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avi" ContentType="video/x-msvideo"/>
  <Default Extension="jpg" ContentType="image/jpe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68" r:id="rId2"/>
  </p:sldMasterIdLst>
  <p:notesMasterIdLst>
    <p:notesMasterId r:id="rId35"/>
  </p:notesMasterIdLst>
  <p:sldIdLst>
    <p:sldId id="257" r:id="rId3"/>
    <p:sldId id="455" r:id="rId4"/>
    <p:sldId id="452" r:id="rId5"/>
    <p:sldId id="430" r:id="rId6"/>
    <p:sldId id="366" r:id="rId7"/>
    <p:sldId id="456" r:id="rId8"/>
    <p:sldId id="376" r:id="rId9"/>
    <p:sldId id="261" r:id="rId10"/>
    <p:sldId id="391" r:id="rId11"/>
    <p:sldId id="263" r:id="rId12"/>
    <p:sldId id="367" r:id="rId13"/>
    <p:sldId id="422" r:id="rId14"/>
    <p:sldId id="374" r:id="rId15"/>
    <p:sldId id="372" r:id="rId16"/>
    <p:sldId id="416" r:id="rId17"/>
    <p:sldId id="417" r:id="rId18"/>
    <p:sldId id="421" r:id="rId19"/>
    <p:sldId id="394" r:id="rId20"/>
    <p:sldId id="415" r:id="rId21"/>
    <p:sldId id="386" r:id="rId22"/>
    <p:sldId id="453" r:id="rId23"/>
    <p:sldId id="434" r:id="rId24"/>
    <p:sldId id="435" r:id="rId25"/>
    <p:sldId id="436" r:id="rId26"/>
    <p:sldId id="437" r:id="rId27"/>
    <p:sldId id="438" r:id="rId28"/>
    <p:sldId id="440" r:id="rId29"/>
    <p:sldId id="441" r:id="rId30"/>
    <p:sldId id="442" r:id="rId31"/>
    <p:sldId id="443" r:id="rId32"/>
    <p:sldId id="448" r:id="rId33"/>
    <p:sldId id="454" r:id="rId3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Alexey Semyanov" initials="AS" lastIdx="0" clrIdx="0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5035" autoAdjust="0"/>
  </p:normalViewPr>
  <p:slideViewPr>
    <p:cSldViewPr>
      <p:cViewPr varScale="1">
        <p:scale>
          <a:sx n="109" d="100"/>
          <a:sy n="109" d="100"/>
        </p:scale>
        <p:origin x="2002" y="8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theme" Target="theme/theme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commentAuthors" Target="commentAuthor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notesMaster" Target="notesMasters/notesMaster1.xml"/><Relationship Id="rId8" Type="http://schemas.openxmlformats.org/officeDocument/2006/relationships/slide" Target="slides/slide6.xml"/><Relationship Id="rId3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F625F13-7110-4AA4-AE9E-26117C07A553}" type="datetimeFigureOut">
              <a:rPr lang="en-US" smtClean="0"/>
              <a:pPr/>
              <a:t>19/4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637D1E4-E30B-4047-8CA2-EC114B716E9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848103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637D1E4-E30B-4047-8CA2-EC114B716E92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480544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/>
              <a:t>Methods for new analysis</a:t>
            </a:r>
            <a:endParaRPr lang="zh-TW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C1FA61-BFE8-445A-A83D-F61222147FF4}" type="slidenum">
              <a:rPr lang="zh-TW" altLang="en-US" smtClean="0">
                <a:solidFill>
                  <a:prstClr val="black"/>
                </a:solidFill>
              </a:rPr>
              <a:pPr/>
              <a:t>11</a:t>
            </a:fld>
            <a:endParaRPr lang="zh-TW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8648055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/>
              <a:t>Methods for new analysis</a:t>
            </a:r>
            <a:endParaRPr lang="zh-TW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C1FA61-BFE8-445A-A83D-F61222147FF4}" type="slidenum">
              <a:rPr lang="zh-TW" altLang="en-US" smtClean="0">
                <a:solidFill>
                  <a:prstClr val="black"/>
                </a:solidFill>
              </a:rPr>
              <a:pPr/>
              <a:t>12</a:t>
            </a:fld>
            <a:endParaRPr lang="zh-TW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3807600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637D1E4-E30B-4047-8CA2-EC114B716E92}" type="slidenum">
              <a:rPr lang="en-US" smtClean="0"/>
              <a:pPr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630738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>
            <a:normAutofit/>
          </a:bodyPr>
          <a:lstStyle>
            <a:lvl1pPr>
              <a:defRPr sz="36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10"/>
          </p:nvPr>
        </p:nvSpPr>
        <p:spPr>
          <a:xfrm>
            <a:off x="142875" y="71438"/>
            <a:ext cx="3500438" cy="571500"/>
          </a:xfrm>
        </p:spPr>
        <p:txBody>
          <a:bodyPr/>
          <a:lstStyle>
            <a:lvl1pPr>
              <a:buNone/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15423498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pic>
        <p:nvPicPr>
          <p:cNvPr id="7" name="Picture 6" descr="116x87pxlogo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143900" y="0"/>
            <a:ext cx="1000100" cy="750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61077442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330200" y="908050"/>
            <a:ext cx="8489950" cy="1296988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330200" y="2708275"/>
            <a:ext cx="4168775" cy="1652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51375" y="2708275"/>
            <a:ext cx="4168775" cy="1652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330200" y="4513263"/>
            <a:ext cx="4168775" cy="165258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51375" y="4513263"/>
            <a:ext cx="4168775" cy="165258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812088" y="6337300"/>
            <a:ext cx="1008062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fld id="{A5841ADE-C2FA-4B00-B8F5-8A94B0294B68}" type="slidenum">
              <a:rPr lang="en-US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5441179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975C9E8-9B7F-400F-8B27-379A6BDA70F4}" type="datetimeFigureOut">
              <a:rPr lang="en-US" smtClean="0"/>
              <a:pPr/>
              <a:t>19/4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F4B02C6A-A262-4E3D-98A0-AFC2B727899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880174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altLang="zh-TW" smtClean="0"/>
              <a:t>Click to edit Master title style</a:t>
            </a:r>
            <a:endParaRPr lang="zh-TW" alt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altLang="zh-TW" smtClean="0"/>
              <a:t>Click to edit Master subtitle style</a:t>
            </a:r>
            <a:endParaRPr lang="zh-TW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BD7DF4C-A653-4948-90F5-0434BF7D021A}" type="datetimeFigureOut">
              <a:rPr lang="zh-TW" altLang="en-US" smtClean="0"/>
              <a:t>2015/4/19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5EB8BEC-CA64-41D6-95DD-1E43B15E2E5E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57011254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>
            <a:normAutofit/>
          </a:bodyPr>
          <a:lstStyle>
            <a:lvl1pPr>
              <a:defRPr sz="36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en-US" dirty="0"/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10"/>
          </p:nvPr>
        </p:nvSpPr>
        <p:spPr>
          <a:xfrm>
            <a:off x="142874" y="71438"/>
            <a:ext cx="8605590" cy="571500"/>
          </a:xfrm>
        </p:spPr>
        <p:txBody>
          <a:bodyPr/>
          <a:lstStyle>
            <a:lvl1pPr>
              <a:buNone/>
              <a:defRPr/>
            </a:lvl1pPr>
          </a:lstStyle>
          <a:p>
            <a:pPr lvl="0"/>
            <a:r>
              <a:rPr lang="ru-RU" smtClean="0"/>
              <a:t>Образец текста</a:t>
            </a:r>
          </a:p>
        </p:txBody>
      </p:sp>
    </p:spTree>
    <p:extLst>
      <p:ext uri="{BB962C8B-B14F-4D97-AF65-F5344CB8AC3E}">
        <p14:creationId xmlns:p14="http://schemas.microsoft.com/office/powerpoint/2010/main" val="3446937939"/>
      </p:ext>
    </p:extLst>
  </p:cSld>
  <p:clrMapOvr>
    <a:masterClrMapping/>
  </p:clrMapOvr>
  <p:hf sldNum="0" hdr="0" ftr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16416" y="0"/>
            <a:ext cx="733430" cy="7334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80652107"/>
      </p:ext>
    </p:extLst>
  </p:cSld>
  <p:clrMapOvr>
    <a:masterClrMapping/>
  </p:clrMapOvr>
  <p:hf sldNum="0" hdr="0" ftr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1406" y="0"/>
            <a:ext cx="8965090" cy="785794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1412218"/>
      </p:ext>
    </p:extLst>
  </p:cSld>
  <p:clrMapOvr>
    <a:masterClrMapping/>
  </p:clrMapOvr>
  <p:hf sldNum="0" hdr="0" ftr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>
            <a:normAutofit/>
          </a:bodyPr>
          <a:lstStyle>
            <a:lvl1pPr>
              <a:defRPr sz="36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10"/>
          </p:nvPr>
        </p:nvSpPr>
        <p:spPr>
          <a:xfrm>
            <a:off x="142875" y="71438"/>
            <a:ext cx="3500438" cy="571500"/>
          </a:xfrm>
        </p:spPr>
        <p:txBody>
          <a:bodyPr/>
          <a:lstStyle>
            <a:lvl1pPr>
              <a:buNone/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15423498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8.xml"/><Relationship Id="rId2" Type="http://schemas.openxmlformats.org/officeDocument/2006/relationships/slideLayout" Target="../slideLayouts/slideLayout7.xml"/><Relationship Id="rId1" Type="http://schemas.openxmlformats.org/officeDocument/2006/relationships/slideLayout" Target="../slideLayouts/slideLayout6.xml"/><Relationship Id="rId5" Type="http://schemas.openxmlformats.org/officeDocument/2006/relationships/theme" Target="../theme/theme2.xml"/><Relationship Id="rId4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71406" y="0"/>
            <a:ext cx="8229600" cy="78579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Line 3"/>
          <p:cNvSpPr>
            <a:spLocks noChangeShapeType="1"/>
          </p:cNvSpPr>
          <p:nvPr/>
        </p:nvSpPr>
        <p:spPr bwMode="auto">
          <a:xfrm>
            <a:off x="0" y="765175"/>
            <a:ext cx="91440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968559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6" r:id="rId4"/>
    <p:sldLayoutId id="2147483667" r:id="rId5"/>
  </p:sldLayoutIdLst>
  <p:hf sldNum="0" hdr="0" ftr="0"/>
  <p:txStyles>
    <p:titleStyle>
      <a:lvl1pPr algn="ctr" defTabSz="914400" rtl="0" eaLnBrk="1" fontAlgn="auto" latinLnBrk="0" hangingPunct="1">
        <a:spcBef>
          <a:spcPct val="0"/>
        </a:spcBef>
        <a:spcAft>
          <a:spcPts val="0"/>
        </a:spcAft>
        <a:buNone/>
        <a:defRPr lang="en-US" sz="2800" kern="1200" dirty="0">
          <a:solidFill>
            <a:schemeClr val="accent1">
              <a:lumMod val="75000"/>
            </a:schemeClr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71406" y="0"/>
            <a:ext cx="8229600" cy="78579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7" name="Line 3"/>
          <p:cNvSpPr>
            <a:spLocks noChangeShapeType="1"/>
          </p:cNvSpPr>
          <p:nvPr/>
        </p:nvSpPr>
        <p:spPr bwMode="auto">
          <a:xfrm>
            <a:off x="0" y="765175"/>
            <a:ext cx="91440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3252049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9" r:id="rId1"/>
    <p:sldLayoutId id="2147483670" r:id="rId2"/>
    <p:sldLayoutId id="2147483671" r:id="rId3"/>
    <p:sldLayoutId id="2147483672" r:id="rId4"/>
  </p:sldLayoutIdLst>
  <p:hf sldNum="0" hdr="0" ftr="0"/>
  <p:txStyles>
    <p:titleStyle>
      <a:lvl1pPr algn="ctr" defTabSz="914400" rtl="0" eaLnBrk="1" fontAlgn="auto" latinLnBrk="0" hangingPunct="1">
        <a:spcBef>
          <a:spcPct val="0"/>
        </a:spcBef>
        <a:spcAft>
          <a:spcPts val="0"/>
        </a:spcAft>
        <a:buNone/>
        <a:defRPr lang="en-US" sz="2800" kern="1200" dirty="0">
          <a:solidFill>
            <a:schemeClr val="accent1">
              <a:lumMod val="75000"/>
            </a:schemeClr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4.jpe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image" Target="../media/image15.png"/><Relationship Id="rId7" Type="http://schemas.openxmlformats.org/officeDocument/2006/relationships/image" Target="../media/image1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20.png"/><Relationship Id="rId5" Type="http://schemas.openxmlformats.org/officeDocument/2006/relationships/image" Target="../media/image17.png"/><Relationship Id="rId4" Type="http://schemas.openxmlformats.org/officeDocument/2006/relationships/image" Target="../media/image16.png"/><Relationship Id="rId9" Type="http://schemas.openxmlformats.org/officeDocument/2006/relationships/image" Target="../media/image20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13" Type="http://schemas.openxmlformats.org/officeDocument/2006/relationships/image" Target="../media/image28.png"/><Relationship Id="rId18" Type="http://schemas.openxmlformats.org/officeDocument/2006/relationships/image" Target="../media/image32.png"/><Relationship Id="rId3" Type="http://schemas.openxmlformats.org/officeDocument/2006/relationships/image" Target="../media/image21.png"/><Relationship Id="rId7" Type="http://schemas.microsoft.com/office/2007/relationships/hdphoto" Target="../media/hdphoto2.wdp"/><Relationship Id="rId12" Type="http://schemas.openxmlformats.org/officeDocument/2006/relationships/image" Target="../media/image27.png"/><Relationship Id="rId17" Type="http://schemas.openxmlformats.org/officeDocument/2006/relationships/image" Target="../media/image31.png"/><Relationship Id="rId2" Type="http://schemas.openxmlformats.org/officeDocument/2006/relationships/notesSlide" Target="../notesSlides/notesSlide3.xml"/><Relationship Id="rId16" Type="http://schemas.microsoft.com/office/2007/relationships/hdphoto" Target="../media/hdphoto4.wdp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3.png"/><Relationship Id="rId11" Type="http://schemas.microsoft.com/office/2007/relationships/hdphoto" Target="../media/hdphoto3.wdp"/><Relationship Id="rId5" Type="http://schemas.microsoft.com/office/2007/relationships/hdphoto" Target="../media/hdphoto1.wdp"/><Relationship Id="rId15" Type="http://schemas.openxmlformats.org/officeDocument/2006/relationships/image" Target="../media/image30.png"/><Relationship Id="rId10" Type="http://schemas.openxmlformats.org/officeDocument/2006/relationships/image" Target="../media/image26.png"/><Relationship Id="rId4" Type="http://schemas.openxmlformats.org/officeDocument/2006/relationships/image" Target="../media/image22.png"/><Relationship Id="rId9" Type="http://schemas.openxmlformats.org/officeDocument/2006/relationships/image" Target="../media/image25.png"/><Relationship Id="rId14" Type="http://schemas.openxmlformats.org/officeDocument/2006/relationships/image" Target="../media/image29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3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9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4" Type="http://schemas.openxmlformats.org/officeDocument/2006/relationships/image" Target="../media/image40.png"/></Relationships>
</file>

<file path=ppt/slides/_rels/slide18.xml.rels><?xml version="1.0" encoding="UTF-8" standalone="yes"?>
<Relationships xmlns="http://schemas.openxmlformats.org/package/2006/relationships"><Relationship Id="rId8" Type="http://schemas.microsoft.com/office/2007/relationships/hdphoto" Target="../media/hdphoto6.wdp"/><Relationship Id="rId13" Type="http://schemas.microsoft.com/office/2007/relationships/hdphoto" Target="../media/hdphoto8.wdp"/><Relationship Id="rId18" Type="http://schemas.openxmlformats.org/officeDocument/2006/relationships/image" Target="../media/image51.png"/><Relationship Id="rId3" Type="http://schemas.openxmlformats.org/officeDocument/2006/relationships/image" Target="../media/image42.png"/><Relationship Id="rId21" Type="http://schemas.microsoft.com/office/2007/relationships/hdphoto" Target="../media/hdphoto12.wdp"/><Relationship Id="rId7" Type="http://schemas.openxmlformats.org/officeDocument/2006/relationships/image" Target="../media/image45.png"/><Relationship Id="rId12" Type="http://schemas.openxmlformats.org/officeDocument/2006/relationships/image" Target="../media/image48.png"/><Relationship Id="rId17" Type="http://schemas.microsoft.com/office/2007/relationships/hdphoto" Target="../media/hdphoto10.wdp"/><Relationship Id="rId2" Type="http://schemas.openxmlformats.org/officeDocument/2006/relationships/image" Target="../media/image41.png"/><Relationship Id="rId16" Type="http://schemas.openxmlformats.org/officeDocument/2006/relationships/image" Target="../media/image50.png"/><Relationship Id="rId20" Type="http://schemas.openxmlformats.org/officeDocument/2006/relationships/image" Target="../media/image5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4.png"/><Relationship Id="rId11" Type="http://schemas.openxmlformats.org/officeDocument/2006/relationships/image" Target="../media/image47.png"/><Relationship Id="rId5" Type="http://schemas.openxmlformats.org/officeDocument/2006/relationships/image" Target="../media/image43.png"/><Relationship Id="rId15" Type="http://schemas.microsoft.com/office/2007/relationships/hdphoto" Target="../media/hdphoto9.wdp"/><Relationship Id="rId23" Type="http://schemas.microsoft.com/office/2007/relationships/hdphoto" Target="../media/hdphoto13.wdp"/><Relationship Id="rId10" Type="http://schemas.microsoft.com/office/2007/relationships/hdphoto" Target="../media/hdphoto7.wdp"/><Relationship Id="rId19" Type="http://schemas.microsoft.com/office/2007/relationships/hdphoto" Target="../media/hdphoto11.wdp"/><Relationship Id="rId4" Type="http://schemas.microsoft.com/office/2007/relationships/hdphoto" Target="../media/hdphoto5.wdp"/><Relationship Id="rId9" Type="http://schemas.openxmlformats.org/officeDocument/2006/relationships/image" Target="../media/image46.png"/><Relationship Id="rId14" Type="http://schemas.openxmlformats.org/officeDocument/2006/relationships/image" Target="../media/image49.png"/><Relationship Id="rId22" Type="http://schemas.openxmlformats.org/officeDocument/2006/relationships/image" Target="../media/image53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54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59.emf"/><Relationship Id="rId5" Type="http://schemas.openxmlformats.org/officeDocument/2006/relationships/image" Target="../media/image58.emf"/><Relationship Id="rId4" Type="http://schemas.openxmlformats.org/officeDocument/2006/relationships/image" Target="../media/image56.w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3.avi"/><Relationship Id="rId1" Type="http://schemas.microsoft.com/office/2007/relationships/media" Target="../media/media3.avi"/><Relationship Id="rId4" Type="http://schemas.openxmlformats.org/officeDocument/2006/relationships/image" Target="../media/image61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64.wmf"/><Relationship Id="rId4" Type="http://schemas.openxmlformats.org/officeDocument/2006/relationships/oleObject" Target="../embeddings/oleObject9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7" Type="http://schemas.openxmlformats.org/officeDocument/2006/relationships/image" Target="../media/image68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66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69.jpe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71.wmf"/><Relationship Id="rId4" Type="http://schemas.openxmlformats.org/officeDocument/2006/relationships/oleObject" Target="../embeddings/oleObject12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73.wmf"/><Relationship Id="rId4" Type="http://schemas.openxmlformats.org/officeDocument/2006/relationships/oleObject" Target="../embeddings/oleObject13.bin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1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>
          <a:xfrm>
            <a:off x="685800" y="1752600"/>
            <a:ext cx="7772400" cy="1470025"/>
          </a:xfrm>
        </p:spPr>
        <p:txBody>
          <a:bodyPr>
            <a:noAutofit/>
          </a:bodyPr>
          <a:lstStyle/>
          <a:p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Морфологические и физиологические принципы взаимодействия между </a:t>
            </a:r>
            <a:r>
              <a:rPr lang="ru-RU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нейронами 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и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астроцитами</a:t>
            </a:r>
            <a:endParaRPr lang="en-US" altLang="zh-TW" dirty="0">
              <a:solidFill>
                <a:schemeClr val="tx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" name="Subtitle 1"/>
          <p:cNvSpPr>
            <a:spLocks noGrp="1"/>
          </p:cNvSpPr>
          <p:nvPr>
            <p:ph type="subTitle" idx="1"/>
          </p:nvPr>
        </p:nvSpPr>
        <p:spPr>
          <a:xfrm>
            <a:off x="1371600" y="4038600"/>
            <a:ext cx="6629400" cy="1752600"/>
          </a:xfrm>
        </p:spPr>
        <p:txBody>
          <a:bodyPr>
            <a:normAutofit lnSpcReduction="10000"/>
          </a:bodyPr>
          <a:lstStyle/>
          <a:p>
            <a:r>
              <a:rPr lang="ru-RU" sz="2800" dirty="0" err="1" smtClean="0">
                <a:solidFill>
                  <a:schemeClr val="tx1"/>
                </a:solidFill>
              </a:rPr>
              <a:t>Семьянов</a:t>
            </a:r>
            <a:r>
              <a:rPr lang="ru-RU" sz="2800" dirty="0" smtClean="0">
                <a:solidFill>
                  <a:schemeClr val="tx1"/>
                </a:solidFill>
              </a:rPr>
              <a:t> Алексей Васильевич</a:t>
            </a:r>
          </a:p>
          <a:p>
            <a:endParaRPr lang="en-US" sz="2800" dirty="0" smtClean="0">
              <a:solidFill>
                <a:schemeClr val="tx1"/>
              </a:solidFill>
            </a:endParaRPr>
          </a:p>
          <a:p>
            <a:r>
              <a:rPr lang="ru-RU" dirty="0">
                <a:solidFill>
                  <a:schemeClr val="tx1"/>
                </a:solidFill>
              </a:rPr>
              <a:t>Институт Биологии и Биомедицины ННГУ им. </a:t>
            </a:r>
            <a:r>
              <a:rPr lang="ru-RU" dirty="0" smtClean="0">
                <a:solidFill>
                  <a:schemeClr val="tx1"/>
                </a:solidFill>
              </a:rPr>
              <a:t>Лобачевского, г</a:t>
            </a:r>
            <a:r>
              <a:rPr lang="ru-RU" dirty="0">
                <a:solidFill>
                  <a:schemeClr val="tx1"/>
                </a:solidFill>
              </a:rPr>
              <a:t>. Нижний Новгород.</a:t>
            </a:r>
            <a:endParaRPr lang="en-US" dirty="0">
              <a:solidFill>
                <a:schemeClr val="tx1"/>
              </a:solidFill>
            </a:endParaRPr>
          </a:p>
          <a:p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47543" y="228600"/>
            <a:ext cx="898942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dirty="0"/>
              <a:t>24 апреля 2015 г. </a:t>
            </a:r>
            <a:r>
              <a:rPr lang="en-US" sz="2000" b="1" dirty="0" smtClean="0"/>
              <a:t>		           </a:t>
            </a:r>
            <a:r>
              <a:rPr lang="ru-RU" sz="2000" b="1" dirty="0" smtClean="0"/>
              <a:t>«</a:t>
            </a:r>
            <a:r>
              <a:rPr lang="ru-RU" sz="2000" b="1" dirty="0"/>
              <a:t>НЕЙРОНАУКИ И НЕЙРОТЕХНОЛОГИИ»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4888891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Focal and expanded Ca</a:t>
            </a:r>
            <a:r>
              <a:rPr lang="en-US" baseline="30000" dirty="0" smtClean="0"/>
              <a:t>2+</a:t>
            </a:r>
            <a:r>
              <a:rPr lang="en-US" dirty="0" smtClean="0"/>
              <a:t> events</a:t>
            </a:r>
            <a:endParaRPr lang="en-US" dirty="0"/>
          </a:p>
        </p:txBody>
      </p:sp>
      <p:pic>
        <p:nvPicPr>
          <p:cNvPr id="1027" name="Picture 3"/>
          <p:cNvPicPr>
            <a:picLocks noGrp="1" noChangeAspect="1" noChangeArrowheads="1"/>
          </p:cNvPicPr>
          <p:nvPr>
            <p:ph idx="1"/>
          </p:nvPr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333" t="22620" r="13535" b="25809"/>
          <a:stretch/>
        </p:blipFill>
        <p:spPr bwMode="auto">
          <a:xfrm>
            <a:off x="457200" y="1179637"/>
            <a:ext cx="4031109" cy="45215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64" name="Picture 40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200" y="857568"/>
            <a:ext cx="4114800" cy="5165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/>
          <p:cNvSpPr/>
          <p:nvPr/>
        </p:nvSpPr>
        <p:spPr>
          <a:xfrm>
            <a:off x="5715000" y="2971800"/>
            <a:ext cx="152400" cy="1295400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6934200" y="1524000"/>
            <a:ext cx="190500" cy="3733800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5791200" y="1523999"/>
            <a:ext cx="152400" cy="987107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24717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6" grpId="0" animBg="1"/>
      <p:bldP spid="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" name="Picture 7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5562" y="1575852"/>
            <a:ext cx="2549405" cy="1817730"/>
          </a:xfrm>
          <a:prstGeom prst="rect">
            <a:avLst/>
          </a:prstGeom>
          <a:ln w="12700">
            <a:solidFill>
              <a:schemeClr val="bg1"/>
            </a:solidFill>
          </a:ln>
        </p:spPr>
      </p:pic>
      <p:pic>
        <p:nvPicPr>
          <p:cNvPr id="70" name="Picture 6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3162" y="1423452"/>
            <a:ext cx="2549405" cy="1817730"/>
          </a:xfrm>
          <a:prstGeom prst="rect">
            <a:avLst/>
          </a:prstGeom>
          <a:ln w="12700">
            <a:solidFill>
              <a:schemeClr val="bg1"/>
            </a:solidFill>
          </a:ln>
        </p:spPr>
      </p:pic>
      <p:sp>
        <p:nvSpPr>
          <p:cNvPr id="64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Whole event based analysis</a:t>
            </a:r>
            <a:endParaRPr lang="en-US" dirty="0"/>
          </a:p>
        </p:txBody>
      </p:sp>
      <p:pic>
        <p:nvPicPr>
          <p:cNvPr id="66" name="Picture 65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168" r="3060" b="6758"/>
          <a:stretch/>
        </p:blipFill>
        <p:spPr>
          <a:xfrm>
            <a:off x="5086708" y="5046318"/>
            <a:ext cx="805773" cy="436573"/>
          </a:xfrm>
          <a:prstGeom prst="rect">
            <a:avLst/>
          </a:prstGeom>
        </p:spPr>
      </p:pic>
      <p:pic>
        <p:nvPicPr>
          <p:cNvPr id="67" name="Picture 66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286" b="903"/>
          <a:stretch/>
        </p:blipFill>
        <p:spPr>
          <a:xfrm>
            <a:off x="6348434" y="5013164"/>
            <a:ext cx="195229" cy="466378"/>
          </a:xfrm>
          <a:prstGeom prst="rect">
            <a:avLst/>
          </a:prstGeom>
        </p:spPr>
      </p:pic>
      <p:pic>
        <p:nvPicPr>
          <p:cNvPr id="68" name="Picture 6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0762" y="1271052"/>
            <a:ext cx="2549405" cy="1817730"/>
          </a:xfrm>
          <a:prstGeom prst="rect">
            <a:avLst/>
          </a:prstGeom>
          <a:ln w="12700">
            <a:solidFill>
              <a:schemeClr val="bg1"/>
            </a:solidFill>
          </a:ln>
        </p:spPr>
      </p:pic>
      <p:grpSp>
        <p:nvGrpSpPr>
          <p:cNvPr id="72" name="Group 71"/>
          <p:cNvGrpSpPr/>
          <p:nvPr/>
        </p:nvGrpSpPr>
        <p:grpSpPr>
          <a:xfrm>
            <a:off x="738809" y="1880224"/>
            <a:ext cx="2861855" cy="1175192"/>
            <a:chOff x="1556250" y="23500296"/>
            <a:chExt cx="4951718" cy="2172836"/>
          </a:xfrm>
        </p:grpSpPr>
        <p:sp>
          <p:nvSpPr>
            <p:cNvPr id="213" name="Rectangle 212"/>
            <p:cNvSpPr/>
            <p:nvPr/>
          </p:nvSpPr>
          <p:spPr>
            <a:xfrm>
              <a:off x="1556250" y="23500296"/>
              <a:ext cx="504773" cy="741603"/>
            </a:xfrm>
            <a:prstGeom prst="rect">
              <a:avLst/>
            </a:prstGeom>
            <a:noFill/>
            <a:ln w="9525">
              <a:solidFill>
                <a:schemeClr val="bg1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1800">
                <a:solidFill>
                  <a:prstClr val="white"/>
                </a:solidFill>
                <a:latin typeface="Helvetica" pitchFamily="2" charset="0"/>
                <a:cs typeface="Arial" pitchFamily="34" charset="0"/>
              </a:endParaRPr>
            </a:p>
          </p:txBody>
        </p:sp>
        <p:sp>
          <p:nvSpPr>
            <p:cNvPr id="214" name="TextBox 213"/>
            <p:cNvSpPr txBox="1"/>
            <p:nvPr/>
          </p:nvSpPr>
          <p:spPr>
            <a:xfrm>
              <a:off x="4798900" y="25047172"/>
              <a:ext cx="1709068" cy="62596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defRPr/>
              </a:pPr>
              <a:r>
                <a:rPr lang="en-US" sz="1600" kern="0" dirty="0">
                  <a:solidFill>
                    <a:sysClr val="window" lastClr="FFFFFF"/>
                  </a:solidFill>
                  <a:latin typeface="Helvetica" pitchFamily="2" charset="0"/>
                  <a:cs typeface="Arial" pitchFamily="34" charset="0"/>
                </a:rPr>
                <a:t>20 µm</a:t>
              </a:r>
            </a:p>
          </p:txBody>
        </p:sp>
        <p:cxnSp>
          <p:nvCxnSpPr>
            <p:cNvPr id="215" name="Straight Connector 214"/>
            <p:cNvCxnSpPr/>
            <p:nvPr/>
          </p:nvCxnSpPr>
          <p:spPr>
            <a:xfrm>
              <a:off x="5045045" y="25571782"/>
              <a:ext cx="615882" cy="0"/>
            </a:xfrm>
            <a:prstGeom prst="line">
              <a:avLst/>
            </a:prstGeom>
            <a:noFill/>
            <a:ln w="9525" cap="flat" cmpd="sng" algn="ctr">
              <a:solidFill>
                <a:sysClr val="window" lastClr="FFFFFF"/>
              </a:solidFill>
              <a:prstDash val="solid"/>
            </a:ln>
            <a:effectLst/>
          </p:spPr>
        </p:cxnSp>
      </p:grpSp>
      <p:sp>
        <p:nvSpPr>
          <p:cNvPr id="73" name="TextBox 72"/>
          <p:cNvSpPr txBox="1"/>
          <p:nvPr/>
        </p:nvSpPr>
        <p:spPr>
          <a:xfrm>
            <a:off x="4734225" y="2032257"/>
            <a:ext cx="5052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800" dirty="0">
                <a:solidFill>
                  <a:prstClr val="black"/>
                </a:solidFill>
                <a:latin typeface="Helvetica" pitchFamily="2" charset="0"/>
                <a:cs typeface="Arial" pitchFamily="34" charset="0"/>
              </a:rPr>
              <a:t>0.5</a:t>
            </a:r>
            <a:endParaRPr lang="zh-TW" altLang="en-US" sz="1800" dirty="0">
              <a:solidFill>
                <a:prstClr val="black"/>
              </a:solidFill>
              <a:latin typeface="Helvetica" pitchFamily="2" charset="0"/>
              <a:cs typeface="Arial" pitchFamily="34" charset="0"/>
            </a:endParaRPr>
          </a:p>
        </p:txBody>
      </p:sp>
      <p:sp>
        <p:nvSpPr>
          <p:cNvPr id="74" name="TextBox 73"/>
          <p:cNvSpPr txBox="1"/>
          <p:nvPr/>
        </p:nvSpPr>
        <p:spPr>
          <a:xfrm>
            <a:off x="5189798" y="2032257"/>
            <a:ext cx="3129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800" dirty="0">
                <a:solidFill>
                  <a:prstClr val="black"/>
                </a:solidFill>
                <a:latin typeface="Helvetica" pitchFamily="2" charset="0"/>
                <a:cs typeface="Arial" pitchFamily="34" charset="0"/>
              </a:rPr>
              <a:t>1</a:t>
            </a:r>
            <a:endParaRPr lang="zh-TW" altLang="en-US" sz="1800" dirty="0">
              <a:solidFill>
                <a:prstClr val="black"/>
              </a:solidFill>
              <a:latin typeface="Helvetica" pitchFamily="2" charset="0"/>
              <a:cs typeface="Arial" pitchFamily="34" charset="0"/>
            </a:endParaRPr>
          </a:p>
        </p:txBody>
      </p:sp>
      <p:sp>
        <p:nvSpPr>
          <p:cNvPr id="75" name="TextBox 74"/>
          <p:cNvSpPr txBox="1"/>
          <p:nvPr/>
        </p:nvSpPr>
        <p:spPr>
          <a:xfrm>
            <a:off x="5476732" y="2032257"/>
            <a:ext cx="5052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800" dirty="0">
                <a:solidFill>
                  <a:prstClr val="black"/>
                </a:solidFill>
                <a:latin typeface="Helvetica" pitchFamily="2" charset="0"/>
                <a:cs typeface="Arial" pitchFamily="34" charset="0"/>
              </a:rPr>
              <a:t>1.5</a:t>
            </a:r>
            <a:endParaRPr lang="zh-TW" altLang="en-US" sz="1800" dirty="0">
              <a:solidFill>
                <a:prstClr val="black"/>
              </a:solidFill>
              <a:latin typeface="Helvetica" pitchFamily="2" charset="0"/>
              <a:cs typeface="Arial" pitchFamily="34" charset="0"/>
            </a:endParaRPr>
          </a:p>
        </p:txBody>
      </p:sp>
      <p:sp>
        <p:nvSpPr>
          <p:cNvPr id="76" name="TextBox 75"/>
          <p:cNvSpPr txBox="1"/>
          <p:nvPr/>
        </p:nvSpPr>
        <p:spPr>
          <a:xfrm>
            <a:off x="5935707" y="2032257"/>
            <a:ext cx="3129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800" dirty="0">
                <a:solidFill>
                  <a:prstClr val="black"/>
                </a:solidFill>
                <a:latin typeface="Helvetica" pitchFamily="2" charset="0"/>
                <a:cs typeface="Arial" pitchFamily="34" charset="0"/>
              </a:rPr>
              <a:t>2</a:t>
            </a:r>
            <a:endParaRPr lang="zh-TW" altLang="en-US" sz="1800" dirty="0">
              <a:solidFill>
                <a:prstClr val="black"/>
              </a:solidFill>
              <a:latin typeface="Helvetica" pitchFamily="2" charset="0"/>
              <a:cs typeface="Arial" pitchFamily="34" charset="0"/>
            </a:endParaRPr>
          </a:p>
        </p:txBody>
      </p:sp>
      <p:sp>
        <p:nvSpPr>
          <p:cNvPr id="77" name="TextBox 76"/>
          <p:cNvSpPr txBox="1"/>
          <p:nvPr/>
        </p:nvSpPr>
        <p:spPr>
          <a:xfrm>
            <a:off x="6229774" y="2032257"/>
            <a:ext cx="5052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800" dirty="0">
                <a:solidFill>
                  <a:prstClr val="black"/>
                </a:solidFill>
                <a:latin typeface="Helvetica" pitchFamily="2" charset="0"/>
                <a:cs typeface="Arial" pitchFamily="34" charset="0"/>
              </a:rPr>
              <a:t>2.5</a:t>
            </a:r>
            <a:endParaRPr lang="zh-TW" altLang="en-US" sz="1800" dirty="0">
              <a:solidFill>
                <a:prstClr val="black"/>
              </a:solidFill>
              <a:latin typeface="Helvetica" pitchFamily="2" charset="0"/>
              <a:cs typeface="Arial" pitchFamily="34" charset="0"/>
            </a:endParaRPr>
          </a:p>
        </p:txBody>
      </p:sp>
      <p:sp>
        <p:nvSpPr>
          <p:cNvPr id="78" name="TextBox 77"/>
          <p:cNvSpPr txBox="1"/>
          <p:nvPr/>
        </p:nvSpPr>
        <p:spPr>
          <a:xfrm>
            <a:off x="6678215" y="2032257"/>
            <a:ext cx="3129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800" dirty="0">
                <a:solidFill>
                  <a:prstClr val="black"/>
                </a:solidFill>
                <a:latin typeface="Helvetica" pitchFamily="2" charset="0"/>
                <a:cs typeface="Arial" pitchFamily="34" charset="0"/>
              </a:rPr>
              <a:t>3</a:t>
            </a:r>
            <a:endParaRPr lang="zh-TW" altLang="en-US" sz="1800" dirty="0">
              <a:solidFill>
                <a:prstClr val="black"/>
              </a:solidFill>
              <a:latin typeface="Helvetica" pitchFamily="2" charset="0"/>
              <a:cs typeface="Arial" pitchFamily="34" charset="0"/>
            </a:endParaRPr>
          </a:p>
        </p:txBody>
      </p:sp>
      <p:sp>
        <p:nvSpPr>
          <p:cNvPr id="79" name="TextBox 78"/>
          <p:cNvSpPr txBox="1"/>
          <p:nvPr/>
        </p:nvSpPr>
        <p:spPr>
          <a:xfrm>
            <a:off x="4443353" y="2032257"/>
            <a:ext cx="3129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800" dirty="0">
                <a:solidFill>
                  <a:prstClr val="black"/>
                </a:solidFill>
                <a:latin typeface="Helvetica" pitchFamily="2" charset="0"/>
                <a:cs typeface="Arial" pitchFamily="34" charset="0"/>
              </a:rPr>
              <a:t>0</a:t>
            </a:r>
            <a:endParaRPr lang="zh-TW" altLang="en-US" sz="1800" dirty="0">
              <a:solidFill>
                <a:prstClr val="black"/>
              </a:solidFill>
              <a:latin typeface="Helvetica" pitchFamily="2" charset="0"/>
              <a:cs typeface="Arial" pitchFamily="34" charset="0"/>
            </a:endParaRPr>
          </a:p>
        </p:txBody>
      </p:sp>
      <p:sp>
        <p:nvSpPr>
          <p:cNvPr id="80" name="TextBox 79"/>
          <p:cNvSpPr txBox="1"/>
          <p:nvPr/>
        </p:nvSpPr>
        <p:spPr>
          <a:xfrm>
            <a:off x="6917378" y="2450068"/>
            <a:ext cx="14075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altLang="zh-TW" sz="1800" kern="0" dirty="0">
                <a:solidFill>
                  <a:sysClr val="windowText" lastClr="000000"/>
                </a:solidFill>
                <a:latin typeface="Helvetica" pitchFamily="2" charset="0"/>
                <a:cs typeface="Arial" pitchFamily="34" charset="0"/>
              </a:rPr>
              <a:t>Time (</a:t>
            </a:r>
            <a:r>
              <a:rPr lang="en-US" altLang="zh-TW" sz="1800" kern="0" dirty="0" smtClean="0">
                <a:solidFill>
                  <a:sysClr val="windowText" lastClr="000000"/>
                </a:solidFill>
                <a:latin typeface="Helvetica" pitchFamily="2" charset="0"/>
                <a:cs typeface="Arial" pitchFamily="34" charset="0"/>
              </a:rPr>
              <a:t>s)</a:t>
            </a:r>
            <a:endParaRPr lang="zh-TW" altLang="en-US" sz="1800" kern="0" dirty="0">
              <a:solidFill>
                <a:sysClr val="windowText" lastClr="000000"/>
              </a:solidFill>
              <a:latin typeface="Helvetica" pitchFamily="2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1" name="TextBox 80"/>
              <p:cNvSpPr txBox="1"/>
              <p:nvPr/>
            </p:nvSpPr>
            <p:spPr>
              <a:xfrm rot="16200000">
                <a:off x="4222967" y="1614207"/>
                <a:ext cx="670240" cy="646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defRPr/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zh-TW" sz="1800" i="1" kern="0" smtClean="0">
                        <a:solidFill>
                          <a:schemeClr val="tx1"/>
                        </a:solidFill>
                        <a:latin typeface="Cambria Math"/>
                        <a:cs typeface="Arial" pitchFamily="34" charset="0"/>
                      </a:rPr>
                      <m:t>Δ</m:t>
                    </m:r>
                  </m:oMath>
                </a14:m>
                <a:r>
                  <a:rPr lang="en-US" altLang="zh-TW" sz="1800" kern="0" dirty="0" smtClean="0">
                    <a:solidFill>
                      <a:schemeClr val="tx1"/>
                    </a:solidFill>
                    <a:latin typeface="Helvetica" pitchFamily="2" charset="0"/>
                    <a:cs typeface="Arial" pitchFamily="34" charset="0"/>
                  </a:rPr>
                  <a:t>F/F</a:t>
                </a:r>
                <a:r>
                  <a:rPr lang="en-US" altLang="zh-TW" sz="1800" kern="0" dirty="0">
                    <a:solidFill>
                      <a:schemeClr val="tx1"/>
                    </a:solidFill>
                    <a:latin typeface="Helvetica" pitchFamily="2" charset="0"/>
                    <a:cs typeface="Arial" pitchFamily="34" charset="0"/>
                  </a:rPr>
                  <a:t/>
                </a:r>
                <a:br>
                  <a:rPr lang="en-US" altLang="zh-TW" sz="1800" kern="0" dirty="0">
                    <a:solidFill>
                      <a:schemeClr val="tx1"/>
                    </a:solidFill>
                    <a:latin typeface="Helvetica" pitchFamily="2" charset="0"/>
                    <a:cs typeface="Arial" pitchFamily="34" charset="0"/>
                  </a:rPr>
                </a:br>
                <a:endParaRPr lang="zh-TW" altLang="en-US" sz="1800" kern="0" dirty="0">
                  <a:solidFill>
                    <a:schemeClr val="tx1"/>
                  </a:solidFill>
                  <a:latin typeface="Helvetica" pitchFamily="2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81" name="TextBox 8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6200000">
                <a:off x="4222967" y="1614207"/>
                <a:ext cx="670240" cy="646332"/>
              </a:xfrm>
              <a:prstGeom prst="rect">
                <a:avLst/>
              </a:prstGeom>
              <a:blipFill rotWithShape="0">
                <a:blip r:embed="rId6"/>
                <a:stretch>
                  <a:fillRect l="-5660" t="-72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2" name="TextBox 81"/>
          <p:cNvSpPr txBox="1"/>
          <p:nvPr/>
        </p:nvSpPr>
        <p:spPr>
          <a:xfrm>
            <a:off x="5737220" y="2662970"/>
            <a:ext cx="16486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altLang="zh-TW" sz="1800" b="1" kern="0" dirty="0">
                <a:solidFill>
                  <a:sysClr val="windowText" lastClr="000000"/>
                </a:solidFill>
                <a:latin typeface="Helvetica" pitchFamily="2" charset="0"/>
                <a:cs typeface="Arial" pitchFamily="34" charset="0"/>
              </a:rPr>
              <a:t>1. </a:t>
            </a:r>
            <a:r>
              <a:rPr lang="en-US" altLang="zh-TW" sz="1800" b="1" kern="0" dirty="0" smtClean="0">
                <a:solidFill>
                  <a:sysClr val="windowText" lastClr="000000"/>
                </a:solidFill>
                <a:latin typeface="Helvetica" pitchFamily="2" charset="0"/>
                <a:cs typeface="Arial" pitchFamily="34" charset="0"/>
              </a:rPr>
              <a:t>Duration</a:t>
            </a:r>
            <a:endParaRPr lang="en-US" altLang="zh-TW" sz="1800" b="1" kern="0" dirty="0">
              <a:solidFill>
                <a:sysClr val="windowText" lastClr="000000"/>
              </a:solidFill>
              <a:latin typeface="Helvetica" pitchFamily="2" charset="0"/>
              <a:cs typeface="Arial" pitchFamily="34" charset="0"/>
            </a:endParaRPr>
          </a:p>
        </p:txBody>
      </p:sp>
      <p:cxnSp>
        <p:nvCxnSpPr>
          <p:cNvPr id="83" name="Straight Connector 82"/>
          <p:cNvCxnSpPr/>
          <p:nvPr/>
        </p:nvCxnSpPr>
        <p:spPr>
          <a:xfrm>
            <a:off x="5011457" y="2926129"/>
            <a:ext cx="0" cy="564665"/>
          </a:xfrm>
          <a:prstGeom prst="line">
            <a:avLst/>
          </a:prstGeom>
          <a:ln w="952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Straight Connector 83"/>
          <p:cNvCxnSpPr/>
          <p:nvPr/>
        </p:nvCxnSpPr>
        <p:spPr>
          <a:xfrm>
            <a:off x="7521149" y="2904195"/>
            <a:ext cx="0" cy="564665"/>
          </a:xfrm>
          <a:prstGeom prst="line">
            <a:avLst/>
          </a:prstGeom>
          <a:ln w="952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5" name="Group 84"/>
          <p:cNvGrpSpPr/>
          <p:nvPr/>
        </p:nvGrpSpPr>
        <p:grpSpPr>
          <a:xfrm>
            <a:off x="5001854" y="2756760"/>
            <a:ext cx="2600701" cy="208015"/>
            <a:chOff x="1417053" y="4608089"/>
            <a:chExt cx="1936757" cy="253293"/>
          </a:xfrm>
        </p:grpSpPr>
        <p:cxnSp>
          <p:nvCxnSpPr>
            <p:cNvPr id="209" name="Straight Connector 208"/>
            <p:cNvCxnSpPr/>
            <p:nvPr/>
          </p:nvCxnSpPr>
          <p:spPr>
            <a:xfrm>
              <a:off x="1417053" y="4608089"/>
              <a:ext cx="0" cy="253293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0" name="Straight Connector 209"/>
            <p:cNvCxnSpPr/>
            <p:nvPr/>
          </p:nvCxnSpPr>
          <p:spPr>
            <a:xfrm>
              <a:off x="3353810" y="4608089"/>
              <a:ext cx="0" cy="253293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1" name="Straight Arrow Connector 210"/>
            <p:cNvCxnSpPr/>
            <p:nvPr/>
          </p:nvCxnSpPr>
          <p:spPr>
            <a:xfrm flipV="1">
              <a:off x="1422012" y="4719850"/>
              <a:ext cx="275291" cy="1853"/>
            </a:xfrm>
            <a:prstGeom prst="straightConnector1">
              <a:avLst/>
            </a:prstGeom>
            <a:noFill/>
            <a:ln w="9525" cap="flat" cmpd="sng" algn="ctr">
              <a:solidFill>
                <a:sysClr val="windowText" lastClr="000000"/>
              </a:solidFill>
              <a:prstDash val="solid"/>
              <a:headEnd type="none" w="med" len="med"/>
              <a:tailEnd type="triangle" w="med" len="med"/>
            </a:ln>
            <a:effectLst/>
          </p:spPr>
        </p:cxnSp>
        <p:cxnSp>
          <p:nvCxnSpPr>
            <p:cNvPr id="212" name="Straight Arrow Connector 211"/>
            <p:cNvCxnSpPr/>
            <p:nvPr/>
          </p:nvCxnSpPr>
          <p:spPr>
            <a:xfrm flipH="1">
              <a:off x="3069414" y="4720926"/>
              <a:ext cx="275291" cy="0"/>
            </a:xfrm>
            <a:prstGeom prst="straightConnector1">
              <a:avLst/>
            </a:prstGeom>
            <a:noFill/>
            <a:ln w="9525" cap="flat" cmpd="sng" algn="ctr">
              <a:solidFill>
                <a:sysClr val="windowText" lastClr="000000"/>
              </a:solidFill>
              <a:prstDash val="solid"/>
              <a:headEnd type="none" w="med" len="med"/>
              <a:tailEnd type="triangle" w="med" len="med"/>
            </a:ln>
            <a:effectLst/>
          </p:spPr>
        </p:cxnSp>
      </p:grpSp>
      <p:sp>
        <p:nvSpPr>
          <p:cNvPr id="86" name="TextBox 85"/>
          <p:cNvSpPr txBox="1"/>
          <p:nvPr/>
        </p:nvSpPr>
        <p:spPr>
          <a:xfrm>
            <a:off x="4467669" y="4114800"/>
            <a:ext cx="38799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altLang="zh-TW" sz="1800" b="1" kern="0" dirty="0">
                <a:solidFill>
                  <a:sysClr val="windowText" lastClr="000000"/>
                </a:solidFill>
                <a:latin typeface="Helvetica" pitchFamily="2" charset="0"/>
                <a:cs typeface="Arial" pitchFamily="34" charset="0"/>
              </a:rPr>
              <a:t>2. </a:t>
            </a:r>
            <a:r>
              <a:rPr lang="en-US" altLang="zh-TW" sz="1800" b="1" kern="0" dirty="0" smtClean="0">
                <a:solidFill>
                  <a:sysClr val="windowText" lastClr="000000"/>
                </a:solidFill>
                <a:latin typeface="Helvetica" pitchFamily="2" charset="0"/>
                <a:cs typeface="Arial" pitchFamily="34" charset="0"/>
              </a:rPr>
              <a:t>Maximum projection (</a:t>
            </a:r>
            <a:r>
              <a:rPr lang="en-US" altLang="zh-TW" sz="1800" b="1" kern="0" dirty="0" err="1" smtClean="0">
                <a:solidFill>
                  <a:sysClr val="windowText" lastClr="000000"/>
                </a:solidFill>
                <a:latin typeface="Helvetica" pitchFamily="2" charset="0"/>
                <a:cs typeface="Arial" pitchFamily="34" charset="0"/>
              </a:rPr>
              <a:t>S</a:t>
            </a:r>
            <a:r>
              <a:rPr lang="en-US" altLang="zh-TW" sz="1800" b="1" kern="0" baseline="-25000" dirty="0" err="1" smtClean="0">
                <a:solidFill>
                  <a:sysClr val="windowText" lastClr="000000"/>
                </a:solidFill>
                <a:latin typeface="Helvetica" pitchFamily="2" charset="0"/>
                <a:cs typeface="Arial" pitchFamily="34" charset="0"/>
              </a:rPr>
              <a:t>max</a:t>
            </a:r>
            <a:r>
              <a:rPr lang="en-US" altLang="zh-TW" sz="1800" b="1" kern="0" dirty="0" smtClean="0">
                <a:solidFill>
                  <a:sysClr val="windowText" lastClr="000000"/>
                </a:solidFill>
                <a:latin typeface="Helvetica" pitchFamily="2" charset="0"/>
                <a:cs typeface="Arial" pitchFamily="34" charset="0"/>
              </a:rPr>
              <a:t>) </a:t>
            </a:r>
            <a:endParaRPr lang="en-US" altLang="zh-TW" sz="1800" b="1" kern="0" dirty="0">
              <a:solidFill>
                <a:sysClr val="windowText" lastClr="000000"/>
              </a:solidFill>
              <a:latin typeface="Helvetica" pitchFamily="2" charset="0"/>
              <a:cs typeface="Arial" pitchFamily="34" charset="0"/>
            </a:endParaRPr>
          </a:p>
        </p:txBody>
      </p:sp>
      <p:sp>
        <p:nvSpPr>
          <p:cNvPr id="87" name="TextBox 86"/>
          <p:cNvSpPr txBox="1"/>
          <p:nvPr/>
        </p:nvSpPr>
        <p:spPr>
          <a:xfrm rot="16200000">
            <a:off x="4060716" y="2899419"/>
            <a:ext cx="8422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altLang="zh-TW" sz="1800" kern="0" dirty="0">
                <a:latin typeface="Helvetica" pitchFamily="2" charset="0"/>
                <a:cs typeface="Arial" pitchFamily="34" charset="0"/>
              </a:rPr>
              <a:t>Binary</a:t>
            </a:r>
          </a:p>
        </p:txBody>
      </p:sp>
      <p:cxnSp>
        <p:nvCxnSpPr>
          <p:cNvPr id="88" name="Straight Connector 87"/>
          <p:cNvCxnSpPr/>
          <p:nvPr/>
        </p:nvCxnSpPr>
        <p:spPr>
          <a:xfrm flipV="1">
            <a:off x="1030544" y="1629406"/>
            <a:ext cx="3594650" cy="249224"/>
          </a:xfrm>
          <a:prstGeom prst="line">
            <a:avLst/>
          </a:prstGeom>
          <a:ln w="9525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Straight Connector 88"/>
          <p:cNvCxnSpPr/>
          <p:nvPr/>
        </p:nvCxnSpPr>
        <p:spPr>
          <a:xfrm flipV="1">
            <a:off x="1030546" y="2129802"/>
            <a:ext cx="3611665" cy="151523"/>
          </a:xfrm>
          <a:prstGeom prst="line">
            <a:avLst/>
          </a:prstGeom>
          <a:ln w="9525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Straight Connector 89"/>
          <p:cNvCxnSpPr>
            <a:stCxn id="68" idx="3"/>
          </p:cNvCxnSpPr>
          <p:nvPr/>
        </p:nvCxnSpPr>
        <p:spPr>
          <a:xfrm flipH="1">
            <a:off x="1030547" y="2179917"/>
            <a:ext cx="2229620" cy="101408"/>
          </a:xfrm>
          <a:prstGeom prst="line">
            <a:avLst/>
          </a:prstGeom>
          <a:ln w="9525">
            <a:solidFill>
              <a:schemeClr val="bg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91" name="Group 90"/>
          <p:cNvGrpSpPr/>
          <p:nvPr/>
        </p:nvGrpSpPr>
        <p:grpSpPr>
          <a:xfrm>
            <a:off x="4678601" y="4709328"/>
            <a:ext cx="1912466" cy="1100584"/>
            <a:chOff x="667611" y="4321457"/>
            <a:chExt cx="1238944" cy="761888"/>
          </a:xfrm>
        </p:grpSpPr>
        <p:sp>
          <p:nvSpPr>
            <p:cNvPr id="187" name="Parallelogram 186"/>
            <p:cNvSpPr/>
            <p:nvPr/>
          </p:nvSpPr>
          <p:spPr>
            <a:xfrm rot="5400000">
              <a:off x="841725" y="4647536"/>
              <a:ext cx="301490" cy="120952"/>
            </a:xfrm>
            <a:prstGeom prst="parallelogram">
              <a:avLst>
                <a:gd name="adj" fmla="val 39757"/>
              </a:avLst>
            </a:prstGeom>
            <a:noFill/>
            <a:ln w="9525">
              <a:solidFill>
                <a:schemeClr val="bg1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1800">
                <a:solidFill>
                  <a:prstClr val="white"/>
                </a:solidFill>
                <a:latin typeface="Helvetica" pitchFamily="2" charset="0"/>
                <a:cs typeface="Arial" pitchFamily="34" charset="0"/>
              </a:endParaRPr>
            </a:p>
          </p:txBody>
        </p:sp>
        <p:sp>
          <p:nvSpPr>
            <p:cNvPr id="188" name="Parallelogram 187"/>
            <p:cNvSpPr/>
            <p:nvPr/>
          </p:nvSpPr>
          <p:spPr>
            <a:xfrm rot="5400000">
              <a:off x="1232768" y="4641532"/>
              <a:ext cx="304016" cy="130433"/>
            </a:xfrm>
            <a:prstGeom prst="parallelogram">
              <a:avLst>
                <a:gd name="adj" fmla="val 39757"/>
              </a:avLst>
            </a:prstGeom>
            <a:noFill/>
            <a:ln w="9525">
              <a:solidFill>
                <a:schemeClr val="bg1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1800">
                <a:solidFill>
                  <a:prstClr val="white"/>
                </a:solidFill>
                <a:latin typeface="Helvetica" pitchFamily="2" charset="0"/>
                <a:cs typeface="Arial" pitchFamily="34" charset="0"/>
              </a:endParaRPr>
            </a:p>
          </p:txBody>
        </p:sp>
        <p:cxnSp>
          <p:nvCxnSpPr>
            <p:cNvPr id="189" name="Straight Connector 188"/>
            <p:cNvCxnSpPr/>
            <p:nvPr/>
          </p:nvCxnSpPr>
          <p:spPr>
            <a:xfrm>
              <a:off x="1057113" y="4605337"/>
              <a:ext cx="396538" cy="0"/>
            </a:xfrm>
            <a:prstGeom prst="line">
              <a:avLst/>
            </a:prstGeom>
            <a:ln w="9525">
              <a:solidFill>
                <a:schemeClr val="bg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0" name="Straight Connector 189"/>
            <p:cNvCxnSpPr/>
            <p:nvPr/>
          </p:nvCxnSpPr>
          <p:spPr>
            <a:xfrm>
              <a:off x="922228" y="4554740"/>
              <a:ext cx="396538" cy="0"/>
            </a:xfrm>
            <a:prstGeom prst="line">
              <a:avLst/>
            </a:prstGeom>
            <a:ln w="9525">
              <a:solidFill>
                <a:schemeClr val="bg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1" name="Straight Connector 190"/>
            <p:cNvCxnSpPr/>
            <p:nvPr/>
          </p:nvCxnSpPr>
          <p:spPr>
            <a:xfrm>
              <a:off x="1057113" y="4858756"/>
              <a:ext cx="396538" cy="0"/>
            </a:xfrm>
            <a:prstGeom prst="line">
              <a:avLst/>
            </a:prstGeom>
            <a:ln w="9525">
              <a:solidFill>
                <a:schemeClr val="bg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2" name="Straight Connector 191"/>
            <p:cNvCxnSpPr/>
            <p:nvPr/>
          </p:nvCxnSpPr>
          <p:spPr>
            <a:xfrm>
              <a:off x="945085" y="4808423"/>
              <a:ext cx="360000" cy="0"/>
            </a:xfrm>
            <a:prstGeom prst="line">
              <a:avLst/>
            </a:prstGeom>
            <a:ln w="9525">
              <a:solidFill>
                <a:schemeClr val="bg1">
                  <a:lumMod val="6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3" name="Isosceles Triangle 192"/>
            <p:cNvSpPr/>
            <p:nvPr/>
          </p:nvSpPr>
          <p:spPr>
            <a:xfrm rot="16200000">
              <a:off x="1339502" y="4468395"/>
              <a:ext cx="110827" cy="176910"/>
            </a:xfrm>
            <a:prstGeom prst="triangle">
              <a:avLst>
                <a:gd name="adj" fmla="val 64841"/>
              </a:avLst>
            </a:prstGeom>
            <a:solidFill>
              <a:schemeClr val="bg1"/>
            </a:solidFill>
            <a:ln w="952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1800">
                <a:solidFill>
                  <a:prstClr val="white"/>
                </a:solidFill>
                <a:latin typeface="Helvetica" pitchFamily="2" charset="0"/>
                <a:cs typeface="Arial" pitchFamily="34" charset="0"/>
              </a:endParaRPr>
            </a:p>
          </p:txBody>
        </p:sp>
        <p:sp>
          <p:nvSpPr>
            <p:cNvPr id="194" name="Isosceles Triangle 193"/>
            <p:cNvSpPr/>
            <p:nvPr/>
          </p:nvSpPr>
          <p:spPr>
            <a:xfrm rot="5400000">
              <a:off x="921428" y="4770435"/>
              <a:ext cx="110827" cy="176910"/>
            </a:xfrm>
            <a:prstGeom prst="triangle">
              <a:avLst>
                <a:gd name="adj" fmla="val 61872"/>
              </a:avLst>
            </a:prstGeom>
            <a:solidFill>
              <a:schemeClr val="bg1"/>
            </a:solidFill>
            <a:ln w="952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1800">
                <a:solidFill>
                  <a:prstClr val="white"/>
                </a:solidFill>
                <a:latin typeface="Helvetica" pitchFamily="2" charset="0"/>
                <a:cs typeface="Arial" pitchFamily="34" charset="0"/>
              </a:endParaRPr>
            </a:p>
          </p:txBody>
        </p:sp>
        <p:sp>
          <p:nvSpPr>
            <p:cNvPr id="195" name="TextBox 194"/>
            <p:cNvSpPr txBox="1"/>
            <p:nvPr/>
          </p:nvSpPr>
          <p:spPr>
            <a:xfrm>
              <a:off x="821684" y="4321457"/>
              <a:ext cx="812386" cy="25567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rtlCol="0">
              <a:spAutoFit/>
            </a:bodyPr>
            <a:lstStyle/>
            <a:p>
              <a:pPr>
                <a:defRPr/>
              </a:pPr>
              <a:r>
                <a:rPr lang="en-US" altLang="zh-TW" sz="1800" kern="0" dirty="0">
                  <a:solidFill>
                    <a:sysClr val="windowText" lastClr="000000"/>
                  </a:solidFill>
                  <a:latin typeface="Helvetica" pitchFamily="2" charset="0"/>
                  <a:cs typeface="Arial" pitchFamily="34" charset="0"/>
                </a:rPr>
                <a:t>Time-axis</a:t>
              </a:r>
              <a:endParaRPr lang="zh-TW" altLang="en-US" sz="1800" kern="0" dirty="0">
                <a:solidFill>
                  <a:sysClr val="windowText" lastClr="000000"/>
                </a:solidFill>
                <a:latin typeface="Helvetica" pitchFamily="2" charset="0"/>
                <a:cs typeface="Arial" pitchFamily="34" charset="0"/>
              </a:endParaRPr>
            </a:p>
          </p:txBody>
        </p:sp>
        <p:cxnSp>
          <p:nvCxnSpPr>
            <p:cNvPr id="196" name="Straight Arrow Connector 195"/>
            <p:cNvCxnSpPr/>
            <p:nvPr/>
          </p:nvCxnSpPr>
          <p:spPr>
            <a:xfrm>
              <a:off x="914762" y="4520059"/>
              <a:ext cx="269041" cy="0"/>
            </a:xfrm>
            <a:prstGeom prst="straightConnector1">
              <a:avLst/>
            </a:prstGeom>
            <a:noFill/>
            <a:ln w="9525" cap="flat" cmpd="sng" algn="ctr">
              <a:solidFill>
                <a:sysClr val="windowText" lastClr="000000"/>
              </a:solidFill>
              <a:prstDash val="solid"/>
              <a:headEnd type="none" w="med" len="med"/>
              <a:tailEnd type="triangle" w="med" len="med"/>
            </a:ln>
            <a:effectLst/>
          </p:spPr>
        </p:cxnSp>
        <p:sp>
          <p:nvSpPr>
            <p:cNvPr id="197" name="TextBox 196"/>
            <p:cNvSpPr txBox="1"/>
            <p:nvPr/>
          </p:nvSpPr>
          <p:spPr>
            <a:xfrm>
              <a:off x="667611" y="4665452"/>
              <a:ext cx="246789" cy="25567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rtlCol="0">
              <a:spAutoFit/>
            </a:bodyPr>
            <a:lstStyle/>
            <a:p>
              <a:pPr>
                <a:defRPr/>
              </a:pPr>
              <a:r>
                <a:rPr lang="en-US" altLang="zh-TW" sz="1800" kern="0" dirty="0">
                  <a:solidFill>
                    <a:sysClr val="windowText" lastClr="000000"/>
                  </a:solidFill>
                  <a:latin typeface="Helvetica" pitchFamily="2" charset="0"/>
                  <a:cs typeface="Arial" pitchFamily="34" charset="0"/>
                </a:rPr>
                <a:t>Y</a:t>
              </a:r>
              <a:endParaRPr lang="zh-TW" altLang="en-US" sz="1800" kern="0" dirty="0">
                <a:solidFill>
                  <a:sysClr val="windowText" lastClr="000000"/>
                </a:solidFill>
                <a:latin typeface="Helvetica" pitchFamily="2" charset="0"/>
                <a:cs typeface="Arial" pitchFamily="34" charset="0"/>
              </a:endParaRPr>
            </a:p>
          </p:txBody>
        </p:sp>
        <p:cxnSp>
          <p:nvCxnSpPr>
            <p:cNvPr id="198" name="Straight Arrow Connector 197"/>
            <p:cNvCxnSpPr/>
            <p:nvPr/>
          </p:nvCxnSpPr>
          <p:spPr>
            <a:xfrm flipV="1">
              <a:off x="871095" y="4700172"/>
              <a:ext cx="0" cy="132610"/>
            </a:xfrm>
            <a:prstGeom prst="straightConnector1">
              <a:avLst/>
            </a:prstGeom>
            <a:noFill/>
            <a:ln w="9525" cap="flat" cmpd="sng" algn="ctr">
              <a:solidFill>
                <a:sysClr val="windowText" lastClr="000000"/>
              </a:solidFill>
              <a:prstDash val="solid"/>
              <a:headEnd type="none" w="med" len="med"/>
              <a:tailEnd type="triangle" w="med" len="med"/>
            </a:ln>
            <a:effectLst/>
          </p:spPr>
        </p:cxnSp>
        <p:cxnSp>
          <p:nvCxnSpPr>
            <p:cNvPr id="199" name="Straight Arrow Connector 198"/>
            <p:cNvCxnSpPr/>
            <p:nvPr/>
          </p:nvCxnSpPr>
          <p:spPr>
            <a:xfrm>
              <a:off x="872915" y="4835869"/>
              <a:ext cx="133357" cy="58590"/>
            </a:xfrm>
            <a:prstGeom prst="straightConnector1">
              <a:avLst/>
            </a:prstGeom>
            <a:noFill/>
            <a:ln w="9525" cap="flat" cmpd="sng" algn="ctr">
              <a:solidFill>
                <a:sysClr val="windowText" lastClr="000000"/>
              </a:solidFill>
              <a:prstDash val="solid"/>
              <a:headEnd type="none" w="med" len="med"/>
              <a:tailEnd type="triangle" w="med" len="med"/>
            </a:ln>
            <a:effectLst/>
          </p:spPr>
        </p:cxnSp>
        <p:sp>
          <p:nvSpPr>
            <p:cNvPr id="200" name="TextBox 199"/>
            <p:cNvSpPr txBox="1"/>
            <p:nvPr/>
          </p:nvSpPr>
          <p:spPr>
            <a:xfrm>
              <a:off x="773971" y="4827672"/>
              <a:ext cx="215631" cy="25567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rtlCol="0">
              <a:spAutoFit/>
            </a:bodyPr>
            <a:lstStyle/>
            <a:p>
              <a:pPr>
                <a:defRPr/>
              </a:pPr>
              <a:r>
                <a:rPr lang="en-US" altLang="zh-TW" sz="1800" kern="0" dirty="0">
                  <a:solidFill>
                    <a:sysClr val="windowText" lastClr="000000"/>
                  </a:solidFill>
                  <a:latin typeface="Helvetica" pitchFamily="2" charset="0"/>
                  <a:cs typeface="Arial" pitchFamily="34" charset="0"/>
                </a:rPr>
                <a:t>X</a:t>
              </a:r>
              <a:endParaRPr lang="zh-TW" altLang="en-US" sz="1800" kern="0" dirty="0">
                <a:solidFill>
                  <a:sysClr val="windowText" lastClr="000000"/>
                </a:solidFill>
                <a:latin typeface="Helvetica" pitchFamily="2" charset="0"/>
                <a:cs typeface="Arial" pitchFamily="34" charset="0"/>
              </a:endParaRPr>
            </a:p>
          </p:txBody>
        </p:sp>
        <p:sp>
          <p:nvSpPr>
            <p:cNvPr id="201" name="Isosceles Triangle 200"/>
            <p:cNvSpPr/>
            <p:nvPr/>
          </p:nvSpPr>
          <p:spPr>
            <a:xfrm rot="16200000">
              <a:off x="1762024" y="4462760"/>
              <a:ext cx="110828" cy="176909"/>
            </a:xfrm>
            <a:prstGeom prst="triangle">
              <a:avLst>
                <a:gd name="adj" fmla="val 64839"/>
              </a:avLst>
            </a:prstGeom>
            <a:solidFill>
              <a:schemeClr val="bg1"/>
            </a:solidFill>
            <a:ln w="952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1800">
                <a:solidFill>
                  <a:prstClr val="white"/>
                </a:solidFill>
                <a:latin typeface="Helvetica" pitchFamily="2" charset="0"/>
                <a:cs typeface="Arial" pitchFamily="34" charset="0"/>
              </a:endParaRPr>
            </a:p>
          </p:txBody>
        </p:sp>
        <p:sp>
          <p:nvSpPr>
            <p:cNvPr id="202" name="Isosceles Triangle 201"/>
            <p:cNvSpPr/>
            <p:nvPr/>
          </p:nvSpPr>
          <p:spPr>
            <a:xfrm rot="5400000">
              <a:off x="1762686" y="4770066"/>
              <a:ext cx="110828" cy="176910"/>
            </a:xfrm>
            <a:prstGeom prst="triangle">
              <a:avLst>
                <a:gd name="adj" fmla="val 67807"/>
              </a:avLst>
            </a:prstGeom>
            <a:solidFill>
              <a:schemeClr val="bg1"/>
            </a:solidFill>
            <a:ln w="952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1800">
                <a:solidFill>
                  <a:prstClr val="white"/>
                </a:solidFill>
                <a:latin typeface="Helvetica" pitchFamily="2" charset="0"/>
                <a:cs typeface="Arial" pitchFamily="34" charset="0"/>
              </a:endParaRPr>
            </a:p>
          </p:txBody>
        </p:sp>
        <p:cxnSp>
          <p:nvCxnSpPr>
            <p:cNvPr id="203" name="Straight Connector 202"/>
            <p:cNvCxnSpPr/>
            <p:nvPr/>
          </p:nvCxnSpPr>
          <p:spPr>
            <a:xfrm>
              <a:off x="1319317" y="4809352"/>
              <a:ext cx="123067" cy="0"/>
            </a:xfrm>
            <a:prstGeom prst="line">
              <a:avLst/>
            </a:prstGeom>
            <a:ln w="9525">
              <a:solidFill>
                <a:schemeClr val="bg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4" name="Straight Connector 203"/>
            <p:cNvCxnSpPr/>
            <p:nvPr/>
          </p:nvCxnSpPr>
          <p:spPr>
            <a:xfrm>
              <a:off x="1453651" y="4605929"/>
              <a:ext cx="288488" cy="0"/>
            </a:xfrm>
            <a:prstGeom prst="line">
              <a:avLst/>
            </a:prstGeom>
            <a:ln w="9525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5" name="Straight Connector 204"/>
            <p:cNvCxnSpPr/>
            <p:nvPr/>
          </p:nvCxnSpPr>
          <p:spPr>
            <a:xfrm>
              <a:off x="1333090" y="4554497"/>
              <a:ext cx="430716" cy="0"/>
            </a:xfrm>
            <a:prstGeom prst="line">
              <a:avLst/>
            </a:prstGeom>
            <a:ln w="9525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6" name="Straight Connector 205"/>
            <p:cNvCxnSpPr/>
            <p:nvPr/>
          </p:nvCxnSpPr>
          <p:spPr>
            <a:xfrm>
              <a:off x="1455185" y="4809424"/>
              <a:ext cx="294185" cy="0"/>
            </a:xfrm>
            <a:prstGeom prst="line">
              <a:avLst/>
            </a:prstGeom>
            <a:ln w="9525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7" name="Straight Connector 206"/>
            <p:cNvCxnSpPr/>
            <p:nvPr/>
          </p:nvCxnSpPr>
          <p:spPr>
            <a:xfrm>
              <a:off x="1450518" y="4854644"/>
              <a:ext cx="430716" cy="0"/>
            </a:xfrm>
            <a:prstGeom prst="line">
              <a:avLst/>
            </a:prstGeom>
            <a:ln w="9525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8" name="Straight Connector 207"/>
            <p:cNvCxnSpPr/>
            <p:nvPr/>
          </p:nvCxnSpPr>
          <p:spPr>
            <a:xfrm>
              <a:off x="1763965" y="4603867"/>
              <a:ext cx="111879" cy="0"/>
            </a:xfrm>
            <a:prstGeom prst="line">
              <a:avLst/>
            </a:prstGeom>
            <a:ln w="9525">
              <a:solidFill>
                <a:schemeClr val="bg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06" name="Picture 105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17007" y="4677879"/>
            <a:ext cx="161733" cy="1147273"/>
          </a:xfrm>
          <a:prstGeom prst="rect">
            <a:avLst/>
          </a:prstGeom>
        </p:spPr>
      </p:pic>
      <p:sp>
        <p:nvSpPr>
          <p:cNvPr id="107" name="TextBox 106"/>
          <p:cNvSpPr txBox="1"/>
          <p:nvPr/>
        </p:nvSpPr>
        <p:spPr>
          <a:xfrm>
            <a:off x="7063667" y="4547225"/>
            <a:ext cx="5052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800" dirty="0" smtClean="0">
                <a:solidFill>
                  <a:prstClr val="black"/>
                </a:solidFill>
                <a:latin typeface="Helvetica" pitchFamily="2" charset="0"/>
                <a:cs typeface="Arial" pitchFamily="34" charset="0"/>
              </a:rPr>
              <a:t>0.8</a:t>
            </a:r>
            <a:endParaRPr lang="zh-TW" altLang="en-US" sz="1800" dirty="0">
              <a:solidFill>
                <a:prstClr val="black"/>
              </a:solidFill>
              <a:latin typeface="Helvetica" pitchFamily="2" charset="0"/>
              <a:cs typeface="Arial" pitchFamily="34" charset="0"/>
            </a:endParaRPr>
          </a:p>
        </p:txBody>
      </p:sp>
      <p:sp>
        <p:nvSpPr>
          <p:cNvPr id="108" name="TextBox 107"/>
          <p:cNvSpPr txBox="1"/>
          <p:nvPr/>
        </p:nvSpPr>
        <p:spPr>
          <a:xfrm>
            <a:off x="7063667" y="5650468"/>
            <a:ext cx="8611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800" dirty="0" smtClean="0">
                <a:solidFill>
                  <a:prstClr val="black"/>
                </a:solidFill>
                <a:latin typeface="Helvetica" pitchFamily="2" charset="0"/>
                <a:cs typeface="Arial" pitchFamily="34" charset="0"/>
              </a:rPr>
              <a:t>0 </a:t>
            </a:r>
            <a:r>
              <a:rPr lang="el-GR" altLang="zh-TW" sz="1800" dirty="0" smtClean="0">
                <a:solidFill>
                  <a:prstClr val="black"/>
                </a:solidFill>
                <a:latin typeface="Cambria Math"/>
                <a:ea typeface="Cambria Math"/>
                <a:cs typeface="Arial" pitchFamily="34" charset="0"/>
              </a:rPr>
              <a:t>Δ</a:t>
            </a:r>
            <a:r>
              <a:rPr lang="en-US" altLang="zh-TW" sz="1800" dirty="0" smtClean="0">
                <a:solidFill>
                  <a:prstClr val="black"/>
                </a:solidFill>
                <a:latin typeface="Helvetica" pitchFamily="2" charset="0"/>
                <a:ea typeface="Cambria Math"/>
                <a:cs typeface="Arial" pitchFamily="34" charset="0"/>
              </a:rPr>
              <a:t>F/F</a:t>
            </a:r>
            <a:endParaRPr lang="zh-TW" altLang="en-US" sz="1800" dirty="0">
              <a:solidFill>
                <a:prstClr val="black"/>
              </a:solidFill>
              <a:latin typeface="Helvetica" pitchFamily="2" charset="0"/>
              <a:cs typeface="Arial" pitchFamily="34" charset="0"/>
            </a:endParaRPr>
          </a:p>
        </p:txBody>
      </p:sp>
      <p:sp>
        <p:nvSpPr>
          <p:cNvPr id="109" name="TextBox 108"/>
          <p:cNvSpPr txBox="1"/>
          <p:nvPr/>
        </p:nvSpPr>
        <p:spPr>
          <a:xfrm>
            <a:off x="7063667" y="5098848"/>
            <a:ext cx="5052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800" dirty="0" smtClean="0">
                <a:solidFill>
                  <a:prstClr val="black"/>
                </a:solidFill>
                <a:latin typeface="Helvetica" pitchFamily="2" charset="0"/>
                <a:cs typeface="Arial" pitchFamily="34" charset="0"/>
              </a:rPr>
              <a:t>0.4</a:t>
            </a:r>
            <a:endParaRPr lang="zh-TW" altLang="en-US" sz="1800" dirty="0">
              <a:solidFill>
                <a:prstClr val="black"/>
              </a:solidFill>
              <a:latin typeface="Helvetica" pitchFamily="2" charset="0"/>
              <a:cs typeface="Arial" pitchFamily="34" charset="0"/>
            </a:endParaRPr>
          </a:p>
        </p:txBody>
      </p:sp>
      <p:pic>
        <p:nvPicPr>
          <p:cNvPr id="110" name="Picture 109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26154" y="2961252"/>
            <a:ext cx="3362229" cy="500396"/>
          </a:xfrm>
          <a:prstGeom prst="rect">
            <a:avLst/>
          </a:prstGeom>
        </p:spPr>
      </p:pic>
      <p:pic>
        <p:nvPicPr>
          <p:cNvPr id="111" name="Picture 110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26155" y="1629406"/>
            <a:ext cx="3362229" cy="500396"/>
          </a:xfrm>
          <a:prstGeom prst="rect">
            <a:avLst/>
          </a:prstGeom>
        </p:spPr>
      </p:pic>
      <p:sp>
        <p:nvSpPr>
          <p:cNvPr id="112" name="TextBox 111"/>
          <p:cNvSpPr txBox="1"/>
          <p:nvPr/>
        </p:nvSpPr>
        <p:spPr>
          <a:xfrm>
            <a:off x="6972282" y="2025377"/>
            <a:ext cx="5052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800" dirty="0" smtClean="0">
                <a:solidFill>
                  <a:prstClr val="black"/>
                </a:solidFill>
                <a:latin typeface="Helvetica" pitchFamily="2" charset="0"/>
                <a:cs typeface="Arial" pitchFamily="34" charset="0"/>
              </a:rPr>
              <a:t>3.5</a:t>
            </a:r>
            <a:endParaRPr lang="zh-TW" altLang="en-US" sz="1800" dirty="0">
              <a:solidFill>
                <a:prstClr val="black"/>
              </a:solidFill>
              <a:latin typeface="Helvetica" pitchFamily="2" charset="0"/>
              <a:cs typeface="Arial" pitchFamily="34" charset="0"/>
            </a:endParaRPr>
          </a:p>
        </p:txBody>
      </p:sp>
      <p:sp>
        <p:nvSpPr>
          <p:cNvPr id="113" name="TextBox 112"/>
          <p:cNvSpPr txBox="1"/>
          <p:nvPr/>
        </p:nvSpPr>
        <p:spPr>
          <a:xfrm>
            <a:off x="7411619" y="2025377"/>
            <a:ext cx="3129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800" dirty="0" smtClean="0">
                <a:solidFill>
                  <a:prstClr val="black"/>
                </a:solidFill>
                <a:latin typeface="Helvetica" pitchFamily="2" charset="0"/>
                <a:cs typeface="Arial" pitchFamily="34" charset="0"/>
              </a:rPr>
              <a:t>4</a:t>
            </a:r>
            <a:endParaRPr lang="zh-TW" altLang="en-US" sz="1800" dirty="0">
              <a:solidFill>
                <a:prstClr val="black"/>
              </a:solidFill>
              <a:latin typeface="Helvetica" pitchFamily="2" charset="0"/>
              <a:cs typeface="Arial" pitchFamily="34" charset="0"/>
            </a:endParaRPr>
          </a:p>
        </p:txBody>
      </p:sp>
      <p:sp>
        <p:nvSpPr>
          <p:cNvPr id="114" name="TextBox 113"/>
          <p:cNvSpPr txBox="1"/>
          <p:nvPr/>
        </p:nvSpPr>
        <p:spPr>
          <a:xfrm>
            <a:off x="7704241" y="2025377"/>
            <a:ext cx="5052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800" dirty="0" smtClean="0">
                <a:solidFill>
                  <a:prstClr val="black"/>
                </a:solidFill>
                <a:latin typeface="Helvetica" pitchFamily="2" charset="0"/>
                <a:cs typeface="Arial" pitchFamily="34" charset="0"/>
              </a:rPr>
              <a:t>4.5</a:t>
            </a:r>
            <a:endParaRPr lang="zh-TW" altLang="en-US" sz="1800" dirty="0">
              <a:solidFill>
                <a:prstClr val="black"/>
              </a:solidFill>
              <a:latin typeface="Helvetica" pitchFamily="2" charset="0"/>
              <a:cs typeface="Arial" pitchFamily="34" charset="0"/>
            </a:endParaRPr>
          </a:p>
        </p:txBody>
      </p:sp>
      <p:cxnSp>
        <p:nvCxnSpPr>
          <p:cNvPr id="224" name="Straight Connector 223"/>
          <p:cNvCxnSpPr/>
          <p:nvPr/>
        </p:nvCxnSpPr>
        <p:spPr>
          <a:xfrm flipH="1">
            <a:off x="1024017" y="1744380"/>
            <a:ext cx="2232887" cy="142204"/>
          </a:xfrm>
          <a:prstGeom prst="line">
            <a:avLst/>
          </a:prstGeom>
          <a:ln w="9525">
            <a:solidFill>
              <a:schemeClr val="bg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868146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Whole event based analysis</a:t>
            </a:r>
            <a:endParaRPr lang="en-US" dirty="0"/>
          </a:p>
        </p:txBody>
      </p:sp>
      <p:pic>
        <p:nvPicPr>
          <p:cNvPr id="69" name="Picture 68"/>
          <p:cNvPicPr>
            <a:picLocks noChangeAspect="1"/>
          </p:cNvPicPr>
          <p:nvPr/>
        </p:nvPicPr>
        <p:blipFill>
          <a:blip r:embed="rId3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7187234">
            <a:off x="5478255" y="3917071"/>
            <a:ext cx="1532238" cy="1543231"/>
          </a:xfrm>
          <a:prstGeom prst="rect">
            <a:avLst/>
          </a:prstGeom>
        </p:spPr>
      </p:pic>
      <p:pic>
        <p:nvPicPr>
          <p:cNvPr id="70" name="Picture 69"/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7187234">
            <a:off x="4281113" y="3917071"/>
            <a:ext cx="1532238" cy="1543231"/>
          </a:xfrm>
          <a:prstGeom prst="rect">
            <a:avLst/>
          </a:prstGeom>
        </p:spPr>
      </p:pic>
      <p:grpSp>
        <p:nvGrpSpPr>
          <p:cNvPr id="71" name="Group 70"/>
          <p:cNvGrpSpPr/>
          <p:nvPr/>
        </p:nvGrpSpPr>
        <p:grpSpPr>
          <a:xfrm>
            <a:off x="537940" y="2387639"/>
            <a:ext cx="2189629" cy="664715"/>
            <a:chOff x="2784364" y="2196088"/>
            <a:chExt cx="1418497" cy="460154"/>
          </a:xfrm>
        </p:grpSpPr>
        <p:pic>
          <p:nvPicPr>
            <p:cNvPr id="216" name="Picture 215"/>
            <p:cNvPicPr>
              <a:picLocks noChangeAspect="1"/>
            </p:cNvPicPr>
            <p:nvPr/>
          </p:nvPicPr>
          <p:blipFill>
            <a:blip r:embed="rId6">
              <a:extLst>
                <a:ext uri="{BEBA8EAE-BF5A-486C-A8C5-ECC9F3942E4B}">
                  <a14:imgProps xmlns:a14="http://schemas.microsoft.com/office/drawing/2010/main">
                    <a14:imgLayer r:embed="rId7">
                      <a14:imgEffect>
                        <a14:backgroundRemoval t="10000" b="90000" l="10000" r="9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511737" y="2416991"/>
              <a:ext cx="318490" cy="238868"/>
            </a:xfrm>
            <a:prstGeom prst="rect">
              <a:avLst/>
            </a:prstGeom>
          </p:spPr>
        </p:pic>
        <p:pic>
          <p:nvPicPr>
            <p:cNvPr id="217" name="Picture 216"/>
            <p:cNvPicPr>
              <a:picLocks noChangeAspect="1"/>
            </p:cNvPicPr>
            <p:nvPr/>
          </p:nvPicPr>
          <p:blipFill>
            <a:blip r:embed="rId8">
              <a:duotone>
                <a:schemeClr val="accent1">
                  <a:shade val="45000"/>
                  <a:satMod val="135000"/>
                </a:schemeClr>
                <a:prstClr val="white"/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789611" y="2417374"/>
              <a:ext cx="318490" cy="238868"/>
            </a:xfrm>
            <a:prstGeom prst="rect">
              <a:avLst/>
            </a:prstGeom>
          </p:spPr>
        </p:pic>
        <p:sp>
          <p:nvSpPr>
            <p:cNvPr id="218" name="TextBox 217"/>
            <p:cNvSpPr txBox="1"/>
            <p:nvPr/>
          </p:nvSpPr>
          <p:spPr>
            <a:xfrm>
              <a:off x="3521458" y="2209800"/>
              <a:ext cx="387556" cy="25567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sz="1800" dirty="0" err="1">
                  <a:latin typeface="Helvetica" pitchFamily="2" charset="0"/>
                </a:rPr>
                <a:t>S</a:t>
              </a:r>
              <a:r>
                <a:rPr lang="en-US" altLang="zh-TW" sz="1800" baseline="-25000" dirty="0" err="1">
                  <a:latin typeface="Helvetica" pitchFamily="2" charset="0"/>
                </a:rPr>
                <a:t>init</a:t>
              </a:r>
              <a:r>
                <a:rPr lang="en-US" sz="1800" dirty="0" smtClean="0">
                  <a:latin typeface="Helvetica" pitchFamily="2" charset="0"/>
                </a:rPr>
                <a:t> </a:t>
              </a:r>
              <a:endParaRPr lang="en-US" sz="1800" dirty="0">
                <a:latin typeface="Helvetica" pitchFamily="2" charset="0"/>
              </a:endParaRPr>
            </a:p>
          </p:txBody>
        </p:sp>
        <p:sp>
          <p:nvSpPr>
            <p:cNvPr id="219" name="TextBox 218"/>
            <p:cNvSpPr txBox="1"/>
            <p:nvPr/>
          </p:nvSpPr>
          <p:spPr>
            <a:xfrm>
              <a:off x="3795574" y="2209800"/>
              <a:ext cx="407287" cy="25567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sz="1800" dirty="0" err="1" smtClean="0">
                  <a:latin typeface="Helvetica" pitchFamily="2" charset="0"/>
                </a:rPr>
                <a:t>S</a:t>
              </a:r>
              <a:r>
                <a:rPr lang="en-US" altLang="zh-TW" sz="1800" baseline="-25000" dirty="0" err="1" smtClean="0">
                  <a:latin typeface="Helvetica" pitchFamily="2" charset="0"/>
                </a:rPr>
                <a:t>max</a:t>
              </a:r>
              <a:endParaRPr lang="en-US" altLang="zh-TW" sz="1800" dirty="0">
                <a:latin typeface="Helvetica" pitchFamily="2" charset="0"/>
              </a:endParaRPr>
            </a:p>
          </p:txBody>
        </p:sp>
        <p:pic>
          <p:nvPicPr>
            <p:cNvPr id="220" name="Picture 219"/>
            <p:cNvPicPr>
              <a:picLocks noChangeAspect="1"/>
            </p:cNvPicPr>
            <p:nvPr/>
          </p:nvPicPr>
          <p:blipFill>
            <a:blip r:embed="rId9">
              <a:duotone>
                <a:schemeClr val="accent1">
                  <a:shade val="45000"/>
                  <a:satMod val="135000"/>
                </a:schemeClr>
                <a:prstClr val="white"/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091829" y="2392082"/>
              <a:ext cx="159245" cy="244992"/>
            </a:xfrm>
            <a:prstGeom prst="rect">
              <a:avLst/>
            </a:prstGeom>
          </p:spPr>
        </p:pic>
        <p:pic>
          <p:nvPicPr>
            <p:cNvPr id="221" name="Picture 220"/>
            <p:cNvPicPr>
              <a:picLocks noChangeAspect="1"/>
            </p:cNvPicPr>
            <p:nvPr/>
          </p:nvPicPr>
          <p:blipFill>
            <a:blip r:embed="rId10">
              <a:extLst>
                <a:ext uri="{BEBA8EAE-BF5A-486C-A8C5-ECC9F3942E4B}">
                  <a14:imgProps xmlns:a14="http://schemas.microsoft.com/office/drawing/2010/main">
                    <a14:imgLayer r:embed="rId11">
                      <a14:imgEffect>
                        <a14:backgroundRemoval t="10000" b="90000" l="10000" r="9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824169" y="2396982"/>
              <a:ext cx="159245" cy="244992"/>
            </a:xfrm>
            <a:prstGeom prst="rect">
              <a:avLst/>
            </a:prstGeom>
          </p:spPr>
        </p:pic>
        <p:sp>
          <p:nvSpPr>
            <p:cNvPr id="222" name="TextBox 221"/>
            <p:cNvSpPr txBox="1"/>
            <p:nvPr/>
          </p:nvSpPr>
          <p:spPr>
            <a:xfrm>
              <a:off x="2784364" y="2196088"/>
              <a:ext cx="387556" cy="25567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err="1" smtClean="0">
                  <a:latin typeface="Helvetica" pitchFamily="2" charset="0"/>
                </a:rPr>
                <a:t>S</a:t>
              </a:r>
              <a:r>
                <a:rPr lang="en-US" sz="1800" baseline="-25000" dirty="0" err="1" smtClean="0">
                  <a:latin typeface="Helvetica" pitchFamily="2" charset="0"/>
                </a:rPr>
                <a:t>init</a:t>
              </a:r>
              <a:r>
                <a:rPr lang="en-US" sz="1800" dirty="0" smtClean="0">
                  <a:latin typeface="Helvetica" pitchFamily="2" charset="0"/>
                </a:rPr>
                <a:t> </a:t>
              </a:r>
              <a:endParaRPr lang="en-US" sz="1800" dirty="0">
                <a:latin typeface="Helvetica" pitchFamily="2" charset="0"/>
              </a:endParaRPr>
            </a:p>
          </p:txBody>
        </p:sp>
        <p:sp>
          <p:nvSpPr>
            <p:cNvPr id="223" name="TextBox 222"/>
            <p:cNvSpPr txBox="1"/>
            <p:nvPr/>
          </p:nvSpPr>
          <p:spPr>
            <a:xfrm>
              <a:off x="3025954" y="2196088"/>
              <a:ext cx="407286" cy="25567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sz="1800" dirty="0" err="1" smtClean="0">
                  <a:latin typeface="Helvetica" pitchFamily="2" charset="0"/>
                </a:rPr>
                <a:t>S</a:t>
              </a:r>
              <a:r>
                <a:rPr lang="en-US" altLang="zh-TW" sz="1800" baseline="-25000" dirty="0" err="1" smtClean="0">
                  <a:latin typeface="Helvetica" pitchFamily="2" charset="0"/>
                </a:rPr>
                <a:t>max</a:t>
              </a:r>
              <a:endParaRPr lang="en-US" sz="1800" dirty="0">
                <a:latin typeface="Helvetica" pitchFamily="2" charset="0"/>
              </a:endParaRPr>
            </a:p>
          </p:txBody>
        </p:sp>
      </p:grpSp>
      <p:sp>
        <p:nvSpPr>
          <p:cNvPr id="92" name="TextBox 91"/>
          <p:cNvSpPr txBox="1"/>
          <p:nvPr/>
        </p:nvSpPr>
        <p:spPr>
          <a:xfrm>
            <a:off x="1192395" y="2939055"/>
            <a:ext cx="8975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altLang="zh-TW" sz="1800" kern="0" dirty="0" smtClean="0">
                <a:solidFill>
                  <a:sysClr val="windowText" lastClr="000000"/>
                </a:solidFill>
                <a:latin typeface="Helvetica" pitchFamily="2" charset="0"/>
              </a:rPr>
              <a:t>10 </a:t>
            </a:r>
            <a:r>
              <a:rPr lang="el-GR" altLang="zh-TW" sz="1800" kern="0" dirty="0" smtClean="0">
                <a:solidFill>
                  <a:sysClr val="windowText" lastClr="000000"/>
                </a:solidFill>
                <a:latin typeface="Calibri"/>
                <a:cs typeface="Calibri"/>
              </a:rPr>
              <a:t>μ</a:t>
            </a:r>
            <a:r>
              <a:rPr lang="en-US" altLang="zh-TW" sz="1800" kern="0" dirty="0" smtClean="0">
                <a:solidFill>
                  <a:sysClr val="windowText" lastClr="000000"/>
                </a:solidFill>
                <a:latin typeface="Helvetica" pitchFamily="2" charset="0"/>
              </a:rPr>
              <a:t>m</a:t>
            </a:r>
            <a:endParaRPr lang="zh-TW" altLang="en-US" sz="1800" kern="0" dirty="0">
              <a:solidFill>
                <a:sysClr val="windowText" lastClr="000000"/>
              </a:solidFill>
              <a:latin typeface="Helvetica" pitchFamily="2" charset="0"/>
            </a:endParaRPr>
          </a:p>
        </p:txBody>
      </p:sp>
      <p:cxnSp>
        <p:nvCxnSpPr>
          <p:cNvPr id="93" name="Straight Arrow Connector 92"/>
          <p:cNvCxnSpPr/>
          <p:nvPr/>
        </p:nvCxnSpPr>
        <p:spPr>
          <a:xfrm>
            <a:off x="1397069" y="2967663"/>
            <a:ext cx="246559" cy="0"/>
          </a:xfrm>
          <a:prstGeom prst="straightConnector1">
            <a:avLst/>
          </a:prstGeom>
          <a:noFill/>
          <a:ln w="9525" cap="flat" cmpd="sng" algn="ctr">
            <a:solidFill>
              <a:sysClr val="windowText" lastClr="000000"/>
            </a:solidFill>
            <a:prstDash val="solid"/>
            <a:headEnd type="none" w="med" len="med"/>
            <a:tailEnd type="none" w="med" len="med"/>
          </a:ln>
          <a:effectLst/>
        </p:spPr>
      </p:cxnSp>
      <p:grpSp>
        <p:nvGrpSpPr>
          <p:cNvPr id="94" name="Group 93"/>
          <p:cNvGrpSpPr/>
          <p:nvPr/>
        </p:nvGrpSpPr>
        <p:grpSpPr>
          <a:xfrm>
            <a:off x="1585595" y="1220534"/>
            <a:ext cx="1025090" cy="765147"/>
            <a:chOff x="934794" y="464644"/>
            <a:chExt cx="1032742" cy="823729"/>
          </a:xfrm>
        </p:grpSpPr>
        <p:pic>
          <p:nvPicPr>
            <p:cNvPr id="176" name="Picture 175"/>
            <p:cNvPicPr>
              <a:picLocks noChangeAspect="1"/>
            </p:cNvPicPr>
            <p:nvPr/>
          </p:nvPicPr>
          <p:blipFill rotWithShape="1"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896" r="-1"/>
            <a:stretch/>
          </p:blipFill>
          <p:spPr>
            <a:xfrm>
              <a:off x="1005287" y="598506"/>
              <a:ext cx="896814" cy="538879"/>
            </a:xfrm>
            <a:prstGeom prst="rect">
              <a:avLst/>
            </a:prstGeom>
            <a:ln w="9525">
              <a:solidFill>
                <a:schemeClr val="tx1"/>
              </a:solidFill>
            </a:ln>
          </p:spPr>
        </p:pic>
        <p:grpSp>
          <p:nvGrpSpPr>
            <p:cNvPr id="177" name="Group 176"/>
            <p:cNvGrpSpPr/>
            <p:nvPr/>
          </p:nvGrpSpPr>
          <p:grpSpPr>
            <a:xfrm>
              <a:off x="934794" y="464644"/>
              <a:ext cx="1032742" cy="823729"/>
              <a:chOff x="10710996" y="24159160"/>
              <a:chExt cx="1454714" cy="1328145"/>
            </a:xfrm>
          </p:grpSpPr>
          <p:grpSp>
            <p:nvGrpSpPr>
              <p:cNvPr id="178" name="Group 177"/>
              <p:cNvGrpSpPr/>
              <p:nvPr/>
            </p:nvGrpSpPr>
            <p:grpSpPr>
              <a:xfrm>
                <a:off x="10784482" y="24360543"/>
                <a:ext cx="1302025" cy="878805"/>
                <a:chOff x="11083745" y="24374996"/>
                <a:chExt cx="1302025" cy="878805"/>
              </a:xfrm>
            </p:grpSpPr>
            <p:cxnSp>
              <p:nvCxnSpPr>
                <p:cNvPr id="181" name="Straight Connector 180"/>
                <p:cNvCxnSpPr/>
                <p:nvPr/>
              </p:nvCxnSpPr>
              <p:spPr>
                <a:xfrm>
                  <a:off x="11083745" y="25129511"/>
                  <a:ext cx="1064897" cy="0"/>
                </a:xfrm>
                <a:prstGeom prst="line">
                  <a:avLst/>
                </a:prstGeom>
                <a:ln w="9525">
                  <a:solidFill>
                    <a:schemeClr val="bg1">
                      <a:lumMod val="65000"/>
                    </a:schemeClr>
                  </a:solidFill>
                  <a:prstDash val="sysDot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82" name="Parallelogram 181"/>
                <p:cNvSpPr/>
                <p:nvPr/>
              </p:nvSpPr>
              <p:spPr>
                <a:xfrm rot="5400000">
                  <a:off x="10788766" y="24695714"/>
                  <a:ext cx="871498" cy="244674"/>
                </a:xfrm>
                <a:prstGeom prst="parallelogram">
                  <a:avLst>
                    <a:gd name="adj" fmla="val 33911"/>
                  </a:avLst>
                </a:prstGeom>
                <a:noFill/>
                <a:ln w="9525">
                  <a:solidFill>
                    <a:schemeClr val="bg1"/>
                  </a:solidFill>
                  <a:prstDash val="sysDot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TW" altLang="en-US" sz="1800">
                    <a:solidFill>
                      <a:prstClr val="white"/>
                    </a:solidFill>
                    <a:latin typeface="Helvetica" pitchFamily="2" charset="0"/>
                  </a:endParaRPr>
                </a:p>
              </p:txBody>
            </p:sp>
            <p:sp>
              <p:nvSpPr>
                <p:cNvPr id="183" name="Parallelogram 182"/>
                <p:cNvSpPr/>
                <p:nvPr/>
              </p:nvSpPr>
              <p:spPr>
                <a:xfrm rot="5400000">
                  <a:off x="11812018" y="24683143"/>
                  <a:ext cx="878802" cy="262514"/>
                </a:xfrm>
                <a:prstGeom prst="parallelogram">
                  <a:avLst>
                    <a:gd name="adj" fmla="val 39757"/>
                  </a:avLst>
                </a:prstGeom>
                <a:noFill/>
                <a:ln w="9525">
                  <a:solidFill>
                    <a:schemeClr val="bg1"/>
                  </a:solidFill>
                  <a:prstDash val="sysDot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TW" altLang="en-US" sz="1800">
                    <a:solidFill>
                      <a:prstClr val="white"/>
                    </a:solidFill>
                    <a:latin typeface="Helvetica" pitchFamily="2" charset="0"/>
                  </a:endParaRPr>
                </a:p>
              </p:txBody>
            </p:sp>
            <p:cxnSp>
              <p:nvCxnSpPr>
                <p:cNvPr id="184" name="Straight Connector 183"/>
                <p:cNvCxnSpPr/>
                <p:nvPr/>
              </p:nvCxnSpPr>
              <p:spPr>
                <a:xfrm>
                  <a:off x="11362635" y="24500776"/>
                  <a:ext cx="1014187" cy="0"/>
                </a:xfrm>
                <a:prstGeom prst="line">
                  <a:avLst/>
                </a:prstGeom>
                <a:ln w="9525">
                  <a:solidFill>
                    <a:schemeClr val="bg1"/>
                  </a:solidFill>
                  <a:prstDash val="sysDot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85" name="Straight Connector 184"/>
                <p:cNvCxnSpPr/>
                <p:nvPr/>
              </p:nvCxnSpPr>
              <p:spPr>
                <a:xfrm>
                  <a:off x="11101048" y="24374996"/>
                  <a:ext cx="1014188" cy="0"/>
                </a:xfrm>
                <a:prstGeom prst="line">
                  <a:avLst/>
                </a:prstGeom>
                <a:ln w="9525">
                  <a:solidFill>
                    <a:schemeClr val="bg1"/>
                  </a:solidFill>
                  <a:prstDash val="sysDot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86" name="Straight Connector 185"/>
                <p:cNvCxnSpPr/>
                <p:nvPr/>
              </p:nvCxnSpPr>
              <p:spPr>
                <a:xfrm>
                  <a:off x="11371581" y="25253799"/>
                  <a:ext cx="1014189" cy="0"/>
                </a:xfrm>
                <a:prstGeom prst="line">
                  <a:avLst/>
                </a:prstGeom>
                <a:ln w="9525">
                  <a:solidFill>
                    <a:schemeClr val="bg1"/>
                  </a:solidFill>
                  <a:prstDash val="sysDot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79" name="Isosceles Triangle 178"/>
              <p:cNvSpPr/>
              <p:nvPr/>
            </p:nvSpPr>
            <p:spPr>
              <a:xfrm rot="16200000">
                <a:off x="11787374" y="24109688"/>
                <a:ext cx="328863" cy="427808"/>
              </a:xfrm>
              <a:prstGeom prst="triangle">
                <a:avLst>
                  <a:gd name="adj" fmla="val 53503"/>
                </a:avLst>
              </a:prstGeom>
              <a:solidFill>
                <a:schemeClr val="bg1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 sz="1800">
                  <a:solidFill>
                    <a:prstClr val="white"/>
                  </a:solidFill>
                  <a:latin typeface="Helvetica" pitchFamily="2" charset="0"/>
                </a:endParaRPr>
              </a:p>
            </p:txBody>
          </p:sp>
          <p:sp>
            <p:nvSpPr>
              <p:cNvPr id="180" name="Isosceles Triangle 179"/>
              <p:cNvSpPr/>
              <p:nvPr/>
            </p:nvSpPr>
            <p:spPr>
              <a:xfrm rot="5400000">
                <a:off x="10749016" y="25097515"/>
                <a:ext cx="351770" cy="427810"/>
              </a:xfrm>
              <a:prstGeom prst="triangle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 sz="1800">
                  <a:solidFill>
                    <a:prstClr val="white"/>
                  </a:solidFill>
                  <a:latin typeface="Helvetica" pitchFamily="2" charset="0"/>
                </a:endParaRPr>
              </a:p>
            </p:txBody>
          </p:sp>
        </p:grpSp>
      </p:grpSp>
      <p:pic>
        <p:nvPicPr>
          <p:cNvPr id="95" name="Picture 94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0757" y="1349025"/>
            <a:ext cx="553865" cy="518315"/>
          </a:xfrm>
          <a:prstGeom prst="rect">
            <a:avLst/>
          </a:prstGeom>
        </p:spPr>
      </p:pic>
      <p:grpSp>
        <p:nvGrpSpPr>
          <p:cNvPr id="96" name="Group 95"/>
          <p:cNvGrpSpPr/>
          <p:nvPr/>
        </p:nvGrpSpPr>
        <p:grpSpPr>
          <a:xfrm>
            <a:off x="585633" y="1200726"/>
            <a:ext cx="605018" cy="785795"/>
            <a:chOff x="10710997" y="24112624"/>
            <a:chExt cx="1450932" cy="1338563"/>
          </a:xfrm>
        </p:grpSpPr>
        <p:grpSp>
          <p:nvGrpSpPr>
            <p:cNvPr id="167" name="Group 166"/>
            <p:cNvGrpSpPr/>
            <p:nvPr/>
          </p:nvGrpSpPr>
          <p:grpSpPr>
            <a:xfrm>
              <a:off x="10784483" y="24360543"/>
              <a:ext cx="1309365" cy="878805"/>
              <a:chOff x="11083746" y="24374996"/>
              <a:chExt cx="1309365" cy="878805"/>
            </a:xfrm>
          </p:grpSpPr>
          <p:cxnSp>
            <p:nvCxnSpPr>
              <p:cNvPr id="170" name="Straight Connector 169"/>
              <p:cNvCxnSpPr/>
              <p:nvPr/>
            </p:nvCxnSpPr>
            <p:spPr>
              <a:xfrm>
                <a:off x="11083746" y="25098796"/>
                <a:ext cx="958918" cy="0"/>
              </a:xfrm>
              <a:prstGeom prst="line">
                <a:avLst/>
              </a:prstGeom>
              <a:ln w="9525">
                <a:solidFill>
                  <a:schemeClr val="bg1">
                    <a:lumMod val="65000"/>
                  </a:schemeClr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1" name="Parallelogram 170"/>
              <p:cNvSpPr/>
              <p:nvPr/>
            </p:nvSpPr>
            <p:spPr>
              <a:xfrm rot="5400000">
                <a:off x="10826318" y="24645928"/>
                <a:ext cx="871498" cy="344247"/>
              </a:xfrm>
              <a:prstGeom prst="parallelogram">
                <a:avLst>
                  <a:gd name="adj" fmla="val 66102"/>
                </a:avLst>
              </a:prstGeom>
              <a:noFill/>
              <a:ln w="9525">
                <a:solidFill>
                  <a:schemeClr val="bg1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 sz="1800">
                  <a:solidFill>
                    <a:prstClr val="white"/>
                  </a:solidFill>
                  <a:latin typeface="Helvetica" pitchFamily="2" charset="0"/>
                </a:endParaRPr>
              </a:p>
            </p:txBody>
          </p:sp>
          <p:sp>
            <p:nvSpPr>
              <p:cNvPr id="172" name="Parallelogram 171"/>
              <p:cNvSpPr/>
              <p:nvPr/>
            </p:nvSpPr>
            <p:spPr>
              <a:xfrm rot="5400000">
                <a:off x="11781585" y="24642275"/>
                <a:ext cx="878803" cy="344248"/>
              </a:xfrm>
              <a:prstGeom prst="parallelogram">
                <a:avLst>
                  <a:gd name="adj" fmla="val 69395"/>
                </a:avLst>
              </a:prstGeom>
              <a:noFill/>
              <a:ln w="9525">
                <a:solidFill>
                  <a:schemeClr val="bg1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 sz="1800">
                  <a:solidFill>
                    <a:prstClr val="white"/>
                  </a:solidFill>
                  <a:latin typeface="Helvetica" pitchFamily="2" charset="0"/>
                </a:endParaRPr>
              </a:p>
            </p:txBody>
          </p:sp>
          <p:cxnSp>
            <p:nvCxnSpPr>
              <p:cNvPr id="173" name="Straight Connector 172"/>
              <p:cNvCxnSpPr/>
              <p:nvPr/>
            </p:nvCxnSpPr>
            <p:spPr>
              <a:xfrm>
                <a:off x="11434193" y="24521253"/>
                <a:ext cx="958918" cy="0"/>
              </a:xfrm>
              <a:prstGeom prst="line">
                <a:avLst/>
              </a:prstGeom>
              <a:ln w="9525">
                <a:solidFill>
                  <a:schemeClr val="bg1"/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4" name="Straight Connector 173"/>
              <p:cNvCxnSpPr/>
              <p:nvPr/>
            </p:nvCxnSpPr>
            <p:spPr>
              <a:xfrm>
                <a:off x="11092104" y="24374996"/>
                <a:ext cx="958919" cy="0"/>
              </a:xfrm>
              <a:prstGeom prst="line">
                <a:avLst/>
              </a:prstGeom>
              <a:ln w="9525">
                <a:solidFill>
                  <a:schemeClr val="bg1"/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5" name="Straight Connector 174"/>
              <p:cNvCxnSpPr/>
              <p:nvPr/>
            </p:nvCxnSpPr>
            <p:spPr>
              <a:xfrm>
                <a:off x="11434193" y="25253800"/>
                <a:ext cx="958918" cy="0"/>
              </a:xfrm>
              <a:prstGeom prst="line">
                <a:avLst/>
              </a:prstGeom>
              <a:ln w="9525">
                <a:solidFill>
                  <a:schemeClr val="bg1"/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68" name="Isosceles Triangle 167"/>
            <p:cNvSpPr/>
            <p:nvPr/>
          </p:nvSpPr>
          <p:spPr>
            <a:xfrm rot="16200000">
              <a:off x="11745908" y="24100832"/>
              <a:ext cx="404229" cy="427813"/>
            </a:xfrm>
            <a:prstGeom prst="triangle">
              <a:avLst>
                <a:gd name="adj" fmla="val 46783"/>
              </a:avLst>
            </a:prstGeom>
            <a:solidFill>
              <a:schemeClr val="bg1"/>
            </a:solidFill>
            <a:ln w="952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1800">
                <a:solidFill>
                  <a:prstClr val="white"/>
                </a:solidFill>
                <a:latin typeface="Helvetica" pitchFamily="2" charset="0"/>
              </a:endParaRPr>
            </a:p>
          </p:txBody>
        </p:sp>
        <p:sp>
          <p:nvSpPr>
            <p:cNvPr id="169" name="Isosceles Triangle 168"/>
            <p:cNvSpPr/>
            <p:nvPr/>
          </p:nvSpPr>
          <p:spPr>
            <a:xfrm rot="5400000">
              <a:off x="10749017" y="25061397"/>
              <a:ext cx="351770" cy="427809"/>
            </a:xfrm>
            <a:prstGeom prst="triangle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1800">
                <a:solidFill>
                  <a:prstClr val="white"/>
                </a:solidFill>
                <a:latin typeface="Helvetica" pitchFamily="2" charset="0"/>
              </a:endParaRPr>
            </a:p>
          </p:txBody>
        </p:sp>
      </p:grpSp>
      <p:grpSp>
        <p:nvGrpSpPr>
          <p:cNvPr id="97" name="Group 96"/>
          <p:cNvGrpSpPr/>
          <p:nvPr/>
        </p:nvGrpSpPr>
        <p:grpSpPr>
          <a:xfrm>
            <a:off x="985938" y="1821562"/>
            <a:ext cx="1688207" cy="619688"/>
            <a:chOff x="3547328" y="933022"/>
            <a:chExt cx="1700809" cy="667133"/>
          </a:xfrm>
        </p:grpSpPr>
        <p:sp>
          <p:nvSpPr>
            <p:cNvPr id="161" name="TextBox 160"/>
            <p:cNvSpPr txBox="1"/>
            <p:nvPr/>
          </p:nvSpPr>
          <p:spPr>
            <a:xfrm>
              <a:off x="3547328" y="1235681"/>
              <a:ext cx="841990" cy="36447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rtlCol="0">
              <a:spAutoFit/>
            </a:bodyPr>
            <a:lstStyle/>
            <a:p>
              <a:pPr>
                <a:defRPr/>
              </a:pPr>
              <a:r>
                <a:rPr lang="en-US" altLang="zh-TW" sz="1600" kern="0" dirty="0" smtClean="0">
                  <a:solidFill>
                    <a:sysClr val="windowText" lastClr="000000"/>
                  </a:solidFill>
                  <a:latin typeface="Helvetica" pitchFamily="2" charset="0"/>
                </a:rPr>
                <a:t>2 sec</a:t>
              </a:r>
              <a:endParaRPr lang="zh-TW" altLang="en-US" sz="1600" kern="0" dirty="0">
                <a:solidFill>
                  <a:sysClr val="windowText" lastClr="000000"/>
                </a:solidFill>
                <a:latin typeface="Helvetica" pitchFamily="2" charset="0"/>
              </a:endParaRPr>
            </a:p>
          </p:txBody>
        </p:sp>
        <p:cxnSp>
          <p:nvCxnSpPr>
            <p:cNvPr id="162" name="Straight Arrow Connector 161"/>
            <p:cNvCxnSpPr/>
            <p:nvPr/>
          </p:nvCxnSpPr>
          <p:spPr>
            <a:xfrm>
              <a:off x="3846500" y="1299299"/>
              <a:ext cx="255601" cy="0"/>
            </a:xfrm>
            <a:prstGeom prst="straightConnector1">
              <a:avLst/>
            </a:prstGeom>
            <a:noFill/>
            <a:ln w="9525" cap="flat" cmpd="sng" algn="ctr">
              <a:solidFill>
                <a:sysClr val="windowText" lastClr="000000"/>
              </a:solidFill>
              <a:prstDash val="solid"/>
              <a:headEnd type="none" w="med" len="med"/>
              <a:tailEnd type="none" w="med" len="med"/>
            </a:ln>
            <a:effectLst/>
          </p:spPr>
        </p:cxnSp>
        <p:sp>
          <p:nvSpPr>
            <p:cNvPr id="163" name="TextBox 162"/>
            <p:cNvSpPr txBox="1"/>
            <p:nvPr/>
          </p:nvSpPr>
          <p:spPr>
            <a:xfrm>
              <a:off x="4039360" y="933022"/>
              <a:ext cx="866712" cy="36447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rtlCol="0">
              <a:spAutoFit/>
            </a:bodyPr>
            <a:lstStyle/>
            <a:p>
              <a:pPr>
                <a:defRPr/>
              </a:pPr>
              <a:r>
                <a:rPr lang="en-US" altLang="zh-TW" sz="1600" kern="0" dirty="0" smtClean="0">
                  <a:solidFill>
                    <a:sysClr val="windowText" lastClr="000000"/>
                  </a:solidFill>
                  <a:latin typeface="Helvetica" pitchFamily="2" charset="0"/>
                </a:rPr>
                <a:t>10 </a:t>
              </a:r>
              <a:r>
                <a:rPr lang="el-GR" altLang="zh-TW" sz="1600" kern="0" dirty="0" smtClean="0">
                  <a:solidFill>
                    <a:sysClr val="windowText" lastClr="000000"/>
                  </a:solidFill>
                  <a:latin typeface="Calibri"/>
                  <a:cs typeface="Calibri"/>
                </a:rPr>
                <a:t>μ</a:t>
              </a:r>
              <a:r>
                <a:rPr lang="en-US" altLang="zh-TW" sz="1600" kern="0" dirty="0" smtClean="0">
                  <a:solidFill>
                    <a:sysClr val="windowText" lastClr="000000"/>
                  </a:solidFill>
                  <a:latin typeface="Helvetica" pitchFamily="2" charset="0"/>
                </a:rPr>
                <a:t>m</a:t>
              </a:r>
              <a:endParaRPr lang="zh-TW" altLang="en-US" sz="1600" kern="0" dirty="0">
                <a:solidFill>
                  <a:sysClr val="windowText" lastClr="000000"/>
                </a:solidFill>
                <a:latin typeface="Helvetica" pitchFamily="2" charset="0"/>
              </a:endParaRPr>
            </a:p>
          </p:txBody>
        </p:sp>
        <p:cxnSp>
          <p:nvCxnSpPr>
            <p:cNvPr id="164" name="Straight Arrow Connector 163"/>
            <p:cNvCxnSpPr/>
            <p:nvPr/>
          </p:nvCxnSpPr>
          <p:spPr>
            <a:xfrm flipV="1">
              <a:off x="4103699" y="1011492"/>
              <a:ext cx="0" cy="295200"/>
            </a:xfrm>
            <a:prstGeom prst="straightConnector1">
              <a:avLst/>
            </a:prstGeom>
            <a:noFill/>
            <a:ln w="9525" cap="flat" cmpd="sng" algn="ctr">
              <a:solidFill>
                <a:sysClr val="windowText" lastClr="000000"/>
              </a:solidFill>
              <a:prstDash val="solid"/>
              <a:headEnd type="none" w="med" len="med"/>
              <a:tailEnd type="none" w="med" len="med"/>
            </a:ln>
            <a:effectLst/>
          </p:spPr>
        </p:cxnSp>
        <p:cxnSp>
          <p:nvCxnSpPr>
            <p:cNvPr id="165" name="Straight Arrow Connector 164"/>
            <p:cNvCxnSpPr/>
            <p:nvPr/>
          </p:nvCxnSpPr>
          <p:spPr>
            <a:xfrm>
              <a:off x="4103699" y="1294893"/>
              <a:ext cx="151200" cy="68400"/>
            </a:xfrm>
            <a:prstGeom prst="straightConnector1">
              <a:avLst/>
            </a:prstGeom>
            <a:noFill/>
            <a:ln w="9525" cap="flat" cmpd="sng" algn="ctr">
              <a:solidFill>
                <a:sysClr val="windowText" lastClr="000000"/>
              </a:solidFill>
              <a:prstDash val="solid"/>
              <a:headEnd type="none" w="med" len="med"/>
              <a:tailEnd type="none" w="med" len="med"/>
            </a:ln>
            <a:effectLst/>
          </p:spPr>
        </p:cxnSp>
        <p:sp>
          <p:nvSpPr>
            <p:cNvPr id="166" name="TextBox 165"/>
            <p:cNvSpPr txBox="1"/>
            <p:nvPr/>
          </p:nvSpPr>
          <p:spPr>
            <a:xfrm>
              <a:off x="4154682" y="1194162"/>
              <a:ext cx="1093455" cy="36447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rtlCol="0">
              <a:spAutoFit/>
            </a:bodyPr>
            <a:lstStyle/>
            <a:p>
              <a:pPr>
                <a:defRPr/>
              </a:pPr>
              <a:r>
                <a:rPr lang="en-US" altLang="zh-TW" sz="1600" kern="0" dirty="0" smtClean="0">
                  <a:solidFill>
                    <a:sysClr val="windowText" lastClr="000000"/>
                  </a:solidFill>
                  <a:latin typeface="Helvetica" pitchFamily="2" charset="0"/>
                </a:rPr>
                <a:t>10 </a:t>
              </a:r>
              <a:r>
                <a:rPr lang="el-GR" altLang="zh-TW" sz="1600" kern="0" dirty="0" smtClean="0">
                  <a:solidFill>
                    <a:sysClr val="windowText" lastClr="000000"/>
                  </a:solidFill>
                  <a:latin typeface="Calibri"/>
                  <a:cs typeface="Calibri"/>
                </a:rPr>
                <a:t>μ</a:t>
              </a:r>
              <a:r>
                <a:rPr lang="en-US" altLang="zh-TW" sz="1600" kern="0" dirty="0" smtClean="0">
                  <a:solidFill>
                    <a:sysClr val="windowText" lastClr="000000"/>
                  </a:solidFill>
                  <a:latin typeface="Helvetica" pitchFamily="2" charset="0"/>
                </a:rPr>
                <a:t>m</a:t>
              </a:r>
              <a:endParaRPr lang="zh-TW" altLang="en-US" sz="1600" kern="0" dirty="0">
                <a:solidFill>
                  <a:sysClr val="windowText" lastClr="000000"/>
                </a:solidFill>
                <a:latin typeface="Helvetica" pitchFamily="2" charset="0"/>
              </a:endParaRPr>
            </a:p>
          </p:txBody>
        </p:sp>
      </p:grpSp>
      <p:grpSp>
        <p:nvGrpSpPr>
          <p:cNvPr id="98" name="Group 97"/>
          <p:cNvGrpSpPr/>
          <p:nvPr/>
        </p:nvGrpSpPr>
        <p:grpSpPr>
          <a:xfrm>
            <a:off x="693926" y="3442729"/>
            <a:ext cx="2049411" cy="1691088"/>
            <a:chOff x="5025045" y="274737"/>
            <a:chExt cx="2064709" cy="1820565"/>
          </a:xfrm>
        </p:grpSpPr>
        <p:pic>
          <p:nvPicPr>
            <p:cNvPr id="150" name="Picture 149"/>
            <p:cNvPicPr>
              <a:picLocks noChangeAspect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122108" y="527461"/>
              <a:ext cx="1776333" cy="1280813"/>
            </a:xfrm>
            <a:prstGeom prst="rect">
              <a:avLst/>
            </a:prstGeom>
            <a:ln w="9525">
              <a:solidFill>
                <a:schemeClr val="tx1"/>
              </a:solidFill>
            </a:ln>
          </p:spPr>
        </p:pic>
        <p:grpSp>
          <p:nvGrpSpPr>
            <p:cNvPr id="151" name="Group 150"/>
            <p:cNvGrpSpPr/>
            <p:nvPr/>
          </p:nvGrpSpPr>
          <p:grpSpPr>
            <a:xfrm>
              <a:off x="5025045" y="274737"/>
              <a:ext cx="2064709" cy="1820565"/>
              <a:chOff x="10710995" y="24197164"/>
              <a:chExt cx="1510457" cy="1225238"/>
            </a:xfrm>
          </p:grpSpPr>
          <p:grpSp>
            <p:nvGrpSpPr>
              <p:cNvPr id="152" name="Group 151"/>
              <p:cNvGrpSpPr/>
              <p:nvPr/>
            </p:nvGrpSpPr>
            <p:grpSpPr>
              <a:xfrm>
                <a:off x="10779529" y="24355415"/>
                <a:ext cx="1312803" cy="878805"/>
                <a:chOff x="11078792" y="24369868"/>
                <a:chExt cx="1312803" cy="878805"/>
              </a:xfrm>
            </p:grpSpPr>
            <p:sp>
              <p:nvSpPr>
                <p:cNvPr id="155" name="Parallelogram 154"/>
                <p:cNvSpPr/>
                <p:nvPr/>
              </p:nvSpPr>
              <p:spPr>
                <a:xfrm rot="5400000">
                  <a:off x="10771956" y="24684011"/>
                  <a:ext cx="871498" cy="257825"/>
                </a:xfrm>
                <a:prstGeom prst="parallelogram">
                  <a:avLst>
                    <a:gd name="adj" fmla="val 47854"/>
                  </a:avLst>
                </a:prstGeom>
                <a:noFill/>
                <a:ln w="9525">
                  <a:solidFill>
                    <a:schemeClr val="bg1"/>
                  </a:solidFill>
                  <a:prstDash val="sysDot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TW" altLang="en-US" sz="1800">
                    <a:solidFill>
                      <a:prstClr val="white"/>
                    </a:solidFill>
                    <a:latin typeface="Helvetica" pitchFamily="2" charset="0"/>
                  </a:endParaRPr>
                </a:p>
              </p:txBody>
            </p:sp>
            <p:sp>
              <p:nvSpPr>
                <p:cNvPr id="156" name="Parallelogram 155"/>
                <p:cNvSpPr/>
                <p:nvPr/>
              </p:nvSpPr>
              <p:spPr>
                <a:xfrm rot="5400000">
                  <a:off x="11810102" y="24676811"/>
                  <a:ext cx="878803" cy="264920"/>
                </a:xfrm>
                <a:prstGeom prst="parallelogram">
                  <a:avLst>
                    <a:gd name="adj" fmla="val 48866"/>
                  </a:avLst>
                </a:prstGeom>
                <a:noFill/>
                <a:ln w="9525">
                  <a:solidFill>
                    <a:schemeClr val="bg1"/>
                  </a:solidFill>
                  <a:prstDash val="sysDot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TW" altLang="en-US" sz="1800">
                    <a:solidFill>
                      <a:prstClr val="white"/>
                    </a:solidFill>
                    <a:latin typeface="Helvetica" pitchFamily="2" charset="0"/>
                  </a:endParaRPr>
                </a:p>
              </p:txBody>
            </p:sp>
            <p:cxnSp>
              <p:nvCxnSpPr>
                <p:cNvPr id="157" name="Straight Connector 156"/>
                <p:cNvCxnSpPr/>
                <p:nvPr/>
              </p:nvCxnSpPr>
              <p:spPr>
                <a:xfrm>
                  <a:off x="11347892" y="24491871"/>
                  <a:ext cx="1027109" cy="0"/>
                </a:xfrm>
                <a:prstGeom prst="line">
                  <a:avLst/>
                </a:prstGeom>
                <a:ln w="9525">
                  <a:solidFill>
                    <a:schemeClr val="bg1"/>
                  </a:solidFill>
                  <a:prstDash val="sysDot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8" name="Straight Connector 157"/>
                <p:cNvCxnSpPr/>
                <p:nvPr/>
              </p:nvCxnSpPr>
              <p:spPr>
                <a:xfrm>
                  <a:off x="11092103" y="24369868"/>
                  <a:ext cx="1027109" cy="0"/>
                </a:xfrm>
                <a:prstGeom prst="line">
                  <a:avLst/>
                </a:prstGeom>
                <a:ln w="9525">
                  <a:solidFill>
                    <a:schemeClr val="bg1"/>
                  </a:solidFill>
                  <a:prstDash val="sysDot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9" name="Straight Connector 158"/>
                <p:cNvCxnSpPr/>
                <p:nvPr/>
              </p:nvCxnSpPr>
              <p:spPr>
                <a:xfrm>
                  <a:off x="11364486" y="25248672"/>
                  <a:ext cx="1027109" cy="0"/>
                </a:xfrm>
                <a:prstGeom prst="line">
                  <a:avLst/>
                </a:prstGeom>
                <a:ln w="9525">
                  <a:solidFill>
                    <a:schemeClr val="bg1"/>
                  </a:solidFill>
                  <a:prstDash val="sysDot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0" name="Straight Connector 159"/>
                <p:cNvCxnSpPr/>
                <p:nvPr/>
              </p:nvCxnSpPr>
              <p:spPr>
                <a:xfrm>
                  <a:off x="11083746" y="25137261"/>
                  <a:ext cx="1027109" cy="0"/>
                </a:xfrm>
                <a:prstGeom prst="line">
                  <a:avLst/>
                </a:prstGeom>
                <a:ln w="9525">
                  <a:solidFill>
                    <a:schemeClr val="bg1">
                      <a:lumMod val="65000"/>
                    </a:schemeClr>
                  </a:solidFill>
                  <a:prstDash val="sysDot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53" name="Isosceles Triangle 152"/>
              <p:cNvSpPr/>
              <p:nvPr/>
            </p:nvSpPr>
            <p:spPr>
              <a:xfrm rot="16200000">
                <a:off x="11847366" y="24143441"/>
                <a:ext cx="320363" cy="427809"/>
              </a:xfrm>
              <a:prstGeom prst="triangle">
                <a:avLst>
                  <a:gd name="adj" fmla="val 59003"/>
                </a:avLst>
              </a:prstGeom>
              <a:solidFill>
                <a:schemeClr val="bg1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 sz="1800">
                  <a:solidFill>
                    <a:prstClr val="white"/>
                  </a:solidFill>
                  <a:latin typeface="Helvetica" pitchFamily="2" charset="0"/>
                </a:endParaRPr>
              </a:p>
            </p:txBody>
          </p:sp>
          <p:sp>
            <p:nvSpPr>
              <p:cNvPr id="154" name="Isosceles Triangle 153"/>
              <p:cNvSpPr/>
              <p:nvPr/>
            </p:nvSpPr>
            <p:spPr>
              <a:xfrm rot="5400000">
                <a:off x="10764718" y="25048316"/>
                <a:ext cx="320363" cy="427809"/>
              </a:xfrm>
              <a:prstGeom prst="triangle">
                <a:avLst>
                  <a:gd name="adj" fmla="val 59004"/>
                </a:avLst>
              </a:prstGeom>
              <a:solidFill>
                <a:schemeClr val="bg1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 sz="1800">
                  <a:solidFill>
                    <a:prstClr val="white"/>
                  </a:solidFill>
                  <a:latin typeface="Helvetica" pitchFamily="2" charset="0"/>
                </a:endParaRPr>
              </a:p>
            </p:txBody>
          </p:sp>
        </p:grpSp>
      </p:grpSp>
      <p:grpSp>
        <p:nvGrpSpPr>
          <p:cNvPr id="99" name="Group 98"/>
          <p:cNvGrpSpPr/>
          <p:nvPr/>
        </p:nvGrpSpPr>
        <p:grpSpPr>
          <a:xfrm>
            <a:off x="929175" y="5023742"/>
            <a:ext cx="2055997" cy="849809"/>
            <a:chOff x="5509254" y="2057400"/>
            <a:chExt cx="2071345" cy="914873"/>
          </a:xfrm>
        </p:grpSpPr>
        <p:pic>
          <p:nvPicPr>
            <p:cNvPr id="143" name="Picture 142"/>
            <p:cNvPicPr>
              <a:picLocks noChangeAspect="1"/>
            </p:cNvPicPr>
            <p:nvPr/>
          </p:nvPicPr>
          <p:blipFill>
            <a:blip r:embed="rId15">
              <a:extLst>
                <a:ext uri="{BEBA8EAE-BF5A-486C-A8C5-ECC9F3942E4B}">
                  <a14:imgProps xmlns:a14="http://schemas.microsoft.com/office/drawing/2010/main">
                    <a14:imgLayer r:embed="rId16">
                      <a14:imgEffect>
                        <a14:backgroundRemoval t="10000" b="90000" l="10000" r="9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509254" y="2085975"/>
              <a:ext cx="561975" cy="885825"/>
            </a:xfrm>
            <a:prstGeom prst="rect">
              <a:avLst/>
            </a:prstGeom>
          </p:spPr>
        </p:pic>
        <p:pic>
          <p:nvPicPr>
            <p:cNvPr id="144" name="Picture 143"/>
            <p:cNvPicPr>
              <a:picLocks noChangeAspect="1"/>
            </p:cNvPicPr>
            <p:nvPr/>
          </p:nvPicPr>
          <p:blipFill>
            <a:blip r:embed="rId17">
              <a:duotone>
                <a:schemeClr val="accent1">
                  <a:shade val="45000"/>
                  <a:satMod val="135000"/>
                </a:schemeClr>
                <a:prstClr val="white"/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172200" y="2085975"/>
              <a:ext cx="561975" cy="885825"/>
            </a:xfrm>
            <a:prstGeom prst="rect">
              <a:avLst/>
            </a:prstGeom>
          </p:spPr>
        </p:pic>
        <p:sp>
          <p:nvSpPr>
            <p:cNvPr id="145" name="TextBox 144"/>
            <p:cNvSpPr txBox="1"/>
            <p:nvPr/>
          </p:nvSpPr>
          <p:spPr>
            <a:xfrm>
              <a:off x="6628616" y="2559350"/>
              <a:ext cx="951983" cy="39760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defRPr/>
              </a:pPr>
              <a:r>
                <a:rPr lang="en-US" altLang="zh-TW" sz="1800" kern="0" dirty="0" smtClean="0">
                  <a:solidFill>
                    <a:sysClr val="windowText" lastClr="000000"/>
                  </a:solidFill>
                  <a:latin typeface="Helvetica" pitchFamily="2" charset="0"/>
                </a:rPr>
                <a:t>10 </a:t>
              </a:r>
              <a:r>
                <a:rPr lang="el-GR" altLang="zh-TW" sz="1800" kern="0" dirty="0" smtClean="0">
                  <a:solidFill>
                    <a:sysClr val="windowText" lastClr="000000"/>
                  </a:solidFill>
                  <a:latin typeface="Calibri"/>
                  <a:cs typeface="Calibri"/>
                </a:rPr>
                <a:t>μ</a:t>
              </a:r>
              <a:r>
                <a:rPr lang="en-US" altLang="zh-TW" sz="1800" kern="0" dirty="0" smtClean="0">
                  <a:solidFill>
                    <a:sysClr val="windowText" lastClr="000000"/>
                  </a:solidFill>
                  <a:latin typeface="Helvetica" pitchFamily="2" charset="0"/>
                </a:rPr>
                <a:t>m</a:t>
              </a:r>
              <a:endParaRPr lang="zh-TW" altLang="en-US" sz="1800" kern="0" dirty="0">
                <a:solidFill>
                  <a:sysClr val="windowText" lastClr="000000"/>
                </a:solidFill>
                <a:latin typeface="Helvetica" pitchFamily="2" charset="0"/>
              </a:endParaRPr>
            </a:p>
          </p:txBody>
        </p:sp>
        <p:cxnSp>
          <p:nvCxnSpPr>
            <p:cNvPr id="146" name="Straight Arrow Connector 145"/>
            <p:cNvCxnSpPr/>
            <p:nvPr/>
          </p:nvCxnSpPr>
          <p:spPr>
            <a:xfrm>
              <a:off x="6860478" y="2575332"/>
              <a:ext cx="248400" cy="0"/>
            </a:xfrm>
            <a:prstGeom prst="straightConnector1">
              <a:avLst/>
            </a:prstGeom>
            <a:noFill/>
            <a:ln w="9525" cap="flat" cmpd="sng" algn="ctr">
              <a:solidFill>
                <a:sysClr val="windowText" lastClr="000000"/>
              </a:solidFill>
              <a:prstDash val="solid"/>
              <a:headEnd type="none" w="med" len="med"/>
              <a:tailEnd type="none" w="med" len="med"/>
            </a:ln>
            <a:effectLst/>
          </p:spPr>
        </p:cxnSp>
        <p:sp>
          <p:nvSpPr>
            <p:cNvPr id="147" name="TextBox 146"/>
            <p:cNvSpPr txBox="1"/>
            <p:nvPr/>
          </p:nvSpPr>
          <p:spPr>
            <a:xfrm>
              <a:off x="5562600" y="2085974"/>
              <a:ext cx="602707" cy="3976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sz="1800" dirty="0" err="1">
                  <a:latin typeface="Helvetica" pitchFamily="2" charset="0"/>
                </a:rPr>
                <a:t>S</a:t>
              </a:r>
              <a:r>
                <a:rPr lang="en-US" altLang="zh-TW" sz="1800" baseline="-25000" dirty="0" err="1">
                  <a:latin typeface="Helvetica" pitchFamily="2" charset="0"/>
                </a:rPr>
                <a:t>init</a:t>
              </a:r>
              <a:r>
                <a:rPr lang="en-US" sz="1800" dirty="0" smtClean="0">
                  <a:latin typeface="Helvetica" pitchFamily="2" charset="0"/>
                </a:rPr>
                <a:t> </a:t>
              </a:r>
              <a:endParaRPr lang="en-US" sz="1800" dirty="0">
                <a:latin typeface="Helvetica" pitchFamily="2" charset="0"/>
              </a:endParaRPr>
            </a:p>
          </p:txBody>
        </p:sp>
        <p:sp>
          <p:nvSpPr>
            <p:cNvPr id="148" name="TextBox 147"/>
            <p:cNvSpPr txBox="1"/>
            <p:nvPr/>
          </p:nvSpPr>
          <p:spPr>
            <a:xfrm>
              <a:off x="6477000" y="2057400"/>
              <a:ext cx="633391" cy="6958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sz="1800" dirty="0" err="1">
                  <a:latin typeface="Helvetica" pitchFamily="2" charset="0"/>
                </a:rPr>
                <a:t>S</a:t>
              </a:r>
              <a:r>
                <a:rPr lang="en-US" altLang="zh-TW" sz="1800" baseline="-25000" dirty="0" err="1">
                  <a:latin typeface="Helvetica" pitchFamily="2" charset="0"/>
                </a:rPr>
                <a:t>max</a:t>
              </a:r>
              <a:endParaRPr lang="en-US" altLang="zh-TW" sz="1800" dirty="0">
                <a:latin typeface="Helvetica" pitchFamily="2" charset="0"/>
              </a:endParaRPr>
            </a:p>
            <a:p>
              <a:r>
                <a:rPr lang="en-US" sz="1800" dirty="0" smtClean="0">
                  <a:latin typeface="Helvetica" pitchFamily="2" charset="0"/>
                </a:rPr>
                <a:t> </a:t>
              </a:r>
              <a:endParaRPr lang="en-US" sz="1800" dirty="0">
                <a:latin typeface="Helvetica" pitchFamily="2" charset="0"/>
              </a:endParaRPr>
            </a:p>
          </p:txBody>
        </p:sp>
        <p:pic>
          <p:nvPicPr>
            <p:cNvPr id="149" name="Picture 148"/>
            <p:cNvPicPr>
              <a:picLocks noChangeAspect="1"/>
            </p:cNvPicPr>
            <p:nvPr/>
          </p:nvPicPr>
          <p:blipFill>
            <a:blip r:embed="rId15">
              <a:biLevel thresh="75000"/>
              <a:extLst>
                <a:ext uri="{BEBA8EAE-BF5A-486C-A8C5-ECC9F3942E4B}">
                  <a14:imgProps xmlns:a14="http://schemas.microsoft.com/office/drawing/2010/main">
                    <a14:imgLayer r:embed="rId16">
                      <a14:imgEffect>
                        <a14:backgroundRemoval t="10000" b="90000" l="10000" r="90000"/>
                      </a14:imgEffect>
                      <a14:imgEffect>
                        <a14:saturation sat="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172506" y="2086447"/>
              <a:ext cx="561975" cy="885826"/>
            </a:xfrm>
            <a:prstGeom prst="rect">
              <a:avLst/>
            </a:prstGeom>
          </p:spPr>
        </p:pic>
      </p:grpSp>
      <p:grpSp>
        <p:nvGrpSpPr>
          <p:cNvPr id="100" name="Group 99"/>
          <p:cNvGrpSpPr/>
          <p:nvPr/>
        </p:nvGrpSpPr>
        <p:grpSpPr>
          <a:xfrm>
            <a:off x="2183530" y="4565166"/>
            <a:ext cx="1450998" cy="680376"/>
            <a:chOff x="3559178" y="855840"/>
            <a:chExt cx="1461830" cy="732466"/>
          </a:xfrm>
        </p:grpSpPr>
        <p:sp>
          <p:nvSpPr>
            <p:cNvPr id="137" name="TextBox 136"/>
            <p:cNvSpPr txBox="1"/>
            <p:nvPr/>
          </p:nvSpPr>
          <p:spPr>
            <a:xfrm>
              <a:off x="3559178" y="1223832"/>
              <a:ext cx="841991" cy="36447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rtlCol="0">
              <a:spAutoFit/>
            </a:bodyPr>
            <a:lstStyle/>
            <a:p>
              <a:pPr>
                <a:defRPr/>
              </a:pPr>
              <a:r>
                <a:rPr lang="en-US" altLang="zh-TW" sz="1600" kern="0" dirty="0" smtClean="0">
                  <a:solidFill>
                    <a:sysClr val="windowText" lastClr="000000"/>
                  </a:solidFill>
                  <a:latin typeface="Helvetica" pitchFamily="2" charset="0"/>
                </a:rPr>
                <a:t>2 sec</a:t>
              </a:r>
              <a:endParaRPr lang="zh-TW" altLang="en-US" sz="1600" kern="0" dirty="0">
                <a:solidFill>
                  <a:sysClr val="windowText" lastClr="000000"/>
                </a:solidFill>
                <a:latin typeface="Helvetica" pitchFamily="2" charset="0"/>
              </a:endParaRPr>
            </a:p>
          </p:txBody>
        </p:sp>
        <p:cxnSp>
          <p:nvCxnSpPr>
            <p:cNvPr id="138" name="Straight Arrow Connector 137"/>
            <p:cNvCxnSpPr/>
            <p:nvPr/>
          </p:nvCxnSpPr>
          <p:spPr>
            <a:xfrm>
              <a:off x="3846500" y="1299299"/>
              <a:ext cx="255601" cy="0"/>
            </a:xfrm>
            <a:prstGeom prst="straightConnector1">
              <a:avLst/>
            </a:prstGeom>
            <a:noFill/>
            <a:ln w="9525" cap="flat" cmpd="sng" algn="ctr">
              <a:solidFill>
                <a:sysClr val="windowText" lastClr="000000"/>
              </a:solidFill>
              <a:prstDash val="solid"/>
              <a:headEnd type="none" w="med" len="med"/>
              <a:tailEnd type="none" w="med" len="med"/>
            </a:ln>
            <a:effectLst/>
          </p:spPr>
        </p:cxnSp>
        <p:sp>
          <p:nvSpPr>
            <p:cNvPr id="139" name="TextBox 138"/>
            <p:cNvSpPr txBox="1"/>
            <p:nvPr/>
          </p:nvSpPr>
          <p:spPr>
            <a:xfrm>
              <a:off x="4064685" y="855840"/>
              <a:ext cx="866713" cy="36447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rtlCol="0">
              <a:spAutoFit/>
            </a:bodyPr>
            <a:lstStyle/>
            <a:p>
              <a:pPr>
                <a:defRPr/>
              </a:pPr>
              <a:r>
                <a:rPr lang="en-US" altLang="zh-TW" sz="1600" kern="0" dirty="0" smtClean="0">
                  <a:solidFill>
                    <a:sysClr val="windowText" lastClr="000000"/>
                  </a:solidFill>
                  <a:latin typeface="Helvetica" pitchFamily="2" charset="0"/>
                </a:rPr>
                <a:t>10 </a:t>
              </a:r>
              <a:r>
                <a:rPr lang="el-GR" altLang="zh-TW" sz="1600" kern="0" dirty="0" smtClean="0">
                  <a:solidFill>
                    <a:sysClr val="windowText" lastClr="000000"/>
                  </a:solidFill>
                  <a:latin typeface="Calibri"/>
                  <a:cs typeface="Calibri"/>
                </a:rPr>
                <a:t>μ</a:t>
              </a:r>
              <a:r>
                <a:rPr lang="en-US" altLang="zh-TW" sz="1600" kern="0" dirty="0" smtClean="0">
                  <a:solidFill>
                    <a:sysClr val="windowText" lastClr="000000"/>
                  </a:solidFill>
                  <a:latin typeface="Helvetica" pitchFamily="2" charset="0"/>
                </a:rPr>
                <a:t>m</a:t>
              </a:r>
              <a:endParaRPr lang="zh-TW" altLang="en-US" sz="1600" kern="0" dirty="0">
                <a:solidFill>
                  <a:sysClr val="windowText" lastClr="000000"/>
                </a:solidFill>
                <a:latin typeface="Helvetica" pitchFamily="2" charset="0"/>
              </a:endParaRPr>
            </a:p>
          </p:txBody>
        </p:sp>
        <p:cxnSp>
          <p:nvCxnSpPr>
            <p:cNvPr id="140" name="Straight Arrow Connector 139"/>
            <p:cNvCxnSpPr/>
            <p:nvPr/>
          </p:nvCxnSpPr>
          <p:spPr>
            <a:xfrm flipV="1">
              <a:off x="4103699" y="1011492"/>
              <a:ext cx="0" cy="295200"/>
            </a:xfrm>
            <a:prstGeom prst="straightConnector1">
              <a:avLst/>
            </a:prstGeom>
            <a:noFill/>
            <a:ln w="9525" cap="flat" cmpd="sng" algn="ctr">
              <a:solidFill>
                <a:sysClr val="windowText" lastClr="000000"/>
              </a:solidFill>
              <a:prstDash val="solid"/>
              <a:headEnd type="none" w="med" len="med"/>
              <a:tailEnd type="none" w="med" len="med"/>
            </a:ln>
            <a:effectLst/>
          </p:spPr>
        </p:cxnSp>
        <p:cxnSp>
          <p:nvCxnSpPr>
            <p:cNvPr id="141" name="Straight Arrow Connector 140"/>
            <p:cNvCxnSpPr/>
            <p:nvPr/>
          </p:nvCxnSpPr>
          <p:spPr>
            <a:xfrm>
              <a:off x="4103699" y="1294893"/>
              <a:ext cx="151200" cy="68400"/>
            </a:xfrm>
            <a:prstGeom prst="straightConnector1">
              <a:avLst/>
            </a:prstGeom>
            <a:noFill/>
            <a:ln w="9525" cap="flat" cmpd="sng" algn="ctr">
              <a:solidFill>
                <a:sysClr val="windowText" lastClr="000000"/>
              </a:solidFill>
              <a:prstDash val="solid"/>
              <a:headEnd type="none" w="med" len="med"/>
              <a:tailEnd type="none" w="med" len="med"/>
            </a:ln>
            <a:effectLst/>
          </p:spPr>
        </p:cxnSp>
        <p:sp>
          <p:nvSpPr>
            <p:cNvPr id="142" name="TextBox 141"/>
            <p:cNvSpPr txBox="1"/>
            <p:nvPr/>
          </p:nvSpPr>
          <p:spPr>
            <a:xfrm>
              <a:off x="4154683" y="1194161"/>
              <a:ext cx="866325" cy="36447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rtlCol="0">
              <a:spAutoFit/>
            </a:bodyPr>
            <a:lstStyle/>
            <a:p>
              <a:pPr>
                <a:defRPr/>
              </a:pPr>
              <a:r>
                <a:rPr lang="en-US" altLang="zh-TW" sz="1600" kern="0" dirty="0" smtClean="0">
                  <a:solidFill>
                    <a:sysClr val="windowText" lastClr="000000"/>
                  </a:solidFill>
                  <a:latin typeface="Helvetica" pitchFamily="2" charset="0"/>
                </a:rPr>
                <a:t>10 </a:t>
              </a:r>
              <a:r>
                <a:rPr lang="el-GR" altLang="zh-TW" sz="1600" kern="0" dirty="0" smtClean="0">
                  <a:solidFill>
                    <a:sysClr val="windowText" lastClr="000000"/>
                  </a:solidFill>
                  <a:latin typeface="Calibri"/>
                  <a:cs typeface="Calibri"/>
                </a:rPr>
                <a:t>μ</a:t>
              </a:r>
              <a:r>
                <a:rPr lang="en-US" altLang="zh-TW" sz="1600" kern="0" dirty="0" smtClean="0">
                  <a:solidFill>
                    <a:sysClr val="windowText" lastClr="000000"/>
                  </a:solidFill>
                  <a:latin typeface="Helvetica" pitchFamily="2" charset="0"/>
                </a:rPr>
                <a:t>m</a:t>
              </a:r>
              <a:endParaRPr lang="zh-TW" altLang="en-US" sz="1600" kern="0" dirty="0">
                <a:solidFill>
                  <a:sysClr val="windowText" lastClr="000000"/>
                </a:solidFill>
                <a:latin typeface="Helvetica" pitchFamily="2" charset="0"/>
              </a:endParaRPr>
            </a:p>
          </p:txBody>
        </p:sp>
      </p:grpSp>
      <p:grpSp>
        <p:nvGrpSpPr>
          <p:cNvPr id="101" name="Group 100"/>
          <p:cNvGrpSpPr/>
          <p:nvPr/>
        </p:nvGrpSpPr>
        <p:grpSpPr>
          <a:xfrm>
            <a:off x="4898701" y="4255129"/>
            <a:ext cx="2925812" cy="1307131"/>
            <a:chOff x="5446290" y="2034970"/>
            <a:chExt cx="2947654" cy="1407209"/>
          </a:xfrm>
        </p:grpSpPr>
        <p:sp>
          <p:nvSpPr>
            <p:cNvPr id="133" name="TextBox 132"/>
            <p:cNvSpPr txBox="1"/>
            <p:nvPr/>
          </p:nvSpPr>
          <p:spPr>
            <a:xfrm>
              <a:off x="7441961" y="3044570"/>
              <a:ext cx="951983" cy="39760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defRPr/>
              </a:pPr>
              <a:r>
                <a:rPr lang="en-US" altLang="zh-TW" sz="1800" kern="0" dirty="0" smtClean="0">
                  <a:solidFill>
                    <a:sysClr val="windowText" lastClr="000000"/>
                  </a:solidFill>
                  <a:latin typeface="Helvetica" pitchFamily="2" charset="0"/>
                </a:rPr>
                <a:t>10 </a:t>
              </a:r>
              <a:r>
                <a:rPr lang="el-GR" altLang="zh-TW" sz="1800" kern="0" dirty="0" smtClean="0">
                  <a:solidFill>
                    <a:sysClr val="windowText" lastClr="000000"/>
                  </a:solidFill>
                  <a:latin typeface="Calibri"/>
                  <a:cs typeface="Calibri"/>
                </a:rPr>
                <a:t>μ</a:t>
              </a:r>
              <a:r>
                <a:rPr lang="en-US" altLang="zh-TW" sz="1800" kern="0" dirty="0" smtClean="0">
                  <a:solidFill>
                    <a:sysClr val="windowText" lastClr="000000"/>
                  </a:solidFill>
                  <a:latin typeface="Helvetica" pitchFamily="2" charset="0"/>
                </a:rPr>
                <a:t>m</a:t>
              </a:r>
              <a:endParaRPr lang="zh-TW" altLang="en-US" sz="1800" kern="0" dirty="0">
                <a:solidFill>
                  <a:sysClr val="windowText" lastClr="000000"/>
                </a:solidFill>
                <a:latin typeface="Helvetica" pitchFamily="2" charset="0"/>
              </a:endParaRPr>
            </a:p>
          </p:txBody>
        </p:sp>
        <p:cxnSp>
          <p:nvCxnSpPr>
            <p:cNvPr id="134" name="Straight Arrow Connector 133"/>
            <p:cNvCxnSpPr/>
            <p:nvPr/>
          </p:nvCxnSpPr>
          <p:spPr>
            <a:xfrm>
              <a:off x="7673821" y="3060552"/>
              <a:ext cx="248399" cy="0"/>
            </a:xfrm>
            <a:prstGeom prst="straightConnector1">
              <a:avLst/>
            </a:prstGeom>
            <a:noFill/>
            <a:ln w="9525" cap="flat" cmpd="sng" algn="ctr">
              <a:solidFill>
                <a:sysClr val="windowText" lastClr="000000"/>
              </a:solidFill>
              <a:prstDash val="solid"/>
              <a:headEnd type="none" w="med" len="med"/>
              <a:tailEnd type="none" w="med" len="med"/>
            </a:ln>
            <a:effectLst/>
          </p:spPr>
        </p:cxnSp>
        <p:sp>
          <p:nvSpPr>
            <p:cNvPr id="135" name="TextBox 134"/>
            <p:cNvSpPr txBox="1"/>
            <p:nvPr/>
          </p:nvSpPr>
          <p:spPr>
            <a:xfrm>
              <a:off x="5446290" y="2034970"/>
              <a:ext cx="602707" cy="3976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sz="1800" dirty="0" err="1">
                  <a:latin typeface="Helvetica" pitchFamily="2" charset="0"/>
                </a:rPr>
                <a:t>S</a:t>
              </a:r>
              <a:r>
                <a:rPr lang="en-US" altLang="zh-TW" sz="1800" baseline="-25000" dirty="0" err="1">
                  <a:latin typeface="Helvetica" pitchFamily="2" charset="0"/>
                </a:rPr>
                <a:t>init</a:t>
              </a:r>
              <a:r>
                <a:rPr lang="en-US" sz="1800" dirty="0" smtClean="0">
                  <a:latin typeface="Helvetica" pitchFamily="2" charset="0"/>
                </a:rPr>
                <a:t> </a:t>
              </a:r>
              <a:endParaRPr lang="en-US" sz="1800" dirty="0">
                <a:latin typeface="Helvetica" pitchFamily="2" charset="0"/>
              </a:endParaRPr>
            </a:p>
          </p:txBody>
        </p:sp>
        <p:sp>
          <p:nvSpPr>
            <p:cNvPr id="136" name="TextBox 135"/>
            <p:cNvSpPr txBox="1"/>
            <p:nvPr/>
          </p:nvSpPr>
          <p:spPr>
            <a:xfrm>
              <a:off x="6464329" y="2034970"/>
              <a:ext cx="808759" cy="39760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1800" dirty="0" err="1" smtClean="0">
                  <a:latin typeface="Helvetica" pitchFamily="2" charset="0"/>
                </a:rPr>
                <a:t>S</a:t>
              </a:r>
              <a:r>
                <a:rPr lang="en-US" altLang="zh-TW" sz="1800" baseline="-25000" dirty="0" err="1" smtClean="0">
                  <a:latin typeface="Helvetica" pitchFamily="2" charset="0"/>
                </a:rPr>
                <a:t>max</a:t>
              </a:r>
              <a:endParaRPr lang="en-US" altLang="zh-TW" sz="1800" dirty="0">
                <a:latin typeface="Helvetica" pitchFamily="2" charset="0"/>
              </a:endParaRPr>
            </a:p>
          </p:txBody>
        </p:sp>
      </p:grpSp>
      <p:grpSp>
        <p:nvGrpSpPr>
          <p:cNvPr id="102" name="Group 101"/>
          <p:cNvGrpSpPr/>
          <p:nvPr/>
        </p:nvGrpSpPr>
        <p:grpSpPr>
          <a:xfrm>
            <a:off x="3555927" y="1579134"/>
            <a:ext cx="4891970" cy="2626623"/>
            <a:chOff x="3044974" y="2924496"/>
            <a:chExt cx="3169142" cy="1818301"/>
          </a:xfrm>
        </p:grpSpPr>
        <p:grpSp>
          <p:nvGrpSpPr>
            <p:cNvPr id="122" name="Group 121"/>
            <p:cNvGrpSpPr/>
            <p:nvPr/>
          </p:nvGrpSpPr>
          <p:grpSpPr>
            <a:xfrm>
              <a:off x="3044974" y="2924496"/>
              <a:ext cx="3169142" cy="1818301"/>
              <a:chOff x="3044974" y="2924496"/>
              <a:chExt cx="3169142" cy="1818301"/>
            </a:xfrm>
          </p:grpSpPr>
          <p:pic>
            <p:nvPicPr>
              <p:cNvPr id="124" name="Picture 123"/>
              <p:cNvPicPr>
                <a:picLocks/>
              </p:cNvPicPr>
              <p:nvPr/>
            </p:nvPicPr>
            <p:blipFill rotWithShape="1">
              <a:blip r:embed="rId1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13243" b="8703"/>
              <a:stretch/>
            </p:blipFill>
            <p:spPr>
              <a:xfrm rot="16200000">
                <a:off x="3796050" y="2393967"/>
                <a:ext cx="1524762" cy="2924040"/>
              </a:xfrm>
              <a:prstGeom prst="rect">
                <a:avLst/>
              </a:prstGeom>
            </p:spPr>
          </p:pic>
          <p:grpSp>
            <p:nvGrpSpPr>
              <p:cNvPr id="125" name="Group 124"/>
              <p:cNvGrpSpPr/>
              <p:nvPr/>
            </p:nvGrpSpPr>
            <p:grpSpPr>
              <a:xfrm>
                <a:off x="3044974" y="2924496"/>
                <a:ext cx="3169142" cy="1818301"/>
                <a:chOff x="2908462" y="2925034"/>
                <a:chExt cx="3169142" cy="1492209"/>
              </a:xfrm>
            </p:grpSpPr>
            <p:sp>
              <p:nvSpPr>
                <p:cNvPr id="126" name="Parallelogram 125"/>
                <p:cNvSpPr/>
                <p:nvPr/>
              </p:nvSpPr>
              <p:spPr>
                <a:xfrm rot="5400000">
                  <a:off x="2725951" y="3309178"/>
                  <a:ext cx="1227062" cy="758834"/>
                </a:xfrm>
                <a:prstGeom prst="parallelogram">
                  <a:avLst>
                    <a:gd name="adj" fmla="val 57268"/>
                  </a:avLst>
                </a:prstGeom>
                <a:noFill/>
                <a:ln w="9525">
                  <a:solidFill>
                    <a:schemeClr val="bg1"/>
                  </a:solidFill>
                  <a:prstDash val="sysDot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TW" altLang="en-US" sz="1800">
                    <a:solidFill>
                      <a:prstClr val="white"/>
                    </a:solidFill>
                    <a:latin typeface="Helvetica" pitchFamily="2" charset="0"/>
                  </a:endParaRPr>
                </a:p>
              </p:txBody>
            </p:sp>
            <p:cxnSp>
              <p:nvCxnSpPr>
                <p:cNvPr id="127" name="Straight Connector 126"/>
                <p:cNvCxnSpPr/>
                <p:nvPr/>
              </p:nvCxnSpPr>
              <p:spPr>
                <a:xfrm>
                  <a:off x="3731082" y="3430374"/>
                  <a:ext cx="2274142" cy="0"/>
                </a:xfrm>
                <a:prstGeom prst="line">
                  <a:avLst/>
                </a:prstGeom>
                <a:ln w="9525">
                  <a:solidFill>
                    <a:schemeClr val="bg1"/>
                  </a:solidFill>
                  <a:prstDash val="sysDot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8" name="Straight Connector 127"/>
                <p:cNvCxnSpPr/>
                <p:nvPr/>
              </p:nvCxnSpPr>
              <p:spPr>
                <a:xfrm>
                  <a:off x="2956688" y="3065792"/>
                  <a:ext cx="2274142" cy="0"/>
                </a:xfrm>
                <a:prstGeom prst="line">
                  <a:avLst/>
                </a:prstGeom>
                <a:ln w="9525">
                  <a:solidFill>
                    <a:schemeClr val="bg1"/>
                  </a:solidFill>
                  <a:prstDash val="sysDot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9" name="Straight Connector 128"/>
                <p:cNvCxnSpPr/>
                <p:nvPr/>
              </p:nvCxnSpPr>
              <p:spPr>
                <a:xfrm>
                  <a:off x="3677957" y="4313853"/>
                  <a:ext cx="2274142" cy="0"/>
                </a:xfrm>
                <a:prstGeom prst="line">
                  <a:avLst/>
                </a:prstGeom>
                <a:ln w="9525">
                  <a:solidFill>
                    <a:schemeClr val="bg1"/>
                  </a:solidFill>
                  <a:prstDash val="sysDot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0" name="Straight Connector 129"/>
                <p:cNvCxnSpPr/>
                <p:nvPr/>
              </p:nvCxnSpPr>
              <p:spPr>
                <a:xfrm>
                  <a:off x="2968636" y="3942370"/>
                  <a:ext cx="2160000" cy="0"/>
                </a:xfrm>
                <a:prstGeom prst="line">
                  <a:avLst/>
                </a:prstGeom>
                <a:ln w="9525">
                  <a:solidFill>
                    <a:schemeClr val="bg1">
                      <a:lumMod val="65000"/>
                    </a:schemeClr>
                  </a:solidFill>
                  <a:prstDash val="sysDot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31" name="Isosceles Triangle 130"/>
                <p:cNvSpPr/>
                <p:nvPr/>
              </p:nvSpPr>
              <p:spPr>
                <a:xfrm rot="16200000">
                  <a:off x="5267048" y="2709590"/>
                  <a:ext cx="595112" cy="1026000"/>
                </a:xfrm>
                <a:prstGeom prst="triangle">
                  <a:avLst>
                    <a:gd name="adj" fmla="val 82321"/>
                  </a:avLst>
                </a:prstGeom>
                <a:solidFill>
                  <a:schemeClr val="bg1"/>
                </a:solidFill>
                <a:ln w="9525"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TW" altLang="en-US" sz="1800">
                    <a:solidFill>
                      <a:prstClr val="white"/>
                    </a:solidFill>
                    <a:latin typeface="Helvetica" pitchFamily="2" charset="0"/>
                  </a:endParaRPr>
                </a:p>
              </p:txBody>
            </p:sp>
            <p:sp>
              <p:nvSpPr>
                <p:cNvPr id="132" name="Isosceles Triangle 131"/>
                <p:cNvSpPr/>
                <p:nvPr/>
              </p:nvSpPr>
              <p:spPr>
                <a:xfrm rot="5400000">
                  <a:off x="3113935" y="3722717"/>
                  <a:ext cx="489053" cy="900000"/>
                </a:xfrm>
                <a:prstGeom prst="triangle">
                  <a:avLst>
                    <a:gd name="adj" fmla="val 87125"/>
                  </a:avLst>
                </a:prstGeom>
                <a:solidFill>
                  <a:schemeClr val="bg1"/>
                </a:solidFill>
                <a:ln w="9525"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TW" altLang="en-US" sz="1800">
                    <a:solidFill>
                      <a:prstClr val="white"/>
                    </a:solidFill>
                    <a:latin typeface="Helvetica" pitchFamily="2" charset="0"/>
                  </a:endParaRPr>
                </a:p>
              </p:txBody>
            </p:sp>
          </p:grpSp>
        </p:grpSp>
        <p:sp>
          <p:nvSpPr>
            <p:cNvPr id="123" name="Parallelogram 122"/>
            <p:cNvSpPr/>
            <p:nvPr/>
          </p:nvSpPr>
          <p:spPr>
            <a:xfrm rot="5400000">
              <a:off x="4889452" y="3475500"/>
              <a:ext cx="1495211" cy="758834"/>
            </a:xfrm>
            <a:prstGeom prst="parallelogram">
              <a:avLst>
                <a:gd name="adj" fmla="val 57268"/>
              </a:avLst>
            </a:prstGeom>
            <a:noFill/>
            <a:ln w="9525">
              <a:solidFill>
                <a:schemeClr val="bg1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1800">
                <a:solidFill>
                  <a:prstClr val="white"/>
                </a:solidFill>
                <a:latin typeface="Helvetica" pitchFamily="2" charset="0"/>
              </a:endParaRPr>
            </a:p>
          </p:txBody>
        </p:sp>
      </p:grpSp>
      <p:cxnSp>
        <p:nvCxnSpPr>
          <p:cNvPr id="103" name="Straight Arrow Connector 102"/>
          <p:cNvCxnSpPr/>
          <p:nvPr/>
        </p:nvCxnSpPr>
        <p:spPr>
          <a:xfrm>
            <a:off x="4168462" y="2971188"/>
            <a:ext cx="57528" cy="230678"/>
          </a:xfrm>
          <a:prstGeom prst="straightConnector1">
            <a:avLst/>
          </a:prstGeom>
          <a:ln>
            <a:solidFill>
              <a:schemeClr val="bg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Arrow Connector 103"/>
          <p:cNvCxnSpPr/>
          <p:nvPr/>
        </p:nvCxnSpPr>
        <p:spPr>
          <a:xfrm>
            <a:off x="1025001" y="4280346"/>
            <a:ext cx="57528" cy="230678"/>
          </a:xfrm>
          <a:prstGeom prst="straightConnector1">
            <a:avLst/>
          </a:prstGeom>
          <a:ln>
            <a:solidFill>
              <a:schemeClr val="bg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5" name="Picture 104"/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7187234">
            <a:off x="5478255" y="3917071"/>
            <a:ext cx="1532238" cy="1543231"/>
          </a:xfrm>
          <a:prstGeom prst="rect">
            <a:avLst/>
          </a:prstGeom>
        </p:spPr>
      </p:pic>
      <p:grpSp>
        <p:nvGrpSpPr>
          <p:cNvPr id="115" name="Group 114"/>
          <p:cNvGrpSpPr/>
          <p:nvPr/>
        </p:nvGrpSpPr>
        <p:grpSpPr>
          <a:xfrm>
            <a:off x="7701463" y="3690727"/>
            <a:ext cx="1439235" cy="701579"/>
            <a:chOff x="3571028" y="856715"/>
            <a:chExt cx="1449980" cy="755293"/>
          </a:xfrm>
        </p:grpSpPr>
        <p:sp>
          <p:nvSpPr>
            <p:cNvPr id="116" name="TextBox 115"/>
            <p:cNvSpPr txBox="1"/>
            <p:nvPr/>
          </p:nvSpPr>
          <p:spPr>
            <a:xfrm>
              <a:off x="3571028" y="1247534"/>
              <a:ext cx="841991" cy="36447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rtlCol="0">
              <a:spAutoFit/>
            </a:bodyPr>
            <a:lstStyle/>
            <a:p>
              <a:pPr>
                <a:defRPr/>
              </a:pPr>
              <a:r>
                <a:rPr lang="en-US" altLang="zh-TW" sz="1600" kern="0" dirty="0" smtClean="0">
                  <a:solidFill>
                    <a:sysClr val="windowText" lastClr="000000"/>
                  </a:solidFill>
                  <a:latin typeface="Helvetica" pitchFamily="2" charset="0"/>
                </a:rPr>
                <a:t>2 sec</a:t>
              </a:r>
              <a:endParaRPr lang="zh-TW" altLang="en-US" sz="1600" kern="0" dirty="0">
                <a:solidFill>
                  <a:sysClr val="windowText" lastClr="000000"/>
                </a:solidFill>
                <a:latin typeface="Helvetica" pitchFamily="2" charset="0"/>
              </a:endParaRPr>
            </a:p>
          </p:txBody>
        </p:sp>
        <p:cxnSp>
          <p:nvCxnSpPr>
            <p:cNvPr id="117" name="Straight Arrow Connector 116"/>
            <p:cNvCxnSpPr/>
            <p:nvPr/>
          </p:nvCxnSpPr>
          <p:spPr>
            <a:xfrm>
              <a:off x="3846499" y="1299298"/>
              <a:ext cx="255601" cy="0"/>
            </a:xfrm>
            <a:prstGeom prst="straightConnector1">
              <a:avLst/>
            </a:prstGeom>
            <a:noFill/>
            <a:ln w="9525" cap="flat" cmpd="sng" algn="ctr">
              <a:solidFill>
                <a:sysClr val="windowText" lastClr="000000"/>
              </a:solidFill>
              <a:prstDash val="solid"/>
              <a:headEnd type="none" w="med" len="med"/>
              <a:tailEnd type="none" w="med" len="med"/>
            </a:ln>
            <a:effectLst/>
          </p:spPr>
        </p:cxnSp>
        <p:sp>
          <p:nvSpPr>
            <p:cNvPr id="118" name="TextBox 117"/>
            <p:cNvSpPr txBox="1"/>
            <p:nvPr/>
          </p:nvSpPr>
          <p:spPr>
            <a:xfrm>
              <a:off x="3984112" y="856715"/>
              <a:ext cx="866713" cy="36447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rtlCol="0">
              <a:spAutoFit/>
            </a:bodyPr>
            <a:lstStyle/>
            <a:p>
              <a:pPr>
                <a:defRPr/>
              </a:pPr>
              <a:r>
                <a:rPr lang="en-US" altLang="zh-TW" sz="1600" kern="0" dirty="0" smtClean="0">
                  <a:solidFill>
                    <a:sysClr val="windowText" lastClr="000000"/>
                  </a:solidFill>
                  <a:latin typeface="Helvetica" pitchFamily="2" charset="0"/>
                </a:rPr>
                <a:t>10 </a:t>
              </a:r>
              <a:r>
                <a:rPr lang="el-GR" altLang="zh-TW" sz="1600" kern="0" dirty="0" smtClean="0">
                  <a:solidFill>
                    <a:sysClr val="windowText" lastClr="000000"/>
                  </a:solidFill>
                  <a:latin typeface="Calibri"/>
                  <a:cs typeface="Calibri"/>
                </a:rPr>
                <a:t>μ</a:t>
              </a:r>
              <a:r>
                <a:rPr lang="en-US" altLang="zh-TW" sz="1600" kern="0" dirty="0" smtClean="0">
                  <a:solidFill>
                    <a:sysClr val="windowText" lastClr="000000"/>
                  </a:solidFill>
                  <a:latin typeface="Helvetica" pitchFamily="2" charset="0"/>
                </a:rPr>
                <a:t>m</a:t>
              </a:r>
              <a:endParaRPr lang="zh-TW" altLang="en-US" sz="1600" kern="0" dirty="0">
                <a:solidFill>
                  <a:sysClr val="windowText" lastClr="000000"/>
                </a:solidFill>
                <a:latin typeface="Helvetica" pitchFamily="2" charset="0"/>
              </a:endParaRPr>
            </a:p>
          </p:txBody>
        </p:sp>
        <p:cxnSp>
          <p:nvCxnSpPr>
            <p:cNvPr id="119" name="Straight Arrow Connector 118"/>
            <p:cNvCxnSpPr/>
            <p:nvPr/>
          </p:nvCxnSpPr>
          <p:spPr>
            <a:xfrm flipV="1">
              <a:off x="4103699" y="1011492"/>
              <a:ext cx="0" cy="295200"/>
            </a:xfrm>
            <a:prstGeom prst="straightConnector1">
              <a:avLst/>
            </a:prstGeom>
            <a:noFill/>
            <a:ln w="9525" cap="flat" cmpd="sng" algn="ctr">
              <a:solidFill>
                <a:sysClr val="windowText" lastClr="000000"/>
              </a:solidFill>
              <a:prstDash val="solid"/>
              <a:headEnd type="none" w="med" len="med"/>
              <a:tailEnd type="none" w="med" len="med"/>
            </a:ln>
            <a:effectLst/>
          </p:spPr>
        </p:cxnSp>
        <p:cxnSp>
          <p:nvCxnSpPr>
            <p:cNvPr id="120" name="Straight Arrow Connector 119"/>
            <p:cNvCxnSpPr/>
            <p:nvPr/>
          </p:nvCxnSpPr>
          <p:spPr>
            <a:xfrm>
              <a:off x="4103699" y="1294893"/>
              <a:ext cx="151200" cy="68400"/>
            </a:xfrm>
            <a:prstGeom prst="straightConnector1">
              <a:avLst/>
            </a:prstGeom>
            <a:noFill/>
            <a:ln w="9525" cap="flat" cmpd="sng" algn="ctr">
              <a:solidFill>
                <a:sysClr val="windowText" lastClr="000000"/>
              </a:solidFill>
              <a:prstDash val="solid"/>
              <a:headEnd type="none" w="med" len="med"/>
              <a:tailEnd type="none" w="med" len="med"/>
            </a:ln>
            <a:effectLst/>
          </p:spPr>
        </p:cxnSp>
        <p:sp>
          <p:nvSpPr>
            <p:cNvPr id="121" name="TextBox 120"/>
            <p:cNvSpPr txBox="1"/>
            <p:nvPr/>
          </p:nvSpPr>
          <p:spPr>
            <a:xfrm>
              <a:off x="4154683" y="1194162"/>
              <a:ext cx="866325" cy="36447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rtlCol="0">
              <a:spAutoFit/>
            </a:bodyPr>
            <a:lstStyle/>
            <a:p>
              <a:pPr>
                <a:defRPr/>
              </a:pPr>
              <a:r>
                <a:rPr lang="en-US" altLang="zh-TW" sz="1600" kern="0" dirty="0" smtClean="0">
                  <a:solidFill>
                    <a:sysClr val="windowText" lastClr="000000"/>
                  </a:solidFill>
                  <a:latin typeface="Helvetica" pitchFamily="2" charset="0"/>
                </a:rPr>
                <a:t>10 </a:t>
              </a:r>
              <a:r>
                <a:rPr lang="el-GR" altLang="zh-TW" sz="1600" kern="0" dirty="0" smtClean="0">
                  <a:solidFill>
                    <a:sysClr val="windowText" lastClr="000000"/>
                  </a:solidFill>
                  <a:latin typeface="Calibri"/>
                  <a:cs typeface="Calibri"/>
                </a:rPr>
                <a:t>μ</a:t>
              </a:r>
              <a:r>
                <a:rPr lang="en-US" altLang="zh-TW" sz="1600" kern="0" dirty="0" smtClean="0">
                  <a:solidFill>
                    <a:sysClr val="windowText" lastClr="000000"/>
                  </a:solidFill>
                  <a:latin typeface="Helvetica" pitchFamily="2" charset="0"/>
                </a:rPr>
                <a:t>m</a:t>
              </a:r>
              <a:endParaRPr lang="zh-TW" altLang="en-US" sz="1600" kern="0" dirty="0">
                <a:solidFill>
                  <a:sysClr val="windowText" lastClr="000000"/>
                </a:solidFill>
                <a:latin typeface="Helvetica" pitchFamily="2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5064186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stributions of </a:t>
            </a:r>
            <a:r>
              <a:rPr lang="en-US" dirty="0" err="1"/>
              <a:t>S</a:t>
            </a:r>
            <a:r>
              <a:rPr lang="en-US" baseline="-25000" dirty="0" err="1"/>
              <a:t>max</a:t>
            </a:r>
            <a:r>
              <a:rPr lang="en-US" dirty="0"/>
              <a:t> and durations </a:t>
            </a:r>
            <a:r>
              <a:rPr lang="en-US" dirty="0" smtClean="0"/>
              <a:t>follow </a:t>
            </a:r>
            <a:r>
              <a:rPr lang="en-US" i="1" dirty="0" smtClean="0"/>
              <a:t>power-law</a:t>
            </a:r>
            <a:endParaRPr lang="en-US" i="1" dirty="0"/>
          </a:p>
        </p:txBody>
      </p:sp>
      <p:grpSp>
        <p:nvGrpSpPr>
          <p:cNvPr id="3" name="Group 2"/>
          <p:cNvGrpSpPr/>
          <p:nvPr/>
        </p:nvGrpSpPr>
        <p:grpSpPr>
          <a:xfrm>
            <a:off x="1371600" y="2057400"/>
            <a:ext cx="6985928" cy="2958633"/>
            <a:chOff x="1700872" y="2299167"/>
            <a:chExt cx="5690528" cy="2087505"/>
          </a:xfrm>
        </p:grpSpPr>
        <p:grpSp>
          <p:nvGrpSpPr>
            <p:cNvPr id="11" name="Group 10"/>
            <p:cNvGrpSpPr/>
            <p:nvPr/>
          </p:nvGrpSpPr>
          <p:grpSpPr>
            <a:xfrm>
              <a:off x="1700872" y="2322958"/>
              <a:ext cx="2952691" cy="2063714"/>
              <a:chOff x="100672" y="69886"/>
              <a:chExt cx="2952691" cy="2063714"/>
            </a:xfrm>
          </p:grpSpPr>
          <p:graphicFrame>
            <p:nvGraphicFramePr>
              <p:cNvPr id="16" name="Object 1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850729849"/>
                  </p:ext>
                </p:extLst>
              </p:nvPr>
            </p:nvGraphicFramePr>
            <p:xfrm>
              <a:off x="100672" y="69886"/>
              <a:ext cx="2952691" cy="206371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4782" name="Graph" r:id="rId3" imgW="4158720" imgH="2906640" progId="Origin50.Graph">
                      <p:embed/>
                    </p:oleObj>
                  </mc:Choice>
                  <mc:Fallback>
                    <p:oleObj name="Graph" r:id="rId3" imgW="4158720" imgH="2906640" progId="Origin50.Graph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100672" y="69886"/>
                            <a:ext cx="2952691" cy="2063714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" name="TextBox 18"/>
              <p:cNvSpPr txBox="1"/>
              <p:nvPr/>
            </p:nvSpPr>
            <p:spPr>
              <a:xfrm>
                <a:off x="140778" y="201124"/>
                <a:ext cx="507258" cy="19544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r">
                  <a:defRPr/>
                </a:pPr>
                <a:r>
                  <a:rPr lang="en-US" altLang="zh-TW" sz="1200" kern="0" dirty="0" smtClean="0">
                    <a:solidFill>
                      <a:sysClr val="windowText" lastClr="000000"/>
                    </a:solidFill>
                    <a:latin typeface="Helvetica" pitchFamily="2" charset="0"/>
                  </a:rPr>
                  <a:t>10</a:t>
                </a:r>
                <a:r>
                  <a:rPr lang="en-US" altLang="zh-TW" sz="1200" kern="0" baseline="30000" dirty="0" smtClean="0">
                    <a:solidFill>
                      <a:schemeClr val="bg1"/>
                    </a:solidFill>
                    <a:latin typeface="Helvetica" pitchFamily="2" charset="0"/>
                  </a:rPr>
                  <a:t>-</a:t>
                </a:r>
                <a:r>
                  <a:rPr lang="en-US" altLang="zh-TW" sz="1200" kern="0" baseline="30000" dirty="0" smtClean="0">
                    <a:solidFill>
                      <a:sysClr val="windowText" lastClr="000000"/>
                    </a:solidFill>
                    <a:latin typeface="Helvetica" pitchFamily="2" charset="0"/>
                  </a:rPr>
                  <a:t>0</a:t>
                </a:r>
                <a:endParaRPr lang="zh-TW" altLang="en-US" sz="1200" kern="0" dirty="0">
                  <a:solidFill>
                    <a:sysClr val="windowText" lastClr="000000"/>
                  </a:solidFill>
                  <a:latin typeface="Helvetica" pitchFamily="2" charset="0"/>
                </a:endParaRPr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140778" y="404726"/>
                <a:ext cx="507258" cy="19544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r">
                  <a:defRPr/>
                </a:pPr>
                <a:r>
                  <a:rPr lang="en-US" altLang="zh-TW" sz="1200" kern="0" dirty="0" smtClean="0">
                    <a:solidFill>
                      <a:sysClr val="windowText" lastClr="000000"/>
                    </a:solidFill>
                    <a:latin typeface="Helvetica" pitchFamily="2" charset="0"/>
                  </a:rPr>
                  <a:t>10</a:t>
                </a:r>
                <a:r>
                  <a:rPr lang="en-US" altLang="zh-TW" sz="1200" kern="0" baseline="30000" dirty="0" smtClean="0">
                    <a:solidFill>
                      <a:sysClr val="windowText" lastClr="000000"/>
                    </a:solidFill>
                    <a:latin typeface="Helvetica" pitchFamily="2" charset="0"/>
                  </a:rPr>
                  <a:t>-1</a:t>
                </a:r>
                <a:endParaRPr lang="zh-TW" altLang="en-US" sz="1200" kern="0" dirty="0">
                  <a:solidFill>
                    <a:sysClr val="windowText" lastClr="000000"/>
                  </a:solidFill>
                  <a:latin typeface="Helvetica" pitchFamily="2" charset="0"/>
                </a:endParaRPr>
              </a:p>
            </p:txBody>
          </p:sp>
          <p:sp>
            <p:nvSpPr>
              <p:cNvPr id="21" name="TextBox 20"/>
              <p:cNvSpPr txBox="1"/>
              <p:nvPr/>
            </p:nvSpPr>
            <p:spPr>
              <a:xfrm>
                <a:off x="140778" y="586784"/>
                <a:ext cx="507258" cy="19544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r">
                  <a:defRPr/>
                </a:pPr>
                <a:r>
                  <a:rPr lang="en-US" altLang="zh-TW" sz="1200" kern="0" dirty="0" smtClean="0">
                    <a:solidFill>
                      <a:sysClr val="windowText" lastClr="000000"/>
                    </a:solidFill>
                    <a:latin typeface="Helvetica" pitchFamily="2" charset="0"/>
                  </a:rPr>
                  <a:t>10</a:t>
                </a:r>
                <a:r>
                  <a:rPr lang="en-US" altLang="zh-TW" sz="1200" kern="0" baseline="30000" dirty="0" smtClean="0">
                    <a:solidFill>
                      <a:sysClr val="windowText" lastClr="000000"/>
                    </a:solidFill>
                    <a:latin typeface="Helvetica" pitchFamily="2" charset="0"/>
                  </a:rPr>
                  <a:t>-2</a:t>
                </a:r>
                <a:endParaRPr lang="zh-TW" altLang="en-US" sz="1200" kern="0" dirty="0">
                  <a:solidFill>
                    <a:sysClr val="windowText" lastClr="000000"/>
                  </a:solidFill>
                  <a:latin typeface="Helvetica" pitchFamily="2" charset="0"/>
                </a:endParaRPr>
              </a:p>
            </p:txBody>
          </p:sp>
          <p:sp>
            <p:nvSpPr>
              <p:cNvPr id="22" name="TextBox 21"/>
              <p:cNvSpPr txBox="1"/>
              <p:nvPr/>
            </p:nvSpPr>
            <p:spPr>
              <a:xfrm>
                <a:off x="140778" y="768842"/>
                <a:ext cx="507258" cy="19544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r">
                  <a:defRPr/>
                </a:pPr>
                <a:r>
                  <a:rPr lang="en-US" altLang="zh-TW" sz="1200" kern="0" dirty="0" smtClean="0">
                    <a:solidFill>
                      <a:sysClr val="windowText" lastClr="000000"/>
                    </a:solidFill>
                    <a:latin typeface="Helvetica" pitchFamily="2" charset="0"/>
                  </a:rPr>
                  <a:t>10</a:t>
                </a:r>
                <a:r>
                  <a:rPr lang="en-US" altLang="zh-TW" sz="1200" kern="0" baseline="30000" dirty="0" smtClean="0">
                    <a:solidFill>
                      <a:sysClr val="windowText" lastClr="000000"/>
                    </a:solidFill>
                    <a:latin typeface="Helvetica" pitchFamily="2" charset="0"/>
                  </a:rPr>
                  <a:t>-3</a:t>
                </a:r>
                <a:endParaRPr lang="zh-TW" altLang="en-US" sz="1200" kern="0" dirty="0">
                  <a:solidFill>
                    <a:sysClr val="windowText" lastClr="000000"/>
                  </a:solidFill>
                  <a:latin typeface="Helvetica" pitchFamily="2" charset="0"/>
                </a:endParaRPr>
              </a:p>
            </p:txBody>
          </p:sp>
          <p:sp>
            <p:nvSpPr>
              <p:cNvPr id="23" name="TextBox 22"/>
              <p:cNvSpPr txBox="1"/>
              <p:nvPr/>
            </p:nvSpPr>
            <p:spPr>
              <a:xfrm>
                <a:off x="140778" y="950900"/>
                <a:ext cx="507258" cy="19544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r">
                  <a:defRPr/>
                </a:pPr>
                <a:r>
                  <a:rPr lang="en-US" altLang="zh-TW" sz="1200" kern="0" dirty="0" smtClean="0">
                    <a:solidFill>
                      <a:sysClr val="windowText" lastClr="000000"/>
                    </a:solidFill>
                    <a:latin typeface="Helvetica" pitchFamily="2" charset="0"/>
                  </a:rPr>
                  <a:t>10</a:t>
                </a:r>
                <a:r>
                  <a:rPr lang="en-US" altLang="zh-TW" sz="1200" kern="0" baseline="30000" dirty="0" smtClean="0">
                    <a:solidFill>
                      <a:sysClr val="windowText" lastClr="000000"/>
                    </a:solidFill>
                    <a:latin typeface="Helvetica" pitchFamily="2" charset="0"/>
                  </a:rPr>
                  <a:t>-4</a:t>
                </a:r>
                <a:endParaRPr lang="zh-TW" altLang="en-US" sz="1200" kern="0" dirty="0">
                  <a:solidFill>
                    <a:sysClr val="windowText" lastClr="000000"/>
                  </a:solidFill>
                  <a:latin typeface="Helvetica" pitchFamily="2" charset="0"/>
                </a:endParaRPr>
              </a:p>
            </p:txBody>
          </p:sp>
          <p:sp>
            <p:nvSpPr>
              <p:cNvPr id="24" name="TextBox 23"/>
              <p:cNvSpPr txBox="1"/>
              <p:nvPr/>
            </p:nvSpPr>
            <p:spPr>
              <a:xfrm>
                <a:off x="140778" y="1132958"/>
                <a:ext cx="507258" cy="19544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r">
                  <a:defRPr/>
                </a:pPr>
                <a:r>
                  <a:rPr lang="en-US" altLang="zh-TW" sz="1200" kern="0" dirty="0" smtClean="0">
                    <a:solidFill>
                      <a:sysClr val="windowText" lastClr="000000"/>
                    </a:solidFill>
                    <a:latin typeface="Helvetica" pitchFamily="2" charset="0"/>
                  </a:rPr>
                  <a:t>10</a:t>
                </a:r>
                <a:r>
                  <a:rPr lang="en-US" altLang="zh-TW" sz="1200" kern="0" baseline="30000" dirty="0" smtClean="0">
                    <a:solidFill>
                      <a:sysClr val="windowText" lastClr="000000"/>
                    </a:solidFill>
                    <a:latin typeface="Helvetica" pitchFamily="2" charset="0"/>
                  </a:rPr>
                  <a:t>-5</a:t>
                </a:r>
                <a:endParaRPr lang="zh-TW" altLang="en-US" sz="1200" kern="0" dirty="0">
                  <a:solidFill>
                    <a:sysClr val="windowText" lastClr="000000"/>
                  </a:solidFill>
                  <a:latin typeface="Helvetica" pitchFamily="2" charset="0"/>
                </a:endParaRPr>
              </a:p>
            </p:txBody>
          </p:sp>
          <p:sp>
            <p:nvSpPr>
              <p:cNvPr id="25" name="TextBox 24"/>
              <p:cNvSpPr txBox="1"/>
              <p:nvPr/>
            </p:nvSpPr>
            <p:spPr>
              <a:xfrm>
                <a:off x="140778" y="1315016"/>
                <a:ext cx="507258" cy="19544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r">
                  <a:defRPr/>
                </a:pPr>
                <a:r>
                  <a:rPr lang="en-US" altLang="zh-TW" sz="1200" kern="0" dirty="0" smtClean="0">
                    <a:solidFill>
                      <a:sysClr val="windowText" lastClr="000000"/>
                    </a:solidFill>
                    <a:latin typeface="Helvetica" pitchFamily="2" charset="0"/>
                  </a:rPr>
                  <a:t>10</a:t>
                </a:r>
                <a:r>
                  <a:rPr lang="en-US" altLang="zh-TW" sz="1200" kern="0" baseline="30000" dirty="0" smtClean="0">
                    <a:solidFill>
                      <a:sysClr val="windowText" lastClr="000000"/>
                    </a:solidFill>
                    <a:latin typeface="Helvetica" pitchFamily="2" charset="0"/>
                  </a:rPr>
                  <a:t>-6</a:t>
                </a:r>
                <a:endParaRPr lang="zh-TW" altLang="en-US" sz="1200" kern="0" dirty="0">
                  <a:solidFill>
                    <a:sysClr val="windowText" lastClr="000000"/>
                  </a:solidFill>
                  <a:latin typeface="Helvetica" pitchFamily="2" charset="0"/>
                </a:endParaRPr>
              </a:p>
            </p:txBody>
          </p:sp>
          <p:sp>
            <p:nvSpPr>
              <p:cNvPr id="26" name="TextBox 25"/>
              <p:cNvSpPr txBox="1"/>
              <p:nvPr/>
            </p:nvSpPr>
            <p:spPr>
              <a:xfrm>
                <a:off x="140778" y="1497074"/>
                <a:ext cx="507258" cy="19544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r">
                  <a:defRPr/>
                </a:pPr>
                <a:r>
                  <a:rPr lang="en-US" altLang="zh-TW" sz="1200" kern="0" dirty="0" smtClean="0">
                    <a:solidFill>
                      <a:sysClr val="windowText" lastClr="000000"/>
                    </a:solidFill>
                    <a:latin typeface="Helvetica" pitchFamily="2" charset="0"/>
                  </a:rPr>
                  <a:t>10</a:t>
                </a:r>
                <a:r>
                  <a:rPr lang="en-US" altLang="zh-TW" sz="1200" kern="0" baseline="30000" dirty="0" smtClean="0">
                    <a:solidFill>
                      <a:sysClr val="windowText" lastClr="000000"/>
                    </a:solidFill>
                    <a:latin typeface="Helvetica" pitchFamily="2" charset="0"/>
                  </a:rPr>
                  <a:t>-7</a:t>
                </a:r>
                <a:endParaRPr lang="zh-TW" altLang="en-US" sz="1200" kern="0" dirty="0">
                  <a:solidFill>
                    <a:sysClr val="windowText" lastClr="000000"/>
                  </a:solidFill>
                  <a:latin typeface="Helvetica" pitchFamily="2" charset="0"/>
                </a:endParaRPr>
              </a:p>
            </p:txBody>
          </p:sp>
          <p:sp>
            <p:nvSpPr>
              <p:cNvPr id="27" name="TextBox 26"/>
              <p:cNvSpPr txBox="1"/>
              <p:nvPr/>
            </p:nvSpPr>
            <p:spPr>
              <a:xfrm>
                <a:off x="140778" y="1679130"/>
                <a:ext cx="507258" cy="19544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r">
                  <a:defRPr/>
                </a:pPr>
                <a:r>
                  <a:rPr lang="en-US" altLang="zh-TW" sz="1200" kern="0" dirty="0" smtClean="0">
                    <a:solidFill>
                      <a:sysClr val="windowText" lastClr="000000"/>
                    </a:solidFill>
                    <a:latin typeface="Helvetica" pitchFamily="2" charset="0"/>
                  </a:rPr>
                  <a:t>10</a:t>
                </a:r>
                <a:r>
                  <a:rPr lang="en-US" altLang="zh-TW" sz="1200" kern="0" baseline="30000" dirty="0" smtClean="0">
                    <a:solidFill>
                      <a:sysClr val="windowText" lastClr="000000"/>
                    </a:solidFill>
                    <a:latin typeface="Helvetica" pitchFamily="2" charset="0"/>
                  </a:rPr>
                  <a:t>-8</a:t>
                </a:r>
                <a:endParaRPr lang="zh-TW" altLang="en-US" sz="1200" kern="0" dirty="0">
                  <a:solidFill>
                    <a:sysClr val="windowText" lastClr="000000"/>
                  </a:solidFill>
                  <a:latin typeface="Helvetica" pitchFamily="2" charset="0"/>
                </a:endParaRPr>
              </a:p>
            </p:txBody>
          </p:sp>
          <p:sp>
            <p:nvSpPr>
              <p:cNvPr id="28" name="TextBox 27"/>
              <p:cNvSpPr txBox="1"/>
              <p:nvPr/>
            </p:nvSpPr>
            <p:spPr>
              <a:xfrm rot="16200000">
                <a:off x="-254567" y="801804"/>
                <a:ext cx="1019791" cy="22563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defRPr/>
                </a:pPr>
                <a:r>
                  <a:rPr lang="en-US" altLang="zh-TW" sz="1200" kern="0" dirty="0" smtClean="0">
                    <a:solidFill>
                      <a:sysClr val="windowText" lastClr="000000"/>
                    </a:solidFill>
                    <a:latin typeface="Helvetica" pitchFamily="2" charset="0"/>
                    <a:cs typeface="Arial" pitchFamily="34" charset="0"/>
                  </a:rPr>
                  <a:t>Probability density</a:t>
                </a:r>
                <a:endParaRPr lang="en-US" altLang="zh-TW" sz="1200" kern="0" dirty="0">
                  <a:solidFill>
                    <a:sysClr val="windowText" lastClr="000000"/>
                  </a:solidFill>
                  <a:latin typeface="Helvetica" pitchFamily="2" charset="0"/>
                  <a:cs typeface="Arial" pitchFamily="34" charset="0"/>
                </a:endParaRPr>
              </a:p>
            </p:txBody>
          </p:sp>
          <p:sp>
            <p:nvSpPr>
              <p:cNvPr id="29" name="TextBox 28"/>
              <p:cNvSpPr txBox="1"/>
              <p:nvPr/>
            </p:nvSpPr>
            <p:spPr>
              <a:xfrm>
                <a:off x="383702" y="1790682"/>
                <a:ext cx="354859" cy="19544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r">
                  <a:defRPr/>
                </a:pPr>
                <a:r>
                  <a:rPr lang="en-US" altLang="zh-TW" sz="1200" kern="0" dirty="0" smtClean="0">
                    <a:solidFill>
                      <a:sysClr val="windowText" lastClr="000000"/>
                    </a:solidFill>
                    <a:latin typeface="Helvetica" pitchFamily="2" charset="0"/>
                  </a:rPr>
                  <a:t>1</a:t>
                </a:r>
                <a:endParaRPr lang="zh-TW" altLang="en-US" sz="1200" kern="0" dirty="0">
                  <a:solidFill>
                    <a:sysClr val="windowText" lastClr="000000"/>
                  </a:solidFill>
                  <a:latin typeface="Helvetica" pitchFamily="2" charset="0"/>
                </a:endParaRPr>
              </a:p>
            </p:txBody>
          </p:sp>
          <p:sp>
            <p:nvSpPr>
              <p:cNvPr id="30" name="TextBox 29"/>
              <p:cNvSpPr txBox="1"/>
              <p:nvPr/>
            </p:nvSpPr>
            <p:spPr>
              <a:xfrm>
                <a:off x="907577" y="1790682"/>
                <a:ext cx="354859" cy="19544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r">
                  <a:defRPr/>
                </a:pPr>
                <a:r>
                  <a:rPr lang="en-US" altLang="zh-TW" sz="1200" kern="0" dirty="0" smtClean="0">
                    <a:solidFill>
                      <a:sysClr val="windowText" lastClr="000000"/>
                    </a:solidFill>
                    <a:latin typeface="Helvetica" pitchFamily="2" charset="0"/>
                  </a:rPr>
                  <a:t>10</a:t>
                </a:r>
                <a:endParaRPr lang="zh-TW" altLang="en-US" sz="1200" kern="0" dirty="0">
                  <a:solidFill>
                    <a:sysClr val="windowText" lastClr="000000"/>
                  </a:solidFill>
                  <a:latin typeface="Helvetica" pitchFamily="2" charset="0"/>
                </a:endParaRPr>
              </a:p>
            </p:txBody>
          </p:sp>
          <p:sp>
            <p:nvSpPr>
              <p:cNvPr id="31" name="TextBox 30"/>
              <p:cNvSpPr txBox="1"/>
              <p:nvPr/>
            </p:nvSpPr>
            <p:spPr>
              <a:xfrm>
                <a:off x="1437708" y="1790682"/>
                <a:ext cx="354859" cy="19544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r">
                  <a:defRPr/>
                </a:pPr>
                <a:r>
                  <a:rPr lang="en-US" altLang="zh-TW" sz="1200" kern="0" dirty="0" smtClean="0">
                    <a:solidFill>
                      <a:sysClr val="windowText" lastClr="000000"/>
                    </a:solidFill>
                    <a:latin typeface="Helvetica" pitchFamily="2" charset="0"/>
                  </a:rPr>
                  <a:t>100</a:t>
                </a:r>
                <a:endParaRPr lang="zh-TW" altLang="en-US" sz="1200" kern="0" dirty="0">
                  <a:solidFill>
                    <a:sysClr val="windowText" lastClr="000000"/>
                  </a:solidFill>
                  <a:latin typeface="Helvetica" pitchFamily="2" charset="0"/>
                </a:endParaRPr>
              </a:p>
            </p:txBody>
          </p:sp>
          <p:sp>
            <p:nvSpPr>
              <p:cNvPr id="32" name="TextBox 31"/>
              <p:cNvSpPr txBox="1"/>
              <p:nvPr/>
            </p:nvSpPr>
            <p:spPr>
              <a:xfrm>
                <a:off x="1821142" y="1790682"/>
                <a:ext cx="507259" cy="19544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r">
                  <a:defRPr/>
                </a:pPr>
                <a:r>
                  <a:rPr lang="en-US" altLang="zh-TW" sz="1200" kern="0" dirty="0" smtClean="0">
                    <a:solidFill>
                      <a:sysClr val="windowText" lastClr="000000"/>
                    </a:solidFill>
                    <a:latin typeface="Helvetica" pitchFamily="2" charset="0"/>
                  </a:rPr>
                  <a:t>1,000</a:t>
                </a:r>
                <a:endParaRPr lang="zh-TW" altLang="en-US" sz="1200" kern="0" dirty="0">
                  <a:solidFill>
                    <a:sysClr val="windowText" lastClr="000000"/>
                  </a:solidFill>
                  <a:latin typeface="Helvetica" pitchFamily="2" charset="0"/>
                </a:endParaRPr>
              </a:p>
            </p:txBody>
          </p:sp>
          <p:sp>
            <p:nvSpPr>
              <p:cNvPr id="33" name="TextBox 32"/>
              <p:cNvSpPr txBox="1"/>
              <p:nvPr/>
            </p:nvSpPr>
            <p:spPr>
              <a:xfrm>
                <a:off x="1131377" y="1917752"/>
                <a:ext cx="1045689" cy="195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defRPr/>
                </a:pPr>
                <a:r>
                  <a:rPr lang="en-US" altLang="zh-TW" sz="1200" kern="0" dirty="0" err="1" smtClean="0">
                    <a:solidFill>
                      <a:sysClr val="windowText" lastClr="000000"/>
                    </a:solidFill>
                    <a:latin typeface="Helvetica" pitchFamily="2" charset="0"/>
                    <a:cs typeface="Arial" pitchFamily="34" charset="0"/>
                  </a:rPr>
                  <a:t>S</a:t>
                </a:r>
                <a:r>
                  <a:rPr lang="en-US" altLang="zh-TW" sz="1200" kern="0" baseline="-25000" dirty="0" err="1" smtClean="0">
                    <a:solidFill>
                      <a:sysClr val="windowText" lastClr="000000"/>
                    </a:solidFill>
                    <a:latin typeface="Helvetica" pitchFamily="2" charset="0"/>
                    <a:cs typeface="Arial" pitchFamily="34" charset="0"/>
                  </a:rPr>
                  <a:t>max</a:t>
                </a:r>
                <a:r>
                  <a:rPr lang="en-US" altLang="zh-TW" sz="1200" kern="0" baseline="-25000" dirty="0" smtClean="0">
                    <a:solidFill>
                      <a:sysClr val="windowText" lastClr="000000"/>
                    </a:solidFill>
                    <a:latin typeface="Helvetica" pitchFamily="2" charset="0"/>
                    <a:cs typeface="Arial" pitchFamily="34" charset="0"/>
                  </a:rPr>
                  <a:t> </a:t>
                </a:r>
                <a:r>
                  <a:rPr lang="en-US" altLang="zh-TW" sz="1200" kern="0" dirty="0" smtClean="0">
                    <a:solidFill>
                      <a:sysClr val="windowText" lastClr="000000"/>
                    </a:solidFill>
                    <a:latin typeface="Helvetica" pitchFamily="2" charset="0"/>
                    <a:cs typeface="Arial" pitchFamily="34" charset="0"/>
                  </a:rPr>
                  <a:t>(</a:t>
                </a:r>
                <a:r>
                  <a:rPr lang="el-GR" altLang="zh-TW" sz="1200" kern="0" dirty="0">
                    <a:solidFill>
                      <a:sysClr val="windowText" lastClr="000000"/>
                    </a:solidFill>
                    <a:cs typeface="Calibri"/>
                  </a:rPr>
                  <a:t>μ</a:t>
                </a:r>
                <a:r>
                  <a:rPr lang="en-US" altLang="zh-TW" sz="1200" kern="0" dirty="0">
                    <a:solidFill>
                      <a:sysClr val="windowText" lastClr="000000"/>
                    </a:solidFill>
                    <a:latin typeface="Helvetica" pitchFamily="2" charset="0"/>
                    <a:cs typeface="Arial" pitchFamily="34" charset="0"/>
                  </a:rPr>
                  <a:t>m</a:t>
                </a:r>
                <a:r>
                  <a:rPr lang="en-US" altLang="zh-TW" sz="1200" kern="0" baseline="30000" dirty="0">
                    <a:solidFill>
                      <a:sysClr val="windowText" lastClr="000000"/>
                    </a:solidFill>
                    <a:latin typeface="Helvetica" pitchFamily="2" charset="0"/>
                    <a:cs typeface="Arial" pitchFamily="34" charset="0"/>
                  </a:rPr>
                  <a:t>2</a:t>
                </a:r>
                <a:r>
                  <a:rPr lang="en-US" altLang="zh-TW" sz="1200" kern="0" dirty="0" smtClean="0">
                    <a:solidFill>
                      <a:sysClr val="windowText" lastClr="000000"/>
                    </a:solidFill>
                    <a:latin typeface="Helvetica" pitchFamily="2" charset="0"/>
                    <a:cs typeface="Arial" pitchFamily="34" charset="0"/>
                  </a:rPr>
                  <a:t>)</a:t>
                </a:r>
                <a:endParaRPr lang="en-US" altLang="zh-TW" sz="1200" kern="0" baseline="-25000" dirty="0">
                  <a:solidFill>
                    <a:sysClr val="windowText" lastClr="000000"/>
                  </a:solidFill>
                  <a:latin typeface="Helvetica" pitchFamily="2" charset="0"/>
                  <a:cs typeface="Arial" pitchFamily="34" charset="0"/>
                </a:endParaRPr>
              </a:p>
            </p:txBody>
          </p:sp>
          <p:sp>
            <p:nvSpPr>
              <p:cNvPr id="34" name="TextBox 33"/>
              <p:cNvSpPr txBox="1"/>
              <p:nvPr/>
            </p:nvSpPr>
            <p:spPr>
              <a:xfrm>
                <a:off x="2362467" y="1790682"/>
                <a:ext cx="566565" cy="19544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r">
                  <a:defRPr/>
                </a:pPr>
                <a:r>
                  <a:rPr lang="en-US" altLang="zh-TW" sz="1200" kern="0" dirty="0" smtClean="0">
                    <a:solidFill>
                      <a:sysClr val="windowText" lastClr="000000"/>
                    </a:solidFill>
                    <a:latin typeface="Helvetica" pitchFamily="2" charset="0"/>
                  </a:rPr>
                  <a:t>10,000</a:t>
                </a:r>
                <a:endParaRPr lang="zh-TW" altLang="en-US" sz="1200" kern="0" dirty="0">
                  <a:solidFill>
                    <a:sysClr val="windowText" lastClr="000000"/>
                  </a:solidFill>
                  <a:latin typeface="Helvetica" pitchFamily="2" charset="0"/>
                </a:endParaRPr>
              </a:p>
            </p:txBody>
          </p:sp>
        </p:grpSp>
        <p:grpSp>
          <p:nvGrpSpPr>
            <p:cNvPr id="36" name="Group 35"/>
            <p:cNvGrpSpPr/>
            <p:nvPr/>
          </p:nvGrpSpPr>
          <p:grpSpPr>
            <a:xfrm>
              <a:off x="4438709" y="2299167"/>
              <a:ext cx="2952691" cy="2067502"/>
              <a:chOff x="2838509" y="46095"/>
              <a:chExt cx="2952691" cy="2067502"/>
            </a:xfrm>
          </p:grpSpPr>
          <p:graphicFrame>
            <p:nvGraphicFramePr>
              <p:cNvPr id="37" name="Object 3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034629667"/>
                  </p:ext>
                </p:extLst>
              </p:nvPr>
            </p:nvGraphicFramePr>
            <p:xfrm>
              <a:off x="2838509" y="46095"/>
              <a:ext cx="2952691" cy="206371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4783" name="Graph" r:id="rId5" imgW="4158720" imgH="2906640" progId="Origin50.Graph">
                      <p:embed/>
                    </p:oleObj>
                  </mc:Choice>
                  <mc:Fallback>
                    <p:oleObj name="Graph" r:id="rId5" imgW="4158720" imgH="2906640" progId="Origin50.Graph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2838509" y="46095"/>
                            <a:ext cx="2952691" cy="2063714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8" name="TextBox 37"/>
              <p:cNvSpPr txBox="1"/>
              <p:nvPr/>
            </p:nvSpPr>
            <p:spPr>
              <a:xfrm>
                <a:off x="2890489" y="338628"/>
                <a:ext cx="507258" cy="19544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r">
                  <a:defRPr/>
                </a:pPr>
                <a:r>
                  <a:rPr lang="en-US" altLang="zh-TW" sz="1200" kern="0" dirty="0" smtClean="0">
                    <a:solidFill>
                      <a:sysClr val="windowText" lastClr="000000"/>
                    </a:solidFill>
                    <a:latin typeface="Helvetica" pitchFamily="2" charset="0"/>
                  </a:rPr>
                  <a:t>10</a:t>
                </a:r>
                <a:r>
                  <a:rPr lang="en-US" altLang="zh-TW" sz="1200" kern="0" baseline="30000" dirty="0" smtClean="0">
                    <a:solidFill>
                      <a:schemeClr val="bg1"/>
                    </a:solidFill>
                    <a:latin typeface="Helvetica" pitchFamily="2" charset="0"/>
                  </a:rPr>
                  <a:t>-</a:t>
                </a:r>
                <a:r>
                  <a:rPr lang="en-US" altLang="zh-TW" sz="1200" kern="0" baseline="30000" dirty="0" smtClean="0">
                    <a:solidFill>
                      <a:sysClr val="windowText" lastClr="000000"/>
                    </a:solidFill>
                    <a:latin typeface="Helvetica" pitchFamily="2" charset="0"/>
                  </a:rPr>
                  <a:t>0</a:t>
                </a:r>
                <a:endParaRPr lang="zh-TW" altLang="en-US" sz="1200" kern="0" dirty="0">
                  <a:solidFill>
                    <a:sysClr val="windowText" lastClr="000000"/>
                  </a:solidFill>
                  <a:latin typeface="Helvetica" pitchFamily="2" charset="0"/>
                </a:endParaRPr>
              </a:p>
            </p:txBody>
          </p:sp>
          <p:sp>
            <p:nvSpPr>
              <p:cNvPr id="39" name="TextBox 38"/>
              <p:cNvSpPr txBox="1"/>
              <p:nvPr/>
            </p:nvSpPr>
            <p:spPr>
              <a:xfrm>
                <a:off x="2890489" y="577284"/>
                <a:ext cx="507258" cy="19544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r">
                  <a:defRPr/>
                </a:pPr>
                <a:r>
                  <a:rPr lang="en-US" altLang="zh-TW" sz="1200" kern="0" dirty="0" smtClean="0">
                    <a:solidFill>
                      <a:sysClr val="windowText" lastClr="000000"/>
                    </a:solidFill>
                    <a:latin typeface="Helvetica" pitchFamily="2" charset="0"/>
                  </a:rPr>
                  <a:t>10</a:t>
                </a:r>
                <a:r>
                  <a:rPr lang="en-US" altLang="zh-TW" sz="1200" kern="0" baseline="30000" dirty="0" smtClean="0">
                    <a:solidFill>
                      <a:sysClr val="windowText" lastClr="000000"/>
                    </a:solidFill>
                    <a:latin typeface="Helvetica" pitchFamily="2" charset="0"/>
                  </a:rPr>
                  <a:t>-1</a:t>
                </a:r>
                <a:endParaRPr lang="zh-TW" altLang="en-US" sz="1200" kern="0" dirty="0">
                  <a:solidFill>
                    <a:sysClr val="windowText" lastClr="000000"/>
                  </a:solidFill>
                  <a:latin typeface="Helvetica" pitchFamily="2" charset="0"/>
                </a:endParaRPr>
              </a:p>
            </p:txBody>
          </p:sp>
          <p:sp>
            <p:nvSpPr>
              <p:cNvPr id="40" name="TextBox 39"/>
              <p:cNvSpPr txBox="1"/>
              <p:nvPr/>
            </p:nvSpPr>
            <p:spPr>
              <a:xfrm>
                <a:off x="2890489" y="794396"/>
                <a:ext cx="507258" cy="19544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r">
                  <a:defRPr/>
                </a:pPr>
                <a:r>
                  <a:rPr lang="en-US" altLang="zh-TW" sz="1200" kern="0" dirty="0" smtClean="0">
                    <a:solidFill>
                      <a:sysClr val="windowText" lastClr="000000"/>
                    </a:solidFill>
                    <a:latin typeface="Helvetica" pitchFamily="2" charset="0"/>
                  </a:rPr>
                  <a:t>10</a:t>
                </a:r>
                <a:r>
                  <a:rPr lang="en-US" altLang="zh-TW" sz="1200" kern="0" baseline="30000" dirty="0" smtClean="0">
                    <a:solidFill>
                      <a:sysClr val="windowText" lastClr="000000"/>
                    </a:solidFill>
                    <a:latin typeface="Helvetica" pitchFamily="2" charset="0"/>
                  </a:rPr>
                  <a:t>-2</a:t>
                </a:r>
                <a:endParaRPr lang="zh-TW" altLang="en-US" sz="1200" kern="0" dirty="0">
                  <a:solidFill>
                    <a:sysClr val="windowText" lastClr="000000"/>
                  </a:solidFill>
                  <a:latin typeface="Helvetica" pitchFamily="2" charset="0"/>
                </a:endParaRPr>
              </a:p>
            </p:txBody>
          </p:sp>
          <p:sp>
            <p:nvSpPr>
              <p:cNvPr id="41" name="TextBox 40"/>
              <p:cNvSpPr txBox="1"/>
              <p:nvPr/>
            </p:nvSpPr>
            <p:spPr>
              <a:xfrm>
                <a:off x="2890489" y="1011508"/>
                <a:ext cx="507258" cy="19544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r">
                  <a:defRPr/>
                </a:pPr>
                <a:r>
                  <a:rPr lang="en-US" altLang="zh-TW" sz="1200" kern="0" dirty="0" smtClean="0">
                    <a:solidFill>
                      <a:sysClr val="windowText" lastClr="000000"/>
                    </a:solidFill>
                    <a:latin typeface="Helvetica" pitchFamily="2" charset="0"/>
                  </a:rPr>
                  <a:t>10</a:t>
                </a:r>
                <a:r>
                  <a:rPr lang="en-US" altLang="zh-TW" sz="1200" kern="0" baseline="30000" dirty="0" smtClean="0">
                    <a:solidFill>
                      <a:sysClr val="windowText" lastClr="000000"/>
                    </a:solidFill>
                    <a:latin typeface="Helvetica" pitchFamily="2" charset="0"/>
                  </a:rPr>
                  <a:t>-3</a:t>
                </a:r>
                <a:endParaRPr lang="zh-TW" altLang="en-US" sz="1200" kern="0" dirty="0">
                  <a:solidFill>
                    <a:sysClr val="windowText" lastClr="000000"/>
                  </a:solidFill>
                  <a:latin typeface="Helvetica" pitchFamily="2" charset="0"/>
                </a:endParaRPr>
              </a:p>
            </p:txBody>
          </p:sp>
          <p:sp>
            <p:nvSpPr>
              <p:cNvPr id="42" name="TextBox 41"/>
              <p:cNvSpPr txBox="1"/>
              <p:nvPr/>
            </p:nvSpPr>
            <p:spPr>
              <a:xfrm>
                <a:off x="2890489" y="1228620"/>
                <a:ext cx="507258" cy="19544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r">
                  <a:defRPr/>
                </a:pPr>
                <a:r>
                  <a:rPr lang="en-US" altLang="zh-TW" sz="1200" kern="0" dirty="0" smtClean="0">
                    <a:solidFill>
                      <a:sysClr val="windowText" lastClr="000000"/>
                    </a:solidFill>
                    <a:latin typeface="Helvetica" pitchFamily="2" charset="0"/>
                  </a:rPr>
                  <a:t>10</a:t>
                </a:r>
                <a:r>
                  <a:rPr lang="en-US" altLang="zh-TW" sz="1200" kern="0" baseline="30000" dirty="0" smtClean="0">
                    <a:solidFill>
                      <a:sysClr val="windowText" lastClr="000000"/>
                    </a:solidFill>
                    <a:latin typeface="Helvetica" pitchFamily="2" charset="0"/>
                  </a:rPr>
                  <a:t>-4</a:t>
                </a:r>
                <a:endParaRPr lang="zh-TW" altLang="en-US" sz="1200" kern="0" dirty="0">
                  <a:solidFill>
                    <a:sysClr val="windowText" lastClr="000000"/>
                  </a:solidFill>
                  <a:latin typeface="Helvetica" pitchFamily="2" charset="0"/>
                </a:endParaRPr>
              </a:p>
            </p:txBody>
          </p:sp>
          <p:sp>
            <p:nvSpPr>
              <p:cNvPr id="43" name="TextBox 42"/>
              <p:cNvSpPr txBox="1"/>
              <p:nvPr/>
            </p:nvSpPr>
            <p:spPr>
              <a:xfrm>
                <a:off x="2890489" y="1445732"/>
                <a:ext cx="507258" cy="19544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r">
                  <a:defRPr/>
                </a:pPr>
                <a:r>
                  <a:rPr lang="en-US" altLang="zh-TW" sz="1200" kern="0" dirty="0" smtClean="0">
                    <a:solidFill>
                      <a:sysClr val="windowText" lastClr="000000"/>
                    </a:solidFill>
                    <a:latin typeface="Helvetica" pitchFamily="2" charset="0"/>
                  </a:rPr>
                  <a:t>10</a:t>
                </a:r>
                <a:r>
                  <a:rPr lang="en-US" altLang="zh-TW" sz="1200" kern="0" baseline="30000" dirty="0" smtClean="0">
                    <a:solidFill>
                      <a:sysClr val="windowText" lastClr="000000"/>
                    </a:solidFill>
                    <a:latin typeface="Helvetica" pitchFamily="2" charset="0"/>
                  </a:rPr>
                  <a:t>-5</a:t>
                </a:r>
                <a:endParaRPr lang="zh-TW" altLang="en-US" sz="1200" kern="0" dirty="0">
                  <a:solidFill>
                    <a:sysClr val="windowText" lastClr="000000"/>
                  </a:solidFill>
                  <a:latin typeface="Helvetica" pitchFamily="2" charset="0"/>
                </a:endParaRPr>
              </a:p>
            </p:txBody>
          </p:sp>
          <p:sp>
            <p:nvSpPr>
              <p:cNvPr id="44" name="TextBox 43"/>
              <p:cNvSpPr txBox="1"/>
              <p:nvPr/>
            </p:nvSpPr>
            <p:spPr>
              <a:xfrm>
                <a:off x="2890489" y="1662846"/>
                <a:ext cx="507258" cy="19544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r">
                  <a:defRPr/>
                </a:pPr>
                <a:r>
                  <a:rPr lang="en-US" altLang="zh-TW" sz="1200" kern="0" dirty="0" smtClean="0">
                    <a:solidFill>
                      <a:sysClr val="windowText" lastClr="000000"/>
                    </a:solidFill>
                    <a:latin typeface="Helvetica" pitchFamily="2" charset="0"/>
                  </a:rPr>
                  <a:t>10</a:t>
                </a:r>
                <a:r>
                  <a:rPr lang="en-US" altLang="zh-TW" sz="1200" kern="0" baseline="30000" dirty="0" smtClean="0">
                    <a:solidFill>
                      <a:sysClr val="windowText" lastClr="000000"/>
                    </a:solidFill>
                    <a:latin typeface="Helvetica" pitchFamily="2" charset="0"/>
                  </a:rPr>
                  <a:t>-6</a:t>
                </a:r>
                <a:endParaRPr lang="zh-TW" altLang="en-US" sz="1200" kern="0" dirty="0">
                  <a:solidFill>
                    <a:sysClr val="windowText" lastClr="000000"/>
                  </a:solidFill>
                  <a:latin typeface="Helvetica" pitchFamily="2" charset="0"/>
                </a:endParaRPr>
              </a:p>
            </p:txBody>
          </p:sp>
          <p:sp>
            <p:nvSpPr>
              <p:cNvPr id="45" name="TextBox 44"/>
              <p:cNvSpPr txBox="1"/>
              <p:nvPr/>
            </p:nvSpPr>
            <p:spPr>
              <a:xfrm>
                <a:off x="3433942" y="1756796"/>
                <a:ext cx="354859" cy="19544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r">
                  <a:defRPr/>
                </a:pPr>
                <a:r>
                  <a:rPr lang="en-US" altLang="zh-TW" sz="1200" kern="0" dirty="0" smtClean="0">
                    <a:solidFill>
                      <a:sysClr val="windowText" lastClr="000000"/>
                    </a:solidFill>
                    <a:latin typeface="Helvetica" pitchFamily="2" charset="0"/>
                  </a:rPr>
                  <a:t>1</a:t>
                </a:r>
                <a:endParaRPr lang="zh-TW" altLang="en-US" sz="1200" kern="0" dirty="0">
                  <a:solidFill>
                    <a:sysClr val="windowText" lastClr="000000"/>
                  </a:solidFill>
                  <a:latin typeface="Helvetica" pitchFamily="2" charset="0"/>
                </a:endParaRPr>
              </a:p>
            </p:txBody>
          </p:sp>
          <p:sp>
            <p:nvSpPr>
              <p:cNvPr id="46" name="TextBox 45"/>
              <p:cNvSpPr txBox="1"/>
              <p:nvPr/>
            </p:nvSpPr>
            <p:spPr>
              <a:xfrm>
                <a:off x="4076127" y="1756796"/>
                <a:ext cx="354859" cy="19544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r">
                  <a:defRPr/>
                </a:pPr>
                <a:r>
                  <a:rPr lang="en-US" altLang="zh-TW" sz="1200" kern="0" dirty="0" smtClean="0">
                    <a:solidFill>
                      <a:sysClr val="windowText" lastClr="000000"/>
                    </a:solidFill>
                    <a:latin typeface="Helvetica" pitchFamily="2" charset="0"/>
                  </a:rPr>
                  <a:t>10</a:t>
                </a:r>
                <a:endParaRPr lang="zh-TW" altLang="en-US" sz="1200" kern="0" dirty="0">
                  <a:solidFill>
                    <a:sysClr val="windowText" lastClr="000000"/>
                  </a:solidFill>
                  <a:latin typeface="Helvetica" pitchFamily="2" charset="0"/>
                </a:endParaRPr>
              </a:p>
            </p:txBody>
          </p:sp>
          <p:sp>
            <p:nvSpPr>
              <p:cNvPr id="47" name="TextBox 46"/>
              <p:cNvSpPr txBox="1"/>
              <p:nvPr/>
            </p:nvSpPr>
            <p:spPr>
              <a:xfrm>
                <a:off x="4739502" y="1756796"/>
                <a:ext cx="354859" cy="19544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r">
                  <a:defRPr/>
                </a:pPr>
                <a:r>
                  <a:rPr lang="en-US" altLang="zh-TW" sz="1200" kern="0" dirty="0" smtClean="0">
                    <a:solidFill>
                      <a:sysClr val="windowText" lastClr="000000"/>
                    </a:solidFill>
                    <a:latin typeface="Helvetica" pitchFamily="2" charset="0"/>
                  </a:rPr>
                  <a:t>100</a:t>
                </a:r>
                <a:endParaRPr lang="zh-TW" altLang="en-US" sz="1200" kern="0" dirty="0">
                  <a:solidFill>
                    <a:sysClr val="windowText" lastClr="000000"/>
                  </a:solidFill>
                  <a:latin typeface="Helvetica" pitchFamily="2" charset="0"/>
                </a:endParaRPr>
              </a:p>
            </p:txBody>
          </p:sp>
          <p:sp>
            <p:nvSpPr>
              <p:cNvPr id="48" name="TextBox 47"/>
              <p:cNvSpPr txBox="1"/>
              <p:nvPr/>
            </p:nvSpPr>
            <p:spPr>
              <a:xfrm rot="16200000">
                <a:off x="2484355" y="877723"/>
                <a:ext cx="1028668" cy="22563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defRPr/>
                </a:pPr>
                <a:r>
                  <a:rPr lang="en-US" altLang="zh-TW" sz="1200" kern="0" dirty="0" smtClean="0">
                    <a:solidFill>
                      <a:sysClr val="windowText" lastClr="000000"/>
                    </a:solidFill>
                    <a:latin typeface="Helvetica" pitchFamily="2" charset="0"/>
                    <a:cs typeface="Arial" pitchFamily="34" charset="0"/>
                  </a:rPr>
                  <a:t>Probability density</a:t>
                </a:r>
                <a:endParaRPr lang="en-US" altLang="zh-TW" sz="1200" kern="0" dirty="0">
                  <a:solidFill>
                    <a:sysClr val="windowText" lastClr="000000"/>
                  </a:solidFill>
                  <a:latin typeface="Helvetica" pitchFamily="2" charset="0"/>
                  <a:cs typeface="Arial" pitchFamily="34" charset="0"/>
                </a:endParaRPr>
              </a:p>
            </p:txBody>
          </p:sp>
          <p:sp>
            <p:nvSpPr>
              <p:cNvPr id="49" name="TextBox 48"/>
              <p:cNvSpPr txBox="1"/>
              <p:nvPr/>
            </p:nvSpPr>
            <p:spPr>
              <a:xfrm>
                <a:off x="3781922" y="1918156"/>
                <a:ext cx="1045689" cy="195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defRPr/>
                </a:pPr>
                <a:r>
                  <a:rPr lang="en-US" altLang="zh-TW" sz="1200" kern="0" dirty="0" smtClean="0">
                    <a:solidFill>
                      <a:sysClr val="windowText" lastClr="000000"/>
                    </a:solidFill>
                    <a:latin typeface="Helvetica" pitchFamily="2" charset="0"/>
                    <a:cs typeface="Arial" pitchFamily="34" charset="0"/>
                  </a:rPr>
                  <a:t>Duration (s)</a:t>
                </a:r>
                <a:endParaRPr lang="en-US" altLang="zh-TW" sz="1200" kern="0" baseline="-25000" dirty="0">
                  <a:solidFill>
                    <a:sysClr val="windowText" lastClr="000000"/>
                  </a:solidFill>
                  <a:latin typeface="Helvetica" pitchFamily="2" charset="0"/>
                  <a:cs typeface="Arial" pitchFamily="34" charset="0"/>
                </a:endParaRPr>
              </a:p>
            </p:txBody>
          </p:sp>
        </p:grpSp>
      </p:grpSp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9596246"/>
              </p:ext>
            </p:extLst>
          </p:nvPr>
        </p:nvGraphicFramePr>
        <p:xfrm>
          <a:off x="5165273" y="5545976"/>
          <a:ext cx="1947632" cy="6070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84" name="Equation" r:id="rId7" imgW="736600" imgH="228600" progId="Equation.DSMT4">
                  <p:embed/>
                </p:oleObj>
              </mc:Choice>
              <mc:Fallback>
                <p:oleObj name="Equation" r:id="rId7" imgW="736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5273" y="5545976"/>
                        <a:ext cx="1947632" cy="6070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321860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rmal and</a:t>
            </a:r>
            <a:r>
              <a:rPr lang="en-US" i="1" dirty="0" smtClean="0"/>
              <a:t> power-law </a:t>
            </a:r>
            <a:r>
              <a:rPr lang="en-US" dirty="0" smtClean="0"/>
              <a:t>distributions</a:t>
            </a:r>
            <a:endParaRPr lang="en-US" dirty="0"/>
          </a:p>
        </p:txBody>
      </p:sp>
      <p:pic>
        <p:nvPicPr>
          <p:cNvPr id="808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5276" y="1981200"/>
            <a:ext cx="3352800" cy="28651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0899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1703"/>
          <a:stretch/>
        </p:blipFill>
        <p:spPr bwMode="auto">
          <a:xfrm>
            <a:off x="3690938" y="2209801"/>
            <a:ext cx="5453062" cy="22281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tangle 3"/>
          <p:cNvSpPr/>
          <p:nvPr/>
        </p:nvSpPr>
        <p:spPr>
          <a:xfrm>
            <a:off x="6515100" y="1981200"/>
            <a:ext cx="2628900" cy="245679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4800600" y="4451854"/>
            <a:ext cx="128272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Times New Roman" pitchFamily="18" charset="0"/>
                <a:cs typeface="Times New Roman" pitchFamily="18" charset="0"/>
              </a:rPr>
              <a:t>population of city</a:t>
            </a:r>
            <a:endParaRPr lang="en-US" sz="1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6172200" y="6248400"/>
            <a:ext cx="199355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/>
              <a:t>Newman, M. E. J. (2005) </a:t>
            </a:r>
          </a:p>
        </p:txBody>
      </p:sp>
    </p:spTree>
    <p:extLst>
      <p:ext uri="{BB962C8B-B14F-4D97-AF65-F5344CB8AC3E}">
        <p14:creationId xmlns:p14="http://schemas.microsoft.com/office/powerpoint/2010/main" val="8197553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reto principle</a:t>
            </a:r>
            <a:endParaRPr lang="en-US" dirty="0"/>
          </a:p>
        </p:txBody>
      </p:sp>
      <p:pic>
        <p:nvPicPr>
          <p:cNvPr id="849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38339" y="1752600"/>
            <a:ext cx="4691062" cy="43941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/>
          <p:cNvSpPr/>
          <p:nvPr/>
        </p:nvSpPr>
        <p:spPr>
          <a:xfrm>
            <a:off x="6248400" y="6146759"/>
            <a:ext cx="199355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/>
              <a:t>Newman, M. E. J. (2005)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362200" y="1038364"/>
            <a:ext cx="14638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20-80 rule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5944668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‘Pareto </a:t>
            </a:r>
            <a:r>
              <a:rPr lang="en-US" dirty="0"/>
              <a:t>principle</a:t>
            </a:r>
            <a:r>
              <a:rPr lang="en-US" dirty="0" smtClean="0"/>
              <a:t>’</a:t>
            </a:r>
            <a:r>
              <a:rPr lang="ru-RU" dirty="0" smtClean="0"/>
              <a:t> </a:t>
            </a:r>
            <a:r>
              <a:rPr lang="en-US" dirty="0" smtClean="0"/>
              <a:t>for astrocyte</a:t>
            </a:r>
            <a:endParaRPr lang="en-US" dirty="0"/>
          </a:p>
        </p:txBody>
      </p:sp>
      <p:grpSp>
        <p:nvGrpSpPr>
          <p:cNvPr id="4" name="Group 3"/>
          <p:cNvGrpSpPr/>
          <p:nvPr/>
        </p:nvGrpSpPr>
        <p:grpSpPr>
          <a:xfrm>
            <a:off x="2252439" y="2133600"/>
            <a:ext cx="4025168" cy="3200400"/>
            <a:chOff x="2880172" y="2212796"/>
            <a:chExt cx="3117403" cy="2451839"/>
          </a:xfrm>
        </p:grpSpPr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72620162"/>
                </p:ext>
              </p:extLst>
            </p:nvPr>
          </p:nvGraphicFramePr>
          <p:xfrm>
            <a:off x="3003550" y="2293938"/>
            <a:ext cx="2994025" cy="2092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964" name="Graph" r:id="rId3" imgW="4158720" imgH="2906640" progId="Origin50.Graph">
                    <p:embed/>
                  </p:oleObj>
                </mc:Choice>
                <mc:Fallback>
                  <p:oleObj name="Graph" r:id="rId3" imgW="4158720" imgH="2906640" progId="Origin50.Graph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003550" y="2293938"/>
                          <a:ext cx="2994025" cy="20923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" name="Group 5"/>
            <p:cNvGrpSpPr/>
            <p:nvPr/>
          </p:nvGrpSpPr>
          <p:grpSpPr>
            <a:xfrm>
              <a:off x="2880172" y="2212796"/>
              <a:ext cx="2844707" cy="2451839"/>
              <a:chOff x="2369947" y="1870345"/>
              <a:chExt cx="2844707" cy="2451839"/>
            </a:xfrm>
          </p:grpSpPr>
          <p:sp>
            <p:nvSpPr>
              <p:cNvPr id="10" name="TextBox 9"/>
              <p:cNvSpPr txBox="1"/>
              <p:nvPr/>
            </p:nvSpPr>
            <p:spPr>
              <a:xfrm>
                <a:off x="4290373" y="3204078"/>
                <a:ext cx="670195" cy="25936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defRPr/>
                </a:pPr>
                <a:r>
                  <a:rPr lang="en-US" altLang="zh-TW" sz="1600" kern="0" dirty="0" err="1" smtClean="0">
                    <a:solidFill>
                      <a:sysClr val="windowText" lastClr="000000"/>
                    </a:solidFill>
                    <a:latin typeface="Helvetica" pitchFamily="2" charset="0"/>
                    <a:cs typeface="Arial" pitchFamily="34" charset="0"/>
                  </a:rPr>
                  <a:t>S</a:t>
                </a:r>
                <a:r>
                  <a:rPr lang="en-US" altLang="zh-TW" sz="1600" kern="0" baseline="-25000" dirty="0" err="1" smtClean="0">
                    <a:solidFill>
                      <a:sysClr val="windowText" lastClr="000000"/>
                    </a:solidFill>
                    <a:latin typeface="Helvetica" pitchFamily="2" charset="0"/>
                    <a:cs typeface="Arial" pitchFamily="34" charset="0"/>
                  </a:rPr>
                  <a:t>max</a:t>
                </a:r>
                <a:r>
                  <a:rPr lang="en-US" altLang="zh-TW" sz="1600" kern="0" baseline="-25000" dirty="0" smtClean="0">
                    <a:solidFill>
                      <a:sysClr val="windowText" lastClr="000000"/>
                    </a:solidFill>
                    <a:latin typeface="Helvetica" pitchFamily="2" charset="0"/>
                    <a:cs typeface="Arial" pitchFamily="34" charset="0"/>
                  </a:rPr>
                  <a:t> </a:t>
                </a:r>
                <a:endParaRPr lang="en-US" altLang="zh-TW" sz="1600" kern="0" baseline="-25000" dirty="0">
                  <a:solidFill>
                    <a:sysClr val="windowText" lastClr="000000"/>
                  </a:solidFill>
                  <a:latin typeface="Helvetica" pitchFamily="2" charset="0"/>
                  <a:cs typeface="Arial" pitchFamily="34" charset="0"/>
                </a:endParaRPr>
              </a:p>
            </p:txBody>
          </p:sp>
          <p:sp>
            <p:nvSpPr>
              <p:cNvPr id="11" name="TextBox 10"/>
              <p:cNvSpPr txBox="1"/>
              <p:nvPr/>
            </p:nvSpPr>
            <p:spPr>
              <a:xfrm>
                <a:off x="4310049" y="3399947"/>
                <a:ext cx="904605" cy="25936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defRPr/>
                </a:pPr>
                <a:r>
                  <a:rPr lang="en-US" altLang="zh-TW" sz="1600" kern="0" dirty="0">
                    <a:solidFill>
                      <a:sysClr val="windowText" lastClr="000000"/>
                    </a:solidFill>
                    <a:latin typeface="Helvetica" pitchFamily="2" charset="0"/>
                    <a:cs typeface="Arial" pitchFamily="34" charset="0"/>
                  </a:rPr>
                  <a:t>D</a:t>
                </a:r>
                <a:r>
                  <a:rPr lang="en-US" altLang="zh-TW" sz="1600" kern="0" dirty="0" smtClean="0">
                    <a:solidFill>
                      <a:sysClr val="windowText" lastClr="000000"/>
                    </a:solidFill>
                    <a:latin typeface="Helvetica" pitchFamily="2" charset="0"/>
                    <a:cs typeface="Arial" pitchFamily="34" charset="0"/>
                  </a:rPr>
                  <a:t>uration</a:t>
                </a:r>
                <a:endParaRPr lang="en-US" altLang="zh-TW" sz="1600" kern="0" baseline="-25000" dirty="0">
                  <a:solidFill>
                    <a:sysClr val="windowText" lastClr="000000"/>
                  </a:solidFill>
                  <a:latin typeface="Helvetica" pitchFamily="2" charset="0"/>
                  <a:cs typeface="Arial" pitchFamily="34" charset="0"/>
                </a:endParaRPr>
              </a:p>
            </p:txBody>
          </p:sp>
          <p:sp>
            <p:nvSpPr>
              <p:cNvPr id="12" name="TextBox 11"/>
              <p:cNvSpPr txBox="1"/>
              <p:nvPr/>
            </p:nvSpPr>
            <p:spPr>
              <a:xfrm>
                <a:off x="2533652" y="2094384"/>
                <a:ext cx="522844" cy="25936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r">
                  <a:defRPr/>
                </a:pPr>
                <a:r>
                  <a:rPr lang="en-US" altLang="zh-TW" sz="1600" kern="0" dirty="0" smtClean="0">
                    <a:solidFill>
                      <a:sysClr val="windowText" lastClr="000000"/>
                    </a:solidFill>
                    <a:latin typeface="Helvetica" pitchFamily="2" charset="0"/>
                    <a:cs typeface="Arial" pitchFamily="34" charset="0"/>
                  </a:rPr>
                  <a:t>1</a:t>
                </a:r>
                <a:endParaRPr lang="en-US" altLang="zh-TW" sz="1600" kern="0" baseline="-25000" dirty="0">
                  <a:solidFill>
                    <a:sysClr val="windowText" lastClr="000000"/>
                  </a:solidFill>
                  <a:latin typeface="Helvetica" pitchFamily="2" charset="0"/>
                  <a:cs typeface="Arial" pitchFamily="34" charset="0"/>
                </a:endParaRPr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>
                <a:off x="2533652" y="2688298"/>
                <a:ext cx="522844" cy="25936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r">
                  <a:defRPr/>
                </a:pPr>
                <a:r>
                  <a:rPr lang="en-US" altLang="zh-TW" sz="1600" kern="0" dirty="0" smtClean="0">
                    <a:solidFill>
                      <a:sysClr val="windowText" lastClr="000000"/>
                    </a:solidFill>
                    <a:latin typeface="Helvetica" pitchFamily="2" charset="0"/>
                    <a:cs typeface="Arial" pitchFamily="34" charset="0"/>
                  </a:rPr>
                  <a:t>0.6</a:t>
                </a:r>
                <a:endParaRPr lang="en-US" altLang="zh-TW" sz="1600" kern="0" baseline="-25000" dirty="0">
                  <a:solidFill>
                    <a:sysClr val="windowText" lastClr="000000"/>
                  </a:solidFill>
                  <a:latin typeface="Helvetica" pitchFamily="2" charset="0"/>
                  <a:cs typeface="Arial" pitchFamily="34" charset="0"/>
                </a:endParaRPr>
              </a:p>
            </p:txBody>
          </p:sp>
          <p:sp>
            <p:nvSpPr>
              <p:cNvPr id="14" name="TextBox 13"/>
              <p:cNvSpPr txBox="1"/>
              <p:nvPr/>
            </p:nvSpPr>
            <p:spPr>
              <a:xfrm>
                <a:off x="2533652" y="2985255"/>
                <a:ext cx="522844" cy="25936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r">
                  <a:defRPr/>
                </a:pPr>
                <a:r>
                  <a:rPr lang="en-US" altLang="zh-TW" sz="1600" kern="0" dirty="0" smtClean="0">
                    <a:solidFill>
                      <a:sysClr val="windowText" lastClr="000000"/>
                    </a:solidFill>
                    <a:latin typeface="Helvetica" pitchFamily="2" charset="0"/>
                    <a:cs typeface="Arial" pitchFamily="34" charset="0"/>
                  </a:rPr>
                  <a:t>0.4</a:t>
                </a:r>
                <a:endParaRPr lang="en-US" altLang="zh-TW" sz="1600" kern="0" baseline="-25000" dirty="0">
                  <a:solidFill>
                    <a:sysClr val="windowText" lastClr="000000"/>
                  </a:solidFill>
                  <a:latin typeface="Helvetica" pitchFamily="2" charset="0"/>
                  <a:cs typeface="Arial" pitchFamily="34" charset="0"/>
                </a:endParaRPr>
              </a:p>
            </p:txBody>
          </p:sp>
          <p:sp>
            <p:nvSpPr>
              <p:cNvPr id="15" name="TextBox 14"/>
              <p:cNvSpPr txBox="1"/>
              <p:nvPr/>
            </p:nvSpPr>
            <p:spPr>
              <a:xfrm>
                <a:off x="2533652" y="3282212"/>
                <a:ext cx="522844" cy="25936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r">
                  <a:defRPr/>
                </a:pPr>
                <a:r>
                  <a:rPr lang="en-US" altLang="zh-TW" sz="1600" kern="0" dirty="0" smtClean="0">
                    <a:solidFill>
                      <a:sysClr val="windowText" lastClr="000000"/>
                    </a:solidFill>
                    <a:latin typeface="Helvetica" pitchFamily="2" charset="0"/>
                    <a:cs typeface="Arial" pitchFamily="34" charset="0"/>
                  </a:rPr>
                  <a:t>0.2</a:t>
                </a:r>
                <a:endParaRPr lang="en-US" altLang="zh-TW" sz="1600" kern="0" baseline="-25000" dirty="0">
                  <a:solidFill>
                    <a:sysClr val="windowText" lastClr="000000"/>
                  </a:solidFill>
                  <a:latin typeface="Helvetica" pitchFamily="2" charset="0"/>
                  <a:cs typeface="Arial" pitchFamily="34" charset="0"/>
                </a:endParaRPr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2533652" y="3579168"/>
                <a:ext cx="522844" cy="25936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r">
                  <a:defRPr/>
                </a:pPr>
                <a:r>
                  <a:rPr lang="en-US" altLang="zh-TW" sz="1600" kern="0" dirty="0" smtClean="0">
                    <a:solidFill>
                      <a:sysClr val="windowText" lastClr="000000"/>
                    </a:solidFill>
                    <a:latin typeface="Helvetica" pitchFamily="2" charset="0"/>
                    <a:cs typeface="Arial" pitchFamily="34" charset="0"/>
                  </a:rPr>
                  <a:t>0</a:t>
                </a:r>
                <a:endParaRPr lang="en-US" altLang="zh-TW" sz="1600" kern="0" baseline="-25000" dirty="0">
                  <a:solidFill>
                    <a:sysClr val="windowText" lastClr="000000"/>
                  </a:solidFill>
                  <a:latin typeface="Helvetica" pitchFamily="2" charset="0"/>
                  <a:cs typeface="Arial" pitchFamily="34" charset="0"/>
                </a:endParaRPr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2533652" y="2391341"/>
                <a:ext cx="522844" cy="25936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r">
                  <a:defRPr/>
                </a:pPr>
                <a:r>
                  <a:rPr lang="en-US" altLang="zh-TW" sz="1600" kern="0" dirty="0" smtClean="0">
                    <a:solidFill>
                      <a:sysClr val="windowText" lastClr="000000"/>
                    </a:solidFill>
                    <a:latin typeface="Helvetica" pitchFamily="2" charset="0"/>
                    <a:cs typeface="Arial" pitchFamily="34" charset="0"/>
                  </a:rPr>
                  <a:t>0.8</a:t>
                </a:r>
                <a:endParaRPr lang="en-US" altLang="zh-TW" sz="1600" kern="0" baseline="-25000" dirty="0">
                  <a:solidFill>
                    <a:sysClr val="windowText" lastClr="000000"/>
                  </a:solidFill>
                  <a:latin typeface="Helvetica" pitchFamily="2" charset="0"/>
                  <a:cs typeface="Arial" pitchFamily="34" charset="0"/>
                </a:endParaRPr>
              </a:p>
            </p:txBody>
          </p:sp>
          <p:sp>
            <p:nvSpPr>
              <p:cNvPr id="18" name="TextBox 17"/>
              <p:cNvSpPr txBox="1"/>
              <p:nvPr/>
            </p:nvSpPr>
            <p:spPr>
              <a:xfrm>
                <a:off x="4662526" y="3700464"/>
                <a:ext cx="522844" cy="25936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r">
                  <a:defRPr/>
                </a:pPr>
                <a:r>
                  <a:rPr lang="en-US" altLang="zh-TW" sz="1600" kern="0" dirty="0" smtClean="0">
                    <a:solidFill>
                      <a:sysClr val="windowText" lastClr="000000"/>
                    </a:solidFill>
                    <a:latin typeface="Helvetica" pitchFamily="2" charset="0"/>
                    <a:cs typeface="Arial" pitchFamily="34" charset="0"/>
                  </a:rPr>
                  <a:t>1</a:t>
                </a:r>
                <a:endParaRPr lang="en-US" altLang="zh-TW" sz="1600" kern="0" baseline="-25000" dirty="0">
                  <a:solidFill>
                    <a:sysClr val="windowText" lastClr="000000"/>
                  </a:solidFill>
                  <a:latin typeface="Helvetica" pitchFamily="2" charset="0"/>
                  <a:cs typeface="Arial" pitchFamily="34" charset="0"/>
                </a:endParaRPr>
              </a:p>
            </p:txBody>
          </p:sp>
          <p:sp>
            <p:nvSpPr>
              <p:cNvPr id="19" name="TextBox 18"/>
              <p:cNvSpPr txBox="1"/>
              <p:nvPr/>
            </p:nvSpPr>
            <p:spPr>
              <a:xfrm>
                <a:off x="3902100" y="3700464"/>
                <a:ext cx="522844" cy="25936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r">
                  <a:defRPr/>
                </a:pPr>
                <a:r>
                  <a:rPr lang="en-US" altLang="zh-TW" sz="1600" kern="0" dirty="0" smtClean="0">
                    <a:solidFill>
                      <a:sysClr val="windowText" lastClr="000000"/>
                    </a:solidFill>
                    <a:latin typeface="Helvetica" pitchFamily="2" charset="0"/>
                    <a:cs typeface="Arial" pitchFamily="34" charset="0"/>
                  </a:rPr>
                  <a:t>0.6</a:t>
                </a:r>
                <a:endParaRPr lang="en-US" altLang="zh-TW" sz="1600" kern="0" baseline="-25000" dirty="0">
                  <a:solidFill>
                    <a:sysClr val="windowText" lastClr="000000"/>
                  </a:solidFill>
                  <a:latin typeface="Helvetica" pitchFamily="2" charset="0"/>
                  <a:cs typeface="Arial" pitchFamily="34" charset="0"/>
                </a:endParaRPr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3493310" y="3700464"/>
                <a:ext cx="522844" cy="25936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r">
                  <a:defRPr/>
                </a:pPr>
                <a:r>
                  <a:rPr lang="en-US" altLang="zh-TW" sz="1600" kern="0" dirty="0" smtClean="0">
                    <a:solidFill>
                      <a:sysClr val="windowText" lastClr="000000"/>
                    </a:solidFill>
                    <a:latin typeface="Helvetica" pitchFamily="2" charset="0"/>
                    <a:cs typeface="Arial" pitchFamily="34" charset="0"/>
                  </a:rPr>
                  <a:t>0.4</a:t>
                </a:r>
                <a:endParaRPr lang="en-US" altLang="zh-TW" sz="1600" kern="0" baseline="-25000" dirty="0">
                  <a:solidFill>
                    <a:sysClr val="windowText" lastClr="000000"/>
                  </a:solidFill>
                  <a:latin typeface="Helvetica" pitchFamily="2" charset="0"/>
                  <a:cs typeface="Arial" pitchFamily="34" charset="0"/>
                </a:endParaRPr>
              </a:p>
            </p:txBody>
          </p:sp>
          <p:sp>
            <p:nvSpPr>
              <p:cNvPr id="21" name="TextBox 20"/>
              <p:cNvSpPr txBox="1"/>
              <p:nvPr/>
            </p:nvSpPr>
            <p:spPr>
              <a:xfrm>
                <a:off x="3089283" y="3700464"/>
                <a:ext cx="522844" cy="25936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r">
                  <a:defRPr/>
                </a:pPr>
                <a:r>
                  <a:rPr lang="en-US" altLang="zh-TW" sz="1600" kern="0" dirty="0" smtClean="0">
                    <a:solidFill>
                      <a:sysClr val="windowText" lastClr="000000"/>
                    </a:solidFill>
                    <a:latin typeface="Helvetica" pitchFamily="2" charset="0"/>
                    <a:cs typeface="Arial" pitchFamily="34" charset="0"/>
                  </a:rPr>
                  <a:t>0.2</a:t>
                </a:r>
                <a:endParaRPr lang="en-US" altLang="zh-TW" sz="1600" kern="0" baseline="-25000" dirty="0">
                  <a:solidFill>
                    <a:sysClr val="windowText" lastClr="000000"/>
                  </a:solidFill>
                  <a:latin typeface="Helvetica" pitchFamily="2" charset="0"/>
                  <a:cs typeface="Arial" pitchFamily="34" charset="0"/>
                </a:endParaRPr>
              </a:p>
            </p:txBody>
          </p:sp>
          <p:sp>
            <p:nvSpPr>
              <p:cNvPr id="22" name="TextBox 21"/>
              <p:cNvSpPr txBox="1"/>
              <p:nvPr/>
            </p:nvSpPr>
            <p:spPr>
              <a:xfrm>
                <a:off x="4306127" y="3700464"/>
                <a:ext cx="522844" cy="25936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r">
                  <a:defRPr/>
                </a:pPr>
                <a:r>
                  <a:rPr lang="en-US" altLang="zh-TW" sz="1600" kern="0" dirty="0" smtClean="0">
                    <a:solidFill>
                      <a:sysClr val="windowText" lastClr="000000"/>
                    </a:solidFill>
                    <a:latin typeface="Helvetica" pitchFamily="2" charset="0"/>
                    <a:cs typeface="Arial" pitchFamily="34" charset="0"/>
                  </a:rPr>
                  <a:t>0.8</a:t>
                </a:r>
                <a:endParaRPr lang="en-US" altLang="zh-TW" sz="1600" kern="0" baseline="-25000" dirty="0">
                  <a:solidFill>
                    <a:sysClr val="windowText" lastClr="000000"/>
                  </a:solidFill>
                  <a:latin typeface="Helvetica" pitchFamily="2" charset="0"/>
                  <a:cs typeface="Arial" pitchFamily="34" charset="0"/>
                </a:endParaRPr>
              </a:p>
            </p:txBody>
          </p:sp>
          <p:sp>
            <p:nvSpPr>
              <p:cNvPr id="23" name="TextBox 22"/>
              <p:cNvSpPr txBox="1"/>
              <p:nvPr/>
            </p:nvSpPr>
            <p:spPr>
              <a:xfrm>
                <a:off x="3077267" y="3936273"/>
                <a:ext cx="1975108" cy="25936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defRPr/>
                </a:pPr>
                <a:r>
                  <a:rPr lang="en-US" altLang="zh-TW" sz="1600" kern="0" dirty="0" smtClean="0">
                    <a:solidFill>
                      <a:sysClr val="windowText" lastClr="000000"/>
                    </a:solidFill>
                    <a:latin typeface="Helvetica" pitchFamily="2" charset="0"/>
                    <a:cs typeface="Arial" pitchFamily="34" charset="0"/>
                  </a:rPr>
                  <a:t>Fraction of distribution</a:t>
                </a:r>
                <a:endParaRPr lang="en-US" altLang="zh-TW" sz="1600" kern="0" baseline="-25000" dirty="0">
                  <a:solidFill>
                    <a:sysClr val="windowText" lastClr="000000"/>
                  </a:solidFill>
                  <a:latin typeface="Helvetica" pitchFamily="2" charset="0"/>
                  <a:cs typeface="Arial" pitchFamily="34" charset="0"/>
                </a:endParaRPr>
              </a:p>
            </p:txBody>
          </p:sp>
          <p:sp>
            <p:nvSpPr>
              <p:cNvPr id="24" name="TextBox 23"/>
              <p:cNvSpPr txBox="1"/>
              <p:nvPr/>
            </p:nvSpPr>
            <p:spPr>
              <a:xfrm rot="16200000">
                <a:off x="1275129" y="2965163"/>
                <a:ext cx="2451839" cy="26220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defRPr/>
                </a:pPr>
                <a:r>
                  <a:rPr lang="en-US" altLang="zh-TW" sz="1600" kern="0" dirty="0" err="1" smtClean="0">
                    <a:solidFill>
                      <a:sysClr val="windowText" lastClr="000000"/>
                    </a:solidFill>
                    <a:latin typeface="Helvetica" pitchFamily="2" charset="0"/>
                    <a:cs typeface="Arial" pitchFamily="34" charset="0"/>
                  </a:rPr>
                  <a:t>S</a:t>
                </a:r>
                <a:r>
                  <a:rPr lang="en-US" altLang="zh-TW" sz="1600" kern="0" baseline="-25000" dirty="0" err="1" smtClean="0">
                    <a:solidFill>
                      <a:sysClr val="windowText" lastClr="000000"/>
                    </a:solidFill>
                    <a:latin typeface="Helvetica" pitchFamily="2" charset="0"/>
                    <a:cs typeface="Arial" pitchFamily="34" charset="0"/>
                  </a:rPr>
                  <a:t>max</a:t>
                </a:r>
                <a:r>
                  <a:rPr lang="en-US" altLang="zh-TW" sz="1600" kern="0" dirty="0" smtClean="0">
                    <a:solidFill>
                      <a:sysClr val="windowText" lastClr="000000"/>
                    </a:solidFill>
                    <a:latin typeface="Helvetica" pitchFamily="2" charset="0"/>
                    <a:cs typeface="Arial" pitchFamily="34" charset="0"/>
                  </a:rPr>
                  <a:t> or duration</a:t>
                </a:r>
                <a:endParaRPr lang="en-US" altLang="zh-TW" sz="1600" kern="0" baseline="-25000" dirty="0">
                  <a:solidFill>
                    <a:sysClr val="windowText" lastClr="000000"/>
                  </a:solidFill>
                  <a:latin typeface="Helvetica" pitchFamily="2" charset="0"/>
                  <a:cs typeface="Arial" pitchFamily="34" charset="0"/>
                </a:endParaRPr>
              </a:p>
            </p:txBody>
          </p:sp>
        </p:grpSp>
        <p:cxnSp>
          <p:nvCxnSpPr>
            <p:cNvPr id="7" name="Straight Connector 6"/>
            <p:cNvCxnSpPr/>
            <p:nvPr/>
          </p:nvCxnSpPr>
          <p:spPr>
            <a:xfrm flipV="1">
              <a:off x="4144691" y="3009296"/>
              <a:ext cx="0" cy="1026000"/>
            </a:xfrm>
            <a:prstGeom prst="line">
              <a:avLst/>
            </a:prstGeom>
            <a:ln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/>
            <p:nvPr/>
          </p:nvCxnSpPr>
          <p:spPr>
            <a:xfrm flipH="1">
              <a:off x="3548101" y="3021809"/>
              <a:ext cx="576000" cy="0"/>
            </a:xfrm>
            <a:prstGeom prst="line">
              <a:avLst/>
            </a:prstGeom>
            <a:ln>
              <a:solidFill>
                <a:srgbClr val="0000FF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 flipH="1">
              <a:off x="3550174" y="3036094"/>
              <a:ext cx="576000" cy="0"/>
            </a:xfrm>
            <a:prstGeom prst="line">
              <a:avLst/>
            </a:prstGeom>
            <a:ln>
              <a:solidFill>
                <a:srgbClr val="FF0000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5" name="TextBox 24"/>
          <p:cNvSpPr txBox="1"/>
          <p:nvPr/>
        </p:nvSpPr>
        <p:spPr>
          <a:xfrm>
            <a:off x="2463814" y="1228595"/>
            <a:ext cx="14638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30-70 rule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6505910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TW" dirty="0">
                <a:cs typeface="Arial" pitchFamily="34" charset="0"/>
              </a:rPr>
              <a:t>Spatiotemporal Ca</a:t>
            </a:r>
            <a:r>
              <a:rPr kumimoji="1" lang="en-US" altLang="zh-TW" baseline="30000" dirty="0">
                <a:cs typeface="Arial" pitchFamily="34" charset="0"/>
              </a:rPr>
              <a:t>2+</a:t>
            </a:r>
            <a:r>
              <a:rPr kumimoji="1" lang="en-US" altLang="zh-TW" dirty="0">
                <a:cs typeface="Arial" pitchFamily="34" charset="0"/>
              </a:rPr>
              <a:t> dynamics in hippocampal slices</a:t>
            </a:r>
            <a:endParaRPr lang="en-US" dirty="0"/>
          </a:p>
        </p:txBody>
      </p:sp>
      <p:pic>
        <p:nvPicPr>
          <p:cNvPr id="5" name="Movie2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2209800" y="1066800"/>
            <a:ext cx="5104978" cy="5125146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6336017"/>
            <a:ext cx="34354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0x movies: fluorescence and </a:t>
            </a:r>
            <a:r>
              <a:rPr lang="el-GR" dirty="0" smtClean="0"/>
              <a:t>Δ</a:t>
            </a:r>
            <a:r>
              <a:rPr lang="en-US" dirty="0" smtClean="0"/>
              <a:t>F/F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906935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>
              <a:defRPr/>
            </a:pPr>
            <a:r>
              <a:rPr kumimoji="1" lang="en-US" altLang="zh-TW" dirty="0">
                <a:cs typeface="Arial" pitchFamily="34" charset="0"/>
              </a:rPr>
              <a:t>Spatiotemporal Ca</a:t>
            </a:r>
            <a:r>
              <a:rPr kumimoji="1" lang="en-US" altLang="zh-TW" baseline="30000" dirty="0">
                <a:cs typeface="Arial" pitchFamily="34" charset="0"/>
              </a:rPr>
              <a:t>2+</a:t>
            </a:r>
            <a:r>
              <a:rPr kumimoji="1" lang="en-US" altLang="zh-TW" dirty="0">
                <a:cs typeface="Arial" pitchFamily="34" charset="0"/>
              </a:rPr>
              <a:t> dynamics in hippocampal slices</a:t>
            </a:r>
            <a:endParaRPr lang="zh-TW" altLang="en-US" dirty="0"/>
          </a:p>
        </p:txBody>
      </p:sp>
      <p:sp>
        <p:nvSpPr>
          <p:cNvPr id="33" name="TextBox 32"/>
          <p:cNvSpPr txBox="1"/>
          <p:nvPr/>
        </p:nvSpPr>
        <p:spPr>
          <a:xfrm>
            <a:off x="627849" y="4331478"/>
            <a:ext cx="604942" cy="2488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Helvetica" pitchFamily="2" charset="0"/>
                <a:cs typeface="Arial" pitchFamily="34" charset="0"/>
              </a:rPr>
              <a:t>20 µm</a:t>
            </a:r>
            <a:endParaRPr kumimoji="0" lang="en-US" sz="11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Helvetica" pitchFamily="2" charset="0"/>
              <a:cs typeface="Arial" pitchFamily="34" charset="0"/>
            </a:endParaRPr>
          </a:p>
        </p:txBody>
      </p:sp>
      <p:grpSp>
        <p:nvGrpSpPr>
          <p:cNvPr id="35" name="Group 34"/>
          <p:cNvGrpSpPr/>
          <p:nvPr/>
        </p:nvGrpSpPr>
        <p:grpSpPr>
          <a:xfrm>
            <a:off x="1296575" y="1929037"/>
            <a:ext cx="2621641" cy="2305000"/>
            <a:chOff x="2855862" y="838199"/>
            <a:chExt cx="1541264" cy="1372355"/>
          </a:xfrm>
        </p:grpSpPr>
        <p:grpSp>
          <p:nvGrpSpPr>
            <p:cNvPr id="145" name="Group 144"/>
            <p:cNvGrpSpPr/>
            <p:nvPr/>
          </p:nvGrpSpPr>
          <p:grpSpPr>
            <a:xfrm>
              <a:off x="2895600" y="838199"/>
              <a:ext cx="1501526" cy="1372355"/>
              <a:chOff x="1360915" y="838199"/>
              <a:chExt cx="1501526" cy="1372355"/>
            </a:xfrm>
          </p:grpSpPr>
          <p:pic>
            <p:nvPicPr>
              <p:cNvPr id="147" name="Picture 146"/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8602"/>
              <a:stretch/>
            </p:blipFill>
            <p:spPr>
              <a:xfrm>
                <a:off x="1360915" y="838199"/>
                <a:ext cx="1501526" cy="1372355"/>
              </a:xfrm>
              <a:prstGeom prst="rect">
                <a:avLst/>
              </a:prstGeom>
            </p:spPr>
          </p:pic>
          <p:cxnSp>
            <p:nvCxnSpPr>
              <p:cNvPr id="148" name="Straight Connector 147"/>
              <p:cNvCxnSpPr/>
              <p:nvPr/>
            </p:nvCxnSpPr>
            <p:spPr>
              <a:xfrm>
                <a:off x="1415886" y="2147546"/>
                <a:ext cx="177430" cy="0"/>
              </a:xfrm>
              <a:prstGeom prst="line">
                <a:avLst/>
              </a:prstGeom>
              <a:noFill/>
              <a:ln w="9525" cap="flat" cmpd="sng" algn="ctr">
                <a:solidFill>
                  <a:sysClr val="window" lastClr="FFFFFF"/>
                </a:solidFill>
                <a:prstDash val="solid"/>
              </a:ln>
              <a:effectLst/>
            </p:spPr>
          </p:cxnSp>
        </p:grpSp>
        <p:sp>
          <p:nvSpPr>
            <p:cNvPr id="146" name="TextBox 145"/>
            <p:cNvSpPr txBox="1"/>
            <p:nvPr/>
          </p:nvSpPr>
          <p:spPr>
            <a:xfrm>
              <a:off x="2855862" y="1995391"/>
              <a:ext cx="639895" cy="18243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defRPr/>
              </a:pPr>
              <a:r>
                <a:rPr lang="en-US" sz="1400" kern="0" dirty="0" smtClean="0">
                  <a:solidFill>
                    <a:sysClr val="window" lastClr="FFFFFF"/>
                  </a:solidFill>
                  <a:latin typeface="Helvetica" pitchFamily="2" charset="0"/>
                  <a:cs typeface="Arial" pitchFamily="34" charset="0"/>
                </a:rPr>
                <a:t>10 </a:t>
              </a:r>
              <a:r>
                <a:rPr lang="en-US" sz="1400" kern="0" dirty="0">
                  <a:solidFill>
                    <a:sysClr val="window" lastClr="FFFFFF"/>
                  </a:solidFill>
                  <a:latin typeface="Helvetica" pitchFamily="2" charset="0"/>
                  <a:cs typeface="Arial" pitchFamily="34" charset="0"/>
                </a:rPr>
                <a:t>µm</a:t>
              </a:r>
            </a:p>
          </p:txBody>
        </p:sp>
      </p:grpSp>
      <p:pic>
        <p:nvPicPr>
          <p:cNvPr id="36" name="Picture 35"/>
          <p:cNvPicPr>
            <a:picLocks noChangeAspect="1"/>
          </p:cNvPicPr>
          <p:nvPr/>
        </p:nvPicPr>
        <p:blipFill>
          <a:blip r:embed="rId3" cstate="print">
            <a:lum bright="70000" contrast="-70000"/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10000" b="90000" l="9884" r="91860">
                        <a14:foregroundMark x1="25000" y1="62500" x2="25000" y2="62500"/>
                        <a14:foregroundMark x1="85465" y1="47000" x2="85465" y2="47000"/>
                        <a14:foregroundMark x1="91860" y1="35500" x2="91860" y2="35500"/>
                        <a14:foregroundMark x1="56395" y1="24000" x2="56395" y2="24000"/>
                        <a14:foregroundMark x1="72093" y1="28000" x2="72093" y2="28000"/>
                        <a14:backgroundMark x1="29070" y1="46500" x2="29070" y2="46500"/>
                        <a14:backgroundMark x1="21512" y1="60500" x2="21512" y2="60500"/>
                        <a14:backgroundMark x1="25000" y1="60000" x2="25000" y2="60000"/>
                        <a14:backgroundMark x1="23256" y1="62500" x2="23256" y2="625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1851" y="2209862"/>
            <a:ext cx="938492" cy="1077557"/>
          </a:xfrm>
          <a:prstGeom prst="rect">
            <a:avLst/>
          </a:prstGeom>
        </p:spPr>
      </p:pic>
      <p:grpSp>
        <p:nvGrpSpPr>
          <p:cNvPr id="48" name="Group 47"/>
          <p:cNvGrpSpPr/>
          <p:nvPr/>
        </p:nvGrpSpPr>
        <p:grpSpPr>
          <a:xfrm>
            <a:off x="4443256" y="2979505"/>
            <a:ext cx="1781631" cy="1254449"/>
            <a:chOff x="2573918" y="2741628"/>
            <a:chExt cx="1337362" cy="953622"/>
          </a:xfrm>
        </p:grpSpPr>
        <p:pic>
          <p:nvPicPr>
            <p:cNvPr id="134" name="Picture 133"/>
            <p:cNvPicPr>
              <a:picLocks noChangeAspect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305" r="2934" b="2097"/>
            <a:stretch/>
          </p:blipFill>
          <p:spPr>
            <a:xfrm>
              <a:off x="2648626" y="2843498"/>
              <a:ext cx="1145462" cy="726527"/>
            </a:xfrm>
            <a:prstGeom prst="rect">
              <a:avLst/>
            </a:prstGeom>
          </p:spPr>
        </p:pic>
        <p:grpSp>
          <p:nvGrpSpPr>
            <p:cNvPr id="135" name="Group 134"/>
            <p:cNvGrpSpPr/>
            <p:nvPr/>
          </p:nvGrpSpPr>
          <p:grpSpPr>
            <a:xfrm>
              <a:off x="2573918" y="2741628"/>
              <a:ext cx="1337362" cy="953622"/>
              <a:chOff x="10694537" y="24231749"/>
              <a:chExt cx="1521495" cy="1154007"/>
            </a:xfrm>
          </p:grpSpPr>
          <p:grpSp>
            <p:nvGrpSpPr>
              <p:cNvPr id="136" name="Group 135"/>
              <p:cNvGrpSpPr/>
              <p:nvPr/>
            </p:nvGrpSpPr>
            <p:grpSpPr>
              <a:xfrm>
                <a:off x="10779529" y="24355415"/>
                <a:ext cx="1303172" cy="878805"/>
                <a:chOff x="11078792" y="24369868"/>
                <a:chExt cx="1303172" cy="878805"/>
              </a:xfrm>
            </p:grpSpPr>
            <p:sp>
              <p:nvSpPr>
                <p:cNvPr id="139" name="Parallelogram 138"/>
                <p:cNvSpPr/>
                <p:nvPr/>
              </p:nvSpPr>
              <p:spPr>
                <a:xfrm rot="5400000">
                  <a:off x="10771956" y="24684011"/>
                  <a:ext cx="871498" cy="257825"/>
                </a:xfrm>
                <a:prstGeom prst="parallelogram">
                  <a:avLst>
                    <a:gd name="adj" fmla="val 47854"/>
                  </a:avLst>
                </a:prstGeom>
                <a:noFill/>
                <a:ln w="9525">
                  <a:solidFill>
                    <a:schemeClr val="bg1"/>
                  </a:solidFill>
                  <a:prstDash val="sysDot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TW" altLang="en-US" sz="1050">
                    <a:solidFill>
                      <a:prstClr val="white"/>
                    </a:solidFill>
                    <a:latin typeface="Helvetica" pitchFamily="2" charset="0"/>
                  </a:endParaRPr>
                </a:p>
              </p:txBody>
            </p:sp>
            <p:sp>
              <p:nvSpPr>
                <p:cNvPr id="140" name="Parallelogram 139"/>
                <p:cNvSpPr/>
                <p:nvPr/>
              </p:nvSpPr>
              <p:spPr>
                <a:xfrm rot="5400000">
                  <a:off x="11810102" y="24676811"/>
                  <a:ext cx="878803" cy="264920"/>
                </a:xfrm>
                <a:prstGeom prst="parallelogram">
                  <a:avLst>
                    <a:gd name="adj" fmla="val 48866"/>
                  </a:avLst>
                </a:prstGeom>
                <a:noFill/>
                <a:ln w="9525">
                  <a:solidFill>
                    <a:schemeClr val="bg1"/>
                  </a:solidFill>
                  <a:prstDash val="sysDot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TW" altLang="en-US" sz="1050">
                    <a:solidFill>
                      <a:prstClr val="white"/>
                    </a:solidFill>
                    <a:latin typeface="Helvetica" pitchFamily="2" charset="0"/>
                  </a:endParaRPr>
                </a:p>
              </p:txBody>
            </p:sp>
            <p:cxnSp>
              <p:nvCxnSpPr>
                <p:cNvPr id="141" name="Straight Connector 140"/>
                <p:cNvCxnSpPr/>
                <p:nvPr/>
              </p:nvCxnSpPr>
              <p:spPr>
                <a:xfrm>
                  <a:off x="11347892" y="24509162"/>
                  <a:ext cx="1027109" cy="0"/>
                </a:xfrm>
                <a:prstGeom prst="line">
                  <a:avLst/>
                </a:prstGeom>
                <a:ln w="9525">
                  <a:solidFill>
                    <a:schemeClr val="bg1"/>
                  </a:solidFill>
                  <a:prstDash val="sysDot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2" name="Straight Connector 141"/>
                <p:cNvCxnSpPr/>
                <p:nvPr/>
              </p:nvCxnSpPr>
              <p:spPr>
                <a:xfrm>
                  <a:off x="11092103" y="24369868"/>
                  <a:ext cx="1027109" cy="0"/>
                </a:xfrm>
                <a:prstGeom prst="line">
                  <a:avLst/>
                </a:prstGeom>
                <a:ln w="9525">
                  <a:solidFill>
                    <a:schemeClr val="bg1"/>
                  </a:solidFill>
                  <a:prstDash val="sysDot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3" name="Straight Connector 142"/>
                <p:cNvCxnSpPr/>
                <p:nvPr/>
              </p:nvCxnSpPr>
              <p:spPr>
                <a:xfrm>
                  <a:off x="11342811" y="25248672"/>
                  <a:ext cx="1027109" cy="0"/>
                </a:xfrm>
                <a:prstGeom prst="line">
                  <a:avLst/>
                </a:prstGeom>
                <a:ln w="9525">
                  <a:solidFill>
                    <a:schemeClr val="bg1"/>
                  </a:solidFill>
                  <a:prstDash val="sysDot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4" name="Straight Connector 143"/>
                <p:cNvCxnSpPr/>
                <p:nvPr/>
              </p:nvCxnSpPr>
              <p:spPr>
                <a:xfrm>
                  <a:off x="11083745" y="25113020"/>
                  <a:ext cx="1027109" cy="0"/>
                </a:xfrm>
                <a:prstGeom prst="line">
                  <a:avLst/>
                </a:prstGeom>
                <a:ln w="9525">
                  <a:solidFill>
                    <a:schemeClr val="bg1">
                      <a:lumMod val="65000"/>
                    </a:schemeClr>
                  </a:solidFill>
                  <a:prstDash val="sysDot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37" name="Isosceles Triangle 136"/>
              <p:cNvSpPr/>
              <p:nvPr/>
            </p:nvSpPr>
            <p:spPr>
              <a:xfrm rot="16200000">
                <a:off x="11841947" y="24178025"/>
                <a:ext cx="320362" cy="427809"/>
              </a:xfrm>
              <a:prstGeom prst="triangle">
                <a:avLst>
                  <a:gd name="adj" fmla="val 69796"/>
                </a:avLst>
              </a:prstGeom>
              <a:solidFill>
                <a:schemeClr val="bg1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 sz="1050">
                  <a:solidFill>
                    <a:prstClr val="white"/>
                  </a:solidFill>
                  <a:latin typeface="Helvetica" pitchFamily="2" charset="0"/>
                </a:endParaRPr>
              </a:p>
            </p:txBody>
          </p:sp>
          <p:sp>
            <p:nvSpPr>
              <p:cNvPr id="138" name="Isosceles Triangle 137"/>
              <p:cNvSpPr/>
              <p:nvPr/>
            </p:nvSpPr>
            <p:spPr>
              <a:xfrm rot="5400000">
                <a:off x="10748260" y="25011670"/>
                <a:ext cx="320363" cy="427809"/>
              </a:xfrm>
              <a:prstGeom prst="triangle">
                <a:avLst>
                  <a:gd name="adj" fmla="val 69796"/>
                </a:avLst>
              </a:prstGeom>
              <a:solidFill>
                <a:schemeClr val="bg1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 sz="1050">
                  <a:solidFill>
                    <a:prstClr val="white"/>
                  </a:solidFill>
                  <a:latin typeface="Helvetica" pitchFamily="2" charset="0"/>
                </a:endParaRPr>
              </a:p>
            </p:txBody>
          </p:sp>
        </p:grpSp>
      </p:grpSp>
      <p:grpSp>
        <p:nvGrpSpPr>
          <p:cNvPr id="49" name="Group 48"/>
          <p:cNvGrpSpPr/>
          <p:nvPr/>
        </p:nvGrpSpPr>
        <p:grpSpPr>
          <a:xfrm>
            <a:off x="5822251" y="5637838"/>
            <a:ext cx="1319675" cy="477679"/>
            <a:chOff x="3249949" y="856715"/>
            <a:chExt cx="2567552" cy="941193"/>
          </a:xfrm>
        </p:grpSpPr>
        <p:sp>
          <p:nvSpPr>
            <p:cNvPr id="128" name="TextBox 127"/>
            <p:cNvSpPr txBox="1"/>
            <p:nvPr/>
          </p:nvSpPr>
          <p:spPr>
            <a:xfrm>
              <a:off x="3249949" y="1148781"/>
              <a:ext cx="1415065" cy="6037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rtlCol="0">
              <a:spAutoFit/>
            </a:bodyPr>
            <a:lstStyle/>
            <a:p>
              <a:pPr>
                <a:defRPr/>
              </a:pPr>
              <a:r>
                <a:rPr lang="en-US" altLang="zh-TW" sz="1400" kern="0" dirty="0" smtClean="0">
                  <a:solidFill>
                    <a:sysClr val="windowText" lastClr="000000"/>
                  </a:solidFill>
                  <a:latin typeface="Helvetica" pitchFamily="2" charset="0"/>
                </a:rPr>
                <a:t>1 sec</a:t>
              </a:r>
              <a:endParaRPr lang="zh-TW" altLang="en-US" sz="1400" kern="0" dirty="0">
                <a:solidFill>
                  <a:sysClr val="windowText" lastClr="000000"/>
                </a:solidFill>
                <a:latin typeface="Helvetica" pitchFamily="2" charset="0"/>
              </a:endParaRPr>
            </a:p>
          </p:txBody>
        </p:sp>
        <p:cxnSp>
          <p:nvCxnSpPr>
            <p:cNvPr id="129" name="Straight Arrow Connector 128"/>
            <p:cNvCxnSpPr/>
            <p:nvPr/>
          </p:nvCxnSpPr>
          <p:spPr>
            <a:xfrm>
              <a:off x="3846499" y="1299298"/>
              <a:ext cx="255601" cy="0"/>
            </a:xfrm>
            <a:prstGeom prst="straightConnector1">
              <a:avLst/>
            </a:prstGeom>
            <a:noFill/>
            <a:ln w="9525" cap="flat" cmpd="sng" algn="ctr">
              <a:solidFill>
                <a:sysClr val="windowText" lastClr="000000"/>
              </a:solidFill>
              <a:prstDash val="solid"/>
              <a:headEnd type="none" w="med" len="med"/>
              <a:tailEnd type="none" w="med" len="med"/>
            </a:ln>
            <a:effectLst/>
          </p:spPr>
        </p:cxnSp>
        <p:sp>
          <p:nvSpPr>
            <p:cNvPr id="130" name="TextBox 129"/>
            <p:cNvSpPr txBox="1"/>
            <p:nvPr/>
          </p:nvSpPr>
          <p:spPr>
            <a:xfrm>
              <a:off x="4013737" y="856715"/>
              <a:ext cx="1408759" cy="6037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rtlCol="0">
              <a:spAutoFit/>
            </a:bodyPr>
            <a:lstStyle/>
            <a:p>
              <a:pPr>
                <a:defRPr/>
              </a:pPr>
              <a:r>
                <a:rPr lang="en-US" altLang="zh-TW" sz="1400" kern="0" dirty="0" smtClean="0">
                  <a:solidFill>
                    <a:sysClr val="windowText" lastClr="000000"/>
                  </a:solidFill>
                  <a:latin typeface="Helvetica" pitchFamily="2" charset="0"/>
                </a:rPr>
                <a:t>5 </a:t>
              </a:r>
              <a:r>
                <a:rPr lang="el-GR" altLang="zh-TW" sz="1400" kern="0" dirty="0" smtClean="0">
                  <a:solidFill>
                    <a:sysClr val="windowText" lastClr="000000"/>
                  </a:solidFill>
                  <a:latin typeface="Calibri"/>
                  <a:cs typeface="Calibri"/>
                </a:rPr>
                <a:t>μ</a:t>
              </a:r>
              <a:r>
                <a:rPr lang="en-US" altLang="zh-TW" sz="1400" kern="0" dirty="0" smtClean="0">
                  <a:solidFill>
                    <a:sysClr val="windowText" lastClr="000000"/>
                  </a:solidFill>
                  <a:latin typeface="Helvetica" pitchFamily="2" charset="0"/>
                </a:rPr>
                <a:t>m</a:t>
              </a:r>
              <a:endParaRPr lang="zh-TW" altLang="en-US" sz="1400" kern="0" dirty="0">
                <a:solidFill>
                  <a:sysClr val="windowText" lastClr="000000"/>
                </a:solidFill>
                <a:latin typeface="Helvetica" pitchFamily="2" charset="0"/>
              </a:endParaRPr>
            </a:p>
          </p:txBody>
        </p:sp>
        <p:cxnSp>
          <p:nvCxnSpPr>
            <p:cNvPr id="131" name="Straight Arrow Connector 130"/>
            <p:cNvCxnSpPr/>
            <p:nvPr/>
          </p:nvCxnSpPr>
          <p:spPr>
            <a:xfrm flipV="1">
              <a:off x="4103700" y="942366"/>
              <a:ext cx="0" cy="352707"/>
            </a:xfrm>
            <a:prstGeom prst="straightConnector1">
              <a:avLst/>
            </a:prstGeom>
            <a:noFill/>
            <a:ln w="9525" cap="flat" cmpd="sng" algn="ctr">
              <a:solidFill>
                <a:sysClr val="windowText" lastClr="000000"/>
              </a:solidFill>
              <a:prstDash val="solid"/>
              <a:headEnd type="none" w="med" len="med"/>
              <a:tailEnd type="none" w="med" len="med"/>
            </a:ln>
            <a:effectLst/>
          </p:spPr>
        </p:cxnSp>
        <p:cxnSp>
          <p:nvCxnSpPr>
            <p:cNvPr id="132" name="Straight Arrow Connector 131"/>
            <p:cNvCxnSpPr/>
            <p:nvPr/>
          </p:nvCxnSpPr>
          <p:spPr>
            <a:xfrm>
              <a:off x="4103699" y="1294893"/>
              <a:ext cx="151200" cy="68400"/>
            </a:xfrm>
            <a:prstGeom prst="straightConnector1">
              <a:avLst/>
            </a:prstGeom>
            <a:noFill/>
            <a:ln w="9525" cap="flat" cmpd="sng" algn="ctr">
              <a:solidFill>
                <a:sysClr val="windowText" lastClr="000000"/>
              </a:solidFill>
              <a:prstDash val="solid"/>
              <a:headEnd type="none" w="med" len="med"/>
              <a:tailEnd type="none" w="med" len="med"/>
            </a:ln>
            <a:effectLst/>
          </p:spPr>
        </p:cxnSp>
        <p:sp>
          <p:nvSpPr>
            <p:cNvPr id="133" name="TextBox 132"/>
            <p:cNvSpPr txBox="1"/>
            <p:nvPr/>
          </p:nvSpPr>
          <p:spPr>
            <a:xfrm>
              <a:off x="4154683" y="1194158"/>
              <a:ext cx="1662818" cy="6037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rtlCol="0">
              <a:spAutoFit/>
            </a:bodyPr>
            <a:lstStyle/>
            <a:p>
              <a:pPr>
                <a:defRPr/>
              </a:pPr>
              <a:r>
                <a:rPr lang="en-US" altLang="zh-TW" sz="1400" kern="0" dirty="0" smtClean="0">
                  <a:solidFill>
                    <a:sysClr val="windowText" lastClr="000000"/>
                  </a:solidFill>
                  <a:latin typeface="Helvetica" pitchFamily="2" charset="0"/>
                </a:rPr>
                <a:t>5 </a:t>
              </a:r>
              <a:r>
                <a:rPr lang="el-GR" altLang="zh-TW" sz="1400" kern="0" dirty="0" smtClean="0">
                  <a:solidFill>
                    <a:sysClr val="windowText" lastClr="000000"/>
                  </a:solidFill>
                  <a:latin typeface="Calibri"/>
                  <a:cs typeface="Calibri"/>
                </a:rPr>
                <a:t>μ</a:t>
              </a:r>
              <a:r>
                <a:rPr lang="en-US" altLang="zh-TW" sz="1400" kern="0" dirty="0" smtClean="0">
                  <a:solidFill>
                    <a:sysClr val="windowText" lastClr="000000"/>
                  </a:solidFill>
                  <a:latin typeface="Helvetica" pitchFamily="2" charset="0"/>
                </a:rPr>
                <a:t>m</a:t>
              </a:r>
              <a:endParaRPr lang="zh-TW" altLang="en-US" sz="1400" kern="0" dirty="0">
                <a:solidFill>
                  <a:sysClr val="windowText" lastClr="000000"/>
                </a:solidFill>
                <a:latin typeface="Helvetica" pitchFamily="2" charset="0"/>
              </a:endParaRPr>
            </a:p>
          </p:txBody>
        </p:sp>
      </p:grpSp>
      <p:pic>
        <p:nvPicPr>
          <p:cNvPr id="50" name="Picture 49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036" r="8821" b="11145"/>
          <a:stretch/>
        </p:blipFill>
        <p:spPr>
          <a:xfrm>
            <a:off x="3890164" y="4559384"/>
            <a:ext cx="2189206" cy="1176089"/>
          </a:xfrm>
          <a:prstGeom prst="rect">
            <a:avLst/>
          </a:prstGeom>
        </p:spPr>
      </p:pic>
      <p:grpSp>
        <p:nvGrpSpPr>
          <p:cNvPr id="51" name="Group 50"/>
          <p:cNvGrpSpPr/>
          <p:nvPr/>
        </p:nvGrpSpPr>
        <p:grpSpPr>
          <a:xfrm>
            <a:off x="3780877" y="4334746"/>
            <a:ext cx="2340956" cy="1404484"/>
            <a:chOff x="3076536" y="2841790"/>
            <a:chExt cx="2928688" cy="1460336"/>
          </a:xfrm>
        </p:grpSpPr>
        <p:sp>
          <p:nvSpPr>
            <p:cNvPr id="122" name="Parallelogram 121"/>
            <p:cNvSpPr/>
            <p:nvPr/>
          </p:nvSpPr>
          <p:spPr>
            <a:xfrm rot="5400000">
              <a:off x="2852549" y="3435776"/>
              <a:ext cx="1227062" cy="505637"/>
            </a:xfrm>
            <a:prstGeom prst="parallelogram">
              <a:avLst>
                <a:gd name="adj" fmla="val 77989"/>
              </a:avLst>
            </a:prstGeom>
            <a:noFill/>
            <a:ln w="9525">
              <a:solidFill>
                <a:schemeClr val="bg1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1050">
                <a:solidFill>
                  <a:prstClr val="white"/>
                </a:solidFill>
                <a:latin typeface="Helvetica" pitchFamily="2" charset="0"/>
              </a:endParaRPr>
            </a:p>
          </p:txBody>
        </p:sp>
        <p:cxnSp>
          <p:nvCxnSpPr>
            <p:cNvPr id="123" name="Straight Connector 122"/>
            <p:cNvCxnSpPr/>
            <p:nvPr/>
          </p:nvCxnSpPr>
          <p:spPr>
            <a:xfrm>
              <a:off x="3731082" y="3404315"/>
              <a:ext cx="2274142" cy="0"/>
            </a:xfrm>
            <a:prstGeom prst="line">
              <a:avLst/>
            </a:prstGeom>
            <a:ln w="9525">
              <a:solidFill>
                <a:schemeClr val="bg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4" name="Straight Connector 123"/>
            <p:cNvCxnSpPr/>
            <p:nvPr/>
          </p:nvCxnSpPr>
          <p:spPr>
            <a:xfrm>
              <a:off x="3218770" y="3076215"/>
              <a:ext cx="2274142" cy="0"/>
            </a:xfrm>
            <a:prstGeom prst="line">
              <a:avLst/>
            </a:prstGeom>
            <a:ln w="9525">
              <a:solidFill>
                <a:schemeClr val="bg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5" name="Straight Connector 124"/>
            <p:cNvCxnSpPr/>
            <p:nvPr/>
          </p:nvCxnSpPr>
          <p:spPr>
            <a:xfrm>
              <a:off x="3677957" y="4298220"/>
              <a:ext cx="2274142" cy="0"/>
            </a:xfrm>
            <a:prstGeom prst="line">
              <a:avLst/>
            </a:prstGeom>
            <a:ln w="9525">
              <a:solidFill>
                <a:schemeClr val="bg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6" name="Straight Connector 125"/>
            <p:cNvCxnSpPr/>
            <p:nvPr/>
          </p:nvCxnSpPr>
          <p:spPr>
            <a:xfrm>
              <a:off x="3076536" y="3978850"/>
              <a:ext cx="2376000" cy="0"/>
            </a:xfrm>
            <a:prstGeom prst="line">
              <a:avLst/>
            </a:prstGeom>
            <a:ln w="9525">
              <a:solidFill>
                <a:schemeClr val="bg1">
                  <a:lumMod val="6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7" name="Isosceles Triangle 126"/>
            <p:cNvSpPr/>
            <p:nvPr/>
          </p:nvSpPr>
          <p:spPr>
            <a:xfrm rot="16200000">
              <a:off x="5259650" y="2674526"/>
              <a:ext cx="561872" cy="896400"/>
            </a:xfrm>
            <a:prstGeom prst="triangle">
              <a:avLst>
                <a:gd name="adj" fmla="val 100000"/>
              </a:avLst>
            </a:prstGeom>
            <a:solidFill>
              <a:schemeClr val="bg1"/>
            </a:solidFill>
            <a:ln w="952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1050">
                <a:solidFill>
                  <a:prstClr val="white"/>
                </a:solidFill>
                <a:latin typeface="Helvetica" pitchFamily="2" charset="0"/>
              </a:endParaRPr>
            </a:p>
          </p:txBody>
        </p:sp>
      </p:grpSp>
      <p:sp>
        <p:nvSpPr>
          <p:cNvPr id="52" name="Parallelogram 51"/>
          <p:cNvSpPr/>
          <p:nvPr/>
        </p:nvSpPr>
        <p:spPr>
          <a:xfrm rot="5400000">
            <a:off x="5290706" y="4947368"/>
            <a:ext cx="1180132" cy="404165"/>
          </a:xfrm>
          <a:prstGeom prst="parallelogram">
            <a:avLst>
              <a:gd name="adj" fmla="val 77989"/>
            </a:avLst>
          </a:prstGeom>
          <a:noFill/>
          <a:ln w="9525">
            <a:solidFill>
              <a:schemeClr val="bg1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1050">
              <a:solidFill>
                <a:prstClr val="white"/>
              </a:solidFill>
              <a:latin typeface="Helvetica" pitchFamily="2" charset="0"/>
            </a:endParaRPr>
          </a:p>
        </p:txBody>
      </p:sp>
      <p:sp>
        <p:nvSpPr>
          <p:cNvPr id="53" name="Isosceles Triangle 52"/>
          <p:cNvSpPr/>
          <p:nvPr/>
        </p:nvSpPr>
        <p:spPr>
          <a:xfrm rot="5400000">
            <a:off x="3820962" y="5226594"/>
            <a:ext cx="540382" cy="716509"/>
          </a:xfrm>
          <a:prstGeom prst="triangle">
            <a:avLst>
              <a:gd name="adj" fmla="val 100000"/>
            </a:avLst>
          </a:prstGeom>
          <a:solidFill>
            <a:schemeClr val="bg1"/>
          </a:solidFill>
          <a:ln w="95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1050">
              <a:solidFill>
                <a:prstClr val="white"/>
              </a:solidFill>
              <a:latin typeface="Helvetica" pitchFamily="2" charset="0"/>
            </a:endParaRPr>
          </a:p>
        </p:txBody>
      </p:sp>
      <p:pic>
        <p:nvPicPr>
          <p:cNvPr id="54" name="Picture 53"/>
          <p:cNvPicPr>
            <a:picLocks noChangeAspect="1"/>
          </p:cNvPicPr>
          <p:nvPr/>
        </p:nvPicPr>
        <p:blipFill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33556" y="2018800"/>
            <a:ext cx="616694" cy="654052"/>
          </a:xfrm>
          <a:prstGeom prst="rect">
            <a:avLst/>
          </a:prstGeom>
        </p:spPr>
      </p:pic>
      <p:pic>
        <p:nvPicPr>
          <p:cNvPr id="55" name="Picture 54"/>
          <p:cNvPicPr>
            <a:picLocks noChangeAspect="1"/>
          </p:cNvPicPr>
          <p:nvPr/>
        </p:nvPicPr>
        <p:blipFill>
          <a:blip r:embed="rId9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57110" y="2018800"/>
            <a:ext cx="616694" cy="654052"/>
          </a:xfrm>
          <a:prstGeom prst="rect">
            <a:avLst/>
          </a:prstGeom>
        </p:spPr>
      </p:pic>
      <p:pic>
        <p:nvPicPr>
          <p:cNvPr id="56" name="Picture 55"/>
          <p:cNvPicPr>
            <a:picLocks noChangeAspect="1"/>
          </p:cNvPicPr>
          <p:nvPr/>
        </p:nvPicPr>
        <p:blipFill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57110" y="2018800"/>
            <a:ext cx="616694" cy="654052"/>
          </a:xfrm>
          <a:prstGeom prst="rect">
            <a:avLst/>
          </a:prstGeom>
        </p:spPr>
      </p:pic>
      <p:sp>
        <p:nvSpPr>
          <p:cNvPr id="57" name="TextBox 56"/>
          <p:cNvSpPr txBox="1"/>
          <p:nvPr/>
        </p:nvSpPr>
        <p:spPr>
          <a:xfrm>
            <a:off x="6498811" y="1935361"/>
            <a:ext cx="512798" cy="3064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 smtClean="0">
                <a:latin typeface="Helvetica" pitchFamily="2" charset="0"/>
              </a:rPr>
              <a:t>S</a:t>
            </a:r>
            <a:r>
              <a:rPr lang="en-US" sz="1400" baseline="-25000" dirty="0" err="1" smtClean="0">
                <a:latin typeface="Helvetica" pitchFamily="2" charset="0"/>
              </a:rPr>
              <a:t>init</a:t>
            </a:r>
            <a:r>
              <a:rPr lang="en-US" sz="1400" dirty="0" smtClean="0">
                <a:latin typeface="Helvetica" pitchFamily="2" charset="0"/>
              </a:rPr>
              <a:t> </a:t>
            </a:r>
            <a:endParaRPr lang="en-US" sz="1400" dirty="0">
              <a:latin typeface="Helvetica" pitchFamily="2" charset="0"/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7035451" y="1935361"/>
            <a:ext cx="534150" cy="3064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400" dirty="0" err="1" smtClean="0">
                <a:latin typeface="Helvetica" pitchFamily="2" charset="0"/>
              </a:rPr>
              <a:t>S</a:t>
            </a:r>
            <a:r>
              <a:rPr lang="en-US" altLang="zh-TW" sz="1400" baseline="-25000" dirty="0" err="1" smtClean="0">
                <a:latin typeface="Helvetica" pitchFamily="2" charset="0"/>
              </a:rPr>
              <a:t>max</a:t>
            </a:r>
            <a:endParaRPr lang="en-US" sz="1400" dirty="0">
              <a:latin typeface="Helvetica" pitchFamily="2" charset="0"/>
            </a:endParaRPr>
          </a:p>
        </p:txBody>
      </p:sp>
      <p:pic>
        <p:nvPicPr>
          <p:cNvPr id="59" name="Picture 58"/>
          <p:cNvPicPr>
            <a:picLocks noChangeAspect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052" t="7985" r="6340" b="12215"/>
          <a:stretch/>
        </p:blipFill>
        <p:spPr>
          <a:xfrm>
            <a:off x="5006586" y="1987445"/>
            <a:ext cx="780618" cy="461037"/>
          </a:xfrm>
          <a:prstGeom prst="rect">
            <a:avLst/>
          </a:prstGeom>
        </p:spPr>
      </p:pic>
      <p:grpSp>
        <p:nvGrpSpPr>
          <p:cNvPr id="60" name="Group 59"/>
          <p:cNvGrpSpPr/>
          <p:nvPr/>
        </p:nvGrpSpPr>
        <p:grpSpPr>
          <a:xfrm>
            <a:off x="4950687" y="1881796"/>
            <a:ext cx="884685" cy="696770"/>
            <a:chOff x="10710996" y="24159160"/>
            <a:chExt cx="1454714" cy="1328145"/>
          </a:xfrm>
        </p:grpSpPr>
        <p:grpSp>
          <p:nvGrpSpPr>
            <p:cNvPr id="113" name="Group 112"/>
            <p:cNvGrpSpPr/>
            <p:nvPr/>
          </p:nvGrpSpPr>
          <p:grpSpPr>
            <a:xfrm>
              <a:off x="10784482" y="24360543"/>
              <a:ext cx="1302025" cy="878805"/>
              <a:chOff x="11083745" y="24374996"/>
              <a:chExt cx="1302025" cy="878805"/>
            </a:xfrm>
          </p:grpSpPr>
          <p:cxnSp>
            <p:nvCxnSpPr>
              <p:cNvPr id="116" name="Straight Connector 115"/>
              <p:cNvCxnSpPr/>
              <p:nvPr/>
            </p:nvCxnSpPr>
            <p:spPr>
              <a:xfrm>
                <a:off x="11083745" y="25129511"/>
                <a:ext cx="1064897" cy="0"/>
              </a:xfrm>
              <a:prstGeom prst="line">
                <a:avLst/>
              </a:prstGeom>
              <a:ln w="9525">
                <a:solidFill>
                  <a:schemeClr val="bg1">
                    <a:lumMod val="65000"/>
                  </a:schemeClr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7" name="Parallelogram 116"/>
              <p:cNvSpPr/>
              <p:nvPr/>
            </p:nvSpPr>
            <p:spPr>
              <a:xfrm rot="5400000">
                <a:off x="10788766" y="24695714"/>
                <a:ext cx="871498" cy="244674"/>
              </a:xfrm>
              <a:prstGeom prst="parallelogram">
                <a:avLst>
                  <a:gd name="adj" fmla="val 33911"/>
                </a:avLst>
              </a:prstGeom>
              <a:noFill/>
              <a:ln w="9525">
                <a:solidFill>
                  <a:schemeClr val="bg1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 sz="1050">
                  <a:solidFill>
                    <a:prstClr val="white"/>
                  </a:solidFill>
                  <a:latin typeface="Helvetica" pitchFamily="2" charset="0"/>
                </a:endParaRPr>
              </a:p>
            </p:txBody>
          </p:sp>
          <p:sp>
            <p:nvSpPr>
              <p:cNvPr id="118" name="Parallelogram 117"/>
              <p:cNvSpPr/>
              <p:nvPr/>
            </p:nvSpPr>
            <p:spPr>
              <a:xfrm rot="5400000">
                <a:off x="11812018" y="24683143"/>
                <a:ext cx="878802" cy="262514"/>
              </a:xfrm>
              <a:prstGeom prst="parallelogram">
                <a:avLst>
                  <a:gd name="adj" fmla="val 39757"/>
                </a:avLst>
              </a:prstGeom>
              <a:noFill/>
              <a:ln w="9525">
                <a:solidFill>
                  <a:schemeClr val="bg1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 sz="1050">
                  <a:solidFill>
                    <a:prstClr val="white"/>
                  </a:solidFill>
                  <a:latin typeface="Helvetica" pitchFamily="2" charset="0"/>
                </a:endParaRPr>
              </a:p>
            </p:txBody>
          </p:sp>
          <p:cxnSp>
            <p:nvCxnSpPr>
              <p:cNvPr id="119" name="Straight Connector 118"/>
              <p:cNvCxnSpPr/>
              <p:nvPr/>
            </p:nvCxnSpPr>
            <p:spPr>
              <a:xfrm>
                <a:off x="11362635" y="24500776"/>
                <a:ext cx="1014187" cy="0"/>
              </a:xfrm>
              <a:prstGeom prst="line">
                <a:avLst/>
              </a:prstGeom>
              <a:ln w="9525">
                <a:solidFill>
                  <a:schemeClr val="bg1"/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0" name="Straight Connector 119"/>
              <p:cNvCxnSpPr/>
              <p:nvPr/>
            </p:nvCxnSpPr>
            <p:spPr>
              <a:xfrm>
                <a:off x="11101048" y="24374996"/>
                <a:ext cx="1014188" cy="0"/>
              </a:xfrm>
              <a:prstGeom prst="line">
                <a:avLst/>
              </a:prstGeom>
              <a:ln w="9525">
                <a:solidFill>
                  <a:schemeClr val="bg1"/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1" name="Straight Connector 120"/>
              <p:cNvCxnSpPr/>
              <p:nvPr/>
            </p:nvCxnSpPr>
            <p:spPr>
              <a:xfrm>
                <a:off x="11371581" y="25253799"/>
                <a:ext cx="1014189" cy="0"/>
              </a:xfrm>
              <a:prstGeom prst="line">
                <a:avLst/>
              </a:prstGeom>
              <a:ln w="9525">
                <a:solidFill>
                  <a:schemeClr val="bg1"/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14" name="Isosceles Triangle 113"/>
            <p:cNvSpPr/>
            <p:nvPr/>
          </p:nvSpPr>
          <p:spPr>
            <a:xfrm rot="16200000">
              <a:off x="11787374" y="24109688"/>
              <a:ext cx="328863" cy="427808"/>
            </a:xfrm>
            <a:prstGeom prst="triangle">
              <a:avLst>
                <a:gd name="adj" fmla="val 53503"/>
              </a:avLst>
            </a:prstGeom>
            <a:solidFill>
              <a:schemeClr val="bg1"/>
            </a:solidFill>
            <a:ln w="952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1050">
                <a:solidFill>
                  <a:prstClr val="white"/>
                </a:solidFill>
                <a:latin typeface="Helvetica" pitchFamily="2" charset="0"/>
              </a:endParaRPr>
            </a:p>
          </p:txBody>
        </p:sp>
        <p:sp>
          <p:nvSpPr>
            <p:cNvPr id="115" name="Isosceles Triangle 114"/>
            <p:cNvSpPr/>
            <p:nvPr/>
          </p:nvSpPr>
          <p:spPr>
            <a:xfrm rot="5400000">
              <a:off x="10749016" y="25097515"/>
              <a:ext cx="351770" cy="427810"/>
            </a:xfrm>
            <a:prstGeom prst="triangle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1050">
                <a:solidFill>
                  <a:prstClr val="white"/>
                </a:solidFill>
                <a:latin typeface="Helvetica" pitchFamily="2" charset="0"/>
              </a:endParaRPr>
            </a:p>
          </p:txBody>
        </p:sp>
      </p:grpSp>
      <p:grpSp>
        <p:nvGrpSpPr>
          <p:cNvPr id="61" name="Group 60"/>
          <p:cNvGrpSpPr/>
          <p:nvPr/>
        </p:nvGrpSpPr>
        <p:grpSpPr>
          <a:xfrm>
            <a:off x="5602376" y="2289560"/>
            <a:ext cx="1319676" cy="448260"/>
            <a:chOff x="3249949" y="856715"/>
            <a:chExt cx="2567552" cy="883229"/>
          </a:xfrm>
        </p:grpSpPr>
        <p:sp>
          <p:nvSpPr>
            <p:cNvPr id="107" name="TextBox 106"/>
            <p:cNvSpPr txBox="1"/>
            <p:nvPr/>
          </p:nvSpPr>
          <p:spPr>
            <a:xfrm>
              <a:off x="3249949" y="1173468"/>
              <a:ext cx="1415063" cy="54578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rtlCol="0">
              <a:spAutoFit/>
            </a:bodyPr>
            <a:lstStyle/>
            <a:p>
              <a:pPr>
                <a:defRPr/>
              </a:pPr>
              <a:r>
                <a:rPr lang="en-US" altLang="zh-TW" sz="1200" kern="0" dirty="0" smtClean="0">
                  <a:solidFill>
                    <a:sysClr val="windowText" lastClr="000000"/>
                  </a:solidFill>
                  <a:latin typeface="Helvetica" pitchFamily="2" charset="0"/>
                </a:rPr>
                <a:t>1 sec</a:t>
              </a:r>
              <a:endParaRPr lang="zh-TW" altLang="en-US" sz="1200" kern="0" dirty="0">
                <a:solidFill>
                  <a:sysClr val="windowText" lastClr="000000"/>
                </a:solidFill>
                <a:latin typeface="Helvetica" pitchFamily="2" charset="0"/>
              </a:endParaRPr>
            </a:p>
          </p:txBody>
        </p:sp>
        <p:cxnSp>
          <p:nvCxnSpPr>
            <p:cNvPr id="108" name="Straight Arrow Connector 107"/>
            <p:cNvCxnSpPr/>
            <p:nvPr/>
          </p:nvCxnSpPr>
          <p:spPr>
            <a:xfrm>
              <a:off x="3846499" y="1299298"/>
              <a:ext cx="255601" cy="0"/>
            </a:xfrm>
            <a:prstGeom prst="straightConnector1">
              <a:avLst/>
            </a:prstGeom>
            <a:noFill/>
            <a:ln w="9525" cap="flat" cmpd="sng" algn="ctr">
              <a:solidFill>
                <a:sysClr val="windowText" lastClr="000000"/>
              </a:solidFill>
              <a:prstDash val="solid"/>
              <a:headEnd type="none" w="med" len="med"/>
              <a:tailEnd type="none" w="med" len="med"/>
            </a:ln>
            <a:effectLst/>
          </p:spPr>
        </p:cxnSp>
        <p:sp>
          <p:nvSpPr>
            <p:cNvPr id="109" name="TextBox 108"/>
            <p:cNvSpPr txBox="1"/>
            <p:nvPr/>
          </p:nvSpPr>
          <p:spPr>
            <a:xfrm>
              <a:off x="4013736" y="856715"/>
              <a:ext cx="1408757" cy="54578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rtlCol="0">
              <a:spAutoFit/>
            </a:bodyPr>
            <a:lstStyle/>
            <a:p>
              <a:pPr>
                <a:defRPr/>
              </a:pPr>
              <a:r>
                <a:rPr lang="en-US" altLang="zh-TW" sz="1200" kern="0" dirty="0" smtClean="0">
                  <a:solidFill>
                    <a:sysClr val="windowText" lastClr="000000"/>
                  </a:solidFill>
                  <a:latin typeface="Helvetica" pitchFamily="2" charset="0"/>
                </a:rPr>
                <a:t>5 </a:t>
              </a:r>
              <a:r>
                <a:rPr lang="el-GR" altLang="zh-TW" sz="1200" kern="0" dirty="0" smtClean="0">
                  <a:solidFill>
                    <a:sysClr val="windowText" lastClr="000000"/>
                  </a:solidFill>
                  <a:latin typeface="Calibri"/>
                  <a:cs typeface="Calibri"/>
                </a:rPr>
                <a:t>μ</a:t>
              </a:r>
              <a:r>
                <a:rPr lang="en-US" altLang="zh-TW" sz="1200" kern="0" dirty="0" smtClean="0">
                  <a:solidFill>
                    <a:sysClr val="windowText" lastClr="000000"/>
                  </a:solidFill>
                  <a:latin typeface="Helvetica" pitchFamily="2" charset="0"/>
                </a:rPr>
                <a:t>m</a:t>
              </a:r>
              <a:endParaRPr lang="zh-TW" altLang="en-US" sz="1200" kern="0" dirty="0">
                <a:solidFill>
                  <a:sysClr val="windowText" lastClr="000000"/>
                </a:solidFill>
                <a:latin typeface="Helvetica" pitchFamily="2" charset="0"/>
              </a:endParaRPr>
            </a:p>
          </p:txBody>
        </p:sp>
        <p:cxnSp>
          <p:nvCxnSpPr>
            <p:cNvPr id="110" name="Straight Arrow Connector 109"/>
            <p:cNvCxnSpPr/>
            <p:nvPr/>
          </p:nvCxnSpPr>
          <p:spPr>
            <a:xfrm flipV="1">
              <a:off x="4103700" y="942366"/>
              <a:ext cx="0" cy="352707"/>
            </a:xfrm>
            <a:prstGeom prst="straightConnector1">
              <a:avLst/>
            </a:prstGeom>
            <a:noFill/>
            <a:ln w="9525" cap="flat" cmpd="sng" algn="ctr">
              <a:solidFill>
                <a:sysClr val="windowText" lastClr="000000"/>
              </a:solidFill>
              <a:prstDash val="solid"/>
              <a:headEnd type="none" w="med" len="med"/>
              <a:tailEnd type="none" w="med" len="med"/>
            </a:ln>
            <a:effectLst/>
          </p:spPr>
        </p:cxnSp>
        <p:cxnSp>
          <p:nvCxnSpPr>
            <p:cNvPr id="111" name="Straight Arrow Connector 110"/>
            <p:cNvCxnSpPr/>
            <p:nvPr/>
          </p:nvCxnSpPr>
          <p:spPr>
            <a:xfrm>
              <a:off x="4103699" y="1294893"/>
              <a:ext cx="151200" cy="68400"/>
            </a:xfrm>
            <a:prstGeom prst="straightConnector1">
              <a:avLst/>
            </a:prstGeom>
            <a:noFill/>
            <a:ln w="9525" cap="flat" cmpd="sng" algn="ctr">
              <a:solidFill>
                <a:sysClr val="windowText" lastClr="000000"/>
              </a:solidFill>
              <a:prstDash val="solid"/>
              <a:headEnd type="none" w="med" len="med"/>
              <a:tailEnd type="none" w="med" len="med"/>
            </a:ln>
            <a:effectLst/>
          </p:spPr>
        </p:cxnSp>
        <p:sp>
          <p:nvSpPr>
            <p:cNvPr id="112" name="TextBox 111"/>
            <p:cNvSpPr txBox="1"/>
            <p:nvPr/>
          </p:nvSpPr>
          <p:spPr>
            <a:xfrm>
              <a:off x="4154685" y="1194159"/>
              <a:ext cx="1662816" cy="54578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rtlCol="0">
              <a:spAutoFit/>
            </a:bodyPr>
            <a:lstStyle/>
            <a:p>
              <a:pPr>
                <a:defRPr/>
              </a:pPr>
              <a:r>
                <a:rPr lang="en-US" altLang="zh-TW" sz="1200" kern="0" dirty="0" smtClean="0">
                  <a:solidFill>
                    <a:sysClr val="windowText" lastClr="000000"/>
                  </a:solidFill>
                  <a:latin typeface="Helvetica" pitchFamily="2" charset="0"/>
                </a:rPr>
                <a:t>5 </a:t>
              </a:r>
              <a:r>
                <a:rPr lang="el-GR" altLang="zh-TW" sz="1200" kern="0" dirty="0" smtClean="0">
                  <a:solidFill>
                    <a:sysClr val="windowText" lastClr="000000"/>
                  </a:solidFill>
                  <a:latin typeface="Calibri"/>
                  <a:cs typeface="Calibri"/>
                </a:rPr>
                <a:t>μ</a:t>
              </a:r>
              <a:r>
                <a:rPr lang="en-US" altLang="zh-TW" sz="1200" kern="0" dirty="0" smtClean="0">
                  <a:solidFill>
                    <a:sysClr val="windowText" lastClr="000000"/>
                  </a:solidFill>
                  <a:latin typeface="Helvetica" pitchFamily="2" charset="0"/>
                </a:rPr>
                <a:t>m</a:t>
              </a:r>
              <a:endParaRPr lang="zh-TW" altLang="en-US" sz="1200" kern="0" dirty="0">
                <a:solidFill>
                  <a:sysClr val="windowText" lastClr="000000"/>
                </a:solidFill>
                <a:latin typeface="Helvetica" pitchFamily="2" charset="0"/>
              </a:endParaRPr>
            </a:p>
          </p:txBody>
        </p:sp>
      </p:grpSp>
      <p:pic>
        <p:nvPicPr>
          <p:cNvPr id="62" name="Picture 61"/>
          <p:cNvPicPr>
            <a:picLocks noChangeAspect="1"/>
          </p:cNvPicPr>
          <p:nvPr/>
        </p:nvPicPr>
        <p:blipFill>
          <a:blip r:embed="rId12" cstate="print">
            <a:lum bright="70000" contrast="-70000"/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25454" y="3232130"/>
            <a:ext cx="441964" cy="468737"/>
          </a:xfrm>
          <a:prstGeom prst="rect">
            <a:avLst/>
          </a:prstGeom>
        </p:spPr>
      </p:pic>
      <p:pic>
        <p:nvPicPr>
          <p:cNvPr id="63" name="Picture 62"/>
          <p:cNvPicPr>
            <a:picLocks noChangeAspect="1"/>
          </p:cNvPicPr>
          <p:nvPr/>
        </p:nvPicPr>
        <p:blipFill>
          <a:blip r:embed="rId14"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80377" y="3123828"/>
            <a:ext cx="807032" cy="1105122"/>
          </a:xfrm>
          <a:prstGeom prst="rect">
            <a:avLst/>
          </a:prstGeom>
        </p:spPr>
      </p:pic>
      <p:pic>
        <p:nvPicPr>
          <p:cNvPr id="64" name="Picture 63"/>
          <p:cNvPicPr>
            <a:picLocks noChangeAspect="1"/>
          </p:cNvPicPr>
          <p:nvPr/>
        </p:nvPicPr>
        <p:blipFill>
          <a:blip r:embed="rId16" cstate="print">
            <a:lum bright="70000" contrast="-70000"/>
            <a:extLst>
              <a:ext uri="{BEBA8EAE-BF5A-486C-A8C5-ECC9F3942E4B}">
                <a14:imgProps xmlns:a14="http://schemas.microsoft.com/office/drawing/2010/main">
                  <a14:imgLayer r:embed="rId17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20914" y="2016746"/>
            <a:ext cx="578374" cy="792004"/>
          </a:xfrm>
          <a:prstGeom prst="rect">
            <a:avLst/>
          </a:prstGeom>
        </p:spPr>
      </p:pic>
      <p:pic>
        <p:nvPicPr>
          <p:cNvPr id="65" name="Picture 64"/>
          <p:cNvPicPr>
            <a:picLocks noChangeAspect="1"/>
          </p:cNvPicPr>
          <p:nvPr/>
        </p:nvPicPr>
        <p:blipFill>
          <a:blip r:embed="rId18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19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84656" y="3123828"/>
            <a:ext cx="807032" cy="1105122"/>
          </a:xfrm>
          <a:prstGeom prst="rect">
            <a:avLst/>
          </a:prstGeom>
        </p:spPr>
      </p:pic>
      <p:pic>
        <p:nvPicPr>
          <p:cNvPr id="66" name="Picture 65"/>
          <p:cNvPicPr>
            <a:picLocks noChangeAspect="1"/>
          </p:cNvPicPr>
          <p:nvPr/>
        </p:nvPicPr>
        <p:blipFill>
          <a:blip r:embed="rId14"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84656" y="3123828"/>
            <a:ext cx="807032" cy="1105122"/>
          </a:xfrm>
          <a:prstGeom prst="rect">
            <a:avLst/>
          </a:prstGeom>
        </p:spPr>
      </p:pic>
      <p:sp>
        <p:nvSpPr>
          <p:cNvPr id="67" name="TextBox 66"/>
          <p:cNvSpPr txBox="1"/>
          <p:nvPr/>
        </p:nvSpPr>
        <p:spPr>
          <a:xfrm>
            <a:off x="6472722" y="3060465"/>
            <a:ext cx="512798" cy="3064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 smtClean="0">
                <a:latin typeface="Helvetica" pitchFamily="2" charset="0"/>
              </a:rPr>
              <a:t>S</a:t>
            </a:r>
            <a:r>
              <a:rPr lang="en-US" sz="1400" baseline="-25000" dirty="0" err="1" smtClean="0">
                <a:latin typeface="Helvetica" pitchFamily="2" charset="0"/>
              </a:rPr>
              <a:t>init</a:t>
            </a:r>
            <a:r>
              <a:rPr lang="en-US" sz="1400" dirty="0" smtClean="0">
                <a:latin typeface="Helvetica" pitchFamily="2" charset="0"/>
              </a:rPr>
              <a:t> </a:t>
            </a:r>
            <a:endParaRPr lang="en-US" sz="1400" dirty="0">
              <a:latin typeface="Helvetica" pitchFamily="2" charset="0"/>
            </a:endParaRPr>
          </a:p>
        </p:txBody>
      </p:sp>
      <p:sp>
        <p:nvSpPr>
          <p:cNvPr id="68" name="TextBox 67"/>
          <p:cNvSpPr txBox="1"/>
          <p:nvPr/>
        </p:nvSpPr>
        <p:spPr>
          <a:xfrm>
            <a:off x="7009363" y="3060465"/>
            <a:ext cx="534150" cy="3064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400" dirty="0" err="1" smtClean="0">
                <a:latin typeface="Helvetica" pitchFamily="2" charset="0"/>
              </a:rPr>
              <a:t>S</a:t>
            </a:r>
            <a:r>
              <a:rPr lang="en-US" altLang="zh-TW" sz="1400" baseline="-25000" dirty="0" err="1" smtClean="0">
                <a:latin typeface="Helvetica" pitchFamily="2" charset="0"/>
              </a:rPr>
              <a:t>max</a:t>
            </a:r>
            <a:endParaRPr lang="en-US" sz="1400" dirty="0">
              <a:latin typeface="Helvetica" pitchFamily="2" charset="0"/>
            </a:endParaRPr>
          </a:p>
        </p:txBody>
      </p:sp>
      <p:sp>
        <p:nvSpPr>
          <p:cNvPr id="69" name="TextBox 68"/>
          <p:cNvSpPr txBox="1"/>
          <p:nvPr/>
        </p:nvSpPr>
        <p:spPr>
          <a:xfrm>
            <a:off x="7317429" y="2575976"/>
            <a:ext cx="738304" cy="307776"/>
          </a:xfrm>
          <a:prstGeom prst="rect">
            <a:avLst/>
          </a:prstGeom>
          <a:noFill/>
          <a:ln w="9525">
            <a:noFill/>
          </a:ln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altLang="zh-TW" sz="1400" kern="0" dirty="0" smtClean="0">
                <a:solidFill>
                  <a:sysClr val="windowText" lastClr="000000"/>
                </a:solidFill>
                <a:latin typeface="Helvetica" pitchFamily="2" charset="0"/>
              </a:rPr>
              <a:t>5 </a:t>
            </a:r>
            <a:r>
              <a:rPr lang="el-GR" altLang="zh-TW" sz="1400" kern="0" dirty="0" smtClean="0">
                <a:solidFill>
                  <a:sysClr val="windowText" lastClr="000000"/>
                </a:solidFill>
                <a:latin typeface="Calibri"/>
                <a:cs typeface="Calibri"/>
              </a:rPr>
              <a:t>μ</a:t>
            </a:r>
            <a:r>
              <a:rPr lang="en-US" altLang="zh-TW" sz="1400" kern="0" dirty="0" smtClean="0">
                <a:solidFill>
                  <a:sysClr val="windowText" lastClr="000000"/>
                </a:solidFill>
                <a:latin typeface="Helvetica" pitchFamily="2" charset="0"/>
              </a:rPr>
              <a:t>m</a:t>
            </a:r>
            <a:endParaRPr lang="zh-TW" altLang="en-US" sz="1400" kern="0" dirty="0">
              <a:solidFill>
                <a:sysClr val="windowText" lastClr="000000"/>
              </a:solidFill>
              <a:latin typeface="Helvetica" pitchFamily="2" charset="0"/>
            </a:endParaRPr>
          </a:p>
        </p:txBody>
      </p:sp>
      <p:cxnSp>
        <p:nvCxnSpPr>
          <p:cNvPr id="70" name="Straight Arrow Connector 69"/>
          <p:cNvCxnSpPr/>
          <p:nvPr/>
        </p:nvCxnSpPr>
        <p:spPr>
          <a:xfrm flipV="1">
            <a:off x="7506965" y="2825991"/>
            <a:ext cx="181285" cy="0"/>
          </a:xfrm>
          <a:prstGeom prst="straightConnector1">
            <a:avLst/>
          </a:prstGeom>
          <a:noFill/>
          <a:ln w="9525" cap="flat" cmpd="sng" algn="ctr">
            <a:solidFill>
              <a:sysClr val="windowText" lastClr="000000"/>
            </a:solidFill>
            <a:prstDash val="solid"/>
            <a:headEnd type="none" w="med" len="med"/>
            <a:tailEnd type="none" w="med" len="med"/>
          </a:ln>
          <a:effectLst/>
        </p:spPr>
      </p:cxnSp>
      <p:sp>
        <p:nvSpPr>
          <p:cNvPr id="71" name="TextBox 70"/>
          <p:cNvSpPr txBox="1"/>
          <p:nvPr/>
        </p:nvSpPr>
        <p:spPr>
          <a:xfrm>
            <a:off x="7334593" y="4034032"/>
            <a:ext cx="560359" cy="523220"/>
          </a:xfrm>
          <a:prstGeom prst="rect">
            <a:avLst/>
          </a:prstGeom>
          <a:noFill/>
          <a:ln w="9525">
            <a:noFill/>
          </a:ln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altLang="zh-TW" sz="1400" kern="0" dirty="0" smtClean="0">
                <a:solidFill>
                  <a:sysClr val="windowText" lastClr="000000"/>
                </a:solidFill>
                <a:latin typeface="Helvetica" pitchFamily="2" charset="0"/>
              </a:rPr>
              <a:t>5 </a:t>
            </a:r>
            <a:r>
              <a:rPr lang="el-GR" altLang="zh-TW" sz="1400" kern="0" dirty="0" smtClean="0">
                <a:solidFill>
                  <a:sysClr val="windowText" lastClr="000000"/>
                </a:solidFill>
                <a:latin typeface="Calibri"/>
                <a:cs typeface="Calibri"/>
              </a:rPr>
              <a:t>μ</a:t>
            </a:r>
            <a:r>
              <a:rPr lang="en-US" altLang="zh-TW" sz="1400" kern="0" dirty="0" smtClean="0">
                <a:solidFill>
                  <a:sysClr val="windowText" lastClr="000000"/>
                </a:solidFill>
                <a:latin typeface="Helvetica" pitchFamily="2" charset="0"/>
              </a:rPr>
              <a:t>m</a:t>
            </a:r>
            <a:endParaRPr lang="zh-TW" altLang="en-US" sz="1400" kern="0" dirty="0">
              <a:solidFill>
                <a:sysClr val="windowText" lastClr="000000"/>
              </a:solidFill>
              <a:latin typeface="Helvetica" pitchFamily="2" charset="0"/>
            </a:endParaRPr>
          </a:p>
        </p:txBody>
      </p:sp>
      <p:pic>
        <p:nvPicPr>
          <p:cNvPr id="72" name="Picture 71"/>
          <p:cNvPicPr>
            <a:picLocks noChangeAspect="1"/>
          </p:cNvPicPr>
          <p:nvPr/>
        </p:nvPicPr>
        <p:blipFill>
          <a:blip r:embed="rId20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21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22348" y="4530447"/>
            <a:ext cx="1309524" cy="1503568"/>
          </a:xfrm>
          <a:prstGeom prst="rect">
            <a:avLst/>
          </a:prstGeom>
        </p:spPr>
      </p:pic>
      <p:pic>
        <p:nvPicPr>
          <p:cNvPr id="73" name="Picture 72"/>
          <p:cNvPicPr>
            <a:picLocks noChangeAspect="1"/>
          </p:cNvPicPr>
          <p:nvPr/>
        </p:nvPicPr>
        <p:blipFill>
          <a:blip r:embed="rId22">
            <a:extLst>
              <a:ext uri="{BEBA8EAE-BF5A-486C-A8C5-ECC9F3942E4B}">
                <a14:imgProps xmlns:a14="http://schemas.microsoft.com/office/drawing/2010/main">
                  <a14:imgLayer r:embed="rId23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22348" y="4530447"/>
            <a:ext cx="1309524" cy="1503568"/>
          </a:xfrm>
          <a:prstGeom prst="rect">
            <a:avLst/>
          </a:prstGeom>
        </p:spPr>
      </p:pic>
      <p:pic>
        <p:nvPicPr>
          <p:cNvPr id="74" name="Picture 73"/>
          <p:cNvPicPr>
            <a:picLocks noChangeAspect="1"/>
          </p:cNvPicPr>
          <p:nvPr/>
        </p:nvPicPr>
        <p:blipFill>
          <a:blip r:embed="rId22">
            <a:extLst>
              <a:ext uri="{BEBA8EAE-BF5A-486C-A8C5-ECC9F3942E4B}">
                <a14:imgProps xmlns:a14="http://schemas.microsoft.com/office/drawing/2010/main">
                  <a14:imgLayer r:embed="rId23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21347" y="4530447"/>
            <a:ext cx="1309524" cy="1503568"/>
          </a:xfrm>
          <a:prstGeom prst="rect">
            <a:avLst/>
          </a:prstGeom>
        </p:spPr>
      </p:pic>
      <p:sp>
        <p:nvSpPr>
          <p:cNvPr id="75" name="TextBox 74"/>
          <p:cNvSpPr txBox="1"/>
          <p:nvPr/>
        </p:nvSpPr>
        <p:spPr>
          <a:xfrm>
            <a:off x="6367733" y="4480328"/>
            <a:ext cx="512798" cy="3064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 smtClean="0">
                <a:latin typeface="Helvetica" pitchFamily="2" charset="0"/>
              </a:rPr>
              <a:t>S</a:t>
            </a:r>
            <a:r>
              <a:rPr lang="en-US" sz="1400" baseline="-25000" dirty="0" err="1" smtClean="0">
                <a:latin typeface="Helvetica" pitchFamily="2" charset="0"/>
              </a:rPr>
              <a:t>init</a:t>
            </a:r>
            <a:r>
              <a:rPr lang="en-US" sz="1400" dirty="0" smtClean="0">
                <a:latin typeface="Helvetica" pitchFamily="2" charset="0"/>
              </a:rPr>
              <a:t> </a:t>
            </a:r>
            <a:endParaRPr lang="en-US" sz="1400" dirty="0">
              <a:latin typeface="Helvetica" pitchFamily="2" charset="0"/>
            </a:endParaRPr>
          </a:p>
        </p:txBody>
      </p:sp>
      <p:sp>
        <p:nvSpPr>
          <p:cNvPr id="76" name="TextBox 75"/>
          <p:cNvSpPr txBox="1"/>
          <p:nvPr/>
        </p:nvSpPr>
        <p:spPr>
          <a:xfrm>
            <a:off x="7086359" y="4478043"/>
            <a:ext cx="534150" cy="3064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400" dirty="0" err="1" smtClean="0">
                <a:latin typeface="Helvetica" pitchFamily="2" charset="0"/>
              </a:rPr>
              <a:t>S</a:t>
            </a:r>
            <a:r>
              <a:rPr lang="en-US" altLang="zh-TW" sz="1400" baseline="-25000" dirty="0" err="1" smtClean="0">
                <a:latin typeface="Helvetica" pitchFamily="2" charset="0"/>
              </a:rPr>
              <a:t>max</a:t>
            </a:r>
            <a:endParaRPr lang="en-US" sz="1400" dirty="0">
              <a:latin typeface="Helvetica" pitchFamily="2" charset="0"/>
            </a:endParaRPr>
          </a:p>
        </p:txBody>
      </p:sp>
      <p:sp>
        <p:nvSpPr>
          <p:cNvPr id="77" name="TextBox 76"/>
          <p:cNvSpPr txBox="1"/>
          <p:nvPr/>
        </p:nvSpPr>
        <p:spPr>
          <a:xfrm>
            <a:off x="7329757" y="5687210"/>
            <a:ext cx="560359" cy="523220"/>
          </a:xfrm>
          <a:prstGeom prst="rect">
            <a:avLst/>
          </a:prstGeom>
          <a:noFill/>
          <a:ln w="9525">
            <a:noFill/>
          </a:ln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altLang="zh-TW" sz="1400" kern="0" dirty="0" smtClean="0">
                <a:solidFill>
                  <a:sysClr val="windowText" lastClr="000000"/>
                </a:solidFill>
                <a:latin typeface="Helvetica" pitchFamily="2" charset="0"/>
              </a:rPr>
              <a:t>5 </a:t>
            </a:r>
            <a:r>
              <a:rPr lang="el-GR" altLang="zh-TW" sz="1400" kern="0" dirty="0" smtClean="0">
                <a:solidFill>
                  <a:sysClr val="windowText" lastClr="000000"/>
                </a:solidFill>
                <a:latin typeface="Calibri"/>
                <a:cs typeface="Calibri"/>
              </a:rPr>
              <a:t>μ</a:t>
            </a:r>
            <a:r>
              <a:rPr lang="en-US" altLang="zh-TW" sz="1400" kern="0" dirty="0" smtClean="0">
                <a:solidFill>
                  <a:sysClr val="windowText" lastClr="000000"/>
                </a:solidFill>
                <a:latin typeface="Helvetica" pitchFamily="2" charset="0"/>
              </a:rPr>
              <a:t>m</a:t>
            </a:r>
            <a:endParaRPr lang="zh-TW" altLang="en-US" sz="1400" kern="0" dirty="0">
              <a:solidFill>
                <a:sysClr val="windowText" lastClr="000000"/>
              </a:solidFill>
              <a:latin typeface="Helvetica" pitchFamily="2" charset="0"/>
            </a:endParaRPr>
          </a:p>
        </p:txBody>
      </p:sp>
      <p:cxnSp>
        <p:nvCxnSpPr>
          <p:cNvPr id="78" name="Straight Arrow Connector 77"/>
          <p:cNvCxnSpPr/>
          <p:nvPr/>
        </p:nvCxnSpPr>
        <p:spPr>
          <a:xfrm flipV="1">
            <a:off x="7519293" y="5937225"/>
            <a:ext cx="181285" cy="0"/>
          </a:xfrm>
          <a:prstGeom prst="straightConnector1">
            <a:avLst/>
          </a:prstGeom>
          <a:noFill/>
          <a:ln w="9525" cap="flat" cmpd="sng" algn="ctr">
            <a:solidFill>
              <a:sysClr val="windowText" lastClr="000000"/>
            </a:solidFill>
            <a:prstDash val="solid"/>
            <a:headEnd type="none" w="med" len="med"/>
            <a:tailEnd type="none" w="med" len="med"/>
          </a:ln>
          <a:effectLst/>
        </p:spPr>
      </p:cxnSp>
      <p:cxnSp>
        <p:nvCxnSpPr>
          <p:cNvPr id="79" name="Straight Arrow Connector 78"/>
          <p:cNvCxnSpPr/>
          <p:nvPr/>
        </p:nvCxnSpPr>
        <p:spPr>
          <a:xfrm flipV="1">
            <a:off x="7519293" y="4296562"/>
            <a:ext cx="181285" cy="0"/>
          </a:xfrm>
          <a:prstGeom prst="straightConnector1">
            <a:avLst/>
          </a:prstGeom>
          <a:noFill/>
          <a:ln w="9525" cap="flat" cmpd="sng" algn="ctr">
            <a:solidFill>
              <a:sysClr val="windowText" lastClr="000000"/>
            </a:solidFill>
            <a:prstDash val="solid"/>
            <a:headEnd type="none" w="med" len="med"/>
            <a:tailEnd type="none" w="med" len="med"/>
          </a:ln>
          <a:effectLst/>
        </p:spPr>
      </p:cxnSp>
      <p:grpSp>
        <p:nvGrpSpPr>
          <p:cNvPr id="80" name="Group 79"/>
          <p:cNvGrpSpPr/>
          <p:nvPr/>
        </p:nvGrpSpPr>
        <p:grpSpPr>
          <a:xfrm>
            <a:off x="5713142" y="3948180"/>
            <a:ext cx="1319675" cy="477679"/>
            <a:chOff x="3249949" y="856715"/>
            <a:chExt cx="2567552" cy="941193"/>
          </a:xfrm>
        </p:grpSpPr>
        <p:sp>
          <p:nvSpPr>
            <p:cNvPr id="101" name="TextBox 100"/>
            <p:cNvSpPr txBox="1"/>
            <p:nvPr/>
          </p:nvSpPr>
          <p:spPr>
            <a:xfrm>
              <a:off x="3249949" y="1148781"/>
              <a:ext cx="1415065" cy="6037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rtlCol="0">
              <a:spAutoFit/>
            </a:bodyPr>
            <a:lstStyle/>
            <a:p>
              <a:pPr>
                <a:defRPr/>
              </a:pPr>
              <a:r>
                <a:rPr lang="en-US" altLang="zh-TW" sz="1400" kern="0" dirty="0" smtClean="0">
                  <a:solidFill>
                    <a:sysClr val="windowText" lastClr="000000"/>
                  </a:solidFill>
                  <a:latin typeface="Helvetica" pitchFamily="2" charset="0"/>
                </a:rPr>
                <a:t>1 sec</a:t>
              </a:r>
              <a:endParaRPr lang="zh-TW" altLang="en-US" sz="1400" kern="0" dirty="0">
                <a:solidFill>
                  <a:sysClr val="windowText" lastClr="000000"/>
                </a:solidFill>
                <a:latin typeface="Helvetica" pitchFamily="2" charset="0"/>
              </a:endParaRPr>
            </a:p>
          </p:txBody>
        </p:sp>
        <p:cxnSp>
          <p:nvCxnSpPr>
            <p:cNvPr id="102" name="Straight Arrow Connector 101"/>
            <p:cNvCxnSpPr/>
            <p:nvPr/>
          </p:nvCxnSpPr>
          <p:spPr>
            <a:xfrm>
              <a:off x="3846499" y="1299298"/>
              <a:ext cx="255601" cy="0"/>
            </a:xfrm>
            <a:prstGeom prst="straightConnector1">
              <a:avLst/>
            </a:prstGeom>
            <a:noFill/>
            <a:ln w="9525" cap="flat" cmpd="sng" algn="ctr">
              <a:solidFill>
                <a:sysClr val="windowText" lastClr="000000"/>
              </a:solidFill>
              <a:prstDash val="solid"/>
              <a:headEnd type="none" w="med" len="med"/>
              <a:tailEnd type="none" w="med" len="med"/>
            </a:ln>
            <a:effectLst/>
          </p:spPr>
        </p:cxnSp>
        <p:sp>
          <p:nvSpPr>
            <p:cNvPr id="103" name="TextBox 102"/>
            <p:cNvSpPr txBox="1"/>
            <p:nvPr/>
          </p:nvSpPr>
          <p:spPr>
            <a:xfrm>
              <a:off x="4013737" y="856715"/>
              <a:ext cx="1408759" cy="6037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rtlCol="0">
              <a:spAutoFit/>
            </a:bodyPr>
            <a:lstStyle/>
            <a:p>
              <a:pPr>
                <a:defRPr/>
              </a:pPr>
              <a:r>
                <a:rPr lang="en-US" altLang="zh-TW" sz="1400" kern="0" dirty="0" smtClean="0">
                  <a:solidFill>
                    <a:sysClr val="windowText" lastClr="000000"/>
                  </a:solidFill>
                  <a:latin typeface="Helvetica" pitchFamily="2" charset="0"/>
                </a:rPr>
                <a:t>5 </a:t>
              </a:r>
              <a:r>
                <a:rPr lang="el-GR" altLang="zh-TW" sz="1400" kern="0" dirty="0" smtClean="0">
                  <a:solidFill>
                    <a:sysClr val="windowText" lastClr="000000"/>
                  </a:solidFill>
                  <a:latin typeface="Calibri"/>
                  <a:cs typeface="Calibri"/>
                </a:rPr>
                <a:t>μ</a:t>
              </a:r>
              <a:r>
                <a:rPr lang="en-US" altLang="zh-TW" sz="1400" kern="0" dirty="0" smtClean="0">
                  <a:solidFill>
                    <a:sysClr val="windowText" lastClr="000000"/>
                  </a:solidFill>
                  <a:latin typeface="Helvetica" pitchFamily="2" charset="0"/>
                </a:rPr>
                <a:t>m</a:t>
              </a:r>
              <a:endParaRPr lang="zh-TW" altLang="en-US" sz="1400" kern="0" dirty="0">
                <a:solidFill>
                  <a:sysClr val="windowText" lastClr="000000"/>
                </a:solidFill>
                <a:latin typeface="Helvetica" pitchFamily="2" charset="0"/>
              </a:endParaRPr>
            </a:p>
          </p:txBody>
        </p:sp>
        <p:cxnSp>
          <p:nvCxnSpPr>
            <p:cNvPr id="104" name="Straight Arrow Connector 103"/>
            <p:cNvCxnSpPr/>
            <p:nvPr/>
          </p:nvCxnSpPr>
          <p:spPr>
            <a:xfrm flipV="1">
              <a:off x="4103700" y="942366"/>
              <a:ext cx="0" cy="352707"/>
            </a:xfrm>
            <a:prstGeom prst="straightConnector1">
              <a:avLst/>
            </a:prstGeom>
            <a:noFill/>
            <a:ln w="9525" cap="flat" cmpd="sng" algn="ctr">
              <a:solidFill>
                <a:sysClr val="windowText" lastClr="000000"/>
              </a:solidFill>
              <a:prstDash val="solid"/>
              <a:headEnd type="none" w="med" len="med"/>
              <a:tailEnd type="none" w="med" len="med"/>
            </a:ln>
            <a:effectLst/>
          </p:spPr>
        </p:cxnSp>
        <p:cxnSp>
          <p:nvCxnSpPr>
            <p:cNvPr id="105" name="Straight Arrow Connector 104"/>
            <p:cNvCxnSpPr/>
            <p:nvPr/>
          </p:nvCxnSpPr>
          <p:spPr>
            <a:xfrm>
              <a:off x="4103699" y="1294893"/>
              <a:ext cx="151200" cy="68400"/>
            </a:xfrm>
            <a:prstGeom prst="straightConnector1">
              <a:avLst/>
            </a:prstGeom>
            <a:noFill/>
            <a:ln w="9525" cap="flat" cmpd="sng" algn="ctr">
              <a:solidFill>
                <a:sysClr val="windowText" lastClr="000000"/>
              </a:solidFill>
              <a:prstDash val="solid"/>
              <a:headEnd type="none" w="med" len="med"/>
              <a:tailEnd type="none" w="med" len="med"/>
            </a:ln>
            <a:effectLst/>
          </p:spPr>
        </p:cxnSp>
        <p:sp>
          <p:nvSpPr>
            <p:cNvPr id="106" name="TextBox 105"/>
            <p:cNvSpPr txBox="1"/>
            <p:nvPr/>
          </p:nvSpPr>
          <p:spPr>
            <a:xfrm>
              <a:off x="4154683" y="1194158"/>
              <a:ext cx="1662818" cy="6037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rtlCol="0">
              <a:spAutoFit/>
            </a:bodyPr>
            <a:lstStyle/>
            <a:p>
              <a:pPr>
                <a:defRPr/>
              </a:pPr>
              <a:r>
                <a:rPr lang="en-US" altLang="zh-TW" sz="1400" kern="0" dirty="0" smtClean="0">
                  <a:solidFill>
                    <a:sysClr val="windowText" lastClr="000000"/>
                  </a:solidFill>
                  <a:latin typeface="Helvetica" pitchFamily="2" charset="0"/>
                </a:rPr>
                <a:t>5 </a:t>
              </a:r>
              <a:r>
                <a:rPr lang="el-GR" altLang="zh-TW" sz="1400" kern="0" dirty="0" smtClean="0">
                  <a:solidFill>
                    <a:sysClr val="windowText" lastClr="000000"/>
                  </a:solidFill>
                  <a:latin typeface="Calibri"/>
                  <a:cs typeface="Calibri"/>
                </a:rPr>
                <a:t>μ</a:t>
              </a:r>
              <a:r>
                <a:rPr lang="en-US" altLang="zh-TW" sz="1400" kern="0" dirty="0" smtClean="0">
                  <a:solidFill>
                    <a:sysClr val="windowText" lastClr="000000"/>
                  </a:solidFill>
                  <a:latin typeface="Helvetica" pitchFamily="2" charset="0"/>
                </a:rPr>
                <a:t>m</a:t>
              </a:r>
              <a:endParaRPr lang="zh-TW" altLang="en-US" sz="1400" kern="0" dirty="0">
                <a:solidFill>
                  <a:sysClr val="windowText" lastClr="000000"/>
                </a:solidFill>
                <a:latin typeface="Helvetica" pitchFamily="2" charset="0"/>
              </a:endParaRPr>
            </a:p>
          </p:txBody>
        </p:sp>
      </p:grpSp>
      <p:sp>
        <p:nvSpPr>
          <p:cNvPr id="81" name="TextBox 80"/>
          <p:cNvSpPr txBox="1"/>
          <p:nvPr/>
        </p:nvSpPr>
        <p:spPr>
          <a:xfrm>
            <a:off x="4689996" y="1828800"/>
            <a:ext cx="36257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600" b="1" dirty="0" smtClean="0">
                <a:latin typeface="Helvetica" pitchFamily="2" charset="0"/>
                <a:cs typeface="Arial" pitchFamily="34" charset="0"/>
              </a:rPr>
              <a:t>1</a:t>
            </a:r>
            <a:endParaRPr lang="zh-TW" altLang="en-US" sz="1600" b="1" dirty="0">
              <a:latin typeface="Helvetica" pitchFamily="2" charset="0"/>
              <a:cs typeface="Arial" pitchFamily="34" charset="0"/>
            </a:endParaRPr>
          </a:p>
        </p:txBody>
      </p:sp>
      <p:sp>
        <p:nvSpPr>
          <p:cNvPr id="82" name="TextBox 81"/>
          <p:cNvSpPr txBox="1"/>
          <p:nvPr/>
        </p:nvSpPr>
        <p:spPr>
          <a:xfrm>
            <a:off x="4255614" y="3003130"/>
            <a:ext cx="36257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600" b="1" dirty="0" smtClean="0">
                <a:latin typeface="Helvetica" pitchFamily="2" charset="0"/>
                <a:cs typeface="Arial" pitchFamily="34" charset="0"/>
              </a:rPr>
              <a:t>2</a:t>
            </a:r>
            <a:endParaRPr lang="zh-TW" altLang="en-US" sz="1600" b="1" dirty="0">
              <a:latin typeface="Helvetica" pitchFamily="2" charset="0"/>
              <a:cs typeface="Arial" pitchFamily="34" charset="0"/>
            </a:endParaRPr>
          </a:p>
        </p:txBody>
      </p:sp>
      <p:sp>
        <p:nvSpPr>
          <p:cNvPr id="83" name="TextBox 82"/>
          <p:cNvSpPr txBox="1"/>
          <p:nvPr/>
        </p:nvSpPr>
        <p:spPr>
          <a:xfrm>
            <a:off x="3627198" y="4406460"/>
            <a:ext cx="36257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600" b="1" dirty="0" smtClean="0">
                <a:latin typeface="Helvetica" pitchFamily="2" charset="0"/>
                <a:cs typeface="Arial" pitchFamily="34" charset="0"/>
              </a:rPr>
              <a:t>3</a:t>
            </a:r>
            <a:endParaRPr lang="zh-TW" altLang="en-US" sz="1600" b="1" dirty="0">
              <a:latin typeface="Helvetica" pitchFamily="2" charset="0"/>
              <a:cs typeface="Arial" pitchFamily="34" charset="0"/>
            </a:endParaRPr>
          </a:p>
        </p:txBody>
      </p:sp>
      <p:sp>
        <p:nvSpPr>
          <p:cNvPr id="84" name="TextBox 83"/>
          <p:cNvSpPr txBox="1"/>
          <p:nvPr/>
        </p:nvSpPr>
        <p:spPr>
          <a:xfrm>
            <a:off x="2253673" y="3232130"/>
            <a:ext cx="36257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600" b="1" dirty="0" smtClean="0">
                <a:solidFill>
                  <a:schemeClr val="bg1"/>
                </a:solidFill>
                <a:latin typeface="Helvetica" pitchFamily="2" charset="0"/>
                <a:cs typeface="Arial" pitchFamily="34" charset="0"/>
              </a:rPr>
              <a:t>1</a:t>
            </a:r>
            <a:endParaRPr lang="zh-TW" altLang="en-US" sz="1600" b="1" dirty="0">
              <a:solidFill>
                <a:schemeClr val="bg1"/>
              </a:solidFill>
              <a:latin typeface="Helvetica" pitchFamily="2" charset="0"/>
              <a:cs typeface="Arial" pitchFamily="34" charset="0"/>
            </a:endParaRPr>
          </a:p>
        </p:txBody>
      </p:sp>
      <p:sp>
        <p:nvSpPr>
          <p:cNvPr id="85" name="TextBox 84"/>
          <p:cNvSpPr txBox="1"/>
          <p:nvPr/>
        </p:nvSpPr>
        <p:spPr>
          <a:xfrm>
            <a:off x="2385017" y="1965609"/>
            <a:ext cx="36257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600" b="1" dirty="0" smtClean="0">
                <a:solidFill>
                  <a:schemeClr val="bg1"/>
                </a:solidFill>
                <a:latin typeface="Helvetica" pitchFamily="2" charset="0"/>
                <a:cs typeface="Arial" pitchFamily="34" charset="0"/>
              </a:rPr>
              <a:t>2</a:t>
            </a:r>
            <a:endParaRPr lang="zh-TW" altLang="en-US" sz="1600" b="1" dirty="0">
              <a:solidFill>
                <a:schemeClr val="bg1"/>
              </a:solidFill>
              <a:latin typeface="Helvetica" pitchFamily="2" charset="0"/>
              <a:cs typeface="Arial" pitchFamily="34" charset="0"/>
            </a:endParaRPr>
          </a:p>
        </p:txBody>
      </p:sp>
      <p:sp>
        <p:nvSpPr>
          <p:cNvPr id="86" name="TextBox 85"/>
          <p:cNvSpPr txBox="1"/>
          <p:nvPr/>
        </p:nvSpPr>
        <p:spPr>
          <a:xfrm>
            <a:off x="1402840" y="2263701"/>
            <a:ext cx="36257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600" b="1" dirty="0" smtClean="0">
                <a:solidFill>
                  <a:schemeClr val="bg1"/>
                </a:solidFill>
                <a:latin typeface="Helvetica" pitchFamily="2" charset="0"/>
                <a:cs typeface="Arial" pitchFamily="34" charset="0"/>
              </a:rPr>
              <a:t>3</a:t>
            </a:r>
            <a:endParaRPr lang="zh-TW" altLang="en-US" sz="1600" b="1" dirty="0">
              <a:solidFill>
                <a:schemeClr val="bg1"/>
              </a:solidFill>
              <a:latin typeface="Helvetica" pitchFamily="2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300205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>
              <a:defRPr/>
            </a:pPr>
            <a:r>
              <a:rPr kumimoji="1" lang="en-US" altLang="zh-TW" dirty="0">
                <a:cs typeface="Arial" pitchFamily="34" charset="0"/>
              </a:rPr>
              <a:t>Spatiotemporal Ca</a:t>
            </a:r>
            <a:r>
              <a:rPr kumimoji="1" lang="en-US" altLang="zh-TW" baseline="30000" dirty="0">
                <a:cs typeface="Arial" pitchFamily="34" charset="0"/>
              </a:rPr>
              <a:t>2+</a:t>
            </a:r>
            <a:r>
              <a:rPr kumimoji="1" lang="en-US" altLang="zh-TW" dirty="0">
                <a:cs typeface="Arial" pitchFamily="34" charset="0"/>
              </a:rPr>
              <a:t> dynamics in hippocampal slices</a:t>
            </a:r>
            <a:endParaRPr lang="zh-TW" altLang="en-US" dirty="0"/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101861"/>
              </p:ext>
            </p:extLst>
          </p:nvPr>
        </p:nvGraphicFramePr>
        <p:xfrm>
          <a:off x="4566926" y="1981200"/>
          <a:ext cx="3715883" cy="28778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096" name="Graph" r:id="rId3" imgW="4158720" imgH="2906640" progId="Origin50.Graph">
                  <p:embed/>
                </p:oleObj>
              </mc:Choice>
              <mc:Fallback>
                <p:oleObj name="Graph" r:id="rId3" imgW="4158720" imgH="290664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66926" y="1981200"/>
                        <a:ext cx="3715883" cy="28778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/>
          <p:cNvSpPr txBox="1"/>
          <p:nvPr/>
        </p:nvSpPr>
        <p:spPr>
          <a:xfrm>
            <a:off x="4578854" y="2398765"/>
            <a:ext cx="687280" cy="338554"/>
          </a:xfrm>
          <a:prstGeom prst="rect">
            <a:avLst/>
          </a:prstGeom>
          <a:noFill/>
          <a:ln w="9525">
            <a:noFill/>
          </a:ln>
        </p:spPr>
        <p:txBody>
          <a:bodyPr wrap="square" rtlCol="0">
            <a:spAutoFit/>
          </a:bodyPr>
          <a:lstStyle/>
          <a:p>
            <a:pPr algn="r">
              <a:defRPr/>
            </a:pPr>
            <a:r>
              <a:rPr lang="en-US" altLang="zh-TW" sz="1600" kern="0" dirty="0" smtClean="0">
                <a:solidFill>
                  <a:sysClr val="windowText" lastClr="000000"/>
                </a:solidFill>
                <a:latin typeface="Helvetica" pitchFamily="2" charset="0"/>
              </a:rPr>
              <a:t>10</a:t>
            </a:r>
            <a:r>
              <a:rPr lang="en-US" altLang="zh-TW" sz="1600" kern="0" baseline="30000" dirty="0" smtClean="0">
                <a:solidFill>
                  <a:schemeClr val="bg1"/>
                </a:solidFill>
                <a:latin typeface="Helvetica" pitchFamily="2" charset="0"/>
              </a:rPr>
              <a:t>-</a:t>
            </a:r>
            <a:r>
              <a:rPr lang="en-US" altLang="zh-TW" sz="1600" kern="0" baseline="30000" dirty="0" smtClean="0">
                <a:solidFill>
                  <a:sysClr val="windowText" lastClr="000000"/>
                </a:solidFill>
                <a:latin typeface="Helvetica" pitchFamily="2" charset="0"/>
              </a:rPr>
              <a:t>0</a:t>
            </a:r>
            <a:endParaRPr lang="zh-TW" altLang="en-US" sz="1600" kern="0" dirty="0">
              <a:solidFill>
                <a:sysClr val="windowText" lastClr="000000"/>
              </a:solidFill>
              <a:latin typeface="Helvetica" pitchFamily="2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4578854" y="2853129"/>
            <a:ext cx="687280" cy="338554"/>
          </a:xfrm>
          <a:prstGeom prst="rect">
            <a:avLst/>
          </a:prstGeom>
          <a:noFill/>
          <a:ln w="9525">
            <a:noFill/>
          </a:ln>
        </p:spPr>
        <p:txBody>
          <a:bodyPr wrap="square" rtlCol="0">
            <a:spAutoFit/>
          </a:bodyPr>
          <a:lstStyle/>
          <a:p>
            <a:pPr algn="r">
              <a:defRPr/>
            </a:pPr>
            <a:r>
              <a:rPr lang="en-US" altLang="zh-TW" sz="1600" kern="0" dirty="0" smtClean="0">
                <a:solidFill>
                  <a:sysClr val="windowText" lastClr="000000"/>
                </a:solidFill>
                <a:latin typeface="Helvetica" pitchFamily="2" charset="0"/>
              </a:rPr>
              <a:t>10</a:t>
            </a:r>
            <a:r>
              <a:rPr lang="en-US" altLang="zh-TW" sz="1600" kern="0" baseline="30000" dirty="0" smtClean="0">
                <a:solidFill>
                  <a:sysClr val="windowText" lastClr="000000"/>
                </a:solidFill>
                <a:latin typeface="Helvetica" pitchFamily="2" charset="0"/>
              </a:rPr>
              <a:t>-1</a:t>
            </a:r>
            <a:endParaRPr lang="zh-TW" altLang="en-US" sz="1600" kern="0" dirty="0">
              <a:solidFill>
                <a:sysClr val="windowText" lastClr="000000"/>
              </a:solidFill>
              <a:latin typeface="Helvetica" pitchFamily="2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4578854" y="3307492"/>
            <a:ext cx="687280" cy="338554"/>
          </a:xfrm>
          <a:prstGeom prst="rect">
            <a:avLst/>
          </a:prstGeom>
          <a:noFill/>
          <a:ln w="9525">
            <a:noFill/>
          </a:ln>
        </p:spPr>
        <p:txBody>
          <a:bodyPr wrap="square" rtlCol="0">
            <a:spAutoFit/>
          </a:bodyPr>
          <a:lstStyle/>
          <a:p>
            <a:pPr algn="r">
              <a:defRPr/>
            </a:pPr>
            <a:r>
              <a:rPr lang="en-US" altLang="zh-TW" sz="1600" kern="0" dirty="0" smtClean="0">
                <a:solidFill>
                  <a:sysClr val="windowText" lastClr="000000"/>
                </a:solidFill>
                <a:latin typeface="Helvetica" pitchFamily="2" charset="0"/>
              </a:rPr>
              <a:t>10</a:t>
            </a:r>
            <a:r>
              <a:rPr lang="en-US" altLang="zh-TW" sz="1600" kern="0" baseline="30000" dirty="0" smtClean="0">
                <a:solidFill>
                  <a:sysClr val="windowText" lastClr="000000"/>
                </a:solidFill>
                <a:latin typeface="Helvetica" pitchFamily="2" charset="0"/>
              </a:rPr>
              <a:t>-2</a:t>
            </a:r>
            <a:endParaRPr lang="zh-TW" altLang="en-US" sz="1600" kern="0" dirty="0">
              <a:solidFill>
                <a:sysClr val="windowText" lastClr="000000"/>
              </a:solidFill>
              <a:latin typeface="Helvetica" pitchFamily="2" charset="0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4578854" y="3761856"/>
            <a:ext cx="687280" cy="338554"/>
          </a:xfrm>
          <a:prstGeom prst="rect">
            <a:avLst/>
          </a:prstGeom>
          <a:noFill/>
          <a:ln w="9525">
            <a:noFill/>
          </a:ln>
        </p:spPr>
        <p:txBody>
          <a:bodyPr wrap="square" rtlCol="0">
            <a:spAutoFit/>
          </a:bodyPr>
          <a:lstStyle/>
          <a:p>
            <a:pPr algn="r">
              <a:defRPr/>
            </a:pPr>
            <a:r>
              <a:rPr lang="en-US" altLang="zh-TW" sz="1600" kern="0" dirty="0" smtClean="0">
                <a:solidFill>
                  <a:sysClr val="windowText" lastClr="000000"/>
                </a:solidFill>
                <a:latin typeface="Helvetica" pitchFamily="2" charset="0"/>
              </a:rPr>
              <a:t>10</a:t>
            </a:r>
            <a:r>
              <a:rPr lang="en-US" altLang="zh-TW" sz="1600" kern="0" baseline="30000" dirty="0" smtClean="0">
                <a:solidFill>
                  <a:sysClr val="windowText" lastClr="000000"/>
                </a:solidFill>
                <a:latin typeface="Helvetica" pitchFamily="2" charset="0"/>
              </a:rPr>
              <a:t>-3</a:t>
            </a:r>
            <a:endParaRPr lang="zh-TW" altLang="en-US" sz="1600" kern="0" dirty="0">
              <a:solidFill>
                <a:sysClr val="windowText" lastClr="000000"/>
              </a:solidFill>
              <a:latin typeface="Helvetica" pitchFamily="2" charset="0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4578854" y="4216220"/>
            <a:ext cx="687280" cy="338554"/>
          </a:xfrm>
          <a:prstGeom prst="rect">
            <a:avLst/>
          </a:prstGeom>
          <a:noFill/>
          <a:ln w="9525">
            <a:noFill/>
          </a:ln>
        </p:spPr>
        <p:txBody>
          <a:bodyPr wrap="square" rtlCol="0">
            <a:spAutoFit/>
          </a:bodyPr>
          <a:lstStyle/>
          <a:p>
            <a:pPr algn="r">
              <a:defRPr/>
            </a:pPr>
            <a:r>
              <a:rPr lang="en-US" altLang="zh-TW" sz="1600" kern="0" dirty="0" smtClean="0">
                <a:solidFill>
                  <a:sysClr val="windowText" lastClr="000000"/>
                </a:solidFill>
                <a:latin typeface="Helvetica" pitchFamily="2" charset="0"/>
              </a:rPr>
              <a:t>10</a:t>
            </a:r>
            <a:r>
              <a:rPr lang="en-US" altLang="zh-TW" sz="1600" kern="0" baseline="30000" dirty="0" smtClean="0">
                <a:solidFill>
                  <a:sysClr val="windowText" lastClr="000000"/>
                </a:solidFill>
                <a:latin typeface="Helvetica" pitchFamily="2" charset="0"/>
              </a:rPr>
              <a:t>-4</a:t>
            </a:r>
            <a:endParaRPr lang="zh-TW" altLang="en-US" sz="1600" kern="0" dirty="0">
              <a:solidFill>
                <a:sysClr val="windowText" lastClr="000000"/>
              </a:solidFill>
              <a:latin typeface="Helvetica" pitchFamily="2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 rot="16200000">
            <a:off x="3686245" y="3237556"/>
            <a:ext cx="198114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altLang="zh-TW" sz="1600" kern="0" dirty="0" smtClean="0">
                <a:solidFill>
                  <a:sysClr val="windowText" lastClr="000000"/>
                </a:solidFill>
                <a:latin typeface="Helvetica" pitchFamily="2" charset="0"/>
                <a:cs typeface="Arial" pitchFamily="34" charset="0"/>
              </a:rPr>
              <a:t>Probability density</a:t>
            </a:r>
            <a:endParaRPr lang="en-US" altLang="zh-TW" sz="1600" kern="0" dirty="0">
              <a:solidFill>
                <a:sysClr val="windowText" lastClr="000000"/>
              </a:solidFill>
              <a:latin typeface="Helvetica" pitchFamily="2" charset="0"/>
              <a:cs typeface="Arial" pitchFamily="34" charset="0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5290710" y="4372949"/>
            <a:ext cx="584938" cy="338554"/>
          </a:xfrm>
          <a:prstGeom prst="rect">
            <a:avLst/>
          </a:prstGeom>
          <a:noFill/>
          <a:ln w="9525">
            <a:noFill/>
          </a:ln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altLang="zh-TW" sz="1600" kern="0" dirty="0" smtClean="0">
                <a:solidFill>
                  <a:sysClr val="windowText" lastClr="000000"/>
                </a:solidFill>
                <a:latin typeface="Helvetica" pitchFamily="2" charset="0"/>
              </a:rPr>
              <a:t>1</a:t>
            </a:r>
            <a:endParaRPr lang="zh-TW" altLang="en-US" sz="1600" kern="0" dirty="0">
              <a:solidFill>
                <a:sysClr val="windowText" lastClr="000000"/>
              </a:solidFill>
              <a:latin typeface="Helvetica" pitchFamily="2" charset="0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6327991" y="4372949"/>
            <a:ext cx="652753" cy="338554"/>
          </a:xfrm>
          <a:prstGeom prst="rect">
            <a:avLst/>
          </a:prstGeom>
          <a:noFill/>
          <a:ln w="9525">
            <a:noFill/>
          </a:ln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altLang="zh-TW" sz="1600" kern="0" dirty="0" smtClean="0">
                <a:solidFill>
                  <a:sysClr val="windowText" lastClr="000000"/>
                </a:solidFill>
                <a:latin typeface="Helvetica" pitchFamily="2" charset="0"/>
              </a:rPr>
              <a:t>10</a:t>
            </a:r>
            <a:endParaRPr lang="zh-TW" altLang="en-US" sz="1600" kern="0" dirty="0">
              <a:solidFill>
                <a:sysClr val="windowText" lastClr="000000"/>
              </a:solidFill>
              <a:latin typeface="Helvetica" pitchFamily="2" charset="0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7327516" y="4372949"/>
            <a:ext cx="854346" cy="338554"/>
          </a:xfrm>
          <a:prstGeom prst="rect">
            <a:avLst/>
          </a:prstGeom>
          <a:noFill/>
          <a:ln w="9525">
            <a:noFill/>
          </a:ln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altLang="zh-TW" sz="1600" kern="0" dirty="0" smtClean="0">
                <a:solidFill>
                  <a:sysClr val="windowText" lastClr="000000"/>
                </a:solidFill>
                <a:latin typeface="Helvetica" pitchFamily="2" charset="0"/>
              </a:rPr>
              <a:t>100</a:t>
            </a:r>
            <a:endParaRPr lang="zh-TW" altLang="en-US" sz="1600" kern="0" dirty="0">
              <a:solidFill>
                <a:sysClr val="windowText" lastClr="000000"/>
              </a:solidFill>
              <a:latin typeface="Helvetica" pitchFamily="2" charset="0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5764823" y="4626242"/>
            <a:ext cx="154581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altLang="zh-TW" sz="1600" kern="0" dirty="0" smtClean="0">
                <a:solidFill>
                  <a:sysClr val="windowText" lastClr="000000"/>
                </a:solidFill>
                <a:latin typeface="Helvetica" pitchFamily="2" charset="0"/>
                <a:cs typeface="Arial" pitchFamily="34" charset="0"/>
              </a:rPr>
              <a:t>Duration (s)</a:t>
            </a:r>
            <a:endParaRPr lang="en-US" altLang="zh-TW" sz="1600" kern="0" baseline="-25000" dirty="0">
              <a:solidFill>
                <a:sysClr val="windowText" lastClr="000000"/>
              </a:solidFill>
              <a:latin typeface="Helvetica" pitchFamily="2" charset="0"/>
              <a:cs typeface="Arial" pitchFamily="34" charset="0"/>
            </a:endParaRPr>
          </a:p>
        </p:txBody>
      </p:sp>
      <p:graphicFrame>
        <p:nvGraphicFramePr>
          <p:cNvPr id="87" name="Object 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641547"/>
              </p:ext>
            </p:extLst>
          </p:nvPr>
        </p:nvGraphicFramePr>
        <p:xfrm>
          <a:off x="1072286" y="1950798"/>
          <a:ext cx="3715892" cy="28778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097" name="Graph" r:id="rId5" imgW="4158720" imgH="2906640" progId="Origin50.Graph">
                  <p:embed/>
                </p:oleObj>
              </mc:Choice>
              <mc:Fallback>
                <p:oleObj name="Graph" r:id="rId5" imgW="4158720" imgH="290664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72286" y="1950798"/>
                        <a:ext cx="3715892" cy="28778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" name="TextBox 87"/>
          <p:cNvSpPr txBox="1"/>
          <p:nvPr/>
        </p:nvSpPr>
        <p:spPr>
          <a:xfrm>
            <a:off x="1046675" y="2101219"/>
            <a:ext cx="687281" cy="338554"/>
          </a:xfrm>
          <a:prstGeom prst="rect">
            <a:avLst/>
          </a:prstGeom>
          <a:noFill/>
          <a:ln w="9525">
            <a:noFill/>
          </a:ln>
        </p:spPr>
        <p:txBody>
          <a:bodyPr wrap="square" rtlCol="0">
            <a:spAutoFit/>
          </a:bodyPr>
          <a:lstStyle/>
          <a:p>
            <a:pPr algn="r">
              <a:defRPr/>
            </a:pPr>
            <a:r>
              <a:rPr lang="en-US" altLang="zh-TW" sz="1600" kern="0" dirty="0" smtClean="0">
                <a:solidFill>
                  <a:sysClr val="windowText" lastClr="000000"/>
                </a:solidFill>
                <a:latin typeface="Helvetica" pitchFamily="2" charset="0"/>
              </a:rPr>
              <a:t>10</a:t>
            </a:r>
            <a:r>
              <a:rPr lang="en-US" altLang="zh-TW" sz="1600" kern="0" baseline="30000" dirty="0" smtClean="0">
                <a:solidFill>
                  <a:schemeClr val="bg1"/>
                </a:solidFill>
                <a:latin typeface="Helvetica" pitchFamily="2" charset="0"/>
              </a:rPr>
              <a:t>-</a:t>
            </a:r>
            <a:r>
              <a:rPr lang="en-US" altLang="zh-TW" sz="1600" kern="0" baseline="30000" dirty="0" smtClean="0">
                <a:solidFill>
                  <a:sysClr val="windowText" lastClr="000000"/>
                </a:solidFill>
                <a:latin typeface="Helvetica" pitchFamily="2" charset="0"/>
              </a:rPr>
              <a:t>0</a:t>
            </a:r>
            <a:endParaRPr lang="zh-TW" altLang="en-US" sz="1600" kern="0" dirty="0">
              <a:solidFill>
                <a:sysClr val="windowText" lastClr="000000"/>
              </a:solidFill>
              <a:latin typeface="Helvetica" pitchFamily="2" charset="0"/>
            </a:endParaRPr>
          </a:p>
        </p:txBody>
      </p:sp>
      <p:sp>
        <p:nvSpPr>
          <p:cNvPr id="89" name="TextBox 88"/>
          <p:cNvSpPr txBox="1"/>
          <p:nvPr/>
        </p:nvSpPr>
        <p:spPr>
          <a:xfrm>
            <a:off x="1046675" y="2440101"/>
            <a:ext cx="687281" cy="338554"/>
          </a:xfrm>
          <a:prstGeom prst="rect">
            <a:avLst/>
          </a:prstGeom>
          <a:noFill/>
          <a:ln w="9525">
            <a:noFill/>
          </a:ln>
        </p:spPr>
        <p:txBody>
          <a:bodyPr wrap="square" rtlCol="0">
            <a:spAutoFit/>
          </a:bodyPr>
          <a:lstStyle/>
          <a:p>
            <a:pPr algn="r">
              <a:defRPr/>
            </a:pPr>
            <a:r>
              <a:rPr lang="en-US" altLang="zh-TW" sz="1600" kern="0" dirty="0" smtClean="0">
                <a:solidFill>
                  <a:sysClr val="windowText" lastClr="000000"/>
                </a:solidFill>
                <a:latin typeface="Helvetica" pitchFamily="2" charset="0"/>
              </a:rPr>
              <a:t>10</a:t>
            </a:r>
            <a:r>
              <a:rPr lang="en-US" altLang="zh-TW" sz="1600" kern="0" baseline="30000" dirty="0" smtClean="0">
                <a:solidFill>
                  <a:sysClr val="windowText" lastClr="000000"/>
                </a:solidFill>
                <a:latin typeface="Helvetica" pitchFamily="2" charset="0"/>
              </a:rPr>
              <a:t>-1</a:t>
            </a:r>
            <a:endParaRPr lang="zh-TW" altLang="en-US" sz="1600" kern="0" dirty="0">
              <a:solidFill>
                <a:sysClr val="windowText" lastClr="000000"/>
              </a:solidFill>
              <a:latin typeface="Helvetica" pitchFamily="2" charset="0"/>
            </a:endParaRPr>
          </a:p>
        </p:txBody>
      </p:sp>
      <p:sp>
        <p:nvSpPr>
          <p:cNvPr id="90" name="TextBox 89"/>
          <p:cNvSpPr txBox="1"/>
          <p:nvPr/>
        </p:nvSpPr>
        <p:spPr>
          <a:xfrm>
            <a:off x="1046675" y="2778984"/>
            <a:ext cx="687281" cy="338554"/>
          </a:xfrm>
          <a:prstGeom prst="rect">
            <a:avLst/>
          </a:prstGeom>
          <a:noFill/>
          <a:ln w="9525">
            <a:noFill/>
          </a:ln>
        </p:spPr>
        <p:txBody>
          <a:bodyPr wrap="square" rtlCol="0">
            <a:spAutoFit/>
          </a:bodyPr>
          <a:lstStyle/>
          <a:p>
            <a:pPr algn="r">
              <a:defRPr/>
            </a:pPr>
            <a:r>
              <a:rPr lang="en-US" altLang="zh-TW" sz="1600" kern="0" dirty="0" smtClean="0">
                <a:solidFill>
                  <a:sysClr val="windowText" lastClr="000000"/>
                </a:solidFill>
                <a:latin typeface="Helvetica" pitchFamily="2" charset="0"/>
              </a:rPr>
              <a:t>10</a:t>
            </a:r>
            <a:r>
              <a:rPr lang="en-US" altLang="zh-TW" sz="1600" kern="0" baseline="30000" dirty="0" smtClean="0">
                <a:solidFill>
                  <a:sysClr val="windowText" lastClr="000000"/>
                </a:solidFill>
                <a:latin typeface="Helvetica" pitchFamily="2" charset="0"/>
              </a:rPr>
              <a:t>-2</a:t>
            </a:r>
            <a:endParaRPr lang="zh-TW" altLang="en-US" sz="1600" kern="0" dirty="0">
              <a:solidFill>
                <a:sysClr val="windowText" lastClr="000000"/>
              </a:solidFill>
              <a:latin typeface="Helvetica" pitchFamily="2" charset="0"/>
            </a:endParaRPr>
          </a:p>
        </p:txBody>
      </p:sp>
      <p:sp>
        <p:nvSpPr>
          <p:cNvPr id="91" name="TextBox 90"/>
          <p:cNvSpPr txBox="1"/>
          <p:nvPr/>
        </p:nvSpPr>
        <p:spPr>
          <a:xfrm>
            <a:off x="1046675" y="3117867"/>
            <a:ext cx="687281" cy="338554"/>
          </a:xfrm>
          <a:prstGeom prst="rect">
            <a:avLst/>
          </a:prstGeom>
          <a:noFill/>
          <a:ln w="9525">
            <a:noFill/>
          </a:ln>
        </p:spPr>
        <p:txBody>
          <a:bodyPr wrap="square" rtlCol="0">
            <a:spAutoFit/>
          </a:bodyPr>
          <a:lstStyle/>
          <a:p>
            <a:pPr algn="r">
              <a:defRPr/>
            </a:pPr>
            <a:r>
              <a:rPr lang="en-US" altLang="zh-TW" sz="1600" kern="0" dirty="0" smtClean="0">
                <a:solidFill>
                  <a:sysClr val="windowText" lastClr="000000"/>
                </a:solidFill>
                <a:latin typeface="Helvetica" pitchFamily="2" charset="0"/>
              </a:rPr>
              <a:t>10</a:t>
            </a:r>
            <a:r>
              <a:rPr lang="en-US" altLang="zh-TW" sz="1600" kern="0" baseline="30000" dirty="0" smtClean="0">
                <a:solidFill>
                  <a:sysClr val="windowText" lastClr="000000"/>
                </a:solidFill>
                <a:latin typeface="Helvetica" pitchFamily="2" charset="0"/>
              </a:rPr>
              <a:t>-3</a:t>
            </a:r>
            <a:endParaRPr lang="zh-TW" altLang="en-US" sz="1600" kern="0" dirty="0">
              <a:solidFill>
                <a:sysClr val="windowText" lastClr="000000"/>
              </a:solidFill>
              <a:latin typeface="Helvetica" pitchFamily="2" charset="0"/>
            </a:endParaRPr>
          </a:p>
        </p:txBody>
      </p:sp>
      <p:sp>
        <p:nvSpPr>
          <p:cNvPr id="92" name="TextBox 91"/>
          <p:cNvSpPr txBox="1"/>
          <p:nvPr/>
        </p:nvSpPr>
        <p:spPr>
          <a:xfrm>
            <a:off x="1046675" y="3456749"/>
            <a:ext cx="687281" cy="338554"/>
          </a:xfrm>
          <a:prstGeom prst="rect">
            <a:avLst/>
          </a:prstGeom>
          <a:noFill/>
          <a:ln w="9525">
            <a:noFill/>
          </a:ln>
        </p:spPr>
        <p:txBody>
          <a:bodyPr wrap="square" rtlCol="0">
            <a:spAutoFit/>
          </a:bodyPr>
          <a:lstStyle/>
          <a:p>
            <a:pPr algn="r">
              <a:defRPr/>
            </a:pPr>
            <a:r>
              <a:rPr lang="en-US" altLang="zh-TW" sz="1600" kern="0" dirty="0" smtClean="0">
                <a:solidFill>
                  <a:sysClr val="windowText" lastClr="000000"/>
                </a:solidFill>
                <a:latin typeface="Helvetica" pitchFamily="2" charset="0"/>
              </a:rPr>
              <a:t>10</a:t>
            </a:r>
            <a:r>
              <a:rPr lang="en-US" altLang="zh-TW" sz="1600" kern="0" baseline="30000" dirty="0" smtClean="0">
                <a:solidFill>
                  <a:sysClr val="windowText" lastClr="000000"/>
                </a:solidFill>
                <a:latin typeface="Helvetica" pitchFamily="2" charset="0"/>
              </a:rPr>
              <a:t>-4</a:t>
            </a:r>
            <a:endParaRPr lang="zh-TW" altLang="en-US" sz="1600" kern="0" dirty="0">
              <a:solidFill>
                <a:sysClr val="windowText" lastClr="000000"/>
              </a:solidFill>
              <a:latin typeface="Helvetica" pitchFamily="2" charset="0"/>
            </a:endParaRPr>
          </a:p>
        </p:txBody>
      </p:sp>
      <p:sp>
        <p:nvSpPr>
          <p:cNvPr id="93" name="TextBox 92"/>
          <p:cNvSpPr txBox="1"/>
          <p:nvPr/>
        </p:nvSpPr>
        <p:spPr>
          <a:xfrm rot="16200000">
            <a:off x="176058" y="3213557"/>
            <a:ext cx="198114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altLang="zh-TW" sz="1600" kern="0" dirty="0" smtClean="0">
                <a:solidFill>
                  <a:sysClr val="windowText" lastClr="000000"/>
                </a:solidFill>
                <a:latin typeface="Helvetica" pitchFamily="2" charset="0"/>
                <a:cs typeface="Arial" pitchFamily="34" charset="0"/>
              </a:rPr>
              <a:t>Probability density</a:t>
            </a:r>
            <a:endParaRPr lang="en-US" altLang="zh-TW" sz="1600" kern="0" dirty="0">
              <a:solidFill>
                <a:sysClr val="windowText" lastClr="000000"/>
              </a:solidFill>
              <a:latin typeface="Helvetica" pitchFamily="2" charset="0"/>
              <a:cs typeface="Arial" pitchFamily="34" charset="0"/>
            </a:endParaRPr>
          </a:p>
        </p:txBody>
      </p:sp>
      <p:sp>
        <p:nvSpPr>
          <p:cNvPr id="94" name="TextBox 93"/>
          <p:cNvSpPr txBox="1"/>
          <p:nvPr/>
        </p:nvSpPr>
        <p:spPr>
          <a:xfrm>
            <a:off x="1453304" y="4348971"/>
            <a:ext cx="584938" cy="338554"/>
          </a:xfrm>
          <a:prstGeom prst="rect">
            <a:avLst/>
          </a:prstGeom>
          <a:noFill/>
          <a:ln w="9525">
            <a:noFill/>
          </a:ln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altLang="zh-TW" sz="1600" kern="0" dirty="0" smtClean="0">
                <a:solidFill>
                  <a:sysClr val="windowText" lastClr="000000"/>
                </a:solidFill>
                <a:latin typeface="Helvetica" pitchFamily="2" charset="0"/>
              </a:rPr>
              <a:t>1</a:t>
            </a:r>
            <a:endParaRPr lang="zh-TW" altLang="en-US" sz="1600" kern="0" dirty="0">
              <a:solidFill>
                <a:sysClr val="windowText" lastClr="000000"/>
              </a:solidFill>
              <a:latin typeface="Helvetica" pitchFamily="2" charset="0"/>
            </a:endParaRPr>
          </a:p>
        </p:txBody>
      </p:sp>
      <p:sp>
        <p:nvSpPr>
          <p:cNvPr id="95" name="TextBox 94"/>
          <p:cNvSpPr txBox="1"/>
          <p:nvPr/>
        </p:nvSpPr>
        <p:spPr>
          <a:xfrm>
            <a:off x="2250047" y="4348971"/>
            <a:ext cx="652753" cy="338554"/>
          </a:xfrm>
          <a:prstGeom prst="rect">
            <a:avLst/>
          </a:prstGeom>
          <a:noFill/>
          <a:ln w="9525">
            <a:noFill/>
          </a:ln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altLang="zh-TW" sz="1600" kern="0" dirty="0" smtClean="0">
                <a:solidFill>
                  <a:sysClr val="windowText" lastClr="000000"/>
                </a:solidFill>
                <a:latin typeface="Helvetica" pitchFamily="2" charset="0"/>
              </a:rPr>
              <a:t>10</a:t>
            </a:r>
            <a:endParaRPr lang="zh-TW" altLang="en-US" sz="1600" kern="0" dirty="0">
              <a:solidFill>
                <a:sysClr val="windowText" lastClr="000000"/>
              </a:solidFill>
              <a:latin typeface="Helvetica" pitchFamily="2" charset="0"/>
            </a:endParaRPr>
          </a:p>
        </p:txBody>
      </p:sp>
      <p:sp>
        <p:nvSpPr>
          <p:cNvPr id="96" name="TextBox 95"/>
          <p:cNvSpPr txBox="1"/>
          <p:nvPr/>
        </p:nvSpPr>
        <p:spPr>
          <a:xfrm>
            <a:off x="3843555" y="4348971"/>
            <a:ext cx="854354" cy="338554"/>
          </a:xfrm>
          <a:prstGeom prst="rect">
            <a:avLst/>
          </a:prstGeom>
          <a:noFill/>
          <a:ln w="9525">
            <a:noFill/>
          </a:ln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altLang="zh-TW" sz="1600" kern="0" dirty="0" smtClean="0">
                <a:solidFill>
                  <a:sysClr val="windowText" lastClr="000000"/>
                </a:solidFill>
                <a:latin typeface="Helvetica" pitchFamily="2" charset="0"/>
              </a:rPr>
              <a:t>1,000</a:t>
            </a:r>
            <a:endParaRPr lang="zh-TW" altLang="en-US" sz="1600" kern="0" dirty="0">
              <a:solidFill>
                <a:sysClr val="windowText" lastClr="000000"/>
              </a:solidFill>
              <a:latin typeface="Helvetica" pitchFamily="2" charset="0"/>
            </a:endParaRPr>
          </a:p>
        </p:txBody>
      </p:sp>
      <p:sp>
        <p:nvSpPr>
          <p:cNvPr id="97" name="TextBox 96"/>
          <p:cNvSpPr txBox="1"/>
          <p:nvPr/>
        </p:nvSpPr>
        <p:spPr>
          <a:xfrm>
            <a:off x="1046675" y="3795633"/>
            <a:ext cx="687281" cy="338554"/>
          </a:xfrm>
          <a:prstGeom prst="rect">
            <a:avLst/>
          </a:prstGeom>
          <a:noFill/>
          <a:ln w="9525">
            <a:noFill/>
          </a:ln>
        </p:spPr>
        <p:txBody>
          <a:bodyPr wrap="square" rtlCol="0">
            <a:spAutoFit/>
          </a:bodyPr>
          <a:lstStyle/>
          <a:p>
            <a:pPr algn="r">
              <a:defRPr/>
            </a:pPr>
            <a:r>
              <a:rPr lang="en-US" altLang="zh-TW" sz="1600" kern="0" dirty="0" smtClean="0">
                <a:solidFill>
                  <a:sysClr val="windowText" lastClr="000000"/>
                </a:solidFill>
                <a:latin typeface="Helvetica" pitchFamily="2" charset="0"/>
              </a:rPr>
              <a:t>10</a:t>
            </a:r>
            <a:r>
              <a:rPr lang="en-US" altLang="zh-TW" sz="1600" kern="0" baseline="30000" dirty="0" smtClean="0">
                <a:solidFill>
                  <a:sysClr val="windowText" lastClr="000000"/>
                </a:solidFill>
                <a:latin typeface="Helvetica" pitchFamily="2" charset="0"/>
              </a:rPr>
              <a:t>-5</a:t>
            </a:r>
            <a:endParaRPr lang="zh-TW" altLang="en-US" sz="1600" kern="0" dirty="0">
              <a:solidFill>
                <a:sysClr val="windowText" lastClr="000000"/>
              </a:solidFill>
              <a:latin typeface="Helvetica" pitchFamily="2" charset="0"/>
            </a:endParaRPr>
          </a:p>
        </p:txBody>
      </p:sp>
      <p:sp>
        <p:nvSpPr>
          <p:cNvPr id="98" name="TextBox 97"/>
          <p:cNvSpPr txBox="1"/>
          <p:nvPr/>
        </p:nvSpPr>
        <p:spPr>
          <a:xfrm>
            <a:off x="2974369" y="4348971"/>
            <a:ext cx="854351" cy="338554"/>
          </a:xfrm>
          <a:prstGeom prst="rect">
            <a:avLst/>
          </a:prstGeom>
          <a:noFill/>
          <a:ln w="9525">
            <a:noFill/>
          </a:ln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altLang="zh-TW" sz="1600" kern="0" dirty="0" smtClean="0">
                <a:solidFill>
                  <a:sysClr val="windowText" lastClr="000000"/>
                </a:solidFill>
                <a:latin typeface="Helvetica" pitchFamily="2" charset="0"/>
              </a:rPr>
              <a:t>100</a:t>
            </a:r>
            <a:endParaRPr lang="zh-TW" altLang="en-US" sz="1600" kern="0" dirty="0">
              <a:solidFill>
                <a:sysClr val="windowText" lastClr="000000"/>
              </a:solidFill>
              <a:latin typeface="Helvetica" pitchFamily="2" charset="0"/>
            </a:endParaRPr>
          </a:p>
        </p:txBody>
      </p:sp>
      <p:sp>
        <p:nvSpPr>
          <p:cNvPr id="99" name="TextBox 98"/>
          <p:cNvSpPr txBox="1"/>
          <p:nvPr/>
        </p:nvSpPr>
        <p:spPr>
          <a:xfrm>
            <a:off x="2301053" y="4635327"/>
            <a:ext cx="154862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altLang="zh-TW" sz="1600" kern="0" dirty="0" err="1" smtClean="0">
                <a:solidFill>
                  <a:sysClr val="windowText" lastClr="000000"/>
                </a:solidFill>
                <a:latin typeface="Helvetica" pitchFamily="2" charset="0"/>
                <a:cs typeface="Arial" pitchFamily="34" charset="0"/>
              </a:rPr>
              <a:t>S</a:t>
            </a:r>
            <a:r>
              <a:rPr lang="en-US" altLang="zh-TW" sz="1600" kern="0" baseline="-25000" dirty="0" err="1" smtClean="0">
                <a:solidFill>
                  <a:sysClr val="windowText" lastClr="000000"/>
                </a:solidFill>
                <a:latin typeface="Helvetica" pitchFamily="2" charset="0"/>
                <a:cs typeface="Arial" pitchFamily="34" charset="0"/>
              </a:rPr>
              <a:t>max</a:t>
            </a:r>
            <a:r>
              <a:rPr lang="en-US" altLang="zh-TW" sz="1600" kern="0" baseline="-25000" dirty="0" smtClean="0">
                <a:solidFill>
                  <a:sysClr val="windowText" lastClr="000000"/>
                </a:solidFill>
                <a:latin typeface="Helvetica" pitchFamily="2" charset="0"/>
                <a:cs typeface="Arial" pitchFamily="34" charset="0"/>
              </a:rPr>
              <a:t> </a:t>
            </a:r>
            <a:r>
              <a:rPr lang="en-US" altLang="zh-TW" sz="1600" kern="0" dirty="0" smtClean="0">
                <a:solidFill>
                  <a:sysClr val="windowText" lastClr="000000"/>
                </a:solidFill>
                <a:latin typeface="Helvetica" pitchFamily="2" charset="0"/>
                <a:cs typeface="Arial" pitchFamily="34" charset="0"/>
              </a:rPr>
              <a:t>(</a:t>
            </a:r>
            <a:r>
              <a:rPr lang="el-GR" altLang="zh-TW" sz="1600" kern="0" dirty="0">
                <a:solidFill>
                  <a:sysClr val="windowText" lastClr="000000"/>
                </a:solidFill>
                <a:cs typeface="Calibri"/>
              </a:rPr>
              <a:t>μ</a:t>
            </a:r>
            <a:r>
              <a:rPr lang="en-US" altLang="zh-TW" sz="1600" kern="0" dirty="0">
                <a:solidFill>
                  <a:sysClr val="windowText" lastClr="000000"/>
                </a:solidFill>
                <a:latin typeface="Helvetica" pitchFamily="2" charset="0"/>
                <a:cs typeface="Arial" pitchFamily="34" charset="0"/>
              </a:rPr>
              <a:t>m</a:t>
            </a:r>
            <a:r>
              <a:rPr lang="en-US" altLang="zh-TW" sz="1600" kern="0" baseline="30000" dirty="0">
                <a:solidFill>
                  <a:sysClr val="windowText" lastClr="000000"/>
                </a:solidFill>
                <a:latin typeface="Helvetica" pitchFamily="2" charset="0"/>
                <a:cs typeface="Arial" pitchFamily="34" charset="0"/>
              </a:rPr>
              <a:t>2</a:t>
            </a:r>
            <a:r>
              <a:rPr lang="en-US" altLang="zh-TW" sz="1600" kern="0" dirty="0" smtClean="0">
                <a:solidFill>
                  <a:sysClr val="windowText" lastClr="000000"/>
                </a:solidFill>
                <a:latin typeface="Helvetica" pitchFamily="2" charset="0"/>
                <a:cs typeface="Arial" pitchFamily="34" charset="0"/>
              </a:rPr>
              <a:t>)</a:t>
            </a:r>
            <a:endParaRPr lang="en-US" altLang="zh-TW" sz="1600" kern="0" baseline="-25000" dirty="0">
              <a:solidFill>
                <a:sysClr val="windowText" lastClr="000000"/>
              </a:solidFill>
              <a:latin typeface="Helvetica" pitchFamily="2" charset="0"/>
              <a:cs typeface="Arial" pitchFamily="34" charset="0"/>
            </a:endParaRPr>
          </a:p>
        </p:txBody>
      </p:sp>
      <p:sp>
        <p:nvSpPr>
          <p:cNvPr id="100" name="TextBox 99"/>
          <p:cNvSpPr txBox="1"/>
          <p:nvPr/>
        </p:nvSpPr>
        <p:spPr>
          <a:xfrm>
            <a:off x="1046675" y="4134513"/>
            <a:ext cx="687281" cy="338554"/>
          </a:xfrm>
          <a:prstGeom prst="rect">
            <a:avLst/>
          </a:prstGeom>
          <a:noFill/>
          <a:ln w="9525">
            <a:noFill/>
          </a:ln>
        </p:spPr>
        <p:txBody>
          <a:bodyPr wrap="square" rtlCol="0">
            <a:spAutoFit/>
          </a:bodyPr>
          <a:lstStyle/>
          <a:p>
            <a:pPr algn="r">
              <a:defRPr/>
            </a:pPr>
            <a:r>
              <a:rPr lang="en-US" altLang="zh-TW" sz="1600" kern="0" dirty="0" smtClean="0">
                <a:solidFill>
                  <a:sysClr val="windowText" lastClr="000000"/>
                </a:solidFill>
                <a:latin typeface="Helvetica" pitchFamily="2" charset="0"/>
              </a:rPr>
              <a:t>10</a:t>
            </a:r>
            <a:r>
              <a:rPr lang="en-US" altLang="zh-TW" sz="1600" kern="0" baseline="30000" dirty="0" smtClean="0">
                <a:solidFill>
                  <a:sysClr val="windowText" lastClr="000000"/>
                </a:solidFill>
                <a:latin typeface="Helvetica" pitchFamily="2" charset="0"/>
              </a:rPr>
              <a:t>-6</a:t>
            </a:r>
            <a:endParaRPr lang="zh-TW" altLang="en-US" sz="1600" kern="0" dirty="0">
              <a:solidFill>
                <a:sysClr val="windowText" lastClr="000000"/>
              </a:solidFill>
              <a:latin typeface="Helvetica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410566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euronal and glial networks in the brain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6400" y="843431"/>
            <a:ext cx="5884625" cy="5987606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1828800" y="6550223"/>
            <a:ext cx="1562287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err="1" smtClean="0"/>
              <a:t>Giaume</a:t>
            </a:r>
            <a:r>
              <a:rPr lang="en-US" sz="1400" dirty="0" smtClean="0"/>
              <a:t> et al. 2010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6969173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strocytic Ca</a:t>
            </a:r>
            <a:r>
              <a:rPr lang="en-US" baseline="30000" dirty="0" smtClean="0"/>
              <a:t>2+</a:t>
            </a:r>
            <a:r>
              <a:rPr lang="en-US" dirty="0" smtClean="0"/>
              <a:t> dynamics principle</a:t>
            </a:r>
            <a:endParaRPr lang="en-US" dirty="0"/>
          </a:p>
        </p:txBody>
      </p:sp>
      <p:grpSp>
        <p:nvGrpSpPr>
          <p:cNvPr id="34" name="Group 33"/>
          <p:cNvGrpSpPr/>
          <p:nvPr/>
        </p:nvGrpSpPr>
        <p:grpSpPr>
          <a:xfrm>
            <a:off x="1000574" y="1526575"/>
            <a:ext cx="2184607" cy="1732304"/>
            <a:chOff x="1826779" y="1182075"/>
            <a:chExt cx="2369941" cy="1879266"/>
          </a:xfrm>
        </p:grpSpPr>
        <p:sp>
          <p:nvSpPr>
            <p:cNvPr id="69" name="Freeform 68"/>
            <p:cNvSpPr/>
            <p:nvPr/>
          </p:nvSpPr>
          <p:spPr>
            <a:xfrm>
              <a:off x="2321201" y="1182075"/>
              <a:ext cx="1267343" cy="1616455"/>
            </a:xfrm>
            <a:custGeom>
              <a:avLst/>
              <a:gdLst>
                <a:gd name="connsiteX0" fmla="*/ 109538 w 1267343"/>
                <a:gd name="connsiteY0" fmla="*/ 1319213 h 1614488"/>
                <a:gd name="connsiteX1" fmla="*/ 85725 w 1267343"/>
                <a:gd name="connsiteY1" fmla="*/ 1314450 h 1614488"/>
                <a:gd name="connsiteX2" fmla="*/ 80963 w 1267343"/>
                <a:gd name="connsiteY2" fmla="*/ 1300163 h 1614488"/>
                <a:gd name="connsiteX3" fmla="*/ 71438 w 1267343"/>
                <a:gd name="connsiteY3" fmla="*/ 1285875 h 1614488"/>
                <a:gd name="connsiteX4" fmla="*/ 57150 w 1267343"/>
                <a:gd name="connsiteY4" fmla="*/ 1233488 h 1614488"/>
                <a:gd name="connsiteX5" fmla="*/ 52388 w 1267343"/>
                <a:gd name="connsiteY5" fmla="*/ 1219200 h 1614488"/>
                <a:gd name="connsiteX6" fmla="*/ 38100 w 1267343"/>
                <a:gd name="connsiteY6" fmla="*/ 1209675 h 1614488"/>
                <a:gd name="connsiteX7" fmla="*/ 19050 w 1267343"/>
                <a:gd name="connsiteY7" fmla="*/ 1181100 h 1614488"/>
                <a:gd name="connsiteX8" fmla="*/ 14288 w 1267343"/>
                <a:gd name="connsiteY8" fmla="*/ 1166813 h 1614488"/>
                <a:gd name="connsiteX9" fmla="*/ 0 w 1267343"/>
                <a:gd name="connsiteY9" fmla="*/ 1138238 h 1614488"/>
                <a:gd name="connsiteX10" fmla="*/ 28575 w 1267343"/>
                <a:gd name="connsiteY10" fmla="*/ 1119188 h 1614488"/>
                <a:gd name="connsiteX11" fmla="*/ 42863 w 1267343"/>
                <a:gd name="connsiteY11" fmla="*/ 1109663 h 1614488"/>
                <a:gd name="connsiteX12" fmla="*/ 71438 w 1267343"/>
                <a:gd name="connsiteY12" fmla="*/ 1085850 h 1614488"/>
                <a:gd name="connsiteX13" fmla="*/ 76200 w 1267343"/>
                <a:gd name="connsiteY13" fmla="*/ 1071563 h 1614488"/>
                <a:gd name="connsiteX14" fmla="*/ 76200 w 1267343"/>
                <a:gd name="connsiteY14" fmla="*/ 1014413 h 1614488"/>
                <a:gd name="connsiteX15" fmla="*/ 66675 w 1267343"/>
                <a:gd name="connsiteY15" fmla="*/ 1000125 h 1614488"/>
                <a:gd name="connsiteX16" fmla="*/ 47625 w 1267343"/>
                <a:gd name="connsiteY16" fmla="*/ 995363 h 1614488"/>
                <a:gd name="connsiteX17" fmla="*/ 42863 w 1267343"/>
                <a:gd name="connsiteY17" fmla="*/ 933450 h 1614488"/>
                <a:gd name="connsiteX18" fmla="*/ 57150 w 1267343"/>
                <a:gd name="connsiteY18" fmla="*/ 923925 h 1614488"/>
                <a:gd name="connsiteX19" fmla="*/ 109538 w 1267343"/>
                <a:gd name="connsiteY19" fmla="*/ 942975 h 1614488"/>
                <a:gd name="connsiteX20" fmla="*/ 119063 w 1267343"/>
                <a:gd name="connsiteY20" fmla="*/ 971550 h 1614488"/>
                <a:gd name="connsiteX21" fmla="*/ 128588 w 1267343"/>
                <a:gd name="connsiteY21" fmla="*/ 1000125 h 1614488"/>
                <a:gd name="connsiteX22" fmla="*/ 133350 w 1267343"/>
                <a:gd name="connsiteY22" fmla="*/ 1014413 h 1614488"/>
                <a:gd name="connsiteX23" fmla="*/ 147638 w 1267343"/>
                <a:gd name="connsiteY23" fmla="*/ 1019175 h 1614488"/>
                <a:gd name="connsiteX24" fmla="*/ 161925 w 1267343"/>
                <a:gd name="connsiteY24" fmla="*/ 1028700 h 1614488"/>
                <a:gd name="connsiteX25" fmla="*/ 238125 w 1267343"/>
                <a:gd name="connsiteY25" fmla="*/ 1042988 h 1614488"/>
                <a:gd name="connsiteX26" fmla="*/ 266700 w 1267343"/>
                <a:gd name="connsiteY26" fmla="*/ 1062038 h 1614488"/>
                <a:gd name="connsiteX27" fmla="*/ 285750 w 1267343"/>
                <a:gd name="connsiteY27" fmla="*/ 1085850 h 1614488"/>
                <a:gd name="connsiteX28" fmla="*/ 314325 w 1267343"/>
                <a:gd name="connsiteY28" fmla="*/ 1095375 h 1614488"/>
                <a:gd name="connsiteX29" fmla="*/ 457200 w 1267343"/>
                <a:gd name="connsiteY29" fmla="*/ 1090613 h 1614488"/>
                <a:gd name="connsiteX30" fmla="*/ 466725 w 1267343"/>
                <a:gd name="connsiteY30" fmla="*/ 1076325 h 1614488"/>
                <a:gd name="connsiteX31" fmla="*/ 481013 w 1267343"/>
                <a:gd name="connsiteY31" fmla="*/ 1066800 h 1614488"/>
                <a:gd name="connsiteX32" fmla="*/ 485775 w 1267343"/>
                <a:gd name="connsiteY32" fmla="*/ 1019175 h 1614488"/>
                <a:gd name="connsiteX33" fmla="*/ 481013 w 1267343"/>
                <a:gd name="connsiteY33" fmla="*/ 1004888 h 1614488"/>
                <a:gd name="connsiteX34" fmla="*/ 466725 w 1267343"/>
                <a:gd name="connsiteY34" fmla="*/ 1000125 h 1614488"/>
                <a:gd name="connsiteX35" fmla="*/ 442913 w 1267343"/>
                <a:gd name="connsiteY35" fmla="*/ 957263 h 1614488"/>
                <a:gd name="connsiteX36" fmla="*/ 438150 w 1267343"/>
                <a:gd name="connsiteY36" fmla="*/ 938213 h 1614488"/>
                <a:gd name="connsiteX37" fmla="*/ 433388 w 1267343"/>
                <a:gd name="connsiteY37" fmla="*/ 890588 h 1614488"/>
                <a:gd name="connsiteX38" fmla="*/ 419100 w 1267343"/>
                <a:gd name="connsiteY38" fmla="*/ 885825 h 1614488"/>
                <a:gd name="connsiteX39" fmla="*/ 390525 w 1267343"/>
                <a:gd name="connsiteY39" fmla="*/ 871538 h 1614488"/>
                <a:gd name="connsiteX40" fmla="*/ 376238 w 1267343"/>
                <a:gd name="connsiteY40" fmla="*/ 857250 h 1614488"/>
                <a:gd name="connsiteX41" fmla="*/ 371475 w 1267343"/>
                <a:gd name="connsiteY41" fmla="*/ 842963 h 1614488"/>
                <a:gd name="connsiteX42" fmla="*/ 361950 w 1267343"/>
                <a:gd name="connsiteY42" fmla="*/ 828675 h 1614488"/>
                <a:gd name="connsiteX43" fmla="*/ 357188 w 1267343"/>
                <a:gd name="connsiteY43" fmla="*/ 814388 h 1614488"/>
                <a:gd name="connsiteX44" fmla="*/ 314325 w 1267343"/>
                <a:gd name="connsiteY44" fmla="*/ 781050 h 1614488"/>
                <a:gd name="connsiteX45" fmla="*/ 300038 w 1267343"/>
                <a:gd name="connsiteY45" fmla="*/ 771525 h 1614488"/>
                <a:gd name="connsiteX46" fmla="*/ 314325 w 1267343"/>
                <a:gd name="connsiteY46" fmla="*/ 757238 h 1614488"/>
                <a:gd name="connsiteX47" fmla="*/ 357188 w 1267343"/>
                <a:gd name="connsiteY47" fmla="*/ 766763 h 1614488"/>
                <a:gd name="connsiteX48" fmla="*/ 385763 w 1267343"/>
                <a:gd name="connsiteY48" fmla="*/ 785813 h 1614488"/>
                <a:gd name="connsiteX49" fmla="*/ 409575 w 1267343"/>
                <a:gd name="connsiteY49" fmla="*/ 804863 h 1614488"/>
                <a:gd name="connsiteX50" fmla="*/ 438150 w 1267343"/>
                <a:gd name="connsiteY50" fmla="*/ 823913 h 1614488"/>
                <a:gd name="connsiteX51" fmla="*/ 452438 w 1267343"/>
                <a:gd name="connsiteY51" fmla="*/ 838200 h 1614488"/>
                <a:gd name="connsiteX52" fmla="*/ 471488 w 1267343"/>
                <a:gd name="connsiteY52" fmla="*/ 866775 h 1614488"/>
                <a:gd name="connsiteX53" fmla="*/ 490538 w 1267343"/>
                <a:gd name="connsiteY53" fmla="*/ 895350 h 1614488"/>
                <a:gd name="connsiteX54" fmla="*/ 500063 w 1267343"/>
                <a:gd name="connsiteY54" fmla="*/ 909638 h 1614488"/>
                <a:gd name="connsiteX55" fmla="*/ 509588 w 1267343"/>
                <a:gd name="connsiteY55" fmla="*/ 923925 h 1614488"/>
                <a:gd name="connsiteX56" fmla="*/ 514350 w 1267343"/>
                <a:gd name="connsiteY56" fmla="*/ 938213 h 1614488"/>
                <a:gd name="connsiteX57" fmla="*/ 523875 w 1267343"/>
                <a:gd name="connsiteY57" fmla="*/ 952500 h 1614488"/>
                <a:gd name="connsiteX58" fmla="*/ 542925 w 1267343"/>
                <a:gd name="connsiteY58" fmla="*/ 995363 h 1614488"/>
                <a:gd name="connsiteX59" fmla="*/ 557213 w 1267343"/>
                <a:gd name="connsiteY59" fmla="*/ 1033463 h 1614488"/>
                <a:gd name="connsiteX60" fmla="*/ 576263 w 1267343"/>
                <a:gd name="connsiteY60" fmla="*/ 1028700 h 1614488"/>
                <a:gd name="connsiteX61" fmla="*/ 581025 w 1267343"/>
                <a:gd name="connsiteY61" fmla="*/ 1014413 h 1614488"/>
                <a:gd name="connsiteX62" fmla="*/ 561975 w 1267343"/>
                <a:gd name="connsiteY62" fmla="*/ 985838 h 1614488"/>
                <a:gd name="connsiteX63" fmla="*/ 552450 w 1267343"/>
                <a:gd name="connsiteY63" fmla="*/ 971550 h 1614488"/>
                <a:gd name="connsiteX64" fmla="*/ 566738 w 1267343"/>
                <a:gd name="connsiteY64" fmla="*/ 966788 h 1614488"/>
                <a:gd name="connsiteX65" fmla="*/ 604838 w 1267343"/>
                <a:gd name="connsiteY65" fmla="*/ 981075 h 1614488"/>
                <a:gd name="connsiteX66" fmla="*/ 628650 w 1267343"/>
                <a:gd name="connsiteY66" fmla="*/ 1004888 h 1614488"/>
                <a:gd name="connsiteX67" fmla="*/ 638175 w 1267343"/>
                <a:gd name="connsiteY67" fmla="*/ 976313 h 1614488"/>
                <a:gd name="connsiteX68" fmla="*/ 633413 w 1267343"/>
                <a:gd name="connsiteY68" fmla="*/ 957263 h 1614488"/>
                <a:gd name="connsiteX69" fmla="*/ 590550 w 1267343"/>
                <a:gd name="connsiteY69" fmla="*/ 923925 h 1614488"/>
                <a:gd name="connsiteX70" fmla="*/ 576263 w 1267343"/>
                <a:gd name="connsiteY70" fmla="*/ 914400 h 1614488"/>
                <a:gd name="connsiteX71" fmla="*/ 685800 w 1267343"/>
                <a:gd name="connsiteY71" fmla="*/ 895350 h 1614488"/>
                <a:gd name="connsiteX72" fmla="*/ 681038 w 1267343"/>
                <a:gd name="connsiteY72" fmla="*/ 852488 h 1614488"/>
                <a:gd name="connsiteX73" fmla="*/ 666750 w 1267343"/>
                <a:gd name="connsiteY73" fmla="*/ 842963 h 1614488"/>
                <a:gd name="connsiteX74" fmla="*/ 609600 w 1267343"/>
                <a:gd name="connsiteY74" fmla="*/ 823913 h 1614488"/>
                <a:gd name="connsiteX75" fmla="*/ 614363 w 1267343"/>
                <a:gd name="connsiteY75" fmla="*/ 804863 h 1614488"/>
                <a:gd name="connsiteX76" fmla="*/ 633413 w 1267343"/>
                <a:gd name="connsiteY76" fmla="*/ 800100 h 1614488"/>
                <a:gd name="connsiteX77" fmla="*/ 671513 w 1267343"/>
                <a:gd name="connsiteY77" fmla="*/ 795338 h 1614488"/>
                <a:gd name="connsiteX78" fmla="*/ 704850 w 1267343"/>
                <a:gd name="connsiteY78" fmla="*/ 785813 h 1614488"/>
                <a:gd name="connsiteX79" fmla="*/ 719138 w 1267343"/>
                <a:gd name="connsiteY79" fmla="*/ 766763 h 1614488"/>
                <a:gd name="connsiteX80" fmla="*/ 747713 w 1267343"/>
                <a:gd name="connsiteY80" fmla="*/ 738188 h 1614488"/>
                <a:gd name="connsiteX81" fmla="*/ 709613 w 1267343"/>
                <a:gd name="connsiteY81" fmla="*/ 723900 h 1614488"/>
                <a:gd name="connsiteX82" fmla="*/ 695325 w 1267343"/>
                <a:gd name="connsiteY82" fmla="*/ 714375 h 1614488"/>
                <a:gd name="connsiteX83" fmla="*/ 676275 w 1267343"/>
                <a:gd name="connsiteY83" fmla="*/ 709613 h 1614488"/>
                <a:gd name="connsiteX84" fmla="*/ 642938 w 1267343"/>
                <a:gd name="connsiteY84" fmla="*/ 676275 h 1614488"/>
                <a:gd name="connsiteX85" fmla="*/ 647700 w 1267343"/>
                <a:gd name="connsiteY85" fmla="*/ 652463 h 1614488"/>
                <a:gd name="connsiteX86" fmla="*/ 676275 w 1267343"/>
                <a:gd name="connsiteY86" fmla="*/ 633413 h 1614488"/>
                <a:gd name="connsiteX87" fmla="*/ 681038 w 1267343"/>
                <a:gd name="connsiteY87" fmla="*/ 619125 h 1614488"/>
                <a:gd name="connsiteX88" fmla="*/ 676275 w 1267343"/>
                <a:gd name="connsiteY88" fmla="*/ 590550 h 1614488"/>
                <a:gd name="connsiteX89" fmla="*/ 666750 w 1267343"/>
                <a:gd name="connsiteY89" fmla="*/ 576263 h 1614488"/>
                <a:gd name="connsiteX90" fmla="*/ 652463 w 1267343"/>
                <a:gd name="connsiteY90" fmla="*/ 571500 h 1614488"/>
                <a:gd name="connsiteX91" fmla="*/ 609600 w 1267343"/>
                <a:gd name="connsiteY91" fmla="*/ 566738 h 1614488"/>
                <a:gd name="connsiteX92" fmla="*/ 561975 w 1267343"/>
                <a:gd name="connsiteY92" fmla="*/ 557213 h 1614488"/>
                <a:gd name="connsiteX93" fmla="*/ 533400 w 1267343"/>
                <a:gd name="connsiteY93" fmla="*/ 547688 h 1614488"/>
                <a:gd name="connsiteX94" fmla="*/ 504825 w 1267343"/>
                <a:gd name="connsiteY94" fmla="*/ 542925 h 1614488"/>
                <a:gd name="connsiteX95" fmla="*/ 495300 w 1267343"/>
                <a:gd name="connsiteY95" fmla="*/ 509588 h 1614488"/>
                <a:gd name="connsiteX96" fmla="*/ 519113 w 1267343"/>
                <a:gd name="connsiteY96" fmla="*/ 504825 h 1614488"/>
                <a:gd name="connsiteX97" fmla="*/ 547688 w 1267343"/>
                <a:gd name="connsiteY97" fmla="*/ 495300 h 1614488"/>
                <a:gd name="connsiteX98" fmla="*/ 576263 w 1267343"/>
                <a:gd name="connsiteY98" fmla="*/ 519113 h 1614488"/>
                <a:gd name="connsiteX99" fmla="*/ 619125 w 1267343"/>
                <a:gd name="connsiteY99" fmla="*/ 514350 h 1614488"/>
                <a:gd name="connsiteX100" fmla="*/ 628650 w 1267343"/>
                <a:gd name="connsiteY100" fmla="*/ 500063 h 1614488"/>
                <a:gd name="connsiteX101" fmla="*/ 642938 w 1267343"/>
                <a:gd name="connsiteY101" fmla="*/ 495300 h 1614488"/>
                <a:gd name="connsiteX102" fmla="*/ 757238 w 1267343"/>
                <a:gd name="connsiteY102" fmla="*/ 490538 h 1614488"/>
                <a:gd name="connsiteX103" fmla="*/ 781050 w 1267343"/>
                <a:gd name="connsiteY103" fmla="*/ 466725 h 1614488"/>
                <a:gd name="connsiteX104" fmla="*/ 804863 w 1267343"/>
                <a:gd name="connsiteY104" fmla="*/ 442913 h 1614488"/>
                <a:gd name="connsiteX105" fmla="*/ 833438 w 1267343"/>
                <a:gd name="connsiteY105" fmla="*/ 433388 h 1614488"/>
                <a:gd name="connsiteX106" fmla="*/ 838200 w 1267343"/>
                <a:gd name="connsiteY106" fmla="*/ 342900 h 1614488"/>
                <a:gd name="connsiteX107" fmla="*/ 828675 w 1267343"/>
                <a:gd name="connsiteY107" fmla="*/ 304800 h 1614488"/>
                <a:gd name="connsiteX108" fmla="*/ 823913 w 1267343"/>
                <a:gd name="connsiteY108" fmla="*/ 285750 h 1614488"/>
                <a:gd name="connsiteX109" fmla="*/ 814388 w 1267343"/>
                <a:gd name="connsiteY109" fmla="*/ 266700 h 1614488"/>
                <a:gd name="connsiteX110" fmla="*/ 809625 w 1267343"/>
                <a:gd name="connsiteY110" fmla="*/ 247650 h 1614488"/>
                <a:gd name="connsiteX111" fmla="*/ 804863 w 1267343"/>
                <a:gd name="connsiteY111" fmla="*/ 223838 h 1614488"/>
                <a:gd name="connsiteX112" fmla="*/ 790575 w 1267343"/>
                <a:gd name="connsiteY112" fmla="*/ 214313 h 1614488"/>
                <a:gd name="connsiteX113" fmla="*/ 757238 w 1267343"/>
                <a:gd name="connsiteY113" fmla="*/ 195263 h 1614488"/>
                <a:gd name="connsiteX114" fmla="*/ 728663 w 1267343"/>
                <a:gd name="connsiteY114" fmla="*/ 185738 h 1614488"/>
                <a:gd name="connsiteX115" fmla="*/ 700088 w 1267343"/>
                <a:gd name="connsiteY115" fmla="*/ 166688 h 1614488"/>
                <a:gd name="connsiteX116" fmla="*/ 685800 w 1267343"/>
                <a:gd name="connsiteY116" fmla="*/ 161925 h 1614488"/>
                <a:gd name="connsiteX117" fmla="*/ 657225 w 1267343"/>
                <a:gd name="connsiteY117" fmla="*/ 147638 h 1614488"/>
                <a:gd name="connsiteX118" fmla="*/ 642938 w 1267343"/>
                <a:gd name="connsiteY118" fmla="*/ 133350 h 1614488"/>
                <a:gd name="connsiteX119" fmla="*/ 614363 w 1267343"/>
                <a:gd name="connsiteY119" fmla="*/ 114300 h 1614488"/>
                <a:gd name="connsiteX120" fmla="*/ 609600 w 1267343"/>
                <a:gd name="connsiteY120" fmla="*/ 100013 h 1614488"/>
                <a:gd name="connsiteX121" fmla="*/ 600075 w 1267343"/>
                <a:gd name="connsiteY121" fmla="*/ 80963 h 1614488"/>
                <a:gd name="connsiteX122" fmla="*/ 595313 w 1267343"/>
                <a:gd name="connsiteY122" fmla="*/ 61913 h 1614488"/>
                <a:gd name="connsiteX123" fmla="*/ 590550 w 1267343"/>
                <a:gd name="connsiteY123" fmla="*/ 47625 h 1614488"/>
                <a:gd name="connsiteX124" fmla="*/ 600075 w 1267343"/>
                <a:gd name="connsiteY124" fmla="*/ 61913 h 1614488"/>
                <a:gd name="connsiteX125" fmla="*/ 609600 w 1267343"/>
                <a:gd name="connsiteY125" fmla="*/ 80963 h 1614488"/>
                <a:gd name="connsiteX126" fmla="*/ 638175 w 1267343"/>
                <a:gd name="connsiteY126" fmla="*/ 104775 h 1614488"/>
                <a:gd name="connsiteX127" fmla="*/ 647700 w 1267343"/>
                <a:gd name="connsiteY127" fmla="*/ 119063 h 1614488"/>
                <a:gd name="connsiteX128" fmla="*/ 690563 w 1267343"/>
                <a:gd name="connsiteY128" fmla="*/ 142875 h 1614488"/>
                <a:gd name="connsiteX129" fmla="*/ 704850 w 1267343"/>
                <a:gd name="connsiteY129" fmla="*/ 157163 h 1614488"/>
                <a:gd name="connsiteX130" fmla="*/ 776288 w 1267343"/>
                <a:gd name="connsiteY130" fmla="*/ 147638 h 1614488"/>
                <a:gd name="connsiteX131" fmla="*/ 781050 w 1267343"/>
                <a:gd name="connsiteY131" fmla="*/ 133350 h 1614488"/>
                <a:gd name="connsiteX132" fmla="*/ 771525 w 1267343"/>
                <a:gd name="connsiteY132" fmla="*/ 47625 h 1614488"/>
                <a:gd name="connsiteX133" fmla="*/ 766763 w 1267343"/>
                <a:gd name="connsiteY133" fmla="*/ 4763 h 1614488"/>
                <a:gd name="connsiteX134" fmla="*/ 781050 w 1267343"/>
                <a:gd name="connsiteY134" fmla="*/ 0 h 1614488"/>
                <a:gd name="connsiteX135" fmla="*/ 814388 w 1267343"/>
                <a:gd name="connsiteY135" fmla="*/ 4763 h 1614488"/>
                <a:gd name="connsiteX136" fmla="*/ 823913 w 1267343"/>
                <a:gd name="connsiteY136" fmla="*/ 19050 h 1614488"/>
                <a:gd name="connsiteX137" fmla="*/ 838200 w 1267343"/>
                <a:gd name="connsiteY137" fmla="*/ 33338 h 1614488"/>
                <a:gd name="connsiteX138" fmla="*/ 842963 w 1267343"/>
                <a:gd name="connsiteY138" fmla="*/ 47625 h 1614488"/>
                <a:gd name="connsiteX139" fmla="*/ 852488 w 1267343"/>
                <a:gd name="connsiteY139" fmla="*/ 142875 h 1614488"/>
                <a:gd name="connsiteX140" fmla="*/ 862013 w 1267343"/>
                <a:gd name="connsiteY140" fmla="*/ 157163 h 1614488"/>
                <a:gd name="connsiteX141" fmla="*/ 871538 w 1267343"/>
                <a:gd name="connsiteY141" fmla="*/ 185738 h 1614488"/>
                <a:gd name="connsiteX142" fmla="*/ 895350 w 1267343"/>
                <a:gd name="connsiteY142" fmla="*/ 214313 h 1614488"/>
                <a:gd name="connsiteX143" fmla="*/ 900113 w 1267343"/>
                <a:gd name="connsiteY143" fmla="*/ 228600 h 1614488"/>
                <a:gd name="connsiteX144" fmla="*/ 904875 w 1267343"/>
                <a:gd name="connsiteY144" fmla="*/ 280988 h 1614488"/>
                <a:gd name="connsiteX145" fmla="*/ 909638 w 1267343"/>
                <a:gd name="connsiteY145" fmla="*/ 309563 h 1614488"/>
                <a:gd name="connsiteX146" fmla="*/ 904875 w 1267343"/>
                <a:gd name="connsiteY146" fmla="*/ 371475 h 1614488"/>
                <a:gd name="connsiteX147" fmla="*/ 895350 w 1267343"/>
                <a:gd name="connsiteY147" fmla="*/ 400050 h 1614488"/>
                <a:gd name="connsiteX148" fmla="*/ 890588 w 1267343"/>
                <a:gd name="connsiteY148" fmla="*/ 438150 h 1614488"/>
                <a:gd name="connsiteX149" fmla="*/ 862013 w 1267343"/>
                <a:gd name="connsiteY149" fmla="*/ 481013 h 1614488"/>
                <a:gd name="connsiteX150" fmla="*/ 847725 w 1267343"/>
                <a:gd name="connsiteY150" fmla="*/ 490538 h 1614488"/>
                <a:gd name="connsiteX151" fmla="*/ 833438 w 1267343"/>
                <a:gd name="connsiteY151" fmla="*/ 504825 h 1614488"/>
                <a:gd name="connsiteX152" fmla="*/ 814388 w 1267343"/>
                <a:gd name="connsiteY152" fmla="*/ 528638 h 1614488"/>
                <a:gd name="connsiteX153" fmla="*/ 809625 w 1267343"/>
                <a:gd name="connsiteY153" fmla="*/ 542925 h 1614488"/>
                <a:gd name="connsiteX154" fmla="*/ 800100 w 1267343"/>
                <a:gd name="connsiteY154" fmla="*/ 557213 h 1614488"/>
                <a:gd name="connsiteX155" fmla="*/ 785813 w 1267343"/>
                <a:gd name="connsiteY155" fmla="*/ 600075 h 1614488"/>
                <a:gd name="connsiteX156" fmla="*/ 781050 w 1267343"/>
                <a:gd name="connsiteY156" fmla="*/ 614363 h 1614488"/>
                <a:gd name="connsiteX157" fmla="*/ 790575 w 1267343"/>
                <a:gd name="connsiteY157" fmla="*/ 685800 h 1614488"/>
                <a:gd name="connsiteX158" fmla="*/ 800100 w 1267343"/>
                <a:gd name="connsiteY158" fmla="*/ 700088 h 1614488"/>
                <a:gd name="connsiteX159" fmla="*/ 804863 w 1267343"/>
                <a:gd name="connsiteY159" fmla="*/ 714375 h 1614488"/>
                <a:gd name="connsiteX160" fmla="*/ 823913 w 1267343"/>
                <a:gd name="connsiteY160" fmla="*/ 742950 h 1614488"/>
                <a:gd name="connsiteX161" fmla="*/ 828675 w 1267343"/>
                <a:gd name="connsiteY161" fmla="*/ 757238 h 1614488"/>
                <a:gd name="connsiteX162" fmla="*/ 866775 w 1267343"/>
                <a:gd name="connsiteY162" fmla="*/ 757238 h 1614488"/>
                <a:gd name="connsiteX163" fmla="*/ 890588 w 1267343"/>
                <a:gd name="connsiteY163" fmla="*/ 714375 h 1614488"/>
                <a:gd name="connsiteX164" fmla="*/ 895350 w 1267343"/>
                <a:gd name="connsiteY164" fmla="*/ 661988 h 1614488"/>
                <a:gd name="connsiteX165" fmla="*/ 904875 w 1267343"/>
                <a:gd name="connsiteY165" fmla="*/ 547688 h 1614488"/>
                <a:gd name="connsiteX166" fmla="*/ 933450 w 1267343"/>
                <a:gd name="connsiteY166" fmla="*/ 552450 h 1614488"/>
                <a:gd name="connsiteX167" fmla="*/ 938213 w 1267343"/>
                <a:gd name="connsiteY167" fmla="*/ 600075 h 1614488"/>
                <a:gd name="connsiteX168" fmla="*/ 952500 w 1267343"/>
                <a:gd name="connsiteY168" fmla="*/ 628650 h 1614488"/>
                <a:gd name="connsiteX169" fmla="*/ 966788 w 1267343"/>
                <a:gd name="connsiteY169" fmla="*/ 623888 h 1614488"/>
                <a:gd name="connsiteX170" fmla="*/ 981075 w 1267343"/>
                <a:gd name="connsiteY170" fmla="*/ 614363 h 1614488"/>
                <a:gd name="connsiteX171" fmla="*/ 1009650 w 1267343"/>
                <a:gd name="connsiteY171" fmla="*/ 604838 h 1614488"/>
                <a:gd name="connsiteX172" fmla="*/ 1038225 w 1267343"/>
                <a:gd name="connsiteY172" fmla="*/ 628650 h 1614488"/>
                <a:gd name="connsiteX173" fmla="*/ 1019175 w 1267343"/>
                <a:gd name="connsiteY173" fmla="*/ 657225 h 1614488"/>
                <a:gd name="connsiteX174" fmla="*/ 1009650 w 1267343"/>
                <a:gd name="connsiteY174" fmla="*/ 671513 h 1614488"/>
                <a:gd name="connsiteX175" fmla="*/ 995363 w 1267343"/>
                <a:gd name="connsiteY175" fmla="*/ 700088 h 1614488"/>
                <a:gd name="connsiteX176" fmla="*/ 981075 w 1267343"/>
                <a:gd name="connsiteY176" fmla="*/ 728663 h 1614488"/>
                <a:gd name="connsiteX177" fmla="*/ 962025 w 1267343"/>
                <a:gd name="connsiteY177" fmla="*/ 757238 h 1614488"/>
                <a:gd name="connsiteX178" fmla="*/ 938213 w 1267343"/>
                <a:gd name="connsiteY178" fmla="*/ 781050 h 1614488"/>
                <a:gd name="connsiteX179" fmla="*/ 938213 w 1267343"/>
                <a:gd name="connsiteY179" fmla="*/ 809625 h 1614488"/>
                <a:gd name="connsiteX180" fmla="*/ 971550 w 1267343"/>
                <a:gd name="connsiteY180" fmla="*/ 804863 h 1614488"/>
                <a:gd name="connsiteX181" fmla="*/ 1004888 w 1267343"/>
                <a:gd name="connsiteY181" fmla="*/ 762000 h 1614488"/>
                <a:gd name="connsiteX182" fmla="*/ 1019175 w 1267343"/>
                <a:gd name="connsiteY182" fmla="*/ 752475 h 1614488"/>
                <a:gd name="connsiteX183" fmla="*/ 1033463 w 1267343"/>
                <a:gd name="connsiteY183" fmla="*/ 747713 h 1614488"/>
                <a:gd name="connsiteX184" fmla="*/ 1047750 w 1267343"/>
                <a:gd name="connsiteY184" fmla="*/ 738188 h 1614488"/>
                <a:gd name="connsiteX185" fmla="*/ 1085850 w 1267343"/>
                <a:gd name="connsiteY185" fmla="*/ 728663 h 1614488"/>
                <a:gd name="connsiteX186" fmla="*/ 1128713 w 1267343"/>
                <a:gd name="connsiteY186" fmla="*/ 719138 h 1614488"/>
                <a:gd name="connsiteX187" fmla="*/ 1138238 w 1267343"/>
                <a:gd name="connsiteY187" fmla="*/ 704850 h 1614488"/>
                <a:gd name="connsiteX188" fmla="*/ 1166813 w 1267343"/>
                <a:gd name="connsiteY188" fmla="*/ 695325 h 1614488"/>
                <a:gd name="connsiteX189" fmla="*/ 1195388 w 1267343"/>
                <a:gd name="connsiteY189" fmla="*/ 681038 h 1614488"/>
                <a:gd name="connsiteX190" fmla="*/ 1200150 w 1267343"/>
                <a:gd name="connsiteY190" fmla="*/ 657225 h 1614488"/>
                <a:gd name="connsiteX191" fmla="*/ 1247775 w 1267343"/>
                <a:gd name="connsiteY191" fmla="*/ 676275 h 1614488"/>
                <a:gd name="connsiteX192" fmla="*/ 1262063 w 1267343"/>
                <a:gd name="connsiteY192" fmla="*/ 690563 h 1614488"/>
                <a:gd name="connsiteX193" fmla="*/ 1262063 w 1267343"/>
                <a:gd name="connsiteY193" fmla="*/ 742950 h 1614488"/>
                <a:gd name="connsiteX194" fmla="*/ 1247775 w 1267343"/>
                <a:gd name="connsiteY194" fmla="*/ 747713 h 1614488"/>
                <a:gd name="connsiteX195" fmla="*/ 1185863 w 1267343"/>
                <a:gd name="connsiteY195" fmla="*/ 762000 h 1614488"/>
                <a:gd name="connsiteX196" fmla="*/ 1128713 w 1267343"/>
                <a:gd name="connsiteY196" fmla="*/ 771525 h 1614488"/>
                <a:gd name="connsiteX197" fmla="*/ 1114425 w 1267343"/>
                <a:gd name="connsiteY197" fmla="*/ 776288 h 1614488"/>
                <a:gd name="connsiteX198" fmla="*/ 1081088 w 1267343"/>
                <a:gd name="connsiteY198" fmla="*/ 785813 h 1614488"/>
                <a:gd name="connsiteX199" fmla="*/ 1071563 w 1267343"/>
                <a:gd name="connsiteY199" fmla="*/ 823913 h 1614488"/>
                <a:gd name="connsiteX200" fmla="*/ 1023938 w 1267343"/>
                <a:gd name="connsiteY200" fmla="*/ 838200 h 1614488"/>
                <a:gd name="connsiteX201" fmla="*/ 1000125 w 1267343"/>
                <a:gd name="connsiteY201" fmla="*/ 842963 h 1614488"/>
                <a:gd name="connsiteX202" fmla="*/ 971550 w 1267343"/>
                <a:gd name="connsiteY202" fmla="*/ 852488 h 1614488"/>
                <a:gd name="connsiteX203" fmla="*/ 952500 w 1267343"/>
                <a:gd name="connsiteY203" fmla="*/ 857250 h 1614488"/>
                <a:gd name="connsiteX204" fmla="*/ 966788 w 1267343"/>
                <a:gd name="connsiteY204" fmla="*/ 890588 h 1614488"/>
                <a:gd name="connsiteX205" fmla="*/ 971550 w 1267343"/>
                <a:gd name="connsiteY205" fmla="*/ 904875 h 1614488"/>
                <a:gd name="connsiteX206" fmla="*/ 985838 w 1267343"/>
                <a:gd name="connsiteY206" fmla="*/ 923925 h 1614488"/>
                <a:gd name="connsiteX207" fmla="*/ 1004888 w 1267343"/>
                <a:gd name="connsiteY207" fmla="*/ 942975 h 1614488"/>
                <a:gd name="connsiteX208" fmla="*/ 1009650 w 1267343"/>
                <a:gd name="connsiteY208" fmla="*/ 957263 h 1614488"/>
                <a:gd name="connsiteX209" fmla="*/ 1014413 w 1267343"/>
                <a:gd name="connsiteY209" fmla="*/ 985838 h 1614488"/>
                <a:gd name="connsiteX210" fmla="*/ 1057275 w 1267343"/>
                <a:gd name="connsiteY210" fmla="*/ 981075 h 1614488"/>
                <a:gd name="connsiteX211" fmla="*/ 1085850 w 1267343"/>
                <a:gd name="connsiteY211" fmla="*/ 952500 h 1614488"/>
                <a:gd name="connsiteX212" fmla="*/ 1119188 w 1267343"/>
                <a:gd name="connsiteY212" fmla="*/ 938213 h 1614488"/>
                <a:gd name="connsiteX213" fmla="*/ 1143000 w 1267343"/>
                <a:gd name="connsiteY213" fmla="*/ 942975 h 1614488"/>
                <a:gd name="connsiteX214" fmla="*/ 1152525 w 1267343"/>
                <a:gd name="connsiteY214" fmla="*/ 957263 h 1614488"/>
                <a:gd name="connsiteX215" fmla="*/ 1166813 w 1267343"/>
                <a:gd name="connsiteY215" fmla="*/ 990600 h 1614488"/>
                <a:gd name="connsiteX216" fmla="*/ 1162050 w 1267343"/>
                <a:gd name="connsiteY216" fmla="*/ 1004888 h 1614488"/>
                <a:gd name="connsiteX217" fmla="*/ 1147763 w 1267343"/>
                <a:gd name="connsiteY217" fmla="*/ 1009650 h 1614488"/>
                <a:gd name="connsiteX218" fmla="*/ 1052513 w 1267343"/>
                <a:gd name="connsiteY218" fmla="*/ 1004888 h 1614488"/>
                <a:gd name="connsiteX219" fmla="*/ 1023938 w 1267343"/>
                <a:gd name="connsiteY219" fmla="*/ 995363 h 1614488"/>
                <a:gd name="connsiteX220" fmla="*/ 985838 w 1267343"/>
                <a:gd name="connsiteY220" fmla="*/ 985838 h 1614488"/>
                <a:gd name="connsiteX221" fmla="*/ 952500 w 1267343"/>
                <a:gd name="connsiteY221" fmla="*/ 976313 h 1614488"/>
                <a:gd name="connsiteX222" fmla="*/ 890588 w 1267343"/>
                <a:gd name="connsiteY222" fmla="*/ 971550 h 1614488"/>
                <a:gd name="connsiteX223" fmla="*/ 885825 w 1267343"/>
                <a:gd name="connsiteY223" fmla="*/ 985838 h 1614488"/>
                <a:gd name="connsiteX224" fmla="*/ 881063 w 1267343"/>
                <a:gd name="connsiteY224" fmla="*/ 1047750 h 1614488"/>
                <a:gd name="connsiteX225" fmla="*/ 857250 w 1267343"/>
                <a:gd name="connsiteY225" fmla="*/ 1085850 h 1614488"/>
                <a:gd name="connsiteX226" fmla="*/ 847725 w 1267343"/>
                <a:gd name="connsiteY226" fmla="*/ 1100138 h 1614488"/>
                <a:gd name="connsiteX227" fmla="*/ 833438 w 1267343"/>
                <a:gd name="connsiteY227" fmla="*/ 1114425 h 1614488"/>
                <a:gd name="connsiteX228" fmla="*/ 814388 w 1267343"/>
                <a:gd name="connsiteY228" fmla="*/ 1147763 h 1614488"/>
                <a:gd name="connsiteX229" fmla="*/ 776288 w 1267343"/>
                <a:gd name="connsiteY229" fmla="*/ 1157288 h 1614488"/>
                <a:gd name="connsiteX230" fmla="*/ 762000 w 1267343"/>
                <a:gd name="connsiteY230" fmla="*/ 1171575 h 1614488"/>
                <a:gd name="connsiteX231" fmla="*/ 733425 w 1267343"/>
                <a:gd name="connsiteY231" fmla="*/ 1181100 h 1614488"/>
                <a:gd name="connsiteX232" fmla="*/ 700088 w 1267343"/>
                <a:gd name="connsiteY232" fmla="*/ 1223963 h 1614488"/>
                <a:gd name="connsiteX233" fmla="*/ 704850 w 1267343"/>
                <a:gd name="connsiteY233" fmla="*/ 1300163 h 1614488"/>
                <a:gd name="connsiteX234" fmla="*/ 733425 w 1267343"/>
                <a:gd name="connsiteY234" fmla="*/ 1319213 h 1614488"/>
                <a:gd name="connsiteX235" fmla="*/ 747713 w 1267343"/>
                <a:gd name="connsiteY235" fmla="*/ 1328738 h 1614488"/>
                <a:gd name="connsiteX236" fmla="*/ 757238 w 1267343"/>
                <a:gd name="connsiteY236" fmla="*/ 1343025 h 1614488"/>
                <a:gd name="connsiteX237" fmla="*/ 776288 w 1267343"/>
                <a:gd name="connsiteY237" fmla="*/ 1357313 h 1614488"/>
                <a:gd name="connsiteX238" fmla="*/ 828675 w 1267343"/>
                <a:gd name="connsiteY238" fmla="*/ 1366838 h 1614488"/>
                <a:gd name="connsiteX239" fmla="*/ 842963 w 1267343"/>
                <a:gd name="connsiteY239" fmla="*/ 1376363 h 1614488"/>
                <a:gd name="connsiteX240" fmla="*/ 852488 w 1267343"/>
                <a:gd name="connsiteY240" fmla="*/ 1390650 h 1614488"/>
                <a:gd name="connsiteX241" fmla="*/ 885825 w 1267343"/>
                <a:gd name="connsiteY241" fmla="*/ 1395413 h 1614488"/>
                <a:gd name="connsiteX242" fmla="*/ 900113 w 1267343"/>
                <a:gd name="connsiteY242" fmla="*/ 1404938 h 1614488"/>
                <a:gd name="connsiteX243" fmla="*/ 942975 w 1267343"/>
                <a:gd name="connsiteY243" fmla="*/ 1390650 h 1614488"/>
                <a:gd name="connsiteX244" fmla="*/ 966788 w 1267343"/>
                <a:gd name="connsiteY244" fmla="*/ 1371600 h 1614488"/>
                <a:gd name="connsiteX245" fmla="*/ 976313 w 1267343"/>
                <a:gd name="connsiteY245" fmla="*/ 1357313 h 1614488"/>
                <a:gd name="connsiteX246" fmla="*/ 990600 w 1267343"/>
                <a:gd name="connsiteY246" fmla="*/ 1347788 h 1614488"/>
                <a:gd name="connsiteX247" fmla="*/ 995363 w 1267343"/>
                <a:gd name="connsiteY247" fmla="*/ 1333500 h 1614488"/>
                <a:gd name="connsiteX248" fmla="*/ 1033463 w 1267343"/>
                <a:gd name="connsiteY248" fmla="*/ 1343025 h 1614488"/>
                <a:gd name="connsiteX249" fmla="*/ 1157288 w 1267343"/>
                <a:gd name="connsiteY249" fmla="*/ 1357313 h 1614488"/>
                <a:gd name="connsiteX250" fmla="*/ 1185863 w 1267343"/>
                <a:gd name="connsiteY250" fmla="*/ 1366838 h 1614488"/>
                <a:gd name="connsiteX251" fmla="*/ 1190625 w 1267343"/>
                <a:gd name="connsiteY251" fmla="*/ 1381125 h 1614488"/>
                <a:gd name="connsiteX252" fmla="*/ 1200150 w 1267343"/>
                <a:gd name="connsiteY252" fmla="*/ 1395413 h 1614488"/>
                <a:gd name="connsiteX253" fmla="*/ 1190625 w 1267343"/>
                <a:gd name="connsiteY253" fmla="*/ 1409700 h 1614488"/>
                <a:gd name="connsiteX254" fmla="*/ 1119188 w 1267343"/>
                <a:gd name="connsiteY254" fmla="*/ 1404938 h 1614488"/>
                <a:gd name="connsiteX255" fmla="*/ 1090613 w 1267343"/>
                <a:gd name="connsiteY255" fmla="*/ 1395413 h 1614488"/>
                <a:gd name="connsiteX256" fmla="*/ 1033463 w 1267343"/>
                <a:gd name="connsiteY256" fmla="*/ 1404938 h 1614488"/>
                <a:gd name="connsiteX257" fmla="*/ 985838 w 1267343"/>
                <a:gd name="connsiteY257" fmla="*/ 1414463 h 1614488"/>
                <a:gd name="connsiteX258" fmla="*/ 971550 w 1267343"/>
                <a:gd name="connsiteY258" fmla="*/ 1423988 h 1614488"/>
                <a:gd name="connsiteX259" fmla="*/ 957263 w 1267343"/>
                <a:gd name="connsiteY259" fmla="*/ 1428750 h 1614488"/>
                <a:gd name="connsiteX260" fmla="*/ 952500 w 1267343"/>
                <a:gd name="connsiteY260" fmla="*/ 1443038 h 1614488"/>
                <a:gd name="connsiteX261" fmla="*/ 971550 w 1267343"/>
                <a:gd name="connsiteY261" fmla="*/ 1490663 h 1614488"/>
                <a:gd name="connsiteX262" fmla="*/ 1000125 w 1267343"/>
                <a:gd name="connsiteY262" fmla="*/ 1500188 h 1614488"/>
                <a:gd name="connsiteX263" fmla="*/ 1119188 w 1267343"/>
                <a:gd name="connsiteY263" fmla="*/ 1504950 h 1614488"/>
                <a:gd name="connsiteX264" fmla="*/ 1228725 w 1267343"/>
                <a:gd name="connsiteY264" fmla="*/ 1519238 h 1614488"/>
                <a:gd name="connsiteX265" fmla="*/ 1243013 w 1267343"/>
                <a:gd name="connsiteY265" fmla="*/ 1528763 h 1614488"/>
                <a:gd name="connsiteX266" fmla="*/ 1247775 w 1267343"/>
                <a:gd name="connsiteY266" fmla="*/ 1543050 h 1614488"/>
                <a:gd name="connsiteX267" fmla="*/ 1262063 w 1267343"/>
                <a:gd name="connsiteY267" fmla="*/ 1571625 h 1614488"/>
                <a:gd name="connsiteX268" fmla="*/ 1257300 w 1267343"/>
                <a:gd name="connsiteY268" fmla="*/ 1585913 h 1614488"/>
                <a:gd name="connsiteX269" fmla="*/ 1185863 w 1267343"/>
                <a:gd name="connsiteY269" fmla="*/ 1595438 h 1614488"/>
                <a:gd name="connsiteX270" fmla="*/ 1171575 w 1267343"/>
                <a:gd name="connsiteY270" fmla="*/ 1566863 h 1614488"/>
                <a:gd name="connsiteX271" fmla="*/ 1157288 w 1267343"/>
                <a:gd name="connsiteY271" fmla="*/ 1557338 h 1614488"/>
                <a:gd name="connsiteX272" fmla="*/ 1071563 w 1267343"/>
                <a:gd name="connsiteY272" fmla="*/ 1562100 h 1614488"/>
                <a:gd name="connsiteX273" fmla="*/ 1052513 w 1267343"/>
                <a:gd name="connsiteY273" fmla="*/ 1566863 h 1614488"/>
                <a:gd name="connsiteX274" fmla="*/ 1023938 w 1267343"/>
                <a:gd name="connsiteY274" fmla="*/ 1581150 h 1614488"/>
                <a:gd name="connsiteX275" fmla="*/ 1009650 w 1267343"/>
                <a:gd name="connsiteY275" fmla="*/ 1609725 h 1614488"/>
                <a:gd name="connsiteX276" fmla="*/ 995363 w 1267343"/>
                <a:gd name="connsiteY276" fmla="*/ 1614488 h 1614488"/>
                <a:gd name="connsiteX277" fmla="*/ 985838 w 1267343"/>
                <a:gd name="connsiteY277" fmla="*/ 1581150 h 1614488"/>
                <a:gd name="connsiteX278" fmla="*/ 976313 w 1267343"/>
                <a:gd name="connsiteY278" fmla="*/ 1528763 h 1614488"/>
                <a:gd name="connsiteX279" fmla="*/ 966788 w 1267343"/>
                <a:gd name="connsiteY279" fmla="*/ 1495425 h 1614488"/>
                <a:gd name="connsiteX280" fmla="*/ 952500 w 1267343"/>
                <a:gd name="connsiteY280" fmla="*/ 1485900 h 1614488"/>
                <a:gd name="connsiteX281" fmla="*/ 938213 w 1267343"/>
                <a:gd name="connsiteY281" fmla="*/ 1500188 h 1614488"/>
                <a:gd name="connsiteX282" fmla="*/ 933450 w 1267343"/>
                <a:gd name="connsiteY282" fmla="*/ 1538288 h 1614488"/>
                <a:gd name="connsiteX283" fmla="*/ 890588 w 1267343"/>
                <a:gd name="connsiteY283" fmla="*/ 1533525 h 1614488"/>
                <a:gd name="connsiteX284" fmla="*/ 881063 w 1267343"/>
                <a:gd name="connsiteY284" fmla="*/ 1509713 h 1614488"/>
                <a:gd name="connsiteX285" fmla="*/ 885825 w 1267343"/>
                <a:gd name="connsiteY285" fmla="*/ 1490663 h 1614488"/>
                <a:gd name="connsiteX286" fmla="*/ 876300 w 1267343"/>
                <a:gd name="connsiteY286" fmla="*/ 1447800 h 1614488"/>
                <a:gd name="connsiteX287" fmla="*/ 862013 w 1267343"/>
                <a:gd name="connsiteY287" fmla="*/ 1438275 h 1614488"/>
                <a:gd name="connsiteX288" fmla="*/ 828675 w 1267343"/>
                <a:gd name="connsiteY288" fmla="*/ 1462088 h 1614488"/>
                <a:gd name="connsiteX289" fmla="*/ 809625 w 1267343"/>
                <a:gd name="connsiteY289" fmla="*/ 1457325 h 1614488"/>
                <a:gd name="connsiteX290" fmla="*/ 795338 w 1267343"/>
                <a:gd name="connsiteY290" fmla="*/ 1419225 h 1614488"/>
                <a:gd name="connsiteX291" fmla="*/ 790575 w 1267343"/>
                <a:gd name="connsiteY291" fmla="*/ 1400175 h 1614488"/>
                <a:gd name="connsiteX292" fmla="*/ 766763 w 1267343"/>
                <a:gd name="connsiteY292" fmla="*/ 1404938 h 1614488"/>
                <a:gd name="connsiteX293" fmla="*/ 738188 w 1267343"/>
                <a:gd name="connsiteY293" fmla="*/ 1414463 h 1614488"/>
                <a:gd name="connsiteX294" fmla="*/ 638175 w 1267343"/>
                <a:gd name="connsiteY294" fmla="*/ 1409700 h 1614488"/>
                <a:gd name="connsiteX295" fmla="*/ 623888 w 1267343"/>
                <a:gd name="connsiteY295" fmla="*/ 1404938 h 1614488"/>
                <a:gd name="connsiteX296" fmla="*/ 609600 w 1267343"/>
                <a:gd name="connsiteY296" fmla="*/ 1371600 h 1614488"/>
                <a:gd name="connsiteX297" fmla="*/ 623888 w 1267343"/>
                <a:gd name="connsiteY297" fmla="*/ 1362075 h 1614488"/>
                <a:gd name="connsiteX298" fmla="*/ 676275 w 1267343"/>
                <a:gd name="connsiteY298" fmla="*/ 1357313 h 1614488"/>
                <a:gd name="connsiteX299" fmla="*/ 666750 w 1267343"/>
                <a:gd name="connsiteY299" fmla="*/ 1328738 h 1614488"/>
                <a:gd name="connsiteX300" fmla="*/ 661988 w 1267343"/>
                <a:gd name="connsiteY300" fmla="*/ 1314450 h 1614488"/>
                <a:gd name="connsiteX301" fmla="*/ 657225 w 1267343"/>
                <a:gd name="connsiteY301" fmla="*/ 1295400 h 1614488"/>
                <a:gd name="connsiteX302" fmla="*/ 642938 w 1267343"/>
                <a:gd name="connsiteY302" fmla="*/ 1285875 h 1614488"/>
                <a:gd name="connsiteX303" fmla="*/ 585788 w 1267343"/>
                <a:gd name="connsiteY303" fmla="*/ 1295400 h 1614488"/>
                <a:gd name="connsiteX304" fmla="*/ 576263 w 1267343"/>
                <a:gd name="connsiteY304" fmla="*/ 1281113 h 1614488"/>
                <a:gd name="connsiteX305" fmla="*/ 590550 w 1267343"/>
                <a:gd name="connsiteY305" fmla="*/ 1271588 h 1614488"/>
                <a:gd name="connsiteX306" fmla="*/ 600075 w 1267343"/>
                <a:gd name="connsiteY306" fmla="*/ 1243013 h 1614488"/>
                <a:gd name="connsiteX307" fmla="*/ 604838 w 1267343"/>
                <a:gd name="connsiteY307" fmla="*/ 1228725 h 1614488"/>
                <a:gd name="connsiteX308" fmla="*/ 590550 w 1267343"/>
                <a:gd name="connsiteY308" fmla="*/ 1219200 h 1614488"/>
                <a:gd name="connsiteX309" fmla="*/ 561975 w 1267343"/>
                <a:gd name="connsiteY309" fmla="*/ 1204913 h 1614488"/>
                <a:gd name="connsiteX310" fmla="*/ 547688 w 1267343"/>
                <a:gd name="connsiteY310" fmla="*/ 1190625 h 1614488"/>
                <a:gd name="connsiteX311" fmla="*/ 519113 w 1267343"/>
                <a:gd name="connsiteY311" fmla="*/ 1171575 h 1614488"/>
                <a:gd name="connsiteX312" fmla="*/ 504825 w 1267343"/>
                <a:gd name="connsiteY312" fmla="*/ 1162050 h 1614488"/>
                <a:gd name="connsiteX313" fmla="*/ 490538 w 1267343"/>
                <a:gd name="connsiteY313" fmla="*/ 1157288 h 1614488"/>
                <a:gd name="connsiteX314" fmla="*/ 476250 w 1267343"/>
                <a:gd name="connsiteY314" fmla="*/ 1147763 h 1614488"/>
                <a:gd name="connsiteX315" fmla="*/ 447675 w 1267343"/>
                <a:gd name="connsiteY315" fmla="*/ 1138238 h 1614488"/>
                <a:gd name="connsiteX316" fmla="*/ 433388 w 1267343"/>
                <a:gd name="connsiteY316" fmla="*/ 1128713 h 1614488"/>
                <a:gd name="connsiteX317" fmla="*/ 347663 w 1267343"/>
                <a:gd name="connsiteY317" fmla="*/ 1138238 h 1614488"/>
                <a:gd name="connsiteX318" fmla="*/ 295275 w 1267343"/>
                <a:gd name="connsiteY318" fmla="*/ 1133475 h 1614488"/>
                <a:gd name="connsiteX319" fmla="*/ 280988 w 1267343"/>
                <a:gd name="connsiteY319" fmla="*/ 1123950 h 1614488"/>
                <a:gd name="connsiteX320" fmla="*/ 223838 w 1267343"/>
                <a:gd name="connsiteY320" fmla="*/ 1114425 h 1614488"/>
                <a:gd name="connsiteX321" fmla="*/ 195263 w 1267343"/>
                <a:gd name="connsiteY321" fmla="*/ 1104900 h 1614488"/>
                <a:gd name="connsiteX322" fmla="*/ 180975 w 1267343"/>
                <a:gd name="connsiteY322" fmla="*/ 1100138 h 1614488"/>
                <a:gd name="connsiteX323" fmla="*/ 109538 w 1267343"/>
                <a:gd name="connsiteY323" fmla="*/ 1114425 h 1614488"/>
                <a:gd name="connsiteX324" fmla="*/ 104775 w 1267343"/>
                <a:gd name="connsiteY324" fmla="*/ 1128713 h 1614488"/>
                <a:gd name="connsiteX325" fmla="*/ 114300 w 1267343"/>
                <a:gd name="connsiteY325" fmla="*/ 1238250 h 1614488"/>
                <a:gd name="connsiteX326" fmla="*/ 119063 w 1267343"/>
                <a:gd name="connsiteY326" fmla="*/ 1247775 h 1614488"/>
                <a:gd name="connsiteX0" fmla="*/ 109538 w 1267343"/>
                <a:gd name="connsiteY0" fmla="*/ 1319213 h 1614488"/>
                <a:gd name="connsiteX1" fmla="*/ 85725 w 1267343"/>
                <a:gd name="connsiteY1" fmla="*/ 1314450 h 1614488"/>
                <a:gd name="connsiteX2" fmla="*/ 80963 w 1267343"/>
                <a:gd name="connsiteY2" fmla="*/ 1300163 h 1614488"/>
                <a:gd name="connsiteX3" fmla="*/ 71438 w 1267343"/>
                <a:gd name="connsiteY3" fmla="*/ 1285875 h 1614488"/>
                <a:gd name="connsiteX4" fmla="*/ 57150 w 1267343"/>
                <a:gd name="connsiteY4" fmla="*/ 1233488 h 1614488"/>
                <a:gd name="connsiteX5" fmla="*/ 52388 w 1267343"/>
                <a:gd name="connsiteY5" fmla="*/ 1219200 h 1614488"/>
                <a:gd name="connsiteX6" fmla="*/ 38100 w 1267343"/>
                <a:gd name="connsiteY6" fmla="*/ 1209675 h 1614488"/>
                <a:gd name="connsiteX7" fmla="*/ 19050 w 1267343"/>
                <a:gd name="connsiteY7" fmla="*/ 1181100 h 1614488"/>
                <a:gd name="connsiteX8" fmla="*/ 14288 w 1267343"/>
                <a:gd name="connsiteY8" fmla="*/ 1166813 h 1614488"/>
                <a:gd name="connsiteX9" fmla="*/ 0 w 1267343"/>
                <a:gd name="connsiteY9" fmla="*/ 1138238 h 1614488"/>
                <a:gd name="connsiteX10" fmla="*/ 28575 w 1267343"/>
                <a:gd name="connsiteY10" fmla="*/ 1119188 h 1614488"/>
                <a:gd name="connsiteX11" fmla="*/ 42863 w 1267343"/>
                <a:gd name="connsiteY11" fmla="*/ 1109663 h 1614488"/>
                <a:gd name="connsiteX12" fmla="*/ 71438 w 1267343"/>
                <a:gd name="connsiteY12" fmla="*/ 1085850 h 1614488"/>
                <a:gd name="connsiteX13" fmla="*/ 76200 w 1267343"/>
                <a:gd name="connsiteY13" fmla="*/ 1071563 h 1614488"/>
                <a:gd name="connsiteX14" fmla="*/ 76200 w 1267343"/>
                <a:gd name="connsiteY14" fmla="*/ 1014413 h 1614488"/>
                <a:gd name="connsiteX15" fmla="*/ 66675 w 1267343"/>
                <a:gd name="connsiteY15" fmla="*/ 1000125 h 1614488"/>
                <a:gd name="connsiteX16" fmla="*/ 47625 w 1267343"/>
                <a:gd name="connsiteY16" fmla="*/ 995363 h 1614488"/>
                <a:gd name="connsiteX17" fmla="*/ 42863 w 1267343"/>
                <a:gd name="connsiteY17" fmla="*/ 933450 h 1614488"/>
                <a:gd name="connsiteX18" fmla="*/ 57150 w 1267343"/>
                <a:gd name="connsiteY18" fmla="*/ 923925 h 1614488"/>
                <a:gd name="connsiteX19" fmla="*/ 109538 w 1267343"/>
                <a:gd name="connsiteY19" fmla="*/ 942975 h 1614488"/>
                <a:gd name="connsiteX20" fmla="*/ 119063 w 1267343"/>
                <a:gd name="connsiteY20" fmla="*/ 971550 h 1614488"/>
                <a:gd name="connsiteX21" fmla="*/ 128588 w 1267343"/>
                <a:gd name="connsiteY21" fmla="*/ 1000125 h 1614488"/>
                <a:gd name="connsiteX22" fmla="*/ 133350 w 1267343"/>
                <a:gd name="connsiteY22" fmla="*/ 1014413 h 1614488"/>
                <a:gd name="connsiteX23" fmla="*/ 147638 w 1267343"/>
                <a:gd name="connsiteY23" fmla="*/ 1019175 h 1614488"/>
                <a:gd name="connsiteX24" fmla="*/ 161925 w 1267343"/>
                <a:gd name="connsiteY24" fmla="*/ 1028700 h 1614488"/>
                <a:gd name="connsiteX25" fmla="*/ 238125 w 1267343"/>
                <a:gd name="connsiteY25" fmla="*/ 1042988 h 1614488"/>
                <a:gd name="connsiteX26" fmla="*/ 266700 w 1267343"/>
                <a:gd name="connsiteY26" fmla="*/ 1062038 h 1614488"/>
                <a:gd name="connsiteX27" fmla="*/ 285750 w 1267343"/>
                <a:gd name="connsiteY27" fmla="*/ 1085850 h 1614488"/>
                <a:gd name="connsiteX28" fmla="*/ 314325 w 1267343"/>
                <a:gd name="connsiteY28" fmla="*/ 1095375 h 1614488"/>
                <a:gd name="connsiteX29" fmla="*/ 457200 w 1267343"/>
                <a:gd name="connsiteY29" fmla="*/ 1090613 h 1614488"/>
                <a:gd name="connsiteX30" fmla="*/ 466725 w 1267343"/>
                <a:gd name="connsiteY30" fmla="*/ 1076325 h 1614488"/>
                <a:gd name="connsiteX31" fmla="*/ 481013 w 1267343"/>
                <a:gd name="connsiteY31" fmla="*/ 1066800 h 1614488"/>
                <a:gd name="connsiteX32" fmla="*/ 485775 w 1267343"/>
                <a:gd name="connsiteY32" fmla="*/ 1019175 h 1614488"/>
                <a:gd name="connsiteX33" fmla="*/ 481013 w 1267343"/>
                <a:gd name="connsiteY33" fmla="*/ 1004888 h 1614488"/>
                <a:gd name="connsiteX34" fmla="*/ 466725 w 1267343"/>
                <a:gd name="connsiteY34" fmla="*/ 1000125 h 1614488"/>
                <a:gd name="connsiteX35" fmla="*/ 442913 w 1267343"/>
                <a:gd name="connsiteY35" fmla="*/ 957263 h 1614488"/>
                <a:gd name="connsiteX36" fmla="*/ 438150 w 1267343"/>
                <a:gd name="connsiteY36" fmla="*/ 938213 h 1614488"/>
                <a:gd name="connsiteX37" fmla="*/ 433388 w 1267343"/>
                <a:gd name="connsiteY37" fmla="*/ 890588 h 1614488"/>
                <a:gd name="connsiteX38" fmla="*/ 419100 w 1267343"/>
                <a:gd name="connsiteY38" fmla="*/ 885825 h 1614488"/>
                <a:gd name="connsiteX39" fmla="*/ 390525 w 1267343"/>
                <a:gd name="connsiteY39" fmla="*/ 871538 h 1614488"/>
                <a:gd name="connsiteX40" fmla="*/ 376238 w 1267343"/>
                <a:gd name="connsiteY40" fmla="*/ 857250 h 1614488"/>
                <a:gd name="connsiteX41" fmla="*/ 371475 w 1267343"/>
                <a:gd name="connsiteY41" fmla="*/ 842963 h 1614488"/>
                <a:gd name="connsiteX42" fmla="*/ 361950 w 1267343"/>
                <a:gd name="connsiteY42" fmla="*/ 828675 h 1614488"/>
                <a:gd name="connsiteX43" fmla="*/ 357188 w 1267343"/>
                <a:gd name="connsiteY43" fmla="*/ 814388 h 1614488"/>
                <a:gd name="connsiteX44" fmla="*/ 314325 w 1267343"/>
                <a:gd name="connsiteY44" fmla="*/ 781050 h 1614488"/>
                <a:gd name="connsiteX45" fmla="*/ 300038 w 1267343"/>
                <a:gd name="connsiteY45" fmla="*/ 771525 h 1614488"/>
                <a:gd name="connsiteX46" fmla="*/ 314325 w 1267343"/>
                <a:gd name="connsiteY46" fmla="*/ 757238 h 1614488"/>
                <a:gd name="connsiteX47" fmla="*/ 357188 w 1267343"/>
                <a:gd name="connsiteY47" fmla="*/ 766763 h 1614488"/>
                <a:gd name="connsiteX48" fmla="*/ 385763 w 1267343"/>
                <a:gd name="connsiteY48" fmla="*/ 785813 h 1614488"/>
                <a:gd name="connsiteX49" fmla="*/ 409575 w 1267343"/>
                <a:gd name="connsiteY49" fmla="*/ 804863 h 1614488"/>
                <a:gd name="connsiteX50" fmla="*/ 438150 w 1267343"/>
                <a:gd name="connsiteY50" fmla="*/ 823913 h 1614488"/>
                <a:gd name="connsiteX51" fmla="*/ 452438 w 1267343"/>
                <a:gd name="connsiteY51" fmla="*/ 838200 h 1614488"/>
                <a:gd name="connsiteX52" fmla="*/ 471488 w 1267343"/>
                <a:gd name="connsiteY52" fmla="*/ 866775 h 1614488"/>
                <a:gd name="connsiteX53" fmla="*/ 490538 w 1267343"/>
                <a:gd name="connsiteY53" fmla="*/ 895350 h 1614488"/>
                <a:gd name="connsiteX54" fmla="*/ 500063 w 1267343"/>
                <a:gd name="connsiteY54" fmla="*/ 909638 h 1614488"/>
                <a:gd name="connsiteX55" fmla="*/ 509588 w 1267343"/>
                <a:gd name="connsiteY55" fmla="*/ 923925 h 1614488"/>
                <a:gd name="connsiteX56" fmla="*/ 514350 w 1267343"/>
                <a:gd name="connsiteY56" fmla="*/ 938213 h 1614488"/>
                <a:gd name="connsiteX57" fmla="*/ 523875 w 1267343"/>
                <a:gd name="connsiteY57" fmla="*/ 952500 h 1614488"/>
                <a:gd name="connsiteX58" fmla="*/ 542925 w 1267343"/>
                <a:gd name="connsiteY58" fmla="*/ 995363 h 1614488"/>
                <a:gd name="connsiteX59" fmla="*/ 557213 w 1267343"/>
                <a:gd name="connsiteY59" fmla="*/ 1033463 h 1614488"/>
                <a:gd name="connsiteX60" fmla="*/ 576263 w 1267343"/>
                <a:gd name="connsiteY60" fmla="*/ 1028700 h 1614488"/>
                <a:gd name="connsiteX61" fmla="*/ 581025 w 1267343"/>
                <a:gd name="connsiteY61" fmla="*/ 1014413 h 1614488"/>
                <a:gd name="connsiteX62" fmla="*/ 561975 w 1267343"/>
                <a:gd name="connsiteY62" fmla="*/ 985838 h 1614488"/>
                <a:gd name="connsiteX63" fmla="*/ 552450 w 1267343"/>
                <a:gd name="connsiteY63" fmla="*/ 971550 h 1614488"/>
                <a:gd name="connsiteX64" fmla="*/ 566738 w 1267343"/>
                <a:gd name="connsiteY64" fmla="*/ 966788 h 1614488"/>
                <a:gd name="connsiteX65" fmla="*/ 604838 w 1267343"/>
                <a:gd name="connsiteY65" fmla="*/ 981075 h 1614488"/>
                <a:gd name="connsiteX66" fmla="*/ 628650 w 1267343"/>
                <a:gd name="connsiteY66" fmla="*/ 1004888 h 1614488"/>
                <a:gd name="connsiteX67" fmla="*/ 638175 w 1267343"/>
                <a:gd name="connsiteY67" fmla="*/ 976313 h 1614488"/>
                <a:gd name="connsiteX68" fmla="*/ 633413 w 1267343"/>
                <a:gd name="connsiteY68" fmla="*/ 957263 h 1614488"/>
                <a:gd name="connsiteX69" fmla="*/ 590550 w 1267343"/>
                <a:gd name="connsiteY69" fmla="*/ 923925 h 1614488"/>
                <a:gd name="connsiteX70" fmla="*/ 576263 w 1267343"/>
                <a:gd name="connsiteY70" fmla="*/ 914400 h 1614488"/>
                <a:gd name="connsiteX71" fmla="*/ 685800 w 1267343"/>
                <a:gd name="connsiteY71" fmla="*/ 895350 h 1614488"/>
                <a:gd name="connsiteX72" fmla="*/ 681038 w 1267343"/>
                <a:gd name="connsiteY72" fmla="*/ 852488 h 1614488"/>
                <a:gd name="connsiteX73" fmla="*/ 666750 w 1267343"/>
                <a:gd name="connsiteY73" fmla="*/ 842963 h 1614488"/>
                <a:gd name="connsiteX74" fmla="*/ 609600 w 1267343"/>
                <a:gd name="connsiteY74" fmla="*/ 823913 h 1614488"/>
                <a:gd name="connsiteX75" fmla="*/ 614363 w 1267343"/>
                <a:gd name="connsiteY75" fmla="*/ 804863 h 1614488"/>
                <a:gd name="connsiteX76" fmla="*/ 633413 w 1267343"/>
                <a:gd name="connsiteY76" fmla="*/ 800100 h 1614488"/>
                <a:gd name="connsiteX77" fmla="*/ 671513 w 1267343"/>
                <a:gd name="connsiteY77" fmla="*/ 795338 h 1614488"/>
                <a:gd name="connsiteX78" fmla="*/ 704850 w 1267343"/>
                <a:gd name="connsiteY78" fmla="*/ 785813 h 1614488"/>
                <a:gd name="connsiteX79" fmla="*/ 719138 w 1267343"/>
                <a:gd name="connsiteY79" fmla="*/ 766763 h 1614488"/>
                <a:gd name="connsiteX80" fmla="*/ 747713 w 1267343"/>
                <a:gd name="connsiteY80" fmla="*/ 738188 h 1614488"/>
                <a:gd name="connsiteX81" fmla="*/ 709613 w 1267343"/>
                <a:gd name="connsiteY81" fmla="*/ 723900 h 1614488"/>
                <a:gd name="connsiteX82" fmla="*/ 695325 w 1267343"/>
                <a:gd name="connsiteY82" fmla="*/ 714375 h 1614488"/>
                <a:gd name="connsiteX83" fmla="*/ 676275 w 1267343"/>
                <a:gd name="connsiteY83" fmla="*/ 709613 h 1614488"/>
                <a:gd name="connsiteX84" fmla="*/ 642938 w 1267343"/>
                <a:gd name="connsiteY84" fmla="*/ 676275 h 1614488"/>
                <a:gd name="connsiteX85" fmla="*/ 647700 w 1267343"/>
                <a:gd name="connsiteY85" fmla="*/ 652463 h 1614488"/>
                <a:gd name="connsiteX86" fmla="*/ 676275 w 1267343"/>
                <a:gd name="connsiteY86" fmla="*/ 633413 h 1614488"/>
                <a:gd name="connsiteX87" fmla="*/ 681038 w 1267343"/>
                <a:gd name="connsiteY87" fmla="*/ 619125 h 1614488"/>
                <a:gd name="connsiteX88" fmla="*/ 676275 w 1267343"/>
                <a:gd name="connsiteY88" fmla="*/ 590550 h 1614488"/>
                <a:gd name="connsiteX89" fmla="*/ 666750 w 1267343"/>
                <a:gd name="connsiteY89" fmla="*/ 576263 h 1614488"/>
                <a:gd name="connsiteX90" fmla="*/ 652463 w 1267343"/>
                <a:gd name="connsiteY90" fmla="*/ 571500 h 1614488"/>
                <a:gd name="connsiteX91" fmla="*/ 609600 w 1267343"/>
                <a:gd name="connsiteY91" fmla="*/ 566738 h 1614488"/>
                <a:gd name="connsiteX92" fmla="*/ 561975 w 1267343"/>
                <a:gd name="connsiteY92" fmla="*/ 557213 h 1614488"/>
                <a:gd name="connsiteX93" fmla="*/ 533400 w 1267343"/>
                <a:gd name="connsiteY93" fmla="*/ 547688 h 1614488"/>
                <a:gd name="connsiteX94" fmla="*/ 504825 w 1267343"/>
                <a:gd name="connsiteY94" fmla="*/ 542925 h 1614488"/>
                <a:gd name="connsiteX95" fmla="*/ 495300 w 1267343"/>
                <a:gd name="connsiteY95" fmla="*/ 509588 h 1614488"/>
                <a:gd name="connsiteX96" fmla="*/ 519113 w 1267343"/>
                <a:gd name="connsiteY96" fmla="*/ 504825 h 1614488"/>
                <a:gd name="connsiteX97" fmla="*/ 547688 w 1267343"/>
                <a:gd name="connsiteY97" fmla="*/ 495300 h 1614488"/>
                <a:gd name="connsiteX98" fmla="*/ 576263 w 1267343"/>
                <a:gd name="connsiteY98" fmla="*/ 519113 h 1614488"/>
                <a:gd name="connsiteX99" fmla="*/ 619125 w 1267343"/>
                <a:gd name="connsiteY99" fmla="*/ 514350 h 1614488"/>
                <a:gd name="connsiteX100" fmla="*/ 628650 w 1267343"/>
                <a:gd name="connsiteY100" fmla="*/ 500063 h 1614488"/>
                <a:gd name="connsiteX101" fmla="*/ 642938 w 1267343"/>
                <a:gd name="connsiteY101" fmla="*/ 495300 h 1614488"/>
                <a:gd name="connsiteX102" fmla="*/ 757238 w 1267343"/>
                <a:gd name="connsiteY102" fmla="*/ 490538 h 1614488"/>
                <a:gd name="connsiteX103" fmla="*/ 781050 w 1267343"/>
                <a:gd name="connsiteY103" fmla="*/ 466725 h 1614488"/>
                <a:gd name="connsiteX104" fmla="*/ 804863 w 1267343"/>
                <a:gd name="connsiteY104" fmla="*/ 442913 h 1614488"/>
                <a:gd name="connsiteX105" fmla="*/ 833438 w 1267343"/>
                <a:gd name="connsiteY105" fmla="*/ 433388 h 1614488"/>
                <a:gd name="connsiteX106" fmla="*/ 838200 w 1267343"/>
                <a:gd name="connsiteY106" fmla="*/ 342900 h 1614488"/>
                <a:gd name="connsiteX107" fmla="*/ 828675 w 1267343"/>
                <a:gd name="connsiteY107" fmla="*/ 304800 h 1614488"/>
                <a:gd name="connsiteX108" fmla="*/ 823913 w 1267343"/>
                <a:gd name="connsiteY108" fmla="*/ 285750 h 1614488"/>
                <a:gd name="connsiteX109" fmla="*/ 814388 w 1267343"/>
                <a:gd name="connsiteY109" fmla="*/ 266700 h 1614488"/>
                <a:gd name="connsiteX110" fmla="*/ 809625 w 1267343"/>
                <a:gd name="connsiteY110" fmla="*/ 247650 h 1614488"/>
                <a:gd name="connsiteX111" fmla="*/ 804863 w 1267343"/>
                <a:gd name="connsiteY111" fmla="*/ 223838 h 1614488"/>
                <a:gd name="connsiteX112" fmla="*/ 790575 w 1267343"/>
                <a:gd name="connsiteY112" fmla="*/ 214313 h 1614488"/>
                <a:gd name="connsiteX113" fmla="*/ 757238 w 1267343"/>
                <a:gd name="connsiteY113" fmla="*/ 195263 h 1614488"/>
                <a:gd name="connsiteX114" fmla="*/ 728663 w 1267343"/>
                <a:gd name="connsiteY114" fmla="*/ 185738 h 1614488"/>
                <a:gd name="connsiteX115" fmla="*/ 700088 w 1267343"/>
                <a:gd name="connsiteY115" fmla="*/ 166688 h 1614488"/>
                <a:gd name="connsiteX116" fmla="*/ 685800 w 1267343"/>
                <a:gd name="connsiteY116" fmla="*/ 161925 h 1614488"/>
                <a:gd name="connsiteX117" fmla="*/ 657225 w 1267343"/>
                <a:gd name="connsiteY117" fmla="*/ 147638 h 1614488"/>
                <a:gd name="connsiteX118" fmla="*/ 642938 w 1267343"/>
                <a:gd name="connsiteY118" fmla="*/ 133350 h 1614488"/>
                <a:gd name="connsiteX119" fmla="*/ 614363 w 1267343"/>
                <a:gd name="connsiteY119" fmla="*/ 114300 h 1614488"/>
                <a:gd name="connsiteX120" fmla="*/ 609600 w 1267343"/>
                <a:gd name="connsiteY120" fmla="*/ 100013 h 1614488"/>
                <a:gd name="connsiteX121" fmla="*/ 600075 w 1267343"/>
                <a:gd name="connsiteY121" fmla="*/ 80963 h 1614488"/>
                <a:gd name="connsiteX122" fmla="*/ 595313 w 1267343"/>
                <a:gd name="connsiteY122" fmla="*/ 61913 h 1614488"/>
                <a:gd name="connsiteX123" fmla="*/ 590550 w 1267343"/>
                <a:gd name="connsiteY123" fmla="*/ 47625 h 1614488"/>
                <a:gd name="connsiteX124" fmla="*/ 600075 w 1267343"/>
                <a:gd name="connsiteY124" fmla="*/ 61913 h 1614488"/>
                <a:gd name="connsiteX125" fmla="*/ 609600 w 1267343"/>
                <a:gd name="connsiteY125" fmla="*/ 80963 h 1614488"/>
                <a:gd name="connsiteX126" fmla="*/ 638175 w 1267343"/>
                <a:gd name="connsiteY126" fmla="*/ 104775 h 1614488"/>
                <a:gd name="connsiteX127" fmla="*/ 647700 w 1267343"/>
                <a:gd name="connsiteY127" fmla="*/ 119063 h 1614488"/>
                <a:gd name="connsiteX128" fmla="*/ 690563 w 1267343"/>
                <a:gd name="connsiteY128" fmla="*/ 142875 h 1614488"/>
                <a:gd name="connsiteX129" fmla="*/ 704850 w 1267343"/>
                <a:gd name="connsiteY129" fmla="*/ 157163 h 1614488"/>
                <a:gd name="connsiteX130" fmla="*/ 776288 w 1267343"/>
                <a:gd name="connsiteY130" fmla="*/ 147638 h 1614488"/>
                <a:gd name="connsiteX131" fmla="*/ 781050 w 1267343"/>
                <a:gd name="connsiteY131" fmla="*/ 133350 h 1614488"/>
                <a:gd name="connsiteX132" fmla="*/ 771525 w 1267343"/>
                <a:gd name="connsiteY132" fmla="*/ 47625 h 1614488"/>
                <a:gd name="connsiteX133" fmla="*/ 766763 w 1267343"/>
                <a:gd name="connsiteY133" fmla="*/ 4763 h 1614488"/>
                <a:gd name="connsiteX134" fmla="*/ 781050 w 1267343"/>
                <a:gd name="connsiteY134" fmla="*/ 0 h 1614488"/>
                <a:gd name="connsiteX135" fmla="*/ 814388 w 1267343"/>
                <a:gd name="connsiteY135" fmla="*/ 4763 h 1614488"/>
                <a:gd name="connsiteX136" fmla="*/ 823913 w 1267343"/>
                <a:gd name="connsiteY136" fmla="*/ 19050 h 1614488"/>
                <a:gd name="connsiteX137" fmla="*/ 838200 w 1267343"/>
                <a:gd name="connsiteY137" fmla="*/ 33338 h 1614488"/>
                <a:gd name="connsiteX138" fmla="*/ 842963 w 1267343"/>
                <a:gd name="connsiteY138" fmla="*/ 47625 h 1614488"/>
                <a:gd name="connsiteX139" fmla="*/ 852488 w 1267343"/>
                <a:gd name="connsiteY139" fmla="*/ 142875 h 1614488"/>
                <a:gd name="connsiteX140" fmla="*/ 862013 w 1267343"/>
                <a:gd name="connsiteY140" fmla="*/ 157163 h 1614488"/>
                <a:gd name="connsiteX141" fmla="*/ 871538 w 1267343"/>
                <a:gd name="connsiteY141" fmla="*/ 185738 h 1614488"/>
                <a:gd name="connsiteX142" fmla="*/ 895350 w 1267343"/>
                <a:gd name="connsiteY142" fmla="*/ 214313 h 1614488"/>
                <a:gd name="connsiteX143" fmla="*/ 900113 w 1267343"/>
                <a:gd name="connsiteY143" fmla="*/ 228600 h 1614488"/>
                <a:gd name="connsiteX144" fmla="*/ 904875 w 1267343"/>
                <a:gd name="connsiteY144" fmla="*/ 280988 h 1614488"/>
                <a:gd name="connsiteX145" fmla="*/ 909638 w 1267343"/>
                <a:gd name="connsiteY145" fmla="*/ 309563 h 1614488"/>
                <a:gd name="connsiteX146" fmla="*/ 904875 w 1267343"/>
                <a:gd name="connsiteY146" fmla="*/ 371475 h 1614488"/>
                <a:gd name="connsiteX147" fmla="*/ 895350 w 1267343"/>
                <a:gd name="connsiteY147" fmla="*/ 400050 h 1614488"/>
                <a:gd name="connsiteX148" fmla="*/ 890588 w 1267343"/>
                <a:gd name="connsiteY148" fmla="*/ 438150 h 1614488"/>
                <a:gd name="connsiteX149" fmla="*/ 862013 w 1267343"/>
                <a:gd name="connsiteY149" fmla="*/ 481013 h 1614488"/>
                <a:gd name="connsiteX150" fmla="*/ 847725 w 1267343"/>
                <a:gd name="connsiteY150" fmla="*/ 490538 h 1614488"/>
                <a:gd name="connsiteX151" fmla="*/ 833438 w 1267343"/>
                <a:gd name="connsiteY151" fmla="*/ 504825 h 1614488"/>
                <a:gd name="connsiteX152" fmla="*/ 814388 w 1267343"/>
                <a:gd name="connsiteY152" fmla="*/ 528638 h 1614488"/>
                <a:gd name="connsiteX153" fmla="*/ 809625 w 1267343"/>
                <a:gd name="connsiteY153" fmla="*/ 542925 h 1614488"/>
                <a:gd name="connsiteX154" fmla="*/ 800100 w 1267343"/>
                <a:gd name="connsiteY154" fmla="*/ 557213 h 1614488"/>
                <a:gd name="connsiteX155" fmla="*/ 785813 w 1267343"/>
                <a:gd name="connsiteY155" fmla="*/ 600075 h 1614488"/>
                <a:gd name="connsiteX156" fmla="*/ 781050 w 1267343"/>
                <a:gd name="connsiteY156" fmla="*/ 614363 h 1614488"/>
                <a:gd name="connsiteX157" fmla="*/ 790575 w 1267343"/>
                <a:gd name="connsiteY157" fmla="*/ 685800 h 1614488"/>
                <a:gd name="connsiteX158" fmla="*/ 800100 w 1267343"/>
                <a:gd name="connsiteY158" fmla="*/ 700088 h 1614488"/>
                <a:gd name="connsiteX159" fmla="*/ 804863 w 1267343"/>
                <a:gd name="connsiteY159" fmla="*/ 714375 h 1614488"/>
                <a:gd name="connsiteX160" fmla="*/ 823913 w 1267343"/>
                <a:gd name="connsiteY160" fmla="*/ 742950 h 1614488"/>
                <a:gd name="connsiteX161" fmla="*/ 828675 w 1267343"/>
                <a:gd name="connsiteY161" fmla="*/ 757238 h 1614488"/>
                <a:gd name="connsiteX162" fmla="*/ 866775 w 1267343"/>
                <a:gd name="connsiteY162" fmla="*/ 757238 h 1614488"/>
                <a:gd name="connsiteX163" fmla="*/ 890588 w 1267343"/>
                <a:gd name="connsiteY163" fmla="*/ 714375 h 1614488"/>
                <a:gd name="connsiteX164" fmla="*/ 895350 w 1267343"/>
                <a:gd name="connsiteY164" fmla="*/ 661988 h 1614488"/>
                <a:gd name="connsiteX165" fmla="*/ 904875 w 1267343"/>
                <a:gd name="connsiteY165" fmla="*/ 547688 h 1614488"/>
                <a:gd name="connsiteX166" fmla="*/ 933450 w 1267343"/>
                <a:gd name="connsiteY166" fmla="*/ 552450 h 1614488"/>
                <a:gd name="connsiteX167" fmla="*/ 938213 w 1267343"/>
                <a:gd name="connsiteY167" fmla="*/ 600075 h 1614488"/>
                <a:gd name="connsiteX168" fmla="*/ 952500 w 1267343"/>
                <a:gd name="connsiteY168" fmla="*/ 628650 h 1614488"/>
                <a:gd name="connsiteX169" fmla="*/ 966788 w 1267343"/>
                <a:gd name="connsiteY169" fmla="*/ 623888 h 1614488"/>
                <a:gd name="connsiteX170" fmla="*/ 981075 w 1267343"/>
                <a:gd name="connsiteY170" fmla="*/ 614363 h 1614488"/>
                <a:gd name="connsiteX171" fmla="*/ 1009650 w 1267343"/>
                <a:gd name="connsiteY171" fmla="*/ 604838 h 1614488"/>
                <a:gd name="connsiteX172" fmla="*/ 1038225 w 1267343"/>
                <a:gd name="connsiteY172" fmla="*/ 628650 h 1614488"/>
                <a:gd name="connsiteX173" fmla="*/ 1019175 w 1267343"/>
                <a:gd name="connsiteY173" fmla="*/ 657225 h 1614488"/>
                <a:gd name="connsiteX174" fmla="*/ 1009650 w 1267343"/>
                <a:gd name="connsiteY174" fmla="*/ 671513 h 1614488"/>
                <a:gd name="connsiteX175" fmla="*/ 995363 w 1267343"/>
                <a:gd name="connsiteY175" fmla="*/ 700088 h 1614488"/>
                <a:gd name="connsiteX176" fmla="*/ 981075 w 1267343"/>
                <a:gd name="connsiteY176" fmla="*/ 728663 h 1614488"/>
                <a:gd name="connsiteX177" fmla="*/ 962025 w 1267343"/>
                <a:gd name="connsiteY177" fmla="*/ 757238 h 1614488"/>
                <a:gd name="connsiteX178" fmla="*/ 938213 w 1267343"/>
                <a:gd name="connsiteY178" fmla="*/ 781050 h 1614488"/>
                <a:gd name="connsiteX179" fmla="*/ 938213 w 1267343"/>
                <a:gd name="connsiteY179" fmla="*/ 809625 h 1614488"/>
                <a:gd name="connsiteX180" fmla="*/ 971550 w 1267343"/>
                <a:gd name="connsiteY180" fmla="*/ 804863 h 1614488"/>
                <a:gd name="connsiteX181" fmla="*/ 1004888 w 1267343"/>
                <a:gd name="connsiteY181" fmla="*/ 762000 h 1614488"/>
                <a:gd name="connsiteX182" fmla="*/ 1019175 w 1267343"/>
                <a:gd name="connsiteY182" fmla="*/ 752475 h 1614488"/>
                <a:gd name="connsiteX183" fmla="*/ 1033463 w 1267343"/>
                <a:gd name="connsiteY183" fmla="*/ 747713 h 1614488"/>
                <a:gd name="connsiteX184" fmla="*/ 1047750 w 1267343"/>
                <a:gd name="connsiteY184" fmla="*/ 738188 h 1614488"/>
                <a:gd name="connsiteX185" fmla="*/ 1085850 w 1267343"/>
                <a:gd name="connsiteY185" fmla="*/ 728663 h 1614488"/>
                <a:gd name="connsiteX186" fmla="*/ 1128713 w 1267343"/>
                <a:gd name="connsiteY186" fmla="*/ 719138 h 1614488"/>
                <a:gd name="connsiteX187" fmla="*/ 1138238 w 1267343"/>
                <a:gd name="connsiteY187" fmla="*/ 704850 h 1614488"/>
                <a:gd name="connsiteX188" fmla="*/ 1166813 w 1267343"/>
                <a:gd name="connsiteY188" fmla="*/ 695325 h 1614488"/>
                <a:gd name="connsiteX189" fmla="*/ 1195388 w 1267343"/>
                <a:gd name="connsiteY189" fmla="*/ 681038 h 1614488"/>
                <a:gd name="connsiteX190" fmla="*/ 1200150 w 1267343"/>
                <a:gd name="connsiteY190" fmla="*/ 657225 h 1614488"/>
                <a:gd name="connsiteX191" fmla="*/ 1247775 w 1267343"/>
                <a:gd name="connsiteY191" fmla="*/ 676275 h 1614488"/>
                <a:gd name="connsiteX192" fmla="*/ 1262063 w 1267343"/>
                <a:gd name="connsiteY192" fmla="*/ 690563 h 1614488"/>
                <a:gd name="connsiteX193" fmla="*/ 1262063 w 1267343"/>
                <a:gd name="connsiteY193" fmla="*/ 742950 h 1614488"/>
                <a:gd name="connsiteX194" fmla="*/ 1247775 w 1267343"/>
                <a:gd name="connsiteY194" fmla="*/ 747713 h 1614488"/>
                <a:gd name="connsiteX195" fmla="*/ 1185863 w 1267343"/>
                <a:gd name="connsiteY195" fmla="*/ 762000 h 1614488"/>
                <a:gd name="connsiteX196" fmla="*/ 1128713 w 1267343"/>
                <a:gd name="connsiteY196" fmla="*/ 771525 h 1614488"/>
                <a:gd name="connsiteX197" fmla="*/ 1114425 w 1267343"/>
                <a:gd name="connsiteY197" fmla="*/ 776288 h 1614488"/>
                <a:gd name="connsiteX198" fmla="*/ 1081088 w 1267343"/>
                <a:gd name="connsiteY198" fmla="*/ 785813 h 1614488"/>
                <a:gd name="connsiteX199" fmla="*/ 1071563 w 1267343"/>
                <a:gd name="connsiteY199" fmla="*/ 823913 h 1614488"/>
                <a:gd name="connsiteX200" fmla="*/ 1023938 w 1267343"/>
                <a:gd name="connsiteY200" fmla="*/ 838200 h 1614488"/>
                <a:gd name="connsiteX201" fmla="*/ 1000125 w 1267343"/>
                <a:gd name="connsiteY201" fmla="*/ 842963 h 1614488"/>
                <a:gd name="connsiteX202" fmla="*/ 971550 w 1267343"/>
                <a:gd name="connsiteY202" fmla="*/ 852488 h 1614488"/>
                <a:gd name="connsiteX203" fmla="*/ 952500 w 1267343"/>
                <a:gd name="connsiteY203" fmla="*/ 857250 h 1614488"/>
                <a:gd name="connsiteX204" fmla="*/ 933451 w 1267343"/>
                <a:gd name="connsiteY204" fmla="*/ 907257 h 1614488"/>
                <a:gd name="connsiteX205" fmla="*/ 971550 w 1267343"/>
                <a:gd name="connsiteY205" fmla="*/ 904875 h 1614488"/>
                <a:gd name="connsiteX206" fmla="*/ 985838 w 1267343"/>
                <a:gd name="connsiteY206" fmla="*/ 923925 h 1614488"/>
                <a:gd name="connsiteX207" fmla="*/ 1004888 w 1267343"/>
                <a:gd name="connsiteY207" fmla="*/ 942975 h 1614488"/>
                <a:gd name="connsiteX208" fmla="*/ 1009650 w 1267343"/>
                <a:gd name="connsiteY208" fmla="*/ 957263 h 1614488"/>
                <a:gd name="connsiteX209" fmla="*/ 1014413 w 1267343"/>
                <a:gd name="connsiteY209" fmla="*/ 985838 h 1614488"/>
                <a:gd name="connsiteX210" fmla="*/ 1057275 w 1267343"/>
                <a:gd name="connsiteY210" fmla="*/ 981075 h 1614488"/>
                <a:gd name="connsiteX211" fmla="*/ 1085850 w 1267343"/>
                <a:gd name="connsiteY211" fmla="*/ 952500 h 1614488"/>
                <a:gd name="connsiteX212" fmla="*/ 1119188 w 1267343"/>
                <a:gd name="connsiteY212" fmla="*/ 938213 h 1614488"/>
                <a:gd name="connsiteX213" fmla="*/ 1143000 w 1267343"/>
                <a:gd name="connsiteY213" fmla="*/ 942975 h 1614488"/>
                <a:gd name="connsiteX214" fmla="*/ 1152525 w 1267343"/>
                <a:gd name="connsiteY214" fmla="*/ 957263 h 1614488"/>
                <a:gd name="connsiteX215" fmla="*/ 1166813 w 1267343"/>
                <a:gd name="connsiteY215" fmla="*/ 990600 h 1614488"/>
                <a:gd name="connsiteX216" fmla="*/ 1162050 w 1267343"/>
                <a:gd name="connsiteY216" fmla="*/ 1004888 h 1614488"/>
                <a:gd name="connsiteX217" fmla="*/ 1147763 w 1267343"/>
                <a:gd name="connsiteY217" fmla="*/ 1009650 h 1614488"/>
                <a:gd name="connsiteX218" fmla="*/ 1052513 w 1267343"/>
                <a:gd name="connsiteY218" fmla="*/ 1004888 h 1614488"/>
                <a:gd name="connsiteX219" fmla="*/ 1023938 w 1267343"/>
                <a:gd name="connsiteY219" fmla="*/ 995363 h 1614488"/>
                <a:gd name="connsiteX220" fmla="*/ 985838 w 1267343"/>
                <a:gd name="connsiteY220" fmla="*/ 985838 h 1614488"/>
                <a:gd name="connsiteX221" fmla="*/ 952500 w 1267343"/>
                <a:gd name="connsiteY221" fmla="*/ 976313 h 1614488"/>
                <a:gd name="connsiteX222" fmla="*/ 890588 w 1267343"/>
                <a:gd name="connsiteY222" fmla="*/ 971550 h 1614488"/>
                <a:gd name="connsiteX223" fmla="*/ 885825 w 1267343"/>
                <a:gd name="connsiteY223" fmla="*/ 985838 h 1614488"/>
                <a:gd name="connsiteX224" fmla="*/ 881063 w 1267343"/>
                <a:gd name="connsiteY224" fmla="*/ 1047750 h 1614488"/>
                <a:gd name="connsiteX225" fmla="*/ 857250 w 1267343"/>
                <a:gd name="connsiteY225" fmla="*/ 1085850 h 1614488"/>
                <a:gd name="connsiteX226" fmla="*/ 847725 w 1267343"/>
                <a:gd name="connsiteY226" fmla="*/ 1100138 h 1614488"/>
                <a:gd name="connsiteX227" fmla="*/ 833438 w 1267343"/>
                <a:gd name="connsiteY227" fmla="*/ 1114425 h 1614488"/>
                <a:gd name="connsiteX228" fmla="*/ 814388 w 1267343"/>
                <a:gd name="connsiteY228" fmla="*/ 1147763 h 1614488"/>
                <a:gd name="connsiteX229" fmla="*/ 776288 w 1267343"/>
                <a:gd name="connsiteY229" fmla="*/ 1157288 h 1614488"/>
                <a:gd name="connsiteX230" fmla="*/ 762000 w 1267343"/>
                <a:gd name="connsiteY230" fmla="*/ 1171575 h 1614488"/>
                <a:gd name="connsiteX231" fmla="*/ 733425 w 1267343"/>
                <a:gd name="connsiteY231" fmla="*/ 1181100 h 1614488"/>
                <a:gd name="connsiteX232" fmla="*/ 700088 w 1267343"/>
                <a:gd name="connsiteY232" fmla="*/ 1223963 h 1614488"/>
                <a:gd name="connsiteX233" fmla="*/ 704850 w 1267343"/>
                <a:gd name="connsiteY233" fmla="*/ 1300163 h 1614488"/>
                <a:gd name="connsiteX234" fmla="*/ 733425 w 1267343"/>
                <a:gd name="connsiteY234" fmla="*/ 1319213 h 1614488"/>
                <a:gd name="connsiteX235" fmla="*/ 747713 w 1267343"/>
                <a:gd name="connsiteY235" fmla="*/ 1328738 h 1614488"/>
                <a:gd name="connsiteX236" fmla="*/ 757238 w 1267343"/>
                <a:gd name="connsiteY236" fmla="*/ 1343025 h 1614488"/>
                <a:gd name="connsiteX237" fmla="*/ 776288 w 1267343"/>
                <a:gd name="connsiteY237" fmla="*/ 1357313 h 1614488"/>
                <a:gd name="connsiteX238" fmla="*/ 828675 w 1267343"/>
                <a:gd name="connsiteY238" fmla="*/ 1366838 h 1614488"/>
                <a:gd name="connsiteX239" fmla="*/ 842963 w 1267343"/>
                <a:gd name="connsiteY239" fmla="*/ 1376363 h 1614488"/>
                <a:gd name="connsiteX240" fmla="*/ 852488 w 1267343"/>
                <a:gd name="connsiteY240" fmla="*/ 1390650 h 1614488"/>
                <a:gd name="connsiteX241" fmla="*/ 885825 w 1267343"/>
                <a:gd name="connsiteY241" fmla="*/ 1395413 h 1614488"/>
                <a:gd name="connsiteX242" fmla="*/ 900113 w 1267343"/>
                <a:gd name="connsiteY242" fmla="*/ 1404938 h 1614488"/>
                <a:gd name="connsiteX243" fmla="*/ 942975 w 1267343"/>
                <a:gd name="connsiteY243" fmla="*/ 1390650 h 1614488"/>
                <a:gd name="connsiteX244" fmla="*/ 966788 w 1267343"/>
                <a:gd name="connsiteY244" fmla="*/ 1371600 h 1614488"/>
                <a:gd name="connsiteX245" fmla="*/ 976313 w 1267343"/>
                <a:gd name="connsiteY245" fmla="*/ 1357313 h 1614488"/>
                <a:gd name="connsiteX246" fmla="*/ 990600 w 1267343"/>
                <a:gd name="connsiteY246" fmla="*/ 1347788 h 1614488"/>
                <a:gd name="connsiteX247" fmla="*/ 995363 w 1267343"/>
                <a:gd name="connsiteY247" fmla="*/ 1333500 h 1614488"/>
                <a:gd name="connsiteX248" fmla="*/ 1033463 w 1267343"/>
                <a:gd name="connsiteY248" fmla="*/ 1343025 h 1614488"/>
                <a:gd name="connsiteX249" fmla="*/ 1157288 w 1267343"/>
                <a:gd name="connsiteY249" fmla="*/ 1357313 h 1614488"/>
                <a:gd name="connsiteX250" fmla="*/ 1185863 w 1267343"/>
                <a:gd name="connsiteY250" fmla="*/ 1366838 h 1614488"/>
                <a:gd name="connsiteX251" fmla="*/ 1190625 w 1267343"/>
                <a:gd name="connsiteY251" fmla="*/ 1381125 h 1614488"/>
                <a:gd name="connsiteX252" fmla="*/ 1200150 w 1267343"/>
                <a:gd name="connsiteY252" fmla="*/ 1395413 h 1614488"/>
                <a:gd name="connsiteX253" fmla="*/ 1190625 w 1267343"/>
                <a:gd name="connsiteY253" fmla="*/ 1409700 h 1614488"/>
                <a:gd name="connsiteX254" fmla="*/ 1119188 w 1267343"/>
                <a:gd name="connsiteY254" fmla="*/ 1404938 h 1614488"/>
                <a:gd name="connsiteX255" fmla="*/ 1090613 w 1267343"/>
                <a:gd name="connsiteY255" fmla="*/ 1395413 h 1614488"/>
                <a:gd name="connsiteX256" fmla="*/ 1033463 w 1267343"/>
                <a:gd name="connsiteY256" fmla="*/ 1404938 h 1614488"/>
                <a:gd name="connsiteX257" fmla="*/ 985838 w 1267343"/>
                <a:gd name="connsiteY257" fmla="*/ 1414463 h 1614488"/>
                <a:gd name="connsiteX258" fmla="*/ 971550 w 1267343"/>
                <a:gd name="connsiteY258" fmla="*/ 1423988 h 1614488"/>
                <a:gd name="connsiteX259" fmla="*/ 957263 w 1267343"/>
                <a:gd name="connsiteY259" fmla="*/ 1428750 h 1614488"/>
                <a:gd name="connsiteX260" fmla="*/ 952500 w 1267343"/>
                <a:gd name="connsiteY260" fmla="*/ 1443038 h 1614488"/>
                <a:gd name="connsiteX261" fmla="*/ 971550 w 1267343"/>
                <a:gd name="connsiteY261" fmla="*/ 1490663 h 1614488"/>
                <a:gd name="connsiteX262" fmla="*/ 1000125 w 1267343"/>
                <a:gd name="connsiteY262" fmla="*/ 1500188 h 1614488"/>
                <a:gd name="connsiteX263" fmla="*/ 1119188 w 1267343"/>
                <a:gd name="connsiteY263" fmla="*/ 1504950 h 1614488"/>
                <a:gd name="connsiteX264" fmla="*/ 1228725 w 1267343"/>
                <a:gd name="connsiteY264" fmla="*/ 1519238 h 1614488"/>
                <a:gd name="connsiteX265" fmla="*/ 1243013 w 1267343"/>
                <a:gd name="connsiteY265" fmla="*/ 1528763 h 1614488"/>
                <a:gd name="connsiteX266" fmla="*/ 1247775 w 1267343"/>
                <a:gd name="connsiteY266" fmla="*/ 1543050 h 1614488"/>
                <a:gd name="connsiteX267" fmla="*/ 1262063 w 1267343"/>
                <a:gd name="connsiteY267" fmla="*/ 1571625 h 1614488"/>
                <a:gd name="connsiteX268" fmla="*/ 1257300 w 1267343"/>
                <a:gd name="connsiteY268" fmla="*/ 1585913 h 1614488"/>
                <a:gd name="connsiteX269" fmla="*/ 1185863 w 1267343"/>
                <a:gd name="connsiteY269" fmla="*/ 1595438 h 1614488"/>
                <a:gd name="connsiteX270" fmla="*/ 1171575 w 1267343"/>
                <a:gd name="connsiteY270" fmla="*/ 1566863 h 1614488"/>
                <a:gd name="connsiteX271" fmla="*/ 1157288 w 1267343"/>
                <a:gd name="connsiteY271" fmla="*/ 1557338 h 1614488"/>
                <a:gd name="connsiteX272" fmla="*/ 1071563 w 1267343"/>
                <a:gd name="connsiteY272" fmla="*/ 1562100 h 1614488"/>
                <a:gd name="connsiteX273" fmla="*/ 1052513 w 1267343"/>
                <a:gd name="connsiteY273" fmla="*/ 1566863 h 1614488"/>
                <a:gd name="connsiteX274" fmla="*/ 1023938 w 1267343"/>
                <a:gd name="connsiteY274" fmla="*/ 1581150 h 1614488"/>
                <a:gd name="connsiteX275" fmla="*/ 1009650 w 1267343"/>
                <a:gd name="connsiteY275" fmla="*/ 1609725 h 1614488"/>
                <a:gd name="connsiteX276" fmla="*/ 995363 w 1267343"/>
                <a:gd name="connsiteY276" fmla="*/ 1614488 h 1614488"/>
                <a:gd name="connsiteX277" fmla="*/ 985838 w 1267343"/>
                <a:gd name="connsiteY277" fmla="*/ 1581150 h 1614488"/>
                <a:gd name="connsiteX278" fmla="*/ 976313 w 1267343"/>
                <a:gd name="connsiteY278" fmla="*/ 1528763 h 1614488"/>
                <a:gd name="connsiteX279" fmla="*/ 966788 w 1267343"/>
                <a:gd name="connsiteY279" fmla="*/ 1495425 h 1614488"/>
                <a:gd name="connsiteX280" fmla="*/ 952500 w 1267343"/>
                <a:gd name="connsiteY280" fmla="*/ 1485900 h 1614488"/>
                <a:gd name="connsiteX281" fmla="*/ 938213 w 1267343"/>
                <a:gd name="connsiteY281" fmla="*/ 1500188 h 1614488"/>
                <a:gd name="connsiteX282" fmla="*/ 933450 w 1267343"/>
                <a:gd name="connsiteY282" fmla="*/ 1538288 h 1614488"/>
                <a:gd name="connsiteX283" fmla="*/ 890588 w 1267343"/>
                <a:gd name="connsiteY283" fmla="*/ 1533525 h 1614488"/>
                <a:gd name="connsiteX284" fmla="*/ 881063 w 1267343"/>
                <a:gd name="connsiteY284" fmla="*/ 1509713 h 1614488"/>
                <a:gd name="connsiteX285" fmla="*/ 885825 w 1267343"/>
                <a:gd name="connsiteY285" fmla="*/ 1490663 h 1614488"/>
                <a:gd name="connsiteX286" fmla="*/ 876300 w 1267343"/>
                <a:gd name="connsiteY286" fmla="*/ 1447800 h 1614488"/>
                <a:gd name="connsiteX287" fmla="*/ 862013 w 1267343"/>
                <a:gd name="connsiteY287" fmla="*/ 1438275 h 1614488"/>
                <a:gd name="connsiteX288" fmla="*/ 828675 w 1267343"/>
                <a:gd name="connsiteY288" fmla="*/ 1462088 h 1614488"/>
                <a:gd name="connsiteX289" fmla="*/ 809625 w 1267343"/>
                <a:gd name="connsiteY289" fmla="*/ 1457325 h 1614488"/>
                <a:gd name="connsiteX290" fmla="*/ 795338 w 1267343"/>
                <a:gd name="connsiteY290" fmla="*/ 1419225 h 1614488"/>
                <a:gd name="connsiteX291" fmla="*/ 790575 w 1267343"/>
                <a:gd name="connsiteY291" fmla="*/ 1400175 h 1614488"/>
                <a:gd name="connsiteX292" fmla="*/ 766763 w 1267343"/>
                <a:gd name="connsiteY292" fmla="*/ 1404938 h 1614488"/>
                <a:gd name="connsiteX293" fmla="*/ 738188 w 1267343"/>
                <a:gd name="connsiteY293" fmla="*/ 1414463 h 1614488"/>
                <a:gd name="connsiteX294" fmla="*/ 638175 w 1267343"/>
                <a:gd name="connsiteY294" fmla="*/ 1409700 h 1614488"/>
                <a:gd name="connsiteX295" fmla="*/ 623888 w 1267343"/>
                <a:gd name="connsiteY295" fmla="*/ 1404938 h 1614488"/>
                <a:gd name="connsiteX296" fmla="*/ 609600 w 1267343"/>
                <a:gd name="connsiteY296" fmla="*/ 1371600 h 1614488"/>
                <a:gd name="connsiteX297" fmla="*/ 623888 w 1267343"/>
                <a:gd name="connsiteY297" fmla="*/ 1362075 h 1614488"/>
                <a:gd name="connsiteX298" fmla="*/ 676275 w 1267343"/>
                <a:gd name="connsiteY298" fmla="*/ 1357313 h 1614488"/>
                <a:gd name="connsiteX299" fmla="*/ 666750 w 1267343"/>
                <a:gd name="connsiteY299" fmla="*/ 1328738 h 1614488"/>
                <a:gd name="connsiteX300" fmla="*/ 661988 w 1267343"/>
                <a:gd name="connsiteY300" fmla="*/ 1314450 h 1614488"/>
                <a:gd name="connsiteX301" fmla="*/ 657225 w 1267343"/>
                <a:gd name="connsiteY301" fmla="*/ 1295400 h 1614488"/>
                <a:gd name="connsiteX302" fmla="*/ 642938 w 1267343"/>
                <a:gd name="connsiteY302" fmla="*/ 1285875 h 1614488"/>
                <a:gd name="connsiteX303" fmla="*/ 585788 w 1267343"/>
                <a:gd name="connsiteY303" fmla="*/ 1295400 h 1614488"/>
                <a:gd name="connsiteX304" fmla="*/ 576263 w 1267343"/>
                <a:gd name="connsiteY304" fmla="*/ 1281113 h 1614488"/>
                <a:gd name="connsiteX305" fmla="*/ 590550 w 1267343"/>
                <a:gd name="connsiteY305" fmla="*/ 1271588 h 1614488"/>
                <a:gd name="connsiteX306" fmla="*/ 600075 w 1267343"/>
                <a:gd name="connsiteY306" fmla="*/ 1243013 h 1614488"/>
                <a:gd name="connsiteX307" fmla="*/ 604838 w 1267343"/>
                <a:gd name="connsiteY307" fmla="*/ 1228725 h 1614488"/>
                <a:gd name="connsiteX308" fmla="*/ 590550 w 1267343"/>
                <a:gd name="connsiteY308" fmla="*/ 1219200 h 1614488"/>
                <a:gd name="connsiteX309" fmla="*/ 561975 w 1267343"/>
                <a:gd name="connsiteY309" fmla="*/ 1204913 h 1614488"/>
                <a:gd name="connsiteX310" fmla="*/ 547688 w 1267343"/>
                <a:gd name="connsiteY310" fmla="*/ 1190625 h 1614488"/>
                <a:gd name="connsiteX311" fmla="*/ 519113 w 1267343"/>
                <a:gd name="connsiteY311" fmla="*/ 1171575 h 1614488"/>
                <a:gd name="connsiteX312" fmla="*/ 504825 w 1267343"/>
                <a:gd name="connsiteY312" fmla="*/ 1162050 h 1614488"/>
                <a:gd name="connsiteX313" fmla="*/ 490538 w 1267343"/>
                <a:gd name="connsiteY313" fmla="*/ 1157288 h 1614488"/>
                <a:gd name="connsiteX314" fmla="*/ 476250 w 1267343"/>
                <a:gd name="connsiteY314" fmla="*/ 1147763 h 1614488"/>
                <a:gd name="connsiteX315" fmla="*/ 447675 w 1267343"/>
                <a:gd name="connsiteY315" fmla="*/ 1138238 h 1614488"/>
                <a:gd name="connsiteX316" fmla="*/ 433388 w 1267343"/>
                <a:gd name="connsiteY316" fmla="*/ 1128713 h 1614488"/>
                <a:gd name="connsiteX317" fmla="*/ 347663 w 1267343"/>
                <a:gd name="connsiteY317" fmla="*/ 1138238 h 1614488"/>
                <a:gd name="connsiteX318" fmla="*/ 295275 w 1267343"/>
                <a:gd name="connsiteY318" fmla="*/ 1133475 h 1614488"/>
                <a:gd name="connsiteX319" fmla="*/ 280988 w 1267343"/>
                <a:gd name="connsiteY319" fmla="*/ 1123950 h 1614488"/>
                <a:gd name="connsiteX320" fmla="*/ 223838 w 1267343"/>
                <a:gd name="connsiteY320" fmla="*/ 1114425 h 1614488"/>
                <a:gd name="connsiteX321" fmla="*/ 195263 w 1267343"/>
                <a:gd name="connsiteY321" fmla="*/ 1104900 h 1614488"/>
                <a:gd name="connsiteX322" fmla="*/ 180975 w 1267343"/>
                <a:gd name="connsiteY322" fmla="*/ 1100138 h 1614488"/>
                <a:gd name="connsiteX323" fmla="*/ 109538 w 1267343"/>
                <a:gd name="connsiteY323" fmla="*/ 1114425 h 1614488"/>
                <a:gd name="connsiteX324" fmla="*/ 104775 w 1267343"/>
                <a:gd name="connsiteY324" fmla="*/ 1128713 h 1614488"/>
                <a:gd name="connsiteX325" fmla="*/ 114300 w 1267343"/>
                <a:gd name="connsiteY325" fmla="*/ 1238250 h 1614488"/>
                <a:gd name="connsiteX326" fmla="*/ 119063 w 1267343"/>
                <a:gd name="connsiteY326" fmla="*/ 1247775 h 1614488"/>
                <a:gd name="connsiteX0" fmla="*/ 109538 w 1267343"/>
                <a:gd name="connsiteY0" fmla="*/ 1319213 h 1614488"/>
                <a:gd name="connsiteX1" fmla="*/ 85725 w 1267343"/>
                <a:gd name="connsiteY1" fmla="*/ 1314450 h 1614488"/>
                <a:gd name="connsiteX2" fmla="*/ 80963 w 1267343"/>
                <a:gd name="connsiteY2" fmla="*/ 1300163 h 1614488"/>
                <a:gd name="connsiteX3" fmla="*/ 71438 w 1267343"/>
                <a:gd name="connsiteY3" fmla="*/ 1285875 h 1614488"/>
                <a:gd name="connsiteX4" fmla="*/ 57150 w 1267343"/>
                <a:gd name="connsiteY4" fmla="*/ 1233488 h 1614488"/>
                <a:gd name="connsiteX5" fmla="*/ 52388 w 1267343"/>
                <a:gd name="connsiteY5" fmla="*/ 1219200 h 1614488"/>
                <a:gd name="connsiteX6" fmla="*/ 38100 w 1267343"/>
                <a:gd name="connsiteY6" fmla="*/ 1209675 h 1614488"/>
                <a:gd name="connsiteX7" fmla="*/ 19050 w 1267343"/>
                <a:gd name="connsiteY7" fmla="*/ 1181100 h 1614488"/>
                <a:gd name="connsiteX8" fmla="*/ 14288 w 1267343"/>
                <a:gd name="connsiteY8" fmla="*/ 1166813 h 1614488"/>
                <a:gd name="connsiteX9" fmla="*/ 0 w 1267343"/>
                <a:gd name="connsiteY9" fmla="*/ 1138238 h 1614488"/>
                <a:gd name="connsiteX10" fmla="*/ 28575 w 1267343"/>
                <a:gd name="connsiteY10" fmla="*/ 1119188 h 1614488"/>
                <a:gd name="connsiteX11" fmla="*/ 42863 w 1267343"/>
                <a:gd name="connsiteY11" fmla="*/ 1109663 h 1614488"/>
                <a:gd name="connsiteX12" fmla="*/ 71438 w 1267343"/>
                <a:gd name="connsiteY12" fmla="*/ 1085850 h 1614488"/>
                <a:gd name="connsiteX13" fmla="*/ 76200 w 1267343"/>
                <a:gd name="connsiteY13" fmla="*/ 1071563 h 1614488"/>
                <a:gd name="connsiteX14" fmla="*/ 76200 w 1267343"/>
                <a:gd name="connsiteY14" fmla="*/ 1014413 h 1614488"/>
                <a:gd name="connsiteX15" fmla="*/ 66675 w 1267343"/>
                <a:gd name="connsiteY15" fmla="*/ 1000125 h 1614488"/>
                <a:gd name="connsiteX16" fmla="*/ 47625 w 1267343"/>
                <a:gd name="connsiteY16" fmla="*/ 995363 h 1614488"/>
                <a:gd name="connsiteX17" fmla="*/ 42863 w 1267343"/>
                <a:gd name="connsiteY17" fmla="*/ 933450 h 1614488"/>
                <a:gd name="connsiteX18" fmla="*/ 57150 w 1267343"/>
                <a:gd name="connsiteY18" fmla="*/ 923925 h 1614488"/>
                <a:gd name="connsiteX19" fmla="*/ 109538 w 1267343"/>
                <a:gd name="connsiteY19" fmla="*/ 942975 h 1614488"/>
                <a:gd name="connsiteX20" fmla="*/ 119063 w 1267343"/>
                <a:gd name="connsiteY20" fmla="*/ 971550 h 1614488"/>
                <a:gd name="connsiteX21" fmla="*/ 128588 w 1267343"/>
                <a:gd name="connsiteY21" fmla="*/ 1000125 h 1614488"/>
                <a:gd name="connsiteX22" fmla="*/ 133350 w 1267343"/>
                <a:gd name="connsiteY22" fmla="*/ 1014413 h 1614488"/>
                <a:gd name="connsiteX23" fmla="*/ 147638 w 1267343"/>
                <a:gd name="connsiteY23" fmla="*/ 1019175 h 1614488"/>
                <a:gd name="connsiteX24" fmla="*/ 161925 w 1267343"/>
                <a:gd name="connsiteY24" fmla="*/ 1028700 h 1614488"/>
                <a:gd name="connsiteX25" fmla="*/ 238125 w 1267343"/>
                <a:gd name="connsiteY25" fmla="*/ 1042988 h 1614488"/>
                <a:gd name="connsiteX26" fmla="*/ 266700 w 1267343"/>
                <a:gd name="connsiteY26" fmla="*/ 1062038 h 1614488"/>
                <a:gd name="connsiteX27" fmla="*/ 285750 w 1267343"/>
                <a:gd name="connsiteY27" fmla="*/ 1085850 h 1614488"/>
                <a:gd name="connsiteX28" fmla="*/ 314325 w 1267343"/>
                <a:gd name="connsiteY28" fmla="*/ 1095375 h 1614488"/>
                <a:gd name="connsiteX29" fmla="*/ 457200 w 1267343"/>
                <a:gd name="connsiteY29" fmla="*/ 1090613 h 1614488"/>
                <a:gd name="connsiteX30" fmla="*/ 466725 w 1267343"/>
                <a:gd name="connsiteY30" fmla="*/ 1076325 h 1614488"/>
                <a:gd name="connsiteX31" fmla="*/ 481013 w 1267343"/>
                <a:gd name="connsiteY31" fmla="*/ 1066800 h 1614488"/>
                <a:gd name="connsiteX32" fmla="*/ 485775 w 1267343"/>
                <a:gd name="connsiteY32" fmla="*/ 1019175 h 1614488"/>
                <a:gd name="connsiteX33" fmla="*/ 481013 w 1267343"/>
                <a:gd name="connsiteY33" fmla="*/ 1004888 h 1614488"/>
                <a:gd name="connsiteX34" fmla="*/ 466725 w 1267343"/>
                <a:gd name="connsiteY34" fmla="*/ 1000125 h 1614488"/>
                <a:gd name="connsiteX35" fmla="*/ 442913 w 1267343"/>
                <a:gd name="connsiteY35" fmla="*/ 957263 h 1614488"/>
                <a:gd name="connsiteX36" fmla="*/ 438150 w 1267343"/>
                <a:gd name="connsiteY36" fmla="*/ 938213 h 1614488"/>
                <a:gd name="connsiteX37" fmla="*/ 433388 w 1267343"/>
                <a:gd name="connsiteY37" fmla="*/ 890588 h 1614488"/>
                <a:gd name="connsiteX38" fmla="*/ 419100 w 1267343"/>
                <a:gd name="connsiteY38" fmla="*/ 885825 h 1614488"/>
                <a:gd name="connsiteX39" fmla="*/ 390525 w 1267343"/>
                <a:gd name="connsiteY39" fmla="*/ 871538 h 1614488"/>
                <a:gd name="connsiteX40" fmla="*/ 376238 w 1267343"/>
                <a:gd name="connsiteY40" fmla="*/ 857250 h 1614488"/>
                <a:gd name="connsiteX41" fmla="*/ 371475 w 1267343"/>
                <a:gd name="connsiteY41" fmla="*/ 842963 h 1614488"/>
                <a:gd name="connsiteX42" fmla="*/ 361950 w 1267343"/>
                <a:gd name="connsiteY42" fmla="*/ 828675 h 1614488"/>
                <a:gd name="connsiteX43" fmla="*/ 357188 w 1267343"/>
                <a:gd name="connsiteY43" fmla="*/ 814388 h 1614488"/>
                <a:gd name="connsiteX44" fmla="*/ 314325 w 1267343"/>
                <a:gd name="connsiteY44" fmla="*/ 781050 h 1614488"/>
                <a:gd name="connsiteX45" fmla="*/ 300038 w 1267343"/>
                <a:gd name="connsiteY45" fmla="*/ 771525 h 1614488"/>
                <a:gd name="connsiteX46" fmla="*/ 314325 w 1267343"/>
                <a:gd name="connsiteY46" fmla="*/ 757238 h 1614488"/>
                <a:gd name="connsiteX47" fmla="*/ 357188 w 1267343"/>
                <a:gd name="connsiteY47" fmla="*/ 766763 h 1614488"/>
                <a:gd name="connsiteX48" fmla="*/ 385763 w 1267343"/>
                <a:gd name="connsiteY48" fmla="*/ 785813 h 1614488"/>
                <a:gd name="connsiteX49" fmla="*/ 409575 w 1267343"/>
                <a:gd name="connsiteY49" fmla="*/ 804863 h 1614488"/>
                <a:gd name="connsiteX50" fmla="*/ 438150 w 1267343"/>
                <a:gd name="connsiteY50" fmla="*/ 823913 h 1614488"/>
                <a:gd name="connsiteX51" fmla="*/ 452438 w 1267343"/>
                <a:gd name="connsiteY51" fmla="*/ 838200 h 1614488"/>
                <a:gd name="connsiteX52" fmla="*/ 471488 w 1267343"/>
                <a:gd name="connsiteY52" fmla="*/ 866775 h 1614488"/>
                <a:gd name="connsiteX53" fmla="*/ 490538 w 1267343"/>
                <a:gd name="connsiteY53" fmla="*/ 895350 h 1614488"/>
                <a:gd name="connsiteX54" fmla="*/ 500063 w 1267343"/>
                <a:gd name="connsiteY54" fmla="*/ 909638 h 1614488"/>
                <a:gd name="connsiteX55" fmla="*/ 509588 w 1267343"/>
                <a:gd name="connsiteY55" fmla="*/ 923925 h 1614488"/>
                <a:gd name="connsiteX56" fmla="*/ 514350 w 1267343"/>
                <a:gd name="connsiteY56" fmla="*/ 938213 h 1614488"/>
                <a:gd name="connsiteX57" fmla="*/ 523875 w 1267343"/>
                <a:gd name="connsiteY57" fmla="*/ 952500 h 1614488"/>
                <a:gd name="connsiteX58" fmla="*/ 542925 w 1267343"/>
                <a:gd name="connsiteY58" fmla="*/ 995363 h 1614488"/>
                <a:gd name="connsiteX59" fmla="*/ 557213 w 1267343"/>
                <a:gd name="connsiteY59" fmla="*/ 1033463 h 1614488"/>
                <a:gd name="connsiteX60" fmla="*/ 576263 w 1267343"/>
                <a:gd name="connsiteY60" fmla="*/ 1028700 h 1614488"/>
                <a:gd name="connsiteX61" fmla="*/ 581025 w 1267343"/>
                <a:gd name="connsiteY61" fmla="*/ 1014413 h 1614488"/>
                <a:gd name="connsiteX62" fmla="*/ 561975 w 1267343"/>
                <a:gd name="connsiteY62" fmla="*/ 985838 h 1614488"/>
                <a:gd name="connsiteX63" fmla="*/ 552450 w 1267343"/>
                <a:gd name="connsiteY63" fmla="*/ 971550 h 1614488"/>
                <a:gd name="connsiteX64" fmla="*/ 566738 w 1267343"/>
                <a:gd name="connsiteY64" fmla="*/ 966788 h 1614488"/>
                <a:gd name="connsiteX65" fmla="*/ 604838 w 1267343"/>
                <a:gd name="connsiteY65" fmla="*/ 981075 h 1614488"/>
                <a:gd name="connsiteX66" fmla="*/ 628650 w 1267343"/>
                <a:gd name="connsiteY66" fmla="*/ 1004888 h 1614488"/>
                <a:gd name="connsiteX67" fmla="*/ 638175 w 1267343"/>
                <a:gd name="connsiteY67" fmla="*/ 976313 h 1614488"/>
                <a:gd name="connsiteX68" fmla="*/ 633413 w 1267343"/>
                <a:gd name="connsiteY68" fmla="*/ 957263 h 1614488"/>
                <a:gd name="connsiteX69" fmla="*/ 590550 w 1267343"/>
                <a:gd name="connsiteY69" fmla="*/ 923925 h 1614488"/>
                <a:gd name="connsiteX70" fmla="*/ 576263 w 1267343"/>
                <a:gd name="connsiteY70" fmla="*/ 914400 h 1614488"/>
                <a:gd name="connsiteX71" fmla="*/ 685800 w 1267343"/>
                <a:gd name="connsiteY71" fmla="*/ 895350 h 1614488"/>
                <a:gd name="connsiteX72" fmla="*/ 681038 w 1267343"/>
                <a:gd name="connsiteY72" fmla="*/ 852488 h 1614488"/>
                <a:gd name="connsiteX73" fmla="*/ 666750 w 1267343"/>
                <a:gd name="connsiteY73" fmla="*/ 842963 h 1614488"/>
                <a:gd name="connsiteX74" fmla="*/ 609600 w 1267343"/>
                <a:gd name="connsiteY74" fmla="*/ 823913 h 1614488"/>
                <a:gd name="connsiteX75" fmla="*/ 614363 w 1267343"/>
                <a:gd name="connsiteY75" fmla="*/ 804863 h 1614488"/>
                <a:gd name="connsiteX76" fmla="*/ 633413 w 1267343"/>
                <a:gd name="connsiteY76" fmla="*/ 800100 h 1614488"/>
                <a:gd name="connsiteX77" fmla="*/ 671513 w 1267343"/>
                <a:gd name="connsiteY77" fmla="*/ 795338 h 1614488"/>
                <a:gd name="connsiteX78" fmla="*/ 704850 w 1267343"/>
                <a:gd name="connsiteY78" fmla="*/ 785813 h 1614488"/>
                <a:gd name="connsiteX79" fmla="*/ 719138 w 1267343"/>
                <a:gd name="connsiteY79" fmla="*/ 766763 h 1614488"/>
                <a:gd name="connsiteX80" fmla="*/ 747713 w 1267343"/>
                <a:gd name="connsiteY80" fmla="*/ 738188 h 1614488"/>
                <a:gd name="connsiteX81" fmla="*/ 709613 w 1267343"/>
                <a:gd name="connsiteY81" fmla="*/ 723900 h 1614488"/>
                <a:gd name="connsiteX82" fmla="*/ 695325 w 1267343"/>
                <a:gd name="connsiteY82" fmla="*/ 714375 h 1614488"/>
                <a:gd name="connsiteX83" fmla="*/ 676275 w 1267343"/>
                <a:gd name="connsiteY83" fmla="*/ 709613 h 1614488"/>
                <a:gd name="connsiteX84" fmla="*/ 642938 w 1267343"/>
                <a:gd name="connsiteY84" fmla="*/ 676275 h 1614488"/>
                <a:gd name="connsiteX85" fmla="*/ 647700 w 1267343"/>
                <a:gd name="connsiteY85" fmla="*/ 652463 h 1614488"/>
                <a:gd name="connsiteX86" fmla="*/ 676275 w 1267343"/>
                <a:gd name="connsiteY86" fmla="*/ 633413 h 1614488"/>
                <a:gd name="connsiteX87" fmla="*/ 681038 w 1267343"/>
                <a:gd name="connsiteY87" fmla="*/ 619125 h 1614488"/>
                <a:gd name="connsiteX88" fmla="*/ 676275 w 1267343"/>
                <a:gd name="connsiteY88" fmla="*/ 590550 h 1614488"/>
                <a:gd name="connsiteX89" fmla="*/ 666750 w 1267343"/>
                <a:gd name="connsiteY89" fmla="*/ 576263 h 1614488"/>
                <a:gd name="connsiteX90" fmla="*/ 652463 w 1267343"/>
                <a:gd name="connsiteY90" fmla="*/ 571500 h 1614488"/>
                <a:gd name="connsiteX91" fmla="*/ 609600 w 1267343"/>
                <a:gd name="connsiteY91" fmla="*/ 566738 h 1614488"/>
                <a:gd name="connsiteX92" fmla="*/ 561975 w 1267343"/>
                <a:gd name="connsiteY92" fmla="*/ 557213 h 1614488"/>
                <a:gd name="connsiteX93" fmla="*/ 533400 w 1267343"/>
                <a:gd name="connsiteY93" fmla="*/ 547688 h 1614488"/>
                <a:gd name="connsiteX94" fmla="*/ 504825 w 1267343"/>
                <a:gd name="connsiteY94" fmla="*/ 542925 h 1614488"/>
                <a:gd name="connsiteX95" fmla="*/ 495300 w 1267343"/>
                <a:gd name="connsiteY95" fmla="*/ 509588 h 1614488"/>
                <a:gd name="connsiteX96" fmla="*/ 519113 w 1267343"/>
                <a:gd name="connsiteY96" fmla="*/ 504825 h 1614488"/>
                <a:gd name="connsiteX97" fmla="*/ 547688 w 1267343"/>
                <a:gd name="connsiteY97" fmla="*/ 495300 h 1614488"/>
                <a:gd name="connsiteX98" fmla="*/ 576263 w 1267343"/>
                <a:gd name="connsiteY98" fmla="*/ 519113 h 1614488"/>
                <a:gd name="connsiteX99" fmla="*/ 619125 w 1267343"/>
                <a:gd name="connsiteY99" fmla="*/ 514350 h 1614488"/>
                <a:gd name="connsiteX100" fmla="*/ 628650 w 1267343"/>
                <a:gd name="connsiteY100" fmla="*/ 500063 h 1614488"/>
                <a:gd name="connsiteX101" fmla="*/ 642938 w 1267343"/>
                <a:gd name="connsiteY101" fmla="*/ 495300 h 1614488"/>
                <a:gd name="connsiteX102" fmla="*/ 757238 w 1267343"/>
                <a:gd name="connsiteY102" fmla="*/ 490538 h 1614488"/>
                <a:gd name="connsiteX103" fmla="*/ 781050 w 1267343"/>
                <a:gd name="connsiteY103" fmla="*/ 466725 h 1614488"/>
                <a:gd name="connsiteX104" fmla="*/ 804863 w 1267343"/>
                <a:gd name="connsiteY104" fmla="*/ 442913 h 1614488"/>
                <a:gd name="connsiteX105" fmla="*/ 833438 w 1267343"/>
                <a:gd name="connsiteY105" fmla="*/ 433388 h 1614488"/>
                <a:gd name="connsiteX106" fmla="*/ 838200 w 1267343"/>
                <a:gd name="connsiteY106" fmla="*/ 342900 h 1614488"/>
                <a:gd name="connsiteX107" fmla="*/ 828675 w 1267343"/>
                <a:gd name="connsiteY107" fmla="*/ 304800 h 1614488"/>
                <a:gd name="connsiteX108" fmla="*/ 823913 w 1267343"/>
                <a:gd name="connsiteY108" fmla="*/ 285750 h 1614488"/>
                <a:gd name="connsiteX109" fmla="*/ 814388 w 1267343"/>
                <a:gd name="connsiteY109" fmla="*/ 266700 h 1614488"/>
                <a:gd name="connsiteX110" fmla="*/ 809625 w 1267343"/>
                <a:gd name="connsiteY110" fmla="*/ 247650 h 1614488"/>
                <a:gd name="connsiteX111" fmla="*/ 804863 w 1267343"/>
                <a:gd name="connsiteY111" fmla="*/ 223838 h 1614488"/>
                <a:gd name="connsiteX112" fmla="*/ 790575 w 1267343"/>
                <a:gd name="connsiteY112" fmla="*/ 214313 h 1614488"/>
                <a:gd name="connsiteX113" fmla="*/ 757238 w 1267343"/>
                <a:gd name="connsiteY113" fmla="*/ 195263 h 1614488"/>
                <a:gd name="connsiteX114" fmla="*/ 728663 w 1267343"/>
                <a:gd name="connsiteY114" fmla="*/ 185738 h 1614488"/>
                <a:gd name="connsiteX115" fmla="*/ 700088 w 1267343"/>
                <a:gd name="connsiteY115" fmla="*/ 166688 h 1614488"/>
                <a:gd name="connsiteX116" fmla="*/ 685800 w 1267343"/>
                <a:gd name="connsiteY116" fmla="*/ 161925 h 1614488"/>
                <a:gd name="connsiteX117" fmla="*/ 657225 w 1267343"/>
                <a:gd name="connsiteY117" fmla="*/ 147638 h 1614488"/>
                <a:gd name="connsiteX118" fmla="*/ 642938 w 1267343"/>
                <a:gd name="connsiteY118" fmla="*/ 133350 h 1614488"/>
                <a:gd name="connsiteX119" fmla="*/ 614363 w 1267343"/>
                <a:gd name="connsiteY119" fmla="*/ 114300 h 1614488"/>
                <a:gd name="connsiteX120" fmla="*/ 609600 w 1267343"/>
                <a:gd name="connsiteY120" fmla="*/ 100013 h 1614488"/>
                <a:gd name="connsiteX121" fmla="*/ 600075 w 1267343"/>
                <a:gd name="connsiteY121" fmla="*/ 80963 h 1614488"/>
                <a:gd name="connsiteX122" fmla="*/ 595313 w 1267343"/>
                <a:gd name="connsiteY122" fmla="*/ 61913 h 1614488"/>
                <a:gd name="connsiteX123" fmla="*/ 590550 w 1267343"/>
                <a:gd name="connsiteY123" fmla="*/ 47625 h 1614488"/>
                <a:gd name="connsiteX124" fmla="*/ 600075 w 1267343"/>
                <a:gd name="connsiteY124" fmla="*/ 61913 h 1614488"/>
                <a:gd name="connsiteX125" fmla="*/ 609600 w 1267343"/>
                <a:gd name="connsiteY125" fmla="*/ 80963 h 1614488"/>
                <a:gd name="connsiteX126" fmla="*/ 638175 w 1267343"/>
                <a:gd name="connsiteY126" fmla="*/ 104775 h 1614488"/>
                <a:gd name="connsiteX127" fmla="*/ 647700 w 1267343"/>
                <a:gd name="connsiteY127" fmla="*/ 119063 h 1614488"/>
                <a:gd name="connsiteX128" fmla="*/ 690563 w 1267343"/>
                <a:gd name="connsiteY128" fmla="*/ 142875 h 1614488"/>
                <a:gd name="connsiteX129" fmla="*/ 704850 w 1267343"/>
                <a:gd name="connsiteY129" fmla="*/ 157163 h 1614488"/>
                <a:gd name="connsiteX130" fmla="*/ 776288 w 1267343"/>
                <a:gd name="connsiteY130" fmla="*/ 147638 h 1614488"/>
                <a:gd name="connsiteX131" fmla="*/ 781050 w 1267343"/>
                <a:gd name="connsiteY131" fmla="*/ 133350 h 1614488"/>
                <a:gd name="connsiteX132" fmla="*/ 771525 w 1267343"/>
                <a:gd name="connsiteY132" fmla="*/ 47625 h 1614488"/>
                <a:gd name="connsiteX133" fmla="*/ 766763 w 1267343"/>
                <a:gd name="connsiteY133" fmla="*/ 4763 h 1614488"/>
                <a:gd name="connsiteX134" fmla="*/ 781050 w 1267343"/>
                <a:gd name="connsiteY134" fmla="*/ 0 h 1614488"/>
                <a:gd name="connsiteX135" fmla="*/ 814388 w 1267343"/>
                <a:gd name="connsiteY135" fmla="*/ 4763 h 1614488"/>
                <a:gd name="connsiteX136" fmla="*/ 823913 w 1267343"/>
                <a:gd name="connsiteY136" fmla="*/ 19050 h 1614488"/>
                <a:gd name="connsiteX137" fmla="*/ 838200 w 1267343"/>
                <a:gd name="connsiteY137" fmla="*/ 33338 h 1614488"/>
                <a:gd name="connsiteX138" fmla="*/ 842963 w 1267343"/>
                <a:gd name="connsiteY138" fmla="*/ 47625 h 1614488"/>
                <a:gd name="connsiteX139" fmla="*/ 852488 w 1267343"/>
                <a:gd name="connsiteY139" fmla="*/ 142875 h 1614488"/>
                <a:gd name="connsiteX140" fmla="*/ 862013 w 1267343"/>
                <a:gd name="connsiteY140" fmla="*/ 157163 h 1614488"/>
                <a:gd name="connsiteX141" fmla="*/ 871538 w 1267343"/>
                <a:gd name="connsiteY141" fmla="*/ 185738 h 1614488"/>
                <a:gd name="connsiteX142" fmla="*/ 895350 w 1267343"/>
                <a:gd name="connsiteY142" fmla="*/ 214313 h 1614488"/>
                <a:gd name="connsiteX143" fmla="*/ 900113 w 1267343"/>
                <a:gd name="connsiteY143" fmla="*/ 228600 h 1614488"/>
                <a:gd name="connsiteX144" fmla="*/ 904875 w 1267343"/>
                <a:gd name="connsiteY144" fmla="*/ 280988 h 1614488"/>
                <a:gd name="connsiteX145" fmla="*/ 909638 w 1267343"/>
                <a:gd name="connsiteY145" fmla="*/ 309563 h 1614488"/>
                <a:gd name="connsiteX146" fmla="*/ 904875 w 1267343"/>
                <a:gd name="connsiteY146" fmla="*/ 371475 h 1614488"/>
                <a:gd name="connsiteX147" fmla="*/ 895350 w 1267343"/>
                <a:gd name="connsiteY147" fmla="*/ 400050 h 1614488"/>
                <a:gd name="connsiteX148" fmla="*/ 890588 w 1267343"/>
                <a:gd name="connsiteY148" fmla="*/ 438150 h 1614488"/>
                <a:gd name="connsiteX149" fmla="*/ 862013 w 1267343"/>
                <a:gd name="connsiteY149" fmla="*/ 481013 h 1614488"/>
                <a:gd name="connsiteX150" fmla="*/ 847725 w 1267343"/>
                <a:gd name="connsiteY150" fmla="*/ 490538 h 1614488"/>
                <a:gd name="connsiteX151" fmla="*/ 833438 w 1267343"/>
                <a:gd name="connsiteY151" fmla="*/ 504825 h 1614488"/>
                <a:gd name="connsiteX152" fmla="*/ 814388 w 1267343"/>
                <a:gd name="connsiteY152" fmla="*/ 528638 h 1614488"/>
                <a:gd name="connsiteX153" fmla="*/ 809625 w 1267343"/>
                <a:gd name="connsiteY153" fmla="*/ 542925 h 1614488"/>
                <a:gd name="connsiteX154" fmla="*/ 800100 w 1267343"/>
                <a:gd name="connsiteY154" fmla="*/ 557213 h 1614488"/>
                <a:gd name="connsiteX155" fmla="*/ 785813 w 1267343"/>
                <a:gd name="connsiteY155" fmla="*/ 600075 h 1614488"/>
                <a:gd name="connsiteX156" fmla="*/ 781050 w 1267343"/>
                <a:gd name="connsiteY156" fmla="*/ 614363 h 1614488"/>
                <a:gd name="connsiteX157" fmla="*/ 790575 w 1267343"/>
                <a:gd name="connsiteY157" fmla="*/ 685800 h 1614488"/>
                <a:gd name="connsiteX158" fmla="*/ 800100 w 1267343"/>
                <a:gd name="connsiteY158" fmla="*/ 700088 h 1614488"/>
                <a:gd name="connsiteX159" fmla="*/ 804863 w 1267343"/>
                <a:gd name="connsiteY159" fmla="*/ 714375 h 1614488"/>
                <a:gd name="connsiteX160" fmla="*/ 823913 w 1267343"/>
                <a:gd name="connsiteY160" fmla="*/ 742950 h 1614488"/>
                <a:gd name="connsiteX161" fmla="*/ 828675 w 1267343"/>
                <a:gd name="connsiteY161" fmla="*/ 757238 h 1614488"/>
                <a:gd name="connsiteX162" fmla="*/ 866775 w 1267343"/>
                <a:gd name="connsiteY162" fmla="*/ 757238 h 1614488"/>
                <a:gd name="connsiteX163" fmla="*/ 890588 w 1267343"/>
                <a:gd name="connsiteY163" fmla="*/ 714375 h 1614488"/>
                <a:gd name="connsiteX164" fmla="*/ 895350 w 1267343"/>
                <a:gd name="connsiteY164" fmla="*/ 661988 h 1614488"/>
                <a:gd name="connsiteX165" fmla="*/ 904875 w 1267343"/>
                <a:gd name="connsiteY165" fmla="*/ 547688 h 1614488"/>
                <a:gd name="connsiteX166" fmla="*/ 933450 w 1267343"/>
                <a:gd name="connsiteY166" fmla="*/ 552450 h 1614488"/>
                <a:gd name="connsiteX167" fmla="*/ 938213 w 1267343"/>
                <a:gd name="connsiteY167" fmla="*/ 600075 h 1614488"/>
                <a:gd name="connsiteX168" fmla="*/ 952500 w 1267343"/>
                <a:gd name="connsiteY168" fmla="*/ 628650 h 1614488"/>
                <a:gd name="connsiteX169" fmla="*/ 966788 w 1267343"/>
                <a:gd name="connsiteY169" fmla="*/ 623888 h 1614488"/>
                <a:gd name="connsiteX170" fmla="*/ 981075 w 1267343"/>
                <a:gd name="connsiteY170" fmla="*/ 614363 h 1614488"/>
                <a:gd name="connsiteX171" fmla="*/ 1009650 w 1267343"/>
                <a:gd name="connsiteY171" fmla="*/ 604838 h 1614488"/>
                <a:gd name="connsiteX172" fmla="*/ 1038225 w 1267343"/>
                <a:gd name="connsiteY172" fmla="*/ 628650 h 1614488"/>
                <a:gd name="connsiteX173" fmla="*/ 1019175 w 1267343"/>
                <a:gd name="connsiteY173" fmla="*/ 657225 h 1614488"/>
                <a:gd name="connsiteX174" fmla="*/ 1009650 w 1267343"/>
                <a:gd name="connsiteY174" fmla="*/ 671513 h 1614488"/>
                <a:gd name="connsiteX175" fmla="*/ 995363 w 1267343"/>
                <a:gd name="connsiteY175" fmla="*/ 700088 h 1614488"/>
                <a:gd name="connsiteX176" fmla="*/ 981075 w 1267343"/>
                <a:gd name="connsiteY176" fmla="*/ 728663 h 1614488"/>
                <a:gd name="connsiteX177" fmla="*/ 962025 w 1267343"/>
                <a:gd name="connsiteY177" fmla="*/ 757238 h 1614488"/>
                <a:gd name="connsiteX178" fmla="*/ 938213 w 1267343"/>
                <a:gd name="connsiteY178" fmla="*/ 781050 h 1614488"/>
                <a:gd name="connsiteX179" fmla="*/ 938213 w 1267343"/>
                <a:gd name="connsiteY179" fmla="*/ 809625 h 1614488"/>
                <a:gd name="connsiteX180" fmla="*/ 971550 w 1267343"/>
                <a:gd name="connsiteY180" fmla="*/ 804863 h 1614488"/>
                <a:gd name="connsiteX181" fmla="*/ 1004888 w 1267343"/>
                <a:gd name="connsiteY181" fmla="*/ 762000 h 1614488"/>
                <a:gd name="connsiteX182" fmla="*/ 1019175 w 1267343"/>
                <a:gd name="connsiteY182" fmla="*/ 752475 h 1614488"/>
                <a:gd name="connsiteX183" fmla="*/ 1033463 w 1267343"/>
                <a:gd name="connsiteY183" fmla="*/ 747713 h 1614488"/>
                <a:gd name="connsiteX184" fmla="*/ 1047750 w 1267343"/>
                <a:gd name="connsiteY184" fmla="*/ 738188 h 1614488"/>
                <a:gd name="connsiteX185" fmla="*/ 1085850 w 1267343"/>
                <a:gd name="connsiteY185" fmla="*/ 728663 h 1614488"/>
                <a:gd name="connsiteX186" fmla="*/ 1128713 w 1267343"/>
                <a:gd name="connsiteY186" fmla="*/ 719138 h 1614488"/>
                <a:gd name="connsiteX187" fmla="*/ 1138238 w 1267343"/>
                <a:gd name="connsiteY187" fmla="*/ 704850 h 1614488"/>
                <a:gd name="connsiteX188" fmla="*/ 1166813 w 1267343"/>
                <a:gd name="connsiteY188" fmla="*/ 695325 h 1614488"/>
                <a:gd name="connsiteX189" fmla="*/ 1195388 w 1267343"/>
                <a:gd name="connsiteY189" fmla="*/ 681038 h 1614488"/>
                <a:gd name="connsiteX190" fmla="*/ 1200150 w 1267343"/>
                <a:gd name="connsiteY190" fmla="*/ 657225 h 1614488"/>
                <a:gd name="connsiteX191" fmla="*/ 1247775 w 1267343"/>
                <a:gd name="connsiteY191" fmla="*/ 676275 h 1614488"/>
                <a:gd name="connsiteX192" fmla="*/ 1262063 w 1267343"/>
                <a:gd name="connsiteY192" fmla="*/ 690563 h 1614488"/>
                <a:gd name="connsiteX193" fmla="*/ 1262063 w 1267343"/>
                <a:gd name="connsiteY193" fmla="*/ 742950 h 1614488"/>
                <a:gd name="connsiteX194" fmla="*/ 1247775 w 1267343"/>
                <a:gd name="connsiteY194" fmla="*/ 747713 h 1614488"/>
                <a:gd name="connsiteX195" fmla="*/ 1185863 w 1267343"/>
                <a:gd name="connsiteY195" fmla="*/ 762000 h 1614488"/>
                <a:gd name="connsiteX196" fmla="*/ 1128713 w 1267343"/>
                <a:gd name="connsiteY196" fmla="*/ 771525 h 1614488"/>
                <a:gd name="connsiteX197" fmla="*/ 1114425 w 1267343"/>
                <a:gd name="connsiteY197" fmla="*/ 776288 h 1614488"/>
                <a:gd name="connsiteX198" fmla="*/ 1081088 w 1267343"/>
                <a:gd name="connsiteY198" fmla="*/ 785813 h 1614488"/>
                <a:gd name="connsiteX199" fmla="*/ 1071563 w 1267343"/>
                <a:gd name="connsiteY199" fmla="*/ 823913 h 1614488"/>
                <a:gd name="connsiteX200" fmla="*/ 1023938 w 1267343"/>
                <a:gd name="connsiteY200" fmla="*/ 838200 h 1614488"/>
                <a:gd name="connsiteX201" fmla="*/ 1000125 w 1267343"/>
                <a:gd name="connsiteY201" fmla="*/ 842963 h 1614488"/>
                <a:gd name="connsiteX202" fmla="*/ 971550 w 1267343"/>
                <a:gd name="connsiteY202" fmla="*/ 852488 h 1614488"/>
                <a:gd name="connsiteX203" fmla="*/ 952500 w 1267343"/>
                <a:gd name="connsiteY203" fmla="*/ 857250 h 1614488"/>
                <a:gd name="connsiteX204" fmla="*/ 933451 w 1267343"/>
                <a:gd name="connsiteY204" fmla="*/ 907257 h 1614488"/>
                <a:gd name="connsiteX205" fmla="*/ 971550 w 1267343"/>
                <a:gd name="connsiteY205" fmla="*/ 904875 h 1614488"/>
                <a:gd name="connsiteX206" fmla="*/ 985838 w 1267343"/>
                <a:gd name="connsiteY206" fmla="*/ 923925 h 1614488"/>
                <a:gd name="connsiteX207" fmla="*/ 1004888 w 1267343"/>
                <a:gd name="connsiteY207" fmla="*/ 942975 h 1614488"/>
                <a:gd name="connsiteX208" fmla="*/ 1009650 w 1267343"/>
                <a:gd name="connsiteY208" fmla="*/ 957263 h 1614488"/>
                <a:gd name="connsiteX209" fmla="*/ 1023938 w 1267343"/>
                <a:gd name="connsiteY209" fmla="*/ 964407 h 1614488"/>
                <a:gd name="connsiteX210" fmla="*/ 1057275 w 1267343"/>
                <a:gd name="connsiteY210" fmla="*/ 981075 h 1614488"/>
                <a:gd name="connsiteX211" fmla="*/ 1085850 w 1267343"/>
                <a:gd name="connsiteY211" fmla="*/ 952500 h 1614488"/>
                <a:gd name="connsiteX212" fmla="*/ 1119188 w 1267343"/>
                <a:gd name="connsiteY212" fmla="*/ 938213 h 1614488"/>
                <a:gd name="connsiteX213" fmla="*/ 1143000 w 1267343"/>
                <a:gd name="connsiteY213" fmla="*/ 942975 h 1614488"/>
                <a:gd name="connsiteX214" fmla="*/ 1152525 w 1267343"/>
                <a:gd name="connsiteY214" fmla="*/ 957263 h 1614488"/>
                <a:gd name="connsiteX215" fmla="*/ 1166813 w 1267343"/>
                <a:gd name="connsiteY215" fmla="*/ 990600 h 1614488"/>
                <a:gd name="connsiteX216" fmla="*/ 1162050 w 1267343"/>
                <a:gd name="connsiteY216" fmla="*/ 1004888 h 1614488"/>
                <a:gd name="connsiteX217" fmla="*/ 1147763 w 1267343"/>
                <a:gd name="connsiteY217" fmla="*/ 1009650 h 1614488"/>
                <a:gd name="connsiteX218" fmla="*/ 1052513 w 1267343"/>
                <a:gd name="connsiteY218" fmla="*/ 1004888 h 1614488"/>
                <a:gd name="connsiteX219" fmla="*/ 1023938 w 1267343"/>
                <a:gd name="connsiteY219" fmla="*/ 995363 h 1614488"/>
                <a:gd name="connsiteX220" fmla="*/ 985838 w 1267343"/>
                <a:gd name="connsiteY220" fmla="*/ 985838 h 1614488"/>
                <a:gd name="connsiteX221" fmla="*/ 952500 w 1267343"/>
                <a:gd name="connsiteY221" fmla="*/ 976313 h 1614488"/>
                <a:gd name="connsiteX222" fmla="*/ 890588 w 1267343"/>
                <a:gd name="connsiteY222" fmla="*/ 971550 h 1614488"/>
                <a:gd name="connsiteX223" fmla="*/ 885825 w 1267343"/>
                <a:gd name="connsiteY223" fmla="*/ 985838 h 1614488"/>
                <a:gd name="connsiteX224" fmla="*/ 881063 w 1267343"/>
                <a:gd name="connsiteY224" fmla="*/ 1047750 h 1614488"/>
                <a:gd name="connsiteX225" fmla="*/ 857250 w 1267343"/>
                <a:gd name="connsiteY225" fmla="*/ 1085850 h 1614488"/>
                <a:gd name="connsiteX226" fmla="*/ 847725 w 1267343"/>
                <a:gd name="connsiteY226" fmla="*/ 1100138 h 1614488"/>
                <a:gd name="connsiteX227" fmla="*/ 833438 w 1267343"/>
                <a:gd name="connsiteY227" fmla="*/ 1114425 h 1614488"/>
                <a:gd name="connsiteX228" fmla="*/ 814388 w 1267343"/>
                <a:gd name="connsiteY228" fmla="*/ 1147763 h 1614488"/>
                <a:gd name="connsiteX229" fmla="*/ 776288 w 1267343"/>
                <a:gd name="connsiteY229" fmla="*/ 1157288 h 1614488"/>
                <a:gd name="connsiteX230" fmla="*/ 762000 w 1267343"/>
                <a:gd name="connsiteY230" fmla="*/ 1171575 h 1614488"/>
                <a:gd name="connsiteX231" fmla="*/ 733425 w 1267343"/>
                <a:gd name="connsiteY231" fmla="*/ 1181100 h 1614488"/>
                <a:gd name="connsiteX232" fmla="*/ 700088 w 1267343"/>
                <a:gd name="connsiteY232" fmla="*/ 1223963 h 1614488"/>
                <a:gd name="connsiteX233" fmla="*/ 704850 w 1267343"/>
                <a:gd name="connsiteY233" fmla="*/ 1300163 h 1614488"/>
                <a:gd name="connsiteX234" fmla="*/ 733425 w 1267343"/>
                <a:gd name="connsiteY234" fmla="*/ 1319213 h 1614488"/>
                <a:gd name="connsiteX235" fmla="*/ 747713 w 1267343"/>
                <a:gd name="connsiteY235" fmla="*/ 1328738 h 1614488"/>
                <a:gd name="connsiteX236" fmla="*/ 757238 w 1267343"/>
                <a:gd name="connsiteY236" fmla="*/ 1343025 h 1614488"/>
                <a:gd name="connsiteX237" fmla="*/ 776288 w 1267343"/>
                <a:gd name="connsiteY237" fmla="*/ 1357313 h 1614488"/>
                <a:gd name="connsiteX238" fmla="*/ 828675 w 1267343"/>
                <a:gd name="connsiteY238" fmla="*/ 1366838 h 1614488"/>
                <a:gd name="connsiteX239" fmla="*/ 842963 w 1267343"/>
                <a:gd name="connsiteY239" fmla="*/ 1376363 h 1614488"/>
                <a:gd name="connsiteX240" fmla="*/ 852488 w 1267343"/>
                <a:gd name="connsiteY240" fmla="*/ 1390650 h 1614488"/>
                <a:gd name="connsiteX241" fmla="*/ 885825 w 1267343"/>
                <a:gd name="connsiteY241" fmla="*/ 1395413 h 1614488"/>
                <a:gd name="connsiteX242" fmla="*/ 900113 w 1267343"/>
                <a:gd name="connsiteY242" fmla="*/ 1404938 h 1614488"/>
                <a:gd name="connsiteX243" fmla="*/ 942975 w 1267343"/>
                <a:gd name="connsiteY243" fmla="*/ 1390650 h 1614488"/>
                <a:gd name="connsiteX244" fmla="*/ 966788 w 1267343"/>
                <a:gd name="connsiteY244" fmla="*/ 1371600 h 1614488"/>
                <a:gd name="connsiteX245" fmla="*/ 976313 w 1267343"/>
                <a:gd name="connsiteY245" fmla="*/ 1357313 h 1614488"/>
                <a:gd name="connsiteX246" fmla="*/ 990600 w 1267343"/>
                <a:gd name="connsiteY246" fmla="*/ 1347788 h 1614488"/>
                <a:gd name="connsiteX247" fmla="*/ 995363 w 1267343"/>
                <a:gd name="connsiteY247" fmla="*/ 1333500 h 1614488"/>
                <a:gd name="connsiteX248" fmla="*/ 1033463 w 1267343"/>
                <a:gd name="connsiteY248" fmla="*/ 1343025 h 1614488"/>
                <a:gd name="connsiteX249" fmla="*/ 1157288 w 1267343"/>
                <a:gd name="connsiteY249" fmla="*/ 1357313 h 1614488"/>
                <a:gd name="connsiteX250" fmla="*/ 1185863 w 1267343"/>
                <a:gd name="connsiteY250" fmla="*/ 1366838 h 1614488"/>
                <a:gd name="connsiteX251" fmla="*/ 1190625 w 1267343"/>
                <a:gd name="connsiteY251" fmla="*/ 1381125 h 1614488"/>
                <a:gd name="connsiteX252" fmla="*/ 1200150 w 1267343"/>
                <a:gd name="connsiteY252" fmla="*/ 1395413 h 1614488"/>
                <a:gd name="connsiteX253" fmla="*/ 1190625 w 1267343"/>
                <a:gd name="connsiteY253" fmla="*/ 1409700 h 1614488"/>
                <a:gd name="connsiteX254" fmla="*/ 1119188 w 1267343"/>
                <a:gd name="connsiteY254" fmla="*/ 1404938 h 1614488"/>
                <a:gd name="connsiteX255" fmla="*/ 1090613 w 1267343"/>
                <a:gd name="connsiteY255" fmla="*/ 1395413 h 1614488"/>
                <a:gd name="connsiteX256" fmla="*/ 1033463 w 1267343"/>
                <a:gd name="connsiteY256" fmla="*/ 1404938 h 1614488"/>
                <a:gd name="connsiteX257" fmla="*/ 985838 w 1267343"/>
                <a:gd name="connsiteY257" fmla="*/ 1414463 h 1614488"/>
                <a:gd name="connsiteX258" fmla="*/ 971550 w 1267343"/>
                <a:gd name="connsiteY258" fmla="*/ 1423988 h 1614488"/>
                <a:gd name="connsiteX259" fmla="*/ 957263 w 1267343"/>
                <a:gd name="connsiteY259" fmla="*/ 1428750 h 1614488"/>
                <a:gd name="connsiteX260" fmla="*/ 952500 w 1267343"/>
                <a:gd name="connsiteY260" fmla="*/ 1443038 h 1614488"/>
                <a:gd name="connsiteX261" fmla="*/ 971550 w 1267343"/>
                <a:gd name="connsiteY261" fmla="*/ 1490663 h 1614488"/>
                <a:gd name="connsiteX262" fmla="*/ 1000125 w 1267343"/>
                <a:gd name="connsiteY262" fmla="*/ 1500188 h 1614488"/>
                <a:gd name="connsiteX263" fmla="*/ 1119188 w 1267343"/>
                <a:gd name="connsiteY263" fmla="*/ 1504950 h 1614488"/>
                <a:gd name="connsiteX264" fmla="*/ 1228725 w 1267343"/>
                <a:gd name="connsiteY264" fmla="*/ 1519238 h 1614488"/>
                <a:gd name="connsiteX265" fmla="*/ 1243013 w 1267343"/>
                <a:gd name="connsiteY265" fmla="*/ 1528763 h 1614488"/>
                <a:gd name="connsiteX266" fmla="*/ 1247775 w 1267343"/>
                <a:gd name="connsiteY266" fmla="*/ 1543050 h 1614488"/>
                <a:gd name="connsiteX267" fmla="*/ 1262063 w 1267343"/>
                <a:gd name="connsiteY267" fmla="*/ 1571625 h 1614488"/>
                <a:gd name="connsiteX268" fmla="*/ 1257300 w 1267343"/>
                <a:gd name="connsiteY268" fmla="*/ 1585913 h 1614488"/>
                <a:gd name="connsiteX269" fmla="*/ 1185863 w 1267343"/>
                <a:gd name="connsiteY269" fmla="*/ 1595438 h 1614488"/>
                <a:gd name="connsiteX270" fmla="*/ 1171575 w 1267343"/>
                <a:gd name="connsiteY270" fmla="*/ 1566863 h 1614488"/>
                <a:gd name="connsiteX271" fmla="*/ 1157288 w 1267343"/>
                <a:gd name="connsiteY271" fmla="*/ 1557338 h 1614488"/>
                <a:gd name="connsiteX272" fmla="*/ 1071563 w 1267343"/>
                <a:gd name="connsiteY272" fmla="*/ 1562100 h 1614488"/>
                <a:gd name="connsiteX273" fmla="*/ 1052513 w 1267343"/>
                <a:gd name="connsiteY273" fmla="*/ 1566863 h 1614488"/>
                <a:gd name="connsiteX274" fmla="*/ 1023938 w 1267343"/>
                <a:gd name="connsiteY274" fmla="*/ 1581150 h 1614488"/>
                <a:gd name="connsiteX275" fmla="*/ 1009650 w 1267343"/>
                <a:gd name="connsiteY275" fmla="*/ 1609725 h 1614488"/>
                <a:gd name="connsiteX276" fmla="*/ 995363 w 1267343"/>
                <a:gd name="connsiteY276" fmla="*/ 1614488 h 1614488"/>
                <a:gd name="connsiteX277" fmla="*/ 985838 w 1267343"/>
                <a:gd name="connsiteY277" fmla="*/ 1581150 h 1614488"/>
                <a:gd name="connsiteX278" fmla="*/ 976313 w 1267343"/>
                <a:gd name="connsiteY278" fmla="*/ 1528763 h 1614488"/>
                <a:gd name="connsiteX279" fmla="*/ 966788 w 1267343"/>
                <a:gd name="connsiteY279" fmla="*/ 1495425 h 1614488"/>
                <a:gd name="connsiteX280" fmla="*/ 952500 w 1267343"/>
                <a:gd name="connsiteY280" fmla="*/ 1485900 h 1614488"/>
                <a:gd name="connsiteX281" fmla="*/ 938213 w 1267343"/>
                <a:gd name="connsiteY281" fmla="*/ 1500188 h 1614488"/>
                <a:gd name="connsiteX282" fmla="*/ 933450 w 1267343"/>
                <a:gd name="connsiteY282" fmla="*/ 1538288 h 1614488"/>
                <a:gd name="connsiteX283" fmla="*/ 890588 w 1267343"/>
                <a:gd name="connsiteY283" fmla="*/ 1533525 h 1614488"/>
                <a:gd name="connsiteX284" fmla="*/ 881063 w 1267343"/>
                <a:gd name="connsiteY284" fmla="*/ 1509713 h 1614488"/>
                <a:gd name="connsiteX285" fmla="*/ 885825 w 1267343"/>
                <a:gd name="connsiteY285" fmla="*/ 1490663 h 1614488"/>
                <a:gd name="connsiteX286" fmla="*/ 876300 w 1267343"/>
                <a:gd name="connsiteY286" fmla="*/ 1447800 h 1614488"/>
                <a:gd name="connsiteX287" fmla="*/ 862013 w 1267343"/>
                <a:gd name="connsiteY287" fmla="*/ 1438275 h 1614488"/>
                <a:gd name="connsiteX288" fmla="*/ 828675 w 1267343"/>
                <a:gd name="connsiteY288" fmla="*/ 1462088 h 1614488"/>
                <a:gd name="connsiteX289" fmla="*/ 809625 w 1267343"/>
                <a:gd name="connsiteY289" fmla="*/ 1457325 h 1614488"/>
                <a:gd name="connsiteX290" fmla="*/ 795338 w 1267343"/>
                <a:gd name="connsiteY290" fmla="*/ 1419225 h 1614488"/>
                <a:gd name="connsiteX291" fmla="*/ 790575 w 1267343"/>
                <a:gd name="connsiteY291" fmla="*/ 1400175 h 1614488"/>
                <a:gd name="connsiteX292" fmla="*/ 766763 w 1267343"/>
                <a:gd name="connsiteY292" fmla="*/ 1404938 h 1614488"/>
                <a:gd name="connsiteX293" fmla="*/ 738188 w 1267343"/>
                <a:gd name="connsiteY293" fmla="*/ 1414463 h 1614488"/>
                <a:gd name="connsiteX294" fmla="*/ 638175 w 1267343"/>
                <a:gd name="connsiteY294" fmla="*/ 1409700 h 1614488"/>
                <a:gd name="connsiteX295" fmla="*/ 623888 w 1267343"/>
                <a:gd name="connsiteY295" fmla="*/ 1404938 h 1614488"/>
                <a:gd name="connsiteX296" fmla="*/ 609600 w 1267343"/>
                <a:gd name="connsiteY296" fmla="*/ 1371600 h 1614488"/>
                <a:gd name="connsiteX297" fmla="*/ 623888 w 1267343"/>
                <a:gd name="connsiteY297" fmla="*/ 1362075 h 1614488"/>
                <a:gd name="connsiteX298" fmla="*/ 676275 w 1267343"/>
                <a:gd name="connsiteY298" fmla="*/ 1357313 h 1614488"/>
                <a:gd name="connsiteX299" fmla="*/ 666750 w 1267343"/>
                <a:gd name="connsiteY299" fmla="*/ 1328738 h 1614488"/>
                <a:gd name="connsiteX300" fmla="*/ 661988 w 1267343"/>
                <a:gd name="connsiteY300" fmla="*/ 1314450 h 1614488"/>
                <a:gd name="connsiteX301" fmla="*/ 657225 w 1267343"/>
                <a:gd name="connsiteY301" fmla="*/ 1295400 h 1614488"/>
                <a:gd name="connsiteX302" fmla="*/ 642938 w 1267343"/>
                <a:gd name="connsiteY302" fmla="*/ 1285875 h 1614488"/>
                <a:gd name="connsiteX303" fmla="*/ 585788 w 1267343"/>
                <a:gd name="connsiteY303" fmla="*/ 1295400 h 1614488"/>
                <a:gd name="connsiteX304" fmla="*/ 576263 w 1267343"/>
                <a:gd name="connsiteY304" fmla="*/ 1281113 h 1614488"/>
                <a:gd name="connsiteX305" fmla="*/ 590550 w 1267343"/>
                <a:gd name="connsiteY305" fmla="*/ 1271588 h 1614488"/>
                <a:gd name="connsiteX306" fmla="*/ 600075 w 1267343"/>
                <a:gd name="connsiteY306" fmla="*/ 1243013 h 1614488"/>
                <a:gd name="connsiteX307" fmla="*/ 604838 w 1267343"/>
                <a:gd name="connsiteY307" fmla="*/ 1228725 h 1614488"/>
                <a:gd name="connsiteX308" fmla="*/ 590550 w 1267343"/>
                <a:gd name="connsiteY308" fmla="*/ 1219200 h 1614488"/>
                <a:gd name="connsiteX309" fmla="*/ 561975 w 1267343"/>
                <a:gd name="connsiteY309" fmla="*/ 1204913 h 1614488"/>
                <a:gd name="connsiteX310" fmla="*/ 547688 w 1267343"/>
                <a:gd name="connsiteY310" fmla="*/ 1190625 h 1614488"/>
                <a:gd name="connsiteX311" fmla="*/ 519113 w 1267343"/>
                <a:gd name="connsiteY311" fmla="*/ 1171575 h 1614488"/>
                <a:gd name="connsiteX312" fmla="*/ 504825 w 1267343"/>
                <a:gd name="connsiteY312" fmla="*/ 1162050 h 1614488"/>
                <a:gd name="connsiteX313" fmla="*/ 490538 w 1267343"/>
                <a:gd name="connsiteY313" fmla="*/ 1157288 h 1614488"/>
                <a:gd name="connsiteX314" fmla="*/ 476250 w 1267343"/>
                <a:gd name="connsiteY314" fmla="*/ 1147763 h 1614488"/>
                <a:gd name="connsiteX315" fmla="*/ 447675 w 1267343"/>
                <a:gd name="connsiteY315" fmla="*/ 1138238 h 1614488"/>
                <a:gd name="connsiteX316" fmla="*/ 433388 w 1267343"/>
                <a:gd name="connsiteY316" fmla="*/ 1128713 h 1614488"/>
                <a:gd name="connsiteX317" fmla="*/ 347663 w 1267343"/>
                <a:gd name="connsiteY317" fmla="*/ 1138238 h 1614488"/>
                <a:gd name="connsiteX318" fmla="*/ 295275 w 1267343"/>
                <a:gd name="connsiteY318" fmla="*/ 1133475 h 1614488"/>
                <a:gd name="connsiteX319" fmla="*/ 280988 w 1267343"/>
                <a:gd name="connsiteY319" fmla="*/ 1123950 h 1614488"/>
                <a:gd name="connsiteX320" fmla="*/ 223838 w 1267343"/>
                <a:gd name="connsiteY320" fmla="*/ 1114425 h 1614488"/>
                <a:gd name="connsiteX321" fmla="*/ 195263 w 1267343"/>
                <a:gd name="connsiteY321" fmla="*/ 1104900 h 1614488"/>
                <a:gd name="connsiteX322" fmla="*/ 180975 w 1267343"/>
                <a:gd name="connsiteY322" fmla="*/ 1100138 h 1614488"/>
                <a:gd name="connsiteX323" fmla="*/ 109538 w 1267343"/>
                <a:gd name="connsiteY323" fmla="*/ 1114425 h 1614488"/>
                <a:gd name="connsiteX324" fmla="*/ 104775 w 1267343"/>
                <a:gd name="connsiteY324" fmla="*/ 1128713 h 1614488"/>
                <a:gd name="connsiteX325" fmla="*/ 114300 w 1267343"/>
                <a:gd name="connsiteY325" fmla="*/ 1238250 h 1614488"/>
                <a:gd name="connsiteX326" fmla="*/ 119063 w 1267343"/>
                <a:gd name="connsiteY326" fmla="*/ 1247775 h 1614488"/>
                <a:gd name="connsiteX0" fmla="*/ 109538 w 1267343"/>
                <a:gd name="connsiteY0" fmla="*/ 1319213 h 1614488"/>
                <a:gd name="connsiteX1" fmla="*/ 85725 w 1267343"/>
                <a:gd name="connsiteY1" fmla="*/ 1314450 h 1614488"/>
                <a:gd name="connsiteX2" fmla="*/ 80963 w 1267343"/>
                <a:gd name="connsiteY2" fmla="*/ 1300163 h 1614488"/>
                <a:gd name="connsiteX3" fmla="*/ 71438 w 1267343"/>
                <a:gd name="connsiteY3" fmla="*/ 1285875 h 1614488"/>
                <a:gd name="connsiteX4" fmla="*/ 57150 w 1267343"/>
                <a:gd name="connsiteY4" fmla="*/ 1233488 h 1614488"/>
                <a:gd name="connsiteX5" fmla="*/ 52388 w 1267343"/>
                <a:gd name="connsiteY5" fmla="*/ 1219200 h 1614488"/>
                <a:gd name="connsiteX6" fmla="*/ 38100 w 1267343"/>
                <a:gd name="connsiteY6" fmla="*/ 1209675 h 1614488"/>
                <a:gd name="connsiteX7" fmla="*/ 19050 w 1267343"/>
                <a:gd name="connsiteY7" fmla="*/ 1181100 h 1614488"/>
                <a:gd name="connsiteX8" fmla="*/ 14288 w 1267343"/>
                <a:gd name="connsiteY8" fmla="*/ 1166813 h 1614488"/>
                <a:gd name="connsiteX9" fmla="*/ 0 w 1267343"/>
                <a:gd name="connsiteY9" fmla="*/ 1138238 h 1614488"/>
                <a:gd name="connsiteX10" fmla="*/ 28575 w 1267343"/>
                <a:gd name="connsiteY10" fmla="*/ 1119188 h 1614488"/>
                <a:gd name="connsiteX11" fmla="*/ 42863 w 1267343"/>
                <a:gd name="connsiteY11" fmla="*/ 1109663 h 1614488"/>
                <a:gd name="connsiteX12" fmla="*/ 71438 w 1267343"/>
                <a:gd name="connsiteY12" fmla="*/ 1085850 h 1614488"/>
                <a:gd name="connsiteX13" fmla="*/ 76200 w 1267343"/>
                <a:gd name="connsiteY13" fmla="*/ 1071563 h 1614488"/>
                <a:gd name="connsiteX14" fmla="*/ 76200 w 1267343"/>
                <a:gd name="connsiteY14" fmla="*/ 1014413 h 1614488"/>
                <a:gd name="connsiteX15" fmla="*/ 66675 w 1267343"/>
                <a:gd name="connsiteY15" fmla="*/ 1000125 h 1614488"/>
                <a:gd name="connsiteX16" fmla="*/ 47625 w 1267343"/>
                <a:gd name="connsiteY16" fmla="*/ 995363 h 1614488"/>
                <a:gd name="connsiteX17" fmla="*/ 42863 w 1267343"/>
                <a:gd name="connsiteY17" fmla="*/ 933450 h 1614488"/>
                <a:gd name="connsiteX18" fmla="*/ 57150 w 1267343"/>
                <a:gd name="connsiteY18" fmla="*/ 923925 h 1614488"/>
                <a:gd name="connsiteX19" fmla="*/ 109538 w 1267343"/>
                <a:gd name="connsiteY19" fmla="*/ 942975 h 1614488"/>
                <a:gd name="connsiteX20" fmla="*/ 119063 w 1267343"/>
                <a:gd name="connsiteY20" fmla="*/ 971550 h 1614488"/>
                <a:gd name="connsiteX21" fmla="*/ 128588 w 1267343"/>
                <a:gd name="connsiteY21" fmla="*/ 1000125 h 1614488"/>
                <a:gd name="connsiteX22" fmla="*/ 133350 w 1267343"/>
                <a:gd name="connsiteY22" fmla="*/ 1014413 h 1614488"/>
                <a:gd name="connsiteX23" fmla="*/ 147638 w 1267343"/>
                <a:gd name="connsiteY23" fmla="*/ 1019175 h 1614488"/>
                <a:gd name="connsiteX24" fmla="*/ 161925 w 1267343"/>
                <a:gd name="connsiteY24" fmla="*/ 1028700 h 1614488"/>
                <a:gd name="connsiteX25" fmla="*/ 238125 w 1267343"/>
                <a:gd name="connsiteY25" fmla="*/ 1042988 h 1614488"/>
                <a:gd name="connsiteX26" fmla="*/ 266700 w 1267343"/>
                <a:gd name="connsiteY26" fmla="*/ 1062038 h 1614488"/>
                <a:gd name="connsiteX27" fmla="*/ 285750 w 1267343"/>
                <a:gd name="connsiteY27" fmla="*/ 1085850 h 1614488"/>
                <a:gd name="connsiteX28" fmla="*/ 314325 w 1267343"/>
                <a:gd name="connsiteY28" fmla="*/ 1095375 h 1614488"/>
                <a:gd name="connsiteX29" fmla="*/ 457200 w 1267343"/>
                <a:gd name="connsiteY29" fmla="*/ 1090613 h 1614488"/>
                <a:gd name="connsiteX30" fmla="*/ 466725 w 1267343"/>
                <a:gd name="connsiteY30" fmla="*/ 1076325 h 1614488"/>
                <a:gd name="connsiteX31" fmla="*/ 481013 w 1267343"/>
                <a:gd name="connsiteY31" fmla="*/ 1066800 h 1614488"/>
                <a:gd name="connsiteX32" fmla="*/ 485775 w 1267343"/>
                <a:gd name="connsiteY32" fmla="*/ 1019175 h 1614488"/>
                <a:gd name="connsiteX33" fmla="*/ 481013 w 1267343"/>
                <a:gd name="connsiteY33" fmla="*/ 1004888 h 1614488"/>
                <a:gd name="connsiteX34" fmla="*/ 466725 w 1267343"/>
                <a:gd name="connsiteY34" fmla="*/ 1000125 h 1614488"/>
                <a:gd name="connsiteX35" fmla="*/ 442913 w 1267343"/>
                <a:gd name="connsiteY35" fmla="*/ 957263 h 1614488"/>
                <a:gd name="connsiteX36" fmla="*/ 438150 w 1267343"/>
                <a:gd name="connsiteY36" fmla="*/ 938213 h 1614488"/>
                <a:gd name="connsiteX37" fmla="*/ 433388 w 1267343"/>
                <a:gd name="connsiteY37" fmla="*/ 890588 h 1614488"/>
                <a:gd name="connsiteX38" fmla="*/ 419100 w 1267343"/>
                <a:gd name="connsiteY38" fmla="*/ 885825 h 1614488"/>
                <a:gd name="connsiteX39" fmla="*/ 390525 w 1267343"/>
                <a:gd name="connsiteY39" fmla="*/ 871538 h 1614488"/>
                <a:gd name="connsiteX40" fmla="*/ 376238 w 1267343"/>
                <a:gd name="connsiteY40" fmla="*/ 857250 h 1614488"/>
                <a:gd name="connsiteX41" fmla="*/ 371475 w 1267343"/>
                <a:gd name="connsiteY41" fmla="*/ 842963 h 1614488"/>
                <a:gd name="connsiteX42" fmla="*/ 361950 w 1267343"/>
                <a:gd name="connsiteY42" fmla="*/ 828675 h 1614488"/>
                <a:gd name="connsiteX43" fmla="*/ 357188 w 1267343"/>
                <a:gd name="connsiteY43" fmla="*/ 814388 h 1614488"/>
                <a:gd name="connsiteX44" fmla="*/ 314325 w 1267343"/>
                <a:gd name="connsiteY44" fmla="*/ 781050 h 1614488"/>
                <a:gd name="connsiteX45" fmla="*/ 300038 w 1267343"/>
                <a:gd name="connsiteY45" fmla="*/ 771525 h 1614488"/>
                <a:gd name="connsiteX46" fmla="*/ 314325 w 1267343"/>
                <a:gd name="connsiteY46" fmla="*/ 757238 h 1614488"/>
                <a:gd name="connsiteX47" fmla="*/ 357188 w 1267343"/>
                <a:gd name="connsiteY47" fmla="*/ 766763 h 1614488"/>
                <a:gd name="connsiteX48" fmla="*/ 385763 w 1267343"/>
                <a:gd name="connsiteY48" fmla="*/ 785813 h 1614488"/>
                <a:gd name="connsiteX49" fmla="*/ 409575 w 1267343"/>
                <a:gd name="connsiteY49" fmla="*/ 804863 h 1614488"/>
                <a:gd name="connsiteX50" fmla="*/ 438150 w 1267343"/>
                <a:gd name="connsiteY50" fmla="*/ 823913 h 1614488"/>
                <a:gd name="connsiteX51" fmla="*/ 452438 w 1267343"/>
                <a:gd name="connsiteY51" fmla="*/ 838200 h 1614488"/>
                <a:gd name="connsiteX52" fmla="*/ 471488 w 1267343"/>
                <a:gd name="connsiteY52" fmla="*/ 866775 h 1614488"/>
                <a:gd name="connsiteX53" fmla="*/ 490538 w 1267343"/>
                <a:gd name="connsiteY53" fmla="*/ 895350 h 1614488"/>
                <a:gd name="connsiteX54" fmla="*/ 500063 w 1267343"/>
                <a:gd name="connsiteY54" fmla="*/ 909638 h 1614488"/>
                <a:gd name="connsiteX55" fmla="*/ 509588 w 1267343"/>
                <a:gd name="connsiteY55" fmla="*/ 923925 h 1614488"/>
                <a:gd name="connsiteX56" fmla="*/ 514350 w 1267343"/>
                <a:gd name="connsiteY56" fmla="*/ 938213 h 1614488"/>
                <a:gd name="connsiteX57" fmla="*/ 523875 w 1267343"/>
                <a:gd name="connsiteY57" fmla="*/ 952500 h 1614488"/>
                <a:gd name="connsiteX58" fmla="*/ 542925 w 1267343"/>
                <a:gd name="connsiteY58" fmla="*/ 995363 h 1614488"/>
                <a:gd name="connsiteX59" fmla="*/ 557213 w 1267343"/>
                <a:gd name="connsiteY59" fmla="*/ 1033463 h 1614488"/>
                <a:gd name="connsiteX60" fmla="*/ 576263 w 1267343"/>
                <a:gd name="connsiteY60" fmla="*/ 1028700 h 1614488"/>
                <a:gd name="connsiteX61" fmla="*/ 581025 w 1267343"/>
                <a:gd name="connsiteY61" fmla="*/ 1014413 h 1614488"/>
                <a:gd name="connsiteX62" fmla="*/ 561975 w 1267343"/>
                <a:gd name="connsiteY62" fmla="*/ 985838 h 1614488"/>
                <a:gd name="connsiteX63" fmla="*/ 552450 w 1267343"/>
                <a:gd name="connsiteY63" fmla="*/ 971550 h 1614488"/>
                <a:gd name="connsiteX64" fmla="*/ 566738 w 1267343"/>
                <a:gd name="connsiteY64" fmla="*/ 966788 h 1614488"/>
                <a:gd name="connsiteX65" fmla="*/ 604838 w 1267343"/>
                <a:gd name="connsiteY65" fmla="*/ 981075 h 1614488"/>
                <a:gd name="connsiteX66" fmla="*/ 628650 w 1267343"/>
                <a:gd name="connsiteY66" fmla="*/ 1004888 h 1614488"/>
                <a:gd name="connsiteX67" fmla="*/ 638175 w 1267343"/>
                <a:gd name="connsiteY67" fmla="*/ 976313 h 1614488"/>
                <a:gd name="connsiteX68" fmla="*/ 633413 w 1267343"/>
                <a:gd name="connsiteY68" fmla="*/ 957263 h 1614488"/>
                <a:gd name="connsiteX69" fmla="*/ 590550 w 1267343"/>
                <a:gd name="connsiteY69" fmla="*/ 923925 h 1614488"/>
                <a:gd name="connsiteX70" fmla="*/ 576263 w 1267343"/>
                <a:gd name="connsiteY70" fmla="*/ 914400 h 1614488"/>
                <a:gd name="connsiteX71" fmla="*/ 685800 w 1267343"/>
                <a:gd name="connsiteY71" fmla="*/ 895350 h 1614488"/>
                <a:gd name="connsiteX72" fmla="*/ 681038 w 1267343"/>
                <a:gd name="connsiteY72" fmla="*/ 852488 h 1614488"/>
                <a:gd name="connsiteX73" fmla="*/ 666750 w 1267343"/>
                <a:gd name="connsiteY73" fmla="*/ 842963 h 1614488"/>
                <a:gd name="connsiteX74" fmla="*/ 609600 w 1267343"/>
                <a:gd name="connsiteY74" fmla="*/ 823913 h 1614488"/>
                <a:gd name="connsiteX75" fmla="*/ 614363 w 1267343"/>
                <a:gd name="connsiteY75" fmla="*/ 804863 h 1614488"/>
                <a:gd name="connsiteX76" fmla="*/ 633413 w 1267343"/>
                <a:gd name="connsiteY76" fmla="*/ 800100 h 1614488"/>
                <a:gd name="connsiteX77" fmla="*/ 671513 w 1267343"/>
                <a:gd name="connsiteY77" fmla="*/ 795338 h 1614488"/>
                <a:gd name="connsiteX78" fmla="*/ 704850 w 1267343"/>
                <a:gd name="connsiteY78" fmla="*/ 785813 h 1614488"/>
                <a:gd name="connsiteX79" fmla="*/ 719138 w 1267343"/>
                <a:gd name="connsiteY79" fmla="*/ 766763 h 1614488"/>
                <a:gd name="connsiteX80" fmla="*/ 747713 w 1267343"/>
                <a:gd name="connsiteY80" fmla="*/ 738188 h 1614488"/>
                <a:gd name="connsiteX81" fmla="*/ 709613 w 1267343"/>
                <a:gd name="connsiteY81" fmla="*/ 723900 h 1614488"/>
                <a:gd name="connsiteX82" fmla="*/ 695325 w 1267343"/>
                <a:gd name="connsiteY82" fmla="*/ 714375 h 1614488"/>
                <a:gd name="connsiteX83" fmla="*/ 676275 w 1267343"/>
                <a:gd name="connsiteY83" fmla="*/ 709613 h 1614488"/>
                <a:gd name="connsiteX84" fmla="*/ 642938 w 1267343"/>
                <a:gd name="connsiteY84" fmla="*/ 676275 h 1614488"/>
                <a:gd name="connsiteX85" fmla="*/ 647700 w 1267343"/>
                <a:gd name="connsiteY85" fmla="*/ 652463 h 1614488"/>
                <a:gd name="connsiteX86" fmla="*/ 676275 w 1267343"/>
                <a:gd name="connsiteY86" fmla="*/ 633413 h 1614488"/>
                <a:gd name="connsiteX87" fmla="*/ 681038 w 1267343"/>
                <a:gd name="connsiteY87" fmla="*/ 619125 h 1614488"/>
                <a:gd name="connsiteX88" fmla="*/ 676275 w 1267343"/>
                <a:gd name="connsiteY88" fmla="*/ 590550 h 1614488"/>
                <a:gd name="connsiteX89" fmla="*/ 666750 w 1267343"/>
                <a:gd name="connsiteY89" fmla="*/ 576263 h 1614488"/>
                <a:gd name="connsiteX90" fmla="*/ 652463 w 1267343"/>
                <a:gd name="connsiteY90" fmla="*/ 571500 h 1614488"/>
                <a:gd name="connsiteX91" fmla="*/ 609600 w 1267343"/>
                <a:gd name="connsiteY91" fmla="*/ 566738 h 1614488"/>
                <a:gd name="connsiteX92" fmla="*/ 561975 w 1267343"/>
                <a:gd name="connsiteY92" fmla="*/ 557213 h 1614488"/>
                <a:gd name="connsiteX93" fmla="*/ 533400 w 1267343"/>
                <a:gd name="connsiteY93" fmla="*/ 547688 h 1614488"/>
                <a:gd name="connsiteX94" fmla="*/ 504825 w 1267343"/>
                <a:gd name="connsiteY94" fmla="*/ 542925 h 1614488"/>
                <a:gd name="connsiteX95" fmla="*/ 495300 w 1267343"/>
                <a:gd name="connsiteY95" fmla="*/ 509588 h 1614488"/>
                <a:gd name="connsiteX96" fmla="*/ 519113 w 1267343"/>
                <a:gd name="connsiteY96" fmla="*/ 504825 h 1614488"/>
                <a:gd name="connsiteX97" fmla="*/ 547688 w 1267343"/>
                <a:gd name="connsiteY97" fmla="*/ 495300 h 1614488"/>
                <a:gd name="connsiteX98" fmla="*/ 576263 w 1267343"/>
                <a:gd name="connsiteY98" fmla="*/ 519113 h 1614488"/>
                <a:gd name="connsiteX99" fmla="*/ 619125 w 1267343"/>
                <a:gd name="connsiteY99" fmla="*/ 514350 h 1614488"/>
                <a:gd name="connsiteX100" fmla="*/ 628650 w 1267343"/>
                <a:gd name="connsiteY100" fmla="*/ 500063 h 1614488"/>
                <a:gd name="connsiteX101" fmla="*/ 642938 w 1267343"/>
                <a:gd name="connsiteY101" fmla="*/ 495300 h 1614488"/>
                <a:gd name="connsiteX102" fmla="*/ 757238 w 1267343"/>
                <a:gd name="connsiteY102" fmla="*/ 490538 h 1614488"/>
                <a:gd name="connsiteX103" fmla="*/ 781050 w 1267343"/>
                <a:gd name="connsiteY103" fmla="*/ 466725 h 1614488"/>
                <a:gd name="connsiteX104" fmla="*/ 804863 w 1267343"/>
                <a:gd name="connsiteY104" fmla="*/ 442913 h 1614488"/>
                <a:gd name="connsiteX105" fmla="*/ 833438 w 1267343"/>
                <a:gd name="connsiteY105" fmla="*/ 433388 h 1614488"/>
                <a:gd name="connsiteX106" fmla="*/ 838200 w 1267343"/>
                <a:gd name="connsiteY106" fmla="*/ 342900 h 1614488"/>
                <a:gd name="connsiteX107" fmla="*/ 828675 w 1267343"/>
                <a:gd name="connsiteY107" fmla="*/ 304800 h 1614488"/>
                <a:gd name="connsiteX108" fmla="*/ 823913 w 1267343"/>
                <a:gd name="connsiteY108" fmla="*/ 285750 h 1614488"/>
                <a:gd name="connsiteX109" fmla="*/ 814388 w 1267343"/>
                <a:gd name="connsiteY109" fmla="*/ 266700 h 1614488"/>
                <a:gd name="connsiteX110" fmla="*/ 809625 w 1267343"/>
                <a:gd name="connsiteY110" fmla="*/ 247650 h 1614488"/>
                <a:gd name="connsiteX111" fmla="*/ 804863 w 1267343"/>
                <a:gd name="connsiteY111" fmla="*/ 223838 h 1614488"/>
                <a:gd name="connsiteX112" fmla="*/ 790575 w 1267343"/>
                <a:gd name="connsiteY112" fmla="*/ 214313 h 1614488"/>
                <a:gd name="connsiteX113" fmla="*/ 757238 w 1267343"/>
                <a:gd name="connsiteY113" fmla="*/ 195263 h 1614488"/>
                <a:gd name="connsiteX114" fmla="*/ 728663 w 1267343"/>
                <a:gd name="connsiteY114" fmla="*/ 185738 h 1614488"/>
                <a:gd name="connsiteX115" fmla="*/ 700088 w 1267343"/>
                <a:gd name="connsiteY115" fmla="*/ 166688 h 1614488"/>
                <a:gd name="connsiteX116" fmla="*/ 685800 w 1267343"/>
                <a:gd name="connsiteY116" fmla="*/ 161925 h 1614488"/>
                <a:gd name="connsiteX117" fmla="*/ 657225 w 1267343"/>
                <a:gd name="connsiteY117" fmla="*/ 147638 h 1614488"/>
                <a:gd name="connsiteX118" fmla="*/ 642938 w 1267343"/>
                <a:gd name="connsiteY118" fmla="*/ 133350 h 1614488"/>
                <a:gd name="connsiteX119" fmla="*/ 614363 w 1267343"/>
                <a:gd name="connsiteY119" fmla="*/ 114300 h 1614488"/>
                <a:gd name="connsiteX120" fmla="*/ 609600 w 1267343"/>
                <a:gd name="connsiteY120" fmla="*/ 100013 h 1614488"/>
                <a:gd name="connsiteX121" fmla="*/ 600075 w 1267343"/>
                <a:gd name="connsiteY121" fmla="*/ 80963 h 1614488"/>
                <a:gd name="connsiteX122" fmla="*/ 595313 w 1267343"/>
                <a:gd name="connsiteY122" fmla="*/ 61913 h 1614488"/>
                <a:gd name="connsiteX123" fmla="*/ 590550 w 1267343"/>
                <a:gd name="connsiteY123" fmla="*/ 47625 h 1614488"/>
                <a:gd name="connsiteX124" fmla="*/ 600075 w 1267343"/>
                <a:gd name="connsiteY124" fmla="*/ 61913 h 1614488"/>
                <a:gd name="connsiteX125" fmla="*/ 609600 w 1267343"/>
                <a:gd name="connsiteY125" fmla="*/ 80963 h 1614488"/>
                <a:gd name="connsiteX126" fmla="*/ 638175 w 1267343"/>
                <a:gd name="connsiteY126" fmla="*/ 104775 h 1614488"/>
                <a:gd name="connsiteX127" fmla="*/ 647700 w 1267343"/>
                <a:gd name="connsiteY127" fmla="*/ 119063 h 1614488"/>
                <a:gd name="connsiteX128" fmla="*/ 690563 w 1267343"/>
                <a:gd name="connsiteY128" fmla="*/ 142875 h 1614488"/>
                <a:gd name="connsiteX129" fmla="*/ 704850 w 1267343"/>
                <a:gd name="connsiteY129" fmla="*/ 157163 h 1614488"/>
                <a:gd name="connsiteX130" fmla="*/ 776288 w 1267343"/>
                <a:gd name="connsiteY130" fmla="*/ 147638 h 1614488"/>
                <a:gd name="connsiteX131" fmla="*/ 781050 w 1267343"/>
                <a:gd name="connsiteY131" fmla="*/ 133350 h 1614488"/>
                <a:gd name="connsiteX132" fmla="*/ 771525 w 1267343"/>
                <a:gd name="connsiteY132" fmla="*/ 47625 h 1614488"/>
                <a:gd name="connsiteX133" fmla="*/ 766763 w 1267343"/>
                <a:gd name="connsiteY133" fmla="*/ 4763 h 1614488"/>
                <a:gd name="connsiteX134" fmla="*/ 781050 w 1267343"/>
                <a:gd name="connsiteY134" fmla="*/ 0 h 1614488"/>
                <a:gd name="connsiteX135" fmla="*/ 814388 w 1267343"/>
                <a:gd name="connsiteY135" fmla="*/ 4763 h 1614488"/>
                <a:gd name="connsiteX136" fmla="*/ 823913 w 1267343"/>
                <a:gd name="connsiteY136" fmla="*/ 19050 h 1614488"/>
                <a:gd name="connsiteX137" fmla="*/ 838200 w 1267343"/>
                <a:gd name="connsiteY137" fmla="*/ 33338 h 1614488"/>
                <a:gd name="connsiteX138" fmla="*/ 842963 w 1267343"/>
                <a:gd name="connsiteY138" fmla="*/ 47625 h 1614488"/>
                <a:gd name="connsiteX139" fmla="*/ 852488 w 1267343"/>
                <a:gd name="connsiteY139" fmla="*/ 142875 h 1614488"/>
                <a:gd name="connsiteX140" fmla="*/ 862013 w 1267343"/>
                <a:gd name="connsiteY140" fmla="*/ 157163 h 1614488"/>
                <a:gd name="connsiteX141" fmla="*/ 871538 w 1267343"/>
                <a:gd name="connsiteY141" fmla="*/ 185738 h 1614488"/>
                <a:gd name="connsiteX142" fmla="*/ 895350 w 1267343"/>
                <a:gd name="connsiteY142" fmla="*/ 214313 h 1614488"/>
                <a:gd name="connsiteX143" fmla="*/ 900113 w 1267343"/>
                <a:gd name="connsiteY143" fmla="*/ 228600 h 1614488"/>
                <a:gd name="connsiteX144" fmla="*/ 904875 w 1267343"/>
                <a:gd name="connsiteY144" fmla="*/ 280988 h 1614488"/>
                <a:gd name="connsiteX145" fmla="*/ 909638 w 1267343"/>
                <a:gd name="connsiteY145" fmla="*/ 309563 h 1614488"/>
                <a:gd name="connsiteX146" fmla="*/ 904875 w 1267343"/>
                <a:gd name="connsiteY146" fmla="*/ 371475 h 1614488"/>
                <a:gd name="connsiteX147" fmla="*/ 895350 w 1267343"/>
                <a:gd name="connsiteY147" fmla="*/ 400050 h 1614488"/>
                <a:gd name="connsiteX148" fmla="*/ 890588 w 1267343"/>
                <a:gd name="connsiteY148" fmla="*/ 438150 h 1614488"/>
                <a:gd name="connsiteX149" fmla="*/ 862013 w 1267343"/>
                <a:gd name="connsiteY149" fmla="*/ 481013 h 1614488"/>
                <a:gd name="connsiteX150" fmla="*/ 847725 w 1267343"/>
                <a:gd name="connsiteY150" fmla="*/ 490538 h 1614488"/>
                <a:gd name="connsiteX151" fmla="*/ 833438 w 1267343"/>
                <a:gd name="connsiteY151" fmla="*/ 504825 h 1614488"/>
                <a:gd name="connsiteX152" fmla="*/ 814388 w 1267343"/>
                <a:gd name="connsiteY152" fmla="*/ 528638 h 1614488"/>
                <a:gd name="connsiteX153" fmla="*/ 809625 w 1267343"/>
                <a:gd name="connsiteY153" fmla="*/ 542925 h 1614488"/>
                <a:gd name="connsiteX154" fmla="*/ 800100 w 1267343"/>
                <a:gd name="connsiteY154" fmla="*/ 557213 h 1614488"/>
                <a:gd name="connsiteX155" fmla="*/ 785813 w 1267343"/>
                <a:gd name="connsiteY155" fmla="*/ 600075 h 1614488"/>
                <a:gd name="connsiteX156" fmla="*/ 781050 w 1267343"/>
                <a:gd name="connsiteY156" fmla="*/ 614363 h 1614488"/>
                <a:gd name="connsiteX157" fmla="*/ 790575 w 1267343"/>
                <a:gd name="connsiteY157" fmla="*/ 685800 h 1614488"/>
                <a:gd name="connsiteX158" fmla="*/ 800100 w 1267343"/>
                <a:gd name="connsiteY158" fmla="*/ 700088 h 1614488"/>
                <a:gd name="connsiteX159" fmla="*/ 804863 w 1267343"/>
                <a:gd name="connsiteY159" fmla="*/ 714375 h 1614488"/>
                <a:gd name="connsiteX160" fmla="*/ 823913 w 1267343"/>
                <a:gd name="connsiteY160" fmla="*/ 742950 h 1614488"/>
                <a:gd name="connsiteX161" fmla="*/ 828675 w 1267343"/>
                <a:gd name="connsiteY161" fmla="*/ 757238 h 1614488"/>
                <a:gd name="connsiteX162" fmla="*/ 866775 w 1267343"/>
                <a:gd name="connsiteY162" fmla="*/ 757238 h 1614488"/>
                <a:gd name="connsiteX163" fmla="*/ 890588 w 1267343"/>
                <a:gd name="connsiteY163" fmla="*/ 714375 h 1614488"/>
                <a:gd name="connsiteX164" fmla="*/ 895350 w 1267343"/>
                <a:gd name="connsiteY164" fmla="*/ 661988 h 1614488"/>
                <a:gd name="connsiteX165" fmla="*/ 904875 w 1267343"/>
                <a:gd name="connsiteY165" fmla="*/ 547688 h 1614488"/>
                <a:gd name="connsiteX166" fmla="*/ 933450 w 1267343"/>
                <a:gd name="connsiteY166" fmla="*/ 552450 h 1614488"/>
                <a:gd name="connsiteX167" fmla="*/ 938213 w 1267343"/>
                <a:gd name="connsiteY167" fmla="*/ 600075 h 1614488"/>
                <a:gd name="connsiteX168" fmla="*/ 952500 w 1267343"/>
                <a:gd name="connsiteY168" fmla="*/ 628650 h 1614488"/>
                <a:gd name="connsiteX169" fmla="*/ 966788 w 1267343"/>
                <a:gd name="connsiteY169" fmla="*/ 623888 h 1614488"/>
                <a:gd name="connsiteX170" fmla="*/ 981075 w 1267343"/>
                <a:gd name="connsiteY170" fmla="*/ 614363 h 1614488"/>
                <a:gd name="connsiteX171" fmla="*/ 1009650 w 1267343"/>
                <a:gd name="connsiteY171" fmla="*/ 604838 h 1614488"/>
                <a:gd name="connsiteX172" fmla="*/ 1038225 w 1267343"/>
                <a:gd name="connsiteY172" fmla="*/ 628650 h 1614488"/>
                <a:gd name="connsiteX173" fmla="*/ 1019175 w 1267343"/>
                <a:gd name="connsiteY173" fmla="*/ 657225 h 1614488"/>
                <a:gd name="connsiteX174" fmla="*/ 1009650 w 1267343"/>
                <a:gd name="connsiteY174" fmla="*/ 671513 h 1614488"/>
                <a:gd name="connsiteX175" fmla="*/ 995363 w 1267343"/>
                <a:gd name="connsiteY175" fmla="*/ 700088 h 1614488"/>
                <a:gd name="connsiteX176" fmla="*/ 981075 w 1267343"/>
                <a:gd name="connsiteY176" fmla="*/ 728663 h 1614488"/>
                <a:gd name="connsiteX177" fmla="*/ 962025 w 1267343"/>
                <a:gd name="connsiteY177" fmla="*/ 757238 h 1614488"/>
                <a:gd name="connsiteX178" fmla="*/ 938213 w 1267343"/>
                <a:gd name="connsiteY178" fmla="*/ 781050 h 1614488"/>
                <a:gd name="connsiteX179" fmla="*/ 938213 w 1267343"/>
                <a:gd name="connsiteY179" fmla="*/ 809625 h 1614488"/>
                <a:gd name="connsiteX180" fmla="*/ 971550 w 1267343"/>
                <a:gd name="connsiteY180" fmla="*/ 804863 h 1614488"/>
                <a:gd name="connsiteX181" fmla="*/ 1004888 w 1267343"/>
                <a:gd name="connsiteY181" fmla="*/ 762000 h 1614488"/>
                <a:gd name="connsiteX182" fmla="*/ 1019175 w 1267343"/>
                <a:gd name="connsiteY182" fmla="*/ 752475 h 1614488"/>
                <a:gd name="connsiteX183" fmla="*/ 1033463 w 1267343"/>
                <a:gd name="connsiteY183" fmla="*/ 747713 h 1614488"/>
                <a:gd name="connsiteX184" fmla="*/ 1047750 w 1267343"/>
                <a:gd name="connsiteY184" fmla="*/ 738188 h 1614488"/>
                <a:gd name="connsiteX185" fmla="*/ 1085850 w 1267343"/>
                <a:gd name="connsiteY185" fmla="*/ 728663 h 1614488"/>
                <a:gd name="connsiteX186" fmla="*/ 1128713 w 1267343"/>
                <a:gd name="connsiteY186" fmla="*/ 719138 h 1614488"/>
                <a:gd name="connsiteX187" fmla="*/ 1138238 w 1267343"/>
                <a:gd name="connsiteY187" fmla="*/ 704850 h 1614488"/>
                <a:gd name="connsiteX188" fmla="*/ 1166813 w 1267343"/>
                <a:gd name="connsiteY188" fmla="*/ 695325 h 1614488"/>
                <a:gd name="connsiteX189" fmla="*/ 1195388 w 1267343"/>
                <a:gd name="connsiteY189" fmla="*/ 681038 h 1614488"/>
                <a:gd name="connsiteX190" fmla="*/ 1200150 w 1267343"/>
                <a:gd name="connsiteY190" fmla="*/ 657225 h 1614488"/>
                <a:gd name="connsiteX191" fmla="*/ 1247775 w 1267343"/>
                <a:gd name="connsiteY191" fmla="*/ 676275 h 1614488"/>
                <a:gd name="connsiteX192" fmla="*/ 1262063 w 1267343"/>
                <a:gd name="connsiteY192" fmla="*/ 690563 h 1614488"/>
                <a:gd name="connsiteX193" fmla="*/ 1262063 w 1267343"/>
                <a:gd name="connsiteY193" fmla="*/ 742950 h 1614488"/>
                <a:gd name="connsiteX194" fmla="*/ 1247775 w 1267343"/>
                <a:gd name="connsiteY194" fmla="*/ 747713 h 1614488"/>
                <a:gd name="connsiteX195" fmla="*/ 1185863 w 1267343"/>
                <a:gd name="connsiteY195" fmla="*/ 762000 h 1614488"/>
                <a:gd name="connsiteX196" fmla="*/ 1128713 w 1267343"/>
                <a:gd name="connsiteY196" fmla="*/ 771525 h 1614488"/>
                <a:gd name="connsiteX197" fmla="*/ 1114425 w 1267343"/>
                <a:gd name="connsiteY197" fmla="*/ 776288 h 1614488"/>
                <a:gd name="connsiteX198" fmla="*/ 1081088 w 1267343"/>
                <a:gd name="connsiteY198" fmla="*/ 785813 h 1614488"/>
                <a:gd name="connsiteX199" fmla="*/ 1071563 w 1267343"/>
                <a:gd name="connsiteY199" fmla="*/ 823913 h 1614488"/>
                <a:gd name="connsiteX200" fmla="*/ 1023938 w 1267343"/>
                <a:gd name="connsiteY200" fmla="*/ 838200 h 1614488"/>
                <a:gd name="connsiteX201" fmla="*/ 1000125 w 1267343"/>
                <a:gd name="connsiteY201" fmla="*/ 842963 h 1614488"/>
                <a:gd name="connsiteX202" fmla="*/ 971550 w 1267343"/>
                <a:gd name="connsiteY202" fmla="*/ 852488 h 1614488"/>
                <a:gd name="connsiteX203" fmla="*/ 952500 w 1267343"/>
                <a:gd name="connsiteY203" fmla="*/ 857250 h 1614488"/>
                <a:gd name="connsiteX204" fmla="*/ 933451 w 1267343"/>
                <a:gd name="connsiteY204" fmla="*/ 907257 h 1614488"/>
                <a:gd name="connsiteX205" fmla="*/ 971550 w 1267343"/>
                <a:gd name="connsiteY205" fmla="*/ 904875 h 1614488"/>
                <a:gd name="connsiteX206" fmla="*/ 985838 w 1267343"/>
                <a:gd name="connsiteY206" fmla="*/ 923925 h 1614488"/>
                <a:gd name="connsiteX207" fmla="*/ 1004888 w 1267343"/>
                <a:gd name="connsiteY207" fmla="*/ 942975 h 1614488"/>
                <a:gd name="connsiteX208" fmla="*/ 1009650 w 1267343"/>
                <a:gd name="connsiteY208" fmla="*/ 957263 h 1614488"/>
                <a:gd name="connsiteX209" fmla="*/ 1023938 w 1267343"/>
                <a:gd name="connsiteY209" fmla="*/ 964407 h 1614488"/>
                <a:gd name="connsiteX210" fmla="*/ 1066800 w 1267343"/>
                <a:gd name="connsiteY210" fmla="*/ 952500 h 1614488"/>
                <a:gd name="connsiteX211" fmla="*/ 1085850 w 1267343"/>
                <a:gd name="connsiteY211" fmla="*/ 952500 h 1614488"/>
                <a:gd name="connsiteX212" fmla="*/ 1119188 w 1267343"/>
                <a:gd name="connsiteY212" fmla="*/ 938213 h 1614488"/>
                <a:gd name="connsiteX213" fmla="*/ 1143000 w 1267343"/>
                <a:gd name="connsiteY213" fmla="*/ 942975 h 1614488"/>
                <a:gd name="connsiteX214" fmla="*/ 1152525 w 1267343"/>
                <a:gd name="connsiteY214" fmla="*/ 957263 h 1614488"/>
                <a:gd name="connsiteX215" fmla="*/ 1166813 w 1267343"/>
                <a:gd name="connsiteY215" fmla="*/ 990600 h 1614488"/>
                <a:gd name="connsiteX216" fmla="*/ 1162050 w 1267343"/>
                <a:gd name="connsiteY216" fmla="*/ 1004888 h 1614488"/>
                <a:gd name="connsiteX217" fmla="*/ 1147763 w 1267343"/>
                <a:gd name="connsiteY217" fmla="*/ 1009650 h 1614488"/>
                <a:gd name="connsiteX218" fmla="*/ 1052513 w 1267343"/>
                <a:gd name="connsiteY218" fmla="*/ 1004888 h 1614488"/>
                <a:gd name="connsiteX219" fmla="*/ 1023938 w 1267343"/>
                <a:gd name="connsiteY219" fmla="*/ 995363 h 1614488"/>
                <a:gd name="connsiteX220" fmla="*/ 985838 w 1267343"/>
                <a:gd name="connsiteY220" fmla="*/ 985838 h 1614488"/>
                <a:gd name="connsiteX221" fmla="*/ 952500 w 1267343"/>
                <a:gd name="connsiteY221" fmla="*/ 976313 h 1614488"/>
                <a:gd name="connsiteX222" fmla="*/ 890588 w 1267343"/>
                <a:gd name="connsiteY222" fmla="*/ 971550 h 1614488"/>
                <a:gd name="connsiteX223" fmla="*/ 885825 w 1267343"/>
                <a:gd name="connsiteY223" fmla="*/ 985838 h 1614488"/>
                <a:gd name="connsiteX224" fmla="*/ 881063 w 1267343"/>
                <a:gd name="connsiteY224" fmla="*/ 1047750 h 1614488"/>
                <a:gd name="connsiteX225" fmla="*/ 857250 w 1267343"/>
                <a:gd name="connsiteY225" fmla="*/ 1085850 h 1614488"/>
                <a:gd name="connsiteX226" fmla="*/ 847725 w 1267343"/>
                <a:gd name="connsiteY226" fmla="*/ 1100138 h 1614488"/>
                <a:gd name="connsiteX227" fmla="*/ 833438 w 1267343"/>
                <a:gd name="connsiteY227" fmla="*/ 1114425 h 1614488"/>
                <a:gd name="connsiteX228" fmla="*/ 814388 w 1267343"/>
                <a:gd name="connsiteY228" fmla="*/ 1147763 h 1614488"/>
                <a:gd name="connsiteX229" fmla="*/ 776288 w 1267343"/>
                <a:gd name="connsiteY229" fmla="*/ 1157288 h 1614488"/>
                <a:gd name="connsiteX230" fmla="*/ 762000 w 1267343"/>
                <a:gd name="connsiteY230" fmla="*/ 1171575 h 1614488"/>
                <a:gd name="connsiteX231" fmla="*/ 733425 w 1267343"/>
                <a:gd name="connsiteY231" fmla="*/ 1181100 h 1614488"/>
                <a:gd name="connsiteX232" fmla="*/ 700088 w 1267343"/>
                <a:gd name="connsiteY232" fmla="*/ 1223963 h 1614488"/>
                <a:gd name="connsiteX233" fmla="*/ 704850 w 1267343"/>
                <a:gd name="connsiteY233" fmla="*/ 1300163 h 1614488"/>
                <a:gd name="connsiteX234" fmla="*/ 733425 w 1267343"/>
                <a:gd name="connsiteY234" fmla="*/ 1319213 h 1614488"/>
                <a:gd name="connsiteX235" fmla="*/ 747713 w 1267343"/>
                <a:gd name="connsiteY235" fmla="*/ 1328738 h 1614488"/>
                <a:gd name="connsiteX236" fmla="*/ 757238 w 1267343"/>
                <a:gd name="connsiteY236" fmla="*/ 1343025 h 1614488"/>
                <a:gd name="connsiteX237" fmla="*/ 776288 w 1267343"/>
                <a:gd name="connsiteY237" fmla="*/ 1357313 h 1614488"/>
                <a:gd name="connsiteX238" fmla="*/ 828675 w 1267343"/>
                <a:gd name="connsiteY238" fmla="*/ 1366838 h 1614488"/>
                <a:gd name="connsiteX239" fmla="*/ 842963 w 1267343"/>
                <a:gd name="connsiteY239" fmla="*/ 1376363 h 1614488"/>
                <a:gd name="connsiteX240" fmla="*/ 852488 w 1267343"/>
                <a:gd name="connsiteY240" fmla="*/ 1390650 h 1614488"/>
                <a:gd name="connsiteX241" fmla="*/ 885825 w 1267343"/>
                <a:gd name="connsiteY241" fmla="*/ 1395413 h 1614488"/>
                <a:gd name="connsiteX242" fmla="*/ 900113 w 1267343"/>
                <a:gd name="connsiteY242" fmla="*/ 1404938 h 1614488"/>
                <a:gd name="connsiteX243" fmla="*/ 942975 w 1267343"/>
                <a:gd name="connsiteY243" fmla="*/ 1390650 h 1614488"/>
                <a:gd name="connsiteX244" fmla="*/ 966788 w 1267343"/>
                <a:gd name="connsiteY244" fmla="*/ 1371600 h 1614488"/>
                <a:gd name="connsiteX245" fmla="*/ 976313 w 1267343"/>
                <a:gd name="connsiteY245" fmla="*/ 1357313 h 1614488"/>
                <a:gd name="connsiteX246" fmla="*/ 990600 w 1267343"/>
                <a:gd name="connsiteY246" fmla="*/ 1347788 h 1614488"/>
                <a:gd name="connsiteX247" fmla="*/ 995363 w 1267343"/>
                <a:gd name="connsiteY247" fmla="*/ 1333500 h 1614488"/>
                <a:gd name="connsiteX248" fmla="*/ 1033463 w 1267343"/>
                <a:gd name="connsiteY248" fmla="*/ 1343025 h 1614488"/>
                <a:gd name="connsiteX249" fmla="*/ 1157288 w 1267343"/>
                <a:gd name="connsiteY249" fmla="*/ 1357313 h 1614488"/>
                <a:gd name="connsiteX250" fmla="*/ 1185863 w 1267343"/>
                <a:gd name="connsiteY250" fmla="*/ 1366838 h 1614488"/>
                <a:gd name="connsiteX251" fmla="*/ 1190625 w 1267343"/>
                <a:gd name="connsiteY251" fmla="*/ 1381125 h 1614488"/>
                <a:gd name="connsiteX252" fmla="*/ 1200150 w 1267343"/>
                <a:gd name="connsiteY252" fmla="*/ 1395413 h 1614488"/>
                <a:gd name="connsiteX253" fmla="*/ 1190625 w 1267343"/>
                <a:gd name="connsiteY253" fmla="*/ 1409700 h 1614488"/>
                <a:gd name="connsiteX254" fmla="*/ 1119188 w 1267343"/>
                <a:gd name="connsiteY254" fmla="*/ 1404938 h 1614488"/>
                <a:gd name="connsiteX255" fmla="*/ 1090613 w 1267343"/>
                <a:gd name="connsiteY255" fmla="*/ 1395413 h 1614488"/>
                <a:gd name="connsiteX256" fmla="*/ 1033463 w 1267343"/>
                <a:gd name="connsiteY256" fmla="*/ 1404938 h 1614488"/>
                <a:gd name="connsiteX257" fmla="*/ 985838 w 1267343"/>
                <a:gd name="connsiteY257" fmla="*/ 1414463 h 1614488"/>
                <a:gd name="connsiteX258" fmla="*/ 971550 w 1267343"/>
                <a:gd name="connsiteY258" fmla="*/ 1423988 h 1614488"/>
                <a:gd name="connsiteX259" fmla="*/ 957263 w 1267343"/>
                <a:gd name="connsiteY259" fmla="*/ 1428750 h 1614488"/>
                <a:gd name="connsiteX260" fmla="*/ 952500 w 1267343"/>
                <a:gd name="connsiteY260" fmla="*/ 1443038 h 1614488"/>
                <a:gd name="connsiteX261" fmla="*/ 971550 w 1267343"/>
                <a:gd name="connsiteY261" fmla="*/ 1490663 h 1614488"/>
                <a:gd name="connsiteX262" fmla="*/ 1000125 w 1267343"/>
                <a:gd name="connsiteY262" fmla="*/ 1500188 h 1614488"/>
                <a:gd name="connsiteX263" fmla="*/ 1119188 w 1267343"/>
                <a:gd name="connsiteY263" fmla="*/ 1504950 h 1614488"/>
                <a:gd name="connsiteX264" fmla="*/ 1228725 w 1267343"/>
                <a:gd name="connsiteY264" fmla="*/ 1519238 h 1614488"/>
                <a:gd name="connsiteX265" fmla="*/ 1243013 w 1267343"/>
                <a:gd name="connsiteY265" fmla="*/ 1528763 h 1614488"/>
                <a:gd name="connsiteX266" fmla="*/ 1247775 w 1267343"/>
                <a:gd name="connsiteY266" fmla="*/ 1543050 h 1614488"/>
                <a:gd name="connsiteX267" fmla="*/ 1262063 w 1267343"/>
                <a:gd name="connsiteY267" fmla="*/ 1571625 h 1614488"/>
                <a:gd name="connsiteX268" fmla="*/ 1257300 w 1267343"/>
                <a:gd name="connsiteY268" fmla="*/ 1585913 h 1614488"/>
                <a:gd name="connsiteX269" fmla="*/ 1185863 w 1267343"/>
                <a:gd name="connsiteY269" fmla="*/ 1595438 h 1614488"/>
                <a:gd name="connsiteX270" fmla="*/ 1171575 w 1267343"/>
                <a:gd name="connsiteY270" fmla="*/ 1566863 h 1614488"/>
                <a:gd name="connsiteX271" fmla="*/ 1157288 w 1267343"/>
                <a:gd name="connsiteY271" fmla="*/ 1557338 h 1614488"/>
                <a:gd name="connsiteX272" fmla="*/ 1071563 w 1267343"/>
                <a:gd name="connsiteY272" fmla="*/ 1562100 h 1614488"/>
                <a:gd name="connsiteX273" fmla="*/ 1052513 w 1267343"/>
                <a:gd name="connsiteY273" fmla="*/ 1566863 h 1614488"/>
                <a:gd name="connsiteX274" fmla="*/ 1023938 w 1267343"/>
                <a:gd name="connsiteY274" fmla="*/ 1581150 h 1614488"/>
                <a:gd name="connsiteX275" fmla="*/ 1009650 w 1267343"/>
                <a:gd name="connsiteY275" fmla="*/ 1609725 h 1614488"/>
                <a:gd name="connsiteX276" fmla="*/ 995363 w 1267343"/>
                <a:gd name="connsiteY276" fmla="*/ 1614488 h 1614488"/>
                <a:gd name="connsiteX277" fmla="*/ 985838 w 1267343"/>
                <a:gd name="connsiteY277" fmla="*/ 1581150 h 1614488"/>
                <a:gd name="connsiteX278" fmla="*/ 976313 w 1267343"/>
                <a:gd name="connsiteY278" fmla="*/ 1528763 h 1614488"/>
                <a:gd name="connsiteX279" fmla="*/ 966788 w 1267343"/>
                <a:gd name="connsiteY279" fmla="*/ 1495425 h 1614488"/>
                <a:gd name="connsiteX280" fmla="*/ 952500 w 1267343"/>
                <a:gd name="connsiteY280" fmla="*/ 1485900 h 1614488"/>
                <a:gd name="connsiteX281" fmla="*/ 938213 w 1267343"/>
                <a:gd name="connsiteY281" fmla="*/ 1500188 h 1614488"/>
                <a:gd name="connsiteX282" fmla="*/ 933450 w 1267343"/>
                <a:gd name="connsiteY282" fmla="*/ 1538288 h 1614488"/>
                <a:gd name="connsiteX283" fmla="*/ 890588 w 1267343"/>
                <a:gd name="connsiteY283" fmla="*/ 1533525 h 1614488"/>
                <a:gd name="connsiteX284" fmla="*/ 881063 w 1267343"/>
                <a:gd name="connsiteY284" fmla="*/ 1509713 h 1614488"/>
                <a:gd name="connsiteX285" fmla="*/ 885825 w 1267343"/>
                <a:gd name="connsiteY285" fmla="*/ 1490663 h 1614488"/>
                <a:gd name="connsiteX286" fmla="*/ 876300 w 1267343"/>
                <a:gd name="connsiteY286" fmla="*/ 1447800 h 1614488"/>
                <a:gd name="connsiteX287" fmla="*/ 862013 w 1267343"/>
                <a:gd name="connsiteY287" fmla="*/ 1438275 h 1614488"/>
                <a:gd name="connsiteX288" fmla="*/ 828675 w 1267343"/>
                <a:gd name="connsiteY288" fmla="*/ 1462088 h 1614488"/>
                <a:gd name="connsiteX289" fmla="*/ 809625 w 1267343"/>
                <a:gd name="connsiteY289" fmla="*/ 1457325 h 1614488"/>
                <a:gd name="connsiteX290" fmla="*/ 795338 w 1267343"/>
                <a:gd name="connsiteY290" fmla="*/ 1419225 h 1614488"/>
                <a:gd name="connsiteX291" fmla="*/ 790575 w 1267343"/>
                <a:gd name="connsiteY291" fmla="*/ 1400175 h 1614488"/>
                <a:gd name="connsiteX292" fmla="*/ 766763 w 1267343"/>
                <a:gd name="connsiteY292" fmla="*/ 1404938 h 1614488"/>
                <a:gd name="connsiteX293" fmla="*/ 738188 w 1267343"/>
                <a:gd name="connsiteY293" fmla="*/ 1414463 h 1614488"/>
                <a:gd name="connsiteX294" fmla="*/ 638175 w 1267343"/>
                <a:gd name="connsiteY294" fmla="*/ 1409700 h 1614488"/>
                <a:gd name="connsiteX295" fmla="*/ 623888 w 1267343"/>
                <a:gd name="connsiteY295" fmla="*/ 1404938 h 1614488"/>
                <a:gd name="connsiteX296" fmla="*/ 609600 w 1267343"/>
                <a:gd name="connsiteY296" fmla="*/ 1371600 h 1614488"/>
                <a:gd name="connsiteX297" fmla="*/ 623888 w 1267343"/>
                <a:gd name="connsiteY297" fmla="*/ 1362075 h 1614488"/>
                <a:gd name="connsiteX298" fmla="*/ 676275 w 1267343"/>
                <a:gd name="connsiteY298" fmla="*/ 1357313 h 1614488"/>
                <a:gd name="connsiteX299" fmla="*/ 666750 w 1267343"/>
                <a:gd name="connsiteY299" fmla="*/ 1328738 h 1614488"/>
                <a:gd name="connsiteX300" fmla="*/ 661988 w 1267343"/>
                <a:gd name="connsiteY300" fmla="*/ 1314450 h 1614488"/>
                <a:gd name="connsiteX301" fmla="*/ 657225 w 1267343"/>
                <a:gd name="connsiteY301" fmla="*/ 1295400 h 1614488"/>
                <a:gd name="connsiteX302" fmla="*/ 642938 w 1267343"/>
                <a:gd name="connsiteY302" fmla="*/ 1285875 h 1614488"/>
                <a:gd name="connsiteX303" fmla="*/ 585788 w 1267343"/>
                <a:gd name="connsiteY303" fmla="*/ 1295400 h 1614488"/>
                <a:gd name="connsiteX304" fmla="*/ 576263 w 1267343"/>
                <a:gd name="connsiteY304" fmla="*/ 1281113 h 1614488"/>
                <a:gd name="connsiteX305" fmla="*/ 590550 w 1267343"/>
                <a:gd name="connsiteY305" fmla="*/ 1271588 h 1614488"/>
                <a:gd name="connsiteX306" fmla="*/ 600075 w 1267343"/>
                <a:gd name="connsiteY306" fmla="*/ 1243013 h 1614488"/>
                <a:gd name="connsiteX307" fmla="*/ 604838 w 1267343"/>
                <a:gd name="connsiteY307" fmla="*/ 1228725 h 1614488"/>
                <a:gd name="connsiteX308" fmla="*/ 590550 w 1267343"/>
                <a:gd name="connsiteY308" fmla="*/ 1219200 h 1614488"/>
                <a:gd name="connsiteX309" fmla="*/ 561975 w 1267343"/>
                <a:gd name="connsiteY309" fmla="*/ 1204913 h 1614488"/>
                <a:gd name="connsiteX310" fmla="*/ 547688 w 1267343"/>
                <a:gd name="connsiteY310" fmla="*/ 1190625 h 1614488"/>
                <a:gd name="connsiteX311" fmla="*/ 519113 w 1267343"/>
                <a:gd name="connsiteY311" fmla="*/ 1171575 h 1614488"/>
                <a:gd name="connsiteX312" fmla="*/ 504825 w 1267343"/>
                <a:gd name="connsiteY312" fmla="*/ 1162050 h 1614488"/>
                <a:gd name="connsiteX313" fmla="*/ 490538 w 1267343"/>
                <a:gd name="connsiteY313" fmla="*/ 1157288 h 1614488"/>
                <a:gd name="connsiteX314" fmla="*/ 476250 w 1267343"/>
                <a:gd name="connsiteY314" fmla="*/ 1147763 h 1614488"/>
                <a:gd name="connsiteX315" fmla="*/ 447675 w 1267343"/>
                <a:gd name="connsiteY315" fmla="*/ 1138238 h 1614488"/>
                <a:gd name="connsiteX316" fmla="*/ 433388 w 1267343"/>
                <a:gd name="connsiteY316" fmla="*/ 1128713 h 1614488"/>
                <a:gd name="connsiteX317" fmla="*/ 347663 w 1267343"/>
                <a:gd name="connsiteY317" fmla="*/ 1138238 h 1614488"/>
                <a:gd name="connsiteX318" fmla="*/ 295275 w 1267343"/>
                <a:gd name="connsiteY318" fmla="*/ 1133475 h 1614488"/>
                <a:gd name="connsiteX319" fmla="*/ 280988 w 1267343"/>
                <a:gd name="connsiteY319" fmla="*/ 1123950 h 1614488"/>
                <a:gd name="connsiteX320" fmla="*/ 223838 w 1267343"/>
                <a:gd name="connsiteY320" fmla="*/ 1114425 h 1614488"/>
                <a:gd name="connsiteX321" fmla="*/ 195263 w 1267343"/>
                <a:gd name="connsiteY321" fmla="*/ 1104900 h 1614488"/>
                <a:gd name="connsiteX322" fmla="*/ 180975 w 1267343"/>
                <a:gd name="connsiteY322" fmla="*/ 1100138 h 1614488"/>
                <a:gd name="connsiteX323" fmla="*/ 109538 w 1267343"/>
                <a:gd name="connsiteY323" fmla="*/ 1114425 h 1614488"/>
                <a:gd name="connsiteX324" fmla="*/ 104775 w 1267343"/>
                <a:gd name="connsiteY324" fmla="*/ 1128713 h 1614488"/>
                <a:gd name="connsiteX325" fmla="*/ 114300 w 1267343"/>
                <a:gd name="connsiteY325" fmla="*/ 1238250 h 1614488"/>
                <a:gd name="connsiteX326" fmla="*/ 119063 w 1267343"/>
                <a:gd name="connsiteY326" fmla="*/ 1247775 h 1614488"/>
                <a:gd name="connsiteX0" fmla="*/ 109538 w 1267343"/>
                <a:gd name="connsiteY0" fmla="*/ 1319213 h 1614488"/>
                <a:gd name="connsiteX1" fmla="*/ 85725 w 1267343"/>
                <a:gd name="connsiteY1" fmla="*/ 1314450 h 1614488"/>
                <a:gd name="connsiteX2" fmla="*/ 80963 w 1267343"/>
                <a:gd name="connsiteY2" fmla="*/ 1300163 h 1614488"/>
                <a:gd name="connsiteX3" fmla="*/ 71438 w 1267343"/>
                <a:gd name="connsiteY3" fmla="*/ 1285875 h 1614488"/>
                <a:gd name="connsiteX4" fmla="*/ 57150 w 1267343"/>
                <a:gd name="connsiteY4" fmla="*/ 1233488 h 1614488"/>
                <a:gd name="connsiteX5" fmla="*/ 52388 w 1267343"/>
                <a:gd name="connsiteY5" fmla="*/ 1219200 h 1614488"/>
                <a:gd name="connsiteX6" fmla="*/ 38100 w 1267343"/>
                <a:gd name="connsiteY6" fmla="*/ 1209675 h 1614488"/>
                <a:gd name="connsiteX7" fmla="*/ 19050 w 1267343"/>
                <a:gd name="connsiteY7" fmla="*/ 1181100 h 1614488"/>
                <a:gd name="connsiteX8" fmla="*/ 14288 w 1267343"/>
                <a:gd name="connsiteY8" fmla="*/ 1166813 h 1614488"/>
                <a:gd name="connsiteX9" fmla="*/ 0 w 1267343"/>
                <a:gd name="connsiteY9" fmla="*/ 1138238 h 1614488"/>
                <a:gd name="connsiteX10" fmla="*/ 28575 w 1267343"/>
                <a:gd name="connsiteY10" fmla="*/ 1119188 h 1614488"/>
                <a:gd name="connsiteX11" fmla="*/ 42863 w 1267343"/>
                <a:gd name="connsiteY11" fmla="*/ 1109663 h 1614488"/>
                <a:gd name="connsiteX12" fmla="*/ 71438 w 1267343"/>
                <a:gd name="connsiteY12" fmla="*/ 1085850 h 1614488"/>
                <a:gd name="connsiteX13" fmla="*/ 76200 w 1267343"/>
                <a:gd name="connsiteY13" fmla="*/ 1071563 h 1614488"/>
                <a:gd name="connsiteX14" fmla="*/ 76200 w 1267343"/>
                <a:gd name="connsiteY14" fmla="*/ 1014413 h 1614488"/>
                <a:gd name="connsiteX15" fmla="*/ 66675 w 1267343"/>
                <a:gd name="connsiteY15" fmla="*/ 1000125 h 1614488"/>
                <a:gd name="connsiteX16" fmla="*/ 47625 w 1267343"/>
                <a:gd name="connsiteY16" fmla="*/ 995363 h 1614488"/>
                <a:gd name="connsiteX17" fmla="*/ 42863 w 1267343"/>
                <a:gd name="connsiteY17" fmla="*/ 933450 h 1614488"/>
                <a:gd name="connsiteX18" fmla="*/ 57150 w 1267343"/>
                <a:gd name="connsiteY18" fmla="*/ 923925 h 1614488"/>
                <a:gd name="connsiteX19" fmla="*/ 109538 w 1267343"/>
                <a:gd name="connsiteY19" fmla="*/ 942975 h 1614488"/>
                <a:gd name="connsiteX20" fmla="*/ 119063 w 1267343"/>
                <a:gd name="connsiteY20" fmla="*/ 971550 h 1614488"/>
                <a:gd name="connsiteX21" fmla="*/ 128588 w 1267343"/>
                <a:gd name="connsiteY21" fmla="*/ 1000125 h 1614488"/>
                <a:gd name="connsiteX22" fmla="*/ 133350 w 1267343"/>
                <a:gd name="connsiteY22" fmla="*/ 1014413 h 1614488"/>
                <a:gd name="connsiteX23" fmla="*/ 147638 w 1267343"/>
                <a:gd name="connsiteY23" fmla="*/ 1019175 h 1614488"/>
                <a:gd name="connsiteX24" fmla="*/ 161925 w 1267343"/>
                <a:gd name="connsiteY24" fmla="*/ 1028700 h 1614488"/>
                <a:gd name="connsiteX25" fmla="*/ 238125 w 1267343"/>
                <a:gd name="connsiteY25" fmla="*/ 1042988 h 1614488"/>
                <a:gd name="connsiteX26" fmla="*/ 266700 w 1267343"/>
                <a:gd name="connsiteY26" fmla="*/ 1062038 h 1614488"/>
                <a:gd name="connsiteX27" fmla="*/ 285750 w 1267343"/>
                <a:gd name="connsiteY27" fmla="*/ 1085850 h 1614488"/>
                <a:gd name="connsiteX28" fmla="*/ 314325 w 1267343"/>
                <a:gd name="connsiteY28" fmla="*/ 1095375 h 1614488"/>
                <a:gd name="connsiteX29" fmla="*/ 457200 w 1267343"/>
                <a:gd name="connsiteY29" fmla="*/ 1090613 h 1614488"/>
                <a:gd name="connsiteX30" fmla="*/ 466725 w 1267343"/>
                <a:gd name="connsiteY30" fmla="*/ 1076325 h 1614488"/>
                <a:gd name="connsiteX31" fmla="*/ 481013 w 1267343"/>
                <a:gd name="connsiteY31" fmla="*/ 1066800 h 1614488"/>
                <a:gd name="connsiteX32" fmla="*/ 485775 w 1267343"/>
                <a:gd name="connsiteY32" fmla="*/ 1019175 h 1614488"/>
                <a:gd name="connsiteX33" fmla="*/ 481013 w 1267343"/>
                <a:gd name="connsiteY33" fmla="*/ 1004888 h 1614488"/>
                <a:gd name="connsiteX34" fmla="*/ 466725 w 1267343"/>
                <a:gd name="connsiteY34" fmla="*/ 1000125 h 1614488"/>
                <a:gd name="connsiteX35" fmla="*/ 442913 w 1267343"/>
                <a:gd name="connsiteY35" fmla="*/ 957263 h 1614488"/>
                <a:gd name="connsiteX36" fmla="*/ 438150 w 1267343"/>
                <a:gd name="connsiteY36" fmla="*/ 938213 h 1614488"/>
                <a:gd name="connsiteX37" fmla="*/ 433388 w 1267343"/>
                <a:gd name="connsiteY37" fmla="*/ 890588 h 1614488"/>
                <a:gd name="connsiteX38" fmla="*/ 419100 w 1267343"/>
                <a:gd name="connsiteY38" fmla="*/ 885825 h 1614488"/>
                <a:gd name="connsiteX39" fmla="*/ 390525 w 1267343"/>
                <a:gd name="connsiteY39" fmla="*/ 871538 h 1614488"/>
                <a:gd name="connsiteX40" fmla="*/ 376238 w 1267343"/>
                <a:gd name="connsiteY40" fmla="*/ 857250 h 1614488"/>
                <a:gd name="connsiteX41" fmla="*/ 371475 w 1267343"/>
                <a:gd name="connsiteY41" fmla="*/ 842963 h 1614488"/>
                <a:gd name="connsiteX42" fmla="*/ 361950 w 1267343"/>
                <a:gd name="connsiteY42" fmla="*/ 828675 h 1614488"/>
                <a:gd name="connsiteX43" fmla="*/ 357188 w 1267343"/>
                <a:gd name="connsiteY43" fmla="*/ 814388 h 1614488"/>
                <a:gd name="connsiteX44" fmla="*/ 314325 w 1267343"/>
                <a:gd name="connsiteY44" fmla="*/ 781050 h 1614488"/>
                <a:gd name="connsiteX45" fmla="*/ 300038 w 1267343"/>
                <a:gd name="connsiteY45" fmla="*/ 771525 h 1614488"/>
                <a:gd name="connsiteX46" fmla="*/ 314325 w 1267343"/>
                <a:gd name="connsiteY46" fmla="*/ 757238 h 1614488"/>
                <a:gd name="connsiteX47" fmla="*/ 357188 w 1267343"/>
                <a:gd name="connsiteY47" fmla="*/ 766763 h 1614488"/>
                <a:gd name="connsiteX48" fmla="*/ 385763 w 1267343"/>
                <a:gd name="connsiteY48" fmla="*/ 785813 h 1614488"/>
                <a:gd name="connsiteX49" fmla="*/ 409575 w 1267343"/>
                <a:gd name="connsiteY49" fmla="*/ 804863 h 1614488"/>
                <a:gd name="connsiteX50" fmla="*/ 438150 w 1267343"/>
                <a:gd name="connsiteY50" fmla="*/ 823913 h 1614488"/>
                <a:gd name="connsiteX51" fmla="*/ 452438 w 1267343"/>
                <a:gd name="connsiteY51" fmla="*/ 838200 h 1614488"/>
                <a:gd name="connsiteX52" fmla="*/ 471488 w 1267343"/>
                <a:gd name="connsiteY52" fmla="*/ 866775 h 1614488"/>
                <a:gd name="connsiteX53" fmla="*/ 490538 w 1267343"/>
                <a:gd name="connsiteY53" fmla="*/ 895350 h 1614488"/>
                <a:gd name="connsiteX54" fmla="*/ 500063 w 1267343"/>
                <a:gd name="connsiteY54" fmla="*/ 909638 h 1614488"/>
                <a:gd name="connsiteX55" fmla="*/ 509588 w 1267343"/>
                <a:gd name="connsiteY55" fmla="*/ 923925 h 1614488"/>
                <a:gd name="connsiteX56" fmla="*/ 514350 w 1267343"/>
                <a:gd name="connsiteY56" fmla="*/ 938213 h 1614488"/>
                <a:gd name="connsiteX57" fmla="*/ 523875 w 1267343"/>
                <a:gd name="connsiteY57" fmla="*/ 952500 h 1614488"/>
                <a:gd name="connsiteX58" fmla="*/ 542925 w 1267343"/>
                <a:gd name="connsiteY58" fmla="*/ 995363 h 1614488"/>
                <a:gd name="connsiteX59" fmla="*/ 557213 w 1267343"/>
                <a:gd name="connsiteY59" fmla="*/ 1033463 h 1614488"/>
                <a:gd name="connsiteX60" fmla="*/ 576263 w 1267343"/>
                <a:gd name="connsiteY60" fmla="*/ 1028700 h 1614488"/>
                <a:gd name="connsiteX61" fmla="*/ 581025 w 1267343"/>
                <a:gd name="connsiteY61" fmla="*/ 1014413 h 1614488"/>
                <a:gd name="connsiteX62" fmla="*/ 561975 w 1267343"/>
                <a:gd name="connsiteY62" fmla="*/ 985838 h 1614488"/>
                <a:gd name="connsiteX63" fmla="*/ 552450 w 1267343"/>
                <a:gd name="connsiteY63" fmla="*/ 971550 h 1614488"/>
                <a:gd name="connsiteX64" fmla="*/ 566738 w 1267343"/>
                <a:gd name="connsiteY64" fmla="*/ 966788 h 1614488"/>
                <a:gd name="connsiteX65" fmla="*/ 604838 w 1267343"/>
                <a:gd name="connsiteY65" fmla="*/ 981075 h 1614488"/>
                <a:gd name="connsiteX66" fmla="*/ 628650 w 1267343"/>
                <a:gd name="connsiteY66" fmla="*/ 1004888 h 1614488"/>
                <a:gd name="connsiteX67" fmla="*/ 638175 w 1267343"/>
                <a:gd name="connsiteY67" fmla="*/ 976313 h 1614488"/>
                <a:gd name="connsiteX68" fmla="*/ 633413 w 1267343"/>
                <a:gd name="connsiteY68" fmla="*/ 957263 h 1614488"/>
                <a:gd name="connsiteX69" fmla="*/ 590550 w 1267343"/>
                <a:gd name="connsiteY69" fmla="*/ 923925 h 1614488"/>
                <a:gd name="connsiteX70" fmla="*/ 576263 w 1267343"/>
                <a:gd name="connsiteY70" fmla="*/ 914400 h 1614488"/>
                <a:gd name="connsiteX71" fmla="*/ 685800 w 1267343"/>
                <a:gd name="connsiteY71" fmla="*/ 895350 h 1614488"/>
                <a:gd name="connsiteX72" fmla="*/ 681038 w 1267343"/>
                <a:gd name="connsiteY72" fmla="*/ 852488 h 1614488"/>
                <a:gd name="connsiteX73" fmla="*/ 666750 w 1267343"/>
                <a:gd name="connsiteY73" fmla="*/ 842963 h 1614488"/>
                <a:gd name="connsiteX74" fmla="*/ 609600 w 1267343"/>
                <a:gd name="connsiteY74" fmla="*/ 823913 h 1614488"/>
                <a:gd name="connsiteX75" fmla="*/ 614363 w 1267343"/>
                <a:gd name="connsiteY75" fmla="*/ 804863 h 1614488"/>
                <a:gd name="connsiteX76" fmla="*/ 633413 w 1267343"/>
                <a:gd name="connsiteY76" fmla="*/ 800100 h 1614488"/>
                <a:gd name="connsiteX77" fmla="*/ 671513 w 1267343"/>
                <a:gd name="connsiteY77" fmla="*/ 795338 h 1614488"/>
                <a:gd name="connsiteX78" fmla="*/ 704850 w 1267343"/>
                <a:gd name="connsiteY78" fmla="*/ 785813 h 1614488"/>
                <a:gd name="connsiteX79" fmla="*/ 719138 w 1267343"/>
                <a:gd name="connsiteY79" fmla="*/ 766763 h 1614488"/>
                <a:gd name="connsiteX80" fmla="*/ 747713 w 1267343"/>
                <a:gd name="connsiteY80" fmla="*/ 738188 h 1614488"/>
                <a:gd name="connsiteX81" fmla="*/ 709613 w 1267343"/>
                <a:gd name="connsiteY81" fmla="*/ 723900 h 1614488"/>
                <a:gd name="connsiteX82" fmla="*/ 695325 w 1267343"/>
                <a:gd name="connsiteY82" fmla="*/ 714375 h 1614488"/>
                <a:gd name="connsiteX83" fmla="*/ 676275 w 1267343"/>
                <a:gd name="connsiteY83" fmla="*/ 709613 h 1614488"/>
                <a:gd name="connsiteX84" fmla="*/ 642938 w 1267343"/>
                <a:gd name="connsiteY84" fmla="*/ 676275 h 1614488"/>
                <a:gd name="connsiteX85" fmla="*/ 647700 w 1267343"/>
                <a:gd name="connsiteY85" fmla="*/ 652463 h 1614488"/>
                <a:gd name="connsiteX86" fmla="*/ 676275 w 1267343"/>
                <a:gd name="connsiteY86" fmla="*/ 633413 h 1614488"/>
                <a:gd name="connsiteX87" fmla="*/ 681038 w 1267343"/>
                <a:gd name="connsiteY87" fmla="*/ 619125 h 1614488"/>
                <a:gd name="connsiteX88" fmla="*/ 676275 w 1267343"/>
                <a:gd name="connsiteY88" fmla="*/ 590550 h 1614488"/>
                <a:gd name="connsiteX89" fmla="*/ 666750 w 1267343"/>
                <a:gd name="connsiteY89" fmla="*/ 576263 h 1614488"/>
                <a:gd name="connsiteX90" fmla="*/ 652463 w 1267343"/>
                <a:gd name="connsiteY90" fmla="*/ 571500 h 1614488"/>
                <a:gd name="connsiteX91" fmla="*/ 609600 w 1267343"/>
                <a:gd name="connsiteY91" fmla="*/ 566738 h 1614488"/>
                <a:gd name="connsiteX92" fmla="*/ 561975 w 1267343"/>
                <a:gd name="connsiteY92" fmla="*/ 557213 h 1614488"/>
                <a:gd name="connsiteX93" fmla="*/ 533400 w 1267343"/>
                <a:gd name="connsiteY93" fmla="*/ 547688 h 1614488"/>
                <a:gd name="connsiteX94" fmla="*/ 504825 w 1267343"/>
                <a:gd name="connsiteY94" fmla="*/ 542925 h 1614488"/>
                <a:gd name="connsiteX95" fmla="*/ 495300 w 1267343"/>
                <a:gd name="connsiteY95" fmla="*/ 509588 h 1614488"/>
                <a:gd name="connsiteX96" fmla="*/ 519113 w 1267343"/>
                <a:gd name="connsiteY96" fmla="*/ 504825 h 1614488"/>
                <a:gd name="connsiteX97" fmla="*/ 547688 w 1267343"/>
                <a:gd name="connsiteY97" fmla="*/ 495300 h 1614488"/>
                <a:gd name="connsiteX98" fmla="*/ 576263 w 1267343"/>
                <a:gd name="connsiteY98" fmla="*/ 519113 h 1614488"/>
                <a:gd name="connsiteX99" fmla="*/ 619125 w 1267343"/>
                <a:gd name="connsiteY99" fmla="*/ 514350 h 1614488"/>
                <a:gd name="connsiteX100" fmla="*/ 628650 w 1267343"/>
                <a:gd name="connsiteY100" fmla="*/ 500063 h 1614488"/>
                <a:gd name="connsiteX101" fmla="*/ 642938 w 1267343"/>
                <a:gd name="connsiteY101" fmla="*/ 495300 h 1614488"/>
                <a:gd name="connsiteX102" fmla="*/ 757238 w 1267343"/>
                <a:gd name="connsiteY102" fmla="*/ 490538 h 1614488"/>
                <a:gd name="connsiteX103" fmla="*/ 781050 w 1267343"/>
                <a:gd name="connsiteY103" fmla="*/ 466725 h 1614488"/>
                <a:gd name="connsiteX104" fmla="*/ 804863 w 1267343"/>
                <a:gd name="connsiteY104" fmla="*/ 442913 h 1614488"/>
                <a:gd name="connsiteX105" fmla="*/ 833438 w 1267343"/>
                <a:gd name="connsiteY105" fmla="*/ 433388 h 1614488"/>
                <a:gd name="connsiteX106" fmla="*/ 838200 w 1267343"/>
                <a:gd name="connsiteY106" fmla="*/ 342900 h 1614488"/>
                <a:gd name="connsiteX107" fmla="*/ 828675 w 1267343"/>
                <a:gd name="connsiteY107" fmla="*/ 304800 h 1614488"/>
                <a:gd name="connsiteX108" fmla="*/ 823913 w 1267343"/>
                <a:gd name="connsiteY108" fmla="*/ 285750 h 1614488"/>
                <a:gd name="connsiteX109" fmla="*/ 814388 w 1267343"/>
                <a:gd name="connsiteY109" fmla="*/ 266700 h 1614488"/>
                <a:gd name="connsiteX110" fmla="*/ 809625 w 1267343"/>
                <a:gd name="connsiteY110" fmla="*/ 247650 h 1614488"/>
                <a:gd name="connsiteX111" fmla="*/ 804863 w 1267343"/>
                <a:gd name="connsiteY111" fmla="*/ 223838 h 1614488"/>
                <a:gd name="connsiteX112" fmla="*/ 790575 w 1267343"/>
                <a:gd name="connsiteY112" fmla="*/ 214313 h 1614488"/>
                <a:gd name="connsiteX113" fmla="*/ 757238 w 1267343"/>
                <a:gd name="connsiteY113" fmla="*/ 195263 h 1614488"/>
                <a:gd name="connsiteX114" fmla="*/ 728663 w 1267343"/>
                <a:gd name="connsiteY114" fmla="*/ 185738 h 1614488"/>
                <a:gd name="connsiteX115" fmla="*/ 700088 w 1267343"/>
                <a:gd name="connsiteY115" fmla="*/ 166688 h 1614488"/>
                <a:gd name="connsiteX116" fmla="*/ 685800 w 1267343"/>
                <a:gd name="connsiteY116" fmla="*/ 161925 h 1614488"/>
                <a:gd name="connsiteX117" fmla="*/ 657225 w 1267343"/>
                <a:gd name="connsiteY117" fmla="*/ 147638 h 1614488"/>
                <a:gd name="connsiteX118" fmla="*/ 642938 w 1267343"/>
                <a:gd name="connsiteY118" fmla="*/ 133350 h 1614488"/>
                <a:gd name="connsiteX119" fmla="*/ 614363 w 1267343"/>
                <a:gd name="connsiteY119" fmla="*/ 114300 h 1614488"/>
                <a:gd name="connsiteX120" fmla="*/ 609600 w 1267343"/>
                <a:gd name="connsiteY120" fmla="*/ 100013 h 1614488"/>
                <a:gd name="connsiteX121" fmla="*/ 600075 w 1267343"/>
                <a:gd name="connsiteY121" fmla="*/ 80963 h 1614488"/>
                <a:gd name="connsiteX122" fmla="*/ 595313 w 1267343"/>
                <a:gd name="connsiteY122" fmla="*/ 61913 h 1614488"/>
                <a:gd name="connsiteX123" fmla="*/ 590550 w 1267343"/>
                <a:gd name="connsiteY123" fmla="*/ 47625 h 1614488"/>
                <a:gd name="connsiteX124" fmla="*/ 600075 w 1267343"/>
                <a:gd name="connsiteY124" fmla="*/ 61913 h 1614488"/>
                <a:gd name="connsiteX125" fmla="*/ 609600 w 1267343"/>
                <a:gd name="connsiteY125" fmla="*/ 80963 h 1614488"/>
                <a:gd name="connsiteX126" fmla="*/ 638175 w 1267343"/>
                <a:gd name="connsiteY126" fmla="*/ 104775 h 1614488"/>
                <a:gd name="connsiteX127" fmla="*/ 647700 w 1267343"/>
                <a:gd name="connsiteY127" fmla="*/ 119063 h 1614488"/>
                <a:gd name="connsiteX128" fmla="*/ 690563 w 1267343"/>
                <a:gd name="connsiteY128" fmla="*/ 142875 h 1614488"/>
                <a:gd name="connsiteX129" fmla="*/ 704850 w 1267343"/>
                <a:gd name="connsiteY129" fmla="*/ 157163 h 1614488"/>
                <a:gd name="connsiteX130" fmla="*/ 776288 w 1267343"/>
                <a:gd name="connsiteY130" fmla="*/ 147638 h 1614488"/>
                <a:gd name="connsiteX131" fmla="*/ 781050 w 1267343"/>
                <a:gd name="connsiteY131" fmla="*/ 133350 h 1614488"/>
                <a:gd name="connsiteX132" fmla="*/ 771525 w 1267343"/>
                <a:gd name="connsiteY132" fmla="*/ 47625 h 1614488"/>
                <a:gd name="connsiteX133" fmla="*/ 766763 w 1267343"/>
                <a:gd name="connsiteY133" fmla="*/ 4763 h 1614488"/>
                <a:gd name="connsiteX134" fmla="*/ 781050 w 1267343"/>
                <a:gd name="connsiteY134" fmla="*/ 0 h 1614488"/>
                <a:gd name="connsiteX135" fmla="*/ 814388 w 1267343"/>
                <a:gd name="connsiteY135" fmla="*/ 4763 h 1614488"/>
                <a:gd name="connsiteX136" fmla="*/ 823913 w 1267343"/>
                <a:gd name="connsiteY136" fmla="*/ 19050 h 1614488"/>
                <a:gd name="connsiteX137" fmla="*/ 838200 w 1267343"/>
                <a:gd name="connsiteY137" fmla="*/ 33338 h 1614488"/>
                <a:gd name="connsiteX138" fmla="*/ 842963 w 1267343"/>
                <a:gd name="connsiteY138" fmla="*/ 47625 h 1614488"/>
                <a:gd name="connsiteX139" fmla="*/ 852488 w 1267343"/>
                <a:gd name="connsiteY139" fmla="*/ 142875 h 1614488"/>
                <a:gd name="connsiteX140" fmla="*/ 862013 w 1267343"/>
                <a:gd name="connsiteY140" fmla="*/ 157163 h 1614488"/>
                <a:gd name="connsiteX141" fmla="*/ 871538 w 1267343"/>
                <a:gd name="connsiteY141" fmla="*/ 185738 h 1614488"/>
                <a:gd name="connsiteX142" fmla="*/ 895350 w 1267343"/>
                <a:gd name="connsiteY142" fmla="*/ 214313 h 1614488"/>
                <a:gd name="connsiteX143" fmla="*/ 900113 w 1267343"/>
                <a:gd name="connsiteY143" fmla="*/ 228600 h 1614488"/>
                <a:gd name="connsiteX144" fmla="*/ 904875 w 1267343"/>
                <a:gd name="connsiteY144" fmla="*/ 280988 h 1614488"/>
                <a:gd name="connsiteX145" fmla="*/ 909638 w 1267343"/>
                <a:gd name="connsiteY145" fmla="*/ 309563 h 1614488"/>
                <a:gd name="connsiteX146" fmla="*/ 904875 w 1267343"/>
                <a:gd name="connsiteY146" fmla="*/ 371475 h 1614488"/>
                <a:gd name="connsiteX147" fmla="*/ 895350 w 1267343"/>
                <a:gd name="connsiteY147" fmla="*/ 400050 h 1614488"/>
                <a:gd name="connsiteX148" fmla="*/ 890588 w 1267343"/>
                <a:gd name="connsiteY148" fmla="*/ 438150 h 1614488"/>
                <a:gd name="connsiteX149" fmla="*/ 862013 w 1267343"/>
                <a:gd name="connsiteY149" fmla="*/ 481013 h 1614488"/>
                <a:gd name="connsiteX150" fmla="*/ 847725 w 1267343"/>
                <a:gd name="connsiteY150" fmla="*/ 490538 h 1614488"/>
                <a:gd name="connsiteX151" fmla="*/ 833438 w 1267343"/>
                <a:gd name="connsiteY151" fmla="*/ 504825 h 1614488"/>
                <a:gd name="connsiteX152" fmla="*/ 814388 w 1267343"/>
                <a:gd name="connsiteY152" fmla="*/ 528638 h 1614488"/>
                <a:gd name="connsiteX153" fmla="*/ 809625 w 1267343"/>
                <a:gd name="connsiteY153" fmla="*/ 542925 h 1614488"/>
                <a:gd name="connsiteX154" fmla="*/ 800100 w 1267343"/>
                <a:gd name="connsiteY154" fmla="*/ 557213 h 1614488"/>
                <a:gd name="connsiteX155" fmla="*/ 785813 w 1267343"/>
                <a:gd name="connsiteY155" fmla="*/ 600075 h 1614488"/>
                <a:gd name="connsiteX156" fmla="*/ 781050 w 1267343"/>
                <a:gd name="connsiteY156" fmla="*/ 614363 h 1614488"/>
                <a:gd name="connsiteX157" fmla="*/ 790575 w 1267343"/>
                <a:gd name="connsiteY157" fmla="*/ 685800 h 1614488"/>
                <a:gd name="connsiteX158" fmla="*/ 800100 w 1267343"/>
                <a:gd name="connsiteY158" fmla="*/ 700088 h 1614488"/>
                <a:gd name="connsiteX159" fmla="*/ 804863 w 1267343"/>
                <a:gd name="connsiteY159" fmla="*/ 714375 h 1614488"/>
                <a:gd name="connsiteX160" fmla="*/ 823913 w 1267343"/>
                <a:gd name="connsiteY160" fmla="*/ 742950 h 1614488"/>
                <a:gd name="connsiteX161" fmla="*/ 828675 w 1267343"/>
                <a:gd name="connsiteY161" fmla="*/ 757238 h 1614488"/>
                <a:gd name="connsiteX162" fmla="*/ 866775 w 1267343"/>
                <a:gd name="connsiteY162" fmla="*/ 757238 h 1614488"/>
                <a:gd name="connsiteX163" fmla="*/ 890588 w 1267343"/>
                <a:gd name="connsiteY163" fmla="*/ 714375 h 1614488"/>
                <a:gd name="connsiteX164" fmla="*/ 895350 w 1267343"/>
                <a:gd name="connsiteY164" fmla="*/ 661988 h 1614488"/>
                <a:gd name="connsiteX165" fmla="*/ 904875 w 1267343"/>
                <a:gd name="connsiteY165" fmla="*/ 547688 h 1614488"/>
                <a:gd name="connsiteX166" fmla="*/ 933450 w 1267343"/>
                <a:gd name="connsiteY166" fmla="*/ 552450 h 1614488"/>
                <a:gd name="connsiteX167" fmla="*/ 938213 w 1267343"/>
                <a:gd name="connsiteY167" fmla="*/ 600075 h 1614488"/>
                <a:gd name="connsiteX168" fmla="*/ 952500 w 1267343"/>
                <a:gd name="connsiteY168" fmla="*/ 628650 h 1614488"/>
                <a:gd name="connsiteX169" fmla="*/ 966788 w 1267343"/>
                <a:gd name="connsiteY169" fmla="*/ 623888 h 1614488"/>
                <a:gd name="connsiteX170" fmla="*/ 981075 w 1267343"/>
                <a:gd name="connsiteY170" fmla="*/ 614363 h 1614488"/>
                <a:gd name="connsiteX171" fmla="*/ 1009650 w 1267343"/>
                <a:gd name="connsiteY171" fmla="*/ 604838 h 1614488"/>
                <a:gd name="connsiteX172" fmla="*/ 1038225 w 1267343"/>
                <a:gd name="connsiteY172" fmla="*/ 628650 h 1614488"/>
                <a:gd name="connsiteX173" fmla="*/ 1019175 w 1267343"/>
                <a:gd name="connsiteY173" fmla="*/ 657225 h 1614488"/>
                <a:gd name="connsiteX174" fmla="*/ 1009650 w 1267343"/>
                <a:gd name="connsiteY174" fmla="*/ 671513 h 1614488"/>
                <a:gd name="connsiteX175" fmla="*/ 995363 w 1267343"/>
                <a:gd name="connsiteY175" fmla="*/ 700088 h 1614488"/>
                <a:gd name="connsiteX176" fmla="*/ 981075 w 1267343"/>
                <a:gd name="connsiteY176" fmla="*/ 728663 h 1614488"/>
                <a:gd name="connsiteX177" fmla="*/ 962025 w 1267343"/>
                <a:gd name="connsiteY177" fmla="*/ 757238 h 1614488"/>
                <a:gd name="connsiteX178" fmla="*/ 938213 w 1267343"/>
                <a:gd name="connsiteY178" fmla="*/ 781050 h 1614488"/>
                <a:gd name="connsiteX179" fmla="*/ 938213 w 1267343"/>
                <a:gd name="connsiteY179" fmla="*/ 809625 h 1614488"/>
                <a:gd name="connsiteX180" fmla="*/ 971550 w 1267343"/>
                <a:gd name="connsiteY180" fmla="*/ 804863 h 1614488"/>
                <a:gd name="connsiteX181" fmla="*/ 1004888 w 1267343"/>
                <a:gd name="connsiteY181" fmla="*/ 762000 h 1614488"/>
                <a:gd name="connsiteX182" fmla="*/ 1019175 w 1267343"/>
                <a:gd name="connsiteY182" fmla="*/ 752475 h 1614488"/>
                <a:gd name="connsiteX183" fmla="*/ 1033463 w 1267343"/>
                <a:gd name="connsiteY183" fmla="*/ 747713 h 1614488"/>
                <a:gd name="connsiteX184" fmla="*/ 1047750 w 1267343"/>
                <a:gd name="connsiteY184" fmla="*/ 738188 h 1614488"/>
                <a:gd name="connsiteX185" fmla="*/ 1085850 w 1267343"/>
                <a:gd name="connsiteY185" fmla="*/ 728663 h 1614488"/>
                <a:gd name="connsiteX186" fmla="*/ 1128713 w 1267343"/>
                <a:gd name="connsiteY186" fmla="*/ 719138 h 1614488"/>
                <a:gd name="connsiteX187" fmla="*/ 1138238 w 1267343"/>
                <a:gd name="connsiteY187" fmla="*/ 704850 h 1614488"/>
                <a:gd name="connsiteX188" fmla="*/ 1166813 w 1267343"/>
                <a:gd name="connsiteY188" fmla="*/ 695325 h 1614488"/>
                <a:gd name="connsiteX189" fmla="*/ 1195388 w 1267343"/>
                <a:gd name="connsiteY189" fmla="*/ 681038 h 1614488"/>
                <a:gd name="connsiteX190" fmla="*/ 1200150 w 1267343"/>
                <a:gd name="connsiteY190" fmla="*/ 657225 h 1614488"/>
                <a:gd name="connsiteX191" fmla="*/ 1247775 w 1267343"/>
                <a:gd name="connsiteY191" fmla="*/ 676275 h 1614488"/>
                <a:gd name="connsiteX192" fmla="*/ 1262063 w 1267343"/>
                <a:gd name="connsiteY192" fmla="*/ 690563 h 1614488"/>
                <a:gd name="connsiteX193" fmla="*/ 1262063 w 1267343"/>
                <a:gd name="connsiteY193" fmla="*/ 742950 h 1614488"/>
                <a:gd name="connsiteX194" fmla="*/ 1247775 w 1267343"/>
                <a:gd name="connsiteY194" fmla="*/ 747713 h 1614488"/>
                <a:gd name="connsiteX195" fmla="*/ 1185863 w 1267343"/>
                <a:gd name="connsiteY195" fmla="*/ 762000 h 1614488"/>
                <a:gd name="connsiteX196" fmla="*/ 1128713 w 1267343"/>
                <a:gd name="connsiteY196" fmla="*/ 771525 h 1614488"/>
                <a:gd name="connsiteX197" fmla="*/ 1114425 w 1267343"/>
                <a:gd name="connsiteY197" fmla="*/ 776288 h 1614488"/>
                <a:gd name="connsiteX198" fmla="*/ 1081088 w 1267343"/>
                <a:gd name="connsiteY198" fmla="*/ 785813 h 1614488"/>
                <a:gd name="connsiteX199" fmla="*/ 1071563 w 1267343"/>
                <a:gd name="connsiteY199" fmla="*/ 823913 h 1614488"/>
                <a:gd name="connsiteX200" fmla="*/ 1023938 w 1267343"/>
                <a:gd name="connsiteY200" fmla="*/ 838200 h 1614488"/>
                <a:gd name="connsiteX201" fmla="*/ 1000125 w 1267343"/>
                <a:gd name="connsiteY201" fmla="*/ 842963 h 1614488"/>
                <a:gd name="connsiteX202" fmla="*/ 971550 w 1267343"/>
                <a:gd name="connsiteY202" fmla="*/ 852488 h 1614488"/>
                <a:gd name="connsiteX203" fmla="*/ 952500 w 1267343"/>
                <a:gd name="connsiteY203" fmla="*/ 857250 h 1614488"/>
                <a:gd name="connsiteX204" fmla="*/ 933451 w 1267343"/>
                <a:gd name="connsiteY204" fmla="*/ 907257 h 1614488"/>
                <a:gd name="connsiteX205" fmla="*/ 971550 w 1267343"/>
                <a:gd name="connsiteY205" fmla="*/ 904875 h 1614488"/>
                <a:gd name="connsiteX206" fmla="*/ 985838 w 1267343"/>
                <a:gd name="connsiteY206" fmla="*/ 923925 h 1614488"/>
                <a:gd name="connsiteX207" fmla="*/ 1004888 w 1267343"/>
                <a:gd name="connsiteY207" fmla="*/ 942975 h 1614488"/>
                <a:gd name="connsiteX208" fmla="*/ 1009650 w 1267343"/>
                <a:gd name="connsiteY208" fmla="*/ 957263 h 1614488"/>
                <a:gd name="connsiteX209" fmla="*/ 1023938 w 1267343"/>
                <a:gd name="connsiteY209" fmla="*/ 964407 h 1614488"/>
                <a:gd name="connsiteX210" fmla="*/ 1066800 w 1267343"/>
                <a:gd name="connsiteY210" fmla="*/ 952500 h 1614488"/>
                <a:gd name="connsiteX211" fmla="*/ 1085850 w 1267343"/>
                <a:gd name="connsiteY211" fmla="*/ 952500 h 1614488"/>
                <a:gd name="connsiteX212" fmla="*/ 1119188 w 1267343"/>
                <a:gd name="connsiteY212" fmla="*/ 938213 h 1614488"/>
                <a:gd name="connsiteX213" fmla="*/ 1143000 w 1267343"/>
                <a:gd name="connsiteY213" fmla="*/ 942975 h 1614488"/>
                <a:gd name="connsiteX214" fmla="*/ 1152525 w 1267343"/>
                <a:gd name="connsiteY214" fmla="*/ 957263 h 1614488"/>
                <a:gd name="connsiteX215" fmla="*/ 1166813 w 1267343"/>
                <a:gd name="connsiteY215" fmla="*/ 990600 h 1614488"/>
                <a:gd name="connsiteX216" fmla="*/ 1162050 w 1267343"/>
                <a:gd name="connsiteY216" fmla="*/ 1004888 h 1614488"/>
                <a:gd name="connsiteX217" fmla="*/ 1147763 w 1267343"/>
                <a:gd name="connsiteY217" fmla="*/ 1009650 h 1614488"/>
                <a:gd name="connsiteX218" fmla="*/ 1060110 w 1267343"/>
                <a:gd name="connsiteY218" fmla="*/ 1019074 h 1614488"/>
                <a:gd name="connsiteX219" fmla="*/ 1052513 w 1267343"/>
                <a:gd name="connsiteY219" fmla="*/ 1004888 h 1614488"/>
                <a:gd name="connsiteX220" fmla="*/ 1023938 w 1267343"/>
                <a:gd name="connsiteY220" fmla="*/ 995363 h 1614488"/>
                <a:gd name="connsiteX221" fmla="*/ 985838 w 1267343"/>
                <a:gd name="connsiteY221" fmla="*/ 985838 h 1614488"/>
                <a:gd name="connsiteX222" fmla="*/ 952500 w 1267343"/>
                <a:gd name="connsiteY222" fmla="*/ 976313 h 1614488"/>
                <a:gd name="connsiteX223" fmla="*/ 890588 w 1267343"/>
                <a:gd name="connsiteY223" fmla="*/ 971550 h 1614488"/>
                <a:gd name="connsiteX224" fmla="*/ 885825 w 1267343"/>
                <a:gd name="connsiteY224" fmla="*/ 985838 h 1614488"/>
                <a:gd name="connsiteX225" fmla="*/ 881063 w 1267343"/>
                <a:gd name="connsiteY225" fmla="*/ 1047750 h 1614488"/>
                <a:gd name="connsiteX226" fmla="*/ 857250 w 1267343"/>
                <a:gd name="connsiteY226" fmla="*/ 1085850 h 1614488"/>
                <a:gd name="connsiteX227" fmla="*/ 847725 w 1267343"/>
                <a:gd name="connsiteY227" fmla="*/ 1100138 h 1614488"/>
                <a:gd name="connsiteX228" fmla="*/ 833438 w 1267343"/>
                <a:gd name="connsiteY228" fmla="*/ 1114425 h 1614488"/>
                <a:gd name="connsiteX229" fmla="*/ 814388 w 1267343"/>
                <a:gd name="connsiteY229" fmla="*/ 1147763 h 1614488"/>
                <a:gd name="connsiteX230" fmla="*/ 776288 w 1267343"/>
                <a:gd name="connsiteY230" fmla="*/ 1157288 h 1614488"/>
                <a:gd name="connsiteX231" fmla="*/ 762000 w 1267343"/>
                <a:gd name="connsiteY231" fmla="*/ 1171575 h 1614488"/>
                <a:gd name="connsiteX232" fmla="*/ 733425 w 1267343"/>
                <a:gd name="connsiteY232" fmla="*/ 1181100 h 1614488"/>
                <a:gd name="connsiteX233" fmla="*/ 700088 w 1267343"/>
                <a:gd name="connsiteY233" fmla="*/ 1223963 h 1614488"/>
                <a:gd name="connsiteX234" fmla="*/ 704850 w 1267343"/>
                <a:gd name="connsiteY234" fmla="*/ 1300163 h 1614488"/>
                <a:gd name="connsiteX235" fmla="*/ 733425 w 1267343"/>
                <a:gd name="connsiteY235" fmla="*/ 1319213 h 1614488"/>
                <a:gd name="connsiteX236" fmla="*/ 747713 w 1267343"/>
                <a:gd name="connsiteY236" fmla="*/ 1328738 h 1614488"/>
                <a:gd name="connsiteX237" fmla="*/ 757238 w 1267343"/>
                <a:gd name="connsiteY237" fmla="*/ 1343025 h 1614488"/>
                <a:gd name="connsiteX238" fmla="*/ 776288 w 1267343"/>
                <a:gd name="connsiteY238" fmla="*/ 1357313 h 1614488"/>
                <a:gd name="connsiteX239" fmla="*/ 828675 w 1267343"/>
                <a:gd name="connsiteY239" fmla="*/ 1366838 h 1614488"/>
                <a:gd name="connsiteX240" fmla="*/ 842963 w 1267343"/>
                <a:gd name="connsiteY240" fmla="*/ 1376363 h 1614488"/>
                <a:gd name="connsiteX241" fmla="*/ 852488 w 1267343"/>
                <a:gd name="connsiteY241" fmla="*/ 1390650 h 1614488"/>
                <a:gd name="connsiteX242" fmla="*/ 885825 w 1267343"/>
                <a:gd name="connsiteY242" fmla="*/ 1395413 h 1614488"/>
                <a:gd name="connsiteX243" fmla="*/ 900113 w 1267343"/>
                <a:gd name="connsiteY243" fmla="*/ 1404938 h 1614488"/>
                <a:gd name="connsiteX244" fmla="*/ 942975 w 1267343"/>
                <a:gd name="connsiteY244" fmla="*/ 1390650 h 1614488"/>
                <a:gd name="connsiteX245" fmla="*/ 966788 w 1267343"/>
                <a:gd name="connsiteY245" fmla="*/ 1371600 h 1614488"/>
                <a:gd name="connsiteX246" fmla="*/ 976313 w 1267343"/>
                <a:gd name="connsiteY246" fmla="*/ 1357313 h 1614488"/>
                <a:gd name="connsiteX247" fmla="*/ 990600 w 1267343"/>
                <a:gd name="connsiteY247" fmla="*/ 1347788 h 1614488"/>
                <a:gd name="connsiteX248" fmla="*/ 995363 w 1267343"/>
                <a:gd name="connsiteY248" fmla="*/ 1333500 h 1614488"/>
                <a:gd name="connsiteX249" fmla="*/ 1033463 w 1267343"/>
                <a:gd name="connsiteY249" fmla="*/ 1343025 h 1614488"/>
                <a:gd name="connsiteX250" fmla="*/ 1157288 w 1267343"/>
                <a:gd name="connsiteY250" fmla="*/ 1357313 h 1614488"/>
                <a:gd name="connsiteX251" fmla="*/ 1185863 w 1267343"/>
                <a:gd name="connsiteY251" fmla="*/ 1366838 h 1614488"/>
                <a:gd name="connsiteX252" fmla="*/ 1190625 w 1267343"/>
                <a:gd name="connsiteY252" fmla="*/ 1381125 h 1614488"/>
                <a:gd name="connsiteX253" fmla="*/ 1200150 w 1267343"/>
                <a:gd name="connsiteY253" fmla="*/ 1395413 h 1614488"/>
                <a:gd name="connsiteX254" fmla="*/ 1190625 w 1267343"/>
                <a:gd name="connsiteY254" fmla="*/ 1409700 h 1614488"/>
                <a:gd name="connsiteX255" fmla="*/ 1119188 w 1267343"/>
                <a:gd name="connsiteY255" fmla="*/ 1404938 h 1614488"/>
                <a:gd name="connsiteX256" fmla="*/ 1090613 w 1267343"/>
                <a:gd name="connsiteY256" fmla="*/ 1395413 h 1614488"/>
                <a:gd name="connsiteX257" fmla="*/ 1033463 w 1267343"/>
                <a:gd name="connsiteY257" fmla="*/ 1404938 h 1614488"/>
                <a:gd name="connsiteX258" fmla="*/ 985838 w 1267343"/>
                <a:gd name="connsiteY258" fmla="*/ 1414463 h 1614488"/>
                <a:gd name="connsiteX259" fmla="*/ 971550 w 1267343"/>
                <a:gd name="connsiteY259" fmla="*/ 1423988 h 1614488"/>
                <a:gd name="connsiteX260" fmla="*/ 957263 w 1267343"/>
                <a:gd name="connsiteY260" fmla="*/ 1428750 h 1614488"/>
                <a:gd name="connsiteX261" fmla="*/ 952500 w 1267343"/>
                <a:gd name="connsiteY261" fmla="*/ 1443038 h 1614488"/>
                <a:gd name="connsiteX262" fmla="*/ 971550 w 1267343"/>
                <a:gd name="connsiteY262" fmla="*/ 1490663 h 1614488"/>
                <a:gd name="connsiteX263" fmla="*/ 1000125 w 1267343"/>
                <a:gd name="connsiteY263" fmla="*/ 1500188 h 1614488"/>
                <a:gd name="connsiteX264" fmla="*/ 1119188 w 1267343"/>
                <a:gd name="connsiteY264" fmla="*/ 1504950 h 1614488"/>
                <a:gd name="connsiteX265" fmla="*/ 1228725 w 1267343"/>
                <a:gd name="connsiteY265" fmla="*/ 1519238 h 1614488"/>
                <a:gd name="connsiteX266" fmla="*/ 1243013 w 1267343"/>
                <a:gd name="connsiteY266" fmla="*/ 1528763 h 1614488"/>
                <a:gd name="connsiteX267" fmla="*/ 1247775 w 1267343"/>
                <a:gd name="connsiteY267" fmla="*/ 1543050 h 1614488"/>
                <a:gd name="connsiteX268" fmla="*/ 1262063 w 1267343"/>
                <a:gd name="connsiteY268" fmla="*/ 1571625 h 1614488"/>
                <a:gd name="connsiteX269" fmla="*/ 1257300 w 1267343"/>
                <a:gd name="connsiteY269" fmla="*/ 1585913 h 1614488"/>
                <a:gd name="connsiteX270" fmla="*/ 1185863 w 1267343"/>
                <a:gd name="connsiteY270" fmla="*/ 1595438 h 1614488"/>
                <a:gd name="connsiteX271" fmla="*/ 1171575 w 1267343"/>
                <a:gd name="connsiteY271" fmla="*/ 1566863 h 1614488"/>
                <a:gd name="connsiteX272" fmla="*/ 1157288 w 1267343"/>
                <a:gd name="connsiteY272" fmla="*/ 1557338 h 1614488"/>
                <a:gd name="connsiteX273" fmla="*/ 1071563 w 1267343"/>
                <a:gd name="connsiteY273" fmla="*/ 1562100 h 1614488"/>
                <a:gd name="connsiteX274" fmla="*/ 1052513 w 1267343"/>
                <a:gd name="connsiteY274" fmla="*/ 1566863 h 1614488"/>
                <a:gd name="connsiteX275" fmla="*/ 1023938 w 1267343"/>
                <a:gd name="connsiteY275" fmla="*/ 1581150 h 1614488"/>
                <a:gd name="connsiteX276" fmla="*/ 1009650 w 1267343"/>
                <a:gd name="connsiteY276" fmla="*/ 1609725 h 1614488"/>
                <a:gd name="connsiteX277" fmla="*/ 995363 w 1267343"/>
                <a:gd name="connsiteY277" fmla="*/ 1614488 h 1614488"/>
                <a:gd name="connsiteX278" fmla="*/ 985838 w 1267343"/>
                <a:gd name="connsiteY278" fmla="*/ 1581150 h 1614488"/>
                <a:gd name="connsiteX279" fmla="*/ 976313 w 1267343"/>
                <a:gd name="connsiteY279" fmla="*/ 1528763 h 1614488"/>
                <a:gd name="connsiteX280" fmla="*/ 966788 w 1267343"/>
                <a:gd name="connsiteY280" fmla="*/ 1495425 h 1614488"/>
                <a:gd name="connsiteX281" fmla="*/ 952500 w 1267343"/>
                <a:gd name="connsiteY281" fmla="*/ 1485900 h 1614488"/>
                <a:gd name="connsiteX282" fmla="*/ 938213 w 1267343"/>
                <a:gd name="connsiteY282" fmla="*/ 1500188 h 1614488"/>
                <a:gd name="connsiteX283" fmla="*/ 933450 w 1267343"/>
                <a:gd name="connsiteY283" fmla="*/ 1538288 h 1614488"/>
                <a:gd name="connsiteX284" fmla="*/ 890588 w 1267343"/>
                <a:gd name="connsiteY284" fmla="*/ 1533525 h 1614488"/>
                <a:gd name="connsiteX285" fmla="*/ 881063 w 1267343"/>
                <a:gd name="connsiteY285" fmla="*/ 1509713 h 1614488"/>
                <a:gd name="connsiteX286" fmla="*/ 885825 w 1267343"/>
                <a:gd name="connsiteY286" fmla="*/ 1490663 h 1614488"/>
                <a:gd name="connsiteX287" fmla="*/ 876300 w 1267343"/>
                <a:gd name="connsiteY287" fmla="*/ 1447800 h 1614488"/>
                <a:gd name="connsiteX288" fmla="*/ 862013 w 1267343"/>
                <a:gd name="connsiteY288" fmla="*/ 1438275 h 1614488"/>
                <a:gd name="connsiteX289" fmla="*/ 828675 w 1267343"/>
                <a:gd name="connsiteY289" fmla="*/ 1462088 h 1614488"/>
                <a:gd name="connsiteX290" fmla="*/ 809625 w 1267343"/>
                <a:gd name="connsiteY290" fmla="*/ 1457325 h 1614488"/>
                <a:gd name="connsiteX291" fmla="*/ 795338 w 1267343"/>
                <a:gd name="connsiteY291" fmla="*/ 1419225 h 1614488"/>
                <a:gd name="connsiteX292" fmla="*/ 790575 w 1267343"/>
                <a:gd name="connsiteY292" fmla="*/ 1400175 h 1614488"/>
                <a:gd name="connsiteX293" fmla="*/ 766763 w 1267343"/>
                <a:gd name="connsiteY293" fmla="*/ 1404938 h 1614488"/>
                <a:gd name="connsiteX294" fmla="*/ 738188 w 1267343"/>
                <a:gd name="connsiteY294" fmla="*/ 1414463 h 1614488"/>
                <a:gd name="connsiteX295" fmla="*/ 638175 w 1267343"/>
                <a:gd name="connsiteY295" fmla="*/ 1409700 h 1614488"/>
                <a:gd name="connsiteX296" fmla="*/ 623888 w 1267343"/>
                <a:gd name="connsiteY296" fmla="*/ 1404938 h 1614488"/>
                <a:gd name="connsiteX297" fmla="*/ 609600 w 1267343"/>
                <a:gd name="connsiteY297" fmla="*/ 1371600 h 1614488"/>
                <a:gd name="connsiteX298" fmla="*/ 623888 w 1267343"/>
                <a:gd name="connsiteY298" fmla="*/ 1362075 h 1614488"/>
                <a:gd name="connsiteX299" fmla="*/ 676275 w 1267343"/>
                <a:gd name="connsiteY299" fmla="*/ 1357313 h 1614488"/>
                <a:gd name="connsiteX300" fmla="*/ 666750 w 1267343"/>
                <a:gd name="connsiteY300" fmla="*/ 1328738 h 1614488"/>
                <a:gd name="connsiteX301" fmla="*/ 661988 w 1267343"/>
                <a:gd name="connsiteY301" fmla="*/ 1314450 h 1614488"/>
                <a:gd name="connsiteX302" fmla="*/ 657225 w 1267343"/>
                <a:gd name="connsiteY302" fmla="*/ 1295400 h 1614488"/>
                <a:gd name="connsiteX303" fmla="*/ 642938 w 1267343"/>
                <a:gd name="connsiteY303" fmla="*/ 1285875 h 1614488"/>
                <a:gd name="connsiteX304" fmla="*/ 585788 w 1267343"/>
                <a:gd name="connsiteY304" fmla="*/ 1295400 h 1614488"/>
                <a:gd name="connsiteX305" fmla="*/ 576263 w 1267343"/>
                <a:gd name="connsiteY305" fmla="*/ 1281113 h 1614488"/>
                <a:gd name="connsiteX306" fmla="*/ 590550 w 1267343"/>
                <a:gd name="connsiteY306" fmla="*/ 1271588 h 1614488"/>
                <a:gd name="connsiteX307" fmla="*/ 600075 w 1267343"/>
                <a:gd name="connsiteY307" fmla="*/ 1243013 h 1614488"/>
                <a:gd name="connsiteX308" fmla="*/ 604838 w 1267343"/>
                <a:gd name="connsiteY308" fmla="*/ 1228725 h 1614488"/>
                <a:gd name="connsiteX309" fmla="*/ 590550 w 1267343"/>
                <a:gd name="connsiteY309" fmla="*/ 1219200 h 1614488"/>
                <a:gd name="connsiteX310" fmla="*/ 561975 w 1267343"/>
                <a:gd name="connsiteY310" fmla="*/ 1204913 h 1614488"/>
                <a:gd name="connsiteX311" fmla="*/ 547688 w 1267343"/>
                <a:gd name="connsiteY311" fmla="*/ 1190625 h 1614488"/>
                <a:gd name="connsiteX312" fmla="*/ 519113 w 1267343"/>
                <a:gd name="connsiteY312" fmla="*/ 1171575 h 1614488"/>
                <a:gd name="connsiteX313" fmla="*/ 504825 w 1267343"/>
                <a:gd name="connsiteY313" fmla="*/ 1162050 h 1614488"/>
                <a:gd name="connsiteX314" fmla="*/ 490538 w 1267343"/>
                <a:gd name="connsiteY314" fmla="*/ 1157288 h 1614488"/>
                <a:gd name="connsiteX315" fmla="*/ 476250 w 1267343"/>
                <a:gd name="connsiteY315" fmla="*/ 1147763 h 1614488"/>
                <a:gd name="connsiteX316" fmla="*/ 447675 w 1267343"/>
                <a:gd name="connsiteY316" fmla="*/ 1138238 h 1614488"/>
                <a:gd name="connsiteX317" fmla="*/ 433388 w 1267343"/>
                <a:gd name="connsiteY317" fmla="*/ 1128713 h 1614488"/>
                <a:gd name="connsiteX318" fmla="*/ 347663 w 1267343"/>
                <a:gd name="connsiteY318" fmla="*/ 1138238 h 1614488"/>
                <a:gd name="connsiteX319" fmla="*/ 295275 w 1267343"/>
                <a:gd name="connsiteY319" fmla="*/ 1133475 h 1614488"/>
                <a:gd name="connsiteX320" fmla="*/ 280988 w 1267343"/>
                <a:gd name="connsiteY320" fmla="*/ 1123950 h 1614488"/>
                <a:gd name="connsiteX321" fmla="*/ 223838 w 1267343"/>
                <a:gd name="connsiteY321" fmla="*/ 1114425 h 1614488"/>
                <a:gd name="connsiteX322" fmla="*/ 195263 w 1267343"/>
                <a:gd name="connsiteY322" fmla="*/ 1104900 h 1614488"/>
                <a:gd name="connsiteX323" fmla="*/ 180975 w 1267343"/>
                <a:gd name="connsiteY323" fmla="*/ 1100138 h 1614488"/>
                <a:gd name="connsiteX324" fmla="*/ 109538 w 1267343"/>
                <a:gd name="connsiteY324" fmla="*/ 1114425 h 1614488"/>
                <a:gd name="connsiteX325" fmla="*/ 104775 w 1267343"/>
                <a:gd name="connsiteY325" fmla="*/ 1128713 h 1614488"/>
                <a:gd name="connsiteX326" fmla="*/ 114300 w 1267343"/>
                <a:gd name="connsiteY326" fmla="*/ 1238250 h 1614488"/>
                <a:gd name="connsiteX327" fmla="*/ 119063 w 1267343"/>
                <a:gd name="connsiteY327" fmla="*/ 1247775 h 1614488"/>
                <a:gd name="connsiteX0" fmla="*/ 109538 w 1267343"/>
                <a:gd name="connsiteY0" fmla="*/ 1319213 h 1614488"/>
                <a:gd name="connsiteX1" fmla="*/ 85725 w 1267343"/>
                <a:gd name="connsiteY1" fmla="*/ 1314450 h 1614488"/>
                <a:gd name="connsiteX2" fmla="*/ 80963 w 1267343"/>
                <a:gd name="connsiteY2" fmla="*/ 1300163 h 1614488"/>
                <a:gd name="connsiteX3" fmla="*/ 71438 w 1267343"/>
                <a:gd name="connsiteY3" fmla="*/ 1285875 h 1614488"/>
                <a:gd name="connsiteX4" fmla="*/ 57150 w 1267343"/>
                <a:gd name="connsiteY4" fmla="*/ 1233488 h 1614488"/>
                <a:gd name="connsiteX5" fmla="*/ 52388 w 1267343"/>
                <a:gd name="connsiteY5" fmla="*/ 1219200 h 1614488"/>
                <a:gd name="connsiteX6" fmla="*/ 38100 w 1267343"/>
                <a:gd name="connsiteY6" fmla="*/ 1209675 h 1614488"/>
                <a:gd name="connsiteX7" fmla="*/ 19050 w 1267343"/>
                <a:gd name="connsiteY7" fmla="*/ 1181100 h 1614488"/>
                <a:gd name="connsiteX8" fmla="*/ 14288 w 1267343"/>
                <a:gd name="connsiteY8" fmla="*/ 1166813 h 1614488"/>
                <a:gd name="connsiteX9" fmla="*/ 0 w 1267343"/>
                <a:gd name="connsiteY9" fmla="*/ 1138238 h 1614488"/>
                <a:gd name="connsiteX10" fmla="*/ 28575 w 1267343"/>
                <a:gd name="connsiteY10" fmla="*/ 1119188 h 1614488"/>
                <a:gd name="connsiteX11" fmla="*/ 42863 w 1267343"/>
                <a:gd name="connsiteY11" fmla="*/ 1109663 h 1614488"/>
                <a:gd name="connsiteX12" fmla="*/ 71438 w 1267343"/>
                <a:gd name="connsiteY12" fmla="*/ 1085850 h 1614488"/>
                <a:gd name="connsiteX13" fmla="*/ 76200 w 1267343"/>
                <a:gd name="connsiteY13" fmla="*/ 1071563 h 1614488"/>
                <a:gd name="connsiteX14" fmla="*/ 76200 w 1267343"/>
                <a:gd name="connsiteY14" fmla="*/ 1014413 h 1614488"/>
                <a:gd name="connsiteX15" fmla="*/ 66675 w 1267343"/>
                <a:gd name="connsiteY15" fmla="*/ 1000125 h 1614488"/>
                <a:gd name="connsiteX16" fmla="*/ 47625 w 1267343"/>
                <a:gd name="connsiteY16" fmla="*/ 995363 h 1614488"/>
                <a:gd name="connsiteX17" fmla="*/ 42863 w 1267343"/>
                <a:gd name="connsiteY17" fmla="*/ 933450 h 1614488"/>
                <a:gd name="connsiteX18" fmla="*/ 57150 w 1267343"/>
                <a:gd name="connsiteY18" fmla="*/ 923925 h 1614488"/>
                <a:gd name="connsiteX19" fmla="*/ 109538 w 1267343"/>
                <a:gd name="connsiteY19" fmla="*/ 942975 h 1614488"/>
                <a:gd name="connsiteX20" fmla="*/ 119063 w 1267343"/>
                <a:gd name="connsiteY20" fmla="*/ 971550 h 1614488"/>
                <a:gd name="connsiteX21" fmla="*/ 128588 w 1267343"/>
                <a:gd name="connsiteY21" fmla="*/ 1000125 h 1614488"/>
                <a:gd name="connsiteX22" fmla="*/ 133350 w 1267343"/>
                <a:gd name="connsiteY22" fmla="*/ 1014413 h 1614488"/>
                <a:gd name="connsiteX23" fmla="*/ 147638 w 1267343"/>
                <a:gd name="connsiteY23" fmla="*/ 1019175 h 1614488"/>
                <a:gd name="connsiteX24" fmla="*/ 161925 w 1267343"/>
                <a:gd name="connsiteY24" fmla="*/ 1028700 h 1614488"/>
                <a:gd name="connsiteX25" fmla="*/ 238125 w 1267343"/>
                <a:gd name="connsiteY25" fmla="*/ 1042988 h 1614488"/>
                <a:gd name="connsiteX26" fmla="*/ 266700 w 1267343"/>
                <a:gd name="connsiteY26" fmla="*/ 1062038 h 1614488"/>
                <a:gd name="connsiteX27" fmla="*/ 285750 w 1267343"/>
                <a:gd name="connsiteY27" fmla="*/ 1085850 h 1614488"/>
                <a:gd name="connsiteX28" fmla="*/ 314325 w 1267343"/>
                <a:gd name="connsiteY28" fmla="*/ 1095375 h 1614488"/>
                <a:gd name="connsiteX29" fmla="*/ 457200 w 1267343"/>
                <a:gd name="connsiteY29" fmla="*/ 1090613 h 1614488"/>
                <a:gd name="connsiteX30" fmla="*/ 466725 w 1267343"/>
                <a:gd name="connsiteY30" fmla="*/ 1076325 h 1614488"/>
                <a:gd name="connsiteX31" fmla="*/ 481013 w 1267343"/>
                <a:gd name="connsiteY31" fmla="*/ 1066800 h 1614488"/>
                <a:gd name="connsiteX32" fmla="*/ 485775 w 1267343"/>
                <a:gd name="connsiteY32" fmla="*/ 1019175 h 1614488"/>
                <a:gd name="connsiteX33" fmla="*/ 481013 w 1267343"/>
                <a:gd name="connsiteY33" fmla="*/ 1004888 h 1614488"/>
                <a:gd name="connsiteX34" fmla="*/ 466725 w 1267343"/>
                <a:gd name="connsiteY34" fmla="*/ 1000125 h 1614488"/>
                <a:gd name="connsiteX35" fmla="*/ 442913 w 1267343"/>
                <a:gd name="connsiteY35" fmla="*/ 957263 h 1614488"/>
                <a:gd name="connsiteX36" fmla="*/ 438150 w 1267343"/>
                <a:gd name="connsiteY36" fmla="*/ 938213 h 1614488"/>
                <a:gd name="connsiteX37" fmla="*/ 433388 w 1267343"/>
                <a:gd name="connsiteY37" fmla="*/ 890588 h 1614488"/>
                <a:gd name="connsiteX38" fmla="*/ 419100 w 1267343"/>
                <a:gd name="connsiteY38" fmla="*/ 885825 h 1614488"/>
                <a:gd name="connsiteX39" fmla="*/ 390525 w 1267343"/>
                <a:gd name="connsiteY39" fmla="*/ 871538 h 1614488"/>
                <a:gd name="connsiteX40" fmla="*/ 376238 w 1267343"/>
                <a:gd name="connsiteY40" fmla="*/ 857250 h 1614488"/>
                <a:gd name="connsiteX41" fmla="*/ 371475 w 1267343"/>
                <a:gd name="connsiteY41" fmla="*/ 842963 h 1614488"/>
                <a:gd name="connsiteX42" fmla="*/ 361950 w 1267343"/>
                <a:gd name="connsiteY42" fmla="*/ 828675 h 1614488"/>
                <a:gd name="connsiteX43" fmla="*/ 357188 w 1267343"/>
                <a:gd name="connsiteY43" fmla="*/ 814388 h 1614488"/>
                <a:gd name="connsiteX44" fmla="*/ 314325 w 1267343"/>
                <a:gd name="connsiteY44" fmla="*/ 781050 h 1614488"/>
                <a:gd name="connsiteX45" fmla="*/ 300038 w 1267343"/>
                <a:gd name="connsiteY45" fmla="*/ 771525 h 1614488"/>
                <a:gd name="connsiteX46" fmla="*/ 314325 w 1267343"/>
                <a:gd name="connsiteY46" fmla="*/ 757238 h 1614488"/>
                <a:gd name="connsiteX47" fmla="*/ 357188 w 1267343"/>
                <a:gd name="connsiteY47" fmla="*/ 766763 h 1614488"/>
                <a:gd name="connsiteX48" fmla="*/ 385763 w 1267343"/>
                <a:gd name="connsiteY48" fmla="*/ 785813 h 1614488"/>
                <a:gd name="connsiteX49" fmla="*/ 409575 w 1267343"/>
                <a:gd name="connsiteY49" fmla="*/ 804863 h 1614488"/>
                <a:gd name="connsiteX50" fmla="*/ 438150 w 1267343"/>
                <a:gd name="connsiteY50" fmla="*/ 823913 h 1614488"/>
                <a:gd name="connsiteX51" fmla="*/ 452438 w 1267343"/>
                <a:gd name="connsiteY51" fmla="*/ 838200 h 1614488"/>
                <a:gd name="connsiteX52" fmla="*/ 471488 w 1267343"/>
                <a:gd name="connsiteY52" fmla="*/ 866775 h 1614488"/>
                <a:gd name="connsiteX53" fmla="*/ 490538 w 1267343"/>
                <a:gd name="connsiteY53" fmla="*/ 895350 h 1614488"/>
                <a:gd name="connsiteX54" fmla="*/ 500063 w 1267343"/>
                <a:gd name="connsiteY54" fmla="*/ 909638 h 1614488"/>
                <a:gd name="connsiteX55" fmla="*/ 509588 w 1267343"/>
                <a:gd name="connsiteY55" fmla="*/ 923925 h 1614488"/>
                <a:gd name="connsiteX56" fmla="*/ 514350 w 1267343"/>
                <a:gd name="connsiteY56" fmla="*/ 938213 h 1614488"/>
                <a:gd name="connsiteX57" fmla="*/ 523875 w 1267343"/>
                <a:gd name="connsiteY57" fmla="*/ 952500 h 1614488"/>
                <a:gd name="connsiteX58" fmla="*/ 542925 w 1267343"/>
                <a:gd name="connsiteY58" fmla="*/ 995363 h 1614488"/>
                <a:gd name="connsiteX59" fmla="*/ 557213 w 1267343"/>
                <a:gd name="connsiteY59" fmla="*/ 1033463 h 1614488"/>
                <a:gd name="connsiteX60" fmla="*/ 576263 w 1267343"/>
                <a:gd name="connsiteY60" fmla="*/ 1028700 h 1614488"/>
                <a:gd name="connsiteX61" fmla="*/ 581025 w 1267343"/>
                <a:gd name="connsiteY61" fmla="*/ 1014413 h 1614488"/>
                <a:gd name="connsiteX62" fmla="*/ 561975 w 1267343"/>
                <a:gd name="connsiteY62" fmla="*/ 985838 h 1614488"/>
                <a:gd name="connsiteX63" fmla="*/ 552450 w 1267343"/>
                <a:gd name="connsiteY63" fmla="*/ 971550 h 1614488"/>
                <a:gd name="connsiteX64" fmla="*/ 566738 w 1267343"/>
                <a:gd name="connsiteY64" fmla="*/ 966788 h 1614488"/>
                <a:gd name="connsiteX65" fmla="*/ 604838 w 1267343"/>
                <a:gd name="connsiteY65" fmla="*/ 981075 h 1614488"/>
                <a:gd name="connsiteX66" fmla="*/ 628650 w 1267343"/>
                <a:gd name="connsiteY66" fmla="*/ 1004888 h 1614488"/>
                <a:gd name="connsiteX67" fmla="*/ 638175 w 1267343"/>
                <a:gd name="connsiteY67" fmla="*/ 976313 h 1614488"/>
                <a:gd name="connsiteX68" fmla="*/ 633413 w 1267343"/>
                <a:gd name="connsiteY68" fmla="*/ 957263 h 1614488"/>
                <a:gd name="connsiteX69" fmla="*/ 590550 w 1267343"/>
                <a:gd name="connsiteY69" fmla="*/ 923925 h 1614488"/>
                <a:gd name="connsiteX70" fmla="*/ 576263 w 1267343"/>
                <a:gd name="connsiteY70" fmla="*/ 914400 h 1614488"/>
                <a:gd name="connsiteX71" fmla="*/ 685800 w 1267343"/>
                <a:gd name="connsiteY71" fmla="*/ 895350 h 1614488"/>
                <a:gd name="connsiteX72" fmla="*/ 681038 w 1267343"/>
                <a:gd name="connsiteY72" fmla="*/ 852488 h 1614488"/>
                <a:gd name="connsiteX73" fmla="*/ 666750 w 1267343"/>
                <a:gd name="connsiteY73" fmla="*/ 842963 h 1614488"/>
                <a:gd name="connsiteX74" fmla="*/ 609600 w 1267343"/>
                <a:gd name="connsiteY74" fmla="*/ 823913 h 1614488"/>
                <a:gd name="connsiteX75" fmla="*/ 614363 w 1267343"/>
                <a:gd name="connsiteY75" fmla="*/ 804863 h 1614488"/>
                <a:gd name="connsiteX76" fmla="*/ 633413 w 1267343"/>
                <a:gd name="connsiteY76" fmla="*/ 800100 h 1614488"/>
                <a:gd name="connsiteX77" fmla="*/ 671513 w 1267343"/>
                <a:gd name="connsiteY77" fmla="*/ 795338 h 1614488"/>
                <a:gd name="connsiteX78" fmla="*/ 704850 w 1267343"/>
                <a:gd name="connsiteY78" fmla="*/ 785813 h 1614488"/>
                <a:gd name="connsiteX79" fmla="*/ 719138 w 1267343"/>
                <a:gd name="connsiteY79" fmla="*/ 766763 h 1614488"/>
                <a:gd name="connsiteX80" fmla="*/ 747713 w 1267343"/>
                <a:gd name="connsiteY80" fmla="*/ 738188 h 1614488"/>
                <a:gd name="connsiteX81" fmla="*/ 709613 w 1267343"/>
                <a:gd name="connsiteY81" fmla="*/ 723900 h 1614488"/>
                <a:gd name="connsiteX82" fmla="*/ 695325 w 1267343"/>
                <a:gd name="connsiteY82" fmla="*/ 714375 h 1614488"/>
                <a:gd name="connsiteX83" fmla="*/ 676275 w 1267343"/>
                <a:gd name="connsiteY83" fmla="*/ 709613 h 1614488"/>
                <a:gd name="connsiteX84" fmla="*/ 642938 w 1267343"/>
                <a:gd name="connsiteY84" fmla="*/ 676275 h 1614488"/>
                <a:gd name="connsiteX85" fmla="*/ 647700 w 1267343"/>
                <a:gd name="connsiteY85" fmla="*/ 652463 h 1614488"/>
                <a:gd name="connsiteX86" fmla="*/ 676275 w 1267343"/>
                <a:gd name="connsiteY86" fmla="*/ 633413 h 1614488"/>
                <a:gd name="connsiteX87" fmla="*/ 681038 w 1267343"/>
                <a:gd name="connsiteY87" fmla="*/ 619125 h 1614488"/>
                <a:gd name="connsiteX88" fmla="*/ 676275 w 1267343"/>
                <a:gd name="connsiteY88" fmla="*/ 590550 h 1614488"/>
                <a:gd name="connsiteX89" fmla="*/ 666750 w 1267343"/>
                <a:gd name="connsiteY89" fmla="*/ 576263 h 1614488"/>
                <a:gd name="connsiteX90" fmla="*/ 652463 w 1267343"/>
                <a:gd name="connsiteY90" fmla="*/ 571500 h 1614488"/>
                <a:gd name="connsiteX91" fmla="*/ 609600 w 1267343"/>
                <a:gd name="connsiteY91" fmla="*/ 566738 h 1614488"/>
                <a:gd name="connsiteX92" fmla="*/ 561975 w 1267343"/>
                <a:gd name="connsiteY92" fmla="*/ 557213 h 1614488"/>
                <a:gd name="connsiteX93" fmla="*/ 533400 w 1267343"/>
                <a:gd name="connsiteY93" fmla="*/ 547688 h 1614488"/>
                <a:gd name="connsiteX94" fmla="*/ 504825 w 1267343"/>
                <a:gd name="connsiteY94" fmla="*/ 542925 h 1614488"/>
                <a:gd name="connsiteX95" fmla="*/ 495300 w 1267343"/>
                <a:gd name="connsiteY95" fmla="*/ 509588 h 1614488"/>
                <a:gd name="connsiteX96" fmla="*/ 519113 w 1267343"/>
                <a:gd name="connsiteY96" fmla="*/ 504825 h 1614488"/>
                <a:gd name="connsiteX97" fmla="*/ 547688 w 1267343"/>
                <a:gd name="connsiteY97" fmla="*/ 495300 h 1614488"/>
                <a:gd name="connsiteX98" fmla="*/ 576263 w 1267343"/>
                <a:gd name="connsiteY98" fmla="*/ 519113 h 1614488"/>
                <a:gd name="connsiteX99" fmla="*/ 619125 w 1267343"/>
                <a:gd name="connsiteY99" fmla="*/ 514350 h 1614488"/>
                <a:gd name="connsiteX100" fmla="*/ 628650 w 1267343"/>
                <a:gd name="connsiteY100" fmla="*/ 500063 h 1614488"/>
                <a:gd name="connsiteX101" fmla="*/ 642938 w 1267343"/>
                <a:gd name="connsiteY101" fmla="*/ 495300 h 1614488"/>
                <a:gd name="connsiteX102" fmla="*/ 757238 w 1267343"/>
                <a:gd name="connsiteY102" fmla="*/ 490538 h 1614488"/>
                <a:gd name="connsiteX103" fmla="*/ 781050 w 1267343"/>
                <a:gd name="connsiteY103" fmla="*/ 466725 h 1614488"/>
                <a:gd name="connsiteX104" fmla="*/ 804863 w 1267343"/>
                <a:gd name="connsiteY104" fmla="*/ 442913 h 1614488"/>
                <a:gd name="connsiteX105" fmla="*/ 833438 w 1267343"/>
                <a:gd name="connsiteY105" fmla="*/ 433388 h 1614488"/>
                <a:gd name="connsiteX106" fmla="*/ 838200 w 1267343"/>
                <a:gd name="connsiteY106" fmla="*/ 342900 h 1614488"/>
                <a:gd name="connsiteX107" fmla="*/ 828675 w 1267343"/>
                <a:gd name="connsiteY107" fmla="*/ 304800 h 1614488"/>
                <a:gd name="connsiteX108" fmla="*/ 823913 w 1267343"/>
                <a:gd name="connsiteY108" fmla="*/ 285750 h 1614488"/>
                <a:gd name="connsiteX109" fmla="*/ 814388 w 1267343"/>
                <a:gd name="connsiteY109" fmla="*/ 266700 h 1614488"/>
                <a:gd name="connsiteX110" fmla="*/ 809625 w 1267343"/>
                <a:gd name="connsiteY110" fmla="*/ 247650 h 1614488"/>
                <a:gd name="connsiteX111" fmla="*/ 804863 w 1267343"/>
                <a:gd name="connsiteY111" fmla="*/ 223838 h 1614488"/>
                <a:gd name="connsiteX112" fmla="*/ 790575 w 1267343"/>
                <a:gd name="connsiteY112" fmla="*/ 214313 h 1614488"/>
                <a:gd name="connsiteX113" fmla="*/ 757238 w 1267343"/>
                <a:gd name="connsiteY113" fmla="*/ 195263 h 1614488"/>
                <a:gd name="connsiteX114" fmla="*/ 728663 w 1267343"/>
                <a:gd name="connsiteY114" fmla="*/ 185738 h 1614488"/>
                <a:gd name="connsiteX115" fmla="*/ 700088 w 1267343"/>
                <a:gd name="connsiteY115" fmla="*/ 166688 h 1614488"/>
                <a:gd name="connsiteX116" fmla="*/ 685800 w 1267343"/>
                <a:gd name="connsiteY116" fmla="*/ 161925 h 1614488"/>
                <a:gd name="connsiteX117" fmla="*/ 657225 w 1267343"/>
                <a:gd name="connsiteY117" fmla="*/ 147638 h 1614488"/>
                <a:gd name="connsiteX118" fmla="*/ 642938 w 1267343"/>
                <a:gd name="connsiteY118" fmla="*/ 133350 h 1614488"/>
                <a:gd name="connsiteX119" fmla="*/ 614363 w 1267343"/>
                <a:gd name="connsiteY119" fmla="*/ 114300 h 1614488"/>
                <a:gd name="connsiteX120" fmla="*/ 609600 w 1267343"/>
                <a:gd name="connsiteY120" fmla="*/ 100013 h 1614488"/>
                <a:gd name="connsiteX121" fmla="*/ 600075 w 1267343"/>
                <a:gd name="connsiteY121" fmla="*/ 80963 h 1614488"/>
                <a:gd name="connsiteX122" fmla="*/ 595313 w 1267343"/>
                <a:gd name="connsiteY122" fmla="*/ 61913 h 1614488"/>
                <a:gd name="connsiteX123" fmla="*/ 590550 w 1267343"/>
                <a:gd name="connsiteY123" fmla="*/ 47625 h 1614488"/>
                <a:gd name="connsiteX124" fmla="*/ 600075 w 1267343"/>
                <a:gd name="connsiteY124" fmla="*/ 61913 h 1614488"/>
                <a:gd name="connsiteX125" fmla="*/ 609600 w 1267343"/>
                <a:gd name="connsiteY125" fmla="*/ 80963 h 1614488"/>
                <a:gd name="connsiteX126" fmla="*/ 638175 w 1267343"/>
                <a:gd name="connsiteY126" fmla="*/ 104775 h 1614488"/>
                <a:gd name="connsiteX127" fmla="*/ 647700 w 1267343"/>
                <a:gd name="connsiteY127" fmla="*/ 119063 h 1614488"/>
                <a:gd name="connsiteX128" fmla="*/ 690563 w 1267343"/>
                <a:gd name="connsiteY128" fmla="*/ 142875 h 1614488"/>
                <a:gd name="connsiteX129" fmla="*/ 704850 w 1267343"/>
                <a:gd name="connsiteY129" fmla="*/ 157163 h 1614488"/>
                <a:gd name="connsiteX130" fmla="*/ 776288 w 1267343"/>
                <a:gd name="connsiteY130" fmla="*/ 147638 h 1614488"/>
                <a:gd name="connsiteX131" fmla="*/ 781050 w 1267343"/>
                <a:gd name="connsiteY131" fmla="*/ 133350 h 1614488"/>
                <a:gd name="connsiteX132" fmla="*/ 771525 w 1267343"/>
                <a:gd name="connsiteY132" fmla="*/ 47625 h 1614488"/>
                <a:gd name="connsiteX133" fmla="*/ 766763 w 1267343"/>
                <a:gd name="connsiteY133" fmla="*/ 4763 h 1614488"/>
                <a:gd name="connsiteX134" fmla="*/ 781050 w 1267343"/>
                <a:gd name="connsiteY134" fmla="*/ 0 h 1614488"/>
                <a:gd name="connsiteX135" fmla="*/ 814388 w 1267343"/>
                <a:gd name="connsiteY135" fmla="*/ 4763 h 1614488"/>
                <a:gd name="connsiteX136" fmla="*/ 823913 w 1267343"/>
                <a:gd name="connsiteY136" fmla="*/ 19050 h 1614488"/>
                <a:gd name="connsiteX137" fmla="*/ 838200 w 1267343"/>
                <a:gd name="connsiteY137" fmla="*/ 33338 h 1614488"/>
                <a:gd name="connsiteX138" fmla="*/ 842963 w 1267343"/>
                <a:gd name="connsiteY138" fmla="*/ 47625 h 1614488"/>
                <a:gd name="connsiteX139" fmla="*/ 852488 w 1267343"/>
                <a:gd name="connsiteY139" fmla="*/ 142875 h 1614488"/>
                <a:gd name="connsiteX140" fmla="*/ 862013 w 1267343"/>
                <a:gd name="connsiteY140" fmla="*/ 157163 h 1614488"/>
                <a:gd name="connsiteX141" fmla="*/ 871538 w 1267343"/>
                <a:gd name="connsiteY141" fmla="*/ 185738 h 1614488"/>
                <a:gd name="connsiteX142" fmla="*/ 895350 w 1267343"/>
                <a:gd name="connsiteY142" fmla="*/ 214313 h 1614488"/>
                <a:gd name="connsiteX143" fmla="*/ 900113 w 1267343"/>
                <a:gd name="connsiteY143" fmla="*/ 228600 h 1614488"/>
                <a:gd name="connsiteX144" fmla="*/ 904875 w 1267343"/>
                <a:gd name="connsiteY144" fmla="*/ 280988 h 1614488"/>
                <a:gd name="connsiteX145" fmla="*/ 909638 w 1267343"/>
                <a:gd name="connsiteY145" fmla="*/ 309563 h 1614488"/>
                <a:gd name="connsiteX146" fmla="*/ 904875 w 1267343"/>
                <a:gd name="connsiteY146" fmla="*/ 371475 h 1614488"/>
                <a:gd name="connsiteX147" fmla="*/ 895350 w 1267343"/>
                <a:gd name="connsiteY147" fmla="*/ 400050 h 1614488"/>
                <a:gd name="connsiteX148" fmla="*/ 890588 w 1267343"/>
                <a:gd name="connsiteY148" fmla="*/ 438150 h 1614488"/>
                <a:gd name="connsiteX149" fmla="*/ 862013 w 1267343"/>
                <a:gd name="connsiteY149" fmla="*/ 481013 h 1614488"/>
                <a:gd name="connsiteX150" fmla="*/ 847725 w 1267343"/>
                <a:gd name="connsiteY150" fmla="*/ 490538 h 1614488"/>
                <a:gd name="connsiteX151" fmla="*/ 833438 w 1267343"/>
                <a:gd name="connsiteY151" fmla="*/ 504825 h 1614488"/>
                <a:gd name="connsiteX152" fmla="*/ 814388 w 1267343"/>
                <a:gd name="connsiteY152" fmla="*/ 528638 h 1614488"/>
                <a:gd name="connsiteX153" fmla="*/ 809625 w 1267343"/>
                <a:gd name="connsiteY153" fmla="*/ 542925 h 1614488"/>
                <a:gd name="connsiteX154" fmla="*/ 800100 w 1267343"/>
                <a:gd name="connsiteY154" fmla="*/ 557213 h 1614488"/>
                <a:gd name="connsiteX155" fmla="*/ 785813 w 1267343"/>
                <a:gd name="connsiteY155" fmla="*/ 600075 h 1614488"/>
                <a:gd name="connsiteX156" fmla="*/ 781050 w 1267343"/>
                <a:gd name="connsiteY156" fmla="*/ 614363 h 1614488"/>
                <a:gd name="connsiteX157" fmla="*/ 790575 w 1267343"/>
                <a:gd name="connsiteY157" fmla="*/ 685800 h 1614488"/>
                <a:gd name="connsiteX158" fmla="*/ 800100 w 1267343"/>
                <a:gd name="connsiteY158" fmla="*/ 700088 h 1614488"/>
                <a:gd name="connsiteX159" fmla="*/ 804863 w 1267343"/>
                <a:gd name="connsiteY159" fmla="*/ 714375 h 1614488"/>
                <a:gd name="connsiteX160" fmla="*/ 823913 w 1267343"/>
                <a:gd name="connsiteY160" fmla="*/ 742950 h 1614488"/>
                <a:gd name="connsiteX161" fmla="*/ 828675 w 1267343"/>
                <a:gd name="connsiteY161" fmla="*/ 757238 h 1614488"/>
                <a:gd name="connsiteX162" fmla="*/ 866775 w 1267343"/>
                <a:gd name="connsiteY162" fmla="*/ 757238 h 1614488"/>
                <a:gd name="connsiteX163" fmla="*/ 890588 w 1267343"/>
                <a:gd name="connsiteY163" fmla="*/ 714375 h 1614488"/>
                <a:gd name="connsiteX164" fmla="*/ 895350 w 1267343"/>
                <a:gd name="connsiteY164" fmla="*/ 661988 h 1614488"/>
                <a:gd name="connsiteX165" fmla="*/ 904875 w 1267343"/>
                <a:gd name="connsiteY165" fmla="*/ 547688 h 1614488"/>
                <a:gd name="connsiteX166" fmla="*/ 933450 w 1267343"/>
                <a:gd name="connsiteY166" fmla="*/ 552450 h 1614488"/>
                <a:gd name="connsiteX167" fmla="*/ 938213 w 1267343"/>
                <a:gd name="connsiteY167" fmla="*/ 600075 h 1614488"/>
                <a:gd name="connsiteX168" fmla="*/ 952500 w 1267343"/>
                <a:gd name="connsiteY168" fmla="*/ 628650 h 1614488"/>
                <a:gd name="connsiteX169" fmla="*/ 966788 w 1267343"/>
                <a:gd name="connsiteY169" fmla="*/ 623888 h 1614488"/>
                <a:gd name="connsiteX170" fmla="*/ 981075 w 1267343"/>
                <a:gd name="connsiteY170" fmla="*/ 614363 h 1614488"/>
                <a:gd name="connsiteX171" fmla="*/ 1009650 w 1267343"/>
                <a:gd name="connsiteY171" fmla="*/ 604838 h 1614488"/>
                <a:gd name="connsiteX172" fmla="*/ 1038225 w 1267343"/>
                <a:gd name="connsiteY172" fmla="*/ 628650 h 1614488"/>
                <a:gd name="connsiteX173" fmla="*/ 1019175 w 1267343"/>
                <a:gd name="connsiteY173" fmla="*/ 657225 h 1614488"/>
                <a:gd name="connsiteX174" fmla="*/ 1009650 w 1267343"/>
                <a:gd name="connsiteY174" fmla="*/ 671513 h 1614488"/>
                <a:gd name="connsiteX175" fmla="*/ 995363 w 1267343"/>
                <a:gd name="connsiteY175" fmla="*/ 700088 h 1614488"/>
                <a:gd name="connsiteX176" fmla="*/ 981075 w 1267343"/>
                <a:gd name="connsiteY176" fmla="*/ 728663 h 1614488"/>
                <a:gd name="connsiteX177" fmla="*/ 962025 w 1267343"/>
                <a:gd name="connsiteY177" fmla="*/ 757238 h 1614488"/>
                <a:gd name="connsiteX178" fmla="*/ 938213 w 1267343"/>
                <a:gd name="connsiteY178" fmla="*/ 781050 h 1614488"/>
                <a:gd name="connsiteX179" fmla="*/ 938213 w 1267343"/>
                <a:gd name="connsiteY179" fmla="*/ 809625 h 1614488"/>
                <a:gd name="connsiteX180" fmla="*/ 971550 w 1267343"/>
                <a:gd name="connsiteY180" fmla="*/ 804863 h 1614488"/>
                <a:gd name="connsiteX181" fmla="*/ 1004888 w 1267343"/>
                <a:gd name="connsiteY181" fmla="*/ 762000 h 1614488"/>
                <a:gd name="connsiteX182" fmla="*/ 1019175 w 1267343"/>
                <a:gd name="connsiteY182" fmla="*/ 752475 h 1614488"/>
                <a:gd name="connsiteX183" fmla="*/ 1033463 w 1267343"/>
                <a:gd name="connsiteY183" fmla="*/ 747713 h 1614488"/>
                <a:gd name="connsiteX184" fmla="*/ 1047750 w 1267343"/>
                <a:gd name="connsiteY184" fmla="*/ 738188 h 1614488"/>
                <a:gd name="connsiteX185" fmla="*/ 1085850 w 1267343"/>
                <a:gd name="connsiteY185" fmla="*/ 728663 h 1614488"/>
                <a:gd name="connsiteX186" fmla="*/ 1128713 w 1267343"/>
                <a:gd name="connsiteY186" fmla="*/ 719138 h 1614488"/>
                <a:gd name="connsiteX187" fmla="*/ 1138238 w 1267343"/>
                <a:gd name="connsiteY187" fmla="*/ 704850 h 1614488"/>
                <a:gd name="connsiteX188" fmla="*/ 1166813 w 1267343"/>
                <a:gd name="connsiteY188" fmla="*/ 695325 h 1614488"/>
                <a:gd name="connsiteX189" fmla="*/ 1195388 w 1267343"/>
                <a:gd name="connsiteY189" fmla="*/ 681038 h 1614488"/>
                <a:gd name="connsiteX190" fmla="*/ 1200150 w 1267343"/>
                <a:gd name="connsiteY190" fmla="*/ 657225 h 1614488"/>
                <a:gd name="connsiteX191" fmla="*/ 1247775 w 1267343"/>
                <a:gd name="connsiteY191" fmla="*/ 676275 h 1614488"/>
                <a:gd name="connsiteX192" fmla="*/ 1262063 w 1267343"/>
                <a:gd name="connsiteY192" fmla="*/ 690563 h 1614488"/>
                <a:gd name="connsiteX193" fmla="*/ 1262063 w 1267343"/>
                <a:gd name="connsiteY193" fmla="*/ 742950 h 1614488"/>
                <a:gd name="connsiteX194" fmla="*/ 1247775 w 1267343"/>
                <a:gd name="connsiteY194" fmla="*/ 747713 h 1614488"/>
                <a:gd name="connsiteX195" fmla="*/ 1185863 w 1267343"/>
                <a:gd name="connsiteY195" fmla="*/ 762000 h 1614488"/>
                <a:gd name="connsiteX196" fmla="*/ 1128713 w 1267343"/>
                <a:gd name="connsiteY196" fmla="*/ 771525 h 1614488"/>
                <a:gd name="connsiteX197" fmla="*/ 1114425 w 1267343"/>
                <a:gd name="connsiteY197" fmla="*/ 776288 h 1614488"/>
                <a:gd name="connsiteX198" fmla="*/ 1081088 w 1267343"/>
                <a:gd name="connsiteY198" fmla="*/ 785813 h 1614488"/>
                <a:gd name="connsiteX199" fmla="*/ 1071563 w 1267343"/>
                <a:gd name="connsiteY199" fmla="*/ 823913 h 1614488"/>
                <a:gd name="connsiteX200" fmla="*/ 1023938 w 1267343"/>
                <a:gd name="connsiteY200" fmla="*/ 838200 h 1614488"/>
                <a:gd name="connsiteX201" fmla="*/ 1000125 w 1267343"/>
                <a:gd name="connsiteY201" fmla="*/ 842963 h 1614488"/>
                <a:gd name="connsiteX202" fmla="*/ 971550 w 1267343"/>
                <a:gd name="connsiteY202" fmla="*/ 852488 h 1614488"/>
                <a:gd name="connsiteX203" fmla="*/ 952500 w 1267343"/>
                <a:gd name="connsiteY203" fmla="*/ 857250 h 1614488"/>
                <a:gd name="connsiteX204" fmla="*/ 933451 w 1267343"/>
                <a:gd name="connsiteY204" fmla="*/ 907257 h 1614488"/>
                <a:gd name="connsiteX205" fmla="*/ 971550 w 1267343"/>
                <a:gd name="connsiteY205" fmla="*/ 904875 h 1614488"/>
                <a:gd name="connsiteX206" fmla="*/ 985838 w 1267343"/>
                <a:gd name="connsiteY206" fmla="*/ 923925 h 1614488"/>
                <a:gd name="connsiteX207" fmla="*/ 1004888 w 1267343"/>
                <a:gd name="connsiteY207" fmla="*/ 942975 h 1614488"/>
                <a:gd name="connsiteX208" fmla="*/ 1009650 w 1267343"/>
                <a:gd name="connsiteY208" fmla="*/ 957263 h 1614488"/>
                <a:gd name="connsiteX209" fmla="*/ 1023938 w 1267343"/>
                <a:gd name="connsiteY209" fmla="*/ 964407 h 1614488"/>
                <a:gd name="connsiteX210" fmla="*/ 1066800 w 1267343"/>
                <a:gd name="connsiteY210" fmla="*/ 952500 h 1614488"/>
                <a:gd name="connsiteX211" fmla="*/ 1085850 w 1267343"/>
                <a:gd name="connsiteY211" fmla="*/ 952500 h 1614488"/>
                <a:gd name="connsiteX212" fmla="*/ 1119188 w 1267343"/>
                <a:gd name="connsiteY212" fmla="*/ 938213 h 1614488"/>
                <a:gd name="connsiteX213" fmla="*/ 1143000 w 1267343"/>
                <a:gd name="connsiteY213" fmla="*/ 942975 h 1614488"/>
                <a:gd name="connsiteX214" fmla="*/ 1152525 w 1267343"/>
                <a:gd name="connsiteY214" fmla="*/ 957263 h 1614488"/>
                <a:gd name="connsiteX215" fmla="*/ 1166813 w 1267343"/>
                <a:gd name="connsiteY215" fmla="*/ 990600 h 1614488"/>
                <a:gd name="connsiteX216" fmla="*/ 1162050 w 1267343"/>
                <a:gd name="connsiteY216" fmla="*/ 1004888 h 1614488"/>
                <a:gd name="connsiteX217" fmla="*/ 1147763 w 1267343"/>
                <a:gd name="connsiteY217" fmla="*/ 1009650 h 1614488"/>
                <a:gd name="connsiteX218" fmla="*/ 1060110 w 1267343"/>
                <a:gd name="connsiteY218" fmla="*/ 1019074 h 1614488"/>
                <a:gd name="connsiteX219" fmla="*/ 1052513 w 1267343"/>
                <a:gd name="connsiteY219" fmla="*/ 1004888 h 1614488"/>
                <a:gd name="connsiteX220" fmla="*/ 1023938 w 1267343"/>
                <a:gd name="connsiteY220" fmla="*/ 995363 h 1614488"/>
                <a:gd name="connsiteX221" fmla="*/ 985838 w 1267343"/>
                <a:gd name="connsiteY221" fmla="*/ 985838 h 1614488"/>
                <a:gd name="connsiteX222" fmla="*/ 952500 w 1267343"/>
                <a:gd name="connsiteY222" fmla="*/ 992982 h 1614488"/>
                <a:gd name="connsiteX223" fmla="*/ 890588 w 1267343"/>
                <a:gd name="connsiteY223" fmla="*/ 971550 h 1614488"/>
                <a:gd name="connsiteX224" fmla="*/ 885825 w 1267343"/>
                <a:gd name="connsiteY224" fmla="*/ 985838 h 1614488"/>
                <a:gd name="connsiteX225" fmla="*/ 881063 w 1267343"/>
                <a:gd name="connsiteY225" fmla="*/ 1047750 h 1614488"/>
                <a:gd name="connsiteX226" fmla="*/ 857250 w 1267343"/>
                <a:gd name="connsiteY226" fmla="*/ 1085850 h 1614488"/>
                <a:gd name="connsiteX227" fmla="*/ 847725 w 1267343"/>
                <a:gd name="connsiteY227" fmla="*/ 1100138 h 1614488"/>
                <a:gd name="connsiteX228" fmla="*/ 833438 w 1267343"/>
                <a:gd name="connsiteY228" fmla="*/ 1114425 h 1614488"/>
                <a:gd name="connsiteX229" fmla="*/ 814388 w 1267343"/>
                <a:gd name="connsiteY229" fmla="*/ 1147763 h 1614488"/>
                <a:gd name="connsiteX230" fmla="*/ 776288 w 1267343"/>
                <a:gd name="connsiteY230" fmla="*/ 1157288 h 1614488"/>
                <a:gd name="connsiteX231" fmla="*/ 762000 w 1267343"/>
                <a:gd name="connsiteY231" fmla="*/ 1171575 h 1614488"/>
                <a:gd name="connsiteX232" fmla="*/ 733425 w 1267343"/>
                <a:gd name="connsiteY232" fmla="*/ 1181100 h 1614488"/>
                <a:gd name="connsiteX233" fmla="*/ 700088 w 1267343"/>
                <a:gd name="connsiteY233" fmla="*/ 1223963 h 1614488"/>
                <a:gd name="connsiteX234" fmla="*/ 704850 w 1267343"/>
                <a:gd name="connsiteY234" fmla="*/ 1300163 h 1614488"/>
                <a:gd name="connsiteX235" fmla="*/ 733425 w 1267343"/>
                <a:gd name="connsiteY235" fmla="*/ 1319213 h 1614488"/>
                <a:gd name="connsiteX236" fmla="*/ 747713 w 1267343"/>
                <a:gd name="connsiteY236" fmla="*/ 1328738 h 1614488"/>
                <a:gd name="connsiteX237" fmla="*/ 757238 w 1267343"/>
                <a:gd name="connsiteY237" fmla="*/ 1343025 h 1614488"/>
                <a:gd name="connsiteX238" fmla="*/ 776288 w 1267343"/>
                <a:gd name="connsiteY238" fmla="*/ 1357313 h 1614488"/>
                <a:gd name="connsiteX239" fmla="*/ 828675 w 1267343"/>
                <a:gd name="connsiteY239" fmla="*/ 1366838 h 1614488"/>
                <a:gd name="connsiteX240" fmla="*/ 842963 w 1267343"/>
                <a:gd name="connsiteY240" fmla="*/ 1376363 h 1614488"/>
                <a:gd name="connsiteX241" fmla="*/ 852488 w 1267343"/>
                <a:gd name="connsiteY241" fmla="*/ 1390650 h 1614488"/>
                <a:gd name="connsiteX242" fmla="*/ 885825 w 1267343"/>
                <a:gd name="connsiteY242" fmla="*/ 1395413 h 1614488"/>
                <a:gd name="connsiteX243" fmla="*/ 900113 w 1267343"/>
                <a:gd name="connsiteY243" fmla="*/ 1404938 h 1614488"/>
                <a:gd name="connsiteX244" fmla="*/ 942975 w 1267343"/>
                <a:gd name="connsiteY244" fmla="*/ 1390650 h 1614488"/>
                <a:gd name="connsiteX245" fmla="*/ 966788 w 1267343"/>
                <a:gd name="connsiteY245" fmla="*/ 1371600 h 1614488"/>
                <a:gd name="connsiteX246" fmla="*/ 976313 w 1267343"/>
                <a:gd name="connsiteY246" fmla="*/ 1357313 h 1614488"/>
                <a:gd name="connsiteX247" fmla="*/ 990600 w 1267343"/>
                <a:gd name="connsiteY247" fmla="*/ 1347788 h 1614488"/>
                <a:gd name="connsiteX248" fmla="*/ 995363 w 1267343"/>
                <a:gd name="connsiteY248" fmla="*/ 1333500 h 1614488"/>
                <a:gd name="connsiteX249" fmla="*/ 1033463 w 1267343"/>
                <a:gd name="connsiteY249" fmla="*/ 1343025 h 1614488"/>
                <a:gd name="connsiteX250" fmla="*/ 1157288 w 1267343"/>
                <a:gd name="connsiteY250" fmla="*/ 1357313 h 1614488"/>
                <a:gd name="connsiteX251" fmla="*/ 1185863 w 1267343"/>
                <a:gd name="connsiteY251" fmla="*/ 1366838 h 1614488"/>
                <a:gd name="connsiteX252" fmla="*/ 1190625 w 1267343"/>
                <a:gd name="connsiteY252" fmla="*/ 1381125 h 1614488"/>
                <a:gd name="connsiteX253" fmla="*/ 1200150 w 1267343"/>
                <a:gd name="connsiteY253" fmla="*/ 1395413 h 1614488"/>
                <a:gd name="connsiteX254" fmla="*/ 1190625 w 1267343"/>
                <a:gd name="connsiteY254" fmla="*/ 1409700 h 1614488"/>
                <a:gd name="connsiteX255" fmla="*/ 1119188 w 1267343"/>
                <a:gd name="connsiteY255" fmla="*/ 1404938 h 1614488"/>
                <a:gd name="connsiteX256" fmla="*/ 1090613 w 1267343"/>
                <a:gd name="connsiteY256" fmla="*/ 1395413 h 1614488"/>
                <a:gd name="connsiteX257" fmla="*/ 1033463 w 1267343"/>
                <a:gd name="connsiteY257" fmla="*/ 1404938 h 1614488"/>
                <a:gd name="connsiteX258" fmla="*/ 985838 w 1267343"/>
                <a:gd name="connsiteY258" fmla="*/ 1414463 h 1614488"/>
                <a:gd name="connsiteX259" fmla="*/ 971550 w 1267343"/>
                <a:gd name="connsiteY259" fmla="*/ 1423988 h 1614488"/>
                <a:gd name="connsiteX260" fmla="*/ 957263 w 1267343"/>
                <a:gd name="connsiteY260" fmla="*/ 1428750 h 1614488"/>
                <a:gd name="connsiteX261" fmla="*/ 952500 w 1267343"/>
                <a:gd name="connsiteY261" fmla="*/ 1443038 h 1614488"/>
                <a:gd name="connsiteX262" fmla="*/ 971550 w 1267343"/>
                <a:gd name="connsiteY262" fmla="*/ 1490663 h 1614488"/>
                <a:gd name="connsiteX263" fmla="*/ 1000125 w 1267343"/>
                <a:gd name="connsiteY263" fmla="*/ 1500188 h 1614488"/>
                <a:gd name="connsiteX264" fmla="*/ 1119188 w 1267343"/>
                <a:gd name="connsiteY264" fmla="*/ 1504950 h 1614488"/>
                <a:gd name="connsiteX265" fmla="*/ 1228725 w 1267343"/>
                <a:gd name="connsiteY265" fmla="*/ 1519238 h 1614488"/>
                <a:gd name="connsiteX266" fmla="*/ 1243013 w 1267343"/>
                <a:gd name="connsiteY266" fmla="*/ 1528763 h 1614488"/>
                <a:gd name="connsiteX267" fmla="*/ 1247775 w 1267343"/>
                <a:gd name="connsiteY267" fmla="*/ 1543050 h 1614488"/>
                <a:gd name="connsiteX268" fmla="*/ 1262063 w 1267343"/>
                <a:gd name="connsiteY268" fmla="*/ 1571625 h 1614488"/>
                <a:gd name="connsiteX269" fmla="*/ 1257300 w 1267343"/>
                <a:gd name="connsiteY269" fmla="*/ 1585913 h 1614488"/>
                <a:gd name="connsiteX270" fmla="*/ 1185863 w 1267343"/>
                <a:gd name="connsiteY270" fmla="*/ 1595438 h 1614488"/>
                <a:gd name="connsiteX271" fmla="*/ 1171575 w 1267343"/>
                <a:gd name="connsiteY271" fmla="*/ 1566863 h 1614488"/>
                <a:gd name="connsiteX272" fmla="*/ 1157288 w 1267343"/>
                <a:gd name="connsiteY272" fmla="*/ 1557338 h 1614488"/>
                <a:gd name="connsiteX273" fmla="*/ 1071563 w 1267343"/>
                <a:gd name="connsiteY273" fmla="*/ 1562100 h 1614488"/>
                <a:gd name="connsiteX274" fmla="*/ 1052513 w 1267343"/>
                <a:gd name="connsiteY274" fmla="*/ 1566863 h 1614488"/>
                <a:gd name="connsiteX275" fmla="*/ 1023938 w 1267343"/>
                <a:gd name="connsiteY275" fmla="*/ 1581150 h 1614488"/>
                <a:gd name="connsiteX276" fmla="*/ 1009650 w 1267343"/>
                <a:gd name="connsiteY276" fmla="*/ 1609725 h 1614488"/>
                <a:gd name="connsiteX277" fmla="*/ 995363 w 1267343"/>
                <a:gd name="connsiteY277" fmla="*/ 1614488 h 1614488"/>
                <a:gd name="connsiteX278" fmla="*/ 985838 w 1267343"/>
                <a:gd name="connsiteY278" fmla="*/ 1581150 h 1614488"/>
                <a:gd name="connsiteX279" fmla="*/ 976313 w 1267343"/>
                <a:gd name="connsiteY279" fmla="*/ 1528763 h 1614488"/>
                <a:gd name="connsiteX280" fmla="*/ 966788 w 1267343"/>
                <a:gd name="connsiteY280" fmla="*/ 1495425 h 1614488"/>
                <a:gd name="connsiteX281" fmla="*/ 952500 w 1267343"/>
                <a:gd name="connsiteY281" fmla="*/ 1485900 h 1614488"/>
                <a:gd name="connsiteX282" fmla="*/ 938213 w 1267343"/>
                <a:gd name="connsiteY282" fmla="*/ 1500188 h 1614488"/>
                <a:gd name="connsiteX283" fmla="*/ 933450 w 1267343"/>
                <a:gd name="connsiteY283" fmla="*/ 1538288 h 1614488"/>
                <a:gd name="connsiteX284" fmla="*/ 890588 w 1267343"/>
                <a:gd name="connsiteY284" fmla="*/ 1533525 h 1614488"/>
                <a:gd name="connsiteX285" fmla="*/ 881063 w 1267343"/>
                <a:gd name="connsiteY285" fmla="*/ 1509713 h 1614488"/>
                <a:gd name="connsiteX286" fmla="*/ 885825 w 1267343"/>
                <a:gd name="connsiteY286" fmla="*/ 1490663 h 1614488"/>
                <a:gd name="connsiteX287" fmla="*/ 876300 w 1267343"/>
                <a:gd name="connsiteY287" fmla="*/ 1447800 h 1614488"/>
                <a:gd name="connsiteX288" fmla="*/ 862013 w 1267343"/>
                <a:gd name="connsiteY288" fmla="*/ 1438275 h 1614488"/>
                <a:gd name="connsiteX289" fmla="*/ 828675 w 1267343"/>
                <a:gd name="connsiteY289" fmla="*/ 1462088 h 1614488"/>
                <a:gd name="connsiteX290" fmla="*/ 809625 w 1267343"/>
                <a:gd name="connsiteY290" fmla="*/ 1457325 h 1614488"/>
                <a:gd name="connsiteX291" fmla="*/ 795338 w 1267343"/>
                <a:gd name="connsiteY291" fmla="*/ 1419225 h 1614488"/>
                <a:gd name="connsiteX292" fmla="*/ 790575 w 1267343"/>
                <a:gd name="connsiteY292" fmla="*/ 1400175 h 1614488"/>
                <a:gd name="connsiteX293" fmla="*/ 766763 w 1267343"/>
                <a:gd name="connsiteY293" fmla="*/ 1404938 h 1614488"/>
                <a:gd name="connsiteX294" fmla="*/ 738188 w 1267343"/>
                <a:gd name="connsiteY294" fmla="*/ 1414463 h 1614488"/>
                <a:gd name="connsiteX295" fmla="*/ 638175 w 1267343"/>
                <a:gd name="connsiteY295" fmla="*/ 1409700 h 1614488"/>
                <a:gd name="connsiteX296" fmla="*/ 623888 w 1267343"/>
                <a:gd name="connsiteY296" fmla="*/ 1404938 h 1614488"/>
                <a:gd name="connsiteX297" fmla="*/ 609600 w 1267343"/>
                <a:gd name="connsiteY297" fmla="*/ 1371600 h 1614488"/>
                <a:gd name="connsiteX298" fmla="*/ 623888 w 1267343"/>
                <a:gd name="connsiteY298" fmla="*/ 1362075 h 1614488"/>
                <a:gd name="connsiteX299" fmla="*/ 676275 w 1267343"/>
                <a:gd name="connsiteY299" fmla="*/ 1357313 h 1614488"/>
                <a:gd name="connsiteX300" fmla="*/ 666750 w 1267343"/>
                <a:gd name="connsiteY300" fmla="*/ 1328738 h 1614488"/>
                <a:gd name="connsiteX301" fmla="*/ 661988 w 1267343"/>
                <a:gd name="connsiteY301" fmla="*/ 1314450 h 1614488"/>
                <a:gd name="connsiteX302" fmla="*/ 657225 w 1267343"/>
                <a:gd name="connsiteY302" fmla="*/ 1295400 h 1614488"/>
                <a:gd name="connsiteX303" fmla="*/ 642938 w 1267343"/>
                <a:gd name="connsiteY303" fmla="*/ 1285875 h 1614488"/>
                <a:gd name="connsiteX304" fmla="*/ 585788 w 1267343"/>
                <a:gd name="connsiteY304" fmla="*/ 1295400 h 1614488"/>
                <a:gd name="connsiteX305" fmla="*/ 576263 w 1267343"/>
                <a:gd name="connsiteY305" fmla="*/ 1281113 h 1614488"/>
                <a:gd name="connsiteX306" fmla="*/ 590550 w 1267343"/>
                <a:gd name="connsiteY306" fmla="*/ 1271588 h 1614488"/>
                <a:gd name="connsiteX307" fmla="*/ 600075 w 1267343"/>
                <a:gd name="connsiteY307" fmla="*/ 1243013 h 1614488"/>
                <a:gd name="connsiteX308" fmla="*/ 604838 w 1267343"/>
                <a:gd name="connsiteY308" fmla="*/ 1228725 h 1614488"/>
                <a:gd name="connsiteX309" fmla="*/ 590550 w 1267343"/>
                <a:gd name="connsiteY309" fmla="*/ 1219200 h 1614488"/>
                <a:gd name="connsiteX310" fmla="*/ 561975 w 1267343"/>
                <a:gd name="connsiteY310" fmla="*/ 1204913 h 1614488"/>
                <a:gd name="connsiteX311" fmla="*/ 547688 w 1267343"/>
                <a:gd name="connsiteY311" fmla="*/ 1190625 h 1614488"/>
                <a:gd name="connsiteX312" fmla="*/ 519113 w 1267343"/>
                <a:gd name="connsiteY312" fmla="*/ 1171575 h 1614488"/>
                <a:gd name="connsiteX313" fmla="*/ 504825 w 1267343"/>
                <a:gd name="connsiteY313" fmla="*/ 1162050 h 1614488"/>
                <a:gd name="connsiteX314" fmla="*/ 490538 w 1267343"/>
                <a:gd name="connsiteY314" fmla="*/ 1157288 h 1614488"/>
                <a:gd name="connsiteX315" fmla="*/ 476250 w 1267343"/>
                <a:gd name="connsiteY315" fmla="*/ 1147763 h 1614488"/>
                <a:gd name="connsiteX316" fmla="*/ 447675 w 1267343"/>
                <a:gd name="connsiteY316" fmla="*/ 1138238 h 1614488"/>
                <a:gd name="connsiteX317" fmla="*/ 433388 w 1267343"/>
                <a:gd name="connsiteY317" fmla="*/ 1128713 h 1614488"/>
                <a:gd name="connsiteX318" fmla="*/ 347663 w 1267343"/>
                <a:gd name="connsiteY318" fmla="*/ 1138238 h 1614488"/>
                <a:gd name="connsiteX319" fmla="*/ 295275 w 1267343"/>
                <a:gd name="connsiteY319" fmla="*/ 1133475 h 1614488"/>
                <a:gd name="connsiteX320" fmla="*/ 280988 w 1267343"/>
                <a:gd name="connsiteY320" fmla="*/ 1123950 h 1614488"/>
                <a:gd name="connsiteX321" fmla="*/ 223838 w 1267343"/>
                <a:gd name="connsiteY321" fmla="*/ 1114425 h 1614488"/>
                <a:gd name="connsiteX322" fmla="*/ 195263 w 1267343"/>
                <a:gd name="connsiteY322" fmla="*/ 1104900 h 1614488"/>
                <a:gd name="connsiteX323" fmla="*/ 180975 w 1267343"/>
                <a:gd name="connsiteY323" fmla="*/ 1100138 h 1614488"/>
                <a:gd name="connsiteX324" fmla="*/ 109538 w 1267343"/>
                <a:gd name="connsiteY324" fmla="*/ 1114425 h 1614488"/>
                <a:gd name="connsiteX325" fmla="*/ 104775 w 1267343"/>
                <a:gd name="connsiteY325" fmla="*/ 1128713 h 1614488"/>
                <a:gd name="connsiteX326" fmla="*/ 114300 w 1267343"/>
                <a:gd name="connsiteY326" fmla="*/ 1238250 h 1614488"/>
                <a:gd name="connsiteX327" fmla="*/ 119063 w 1267343"/>
                <a:gd name="connsiteY327" fmla="*/ 1247775 h 1614488"/>
                <a:gd name="connsiteX0" fmla="*/ 109538 w 1267343"/>
                <a:gd name="connsiteY0" fmla="*/ 1319213 h 1614488"/>
                <a:gd name="connsiteX1" fmla="*/ 85725 w 1267343"/>
                <a:gd name="connsiteY1" fmla="*/ 1314450 h 1614488"/>
                <a:gd name="connsiteX2" fmla="*/ 80963 w 1267343"/>
                <a:gd name="connsiteY2" fmla="*/ 1300163 h 1614488"/>
                <a:gd name="connsiteX3" fmla="*/ 71438 w 1267343"/>
                <a:gd name="connsiteY3" fmla="*/ 1285875 h 1614488"/>
                <a:gd name="connsiteX4" fmla="*/ 57150 w 1267343"/>
                <a:gd name="connsiteY4" fmla="*/ 1233488 h 1614488"/>
                <a:gd name="connsiteX5" fmla="*/ 52388 w 1267343"/>
                <a:gd name="connsiteY5" fmla="*/ 1219200 h 1614488"/>
                <a:gd name="connsiteX6" fmla="*/ 38100 w 1267343"/>
                <a:gd name="connsiteY6" fmla="*/ 1209675 h 1614488"/>
                <a:gd name="connsiteX7" fmla="*/ 19050 w 1267343"/>
                <a:gd name="connsiteY7" fmla="*/ 1181100 h 1614488"/>
                <a:gd name="connsiteX8" fmla="*/ 14288 w 1267343"/>
                <a:gd name="connsiteY8" fmla="*/ 1166813 h 1614488"/>
                <a:gd name="connsiteX9" fmla="*/ 0 w 1267343"/>
                <a:gd name="connsiteY9" fmla="*/ 1138238 h 1614488"/>
                <a:gd name="connsiteX10" fmla="*/ 28575 w 1267343"/>
                <a:gd name="connsiteY10" fmla="*/ 1119188 h 1614488"/>
                <a:gd name="connsiteX11" fmla="*/ 42863 w 1267343"/>
                <a:gd name="connsiteY11" fmla="*/ 1109663 h 1614488"/>
                <a:gd name="connsiteX12" fmla="*/ 71438 w 1267343"/>
                <a:gd name="connsiteY12" fmla="*/ 1085850 h 1614488"/>
                <a:gd name="connsiteX13" fmla="*/ 76200 w 1267343"/>
                <a:gd name="connsiteY13" fmla="*/ 1071563 h 1614488"/>
                <a:gd name="connsiteX14" fmla="*/ 76200 w 1267343"/>
                <a:gd name="connsiteY14" fmla="*/ 1014413 h 1614488"/>
                <a:gd name="connsiteX15" fmla="*/ 66675 w 1267343"/>
                <a:gd name="connsiteY15" fmla="*/ 1000125 h 1614488"/>
                <a:gd name="connsiteX16" fmla="*/ 47625 w 1267343"/>
                <a:gd name="connsiteY16" fmla="*/ 995363 h 1614488"/>
                <a:gd name="connsiteX17" fmla="*/ 42863 w 1267343"/>
                <a:gd name="connsiteY17" fmla="*/ 933450 h 1614488"/>
                <a:gd name="connsiteX18" fmla="*/ 57150 w 1267343"/>
                <a:gd name="connsiteY18" fmla="*/ 923925 h 1614488"/>
                <a:gd name="connsiteX19" fmla="*/ 109538 w 1267343"/>
                <a:gd name="connsiteY19" fmla="*/ 942975 h 1614488"/>
                <a:gd name="connsiteX20" fmla="*/ 119063 w 1267343"/>
                <a:gd name="connsiteY20" fmla="*/ 971550 h 1614488"/>
                <a:gd name="connsiteX21" fmla="*/ 128588 w 1267343"/>
                <a:gd name="connsiteY21" fmla="*/ 1000125 h 1614488"/>
                <a:gd name="connsiteX22" fmla="*/ 133350 w 1267343"/>
                <a:gd name="connsiteY22" fmla="*/ 1014413 h 1614488"/>
                <a:gd name="connsiteX23" fmla="*/ 147638 w 1267343"/>
                <a:gd name="connsiteY23" fmla="*/ 1019175 h 1614488"/>
                <a:gd name="connsiteX24" fmla="*/ 161925 w 1267343"/>
                <a:gd name="connsiteY24" fmla="*/ 1028700 h 1614488"/>
                <a:gd name="connsiteX25" fmla="*/ 238125 w 1267343"/>
                <a:gd name="connsiteY25" fmla="*/ 1042988 h 1614488"/>
                <a:gd name="connsiteX26" fmla="*/ 266700 w 1267343"/>
                <a:gd name="connsiteY26" fmla="*/ 1062038 h 1614488"/>
                <a:gd name="connsiteX27" fmla="*/ 285750 w 1267343"/>
                <a:gd name="connsiteY27" fmla="*/ 1085850 h 1614488"/>
                <a:gd name="connsiteX28" fmla="*/ 314325 w 1267343"/>
                <a:gd name="connsiteY28" fmla="*/ 1095375 h 1614488"/>
                <a:gd name="connsiteX29" fmla="*/ 457200 w 1267343"/>
                <a:gd name="connsiteY29" fmla="*/ 1090613 h 1614488"/>
                <a:gd name="connsiteX30" fmla="*/ 466725 w 1267343"/>
                <a:gd name="connsiteY30" fmla="*/ 1076325 h 1614488"/>
                <a:gd name="connsiteX31" fmla="*/ 481013 w 1267343"/>
                <a:gd name="connsiteY31" fmla="*/ 1066800 h 1614488"/>
                <a:gd name="connsiteX32" fmla="*/ 485775 w 1267343"/>
                <a:gd name="connsiteY32" fmla="*/ 1019175 h 1614488"/>
                <a:gd name="connsiteX33" fmla="*/ 481013 w 1267343"/>
                <a:gd name="connsiteY33" fmla="*/ 1004888 h 1614488"/>
                <a:gd name="connsiteX34" fmla="*/ 466725 w 1267343"/>
                <a:gd name="connsiteY34" fmla="*/ 1000125 h 1614488"/>
                <a:gd name="connsiteX35" fmla="*/ 442913 w 1267343"/>
                <a:gd name="connsiteY35" fmla="*/ 957263 h 1614488"/>
                <a:gd name="connsiteX36" fmla="*/ 438150 w 1267343"/>
                <a:gd name="connsiteY36" fmla="*/ 938213 h 1614488"/>
                <a:gd name="connsiteX37" fmla="*/ 433388 w 1267343"/>
                <a:gd name="connsiteY37" fmla="*/ 890588 h 1614488"/>
                <a:gd name="connsiteX38" fmla="*/ 419100 w 1267343"/>
                <a:gd name="connsiteY38" fmla="*/ 885825 h 1614488"/>
                <a:gd name="connsiteX39" fmla="*/ 390525 w 1267343"/>
                <a:gd name="connsiteY39" fmla="*/ 871538 h 1614488"/>
                <a:gd name="connsiteX40" fmla="*/ 376238 w 1267343"/>
                <a:gd name="connsiteY40" fmla="*/ 857250 h 1614488"/>
                <a:gd name="connsiteX41" fmla="*/ 371475 w 1267343"/>
                <a:gd name="connsiteY41" fmla="*/ 842963 h 1614488"/>
                <a:gd name="connsiteX42" fmla="*/ 361950 w 1267343"/>
                <a:gd name="connsiteY42" fmla="*/ 828675 h 1614488"/>
                <a:gd name="connsiteX43" fmla="*/ 357188 w 1267343"/>
                <a:gd name="connsiteY43" fmla="*/ 814388 h 1614488"/>
                <a:gd name="connsiteX44" fmla="*/ 314325 w 1267343"/>
                <a:gd name="connsiteY44" fmla="*/ 781050 h 1614488"/>
                <a:gd name="connsiteX45" fmla="*/ 300038 w 1267343"/>
                <a:gd name="connsiteY45" fmla="*/ 771525 h 1614488"/>
                <a:gd name="connsiteX46" fmla="*/ 314325 w 1267343"/>
                <a:gd name="connsiteY46" fmla="*/ 757238 h 1614488"/>
                <a:gd name="connsiteX47" fmla="*/ 357188 w 1267343"/>
                <a:gd name="connsiteY47" fmla="*/ 766763 h 1614488"/>
                <a:gd name="connsiteX48" fmla="*/ 385763 w 1267343"/>
                <a:gd name="connsiteY48" fmla="*/ 785813 h 1614488"/>
                <a:gd name="connsiteX49" fmla="*/ 409575 w 1267343"/>
                <a:gd name="connsiteY49" fmla="*/ 804863 h 1614488"/>
                <a:gd name="connsiteX50" fmla="*/ 438150 w 1267343"/>
                <a:gd name="connsiteY50" fmla="*/ 823913 h 1614488"/>
                <a:gd name="connsiteX51" fmla="*/ 452438 w 1267343"/>
                <a:gd name="connsiteY51" fmla="*/ 838200 h 1614488"/>
                <a:gd name="connsiteX52" fmla="*/ 471488 w 1267343"/>
                <a:gd name="connsiteY52" fmla="*/ 866775 h 1614488"/>
                <a:gd name="connsiteX53" fmla="*/ 490538 w 1267343"/>
                <a:gd name="connsiteY53" fmla="*/ 895350 h 1614488"/>
                <a:gd name="connsiteX54" fmla="*/ 500063 w 1267343"/>
                <a:gd name="connsiteY54" fmla="*/ 909638 h 1614488"/>
                <a:gd name="connsiteX55" fmla="*/ 509588 w 1267343"/>
                <a:gd name="connsiteY55" fmla="*/ 923925 h 1614488"/>
                <a:gd name="connsiteX56" fmla="*/ 514350 w 1267343"/>
                <a:gd name="connsiteY56" fmla="*/ 938213 h 1614488"/>
                <a:gd name="connsiteX57" fmla="*/ 523875 w 1267343"/>
                <a:gd name="connsiteY57" fmla="*/ 952500 h 1614488"/>
                <a:gd name="connsiteX58" fmla="*/ 542925 w 1267343"/>
                <a:gd name="connsiteY58" fmla="*/ 995363 h 1614488"/>
                <a:gd name="connsiteX59" fmla="*/ 557213 w 1267343"/>
                <a:gd name="connsiteY59" fmla="*/ 1033463 h 1614488"/>
                <a:gd name="connsiteX60" fmla="*/ 576263 w 1267343"/>
                <a:gd name="connsiteY60" fmla="*/ 1028700 h 1614488"/>
                <a:gd name="connsiteX61" fmla="*/ 581025 w 1267343"/>
                <a:gd name="connsiteY61" fmla="*/ 1014413 h 1614488"/>
                <a:gd name="connsiteX62" fmla="*/ 561975 w 1267343"/>
                <a:gd name="connsiteY62" fmla="*/ 985838 h 1614488"/>
                <a:gd name="connsiteX63" fmla="*/ 552450 w 1267343"/>
                <a:gd name="connsiteY63" fmla="*/ 971550 h 1614488"/>
                <a:gd name="connsiteX64" fmla="*/ 566738 w 1267343"/>
                <a:gd name="connsiteY64" fmla="*/ 966788 h 1614488"/>
                <a:gd name="connsiteX65" fmla="*/ 604838 w 1267343"/>
                <a:gd name="connsiteY65" fmla="*/ 981075 h 1614488"/>
                <a:gd name="connsiteX66" fmla="*/ 628650 w 1267343"/>
                <a:gd name="connsiteY66" fmla="*/ 1004888 h 1614488"/>
                <a:gd name="connsiteX67" fmla="*/ 638175 w 1267343"/>
                <a:gd name="connsiteY67" fmla="*/ 976313 h 1614488"/>
                <a:gd name="connsiteX68" fmla="*/ 633413 w 1267343"/>
                <a:gd name="connsiteY68" fmla="*/ 957263 h 1614488"/>
                <a:gd name="connsiteX69" fmla="*/ 590550 w 1267343"/>
                <a:gd name="connsiteY69" fmla="*/ 923925 h 1614488"/>
                <a:gd name="connsiteX70" fmla="*/ 576263 w 1267343"/>
                <a:gd name="connsiteY70" fmla="*/ 914400 h 1614488"/>
                <a:gd name="connsiteX71" fmla="*/ 685800 w 1267343"/>
                <a:gd name="connsiteY71" fmla="*/ 895350 h 1614488"/>
                <a:gd name="connsiteX72" fmla="*/ 681038 w 1267343"/>
                <a:gd name="connsiteY72" fmla="*/ 852488 h 1614488"/>
                <a:gd name="connsiteX73" fmla="*/ 666750 w 1267343"/>
                <a:gd name="connsiteY73" fmla="*/ 842963 h 1614488"/>
                <a:gd name="connsiteX74" fmla="*/ 609600 w 1267343"/>
                <a:gd name="connsiteY74" fmla="*/ 823913 h 1614488"/>
                <a:gd name="connsiteX75" fmla="*/ 614363 w 1267343"/>
                <a:gd name="connsiteY75" fmla="*/ 804863 h 1614488"/>
                <a:gd name="connsiteX76" fmla="*/ 633413 w 1267343"/>
                <a:gd name="connsiteY76" fmla="*/ 800100 h 1614488"/>
                <a:gd name="connsiteX77" fmla="*/ 671513 w 1267343"/>
                <a:gd name="connsiteY77" fmla="*/ 795338 h 1614488"/>
                <a:gd name="connsiteX78" fmla="*/ 704850 w 1267343"/>
                <a:gd name="connsiteY78" fmla="*/ 785813 h 1614488"/>
                <a:gd name="connsiteX79" fmla="*/ 719138 w 1267343"/>
                <a:gd name="connsiteY79" fmla="*/ 766763 h 1614488"/>
                <a:gd name="connsiteX80" fmla="*/ 747713 w 1267343"/>
                <a:gd name="connsiteY80" fmla="*/ 738188 h 1614488"/>
                <a:gd name="connsiteX81" fmla="*/ 709613 w 1267343"/>
                <a:gd name="connsiteY81" fmla="*/ 723900 h 1614488"/>
                <a:gd name="connsiteX82" fmla="*/ 695325 w 1267343"/>
                <a:gd name="connsiteY82" fmla="*/ 714375 h 1614488"/>
                <a:gd name="connsiteX83" fmla="*/ 676275 w 1267343"/>
                <a:gd name="connsiteY83" fmla="*/ 709613 h 1614488"/>
                <a:gd name="connsiteX84" fmla="*/ 642938 w 1267343"/>
                <a:gd name="connsiteY84" fmla="*/ 676275 h 1614488"/>
                <a:gd name="connsiteX85" fmla="*/ 647700 w 1267343"/>
                <a:gd name="connsiteY85" fmla="*/ 652463 h 1614488"/>
                <a:gd name="connsiteX86" fmla="*/ 676275 w 1267343"/>
                <a:gd name="connsiteY86" fmla="*/ 633413 h 1614488"/>
                <a:gd name="connsiteX87" fmla="*/ 681038 w 1267343"/>
                <a:gd name="connsiteY87" fmla="*/ 619125 h 1614488"/>
                <a:gd name="connsiteX88" fmla="*/ 676275 w 1267343"/>
                <a:gd name="connsiteY88" fmla="*/ 590550 h 1614488"/>
                <a:gd name="connsiteX89" fmla="*/ 666750 w 1267343"/>
                <a:gd name="connsiteY89" fmla="*/ 576263 h 1614488"/>
                <a:gd name="connsiteX90" fmla="*/ 652463 w 1267343"/>
                <a:gd name="connsiteY90" fmla="*/ 571500 h 1614488"/>
                <a:gd name="connsiteX91" fmla="*/ 609600 w 1267343"/>
                <a:gd name="connsiteY91" fmla="*/ 566738 h 1614488"/>
                <a:gd name="connsiteX92" fmla="*/ 561975 w 1267343"/>
                <a:gd name="connsiteY92" fmla="*/ 557213 h 1614488"/>
                <a:gd name="connsiteX93" fmla="*/ 533400 w 1267343"/>
                <a:gd name="connsiteY93" fmla="*/ 547688 h 1614488"/>
                <a:gd name="connsiteX94" fmla="*/ 504825 w 1267343"/>
                <a:gd name="connsiteY94" fmla="*/ 542925 h 1614488"/>
                <a:gd name="connsiteX95" fmla="*/ 495300 w 1267343"/>
                <a:gd name="connsiteY95" fmla="*/ 509588 h 1614488"/>
                <a:gd name="connsiteX96" fmla="*/ 519113 w 1267343"/>
                <a:gd name="connsiteY96" fmla="*/ 504825 h 1614488"/>
                <a:gd name="connsiteX97" fmla="*/ 547688 w 1267343"/>
                <a:gd name="connsiteY97" fmla="*/ 495300 h 1614488"/>
                <a:gd name="connsiteX98" fmla="*/ 576263 w 1267343"/>
                <a:gd name="connsiteY98" fmla="*/ 519113 h 1614488"/>
                <a:gd name="connsiteX99" fmla="*/ 619125 w 1267343"/>
                <a:gd name="connsiteY99" fmla="*/ 514350 h 1614488"/>
                <a:gd name="connsiteX100" fmla="*/ 628650 w 1267343"/>
                <a:gd name="connsiteY100" fmla="*/ 500063 h 1614488"/>
                <a:gd name="connsiteX101" fmla="*/ 642938 w 1267343"/>
                <a:gd name="connsiteY101" fmla="*/ 495300 h 1614488"/>
                <a:gd name="connsiteX102" fmla="*/ 757238 w 1267343"/>
                <a:gd name="connsiteY102" fmla="*/ 490538 h 1614488"/>
                <a:gd name="connsiteX103" fmla="*/ 781050 w 1267343"/>
                <a:gd name="connsiteY103" fmla="*/ 466725 h 1614488"/>
                <a:gd name="connsiteX104" fmla="*/ 804863 w 1267343"/>
                <a:gd name="connsiteY104" fmla="*/ 442913 h 1614488"/>
                <a:gd name="connsiteX105" fmla="*/ 833438 w 1267343"/>
                <a:gd name="connsiteY105" fmla="*/ 433388 h 1614488"/>
                <a:gd name="connsiteX106" fmla="*/ 838200 w 1267343"/>
                <a:gd name="connsiteY106" fmla="*/ 342900 h 1614488"/>
                <a:gd name="connsiteX107" fmla="*/ 828675 w 1267343"/>
                <a:gd name="connsiteY107" fmla="*/ 304800 h 1614488"/>
                <a:gd name="connsiteX108" fmla="*/ 823913 w 1267343"/>
                <a:gd name="connsiteY108" fmla="*/ 285750 h 1614488"/>
                <a:gd name="connsiteX109" fmla="*/ 814388 w 1267343"/>
                <a:gd name="connsiteY109" fmla="*/ 266700 h 1614488"/>
                <a:gd name="connsiteX110" fmla="*/ 809625 w 1267343"/>
                <a:gd name="connsiteY110" fmla="*/ 247650 h 1614488"/>
                <a:gd name="connsiteX111" fmla="*/ 804863 w 1267343"/>
                <a:gd name="connsiteY111" fmla="*/ 223838 h 1614488"/>
                <a:gd name="connsiteX112" fmla="*/ 790575 w 1267343"/>
                <a:gd name="connsiteY112" fmla="*/ 214313 h 1614488"/>
                <a:gd name="connsiteX113" fmla="*/ 757238 w 1267343"/>
                <a:gd name="connsiteY113" fmla="*/ 195263 h 1614488"/>
                <a:gd name="connsiteX114" fmla="*/ 728663 w 1267343"/>
                <a:gd name="connsiteY114" fmla="*/ 185738 h 1614488"/>
                <a:gd name="connsiteX115" fmla="*/ 700088 w 1267343"/>
                <a:gd name="connsiteY115" fmla="*/ 166688 h 1614488"/>
                <a:gd name="connsiteX116" fmla="*/ 685800 w 1267343"/>
                <a:gd name="connsiteY116" fmla="*/ 161925 h 1614488"/>
                <a:gd name="connsiteX117" fmla="*/ 657225 w 1267343"/>
                <a:gd name="connsiteY117" fmla="*/ 147638 h 1614488"/>
                <a:gd name="connsiteX118" fmla="*/ 642938 w 1267343"/>
                <a:gd name="connsiteY118" fmla="*/ 133350 h 1614488"/>
                <a:gd name="connsiteX119" fmla="*/ 614363 w 1267343"/>
                <a:gd name="connsiteY119" fmla="*/ 114300 h 1614488"/>
                <a:gd name="connsiteX120" fmla="*/ 609600 w 1267343"/>
                <a:gd name="connsiteY120" fmla="*/ 100013 h 1614488"/>
                <a:gd name="connsiteX121" fmla="*/ 600075 w 1267343"/>
                <a:gd name="connsiteY121" fmla="*/ 80963 h 1614488"/>
                <a:gd name="connsiteX122" fmla="*/ 595313 w 1267343"/>
                <a:gd name="connsiteY122" fmla="*/ 61913 h 1614488"/>
                <a:gd name="connsiteX123" fmla="*/ 590550 w 1267343"/>
                <a:gd name="connsiteY123" fmla="*/ 47625 h 1614488"/>
                <a:gd name="connsiteX124" fmla="*/ 600075 w 1267343"/>
                <a:gd name="connsiteY124" fmla="*/ 61913 h 1614488"/>
                <a:gd name="connsiteX125" fmla="*/ 609600 w 1267343"/>
                <a:gd name="connsiteY125" fmla="*/ 80963 h 1614488"/>
                <a:gd name="connsiteX126" fmla="*/ 638175 w 1267343"/>
                <a:gd name="connsiteY126" fmla="*/ 104775 h 1614488"/>
                <a:gd name="connsiteX127" fmla="*/ 647700 w 1267343"/>
                <a:gd name="connsiteY127" fmla="*/ 119063 h 1614488"/>
                <a:gd name="connsiteX128" fmla="*/ 690563 w 1267343"/>
                <a:gd name="connsiteY128" fmla="*/ 142875 h 1614488"/>
                <a:gd name="connsiteX129" fmla="*/ 704850 w 1267343"/>
                <a:gd name="connsiteY129" fmla="*/ 157163 h 1614488"/>
                <a:gd name="connsiteX130" fmla="*/ 776288 w 1267343"/>
                <a:gd name="connsiteY130" fmla="*/ 147638 h 1614488"/>
                <a:gd name="connsiteX131" fmla="*/ 781050 w 1267343"/>
                <a:gd name="connsiteY131" fmla="*/ 133350 h 1614488"/>
                <a:gd name="connsiteX132" fmla="*/ 771525 w 1267343"/>
                <a:gd name="connsiteY132" fmla="*/ 47625 h 1614488"/>
                <a:gd name="connsiteX133" fmla="*/ 766763 w 1267343"/>
                <a:gd name="connsiteY133" fmla="*/ 4763 h 1614488"/>
                <a:gd name="connsiteX134" fmla="*/ 781050 w 1267343"/>
                <a:gd name="connsiteY134" fmla="*/ 0 h 1614488"/>
                <a:gd name="connsiteX135" fmla="*/ 814388 w 1267343"/>
                <a:gd name="connsiteY135" fmla="*/ 4763 h 1614488"/>
                <a:gd name="connsiteX136" fmla="*/ 823913 w 1267343"/>
                <a:gd name="connsiteY136" fmla="*/ 19050 h 1614488"/>
                <a:gd name="connsiteX137" fmla="*/ 838200 w 1267343"/>
                <a:gd name="connsiteY137" fmla="*/ 33338 h 1614488"/>
                <a:gd name="connsiteX138" fmla="*/ 842963 w 1267343"/>
                <a:gd name="connsiteY138" fmla="*/ 47625 h 1614488"/>
                <a:gd name="connsiteX139" fmla="*/ 852488 w 1267343"/>
                <a:gd name="connsiteY139" fmla="*/ 142875 h 1614488"/>
                <a:gd name="connsiteX140" fmla="*/ 862013 w 1267343"/>
                <a:gd name="connsiteY140" fmla="*/ 157163 h 1614488"/>
                <a:gd name="connsiteX141" fmla="*/ 871538 w 1267343"/>
                <a:gd name="connsiteY141" fmla="*/ 185738 h 1614488"/>
                <a:gd name="connsiteX142" fmla="*/ 895350 w 1267343"/>
                <a:gd name="connsiteY142" fmla="*/ 214313 h 1614488"/>
                <a:gd name="connsiteX143" fmla="*/ 900113 w 1267343"/>
                <a:gd name="connsiteY143" fmla="*/ 228600 h 1614488"/>
                <a:gd name="connsiteX144" fmla="*/ 904875 w 1267343"/>
                <a:gd name="connsiteY144" fmla="*/ 280988 h 1614488"/>
                <a:gd name="connsiteX145" fmla="*/ 909638 w 1267343"/>
                <a:gd name="connsiteY145" fmla="*/ 309563 h 1614488"/>
                <a:gd name="connsiteX146" fmla="*/ 904875 w 1267343"/>
                <a:gd name="connsiteY146" fmla="*/ 371475 h 1614488"/>
                <a:gd name="connsiteX147" fmla="*/ 895350 w 1267343"/>
                <a:gd name="connsiteY147" fmla="*/ 400050 h 1614488"/>
                <a:gd name="connsiteX148" fmla="*/ 890588 w 1267343"/>
                <a:gd name="connsiteY148" fmla="*/ 438150 h 1614488"/>
                <a:gd name="connsiteX149" fmla="*/ 862013 w 1267343"/>
                <a:gd name="connsiteY149" fmla="*/ 481013 h 1614488"/>
                <a:gd name="connsiteX150" fmla="*/ 847725 w 1267343"/>
                <a:gd name="connsiteY150" fmla="*/ 490538 h 1614488"/>
                <a:gd name="connsiteX151" fmla="*/ 833438 w 1267343"/>
                <a:gd name="connsiteY151" fmla="*/ 504825 h 1614488"/>
                <a:gd name="connsiteX152" fmla="*/ 814388 w 1267343"/>
                <a:gd name="connsiteY152" fmla="*/ 528638 h 1614488"/>
                <a:gd name="connsiteX153" fmla="*/ 809625 w 1267343"/>
                <a:gd name="connsiteY153" fmla="*/ 542925 h 1614488"/>
                <a:gd name="connsiteX154" fmla="*/ 800100 w 1267343"/>
                <a:gd name="connsiteY154" fmla="*/ 557213 h 1614488"/>
                <a:gd name="connsiteX155" fmla="*/ 785813 w 1267343"/>
                <a:gd name="connsiteY155" fmla="*/ 600075 h 1614488"/>
                <a:gd name="connsiteX156" fmla="*/ 781050 w 1267343"/>
                <a:gd name="connsiteY156" fmla="*/ 614363 h 1614488"/>
                <a:gd name="connsiteX157" fmla="*/ 790575 w 1267343"/>
                <a:gd name="connsiteY157" fmla="*/ 685800 h 1614488"/>
                <a:gd name="connsiteX158" fmla="*/ 800100 w 1267343"/>
                <a:gd name="connsiteY158" fmla="*/ 700088 h 1614488"/>
                <a:gd name="connsiteX159" fmla="*/ 804863 w 1267343"/>
                <a:gd name="connsiteY159" fmla="*/ 714375 h 1614488"/>
                <a:gd name="connsiteX160" fmla="*/ 823913 w 1267343"/>
                <a:gd name="connsiteY160" fmla="*/ 742950 h 1614488"/>
                <a:gd name="connsiteX161" fmla="*/ 828675 w 1267343"/>
                <a:gd name="connsiteY161" fmla="*/ 757238 h 1614488"/>
                <a:gd name="connsiteX162" fmla="*/ 866775 w 1267343"/>
                <a:gd name="connsiteY162" fmla="*/ 757238 h 1614488"/>
                <a:gd name="connsiteX163" fmla="*/ 890588 w 1267343"/>
                <a:gd name="connsiteY163" fmla="*/ 714375 h 1614488"/>
                <a:gd name="connsiteX164" fmla="*/ 895350 w 1267343"/>
                <a:gd name="connsiteY164" fmla="*/ 661988 h 1614488"/>
                <a:gd name="connsiteX165" fmla="*/ 904875 w 1267343"/>
                <a:gd name="connsiteY165" fmla="*/ 547688 h 1614488"/>
                <a:gd name="connsiteX166" fmla="*/ 933450 w 1267343"/>
                <a:gd name="connsiteY166" fmla="*/ 552450 h 1614488"/>
                <a:gd name="connsiteX167" fmla="*/ 938213 w 1267343"/>
                <a:gd name="connsiteY167" fmla="*/ 600075 h 1614488"/>
                <a:gd name="connsiteX168" fmla="*/ 952500 w 1267343"/>
                <a:gd name="connsiteY168" fmla="*/ 628650 h 1614488"/>
                <a:gd name="connsiteX169" fmla="*/ 966788 w 1267343"/>
                <a:gd name="connsiteY169" fmla="*/ 623888 h 1614488"/>
                <a:gd name="connsiteX170" fmla="*/ 981075 w 1267343"/>
                <a:gd name="connsiteY170" fmla="*/ 614363 h 1614488"/>
                <a:gd name="connsiteX171" fmla="*/ 1009650 w 1267343"/>
                <a:gd name="connsiteY171" fmla="*/ 604838 h 1614488"/>
                <a:gd name="connsiteX172" fmla="*/ 1038225 w 1267343"/>
                <a:gd name="connsiteY172" fmla="*/ 628650 h 1614488"/>
                <a:gd name="connsiteX173" fmla="*/ 1019175 w 1267343"/>
                <a:gd name="connsiteY173" fmla="*/ 657225 h 1614488"/>
                <a:gd name="connsiteX174" fmla="*/ 1009650 w 1267343"/>
                <a:gd name="connsiteY174" fmla="*/ 671513 h 1614488"/>
                <a:gd name="connsiteX175" fmla="*/ 995363 w 1267343"/>
                <a:gd name="connsiteY175" fmla="*/ 700088 h 1614488"/>
                <a:gd name="connsiteX176" fmla="*/ 981075 w 1267343"/>
                <a:gd name="connsiteY176" fmla="*/ 728663 h 1614488"/>
                <a:gd name="connsiteX177" fmla="*/ 962025 w 1267343"/>
                <a:gd name="connsiteY177" fmla="*/ 757238 h 1614488"/>
                <a:gd name="connsiteX178" fmla="*/ 938213 w 1267343"/>
                <a:gd name="connsiteY178" fmla="*/ 781050 h 1614488"/>
                <a:gd name="connsiteX179" fmla="*/ 938213 w 1267343"/>
                <a:gd name="connsiteY179" fmla="*/ 809625 h 1614488"/>
                <a:gd name="connsiteX180" fmla="*/ 971550 w 1267343"/>
                <a:gd name="connsiteY180" fmla="*/ 804863 h 1614488"/>
                <a:gd name="connsiteX181" fmla="*/ 1004888 w 1267343"/>
                <a:gd name="connsiteY181" fmla="*/ 762000 h 1614488"/>
                <a:gd name="connsiteX182" fmla="*/ 1019175 w 1267343"/>
                <a:gd name="connsiteY182" fmla="*/ 752475 h 1614488"/>
                <a:gd name="connsiteX183" fmla="*/ 1033463 w 1267343"/>
                <a:gd name="connsiteY183" fmla="*/ 747713 h 1614488"/>
                <a:gd name="connsiteX184" fmla="*/ 1047750 w 1267343"/>
                <a:gd name="connsiteY184" fmla="*/ 738188 h 1614488"/>
                <a:gd name="connsiteX185" fmla="*/ 1085850 w 1267343"/>
                <a:gd name="connsiteY185" fmla="*/ 728663 h 1614488"/>
                <a:gd name="connsiteX186" fmla="*/ 1128713 w 1267343"/>
                <a:gd name="connsiteY186" fmla="*/ 719138 h 1614488"/>
                <a:gd name="connsiteX187" fmla="*/ 1138238 w 1267343"/>
                <a:gd name="connsiteY187" fmla="*/ 704850 h 1614488"/>
                <a:gd name="connsiteX188" fmla="*/ 1166813 w 1267343"/>
                <a:gd name="connsiteY188" fmla="*/ 695325 h 1614488"/>
                <a:gd name="connsiteX189" fmla="*/ 1195388 w 1267343"/>
                <a:gd name="connsiteY189" fmla="*/ 681038 h 1614488"/>
                <a:gd name="connsiteX190" fmla="*/ 1200150 w 1267343"/>
                <a:gd name="connsiteY190" fmla="*/ 657225 h 1614488"/>
                <a:gd name="connsiteX191" fmla="*/ 1247775 w 1267343"/>
                <a:gd name="connsiteY191" fmla="*/ 676275 h 1614488"/>
                <a:gd name="connsiteX192" fmla="*/ 1262063 w 1267343"/>
                <a:gd name="connsiteY192" fmla="*/ 690563 h 1614488"/>
                <a:gd name="connsiteX193" fmla="*/ 1262063 w 1267343"/>
                <a:gd name="connsiteY193" fmla="*/ 742950 h 1614488"/>
                <a:gd name="connsiteX194" fmla="*/ 1247775 w 1267343"/>
                <a:gd name="connsiteY194" fmla="*/ 747713 h 1614488"/>
                <a:gd name="connsiteX195" fmla="*/ 1185863 w 1267343"/>
                <a:gd name="connsiteY195" fmla="*/ 762000 h 1614488"/>
                <a:gd name="connsiteX196" fmla="*/ 1128713 w 1267343"/>
                <a:gd name="connsiteY196" fmla="*/ 771525 h 1614488"/>
                <a:gd name="connsiteX197" fmla="*/ 1114425 w 1267343"/>
                <a:gd name="connsiteY197" fmla="*/ 776288 h 1614488"/>
                <a:gd name="connsiteX198" fmla="*/ 1081088 w 1267343"/>
                <a:gd name="connsiteY198" fmla="*/ 785813 h 1614488"/>
                <a:gd name="connsiteX199" fmla="*/ 1071563 w 1267343"/>
                <a:gd name="connsiteY199" fmla="*/ 823913 h 1614488"/>
                <a:gd name="connsiteX200" fmla="*/ 1023938 w 1267343"/>
                <a:gd name="connsiteY200" fmla="*/ 838200 h 1614488"/>
                <a:gd name="connsiteX201" fmla="*/ 1000125 w 1267343"/>
                <a:gd name="connsiteY201" fmla="*/ 842963 h 1614488"/>
                <a:gd name="connsiteX202" fmla="*/ 971550 w 1267343"/>
                <a:gd name="connsiteY202" fmla="*/ 852488 h 1614488"/>
                <a:gd name="connsiteX203" fmla="*/ 952500 w 1267343"/>
                <a:gd name="connsiteY203" fmla="*/ 857250 h 1614488"/>
                <a:gd name="connsiteX204" fmla="*/ 933451 w 1267343"/>
                <a:gd name="connsiteY204" fmla="*/ 907257 h 1614488"/>
                <a:gd name="connsiteX205" fmla="*/ 971550 w 1267343"/>
                <a:gd name="connsiteY205" fmla="*/ 904875 h 1614488"/>
                <a:gd name="connsiteX206" fmla="*/ 985838 w 1267343"/>
                <a:gd name="connsiteY206" fmla="*/ 923925 h 1614488"/>
                <a:gd name="connsiteX207" fmla="*/ 1004888 w 1267343"/>
                <a:gd name="connsiteY207" fmla="*/ 942975 h 1614488"/>
                <a:gd name="connsiteX208" fmla="*/ 1009650 w 1267343"/>
                <a:gd name="connsiteY208" fmla="*/ 957263 h 1614488"/>
                <a:gd name="connsiteX209" fmla="*/ 1023938 w 1267343"/>
                <a:gd name="connsiteY209" fmla="*/ 964407 h 1614488"/>
                <a:gd name="connsiteX210" fmla="*/ 1066800 w 1267343"/>
                <a:gd name="connsiteY210" fmla="*/ 952500 h 1614488"/>
                <a:gd name="connsiteX211" fmla="*/ 1085850 w 1267343"/>
                <a:gd name="connsiteY211" fmla="*/ 952500 h 1614488"/>
                <a:gd name="connsiteX212" fmla="*/ 1119188 w 1267343"/>
                <a:gd name="connsiteY212" fmla="*/ 938213 h 1614488"/>
                <a:gd name="connsiteX213" fmla="*/ 1143000 w 1267343"/>
                <a:gd name="connsiteY213" fmla="*/ 942975 h 1614488"/>
                <a:gd name="connsiteX214" fmla="*/ 1152525 w 1267343"/>
                <a:gd name="connsiteY214" fmla="*/ 957263 h 1614488"/>
                <a:gd name="connsiteX215" fmla="*/ 1166813 w 1267343"/>
                <a:gd name="connsiteY215" fmla="*/ 990600 h 1614488"/>
                <a:gd name="connsiteX216" fmla="*/ 1162050 w 1267343"/>
                <a:gd name="connsiteY216" fmla="*/ 1004888 h 1614488"/>
                <a:gd name="connsiteX217" fmla="*/ 1147763 w 1267343"/>
                <a:gd name="connsiteY217" fmla="*/ 1009650 h 1614488"/>
                <a:gd name="connsiteX218" fmla="*/ 1060110 w 1267343"/>
                <a:gd name="connsiteY218" fmla="*/ 1019074 h 1614488"/>
                <a:gd name="connsiteX219" fmla="*/ 1052513 w 1267343"/>
                <a:gd name="connsiteY219" fmla="*/ 1004888 h 1614488"/>
                <a:gd name="connsiteX220" fmla="*/ 1023938 w 1267343"/>
                <a:gd name="connsiteY220" fmla="*/ 995363 h 1614488"/>
                <a:gd name="connsiteX221" fmla="*/ 985838 w 1267343"/>
                <a:gd name="connsiteY221" fmla="*/ 985838 h 1614488"/>
                <a:gd name="connsiteX222" fmla="*/ 952500 w 1267343"/>
                <a:gd name="connsiteY222" fmla="*/ 992982 h 1614488"/>
                <a:gd name="connsiteX223" fmla="*/ 890588 w 1267343"/>
                <a:gd name="connsiteY223" fmla="*/ 971550 h 1614488"/>
                <a:gd name="connsiteX224" fmla="*/ 885825 w 1267343"/>
                <a:gd name="connsiteY224" fmla="*/ 985838 h 1614488"/>
                <a:gd name="connsiteX225" fmla="*/ 902495 w 1267343"/>
                <a:gd name="connsiteY225" fmla="*/ 1057275 h 1614488"/>
                <a:gd name="connsiteX226" fmla="*/ 857250 w 1267343"/>
                <a:gd name="connsiteY226" fmla="*/ 1085850 h 1614488"/>
                <a:gd name="connsiteX227" fmla="*/ 847725 w 1267343"/>
                <a:gd name="connsiteY227" fmla="*/ 1100138 h 1614488"/>
                <a:gd name="connsiteX228" fmla="*/ 833438 w 1267343"/>
                <a:gd name="connsiteY228" fmla="*/ 1114425 h 1614488"/>
                <a:gd name="connsiteX229" fmla="*/ 814388 w 1267343"/>
                <a:gd name="connsiteY229" fmla="*/ 1147763 h 1614488"/>
                <a:gd name="connsiteX230" fmla="*/ 776288 w 1267343"/>
                <a:gd name="connsiteY230" fmla="*/ 1157288 h 1614488"/>
                <a:gd name="connsiteX231" fmla="*/ 762000 w 1267343"/>
                <a:gd name="connsiteY231" fmla="*/ 1171575 h 1614488"/>
                <a:gd name="connsiteX232" fmla="*/ 733425 w 1267343"/>
                <a:gd name="connsiteY232" fmla="*/ 1181100 h 1614488"/>
                <a:gd name="connsiteX233" fmla="*/ 700088 w 1267343"/>
                <a:gd name="connsiteY233" fmla="*/ 1223963 h 1614488"/>
                <a:gd name="connsiteX234" fmla="*/ 704850 w 1267343"/>
                <a:gd name="connsiteY234" fmla="*/ 1300163 h 1614488"/>
                <a:gd name="connsiteX235" fmla="*/ 733425 w 1267343"/>
                <a:gd name="connsiteY235" fmla="*/ 1319213 h 1614488"/>
                <a:gd name="connsiteX236" fmla="*/ 747713 w 1267343"/>
                <a:gd name="connsiteY236" fmla="*/ 1328738 h 1614488"/>
                <a:gd name="connsiteX237" fmla="*/ 757238 w 1267343"/>
                <a:gd name="connsiteY237" fmla="*/ 1343025 h 1614488"/>
                <a:gd name="connsiteX238" fmla="*/ 776288 w 1267343"/>
                <a:gd name="connsiteY238" fmla="*/ 1357313 h 1614488"/>
                <a:gd name="connsiteX239" fmla="*/ 828675 w 1267343"/>
                <a:gd name="connsiteY239" fmla="*/ 1366838 h 1614488"/>
                <a:gd name="connsiteX240" fmla="*/ 842963 w 1267343"/>
                <a:gd name="connsiteY240" fmla="*/ 1376363 h 1614488"/>
                <a:gd name="connsiteX241" fmla="*/ 852488 w 1267343"/>
                <a:gd name="connsiteY241" fmla="*/ 1390650 h 1614488"/>
                <a:gd name="connsiteX242" fmla="*/ 885825 w 1267343"/>
                <a:gd name="connsiteY242" fmla="*/ 1395413 h 1614488"/>
                <a:gd name="connsiteX243" fmla="*/ 900113 w 1267343"/>
                <a:gd name="connsiteY243" fmla="*/ 1404938 h 1614488"/>
                <a:gd name="connsiteX244" fmla="*/ 942975 w 1267343"/>
                <a:gd name="connsiteY244" fmla="*/ 1390650 h 1614488"/>
                <a:gd name="connsiteX245" fmla="*/ 966788 w 1267343"/>
                <a:gd name="connsiteY245" fmla="*/ 1371600 h 1614488"/>
                <a:gd name="connsiteX246" fmla="*/ 976313 w 1267343"/>
                <a:gd name="connsiteY246" fmla="*/ 1357313 h 1614488"/>
                <a:gd name="connsiteX247" fmla="*/ 990600 w 1267343"/>
                <a:gd name="connsiteY247" fmla="*/ 1347788 h 1614488"/>
                <a:gd name="connsiteX248" fmla="*/ 995363 w 1267343"/>
                <a:gd name="connsiteY248" fmla="*/ 1333500 h 1614488"/>
                <a:gd name="connsiteX249" fmla="*/ 1033463 w 1267343"/>
                <a:gd name="connsiteY249" fmla="*/ 1343025 h 1614488"/>
                <a:gd name="connsiteX250" fmla="*/ 1157288 w 1267343"/>
                <a:gd name="connsiteY250" fmla="*/ 1357313 h 1614488"/>
                <a:gd name="connsiteX251" fmla="*/ 1185863 w 1267343"/>
                <a:gd name="connsiteY251" fmla="*/ 1366838 h 1614488"/>
                <a:gd name="connsiteX252" fmla="*/ 1190625 w 1267343"/>
                <a:gd name="connsiteY252" fmla="*/ 1381125 h 1614488"/>
                <a:gd name="connsiteX253" fmla="*/ 1200150 w 1267343"/>
                <a:gd name="connsiteY253" fmla="*/ 1395413 h 1614488"/>
                <a:gd name="connsiteX254" fmla="*/ 1190625 w 1267343"/>
                <a:gd name="connsiteY254" fmla="*/ 1409700 h 1614488"/>
                <a:gd name="connsiteX255" fmla="*/ 1119188 w 1267343"/>
                <a:gd name="connsiteY255" fmla="*/ 1404938 h 1614488"/>
                <a:gd name="connsiteX256" fmla="*/ 1090613 w 1267343"/>
                <a:gd name="connsiteY256" fmla="*/ 1395413 h 1614488"/>
                <a:gd name="connsiteX257" fmla="*/ 1033463 w 1267343"/>
                <a:gd name="connsiteY257" fmla="*/ 1404938 h 1614488"/>
                <a:gd name="connsiteX258" fmla="*/ 985838 w 1267343"/>
                <a:gd name="connsiteY258" fmla="*/ 1414463 h 1614488"/>
                <a:gd name="connsiteX259" fmla="*/ 971550 w 1267343"/>
                <a:gd name="connsiteY259" fmla="*/ 1423988 h 1614488"/>
                <a:gd name="connsiteX260" fmla="*/ 957263 w 1267343"/>
                <a:gd name="connsiteY260" fmla="*/ 1428750 h 1614488"/>
                <a:gd name="connsiteX261" fmla="*/ 952500 w 1267343"/>
                <a:gd name="connsiteY261" fmla="*/ 1443038 h 1614488"/>
                <a:gd name="connsiteX262" fmla="*/ 971550 w 1267343"/>
                <a:gd name="connsiteY262" fmla="*/ 1490663 h 1614488"/>
                <a:gd name="connsiteX263" fmla="*/ 1000125 w 1267343"/>
                <a:gd name="connsiteY263" fmla="*/ 1500188 h 1614488"/>
                <a:gd name="connsiteX264" fmla="*/ 1119188 w 1267343"/>
                <a:gd name="connsiteY264" fmla="*/ 1504950 h 1614488"/>
                <a:gd name="connsiteX265" fmla="*/ 1228725 w 1267343"/>
                <a:gd name="connsiteY265" fmla="*/ 1519238 h 1614488"/>
                <a:gd name="connsiteX266" fmla="*/ 1243013 w 1267343"/>
                <a:gd name="connsiteY266" fmla="*/ 1528763 h 1614488"/>
                <a:gd name="connsiteX267" fmla="*/ 1247775 w 1267343"/>
                <a:gd name="connsiteY267" fmla="*/ 1543050 h 1614488"/>
                <a:gd name="connsiteX268" fmla="*/ 1262063 w 1267343"/>
                <a:gd name="connsiteY268" fmla="*/ 1571625 h 1614488"/>
                <a:gd name="connsiteX269" fmla="*/ 1257300 w 1267343"/>
                <a:gd name="connsiteY269" fmla="*/ 1585913 h 1614488"/>
                <a:gd name="connsiteX270" fmla="*/ 1185863 w 1267343"/>
                <a:gd name="connsiteY270" fmla="*/ 1595438 h 1614488"/>
                <a:gd name="connsiteX271" fmla="*/ 1171575 w 1267343"/>
                <a:gd name="connsiteY271" fmla="*/ 1566863 h 1614488"/>
                <a:gd name="connsiteX272" fmla="*/ 1157288 w 1267343"/>
                <a:gd name="connsiteY272" fmla="*/ 1557338 h 1614488"/>
                <a:gd name="connsiteX273" fmla="*/ 1071563 w 1267343"/>
                <a:gd name="connsiteY273" fmla="*/ 1562100 h 1614488"/>
                <a:gd name="connsiteX274" fmla="*/ 1052513 w 1267343"/>
                <a:gd name="connsiteY274" fmla="*/ 1566863 h 1614488"/>
                <a:gd name="connsiteX275" fmla="*/ 1023938 w 1267343"/>
                <a:gd name="connsiteY275" fmla="*/ 1581150 h 1614488"/>
                <a:gd name="connsiteX276" fmla="*/ 1009650 w 1267343"/>
                <a:gd name="connsiteY276" fmla="*/ 1609725 h 1614488"/>
                <a:gd name="connsiteX277" fmla="*/ 995363 w 1267343"/>
                <a:gd name="connsiteY277" fmla="*/ 1614488 h 1614488"/>
                <a:gd name="connsiteX278" fmla="*/ 985838 w 1267343"/>
                <a:gd name="connsiteY278" fmla="*/ 1581150 h 1614488"/>
                <a:gd name="connsiteX279" fmla="*/ 976313 w 1267343"/>
                <a:gd name="connsiteY279" fmla="*/ 1528763 h 1614488"/>
                <a:gd name="connsiteX280" fmla="*/ 966788 w 1267343"/>
                <a:gd name="connsiteY280" fmla="*/ 1495425 h 1614488"/>
                <a:gd name="connsiteX281" fmla="*/ 952500 w 1267343"/>
                <a:gd name="connsiteY281" fmla="*/ 1485900 h 1614488"/>
                <a:gd name="connsiteX282" fmla="*/ 938213 w 1267343"/>
                <a:gd name="connsiteY282" fmla="*/ 1500188 h 1614488"/>
                <a:gd name="connsiteX283" fmla="*/ 933450 w 1267343"/>
                <a:gd name="connsiteY283" fmla="*/ 1538288 h 1614488"/>
                <a:gd name="connsiteX284" fmla="*/ 890588 w 1267343"/>
                <a:gd name="connsiteY284" fmla="*/ 1533525 h 1614488"/>
                <a:gd name="connsiteX285" fmla="*/ 881063 w 1267343"/>
                <a:gd name="connsiteY285" fmla="*/ 1509713 h 1614488"/>
                <a:gd name="connsiteX286" fmla="*/ 885825 w 1267343"/>
                <a:gd name="connsiteY286" fmla="*/ 1490663 h 1614488"/>
                <a:gd name="connsiteX287" fmla="*/ 876300 w 1267343"/>
                <a:gd name="connsiteY287" fmla="*/ 1447800 h 1614488"/>
                <a:gd name="connsiteX288" fmla="*/ 862013 w 1267343"/>
                <a:gd name="connsiteY288" fmla="*/ 1438275 h 1614488"/>
                <a:gd name="connsiteX289" fmla="*/ 828675 w 1267343"/>
                <a:gd name="connsiteY289" fmla="*/ 1462088 h 1614488"/>
                <a:gd name="connsiteX290" fmla="*/ 809625 w 1267343"/>
                <a:gd name="connsiteY290" fmla="*/ 1457325 h 1614488"/>
                <a:gd name="connsiteX291" fmla="*/ 795338 w 1267343"/>
                <a:gd name="connsiteY291" fmla="*/ 1419225 h 1614488"/>
                <a:gd name="connsiteX292" fmla="*/ 790575 w 1267343"/>
                <a:gd name="connsiteY292" fmla="*/ 1400175 h 1614488"/>
                <a:gd name="connsiteX293" fmla="*/ 766763 w 1267343"/>
                <a:gd name="connsiteY293" fmla="*/ 1404938 h 1614488"/>
                <a:gd name="connsiteX294" fmla="*/ 738188 w 1267343"/>
                <a:gd name="connsiteY294" fmla="*/ 1414463 h 1614488"/>
                <a:gd name="connsiteX295" fmla="*/ 638175 w 1267343"/>
                <a:gd name="connsiteY295" fmla="*/ 1409700 h 1614488"/>
                <a:gd name="connsiteX296" fmla="*/ 623888 w 1267343"/>
                <a:gd name="connsiteY296" fmla="*/ 1404938 h 1614488"/>
                <a:gd name="connsiteX297" fmla="*/ 609600 w 1267343"/>
                <a:gd name="connsiteY297" fmla="*/ 1371600 h 1614488"/>
                <a:gd name="connsiteX298" fmla="*/ 623888 w 1267343"/>
                <a:gd name="connsiteY298" fmla="*/ 1362075 h 1614488"/>
                <a:gd name="connsiteX299" fmla="*/ 676275 w 1267343"/>
                <a:gd name="connsiteY299" fmla="*/ 1357313 h 1614488"/>
                <a:gd name="connsiteX300" fmla="*/ 666750 w 1267343"/>
                <a:gd name="connsiteY300" fmla="*/ 1328738 h 1614488"/>
                <a:gd name="connsiteX301" fmla="*/ 661988 w 1267343"/>
                <a:gd name="connsiteY301" fmla="*/ 1314450 h 1614488"/>
                <a:gd name="connsiteX302" fmla="*/ 657225 w 1267343"/>
                <a:gd name="connsiteY302" fmla="*/ 1295400 h 1614488"/>
                <a:gd name="connsiteX303" fmla="*/ 642938 w 1267343"/>
                <a:gd name="connsiteY303" fmla="*/ 1285875 h 1614488"/>
                <a:gd name="connsiteX304" fmla="*/ 585788 w 1267343"/>
                <a:gd name="connsiteY304" fmla="*/ 1295400 h 1614488"/>
                <a:gd name="connsiteX305" fmla="*/ 576263 w 1267343"/>
                <a:gd name="connsiteY305" fmla="*/ 1281113 h 1614488"/>
                <a:gd name="connsiteX306" fmla="*/ 590550 w 1267343"/>
                <a:gd name="connsiteY306" fmla="*/ 1271588 h 1614488"/>
                <a:gd name="connsiteX307" fmla="*/ 600075 w 1267343"/>
                <a:gd name="connsiteY307" fmla="*/ 1243013 h 1614488"/>
                <a:gd name="connsiteX308" fmla="*/ 604838 w 1267343"/>
                <a:gd name="connsiteY308" fmla="*/ 1228725 h 1614488"/>
                <a:gd name="connsiteX309" fmla="*/ 590550 w 1267343"/>
                <a:gd name="connsiteY309" fmla="*/ 1219200 h 1614488"/>
                <a:gd name="connsiteX310" fmla="*/ 561975 w 1267343"/>
                <a:gd name="connsiteY310" fmla="*/ 1204913 h 1614488"/>
                <a:gd name="connsiteX311" fmla="*/ 547688 w 1267343"/>
                <a:gd name="connsiteY311" fmla="*/ 1190625 h 1614488"/>
                <a:gd name="connsiteX312" fmla="*/ 519113 w 1267343"/>
                <a:gd name="connsiteY312" fmla="*/ 1171575 h 1614488"/>
                <a:gd name="connsiteX313" fmla="*/ 504825 w 1267343"/>
                <a:gd name="connsiteY313" fmla="*/ 1162050 h 1614488"/>
                <a:gd name="connsiteX314" fmla="*/ 490538 w 1267343"/>
                <a:gd name="connsiteY314" fmla="*/ 1157288 h 1614488"/>
                <a:gd name="connsiteX315" fmla="*/ 476250 w 1267343"/>
                <a:gd name="connsiteY315" fmla="*/ 1147763 h 1614488"/>
                <a:gd name="connsiteX316" fmla="*/ 447675 w 1267343"/>
                <a:gd name="connsiteY316" fmla="*/ 1138238 h 1614488"/>
                <a:gd name="connsiteX317" fmla="*/ 433388 w 1267343"/>
                <a:gd name="connsiteY317" fmla="*/ 1128713 h 1614488"/>
                <a:gd name="connsiteX318" fmla="*/ 347663 w 1267343"/>
                <a:gd name="connsiteY318" fmla="*/ 1138238 h 1614488"/>
                <a:gd name="connsiteX319" fmla="*/ 295275 w 1267343"/>
                <a:gd name="connsiteY319" fmla="*/ 1133475 h 1614488"/>
                <a:gd name="connsiteX320" fmla="*/ 280988 w 1267343"/>
                <a:gd name="connsiteY320" fmla="*/ 1123950 h 1614488"/>
                <a:gd name="connsiteX321" fmla="*/ 223838 w 1267343"/>
                <a:gd name="connsiteY321" fmla="*/ 1114425 h 1614488"/>
                <a:gd name="connsiteX322" fmla="*/ 195263 w 1267343"/>
                <a:gd name="connsiteY322" fmla="*/ 1104900 h 1614488"/>
                <a:gd name="connsiteX323" fmla="*/ 180975 w 1267343"/>
                <a:gd name="connsiteY323" fmla="*/ 1100138 h 1614488"/>
                <a:gd name="connsiteX324" fmla="*/ 109538 w 1267343"/>
                <a:gd name="connsiteY324" fmla="*/ 1114425 h 1614488"/>
                <a:gd name="connsiteX325" fmla="*/ 104775 w 1267343"/>
                <a:gd name="connsiteY325" fmla="*/ 1128713 h 1614488"/>
                <a:gd name="connsiteX326" fmla="*/ 114300 w 1267343"/>
                <a:gd name="connsiteY326" fmla="*/ 1238250 h 1614488"/>
                <a:gd name="connsiteX327" fmla="*/ 119063 w 1267343"/>
                <a:gd name="connsiteY327" fmla="*/ 1247775 h 1614488"/>
                <a:gd name="connsiteX0" fmla="*/ 109538 w 1267343"/>
                <a:gd name="connsiteY0" fmla="*/ 1319213 h 1614488"/>
                <a:gd name="connsiteX1" fmla="*/ 85725 w 1267343"/>
                <a:gd name="connsiteY1" fmla="*/ 1314450 h 1614488"/>
                <a:gd name="connsiteX2" fmla="*/ 80963 w 1267343"/>
                <a:gd name="connsiteY2" fmla="*/ 1300163 h 1614488"/>
                <a:gd name="connsiteX3" fmla="*/ 71438 w 1267343"/>
                <a:gd name="connsiteY3" fmla="*/ 1285875 h 1614488"/>
                <a:gd name="connsiteX4" fmla="*/ 57150 w 1267343"/>
                <a:gd name="connsiteY4" fmla="*/ 1233488 h 1614488"/>
                <a:gd name="connsiteX5" fmla="*/ 52388 w 1267343"/>
                <a:gd name="connsiteY5" fmla="*/ 1219200 h 1614488"/>
                <a:gd name="connsiteX6" fmla="*/ 38100 w 1267343"/>
                <a:gd name="connsiteY6" fmla="*/ 1209675 h 1614488"/>
                <a:gd name="connsiteX7" fmla="*/ 19050 w 1267343"/>
                <a:gd name="connsiteY7" fmla="*/ 1181100 h 1614488"/>
                <a:gd name="connsiteX8" fmla="*/ 14288 w 1267343"/>
                <a:gd name="connsiteY8" fmla="*/ 1166813 h 1614488"/>
                <a:gd name="connsiteX9" fmla="*/ 0 w 1267343"/>
                <a:gd name="connsiteY9" fmla="*/ 1138238 h 1614488"/>
                <a:gd name="connsiteX10" fmla="*/ 28575 w 1267343"/>
                <a:gd name="connsiteY10" fmla="*/ 1119188 h 1614488"/>
                <a:gd name="connsiteX11" fmla="*/ 42863 w 1267343"/>
                <a:gd name="connsiteY11" fmla="*/ 1109663 h 1614488"/>
                <a:gd name="connsiteX12" fmla="*/ 71438 w 1267343"/>
                <a:gd name="connsiteY12" fmla="*/ 1085850 h 1614488"/>
                <a:gd name="connsiteX13" fmla="*/ 76200 w 1267343"/>
                <a:gd name="connsiteY13" fmla="*/ 1071563 h 1614488"/>
                <a:gd name="connsiteX14" fmla="*/ 76200 w 1267343"/>
                <a:gd name="connsiteY14" fmla="*/ 1014413 h 1614488"/>
                <a:gd name="connsiteX15" fmla="*/ 66675 w 1267343"/>
                <a:gd name="connsiteY15" fmla="*/ 1000125 h 1614488"/>
                <a:gd name="connsiteX16" fmla="*/ 47625 w 1267343"/>
                <a:gd name="connsiteY16" fmla="*/ 995363 h 1614488"/>
                <a:gd name="connsiteX17" fmla="*/ 42863 w 1267343"/>
                <a:gd name="connsiteY17" fmla="*/ 933450 h 1614488"/>
                <a:gd name="connsiteX18" fmla="*/ 57150 w 1267343"/>
                <a:gd name="connsiteY18" fmla="*/ 923925 h 1614488"/>
                <a:gd name="connsiteX19" fmla="*/ 109538 w 1267343"/>
                <a:gd name="connsiteY19" fmla="*/ 942975 h 1614488"/>
                <a:gd name="connsiteX20" fmla="*/ 119063 w 1267343"/>
                <a:gd name="connsiteY20" fmla="*/ 971550 h 1614488"/>
                <a:gd name="connsiteX21" fmla="*/ 128588 w 1267343"/>
                <a:gd name="connsiteY21" fmla="*/ 1000125 h 1614488"/>
                <a:gd name="connsiteX22" fmla="*/ 133350 w 1267343"/>
                <a:gd name="connsiteY22" fmla="*/ 1014413 h 1614488"/>
                <a:gd name="connsiteX23" fmla="*/ 147638 w 1267343"/>
                <a:gd name="connsiteY23" fmla="*/ 1019175 h 1614488"/>
                <a:gd name="connsiteX24" fmla="*/ 161925 w 1267343"/>
                <a:gd name="connsiteY24" fmla="*/ 1028700 h 1614488"/>
                <a:gd name="connsiteX25" fmla="*/ 238125 w 1267343"/>
                <a:gd name="connsiteY25" fmla="*/ 1042988 h 1614488"/>
                <a:gd name="connsiteX26" fmla="*/ 266700 w 1267343"/>
                <a:gd name="connsiteY26" fmla="*/ 1062038 h 1614488"/>
                <a:gd name="connsiteX27" fmla="*/ 285750 w 1267343"/>
                <a:gd name="connsiteY27" fmla="*/ 1085850 h 1614488"/>
                <a:gd name="connsiteX28" fmla="*/ 314325 w 1267343"/>
                <a:gd name="connsiteY28" fmla="*/ 1095375 h 1614488"/>
                <a:gd name="connsiteX29" fmla="*/ 457200 w 1267343"/>
                <a:gd name="connsiteY29" fmla="*/ 1090613 h 1614488"/>
                <a:gd name="connsiteX30" fmla="*/ 466725 w 1267343"/>
                <a:gd name="connsiteY30" fmla="*/ 1076325 h 1614488"/>
                <a:gd name="connsiteX31" fmla="*/ 481013 w 1267343"/>
                <a:gd name="connsiteY31" fmla="*/ 1066800 h 1614488"/>
                <a:gd name="connsiteX32" fmla="*/ 485775 w 1267343"/>
                <a:gd name="connsiteY32" fmla="*/ 1019175 h 1614488"/>
                <a:gd name="connsiteX33" fmla="*/ 481013 w 1267343"/>
                <a:gd name="connsiteY33" fmla="*/ 1004888 h 1614488"/>
                <a:gd name="connsiteX34" fmla="*/ 466725 w 1267343"/>
                <a:gd name="connsiteY34" fmla="*/ 1000125 h 1614488"/>
                <a:gd name="connsiteX35" fmla="*/ 442913 w 1267343"/>
                <a:gd name="connsiteY35" fmla="*/ 957263 h 1614488"/>
                <a:gd name="connsiteX36" fmla="*/ 438150 w 1267343"/>
                <a:gd name="connsiteY36" fmla="*/ 938213 h 1614488"/>
                <a:gd name="connsiteX37" fmla="*/ 433388 w 1267343"/>
                <a:gd name="connsiteY37" fmla="*/ 890588 h 1614488"/>
                <a:gd name="connsiteX38" fmla="*/ 419100 w 1267343"/>
                <a:gd name="connsiteY38" fmla="*/ 885825 h 1614488"/>
                <a:gd name="connsiteX39" fmla="*/ 390525 w 1267343"/>
                <a:gd name="connsiteY39" fmla="*/ 871538 h 1614488"/>
                <a:gd name="connsiteX40" fmla="*/ 376238 w 1267343"/>
                <a:gd name="connsiteY40" fmla="*/ 857250 h 1614488"/>
                <a:gd name="connsiteX41" fmla="*/ 371475 w 1267343"/>
                <a:gd name="connsiteY41" fmla="*/ 842963 h 1614488"/>
                <a:gd name="connsiteX42" fmla="*/ 361950 w 1267343"/>
                <a:gd name="connsiteY42" fmla="*/ 828675 h 1614488"/>
                <a:gd name="connsiteX43" fmla="*/ 357188 w 1267343"/>
                <a:gd name="connsiteY43" fmla="*/ 814388 h 1614488"/>
                <a:gd name="connsiteX44" fmla="*/ 314325 w 1267343"/>
                <a:gd name="connsiteY44" fmla="*/ 781050 h 1614488"/>
                <a:gd name="connsiteX45" fmla="*/ 300038 w 1267343"/>
                <a:gd name="connsiteY45" fmla="*/ 771525 h 1614488"/>
                <a:gd name="connsiteX46" fmla="*/ 314325 w 1267343"/>
                <a:gd name="connsiteY46" fmla="*/ 757238 h 1614488"/>
                <a:gd name="connsiteX47" fmla="*/ 357188 w 1267343"/>
                <a:gd name="connsiteY47" fmla="*/ 766763 h 1614488"/>
                <a:gd name="connsiteX48" fmla="*/ 385763 w 1267343"/>
                <a:gd name="connsiteY48" fmla="*/ 785813 h 1614488"/>
                <a:gd name="connsiteX49" fmla="*/ 409575 w 1267343"/>
                <a:gd name="connsiteY49" fmla="*/ 804863 h 1614488"/>
                <a:gd name="connsiteX50" fmla="*/ 438150 w 1267343"/>
                <a:gd name="connsiteY50" fmla="*/ 823913 h 1614488"/>
                <a:gd name="connsiteX51" fmla="*/ 452438 w 1267343"/>
                <a:gd name="connsiteY51" fmla="*/ 838200 h 1614488"/>
                <a:gd name="connsiteX52" fmla="*/ 471488 w 1267343"/>
                <a:gd name="connsiteY52" fmla="*/ 866775 h 1614488"/>
                <a:gd name="connsiteX53" fmla="*/ 490538 w 1267343"/>
                <a:gd name="connsiteY53" fmla="*/ 895350 h 1614488"/>
                <a:gd name="connsiteX54" fmla="*/ 500063 w 1267343"/>
                <a:gd name="connsiteY54" fmla="*/ 909638 h 1614488"/>
                <a:gd name="connsiteX55" fmla="*/ 509588 w 1267343"/>
                <a:gd name="connsiteY55" fmla="*/ 923925 h 1614488"/>
                <a:gd name="connsiteX56" fmla="*/ 514350 w 1267343"/>
                <a:gd name="connsiteY56" fmla="*/ 938213 h 1614488"/>
                <a:gd name="connsiteX57" fmla="*/ 523875 w 1267343"/>
                <a:gd name="connsiteY57" fmla="*/ 952500 h 1614488"/>
                <a:gd name="connsiteX58" fmla="*/ 542925 w 1267343"/>
                <a:gd name="connsiteY58" fmla="*/ 995363 h 1614488"/>
                <a:gd name="connsiteX59" fmla="*/ 557213 w 1267343"/>
                <a:gd name="connsiteY59" fmla="*/ 1033463 h 1614488"/>
                <a:gd name="connsiteX60" fmla="*/ 576263 w 1267343"/>
                <a:gd name="connsiteY60" fmla="*/ 1028700 h 1614488"/>
                <a:gd name="connsiteX61" fmla="*/ 581025 w 1267343"/>
                <a:gd name="connsiteY61" fmla="*/ 1014413 h 1614488"/>
                <a:gd name="connsiteX62" fmla="*/ 561975 w 1267343"/>
                <a:gd name="connsiteY62" fmla="*/ 985838 h 1614488"/>
                <a:gd name="connsiteX63" fmla="*/ 552450 w 1267343"/>
                <a:gd name="connsiteY63" fmla="*/ 971550 h 1614488"/>
                <a:gd name="connsiteX64" fmla="*/ 566738 w 1267343"/>
                <a:gd name="connsiteY64" fmla="*/ 966788 h 1614488"/>
                <a:gd name="connsiteX65" fmla="*/ 604838 w 1267343"/>
                <a:gd name="connsiteY65" fmla="*/ 981075 h 1614488"/>
                <a:gd name="connsiteX66" fmla="*/ 628650 w 1267343"/>
                <a:gd name="connsiteY66" fmla="*/ 1004888 h 1614488"/>
                <a:gd name="connsiteX67" fmla="*/ 638175 w 1267343"/>
                <a:gd name="connsiteY67" fmla="*/ 976313 h 1614488"/>
                <a:gd name="connsiteX68" fmla="*/ 633413 w 1267343"/>
                <a:gd name="connsiteY68" fmla="*/ 957263 h 1614488"/>
                <a:gd name="connsiteX69" fmla="*/ 590550 w 1267343"/>
                <a:gd name="connsiteY69" fmla="*/ 923925 h 1614488"/>
                <a:gd name="connsiteX70" fmla="*/ 576263 w 1267343"/>
                <a:gd name="connsiteY70" fmla="*/ 914400 h 1614488"/>
                <a:gd name="connsiteX71" fmla="*/ 685800 w 1267343"/>
                <a:gd name="connsiteY71" fmla="*/ 895350 h 1614488"/>
                <a:gd name="connsiteX72" fmla="*/ 681038 w 1267343"/>
                <a:gd name="connsiteY72" fmla="*/ 852488 h 1614488"/>
                <a:gd name="connsiteX73" fmla="*/ 666750 w 1267343"/>
                <a:gd name="connsiteY73" fmla="*/ 842963 h 1614488"/>
                <a:gd name="connsiteX74" fmla="*/ 609600 w 1267343"/>
                <a:gd name="connsiteY74" fmla="*/ 823913 h 1614488"/>
                <a:gd name="connsiteX75" fmla="*/ 614363 w 1267343"/>
                <a:gd name="connsiteY75" fmla="*/ 804863 h 1614488"/>
                <a:gd name="connsiteX76" fmla="*/ 633413 w 1267343"/>
                <a:gd name="connsiteY76" fmla="*/ 800100 h 1614488"/>
                <a:gd name="connsiteX77" fmla="*/ 671513 w 1267343"/>
                <a:gd name="connsiteY77" fmla="*/ 795338 h 1614488"/>
                <a:gd name="connsiteX78" fmla="*/ 704850 w 1267343"/>
                <a:gd name="connsiteY78" fmla="*/ 785813 h 1614488"/>
                <a:gd name="connsiteX79" fmla="*/ 719138 w 1267343"/>
                <a:gd name="connsiteY79" fmla="*/ 766763 h 1614488"/>
                <a:gd name="connsiteX80" fmla="*/ 747713 w 1267343"/>
                <a:gd name="connsiteY80" fmla="*/ 738188 h 1614488"/>
                <a:gd name="connsiteX81" fmla="*/ 709613 w 1267343"/>
                <a:gd name="connsiteY81" fmla="*/ 723900 h 1614488"/>
                <a:gd name="connsiteX82" fmla="*/ 695325 w 1267343"/>
                <a:gd name="connsiteY82" fmla="*/ 714375 h 1614488"/>
                <a:gd name="connsiteX83" fmla="*/ 676275 w 1267343"/>
                <a:gd name="connsiteY83" fmla="*/ 709613 h 1614488"/>
                <a:gd name="connsiteX84" fmla="*/ 642938 w 1267343"/>
                <a:gd name="connsiteY84" fmla="*/ 676275 h 1614488"/>
                <a:gd name="connsiteX85" fmla="*/ 647700 w 1267343"/>
                <a:gd name="connsiteY85" fmla="*/ 652463 h 1614488"/>
                <a:gd name="connsiteX86" fmla="*/ 676275 w 1267343"/>
                <a:gd name="connsiteY86" fmla="*/ 633413 h 1614488"/>
                <a:gd name="connsiteX87" fmla="*/ 681038 w 1267343"/>
                <a:gd name="connsiteY87" fmla="*/ 619125 h 1614488"/>
                <a:gd name="connsiteX88" fmla="*/ 676275 w 1267343"/>
                <a:gd name="connsiteY88" fmla="*/ 590550 h 1614488"/>
                <a:gd name="connsiteX89" fmla="*/ 666750 w 1267343"/>
                <a:gd name="connsiteY89" fmla="*/ 576263 h 1614488"/>
                <a:gd name="connsiteX90" fmla="*/ 652463 w 1267343"/>
                <a:gd name="connsiteY90" fmla="*/ 571500 h 1614488"/>
                <a:gd name="connsiteX91" fmla="*/ 609600 w 1267343"/>
                <a:gd name="connsiteY91" fmla="*/ 566738 h 1614488"/>
                <a:gd name="connsiteX92" fmla="*/ 561975 w 1267343"/>
                <a:gd name="connsiteY92" fmla="*/ 557213 h 1614488"/>
                <a:gd name="connsiteX93" fmla="*/ 533400 w 1267343"/>
                <a:gd name="connsiteY93" fmla="*/ 547688 h 1614488"/>
                <a:gd name="connsiteX94" fmla="*/ 504825 w 1267343"/>
                <a:gd name="connsiteY94" fmla="*/ 542925 h 1614488"/>
                <a:gd name="connsiteX95" fmla="*/ 495300 w 1267343"/>
                <a:gd name="connsiteY95" fmla="*/ 509588 h 1614488"/>
                <a:gd name="connsiteX96" fmla="*/ 519113 w 1267343"/>
                <a:gd name="connsiteY96" fmla="*/ 504825 h 1614488"/>
                <a:gd name="connsiteX97" fmla="*/ 547688 w 1267343"/>
                <a:gd name="connsiteY97" fmla="*/ 495300 h 1614488"/>
                <a:gd name="connsiteX98" fmla="*/ 576263 w 1267343"/>
                <a:gd name="connsiteY98" fmla="*/ 519113 h 1614488"/>
                <a:gd name="connsiteX99" fmla="*/ 619125 w 1267343"/>
                <a:gd name="connsiteY99" fmla="*/ 514350 h 1614488"/>
                <a:gd name="connsiteX100" fmla="*/ 628650 w 1267343"/>
                <a:gd name="connsiteY100" fmla="*/ 500063 h 1614488"/>
                <a:gd name="connsiteX101" fmla="*/ 642938 w 1267343"/>
                <a:gd name="connsiteY101" fmla="*/ 495300 h 1614488"/>
                <a:gd name="connsiteX102" fmla="*/ 757238 w 1267343"/>
                <a:gd name="connsiteY102" fmla="*/ 490538 h 1614488"/>
                <a:gd name="connsiteX103" fmla="*/ 781050 w 1267343"/>
                <a:gd name="connsiteY103" fmla="*/ 466725 h 1614488"/>
                <a:gd name="connsiteX104" fmla="*/ 804863 w 1267343"/>
                <a:gd name="connsiteY104" fmla="*/ 442913 h 1614488"/>
                <a:gd name="connsiteX105" fmla="*/ 833438 w 1267343"/>
                <a:gd name="connsiteY105" fmla="*/ 433388 h 1614488"/>
                <a:gd name="connsiteX106" fmla="*/ 838200 w 1267343"/>
                <a:gd name="connsiteY106" fmla="*/ 342900 h 1614488"/>
                <a:gd name="connsiteX107" fmla="*/ 828675 w 1267343"/>
                <a:gd name="connsiteY107" fmla="*/ 304800 h 1614488"/>
                <a:gd name="connsiteX108" fmla="*/ 823913 w 1267343"/>
                <a:gd name="connsiteY108" fmla="*/ 285750 h 1614488"/>
                <a:gd name="connsiteX109" fmla="*/ 814388 w 1267343"/>
                <a:gd name="connsiteY109" fmla="*/ 266700 h 1614488"/>
                <a:gd name="connsiteX110" fmla="*/ 809625 w 1267343"/>
                <a:gd name="connsiteY110" fmla="*/ 247650 h 1614488"/>
                <a:gd name="connsiteX111" fmla="*/ 804863 w 1267343"/>
                <a:gd name="connsiteY111" fmla="*/ 223838 h 1614488"/>
                <a:gd name="connsiteX112" fmla="*/ 790575 w 1267343"/>
                <a:gd name="connsiteY112" fmla="*/ 214313 h 1614488"/>
                <a:gd name="connsiteX113" fmla="*/ 757238 w 1267343"/>
                <a:gd name="connsiteY113" fmla="*/ 195263 h 1614488"/>
                <a:gd name="connsiteX114" fmla="*/ 728663 w 1267343"/>
                <a:gd name="connsiteY114" fmla="*/ 185738 h 1614488"/>
                <a:gd name="connsiteX115" fmla="*/ 700088 w 1267343"/>
                <a:gd name="connsiteY115" fmla="*/ 166688 h 1614488"/>
                <a:gd name="connsiteX116" fmla="*/ 685800 w 1267343"/>
                <a:gd name="connsiteY116" fmla="*/ 161925 h 1614488"/>
                <a:gd name="connsiteX117" fmla="*/ 657225 w 1267343"/>
                <a:gd name="connsiteY117" fmla="*/ 147638 h 1614488"/>
                <a:gd name="connsiteX118" fmla="*/ 642938 w 1267343"/>
                <a:gd name="connsiteY118" fmla="*/ 133350 h 1614488"/>
                <a:gd name="connsiteX119" fmla="*/ 614363 w 1267343"/>
                <a:gd name="connsiteY119" fmla="*/ 114300 h 1614488"/>
                <a:gd name="connsiteX120" fmla="*/ 609600 w 1267343"/>
                <a:gd name="connsiteY120" fmla="*/ 100013 h 1614488"/>
                <a:gd name="connsiteX121" fmla="*/ 600075 w 1267343"/>
                <a:gd name="connsiteY121" fmla="*/ 80963 h 1614488"/>
                <a:gd name="connsiteX122" fmla="*/ 595313 w 1267343"/>
                <a:gd name="connsiteY122" fmla="*/ 61913 h 1614488"/>
                <a:gd name="connsiteX123" fmla="*/ 590550 w 1267343"/>
                <a:gd name="connsiteY123" fmla="*/ 47625 h 1614488"/>
                <a:gd name="connsiteX124" fmla="*/ 600075 w 1267343"/>
                <a:gd name="connsiteY124" fmla="*/ 61913 h 1614488"/>
                <a:gd name="connsiteX125" fmla="*/ 609600 w 1267343"/>
                <a:gd name="connsiteY125" fmla="*/ 80963 h 1614488"/>
                <a:gd name="connsiteX126" fmla="*/ 638175 w 1267343"/>
                <a:gd name="connsiteY126" fmla="*/ 104775 h 1614488"/>
                <a:gd name="connsiteX127" fmla="*/ 647700 w 1267343"/>
                <a:gd name="connsiteY127" fmla="*/ 119063 h 1614488"/>
                <a:gd name="connsiteX128" fmla="*/ 690563 w 1267343"/>
                <a:gd name="connsiteY128" fmla="*/ 142875 h 1614488"/>
                <a:gd name="connsiteX129" fmla="*/ 704850 w 1267343"/>
                <a:gd name="connsiteY129" fmla="*/ 157163 h 1614488"/>
                <a:gd name="connsiteX130" fmla="*/ 776288 w 1267343"/>
                <a:gd name="connsiteY130" fmla="*/ 147638 h 1614488"/>
                <a:gd name="connsiteX131" fmla="*/ 781050 w 1267343"/>
                <a:gd name="connsiteY131" fmla="*/ 133350 h 1614488"/>
                <a:gd name="connsiteX132" fmla="*/ 771525 w 1267343"/>
                <a:gd name="connsiteY132" fmla="*/ 47625 h 1614488"/>
                <a:gd name="connsiteX133" fmla="*/ 766763 w 1267343"/>
                <a:gd name="connsiteY133" fmla="*/ 4763 h 1614488"/>
                <a:gd name="connsiteX134" fmla="*/ 781050 w 1267343"/>
                <a:gd name="connsiteY134" fmla="*/ 0 h 1614488"/>
                <a:gd name="connsiteX135" fmla="*/ 814388 w 1267343"/>
                <a:gd name="connsiteY135" fmla="*/ 4763 h 1614488"/>
                <a:gd name="connsiteX136" fmla="*/ 823913 w 1267343"/>
                <a:gd name="connsiteY136" fmla="*/ 19050 h 1614488"/>
                <a:gd name="connsiteX137" fmla="*/ 838200 w 1267343"/>
                <a:gd name="connsiteY137" fmla="*/ 33338 h 1614488"/>
                <a:gd name="connsiteX138" fmla="*/ 842963 w 1267343"/>
                <a:gd name="connsiteY138" fmla="*/ 47625 h 1614488"/>
                <a:gd name="connsiteX139" fmla="*/ 852488 w 1267343"/>
                <a:gd name="connsiteY139" fmla="*/ 142875 h 1614488"/>
                <a:gd name="connsiteX140" fmla="*/ 862013 w 1267343"/>
                <a:gd name="connsiteY140" fmla="*/ 157163 h 1614488"/>
                <a:gd name="connsiteX141" fmla="*/ 871538 w 1267343"/>
                <a:gd name="connsiteY141" fmla="*/ 185738 h 1614488"/>
                <a:gd name="connsiteX142" fmla="*/ 895350 w 1267343"/>
                <a:gd name="connsiteY142" fmla="*/ 214313 h 1614488"/>
                <a:gd name="connsiteX143" fmla="*/ 900113 w 1267343"/>
                <a:gd name="connsiteY143" fmla="*/ 228600 h 1614488"/>
                <a:gd name="connsiteX144" fmla="*/ 904875 w 1267343"/>
                <a:gd name="connsiteY144" fmla="*/ 280988 h 1614488"/>
                <a:gd name="connsiteX145" fmla="*/ 909638 w 1267343"/>
                <a:gd name="connsiteY145" fmla="*/ 309563 h 1614488"/>
                <a:gd name="connsiteX146" fmla="*/ 904875 w 1267343"/>
                <a:gd name="connsiteY146" fmla="*/ 371475 h 1614488"/>
                <a:gd name="connsiteX147" fmla="*/ 895350 w 1267343"/>
                <a:gd name="connsiteY147" fmla="*/ 400050 h 1614488"/>
                <a:gd name="connsiteX148" fmla="*/ 890588 w 1267343"/>
                <a:gd name="connsiteY148" fmla="*/ 438150 h 1614488"/>
                <a:gd name="connsiteX149" fmla="*/ 862013 w 1267343"/>
                <a:gd name="connsiteY149" fmla="*/ 481013 h 1614488"/>
                <a:gd name="connsiteX150" fmla="*/ 847725 w 1267343"/>
                <a:gd name="connsiteY150" fmla="*/ 490538 h 1614488"/>
                <a:gd name="connsiteX151" fmla="*/ 833438 w 1267343"/>
                <a:gd name="connsiteY151" fmla="*/ 504825 h 1614488"/>
                <a:gd name="connsiteX152" fmla="*/ 814388 w 1267343"/>
                <a:gd name="connsiteY152" fmla="*/ 528638 h 1614488"/>
                <a:gd name="connsiteX153" fmla="*/ 809625 w 1267343"/>
                <a:gd name="connsiteY153" fmla="*/ 542925 h 1614488"/>
                <a:gd name="connsiteX154" fmla="*/ 800100 w 1267343"/>
                <a:gd name="connsiteY154" fmla="*/ 557213 h 1614488"/>
                <a:gd name="connsiteX155" fmla="*/ 785813 w 1267343"/>
                <a:gd name="connsiteY155" fmla="*/ 600075 h 1614488"/>
                <a:gd name="connsiteX156" fmla="*/ 781050 w 1267343"/>
                <a:gd name="connsiteY156" fmla="*/ 614363 h 1614488"/>
                <a:gd name="connsiteX157" fmla="*/ 790575 w 1267343"/>
                <a:gd name="connsiteY157" fmla="*/ 685800 h 1614488"/>
                <a:gd name="connsiteX158" fmla="*/ 800100 w 1267343"/>
                <a:gd name="connsiteY158" fmla="*/ 700088 h 1614488"/>
                <a:gd name="connsiteX159" fmla="*/ 804863 w 1267343"/>
                <a:gd name="connsiteY159" fmla="*/ 714375 h 1614488"/>
                <a:gd name="connsiteX160" fmla="*/ 823913 w 1267343"/>
                <a:gd name="connsiteY160" fmla="*/ 742950 h 1614488"/>
                <a:gd name="connsiteX161" fmla="*/ 828675 w 1267343"/>
                <a:gd name="connsiteY161" fmla="*/ 757238 h 1614488"/>
                <a:gd name="connsiteX162" fmla="*/ 866775 w 1267343"/>
                <a:gd name="connsiteY162" fmla="*/ 757238 h 1614488"/>
                <a:gd name="connsiteX163" fmla="*/ 890588 w 1267343"/>
                <a:gd name="connsiteY163" fmla="*/ 714375 h 1614488"/>
                <a:gd name="connsiteX164" fmla="*/ 895350 w 1267343"/>
                <a:gd name="connsiteY164" fmla="*/ 661988 h 1614488"/>
                <a:gd name="connsiteX165" fmla="*/ 904875 w 1267343"/>
                <a:gd name="connsiteY165" fmla="*/ 547688 h 1614488"/>
                <a:gd name="connsiteX166" fmla="*/ 933450 w 1267343"/>
                <a:gd name="connsiteY166" fmla="*/ 552450 h 1614488"/>
                <a:gd name="connsiteX167" fmla="*/ 938213 w 1267343"/>
                <a:gd name="connsiteY167" fmla="*/ 600075 h 1614488"/>
                <a:gd name="connsiteX168" fmla="*/ 952500 w 1267343"/>
                <a:gd name="connsiteY168" fmla="*/ 628650 h 1614488"/>
                <a:gd name="connsiteX169" fmla="*/ 966788 w 1267343"/>
                <a:gd name="connsiteY169" fmla="*/ 623888 h 1614488"/>
                <a:gd name="connsiteX170" fmla="*/ 981075 w 1267343"/>
                <a:gd name="connsiteY170" fmla="*/ 614363 h 1614488"/>
                <a:gd name="connsiteX171" fmla="*/ 1009650 w 1267343"/>
                <a:gd name="connsiteY171" fmla="*/ 604838 h 1614488"/>
                <a:gd name="connsiteX172" fmla="*/ 1038225 w 1267343"/>
                <a:gd name="connsiteY172" fmla="*/ 628650 h 1614488"/>
                <a:gd name="connsiteX173" fmla="*/ 1019175 w 1267343"/>
                <a:gd name="connsiteY173" fmla="*/ 657225 h 1614488"/>
                <a:gd name="connsiteX174" fmla="*/ 1009650 w 1267343"/>
                <a:gd name="connsiteY174" fmla="*/ 671513 h 1614488"/>
                <a:gd name="connsiteX175" fmla="*/ 995363 w 1267343"/>
                <a:gd name="connsiteY175" fmla="*/ 700088 h 1614488"/>
                <a:gd name="connsiteX176" fmla="*/ 981075 w 1267343"/>
                <a:gd name="connsiteY176" fmla="*/ 728663 h 1614488"/>
                <a:gd name="connsiteX177" fmla="*/ 962025 w 1267343"/>
                <a:gd name="connsiteY177" fmla="*/ 757238 h 1614488"/>
                <a:gd name="connsiteX178" fmla="*/ 938213 w 1267343"/>
                <a:gd name="connsiteY178" fmla="*/ 781050 h 1614488"/>
                <a:gd name="connsiteX179" fmla="*/ 938213 w 1267343"/>
                <a:gd name="connsiteY179" fmla="*/ 809625 h 1614488"/>
                <a:gd name="connsiteX180" fmla="*/ 971550 w 1267343"/>
                <a:gd name="connsiteY180" fmla="*/ 804863 h 1614488"/>
                <a:gd name="connsiteX181" fmla="*/ 1004888 w 1267343"/>
                <a:gd name="connsiteY181" fmla="*/ 762000 h 1614488"/>
                <a:gd name="connsiteX182" fmla="*/ 1019175 w 1267343"/>
                <a:gd name="connsiteY182" fmla="*/ 752475 h 1614488"/>
                <a:gd name="connsiteX183" fmla="*/ 1033463 w 1267343"/>
                <a:gd name="connsiteY183" fmla="*/ 747713 h 1614488"/>
                <a:gd name="connsiteX184" fmla="*/ 1047750 w 1267343"/>
                <a:gd name="connsiteY184" fmla="*/ 738188 h 1614488"/>
                <a:gd name="connsiteX185" fmla="*/ 1085850 w 1267343"/>
                <a:gd name="connsiteY185" fmla="*/ 728663 h 1614488"/>
                <a:gd name="connsiteX186" fmla="*/ 1128713 w 1267343"/>
                <a:gd name="connsiteY186" fmla="*/ 719138 h 1614488"/>
                <a:gd name="connsiteX187" fmla="*/ 1138238 w 1267343"/>
                <a:gd name="connsiteY187" fmla="*/ 704850 h 1614488"/>
                <a:gd name="connsiteX188" fmla="*/ 1166813 w 1267343"/>
                <a:gd name="connsiteY188" fmla="*/ 695325 h 1614488"/>
                <a:gd name="connsiteX189" fmla="*/ 1195388 w 1267343"/>
                <a:gd name="connsiteY189" fmla="*/ 681038 h 1614488"/>
                <a:gd name="connsiteX190" fmla="*/ 1200150 w 1267343"/>
                <a:gd name="connsiteY190" fmla="*/ 657225 h 1614488"/>
                <a:gd name="connsiteX191" fmla="*/ 1247775 w 1267343"/>
                <a:gd name="connsiteY191" fmla="*/ 676275 h 1614488"/>
                <a:gd name="connsiteX192" fmla="*/ 1262063 w 1267343"/>
                <a:gd name="connsiteY192" fmla="*/ 690563 h 1614488"/>
                <a:gd name="connsiteX193" fmla="*/ 1262063 w 1267343"/>
                <a:gd name="connsiteY193" fmla="*/ 742950 h 1614488"/>
                <a:gd name="connsiteX194" fmla="*/ 1247775 w 1267343"/>
                <a:gd name="connsiteY194" fmla="*/ 747713 h 1614488"/>
                <a:gd name="connsiteX195" fmla="*/ 1185863 w 1267343"/>
                <a:gd name="connsiteY195" fmla="*/ 762000 h 1614488"/>
                <a:gd name="connsiteX196" fmla="*/ 1128713 w 1267343"/>
                <a:gd name="connsiteY196" fmla="*/ 771525 h 1614488"/>
                <a:gd name="connsiteX197" fmla="*/ 1114425 w 1267343"/>
                <a:gd name="connsiteY197" fmla="*/ 776288 h 1614488"/>
                <a:gd name="connsiteX198" fmla="*/ 1081088 w 1267343"/>
                <a:gd name="connsiteY198" fmla="*/ 785813 h 1614488"/>
                <a:gd name="connsiteX199" fmla="*/ 1071563 w 1267343"/>
                <a:gd name="connsiteY199" fmla="*/ 823913 h 1614488"/>
                <a:gd name="connsiteX200" fmla="*/ 1023938 w 1267343"/>
                <a:gd name="connsiteY200" fmla="*/ 838200 h 1614488"/>
                <a:gd name="connsiteX201" fmla="*/ 1000125 w 1267343"/>
                <a:gd name="connsiteY201" fmla="*/ 842963 h 1614488"/>
                <a:gd name="connsiteX202" fmla="*/ 971550 w 1267343"/>
                <a:gd name="connsiteY202" fmla="*/ 852488 h 1614488"/>
                <a:gd name="connsiteX203" fmla="*/ 952500 w 1267343"/>
                <a:gd name="connsiteY203" fmla="*/ 857250 h 1614488"/>
                <a:gd name="connsiteX204" fmla="*/ 933451 w 1267343"/>
                <a:gd name="connsiteY204" fmla="*/ 907257 h 1614488"/>
                <a:gd name="connsiteX205" fmla="*/ 971550 w 1267343"/>
                <a:gd name="connsiteY205" fmla="*/ 904875 h 1614488"/>
                <a:gd name="connsiteX206" fmla="*/ 985838 w 1267343"/>
                <a:gd name="connsiteY206" fmla="*/ 923925 h 1614488"/>
                <a:gd name="connsiteX207" fmla="*/ 1004888 w 1267343"/>
                <a:gd name="connsiteY207" fmla="*/ 942975 h 1614488"/>
                <a:gd name="connsiteX208" fmla="*/ 1009650 w 1267343"/>
                <a:gd name="connsiteY208" fmla="*/ 957263 h 1614488"/>
                <a:gd name="connsiteX209" fmla="*/ 1023938 w 1267343"/>
                <a:gd name="connsiteY209" fmla="*/ 964407 h 1614488"/>
                <a:gd name="connsiteX210" fmla="*/ 1066800 w 1267343"/>
                <a:gd name="connsiteY210" fmla="*/ 952500 h 1614488"/>
                <a:gd name="connsiteX211" fmla="*/ 1085850 w 1267343"/>
                <a:gd name="connsiteY211" fmla="*/ 952500 h 1614488"/>
                <a:gd name="connsiteX212" fmla="*/ 1119188 w 1267343"/>
                <a:gd name="connsiteY212" fmla="*/ 938213 h 1614488"/>
                <a:gd name="connsiteX213" fmla="*/ 1143000 w 1267343"/>
                <a:gd name="connsiteY213" fmla="*/ 942975 h 1614488"/>
                <a:gd name="connsiteX214" fmla="*/ 1152525 w 1267343"/>
                <a:gd name="connsiteY214" fmla="*/ 957263 h 1614488"/>
                <a:gd name="connsiteX215" fmla="*/ 1166813 w 1267343"/>
                <a:gd name="connsiteY215" fmla="*/ 990600 h 1614488"/>
                <a:gd name="connsiteX216" fmla="*/ 1162050 w 1267343"/>
                <a:gd name="connsiteY216" fmla="*/ 1004888 h 1614488"/>
                <a:gd name="connsiteX217" fmla="*/ 1147763 w 1267343"/>
                <a:gd name="connsiteY217" fmla="*/ 1009650 h 1614488"/>
                <a:gd name="connsiteX218" fmla="*/ 1060110 w 1267343"/>
                <a:gd name="connsiteY218" fmla="*/ 1019074 h 1614488"/>
                <a:gd name="connsiteX219" fmla="*/ 1052513 w 1267343"/>
                <a:gd name="connsiteY219" fmla="*/ 1004888 h 1614488"/>
                <a:gd name="connsiteX220" fmla="*/ 1023938 w 1267343"/>
                <a:gd name="connsiteY220" fmla="*/ 995363 h 1614488"/>
                <a:gd name="connsiteX221" fmla="*/ 985838 w 1267343"/>
                <a:gd name="connsiteY221" fmla="*/ 985838 h 1614488"/>
                <a:gd name="connsiteX222" fmla="*/ 952500 w 1267343"/>
                <a:gd name="connsiteY222" fmla="*/ 992982 h 1614488"/>
                <a:gd name="connsiteX223" fmla="*/ 890588 w 1267343"/>
                <a:gd name="connsiteY223" fmla="*/ 971550 h 1614488"/>
                <a:gd name="connsiteX224" fmla="*/ 909637 w 1267343"/>
                <a:gd name="connsiteY224" fmla="*/ 973932 h 1614488"/>
                <a:gd name="connsiteX225" fmla="*/ 902495 w 1267343"/>
                <a:gd name="connsiteY225" fmla="*/ 1057275 h 1614488"/>
                <a:gd name="connsiteX226" fmla="*/ 857250 w 1267343"/>
                <a:gd name="connsiteY226" fmla="*/ 1085850 h 1614488"/>
                <a:gd name="connsiteX227" fmla="*/ 847725 w 1267343"/>
                <a:gd name="connsiteY227" fmla="*/ 1100138 h 1614488"/>
                <a:gd name="connsiteX228" fmla="*/ 833438 w 1267343"/>
                <a:gd name="connsiteY228" fmla="*/ 1114425 h 1614488"/>
                <a:gd name="connsiteX229" fmla="*/ 814388 w 1267343"/>
                <a:gd name="connsiteY229" fmla="*/ 1147763 h 1614488"/>
                <a:gd name="connsiteX230" fmla="*/ 776288 w 1267343"/>
                <a:gd name="connsiteY230" fmla="*/ 1157288 h 1614488"/>
                <a:gd name="connsiteX231" fmla="*/ 762000 w 1267343"/>
                <a:gd name="connsiteY231" fmla="*/ 1171575 h 1614488"/>
                <a:gd name="connsiteX232" fmla="*/ 733425 w 1267343"/>
                <a:gd name="connsiteY232" fmla="*/ 1181100 h 1614488"/>
                <a:gd name="connsiteX233" fmla="*/ 700088 w 1267343"/>
                <a:gd name="connsiteY233" fmla="*/ 1223963 h 1614488"/>
                <a:gd name="connsiteX234" fmla="*/ 704850 w 1267343"/>
                <a:gd name="connsiteY234" fmla="*/ 1300163 h 1614488"/>
                <a:gd name="connsiteX235" fmla="*/ 733425 w 1267343"/>
                <a:gd name="connsiteY235" fmla="*/ 1319213 h 1614488"/>
                <a:gd name="connsiteX236" fmla="*/ 747713 w 1267343"/>
                <a:gd name="connsiteY236" fmla="*/ 1328738 h 1614488"/>
                <a:gd name="connsiteX237" fmla="*/ 757238 w 1267343"/>
                <a:gd name="connsiteY237" fmla="*/ 1343025 h 1614488"/>
                <a:gd name="connsiteX238" fmla="*/ 776288 w 1267343"/>
                <a:gd name="connsiteY238" fmla="*/ 1357313 h 1614488"/>
                <a:gd name="connsiteX239" fmla="*/ 828675 w 1267343"/>
                <a:gd name="connsiteY239" fmla="*/ 1366838 h 1614488"/>
                <a:gd name="connsiteX240" fmla="*/ 842963 w 1267343"/>
                <a:gd name="connsiteY240" fmla="*/ 1376363 h 1614488"/>
                <a:gd name="connsiteX241" fmla="*/ 852488 w 1267343"/>
                <a:gd name="connsiteY241" fmla="*/ 1390650 h 1614488"/>
                <a:gd name="connsiteX242" fmla="*/ 885825 w 1267343"/>
                <a:gd name="connsiteY242" fmla="*/ 1395413 h 1614488"/>
                <a:gd name="connsiteX243" fmla="*/ 900113 w 1267343"/>
                <a:gd name="connsiteY243" fmla="*/ 1404938 h 1614488"/>
                <a:gd name="connsiteX244" fmla="*/ 942975 w 1267343"/>
                <a:gd name="connsiteY244" fmla="*/ 1390650 h 1614488"/>
                <a:gd name="connsiteX245" fmla="*/ 966788 w 1267343"/>
                <a:gd name="connsiteY245" fmla="*/ 1371600 h 1614488"/>
                <a:gd name="connsiteX246" fmla="*/ 976313 w 1267343"/>
                <a:gd name="connsiteY246" fmla="*/ 1357313 h 1614488"/>
                <a:gd name="connsiteX247" fmla="*/ 990600 w 1267343"/>
                <a:gd name="connsiteY247" fmla="*/ 1347788 h 1614488"/>
                <a:gd name="connsiteX248" fmla="*/ 995363 w 1267343"/>
                <a:gd name="connsiteY248" fmla="*/ 1333500 h 1614488"/>
                <a:gd name="connsiteX249" fmla="*/ 1033463 w 1267343"/>
                <a:gd name="connsiteY249" fmla="*/ 1343025 h 1614488"/>
                <a:gd name="connsiteX250" fmla="*/ 1157288 w 1267343"/>
                <a:gd name="connsiteY250" fmla="*/ 1357313 h 1614488"/>
                <a:gd name="connsiteX251" fmla="*/ 1185863 w 1267343"/>
                <a:gd name="connsiteY251" fmla="*/ 1366838 h 1614488"/>
                <a:gd name="connsiteX252" fmla="*/ 1190625 w 1267343"/>
                <a:gd name="connsiteY252" fmla="*/ 1381125 h 1614488"/>
                <a:gd name="connsiteX253" fmla="*/ 1200150 w 1267343"/>
                <a:gd name="connsiteY253" fmla="*/ 1395413 h 1614488"/>
                <a:gd name="connsiteX254" fmla="*/ 1190625 w 1267343"/>
                <a:gd name="connsiteY254" fmla="*/ 1409700 h 1614488"/>
                <a:gd name="connsiteX255" fmla="*/ 1119188 w 1267343"/>
                <a:gd name="connsiteY255" fmla="*/ 1404938 h 1614488"/>
                <a:gd name="connsiteX256" fmla="*/ 1090613 w 1267343"/>
                <a:gd name="connsiteY256" fmla="*/ 1395413 h 1614488"/>
                <a:gd name="connsiteX257" fmla="*/ 1033463 w 1267343"/>
                <a:gd name="connsiteY257" fmla="*/ 1404938 h 1614488"/>
                <a:gd name="connsiteX258" fmla="*/ 985838 w 1267343"/>
                <a:gd name="connsiteY258" fmla="*/ 1414463 h 1614488"/>
                <a:gd name="connsiteX259" fmla="*/ 971550 w 1267343"/>
                <a:gd name="connsiteY259" fmla="*/ 1423988 h 1614488"/>
                <a:gd name="connsiteX260" fmla="*/ 957263 w 1267343"/>
                <a:gd name="connsiteY260" fmla="*/ 1428750 h 1614488"/>
                <a:gd name="connsiteX261" fmla="*/ 952500 w 1267343"/>
                <a:gd name="connsiteY261" fmla="*/ 1443038 h 1614488"/>
                <a:gd name="connsiteX262" fmla="*/ 971550 w 1267343"/>
                <a:gd name="connsiteY262" fmla="*/ 1490663 h 1614488"/>
                <a:gd name="connsiteX263" fmla="*/ 1000125 w 1267343"/>
                <a:gd name="connsiteY263" fmla="*/ 1500188 h 1614488"/>
                <a:gd name="connsiteX264" fmla="*/ 1119188 w 1267343"/>
                <a:gd name="connsiteY264" fmla="*/ 1504950 h 1614488"/>
                <a:gd name="connsiteX265" fmla="*/ 1228725 w 1267343"/>
                <a:gd name="connsiteY265" fmla="*/ 1519238 h 1614488"/>
                <a:gd name="connsiteX266" fmla="*/ 1243013 w 1267343"/>
                <a:gd name="connsiteY266" fmla="*/ 1528763 h 1614488"/>
                <a:gd name="connsiteX267" fmla="*/ 1247775 w 1267343"/>
                <a:gd name="connsiteY267" fmla="*/ 1543050 h 1614488"/>
                <a:gd name="connsiteX268" fmla="*/ 1262063 w 1267343"/>
                <a:gd name="connsiteY268" fmla="*/ 1571625 h 1614488"/>
                <a:gd name="connsiteX269" fmla="*/ 1257300 w 1267343"/>
                <a:gd name="connsiteY269" fmla="*/ 1585913 h 1614488"/>
                <a:gd name="connsiteX270" fmla="*/ 1185863 w 1267343"/>
                <a:gd name="connsiteY270" fmla="*/ 1595438 h 1614488"/>
                <a:gd name="connsiteX271" fmla="*/ 1171575 w 1267343"/>
                <a:gd name="connsiteY271" fmla="*/ 1566863 h 1614488"/>
                <a:gd name="connsiteX272" fmla="*/ 1157288 w 1267343"/>
                <a:gd name="connsiteY272" fmla="*/ 1557338 h 1614488"/>
                <a:gd name="connsiteX273" fmla="*/ 1071563 w 1267343"/>
                <a:gd name="connsiteY273" fmla="*/ 1562100 h 1614488"/>
                <a:gd name="connsiteX274" fmla="*/ 1052513 w 1267343"/>
                <a:gd name="connsiteY274" fmla="*/ 1566863 h 1614488"/>
                <a:gd name="connsiteX275" fmla="*/ 1023938 w 1267343"/>
                <a:gd name="connsiteY275" fmla="*/ 1581150 h 1614488"/>
                <a:gd name="connsiteX276" fmla="*/ 1009650 w 1267343"/>
                <a:gd name="connsiteY276" fmla="*/ 1609725 h 1614488"/>
                <a:gd name="connsiteX277" fmla="*/ 995363 w 1267343"/>
                <a:gd name="connsiteY277" fmla="*/ 1614488 h 1614488"/>
                <a:gd name="connsiteX278" fmla="*/ 985838 w 1267343"/>
                <a:gd name="connsiteY278" fmla="*/ 1581150 h 1614488"/>
                <a:gd name="connsiteX279" fmla="*/ 976313 w 1267343"/>
                <a:gd name="connsiteY279" fmla="*/ 1528763 h 1614488"/>
                <a:gd name="connsiteX280" fmla="*/ 966788 w 1267343"/>
                <a:gd name="connsiteY280" fmla="*/ 1495425 h 1614488"/>
                <a:gd name="connsiteX281" fmla="*/ 952500 w 1267343"/>
                <a:gd name="connsiteY281" fmla="*/ 1485900 h 1614488"/>
                <a:gd name="connsiteX282" fmla="*/ 938213 w 1267343"/>
                <a:gd name="connsiteY282" fmla="*/ 1500188 h 1614488"/>
                <a:gd name="connsiteX283" fmla="*/ 933450 w 1267343"/>
                <a:gd name="connsiteY283" fmla="*/ 1538288 h 1614488"/>
                <a:gd name="connsiteX284" fmla="*/ 890588 w 1267343"/>
                <a:gd name="connsiteY284" fmla="*/ 1533525 h 1614488"/>
                <a:gd name="connsiteX285" fmla="*/ 881063 w 1267343"/>
                <a:gd name="connsiteY285" fmla="*/ 1509713 h 1614488"/>
                <a:gd name="connsiteX286" fmla="*/ 885825 w 1267343"/>
                <a:gd name="connsiteY286" fmla="*/ 1490663 h 1614488"/>
                <a:gd name="connsiteX287" fmla="*/ 876300 w 1267343"/>
                <a:gd name="connsiteY287" fmla="*/ 1447800 h 1614488"/>
                <a:gd name="connsiteX288" fmla="*/ 862013 w 1267343"/>
                <a:gd name="connsiteY288" fmla="*/ 1438275 h 1614488"/>
                <a:gd name="connsiteX289" fmla="*/ 828675 w 1267343"/>
                <a:gd name="connsiteY289" fmla="*/ 1462088 h 1614488"/>
                <a:gd name="connsiteX290" fmla="*/ 809625 w 1267343"/>
                <a:gd name="connsiteY290" fmla="*/ 1457325 h 1614488"/>
                <a:gd name="connsiteX291" fmla="*/ 795338 w 1267343"/>
                <a:gd name="connsiteY291" fmla="*/ 1419225 h 1614488"/>
                <a:gd name="connsiteX292" fmla="*/ 790575 w 1267343"/>
                <a:gd name="connsiteY292" fmla="*/ 1400175 h 1614488"/>
                <a:gd name="connsiteX293" fmla="*/ 766763 w 1267343"/>
                <a:gd name="connsiteY293" fmla="*/ 1404938 h 1614488"/>
                <a:gd name="connsiteX294" fmla="*/ 738188 w 1267343"/>
                <a:gd name="connsiteY294" fmla="*/ 1414463 h 1614488"/>
                <a:gd name="connsiteX295" fmla="*/ 638175 w 1267343"/>
                <a:gd name="connsiteY295" fmla="*/ 1409700 h 1614488"/>
                <a:gd name="connsiteX296" fmla="*/ 623888 w 1267343"/>
                <a:gd name="connsiteY296" fmla="*/ 1404938 h 1614488"/>
                <a:gd name="connsiteX297" fmla="*/ 609600 w 1267343"/>
                <a:gd name="connsiteY297" fmla="*/ 1371600 h 1614488"/>
                <a:gd name="connsiteX298" fmla="*/ 623888 w 1267343"/>
                <a:gd name="connsiteY298" fmla="*/ 1362075 h 1614488"/>
                <a:gd name="connsiteX299" fmla="*/ 676275 w 1267343"/>
                <a:gd name="connsiteY299" fmla="*/ 1357313 h 1614488"/>
                <a:gd name="connsiteX300" fmla="*/ 666750 w 1267343"/>
                <a:gd name="connsiteY300" fmla="*/ 1328738 h 1614488"/>
                <a:gd name="connsiteX301" fmla="*/ 661988 w 1267343"/>
                <a:gd name="connsiteY301" fmla="*/ 1314450 h 1614488"/>
                <a:gd name="connsiteX302" fmla="*/ 657225 w 1267343"/>
                <a:gd name="connsiteY302" fmla="*/ 1295400 h 1614488"/>
                <a:gd name="connsiteX303" fmla="*/ 642938 w 1267343"/>
                <a:gd name="connsiteY303" fmla="*/ 1285875 h 1614488"/>
                <a:gd name="connsiteX304" fmla="*/ 585788 w 1267343"/>
                <a:gd name="connsiteY304" fmla="*/ 1295400 h 1614488"/>
                <a:gd name="connsiteX305" fmla="*/ 576263 w 1267343"/>
                <a:gd name="connsiteY305" fmla="*/ 1281113 h 1614488"/>
                <a:gd name="connsiteX306" fmla="*/ 590550 w 1267343"/>
                <a:gd name="connsiteY306" fmla="*/ 1271588 h 1614488"/>
                <a:gd name="connsiteX307" fmla="*/ 600075 w 1267343"/>
                <a:gd name="connsiteY307" fmla="*/ 1243013 h 1614488"/>
                <a:gd name="connsiteX308" fmla="*/ 604838 w 1267343"/>
                <a:gd name="connsiteY308" fmla="*/ 1228725 h 1614488"/>
                <a:gd name="connsiteX309" fmla="*/ 590550 w 1267343"/>
                <a:gd name="connsiteY309" fmla="*/ 1219200 h 1614488"/>
                <a:gd name="connsiteX310" fmla="*/ 561975 w 1267343"/>
                <a:gd name="connsiteY310" fmla="*/ 1204913 h 1614488"/>
                <a:gd name="connsiteX311" fmla="*/ 547688 w 1267343"/>
                <a:gd name="connsiteY311" fmla="*/ 1190625 h 1614488"/>
                <a:gd name="connsiteX312" fmla="*/ 519113 w 1267343"/>
                <a:gd name="connsiteY312" fmla="*/ 1171575 h 1614488"/>
                <a:gd name="connsiteX313" fmla="*/ 504825 w 1267343"/>
                <a:gd name="connsiteY313" fmla="*/ 1162050 h 1614488"/>
                <a:gd name="connsiteX314" fmla="*/ 490538 w 1267343"/>
                <a:gd name="connsiteY314" fmla="*/ 1157288 h 1614488"/>
                <a:gd name="connsiteX315" fmla="*/ 476250 w 1267343"/>
                <a:gd name="connsiteY315" fmla="*/ 1147763 h 1614488"/>
                <a:gd name="connsiteX316" fmla="*/ 447675 w 1267343"/>
                <a:gd name="connsiteY316" fmla="*/ 1138238 h 1614488"/>
                <a:gd name="connsiteX317" fmla="*/ 433388 w 1267343"/>
                <a:gd name="connsiteY317" fmla="*/ 1128713 h 1614488"/>
                <a:gd name="connsiteX318" fmla="*/ 347663 w 1267343"/>
                <a:gd name="connsiteY318" fmla="*/ 1138238 h 1614488"/>
                <a:gd name="connsiteX319" fmla="*/ 295275 w 1267343"/>
                <a:gd name="connsiteY319" fmla="*/ 1133475 h 1614488"/>
                <a:gd name="connsiteX320" fmla="*/ 280988 w 1267343"/>
                <a:gd name="connsiteY320" fmla="*/ 1123950 h 1614488"/>
                <a:gd name="connsiteX321" fmla="*/ 223838 w 1267343"/>
                <a:gd name="connsiteY321" fmla="*/ 1114425 h 1614488"/>
                <a:gd name="connsiteX322" fmla="*/ 195263 w 1267343"/>
                <a:gd name="connsiteY322" fmla="*/ 1104900 h 1614488"/>
                <a:gd name="connsiteX323" fmla="*/ 180975 w 1267343"/>
                <a:gd name="connsiteY323" fmla="*/ 1100138 h 1614488"/>
                <a:gd name="connsiteX324" fmla="*/ 109538 w 1267343"/>
                <a:gd name="connsiteY324" fmla="*/ 1114425 h 1614488"/>
                <a:gd name="connsiteX325" fmla="*/ 104775 w 1267343"/>
                <a:gd name="connsiteY325" fmla="*/ 1128713 h 1614488"/>
                <a:gd name="connsiteX326" fmla="*/ 114300 w 1267343"/>
                <a:gd name="connsiteY326" fmla="*/ 1238250 h 1614488"/>
                <a:gd name="connsiteX327" fmla="*/ 119063 w 1267343"/>
                <a:gd name="connsiteY327" fmla="*/ 1247775 h 1614488"/>
                <a:gd name="connsiteX0" fmla="*/ 109538 w 1267343"/>
                <a:gd name="connsiteY0" fmla="*/ 1319213 h 1614488"/>
                <a:gd name="connsiteX1" fmla="*/ 85725 w 1267343"/>
                <a:gd name="connsiteY1" fmla="*/ 1314450 h 1614488"/>
                <a:gd name="connsiteX2" fmla="*/ 80963 w 1267343"/>
                <a:gd name="connsiteY2" fmla="*/ 1300163 h 1614488"/>
                <a:gd name="connsiteX3" fmla="*/ 71438 w 1267343"/>
                <a:gd name="connsiteY3" fmla="*/ 1285875 h 1614488"/>
                <a:gd name="connsiteX4" fmla="*/ 57150 w 1267343"/>
                <a:gd name="connsiteY4" fmla="*/ 1233488 h 1614488"/>
                <a:gd name="connsiteX5" fmla="*/ 52388 w 1267343"/>
                <a:gd name="connsiteY5" fmla="*/ 1219200 h 1614488"/>
                <a:gd name="connsiteX6" fmla="*/ 38100 w 1267343"/>
                <a:gd name="connsiteY6" fmla="*/ 1209675 h 1614488"/>
                <a:gd name="connsiteX7" fmla="*/ 19050 w 1267343"/>
                <a:gd name="connsiteY7" fmla="*/ 1181100 h 1614488"/>
                <a:gd name="connsiteX8" fmla="*/ 14288 w 1267343"/>
                <a:gd name="connsiteY8" fmla="*/ 1166813 h 1614488"/>
                <a:gd name="connsiteX9" fmla="*/ 0 w 1267343"/>
                <a:gd name="connsiteY9" fmla="*/ 1138238 h 1614488"/>
                <a:gd name="connsiteX10" fmla="*/ 28575 w 1267343"/>
                <a:gd name="connsiteY10" fmla="*/ 1119188 h 1614488"/>
                <a:gd name="connsiteX11" fmla="*/ 42863 w 1267343"/>
                <a:gd name="connsiteY11" fmla="*/ 1109663 h 1614488"/>
                <a:gd name="connsiteX12" fmla="*/ 71438 w 1267343"/>
                <a:gd name="connsiteY12" fmla="*/ 1085850 h 1614488"/>
                <a:gd name="connsiteX13" fmla="*/ 76200 w 1267343"/>
                <a:gd name="connsiteY13" fmla="*/ 1071563 h 1614488"/>
                <a:gd name="connsiteX14" fmla="*/ 76200 w 1267343"/>
                <a:gd name="connsiteY14" fmla="*/ 1014413 h 1614488"/>
                <a:gd name="connsiteX15" fmla="*/ 66675 w 1267343"/>
                <a:gd name="connsiteY15" fmla="*/ 1000125 h 1614488"/>
                <a:gd name="connsiteX16" fmla="*/ 47625 w 1267343"/>
                <a:gd name="connsiteY16" fmla="*/ 995363 h 1614488"/>
                <a:gd name="connsiteX17" fmla="*/ 42863 w 1267343"/>
                <a:gd name="connsiteY17" fmla="*/ 933450 h 1614488"/>
                <a:gd name="connsiteX18" fmla="*/ 57150 w 1267343"/>
                <a:gd name="connsiteY18" fmla="*/ 923925 h 1614488"/>
                <a:gd name="connsiteX19" fmla="*/ 109538 w 1267343"/>
                <a:gd name="connsiteY19" fmla="*/ 942975 h 1614488"/>
                <a:gd name="connsiteX20" fmla="*/ 119063 w 1267343"/>
                <a:gd name="connsiteY20" fmla="*/ 971550 h 1614488"/>
                <a:gd name="connsiteX21" fmla="*/ 128588 w 1267343"/>
                <a:gd name="connsiteY21" fmla="*/ 1000125 h 1614488"/>
                <a:gd name="connsiteX22" fmla="*/ 133350 w 1267343"/>
                <a:gd name="connsiteY22" fmla="*/ 1014413 h 1614488"/>
                <a:gd name="connsiteX23" fmla="*/ 147638 w 1267343"/>
                <a:gd name="connsiteY23" fmla="*/ 1019175 h 1614488"/>
                <a:gd name="connsiteX24" fmla="*/ 161925 w 1267343"/>
                <a:gd name="connsiteY24" fmla="*/ 1028700 h 1614488"/>
                <a:gd name="connsiteX25" fmla="*/ 238125 w 1267343"/>
                <a:gd name="connsiteY25" fmla="*/ 1042988 h 1614488"/>
                <a:gd name="connsiteX26" fmla="*/ 266700 w 1267343"/>
                <a:gd name="connsiteY26" fmla="*/ 1062038 h 1614488"/>
                <a:gd name="connsiteX27" fmla="*/ 285750 w 1267343"/>
                <a:gd name="connsiteY27" fmla="*/ 1085850 h 1614488"/>
                <a:gd name="connsiteX28" fmla="*/ 314325 w 1267343"/>
                <a:gd name="connsiteY28" fmla="*/ 1095375 h 1614488"/>
                <a:gd name="connsiteX29" fmla="*/ 457200 w 1267343"/>
                <a:gd name="connsiteY29" fmla="*/ 1090613 h 1614488"/>
                <a:gd name="connsiteX30" fmla="*/ 466725 w 1267343"/>
                <a:gd name="connsiteY30" fmla="*/ 1076325 h 1614488"/>
                <a:gd name="connsiteX31" fmla="*/ 481013 w 1267343"/>
                <a:gd name="connsiteY31" fmla="*/ 1066800 h 1614488"/>
                <a:gd name="connsiteX32" fmla="*/ 485775 w 1267343"/>
                <a:gd name="connsiteY32" fmla="*/ 1019175 h 1614488"/>
                <a:gd name="connsiteX33" fmla="*/ 481013 w 1267343"/>
                <a:gd name="connsiteY33" fmla="*/ 1004888 h 1614488"/>
                <a:gd name="connsiteX34" fmla="*/ 466725 w 1267343"/>
                <a:gd name="connsiteY34" fmla="*/ 1000125 h 1614488"/>
                <a:gd name="connsiteX35" fmla="*/ 442913 w 1267343"/>
                <a:gd name="connsiteY35" fmla="*/ 957263 h 1614488"/>
                <a:gd name="connsiteX36" fmla="*/ 438150 w 1267343"/>
                <a:gd name="connsiteY36" fmla="*/ 938213 h 1614488"/>
                <a:gd name="connsiteX37" fmla="*/ 433388 w 1267343"/>
                <a:gd name="connsiteY37" fmla="*/ 890588 h 1614488"/>
                <a:gd name="connsiteX38" fmla="*/ 419100 w 1267343"/>
                <a:gd name="connsiteY38" fmla="*/ 885825 h 1614488"/>
                <a:gd name="connsiteX39" fmla="*/ 390525 w 1267343"/>
                <a:gd name="connsiteY39" fmla="*/ 871538 h 1614488"/>
                <a:gd name="connsiteX40" fmla="*/ 376238 w 1267343"/>
                <a:gd name="connsiteY40" fmla="*/ 857250 h 1614488"/>
                <a:gd name="connsiteX41" fmla="*/ 371475 w 1267343"/>
                <a:gd name="connsiteY41" fmla="*/ 842963 h 1614488"/>
                <a:gd name="connsiteX42" fmla="*/ 361950 w 1267343"/>
                <a:gd name="connsiteY42" fmla="*/ 828675 h 1614488"/>
                <a:gd name="connsiteX43" fmla="*/ 357188 w 1267343"/>
                <a:gd name="connsiteY43" fmla="*/ 814388 h 1614488"/>
                <a:gd name="connsiteX44" fmla="*/ 314325 w 1267343"/>
                <a:gd name="connsiteY44" fmla="*/ 781050 h 1614488"/>
                <a:gd name="connsiteX45" fmla="*/ 300038 w 1267343"/>
                <a:gd name="connsiteY45" fmla="*/ 771525 h 1614488"/>
                <a:gd name="connsiteX46" fmla="*/ 314325 w 1267343"/>
                <a:gd name="connsiteY46" fmla="*/ 757238 h 1614488"/>
                <a:gd name="connsiteX47" fmla="*/ 357188 w 1267343"/>
                <a:gd name="connsiteY47" fmla="*/ 766763 h 1614488"/>
                <a:gd name="connsiteX48" fmla="*/ 385763 w 1267343"/>
                <a:gd name="connsiteY48" fmla="*/ 785813 h 1614488"/>
                <a:gd name="connsiteX49" fmla="*/ 409575 w 1267343"/>
                <a:gd name="connsiteY49" fmla="*/ 804863 h 1614488"/>
                <a:gd name="connsiteX50" fmla="*/ 438150 w 1267343"/>
                <a:gd name="connsiteY50" fmla="*/ 823913 h 1614488"/>
                <a:gd name="connsiteX51" fmla="*/ 452438 w 1267343"/>
                <a:gd name="connsiteY51" fmla="*/ 838200 h 1614488"/>
                <a:gd name="connsiteX52" fmla="*/ 471488 w 1267343"/>
                <a:gd name="connsiteY52" fmla="*/ 866775 h 1614488"/>
                <a:gd name="connsiteX53" fmla="*/ 490538 w 1267343"/>
                <a:gd name="connsiteY53" fmla="*/ 895350 h 1614488"/>
                <a:gd name="connsiteX54" fmla="*/ 500063 w 1267343"/>
                <a:gd name="connsiteY54" fmla="*/ 909638 h 1614488"/>
                <a:gd name="connsiteX55" fmla="*/ 509588 w 1267343"/>
                <a:gd name="connsiteY55" fmla="*/ 923925 h 1614488"/>
                <a:gd name="connsiteX56" fmla="*/ 514350 w 1267343"/>
                <a:gd name="connsiteY56" fmla="*/ 938213 h 1614488"/>
                <a:gd name="connsiteX57" fmla="*/ 523875 w 1267343"/>
                <a:gd name="connsiteY57" fmla="*/ 952500 h 1614488"/>
                <a:gd name="connsiteX58" fmla="*/ 542925 w 1267343"/>
                <a:gd name="connsiteY58" fmla="*/ 995363 h 1614488"/>
                <a:gd name="connsiteX59" fmla="*/ 557213 w 1267343"/>
                <a:gd name="connsiteY59" fmla="*/ 1033463 h 1614488"/>
                <a:gd name="connsiteX60" fmla="*/ 576263 w 1267343"/>
                <a:gd name="connsiteY60" fmla="*/ 1028700 h 1614488"/>
                <a:gd name="connsiteX61" fmla="*/ 581025 w 1267343"/>
                <a:gd name="connsiteY61" fmla="*/ 1014413 h 1614488"/>
                <a:gd name="connsiteX62" fmla="*/ 561975 w 1267343"/>
                <a:gd name="connsiteY62" fmla="*/ 985838 h 1614488"/>
                <a:gd name="connsiteX63" fmla="*/ 552450 w 1267343"/>
                <a:gd name="connsiteY63" fmla="*/ 971550 h 1614488"/>
                <a:gd name="connsiteX64" fmla="*/ 566738 w 1267343"/>
                <a:gd name="connsiteY64" fmla="*/ 966788 h 1614488"/>
                <a:gd name="connsiteX65" fmla="*/ 604838 w 1267343"/>
                <a:gd name="connsiteY65" fmla="*/ 981075 h 1614488"/>
                <a:gd name="connsiteX66" fmla="*/ 628650 w 1267343"/>
                <a:gd name="connsiteY66" fmla="*/ 1004888 h 1614488"/>
                <a:gd name="connsiteX67" fmla="*/ 638175 w 1267343"/>
                <a:gd name="connsiteY67" fmla="*/ 976313 h 1614488"/>
                <a:gd name="connsiteX68" fmla="*/ 633413 w 1267343"/>
                <a:gd name="connsiteY68" fmla="*/ 957263 h 1614488"/>
                <a:gd name="connsiteX69" fmla="*/ 590550 w 1267343"/>
                <a:gd name="connsiteY69" fmla="*/ 923925 h 1614488"/>
                <a:gd name="connsiteX70" fmla="*/ 576263 w 1267343"/>
                <a:gd name="connsiteY70" fmla="*/ 914400 h 1614488"/>
                <a:gd name="connsiteX71" fmla="*/ 685800 w 1267343"/>
                <a:gd name="connsiteY71" fmla="*/ 895350 h 1614488"/>
                <a:gd name="connsiteX72" fmla="*/ 681038 w 1267343"/>
                <a:gd name="connsiteY72" fmla="*/ 852488 h 1614488"/>
                <a:gd name="connsiteX73" fmla="*/ 666750 w 1267343"/>
                <a:gd name="connsiteY73" fmla="*/ 842963 h 1614488"/>
                <a:gd name="connsiteX74" fmla="*/ 609600 w 1267343"/>
                <a:gd name="connsiteY74" fmla="*/ 823913 h 1614488"/>
                <a:gd name="connsiteX75" fmla="*/ 614363 w 1267343"/>
                <a:gd name="connsiteY75" fmla="*/ 804863 h 1614488"/>
                <a:gd name="connsiteX76" fmla="*/ 633413 w 1267343"/>
                <a:gd name="connsiteY76" fmla="*/ 800100 h 1614488"/>
                <a:gd name="connsiteX77" fmla="*/ 671513 w 1267343"/>
                <a:gd name="connsiteY77" fmla="*/ 795338 h 1614488"/>
                <a:gd name="connsiteX78" fmla="*/ 704850 w 1267343"/>
                <a:gd name="connsiteY78" fmla="*/ 785813 h 1614488"/>
                <a:gd name="connsiteX79" fmla="*/ 719138 w 1267343"/>
                <a:gd name="connsiteY79" fmla="*/ 766763 h 1614488"/>
                <a:gd name="connsiteX80" fmla="*/ 747713 w 1267343"/>
                <a:gd name="connsiteY80" fmla="*/ 738188 h 1614488"/>
                <a:gd name="connsiteX81" fmla="*/ 709613 w 1267343"/>
                <a:gd name="connsiteY81" fmla="*/ 723900 h 1614488"/>
                <a:gd name="connsiteX82" fmla="*/ 695325 w 1267343"/>
                <a:gd name="connsiteY82" fmla="*/ 714375 h 1614488"/>
                <a:gd name="connsiteX83" fmla="*/ 676275 w 1267343"/>
                <a:gd name="connsiteY83" fmla="*/ 709613 h 1614488"/>
                <a:gd name="connsiteX84" fmla="*/ 642938 w 1267343"/>
                <a:gd name="connsiteY84" fmla="*/ 676275 h 1614488"/>
                <a:gd name="connsiteX85" fmla="*/ 647700 w 1267343"/>
                <a:gd name="connsiteY85" fmla="*/ 652463 h 1614488"/>
                <a:gd name="connsiteX86" fmla="*/ 676275 w 1267343"/>
                <a:gd name="connsiteY86" fmla="*/ 633413 h 1614488"/>
                <a:gd name="connsiteX87" fmla="*/ 681038 w 1267343"/>
                <a:gd name="connsiteY87" fmla="*/ 619125 h 1614488"/>
                <a:gd name="connsiteX88" fmla="*/ 676275 w 1267343"/>
                <a:gd name="connsiteY88" fmla="*/ 590550 h 1614488"/>
                <a:gd name="connsiteX89" fmla="*/ 666750 w 1267343"/>
                <a:gd name="connsiteY89" fmla="*/ 576263 h 1614488"/>
                <a:gd name="connsiteX90" fmla="*/ 652463 w 1267343"/>
                <a:gd name="connsiteY90" fmla="*/ 571500 h 1614488"/>
                <a:gd name="connsiteX91" fmla="*/ 609600 w 1267343"/>
                <a:gd name="connsiteY91" fmla="*/ 566738 h 1614488"/>
                <a:gd name="connsiteX92" fmla="*/ 561975 w 1267343"/>
                <a:gd name="connsiteY92" fmla="*/ 557213 h 1614488"/>
                <a:gd name="connsiteX93" fmla="*/ 533400 w 1267343"/>
                <a:gd name="connsiteY93" fmla="*/ 547688 h 1614488"/>
                <a:gd name="connsiteX94" fmla="*/ 504825 w 1267343"/>
                <a:gd name="connsiteY94" fmla="*/ 542925 h 1614488"/>
                <a:gd name="connsiteX95" fmla="*/ 495300 w 1267343"/>
                <a:gd name="connsiteY95" fmla="*/ 509588 h 1614488"/>
                <a:gd name="connsiteX96" fmla="*/ 519113 w 1267343"/>
                <a:gd name="connsiteY96" fmla="*/ 504825 h 1614488"/>
                <a:gd name="connsiteX97" fmla="*/ 547688 w 1267343"/>
                <a:gd name="connsiteY97" fmla="*/ 495300 h 1614488"/>
                <a:gd name="connsiteX98" fmla="*/ 576263 w 1267343"/>
                <a:gd name="connsiteY98" fmla="*/ 519113 h 1614488"/>
                <a:gd name="connsiteX99" fmla="*/ 619125 w 1267343"/>
                <a:gd name="connsiteY99" fmla="*/ 514350 h 1614488"/>
                <a:gd name="connsiteX100" fmla="*/ 628650 w 1267343"/>
                <a:gd name="connsiteY100" fmla="*/ 500063 h 1614488"/>
                <a:gd name="connsiteX101" fmla="*/ 642938 w 1267343"/>
                <a:gd name="connsiteY101" fmla="*/ 495300 h 1614488"/>
                <a:gd name="connsiteX102" fmla="*/ 757238 w 1267343"/>
                <a:gd name="connsiteY102" fmla="*/ 490538 h 1614488"/>
                <a:gd name="connsiteX103" fmla="*/ 781050 w 1267343"/>
                <a:gd name="connsiteY103" fmla="*/ 466725 h 1614488"/>
                <a:gd name="connsiteX104" fmla="*/ 804863 w 1267343"/>
                <a:gd name="connsiteY104" fmla="*/ 442913 h 1614488"/>
                <a:gd name="connsiteX105" fmla="*/ 833438 w 1267343"/>
                <a:gd name="connsiteY105" fmla="*/ 433388 h 1614488"/>
                <a:gd name="connsiteX106" fmla="*/ 838200 w 1267343"/>
                <a:gd name="connsiteY106" fmla="*/ 342900 h 1614488"/>
                <a:gd name="connsiteX107" fmla="*/ 828675 w 1267343"/>
                <a:gd name="connsiteY107" fmla="*/ 304800 h 1614488"/>
                <a:gd name="connsiteX108" fmla="*/ 823913 w 1267343"/>
                <a:gd name="connsiteY108" fmla="*/ 285750 h 1614488"/>
                <a:gd name="connsiteX109" fmla="*/ 814388 w 1267343"/>
                <a:gd name="connsiteY109" fmla="*/ 266700 h 1614488"/>
                <a:gd name="connsiteX110" fmla="*/ 809625 w 1267343"/>
                <a:gd name="connsiteY110" fmla="*/ 247650 h 1614488"/>
                <a:gd name="connsiteX111" fmla="*/ 804863 w 1267343"/>
                <a:gd name="connsiteY111" fmla="*/ 223838 h 1614488"/>
                <a:gd name="connsiteX112" fmla="*/ 790575 w 1267343"/>
                <a:gd name="connsiteY112" fmla="*/ 214313 h 1614488"/>
                <a:gd name="connsiteX113" fmla="*/ 757238 w 1267343"/>
                <a:gd name="connsiteY113" fmla="*/ 195263 h 1614488"/>
                <a:gd name="connsiteX114" fmla="*/ 728663 w 1267343"/>
                <a:gd name="connsiteY114" fmla="*/ 185738 h 1614488"/>
                <a:gd name="connsiteX115" fmla="*/ 700088 w 1267343"/>
                <a:gd name="connsiteY115" fmla="*/ 166688 h 1614488"/>
                <a:gd name="connsiteX116" fmla="*/ 685800 w 1267343"/>
                <a:gd name="connsiteY116" fmla="*/ 161925 h 1614488"/>
                <a:gd name="connsiteX117" fmla="*/ 657225 w 1267343"/>
                <a:gd name="connsiteY117" fmla="*/ 147638 h 1614488"/>
                <a:gd name="connsiteX118" fmla="*/ 642938 w 1267343"/>
                <a:gd name="connsiteY118" fmla="*/ 133350 h 1614488"/>
                <a:gd name="connsiteX119" fmla="*/ 614363 w 1267343"/>
                <a:gd name="connsiteY119" fmla="*/ 114300 h 1614488"/>
                <a:gd name="connsiteX120" fmla="*/ 609600 w 1267343"/>
                <a:gd name="connsiteY120" fmla="*/ 100013 h 1614488"/>
                <a:gd name="connsiteX121" fmla="*/ 600075 w 1267343"/>
                <a:gd name="connsiteY121" fmla="*/ 80963 h 1614488"/>
                <a:gd name="connsiteX122" fmla="*/ 595313 w 1267343"/>
                <a:gd name="connsiteY122" fmla="*/ 61913 h 1614488"/>
                <a:gd name="connsiteX123" fmla="*/ 590550 w 1267343"/>
                <a:gd name="connsiteY123" fmla="*/ 47625 h 1614488"/>
                <a:gd name="connsiteX124" fmla="*/ 600075 w 1267343"/>
                <a:gd name="connsiteY124" fmla="*/ 61913 h 1614488"/>
                <a:gd name="connsiteX125" fmla="*/ 609600 w 1267343"/>
                <a:gd name="connsiteY125" fmla="*/ 80963 h 1614488"/>
                <a:gd name="connsiteX126" fmla="*/ 638175 w 1267343"/>
                <a:gd name="connsiteY126" fmla="*/ 104775 h 1614488"/>
                <a:gd name="connsiteX127" fmla="*/ 647700 w 1267343"/>
                <a:gd name="connsiteY127" fmla="*/ 119063 h 1614488"/>
                <a:gd name="connsiteX128" fmla="*/ 690563 w 1267343"/>
                <a:gd name="connsiteY128" fmla="*/ 142875 h 1614488"/>
                <a:gd name="connsiteX129" fmla="*/ 704850 w 1267343"/>
                <a:gd name="connsiteY129" fmla="*/ 157163 h 1614488"/>
                <a:gd name="connsiteX130" fmla="*/ 776288 w 1267343"/>
                <a:gd name="connsiteY130" fmla="*/ 147638 h 1614488"/>
                <a:gd name="connsiteX131" fmla="*/ 781050 w 1267343"/>
                <a:gd name="connsiteY131" fmla="*/ 133350 h 1614488"/>
                <a:gd name="connsiteX132" fmla="*/ 771525 w 1267343"/>
                <a:gd name="connsiteY132" fmla="*/ 47625 h 1614488"/>
                <a:gd name="connsiteX133" fmla="*/ 766763 w 1267343"/>
                <a:gd name="connsiteY133" fmla="*/ 4763 h 1614488"/>
                <a:gd name="connsiteX134" fmla="*/ 781050 w 1267343"/>
                <a:gd name="connsiteY134" fmla="*/ 0 h 1614488"/>
                <a:gd name="connsiteX135" fmla="*/ 814388 w 1267343"/>
                <a:gd name="connsiteY135" fmla="*/ 4763 h 1614488"/>
                <a:gd name="connsiteX136" fmla="*/ 823913 w 1267343"/>
                <a:gd name="connsiteY136" fmla="*/ 19050 h 1614488"/>
                <a:gd name="connsiteX137" fmla="*/ 838200 w 1267343"/>
                <a:gd name="connsiteY137" fmla="*/ 33338 h 1614488"/>
                <a:gd name="connsiteX138" fmla="*/ 842963 w 1267343"/>
                <a:gd name="connsiteY138" fmla="*/ 47625 h 1614488"/>
                <a:gd name="connsiteX139" fmla="*/ 852488 w 1267343"/>
                <a:gd name="connsiteY139" fmla="*/ 142875 h 1614488"/>
                <a:gd name="connsiteX140" fmla="*/ 862013 w 1267343"/>
                <a:gd name="connsiteY140" fmla="*/ 157163 h 1614488"/>
                <a:gd name="connsiteX141" fmla="*/ 871538 w 1267343"/>
                <a:gd name="connsiteY141" fmla="*/ 185738 h 1614488"/>
                <a:gd name="connsiteX142" fmla="*/ 895350 w 1267343"/>
                <a:gd name="connsiteY142" fmla="*/ 214313 h 1614488"/>
                <a:gd name="connsiteX143" fmla="*/ 900113 w 1267343"/>
                <a:gd name="connsiteY143" fmla="*/ 228600 h 1614488"/>
                <a:gd name="connsiteX144" fmla="*/ 904875 w 1267343"/>
                <a:gd name="connsiteY144" fmla="*/ 280988 h 1614488"/>
                <a:gd name="connsiteX145" fmla="*/ 909638 w 1267343"/>
                <a:gd name="connsiteY145" fmla="*/ 309563 h 1614488"/>
                <a:gd name="connsiteX146" fmla="*/ 904875 w 1267343"/>
                <a:gd name="connsiteY146" fmla="*/ 371475 h 1614488"/>
                <a:gd name="connsiteX147" fmla="*/ 895350 w 1267343"/>
                <a:gd name="connsiteY147" fmla="*/ 400050 h 1614488"/>
                <a:gd name="connsiteX148" fmla="*/ 890588 w 1267343"/>
                <a:gd name="connsiteY148" fmla="*/ 438150 h 1614488"/>
                <a:gd name="connsiteX149" fmla="*/ 862013 w 1267343"/>
                <a:gd name="connsiteY149" fmla="*/ 481013 h 1614488"/>
                <a:gd name="connsiteX150" fmla="*/ 847725 w 1267343"/>
                <a:gd name="connsiteY150" fmla="*/ 490538 h 1614488"/>
                <a:gd name="connsiteX151" fmla="*/ 833438 w 1267343"/>
                <a:gd name="connsiteY151" fmla="*/ 504825 h 1614488"/>
                <a:gd name="connsiteX152" fmla="*/ 814388 w 1267343"/>
                <a:gd name="connsiteY152" fmla="*/ 528638 h 1614488"/>
                <a:gd name="connsiteX153" fmla="*/ 809625 w 1267343"/>
                <a:gd name="connsiteY153" fmla="*/ 542925 h 1614488"/>
                <a:gd name="connsiteX154" fmla="*/ 800100 w 1267343"/>
                <a:gd name="connsiteY154" fmla="*/ 557213 h 1614488"/>
                <a:gd name="connsiteX155" fmla="*/ 785813 w 1267343"/>
                <a:gd name="connsiteY155" fmla="*/ 600075 h 1614488"/>
                <a:gd name="connsiteX156" fmla="*/ 781050 w 1267343"/>
                <a:gd name="connsiteY156" fmla="*/ 614363 h 1614488"/>
                <a:gd name="connsiteX157" fmla="*/ 790575 w 1267343"/>
                <a:gd name="connsiteY157" fmla="*/ 685800 h 1614488"/>
                <a:gd name="connsiteX158" fmla="*/ 800100 w 1267343"/>
                <a:gd name="connsiteY158" fmla="*/ 700088 h 1614488"/>
                <a:gd name="connsiteX159" fmla="*/ 804863 w 1267343"/>
                <a:gd name="connsiteY159" fmla="*/ 714375 h 1614488"/>
                <a:gd name="connsiteX160" fmla="*/ 823913 w 1267343"/>
                <a:gd name="connsiteY160" fmla="*/ 742950 h 1614488"/>
                <a:gd name="connsiteX161" fmla="*/ 828675 w 1267343"/>
                <a:gd name="connsiteY161" fmla="*/ 757238 h 1614488"/>
                <a:gd name="connsiteX162" fmla="*/ 866775 w 1267343"/>
                <a:gd name="connsiteY162" fmla="*/ 757238 h 1614488"/>
                <a:gd name="connsiteX163" fmla="*/ 890588 w 1267343"/>
                <a:gd name="connsiteY163" fmla="*/ 714375 h 1614488"/>
                <a:gd name="connsiteX164" fmla="*/ 895350 w 1267343"/>
                <a:gd name="connsiteY164" fmla="*/ 661988 h 1614488"/>
                <a:gd name="connsiteX165" fmla="*/ 904875 w 1267343"/>
                <a:gd name="connsiteY165" fmla="*/ 547688 h 1614488"/>
                <a:gd name="connsiteX166" fmla="*/ 933450 w 1267343"/>
                <a:gd name="connsiteY166" fmla="*/ 552450 h 1614488"/>
                <a:gd name="connsiteX167" fmla="*/ 938213 w 1267343"/>
                <a:gd name="connsiteY167" fmla="*/ 600075 h 1614488"/>
                <a:gd name="connsiteX168" fmla="*/ 952500 w 1267343"/>
                <a:gd name="connsiteY168" fmla="*/ 628650 h 1614488"/>
                <a:gd name="connsiteX169" fmla="*/ 966788 w 1267343"/>
                <a:gd name="connsiteY169" fmla="*/ 623888 h 1614488"/>
                <a:gd name="connsiteX170" fmla="*/ 981075 w 1267343"/>
                <a:gd name="connsiteY170" fmla="*/ 614363 h 1614488"/>
                <a:gd name="connsiteX171" fmla="*/ 1009650 w 1267343"/>
                <a:gd name="connsiteY171" fmla="*/ 604838 h 1614488"/>
                <a:gd name="connsiteX172" fmla="*/ 1038225 w 1267343"/>
                <a:gd name="connsiteY172" fmla="*/ 628650 h 1614488"/>
                <a:gd name="connsiteX173" fmla="*/ 1019175 w 1267343"/>
                <a:gd name="connsiteY173" fmla="*/ 657225 h 1614488"/>
                <a:gd name="connsiteX174" fmla="*/ 1009650 w 1267343"/>
                <a:gd name="connsiteY174" fmla="*/ 671513 h 1614488"/>
                <a:gd name="connsiteX175" fmla="*/ 995363 w 1267343"/>
                <a:gd name="connsiteY175" fmla="*/ 700088 h 1614488"/>
                <a:gd name="connsiteX176" fmla="*/ 981075 w 1267343"/>
                <a:gd name="connsiteY176" fmla="*/ 728663 h 1614488"/>
                <a:gd name="connsiteX177" fmla="*/ 962025 w 1267343"/>
                <a:gd name="connsiteY177" fmla="*/ 757238 h 1614488"/>
                <a:gd name="connsiteX178" fmla="*/ 938213 w 1267343"/>
                <a:gd name="connsiteY178" fmla="*/ 781050 h 1614488"/>
                <a:gd name="connsiteX179" fmla="*/ 938213 w 1267343"/>
                <a:gd name="connsiteY179" fmla="*/ 809625 h 1614488"/>
                <a:gd name="connsiteX180" fmla="*/ 971550 w 1267343"/>
                <a:gd name="connsiteY180" fmla="*/ 804863 h 1614488"/>
                <a:gd name="connsiteX181" fmla="*/ 1004888 w 1267343"/>
                <a:gd name="connsiteY181" fmla="*/ 762000 h 1614488"/>
                <a:gd name="connsiteX182" fmla="*/ 1019175 w 1267343"/>
                <a:gd name="connsiteY182" fmla="*/ 752475 h 1614488"/>
                <a:gd name="connsiteX183" fmla="*/ 1033463 w 1267343"/>
                <a:gd name="connsiteY183" fmla="*/ 747713 h 1614488"/>
                <a:gd name="connsiteX184" fmla="*/ 1047750 w 1267343"/>
                <a:gd name="connsiteY184" fmla="*/ 738188 h 1614488"/>
                <a:gd name="connsiteX185" fmla="*/ 1085850 w 1267343"/>
                <a:gd name="connsiteY185" fmla="*/ 728663 h 1614488"/>
                <a:gd name="connsiteX186" fmla="*/ 1128713 w 1267343"/>
                <a:gd name="connsiteY186" fmla="*/ 719138 h 1614488"/>
                <a:gd name="connsiteX187" fmla="*/ 1138238 w 1267343"/>
                <a:gd name="connsiteY187" fmla="*/ 704850 h 1614488"/>
                <a:gd name="connsiteX188" fmla="*/ 1166813 w 1267343"/>
                <a:gd name="connsiteY188" fmla="*/ 695325 h 1614488"/>
                <a:gd name="connsiteX189" fmla="*/ 1195388 w 1267343"/>
                <a:gd name="connsiteY189" fmla="*/ 681038 h 1614488"/>
                <a:gd name="connsiteX190" fmla="*/ 1200150 w 1267343"/>
                <a:gd name="connsiteY190" fmla="*/ 657225 h 1614488"/>
                <a:gd name="connsiteX191" fmla="*/ 1247775 w 1267343"/>
                <a:gd name="connsiteY191" fmla="*/ 676275 h 1614488"/>
                <a:gd name="connsiteX192" fmla="*/ 1262063 w 1267343"/>
                <a:gd name="connsiteY192" fmla="*/ 690563 h 1614488"/>
                <a:gd name="connsiteX193" fmla="*/ 1262063 w 1267343"/>
                <a:gd name="connsiteY193" fmla="*/ 742950 h 1614488"/>
                <a:gd name="connsiteX194" fmla="*/ 1247775 w 1267343"/>
                <a:gd name="connsiteY194" fmla="*/ 747713 h 1614488"/>
                <a:gd name="connsiteX195" fmla="*/ 1185863 w 1267343"/>
                <a:gd name="connsiteY195" fmla="*/ 762000 h 1614488"/>
                <a:gd name="connsiteX196" fmla="*/ 1128713 w 1267343"/>
                <a:gd name="connsiteY196" fmla="*/ 771525 h 1614488"/>
                <a:gd name="connsiteX197" fmla="*/ 1114425 w 1267343"/>
                <a:gd name="connsiteY197" fmla="*/ 776288 h 1614488"/>
                <a:gd name="connsiteX198" fmla="*/ 1081088 w 1267343"/>
                <a:gd name="connsiteY198" fmla="*/ 785813 h 1614488"/>
                <a:gd name="connsiteX199" fmla="*/ 1071563 w 1267343"/>
                <a:gd name="connsiteY199" fmla="*/ 823913 h 1614488"/>
                <a:gd name="connsiteX200" fmla="*/ 1023938 w 1267343"/>
                <a:gd name="connsiteY200" fmla="*/ 838200 h 1614488"/>
                <a:gd name="connsiteX201" fmla="*/ 1000125 w 1267343"/>
                <a:gd name="connsiteY201" fmla="*/ 842963 h 1614488"/>
                <a:gd name="connsiteX202" fmla="*/ 971550 w 1267343"/>
                <a:gd name="connsiteY202" fmla="*/ 852488 h 1614488"/>
                <a:gd name="connsiteX203" fmla="*/ 952500 w 1267343"/>
                <a:gd name="connsiteY203" fmla="*/ 857250 h 1614488"/>
                <a:gd name="connsiteX204" fmla="*/ 933451 w 1267343"/>
                <a:gd name="connsiteY204" fmla="*/ 907257 h 1614488"/>
                <a:gd name="connsiteX205" fmla="*/ 971550 w 1267343"/>
                <a:gd name="connsiteY205" fmla="*/ 904875 h 1614488"/>
                <a:gd name="connsiteX206" fmla="*/ 985838 w 1267343"/>
                <a:gd name="connsiteY206" fmla="*/ 923925 h 1614488"/>
                <a:gd name="connsiteX207" fmla="*/ 1004888 w 1267343"/>
                <a:gd name="connsiteY207" fmla="*/ 942975 h 1614488"/>
                <a:gd name="connsiteX208" fmla="*/ 1009650 w 1267343"/>
                <a:gd name="connsiteY208" fmla="*/ 957263 h 1614488"/>
                <a:gd name="connsiteX209" fmla="*/ 1023938 w 1267343"/>
                <a:gd name="connsiteY209" fmla="*/ 964407 h 1614488"/>
                <a:gd name="connsiteX210" fmla="*/ 1066800 w 1267343"/>
                <a:gd name="connsiteY210" fmla="*/ 952500 h 1614488"/>
                <a:gd name="connsiteX211" fmla="*/ 1085850 w 1267343"/>
                <a:gd name="connsiteY211" fmla="*/ 952500 h 1614488"/>
                <a:gd name="connsiteX212" fmla="*/ 1119188 w 1267343"/>
                <a:gd name="connsiteY212" fmla="*/ 938213 h 1614488"/>
                <a:gd name="connsiteX213" fmla="*/ 1143000 w 1267343"/>
                <a:gd name="connsiteY213" fmla="*/ 942975 h 1614488"/>
                <a:gd name="connsiteX214" fmla="*/ 1152525 w 1267343"/>
                <a:gd name="connsiteY214" fmla="*/ 957263 h 1614488"/>
                <a:gd name="connsiteX215" fmla="*/ 1166813 w 1267343"/>
                <a:gd name="connsiteY215" fmla="*/ 990600 h 1614488"/>
                <a:gd name="connsiteX216" fmla="*/ 1162050 w 1267343"/>
                <a:gd name="connsiteY216" fmla="*/ 1004888 h 1614488"/>
                <a:gd name="connsiteX217" fmla="*/ 1147763 w 1267343"/>
                <a:gd name="connsiteY217" fmla="*/ 1009650 h 1614488"/>
                <a:gd name="connsiteX218" fmla="*/ 1060110 w 1267343"/>
                <a:gd name="connsiteY218" fmla="*/ 1019074 h 1614488"/>
                <a:gd name="connsiteX219" fmla="*/ 1052513 w 1267343"/>
                <a:gd name="connsiteY219" fmla="*/ 1004888 h 1614488"/>
                <a:gd name="connsiteX220" fmla="*/ 1023938 w 1267343"/>
                <a:gd name="connsiteY220" fmla="*/ 995363 h 1614488"/>
                <a:gd name="connsiteX221" fmla="*/ 985838 w 1267343"/>
                <a:gd name="connsiteY221" fmla="*/ 985838 h 1614488"/>
                <a:gd name="connsiteX222" fmla="*/ 952500 w 1267343"/>
                <a:gd name="connsiteY222" fmla="*/ 992982 h 1614488"/>
                <a:gd name="connsiteX223" fmla="*/ 890588 w 1267343"/>
                <a:gd name="connsiteY223" fmla="*/ 971550 h 1614488"/>
                <a:gd name="connsiteX224" fmla="*/ 909637 w 1267343"/>
                <a:gd name="connsiteY224" fmla="*/ 973932 h 1614488"/>
                <a:gd name="connsiteX225" fmla="*/ 902495 w 1267343"/>
                <a:gd name="connsiteY225" fmla="*/ 1057275 h 1614488"/>
                <a:gd name="connsiteX226" fmla="*/ 857250 w 1267343"/>
                <a:gd name="connsiteY226" fmla="*/ 1085850 h 1614488"/>
                <a:gd name="connsiteX227" fmla="*/ 850107 w 1267343"/>
                <a:gd name="connsiteY227" fmla="*/ 1109663 h 1614488"/>
                <a:gd name="connsiteX228" fmla="*/ 833438 w 1267343"/>
                <a:gd name="connsiteY228" fmla="*/ 1114425 h 1614488"/>
                <a:gd name="connsiteX229" fmla="*/ 814388 w 1267343"/>
                <a:gd name="connsiteY229" fmla="*/ 1147763 h 1614488"/>
                <a:gd name="connsiteX230" fmla="*/ 776288 w 1267343"/>
                <a:gd name="connsiteY230" fmla="*/ 1157288 h 1614488"/>
                <a:gd name="connsiteX231" fmla="*/ 762000 w 1267343"/>
                <a:gd name="connsiteY231" fmla="*/ 1171575 h 1614488"/>
                <a:gd name="connsiteX232" fmla="*/ 733425 w 1267343"/>
                <a:gd name="connsiteY232" fmla="*/ 1181100 h 1614488"/>
                <a:gd name="connsiteX233" fmla="*/ 700088 w 1267343"/>
                <a:gd name="connsiteY233" fmla="*/ 1223963 h 1614488"/>
                <a:gd name="connsiteX234" fmla="*/ 704850 w 1267343"/>
                <a:gd name="connsiteY234" fmla="*/ 1300163 h 1614488"/>
                <a:gd name="connsiteX235" fmla="*/ 733425 w 1267343"/>
                <a:gd name="connsiteY235" fmla="*/ 1319213 h 1614488"/>
                <a:gd name="connsiteX236" fmla="*/ 747713 w 1267343"/>
                <a:gd name="connsiteY236" fmla="*/ 1328738 h 1614488"/>
                <a:gd name="connsiteX237" fmla="*/ 757238 w 1267343"/>
                <a:gd name="connsiteY237" fmla="*/ 1343025 h 1614488"/>
                <a:gd name="connsiteX238" fmla="*/ 776288 w 1267343"/>
                <a:gd name="connsiteY238" fmla="*/ 1357313 h 1614488"/>
                <a:gd name="connsiteX239" fmla="*/ 828675 w 1267343"/>
                <a:gd name="connsiteY239" fmla="*/ 1366838 h 1614488"/>
                <a:gd name="connsiteX240" fmla="*/ 842963 w 1267343"/>
                <a:gd name="connsiteY240" fmla="*/ 1376363 h 1614488"/>
                <a:gd name="connsiteX241" fmla="*/ 852488 w 1267343"/>
                <a:gd name="connsiteY241" fmla="*/ 1390650 h 1614488"/>
                <a:gd name="connsiteX242" fmla="*/ 885825 w 1267343"/>
                <a:gd name="connsiteY242" fmla="*/ 1395413 h 1614488"/>
                <a:gd name="connsiteX243" fmla="*/ 900113 w 1267343"/>
                <a:gd name="connsiteY243" fmla="*/ 1404938 h 1614488"/>
                <a:gd name="connsiteX244" fmla="*/ 942975 w 1267343"/>
                <a:gd name="connsiteY244" fmla="*/ 1390650 h 1614488"/>
                <a:gd name="connsiteX245" fmla="*/ 966788 w 1267343"/>
                <a:gd name="connsiteY245" fmla="*/ 1371600 h 1614488"/>
                <a:gd name="connsiteX246" fmla="*/ 976313 w 1267343"/>
                <a:gd name="connsiteY246" fmla="*/ 1357313 h 1614488"/>
                <a:gd name="connsiteX247" fmla="*/ 990600 w 1267343"/>
                <a:gd name="connsiteY247" fmla="*/ 1347788 h 1614488"/>
                <a:gd name="connsiteX248" fmla="*/ 995363 w 1267343"/>
                <a:gd name="connsiteY248" fmla="*/ 1333500 h 1614488"/>
                <a:gd name="connsiteX249" fmla="*/ 1033463 w 1267343"/>
                <a:gd name="connsiteY249" fmla="*/ 1343025 h 1614488"/>
                <a:gd name="connsiteX250" fmla="*/ 1157288 w 1267343"/>
                <a:gd name="connsiteY250" fmla="*/ 1357313 h 1614488"/>
                <a:gd name="connsiteX251" fmla="*/ 1185863 w 1267343"/>
                <a:gd name="connsiteY251" fmla="*/ 1366838 h 1614488"/>
                <a:gd name="connsiteX252" fmla="*/ 1190625 w 1267343"/>
                <a:gd name="connsiteY252" fmla="*/ 1381125 h 1614488"/>
                <a:gd name="connsiteX253" fmla="*/ 1200150 w 1267343"/>
                <a:gd name="connsiteY253" fmla="*/ 1395413 h 1614488"/>
                <a:gd name="connsiteX254" fmla="*/ 1190625 w 1267343"/>
                <a:gd name="connsiteY254" fmla="*/ 1409700 h 1614488"/>
                <a:gd name="connsiteX255" fmla="*/ 1119188 w 1267343"/>
                <a:gd name="connsiteY255" fmla="*/ 1404938 h 1614488"/>
                <a:gd name="connsiteX256" fmla="*/ 1090613 w 1267343"/>
                <a:gd name="connsiteY256" fmla="*/ 1395413 h 1614488"/>
                <a:gd name="connsiteX257" fmla="*/ 1033463 w 1267343"/>
                <a:gd name="connsiteY257" fmla="*/ 1404938 h 1614488"/>
                <a:gd name="connsiteX258" fmla="*/ 985838 w 1267343"/>
                <a:gd name="connsiteY258" fmla="*/ 1414463 h 1614488"/>
                <a:gd name="connsiteX259" fmla="*/ 971550 w 1267343"/>
                <a:gd name="connsiteY259" fmla="*/ 1423988 h 1614488"/>
                <a:gd name="connsiteX260" fmla="*/ 957263 w 1267343"/>
                <a:gd name="connsiteY260" fmla="*/ 1428750 h 1614488"/>
                <a:gd name="connsiteX261" fmla="*/ 952500 w 1267343"/>
                <a:gd name="connsiteY261" fmla="*/ 1443038 h 1614488"/>
                <a:gd name="connsiteX262" fmla="*/ 971550 w 1267343"/>
                <a:gd name="connsiteY262" fmla="*/ 1490663 h 1614488"/>
                <a:gd name="connsiteX263" fmla="*/ 1000125 w 1267343"/>
                <a:gd name="connsiteY263" fmla="*/ 1500188 h 1614488"/>
                <a:gd name="connsiteX264" fmla="*/ 1119188 w 1267343"/>
                <a:gd name="connsiteY264" fmla="*/ 1504950 h 1614488"/>
                <a:gd name="connsiteX265" fmla="*/ 1228725 w 1267343"/>
                <a:gd name="connsiteY265" fmla="*/ 1519238 h 1614488"/>
                <a:gd name="connsiteX266" fmla="*/ 1243013 w 1267343"/>
                <a:gd name="connsiteY266" fmla="*/ 1528763 h 1614488"/>
                <a:gd name="connsiteX267" fmla="*/ 1247775 w 1267343"/>
                <a:gd name="connsiteY267" fmla="*/ 1543050 h 1614488"/>
                <a:gd name="connsiteX268" fmla="*/ 1262063 w 1267343"/>
                <a:gd name="connsiteY268" fmla="*/ 1571625 h 1614488"/>
                <a:gd name="connsiteX269" fmla="*/ 1257300 w 1267343"/>
                <a:gd name="connsiteY269" fmla="*/ 1585913 h 1614488"/>
                <a:gd name="connsiteX270" fmla="*/ 1185863 w 1267343"/>
                <a:gd name="connsiteY270" fmla="*/ 1595438 h 1614488"/>
                <a:gd name="connsiteX271" fmla="*/ 1171575 w 1267343"/>
                <a:gd name="connsiteY271" fmla="*/ 1566863 h 1614488"/>
                <a:gd name="connsiteX272" fmla="*/ 1157288 w 1267343"/>
                <a:gd name="connsiteY272" fmla="*/ 1557338 h 1614488"/>
                <a:gd name="connsiteX273" fmla="*/ 1071563 w 1267343"/>
                <a:gd name="connsiteY273" fmla="*/ 1562100 h 1614488"/>
                <a:gd name="connsiteX274" fmla="*/ 1052513 w 1267343"/>
                <a:gd name="connsiteY274" fmla="*/ 1566863 h 1614488"/>
                <a:gd name="connsiteX275" fmla="*/ 1023938 w 1267343"/>
                <a:gd name="connsiteY275" fmla="*/ 1581150 h 1614488"/>
                <a:gd name="connsiteX276" fmla="*/ 1009650 w 1267343"/>
                <a:gd name="connsiteY276" fmla="*/ 1609725 h 1614488"/>
                <a:gd name="connsiteX277" fmla="*/ 995363 w 1267343"/>
                <a:gd name="connsiteY277" fmla="*/ 1614488 h 1614488"/>
                <a:gd name="connsiteX278" fmla="*/ 985838 w 1267343"/>
                <a:gd name="connsiteY278" fmla="*/ 1581150 h 1614488"/>
                <a:gd name="connsiteX279" fmla="*/ 976313 w 1267343"/>
                <a:gd name="connsiteY279" fmla="*/ 1528763 h 1614488"/>
                <a:gd name="connsiteX280" fmla="*/ 966788 w 1267343"/>
                <a:gd name="connsiteY280" fmla="*/ 1495425 h 1614488"/>
                <a:gd name="connsiteX281" fmla="*/ 952500 w 1267343"/>
                <a:gd name="connsiteY281" fmla="*/ 1485900 h 1614488"/>
                <a:gd name="connsiteX282" fmla="*/ 938213 w 1267343"/>
                <a:gd name="connsiteY282" fmla="*/ 1500188 h 1614488"/>
                <a:gd name="connsiteX283" fmla="*/ 933450 w 1267343"/>
                <a:gd name="connsiteY283" fmla="*/ 1538288 h 1614488"/>
                <a:gd name="connsiteX284" fmla="*/ 890588 w 1267343"/>
                <a:gd name="connsiteY284" fmla="*/ 1533525 h 1614488"/>
                <a:gd name="connsiteX285" fmla="*/ 881063 w 1267343"/>
                <a:gd name="connsiteY285" fmla="*/ 1509713 h 1614488"/>
                <a:gd name="connsiteX286" fmla="*/ 885825 w 1267343"/>
                <a:gd name="connsiteY286" fmla="*/ 1490663 h 1614488"/>
                <a:gd name="connsiteX287" fmla="*/ 876300 w 1267343"/>
                <a:gd name="connsiteY287" fmla="*/ 1447800 h 1614488"/>
                <a:gd name="connsiteX288" fmla="*/ 862013 w 1267343"/>
                <a:gd name="connsiteY288" fmla="*/ 1438275 h 1614488"/>
                <a:gd name="connsiteX289" fmla="*/ 828675 w 1267343"/>
                <a:gd name="connsiteY289" fmla="*/ 1462088 h 1614488"/>
                <a:gd name="connsiteX290" fmla="*/ 809625 w 1267343"/>
                <a:gd name="connsiteY290" fmla="*/ 1457325 h 1614488"/>
                <a:gd name="connsiteX291" fmla="*/ 795338 w 1267343"/>
                <a:gd name="connsiteY291" fmla="*/ 1419225 h 1614488"/>
                <a:gd name="connsiteX292" fmla="*/ 790575 w 1267343"/>
                <a:gd name="connsiteY292" fmla="*/ 1400175 h 1614488"/>
                <a:gd name="connsiteX293" fmla="*/ 766763 w 1267343"/>
                <a:gd name="connsiteY293" fmla="*/ 1404938 h 1614488"/>
                <a:gd name="connsiteX294" fmla="*/ 738188 w 1267343"/>
                <a:gd name="connsiteY294" fmla="*/ 1414463 h 1614488"/>
                <a:gd name="connsiteX295" fmla="*/ 638175 w 1267343"/>
                <a:gd name="connsiteY295" fmla="*/ 1409700 h 1614488"/>
                <a:gd name="connsiteX296" fmla="*/ 623888 w 1267343"/>
                <a:gd name="connsiteY296" fmla="*/ 1404938 h 1614488"/>
                <a:gd name="connsiteX297" fmla="*/ 609600 w 1267343"/>
                <a:gd name="connsiteY297" fmla="*/ 1371600 h 1614488"/>
                <a:gd name="connsiteX298" fmla="*/ 623888 w 1267343"/>
                <a:gd name="connsiteY298" fmla="*/ 1362075 h 1614488"/>
                <a:gd name="connsiteX299" fmla="*/ 676275 w 1267343"/>
                <a:gd name="connsiteY299" fmla="*/ 1357313 h 1614488"/>
                <a:gd name="connsiteX300" fmla="*/ 666750 w 1267343"/>
                <a:gd name="connsiteY300" fmla="*/ 1328738 h 1614488"/>
                <a:gd name="connsiteX301" fmla="*/ 661988 w 1267343"/>
                <a:gd name="connsiteY301" fmla="*/ 1314450 h 1614488"/>
                <a:gd name="connsiteX302" fmla="*/ 657225 w 1267343"/>
                <a:gd name="connsiteY302" fmla="*/ 1295400 h 1614488"/>
                <a:gd name="connsiteX303" fmla="*/ 642938 w 1267343"/>
                <a:gd name="connsiteY303" fmla="*/ 1285875 h 1614488"/>
                <a:gd name="connsiteX304" fmla="*/ 585788 w 1267343"/>
                <a:gd name="connsiteY304" fmla="*/ 1295400 h 1614488"/>
                <a:gd name="connsiteX305" fmla="*/ 576263 w 1267343"/>
                <a:gd name="connsiteY305" fmla="*/ 1281113 h 1614488"/>
                <a:gd name="connsiteX306" fmla="*/ 590550 w 1267343"/>
                <a:gd name="connsiteY306" fmla="*/ 1271588 h 1614488"/>
                <a:gd name="connsiteX307" fmla="*/ 600075 w 1267343"/>
                <a:gd name="connsiteY307" fmla="*/ 1243013 h 1614488"/>
                <a:gd name="connsiteX308" fmla="*/ 604838 w 1267343"/>
                <a:gd name="connsiteY308" fmla="*/ 1228725 h 1614488"/>
                <a:gd name="connsiteX309" fmla="*/ 590550 w 1267343"/>
                <a:gd name="connsiteY309" fmla="*/ 1219200 h 1614488"/>
                <a:gd name="connsiteX310" fmla="*/ 561975 w 1267343"/>
                <a:gd name="connsiteY310" fmla="*/ 1204913 h 1614488"/>
                <a:gd name="connsiteX311" fmla="*/ 547688 w 1267343"/>
                <a:gd name="connsiteY311" fmla="*/ 1190625 h 1614488"/>
                <a:gd name="connsiteX312" fmla="*/ 519113 w 1267343"/>
                <a:gd name="connsiteY312" fmla="*/ 1171575 h 1614488"/>
                <a:gd name="connsiteX313" fmla="*/ 504825 w 1267343"/>
                <a:gd name="connsiteY313" fmla="*/ 1162050 h 1614488"/>
                <a:gd name="connsiteX314" fmla="*/ 490538 w 1267343"/>
                <a:gd name="connsiteY314" fmla="*/ 1157288 h 1614488"/>
                <a:gd name="connsiteX315" fmla="*/ 476250 w 1267343"/>
                <a:gd name="connsiteY315" fmla="*/ 1147763 h 1614488"/>
                <a:gd name="connsiteX316" fmla="*/ 447675 w 1267343"/>
                <a:gd name="connsiteY316" fmla="*/ 1138238 h 1614488"/>
                <a:gd name="connsiteX317" fmla="*/ 433388 w 1267343"/>
                <a:gd name="connsiteY317" fmla="*/ 1128713 h 1614488"/>
                <a:gd name="connsiteX318" fmla="*/ 347663 w 1267343"/>
                <a:gd name="connsiteY318" fmla="*/ 1138238 h 1614488"/>
                <a:gd name="connsiteX319" fmla="*/ 295275 w 1267343"/>
                <a:gd name="connsiteY319" fmla="*/ 1133475 h 1614488"/>
                <a:gd name="connsiteX320" fmla="*/ 280988 w 1267343"/>
                <a:gd name="connsiteY320" fmla="*/ 1123950 h 1614488"/>
                <a:gd name="connsiteX321" fmla="*/ 223838 w 1267343"/>
                <a:gd name="connsiteY321" fmla="*/ 1114425 h 1614488"/>
                <a:gd name="connsiteX322" fmla="*/ 195263 w 1267343"/>
                <a:gd name="connsiteY322" fmla="*/ 1104900 h 1614488"/>
                <a:gd name="connsiteX323" fmla="*/ 180975 w 1267343"/>
                <a:gd name="connsiteY323" fmla="*/ 1100138 h 1614488"/>
                <a:gd name="connsiteX324" fmla="*/ 109538 w 1267343"/>
                <a:gd name="connsiteY324" fmla="*/ 1114425 h 1614488"/>
                <a:gd name="connsiteX325" fmla="*/ 104775 w 1267343"/>
                <a:gd name="connsiteY325" fmla="*/ 1128713 h 1614488"/>
                <a:gd name="connsiteX326" fmla="*/ 114300 w 1267343"/>
                <a:gd name="connsiteY326" fmla="*/ 1238250 h 1614488"/>
                <a:gd name="connsiteX327" fmla="*/ 119063 w 1267343"/>
                <a:gd name="connsiteY327" fmla="*/ 1247775 h 1614488"/>
                <a:gd name="connsiteX0" fmla="*/ 109538 w 1267343"/>
                <a:gd name="connsiteY0" fmla="*/ 1319213 h 1614488"/>
                <a:gd name="connsiteX1" fmla="*/ 85725 w 1267343"/>
                <a:gd name="connsiteY1" fmla="*/ 1314450 h 1614488"/>
                <a:gd name="connsiteX2" fmla="*/ 80963 w 1267343"/>
                <a:gd name="connsiteY2" fmla="*/ 1300163 h 1614488"/>
                <a:gd name="connsiteX3" fmla="*/ 71438 w 1267343"/>
                <a:gd name="connsiteY3" fmla="*/ 1285875 h 1614488"/>
                <a:gd name="connsiteX4" fmla="*/ 57150 w 1267343"/>
                <a:gd name="connsiteY4" fmla="*/ 1233488 h 1614488"/>
                <a:gd name="connsiteX5" fmla="*/ 52388 w 1267343"/>
                <a:gd name="connsiteY5" fmla="*/ 1219200 h 1614488"/>
                <a:gd name="connsiteX6" fmla="*/ 38100 w 1267343"/>
                <a:gd name="connsiteY6" fmla="*/ 1209675 h 1614488"/>
                <a:gd name="connsiteX7" fmla="*/ 19050 w 1267343"/>
                <a:gd name="connsiteY7" fmla="*/ 1181100 h 1614488"/>
                <a:gd name="connsiteX8" fmla="*/ 14288 w 1267343"/>
                <a:gd name="connsiteY8" fmla="*/ 1166813 h 1614488"/>
                <a:gd name="connsiteX9" fmla="*/ 0 w 1267343"/>
                <a:gd name="connsiteY9" fmla="*/ 1138238 h 1614488"/>
                <a:gd name="connsiteX10" fmla="*/ 28575 w 1267343"/>
                <a:gd name="connsiteY10" fmla="*/ 1119188 h 1614488"/>
                <a:gd name="connsiteX11" fmla="*/ 42863 w 1267343"/>
                <a:gd name="connsiteY11" fmla="*/ 1109663 h 1614488"/>
                <a:gd name="connsiteX12" fmla="*/ 71438 w 1267343"/>
                <a:gd name="connsiteY12" fmla="*/ 1085850 h 1614488"/>
                <a:gd name="connsiteX13" fmla="*/ 76200 w 1267343"/>
                <a:gd name="connsiteY13" fmla="*/ 1071563 h 1614488"/>
                <a:gd name="connsiteX14" fmla="*/ 76200 w 1267343"/>
                <a:gd name="connsiteY14" fmla="*/ 1014413 h 1614488"/>
                <a:gd name="connsiteX15" fmla="*/ 66675 w 1267343"/>
                <a:gd name="connsiteY15" fmla="*/ 1000125 h 1614488"/>
                <a:gd name="connsiteX16" fmla="*/ 47625 w 1267343"/>
                <a:gd name="connsiteY16" fmla="*/ 995363 h 1614488"/>
                <a:gd name="connsiteX17" fmla="*/ 42863 w 1267343"/>
                <a:gd name="connsiteY17" fmla="*/ 933450 h 1614488"/>
                <a:gd name="connsiteX18" fmla="*/ 57150 w 1267343"/>
                <a:gd name="connsiteY18" fmla="*/ 923925 h 1614488"/>
                <a:gd name="connsiteX19" fmla="*/ 109538 w 1267343"/>
                <a:gd name="connsiteY19" fmla="*/ 942975 h 1614488"/>
                <a:gd name="connsiteX20" fmla="*/ 119063 w 1267343"/>
                <a:gd name="connsiteY20" fmla="*/ 971550 h 1614488"/>
                <a:gd name="connsiteX21" fmla="*/ 128588 w 1267343"/>
                <a:gd name="connsiteY21" fmla="*/ 1000125 h 1614488"/>
                <a:gd name="connsiteX22" fmla="*/ 133350 w 1267343"/>
                <a:gd name="connsiteY22" fmla="*/ 1014413 h 1614488"/>
                <a:gd name="connsiteX23" fmla="*/ 147638 w 1267343"/>
                <a:gd name="connsiteY23" fmla="*/ 1019175 h 1614488"/>
                <a:gd name="connsiteX24" fmla="*/ 161925 w 1267343"/>
                <a:gd name="connsiteY24" fmla="*/ 1028700 h 1614488"/>
                <a:gd name="connsiteX25" fmla="*/ 238125 w 1267343"/>
                <a:gd name="connsiteY25" fmla="*/ 1042988 h 1614488"/>
                <a:gd name="connsiteX26" fmla="*/ 266700 w 1267343"/>
                <a:gd name="connsiteY26" fmla="*/ 1062038 h 1614488"/>
                <a:gd name="connsiteX27" fmla="*/ 285750 w 1267343"/>
                <a:gd name="connsiteY27" fmla="*/ 1085850 h 1614488"/>
                <a:gd name="connsiteX28" fmla="*/ 314325 w 1267343"/>
                <a:gd name="connsiteY28" fmla="*/ 1095375 h 1614488"/>
                <a:gd name="connsiteX29" fmla="*/ 457200 w 1267343"/>
                <a:gd name="connsiteY29" fmla="*/ 1090613 h 1614488"/>
                <a:gd name="connsiteX30" fmla="*/ 466725 w 1267343"/>
                <a:gd name="connsiteY30" fmla="*/ 1076325 h 1614488"/>
                <a:gd name="connsiteX31" fmla="*/ 481013 w 1267343"/>
                <a:gd name="connsiteY31" fmla="*/ 1066800 h 1614488"/>
                <a:gd name="connsiteX32" fmla="*/ 485775 w 1267343"/>
                <a:gd name="connsiteY32" fmla="*/ 1019175 h 1614488"/>
                <a:gd name="connsiteX33" fmla="*/ 481013 w 1267343"/>
                <a:gd name="connsiteY33" fmla="*/ 1004888 h 1614488"/>
                <a:gd name="connsiteX34" fmla="*/ 466725 w 1267343"/>
                <a:gd name="connsiteY34" fmla="*/ 1000125 h 1614488"/>
                <a:gd name="connsiteX35" fmla="*/ 442913 w 1267343"/>
                <a:gd name="connsiteY35" fmla="*/ 957263 h 1614488"/>
                <a:gd name="connsiteX36" fmla="*/ 438150 w 1267343"/>
                <a:gd name="connsiteY36" fmla="*/ 938213 h 1614488"/>
                <a:gd name="connsiteX37" fmla="*/ 433388 w 1267343"/>
                <a:gd name="connsiteY37" fmla="*/ 890588 h 1614488"/>
                <a:gd name="connsiteX38" fmla="*/ 419100 w 1267343"/>
                <a:gd name="connsiteY38" fmla="*/ 885825 h 1614488"/>
                <a:gd name="connsiteX39" fmla="*/ 390525 w 1267343"/>
                <a:gd name="connsiteY39" fmla="*/ 871538 h 1614488"/>
                <a:gd name="connsiteX40" fmla="*/ 376238 w 1267343"/>
                <a:gd name="connsiteY40" fmla="*/ 857250 h 1614488"/>
                <a:gd name="connsiteX41" fmla="*/ 371475 w 1267343"/>
                <a:gd name="connsiteY41" fmla="*/ 842963 h 1614488"/>
                <a:gd name="connsiteX42" fmla="*/ 361950 w 1267343"/>
                <a:gd name="connsiteY42" fmla="*/ 828675 h 1614488"/>
                <a:gd name="connsiteX43" fmla="*/ 357188 w 1267343"/>
                <a:gd name="connsiteY43" fmla="*/ 814388 h 1614488"/>
                <a:gd name="connsiteX44" fmla="*/ 314325 w 1267343"/>
                <a:gd name="connsiteY44" fmla="*/ 781050 h 1614488"/>
                <a:gd name="connsiteX45" fmla="*/ 300038 w 1267343"/>
                <a:gd name="connsiteY45" fmla="*/ 771525 h 1614488"/>
                <a:gd name="connsiteX46" fmla="*/ 314325 w 1267343"/>
                <a:gd name="connsiteY46" fmla="*/ 757238 h 1614488"/>
                <a:gd name="connsiteX47" fmla="*/ 357188 w 1267343"/>
                <a:gd name="connsiteY47" fmla="*/ 766763 h 1614488"/>
                <a:gd name="connsiteX48" fmla="*/ 385763 w 1267343"/>
                <a:gd name="connsiteY48" fmla="*/ 785813 h 1614488"/>
                <a:gd name="connsiteX49" fmla="*/ 409575 w 1267343"/>
                <a:gd name="connsiteY49" fmla="*/ 804863 h 1614488"/>
                <a:gd name="connsiteX50" fmla="*/ 438150 w 1267343"/>
                <a:gd name="connsiteY50" fmla="*/ 823913 h 1614488"/>
                <a:gd name="connsiteX51" fmla="*/ 452438 w 1267343"/>
                <a:gd name="connsiteY51" fmla="*/ 838200 h 1614488"/>
                <a:gd name="connsiteX52" fmla="*/ 471488 w 1267343"/>
                <a:gd name="connsiteY52" fmla="*/ 866775 h 1614488"/>
                <a:gd name="connsiteX53" fmla="*/ 490538 w 1267343"/>
                <a:gd name="connsiteY53" fmla="*/ 895350 h 1614488"/>
                <a:gd name="connsiteX54" fmla="*/ 500063 w 1267343"/>
                <a:gd name="connsiteY54" fmla="*/ 909638 h 1614488"/>
                <a:gd name="connsiteX55" fmla="*/ 509588 w 1267343"/>
                <a:gd name="connsiteY55" fmla="*/ 923925 h 1614488"/>
                <a:gd name="connsiteX56" fmla="*/ 514350 w 1267343"/>
                <a:gd name="connsiteY56" fmla="*/ 938213 h 1614488"/>
                <a:gd name="connsiteX57" fmla="*/ 523875 w 1267343"/>
                <a:gd name="connsiteY57" fmla="*/ 952500 h 1614488"/>
                <a:gd name="connsiteX58" fmla="*/ 542925 w 1267343"/>
                <a:gd name="connsiteY58" fmla="*/ 995363 h 1614488"/>
                <a:gd name="connsiteX59" fmla="*/ 557213 w 1267343"/>
                <a:gd name="connsiteY59" fmla="*/ 1033463 h 1614488"/>
                <a:gd name="connsiteX60" fmla="*/ 576263 w 1267343"/>
                <a:gd name="connsiteY60" fmla="*/ 1028700 h 1614488"/>
                <a:gd name="connsiteX61" fmla="*/ 581025 w 1267343"/>
                <a:gd name="connsiteY61" fmla="*/ 1014413 h 1614488"/>
                <a:gd name="connsiteX62" fmla="*/ 561975 w 1267343"/>
                <a:gd name="connsiteY62" fmla="*/ 985838 h 1614488"/>
                <a:gd name="connsiteX63" fmla="*/ 552450 w 1267343"/>
                <a:gd name="connsiteY63" fmla="*/ 971550 h 1614488"/>
                <a:gd name="connsiteX64" fmla="*/ 566738 w 1267343"/>
                <a:gd name="connsiteY64" fmla="*/ 966788 h 1614488"/>
                <a:gd name="connsiteX65" fmla="*/ 604838 w 1267343"/>
                <a:gd name="connsiteY65" fmla="*/ 981075 h 1614488"/>
                <a:gd name="connsiteX66" fmla="*/ 628650 w 1267343"/>
                <a:gd name="connsiteY66" fmla="*/ 1004888 h 1614488"/>
                <a:gd name="connsiteX67" fmla="*/ 638175 w 1267343"/>
                <a:gd name="connsiteY67" fmla="*/ 976313 h 1614488"/>
                <a:gd name="connsiteX68" fmla="*/ 633413 w 1267343"/>
                <a:gd name="connsiteY68" fmla="*/ 957263 h 1614488"/>
                <a:gd name="connsiteX69" fmla="*/ 590550 w 1267343"/>
                <a:gd name="connsiteY69" fmla="*/ 923925 h 1614488"/>
                <a:gd name="connsiteX70" fmla="*/ 576263 w 1267343"/>
                <a:gd name="connsiteY70" fmla="*/ 914400 h 1614488"/>
                <a:gd name="connsiteX71" fmla="*/ 685800 w 1267343"/>
                <a:gd name="connsiteY71" fmla="*/ 895350 h 1614488"/>
                <a:gd name="connsiteX72" fmla="*/ 681038 w 1267343"/>
                <a:gd name="connsiteY72" fmla="*/ 852488 h 1614488"/>
                <a:gd name="connsiteX73" fmla="*/ 666750 w 1267343"/>
                <a:gd name="connsiteY73" fmla="*/ 842963 h 1614488"/>
                <a:gd name="connsiteX74" fmla="*/ 609600 w 1267343"/>
                <a:gd name="connsiteY74" fmla="*/ 823913 h 1614488"/>
                <a:gd name="connsiteX75" fmla="*/ 614363 w 1267343"/>
                <a:gd name="connsiteY75" fmla="*/ 804863 h 1614488"/>
                <a:gd name="connsiteX76" fmla="*/ 633413 w 1267343"/>
                <a:gd name="connsiteY76" fmla="*/ 800100 h 1614488"/>
                <a:gd name="connsiteX77" fmla="*/ 671513 w 1267343"/>
                <a:gd name="connsiteY77" fmla="*/ 795338 h 1614488"/>
                <a:gd name="connsiteX78" fmla="*/ 704850 w 1267343"/>
                <a:gd name="connsiteY78" fmla="*/ 785813 h 1614488"/>
                <a:gd name="connsiteX79" fmla="*/ 719138 w 1267343"/>
                <a:gd name="connsiteY79" fmla="*/ 766763 h 1614488"/>
                <a:gd name="connsiteX80" fmla="*/ 747713 w 1267343"/>
                <a:gd name="connsiteY80" fmla="*/ 738188 h 1614488"/>
                <a:gd name="connsiteX81" fmla="*/ 709613 w 1267343"/>
                <a:gd name="connsiteY81" fmla="*/ 723900 h 1614488"/>
                <a:gd name="connsiteX82" fmla="*/ 695325 w 1267343"/>
                <a:gd name="connsiteY82" fmla="*/ 714375 h 1614488"/>
                <a:gd name="connsiteX83" fmla="*/ 676275 w 1267343"/>
                <a:gd name="connsiteY83" fmla="*/ 709613 h 1614488"/>
                <a:gd name="connsiteX84" fmla="*/ 642938 w 1267343"/>
                <a:gd name="connsiteY84" fmla="*/ 676275 h 1614488"/>
                <a:gd name="connsiteX85" fmla="*/ 647700 w 1267343"/>
                <a:gd name="connsiteY85" fmla="*/ 652463 h 1614488"/>
                <a:gd name="connsiteX86" fmla="*/ 676275 w 1267343"/>
                <a:gd name="connsiteY86" fmla="*/ 633413 h 1614488"/>
                <a:gd name="connsiteX87" fmla="*/ 681038 w 1267343"/>
                <a:gd name="connsiteY87" fmla="*/ 619125 h 1614488"/>
                <a:gd name="connsiteX88" fmla="*/ 676275 w 1267343"/>
                <a:gd name="connsiteY88" fmla="*/ 590550 h 1614488"/>
                <a:gd name="connsiteX89" fmla="*/ 666750 w 1267343"/>
                <a:gd name="connsiteY89" fmla="*/ 576263 h 1614488"/>
                <a:gd name="connsiteX90" fmla="*/ 652463 w 1267343"/>
                <a:gd name="connsiteY90" fmla="*/ 571500 h 1614488"/>
                <a:gd name="connsiteX91" fmla="*/ 609600 w 1267343"/>
                <a:gd name="connsiteY91" fmla="*/ 566738 h 1614488"/>
                <a:gd name="connsiteX92" fmla="*/ 561975 w 1267343"/>
                <a:gd name="connsiteY92" fmla="*/ 557213 h 1614488"/>
                <a:gd name="connsiteX93" fmla="*/ 533400 w 1267343"/>
                <a:gd name="connsiteY93" fmla="*/ 547688 h 1614488"/>
                <a:gd name="connsiteX94" fmla="*/ 504825 w 1267343"/>
                <a:gd name="connsiteY94" fmla="*/ 542925 h 1614488"/>
                <a:gd name="connsiteX95" fmla="*/ 495300 w 1267343"/>
                <a:gd name="connsiteY95" fmla="*/ 509588 h 1614488"/>
                <a:gd name="connsiteX96" fmla="*/ 519113 w 1267343"/>
                <a:gd name="connsiteY96" fmla="*/ 504825 h 1614488"/>
                <a:gd name="connsiteX97" fmla="*/ 547688 w 1267343"/>
                <a:gd name="connsiteY97" fmla="*/ 495300 h 1614488"/>
                <a:gd name="connsiteX98" fmla="*/ 576263 w 1267343"/>
                <a:gd name="connsiteY98" fmla="*/ 519113 h 1614488"/>
                <a:gd name="connsiteX99" fmla="*/ 619125 w 1267343"/>
                <a:gd name="connsiteY99" fmla="*/ 514350 h 1614488"/>
                <a:gd name="connsiteX100" fmla="*/ 628650 w 1267343"/>
                <a:gd name="connsiteY100" fmla="*/ 500063 h 1614488"/>
                <a:gd name="connsiteX101" fmla="*/ 642938 w 1267343"/>
                <a:gd name="connsiteY101" fmla="*/ 495300 h 1614488"/>
                <a:gd name="connsiteX102" fmla="*/ 757238 w 1267343"/>
                <a:gd name="connsiteY102" fmla="*/ 490538 h 1614488"/>
                <a:gd name="connsiteX103" fmla="*/ 781050 w 1267343"/>
                <a:gd name="connsiteY103" fmla="*/ 466725 h 1614488"/>
                <a:gd name="connsiteX104" fmla="*/ 804863 w 1267343"/>
                <a:gd name="connsiteY104" fmla="*/ 442913 h 1614488"/>
                <a:gd name="connsiteX105" fmla="*/ 833438 w 1267343"/>
                <a:gd name="connsiteY105" fmla="*/ 433388 h 1614488"/>
                <a:gd name="connsiteX106" fmla="*/ 838200 w 1267343"/>
                <a:gd name="connsiteY106" fmla="*/ 342900 h 1614488"/>
                <a:gd name="connsiteX107" fmla="*/ 828675 w 1267343"/>
                <a:gd name="connsiteY107" fmla="*/ 304800 h 1614488"/>
                <a:gd name="connsiteX108" fmla="*/ 823913 w 1267343"/>
                <a:gd name="connsiteY108" fmla="*/ 285750 h 1614488"/>
                <a:gd name="connsiteX109" fmla="*/ 814388 w 1267343"/>
                <a:gd name="connsiteY109" fmla="*/ 266700 h 1614488"/>
                <a:gd name="connsiteX110" fmla="*/ 809625 w 1267343"/>
                <a:gd name="connsiteY110" fmla="*/ 247650 h 1614488"/>
                <a:gd name="connsiteX111" fmla="*/ 804863 w 1267343"/>
                <a:gd name="connsiteY111" fmla="*/ 223838 h 1614488"/>
                <a:gd name="connsiteX112" fmla="*/ 790575 w 1267343"/>
                <a:gd name="connsiteY112" fmla="*/ 214313 h 1614488"/>
                <a:gd name="connsiteX113" fmla="*/ 757238 w 1267343"/>
                <a:gd name="connsiteY113" fmla="*/ 195263 h 1614488"/>
                <a:gd name="connsiteX114" fmla="*/ 728663 w 1267343"/>
                <a:gd name="connsiteY114" fmla="*/ 185738 h 1614488"/>
                <a:gd name="connsiteX115" fmla="*/ 700088 w 1267343"/>
                <a:gd name="connsiteY115" fmla="*/ 166688 h 1614488"/>
                <a:gd name="connsiteX116" fmla="*/ 685800 w 1267343"/>
                <a:gd name="connsiteY116" fmla="*/ 161925 h 1614488"/>
                <a:gd name="connsiteX117" fmla="*/ 657225 w 1267343"/>
                <a:gd name="connsiteY117" fmla="*/ 147638 h 1614488"/>
                <a:gd name="connsiteX118" fmla="*/ 642938 w 1267343"/>
                <a:gd name="connsiteY118" fmla="*/ 133350 h 1614488"/>
                <a:gd name="connsiteX119" fmla="*/ 614363 w 1267343"/>
                <a:gd name="connsiteY119" fmla="*/ 114300 h 1614488"/>
                <a:gd name="connsiteX120" fmla="*/ 609600 w 1267343"/>
                <a:gd name="connsiteY120" fmla="*/ 100013 h 1614488"/>
                <a:gd name="connsiteX121" fmla="*/ 600075 w 1267343"/>
                <a:gd name="connsiteY121" fmla="*/ 80963 h 1614488"/>
                <a:gd name="connsiteX122" fmla="*/ 595313 w 1267343"/>
                <a:gd name="connsiteY122" fmla="*/ 61913 h 1614488"/>
                <a:gd name="connsiteX123" fmla="*/ 590550 w 1267343"/>
                <a:gd name="connsiteY123" fmla="*/ 47625 h 1614488"/>
                <a:gd name="connsiteX124" fmla="*/ 600075 w 1267343"/>
                <a:gd name="connsiteY124" fmla="*/ 61913 h 1614488"/>
                <a:gd name="connsiteX125" fmla="*/ 609600 w 1267343"/>
                <a:gd name="connsiteY125" fmla="*/ 80963 h 1614488"/>
                <a:gd name="connsiteX126" fmla="*/ 638175 w 1267343"/>
                <a:gd name="connsiteY126" fmla="*/ 104775 h 1614488"/>
                <a:gd name="connsiteX127" fmla="*/ 647700 w 1267343"/>
                <a:gd name="connsiteY127" fmla="*/ 119063 h 1614488"/>
                <a:gd name="connsiteX128" fmla="*/ 690563 w 1267343"/>
                <a:gd name="connsiteY128" fmla="*/ 142875 h 1614488"/>
                <a:gd name="connsiteX129" fmla="*/ 704850 w 1267343"/>
                <a:gd name="connsiteY129" fmla="*/ 157163 h 1614488"/>
                <a:gd name="connsiteX130" fmla="*/ 776288 w 1267343"/>
                <a:gd name="connsiteY130" fmla="*/ 147638 h 1614488"/>
                <a:gd name="connsiteX131" fmla="*/ 781050 w 1267343"/>
                <a:gd name="connsiteY131" fmla="*/ 133350 h 1614488"/>
                <a:gd name="connsiteX132" fmla="*/ 771525 w 1267343"/>
                <a:gd name="connsiteY132" fmla="*/ 47625 h 1614488"/>
                <a:gd name="connsiteX133" fmla="*/ 766763 w 1267343"/>
                <a:gd name="connsiteY133" fmla="*/ 4763 h 1614488"/>
                <a:gd name="connsiteX134" fmla="*/ 781050 w 1267343"/>
                <a:gd name="connsiteY134" fmla="*/ 0 h 1614488"/>
                <a:gd name="connsiteX135" fmla="*/ 814388 w 1267343"/>
                <a:gd name="connsiteY135" fmla="*/ 4763 h 1614488"/>
                <a:gd name="connsiteX136" fmla="*/ 823913 w 1267343"/>
                <a:gd name="connsiteY136" fmla="*/ 19050 h 1614488"/>
                <a:gd name="connsiteX137" fmla="*/ 838200 w 1267343"/>
                <a:gd name="connsiteY137" fmla="*/ 33338 h 1614488"/>
                <a:gd name="connsiteX138" fmla="*/ 842963 w 1267343"/>
                <a:gd name="connsiteY138" fmla="*/ 47625 h 1614488"/>
                <a:gd name="connsiteX139" fmla="*/ 852488 w 1267343"/>
                <a:gd name="connsiteY139" fmla="*/ 142875 h 1614488"/>
                <a:gd name="connsiteX140" fmla="*/ 862013 w 1267343"/>
                <a:gd name="connsiteY140" fmla="*/ 157163 h 1614488"/>
                <a:gd name="connsiteX141" fmla="*/ 871538 w 1267343"/>
                <a:gd name="connsiteY141" fmla="*/ 185738 h 1614488"/>
                <a:gd name="connsiteX142" fmla="*/ 895350 w 1267343"/>
                <a:gd name="connsiteY142" fmla="*/ 214313 h 1614488"/>
                <a:gd name="connsiteX143" fmla="*/ 900113 w 1267343"/>
                <a:gd name="connsiteY143" fmla="*/ 228600 h 1614488"/>
                <a:gd name="connsiteX144" fmla="*/ 904875 w 1267343"/>
                <a:gd name="connsiteY144" fmla="*/ 280988 h 1614488"/>
                <a:gd name="connsiteX145" fmla="*/ 909638 w 1267343"/>
                <a:gd name="connsiteY145" fmla="*/ 309563 h 1614488"/>
                <a:gd name="connsiteX146" fmla="*/ 904875 w 1267343"/>
                <a:gd name="connsiteY146" fmla="*/ 371475 h 1614488"/>
                <a:gd name="connsiteX147" fmla="*/ 895350 w 1267343"/>
                <a:gd name="connsiteY147" fmla="*/ 400050 h 1614488"/>
                <a:gd name="connsiteX148" fmla="*/ 890588 w 1267343"/>
                <a:gd name="connsiteY148" fmla="*/ 438150 h 1614488"/>
                <a:gd name="connsiteX149" fmla="*/ 862013 w 1267343"/>
                <a:gd name="connsiteY149" fmla="*/ 481013 h 1614488"/>
                <a:gd name="connsiteX150" fmla="*/ 847725 w 1267343"/>
                <a:gd name="connsiteY150" fmla="*/ 490538 h 1614488"/>
                <a:gd name="connsiteX151" fmla="*/ 833438 w 1267343"/>
                <a:gd name="connsiteY151" fmla="*/ 504825 h 1614488"/>
                <a:gd name="connsiteX152" fmla="*/ 814388 w 1267343"/>
                <a:gd name="connsiteY152" fmla="*/ 528638 h 1614488"/>
                <a:gd name="connsiteX153" fmla="*/ 809625 w 1267343"/>
                <a:gd name="connsiteY153" fmla="*/ 542925 h 1614488"/>
                <a:gd name="connsiteX154" fmla="*/ 800100 w 1267343"/>
                <a:gd name="connsiteY154" fmla="*/ 557213 h 1614488"/>
                <a:gd name="connsiteX155" fmla="*/ 785813 w 1267343"/>
                <a:gd name="connsiteY155" fmla="*/ 600075 h 1614488"/>
                <a:gd name="connsiteX156" fmla="*/ 781050 w 1267343"/>
                <a:gd name="connsiteY156" fmla="*/ 614363 h 1614488"/>
                <a:gd name="connsiteX157" fmla="*/ 790575 w 1267343"/>
                <a:gd name="connsiteY157" fmla="*/ 685800 h 1614488"/>
                <a:gd name="connsiteX158" fmla="*/ 800100 w 1267343"/>
                <a:gd name="connsiteY158" fmla="*/ 700088 h 1614488"/>
                <a:gd name="connsiteX159" fmla="*/ 804863 w 1267343"/>
                <a:gd name="connsiteY159" fmla="*/ 714375 h 1614488"/>
                <a:gd name="connsiteX160" fmla="*/ 823913 w 1267343"/>
                <a:gd name="connsiteY160" fmla="*/ 742950 h 1614488"/>
                <a:gd name="connsiteX161" fmla="*/ 828675 w 1267343"/>
                <a:gd name="connsiteY161" fmla="*/ 757238 h 1614488"/>
                <a:gd name="connsiteX162" fmla="*/ 866775 w 1267343"/>
                <a:gd name="connsiteY162" fmla="*/ 757238 h 1614488"/>
                <a:gd name="connsiteX163" fmla="*/ 890588 w 1267343"/>
                <a:gd name="connsiteY163" fmla="*/ 714375 h 1614488"/>
                <a:gd name="connsiteX164" fmla="*/ 895350 w 1267343"/>
                <a:gd name="connsiteY164" fmla="*/ 661988 h 1614488"/>
                <a:gd name="connsiteX165" fmla="*/ 904875 w 1267343"/>
                <a:gd name="connsiteY165" fmla="*/ 547688 h 1614488"/>
                <a:gd name="connsiteX166" fmla="*/ 933450 w 1267343"/>
                <a:gd name="connsiteY166" fmla="*/ 552450 h 1614488"/>
                <a:gd name="connsiteX167" fmla="*/ 938213 w 1267343"/>
                <a:gd name="connsiteY167" fmla="*/ 600075 h 1614488"/>
                <a:gd name="connsiteX168" fmla="*/ 952500 w 1267343"/>
                <a:gd name="connsiteY168" fmla="*/ 628650 h 1614488"/>
                <a:gd name="connsiteX169" fmla="*/ 966788 w 1267343"/>
                <a:gd name="connsiteY169" fmla="*/ 623888 h 1614488"/>
                <a:gd name="connsiteX170" fmla="*/ 981075 w 1267343"/>
                <a:gd name="connsiteY170" fmla="*/ 614363 h 1614488"/>
                <a:gd name="connsiteX171" fmla="*/ 1009650 w 1267343"/>
                <a:gd name="connsiteY171" fmla="*/ 604838 h 1614488"/>
                <a:gd name="connsiteX172" fmla="*/ 1038225 w 1267343"/>
                <a:gd name="connsiteY172" fmla="*/ 628650 h 1614488"/>
                <a:gd name="connsiteX173" fmla="*/ 1019175 w 1267343"/>
                <a:gd name="connsiteY173" fmla="*/ 657225 h 1614488"/>
                <a:gd name="connsiteX174" fmla="*/ 1009650 w 1267343"/>
                <a:gd name="connsiteY174" fmla="*/ 671513 h 1614488"/>
                <a:gd name="connsiteX175" fmla="*/ 995363 w 1267343"/>
                <a:gd name="connsiteY175" fmla="*/ 700088 h 1614488"/>
                <a:gd name="connsiteX176" fmla="*/ 981075 w 1267343"/>
                <a:gd name="connsiteY176" fmla="*/ 728663 h 1614488"/>
                <a:gd name="connsiteX177" fmla="*/ 962025 w 1267343"/>
                <a:gd name="connsiteY177" fmla="*/ 757238 h 1614488"/>
                <a:gd name="connsiteX178" fmla="*/ 938213 w 1267343"/>
                <a:gd name="connsiteY178" fmla="*/ 781050 h 1614488"/>
                <a:gd name="connsiteX179" fmla="*/ 938213 w 1267343"/>
                <a:gd name="connsiteY179" fmla="*/ 809625 h 1614488"/>
                <a:gd name="connsiteX180" fmla="*/ 971550 w 1267343"/>
                <a:gd name="connsiteY180" fmla="*/ 804863 h 1614488"/>
                <a:gd name="connsiteX181" fmla="*/ 1004888 w 1267343"/>
                <a:gd name="connsiteY181" fmla="*/ 762000 h 1614488"/>
                <a:gd name="connsiteX182" fmla="*/ 1019175 w 1267343"/>
                <a:gd name="connsiteY182" fmla="*/ 752475 h 1614488"/>
                <a:gd name="connsiteX183" fmla="*/ 1033463 w 1267343"/>
                <a:gd name="connsiteY183" fmla="*/ 747713 h 1614488"/>
                <a:gd name="connsiteX184" fmla="*/ 1047750 w 1267343"/>
                <a:gd name="connsiteY184" fmla="*/ 738188 h 1614488"/>
                <a:gd name="connsiteX185" fmla="*/ 1085850 w 1267343"/>
                <a:gd name="connsiteY185" fmla="*/ 728663 h 1614488"/>
                <a:gd name="connsiteX186" fmla="*/ 1128713 w 1267343"/>
                <a:gd name="connsiteY186" fmla="*/ 719138 h 1614488"/>
                <a:gd name="connsiteX187" fmla="*/ 1138238 w 1267343"/>
                <a:gd name="connsiteY187" fmla="*/ 704850 h 1614488"/>
                <a:gd name="connsiteX188" fmla="*/ 1166813 w 1267343"/>
                <a:gd name="connsiteY188" fmla="*/ 695325 h 1614488"/>
                <a:gd name="connsiteX189" fmla="*/ 1195388 w 1267343"/>
                <a:gd name="connsiteY189" fmla="*/ 681038 h 1614488"/>
                <a:gd name="connsiteX190" fmla="*/ 1200150 w 1267343"/>
                <a:gd name="connsiteY190" fmla="*/ 657225 h 1614488"/>
                <a:gd name="connsiteX191" fmla="*/ 1247775 w 1267343"/>
                <a:gd name="connsiteY191" fmla="*/ 676275 h 1614488"/>
                <a:gd name="connsiteX192" fmla="*/ 1262063 w 1267343"/>
                <a:gd name="connsiteY192" fmla="*/ 690563 h 1614488"/>
                <a:gd name="connsiteX193" fmla="*/ 1262063 w 1267343"/>
                <a:gd name="connsiteY193" fmla="*/ 742950 h 1614488"/>
                <a:gd name="connsiteX194" fmla="*/ 1247775 w 1267343"/>
                <a:gd name="connsiteY194" fmla="*/ 747713 h 1614488"/>
                <a:gd name="connsiteX195" fmla="*/ 1185863 w 1267343"/>
                <a:gd name="connsiteY195" fmla="*/ 762000 h 1614488"/>
                <a:gd name="connsiteX196" fmla="*/ 1128713 w 1267343"/>
                <a:gd name="connsiteY196" fmla="*/ 771525 h 1614488"/>
                <a:gd name="connsiteX197" fmla="*/ 1114425 w 1267343"/>
                <a:gd name="connsiteY197" fmla="*/ 776288 h 1614488"/>
                <a:gd name="connsiteX198" fmla="*/ 1081088 w 1267343"/>
                <a:gd name="connsiteY198" fmla="*/ 785813 h 1614488"/>
                <a:gd name="connsiteX199" fmla="*/ 1071563 w 1267343"/>
                <a:gd name="connsiteY199" fmla="*/ 823913 h 1614488"/>
                <a:gd name="connsiteX200" fmla="*/ 1023938 w 1267343"/>
                <a:gd name="connsiteY200" fmla="*/ 838200 h 1614488"/>
                <a:gd name="connsiteX201" fmla="*/ 1000125 w 1267343"/>
                <a:gd name="connsiteY201" fmla="*/ 842963 h 1614488"/>
                <a:gd name="connsiteX202" fmla="*/ 971550 w 1267343"/>
                <a:gd name="connsiteY202" fmla="*/ 852488 h 1614488"/>
                <a:gd name="connsiteX203" fmla="*/ 952500 w 1267343"/>
                <a:gd name="connsiteY203" fmla="*/ 857250 h 1614488"/>
                <a:gd name="connsiteX204" fmla="*/ 933451 w 1267343"/>
                <a:gd name="connsiteY204" fmla="*/ 907257 h 1614488"/>
                <a:gd name="connsiteX205" fmla="*/ 971550 w 1267343"/>
                <a:gd name="connsiteY205" fmla="*/ 904875 h 1614488"/>
                <a:gd name="connsiteX206" fmla="*/ 985838 w 1267343"/>
                <a:gd name="connsiteY206" fmla="*/ 923925 h 1614488"/>
                <a:gd name="connsiteX207" fmla="*/ 1004888 w 1267343"/>
                <a:gd name="connsiteY207" fmla="*/ 942975 h 1614488"/>
                <a:gd name="connsiteX208" fmla="*/ 1009650 w 1267343"/>
                <a:gd name="connsiteY208" fmla="*/ 957263 h 1614488"/>
                <a:gd name="connsiteX209" fmla="*/ 1023938 w 1267343"/>
                <a:gd name="connsiteY209" fmla="*/ 964407 h 1614488"/>
                <a:gd name="connsiteX210" fmla="*/ 1066800 w 1267343"/>
                <a:gd name="connsiteY210" fmla="*/ 952500 h 1614488"/>
                <a:gd name="connsiteX211" fmla="*/ 1085850 w 1267343"/>
                <a:gd name="connsiteY211" fmla="*/ 952500 h 1614488"/>
                <a:gd name="connsiteX212" fmla="*/ 1119188 w 1267343"/>
                <a:gd name="connsiteY212" fmla="*/ 938213 h 1614488"/>
                <a:gd name="connsiteX213" fmla="*/ 1143000 w 1267343"/>
                <a:gd name="connsiteY213" fmla="*/ 942975 h 1614488"/>
                <a:gd name="connsiteX214" fmla="*/ 1152525 w 1267343"/>
                <a:gd name="connsiteY214" fmla="*/ 957263 h 1614488"/>
                <a:gd name="connsiteX215" fmla="*/ 1166813 w 1267343"/>
                <a:gd name="connsiteY215" fmla="*/ 990600 h 1614488"/>
                <a:gd name="connsiteX216" fmla="*/ 1162050 w 1267343"/>
                <a:gd name="connsiteY216" fmla="*/ 1004888 h 1614488"/>
                <a:gd name="connsiteX217" fmla="*/ 1147763 w 1267343"/>
                <a:gd name="connsiteY217" fmla="*/ 1009650 h 1614488"/>
                <a:gd name="connsiteX218" fmla="*/ 1060110 w 1267343"/>
                <a:gd name="connsiteY218" fmla="*/ 1019074 h 1614488"/>
                <a:gd name="connsiteX219" fmla="*/ 1052513 w 1267343"/>
                <a:gd name="connsiteY219" fmla="*/ 1004888 h 1614488"/>
                <a:gd name="connsiteX220" fmla="*/ 1023938 w 1267343"/>
                <a:gd name="connsiteY220" fmla="*/ 995363 h 1614488"/>
                <a:gd name="connsiteX221" fmla="*/ 985838 w 1267343"/>
                <a:gd name="connsiteY221" fmla="*/ 985838 h 1614488"/>
                <a:gd name="connsiteX222" fmla="*/ 952500 w 1267343"/>
                <a:gd name="connsiteY222" fmla="*/ 992982 h 1614488"/>
                <a:gd name="connsiteX223" fmla="*/ 890588 w 1267343"/>
                <a:gd name="connsiteY223" fmla="*/ 971550 h 1614488"/>
                <a:gd name="connsiteX224" fmla="*/ 909637 w 1267343"/>
                <a:gd name="connsiteY224" fmla="*/ 973932 h 1614488"/>
                <a:gd name="connsiteX225" fmla="*/ 902495 w 1267343"/>
                <a:gd name="connsiteY225" fmla="*/ 1057275 h 1614488"/>
                <a:gd name="connsiteX226" fmla="*/ 871537 w 1267343"/>
                <a:gd name="connsiteY226" fmla="*/ 1102519 h 1614488"/>
                <a:gd name="connsiteX227" fmla="*/ 850107 w 1267343"/>
                <a:gd name="connsiteY227" fmla="*/ 1109663 h 1614488"/>
                <a:gd name="connsiteX228" fmla="*/ 833438 w 1267343"/>
                <a:gd name="connsiteY228" fmla="*/ 1114425 h 1614488"/>
                <a:gd name="connsiteX229" fmla="*/ 814388 w 1267343"/>
                <a:gd name="connsiteY229" fmla="*/ 1147763 h 1614488"/>
                <a:gd name="connsiteX230" fmla="*/ 776288 w 1267343"/>
                <a:gd name="connsiteY230" fmla="*/ 1157288 h 1614488"/>
                <a:gd name="connsiteX231" fmla="*/ 762000 w 1267343"/>
                <a:gd name="connsiteY231" fmla="*/ 1171575 h 1614488"/>
                <a:gd name="connsiteX232" fmla="*/ 733425 w 1267343"/>
                <a:gd name="connsiteY232" fmla="*/ 1181100 h 1614488"/>
                <a:gd name="connsiteX233" fmla="*/ 700088 w 1267343"/>
                <a:gd name="connsiteY233" fmla="*/ 1223963 h 1614488"/>
                <a:gd name="connsiteX234" fmla="*/ 704850 w 1267343"/>
                <a:gd name="connsiteY234" fmla="*/ 1300163 h 1614488"/>
                <a:gd name="connsiteX235" fmla="*/ 733425 w 1267343"/>
                <a:gd name="connsiteY235" fmla="*/ 1319213 h 1614488"/>
                <a:gd name="connsiteX236" fmla="*/ 747713 w 1267343"/>
                <a:gd name="connsiteY236" fmla="*/ 1328738 h 1614488"/>
                <a:gd name="connsiteX237" fmla="*/ 757238 w 1267343"/>
                <a:gd name="connsiteY237" fmla="*/ 1343025 h 1614488"/>
                <a:gd name="connsiteX238" fmla="*/ 776288 w 1267343"/>
                <a:gd name="connsiteY238" fmla="*/ 1357313 h 1614488"/>
                <a:gd name="connsiteX239" fmla="*/ 828675 w 1267343"/>
                <a:gd name="connsiteY239" fmla="*/ 1366838 h 1614488"/>
                <a:gd name="connsiteX240" fmla="*/ 842963 w 1267343"/>
                <a:gd name="connsiteY240" fmla="*/ 1376363 h 1614488"/>
                <a:gd name="connsiteX241" fmla="*/ 852488 w 1267343"/>
                <a:gd name="connsiteY241" fmla="*/ 1390650 h 1614488"/>
                <a:gd name="connsiteX242" fmla="*/ 885825 w 1267343"/>
                <a:gd name="connsiteY242" fmla="*/ 1395413 h 1614488"/>
                <a:gd name="connsiteX243" fmla="*/ 900113 w 1267343"/>
                <a:gd name="connsiteY243" fmla="*/ 1404938 h 1614488"/>
                <a:gd name="connsiteX244" fmla="*/ 942975 w 1267343"/>
                <a:gd name="connsiteY244" fmla="*/ 1390650 h 1614488"/>
                <a:gd name="connsiteX245" fmla="*/ 966788 w 1267343"/>
                <a:gd name="connsiteY245" fmla="*/ 1371600 h 1614488"/>
                <a:gd name="connsiteX246" fmla="*/ 976313 w 1267343"/>
                <a:gd name="connsiteY246" fmla="*/ 1357313 h 1614488"/>
                <a:gd name="connsiteX247" fmla="*/ 990600 w 1267343"/>
                <a:gd name="connsiteY247" fmla="*/ 1347788 h 1614488"/>
                <a:gd name="connsiteX248" fmla="*/ 995363 w 1267343"/>
                <a:gd name="connsiteY248" fmla="*/ 1333500 h 1614488"/>
                <a:gd name="connsiteX249" fmla="*/ 1033463 w 1267343"/>
                <a:gd name="connsiteY249" fmla="*/ 1343025 h 1614488"/>
                <a:gd name="connsiteX250" fmla="*/ 1157288 w 1267343"/>
                <a:gd name="connsiteY250" fmla="*/ 1357313 h 1614488"/>
                <a:gd name="connsiteX251" fmla="*/ 1185863 w 1267343"/>
                <a:gd name="connsiteY251" fmla="*/ 1366838 h 1614488"/>
                <a:gd name="connsiteX252" fmla="*/ 1190625 w 1267343"/>
                <a:gd name="connsiteY252" fmla="*/ 1381125 h 1614488"/>
                <a:gd name="connsiteX253" fmla="*/ 1200150 w 1267343"/>
                <a:gd name="connsiteY253" fmla="*/ 1395413 h 1614488"/>
                <a:gd name="connsiteX254" fmla="*/ 1190625 w 1267343"/>
                <a:gd name="connsiteY254" fmla="*/ 1409700 h 1614488"/>
                <a:gd name="connsiteX255" fmla="*/ 1119188 w 1267343"/>
                <a:gd name="connsiteY255" fmla="*/ 1404938 h 1614488"/>
                <a:gd name="connsiteX256" fmla="*/ 1090613 w 1267343"/>
                <a:gd name="connsiteY256" fmla="*/ 1395413 h 1614488"/>
                <a:gd name="connsiteX257" fmla="*/ 1033463 w 1267343"/>
                <a:gd name="connsiteY257" fmla="*/ 1404938 h 1614488"/>
                <a:gd name="connsiteX258" fmla="*/ 985838 w 1267343"/>
                <a:gd name="connsiteY258" fmla="*/ 1414463 h 1614488"/>
                <a:gd name="connsiteX259" fmla="*/ 971550 w 1267343"/>
                <a:gd name="connsiteY259" fmla="*/ 1423988 h 1614488"/>
                <a:gd name="connsiteX260" fmla="*/ 957263 w 1267343"/>
                <a:gd name="connsiteY260" fmla="*/ 1428750 h 1614488"/>
                <a:gd name="connsiteX261" fmla="*/ 952500 w 1267343"/>
                <a:gd name="connsiteY261" fmla="*/ 1443038 h 1614488"/>
                <a:gd name="connsiteX262" fmla="*/ 971550 w 1267343"/>
                <a:gd name="connsiteY262" fmla="*/ 1490663 h 1614488"/>
                <a:gd name="connsiteX263" fmla="*/ 1000125 w 1267343"/>
                <a:gd name="connsiteY263" fmla="*/ 1500188 h 1614488"/>
                <a:gd name="connsiteX264" fmla="*/ 1119188 w 1267343"/>
                <a:gd name="connsiteY264" fmla="*/ 1504950 h 1614488"/>
                <a:gd name="connsiteX265" fmla="*/ 1228725 w 1267343"/>
                <a:gd name="connsiteY265" fmla="*/ 1519238 h 1614488"/>
                <a:gd name="connsiteX266" fmla="*/ 1243013 w 1267343"/>
                <a:gd name="connsiteY266" fmla="*/ 1528763 h 1614488"/>
                <a:gd name="connsiteX267" fmla="*/ 1247775 w 1267343"/>
                <a:gd name="connsiteY267" fmla="*/ 1543050 h 1614488"/>
                <a:gd name="connsiteX268" fmla="*/ 1262063 w 1267343"/>
                <a:gd name="connsiteY268" fmla="*/ 1571625 h 1614488"/>
                <a:gd name="connsiteX269" fmla="*/ 1257300 w 1267343"/>
                <a:gd name="connsiteY269" fmla="*/ 1585913 h 1614488"/>
                <a:gd name="connsiteX270" fmla="*/ 1185863 w 1267343"/>
                <a:gd name="connsiteY270" fmla="*/ 1595438 h 1614488"/>
                <a:gd name="connsiteX271" fmla="*/ 1171575 w 1267343"/>
                <a:gd name="connsiteY271" fmla="*/ 1566863 h 1614488"/>
                <a:gd name="connsiteX272" fmla="*/ 1157288 w 1267343"/>
                <a:gd name="connsiteY272" fmla="*/ 1557338 h 1614488"/>
                <a:gd name="connsiteX273" fmla="*/ 1071563 w 1267343"/>
                <a:gd name="connsiteY273" fmla="*/ 1562100 h 1614488"/>
                <a:gd name="connsiteX274" fmla="*/ 1052513 w 1267343"/>
                <a:gd name="connsiteY274" fmla="*/ 1566863 h 1614488"/>
                <a:gd name="connsiteX275" fmla="*/ 1023938 w 1267343"/>
                <a:gd name="connsiteY275" fmla="*/ 1581150 h 1614488"/>
                <a:gd name="connsiteX276" fmla="*/ 1009650 w 1267343"/>
                <a:gd name="connsiteY276" fmla="*/ 1609725 h 1614488"/>
                <a:gd name="connsiteX277" fmla="*/ 995363 w 1267343"/>
                <a:gd name="connsiteY277" fmla="*/ 1614488 h 1614488"/>
                <a:gd name="connsiteX278" fmla="*/ 985838 w 1267343"/>
                <a:gd name="connsiteY278" fmla="*/ 1581150 h 1614488"/>
                <a:gd name="connsiteX279" fmla="*/ 976313 w 1267343"/>
                <a:gd name="connsiteY279" fmla="*/ 1528763 h 1614488"/>
                <a:gd name="connsiteX280" fmla="*/ 966788 w 1267343"/>
                <a:gd name="connsiteY280" fmla="*/ 1495425 h 1614488"/>
                <a:gd name="connsiteX281" fmla="*/ 952500 w 1267343"/>
                <a:gd name="connsiteY281" fmla="*/ 1485900 h 1614488"/>
                <a:gd name="connsiteX282" fmla="*/ 938213 w 1267343"/>
                <a:gd name="connsiteY282" fmla="*/ 1500188 h 1614488"/>
                <a:gd name="connsiteX283" fmla="*/ 933450 w 1267343"/>
                <a:gd name="connsiteY283" fmla="*/ 1538288 h 1614488"/>
                <a:gd name="connsiteX284" fmla="*/ 890588 w 1267343"/>
                <a:gd name="connsiteY284" fmla="*/ 1533525 h 1614488"/>
                <a:gd name="connsiteX285" fmla="*/ 881063 w 1267343"/>
                <a:gd name="connsiteY285" fmla="*/ 1509713 h 1614488"/>
                <a:gd name="connsiteX286" fmla="*/ 885825 w 1267343"/>
                <a:gd name="connsiteY286" fmla="*/ 1490663 h 1614488"/>
                <a:gd name="connsiteX287" fmla="*/ 876300 w 1267343"/>
                <a:gd name="connsiteY287" fmla="*/ 1447800 h 1614488"/>
                <a:gd name="connsiteX288" fmla="*/ 862013 w 1267343"/>
                <a:gd name="connsiteY288" fmla="*/ 1438275 h 1614488"/>
                <a:gd name="connsiteX289" fmla="*/ 828675 w 1267343"/>
                <a:gd name="connsiteY289" fmla="*/ 1462088 h 1614488"/>
                <a:gd name="connsiteX290" fmla="*/ 809625 w 1267343"/>
                <a:gd name="connsiteY290" fmla="*/ 1457325 h 1614488"/>
                <a:gd name="connsiteX291" fmla="*/ 795338 w 1267343"/>
                <a:gd name="connsiteY291" fmla="*/ 1419225 h 1614488"/>
                <a:gd name="connsiteX292" fmla="*/ 790575 w 1267343"/>
                <a:gd name="connsiteY292" fmla="*/ 1400175 h 1614488"/>
                <a:gd name="connsiteX293" fmla="*/ 766763 w 1267343"/>
                <a:gd name="connsiteY293" fmla="*/ 1404938 h 1614488"/>
                <a:gd name="connsiteX294" fmla="*/ 738188 w 1267343"/>
                <a:gd name="connsiteY294" fmla="*/ 1414463 h 1614488"/>
                <a:gd name="connsiteX295" fmla="*/ 638175 w 1267343"/>
                <a:gd name="connsiteY295" fmla="*/ 1409700 h 1614488"/>
                <a:gd name="connsiteX296" fmla="*/ 623888 w 1267343"/>
                <a:gd name="connsiteY296" fmla="*/ 1404938 h 1614488"/>
                <a:gd name="connsiteX297" fmla="*/ 609600 w 1267343"/>
                <a:gd name="connsiteY297" fmla="*/ 1371600 h 1614488"/>
                <a:gd name="connsiteX298" fmla="*/ 623888 w 1267343"/>
                <a:gd name="connsiteY298" fmla="*/ 1362075 h 1614488"/>
                <a:gd name="connsiteX299" fmla="*/ 676275 w 1267343"/>
                <a:gd name="connsiteY299" fmla="*/ 1357313 h 1614488"/>
                <a:gd name="connsiteX300" fmla="*/ 666750 w 1267343"/>
                <a:gd name="connsiteY300" fmla="*/ 1328738 h 1614488"/>
                <a:gd name="connsiteX301" fmla="*/ 661988 w 1267343"/>
                <a:gd name="connsiteY301" fmla="*/ 1314450 h 1614488"/>
                <a:gd name="connsiteX302" fmla="*/ 657225 w 1267343"/>
                <a:gd name="connsiteY302" fmla="*/ 1295400 h 1614488"/>
                <a:gd name="connsiteX303" fmla="*/ 642938 w 1267343"/>
                <a:gd name="connsiteY303" fmla="*/ 1285875 h 1614488"/>
                <a:gd name="connsiteX304" fmla="*/ 585788 w 1267343"/>
                <a:gd name="connsiteY304" fmla="*/ 1295400 h 1614488"/>
                <a:gd name="connsiteX305" fmla="*/ 576263 w 1267343"/>
                <a:gd name="connsiteY305" fmla="*/ 1281113 h 1614488"/>
                <a:gd name="connsiteX306" fmla="*/ 590550 w 1267343"/>
                <a:gd name="connsiteY306" fmla="*/ 1271588 h 1614488"/>
                <a:gd name="connsiteX307" fmla="*/ 600075 w 1267343"/>
                <a:gd name="connsiteY307" fmla="*/ 1243013 h 1614488"/>
                <a:gd name="connsiteX308" fmla="*/ 604838 w 1267343"/>
                <a:gd name="connsiteY308" fmla="*/ 1228725 h 1614488"/>
                <a:gd name="connsiteX309" fmla="*/ 590550 w 1267343"/>
                <a:gd name="connsiteY309" fmla="*/ 1219200 h 1614488"/>
                <a:gd name="connsiteX310" fmla="*/ 561975 w 1267343"/>
                <a:gd name="connsiteY310" fmla="*/ 1204913 h 1614488"/>
                <a:gd name="connsiteX311" fmla="*/ 547688 w 1267343"/>
                <a:gd name="connsiteY311" fmla="*/ 1190625 h 1614488"/>
                <a:gd name="connsiteX312" fmla="*/ 519113 w 1267343"/>
                <a:gd name="connsiteY312" fmla="*/ 1171575 h 1614488"/>
                <a:gd name="connsiteX313" fmla="*/ 504825 w 1267343"/>
                <a:gd name="connsiteY313" fmla="*/ 1162050 h 1614488"/>
                <a:gd name="connsiteX314" fmla="*/ 490538 w 1267343"/>
                <a:gd name="connsiteY314" fmla="*/ 1157288 h 1614488"/>
                <a:gd name="connsiteX315" fmla="*/ 476250 w 1267343"/>
                <a:gd name="connsiteY315" fmla="*/ 1147763 h 1614488"/>
                <a:gd name="connsiteX316" fmla="*/ 447675 w 1267343"/>
                <a:gd name="connsiteY316" fmla="*/ 1138238 h 1614488"/>
                <a:gd name="connsiteX317" fmla="*/ 433388 w 1267343"/>
                <a:gd name="connsiteY317" fmla="*/ 1128713 h 1614488"/>
                <a:gd name="connsiteX318" fmla="*/ 347663 w 1267343"/>
                <a:gd name="connsiteY318" fmla="*/ 1138238 h 1614488"/>
                <a:gd name="connsiteX319" fmla="*/ 295275 w 1267343"/>
                <a:gd name="connsiteY319" fmla="*/ 1133475 h 1614488"/>
                <a:gd name="connsiteX320" fmla="*/ 280988 w 1267343"/>
                <a:gd name="connsiteY320" fmla="*/ 1123950 h 1614488"/>
                <a:gd name="connsiteX321" fmla="*/ 223838 w 1267343"/>
                <a:gd name="connsiteY321" fmla="*/ 1114425 h 1614488"/>
                <a:gd name="connsiteX322" fmla="*/ 195263 w 1267343"/>
                <a:gd name="connsiteY322" fmla="*/ 1104900 h 1614488"/>
                <a:gd name="connsiteX323" fmla="*/ 180975 w 1267343"/>
                <a:gd name="connsiteY323" fmla="*/ 1100138 h 1614488"/>
                <a:gd name="connsiteX324" fmla="*/ 109538 w 1267343"/>
                <a:gd name="connsiteY324" fmla="*/ 1114425 h 1614488"/>
                <a:gd name="connsiteX325" fmla="*/ 104775 w 1267343"/>
                <a:gd name="connsiteY325" fmla="*/ 1128713 h 1614488"/>
                <a:gd name="connsiteX326" fmla="*/ 114300 w 1267343"/>
                <a:gd name="connsiteY326" fmla="*/ 1238250 h 1614488"/>
                <a:gd name="connsiteX327" fmla="*/ 119063 w 1267343"/>
                <a:gd name="connsiteY327" fmla="*/ 1247775 h 1614488"/>
                <a:gd name="connsiteX0" fmla="*/ 109538 w 1267343"/>
                <a:gd name="connsiteY0" fmla="*/ 1319213 h 1614488"/>
                <a:gd name="connsiteX1" fmla="*/ 85725 w 1267343"/>
                <a:gd name="connsiteY1" fmla="*/ 1314450 h 1614488"/>
                <a:gd name="connsiteX2" fmla="*/ 80963 w 1267343"/>
                <a:gd name="connsiteY2" fmla="*/ 1300163 h 1614488"/>
                <a:gd name="connsiteX3" fmla="*/ 71438 w 1267343"/>
                <a:gd name="connsiteY3" fmla="*/ 1285875 h 1614488"/>
                <a:gd name="connsiteX4" fmla="*/ 57150 w 1267343"/>
                <a:gd name="connsiteY4" fmla="*/ 1233488 h 1614488"/>
                <a:gd name="connsiteX5" fmla="*/ 52388 w 1267343"/>
                <a:gd name="connsiteY5" fmla="*/ 1219200 h 1614488"/>
                <a:gd name="connsiteX6" fmla="*/ 38100 w 1267343"/>
                <a:gd name="connsiteY6" fmla="*/ 1209675 h 1614488"/>
                <a:gd name="connsiteX7" fmla="*/ 19050 w 1267343"/>
                <a:gd name="connsiteY7" fmla="*/ 1181100 h 1614488"/>
                <a:gd name="connsiteX8" fmla="*/ 14288 w 1267343"/>
                <a:gd name="connsiteY8" fmla="*/ 1166813 h 1614488"/>
                <a:gd name="connsiteX9" fmla="*/ 0 w 1267343"/>
                <a:gd name="connsiteY9" fmla="*/ 1138238 h 1614488"/>
                <a:gd name="connsiteX10" fmla="*/ 28575 w 1267343"/>
                <a:gd name="connsiteY10" fmla="*/ 1119188 h 1614488"/>
                <a:gd name="connsiteX11" fmla="*/ 42863 w 1267343"/>
                <a:gd name="connsiteY11" fmla="*/ 1109663 h 1614488"/>
                <a:gd name="connsiteX12" fmla="*/ 71438 w 1267343"/>
                <a:gd name="connsiteY12" fmla="*/ 1085850 h 1614488"/>
                <a:gd name="connsiteX13" fmla="*/ 76200 w 1267343"/>
                <a:gd name="connsiteY13" fmla="*/ 1071563 h 1614488"/>
                <a:gd name="connsiteX14" fmla="*/ 76200 w 1267343"/>
                <a:gd name="connsiteY14" fmla="*/ 1014413 h 1614488"/>
                <a:gd name="connsiteX15" fmla="*/ 66675 w 1267343"/>
                <a:gd name="connsiteY15" fmla="*/ 1000125 h 1614488"/>
                <a:gd name="connsiteX16" fmla="*/ 47625 w 1267343"/>
                <a:gd name="connsiteY16" fmla="*/ 995363 h 1614488"/>
                <a:gd name="connsiteX17" fmla="*/ 42863 w 1267343"/>
                <a:gd name="connsiteY17" fmla="*/ 933450 h 1614488"/>
                <a:gd name="connsiteX18" fmla="*/ 57150 w 1267343"/>
                <a:gd name="connsiteY18" fmla="*/ 923925 h 1614488"/>
                <a:gd name="connsiteX19" fmla="*/ 109538 w 1267343"/>
                <a:gd name="connsiteY19" fmla="*/ 942975 h 1614488"/>
                <a:gd name="connsiteX20" fmla="*/ 119063 w 1267343"/>
                <a:gd name="connsiteY20" fmla="*/ 971550 h 1614488"/>
                <a:gd name="connsiteX21" fmla="*/ 128588 w 1267343"/>
                <a:gd name="connsiteY21" fmla="*/ 1000125 h 1614488"/>
                <a:gd name="connsiteX22" fmla="*/ 133350 w 1267343"/>
                <a:gd name="connsiteY22" fmla="*/ 1014413 h 1614488"/>
                <a:gd name="connsiteX23" fmla="*/ 147638 w 1267343"/>
                <a:gd name="connsiteY23" fmla="*/ 1019175 h 1614488"/>
                <a:gd name="connsiteX24" fmla="*/ 161925 w 1267343"/>
                <a:gd name="connsiteY24" fmla="*/ 1028700 h 1614488"/>
                <a:gd name="connsiteX25" fmla="*/ 238125 w 1267343"/>
                <a:gd name="connsiteY25" fmla="*/ 1042988 h 1614488"/>
                <a:gd name="connsiteX26" fmla="*/ 266700 w 1267343"/>
                <a:gd name="connsiteY26" fmla="*/ 1062038 h 1614488"/>
                <a:gd name="connsiteX27" fmla="*/ 285750 w 1267343"/>
                <a:gd name="connsiteY27" fmla="*/ 1085850 h 1614488"/>
                <a:gd name="connsiteX28" fmla="*/ 314325 w 1267343"/>
                <a:gd name="connsiteY28" fmla="*/ 1095375 h 1614488"/>
                <a:gd name="connsiteX29" fmla="*/ 457200 w 1267343"/>
                <a:gd name="connsiteY29" fmla="*/ 1090613 h 1614488"/>
                <a:gd name="connsiteX30" fmla="*/ 466725 w 1267343"/>
                <a:gd name="connsiteY30" fmla="*/ 1076325 h 1614488"/>
                <a:gd name="connsiteX31" fmla="*/ 481013 w 1267343"/>
                <a:gd name="connsiteY31" fmla="*/ 1066800 h 1614488"/>
                <a:gd name="connsiteX32" fmla="*/ 485775 w 1267343"/>
                <a:gd name="connsiteY32" fmla="*/ 1019175 h 1614488"/>
                <a:gd name="connsiteX33" fmla="*/ 481013 w 1267343"/>
                <a:gd name="connsiteY33" fmla="*/ 1004888 h 1614488"/>
                <a:gd name="connsiteX34" fmla="*/ 466725 w 1267343"/>
                <a:gd name="connsiteY34" fmla="*/ 1000125 h 1614488"/>
                <a:gd name="connsiteX35" fmla="*/ 442913 w 1267343"/>
                <a:gd name="connsiteY35" fmla="*/ 957263 h 1614488"/>
                <a:gd name="connsiteX36" fmla="*/ 438150 w 1267343"/>
                <a:gd name="connsiteY36" fmla="*/ 938213 h 1614488"/>
                <a:gd name="connsiteX37" fmla="*/ 433388 w 1267343"/>
                <a:gd name="connsiteY37" fmla="*/ 890588 h 1614488"/>
                <a:gd name="connsiteX38" fmla="*/ 419100 w 1267343"/>
                <a:gd name="connsiteY38" fmla="*/ 885825 h 1614488"/>
                <a:gd name="connsiteX39" fmla="*/ 390525 w 1267343"/>
                <a:gd name="connsiteY39" fmla="*/ 871538 h 1614488"/>
                <a:gd name="connsiteX40" fmla="*/ 376238 w 1267343"/>
                <a:gd name="connsiteY40" fmla="*/ 857250 h 1614488"/>
                <a:gd name="connsiteX41" fmla="*/ 371475 w 1267343"/>
                <a:gd name="connsiteY41" fmla="*/ 842963 h 1614488"/>
                <a:gd name="connsiteX42" fmla="*/ 361950 w 1267343"/>
                <a:gd name="connsiteY42" fmla="*/ 828675 h 1614488"/>
                <a:gd name="connsiteX43" fmla="*/ 357188 w 1267343"/>
                <a:gd name="connsiteY43" fmla="*/ 814388 h 1614488"/>
                <a:gd name="connsiteX44" fmla="*/ 314325 w 1267343"/>
                <a:gd name="connsiteY44" fmla="*/ 781050 h 1614488"/>
                <a:gd name="connsiteX45" fmla="*/ 300038 w 1267343"/>
                <a:gd name="connsiteY45" fmla="*/ 771525 h 1614488"/>
                <a:gd name="connsiteX46" fmla="*/ 314325 w 1267343"/>
                <a:gd name="connsiteY46" fmla="*/ 757238 h 1614488"/>
                <a:gd name="connsiteX47" fmla="*/ 357188 w 1267343"/>
                <a:gd name="connsiteY47" fmla="*/ 766763 h 1614488"/>
                <a:gd name="connsiteX48" fmla="*/ 385763 w 1267343"/>
                <a:gd name="connsiteY48" fmla="*/ 785813 h 1614488"/>
                <a:gd name="connsiteX49" fmla="*/ 409575 w 1267343"/>
                <a:gd name="connsiteY49" fmla="*/ 804863 h 1614488"/>
                <a:gd name="connsiteX50" fmla="*/ 438150 w 1267343"/>
                <a:gd name="connsiteY50" fmla="*/ 823913 h 1614488"/>
                <a:gd name="connsiteX51" fmla="*/ 452438 w 1267343"/>
                <a:gd name="connsiteY51" fmla="*/ 838200 h 1614488"/>
                <a:gd name="connsiteX52" fmla="*/ 471488 w 1267343"/>
                <a:gd name="connsiteY52" fmla="*/ 866775 h 1614488"/>
                <a:gd name="connsiteX53" fmla="*/ 490538 w 1267343"/>
                <a:gd name="connsiteY53" fmla="*/ 895350 h 1614488"/>
                <a:gd name="connsiteX54" fmla="*/ 500063 w 1267343"/>
                <a:gd name="connsiteY54" fmla="*/ 909638 h 1614488"/>
                <a:gd name="connsiteX55" fmla="*/ 509588 w 1267343"/>
                <a:gd name="connsiteY55" fmla="*/ 923925 h 1614488"/>
                <a:gd name="connsiteX56" fmla="*/ 514350 w 1267343"/>
                <a:gd name="connsiteY56" fmla="*/ 938213 h 1614488"/>
                <a:gd name="connsiteX57" fmla="*/ 523875 w 1267343"/>
                <a:gd name="connsiteY57" fmla="*/ 952500 h 1614488"/>
                <a:gd name="connsiteX58" fmla="*/ 542925 w 1267343"/>
                <a:gd name="connsiteY58" fmla="*/ 995363 h 1614488"/>
                <a:gd name="connsiteX59" fmla="*/ 557213 w 1267343"/>
                <a:gd name="connsiteY59" fmla="*/ 1033463 h 1614488"/>
                <a:gd name="connsiteX60" fmla="*/ 576263 w 1267343"/>
                <a:gd name="connsiteY60" fmla="*/ 1028700 h 1614488"/>
                <a:gd name="connsiteX61" fmla="*/ 581025 w 1267343"/>
                <a:gd name="connsiteY61" fmla="*/ 1014413 h 1614488"/>
                <a:gd name="connsiteX62" fmla="*/ 561975 w 1267343"/>
                <a:gd name="connsiteY62" fmla="*/ 985838 h 1614488"/>
                <a:gd name="connsiteX63" fmla="*/ 552450 w 1267343"/>
                <a:gd name="connsiteY63" fmla="*/ 971550 h 1614488"/>
                <a:gd name="connsiteX64" fmla="*/ 566738 w 1267343"/>
                <a:gd name="connsiteY64" fmla="*/ 966788 h 1614488"/>
                <a:gd name="connsiteX65" fmla="*/ 604838 w 1267343"/>
                <a:gd name="connsiteY65" fmla="*/ 981075 h 1614488"/>
                <a:gd name="connsiteX66" fmla="*/ 628650 w 1267343"/>
                <a:gd name="connsiteY66" fmla="*/ 1004888 h 1614488"/>
                <a:gd name="connsiteX67" fmla="*/ 638175 w 1267343"/>
                <a:gd name="connsiteY67" fmla="*/ 976313 h 1614488"/>
                <a:gd name="connsiteX68" fmla="*/ 633413 w 1267343"/>
                <a:gd name="connsiteY68" fmla="*/ 957263 h 1614488"/>
                <a:gd name="connsiteX69" fmla="*/ 590550 w 1267343"/>
                <a:gd name="connsiteY69" fmla="*/ 923925 h 1614488"/>
                <a:gd name="connsiteX70" fmla="*/ 576263 w 1267343"/>
                <a:gd name="connsiteY70" fmla="*/ 914400 h 1614488"/>
                <a:gd name="connsiteX71" fmla="*/ 685800 w 1267343"/>
                <a:gd name="connsiteY71" fmla="*/ 895350 h 1614488"/>
                <a:gd name="connsiteX72" fmla="*/ 681038 w 1267343"/>
                <a:gd name="connsiteY72" fmla="*/ 852488 h 1614488"/>
                <a:gd name="connsiteX73" fmla="*/ 666750 w 1267343"/>
                <a:gd name="connsiteY73" fmla="*/ 842963 h 1614488"/>
                <a:gd name="connsiteX74" fmla="*/ 609600 w 1267343"/>
                <a:gd name="connsiteY74" fmla="*/ 823913 h 1614488"/>
                <a:gd name="connsiteX75" fmla="*/ 614363 w 1267343"/>
                <a:gd name="connsiteY75" fmla="*/ 804863 h 1614488"/>
                <a:gd name="connsiteX76" fmla="*/ 633413 w 1267343"/>
                <a:gd name="connsiteY76" fmla="*/ 800100 h 1614488"/>
                <a:gd name="connsiteX77" fmla="*/ 671513 w 1267343"/>
                <a:gd name="connsiteY77" fmla="*/ 795338 h 1614488"/>
                <a:gd name="connsiteX78" fmla="*/ 704850 w 1267343"/>
                <a:gd name="connsiteY78" fmla="*/ 785813 h 1614488"/>
                <a:gd name="connsiteX79" fmla="*/ 719138 w 1267343"/>
                <a:gd name="connsiteY79" fmla="*/ 766763 h 1614488"/>
                <a:gd name="connsiteX80" fmla="*/ 747713 w 1267343"/>
                <a:gd name="connsiteY80" fmla="*/ 738188 h 1614488"/>
                <a:gd name="connsiteX81" fmla="*/ 709613 w 1267343"/>
                <a:gd name="connsiteY81" fmla="*/ 723900 h 1614488"/>
                <a:gd name="connsiteX82" fmla="*/ 695325 w 1267343"/>
                <a:gd name="connsiteY82" fmla="*/ 714375 h 1614488"/>
                <a:gd name="connsiteX83" fmla="*/ 676275 w 1267343"/>
                <a:gd name="connsiteY83" fmla="*/ 709613 h 1614488"/>
                <a:gd name="connsiteX84" fmla="*/ 642938 w 1267343"/>
                <a:gd name="connsiteY84" fmla="*/ 676275 h 1614488"/>
                <a:gd name="connsiteX85" fmla="*/ 647700 w 1267343"/>
                <a:gd name="connsiteY85" fmla="*/ 652463 h 1614488"/>
                <a:gd name="connsiteX86" fmla="*/ 676275 w 1267343"/>
                <a:gd name="connsiteY86" fmla="*/ 633413 h 1614488"/>
                <a:gd name="connsiteX87" fmla="*/ 681038 w 1267343"/>
                <a:gd name="connsiteY87" fmla="*/ 619125 h 1614488"/>
                <a:gd name="connsiteX88" fmla="*/ 676275 w 1267343"/>
                <a:gd name="connsiteY88" fmla="*/ 590550 h 1614488"/>
                <a:gd name="connsiteX89" fmla="*/ 666750 w 1267343"/>
                <a:gd name="connsiteY89" fmla="*/ 576263 h 1614488"/>
                <a:gd name="connsiteX90" fmla="*/ 652463 w 1267343"/>
                <a:gd name="connsiteY90" fmla="*/ 571500 h 1614488"/>
                <a:gd name="connsiteX91" fmla="*/ 609600 w 1267343"/>
                <a:gd name="connsiteY91" fmla="*/ 566738 h 1614488"/>
                <a:gd name="connsiteX92" fmla="*/ 561975 w 1267343"/>
                <a:gd name="connsiteY92" fmla="*/ 557213 h 1614488"/>
                <a:gd name="connsiteX93" fmla="*/ 533400 w 1267343"/>
                <a:gd name="connsiteY93" fmla="*/ 547688 h 1614488"/>
                <a:gd name="connsiteX94" fmla="*/ 504825 w 1267343"/>
                <a:gd name="connsiteY94" fmla="*/ 542925 h 1614488"/>
                <a:gd name="connsiteX95" fmla="*/ 495300 w 1267343"/>
                <a:gd name="connsiteY95" fmla="*/ 509588 h 1614488"/>
                <a:gd name="connsiteX96" fmla="*/ 519113 w 1267343"/>
                <a:gd name="connsiteY96" fmla="*/ 504825 h 1614488"/>
                <a:gd name="connsiteX97" fmla="*/ 547688 w 1267343"/>
                <a:gd name="connsiteY97" fmla="*/ 495300 h 1614488"/>
                <a:gd name="connsiteX98" fmla="*/ 576263 w 1267343"/>
                <a:gd name="connsiteY98" fmla="*/ 519113 h 1614488"/>
                <a:gd name="connsiteX99" fmla="*/ 619125 w 1267343"/>
                <a:gd name="connsiteY99" fmla="*/ 514350 h 1614488"/>
                <a:gd name="connsiteX100" fmla="*/ 628650 w 1267343"/>
                <a:gd name="connsiteY100" fmla="*/ 500063 h 1614488"/>
                <a:gd name="connsiteX101" fmla="*/ 642938 w 1267343"/>
                <a:gd name="connsiteY101" fmla="*/ 495300 h 1614488"/>
                <a:gd name="connsiteX102" fmla="*/ 757238 w 1267343"/>
                <a:gd name="connsiteY102" fmla="*/ 490538 h 1614488"/>
                <a:gd name="connsiteX103" fmla="*/ 781050 w 1267343"/>
                <a:gd name="connsiteY103" fmla="*/ 466725 h 1614488"/>
                <a:gd name="connsiteX104" fmla="*/ 804863 w 1267343"/>
                <a:gd name="connsiteY104" fmla="*/ 442913 h 1614488"/>
                <a:gd name="connsiteX105" fmla="*/ 833438 w 1267343"/>
                <a:gd name="connsiteY105" fmla="*/ 433388 h 1614488"/>
                <a:gd name="connsiteX106" fmla="*/ 838200 w 1267343"/>
                <a:gd name="connsiteY106" fmla="*/ 342900 h 1614488"/>
                <a:gd name="connsiteX107" fmla="*/ 828675 w 1267343"/>
                <a:gd name="connsiteY107" fmla="*/ 304800 h 1614488"/>
                <a:gd name="connsiteX108" fmla="*/ 823913 w 1267343"/>
                <a:gd name="connsiteY108" fmla="*/ 285750 h 1614488"/>
                <a:gd name="connsiteX109" fmla="*/ 814388 w 1267343"/>
                <a:gd name="connsiteY109" fmla="*/ 266700 h 1614488"/>
                <a:gd name="connsiteX110" fmla="*/ 809625 w 1267343"/>
                <a:gd name="connsiteY110" fmla="*/ 247650 h 1614488"/>
                <a:gd name="connsiteX111" fmla="*/ 804863 w 1267343"/>
                <a:gd name="connsiteY111" fmla="*/ 223838 h 1614488"/>
                <a:gd name="connsiteX112" fmla="*/ 790575 w 1267343"/>
                <a:gd name="connsiteY112" fmla="*/ 214313 h 1614488"/>
                <a:gd name="connsiteX113" fmla="*/ 757238 w 1267343"/>
                <a:gd name="connsiteY113" fmla="*/ 195263 h 1614488"/>
                <a:gd name="connsiteX114" fmla="*/ 728663 w 1267343"/>
                <a:gd name="connsiteY114" fmla="*/ 185738 h 1614488"/>
                <a:gd name="connsiteX115" fmla="*/ 700088 w 1267343"/>
                <a:gd name="connsiteY115" fmla="*/ 166688 h 1614488"/>
                <a:gd name="connsiteX116" fmla="*/ 685800 w 1267343"/>
                <a:gd name="connsiteY116" fmla="*/ 161925 h 1614488"/>
                <a:gd name="connsiteX117" fmla="*/ 657225 w 1267343"/>
                <a:gd name="connsiteY117" fmla="*/ 147638 h 1614488"/>
                <a:gd name="connsiteX118" fmla="*/ 642938 w 1267343"/>
                <a:gd name="connsiteY118" fmla="*/ 133350 h 1614488"/>
                <a:gd name="connsiteX119" fmla="*/ 614363 w 1267343"/>
                <a:gd name="connsiteY119" fmla="*/ 114300 h 1614488"/>
                <a:gd name="connsiteX120" fmla="*/ 609600 w 1267343"/>
                <a:gd name="connsiteY120" fmla="*/ 100013 h 1614488"/>
                <a:gd name="connsiteX121" fmla="*/ 600075 w 1267343"/>
                <a:gd name="connsiteY121" fmla="*/ 80963 h 1614488"/>
                <a:gd name="connsiteX122" fmla="*/ 595313 w 1267343"/>
                <a:gd name="connsiteY122" fmla="*/ 61913 h 1614488"/>
                <a:gd name="connsiteX123" fmla="*/ 590550 w 1267343"/>
                <a:gd name="connsiteY123" fmla="*/ 47625 h 1614488"/>
                <a:gd name="connsiteX124" fmla="*/ 600075 w 1267343"/>
                <a:gd name="connsiteY124" fmla="*/ 61913 h 1614488"/>
                <a:gd name="connsiteX125" fmla="*/ 609600 w 1267343"/>
                <a:gd name="connsiteY125" fmla="*/ 80963 h 1614488"/>
                <a:gd name="connsiteX126" fmla="*/ 638175 w 1267343"/>
                <a:gd name="connsiteY126" fmla="*/ 104775 h 1614488"/>
                <a:gd name="connsiteX127" fmla="*/ 647700 w 1267343"/>
                <a:gd name="connsiteY127" fmla="*/ 119063 h 1614488"/>
                <a:gd name="connsiteX128" fmla="*/ 690563 w 1267343"/>
                <a:gd name="connsiteY128" fmla="*/ 142875 h 1614488"/>
                <a:gd name="connsiteX129" fmla="*/ 704850 w 1267343"/>
                <a:gd name="connsiteY129" fmla="*/ 157163 h 1614488"/>
                <a:gd name="connsiteX130" fmla="*/ 776288 w 1267343"/>
                <a:gd name="connsiteY130" fmla="*/ 147638 h 1614488"/>
                <a:gd name="connsiteX131" fmla="*/ 781050 w 1267343"/>
                <a:gd name="connsiteY131" fmla="*/ 133350 h 1614488"/>
                <a:gd name="connsiteX132" fmla="*/ 771525 w 1267343"/>
                <a:gd name="connsiteY132" fmla="*/ 47625 h 1614488"/>
                <a:gd name="connsiteX133" fmla="*/ 766763 w 1267343"/>
                <a:gd name="connsiteY133" fmla="*/ 4763 h 1614488"/>
                <a:gd name="connsiteX134" fmla="*/ 781050 w 1267343"/>
                <a:gd name="connsiteY134" fmla="*/ 0 h 1614488"/>
                <a:gd name="connsiteX135" fmla="*/ 814388 w 1267343"/>
                <a:gd name="connsiteY135" fmla="*/ 4763 h 1614488"/>
                <a:gd name="connsiteX136" fmla="*/ 823913 w 1267343"/>
                <a:gd name="connsiteY136" fmla="*/ 19050 h 1614488"/>
                <a:gd name="connsiteX137" fmla="*/ 838200 w 1267343"/>
                <a:gd name="connsiteY137" fmla="*/ 33338 h 1614488"/>
                <a:gd name="connsiteX138" fmla="*/ 842963 w 1267343"/>
                <a:gd name="connsiteY138" fmla="*/ 47625 h 1614488"/>
                <a:gd name="connsiteX139" fmla="*/ 852488 w 1267343"/>
                <a:gd name="connsiteY139" fmla="*/ 142875 h 1614488"/>
                <a:gd name="connsiteX140" fmla="*/ 862013 w 1267343"/>
                <a:gd name="connsiteY140" fmla="*/ 157163 h 1614488"/>
                <a:gd name="connsiteX141" fmla="*/ 871538 w 1267343"/>
                <a:gd name="connsiteY141" fmla="*/ 185738 h 1614488"/>
                <a:gd name="connsiteX142" fmla="*/ 895350 w 1267343"/>
                <a:gd name="connsiteY142" fmla="*/ 214313 h 1614488"/>
                <a:gd name="connsiteX143" fmla="*/ 900113 w 1267343"/>
                <a:gd name="connsiteY143" fmla="*/ 228600 h 1614488"/>
                <a:gd name="connsiteX144" fmla="*/ 904875 w 1267343"/>
                <a:gd name="connsiteY144" fmla="*/ 280988 h 1614488"/>
                <a:gd name="connsiteX145" fmla="*/ 909638 w 1267343"/>
                <a:gd name="connsiteY145" fmla="*/ 309563 h 1614488"/>
                <a:gd name="connsiteX146" fmla="*/ 904875 w 1267343"/>
                <a:gd name="connsiteY146" fmla="*/ 371475 h 1614488"/>
                <a:gd name="connsiteX147" fmla="*/ 895350 w 1267343"/>
                <a:gd name="connsiteY147" fmla="*/ 400050 h 1614488"/>
                <a:gd name="connsiteX148" fmla="*/ 890588 w 1267343"/>
                <a:gd name="connsiteY148" fmla="*/ 438150 h 1614488"/>
                <a:gd name="connsiteX149" fmla="*/ 862013 w 1267343"/>
                <a:gd name="connsiteY149" fmla="*/ 481013 h 1614488"/>
                <a:gd name="connsiteX150" fmla="*/ 847725 w 1267343"/>
                <a:gd name="connsiteY150" fmla="*/ 490538 h 1614488"/>
                <a:gd name="connsiteX151" fmla="*/ 833438 w 1267343"/>
                <a:gd name="connsiteY151" fmla="*/ 504825 h 1614488"/>
                <a:gd name="connsiteX152" fmla="*/ 814388 w 1267343"/>
                <a:gd name="connsiteY152" fmla="*/ 528638 h 1614488"/>
                <a:gd name="connsiteX153" fmla="*/ 809625 w 1267343"/>
                <a:gd name="connsiteY153" fmla="*/ 542925 h 1614488"/>
                <a:gd name="connsiteX154" fmla="*/ 800100 w 1267343"/>
                <a:gd name="connsiteY154" fmla="*/ 557213 h 1614488"/>
                <a:gd name="connsiteX155" fmla="*/ 785813 w 1267343"/>
                <a:gd name="connsiteY155" fmla="*/ 600075 h 1614488"/>
                <a:gd name="connsiteX156" fmla="*/ 781050 w 1267343"/>
                <a:gd name="connsiteY156" fmla="*/ 614363 h 1614488"/>
                <a:gd name="connsiteX157" fmla="*/ 790575 w 1267343"/>
                <a:gd name="connsiteY157" fmla="*/ 685800 h 1614488"/>
                <a:gd name="connsiteX158" fmla="*/ 800100 w 1267343"/>
                <a:gd name="connsiteY158" fmla="*/ 700088 h 1614488"/>
                <a:gd name="connsiteX159" fmla="*/ 804863 w 1267343"/>
                <a:gd name="connsiteY159" fmla="*/ 714375 h 1614488"/>
                <a:gd name="connsiteX160" fmla="*/ 823913 w 1267343"/>
                <a:gd name="connsiteY160" fmla="*/ 742950 h 1614488"/>
                <a:gd name="connsiteX161" fmla="*/ 828675 w 1267343"/>
                <a:gd name="connsiteY161" fmla="*/ 757238 h 1614488"/>
                <a:gd name="connsiteX162" fmla="*/ 866775 w 1267343"/>
                <a:gd name="connsiteY162" fmla="*/ 757238 h 1614488"/>
                <a:gd name="connsiteX163" fmla="*/ 890588 w 1267343"/>
                <a:gd name="connsiteY163" fmla="*/ 714375 h 1614488"/>
                <a:gd name="connsiteX164" fmla="*/ 895350 w 1267343"/>
                <a:gd name="connsiteY164" fmla="*/ 661988 h 1614488"/>
                <a:gd name="connsiteX165" fmla="*/ 904875 w 1267343"/>
                <a:gd name="connsiteY165" fmla="*/ 547688 h 1614488"/>
                <a:gd name="connsiteX166" fmla="*/ 933450 w 1267343"/>
                <a:gd name="connsiteY166" fmla="*/ 552450 h 1614488"/>
                <a:gd name="connsiteX167" fmla="*/ 938213 w 1267343"/>
                <a:gd name="connsiteY167" fmla="*/ 600075 h 1614488"/>
                <a:gd name="connsiteX168" fmla="*/ 952500 w 1267343"/>
                <a:gd name="connsiteY168" fmla="*/ 628650 h 1614488"/>
                <a:gd name="connsiteX169" fmla="*/ 966788 w 1267343"/>
                <a:gd name="connsiteY169" fmla="*/ 623888 h 1614488"/>
                <a:gd name="connsiteX170" fmla="*/ 981075 w 1267343"/>
                <a:gd name="connsiteY170" fmla="*/ 614363 h 1614488"/>
                <a:gd name="connsiteX171" fmla="*/ 1009650 w 1267343"/>
                <a:gd name="connsiteY171" fmla="*/ 604838 h 1614488"/>
                <a:gd name="connsiteX172" fmla="*/ 1038225 w 1267343"/>
                <a:gd name="connsiteY172" fmla="*/ 628650 h 1614488"/>
                <a:gd name="connsiteX173" fmla="*/ 1019175 w 1267343"/>
                <a:gd name="connsiteY173" fmla="*/ 657225 h 1614488"/>
                <a:gd name="connsiteX174" fmla="*/ 1009650 w 1267343"/>
                <a:gd name="connsiteY174" fmla="*/ 671513 h 1614488"/>
                <a:gd name="connsiteX175" fmla="*/ 995363 w 1267343"/>
                <a:gd name="connsiteY175" fmla="*/ 700088 h 1614488"/>
                <a:gd name="connsiteX176" fmla="*/ 981075 w 1267343"/>
                <a:gd name="connsiteY176" fmla="*/ 728663 h 1614488"/>
                <a:gd name="connsiteX177" fmla="*/ 962025 w 1267343"/>
                <a:gd name="connsiteY177" fmla="*/ 757238 h 1614488"/>
                <a:gd name="connsiteX178" fmla="*/ 938213 w 1267343"/>
                <a:gd name="connsiteY178" fmla="*/ 781050 h 1614488"/>
                <a:gd name="connsiteX179" fmla="*/ 938213 w 1267343"/>
                <a:gd name="connsiteY179" fmla="*/ 809625 h 1614488"/>
                <a:gd name="connsiteX180" fmla="*/ 971550 w 1267343"/>
                <a:gd name="connsiteY180" fmla="*/ 804863 h 1614488"/>
                <a:gd name="connsiteX181" fmla="*/ 1004888 w 1267343"/>
                <a:gd name="connsiteY181" fmla="*/ 762000 h 1614488"/>
                <a:gd name="connsiteX182" fmla="*/ 1019175 w 1267343"/>
                <a:gd name="connsiteY182" fmla="*/ 752475 h 1614488"/>
                <a:gd name="connsiteX183" fmla="*/ 1033463 w 1267343"/>
                <a:gd name="connsiteY183" fmla="*/ 747713 h 1614488"/>
                <a:gd name="connsiteX184" fmla="*/ 1047750 w 1267343"/>
                <a:gd name="connsiteY184" fmla="*/ 738188 h 1614488"/>
                <a:gd name="connsiteX185" fmla="*/ 1085850 w 1267343"/>
                <a:gd name="connsiteY185" fmla="*/ 728663 h 1614488"/>
                <a:gd name="connsiteX186" fmla="*/ 1128713 w 1267343"/>
                <a:gd name="connsiteY186" fmla="*/ 719138 h 1614488"/>
                <a:gd name="connsiteX187" fmla="*/ 1138238 w 1267343"/>
                <a:gd name="connsiteY187" fmla="*/ 704850 h 1614488"/>
                <a:gd name="connsiteX188" fmla="*/ 1166813 w 1267343"/>
                <a:gd name="connsiteY188" fmla="*/ 695325 h 1614488"/>
                <a:gd name="connsiteX189" fmla="*/ 1195388 w 1267343"/>
                <a:gd name="connsiteY189" fmla="*/ 681038 h 1614488"/>
                <a:gd name="connsiteX190" fmla="*/ 1200150 w 1267343"/>
                <a:gd name="connsiteY190" fmla="*/ 657225 h 1614488"/>
                <a:gd name="connsiteX191" fmla="*/ 1247775 w 1267343"/>
                <a:gd name="connsiteY191" fmla="*/ 676275 h 1614488"/>
                <a:gd name="connsiteX192" fmla="*/ 1262063 w 1267343"/>
                <a:gd name="connsiteY192" fmla="*/ 690563 h 1614488"/>
                <a:gd name="connsiteX193" fmla="*/ 1262063 w 1267343"/>
                <a:gd name="connsiteY193" fmla="*/ 742950 h 1614488"/>
                <a:gd name="connsiteX194" fmla="*/ 1247775 w 1267343"/>
                <a:gd name="connsiteY194" fmla="*/ 747713 h 1614488"/>
                <a:gd name="connsiteX195" fmla="*/ 1185863 w 1267343"/>
                <a:gd name="connsiteY195" fmla="*/ 762000 h 1614488"/>
                <a:gd name="connsiteX196" fmla="*/ 1128713 w 1267343"/>
                <a:gd name="connsiteY196" fmla="*/ 771525 h 1614488"/>
                <a:gd name="connsiteX197" fmla="*/ 1114425 w 1267343"/>
                <a:gd name="connsiteY197" fmla="*/ 776288 h 1614488"/>
                <a:gd name="connsiteX198" fmla="*/ 1081088 w 1267343"/>
                <a:gd name="connsiteY198" fmla="*/ 785813 h 1614488"/>
                <a:gd name="connsiteX199" fmla="*/ 1071563 w 1267343"/>
                <a:gd name="connsiteY199" fmla="*/ 823913 h 1614488"/>
                <a:gd name="connsiteX200" fmla="*/ 1023938 w 1267343"/>
                <a:gd name="connsiteY200" fmla="*/ 838200 h 1614488"/>
                <a:gd name="connsiteX201" fmla="*/ 1000125 w 1267343"/>
                <a:gd name="connsiteY201" fmla="*/ 842963 h 1614488"/>
                <a:gd name="connsiteX202" fmla="*/ 971550 w 1267343"/>
                <a:gd name="connsiteY202" fmla="*/ 852488 h 1614488"/>
                <a:gd name="connsiteX203" fmla="*/ 952500 w 1267343"/>
                <a:gd name="connsiteY203" fmla="*/ 857250 h 1614488"/>
                <a:gd name="connsiteX204" fmla="*/ 933451 w 1267343"/>
                <a:gd name="connsiteY204" fmla="*/ 907257 h 1614488"/>
                <a:gd name="connsiteX205" fmla="*/ 971550 w 1267343"/>
                <a:gd name="connsiteY205" fmla="*/ 904875 h 1614488"/>
                <a:gd name="connsiteX206" fmla="*/ 985838 w 1267343"/>
                <a:gd name="connsiteY206" fmla="*/ 923925 h 1614488"/>
                <a:gd name="connsiteX207" fmla="*/ 1004888 w 1267343"/>
                <a:gd name="connsiteY207" fmla="*/ 942975 h 1614488"/>
                <a:gd name="connsiteX208" fmla="*/ 1009650 w 1267343"/>
                <a:gd name="connsiteY208" fmla="*/ 957263 h 1614488"/>
                <a:gd name="connsiteX209" fmla="*/ 1023938 w 1267343"/>
                <a:gd name="connsiteY209" fmla="*/ 964407 h 1614488"/>
                <a:gd name="connsiteX210" fmla="*/ 1066800 w 1267343"/>
                <a:gd name="connsiteY210" fmla="*/ 952500 h 1614488"/>
                <a:gd name="connsiteX211" fmla="*/ 1085850 w 1267343"/>
                <a:gd name="connsiteY211" fmla="*/ 952500 h 1614488"/>
                <a:gd name="connsiteX212" fmla="*/ 1119188 w 1267343"/>
                <a:gd name="connsiteY212" fmla="*/ 938213 h 1614488"/>
                <a:gd name="connsiteX213" fmla="*/ 1143000 w 1267343"/>
                <a:gd name="connsiteY213" fmla="*/ 942975 h 1614488"/>
                <a:gd name="connsiteX214" fmla="*/ 1152525 w 1267343"/>
                <a:gd name="connsiteY214" fmla="*/ 957263 h 1614488"/>
                <a:gd name="connsiteX215" fmla="*/ 1166813 w 1267343"/>
                <a:gd name="connsiteY215" fmla="*/ 990600 h 1614488"/>
                <a:gd name="connsiteX216" fmla="*/ 1162050 w 1267343"/>
                <a:gd name="connsiteY216" fmla="*/ 1004888 h 1614488"/>
                <a:gd name="connsiteX217" fmla="*/ 1147763 w 1267343"/>
                <a:gd name="connsiteY217" fmla="*/ 1009650 h 1614488"/>
                <a:gd name="connsiteX218" fmla="*/ 1060110 w 1267343"/>
                <a:gd name="connsiteY218" fmla="*/ 1019074 h 1614488"/>
                <a:gd name="connsiteX219" fmla="*/ 1052513 w 1267343"/>
                <a:gd name="connsiteY219" fmla="*/ 1004888 h 1614488"/>
                <a:gd name="connsiteX220" fmla="*/ 1023938 w 1267343"/>
                <a:gd name="connsiteY220" fmla="*/ 995363 h 1614488"/>
                <a:gd name="connsiteX221" fmla="*/ 985838 w 1267343"/>
                <a:gd name="connsiteY221" fmla="*/ 985838 h 1614488"/>
                <a:gd name="connsiteX222" fmla="*/ 952500 w 1267343"/>
                <a:gd name="connsiteY222" fmla="*/ 992982 h 1614488"/>
                <a:gd name="connsiteX223" fmla="*/ 890588 w 1267343"/>
                <a:gd name="connsiteY223" fmla="*/ 971550 h 1614488"/>
                <a:gd name="connsiteX224" fmla="*/ 909637 w 1267343"/>
                <a:gd name="connsiteY224" fmla="*/ 973932 h 1614488"/>
                <a:gd name="connsiteX225" fmla="*/ 902495 w 1267343"/>
                <a:gd name="connsiteY225" fmla="*/ 1057275 h 1614488"/>
                <a:gd name="connsiteX226" fmla="*/ 871537 w 1267343"/>
                <a:gd name="connsiteY226" fmla="*/ 1102519 h 1614488"/>
                <a:gd name="connsiteX227" fmla="*/ 850107 w 1267343"/>
                <a:gd name="connsiteY227" fmla="*/ 1109663 h 1614488"/>
                <a:gd name="connsiteX228" fmla="*/ 833438 w 1267343"/>
                <a:gd name="connsiteY228" fmla="*/ 1114425 h 1614488"/>
                <a:gd name="connsiteX229" fmla="*/ 814388 w 1267343"/>
                <a:gd name="connsiteY229" fmla="*/ 1147763 h 1614488"/>
                <a:gd name="connsiteX230" fmla="*/ 781051 w 1267343"/>
                <a:gd name="connsiteY230" fmla="*/ 1176338 h 1614488"/>
                <a:gd name="connsiteX231" fmla="*/ 762000 w 1267343"/>
                <a:gd name="connsiteY231" fmla="*/ 1171575 h 1614488"/>
                <a:gd name="connsiteX232" fmla="*/ 733425 w 1267343"/>
                <a:gd name="connsiteY232" fmla="*/ 1181100 h 1614488"/>
                <a:gd name="connsiteX233" fmla="*/ 700088 w 1267343"/>
                <a:gd name="connsiteY233" fmla="*/ 1223963 h 1614488"/>
                <a:gd name="connsiteX234" fmla="*/ 704850 w 1267343"/>
                <a:gd name="connsiteY234" fmla="*/ 1300163 h 1614488"/>
                <a:gd name="connsiteX235" fmla="*/ 733425 w 1267343"/>
                <a:gd name="connsiteY235" fmla="*/ 1319213 h 1614488"/>
                <a:gd name="connsiteX236" fmla="*/ 747713 w 1267343"/>
                <a:gd name="connsiteY236" fmla="*/ 1328738 h 1614488"/>
                <a:gd name="connsiteX237" fmla="*/ 757238 w 1267343"/>
                <a:gd name="connsiteY237" fmla="*/ 1343025 h 1614488"/>
                <a:gd name="connsiteX238" fmla="*/ 776288 w 1267343"/>
                <a:gd name="connsiteY238" fmla="*/ 1357313 h 1614488"/>
                <a:gd name="connsiteX239" fmla="*/ 828675 w 1267343"/>
                <a:gd name="connsiteY239" fmla="*/ 1366838 h 1614488"/>
                <a:gd name="connsiteX240" fmla="*/ 842963 w 1267343"/>
                <a:gd name="connsiteY240" fmla="*/ 1376363 h 1614488"/>
                <a:gd name="connsiteX241" fmla="*/ 852488 w 1267343"/>
                <a:gd name="connsiteY241" fmla="*/ 1390650 h 1614488"/>
                <a:gd name="connsiteX242" fmla="*/ 885825 w 1267343"/>
                <a:gd name="connsiteY242" fmla="*/ 1395413 h 1614488"/>
                <a:gd name="connsiteX243" fmla="*/ 900113 w 1267343"/>
                <a:gd name="connsiteY243" fmla="*/ 1404938 h 1614488"/>
                <a:gd name="connsiteX244" fmla="*/ 942975 w 1267343"/>
                <a:gd name="connsiteY244" fmla="*/ 1390650 h 1614488"/>
                <a:gd name="connsiteX245" fmla="*/ 966788 w 1267343"/>
                <a:gd name="connsiteY245" fmla="*/ 1371600 h 1614488"/>
                <a:gd name="connsiteX246" fmla="*/ 976313 w 1267343"/>
                <a:gd name="connsiteY246" fmla="*/ 1357313 h 1614488"/>
                <a:gd name="connsiteX247" fmla="*/ 990600 w 1267343"/>
                <a:gd name="connsiteY247" fmla="*/ 1347788 h 1614488"/>
                <a:gd name="connsiteX248" fmla="*/ 995363 w 1267343"/>
                <a:gd name="connsiteY248" fmla="*/ 1333500 h 1614488"/>
                <a:gd name="connsiteX249" fmla="*/ 1033463 w 1267343"/>
                <a:gd name="connsiteY249" fmla="*/ 1343025 h 1614488"/>
                <a:gd name="connsiteX250" fmla="*/ 1157288 w 1267343"/>
                <a:gd name="connsiteY250" fmla="*/ 1357313 h 1614488"/>
                <a:gd name="connsiteX251" fmla="*/ 1185863 w 1267343"/>
                <a:gd name="connsiteY251" fmla="*/ 1366838 h 1614488"/>
                <a:gd name="connsiteX252" fmla="*/ 1190625 w 1267343"/>
                <a:gd name="connsiteY252" fmla="*/ 1381125 h 1614488"/>
                <a:gd name="connsiteX253" fmla="*/ 1200150 w 1267343"/>
                <a:gd name="connsiteY253" fmla="*/ 1395413 h 1614488"/>
                <a:gd name="connsiteX254" fmla="*/ 1190625 w 1267343"/>
                <a:gd name="connsiteY254" fmla="*/ 1409700 h 1614488"/>
                <a:gd name="connsiteX255" fmla="*/ 1119188 w 1267343"/>
                <a:gd name="connsiteY255" fmla="*/ 1404938 h 1614488"/>
                <a:gd name="connsiteX256" fmla="*/ 1090613 w 1267343"/>
                <a:gd name="connsiteY256" fmla="*/ 1395413 h 1614488"/>
                <a:gd name="connsiteX257" fmla="*/ 1033463 w 1267343"/>
                <a:gd name="connsiteY257" fmla="*/ 1404938 h 1614488"/>
                <a:gd name="connsiteX258" fmla="*/ 985838 w 1267343"/>
                <a:gd name="connsiteY258" fmla="*/ 1414463 h 1614488"/>
                <a:gd name="connsiteX259" fmla="*/ 971550 w 1267343"/>
                <a:gd name="connsiteY259" fmla="*/ 1423988 h 1614488"/>
                <a:gd name="connsiteX260" fmla="*/ 957263 w 1267343"/>
                <a:gd name="connsiteY260" fmla="*/ 1428750 h 1614488"/>
                <a:gd name="connsiteX261" fmla="*/ 952500 w 1267343"/>
                <a:gd name="connsiteY261" fmla="*/ 1443038 h 1614488"/>
                <a:gd name="connsiteX262" fmla="*/ 971550 w 1267343"/>
                <a:gd name="connsiteY262" fmla="*/ 1490663 h 1614488"/>
                <a:gd name="connsiteX263" fmla="*/ 1000125 w 1267343"/>
                <a:gd name="connsiteY263" fmla="*/ 1500188 h 1614488"/>
                <a:gd name="connsiteX264" fmla="*/ 1119188 w 1267343"/>
                <a:gd name="connsiteY264" fmla="*/ 1504950 h 1614488"/>
                <a:gd name="connsiteX265" fmla="*/ 1228725 w 1267343"/>
                <a:gd name="connsiteY265" fmla="*/ 1519238 h 1614488"/>
                <a:gd name="connsiteX266" fmla="*/ 1243013 w 1267343"/>
                <a:gd name="connsiteY266" fmla="*/ 1528763 h 1614488"/>
                <a:gd name="connsiteX267" fmla="*/ 1247775 w 1267343"/>
                <a:gd name="connsiteY267" fmla="*/ 1543050 h 1614488"/>
                <a:gd name="connsiteX268" fmla="*/ 1262063 w 1267343"/>
                <a:gd name="connsiteY268" fmla="*/ 1571625 h 1614488"/>
                <a:gd name="connsiteX269" fmla="*/ 1257300 w 1267343"/>
                <a:gd name="connsiteY269" fmla="*/ 1585913 h 1614488"/>
                <a:gd name="connsiteX270" fmla="*/ 1185863 w 1267343"/>
                <a:gd name="connsiteY270" fmla="*/ 1595438 h 1614488"/>
                <a:gd name="connsiteX271" fmla="*/ 1171575 w 1267343"/>
                <a:gd name="connsiteY271" fmla="*/ 1566863 h 1614488"/>
                <a:gd name="connsiteX272" fmla="*/ 1157288 w 1267343"/>
                <a:gd name="connsiteY272" fmla="*/ 1557338 h 1614488"/>
                <a:gd name="connsiteX273" fmla="*/ 1071563 w 1267343"/>
                <a:gd name="connsiteY273" fmla="*/ 1562100 h 1614488"/>
                <a:gd name="connsiteX274" fmla="*/ 1052513 w 1267343"/>
                <a:gd name="connsiteY274" fmla="*/ 1566863 h 1614488"/>
                <a:gd name="connsiteX275" fmla="*/ 1023938 w 1267343"/>
                <a:gd name="connsiteY275" fmla="*/ 1581150 h 1614488"/>
                <a:gd name="connsiteX276" fmla="*/ 1009650 w 1267343"/>
                <a:gd name="connsiteY276" fmla="*/ 1609725 h 1614488"/>
                <a:gd name="connsiteX277" fmla="*/ 995363 w 1267343"/>
                <a:gd name="connsiteY277" fmla="*/ 1614488 h 1614488"/>
                <a:gd name="connsiteX278" fmla="*/ 985838 w 1267343"/>
                <a:gd name="connsiteY278" fmla="*/ 1581150 h 1614488"/>
                <a:gd name="connsiteX279" fmla="*/ 976313 w 1267343"/>
                <a:gd name="connsiteY279" fmla="*/ 1528763 h 1614488"/>
                <a:gd name="connsiteX280" fmla="*/ 966788 w 1267343"/>
                <a:gd name="connsiteY280" fmla="*/ 1495425 h 1614488"/>
                <a:gd name="connsiteX281" fmla="*/ 952500 w 1267343"/>
                <a:gd name="connsiteY281" fmla="*/ 1485900 h 1614488"/>
                <a:gd name="connsiteX282" fmla="*/ 938213 w 1267343"/>
                <a:gd name="connsiteY282" fmla="*/ 1500188 h 1614488"/>
                <a:gd name="connsiteX283" fmla="*/ 933450 w 1267343"/>
                <a:gd name="connsiteY283" fmla="*/ 1538288 h 1614488"/>
                <a:gd name="connsiteX284" fmla="*/ 890588 w 1267343"/>
                <a:gd name="connsiteY284" fmla="*/ 1533525 h 1614488"/>
                <a:gd name="connsiteX285" fmla="*/ 881063 w 1267343"/>
                <a:gd name="connsiteY285" fmla="*/ 1509713 h 1614488"/>
                <a:gd name="connsiteX286" fmla="*/ 885825 w 1267343"/>
                <a:gd name="connsiteY286" fmla="*/ 1490663 h 1614488"/>
                <a:gd name="connsiteX287" fmla="*/ 876300 w 1267343"/>
                <a:gd name="connsiteY287" fmla="*/ 1447800 h 1614488"/>
                <a:gd name="connsiteX288" fmla="*/ 862013 w 1267343"/>
                <a:gd name="connsiteY288" fmla="*/ 1438275 h 1614488"/>
                <a:gd name="connsiteX289" fmla="*/ 828675 w 1267343"/>
                <a:gd name="connsiteY289" fmla="*/ 1462088 h 1614488"/>
                <a:gd name="connsiteX290" fmla="*/ 809625 w 1267343"/>
                <a:gd name="connsiteY290" fmla="*/ 1457325 h 1614488"/>
                <a:gd name="connsiteX291" fmla="*/ 795338 w 1267343"/>
                <a:gd name="connsiteY291" fmla="*/ 1419225 h 1614488"/>
                <a:gd name="connsiteX292" fmla="*/ 790575 w 1267343"/>
                <a:gd name="connsiteY292" fmla="*/ 1400175 h 1614488"/>
                <a:gd name="connsiteX293" fmla="*/ 766763 w 1267343"/>
                <a:gd name="connsiteY293" fmla="*/ 1404938 h 1614488"/>
                <a:gd name="connsiteX294" fmla="*/ 738188 w 1267343"/>
                <a:gd name="connsiteY294" fmla="*/ 1414463 h 1614488"/>
                <a:gd name="connsiteX295" fmla="*/ 638175 w 1267343"/>
                <a:gd name="connsiteY295" fmla="*/ 1409700 h 1614488"/>
                <a:gd name="connsiteX296" fmla="*/ 623888 w 1267343"/>
                <a:gd name="connsiteY296" fmla="*/ 1404938 h 1614488"/>
                <a:gd name="connsiteX297" fmla="*/ 609600 w 1267343"/>
                <a:gd name="connsiteY297" fmla="*/ 1371600 h 1614488"/>
                <a:gd name="connsiteX298" fmla="*/ 623888 w 1267343"/>
                <a:gd name="connsiteY298" fmla="*/ 1362075 h 1614488"/>
                <a:gd name="connsiteX299" fmla="*/ 676275 w 1267343"/>
                <a:gd name="connsiteY299" fmla="*/ 1357313 h 1614488"/>
                <a:gd name="connsiteX300" fmla="*/ 666750 w 1267343"/>
                <a:gd name="connsiteY300" fmla="*/ 1328738 h 1614488"/>
                <a:gd name="connsiteX301" fmla="*/ 661988 w 1267343"/>
                <a:gd name="connsiteY301" fmla="*/ 1314450 h 1614488"/>
                <a:gd name="connsiteX302" fmla="*/ 657225 w 1267343"/>
                <a:gd name="connsiteY302" fmla="*/ 1295400 h 1614488"/>
                <a:gd name="connsiteX303" fmla="*/ 642938 w 1267343"/>
                <a:gd name="connsiteY303" fmla="*/ 1285875 h 1614488"/>
                <a:gd name="connsiteX304" fmla="*/ 585788 w 1267343"/>
                <a:gd name="connsiteY304" fmla="*/ 1295400 h 1614488"/>
                <a:gd name="connsiteX305" fmla="*/ 576263 w 1267343"/>
                <a:gd name="connsiteY305" fmla="*/ 1281113 h 1614488"/>
                <a:gd name="connsiteX306" fmla="*/ 590550 w 1267343"/>
                <a:gd name="connsiteY306" fmla="*/ 1271588 h 1614488"/>
                <a:gd name="connsiteX307" fmla="*/ 600075 w 1267343"/>
                <a:gd name="connsiteY307" fmla="*/ 1243013 h 1614488"/>
                <a:gd name="connsiteX308" fmla="*/ 604838 w 1267343"/>
                <a:gd name="connsiteY308" fmla="*/ 1228725 h 1614488"/>
                <a:gd name="connsiteX309" fmla="*/ 590550 w 1267343"/>
                <a:gd name="connsiteY309" fmla="*/ 1219200 h 1614488"/>
                <a:gd name="connsiteX310" fmla="*/ 561975 w 1267343"/>
                <a:gd name="connsiteY310" fmla="*/ 1204913 h 1614488"/>
                <a:gd name="connsiteX311" fmla="*/ 547688 w 1267343"/>
                <a:gd name="connsiteY311" fmla="*/ 1190625 h 1614488"/>
                <a:gd name="connsiteX312" fmla="*/ 519113 w 1267343"/>
                <a:gd name="connsiteY312" fmla="*/ 1171575 h 1614488"/>
                <a:gd name="connsiteX313" fmla="*/ 504825 w 1267343"/>
                <a:gd name="connsiteY313" fmla="*/ 1162050 h 1614488"/>
                <a:gd name="connsiteX314" fmla="*/ 490538 w 1267343"/>
                <a:gd name="connsiteY314" fmla="*/ 1157288 h 1614488"/>
                <a:gd name="connsiteX315" fmla="*/ 476250 w 1267343"/>
                <a:gd name="connsiteY315" fmla="*/ 1147763 h 1614488"/>
                <a:gd name="connsiteX316" fmla="*/ 447675 w 1267343"/>
                <a:gd name="connsiteY316" fmla="*/ 1138238 h 1614488"/>
                <a:gd name="connsiteX317" fmla="*/ 433388 w 1267343"/>
                <a:gd name="connsiteY317" fmla="*/ 1128713 h 1614488"/>
                <a:gd name="connsiteX318" fmla="*/ 347663 w 1267343"/>
                <a:gd name="connsiteY318" fmla="*/ 1138238 h 1614488"/>
                <a:gd name="connsiteX319" fmla="*/ 295275 w 1267343"/>
                <a:gd name="connsiteY319" fmla="*/ 1133475 h 1614488"/>
                <a:gd name="connsiteX320" fmla="*/ 280988 w 1267343"/>
                <a:gd name="connsiteY320" fmla="*/ 1123950 h 1614488"/>
                <a:gd name="connsiteX321" fmla="*/ 223838 w 1267343"/>
                <a:gd name="connsiteY321" fmla="*/ 1114425 h 1614488"/>
                <a:gd name="connsiteX322" fmla="*/ 195263 w 1267343"/>
                <a:gd name="connsiteY322" fmla="*/ 1104900 h 1614488"/>
                <a:gd name="connsiteX323" fmla="*/ 180975 w 1267343"/>
                <a:gd name="connsiteY323" fmla="*/ 1100138 h 1614488"/>
                <a:gd name="connsiteX324" fmla="*/ 109538 w 1267343"/>
                <a:gd name="connsiteY324" fmla="*/ 1114425 h 1614488"/>
                <a:gd name="connsiteX325" fmla="*/ 104775 w 1267343"/>
                <a:gd name="connsiteY325" fmla="*/ 1128713 h 1614488"/>
                <a:gd name="connsiteX326" fmla="*/ 114300 w 1267343"/>
                <a:gd name="connsiteY326" fmla="*/ 1238250 h 1614488"/>
                <a:gd name="connsiteX327" fmla="*/ 119063 w 1267343"/>
                <a:gd name="connsiteY327" fmla="*/ 1247775 h 1614488"/>
                <a:gd name="connsiteX0" fmla="*/ 109538 w 1267343"/>
                <a:gd name="connsiteY0" fmla="*/ 1319213 h 1614488"/>
                <a:gd name="connsiteX1" fmla="*/ 85725 w 1267343"/>
                <a:gd name="connsiteY1" fmla="*/ 1314450 h 1614488"/>
                <a:gd name="connsiteX2" fmla="*/ 80963 w 1267343"/>
                <a:gd name="connsiteY2" fmla="*/ 1300163 h 1614488"/>
                <a:gd name="connsiteX3" fmla="*/ 71438 w 1267343"/>
                <a:gd name="connsiteY3" fmla="*/ 1285875 h 1614488"/>
                <a:gd name="connsiteX4" fmla="*/ 57150 w 1267343"/>
                <a:gd name="connsiteY4" fmla="*/ 1233488 h 1614488"/>
                <a:gd name="connsiteX5" fmla="*/ 52388 w 1267343"/>
                <a:gd name="connsiteY5" fmla="*/ 1219200 h 1614488"/>
                <a:gd name="connsiteX6" fmla="*/ 38100 w 1267343"/>
                <a:gd name="connsiteY6" fmla="*/ 1209675 h 1614488"/>
                <a:gd name="connsiteX7" fmla="*/ 19050 w 1267343"/>
                <a:gd name="connsiteY7" fmla="*/ 1181100 h 1614488"/>
                <a:gd name="connsiteX8" fmla="*/ 14288 w 1267343"/>
                <a:gd name="connsiteY8" fmla="*/ 1166813 h 1614488"/>
                <a:gd name="connsiteX9" fmla="*/ 0 w 1267343"/>
                <a:gd name="connsiteY9" fmla="*/ 1138238 h 1614488"/>
                <a:gd name="connsiteX10" fmla="*/ 28575 w 1267343"/>
                <a:gd name="connsiteY10" fmla="*/ 1119188 h 1614488"/>
                <a:gd name="connsiteX11" fmla="*/ 42863 w 1267343"/>
                <a:gd name="connsiteY11" fmla="*/ 1109663 h 1614488"/>
                <a:gd name="connsiteX12" fmla="*/ 71438 w 1267343"/>
                <a:gd name="connsiteY12" fmla="*/ 1085850 h 1614488"/>
                <a:gd name="connsiteX13" fmla="*/ 76200 w 1267343"/>
                <a:gd name="connsiteY13" fmla="*/ 1071563 h 1614488"/>
                <a:gd name="connsiteX14" fmla="*/ 76200 w 1267343"/>
                <a:gd name="connsiteY14" fmla="*/ 1014413 h 1614488"/>
                <a:gd name="connsiteX15" fmla="*/ 66675 w 1267343"/>
                <a:gd name="connsiteY15" fmla="*/ 1000125 h 1614488"/>
                <a:gd name="connsiteX16" fmla="*/ 47625 w 1267343"/>
                <a:gd name="connsiteY16" fmla="*/ 995363 h 1614488"/>
                <a:gd name="connsiteX17" fmla="*/ 42863 w 1267343"/>
                <a:gd name="connsiteY17" fmla="*/ 933450 h 1614488"/>
                <a:gd name="connsiteX18" fmla="*/ 57150 w 1267343"/>
                <a:gd name="connsiteY18" fmla="*/ 923925 h 1614488"/>
                <a:gd name="connsiteX19" fmla="*/ 109538 w 1267343"/>
                <a:gd name="connsiteY19" fmla="*/ 942975 h 1614488"/>
                <a:gd name="connsiteX20" fmla="*/ 119063 w 1267343"/>
                <a:gd name="connsiteY20" fmla="*/ 971550 h 1614488"/>
                <a:gd name="connsiteX21" fmla="*/ 128588 w 1267343"/>
                <a:gd name="connsiteY21" fmla="*/ 1000125 h 1614488"/>
                <a:gd name="connsiteX22" fmla="*/ 133350 w 1267343"/>
                <a:gd name="connsiteY22" fmla="*/ 1014413 h 1614488"/>
                <a:gd name="connsiteX23" fmla="*/ 147638 w 1267343"/>
                <a:gd name="connsiteY23" fmla="*/ 1019175 h 1614488"/>
                <a:gd name="connsiteX24" fmla="*/ 161925 w 1267343"/>
                <a:gd name="connsiteY24" fmla="*/ 1028700 h 1614488"/>
                <a:gd name="connsiteX25" fmla="*/ 238125 w 1267343"/>
                <a:gd name="connsiteY25" fmla="*/ 1042988 h 1614488"/>
                <a:gd name="connsiteX26" fmla="*/ 266700 w 1267343"/>
                <a:gd name="connsiteY26" fmla="*/ 1062038 h 1614488"/>
                <a:gd name="connsiteX27" fmla="*/ 285750 w 1267343"/>
                <a:gd name="connsiteY27" fmla="*/ 1085850 h 1614488"/>
                <a:gd name="connsiteX28" fmla="*/ 314325 w 1267343"/>
                <a:gd name="connsiteY28" fmla="*/ 1095375 h 1614488"/>
                <a:gd name="connsiteX29" fmla="*/ 457200 w 1267343"/>
                <a:gd name="connsiteY29" fmla="*/ 1090613 h 1614488"/>
                <a:gd name="connsiteX30" fmla="*/ 466725 w 1267343"/>
                <a:gd name="connsiteY30" fmla="*/ 1076325 h 1614488"/>
                <a:gd name="connsiteX31" fmla="*/ 481013 w 1267343"/>
                <a:gd name="connsiteY31" fmla="*/ 1066800 h 1614488"/>
                <a:gd name="connsiteX32" fmla="*/ 485775 w 1267343"/>
                <a:gd name="connsiteY32" fmla="*/ 1019175 h 1614488"/>
                <a:gd name="connsiteX33" fmla="*/ 481013 w 1267343"/>
                <a:gd name="connsiteY33" fmla="*/ 1004888 h 1614488"/>
                <a:gd name="connsiteX34" fmla="*/ 466725 w 1267343"/>
                <a:gd name="connsiteY34" fmla="*/ 1000125 h 1614488"/>
                <a:gd name="connsiteX35" fmla="*/ 442913 w 1267343"/>
                <a:gd name="connsiteY35" fmla="*/ 957263 h 1614488"/>
                <a:gd name="connsiteX36" fmla="*/ 438150 w 1267343"/>
                <a:gd name="connsiteY36" fmla="*/ 938213 h 1614488"/>
                <a:gd name="connsiteX37" fmla="*/ 433388 w 1267343"/>
                <a:gd name="connsiteY37" fmla="*/ 890588 h 1614488"/>
                <a:gd name="connsiteX38" fmla="*/ 419100 w 1267343"/>
                <a:gd name="connsiteY38" fmla="*/ 885825 h 1614488"/>
                <a:gd name="connsiteX39" fmla="*/ 390525 w 1267343"/>
                <a:gd name="connsiteY39" fmla="*/ 871538 h 1614488"/>
                <a:gd name="connsiteX40" fmla="*/ 376238 w 1267343"/>
                <a:gd name="connsiteY40" fmla="*/ 857250 h 1614488"/>
                <a:gd name="connsiteX41" fmla="*/ 371475 w 1267343"/>
                <a:gd name="connsiteY41" fmla="*/ 842963 h 1614488"/>
                <a:gd name="connsiteX42" fmla="*/ 361950 w 1267343"/>
                <a:gd name="connsiteY42" fmla="*/ 828675 h 1614488"/>
                <a:gd name="connsiteX43" fmla="*/ 357188 w 1267343"/>
                <a:gd name="connsiteY43" fmla="*/ 814388 h 1614488"/>
                <a:gd name="connsiteX44" fmla="*/ 314325 w 1267343"/>
                <a:gd name="connsiteY44" fmla="*/ 781050 h 1614488"/>
                <a:gd name="connsiteX45" fmla="*/ 300038 w 1267343"/>
                <a:gd name="connsiteY45" fmla="*/ 771525 h 1614488"/>
                <a:gd name="connsiteX46" fmla="*/ 314325 w 1267343"/>
                <a:gd name="connsiteY46" fmla="*/ 757238 h 1614488"/>
                <a:gd name="connsiteX47" fmla="*/ 357188 w 1267343"/>
                <a:gd name="connsiteY47" fmla="*/ 766763 h 1614488"/>
                <a:gd name="connsiteX48" fmla="*/ 385763 w 1267343"/>
                <a:gd name="connsiteY48" fmla="*/ 785813 h 1614488"/>
                <a:gd name="connsiteX49" fmla="*/ 409575 w 1267343"/>
                <a:gd name="connsiteY49" fmla="*/ 804863 h 1614488"/>
                <a:gd name="connsiteX50" fmla="*/ 438150 w 1267343"/>
                <a:gd name="connsiteY50" fmla="*/ 823913 h 1614488"/>
                <a:gd name="connsiteX51" fmla="*/ 452438 w 1267343"/>
                <a:gd name="connsiteY51" fmla="*/ 838200 h 1614488"/>
                <a:gd name="connsiteX52" fmla="*/ 471488 w 1267343"/>
                <a:gd name="connsiteY52" fmla="*/ 866775 h 1614488"/>
                <a:gd name="connsiteX53" fmla="*/ 490538 w 1267343"/>
                <a:gd name="connsiteY53" fmla="*/ 895350 h 1614488"/>
                <a:gd name="connsiteX54" fmla="*/ 500063 w 1267343"/>
                <a:gd name="connsiteY54" fmla="*/ 909638 h 1614488"/>
                <a:gd name="connsiteX55" fmla="*/ 509588 w 1267343"/>
                <a:gd name="connsiteY55" fmla="*/ 923925 h 1614488"/>
                <a:gd name="connsiteX56" fmla="*/ 514350 w 1267343"/>
                <a:gd name="connsiteY56" fmla="*/ 938213 h 1614488"/>
                <a:gd name="connsiteX57" fmla="*/ 523875 w 1267343"/>
                <a:gd name="connsiteY57" fmla="*/ 952500 h 1614488"/>
                <a:gd name="connsiteX58" fmla="*/ 542925 w 1267343"/>
                <a:gd name="connsiteY58" fmla="*/ 995363 h 1614488"/>
                <a:gd name="connsiteX59" fmla="*/ 557213 w 1267343"/>
                <a:gd name="connsiteY59" fmla="*/ 1033463 h 1614488"/>
                <a:gd name="connsiteX60" fmla="*/ 576263 w 1267343"/>
                <a:gd name="connsiteY60" fmla="*/ 1028700 h 1614488"/>
                <a:gd name="connsiteX61" fmla="*/ 581025 w 1267343"/>
                <a:gd name="connsiteY61" fmla="*/ 1014413 h 1614488"/>
                <a:gd name="connsiteX62" fmla="*/ 561975 w 1267343"/>
                <a:gd name="connsiteY62" fmla="*/ 985838 h 1614488"/>
                <a:gd name="connsiteX63" fmla="*/ 552450 w 1267343"/>
                <a:gd name="connsiteY63" fmla="*/ 971550 h 1614488"/>
                <a:gd name="connsiteX64" fmla="*/ 566738 w 1267343"/>
                <a:gd name="connsiteY64" fmla="*/ 966788 h 1614488"/>
                <a:gd name="connsiteX65" fmla="*/ 604838 w 1267343"/>
                <a:gd name="connsiteY65" fmla="*/ 981075 h 1614488"/>
                <a:gd name="connsiteX66" fmla="*/ 628650 w 1267343"/>
                <a:gd name="connsiteY66" fmla="*/ 1004888 h 1614488"/>
                <a:gd name="connsiteX67" fmla="*/ 638175 w 1267343"/>
                <a:gd name="connsiteY67" fmla="*/ 976313 h 1614488"/>
                <a:gd name="connsiteX68" fmla="*/ 633413 w 1267343"/>
                <a:gd name="connsiteY68" fmla="*/ 957263 h 1614488"/>
                <a:gd name="connsiteX69" fmla="*/ 590550 w 1267343"/>
                <a:gd name="connsiteY69" fmla="*/ 923925 h 1614488"/>
                <a:gd name="connsiteX70" fmla="*/ 576263 w 1267343"/>
                <a:gd name="connsiteY70" fmla="*/ 914400 h 1614488"/>
                <a:gd name="connsiteX71" fmla="*/ 685800 w 1267343"/>
                <a:gd name="connsiteY71" fmla="*/ 895350 h 1614488"/>
                <a:gd name="connsiteX72" fmla="*/ 681038 w 1267343"/>
                <a:gd name="connsiteY72" fmla="*/ 852488 h 1614488"/>
                <a:gd name="connsiteX73" fmla="*/ 666750 w 1267343"/>
                <a:gd name="connsiteY73" fmla="*/ 842963 h 1614488"/>
                <a:gd name="connsiteX74" fmla="*/ 609600 w 1267343"/>
                <a:gd name="connsiteY74" fmla="*/ 823913 h 1614488"/>
                <a:gd name="connsiteX75" fmla="*/ 614363 w 1267343"/>
                <a:gd name="connsiteY75" fmla="*/ 804863 h 1614488"/>
                <a:gd name="connsiteX76" fmla="*/ 633413 w 1267343"/>
                <a:gd name="connsiteY76" fmla="*/ 800100 h 1614488"/>
                <a:gd name="connsiteX77" fmla="*/ 671513 w 1267343"/>
                <a:gd name="connsiteY77" fmla="*/ 795338 h 1614488"/>
                <a:gd name="connsiteX78" fmla="*/ 704850 w 1267343"/>
                <a:gd name="connsiteY78" fmla="*/ 785813 h 1614488"/>
                <a:gd name="connsiteX79" fmla="*/ 719138 w 1267343"/>
                <a:gd name="connsiteY79" fmla="*/ 766763 h 1614488"/>
                <a:gd name="connsiteX80" fmla="*/ 747713 w 1267343"/>
                <a:gd name="connsiteY80" fmla="*/ 738188 h 1614488"/>
                <a:gd name="connsiteX81" fmla="*/ 709613 w 1267343"/>
                <a:gd name="connsiteY81" fmla="*/ 723900 h 1614488"/>
                <a:gd name="connsiteX82" fmla="*/ 695325 w 1267343"/>
                <a:gd name="connsiteY82" fmla="*/ 714375 h 1614488"/>
                <a:gd name="connsiteX83" fmla="*/ 676275 w 1267343"/>
                <a:gd name="connsiteY83" fmla="*/ 709613 h 1614488"/>
                <a:gd name="connsiteX84" fmla="*/ 642938 w 1267343"/>
                <a:gd name="connsiteY84" fmla="*/ 676275 h 1614488"/>
                <a:gd name="connsiteX85" fmla="*/ 647700 w 1267343"/>
                <a:gd name="connsiteY85" fmla="*/ 652463 h 1614488"/>
                <a:gd name="connsiteX86" fmla="*/ 676275 w 1267343"/>
                <a:gd name="connsiteY86" fmla="*/ 633413 h 1614488"/>
                <a:gd name="connsiteX87" fmla="*/ 681038 w 1267343"/>
                <a:gd name="connsiteY87" fmla="*/ 619125 h 1614488"/>
                <a:gd name="connsiteX88" fmla="*/ 676275 w 1267343"/>
                <a:gd name="connsiteY88" fmla="*/ 590550 h 1614488"/>
                <a:gd name="connsiteX89" fmla="*/ 666750 w 1267343"/>
                <a:gd name="connsiteY89" fmla="*/ 576263 h 1614488"/>
                <a:gd name="connsiteX90" fmla="*/ 652463 w 1267343"/>
                <a:gd name="connsiteY90" fmla="*/ 571500 h 1614488"/>
                <a:gd name="connsiteX91" fmla="*/ 609600 w 1267343"/>
                <a:gd name="connsiteY91" fmla="*/ 566738 h 1614488"/>
                <a:gd name="connsiteX92" fmla="*/ 561975 w 1267343"/>
                <a:gd name="connsiteY92" fmla="*/ 557213 h 1614488"/>
                <a:gd name="connsiteX93" fmla="*/ 533400 w 1267343"/>
                <a:gd name="connsiteY93" fmla="*/ 547688 h 1614488"/>
                <a:gd name="connsiteX94" fmla="*/ 504825 w 1267343"/>
                <a:gd name="connsiteY94" fmla="*/ 542925 h 1614488"/>
                <a:gd name="connsiteX95" fmla="*/ 495300 w 1267343"/>
                <a:gd name="connsiteY95" fmla="*/ 509588 h 1614488"/>
                <a:gd name="connsiteX96" fmla="*/ 519113 w 1267343"/>
                <a:gd name="connsiteY96" fmla="*/ 504825 h 1614488"/>
                <a:gd name="connsiteX97" fmla="*/ 547688 w 1267343"/>
                <a:gd name="connsiteY97" fmla="*/ 495300 h 1614488"/>
                <a:gd name="connsiteX98" fmla="*/ 576263 w 1267343"/>
                <a:gd name="connsiteY98" fmla="*/ 519113 h 1614488"/>
                <a:gd name="connsiteX99" fmla="*/ 619125 w 1267343"/>
                <a:gd name="connsiteY99" fmla="*/ 514350 h 1614488"/>
                <a:gd name="connsiteX100" fmla="*/ 628650 w 1267343"/>
                <a:gd name="connsiteY100" fmla="*/ 500063 h 1614488"/>
                <a:gd name="connsiteX101" fmla="*/ 642938 w 1267343"/>
                <a:gd name="connsiteY101" fmla="*/ 495300 h 1614488"/>
                <a:gd name="connsiteX102" fmla="*/ 757238 w 1267343"/>
                <a:gd name="connsiteY102" fmla="*/ 490538 h 1614488"/>
                <a:gd name="connsiteX103" fmla="*/ 781050 w 1267343"/>
                <a:gd name="connsiteY103" fmla="*/ 466725 h 1614488"/>
                <a:gd name="connsiteX104" fmla="*/ 804863 w 1267343"/>
                <a:gd name="connsiteY104" fmla="*/ 442913 h 1614488"/>
                <a:gd name="connsiteX105" fmla="*/ 833438 w 1267343"/>
                <a:gd name="connsiteY105" fmla="*/ 433388 h 1614488"/>
                <a:gd name="connsiteX106" fmla="*/ 838200 w 1267343"/>
                <a:gd name="connsiteY106" fmla="*/ 342900 h 1614488"/>
                <a:gd name="connsiteX107" fmla="*/ 828675 w 1267343"/>
                <a:gd name="connsiteY107" fmla="*/ 304800 h 1614488"/>
                <a:gd name="connsiteX108" fmla="*/ 823913 w 1267343"/>
                <a:gd name="connsiteY108" fmla="*/ 285750 h 1614488"/>
                <a:gd name="connsiteX109" fmla="*/ 814388 w 1267343"/>
                <a:gd name="connsiteY109" fmla="*/ 266700 h 1614488"/>
                <a:gd name="connsiteX110" fmla="*/ 809625 w 1267343"/>
                <a:gd name="connsiteY110" fmla="*/ 247650 h 1614488"/>
                <a:gd name="connsiteX111" fmla="*/ 804863 w 1267343"/>
                <a:gd name="connsiteY111" fmla="*/ 223838 h 1614488"/>
                <a:gd name="connsiteX112" fmla="*/ 790575 w 1267343"/>
                <a:gd name="connsiteY112" fmla="*/ 214313 h 1614488"/>
                <a:gd name="connsiteX113" fmla="*/ 757238 w 1267343"/>
                <a:gd name="connsiteY113" fmla="*/ 195263 h 1614488"/>
                <a:gd name="connsiteX114" fmla="*/ 728663 w 1267343"/>
                <a:gd name="connsiteY114" fmla="*/ 185738 h 1614488"/>
                <a:gd name="connsiteX115" fmla="*/ 700088 w 1267343"/>
                <a:gd name="connsiteY115" fmla="*/ 166688 h 1614488"/>
                <a:gd name="connsiteX116" fmla="*/ 685800 w 1267343"/>
                <a:gd name="connsiteY116" fmla="*/ 161925 h 1614488"/>
                <a:gd name="connsiteX117" fmla="*/ 657225 w 1267343"/>
                <a:gd name="connsiteY117" fmla="*/ 147638 h 1614488"/>
                <a:gd name="connsiteX118" fmla="*/ 642938 w 1267343"/>
                <a:gd name="connsiteY118" fmla="*/ 133350 h 1614488"/>
                <a:gd name="connsiteX119" fmla="*/ 614363 w 1267343"/>
                <a:gd name="connsiteY119" fmla="*/ 114300 h 1614488"/>
                <a:gd name="connsiteX120" fmla="*/ 609600 w 1267343"/>
                <a:gd name="connsiteY120" fmla="*/ 100013 h 1614488"/>
                <a:gd name="connsiteX121" fmla="*/ 600075 w 1267343"/>
                <a:gd name="connsiteY121" fmla="*/ 80963 h 1614488"/>
                <a:gd name="connsiteX122" fmla="*/ 595313 w 1267343"/>
                <a:gd name="connsiteY122" fmla="*/ 61913 h 1614488"/>
                <a:gd name="connsiteX123" fmla="*/ 590550 w 1267343"/>
                <a:gd name="connsiteY123" fmla="*/ 47625 h 1614488"/>
                <a:gd name="connsiteX124" fmla="*/ 600075 w 1267343"/>
                <a:gd name="connsiteY124" fmla="*/ 61913 h 1614488"/>
                <a:gd name="connsiteX125" fmla="*/ 609600 w 1267343"/>
                <a:gd name="connsiteY125" fmla="*/ 80963 h 1614488"/>
                <a:gd name="connsiteX126" fmla="*/ 638175 w 1267343"/>
                <a:gd name="connsiteY126" fmla="*/ 104775 h 1614488"/>
                <a:gd name="connsiteX127" fmla="*/ 647700 w 1267343"/>
                <a:gd name="connsiteY127" fmla="*/ 119063 h 1614488"/>
                <a:gd name="connsiteX128" fmla="*/ 690563 w 1267343"/>
                <a:gd name="connsiteY128" fmla="*/ 142875 h 1614488"/>
                <a:gd name="connsiteX129" fmla="*/ 704850 w 1267343"/>
                <a:gd name="connsiteY129" fmla="*/ 157163 h 1614488"/>
                <a:gd name="connsiteX130" fmla="*/ 776288 w 1267343"/>
                <a:gd name="connsiteY130" fmla="*/ 147638 h 1614488"/>
                <a:gd name="connsiteX131" fmla="*/ 781050 w 1267343"/>
                <a:gd name="connsiteY131" fmla="*/ 133350 h 1614488"/>
                <a:gd name="connsiteX132" fmla="*/ 771525 w 1267343"/>
                <a:gd name="connsiteY132" fmla="*/ 47625 h 1614488"/>
                <a:gd name="connsiteX133" fmla="*/ 766763 w 1267343"/>
                <a:gd name="connsiteY133" fmla="*/ 4763 h 1614488"/>
                <a:gd name="connsiteX134" fmla="*/ 781050 w 1267343"/>
                <a:gd name="connsiteY134" fmla="*/ 0 h 1614488"/>
                <a:gd name="connsiteX135" fmla="*/ 814388 w 1267343"/>
                <a:gd name="connsiteY135" fmla="*/ 4763 h 1614488"/>
                <a:gd name="connsiteX136" fmla="*/ 823913 w 1267343"/>
                <a:gd name="connsiteY136" fmla="*/ 19050 h 1614488"/>
                <a:gd name="connsiteX137" fmla="*/ 838200 w 1267343"/>
                <a:gd name="connsiteY137" fmla="*/ 33338 h 1614488"/>
                <a:gd name="connsiteX138" fmla="*/ 842963 w 1267343"/>
                <a:gd name="connsiteY138" fmla="*/ 47625 h 1614488"/>
                <a:gd name="connsiteX139" fmla="*/ 852488 w 1267343"/>
                <a:gd name="connsiteY139" fmla="*/ 142875 h 1614488"/>
                <a:gd name="connsiteX140" fmla="*/ 862013 w 1267343"/>
                <a:gd name="connsiteY140" fmla="*/ 157163 h 1614488"/>
                <a:gd name="connsiteX141" fmla="*/ 871538 w 1267343"/>
                <a:gd name="connsiteY141" fmla="*/ 185738 h 1614488"/>
                <a:gd name="connsiteX142" fmla="*/ 895350 w 1267343"/>
                <a:gd name="connsiteY142" fmla="*/ 214313 h 1614488"/>
                <a:gd name="connsiteX143" fmla="*/ 900113 w 1267343"/>
                <a:gd name="connsiteY143" fmla="*/ 228600 h 1614488"/>
                <a:gd name="connsiteX144" fmla="*/ 904875 w 1267343"/>
                <a:gd name="connsiteY144" fmla="*/ 280988 h 1614488"/>
                <a:gd name="connsiteX145" fmla="*/ 909638 w 1267343"/>
                <a:gd name="connsiteY145" fmla="*/ 309563 h 1614488"/>
                <a:gd name="connsiteX146" fmla="*/ 904875 w 1267343"/>
                <a:gd name="connsiteY146" fmla="*/ 371475 h 1614488"/>
                <a:gd name="connsiteX147" fmla="*/ 895350 w 1267343"/>
                <a:gd name="connsiteY147" fmla="*/ 400050 h 1614488"/>
                <a:gd name="connsiteX148" fmla="*/ 890588 w 1267343"/>
                <a:gd name="connsiteY148" fmla="*/ 438150 h 1614488"/>
                <a:gd name="connsiteX149" fmla="*/ 862013 w 1267343"/>
                <a:gd name="connsiteY149" fmla="*/ 481013 h 1614488"/>
                <a:gd name="connsiteX150" fmla="*/ 847725 w 1267343"/>
                <a:gd name="connsiteY150" fmla="*/ 490538 h 1614488"/>
                <a:gd name="connsiteX151" fmla="*/ 833438 w 1267343"/>
                <a:gd name="connsiteY151" fmla="*/ 504825 h 1614488"/>
                <a:gd name="connsiteX152" fmla="*/ 814388 w 1267343"/>
                <a:gd name="connsiteY152" fmla="*/ 528638 h 1614488"/>
                <a:gd name="connsiteX153" fmla="*/ 809625 w 1267343"/>
                <a:gd name="connsiteY153" fmla="*/ 542925 h 1614488"/>
                <a:gd name="connsiteX154" fmla="*/ 800100 w 1267343"/>
                <a:gd name="connsiteY154" fmla="*/ 557213 h 1614488"/>
                <a:gd name="connsiteX155" fmla="*/ 785813 w 1267343"/>
                <a:gd name="connsiteY155" fmla="*/ 600075 h 1614488"/>
                <a:gd name="connsiteX156" fmla="*/ 781050 w 1267343"/>
                <a:gd name="connsiteY156" fmla="*/ 614363 h 1614488"/>
                <a:gd name="connsiteX157" fmla="*/ 790575 w 1267343"/>
                <a:gd name="connsiteY157" fmla="*/ 685800 h 1614488"/>
                <a:gd name="connsiteX158" fmla="*/ 800100 w 1267343"/>
                <a:gd name="connsiteY158" fmla="*/ 700088 h 1614488"/>
                <a:gd name="connsiteX159" fmla="*/ 804863 w 1267343"/>
                <a:gd name="connsiteY159" fmla="*/ 714375 h 1614488"/>
                <a:gd name="connsiteX160" fmla="*/ 823913 w 1267343"/>
                <a:gd name="connsiteY160" fmla="*/ 742950 h 1614488"/>
                <a:gd name="connsiteX161" fmla="*/ 828675 w 1267343"/>
                <a:gd name="connsiteY161" fmla="*/ 757238 h 1614488"/>
                <a:gd name="connsiteX162" fmla="*/ 866775 w 1267343"/>
                <a:gd name="connsiteY162" fmla="*/ 757238 h 1614488"/>
                <a:gd name="connsiteX163" fmla="*/ 890588 w 1267343"/>
                <a:gd name="connsiteY163" fmla="*/ 714375 h 1614488"/>
                <a:gd name="connsiteX164" fmla="*/ 895350 w 1267343"/>
                <a:gd name="connsiteY164" fmla="*/ 661988 h 1614488"/>
                <a:gd name="connsiteX165" fmla="*/ 904875 w 1267343"/>
                <a:gd name="connsiteY165" fmla="*/ 547688 h 1614488"/>
                <a:gd name="connsiteX166" fmla="*/ 933450 w 1267343"/>
                <a:gd name="connsiteY166" fmla="*/ 552450 h 1614488"/>
                <a:gd name="connsiteX167" fmla="*/ 938213 w 1267343"/>
                <a:gd name="connsiteY167" fmla="*/ 600075 h 1614488"/>
                <a:gd name="connsiteX168" fmla="*/ 952500 w 1267343"/>
                <a:gd name="connsiteY168" fmla="*/ 628650 h 1614488"/>
                <a:gd name="connsiteX169" fmla="*/ 966788 w 1267343"/>
                <a:gd name="connsiteY169" fmla="*/ 623888 h 1614488"/>
                <a:gd name="connsiteX170" fmla="*/ 981075 w 1267343"/>
                <a:gd name="connsiteY170" fmla="*/ 614363 h 1614488"/>
                <a:gd name="connsiteX171" fmla="*/ 1009650 w 1267343"/>
                <a:gd name="connsiteY171" fmla="*/ 604838 h 1614488"/>
                <a:gd name="connsiteX172" fmla="*/ 1038225 w 1267343"/>
                <a:gd name="connsiteY172" fmla="*/ 628650 h 1614488"/>
                <a:gd name="connsiteX173" fmla="*/ 1019175 w 1267343"/>
                <a:gd name="connsiteY173" fmla="*/ 657225 h 1614488"/>
                <a:gd name="connsiteX174" fmla="*/ 1009650 w 1267343"/>
                <a:gd name="connsiteY174" fmla="*/ 671513 h 1614488"/>
                <a:gd name="connsiteX175" fmla="*/ 995363 w 1267343"/>
                <a:gd name="connsiteY175" fmla="*/ 700088 h 1614488"/>
                <a:gd name="connsiteX176" fmla="*/ 981075 w 1267343"/>
                <a:gd name="connsiteY176" fmla="*/ 728663 h 1614488"/>
                <a:gd name="connsiteX177" fmla="*/ 962025 w 1267343"/>
                <a:gd name="connsiteY177" fmla="*/ 757238 h 1614488"/>
                <a:gd name="connsiteX178" fmla="*/ 938213 w 1267343"/>
                <a:gd name="connsiteY178" fmla="*/ 781050 h 1614488"/>
                <a:gd name="connsiteX179" fmla="*/ 938213 w 1267343"/>
                <a:gd name="connsiteY179" fmla="*/ 809625 h 1614488"/>
                <a:gd name="connsiteX180" fmla="*/ 971550 w 1267343"/>
                <a:gd name="connsiteY180" fmla="*/ 804863 h 1614488"/>
                <a:gd name="connsiteX181" fmla="*/ 1004888 w 1267343"/>
                <a:gd name="connsiteY181" fmla="*/ 762000 h 1614488"/>
                <a:gd name="connsiteX182" fmla="*/ 1019175 w 1267343"/>
                <a:gd name="connsiteY182" fmla="*/ 752475 h 1614488"/>
                <a:gd name="connsiteX183" fmla="*/ 1033463 w 1267343"/>
                <a:gd name="connsiteY183" fmla="*/ 747713 h 1614488"/>
                <a:gd name="connsiteX184" fmla="*/ 1047750 w 1267343"/>
                <a:gd name="connsiteY184" fmla="*/ 738188 h 1614488"/>
                <a:gd name="connsiteX185" fmla="*/ 1085850 w 1267343"/>
                <a:gd name="connsiteY185" fmla="*/ 728663 h 1614488"/>
                <a:gd name="connsiteX186" fmla="*/ 1128713 w 1267343"/>
                <a:gd name="connsiteY186" fmla="*/ 719138 h 1614488"/>
                <a:gd name="connsiteX187" fmla="*/ 1138238 w 1267343"/>
                <a:gd name="connsiteY187" fmla="*/ 704850 h 1614488"/>
                <a:gd name="connsiteX188" fmla="*/ 1166813 w 1267343"/>
                <a:gd name="connsiteY188" fmla="*/ 695325 h 1614488"/>
                <a:gd name="connsiteX189" fmla="*/ 1195388 w 1267343"/>
                <a:gd name="connsiteY189" fmla="*/ 681038 h 1614488"/>
                <a:gd name="connsiteX190" fmla="*/ 1200150 w 1267343"/>
                <a:gd name="connsiteY190" fmla="*/ 657225 h 1614488"/>
                <a:gd name="connsiteX191" fmla="*/ 1247775 w 1267343"/>
                <a:gd name="connsiteY191" fmla="*/ 676275 h 1614488"/>
                <a:gd name="connsiteX192" fmla="*/ 1262063 w 1267343"/>
                <a:gd name="connsiteY192" fmla="*/ 690563 h 1614488"/>
                <a:gd name="connsiteX193" fmla="*/ 1262063 w 1267343"/>
                <a:gd name="connsiteY193" fmla="*/ 742950 h 1614488"/>
                <a:gd name="connsiteX194" fmla="*/ 1247775 w 1267343"/>
                <a:gd name="connsiteY194" fmla="*/ 747713 h 1614488"/>
                <a:gd name="connsiteX195" fmla="*/ 1185863 w 1267343"/>
                <a:gd name="connsiteY195" fmla="*/ 762000 h 1614488"/>
                <a:gd name="connsiteX196" fmla="*/ 1128713 w 1267343"/>
                <a:gd name="connsiteY196" fmla="*/ 771525 h 1614488"/>
                <a:gd name="connsiteX197" fmla="*/ 1114425 w 1267343"/>
                <a:gd name="connsiteY197" fmla="*/ 776288 h 1614488"/>
                <a:gd name="connsiteX198" fmla="*/ 1081088 w 1267343"/>
                <a:gd name="connsiteY198" fmla="*/ 785813 h 1614488"/>
                <a:gd name="connsiteX199" fmla="*/ 1071563 w 1267343"/>
                <a:gd name="connsiteY199" fmla="*/ 823913 h 1614488"/>
                <a:gd name="connsiteX200" fmla="*/ 1023938 w 1267343"/>
                <a:gd name="connsiteY200" fmla="*/ 838200 h 1614488"/>
                <a:gd name="connsiteX201" fmla="*/ 1000125 w 1267343"/>
                <a:gd name="connsiteY201" fmla="*/ 842963 h 1614488"/>
                <a:gd name="connsiteX202" fmla="*/ 971550 w 1267343"/>
                <a:gd name="connsiteY202" fmla="*/ 852488 h 1614488"/>
                <a:gd name="connsiteX203" fmla="*/ 952500 w 1267343"/>
                <a:gd name="connsiteY203" fmla="*/ 857250 h 1614488"/>
                <a:gd name="connsiteX204" fmla="*/ 933451 w 1267343"/>
                <a:gd name="connsiteY204" fmla="*/ 907257 h 1614488"/>
                <a:gd name="connsiteX205" fmla="*/ 971550 w 1267343"/>
                <a:gd name="connsiteY205" fmla="*/ 904875 h 1614488"/>
                <a:gd name="connsiteX206" fmla="*/ 985838 w 1267343"/>
                <a:gd name="connsiteY206" fmla="*/ 923925 h 1614488"/>
                <a:gd name="connsiteX207" fmla="*/ 1004888 w 1267343"/>
                <a:gd name="connsiteY207" fmla="*/ 942975 h 1614488"/>
                <a:gd name="connsiteX208" fmla="*/ 1009650 w 1267343"/>
                <a:gd name="connsiteY208" fmla="*/ 957263 h 1614488"/>
                <a:gd name="connsiteX209" fmla="*/ 1023938 w 1267343"/>
                <a:gd name="connsiteY209" fmla="*/ 964407 h 1614488"/>
                <a:gd name="connsiteX210" fmla="*/ 1066800 w 1267343"/>
                <a:gd name="connsiteY210" fmla="*/ 952500 h 1614488"/>
                <a:gd name="connsiteX211" fmla="*/ 1085850 w 1267343"/>
                <a:gd name="connsiteY211" fmla="*/ 952500 h 1614488"/>
                <a:gd name="connsiteX212" fmla="*/ 1119188 w 1267343"/>
                <a:gd name="connsiteY212" fmla="*/ 938213 h 1614488"/>
                <a:gd name="connsiteX213" fmla="*/ 1143000 w 1267343"/>
                <a:gd name="connsiteY213" fmla="*/ 942975 h 1614488"/>
                <a:gd name="connsiteX214" fmla="*/ 1152525 w 1267343"/>
                <a:gd name="connsiteY214" fmla="*/ 957263 h 1614488"/>
                <a:gd name="connsiteX215" fmla="*/ 1166813 w 1267343"/>
                <a:gd name="connsiteY215" fmla="*/ 990600 h 1614488"/>
                <a:gd name="connsiteX216" fmla="*/ 1162050 w 1267343"/>
                <a:gd name="connsiteY216" fmla="*/ 1004888 h 1614488"/>
                <a:gd name="connsiteX217" fmla="*/ 1147763 w 1267343"/>
                <a:gd name="connsiteY217" fmla="*/ 1009650 h 1614488"/>
                <a:gd name="connsiteX218" fmla="*/ 1060110 w 1267343"/>
                <a:gd name="connsiteY218" fmla="*/ 1019074 h 1614488"/>
                <a:gd name="connsiteX219" fmla="*/ 1052513 w 1267343"/>
                <a:gd name="connsiteY219" fmla="*/ 1004888 h 1614488"/>
                <a:gd name="connsiteX220" fmla="*/ 1023938 w 1267343"/>
                <a:gd name="connsiteY220" fmla="*/ 995363 h 1614488"/>
                <a:gd name="connsiteX221" fmla="*/ 985838 w 1267343"/>
                <a:gd name="connsiteY221" fmla="*/ 985838 h 1614488"/>
                <a:gd name="connsiteX222" fmla="*/ 952500 w 1267343"/>
                <a:gd name="connsiteY222" fmla="*/ 992982 h 1614488"/>
                <a:gd name="connsiteX223" fmla="*/ 890588 w 1267343"/>
                <a:gd name="connsiteY223" fmla="*/ 971550 h 1614488"/>
                <a:gd name="connsiteX224" fmla="*/ 909637 w 1267343"/>
                <a:gd name="connsiteY224" fmla="*/ 973932 h 1614488"/>
                <a:gd name="connsiteX225" fmla="*/ 902495 w 1267343"/>
                <a:gd name="connsiteY225" fmla="*/ 1057275 h 1614488"/>
                <a:gd name="connsiteX226" fmla="*/ 871537 w 1267343"/>
                <a:gd name="connsiteY226" fmla="*/ 1102519 h 1614488"/>
                <a:gd name="connsiteX227" fmla="*/ 850107 w 1267343"/>
                <a:gd name="connsiteY227" fmla="*/ 1109663 h 1614488"/>
                <a:gd name="connsiteX228" fmla="*/ 833438 w 1267343"/>
                <a:gd name="connsiteY228" fmla="*/ 1114425 h 1614488"/>
                <a:gd name="connsiteX229" fmla="*/ 823913 w 1267343"/>
                <a:gd name="connsiteY229" fmla="*/ 1164432 h 1614488"/>
                <a:gd name="connsiteX230" fmla="*/ 781051 w 1267343"/>
                <a:gd name="connsiteY230" fmla="*/ 1176338 h 1614488"/>
                <a:gd name="connsiteX231" fmla="*/ 762000 w 1267343"/>
                <a:gd name="connsiteY231" fmla="*/ 1171575 h 1614488"/>
                <a:gd name="connsiteX232" fmla="*/ 733425 w 1267343"/>
                <a:gd name="connsiteY232" fmla="*/ 1181100 h 1614488"/>
                <a:gd name="connsiteX233" fmla="*/ 700088 w 1267343"/>
                <a:gd name="connsiteY233" fmla="*/ 1223963 h 1614488"/>
                <a:gd name="connsiteX234" fmla="*/ 704850 w 1267343"/>
                <a:gd name="connsiteY234" fmla="*/ 1300163 h 1614488"/>
                <a:gd name="connsiteX235" fmla="*/ 733425 w 1267343"/>
                <a:gd name="connsiteY235" fmla="*/ 1319213 h 1614488"/>
                <a:gd name="connsiteX236" fmla="*/ 747713 w 1267343"/>
                <a:gd name="connsiteY236" fmla="*/ 1328738 h 1614488"/>
                <a:gd name="connsiteX237" fmla="*/ 757238 w 1267343"/>
                <a:gd name="connsiteY237" fmla="*/ 1343025 h 1614488"/>
                <a:gd name="connsiteX238" fmla="*/ 776288 w 1267343"/>
                <a:gd name="connsiteY238" fmla="*/ 1357313 h 1614488"/>
                <a:gd name="connsiteX239" fmla="*/ 828675 w 1267343"/>
                <a:gd name="connsiteY239" fmla="*/ 1366838 h 1614488"/>
                <a:gd name="connsiteX240" fmla="*/ 842963 w 1267343"/>
                <a:gd name="connsiteY240" fmla="*/ 1376363 h 1614488"/>
                <a:gd name="connsiteX241" fmla="*/ 852488 w 1267343"/>
                <a:gd name="connsiteY241" fmla="*/ 1390650 h 1614488"/>
                <a:gd name="connsiteX242" fmla="*/ 885825 w 1267343"/>
                <a:gd name="connsiteY242" fmla="*/ 1395413 h 1614488"/>
                <a:gd name="connsiteX243" fmla="*/ 900113 w 1267343"/>
                <a:gd name="connsiteY243" fmla="*/ 1404938 h 1614488"/>
                <a:gd name="connsiteX244" fmla="*/ 942975 w 1267343"/>
                <a:gd name="connsiteY244" fmla="*/ 1390650 h 1614488"/>
                <a:gd name="connsiteX245" fmla="*/ 966788 w 1267343"/>
                <a:gd name="connsiteY245" fmla="*/ 1371600 h 1614488"/>
                <a:gd name="connsiteX246" fmla="*/ 976313 w 1267343"/>
                <a:gd name="connsiteY246" fmla="*/ 1357313 h 1614488"/>
                <a:gd name="connsiteX247" fmla="*/ 990600 w 1267343"/>
                <a:gd name="connsiteY247" fmla="*/ 1347788 h 1614488"/>
                <a:gd name="connsiteX248" fmla="*/ 995363 w 1267343"/>
                <a:gd name="connsiteY248" fmla="*/ 1333500 h 1614488"/>
                <a:gd name="connsiteX249" fmla="*/ 1033463 w 1267343"/>
                <a:gd name="connsiteY249" fmla="*/ 1343025 h 1614488"/>
                <a:gd name="connsiteX250" fmla="*/ 1157288 w 1267343"/>
                <a:gd name="connsiteY250" fmla="*/ 1357313 h 1614488"/>
                <a:gd name="connsiteX251" fmla="*/ 1185863 w 1267343"/>
                <a:gd name="connsiteY251" fmla="*/ 1366838 h 1614488"/>
                <a:gd name="connsiteX252" fmla="*/ 1190625 w 1267343"/>
                <a:gd name="connsiteY252" fmla="*/ 1381125 h 1614488"/>
                <a:gd name="connsiteX253" fmla="*/ 1200150 w 1267343"/>
                <a:gd name="connsiteY253" fmla="*/ 1395413 h 1614488"/>
                <a:gd name="connsiteX254" fmla="*/ 1190625 w 1267343"/>
                <a:gd name="connsiteY254" fmla="*/ 1409700 h 1614488"/>
                <a:gd name="connsiteX255" fmla="*/ 1119188 w 1267343"/>
                <a:gd name="connsiteY255" fmla="*/ 1404938 h 1614488"/>
                <a:gd name="connsiteX256" fmla="*/ 1090613 w 1267343"/>
                <a:gd name="connsiteY256" fmla="*/ 1395413 h 1614488"/>
                <a:gd name="connsiteX257" fmla="*/ 1033463 w 1267343"/>
                <a:gd name="connsiteY257" fmla="*/ 1404938 h 1614488"/>
                <a:gd name="connsiteX258" fmla="*/ 985838 w 1267343"/>
                <a:gd name="connsiteY258" fmla="*/ 1414463 h 1614488"/>
                <a:gd name="connsiteX259" fmla="*/ 971550 w 1267343"/>
                <a:gd name="connsiteY259" fmla="*/ 1423988 h 1614488"/>
                <a:gd name="connsiteX260" fmla="*/ 957263 w 1267343"/>
                <a:gd name="connsiteY260" fmla="*/ 1428750 h 1614488"/>
                <a:gd name="connsiteX261" fmla="*/ 952500 w 1267343"/>
                <a:gd name="connsiteY261" fmla="*/ 1443038 h 1614488"/>
                <a:gd name="connsiteX262" fmla="*/ 971550 w 1267343"/>
                <a:gd name="connsiteY262" fmla="*/ 1490663 h 1614488"/>
                <a:gd name="connsiteX263" fmla="*/ 1000125 w 1267343"/>
                <a:gd name="connsiteY263" fmla="*/ 1500188 h 1614488"/>
                <a:gd name="connsiteX264" fmla="*/ 1119188 w 1267343"/>
                <a:gd name="connsiteY264" fmla="*/ 1504950 h 1614488"/>
                <a:gd name="connsiteX265" fmla="*/ 1228725 w 1267343"/>
                <a:gd name="connsiteY265" fmla="*/ 1519238 h 1614488"/>
                <a:gd name="connsiteX266" fmla="*/ 1243013 w 1267343"/>
                <a:gd name="connsiteY266" fmla="*/ 1528763 h 1614488"/>
                <a:gd name="connsiteX267" fmla="*/ 1247775 w 1267343"/>
                <a:gd name="connsiteY267" fmla="*/ 1543050 h 1614488"/>
                <a:gd name="connsiteX268" fmla="*/ 1262063 w 1267343"/>
                <a:gd name="connsiteY268" fmla="*/ 1571625 h 1614488"/>
                <a:gd name="connsiteX269" fmla="*/ 1257300 w 1267343"/>
                <a:gd name="connsiteY269" fmla="*/ 1585913 h 1614488"/>
                <a:gd name="connsiteX270" fmla="*/ 1185863 w 1267343"/>
                <a:gd name="connsiteY270" fmla="*/ 1595438 h 1614488"/>
                <a:gd name="connsiteX271" fmla="*/ 1171575 w 1267343"/>
                <a:gd name="connsiteY271" fmla="*/ 1566863 h 1614488"/>
                <a:gd name="connsiteX272" fmla="*/ 1157288 w 1267343"/>
                <a:gd name="connsiteY272" fmla="*/ 1557338 h 1614488"/>
                <a:gd name="connsiteX273" fmla="*/ 1071563 w 1267343"/>
                <a:gd name="connsiteY273" fmla="*/ 1562100 h 1614488"/>
                <a:gd name="connsiteX274" fmla="*/ 1052513 w 1267343"/>
                <a:gd name="connsiteY274" fmla="*/ 1566863 h 1614488"/>
                <a:gd name="connsiteX275" fmla="*/ 1023938 w 1267343"/>
                <a:gd name="connsiteY275" fmla="*/ 1581150 h 1614488"/>
                <a:gd name="connsiteX276" fmla="*/ 1009650 w 1267343"/>
                <a:gd name="connsiteY276" fmla="*/ 1609725 h 1614488"/>
                <a:gd name="connsiteX277" fmla="*/ 995363 w 1267343"/>
                <a:gd name="connsiteY277" fmla="*/ 1614488 h 1614488"/>
                <a:gd name="connsiteX278" fmla="*/ 985838 w 1267343"/>
                <a:gd name="connsiteY278" fmla="*/ 1581150 h 1614488"/>
                <a:gd name="connsiteX279" fmla="*/ 976313 w 1267343"/>
                <a:gd name="connsiteY279" fmla="*/ 1528763 h 1614488"/>
                <a:gd name="connsiteX280" fmla="*/ 966788 w 1267343"/>
                <a:gd name="connsiteY280" fmla="*/ 1495425 h 1614488"/>
                <a:gd name="connsiteX281" fmla="*/ 952500 w 1267343"/>
                <a:gd name="connsiteY281" fmla="*/ 1485900 h 1614488"/>
                <a:gd name="connsiteX282" fmla="*/ 938213 w 1267343"/>
                <a:gd name="connsiteY282" fmla="*/ 1500188 h 1614488"/>
                <a:gd name="connsiteX283" fmla="*/ 933450 w 1267343"/>
                <a:gd name="connsiteY283" fmla="*/ 1538288 h 1614488"/>
                <a:gd name="connsiteX284" fmla="*/ 890588 w 1267343"/>
                <a:gd name="connsiteY284" fmla="*/ 1533525 h 1614488"/>
                <a:gd name="connsiteX285" fmla="*/ 881063 w 1267343"/>
                <a:gd name="connsiteY285" fmla="*/ 1509713 h 1614488"/>
                <a:gd name="connsiteX286" fmla="*/ 885825 w 1267343"/>
                <a:gd name="connsiteY286" fmla="*/ 1490663 h 1614488"/>
                <a:gd name="connsiteX287" fmla="*/ 876300 w 1267343"/>
                <a:gd name="connsiteY287" fmla="*/ 1447800 h 1614488"/>
                <a:gd name="connsiteX288" fmla="*/ 862013 w 1267343"/>
                <a:gd name="connsiteY288" fmla="*/ 1438275 h 1614488"/>
                <a:gd name="connsiteX289" fmla="*/ 828675 w 1267343"/>
                <a:gd name="connsiteY289" fmla="*/ 1462088 h 1614488"/>
                <a:gd name="connsiteX290" fmla="*/ 809625 w 1267343"/>
                <a:gd name="connsiteY290" fmla="*/ 1457325 h 1614488"/>
                <a:gd name="connsiteX291" fmla="*/ 795338 w 1267343"/>
                <a:gd name="connsiteY291" fmla="*/ 1419225 h 1614488"/>
                <a:gd name="connsiteX292" fmla="*/ 790575 w 1267343"/>
                <a:gd name="connsiteY292" fmla="*/ 1400175 h 1614488"/>
                <a:gd name="connsiteX293" fmla="*/ 766763 w 1267343"/>
                <a:gd name="connsiteY293" fmla="*/ 1404938 h 1614488"/>
                <a:gd name="connsiteX294" fmla="*/ 738188 w 1267343"/>
                <a:gd name="connsiteY294" fmla="*/ 1414463 h 1614488"/>
                <a:gd name="connsiteX295" fmla="*/ 638175 w 1267343"/>
                <a:gd name="connsiteY295" fmla="*/ 1409700 h 1614488"/>
                <a:gd name="connsiteX296" fmla="*/ 623888 w 1267343"/>
                <a:gd name="connsiteY296" fmla="*/ 1404938 h 1614488"/>
                <a:gd name="connsiteX297" fmla="*/ 609600 w 1267343"/>
                <a:gd name="connsiteY297" fmla="*/ 1371600 h 1614488"/>
                <a:gd name="connsiteX298" fmla="*/ 623888 w 1267343"/>
                <a:gd name="connsiteY298" fmla="*/ 1362075 h 1614488"/>
                <a:gd name="connsiteX299" fmla="*/ 676275 w 1267343"/>
                <a:gd name="connsiteY299" fmla="*/ 1357313 h 1614488"/>
                <a:gd name="connsiteX300" fmla="*/ 666750 w 1267343"/>
                <a:gd name="connsiteY300" fmla="*/ 1328738 h 1614488"/>
                <a:gd name="connsiteX301" fmla="*/ 661988 w 1267343"/>
                <a:gd name="connsiteY301" fmla="*/ 1314450 h 1614488"/>
                <a:gd name="connsiteX302" fmla="*/ 657225 w 1267343"/>
                <a:gd name="connsiteY302" fmla="*/ 1295400 h 1614488"/>
                <a:gd name="connsiteX303" fmla="*/ 642938 w 1267343"/>
                <a:gd name="connsiteY303" fmla="*/ 1285875 h 1614488"/>
                <a:gd name="connsiteX304" fmla="*/ 585788 w 1267343"/>
                <a:gd name="connsiteY304" fmla="*/ 1295400 h 1614488"/>
                <a:gd name="connsiteX305" fmla="*/ 576263 w 1267343"/>
                <a:gd name="connsiteY305" fmla="*/ 1281113 h 1614488"/>
                <a:gd name="connsiteX306" fmla="*/ 590550 w 1267343"/>
                <a:gd name="connsiteY306" fmla="*/ 1271588 h 1614488"/>
                <a:gd name="connsiteX307" fmla="*/ 600075 w 1267343"/>
                <a:gd name="connsiteY307" fmla="*/ 1243013 h 1614488"/>
                <a:gd name="connsiteX308" fmla="*/ 604838 w 1267343"/>
                <a:gd name="connsiteY308" fmla="*/ 1228725 h 1614488"/>
                <a:gd name="connsiteX309" fmla="*/ 590550 w 1267343"/>
                <a:gd name="connsiteY309" fmla="*/ 1219200 h 1614488"/>
                <a:gd name="connsiteX310" fmla="*/ 561975 w 1267343"/>
                <a:gd name="connsiteY310" fmla="*/ 1204913 h 1614488"/>
                <a:gd name="connsiteX311" fmla="*/ 547688 w 1267343"/>
                <a:gd name="connsiteY311" fmla="*/ 1190625 h 1614488"/>
                <a:gd name="connsiteX312" fmla="*/ 519113 w 1267343"/>
                <a:gd name="connsiteY312" fmla="*/ 1171575 h 1614488"/>
                <a:gd name="connsiteX313" fmla="*/ 504825 w 1267343"/>
                <a:gd name="connsiteY313" fmla="*/ 1162050 h 1614488"/>
                <a:gd name="connsiteX314" fmla="*/ 490538 w 1267343"/>
                <a:gd name="connsiteY314" fmla="*/ 1157288 h 1614488"/>
                <a:gd name="connsiteX315" fmla="*/ 476250 w 1267343"/>
                <a:gd name="connsiteY315" fmla="*/ 1147763 h 1614488"/>
                <a:gd name="connsiteX316" fmla="*/ 447675 w 1267343"/>
                <a:gd name="connsiteY316" fmla="*/ 1138238 h 1614488"/>
                <a:gd name="connsiteX317" fmla="*/ 433388 w 1267343"/>
                <a:gd name="connsiteY317" fmla="*/ 1128713 h 1614488"/>
                <a:gd name="connsiteX318" fmla="*/ 347663 w 1267343"/>
                <a:gd name="connsiteY318" fmla="*/ 1138238 h 1614488"/>
                <a:gd name="connsiteX319" fmla="*/ 295275 w 1267343"/>
                <a:gd name="connsiteY319" fmla="*/ 1133475 h 1614488"/>
                <a:gd name="connsiteX320" fmla="*/ 280988 w 1267343"/>
                <a:gd name="connsiteY320" fmla="*/ 1123950 h 1614488"/>
                <a:gd name="connsiteX321" fmla="*/ 223838 w 1267343"/>
                <a:gd name="connsiteY321" fmla="*/ 1114425 h 1614488"/>
                <a:gd name="connsiteX322" fmla="*/ 195263 w 1267343"/>
                <a:gd name="connsiteY322" fmla="*/ 1104900 h 1614488"/>
                <a:gd name="connsiteX323" fmla="*/ 180975 w 1267343"/>
                <a:gd name="connsiteY323" fmla="*/ 1100138 h 1614488"/>
                <a:gd name="connsiteX324" fmla="*/ 109538 w 1267343"/>
                <a:gd name="connsiteY324" fmla="*/ 1114425 h 1614488"/>
                <a:gd name="connsiteX325" fmla="*/ 104775 w 1267343"/>
                <a:gd name="connsiteY325" fmla="*/ 1128713 h 1614488"/>
                <a:gd name="connsiteX326" fmla="*/ 114300 w 1267343"/>
                <a:gd name="connsiteY326" fmla="*/ 1238250 h 1614488"/>
                <a:gd name="connsiteX327" fmla="*/ 119063 w 1267343"/>
                <a:gd name="connsiteY327" fmla="*/ 1247775 h 1614488"/>
                <a:gd name="connsiteX0" fmla="*/ 109538 w 1267343"/>
                <a:gd name="connsiteY0" fmla="*/ 1319213 h 1614488"/>
                <a:gd name="connsiteX1" fmla="*/ 85725 w 1267343"/>
                <a:gd name="connsiteY1" fmla="*/ 1314450 h 1614488"/>
                <a:gd name="connsiteX2" fmla="*/ 80963 w 1267343"/>
                <a:gd name="connsiteY2" fmla="*/ 1300163 h 1614488"/>
                <a:gd name="connsiteX3" fmla="*/ 71438 w 1267343"/>
                <a:gd name="connsiteY3" fmla="*/ 1285875 h 1614488"/>
                <a:gd name="connsiteX4" fmla="*/ 57150 w 1267343"/>
                <a:gd name="connsiteY4" fmla="*/ 1233488 h 1614488"/>
                <a:gd name="connsiteX5" fmla="*/ 52388 w 1267343"/>
                <a:gd name="connsiteY5" fmla="*/ 1219200 h 1614488"/>
                <a:gd name="connsiteX6" fmla="*/ 38100 w 1267343"/>
                <a:gd name="connsiteY6" fmla="*/ 1209675 h 1614488"/>
                <a:gd name="connsiteX7" fmla="*/ 19050 w 1267343"/>
                <a:gd name="connsiteY7" fmla="*/ 1181100 h 1614488"/>
                <a:gd name="connsiteX8" fmla="*/ 14288 w 1267343"/>
                <a:gd name="connsiteY8" fmla="*/ 1166813 h 1614488"/>
                <a:gd name="connsiteX9" fmla="*/ 0 w 1267343"/>
                <a:gd name="connsiteY9" fmla="*/ 1138238 h 1614488"/>
                <a:gd name="connsiteX10" fmla="*/ 28575 w 1267343"/>
                <a:gd name="connsiteY10" fmla="*/ 1119188 h 1614488"/>
                <a:gd name="connsiteX11" fmla="*/ 42863 w 1267343"/>
                <a:gd name="connsiteY11" fmla="*/ 1109663 h 1614488"/>
                <a:gd name="connsiteX12" fmla="*/ 71438 w 1267343"/>
                <a:gd name="connsiteY12" fmla="*/ 1085850 h 1614488"/>
                <a:gd name="connsiteX13" fmla="*/ 76200 w 1267343"/>
                <a:gd name="connsiteY13" fmla="*/ 1071563 h 1614488"/>
                <a:gd name="connsiteX14" fmla="*/ 76200 w 1267343"/>
                <a:gd name="connsiteY14" fmla="*/ 1014413 h 1614488"/>
                <a:gd name="connsiteX15" fmla="*/ 66675 w 1267343"/>
                <a:gd name="connsiteY15" fmla="*/ 1000125 h 1614488"/>
                <a:gd name="connsiteX16" fmla="*/ 47625 w 1267343"/>
                <a:gd name="connsiteY16" fmla="*/ 995363 h 1614488"/>
                <a:gd name="connsiteX17" fmla="*/ 42863 w 1267343"/>
                <a:gd name="connsiteY17" fmla="*/ 933450 h 1614488"/>
                <a:gd name="connsiteX18" fmla="*/ 57150 w 1267343"/>
                <a:gd name="connsiteY18" fmla="*/ 923925 h 1614488"/>
                <a:gd name="connsiteX19" fmla="*/ 109538 w 1267343"/>
                <a:gd name="connsiteY19" fmla="*/ 942975 h 1614488"/>
                <a:gd name="connsiteX20" fmla="*/ 119063 w 1267343"/>
                <a:gd name="connsiteY20" fmla="*/ 971550 h 1614488"/>
                <a:gd name="connsiteX21" fmla="*/ 128588 w 1267343"/>
                <a:gd name="connsiteY21" fmla="*/ 1000125 h 1614488"/>
                <a:gd name="connsiteX22" fmla="*/ 133350 w 1267343"/>
                <a:gd name="connsiteY22" fmla="*/ 1014413 h 1614488"/>
                <a:gd name="connsiteX23" fmla="*/ 147638 w 1267343"/>
                <a:gd name="connsiteY23" fmla="*/ 1019175 h 1614488"/>
                <a:gd name="connsiteX24" fmla="*/ 161925 w 1267343"/>
                <a:gd name="connsiteY24" fmla="*/ 1028700 h 1614488"/>
                <a:gd name="connsiteX25" fmla="*/ 238125 w 1267343"/>
                <a:gd name="connsiteY25" fmla="*/ 1042988 h 1614488"/>
                <a:gd name="connsiteX26" fmla="*/ 266700 w 1267343"/>
                <a:gd name="connsiteY26" fmla="*/ 1062038 h 1614488"/>
                <a:gd name="connsiteX27" fmla="*/ 285750 w 1267343"/>
                <a:gd name="connsiteY27" fmla="*/ 1085850 h 1614488"/>
                <a:gd name="connsiteX28" fmla="*/ 314325 w 1267343"/>
                <a:gd name="connsiteY28" fmla="*/ 1095375 h 1614488"/>
                <a:gd name="connsiteX29" fmla="*/ 457200 w 1267343"/>
                <a:gd name="connsiteY29" fmla="*/ 1090613 h 1614488"/>
                <a:gd name="connsiteX30" fmla="*/ 466725 w 1267343"/>
                <a:gd name="connsiteY30" fmla="*/ 1076325 h 1614488"/>
                <a:gd name="connsiteX31" fmla="*/ 481013 w 1267343"/>
                <a:gd name="connsiteY31" fmla="*/ 1066800 h 1614488"/>
                <a:gd name="connsiteX32" fmla="*/ 485775 w 1267343"/>
                <a:gd name="connsiteY32" fmla="*/ 1019175 h 1614488"/>
                <a:gd name="connsiteX33" fmla="*/ 481013 w 1267343"/>
                <a:gd name="connsiteY33" fmla="*/ 1004888 h 1614488"/>
                <a:gd name="connsiteX34" fmla="*/ 466725 w 1267343"/>
                <a:gd name="connsiteY34" fmla="*/ 1000125 h 1614488"/>
                <a:gd name="connsiteX35" fmla="*/ 442913 w 1267343"/>
                <a:gd name="connsiteY35" fmla="*/ 957263 h 1614488"/>
                <a:gd name="connsiteX36" fmla="*/ 438150 w 1267343"/>
                <a:gd name="connsiteY36" fmla="*/ 938213 h 1614488"/>
                <a:gd name="connsiteX37" fmla="*/ 433388 w 1267343"/>
                <a:gd name="connsiteY37" fmla="*/ 890588 h 1614488"/>
                <a:gd name="connsiteX38" fmla="*/ 419100 w 1267343"/>
                <a:gd name="connsiteY38" fmla="*/ 885825 h 1614488"/>
                <a:gd name="connsiteX39" fmla="*/ 390525 w 1267343"/>
                <a:gd name="connsiteY39" fmla="*/ 871538 h 1614488"/>
                <a:gd name="connsiteX40" fmla="*/ 376238 w 1267343"/>
                <a:gd name="connsiteY40" fmla="*/ 857250 h 1614488"/>
                <a:gd name="connsiteX41" fmla="*/ 371475 w 1267343"/>
                <a:gd name="connsiteY41" fmla="*/ 842963 h 1614488"/>
                <a:gd name="connsiteX42" fmla="*/ 361950 w 1267343"/>
                <a:gd name="connsiteY42" fmla="*/ 828675 h 1614488"/>
                <a:gd name="connsiteX43" fmla="*/ 357188 w 1267343"/>
                <a:gd name="connsiteY43" fmla="*/ 814388 h 1614488"/>
                <a:gd name="connsiteX44" fmla="*/ 314325 w 1267343"/>
                <a:gd name="connsiteY44" fmla="*/ 781050 h 1614488"/>
                <a:gd name="connsiteX45" fmla="*/ 300038 w 1267343"/>
                <a:gd name="connsiteY45" fmla="*/ 771525 h 1614488"/>
                <a:gd name="connsiteX46" fmla="*/ 314325 w 1267343"/>
                <a:gd name="connsiteY46" fmla="*/ 757238 h 1614488"/>
                <a:gd name="connsiteX47" fmla="*/ 357188 w 1267343"/>
                <a:gd name="connsiteY47" fmla="*/ 766763 h 1614488"/>
                <a:gd name="connsiteX48" fmla="*/ 385763 w 1267343"/>
                <a:gd name="connsiteY48" fmla="*/ 785813 h 1614488"/>
                <a:gd name="connsiteX49" fmla="*/ 409575 w 1267343"/>
                <a:gd name="connsiteY49" fmla="*/ 804863 h 1614488"/>
                <a:gd name="connsiteX50" fmla="*/ 438150 w 1267343"/>
                <a:gd name="connsiteY50" fmla="*/ 823913 h 1614488"/>
                <a:gd name="connsiteX51" fmla="*/ 452438 w 1267343"/>
                <a:gd name="connsiteY51" fmla="*/ 838200 h 1614488"/>
                <a:gd name="connsiteX52" fmla="*/ 471488 w 1267343"/>
                <a:gd name="connsiteY52" fmla="*/ 866775 h 1614488"/>
                <a:gd name="connsiteX53" fmla="*/ 490538 w 1267343"/>
                <a:gd name="connsiteY53" fmla="*/ 895350 h 1614488"/>
                <a:gd name="connsiteX54" fmla="*/ 500063 w 1267343"/>
                <a:gd name="connsiteY54" fmla="*/ 909638 h 1614488"/>
                <a:gd name="connsiteX55" fmla="*/ 509588 w 1267343"/>
                <a:gd name="connsiteY55" fmla="*/ 923925 h 1614488"/>
                <a:gd name="connsiteX56" fmla="*/ 514350 w 1267343"/>
                <a:gd name="connsiteY56" fmla="*/ 938213 h 1614488"/>
                <a:gd name="connsiteX57" fmla="*/ 523875 w 1267343"/>
                <a:gd name="connsiteY57" fmla="*/ 952500 h 1614488"/>
                <a:gd name="connsiteX58" fmla="*/ 542925 w 1267343"/>
                <a:gd name="connsiteY58" fmla="*/ 995363 h 1614488"/>
                <a:gd name="connsiteX59" fmla="*/ 557213 w 1267343"/>
                <a:gd name="connsiteY59" fmla="*/ 1033463 h 1614488"/>
                <a:gd name="connsiteX60" fmla="*/ 576263 w 1267343"/>
                <a:gd name="connsiteY60" fmla="*/ 1028700 h 1614488"/>
                <a:gd name="connsiteX61" fmla="*/ 581025 w 1267343"/>
                <a:gd name="connsiteY61" fmla="*/ 1014413 h 1614488"/>
                <a:gd name="connsiteX62" fmla="*/ 561975 w 1267343"/>
                <a:gd name="connsiteY62" fmla="*/ 985838 h 1614488"/>
                <a:gd name="connsiteX63" fmla="*/ 552450 w 1267343"/>
                <a:gd name="connsiteY63" fmla="*/ 971550 h 1614488"/>
                <a:gd name="connsiteX64" fmla="*/ 566738 w 1267343"/>
                <a:gd name="connsiteY64" fmla="*/ 966788 h 1614488"/>
                <a:gd name="connsiteX65" fmla="*/ 604838 w 1267343"/>
                <a:gd name="connsiteY65" fmla="*/ 981075 h 1614488"/>
                <a:gd name="connsiteX66" fmla="*/ 628650 w 1267343"/>
                <a:gd name="connsiteY66" fmla="*/ 1004888 h 1614488"/>
                <a:gd name="connsiteX67" fmla="*/ 638175 w 1267343"/>
                <a:gd name="connsiteY67" fmla="*/ 976313 h 1614488"/>
                <a:gd name="connsiteX68" fmla="*/ 633413 w 1267343"/>
                <a:gd name="connsiteY68" fmla="*/ 957263 h 1614488"/>
                <a:gd name="connsiteX69" fmla="*/ 590550 w 1267343"/>
                <a:gd name="connsiteY69" fmla="*/ 923925 h 1614488"/>
                <a:gd name="connsiteX70" fmla="*/ 576263 w 1267343"/>
                <a:gd name="connsiteY70" fmla="*/ 914400 h 1614488"/>
                <a:gd name="connsiteX71" fmla="*/ 685800 w 1267343"/>
                <a:gd name="connsiteY71" fmla="*/ 895350 h 1614488"/>
                <a:gd name="connsiteX72" fmla="*/ 681038 w 1267343"/>
                <a:gd name="connsiteY72" fmla="*/ 852488 h 1614488"/>
                <a:gd name="connsiteX73" fmla="*/ 666750 w 1267343"/>
                <a:gd name="connsiteY73" fmla="*/ 842963 h 1614488"/>
                <a:gd name="connsiteX74" fmla="*/ 609600 w 1267343"/>
                <a:gd name="connsiteY74" fmla="*/ 823913 h 1614488"/>
                <a:gd name="connsiteX75" fmla="*/ 614363 w 1267343"/>
                <a:gd name="connsiteY75" fmla="*/ 804863 h 1614488"/>
                <a:gd name="connsiteX76" fmla="*/ 633413 w 1267343"/>
                <a:gd name="connsiteY76" fmla="*/ 800100 h 1614488"/>
                <a:gd name="connsiteX77" fmla="*/ 671513 w 1267343"/>
                <a:gd name="connsiteY77" fmla="*/ 795338 h 1614488"/>
                <a:gd name="connsiteX78" fmla="*/ 704850 w 1267343"/>
                <a:gd name="connsiteY78" fmla="*/ 785813 h 1614488"/>
                <a:gd name="connsiteX79" fmla="*/ 719138 w 1267343"/>
                <a:gd name="connsiteY79" fmla="*/ 766763 h 1614488"/>
                <a:gd name="connsiteX80" fmla="*/ 747713 w 1267343"/>
                <a:gd name="connsiteY80" fmla="*/ 738188 h 1614488"/>
                <a:gd name="connsiteX81" fmla="*/ 709613 w 1267343"/>
                <a:gd name="connsiteY81" fmla="*/ 723900 h 1614488"/>
                <a:gd name="connsiteX82" fmla="*/ 695325 w 1267343"/>
                <a:gd name="connsiteY82" fmla="*/ 714375 h 1614488"/>
                <a:gd name="connsiteX83" fmla="*/ 676275 w 1267343"/>
                <a:gd name="connsiteY83" fmla="*/ 709613 h 1614488"/>
                <a:gd name="connsiteX84" fmla="*/ 642938 w 1267343"/>
                <a:gd name="connsiteY84" fmla="*/ 676275 h 1614488"/>
                <a:gd name="connsiteX85" fmla="*/ 647700 w 1267343"/>
                <a:gd name="connsiteY85" fmla="*/ 652463 h 1614488"/>
                <a:gd name="connsiteX86" fmla="*/ 676275 w 1267343"/>
                <a:gd name="connsiteY86" fmla="*/ 633413 h 1614488"/>
                <a:gd name="connsiteX87" fmla="*/ 681038 w 1267343"/>
                <a:gd name="connsiteY87" fmla="*/ 619125 h 1614488"/>
                <a:gd name="connsiteX88" fmla="*/ 676275 w 1267343"/>
                <a:gd name="connsiteY88" fmla="*/ 590550 h 1614488"/>
                <a:gd name="connsiteX89" fmla="*/ 666750 w 1267343"/>
                <a:gd name="connsiteY89" fmla="*/ 576263 h 1614488"/>
                <a:gd name="connsiteX90" fmla="*/ 652463 w 1267343"/>
                <a:gd name="connsiteY90" fmla="*/ 571500 h 1614488"/>
                <a:gd name="connsiteX91" fmla="*/ 609600 w 1267343"/>
                <a:gd name="connsiteY91" fmla="*/ 566738 h 1614488"/>
                <a:gd name="connsiteX92" fmla="*/ 561975 w 1267343"/>
                <a:gd name="connsiteY92" fmla="*/ 557213 h 1614488"/>
                <a:gd name="connsiteX93" fmla="*/ 533400 w 1267343"/>
                <a:gd name="connsiteY93" fmla="*/ 547688 h 1614488"/>
                <a:gd name="connsiteX94" fmla="*/ 504825 w 1267343"/>
                <a:gd name="connsiteY94" fmla="*/ 542925 h 1614488"/>
                <a:gd name="connsiteX95" fmla="*/ 495300 w 1267343"/>
                <a:gd name="connsiteY95" fmla="*/ 509588 h 1614488"/>
                <a:gd name="connsiteX96" fmla="*/ 519113 w 1267343"/>
                <a:gd name="connsiteY96" fmla="*/ 504825 h 1614488"/>
                <a:gd name="connsiteX97" fmla="*/ 547688 w 1267343"/>
                <a:gd name="connsiteY97" fmla="*/ 495300 h 1614488"/>
                <a:gd name="connsiteX98" fmla="*/ 576263 w 1267343"/>
                <a:gd name="connsiteY98" fmla="*/ 519113 h 1614488"/>
                <a:gd name="connsiteX99" fmla="*/ 619125 w 1267343"/>
                <a:gd name="connsiteY99" fmla="*/ 514350 h 1614488"/>
                <a:gd name="connsiteX100" fmla="*/ 628650 w 1267343"/>
                <a:gd name="connsiteY100" fmla="*/ 500063 h 1614488"/>
                <a:gd name="connsiteX101" fmla="*/ 642938 w 1267343"/>
                <a:gd name="connsiteY101" fmla="*/ 495300 h 1614488"/>
                <a:gd name="connsiteX102" fmla="*/ 757238 w 1267343"/>
                <a:gd name="connsiteY102" fmla="*/ 490538 h 1614488"/>
                <a:gd name="connsiteX103" fmla="*/ 781050 w 1267343"/>
                <a:gd name="connsiteY103" fmla="*/ 466725 h 1614488"/>
                <a:gd name="connsiteX104" fmla="*/ 804863 w 1267343"/>
                <a:gd name="connsiteY104" fmla="*/ 442913 h 1614488"/>
                <a:gd name="connsiteX105" fmla="*/ 833438 w 1267343"/>
                <a:gd name="connsiteY105" fmla="*/ 433388 h 1614488"/>
                <a:gd name="connsiteX106" fmla="*/ 838200 w 1267343"/>
                <a:gd name="connsiteY106" fmla="*/ 342900 h 1614488"/>
                <a:gd name="connsiteX107" fmla="*/ 828675 w 1267343"/>
                <a:gd name="connsiteY107" fmla="*/ 304800 h 1614488"/>
                <a:gd name="connsiteX108" fmla="*/ 823913 w 1267343"/>
                <a:gd name="connsiteY108" fmla="*/ 285750 h 1614488"/>
                <a:gd name="connsiteX109" fmla="*/ 814388 w 1267343"/>
                <a:gd name="connsiteY109" fmla="*/ 266700 h 1614488"/>
                <a:gd name="connsiteX110" fmla="*/ 809625 w 1267343"/>
                <a:gd name="connsiteY110" fmla="*/ 247650 h 1614488"/>
                <a:gd name="connsiteX111" fmla="*/ 804863 w 1267343"/>
                <a:gd name="connsiteY111" fmla="*/ 223838 h 1614488"/>
                <a:gd name="connsiteX112" fmla="*/ 790575 w 1267343"/>
                <a:gd name="connsiteY112" fmla="*/ 214313 h 1614488"/>
                <a:gd name="connsiteX113" fmla="*/ 757238 w 1267343"/>
                <a:gd name="connsiteY113" fmla="*/ 195263 h 1614488"/>
                <a:gd name="connsiteX114" fmla="*/ 728663 w 1267343"/>
                <a:gd name="connsiteY114" fmla="*/ 185738 h 1614488"/>
                <a:gd name="connsiteX115" fmla="*/ 700088 w 1267343"/>
                <a:gd name="connsiteY115" fmla="*/ 166688 h 1614488"/>
                <a:gd name="connsiteX116" fmla="*/ 685800 w 1267343"/>
                <a:gd name="connsiteY116" fmla="*/ 161925 h 1614488"/>
                <a:gd name="connsiteX117" fmla="*/ 657225 w 1267343"/>
                <a:gd name="connsiteY117" fmla="*/ 147638 h 1614488"/>
                <a:gd name="connsiteX118" fmla="*/ 642938 w 1267343"/>
                <a:gd name="connsiteY118" fmla="*/ 133350 h 1614488"/>
                <a:gd name="connsiteX119" fmla="*/ 614363 w 1267343"/>
                <a:gd name="connsiteY119" fmla="*/ 114300 h 1614488"/>
                <a:gd name="connsiteX120" fmla="*/ 609600 w 1267343"/>
                <a:gd name="connsiteY120" fmla="*/ 100013 h 1614488"/>
                <a:gd name="connsiteX121" fmla="*/ 600075 w 1267343"/>
                <a:gd name="connsiteY121" fmla="*/ 80963 h 1614488"/>
                <a:gd name="connsiteX122" fmla="*/ 595313 w 1267343"/>
                <a:gd name="connsiteY122" fmla="*/ 61913 h 1614488"/>
                <a:gd name="connsiteX123" fmla="*/ 590550 w 1267343"/>
                <a:gd name="connsiteY123" fmla="*/ 47625 h 1614488"/>
                <a:gd name="connsiteX124" fmla="*/ 600075 w 1267343"/>
                <a:gd name="connsiteY124" fmla="*/ 61913 h 1614488"/>
                <a:gd name="connsiteX125" fmla="*/ 609600 w 1267343"/>
                <a:gd name="connsiteY125" fmla="*/ 80963 h 1614488"/>
                <a:gd name="connsiteX126" fmla="*/ 638175 w 1267343"/>
                <a:gd name="connsiteY126" fmla="*/ 104775 h 1614488"/>
                <a:gd name="connsiteX127" fmla="*/ 647700 w 1267343"/>
                <a:gd name="connsiteY127" fmla="*/ 119063 h 1614488"/>
                <a:gd name="connsiteX128" fmla="*/ 690563 w 1267343"/>
                <a:gd name="connsiteY128" fmla="*/ 142875 h 1614488"/>
                <a:gd name="connsiteX129" fmla="*/ 704850 w 1267343"/>
                <a:gd name="connsiteY129" fmla="*/ 157163 h 1614488"/>
                <a:gd name="connsiteX130" fmla="*/ 776288 w 1267343"/>
                <a:gd name="connsiteY130" fmla="*/ 147638 h 1614488"/>
                <a:gd name="connsiteX131" fmla="*/ 781050 w 1267343"/>
                <a:gd name="connsiteY131" fmla="*/ 133350 h 1614488"/>
                <a:gd name="connsiteX132" fmla="*/ 771525 w 1267343"/>
                <a:gd name="connsiteY132" fmla="*/ 47625 h 1614488"/>
                <a:gd name="connsiteX133" fmla="*/ 766763 w 1267343"/>
                <a:gd name="connsiteY133" fmla="*/ 4763 h 1614488"/>
                <a:gd name="connsiteX134" fmla="*/ 781050 w 1267343"/>
                <a:gd name="connsiteY134" fmla="*/ 0 h 1614488"/>
                <a:gd name="connsiteX135" fmla="*/ 814388 w 1267343"/>
                <a:gd name="connsiteY135" fmla="*/ 4763 h 1614488"/>
                <a:gd name="connsiteX136" fmla="*/ 823913 w 1267343"/>
                <a:gd name="connsiteY136" fmla="*/ 19050 h 1614488"/>
                <a:gd name="connsiteX137" fmla="*/ 838200 w 1267343"/>
                <a:gd name="connsiteY137" fmla="*/ 33338 h 1614488"/>
                <a:gd name="connsiteX138" fmla="*/ 842963 w 1267343"/>
                <a:gd name="connsiteY138" fmla="*/ 47625 h 1614488"/>
                <a:gd name="connsiteX139" fmla="*/ 852488 w 1267343"/>
                <a:gd name="connsiteY139" fmla="*/ 142875 h 1614488"/>
                <a:gd name="connsiteX140" fmla="*/ 862013 w 1267343"/>
                <a:gd name="connsiteY140" fmla="*/ 157163 h 1614488"/>
                <a:gd name="connsiteX141" fmla="*/ 871538 w 1267343"/>
                <a:gd name="connsiteY141" fmla="*/ 185738 h 1614488"/>
                <a:gd name="connsiteX142" fmla="*/ 895350 w 1267343"/>
                <a:gd name="connsiteY142" fmla="*/ 214313 h 1614488"/>
                <a:gd name="connsiteX143" fmla="*/ 900113 w 1267343"/>
                <a:gd name="connsiteY143" fmla="*/ 228600 h 1614488"/>
                <a:gd name="connsiteX144" fmla="*/ 904875 w 1267343"/>
                <a:gd name="connsiteY144" fmla="*/ 280988 h 1614488"/>
                <a:gd name="connsiteX145" fmla="*/ 909638 w 1267343"/>
                <a:gd name="connsiteY145" fmla="*/ 309563 h 1614488"/>
                <a:gd name="connsiteX146" fmla="*/ 904875 w 1267343"/>
                <a:gd name="connsiteY146" fmla="*/ 371475 h 1614488"/>
                <a:gd name="connsiteX147" fmla="*/ 895350 w 1267343"/>
                <a:gd name="connsiteY147" fmla="*/ 400050 h 1614488"/>
                <a:gd name="connsiteX148" fmla="*/ 890588 w 1267343"/>
                <a:gd name="connsiteY148" fmla="*/ 438150 h 1614488"/>
                <a:gd name="connsiteX149" fmla="*/ 862013 w 1267343"/>
                <a:gd name="connsiteY149" fmla="*/ 481013 h 1614488"/>
                <a:gd name="connsiteX150" fmla="*/ 847725 w 1267343"/>
                <a:gd name="connsiteY150" fmla="*/ 490538 h 1614488"/>
                <a:gd name="connsiteX151" fmla="*/ 833438 w 1267343"/>
                <a:gd name="connsiteY151" fmla="*/ 504825 h 1614488"/>
                <a:gd name="connsiteX152" fmla="*/ 814388 w 1267343"/>
                <a:gd name="connsiteY152" fmla="*/ 528638 h 1614488"/>
                <a:gd name="connsiteX153" fmla="*/ 809625 w 1267343"/>
                <a:gd name="connsiteY153" fmla="*/ 542925 h 1614488"/>
                <a:gd name="connsiteX154" fmla="*/ 800100 w 1267343"/>
                <a:gd name="connsiteY154" fmla="*/ 557213 h 1614488"/>
                <a:gd name="connsiteX155" fmla="*/ 785813 w 1267343"/>
                <a:gd name="connsiteY155" fmla="*/ 600075 h 1614488"/>
                <a:gd name="connsiteX156" fmla="*/ 781050 w 1267343"/>
                <a:gd name="connsiteY156" fmla="*/ 614363 h 1614488"/>
                <a:gd name="connsiteX157" fmla="*/ 790575 w 1267343"/>
                <a:gd name="connsiteY157" fmla="*/ 685800 h 1614488"/>
                <a:gd name="connsiteX158" fmla="*/ 800100 w 1267343"/>
                <a:gd name="connsiteY158" fmla="*/ 700088 h 1614488"/>
                <a:gd name="connsiteX159" fmla="*/ 804863 w 1267343"/>
                <a:gd name="connsiteY159" fmla="*/ 714375 h 1614488"/>
                <a:gd name="connsiteX160" fmla="*/ 823913 w 1267343"/>
                <a:gd name="connsiteY160" fmla="*/ 742950 h 1614488"/>
                <a:gd name="connsiteX161" fmla="*/ 828675 w 1267343"/>
                <a:gd name="connsiteY161" fmla="*/ 757238 h 1614488"/>
                <a:gd name="connsiteX162" fmla="*/ 866775 w 1267343"/>
                <a:gd name="connsiteY162" fmla="*/ 757238 h 1614488"/>
                <a:gd name="connsiteX163" fmla="*/ 890588 w 1267343"/>
                <a:gd name="connsiteY163" fmla="*/ 714375 h 1614488"/>
                <a:gd name="connsiteX164" fmla="*/ 895350 w 1267343"/>
                <a:gd name="connsiteY164" fmla="*/ 661988 h 1614488"/>
                <a:gd name="connsiteX165" fmla="*/ 904875 w 1267343"/>
                <a:gd name="connsiteY165" fmla="*/ 547688 h 1614488"/>
                <a:gd name="connsiteX166" fmla="*/ 933450 w 1267343"/>
                <a:gd name="connsiteY166" fmla="*/ 552450 h 1614488"/>
                <a:gd name="connsiteX167" fmla="*/ 938213 w 1267343"/>
                <a:gd name="connsiteY167" fmla="*/ 600075 h 1614488"/>
                <a:gd name="connsiteX168" fmla="*/ 952500 w 1267343"/>
                <a:gd name="connsiteY168" fmla="*/ 628650 h 1614488"/>
                <a:gd name="connsiteX169" fmla="*/ 966788 w 1267343"/>
                <a:gd name="connsiteY169" fmla="*/ 623888 h 1614488"/>
                <a:gd name="connsiteX170" fmla="*/ 981075 w 1267343"/>
                <a:gd name="connsiteY170" fmla="*/ 614363 h 1614488"/>
                <a:gd name="connsiteX171" fmla="*/ 1009650 w 1267343"/>
                <a:gd name="connsiteY171" fmla="*/ 604838 h 1614488"/>
                <a:gd name="connsiteX172" fmla="*/ 1038225 w 1267343"/>
                <a:gd name="connsiteY172" fmla="*/ 628650 h 1614488"/>
                <a:gd name="connsiteX173" fmla="*/ 1019175 w 1267343"/>
                <a:gd name="connsiteY173" fmla="*/ 657225 h 1614488"/>
                <a:gd name="connsiteX174" fmla="*/ 1009650 w 1267343"/>
                <a:gd name="connsiteY174" fmla="*/ 671513 h 1614488"/>
                <a:gd name="connsiteX175" fmla="*/ 995363 w 1267343"/>
                <a:gd name="connsiteY175" fmla="*/ 700088 h 1614488"/>
                <a:gd name="connsiteX176" fmla="*/ 981075 w 1267343"/>
                <a:gd name="connsiteY176" fmla="*/ 728663 h 1614488"/>
                <a:gd name="connsiteX177" fmla="*/ 962025 w 1267343"/>
                <a:gd name="connsiteY177" fmla="*/ 757238 h 1614488"/>
                <a:gd name="connsiteX178" fmla="*/ 938213 w 1267343"/>
                <a:gd name="connsiteY178" fmla="*/ 781050 h 1614488"/>
                <a:gd name="connsiteX179" fmla="*/ 938213 w 1267343"/>
                <a:gd name="connsiteY179" fmla="*/ 809625 h 1614488"/>
                <a:gd name="connsiteX180" fmla="*/ 971550 w 1267343"/>
                <a:gd name="connsiteY180" fmla="*/ 804863 h 1614488"/>
                <a:gd name="connsiteX181" fmla="*/ 1004888 w 1267343"/>
                <a:gd name="connsiteY181" fmla="*/ 762000 h 1614488"/>
                <a:gd name="connsiteX182" fmla="*/ 1019175 w 1267343"/>
                <a:gd name="connsiteY182" fmla="*/ 752475 h 1614488"/>
                <a:gd name="connsiteX183" fmla="*/ 1033463 w 1267343"/>
                <a:gd name="connsiteY183" fmla="*/ 747713 h 1614488"/>
                <a:gd name="connsiteX184" fmla="*/ 1047750 w 1267343"/>
                <a:gd name="connsiteY184" fmla="*/ 738188 h 1614488"/>
                <a:gd name="connsiteX185" fmla="*/ 1085850 w 1267343"/>
                <a:gd name="connsiteY185" fmla="*/ 728663 h 1614488"/>
                <a:gd name="connsiteX186" fmla="*/ 1128713 w 1267343"/>
                <a:gd name="connsiteY186" fmla="*/ 719138 h 1614488"/>
                <a:gd name="connsiteX187" fmla="*/ 1138238 w 1267343"/>
                <a:gd name="connsiteY187" fmla="*/ 704850 h 1614488"/>
                <a:gd name="connsiteX188" fmla="*/ 1166813 w 1267343"/>
                <a:gd name="connsiteY188" fmla="*/ 695325 h 1614488"/>
                <a:gd name="connsiteX189" fmla="*/ 1195388 w 1267343"/>
                <a:gd name="connsiteY189" fmla="*/ 681038 h 1614488"/>
                <a:gd name="connsiteX190" fmla="*/ 1200150 w 1267343"/>
                <a:gd name="connsiteY190" fmla="*/ 657225 h 1614488"/>
                <a:gd name="connsiteX191" fmla="*/ 1247775 w 1267343"/>
                <a:gd name="connsiteY191" fmla="*/ 676275 h 1614488"/>
                <a:gd name="connsiteX192" fmla="*/ 1262063 w 1267343"/>
                <a:gd name="connsiteY192" fmla="*/ 690563 h 1614488"/>
                <a:gd name="connsiteX193" fmla="*/ 1262063 w 1267343"/>
                <a:gd name="connsiteY193" fmla="*/ 742950 h 1614488"/>
                <a:gd name="connsiteX194" fmla="*/ 1247775 w 1267343"/>
                <a:gd name="connsiteY194" fmla="*/ 747713 h 1614488"/>
                <a:gd name="connsiteX195" fmla="*/ 1185863 w 1267343"/>
                <a:gd name="connsiteY195" fmla="*/ 762000 h 1614488"/>
                <a:gd name="connsiteX196" fmla="*/ 1128713 w 1267343"/>
                <a:gd name="connsiteY196" fmla="*/ 771525 h 1614488"/>
                <a:gd name="connsiteX197" fmla="*/ 1114425 w 1267343"/>
                <a:gd name="connsiteY197" fmla="*/ 776288 h 1614488"/>
                <a:gd name="connsiteX198" fmla="*/ 1081088 w 1267343"/>
                <a:gd name="connsiteY198" fmla="*/ 785813 h 1614488"/>
                <a:gd name="connsiteX199" fmla="*/ 1071563 w 1267343"/>
                <a:gd name="connsiteY199" fmla="*/ 823913 h 1614488"/>
                <a:gd name="connsiteX200" fmla="*/ 1023938 w 1267343"/>
                <a:gd name="connsiteY200" fmla="*/ 838200 h 1614488"/>
                <a:gd name="connsiteX201" fmla="*/ 1000125 w 1267343"/>
                <a:gd name="connsiteY201" fmla="*/ 842963 h 1614488"/>
                <a:gd name="connsiteX202" fmla="*/ 971550 w 1267343"/>
                <a:gd name="connsiteY202" fmla="*/ 852488 h 1614488"/>
                <a:gd name="connsiteX203" fmla="*/ 952500 w 1267343"/>
                <a:gd name="connsiteY203" fmla="*/ 857250 h 1614488"/>
                <a:gd name="connsiteX204" fmla="*/ 933451 w 1267343"/>
                <a:gd name="connsiteY204" fmla="*/ 907257 h 1614488"/>
                <a:gd name="connsiteX205" fmla="*/ 971550 w 1267343"/>
                <a:gd name="connsiteY205" fmla="*/ 904875 h 1614488"/>
                <a:gd name="connsiteX206" fmla="*/ 985838 w 1267343"/>
                <a:gd name="connsiteY206" fmla="*/ 923925 h 1614488"/>
                <a:gd name="connsiteX207" fmla="*/ 1004888 w 1267343"/>
                <a:gd name="connsiteY207" fmla="*/ 942975 h 1614488"/>
                <a:gd name="connsiteX208" fmla="*/ 1009650 w 1267343"/>
                <a:gd name="connsiteY208" fmla="*/ 957263 h 1614488"/>
                <a:gd name="connsiteX209" fmla="*/ 1023938 w 1267343"/>
                <a:gd name="connsiteY209" fmla="*/ 964407 h 1614488"/>
                <a:gd name="connsiteX210" fmla="*/ 1066800 w 1267343"/>
                <a:gd name="connsiteY210" fmla="*/ 952500 h 1614488"/>
                <a:gd name="connsiteX211" fmla="*/ 1085850 w 1267343"/>
                <a:gd name="connsiteY211" fmla="*/ 952500 h 1614488"/>
                <a:gd name="connsiteX212" fmla="*/ 1119188 w 1267343"/>
                <a:gd name="connsiteY212" fmla="*/ 938213 h 1614488"/>
                <a:gd name="connsiteX213" fmla="*/ 1143000 w 1267343"/>
                <a:gd name="connsiteY213" fmla="*/ 942975 h 1614488"/>
                <a:gd name="connsiteX214" fmla="*/ 1152525 w 1267343"/>
                <a:gd name="connsiteY214" fmla="*/ 957263 h 1614488"/>
                <a:gd name="connsiteX215" fmla="*/ 1166813 w 1267343"/>
                <a:gd name="connsiteY215" fmla="*/ 990600 h 1614488"/>
                <a:gd name="connsiteX216" fmla="*/ 1162050 w 1267343"/>
                <a:gd name="connsiteY216" fmla="*/ 1004888 h 1614488"/>
                <a:gd name="connsiteX217" fmla="*/ 1147763 w 1267343"/>
                <a:gd name="connsiteY217" fmla="*/ 1009650 h 1614488"/>
                <a:gd name="connsiteX218" fmla="*/ 1060110 w 1267343"/>
                <a:gd name="connsiteY218" fmla="*/ 1019074 h 1614488"/>
                <a:gd name="connsiteX219" fmla="*/ 1052513 w 1267343"/>
                <a:gd name="connsiteY219" fmla="*/ 1004888 h 1614488"/>
                <a:gd name="connsiteX220" fmla="*/ 1023938 w 1267343"/>
                <a:gd name="connsiteY220" fmla="*/ 995363 h 1614488"/>
                <a:gd name="connsiteX221" fmla="*/ 985838 w 1267343"/>
                <a:gd name="connsiteY221" fmla="*/ 985838 h 1614488"/>
                <a:gd name="connsiteX222" fmla="*/ 952500 w 1267343"/>
                <a:gd name="connsiteY222" fmla="*/ 992982 h 1614488"/>
                <a:gd name="connsiteX223" fmla="*/ 890588 w 1267343"/>
                <a:gd name="connsiteY223" fmla="*/ 971550 h 1614488"/>
                <a:gd name="connsiteX224" fmla="*/ 909637 w 1267343"/>
                <a:gd name="connsiteY224" fmla="*/ 973932 h 1614488"/>
                <a:gd name="connsiteX225" fmla="*/ 902495 w 1267343"/>
                <a:gd name="connsiteY225" fmla="*/ 1057275 h 1614488"/>
                <a:gd name="connsiteX226" fmla="*/ 871537 w 1267343"/>
                <a:gd name="connsiteY226" fmla="*/ 1102519 h 1614488"/>
                <a:gd name="connsiteX227" fmla="*/ 850107 w 1267343"/>
                <a:gd name="connsiteY227" fmla="*/ 1109663 h 1614488"/>
                <a:gd name="connsiteX228" fmla="*/ 833438 w 1267343"/>
                <a:gd name="connsiteY228" fmla="*/ 1114425 h 1614488"/>
                <a:gd name="connsiteX229" fmla="*/ 823913 w 1267343"/>
                <a:gd name="connsiteY229" fmla="*/ 1164432 h 1614488"/>
                <a:gd name="connsiteX230" fmla="*/ 781051 w 1267343"/>
                <a:gd name="connsiteY230" fmla="*/ 1176338 h 1614488"/>
                <a:gd name="connsiteX231" fmla="*/ 762000 w 1267343"/>
                <a:gd name="connsiteY231" fmla="*/ 1171575 h 1614488"/>
                <a:gd name="connsiteX232" fmla="*/ 733425 w 1267343"/>
                <a:gd name="connsiteY232" fmla="*/ 1181100 h 1614488"/>
                <a:gd name="connsiteX233" fmla="*/ 736260 w 1267343"/>
                <a:gd name="connsiteY233" fmla="*/ 1223861 h 1614488"/>
                <a:gd name="connsiteX234" fmla="*/ 700088 w 1267343"/>
                <a:gd name="connsiteY234" fmla="*/ 1223963 h 1614488"/>
                <a:gd name="connsiteX235" fmla="*/ 704850 w 1267343"/>
                <a:gd name="connsiteY235" fmla="*/ 1300163 h 1614488"/>
                <a:gd name="connsiteX236" fmla="*/ 733425 w 1267343"/>
                <a:gd name="connsiteY236" fmla="*/ 1319213 h 1614488"/>
                <a:gd name="connsiteX237" fmla="*/ 747713 w 1267343"/>
                <a:gd name="connsiteY237" fmla="*/ 1328738 h 1614488"/>
                <a:gd name="connsiteX238" fmla="*/ 757238 w 1267343"/>
                <a:gd name="connsiteY238" fmla="*/ 1343025 h 1614488"/>
                <a:gd name="connsiteX239" fmla="*/ 776288 w 1267343"/>
                <a:gd name="connsiteY239" fmla="*/ 1357313 h 1614488"/>
                <a:gd name="connsiteX240" fmla="*/ 828675 w 1267343"/>
                <a:gd name="connsiteY240" fmla="*/ 1366838 h 1614488"/>
                <a:gd name="connsiteX241" fmla="*/ 842963 w 1267343"/>
                <a:gd name="connsiteY241" fmla="*/ 1376363 h 1614488"/>
                <a:gd name="connsiteX242" fmla="*/ 852488 w 1267343"/>
                <a:gd name="connsiteY242" fmla="*/ 1390650 h 1614488"/>
                <a:gd name="connsiteX243" fmla="*/ 885825 w 1267343"/>
                <a:gd name="connsiteY243" fmla="*/ 1395413 h 1614488"/>
                <a:gd name="connsiteX244" fmla="*/ 900113 w 1267343"/>
                <a:gd name="connsiteY244" fmla="*/ 1404938 h 1614488"/>
                <a:gd name="connsiteX245" fmla="*/ 942975 w 1267343"/>
                <a:gd name="connsiteY245" fmla="*/ 1390650 h 1614488"/>
                <a:gd name="connsiteX246" fmla="*/ 966788 w 1267343"/>
                <a:gd name="connsiteY246" fmla="*/ 1371600 h 1614488"/>
                <a:gd name="connsiteX247" fmla="*/ 976313 w 1267343"/>
                <a:gd name="connsiteY247" fmla="*/ 1357313 h 1614488"/>
                <a:gd name="connsiteX248" fmla="*/ 990600 w 1267343"/>
                <a:gd name="connsiteY248" fmla="*/ 1347788 h 1614488"/>
                <a:gd name="connsiteX249" fmla="*/ 995363 w 1267343"/>
                <a:gd name="connsiteY249" fmla="*/ 1333500 h 1614488"/>
                <a:gd name="connsiteX250" fmla="*/ 1033463 w 1267343"/>
                <a:gd name="connsiteY250" fmla="*/ 1343025 h 1614488"/>
                <a:gd name="connsiteX251" fmla="*/ 1157288 w 1267343"/>
                <a:gd name="connsiteY251" fmla="*/ 1357313 h 1614488"/>
                <a:gd name="connsiteX252" fmla="*/ 1185863 w 1267343"/>
                <a:gd name="connsiteY252" fmla="*/ 1366838 h 1614488"/>
                <a:gd name="connsiteX253" fmla="*/ 1190625 w 1267343"/>
                <a:gd name="connsiteY253" fmla="*/ 1381125 h 1614488"/>
                <a:gd name="connsiteX254" fmla="*/ 1200150 w 1267343"/>
                <a:gd name="connsiteY254" fmla="*/ 1395413 h 1614488"/>
                <a:gd name="connsiteX255" fmla="*/ 1190625 w 1267343"/>
                <a:gd name="connsiteY255" fmla="*/ 1409700 h 1614488"/>
                <a:gd name="connsiteX256" fmla="*/ 1119188 w 1267343"/>
                <a:gd name="connsiteY256" fmla="*/ 1404938 h 1614488"/>
                <a:gd name="connsiteX257" fmla="*/ 1090613 w 1267343"/>
                <a:gd name="connsiteY257" fmla="*/ 1395413 h 1614488"/>
                <a:gd name="connsiteX258" fmla="*/ 1033463 w 1267343"/>
                <a:gd name="connsiteY258" fmla="*/ 1404938 h 1614488"/>
                <a:gd name="connsiteX259" fmla="*/ 985838 w 1267343"/>
                <a:gd name="connsiteY259" fmla="*/ 1414463 h 1614488"/>
                <a:gd name="connsiteX260" fmla="*/ 971550 w 1267343"/>
                <a:gd name="connsiteY260" fmla="*/ 1423988 h 1614488"/>
                <a:gd name="connsiteX261" fmla="*/ 957263 w 1267343"/>
                <a:gd name="connsiteY261" fmla="*/ 1428750 h 1614488"/>
                <a:gd name="connsiteX262" fmla="*/ 952500 w 1267343"/>
                <a:gd name="connsiteY262" fmla="*/ 1443038 h 1614488"/>
                <a:gd name="connsiteX263" fmla="*/ 971550 w 1267343"/>
                <a:gd name="connsiteY263" fmla="*/ 1490663 h 1614488"/>
                <a:gd name="connsiteX264" fmla="*/ 1000125 w 1267343"/>
                <a:gd name="connsiteY264" fmla="*/ 1500188 h 1614488"/>
                <a:gd name="connsiteX265" fmla="*/ 1119188 w 1267343"/>
                <a:gd name="connsiteY265" fmla="*/ 1504950 h 1614488"/>
                <a:gd name="connsiteX266" fmla="*/ 1228725 w 1267343"/>
                <a:gd name="connsiteY266" fmla="*/ 1519238 h 1614488"/>
                <a:gd name="connsiteX267" fmla="*/ 1243013 w 1267343"/>
                <a:gd name="connsiteY267" fmla="*/ 1528763 h 1614488"/>
                <a:gd name="connsiteX268" fmla="*/ 1247775 w 1267343"/>
                <a:gd name="connsiteY268" fmla="*/ 1543050 h 1614488"/>
                <a:gd name="connsiteX269" fmla="*/ 1262063 w 1267343"/>
                <a:gd name="connsiteY269" fmla="*/ 1571625 h 1614488"/>
                <a:gd name="connsiteX270" fmla="*/ 1257300 w 1267343"/>
                <a:gd name="connsiteY270" fmla="*/ 1585913 h 1614488"/>
                <a:gd name="connsiteX271" fmla="*/ 1185863 w 1267343"/>
                <a:gd name="connsiteY271" fmla="*/ 1595438 h 1614488"/>
                <a:gd name="connsiteX272" fmla="*/ 1171575 w 1267343"/>
                <a:gd name="connsiteY272" fmla="*/ 1566863 h 1614488"/>
                <a:gd name="connsiteX273" fmla="*/ 1157288 w 1267343"/>
                <a:gd name="connsiteY273" fmla="*/ 1557338 h 1614488"/>
                <a:gd name="connsiteX274" fmla="*/ 1071563 w 1267343"/>
                <a:gd name="connsiteY274" fmla="*/ 1562100 h 1614488"/>
                <a:gd name="connsiteX275" fmla="*/ 1052513 w 1267343"/>
                <a:gd name="connsiteY275" fmla="*/ 1566863 h 1614488"/>
                <a:gd name="connsiteX276" fmla="*/ 1023938 w 1267343"/>
                <a:gd name="connsiteY276" fmla="*/ 1581150 h 1614488"/>
                <a:gd name="connsiteX277" fmla="*/ 1009650 w 1267343"/>
                <a:gd name="connsiteY277" fmla="*/ 1609725 h 1614488"/>
                <a:gd name="connsiteX278" fmla="*/ 995363 w 1267343"/>
                <a:gd name="connsiteY278" fmla="*/ 1614488 h 1614488"/>
                <a:gd name="connsiteX279" fmla="*/ 985838 w 1267343"/>
                <a:gd name="connsiteY279" fmla="*/ 1581150 h 1614488"/>
                <a:gd name="connsiteX280" fmla="*/ 976313 w 1267343"/>
                <a:gd name="connsiteY280" fmla="*/ 1528763 h 1614488"/>
                <a:gd name="connsiteX281" fmla="*/ 966788 w 1267343"/>
                <a:gd name="connsiteY281" fmla="*/ 1495425 h 1614488"/>
                <a:gd name="connsiteX282" fmla="*/ 952500 w 1267343"/>
                <a:gd name="connsiteY282" fmla="*/ 1485900 h 1614488"/>
                <a:gd name="connsiteX283" fmla="*/ 938213 w 1267343"/>
                <a:gd name="connsiteY283" fmla="*/ 1500188 h 1614488"/>
                <a:gd name="connsiteX284" fmla="*/ 933450 w 1267343"/>
                <a:gd name="connsiteY284" fmla="*/ 1538288 h 1614488"/>
                <a:gd name="connsiteX285" fmla="*/ 890588 w 1267343"/>
                <a:gd name="connsiteY285" fmla="*/ 1533525 h 1614488"/>
                <a:gd name="connsiteX286" fmla="*/ 881063 w 1267343"/>
                <a:gd name="connsiteY286" fmla="*/ 1509713 h 1614488"/>
                <a:gd name="connsiteX287" fmla="*/ 885825 w 1267343"/>
                <a:gd name="connsiteY287" fmla="*/ 1490663 h 1614488"/>
                <a:gd name="connsiteX288" fmla="*/ 876300 w 1267343"/>
                <a:gd name="connsiteY288" fmla="*/ 1447800 h 1614488"/>
                <a:gd name="connsiteX289" fmla="*/ 862013 w 1267343"/>
                <a:gd name="connsiteY289" fmla="*/ 1438275 h 1614488"/>
                <a:gd name="connsiteX290" fmla="*/ 828675 w 1267343"/>
                <a:gd name="connsiteY290" fmla="*/ 1462088 h 1614488"/>
                <a:gd name="connsiteX291" fmla="*/ 809625 w 1267343"/>
                <a:gd name="connsiteY291" fmla="*/ 1457325 h 1614488"/>
                <a:gd name="connsiteX292" fmla="*/ 795338 w 1267343"/>
                <a:gd name="connsiteY292" fmla="*/ 1419225 h 1614488"/>
                <a:gd name="connsiteX293" fmla="*/ 790575 w 1267343"/>
                <a:gd name="connsiteY293" fmla="*/ 1400175 h 1614488"/>
                <a:gd name="connsiteX294" fmla="*/ 766763 w 1267343"/>
                <a:gd name="connsiteY294" fmla="*/ 1404938 h 1614488"/>
                <a:gd name="connsiteX295" fmla="*/ 738188 w 1267343"/>
                <a:gd name="connsiteY295" fmla="*/ 1414463 h 1614488"/>
                <a:gd name="connsiteX296" fmla="*/ 638175 w 1267343"/>
                <a:gd name="connsiteY296" fmla="*/ 1409700 h 1614488"/>
                <a:gd name="connsiteX297" fmla="*/ 623888 w 1267343"/>
                <a:gd name="connsiteY297" fmla="*/ 1404938 h 1614488"/>
                <a:gd name="connsiteX298" fmla="*/ 609600 w 1267343"/>
                <a:gd name="connsiteY298" fmla="*/ 1371600 h 1614488"/>
                <a:gd name="connsiteX299" fmla="*/ 623888 w 1267343"/>
                <a:gd name="connsiteY299" fmla="*/ 1362075 h 1614488"/>
                <a:gd name="connsiteX300" fmla="*/ 676275 w 1267343"/>
                <a:gd name="connsiteY300" fmla="*/ 1357313 h 1614488"/>
                <a:gd name="connsiteX301" fmla="*/ 666750 w 1267343"/>
                <a:gd name="connsiteY301" fmla="*/ 1328738 h 1614488"/>
                <a:gd name="connsiteX302" fmla="*/ 661988 w 1267343"/>
                <a:gd name="connsiteY302" fmla="*/ 1314450 h 1614488"/>
                <a:gd name="connsiteX303" fmla="*/ 657225 w 1267343"/>
                <a:gd name="connsiteY303" fmla="*/ 1295400 h 1614488"/>
                <a:gd name="connsiteX304" fmla="*/ 642938 w 1267343"/>
                <a:gd name="connsiteY304" fmla="*/ 1285875 h 1614488"/>
                <a:gd name="connsiteX305" fmla="*/ 585788 w 1267343"/>
                <a:gd name="connsiteY305" fmla="*/ 1295400 h 1614488"/>
                <a:gd name="connsiteX306" fmla="*/ 576263 w 1267343"/>
                <a:gd name="connsiteY306" fmla="*/ 1281113 h 1614488"/>
                <a:gd name="connsiteX307" fmla="*/ 590550 w 1267343"/>
                <a:gd name="connsiteY307" fmla="*/ 1271588 h 1614488"/>
                <a:gd name="connsiteX308" fmla="*/ 600075 w 1267343"/>
                <a:gd name="connsiteY308" fmla="*/ 1243013 h 1614488"/>
                <a:gd name="connsiteX309" fmla="*/ 604838 w 1267343"/>
                <a:gd name="connsiteY309" fmla="*/ 1228725 h 1614488"/>
                <a:gd name="connsiteX310" fmla="*/ 590550 w 1267343"/>
                <a:gd name="connsiteY310" fmla="*/ 1219200 h 1614488"/>
                <a:gd name="connsiteX311" fmla="*/ 561975 w 1267343"/>
                <a:gd name="connsiteY311" fmla="*/ 1204913 h 1614488"/>
                <a:gd name="connsiteX312" fmla="*/ 547688 w 1267343"/>
                <a:gd name="connsiteY312" fmla="*/ 1190625 h 1614488"/>
                <a:gd name="connsiteX313" fmla="*/ 519113 w 1267343"/>
                <a:gd name="connsiteY313" fmla="*/ 1171575 h 1614488"/>
                <a:gd name="connsiteX314" fmla="*/ 504825 w 1267343"/>
                <a:gd name="connsiteY314" fmla="*/ 1162050 h 1614488"/>
                <a:gd name="connsiteX315" fmla="*/ 490538 w 1267343"/>
                <a:gd name="connsiteY315" fmla="*/ 1157288 h 1614488"/>
                <a:gd name="connsiteX316" fmla="*/ 476250 w 1267343"/>
                <a:gd name="connsiteY316" fmla="*/ 1147763 h 1614488"/>
                <a:gd name="connsiteX317" fmla="*/ 447675 w 1267343"/>
                <a:gd name="connsiteY317" fmla="*/ 1138238 h 1614488"/>
                <a:gd name="connsiteX318" fmla="*/ 433388 w 1267343"/>
                <a:gd name="connsiteY318" fmla="*/ 1128713 h 1614488"/>
                <a:gd name="connsiteX319" fmla="*/ 347663 w 1267343"/>
                <a:gd name="connsiteY319" fmla="*/ 1138238 h 1614488"/>
                <a:gd name="connsiteX320" fmla="*/ 295275 w 1267343"/>
                <a:gd name="connsiteY320" fmla="*/ 1133475 h 1614488"/>
                <a:gd name="connsiteX321" fmla="*/ 280988 w 1267343"/>
                <a:gd name="connsiteY321" fmla="*/ 1123950 h 1614488"/>
                <a:gd name="connsiteX322" fmla="*/ 223838 w 1267343"/>
                <a:gd name="connsiteY322" fmla="*/ 1114425 h 1614488"/>
                <a:gd name="connsiteX323" fmla="*/ 195263 w 1267343"/>
                <a:gd name="connsiteY323" fmla="*/ 1104900 h 1614488"/>
                <a:gd name="connsiteX324" fmla="*/ 180975 w 1267343"/>
                <a:gd name="connsiteY324" fmla="*/ 1100138 h 1614488"/>
                <a:gd name="connsiteX325" fmla="*/ 109538 w 1267343"/>
                <a:gd name="connsiteY325" fmla="*/ 1114425 h 1614488"/>
                <a:gd name="connsiteX326" fmla="*/ 104775 w 1267343"/>
                <a:gd name="connsiteY326" fmla="*/ 1128713 h 1614488"/>
                <a:gd name="connsiteX327" fmla="*/ 114300 w 1267343"/>
                <a:gd name="connsiteY327" fmla="*/ 1238250 h 1614488"/>
                <a:gd name="connsiteX328" fmla="*/ 119063 w 1267343"/>
                <a:gd name="connsiteY328" fmla="*/ 1247775 h 1614488"/>
                <a:gd name="connsiteX0" fmla="*/ 109538 w 1267343"/>
                <a:gd name="connsiteY0" fmla="*/ 1319213 h 1614488"/>
                <a:gd name="connsiteX1" fmla="*/ 85725 w 1267343"/>
                <a:gd name="connsiteY1" fmla="*/ 1314450 h 1614488"/>
                <a:gd name="connsiteX2" fmla="*/ 80963 w 1267343"/>
                <a:gd name="connsiteY2" fmla="*/ 1300163 h 1614488"/>
                <a:gd name="connsiteX3" fmla="*/ 71438 w 1267343"/>
                <a:gd name="connsiteY3" fmla="*/ 1285875 h 1614488"/>
                <a:gd name="connsiteX4" fmla="*/ 57150 w 1267343"/>
                <a:gd name="connsiteY4" fmla="*/ 1233488 h 1614488"/>
                <a:gd name="connsiteX5" fmla="*/ 52388 w 1267343"/>
                <a:gd name="connsiteY5" fmla="*/ 1219200 h 1614488"/>
                <a:gd name="connsiteX6" fmla="*/ 38100 w 1267343"/>
                <a:gd name="connsiteY6" fmla="*/ 1209675 h 1614488"/>
                <a:gd name="connsiteX7" fmla="*/ 19050 w 1267343"/>
                <a:gd name="connsiteY7" fmla="*/ 1181100 h 1614488"/>
                <a:gd name="connsiteX8" fmla="*/ 14288 w 1267343"/>
                <a:gd name="connsiteY8" fmla="*/ 1166813 h 1614488"/>
                <a:gd name="connsiteX9" fmla="*/ 0 w 1267343"/>
                <a:gd name="connsiteY9" fmla="*/ 1138238 h 1614488"/>
                <a:gd name="connsiteX10" fmla="*/ 28575 w 1267343"/>
                <a:gd name="connsiteY10" fmla="*/ 1119188 h 1614488"/>
                <a:gd name="connsiteX11" fmla="*/ 42863 w 1267343"/>
                <a:gd name="connsiteY11" fmla="*/ 1109663 h 1614488"/>
                <a:gd name="connsiteX12" fmla="*/ 71438 w 1267343"/>
                <a:gd name="connsiteY12" fmla="*/ 1085850 h 1614488"/>
                <a:gd name="connsiteX13" fmla="*/ 76200 w 1267343"/>
                <a:gd name="connsiteY13" fmla="*/ 1071563 h 1614488"/>
                <a:gd name="connsiteX14" fmla="*/ 76200 w 1267343"/>
                <a:gd name="connsiteY14" fmla="*/ 1014413 h 1614488"/>
                <a:gd name="connsiteX15" fmla="*/ 66675 w 1267343"/>
                <a:gd name="connsiteY15" fmla="*/ 1000125 h 1614488"/>
                <a:gd name="connsiteX16" fmla="*/ 47625 w 1267343"/>
                <a:gd name="connsiteY16" fmla="*/ 995363 h 1614488"/>
                <a:gd name="connsiteX17" fmla="*/ 42863 w 1267343"/>
                <a:gd name="connsiteY17" fmla="*/ 933450 h 1614488"/>
                <a:gd name="connsiteX18" fmla="*/ 57150 w 1267343"/>
                <a:gd name="connsiteY18" fmla="*/ 923925 h 1614488"/>
                <a:gd name="connsiteX19" fmla="*/ 109538 w 1267343"/>
                <a:gd name="connsiteY19" fmla="*/ 942975 h 1614488"/>
                <a:gd name="connsiteX20" fmla="*/ 119063 w 1267343"/>
                <a:gd name="connsiteY20" fmla="*/ 971550 h 1614488"/>
                <a:gd name="connsiteX21" fmla="*/ 128588 w 1267343"/>
                <a:gd name="connsiteY21" fmla="*/ 1000125 h 1614488"/>
                <a:gd name="connsiteX22" fmla="*/ 133350 w 1267343"/>
                <a:gd name="connsiteY22" fmla="*/ 1014413 h 1614488"/>
                <a:gd name="connsiteX23" fmla="*/ 147638 w 1267343"/>
                <a:gd name="connsiteY23" fmla="*/ 1019175 h 1614488"/>
                <a:gd name="connsiteX24" fmla="*/ 161925 w 1267343"/>
                <a:gd name="connsiteY24" fmla="*/ 1028700 h 1614488"/>
                <a:gd name="connsiteX25" fmla="*/ 238125 w 1267343"/>
                <a:gd name="connsiteY25" fmla="*/ 1042988 h 1614488"/>
                <a:gd name="connsiteX26" fmla="*/ 266700 w 1267343"/>
                <a:gd name="connsiteY26" fmla="*/ 1062038 h 1614488"/>
                <a:gd name="connsiteX27" fmla="*/ 285750 w 1267343"/>
                <a:gd name="connsiteY27" fmla="*/ 1085850 h 1614488"/>
                <a:gd name="connsiteX28" fmla="*/ 314325 w 1267343"/>
                <a:gd name="connsiteY28" fmla="*/ 1095375 h 1614488"/>
                <a:gd name="connsiteX29" fmla="*/ 457200 w 1267343"/>
                <a:gd name="connsiteY29" fmla="*/ 1090613 h 1614488"/>
                <a:gd name="connsiteX30" fmla="*/ 466725 w 1267343"/>
                <a:gd name="connsiteY30" fmla="*/ 1076325 h 1614488"/>
                <a:gd name="connsiteX31" fmla="*/ 481013 w 1267343"/>
                <a:gd name="connsiteY31" fmla="*/ 1066800 h 1614488"/>
                <a:gd name="connsiteX32" fmla="*/ 485775 w 1267343"/>
                <a:gd name="connsiteY32" fmla="*/ 1019175 h 1614488"/>
                <a:gd name="connsiteX33" fmla="*/ 481013 w 1267343"/>
                <a:gd name="connsiteY33" fmla="*/ 1004888 h 1614488"/>
                <a:gd name="connsiteX34" fmla="*/ 466725 w 1267343"/>
                <a:gd name="connsiteY34" fmla="*/ 1000125 h 1614488"/>
                <a:gd name="connsiteX35" fmla="*/ 442913 w 1267343"/>
                <a:gd name="connsiteY35" fmla="*/ 957263 h 1614488"/>
                <a:gd name="connsiteX36" fmla="*/ 438150 w 1267343"/>
                <a:gd name="connsiteY36" fmla="*/ 938213 h 1614488"/>
                <a:gd name="connsiteX37" fmla="*/ 433388 w 1267343"/>
                <a:gd name="connsiteY37" fmla="*/ 890588 h 1614488"/>
                <a:gd name="connsiteX38" fmla="*/ 419100 w 1267343"/>
                <a:gd name="connsiteY38" fmla="*/ 885825 h 1614488"/>
                <a:gd name="connsiteX39" fmla="*/ 390525 w 1267343"/>
                <a:gd name="connsiteY39" fmla="*/ 871538 h 1614488"/>
                <a:gd name="connsiteX40" fmla="*/ 376238 w 1267343"/>
                <a:gd name="connsiteY40" fmla="*/ 857250 h 1614488"/>
                <a:gd name="connsiteX41" fmla="*/ 371475 w 1267343"/>
                <a:gd name="connsiteY41" fmla="*/ 842963 h 1614488"/>
                <a:gd name="connsiteX42" fmla="*/ 361950 w 1267343"/>
                <a:gd name="connsiteY42" fmla="*/ 828675 h 1614488"/>
                <a:gd name="connsiteX43" fmla="*/ 357188 w 1267343"/>
                <a:gd name="connsiteY43" fmla="*/ 814388 h 1614488"/>
                <a:gd name="connsiteX44" fmla="*/ 314325 w 1267343"/>
                <a:gd name="connsiteY44" fmla="*/ 781050 h 1614488"/>
                <a:gd name="connsiteX45" fmla="*/ 300038 w 1267343"/>
                <a:gd name="connsiteY45" fmla="*/ 771525 h 1614488"/>
                <a:gd name="connsiteX46" fmla="*/ 314325 w 1267343"/>
                <a:gd name="connsiteY46" fmla="*/ 757238 h 1614488"/>
                <a:gd name="connsiteX47" fmla="*/ 357188 w 1267343"/>
                <a:gd name="connsiteY47" fmla="*/ 766763 h 1614488"/>
                <a:gd name="connsiteX48" fmla="*/ 385763 w 1267343"/>
                <a:gd name="connsiteY48" fmla="*/ 785813 h 1614488"/>
                <a:gd name="connsiteX49" fmla="*/ 409575 w 1267343"/>
                <a:gd name="connsiteY49" fmla="*/ 804863 h 1614488"/>
                <a:gd name="connsiteX50" fmla="*/ 438150 w 1267343"/>
                <a:gd name="connsiteY50" fmla="*/ 823913 h 1614488"/>
                <a:gd name="connsiteX51" fmla="*/ 452438 w 1267343"/>
                <a:gd name="connsiteY51" fmla="*/ 838200 h 1614488"/>
                <a:gd name="connsiteX52" fmla="*/ 471488 w 1267343"/>
                <a:gd name="connsiteY52" fmla="*/ 866775 h 1614488"/>
                <a:gd name="connsiteX53" fmla="*/ 490538 w 1267343"/>
                <a:gd name="connsiteY53" fmla="*/ 895350 h 1614488"/>
                <a:gd name="connsiteX54" fmla="*/ 500063 w 1267343"/>
                <a:gd name="connsiteY54" fmla="*/ 909638 h 1614488"/>
                <a:gd name="connsiteX55" fmla="*/ 509588 w 1267343"/>
                <a:gd name="connsiteY55" fmla="*/ 923925 h 1614488"/>
                <a:gd name="connsiteX56" fmla="*/ 514350 w 1267343"/>
                <a:gd name="connsiteY56" fmla="*/ 938213 h 1614488"/>
                <a:gd name="connsiteX57" fmla="*/ 523875 w 1267343"/>
                <a:gd name="connsiteY57" fmla="*/ 952500 h 1614488"/>
                <a:gd name="connsiteX58" fmla="*/ 542925 w 1267343"/>
                <a:gd name="connsiteY58" fmla="*/ 995363 h 1614488"/>
                <a:gd name="connsiteX59" fmla="*/ 557213 w 1267343"/>
                <a:gd name="connsiteY59" fmla="*/ 1033463 h 1614488"/>
                <a:gd name="connsiteX60" fmla="*/ 576263 w 1267343"/>
                <a:gd name="connsiteY60" fmla="*/ 1028700 h 1614488"/>
                <a:gd name="connsiteX61" fmla="*/ 581025 w 1267343"/>
                <a:gd name="connsiteY61" fmla="*/ 1014413 h 1614488"/>
                <a:gd name="connsiteX62" fmla="*/ 561975 w 1267343"/>
                <a:gd name="connsiteY62" fmla="*/ 985838 h 1614488"/>
                <a:gd name="connsiteX63" fmla="*/ 552450 w 1267343"/>
                <a:gd name="connsiteY63" fmla="*/ 971550 h 1614488"/>
                <a:gd name="connsiteX64" fmla="*/ 566738 w 1267343"/>
                <a:gd name="connsiteY64" fmla="*/ 966788 h 1614488"/>
                <a:gd name="connsiteX65" fmla="*/ 604838 w 1267343"/>
                <a:gd name="connsiteY65" fmla="*/ 981075 h 1614488"/>
                <a:gd name="connsiteX66" fmla="*/ 628650 w 1267343"/>
                <a:gd name="connsiteY66" fmla="*/ 1004888 h 1614488"/>
                <a:gd name="connsiteX67" fmla="*/ 638175 w 1267343"/>
                <a:gd name="connsiteY67" fmla="*/ 976313 h 1614488"/>
                <a:gd name="connsiteX68" fmla="*/ 633413 w 1267343"/>
                <a:gd name="connsiteY68" fmla="*/ 957263 h 1614488"/>
                <a:gd name="connsiteX69" fmla="*/ 590550 w 1267343"/>
                <a:gd name="connsiteY69" fmla="*/ 923925 h 1614488"/>
                <a:gd name="connsiteX70" fmla="*/ 576263 w 1267343"/>
                <a:gd name="connsiteY70" fmla="*/ 914400 h 1614488"/>
                <a:gd name="connsiteX71" fmla="*/ 685800 w 1267343"/>
                <a:gd name="connsiteY71" fmla="*/ 895350 h 1614488"/>
                <a:gd name="connsiteX72" fmla="*/ 681038 w 1267343"/>
                <a:gd name="connsiteY72" fmla="*/ 852488 h 1614488"/>
                <a:gd name="connsiteX73" fmla="*/ 666750 w 1267343"/>
                <a:gd name="connsiteY73" fmla="*/ 842963 h 1614488"/>
                <a:gd name="connsiteX74" fmla="*/ 609600 w 1267343"/>
                <a:gd name="connsiteY74" fmla="*/ 823913 h 1614488"/>
                <a:gd name="connsiteX75" fmla="*/ 614363 w 1267343"/>
                <a:gd name="connsiteY75" fmla="*/ 804863 h 1614488"/>
                <a:gd name="connsiteX76" fmla="*/ 633413 w 1267343"/>
                <a:gd name="connsiteY76" fmla="*/ 800100 h 1614488"/>
                <a:gd name="connsiteX77" fmla="*/ 671513 w 1267343"/>
                <a:gd name="connsiteY77" fmla="*/ 795338 h 1614488"/>
                <a:gd name="connsiteX78" fmla="*/ 704850 w 1267343"/>
                <a:gd name="connsiteY78" fmla="*/ 785813 h 1614488"/>
                <a:gd name="connsiteX79" fmla="*/ 719138 w 1267343"/>
                <a:gd name="connsiteY79" fmla="*/ 766763 h 1614488"/>
                <a:gd name="connsiteX80" fmla="*/ 747713 w 1267343"/>
                <a:gd name="connsiteY80" fmla="*/ 738188 h 1614488"/>
                <a:gd name="connsiteX81" fmla="*/ 709613 w 1267343"/>
                <a:gd name="connsiteY81" fmla="*/ 723900 h 1614488"/>
                <a:gd name="connsiteX82" fmla="*/ 695325 w 1267343"/>
                <a:gd name="connsiteY82" fmla="*/ 714375 h 1614488"/>
                <a:gd name="connsiteX83" fmla="*/ 676275 w 1267343"/>
                <a:gd name="connsiteY83" fmla="*/ 709613 h 1614488"/>
                <a:gd name="connsiteX84" fmla="*/ 642938 w 1267343"/>
                <a:gd name="connsiteY84" fmla="*/ 676275 h 1614488"/>
                <a:gd name="connsiteX85" fmla="*/ 647700 w 1267343"/>
                <a:gd name="connsiteY85" fmla="*/ 652463 h 1614488"/>
                <a:gd name="connsiteX86" fmla="*/ 676275 w 1267343"/>
                <a:gd name="connsiteY86" fmla="*/ 633413 h 1614488"/>
                <a:gd name="connsiteX87" fmla="*/ 681038 w 1267343"/>
                <a:gd name="connsiteY87" fmla="*/ 619125 h 1614488"/>
                <a:gd name="connsiteX88" fmla="*/ 676275 w 1267343"/>
                <a:gd name="connsiteY88" fmla="*/ 590550 h 1614488"/>
                <a:gd name="connsiteX89" fmla="*/ 666750 w 1267343"/>
                <a:gd name="connsiteY89" fmla="*/ 576263 h 1614488"/>
                <a:gd name="connsiteX90" fmla="*/ 652463 w 1267343"/>
                <a:gd name="connsiteY90" fmla="*/ 571500 h 1614488"/>
                <a:gd name="connsiteX91" fmla="*/ 609600 w 1267343"/>
                <a:gd name="connsiteY91" fmla="*/ 566738 h 1614488"/>
                <a:gd name="connsiteX92" fmla="*/ 561975 w 1267343"/>
                <a:gd name="connsiteY92" fmla="*/ 557213 h 1614488"/>
                <a:gd name="connsiteX93" fmla="*/ 533400 w 1267343"/>
                <a:gd name="connsiteY93" fmla="*/ 547688 h 1614488"/>
                <a:gd name="connsiteX94" fmla="*/ 504825 w 1267343"/>
                <a:gd name="connsiteY94" fmla="*/ 542925 h 1614488"/>
                <a:gd name="connsiteX95" fmla="*/ 495300 w 1267343"/>
                <a:gd name="connsiteY95" fmla="*/ 509588 h 1614488"/>
                <a:gd name="connsiteX96" fmla="*/ 519113 w 1267343"/>
                <a:gd name="connsiteY96" fmla="*/ 504825 h 1614488"/>
                <a:gd name="connsiteX97" fmla="*/ 547688 w 1267343"/>
                <a:gd name="connsiteY97" fmla="*/ 495300 h 1614488"/>
                <a:gd name="connsiteX98" fmla="*/ 576263 w 1267343"/>
                <a:gd name="connsiteY98" fmla="*/ 519113 h 1614488"/>
                <a:gd name="connsiteX99" fmla="*/ 619125 w 1267343"/>
                <a:gd name="connsiteY99" fmla="*/ 514350 h 1614488"/>
                <a:gd name="connsiteX100" fmla="*/ 628650 w 1267343"/>
                <a:gd name="connsiteY100" fmla="*/ 500063 h 1614488"/>
                <a:gd name="connsiteX101" fmla="*/ 642938 w 1267343"/>
                <a:gd name="connsiteY101" fmla="*/ 495300 h 1614488"/>
                <a:gd name="connsiteX102" fmla="*/ 757238 w 1267343"/>
                <a:gd name="connsiteY102" fmla="*/ 490538 h 1614488"/>
                <a:gd name="connsiteX103" fmla="*/ 781050 w 1267343"/>
                <a:gd name="connsiteY103" fmla="*/ 466725 h 1614488"/>
                <a:gd name="connsiteX104" fmla="*/ 804863 w 1267343"/>
                <a:gd name="connsiteY104" fmla="*/ 442913 h 1614488"/>
                <a:gd name="connsiteX105" fmla="*/ 833438 w 1267343"/>
                <a:gd name="connsiteY105" fmla="*/ 433388 h 1614488"/>
                <a:gd name="connsiteX106" fmla="*/ 838200 w 1267343"/>
                <a:gd name="connsiteY106" fmla="*/ 342900 h 1614488"/>
                <a:gd name="connsiteX107" fmla="*/ 828675 w 1267343"/>
                <a:gd name="connsiteY107" fmla="*/ 304800 h 1614488"/>
                <a:gd name="connsiteX108" fmla="*/ 823913 w 1267343"/>
                <a:gd name="connsiteY108" fmla="*/ 285750 h 1614488"/>
                <a:gd name="connsiteX109" fmla="*/ 814388 w 1267343"/>
                <a:gd name="connsiteY109" fmla="*/ 266700 h 1614488"/>
                <a:gd name="connsiteX110" fmla="*/ 809625 w 1267343"/>
                <a:gd name="connsiteY110" fmla="*/ 247650 h 1614488"/>
                <a:gd name="connsiteX111" fmla="*/ 804863 w 1267343"/>
                <a:gd name="connsiteY111" fmla="*/ 223838 h 1614488"/>
                <a:gd name="connsiteX112" fmla="*/ 790575 w 1267343"/>
                <a:gd name="connsiteY112" fmla="*/ 214313 h 1614488"/>
                <a:gd name="connsiteX113" fmla="*/ 757238 w 1267343"/>
                <a:gd name="connsiteY113" fmla="*/ 195263 h 1614488"/>
                <a:gd name="connsiteX114" fmla="*/ 728663 w 1267343"/>
                <a:gd name="connsiteY114" fmla="*/ 185738 h 1614488"/>
                <a:gd name="connsiteX115" fmla="*/ 700088 w 1267343"/>
                <a:gd name="connsiteY115" fmla="*/ 166688 h 1614488"/>
                <a:gd name="connsiteX116" fmla="*/ 685800 w 1267343"/>
                <a:gd name="connsiteY116" fmla="*/ 161925 h 1614488"/>
                <a:gd name="connsiteX117" fmla="*/ 657225 w 1267343"/>
                <a:gd name="connsiteY117" fmla="*/ 147638 h 1614488"/>
                <a:gd name="connsiteX118" fmla="*/ 642938 w 1267343"/>
                <a:gd name="connsiteY118" fmla="*/ 133350 h 1614488"/>
                <a:gd name="connsiteX119" fmla="*/ 614363 w 1267343"/>
                <a:gd name="connsiteY119" fmla="*/ 114300 h 1614488"/>
                <a:gd name="connsiteX120" fmla="*/ 609600 w 1267343"/>
                <a:gd name="connsiteY120" fmla="*/ 100013 h 1614488"/>
                <a:gd name="connsiteX121" fmla="*/ 600075 w 1267343"/>
                <a:gd name="connsiteY121" fmla="*/ 80963 h 1614488"/>
                <a:gd name="connsiteX122" fmla="*/ 595313 w 1267343"/>
                <a:gd name="connsiteY122" fmla="*/ 61913 h 1614488"/>
                <a:gd name="connsiteX123" fmla="*/ 590550 w 1267343"/>
                <a:gd name="connsiteY123" fmla="*/ 47625 h 1614488"/>
                <a:gd name="connsiteX124" fmla="*/ 600075 w 1267343"/>
                <a:gd name="connsiteY124" fmla="*/ 61913 h 1614488"/>
                <a:gd name="connsiteX125" fmla="*/ 609600 w 1267343"/>
                <a:gd name="connsiteY125" fmla="*/ 80963 h 1614488"/>
                <a:gd name="connsiteX126" fmla="*/ 638175 w 1267343"/>
                <a:gd name="connsiteY126" fmla="*/ 104775 h 1614488"/>
                <a:gd name="connsiteX127" fmla="*/ 647700 w 1267343"/>
                <a:gd name="connsiteY127" fmla="*/ 119063 h 1614488"/>
                <a:gd name="connsiteX128" fmla="*/ 690563 w 1267343"/>
                <a:gd name="connsiteY128" fmla="*/ 142875 h 1614488"/>
                <a:gd name="connsiteX129" fmla="*/ 704850 w 1267343"/>
                <a:gd name="connsiteY129" fmla="*/ 157163 h 1614488"/>
                <a:gd name="connsiteX130" fmla="*/ 776288 w 1267343"/>
                <a:gd name="connsiteY130" fmla="*/ 147638 h 1614488"/>
                <a:gd name="connsiteX131" fmla="*/ 781050 w 1267343"/>
                <a:gd name="connsiteY131" fmla="*/ 133350 h 1614488"/>
                <a:gd name="connsiteX132" fmla="*/ 771525 w 1267343"/>
                <a:gd name="connsiteY132" fmla="*/ 47625 h 1614488"/>
                <a:gd name="connsiteX133" fmla="*/ 766763 w 1267343"/>
                <a:gd name="connsiteY133" fmla="*/ 4763 h 1614488"/>
                <a:gd name="connsiteX134" fmla="*/ 781050 w 1267343"/>
                <a:gd name="connsiteY134" fmla="*/ 0 h 1614488"/>
                <a:gd name="connsiteX135" fmla="*/ 814388 w 1267343"/>
                <a:gd name="connsiteY135" fmla="*/ 4763 h 1614488"/>
                <a:gd name="connsiteX136" fmla="*/ 823913 w 1267343"/>
                <a:gd name="connsiteY136" fmla="*/ 19050 h 1614488"/>
                <a:gd name="connsiteX137" fmla="*/ 838200 w 1267343"/>
                <a:gd name="connsiteY137" fmla="*/ 33338 h 1614488"/>
                <a:gd name="connsiteX138" fmla="*/ 842963 w 1267343"/>
                <a:gd name="connsiteY138" fmla="*/ 47625 h 1614488"/>
                <a:gd name="connsiteX139" fmla="*/ 852488 w 1267343"/>
                <a:gd name="connsiteY139" fmla="*/ 142875 h 1614488"/>
                <a:gd name="connsiteX140" fmla="*/ 862013 w 1267343"/>
                <a:gd name="connsiteY140" fmla="*/ 157163 h 1614488"/>
                <a:gd name="connsiteX141" fmla="*/ 871538 w 1267343"/>
                <a:gd name="connsiteY141" fmla="*/ 185738 h 1614488"/>
                <a:gd name="connsiteX142" fmla="*/ 895350 w 1267343"/>
                <a:gd name="connsiteY142" fmla="*/ 214313 h 1614488"/>
                <a:gd name="connsiteX143" fmla="*/ 900113 w 1267343"/>
                <a:gd name="connsiteY143" fmla="*/ 228600 h 1614488"/>
                <a:gd name="connsiteX144" fmla="*/ 904875 w 1267343"/>
                <a:gd name="connsiteY144" fmla="*/ 280988 h 1614488"/>
                <a:gd name="connsiteX145" fmla="*/ 909638 w 1267343"/>
                <a:gd name="connsiteY145" fmla="*/ 309563 h 1614488"/>
                <a:gd name="connsiteX146" fmla="*/ 904875 w 1267343"/>
                <a:gd name="connsiteY146" fmla="*/ 371475 h 1614488"/>
                <a:gd name="connsiteX147" fmla="*/ 895350 w 1267343"/>
                <a:gd name="connsiteY147" fmla="*/ 400050 h 1614488"/>
                <a:gd name="connsiteX148" fmla="*/ 890588 w 1267343"/>
                <a:gd name="connsiteY148" fmla="*/ 438150 h 1614488"/>
                <a:gd name="connsiteX149" fmla="*/ 862013 w 1267343"/>
                <a:gd name="connsiteY149" fmla="*/ 481013 h 1614488"/>
                <a:gd name="connsiteX150" fmla="*/ 847725 w 1267343"/>
                <a:gd name="connsiteY150" fmla="*/ 490538 h 1614488"/>
                <a:gd name="connsiteX151" fmla="*/ 833438 w 1267343"/>
                <a:gd name="connsiteY151" fmla="*/ 504825 h 1614488"/>
                <a:gd name="connsiteX152" fmla="*/ 814388 w 1267343"/>
                <a:gd name="connsiteY152" fmla="*/ 528638 h 1614488"/>
                <a:gd name="connsiteX153" fmla="*/ 809625 w 1267343"/>
                <a:gd name="connsiteY153" fmla="*/ 542925 h 1614488"/>
                <a:gd name="connsiteX154" fmla="*/ 800100 w 1267343"/>
                <a:gd name="connsiteY154" fmla="*/ 557213 h 1614488"/>
                <a:gd name="connsiteX155" fmla="*/ 785813 w 1267343"/>
                <a:gd name="connsiteY155" fmla="*/ 600075 h 1614488"/>
                <a:gd name="connsiteX156" fmla="*/ 781050 w 1267343"/>
                <a:gd name="connsiteY156" fmla="*/ 614363 h 1614488"/>
                <a:gd name="connsiteX157" fmla="*/ 790575 w 1267343"/>
                <a:gd name="connsiteY157" fmla="*/ 685800 h 1614488"/>
                <a:gd name="connsiteX158" fmla="*/ 800100 w 1267343"/>
                <a:gd name="connsiteY158" fmla="*/ 700088 h 1614488"/>
                <a:gd name="connsiteX159" fmla="*/ 804863 w 1267343"/>
                <a:gd name="connsiteY159" fmla="*/ 714375 h 1614488"/>
                <a:gd name="connsiteX160" fmla="*/ 823913 w 1267343"/>
                <a:gd name="connsiteY160" fmla="*/ 742950 h 1614488"/>
                <a:gd name="connsiteX161" fmla="*/ 828675 w 1267343"/>
                <a:gd name="connsiteY161" fmla="*/ 757238 h 1614488"/>
                <a:gd name="connsiteX162" fmla="*/ 866775 w 1267343"/>
                <a:gd name="connsiteY162" fmla="*/ 757238 h 1614488"/>
                <a:gd name="connsiteX163" fmla="*/ 890588 w 1267343"/>
                <a:gd name="connsiteY163" fmla="*/ 714375 h 1614488"/>
                <a:gd name="connsiteX164" fmla="*/ 895350 w 1267343"/>
                <a:gd name="connsiteY164" fmla="*/ 661988 h 1614488"/>
                <a:gd name="connsiteX165" fmla="*/ 904875 w 1267343"/>
                <a:gd name="connsiteY165" fmla="*/ 547688 h 1614488"/>
                <a:gd name="connsiteX166" fmla="*/ 933450 w 1267343"/>
                <a:gd name="connsiteY166" fmla="*/ 552450 h 1614488"/>
                <a:gd name="connsiteX167" fmla="*/ 938213 w 1267343"/>
                <a:gd name="connsiteY167" fmla="*/ 600075 h 1614488"/>
                <a:gd name="connsiteX168" fmla="*/ 952500 w 1267343"/>
                <a:gd name="connsiteY168" fmla="*/ 628650 h 1614488"/>
                <a:gd name="connsiteX169" fmla="*/ 966788 w 1267343"/>
                <a:gd name="connsiteY169" fmla="*/ 623888 h 1614488"/>
                <a:gd name="connsiteX170" fmla="*/ 981075 w 1267343"/>
                <a:gd name="connsiteY170" fmla="*/ 614363 h 1614488"/>
                <a:gd name="connsiteX171" fmla="*/ 1009650 w 1267343"/>
                <a:gd name="connsiteY171" fmla="*/ 604838 h 1614488"/>
                <a:gd name="connsiteX172" fmla="*/ 1038225 w 1267343"/>
                <a:gd name="connsiteY172" fmla="*/ 628650 h 1614488"/>
                <a:gd name="connsiteX173" fmla="*/ 1019175 w 1267343"/>
                <a:gd name="connsiteY173" fmla="*/ 657225 h 1614488"/>
                <a:gd name="connsiteX174" fmla="*/ 1009650 w 1267343"/>
                <a:gd name="connsiteY174" fmla="*/ 671513 h 1614488"/>
                <a:gd name="connsiteX175" fmla="*/ 995363 w 1267343"/>
                <a:gd name="connsiteY175" fmla="*/ 700088 h 1614488"/>
                <a:gd name="connsiteX176" fmla="*/ 981075 w 1267343"/>
                <a:gd name="connsiteY176" fmla="*/ 728663 h 1614488"/>
                <a:gd name="connsiteX177" fmla="*/ 962025 w 1267343"/>
                <a:gd name="connsiteY177" fmla="*/ 757238 h 1614488"/>
                <a:gd name="connsiteX178" fmla="*/ 938213 w 1267343"/>
                <a:gd name="connsiteY178" fmla="*/ 781050 h 1614488"/>
                <a:gd name="connsiteX179" fmla="*/ 938213 w 1267343"/>
                <a:gd name="connsiteY179" fmla="*/ 809625 h 1614488"/>
                <a:gd name="connsiteX180" fmla="*/ 971550 w 1267343"/>
                <a:gd name="connsiteY180" fmla="*/ 804863 h 1614488"/>
                <a:gd name="connsiteX181" fmla="*/ 1004888 w 1267343"/>
                <a:gd name="connsiteY181" fmla="*/ 762000 h 1614488"/>
                <a:gd name="connsiteX182" fmla="*/ 1019175 w 1267343"/>
                <a:gd name="connsiteY182" fmla="*/ 752475 h 1614488"/>
                <a:gd name="connsiteX183" fmla="*/ 1033463 w 1267343"/>
                <a:gd name="connsiteY183" fmla="*/ 747713 h 1614488"/>
                <a:gd name="connsiteX184" fmla="*/ 1047750 w 1267343"/>
                <a:gd name="connsiteY184" fmla="*/ 738188 h 1614488"/>
                <a:gd name="connsiteX185" fmla="*/ 1085850 w 1267343"/>
                <a:gd name="connsiteY185" fmla="*/ 728663 h 1614488"/>
                <a:gd name="connsiteX186" fmla="*/ 1128713 w 1267343"/>
                <a:gd name="connsiteY186" fmla="*/ 719138 h 1614488"/>
                <a:gd name="connsiteX187" fmla="*/ 1138238 w 1267343"/>
                <a:gd name="connsiteY187" fmla="*/ 704850 h 1614488"/>
                <a:gd name="connsiteX188" fmla="*/ 1166813 w 1267343"/>
                <a:gd name="connsiteY188" fmla="*/ 695325 h 1614488"/>
                <a:gd name="connsiteX189" fmla="*/ 1195388 w 1267343"/>
                <a:gd name="connsiteY189" fmla="*/ 681038 h 1614488"/>
                <a:gd name="connsiteX190" fmla="*/ 1200150 w 1267343"/>
                <a:gd name="connsiteY190" fmla="*/ 657225 h 1614488"/>
                <a:gd name="connsiteX191" fmla="*/ 1247775 w 1267343"/>
                <a:gd name="connsiteY191" fmla="*/ 676275 h 1614488"/>
                <a:gd name="connsiteX192" fmla="*/ 1262063 w 1267343"/>
                <a:gd name="connsiteY192" fmla="*/ 690563 h 1614488"/>
                <a:gd name="connsiteX193" fmla="*/ 1262063 w 1267343"/>
                <a:gd name="connsiteY193" fmla="*/ 742950 h 1614488"/>
                <a:gd name="connsiteX194" fmla="*/ 1247775 w 1267343"/>
                <a:gd name="connsiteY194" fmla="*/ 747713 h 1614488"/>
                <a:gd name="connsiteX195" fmla="*/ 1185863 w 1267343"/>
                <a:gd name="connsiteY195" fmla="*/ 762000 h 1614488"/>
                <a:gd name="connsiteX196" fmla="*/ 1128713 w 1267343"/>
                <a:gd name="connsiteY196" fmla="*/ 771525 h 1614488"/>
                <a:gd name="connsiteX197" fmla="*/ 1114425 w 1267343"/>
                <a:gd name="connsiteY197" fmla="*/ 776288 h 1614488"/>
                <a:gd name="connsiteX198" fmla="*/ 1081088 w 1267343"/>
                <a:gd name="connsiteY198" fmla="*/ 785813 h 1614488"/>
                <a:gd name="connsiteX199" fmla="*/ 1071563 w 1267343"/>
                <a:gd name="connsiteY199" fmla="*/ 823913 h 1614488"/>
                <a:gd name="connsiteX200" fmla="*/ 1023938 w 1267343"/>
                <a:gd name="connsiteY200" fmla="*/ 838200 h 1614488"/>
                <a:gd name="connsiteX201" fmla="*/ 1000125 w 1267343"/>
                <a:gd name="connsiteY201" fmla="*/ 842963 h 1614488"/>
                <a:gd name="connsiteX202" fmla="*/ 971550 w 1267343"/>
                <a:gd name="connsiteY202" fmla="*/ 852488 h 1614488"/>
                <a:gd name="connsiteX203" fmla="*/ 952500 w 1267343"/>
                <a:gd name="connsiteY203" fmla="*/ 857250 h 1614488"/>
                <a:gd name="connsiteX204" fmla="*/ 933451 w 1267343"/>
                <a:gd name="connsiteY204" fmla="*/ 907257 h 1614488"/>
                <a:gd name="connsiteX205" fmla="*/ 971550 w 1267343"/>
                <a:gd name="connsiteY205" fmla="*/ 904875 h 1614488"/>
                <a:gd name="connsiteX206" fmla="*/ 985838 w 1267343"/>
                <a:gd name="connsiteY206" fmla="*/ 923925 h 1614488"/>
                <a:gd name="connsiteX207" fmla="*/ 1004888 w 1267343"/>
                <a:gd name="connsiteY207" fmla="*/ 942975 h 1614488"/>
                <a:gd name="connsiteX208" fmla="*/ 1009650 w 1267343"/>
                <a:gd name="connsiteY208" fmla="*/ 957263 h 1614488"/>
                <a:gd name="connsiteX209" fmla="*/ 1023938 w 1267343"/>
                <a:gd name="connsiteY209" fmla="*/ 964407 h 1614488"/>
                <a:gd name="connsiteX210" fmla="*/ 1066800 w 1267343"/>
                <a:gd name="connsiteY210" fmla="*/ 952500 h 1614488"/>
                <a:gd name="connsiteX211" fmla="*/ 1085850 w 1267343"/>
                <a:gd name="connsiteY211" fmla="*/ 952500 h 1614488"/>
                <a:gd name="connsiteX212" fmla="*/ 1119188 w 1267343"/>
                <a:gd name="connsiteY212" fmla="*/ 938213 h 1614488"/>
                <a:gd name="connsiteX213" fmla="*/ 1143000 w 1267343"/>
                <a:gd name="connsiteY213" fmla="*/ 942975 h 1614488"/>
                <a:gd name="connsiteX214" fmla="*/ 1152525 w 1267343"/>
                <a:gd name="connsiteY214" fmla="*/ 957263 h 1614488"/>
                <a:gd name="connsiteX215" fmla="*/ 1166813 w 1267343"/>
                <a:gd name="connsiteY215" fmla="*/ 990600 h 1614488"/>
                <a:gd name="connsiteX216" fmla="*/ 1162050 w 1267343"/>
                <a:gd name="connsiteY216" fmla="*/ 1004888 h 1614488"/>
                <a:gd name="connsiteX217" fmla="*/ 1147763 w 1267343"/>
                <a:gd name="connsiteY217" fmla="*/ 1009650 h 1614488"/>
                <a:gd name="connsiteX218" fmla="*/ 1060110 w 1267343"/>
                <a:gd name="connsiteY218" fmla="*/ 1019074 h 1614488"/>
                <a:gd name="connsiteX219" fmla="*/ 1052513 w 1267343"/>
                <a:gd name="connsiteY219" fmla="*/ 1004888 h 1614488"/>
                <a:gd name="connsiteX220" fmla="*/ 1023938 w 1267343"/>
                <a:gd name="connsiteY220" fmla="*/ 995363 h 1614488"/>
                <a:gd name="connsiteX221" fmla="*/ 985838 w 1267343"/>
                <a:gd name="connsiteY221" fmla="*/ 985838 h 1614488"/>
                <a:gd name="connsiteX222" fmla="*/ 952500 w 1267343"/>
                <a:gd name="connsiteY222" fmla="*/ 992982 h 1614488"/>
                <a:gd name="connsiteX223" fmla="*/ 890588 w 1267343"/>
                <a:gd name="connsiteY223" fmla="*/ 971550 h 1614488"/>
                <a:gd name="connsiteX224" fmla="*/ 909637 w 1267343"/>
                <a:gd name="connsiteY224" fmla="*/ 973932 h 1614488"/>
                <a:gd name="connsiteX225" fmla="*/ 902495 w 1267343"/>
                <a:gd name="connsiteY225" fmla="*/ 1057275 h 1614488"/>
                <a:gd name="connsiteX226" fmla="*/ 871537 w 1267343"/>
                <a:gd name="connsiteY226" fmla="*/ 1102519 h 1614488"/>
                <a:gd name="connsiteX227" fmla="*/ 850107 w 1267343"/>
                <a:gd name="connsiteY227" fmla="*/ 1109663 h 1614488"/>
                <a:gd name="connsiteX228" fmla="*/ 833438 w 1267343"/>
                <a:gd name="connsiteY228" fmla="*/ 1114425 h 1614488"/>
                <a:gd name="connsiteX229" fmla="*/ 823913 w 1267343"/>
                <a:gd name="connsiteY229" fmla="*/ 1164432 h 1614488"/>
                <a:gd name="connsiteX230" fmla="*/ 781051 w 1267343"/>
                <a:gd name="connsiteY230" fmla="*/ 1176338 h 1614488"/>
                <a:gd name="connsiteX231" fmla="*/ 762000 w 1267343"/>
                <a:gd name="connsiteY231" fmla="*/ 1171575 h 1614488"/>
                <a:gd name="connsiteX232" fmla="*/ 754856 w 1267343"/>
                <a:gd name="connsiteY232" fmla="*/ 1202531 h 1614488"/>
                <a:gd name="connsiteX233" fmla="*/ 736260 w 1267343"/>
                <a:gd name="connsiteY233" fmla="*/ 1223861 h 1614488"/>
                <a:gd name="connsiteX234" fmla="*/ 700088 w 1267343"/>
                <a:gd name="connsiteY234" fmla="*/ 1223963 h 1614488"/>
                <a:gd name="connsiteX235" fmla="*/ 704850 w 1267343"/>
                <a:gd name="connsiteY235" fmla="*/ 1300163 h 1614488"/>
                <a:gd name="connsiteX236" fmla="*/ 733425 w 1267343"/>
                <a:gd name="connsiteY236" fmla="*/ 1319213 h 1614488"/>
                <a:gd name="connsiteX237" fmla="*/ 747713 w 1267343"/>
                <a:gd name="connsiteY237" fmla="*/ 1328738 h 1614488"/>
                <a:gd name="connsiteX238" fmla="*/ 757238 w 1267343"/>
                <a:gd name="connsiteY238" fmla="*/ 1343025 h 1614488"/>
                <a:gd name="connsiteX239" fmla="*/ 776288 w 1267343"/>
                <a:gd name="connsiteY239" fmla="*/ 1357313 h 1614488"/>
                <a:gd name="connsiteX240" fmla="*/ 828675 w 1267343"/>
                <a:gd name="connsiteY240" fmla="*/ 1366838 h 1614488"/>
                <a:gd name="connsiteX241" fmla="*/ 842963 w 1267343"/>
                <a:gd name="connsiteY241" fmla="*/ 1376363 h 1614488"/>
                <a:gd name="connsiteX242" fmla="*/ 852488 w 1267343"/>
                <a:gd name="connsiteY242" fmla="*/ 1390650 h 1614488"/>
                <a:gd name="connsiteX243" fmla="*/ 885825 w 1267343"/>
                <a:gd name="connsiteY243" fmla="*/ 1395413 h 1614488"/>
                <a:gd name="connsiteX244" fmla="*/ 900113 w 1267343"/>
                <a:gd name="connsiteY244" fmla="*/ 1404938 h 1614488"/>
                <a:gd name="connsiteX245" fmla="*/ 942975 w 1267343"/>
                <a:gd name="connsiteY245" fmla="*/ 1390650 h 1614488"/>
                <a:gd name="connsiteX246" fmla="*/ 966788 w 1267343"/>
                <a:gd name="connsiteY246" fmla="*/ 1371600 h 1614488"/>
                <a:gd name="connsiteX247" fmla="*/ 976313 w 1267343"/>
                <a:gd name="connsiteY247" fmla="*/ 1357313 h 1614488"/>
                <a:gd name="connsiteX248" fmla="*/ 990600 w 1267343"/>
                <a:gd name="connsiteY248" fmla="*/ 1347788 h 1614488"/>
                <a:gd name="connsiteX249" fmla="*/ 995363 w 1267343"/>
                <a:gd name="connsiteY249" fmla="*/ 1333500 h 1614488"/>
                <a:gd name="connsiteX250" fmla="*/ 1033463 w 1267343"/>
                <a:gd name="connsiteY250" fmla="*/ 1343025 h 1614488"/>
                <a:gd name="connsiteX251" fmla="*/ 1157288 w 1267343"/>
                <a:gd name="connsiteY251" fmla="*/ 1357313 h 1614488"/>
                <a:gd name="connsiteX252" fmla="*/ 1185863 w 1267343"/>
                <a:gd name="connsiteY252" fmla="*/ 1366838 h 1614488"/>
                <a:gd name="connsiteX253" fmla="*/ 1190625 w 1267343"/>
                <a:gd name="connsiteY253" fmla="*/ 1381125 h 1614488"/>
                <a:gd name="connsiteX254" fmla="*/ 1200150 w 1267343"/>
                <a:gd name="connsiteY254" fmla="*/ 1395413 h 1614488"/>
                <a:gd name="connsiteX255" fmla="*/ 1190625 w 1267343"/>
                <a:gd name="connsiteY255" fmla="*/ 1409700 h 1614488"/>
                <a:gd name="connsiteX256" fmla="*/ 1119188 w 1267343"/>
                <a:gd name="connsiteY256" fmla="*/ 1404938 h 1614488"/>
                <a:gd name="connsiteX257" fmla="*/ 1090613 w 1267343"/>
                <a:gd name="connsiteY257" fmla="*/ 1395413 h 1614488"/>
                <a:gd name="connsiteX258" fmla="*/ 1033463 w 1267343"/>
                <a:gd name="connsiteY258" fmla="*/ 1404938 h 1614488"/>
                <a:gd name="connsiteX259" fmla="*/ 985838 w 1267343"/>
                <a:gd name="connsiteY259" fmla="*/ 1414463 h 1614488"/>
                <a:gd name="connsiteX260" fmla="*/ 971550 w 1267343"/>
                <a:gd name="connsiteY260" fmla="*/ 1423988 h 1614488"/>
                <a:gd name="connsiteX261" fmla="*/ 957263 w 1267343"/>
                <a:gd name="connsiteY261" fmla="*/ 1428750 h 1614488"/>
                <a:gd name="connsiteX262" fmla="*/ 952500 w 1267343"/>
                <a:gd name="connsiteY262" fmla="*/ 1443038 h 1614488"/>
                <a:gd name="connsiteX263" fmla="*/ 971550 w 1267343"/>
                <a:gd name="connsiteY263" fmla="*/ 1490663 h 1614488"/>
                <a:gd name="connsiteX264" fmla="*/ 1000125 w 1267343"/>
                <a:gd name="connsiteY264" fmla="*/ 1500188 h 1614488"/>
                <a:gd name="connsiteX265" fmla="*/ 1119188 w 1267343"/>
                <a:gd name="connsiteY265" fmla="*/ 1504950 h 1614488"/>
                <a:gd name="connsiteX266" fmla="*/ 1228725 w 1267343"/>
                <a:gd name="connsiteY266" fmla="*/ 1519238 h 1614488"/>
                <a:gd name="connsiteX267" fmla="*/ 1243013 w 1267343"/>
                <a:gd name="connsiteY267" fmla="*/ 1528763 h 1614488"/>
                <a:gd name="connsiteX268" fmla="*/ 1247775 w 1267343"/>
                <a:gd name="connsiteY268" fmla="*/ 1543050 h 1614488"/>
                <a:gd name="connsiteX269" fmla="*/ 1262063 w 1267343"/>
                <a:gd name="connsiteY269" fmla="*/ 1571625 h 1614488"/>
                <a:gd name="connsiteX270" fmla="*/ 1257300 w 1267343"/>
                <a:gd name="connsiteY270" fmla="*/ 1585913 h 1614488"/>
                <a:gd name="connsiteX271" fmla="*/ 1185863 w 1267343"/>
                <a:gd name="connsiteY271" fmla="*/ 1595438 h 1614488"/>
                <a:gd name="connsiteX272" fmla="*/ 1171575 w 1267343"/>
                <a:gd name="connsiteY272" fmla="*/ 1566863 h 1614488"/>
                <a:gd name="connsiteX273" fmla="*/ 1157288 w 1267343"/>
                <a:gd name="connsiteY273" fmla="*/ 1557338 h 1614488"/>
                <a:gd name="connsiteX274" fmla="*/ 1071563 w 1267343"/>
                <a:gd name="connsiteY274" fmla="*/ 1562100 h 1614488"/>
                <a:gd name="connsiteX275" fmla="*/ 1052513 w 1267343"/>
                <a:gd name="connsiteY275" fmla="*/ 1566863 h 1614488"/>
                <a:gd name="connsiteX276" fmla="*/ 1023938 w 1267343"/>
                <a:gd name="connsiteY276" fmla="*/ 1581150 h 1614488"/>
                <a:gd name="connsiteX277" fmla="*/ 1009650 w 1267343"/>
                <a:gd name="connsiteY277" fmla="*/ 1609725 h 1614488"/>
                <a:gd name="connsiteX278" fmla="*/ 995363 w 1267343"/>
                <a:gd name="connsiteY278" fmla="*/ 1614488 h 1614488"/>
                <a:gd name="connsiteX279" fmla="*/ 985838 w 1267343"/>
                <a:gd name="connsiteY279" fmla="*/ 1581150 h 1614488"/>
                <a:gd name="connsiteX280" fmla="*/ 976313 w 1267343"/>
                <a:gd name="connsiteY280" fmla="*/ 1528763 h 1614488"/>
                <a:gd name="connsiteX281" fmla="*/ 966788 w 1267343"/>
                <a:gd name="connsiteY281" fmla="*/ 1495425 h 1614488"/>
                <a:gd name="connsiteX282" fmla="*/ 952500 w 1267343"/>
                <a:gd name="connsiteY282" fmla="*/ 1485900 h 1614488"/>
                <a:gd name="connsiteX283" fmla="*/ 938213 w 1267343"/>
                <a:gd name="connsiteY283" fmla="*/ 1500188 h 1614488"/>
                <a:gd name="connsiteX284" fmla="*/ 933450 w 1267343"/>
                <a:gd name="connsiteY284" fmla="*/ 1538288 h 1614488"/>
                <a:gd name="connsiteX285" fmla="*/ 890588 w 1267343"/>
                <a:gd name="connsiteY285" fmla="*/ 1533525 h 1614488"/>
                <a:gd name="connsiteX286" fmla="*/ 881063 w 1267343"/>
                <a:gd name="connsiteY286" fmla="*/ 1509713 h 1614488"/>
                <a:gd name="connsiteX287" fmla="*/ 885825 w 1267343"/>
                <a:gd name="connsiteY287" fmla="*/ 1490663 h 1614488"/>
                <a:gd name="connsiteX288" fmla="*/ 876300 w 1267343"/>
                <a:gd name="connsiteY288" fmla="*/ 1447800 h 1614488"/>
                <a:gd name="connsiteX289" fmla="*/ 862013 w 1267343"/>
                <a:gd name="connsiteY289" fmla="*/ 1438275 h 1614488"/>
                <a:gd name="connsiteX290" fmla="*/ 828675 w 1267343"/>
                <a:gd name="connsiteY290" fmla="*/ 1462088 h 1614488"/>
                <a:gd name="connsiteX291" fmla="*/ 809625 w 1267343"/>
                <a:gd name="connsiteY291" fmla="*/ 1457325 h 1614488"/>
                <a:gd name="connsiteX292" fmla="*/ 795338 w 1267343"/>
                <a:gd name="connsiteY292" fmla="*/ 1419225 h 1614488"/>
                <a:gd name="connsiteX293" fmla="*/ 790575 w 1267343"/>
                <a:gd name="connsiteY293" fmla="*/ 1400175 h 1614488"/>
                <a:gd name="connsiteX294" fmla="*/ 766763 w 1267343"/>
                <a:gd name="connsiteY294" fmla="*/ 1404938 h 1614488"/>
                <a:gd name="connsiteX295" fmla="*/ 738188 w 1267343"/>
                <a:gd name="connsiteY295" fmla="*/ 1414463 h 1614488"/>
                <a:gd name="connsiteX296" fmla="*/ 638175 w 1267343"/>
                <a:gd name="connsiteY296" fmla="*/ 1409700 h 1614488"/>
                <a:gd name="connsiteX297" fmla="*/ 623888 w 1267343"/>
                <a:gd name="connsiteY297" fmla="*/ 1404938 h 1614488"/>
                <a:gd name="connsiteX298" fmla="*/ 609600 w 1267343"/>
                <a:gd name="connsiteY298" fmla="*/ 1371600 h 1614488"/>
                <a:gd name="connsiteX299" fmla="*/ 623888 w 1267343"/>
                <a:gd name="connsiteY299" fmla="*/ 1362075 h 1614488"/>
                <a:gd name="connsiteX300" fmla="*/ 676275 w 1267343"/>
                <a:gd name="connsiteY300" fmla="*/ 1357313 h 1614488"/>
                <a:gd name="connsiteX301" fmla="*/ 666750 w 1267343"/>
                <a:gd name="connsiteY301" fmla="*/ 1328738 h 1614488"/>
                <a:gd name="connsiteX302" fmla="*/ 661988 w 1267343"/>
                <a:gd name="connsiteY302" fmla="*/ 1314450 h 1614488"/>
                <a:gd name="connsiteX303" fmla="*/ 657225 w 1267343"/>
                <a:gd name="connsiteY303" fmla="*/ 1295400 h 1614488"/>
                <a:gd name="connsiteX304" fmla="*/ 642938 w 1267343"/>
                <a:gd name="connsiteY304" fmla="*/ 1285875 h 1614488"/>
                <a:gd name="connsiteX305" fmla="*/ 585788 w 1267343"/>
                <a:gd name="connsiteY305" fmla="*/ 1295400 h 1614488"/>
                <a:gd name="connsiteX306" fmla="*/ 576263 w 1267343"/>
                <a:gd name="connsiteY306" fmla="*/ 1281113 h 1614488"/>
                <a:gd name="connsiteX307" fmla="*/ 590550 w 1267343"/>
                <a:gd name="connsiteY307" fmla="*/ 1271588 h 1614488"/>
                <a:gd name="connsiteX308" fmla="*/ 600075 w 1267343"/>
                <a:gd name="connsiteY308" fmla="*/ 1243013 h 1614488"/>
                <a:gd name="connsiteX309" fmla="*/ 604838 w 1267343"/>
                <a:gd name="connsiteY309" fmla="*/ 1228725 h 1614488"/>
                <a:gd name="connsiteX310" fmla="*/ 590550 w 1267343"/>
                <a:gd name="connsiteY310" fmla="*/ 1219200 h 1614488"/>
                <a:gd name="connsiteX311" fmla="*/ 561975 w 1267343"/>
                <a:gd name="connsiteY311" fmla="*/ 1204913 h 1614488"/>
                <a:gd name="connsiteX312" fmla="*/ 547688 w 1267343"/>
                <a:gd name="connsiteY312" fmla="*/ 1190625 h 1614488"/>
                <a:gd name="connsiteX313" fmla="*/ 519113 w 1267343"/>
                <a:gd name="connsiteY313" fmla="*/ 1171575 h 1614488"/>
                <a:gd name="connsiteX314" fmla="*/ 504825 w 1267343"/>
                <a:gd name="connsiteY314" fmla="*/ 1162050 h 1614488"/>
                <a:gd name="connsiteX315" fmla="*/ 490538 w 1267343"/>
                <a:gd name="connsiteY315" fmla="*/ 1157288 h 1614488"/>
                <a:gd name="connsiteX316" fmla="*/ 476250 w 1267343"/>
                <a:gd name="connsiteY316" fmla="*/ 1147763 h 1614488"/>
                <a:gd name="connsiteX317" fmla="*/ 447675 w 1267343"/>
                <a:gd name="connsiteY317" fmla="*/ 1138238 h 1614488"/>
                <a:gd name="connsiteX318" fmla="*/ 433388 w 1267343"/>
                <a:gd name="connsiteY318" fmla="*/ 1128713 h 1614488"/>
                <a:gd name="connsiteX319" fmla="*/ 347663 w 1267343"/>
                <a:gd name="connsiteY319" fmla="*/ 1138238 h 1614488"/>
                <a:gd name="connsiteX320" fmla="*/ 295275 w 1267343"/>
                <a:gd name="connsiteY320" fmla="*/ 1133475 h 1614488"/>
                <a:gd name="connsiteX321" fmla="*/ 280988 w 1267343"/>
                <a:gd name="connsiteY321" fmla="*/ 1123950 h 1614488"/>
                <a:gd name="connsiteX322" fmla="*/ 223838 w 1267343"/>
                <a:gd name="connsiteY322" fmla="*/ 1114425 h 1614488"/>
                <a:gd name="connsiteX323" fmla="*/ 195263 w 1267343"/>
                <a:gd name="connsiteY323" fmla="*/ 1104900 h 1614488"/>
                <a:gd name="connsiteX324" fmla="*/ 180975 w 1267343"/>
                <a:gd name="connsiteY324" fmla="*/ 1100138 h 1614488"/>
                <a:gd name="connsiteX325" fmla="*/ 109538 w 1267343"/>
                <a:gd name="connsiteY325" fmla="*/ 1114425 h 1614488"/>
                <a:gd name="connsiteX326" fmla="*/ 104775 w 1267343"/>
                <a:gd name="connsiteY326" fmla="*/ 1128713 h 1614488"/>
                <a:gd name="connsiteX327" fmla="*/ 114300 w 1267343"/>
                <a:gd name="connsiteY327" fmla="*/ 1238250 h 1614488"/>
                <a:gd name="connsiteX328" fmla="*/ 119063 w 1267343"/>
                <a:gd name="connsiteY328" fmla="*/ 1247775 h 1614488"/>
                <a:gd name="connsiteX0" fmla="*/ 109538 w 1267343"/>
                <a:gd name="connsiteY0" fmla="*/ 1319213 h 1614488"/>
                <a:gd name="connsiteX1" fmla="*/ 85725 w 1267343"/>
                <a:gd name="connsiteY1" fmla="*/ 1314450 h 1614488"/>
                <a:gd name="connsiteX2" fmla="*/ 80963 w 1267343"/>
                <a:gd name="connsiteY2" fmla="*/ 1300163 h 1614488"/>
                <a:gd name="connsiteX3" fmla="*/ 71438 w 1267343"/>
                <a:gd name="connsiteY3" fmla="*/ 1285875 h 1614488"/>
                <a:gd name="connsiteX4" fmla="*/ 57150 w 1267343"/>
                <a:gd name="connsiteY4" fmla="*/ 1233488 h 1614488"/>
                <a:gd name="connsiteX5" fmla="*/ 52388 w 1267343"/>
                <a:gd name="connsiteY5" fmla="*/ 1219200 h 1614488"/>
                <a:gd name="connsiteX6" fmla="*/ 38100 w 1267343"/>
                <a:gd name="connsiteY6" fmla="*/ 1209675 h 1614488"/>
                <a:gd name="connsiteX7" fmla="*/ 19050 w 1267343"/>
                <a:gd name="connsiteY7" fmla="*/ 1181100 h 1614488"/>
                <a:gd name="connsiteX8" fmla="*/ 14288 w 1267343"/>
                <a:gd name="connsiteY8" fmla="*/ 1166813 h 1614488"/>
                <a:gd name="connsiteX9" fmla="*/ 0 w 1267343"/>
                <a:gd name="connsiteY9" fmla="*/ 1138238 h 1614488"/>
                <a:gd name="connsiteX10" fmla="*/ 28575 w 1267343"/>
                <a:gd name="connsiteY10" fmla="*/ 1119188 h 1614488"/>
                <a:gd name="connsiteX11" fmla="*/ 42863 w 1267343"/>
                <a:gd name="connsiteY11" fmla="*/ 1109663 h 1614488"/>
                <a:gd name="connsiteX12" fmla="*/ 71438 w 1267343"/>
                <a:gd name="connsiteY12" fmla="*/ 1085850 h 1614488"/>
                <a:gd name="connsiteX13" fmla="*/ 76200 w 1267343"/>
                <a:gd name="connsiteY13" fmla="*/ 1071563 h 1614488"/>
                <a:gd name="connsiteX14" fmla="*/ 76200 w 1267343"/>
                <a:gd name="connsiteY14" fmla="*/ 1014413 h 1614488"/>
                <a:gd name="connsiteX15" fmla="*/ 66675 w 1267343"/>
                <a:gd name="connsiteY15" fmla="*/ 1000125 h 1614488"/>
                <a:gd name="connsiteX16" fmla="*/ 47625 w 1267343"/>
                <a:gd name="connsiteY16" fmla="*/ 995363 h 1614488"/>
                <a:gd name="connsiteX17" fmla="*/ 42863 w 1267343"/>
                <a:gd name="connsiteY17" fmla="*/ 933450 h 1614488"/>
                <a:gd name="connsiteX18" fmla="*/ 57150 w 1267343"/>
                <a:gd name="connsiteY18" fmla="*/ 923925 h 1614488"/>
                <a:gd name="connsiteX19" fmla="*/ 109538 w 1267343"/>
                <a:gd name="connsiteY19" fmla="*/ 942975 h 1614488"/>
                <a:gd name="connsiteX20" fmla="*/ 119063 w 1267343"/>
                <a:gd name="connsiteY20" fmla="*/ 971550 h 1614488"/>
                <a:gd name="connsiteX21" fmla="*/ 128588 w 1267343"/>
                <a:gd name="connsiteY21" fmla="*/ 1000125 h 1614488"/>
                <a:gd name="connsiteX22" fmla="*/ 133350 w 1267343"/>
                <a:gd name="connsiteY22" fmla="*/ 1014413 h 1614488"/>
                <a:gd name="connsiteX23" fmla="*/ 147638 w 1267343"/>
                <a:gd name="connsiteY23" fmla="*/ 1019175 h 1614488"/>
                <a:gd name="connsiteX24" fmla="*/ 161925 w 1267343"/>
                <a:gd name="connsiteY24" fmla="*/ 1028700 h 1614488"/>
                <a:gd name="connsiteX25" fmla="*/ 238125 w 1267343"/>
                <a:gd name="connsiteY25" fmla="*/ 1042988 h 1614488"/>
                <a:gd name="connsiteX26" fmla="*/ 266700 w 1267343"/>
                <a:gd name="connsiteY26" fmla="*/ 1062038 h 1614488"/>
                <a:gd name="connsiteX27" fmla="*/ 285750 w 1267343"/>
                <a:gd name="connsiteY27" fmla="*/ 1085850 h 1614488"/>
                <a:gd name="connsiteX28" fmla="*/ 314325 w 1267343"/>
                <a:gd name="connsiteY28" fmla="*/ 1095375 h 1614488"/>
                <a:gd name="connsiteX29" fmla="*/ 457200 w 1267343"/>
                <a:gd name="connsiteY29" fmla="*/ 1090613 h 1614488"/>
                <a:gd name="connsiteX30" fmla="*/ 466725 w 1267343"/>
                <a:gd name="connsiteY30" fmla="*/ 1076325 h 1614488"/>
                <a:gd name="connsiteX31" fmla="*/ 481013 w 1267343"/>
                <a:gd name="connsiteY31" fmla="*/ 1066800 h 1614488"/>
                <a:gd name="connsiteX32" fmla="*/ 485775 w 1267343"/>
                <a:gd name="connsiteY32" fmla="*/ 1019175 h 1614488"/>
                <a:gd name="connsiteX33" fmla="*/ 481013 w 1267343"/>
                <a:gd name="connsiteY33" fmla="*/ 1004888 h 1614488"/>
                <a:gd name="connsiteX34" fmla="*/ 466725 w 1267343"/>
                <a:gd name="connsiteY34" fmla="*/ 1000125 h 1614488"/>
                <a:gd name="connsiteX35" fmla="*/ 442913 w 1267343"/>
                <a:gd name="connsiteY35" fmla="*/ 957263 h 1614488"/>
                <a:gd name="connsiteX36" fmla="*/ 438150 w 1267343"/>
                <a:gd name="connsiteY36" fmla="*/ 938213 h 1614488"/>
                <a:gd name="connsiteX37" fmla="*/ 433388 w 1267343"/>
                <a:gd name="connsiteY37" fmla="*/ 890588 h 1614488"/>
                <a:gd name="connsiteX38" fmla="*/ 419100 w 1267343"/>
                <a:gd name="connsiteY38" fmla="*/ 885825 h 1614488"/>
                <a:gd name="connsiteX39" fmla="*/ 390525 w 1267343"/>
                <a:gd name="connsiteY39" fmla="*/ 871538 h 1614488"/>
                <a:gd name="connsiteX40" fmla="*/ 376238 w 1267343"/>
                <a:gd name="connsiteY40" fmla="*/ 857250 h 1614488"/>
                <a:gd name="connsiteX41" fmla="*/ 371475 w 1267343"/>
                <a:gd name="connsiteY41" fmla="*/ 842963 h 1614488"/>
                <a:gd name="connsiteX42" fmla="*/ 361950 w 1267343"/>
                <a:gd name="connsiteY42" fmla="*/ 828675 h 1614488"/>
                <a:gd name="connsiteX43" fmla="*/ 357188 w 1267343"/>
                <a:gd name="connsiteY43" fmla="*/ 814388 h 1614488"/>
                <a:gd name="connsiteX44" fmla="*/ 314325 w 1267343"/>
                <a:gd name="connsiteY44" fmla="*/ 781050 h 1614488"/>
                <a:gd name="connsiteX45" fmla="*/ 300038 w 1267343"/>
                <a:gd name="connsiteY45" fmla="*/ 771525 h 1614488"/>
                <a:gd name="connsiteX46" fmla="*/ 314325 w 1267343"/>
                <a:gd name="connsiteY46" fmla="*/ 757238 h 1614488"/>
                <a:gd name="connsiteX47" fmla="*/ 357188 w 1267343"/>
                <a:gd name="connsiteY47" fmla="*/ 766763 h 1614488"/>
                <a:gd name="connsiteX48" fmla="*/ 385763 w 1267343"/>
                <a:gd name="connsiteY48" fmla="*/ 785813 h 1614488"/>
                <a:gd name="connsiteX49" fmla="*/ 409575 w 1267343"/>
                <a:gd name="connsiteY49" fmla="*/ 804863 h 1614488"/>
                <a:gd name="connsiteX50" fmla="*/ 438150 w 1267343"/>
                <a:gd name="connsiteY50" fmla="*/ 823913 h 1614488"/>
                <a:gd name="connsiteX51" fmla="*/ 452438 w 1267343"/>
                <a:gd name="connsiteY51" fmla="*/ 838200 h 1614488"/>
                <a:gd name="connsiteX52" fmla="*/ 471488 w 1267343"/>
                <a:gd name="connsiteY52" fmla="*/ 866775 h 1614488"/>
                <a:gd name="connsiteX53" fmla="*/ 490538 w 1267343"/>
                <a:gd name="connsiteY53" fmla="*/ 895350 h 1614488"/>
                <a:gd name="connsiteX54" fmla="*/ 500063 w 1267343"/>
                <a:gd name="connsiteY54" fmla="*/ 909638 h 1614488"/>
                <a:gd name="connsiteX55" fmla="*/ 509588 w 1267343"/>
                <a:gd name="connsiteY55" fmla="*/ 923925 h 1614488"/>
                <a:gd name="connsiteX56" fmla="*/ 514350 w 1267343"/>
                <a:gd name="connsiteY56" fmla="*/ 938213 h 1614488"/>
                <a:gd name="connsiteX57" fmla="*/ 523875 w 1267343"/>
                <a:gd name="connsiteY57" fmla="*/ 952500 h 1614488"/>
                <a:gd name="connsiteX58" fmla="*/ 542925 w 1267343"/>
                <a:gd name="connsiteY58" fmla="*/ 995363 h 1614488"/>
                <a:gd name="connsiteX59" fmla="*/ 557213 w 1267343"/>
                <a:gd name="connsiteY59" fmla="*/ 1033463 h 1614488"/>
                <a:gd name="connsiteX60" fmla="*/ 576263 w 1267343"/>
                <a:gd name="connsiteY60" fmla="*/ 1028700 h 1614488"/>
                <a:gd name="connsiteX61" fmla="*/ 581025 w 1267343"/>
                <a:gd name="connsiteY61" fmla="*/ 1014413 h 1614488"/>
                <a:gd name="connsiteX62" fmla="*/ 561975 w 1267343"/>
                <a:gd name="connsiteY62" fmla="*/ 985838 h 1614488"/>
                <a:gd name="connsiteX63" fmla="*/ 552450 w 1267343"/>
                <a:gd name="connsiteY63" fmla="*/ 971550 h 1614488"/>
                <a:gd name="connsiteX64" fmla="*/ 566738 w 1267343"/>
                <a:gd name="connsiteY64" fmla="*/ 966788 h 1614488"/>
                <a:gd name="connsiteX65" fmla="*/ 604838 w 1267343"/>
                <a:gd name="connsiteY65" fmla="*/ 981075 h 1614488"/>
                <a:gd name="connsiteX66" fmla="*/ 628650 w 1267343"/>
                <a:gd name="connsiteY66" fmla="*/ 1004888 h 1614488"/>
                <a:gd name="connsiteX67" fmla="*/ 638175 w 1267343"/>
                <a:gd name="connsiteY67" fmla="*/ 976313 h 1614488"/>
                <a:gd name="connsiteX68" fmla="*/ 633413 w 1267343"/>
                <a:gd name="connsiteY68" fmla="*/ 957263 h 1614488"/>
                <a:gd name="connsiteX69" fmla="*/ 590550 w 1267343"/>
                <a:gd name="connsiteY69" fmla="*/ 923925 h 1614488"/>
                <a:gd name="connsiteX70" fmla="*/ 576263 w 1267343"/>
                <a:gd name="connsiteY70" fmla="*/ 914400 h 1614488"/>
                <a:gd name="connsiteX71" fmla="*/ 685800 w 1267343"/>
                <a:gd name="connsiteY71" fmla="*/ 895350 h 1614488"/>
                <a:gd name="connsiteX72" fmla="*/ 681038 w 1267343"/>
                <a:gd name="connsiteY72" fmla="*/ 852488 h 1614488"/>
                <a:gd name="connsiteX73" fmla="*/ 666750 w 1267343"/>
                <a:gd name="connsiteY73" fmla="*/ 842963 h 1614488"/>
                <a:gd name="connsiteX74" fmla="*/ 609600 w 1267343"/>
                <a:gd name="connsiteY74" fmla="*/ 823913 h 1614488"/>
                <a:gd name="connsiteX75" fmla="*/ 614363 w 1267343"/>
                <a:gd name="connsiteY75" fmla="*/ 804863 h 1614488"/>
                <a:gd name="connsiteX76" fmla="*/ 633413 w 1267343"/>
                <a:gd name="connsiteY76" fmla="*/ 800100 h 1614488"/>
                <a:gd name="connsiteX77" fmla="*/ 671513 w 1267343"/>
                <a:gd name="connsiteY77" fmla="*/ 795338 h 1614488"/>
                <a:gd name="connsiteX78" fmla="*/ 704850 w 1267343"/>
                <a:gd name="connsiteY78" fmla="*/ 785813 h 1614488"/>
                <a:gd name="connsiteX79" fmla="*/ 719138 w 1267343"/>
                <a:gd name="connsiteY79" fmla="*/ 766763 h 1614488"/>
                <a:gd name="connsiteX80" fmla="*/ 747713 w 1267343"/>
                <a:gd name="connsiteY80" fmla="*/ 738188 h 1614488"/>
                <a:gd name="connsiteX81" fmla="*/ 709613 w 1267343"/>
                <a:gd name="connsiteY81" fmla="*/ 723900 h 1614488"/>
                <a:gd name="connsiteX82" fmla="*/ 695325 w 1267343"/>
                <a:gd name="connsiteY82" fmla="*/ 714375 h 1614488"/>
                <a:gd name="connsiteX83" fmla="*/ 676275 w 1267343"/>
                <a:gd name="connsiteY83" fmla="*/ 709613 h 1614488"/>
                <a:gd name="connsiteX84" fmla="*/ 642938 w 1267343"/>
                <a:gd name="connsiteY84" fmla="*/ 676275 h 1614488"/>
                <a:gd name="connsiteX85" fmla="*/ 647700 w 1267343"/>
                <a:gd name="connsiteY85" fmla="*/ 652463 h 1614488"/>
                <a:gd name="connsiteX86" fmla="*/ 676275 w 1267343"/>
                <a:gd name="connsiteY86" fmla="*/ 633413 h 1614488"/>
                <a:gd name="connsiteX87" fmla="*/ 681038 w 1267343"/>
                <a:gd name="connsiteY87" fmla="*/ 619125 h 1614488"/>
                <a:gd name="connsiteX88" fmla="*/ 676275 w 1267343"/>
                <a:gd name="connsiteY88" fmla="*/ 590550 h 1614488"/>
                <a:gd name="connsiteX89" fmla="*/ 666750 w 1267343"/>
                <a:gd name="connsiteY89" fmla="*/ 576263 h 1614488"/>
                <a:gd name="connsiteX90" fmla="*/ 652463 w 1267343"/>
                <a:gd name="connsiteY90" fmla="*/ 571500 h 1614488"/>
                <a:gd name="connsiteX91" fmla="*/ 609600 w 1267343"/>
                <a:gd name="connsiteY91" fmla="*/ 566738 h 1614488"/>
                <a:gd name="connsiteX92" fmla="*/ 561975 w 1267343"/>
                <a:gd name="connsiteY92" fmla="*/ 557213 h 1614488"/>
                <a:gd name="connsiteX93" fmla="*/ 533400 w 1267343"/>
                <a:gd name="connsiteY93" fmla="*/ 547688 h 1614488"/>
                <a:gd name="connsiteX94" fmla="*/ 504825 w 1267343"/>
                <a:gd name="connsiteY94" fmla="*/ 542925 h 1614488"/>
                <a:gd name="connsiteX95" fmla="*/ 495300 w 1267343"/>
                <a:gd name="connsiteY95" fmla="*/ 509588 h 1614488"/>
                <a:gd name="connsiteX96" fmla="*/ 519113 w 1267343"/>
                <a:gd name="connsiteY96" fmla="*/ 504825 h 1614488"/>
                <a:gd name="connsiteX97" fmla="*/ 547688 w 1267343"/>
                <a:gd name="connsiteY97" fmla="*/ 495300 h 1614488"/>
                <a:gd name="connsiteX98" fmla="*/ 576263 w 1267343"/>
                <a:gd name="connsiteY98" fmla="*/ 519113 h 1614488"/>
                <a:gd name="connsiteX99" fmla="*/ 619125 w 1267343"/>
                <a:gd name="connsiteY99" fmla="*/ 514350 h 1614488"/>
                <a:gd name="connsiteX100" fmla="*/ 628650 w 1267343"/>
                <a:gd name="connsiteY100" fmla="*/ 500063 h 1614488"/>
                <a:gd name="connsiteX101" fmla="*/ 642938 w 1267343"/>
                <a:gd name="connsiteY101" fmla="*/ 495300 h 1614488"/>
                <a:gd name="connsiteX102" fmla="*/ 757238 w 1267343"/>
                <a:gd name="connsiteY102" fmla="*/ 490538 h 1614488"/>
                <a:gd name="connsiteX103" fmla="*/ 781050 w 1267343"/>
                <a:gd name="connsiteY103" fmla="*/ 466725 h 1614488"/>
                <a:gd name="connsiteX104" fmla="*/ 804863 w 1267343"/>
                <a:gd name="connsiteY104" fmla="*/ 442913 h 1614488"/>
                <a:gd name="connsiteX105" fmla="*/ 833438 w 1267343"/>
                <a:gd name="connsiteY105" fmla="*/ 433388 h 1614488"/>
                <a:gd name="connsiteX106" fmla="*/ 838200 w 1267343"/>
                <a:gd name="connsiteY106" fmla="*/ 342900 h 1614488"/>
                <a:gd name="connsiteX107" fmla="*/ 828675 w 1267343"/>
                <a:gd name="connsiteY107" fmla="*/ 304800 h 1614488"/>
                <a:gd name="connsiteX108" fmla="*/ 823913 w 1267343"/>
                <a:gd name="connsiteY108" fmla="*/ 285750 h 1614488"/>
                <a:gd name="connsiteX109" fmla="*/ 814388 w 1267343"/>
                <a:gd name="connsiteY109" fmla="*/ 266700 h 1614488"/>
                <a:gd name="connsiteX110" fmla="*/ 809625 w 1267343"/>
                <a:gd name="connsiteY110" fmla="*/ 247650 h 1614488"/>
                <a:gd name="connsiteX111" fmla="*/ 804863 w 1267343"/>
                <a:gd name="connsiteY111" fmla="*/ 223838 h 1614488"/>
                <a:gd name="connsiteX112" fmla="*/ 790575 w 1267343"/>
                <a:gd name="connsiteY112" fmla="*/ 214313 h 1614488"/>
                <a:gd name="connsiteX113" fmla="*/ 757238 w 1267343"/>
                <a:gd name="connsiteY113" fmla="*/ 195263 h 1614488"/>
                <a:gd name="connsiteX114" fmla="*/ 728663 w 1267343"/>
                <a:gd name="connsiteY114" fmla="*/ 185738 h 1614488"/>
                <a:gd name="connsiteX115" fmla="*/ 700088 w 1267343"/>
                <a:gd name="connsiteY115" fmla="*/ 166688 h 1614488"/>
                <a:gd name="connsiteX116" fmla="*/ 685800 w 1267343"/>
                <a:gd name="connsiteY116" fmla="*/ 161925 h 1614488"/>
                <a:gd name="connsiteX117" fmla="*/ 657225 w 1267343"/>
                <a:gd name="connsiteY117" fmla="*/ 147638 h 1614488"/>
                <a:gd name="connsiteX118" fmla="*/ 642938 w 1267343"/>
                <a:gd name="connsiteY118" fmla="*/ 133350 h 1614488"/>
                <a:gd name="connsiteX119" fmla="*/ 614363 w 1267343"/>
                <a:gd name="connsiteY119" fmla="*/ 114300 h 1614488"/>
                <a:gd name="connsiteX120" fmla="*/ 609600 w 1267343"/>
                <a:gd name="connsiteY120" fmla="*/ 100013 h 1614488"/>
                <a:gd name="connsiteX121" fmla="*/ 600075 w 1267343"/>
                <a:gd name="connsiteY121" fmla="*/ 80963 h 1614488"/>
                <a:gd name="connsiteX122" fmla="*/ 595313 w 1267343"/>
                <a:gd name="connsiteY122" fmla="*/ 61913 h 1614488"/>
                <a:gd name="connsiteX123" fmla="*/ 590550 w 1267343"/>
                <a:gd name="connsiteY123" fmla="*/ 47625 h 1614488"/>
                <a:gd name="connsiteX124" fmla="*/ 600075 w 1267343"/>
                <a:gd name="connsiteY124" fmla="*/ 61913 h 1614488"/>
                <a:gd name="connsiteX125" fmla="*/ 609600 w 1267343"/>
                <a:gd name="connsiteY125" fmla="*/ 80963 h 1614488"/>
                <a:gd name="connsiteX126" fmla="*/ 638175 w 1267343"/>
                <a:gd name="connsiteY126" fmla="*/ 104775 h 1614488"/>
                <a:gd name="connsiteX127" fmla="*/ 647700 w 1267343"/>
                <a:gd name="connsiteY127" fmla="*/ 119063 h 1614488"/>
                <a:gd name="connsiteX128" fmla="*/ 690563 w 1267343"/>
                <a:gd name="connsiteY128" fmla="*/ 142875 h 1614488"/>
                <a:gd name="connsiteX129" fmla="*/ 704850 w 1267343"/>
                <a:gd name="connsiteY129" fmla="*/ 157163 h 1614488"/>
                <a:gd name="connsiteX130" fmla="*/ 776288 w 1267343"/>
                <a:gd name="connsiteY130" fmla="*/ 147638 h 1614488"/>
                <a:gd name="connsiteX131" fmla="*/ 781050 w 1267343"/>
                <a:gd name="connsiteY131" fmla="*/ 133350 h 1614488"/>
                <a:gd name="connsiteX132" fmla="*/ 771525 w 1267343"/>
                <a:gd name="connsiteY132" fmla="*/ 47625 h 1614488"/>
                <a:gd name="connsiteX133" fmla="*/ 766763 w 1267343"/>
                <a:gd name="connsiteY133" fmla="*/ 4763 h 1614488"/>
                <a:gd name="connsiteX134" fmla="*/ 781050 w 1267343"/>
                <a:gd name="connsiteY134" fmla="*/ 0 h 1614488"/>
                <a:gd name="connsiteX135" fmla="*/ 814388 w 1267343"/>
                <a:gd name="connsiteY135" fmla="*/ 4763 h 1614488"/>
                <a:gd name="connsiteX136" fmla="*/ 823913 w 1267343"/>
                <a:gd name="connsiteY136" fmla="*/ 19050 h 1614488"/>
                <a:gd name="connsiteX137" fmla="*/ 838200 w 1267343"/>
                <a:gd name="connsiteY137" fmla="*/ 33338 h 1614488"/>
                <a:gd name="connsiteX138" fmla="*/ 842963 w 1267343"/>
                <a:gd name="connsiteY138" fmla="*/ 47625 h 1614488"/>
                <a:gd name="connsiteX139" fmla="*/ 852488 w 1267343"/>
                <a:gd name="connsiteY139" fmla="*/ 142875 h 1614488"/>
                <a:gd name="connsiteX140" fmla="*/ 862013 w 1267343"/>
                <a:gd name="connsiteY140" fmla="*/ 157163 h 1614488"/>
                <a:gd name="connsiteX141" fmla="*/ 871538 w 1267343"/>
                <a:gd name="connsiteY141" fmla="*/ 185738 h 1614488"/>
                <a:gd name="connsiteX142" fmla="*/ 895350 w 1267343"/>
                <a:gd name="connsiteY142" fmla="*/ 214313 h 1614488"/>
                <a:gd name="connsiteX143" fmla="*/ 900113 w 1267343"/>
                <a:gd name="connsiteY143" fmla="*/ 228600 h 1614488"/>
                <a:gd name="connsiteX144" fmla="*/ 904875 w 1267343"/>
                <a:gd name="connsiteY144" fmla="*/ 280988 h 1614488"/>
                <a:gd name="connsiteX145" fmla="*/ 909638 w 1267343"/>
                <a:gd name="connsiteY145" fmla="*/ 309563 h 1614488"/>
                <a:gd name="connsiteX146" fmla="*/ 904875 w 1267343"/>
                <a:gd name="connsiteY146" fmla="*/ 371475 h 1614488"/>
                <a:gd name="connsiteX147" fmla="*/ 895350 w 1267343"/>
                <a:gd name="connsiteY147" fmla="*/ 400050 h 1614488"/>
                <a:gd name="connsiteX148" fmla="*/ 890588 w 1267343"/>
                <a:gd name="connsiteY148" fmla="*/ 438150 h 1614488"/>
                <a:gd name="connsiteX149" fmla="*/ 862013 w 1267343"/>
                <a:gd name="connsiteY149" fmla="*/ 481013 h 1614488"/>
                <a:gd name="connsiteX150" fmla="*/ 847725 w 1267343"/>
                <a:gd name="connsiteY150" fmla="*/ 490538 h 1614488"/>
                <a:gd name="connsiteX151" fmla="*/ 833438 w 1267343"/>
                <a:gd name="connsiteY151" fmla="*/ 504825 h 1614488"/>
                <a:gd name="connsiteX152" fmla="*/ 814388 w 1267343"/>
                <a:gd name="connsiteY152" fmla="*/ 528638 h 1614488"/>
                <a:gd name="connsiteX153" fmla="*/ 809625 w 1267343"/>
                <a:gd name="connsiteY153" fmla="*/ 542925 h 1614488"/>
                <a:gd name="connsiteX154" fmla="*/ 800100 w 1267343"/>
                <a:gd name="connsiteY154" fmla="*/ 557213 h 1614488"/>
                <a:gd name="connsiteX155" fmla="*/ 785813 w 1267343"/>
                <a:gd name="connsiteY155" fmla="*/ 600075 h 1614488"/>
                <a:gd name="connsiteX156" fmla="*/ 781050 w 1267343"/>
                <a:gd name="connsiteY156" fmla="*/ 614363 h 1614488"/>
                <a:gd name="connsiteX157" fmla="*/ 790575 w 1267343"/>
                <a:gd name="connsiteY157" fmla="*/ 685800 h 1614488"/>
                <a:gd name="connsiteX158" fmla="*/ 800100 w 1267343"/>
                <a:gd name="connsiteY158" fmla="*/ 700088 h 1614488"/>
                <a:gd name="connsiteX159" fmla="*/ 804863 w 1267343"/>
                <a:gd name="connsiteY159" fmla="*/ 714375 h 1614488"/>
                <a:gd name="connsiteX160" fmla="*/ 823913 w 1267343"/>
                <a:gd name="connsiteY160" fmla="*/ 742950 h 1614488"/>
                <a:gd name="connsiteX161" fmla="*/ 828675 w 1267343"/>
                <a:gd name="connsiteY161" fmla="*/ 757238 h 1614488"/>
                <a:gd name="connsiteX162" fmla="*/ 866775 w 1267343"/>
                <a:gd name="connsiteY162" fmla="*/ 757238 h 1614488"/>
                <a:gd name="connsiteX163" fmla="*/ 890588 w 1267343"/>
                <a:gd name="connsiteY163" fmla="*/ 714375 h 1614488"/>
                <a:gd name="connsiteX164" fmla="*/ 895350 w 1267343"/>
                <a:gd name="connsiteY164" fmla="*/ 661988 h 1614488"/>
                <a:gd name="connsiteX165" fmla="*/ 904875 w 1267343"/>
                <a:gd name="connsiteY165" fmla="*/ 547688 h 1614488"/>
                <a:gd name="connsiteX166" fmla="*/ 933450 w 1267343"/>
                <a:gd name="connsiteY166" fmla="*/ 552450 h 1614488"/>
                <a:gd name="connsiteX167" fmla="*/ 938213 w 1267343"/>
                <a:gd name="connsiteY167" fmla="*/ 600075 h 1614488"/>
                <a:gd name="connsiteX168" fmla="*/ 952500 w 1267343"/>
                <a:gd name="connsiteY168" fmla="*/ 628650 h 1614488"/>
                <a:gd name="connsiteX169" fmla="*/ 966788 w 1267343"/>
                <a:gd name="connsiteY169" fmla="*/ 623888 h 1614488"/>
                <a:gd name="connsiteX170" fmla="*/ 981075 w 1267343"/>
                <a:gd name="connsiteY170" fmla="*/ 614363 h 1614488"/>
                <a:gd name="connsiteX171" fmla="*/ 1009650 w 1267343"/>
                <a:gd name="connsiteY171" fmla="*/ 604838 h 1614488"/>
                <a:gd name="connsiteX172" fmla="*/ 1038225 w 1267343"/>
                <a:gd name="connsiteY172" fmla="*/ 628650 h 1614488"/>
                <a:gd name="connsiteX173" fmla="*/ 1019175 w 1267343"/>
                <a:gd name="connsiteY173" fmla="*/ 657225 h 1614488"/>
                <a:gd name="connsiteX174" fmla="*/ 1009650 w 1267343"/>
                <a:gd name="connsiteY174" fmla="*/ 671513 h 1614488"/>
                <a:gd name="connsiteX175" fmla="*/ 995363 w 1267343"/>
                <a:gd name="connsiteY175" fmla="*/ 700088 h 1614488"/>
                <a:gd name="connsiteX176" fmla="*/ 981075 w 1267343"/>
                <a:gd name="connsiteY176" fmla="*/ 728663 h 1614488"/>
                <a:gd name="connsiteX177" fmla="*/ 962025 w 1267343"/>
                <a:gd name="connsiteY177" fmla="*/ 757238 h 1614488"/>
                <a:gd name="connsiteX178" fmla="*/ 938213 w 1267343"/>
                <a:gd name="connsiteY178" fmla="*/ 781050 h 1614488"/>
                <a:gd name="connsiteX179" fmla="*/ 938213 w 1267343"/>
                <a:gd name="connsiteY179" fmla="*/ 809625 h 1614488"/>
                <a:gd name="connsiteX180" fmla="*/ 971550 w 1267343"/>
                <a:gd name="connsiteY180" fmla="*/ 804863 h 1614488"/>
                <a:gd name="connsiteX181" fmla="*/ 1004888 w 1267343"/>
                <a:gd name="connsiteY181" fmla="*/ 762000 h 1614488"/>
                <a:gd name="connsiteX182" fmla="*/ 1019175 w 1267343"/>
                <a:gd name="connsiteY182" fmla="*/ 752475 h 1614488"/>
                <a:gd name="connsiteX183" fmla="*/ 1033463 w 1267343"/>
                <a:gd name="connsiteY183" fmla="*/ 747713 h 1614488"/>
                <a:gd name="connsiteX184" fmla="*/ 1047750 w 1267343"/>
                <a:gd name="connsiteY184" fmla="*/ 738188 h 1614488"/>
                <a:gd name="connsiteX185" fmla="*/ 1085850 w 1267343"/>
                <a:gd name="connsiteY185" fmla="*/ 728663 h 1614488"/>
                <a:gd name="connsiteX186" fmla="*/ 1128713 w 1267343"/>
                <a:gd name="connsiteY186" fmla="*/ 719138 h 1614488"/>
                <a:gd name="connsiteX187" fmla="*/ 1138238 w 1267343"/>
                <a:gd name="connsiteY187" fmla="*/ 704850 h 1614488"/>
                <a:gd name="connsiteX188" fmla="*/ 1166813 w 1267343"/>
                <a:gd name="connsiteY188" fmla="*/ 695325 h 1614488"/>
                <a:gd name="connsiteX189" fmla="*/ 1195388 w 1267343"/>
                <a:gd name="connsiteY189" fmla="*/ 681038 h 1614488"/>
                <a:gd name="connsiteX190" fmla="*/ 1200150 w 1267343"/>
                <a:gd name="connsiteY190" fmla="*/ 657225 h 1614488"/>
                <a:gd name="connsiteX191" fmla="*/ 1247775 w 1267343"/>
                <a:gd name="connsiteY191" fmla="*/ 676275 h 1614488"/>
                <a:gd name="connsiteX192" fmla="*/ 1262063 w 1267343"/>
                <a:gd name="connsiteY192" fmla="*/ 690563 h 1614488"/>
                <a:gd name="connsiteX193" fmla="*/ 1262063 w 1267343"/>
                <a:gd name="connsiteY193" fmla="*/ 742950 h 1614488"/>
                <a:gd name="connsiteX194" fmla="*/ 1247775 w 1267343"/>
                <a:gd name="connsiteY194" fmla="*/ 747713 h 1614488"/>
                <a:gd name="connsiteX195" fmla="*/ 1185863 w 1267343"/>
                <a:gd name="connsiteY195" fmla="*/ 762000 h 1614488"/>
                <a:gd name="connsiteX196" fmla="*/ 1128713 w 1267343"/>
                <a:gd name="connsiteY196" fmla="*/ 771525 h 1614488"/>
                <a:gd name="connsiteX197" fmla="*/ 1114425 w 1267343"/>
                <a:gd name="connsiteY197" fmla="*/ 776288 h 1614488"/>
                <a:gd name="connsiteX198" fmla="*/ 1081088 w 1267343"/>
                <a:gd name="connsiteY198" fmla="*/ 785813 h 1614488"/>
                <a:gd name="connsiteX199" fmla="*/ 1071563 w 1267343"/>
                <a:gd name="connsiteY199" fmla="*/ 823913 h 1614488"/>
                <a:gd name="connsiteX200" fmla="*/ 1023938 w 1267343"/>
                <a:gd name="connsiteY200" fmla="*/ 838200 h 1614488"/>
                <a:gd name="connsiteX201" fmla="*/ 1000125 w 1267343"/>
                <a:gd name="connsiteY201" fmla="*/ 842963 h 1614488"/>
                <a:gd name="connsiteX202" fmla="*/ 971550 w 1267343"/>
                <a:gd name="connsiteY202" fmla="*/ 852488 h 1614488"/>
                <a:gd name="connsiteX203" fmla="*/ 952500 w 1267343"/>
                <a:gd name="connsiteY203" fmla="*/ 857250 h 1614488"/>
                <a:gd name="connsiteX204" fmla="*/ 933451 w 1267343"/>
                <a:gd name="connsiteY204" fmla="*/ 907257 h 1614488"/>
                <a:gd name="connsiteX205" fmla="*/ 971550 w 1267343"/>
                <a:gd name="connsiteY205" fmla="*/ 904875 h 1614488"/>
                <a:gd name="connsiteX206" fmla="*/ 985838 w 1267343"/>
                <a:gd name="connsiteY206" fmla="*/ 923925 h 1614488"/>
                <a:gd name="connsiteX207" fmla="*/ 1004888 w 1267343"/>
                <a:gd name="connsiteY207" fmla="*/ 942975 h 1614488"/>
                <a:gd name="connsiteX208" fmla="*/ 1009650 w 1267343"/>
                <a:gd name="connsiteY208" fmla="*/ 957263 h 1614488"/>
                <a:gd name="connsiteX209" fmla="*/ 1023938 w 1267343"/>
                <a:gd name="connsiteY209" fmla="*/ 964407 h 1614488"/>
                <a:gd name="connsiteX210" fmla="*/ 1066800 w 1267343"/>
                <a:gd name="connsiteY210" fmla="*/ 952500 h 1614488"/>
                <a:gd name="connsiteX211" fmla="*/ 1085850 w 1267343"/>
                <a:gd name="connsiteY211" fmla="*/ 952500 h 1614488"/>
                <a:gd name="connsiteX212" fmla="*/ 1119188 w 1267343"/>
                <a:gd name="connsiteY212" fmla="*/ 938213 h 1614488"/>
                <a:gd name="connsiteX213" fmla="*/ 1143000 w 1267343"/>
                <a:gd name="connsiteY213" fmla="*/ 942975 h 1614488"/>
                <a:gd name="connsiteX214" fmla="*/ 1152525 w 1267343"/>
                <a:gd name="connsiteY214" fmla="*/ 957263 h 1614488"/>
                <a:gd name="connsiteX215" fmla="*/ 1166813 w 1267343"/>
                <a:gd name="connsiteY215" fmla="*/ 990600 h 1614488"/>
                <a:gd name="connsiteX216" fmla="*/ 1162050 w 1267343"/>
                <a:gd name="connsiteY216" fmla="*/ 1004888 h 1614488"/>
                <a:gd name="connsiteX217" fmla="*/ 1147763 w 1267343"/>
                <a:gd name="connsiteY217" fmla="*/ 1009650 h 1614488"/>
                <a:gd name="connsiteX218" fmla="*/ 1060110 w 1267343"/>
                <a:gd name="connsiteY218" fmla="*/ 1019074 h 1614488"/>
                <a:gd name="connsiteX219" fmla="*/ 1052513 w 1267343"/>
                <a:gd name="connsiteY219" fmla="*/ 1004888 h 1614488"/>
                <a:gd name="connsiteX220" fmla="*/ 1023938 w 1267343"/>
                <a:gd name="connsiteY220" fmla="*/ 995363 h 1614488"/>
                <a:gd name="connsiteX221" fmla="*/ 985838 w 1267343"/>
                <a:gd name="connsiteY221" fmla="*/ 985838 h 1614488"/>
                <a:gd name="connsiteX222" fmla="*/ 952500 w 1267343"/>
                <a:gd name="connsiteY222" fmla="*/ 992982 h 1614488"/>
                <a:gd name="connsiteX223" fmla="*/ 890588 w 1267343"/>
                <a:gd name="connsiteY223" fmla="*/ 971550 h 1614488"/>
                <a:gd name="connsiteX224" fmla="*/ 909637 w 1267343"/>
                <a:gd name="connsiteY224" fmla="*/ 973932 h 1614488"/>
                <a:gd name="connsiteX225" fmla="*/ 902495 w 1267343"/>
                <a:gd name="connsiteY225" fmla="*/ 1057275 h 1614488"/>
                <a:gd name="connsiteX226" fmla="*/ 871537 w 1267343"/>
                <a:gd name="connsiteY226" fmla="*/ 1102519 h 1614488"/>
                <a:gd name="connsiteX227" fmla="*/ 850107 w 1267343"/>
                <a:gd name="connsiteY227" fmla="*/ 1109663 h 1614488"/>
                <a:gd name="connsiteX228" fmla="*/ 833438 w 1267343"/>
                <a:gd name="connsiteY228" fmla="*/ 1114425 h 1614488"/>
                <a:gd name="connsiteX229" fmla="*/ 823913 w 1267343"/>
                <a:gd name="connsiteY229" fmla="*/ 1164432 h 1614488"/>
                <a:gd name="connsiteX230" fmla="*/ 781051 w 1267343"/>
                <a:gd name="connsiteY230" fmla="*/ 1176338 h 1614488"/>
                <a:gd name="connsiteX231" fmla="*/ 762000 w 1267343"/>
                <a:gd name="connsiteY231" fmla="*/ 1171575 h 1614488"/>
                <a:gd name="connsiteX232" fmla="*/ 754856 w 1267343"/>
                <a:gd name="connsiteY232" fmla="*/ 1202531 h 1614488"/>
                <a:gd name="connsiteX233" fmla="*/ 736260 w 1267343"/>
                <a:gd name="connsiteY233" fmla="*/ 1223861 h 1614488"/>
                <a:gd name="connsiteX234" fmla="*/ 714376 w 1267343"/>
                <a:gd name="connsiteY234" fmla="*/ 1252538 h 1614488"/>
                <a:gd name="connsiteX235" fmla="*/ 704850 w 1267343"/>
                <a:gd name="connsiteY235" fmla="*/ 1300163 h 1614488"/>
                <a:gd name="connsiteX236" fmla="*/ 733425 w 1267343"/>
                <a:gd name="connsiteY236" fmla="*/ 1319213 h 1614488"/>
                <a:gd name="connsiteX237" fmla="*/ 747713 w 1267343"/>
                <a:gd name="connsiteY237" fmla="*/ 1328738 h 1614488"/>
                <a:gd name="connsiteX238" fmla="*/ 757238 w 1267343"/>
                <a:gd name="connsiteY238" fmla="*/ 1343025 h 1614488"/>
                <a:gd name="connsiteX239" fmla="*/ 776288 w 1267343"/>
                <a:gd name="connsiteY239" fmla="*/ 1357313 h 1614488"/>
                <a:gd name="connsiteX240" fmla="*/ 828675 w 1267343"/>
                <a:gd name="connsiteY240" fmla="*/ 1366838 h 1614488"/>
                <a:gd name="connsiteX241" fmla="*/ 842963 w 1267343"/>
                <a:gd name="connsiteY241" fmla="*/ 1376363 h 1614488"/>
                <a:gd name="connsiteX242" fmla="*/ 852488 w 1267343"/>
                <a:gd name="connsiteY242" fmla="*/ 1390650 h 1614488"/>
                <a:gd name="connsiteX243" fmla="*/ 885825 w 1267343"/>
                <a:gd name="connsiteY243" fmla="*/ 1395413 h 1614488"/>
                <a:gd name="connsiteX244" fmla="*/ 900113 w 1267343"/>
                <a:gd name="connsiteY244" fmla="*/ 1404938 h 1614488"/>
                <a:gd name="connsiteX245" fmla="*/ 942975 w 1267343"/>
                <a:gd name="connsiteY245" fmla="*/ 1390650 h 1614488"/>
                <a:gd name="connsiteX246" fmla="*/ 966788 w 1267343"/>
                <a:gd name="connsiteY246" fmla="*/ 1371600 h 1614488"/>
                <a:gd name="connsiteX247" fmla="*/ 976313 w 1267343"/>
                <a:gd name="connsiteY247" fmla="*/ 1357313 h 1614488"/>
                <a:gd name="connsiteX248" fmla="*/ 990600 w 1267343"/>
                <a:gd name="connsiteY248" fmla="*/ 1347788 h 1614488"/>
                <a:gd name="connsiteX249" fmla="*/ 995363 w 1267343"/>
                <a:gd name="connsiteY249" fmla="*/ 1333500 h 1614488"/>
                <a:gd name="connsiteX250" fmla="*/ 1033463 w 1267343"/>
                <a:gd name="connsiteY250" fmla="*/ 1343025 h 1614488"/>
                <a:gd name="connsiteX251" fmla="*/ 1157288 w 1267343"/>
                <a:gd name="connsiteY251" fmla="*/ 1357313 h 1614488"/>
                <a:gd name="connsiteX252" fmla="*/ 1185863 w 1267343"/>
                <a:gd name="connsiteY252" fmla="*/ 1366838 h 1614488"/>
                <a:gd name="connsiteX253" fmla="*/ 1190625 w 1267343"/>
                <a:gd name="connsiteY253" fmla="*/ 1381125 h 1614488"/>
                <a:gd name="connsiteX254" fmla="*/ 1200150 w 1267343"/>
                <a:gd name="connsiteY254" fmla="*/ 1395413 h 1614488"/>
                <a:gd name="connsiteX255" fmla="*/ 1190625 w 1267343"/>
                <a:gd name="connsiteY255" fmla="*/ 1409700 h 1614488"/>
                <a:gd name="connsiteX256" fmla="*/ 1119188 w 1267343"/>
                <a:gd name="connsiteY256" fmla="*/ 1404938 h 1614488"/>
                <a:gd name="connsiteX257" fmla="*/ 1090613 w 1267343"/>
                <a:gd name="connsiteY257" fmla="*/ 1395413 h 1614488"/>
                <a:gd name="connsiteX258" fmla="*/ 1033463 w 1267343"/>
                <a:gd name="connsiteY258" fmla="*/ 1404938 h 1614488"/>
                <a:gd name="connsiteX259" fmla="*/ 985838 w 1267343"/>
                <a:gd name="connsiteY259" fmla="*/ 1414463 h 1614488"/>
                <a:gd name="connsiteX260" fmla="*/ 971550 w 1267343"/>
                <a:gd name="connsiteY260" fmla="*/ 1423988 h 1614488"/>
                <a:gd name="connsiteX261" fmla="*/ 957263 w 1267343"/>
                <a:gd name="connsiteY261" fmla="*/ 1428750 h 1614488"/>
                <a:gd name="connsiteX262" fmla="*/ 952500 w 1267343"/>
                <a:gd name="connsiteY262" fmla="*/ 1443038 h 1614488"/>
                <a:gd name="connsiteX263" fmla="*/ 971550 w 1267343"/>
                <a:gd name="connsiteY263" fmla="*/ 1490663 h 1614488"/>
                <a:gd name="connsiteX264" fmla="*/ 1000125 w 1267343"/>
                <a:gd name="connsiteY264" fmla="*/ 1500188 h 1614488"/>
                <a:gd name="connsiteX265" fmla="*/ 1119188 w 1267343"/>
                <a:gd name="connsiteY265" fmla="*/ 1504950 h 1614488"/>
                <a:gd name="connsiteX266" fmla="*/ 1228725 w 1267343"/>
                <a:gd name="connsiteY266" fmla="*/ 1519238 h 1614488"/>
                <a:gd name="connsiteX267" fmla="*/ 1243013 w 1267343"/>
                <a:gd name="connsiteY267" fmla="*/ 1528763 h 1614488"/>
                <a:gd name="connsiteX268" fmla="*/ 1247775 w 1267343"/>
                <a:gd name="connsiteY268" fmla="*/ 1543050 h 1614488"/>
                <a:gd name="connsiteX269" fmla="*/ 1262063 w 1267343"/>
                <a:gd name="connsiteY269" fmla="*/ 1571625 h 1614488"/>
                <a:gd name="connsiteX270" fmla="*/ 1257300 w 1267343"/>
                <a:gd name="connsiteY270" fmla="*/ 1585913 h 1614488"/>
                <a:gd name="connsiteX271" fmla="*/ 1185863 w 1267343"/>
                <a:gd name="connsiteY271" fmla="*/ 1595438 h 1614488"/>
                <a:gd name="connsiteX272" fmla="*/ 1171575 w 1267343"/>
                <a:gd name="connsiteY272" fmla="*/ 1566863 h 1614488"/>
                <a:gd name="connsiteX273" fmla="*/ 1157288 w 1267343"/>
                <a:gd name="connsiteY273" fmla="*/ 1557338 h 1614488"/>
                <a:gd name="connsiteX274" fmla="*/ 1071563 w 1267343"/>
                <a:gd name="connsiteY274" fmla="*/ 1562100 h 1614488"/>
                <a:gd name="connsiteX275" fmla="*/ 1052513 w 1267343"/>
                <a:gd name="connsiteY275" fmla="*/ 1566863 h 1614488"/>
                <a:gd name="connsiteX276" fmla="*/ 1023938 w 1267343"/>
                <a:gd name="connsiteY276" fmla="*/ 1581150 h 1614488"/>
                <a:gd name="connsiteX277" fmla="*/ 1009650 w 1267343"/>
                <a:gd name="connsiteY277" fmla="*/ 1609725 h 1614488"/>
                <a:gd name="connsiteX278" fmla="*/ 995363 w 1267343"/>
                <a:gd name="connsiteY278" fmla="*/ 1614488 h 1614488"/>
                <a:gd name="connsiteX279" fmla="*/ 985838 w 1267343"/>
                <a:gd name="connsiteY279" fmla="*/ 1581150 h 1614488"/>
                <a:gd name="connsiteX280" fmla="*/ 976313 w 1267343"/>
                <a:gd name="connsiteY280" fmla="*/ 1528763 h 1614488"/>
                <a:gd name="connsiteX281" fmla="*/ 966788 w 1267343"/>
                <a:gd name="connsiteY281" fmla="*/ 1495425 h 1614488"/>
                <a:gd name="connsiteX282" fmla="*/ 952500 w 1267343"/>
                <a:gd name="connsiteY282" fmla="*/ 1485900 h 1614488"/>
                <a:gd name="connsiteX283" fmla="*/ 938213 w 1267343"/>
                <a:gd name="connsiteY283" fmla="*/ 1500188 h 1614488"/>
                <a:gd name="connsiteX284" fmla="*/ 933450 w 1267343"/>
                <a:gd name="connsiteY284" fmla="*/ 1538288 h 1614488"/>
                <a:gd name="connsiteX285" fmla="*/ 890588 w 1267343"/>
                <a:gd name="connsiteY285" fmla="*/ 1533525 h 1614488"/>
                <a:gd name="connsiteX286" fmla="*/ 881063 w 1267343"/>
                <a:gd name="connsiteY286" fmla="*/ 1509713 h 1614488"/>
                <a:gd name="connsiteX287" fmla="*/ 885825 w 1267343"/>
                <a:gd name="connsiteY287" fmla="*/ 1490663 h 1614488"/>
                <a:gd name="connsiteX288" fmla="*/ 876300 w 1267343"/>
                <a:gd name="connsiteY288" fmla="*/ 1447800 h 1614488"/>
                <a:gd name="connsiteX289" fmla="*/ 862013 w 1267343"/>
                <a:gd name="connsiteY289" fmla="*/ 1438275 h 1614488"/>
                <a:gd name="connsiteX290" fmla="*/ 828675 w 1267343"/>
                <a:gd name="connsiteY290" fmla="*/ 1462088 h 1614488"/>
                <a:gd name="connsiteX291" fmla="*/ 809625 w 1267343"/>
                <a:gd name="connsiteY291" fmla="*/ 1457325 h 1614488"/>
                <a:gd name="connsiteX292" fmla="*/ 795338 w 1267343"/>
                <a:gd name="connsiteY292" fmla="*/ 1419225 h 1614488"/>
                <a:gd name="connsiteX293" fmla="*/ 790575 w 1267343"/>
                <a:gd name="connsiteY293" fmla="*/ 1400175 h 1614488"/>
                <a:gd name="connsiteX294" fmla="*/ 766763 w 1267343"/>
                <a:gd name="connsiteY294" fmla="*/ 1404938 h 1614488"/>
                <a:gd name="connsiteX295" fmla="*/ 738188 w 1267343"/>
                <a:gd name="connsiteY295" fmla="*/ 1414463 h 1614488"/>
                <a:gd name="connsiteX296" fmla="*/ 638175 w 1267343"/>
                <a:gd name="connsiteY296" fmla="*/ 1409700 h 1614488"/>
                <a:gd name="connsiteX297" fmla="*/ 623888 w 1267343"/>
                <a:gd name="connsiteY297" fmla="*/ 1404938 h 1614488"/>
                <a:gd name="connsiteX298" fmla="*/ 609600 w 1267343"/>
                <a:gd name="connsiteY298" fmla="*/ 1371600 h 1614488"/>
                <a:gd name="connsiteX299" fmla="*/ 623888 w 1267343"/>
                <a:gd name="connsiteY299" fmla="*/ 1362075 h 1614488"/>
                <a:gd name="connsiteX300" fmla="*/ 676275 w 1267343"/>
                <a:gd name="connsiteY300" fmla="*/ 1357313 h 1614488"/>
                <a:gd name="connsiteX301" fmla="*/ 666750 w 1267343"/>
                <a:gd name="connsiteY301" fmla="*/ 1328738 h 1614488"/>
                <a:gd name="connsiteX302" fmla="*/ 661988 w 1267343"/>
                <a:gd name="connsiteY302" fmla="*/ 1314450 h 1614488"/>
                <a:gd name="connsiteX303" fmla="*/ 657225 w 1267343"/>
                <a:gd name="connsiteY303" fmla="*/ 1295400 h 1614488"/>
                <a:gd name="connsiteX304" fmla="*/ 642938 w 1267343"/>
                <a:gd name="connsiteY304" fmla="*/ 1285875 h 1614488"/>
                <a:gd name="connsiteX305" fmla="*/ 585788 w 1267343"/>
                <a:gd name="connsiteY305" fmla="*/ 1295400 h 1614488"/>
                <a:gd name="connsiteX306" fmla="*/ 576263 w 1267343"/>
                <a:gd name="connsiteY306" fmla="*/ 1281113 h 1614488"/>
                <a:gd name="connsiteX307" fmla="*/ 590550 w 1267343"/>
                <a:gd name="connsiteY307" fmla="*/ 1271588 h 1614488"/>
                <a:gd name="connsiteX308" fmla="*/ 600075 w 1267343"/>
                <a:gd name="connsiteY308" fmla="*/ 1243013 h 1614488"/>
                <a:gd name="connsiteX309" fmla="*/ 604838 w 1267343"/>
                <a:gd name="connsiteY309" fmla="*/ 1228725 h 1614488"/>
                <a:gd name="connsiteX310" fmla="*/ 590550 w 1267343"/>
                <a:gd name="connsiteY310" fmla="*/ 1219200 h 1614488"/>
                <a:gd name="connsiteX311" fmla="*/ 561975 w 1267343"/>
                <a:gd name="connsiteY311" fmla="*/ 1204913 h 1614488"/>
                <a:gd name="connsiteX312" fmla="*/ 547688 w 1267343"/>
                <a:gd name="connsiteY312" fmla="*/ 1190625 h 1614488"/>
                <a:gd name="connsiteX313" fmla="*/ 519113 w 1267343"/>
                <a:gd name="connsiteY313" fmla="*/ 1171575 h 1614488"/>
                <a:gd name="connsiteX314" fmla="*/ 504825 w 1267343"/>
                <a:gd name="connsiteY314" fmla="*/ 1162050 h 1614488"/>
                <a:gd name="connsiteX315" fmla="*/ 490538 w 1267343"/>
                <a:gd name="connsiteY315" fmla="*/ 1157288 h 1614488"/>
                <a:gd name="connsiteX316" fmla="*/ 476250 w 1267343"/>
                <a:gd name="connsiteY316" fmla="*/ 1147763 h 1614488"/>
                <a:gd name="connsiteX317" fmla="*/ 447675 w 1267343"/>
                <a:gd name="connsiteY317" fmla="*/ 1138238 h 1614488"/>
                <a:gd name="connsiteX318" fmla="*/ 433388 w 1267343"/>
                <a:gd name="connsiteY318" fmla="*/ 1128713 h 1614488"/>
                <a:gd name="connsiteX319" fmla="*/ 347663 w 1267343"/>
                <a:gd name="connsiteY319" fmla="*/ 1138238 h 1614488"/>
                <a:gd name="connsiteX320" fmla="*/ 295275 w 1267343"/>
                <a:gd name="connsiteY320" fmla="*/ 1133475 h 1614488"/>
                <a:gd name="connsiteX321" fmla="*/ 280988 w 1267343"/>
                <a:gd name="connsiteY321" fmla="*/ 1123950 h 1614488"/>
                <a:gd name="connsiteX322" fmla="*/ 223838 w 1267343"/>
                <a:gd name="connsiteY322" fmla="*/ 1114425 h 1614488"/>
                <a:gd name="connsiteX323" fmla="*/ 195263 w 1267343"/>
                <a:gd name="connsiteY323" fmla="*/ 1104900 h 1614488"/>
                <a:gd name="connsiteX324" fmla="*/ 180975 w 1267343"/>
                <a:gd name="connsiteY324" fmla="*/ 1100138 h 1614488"/>
                <a:gd name="connsiteX325" fmla="*/ 109538 w 1267343"/>
                <a:gd name="connsiteY325" fmla="*/ 1114425 h 1614488"/>
                <a:gd name="connsiteX326" fmla="*/ 104775 w 1267343"/>
                <a:gd name="connsiteY326" fmla="*/ 1128713 h 1614488"/>
                <a:gd name="connsiteX327" fmla="*/ 114300 w 1267343"/>
                <a:gd name="connsiteY327" fmla="*/ 1238250 h 1614488"/>
                <a:gd name="connsiteX328" fmla="*/ 119063 w 1267343"/>
                <a:gd name="connsiteY328" fmla="*/ 1247775 h 1614488"/>
                <a:gd name="connsiteX0" fmla="*/ 109538 w 1267343"/>
                <a:gd name="connsiteY0" fmla="*/ 1319213 h 1614488"/>
                <a:gd name="connsiteX1" fmla="*/ 85725 w 1267343"/>
                <a:gd name="connsiteY1" fmla="*/ 1314450 h 1614488"/>
                <a:gd name="connsiteX2" fmla="*/ 80963 w 1267343"/>
                <a:gd name="connsiteY2" fmla="*/ 1300163 h 1614488"/>
                <a:gd name="connsiteX3" fmla="*/ 71438 w 1267343"/>
                <a:gd name="connsiteY3" fmla="*/ 1285875 h 1614488"/>
                <a:gd name="connsiteX4" fmla="*/ 57150 w 1267343"/>
                <a:gd name="connsiteY4" fmla="*/ 1233488 h 1614488"/>
                <a:gd name="connsiteX5" fmla="*/ 52388 w 1267343"/>
                <a:gd name="connsiteY5" fmla="*/ 1219200 h 1614488"/>
                <a:gd name="connsiteX6" fmla="*/ 38100 w 1267343"/>
                <a:gd name="connsiteY6" fmla="*/ 1209675 h 1614488"/>
                <a:gd name="connsiteX7" fmla="*/ 19050 w 1267343"/>
                <a:gd name="connsiteY7" fmla="*/ 1181100 h 1614488"/>
                <a:gd name="connsiteX8" fmla="*/ 14288 w 1267343"/>
                <a:gd name="connsiteY8" fmla="*/ 1166813 h 1614488"/>
                <a:gd name="connsiteX9" fmla="*/ 0 w 1267343"/>
                <a:gd name="connsiteY9" fmla="*/ 1138238 h 1614488"/>
                <a:gd name="connsiteX10" fmla="*/ 28575 w 1267343"/>
                <a:gd name="connsiteY10" fmla="*/ 1119188 h 1614488"/>
                <a:gd name="connsiteX11" fmla="*/ 42863 w 1267343"/>
                <a:gd name="connsiteY11" fmla="*/ 1109663 h 1614488"/>
                <a:gd name="connsiteX12" fmla="*/ 71438 w 1267343"/>
                <a:gd name="connsiteY12" fmla="*/ 1085850 h 1614488"/>
                <a:gd name="connsiteX13" fmla="*/ 76200 w 1267343"/>
                <a:gd name="connsiteY13" fmla="*/ 1071563 h 1614488"/>
                <a:gd name="connsiteX14" fmla="*/ 76200 w 1267343"/>
                <a:gd name="connsiteY14" fmla="*/ 1014413 h 1614488"/>
                <a:gd name="connsiteX15" fmla="*/ 66675 w 1267343"/>
                <a:gd name="connsiteY15" fmla="*/ 1000125 h 1614488"/>
                <a:gd name="connsiteX16" fmla="*/ 47625 w 1267343"/>
                <a:gd name="connsiteY16" fmla="*/ 995363 h 1614488"/>
                <a:gd name="connsiteX17" fmla="*/ 42863 w 1267343"/>
                <a:gd name="connsiteY17" fmla="*/ 933450 h 1614488"/>
                <a:gd name="connsiteX18" fmla="*/ 57150 w 1267343"/>
                <a:gd name="connsiteY18" fmla="*/ 923925 h 1614488"/>
                <a:gd name="connsiteX19" fmla="*/ 109538 w 1267343"/>
                <a:gd name="connsiteY19" fmla="*/ 942975 h 1614488"/>
                <a:gd name="connsiteX20" fmla="*/ 119063 w 1267343"/>
                <a:gd name="connsiteY20" fmla="*/ 971550 h 1614488"/>
                <a:gd name="connsiteX21" fmla="*/ 128588 w 1267343"/>
                <a:gd name="connsiteY21" fmla="*/ 1000125 h 1614488"/>
                <a:gd name="connsiteX22" fmla="*/ 133350 w 1267343"/>
                <a:gd name="connsiteY22" fmla="*/ 1014413 h 1614488"/>
                <a:gd name="connsiteX23" fmla="*/ 147638 w 1267343"/>
                <a:gd name="connsiteY23" fmla="*/ 1019175 h 1614488"/>
                <a:gd name="connsiteX24" fmla="*/ 161925 w 1267343"/>
                <a:gd name="connsiteY24" fmla="*/ 1028700 h 1614488"/>
                <a:gd name="connsiteX25" fmla="*/ 238125 w 1267343"/>
                <a:gd name="connsiteY25" fmla="*/ 1042988 h 1614488"/>
                <a:gd name="connsiteX26" fmla="*/ 266700 w 1267343"/>
                <a:gd name="connsiteY26" fmla="*/ 1062038 h 1614488"/>
                <a:gd name="connsiteX27" fmla="*/ 285750 w 1267343"/>
                <a:gd name="connsiteY27" fmla="*/ 1085850 h 1614488"/>
                <a:gd name="connsiteX28" fmla="*/ 314325 w 1267343"/>
                <a:gd name="connsiteY28" fmla="*/ 1095375 h 1614488"/>
                <a:gd name="connsiteX29" fmla="*/ 457200 w 1267343"/>
                <a:gd name="connsiteY29" fmla="*/ 1090613 h 1614488"/>
                <a:gd name="connsiteX30" fmla="*/ 466725 w 1267343"/>
                <a:gd name="connsiteY30" fmla="*/ 1076325 h 1614488"/>
                <a:gd name="connsiteX31" fmla="*/ 481013 w 1267343"/>
                <a:gd name="connsiteY31" fmla="*/ 1066800 h 1614488"/>
                <a:gd name="connsiteX32" fmla="*/ 485775 w 1267343"/>
                <a:gd name="connsiteY32" fmla="*/ 1019175 h 1614488"/>
                <a:gd name="connsiteX33" fmla="*/ 481013 w 1267343"/>
                <a:gd name="connsiteY33" fmla="*/ 1004888 h 1614488"/>
                <a:gd name="connsiteX34" fmla="*/ 466725 w 1267343"/>
                <a:gd name="connsiteY34" fmla="*/ 1000125 h 1614488"/>
                <a:gd name="connsiteX35" fmla="*/ 442913 w 1267343"/>
                <a:gd name="connsiteY35" fmla="*/ 957263 h 1614488"/>
                <a:gd name="connsiteX36" fmla="*/ 438150 w 1267343"/>
                <a:gd name="connsiteY36" fmla="*/ 938213 h 1614488"/>
                <a:gd name="connsiteX37" fmla="*/ 433388 w 1267343"/>
                <a:gd name="connsiteY37" fmla="*/ 890588 h 1614488"/>
                <a:gd name="connsiteX38" fmla="*/ 419100 w 1267343"/>
                <a:gd name="connsiteY38" fmla="*/ 885825 h 1614488"/>
                <a:gd name="connsiteX39" fmla="*/ 390525 w 1267343"/>
                <a:gd name="connsiteY39" fmla="*/ 871538 h 1614488"/>
                <a:gd name="connsiteX40" fmla="*/ 376238 w 1267343"/>
                <a:gd name="connsiteY40" fmla="*/ 857250 h 1614488"/>
                <a:gd name="connsiteX41" fmla="*/ 371475 w 1267343"/>
                <a:gd name="connsiteY41" fmla="*/ 842963 h 1614488"/>
                <a:gd name="connsiteX42" fmla="*/ 361950 w 1267343"/>
                <a:gd name="connsiteY42" fmla="*/ 828675 h 1614488"/>
                <a:gd name="connsiteX43" fmla="*/ 357188 w 1267343"/>
                <a:gd name="connsiteY43" fmla="*/ 814388 h 1614488"/>
                <a:gd name="connsiteX44" fmla="*/ 314325 w 1267343"/>
                <a:gd name="connsiteY44" fmla="*/ 781050 h 1614488"/>
                <a:gd name="connsiteX45" fmla="*/ 300038 w 1267343"/>
                <a:gd name="connsiteY45" fmla="*/ 771525 h 1614488"/>
                <a:gd name="connsiteX46" fmla="*/ 314325 w 1267343"/>
                <a:gd name="connsiteY46" fmla="*/ 757238 h 1614488"/>
                <a:gd name="connsiteX47" fmla="*/ 357188 w 1267343"/>
                <a:gd name="connsiteY47" fmla="*/ 766763 h 1614488"/>
                <a:gd name="connsiteX48" fmla="*/ 385763 w 1267343"/>
                <a:gd name="connsiteY48" fmla="*/ 785813 h 1614488"/>
                <a:gd name="connsiteX49" fmla="*/ 409575 w 1267343"/>
                <a:gd name="connsiteY49" fmla="*/ 804863 h 1614488"/>
                <a:gd name="connsiteX50" fmla="*/ 438150 w 1267343"/>
                <a:gd name="connsiteY50" fmla="*/ 823913 h 1614488"/>
                <a:gd name="connsiteX51" fmla="*/ 452438 w 1267343"/>
                <a:gd name="connsiteY51" fmla="*/ 838200 h 1614488"/>
                <a:gd name="connsiteX52" fmla="*/ 471488 w 1267343"/>
                <a:gd name="connsiteY52" fmla="*/ 866775 h 1614488"/>
                <a:gd name="connsiteX53" fmla="*/ 490538 w 1267343"/>
                <a:gd name="connsiteY53" fmla="*/ 895350 h 1614488"/>
                <a:gd name="connsiteX54" fmla="*/ 500063 w 1267343"/>
                <a:gd name="connsiteY54" fmla="*/ 909638 h 1614488"/>
                <a:gd name="connsiteX55" fmla="*/ 509588 w 1267343"/>
                <a:gd name="connsiteY55" fmla="*/ 923925 h 1614488"/>
                <a:gd name="connsiteX56" fmla="*/ 514350 w 1267343"/>
                <a:gd name="connsiteY56" fmla="*/ 938213 h 1614488"/>
                <a:gd name="connsiteX57" fmla="*/ 523875 w 1267343"/>
                <a:gd name="connsiteY57" fmla="*/ 952500 h 1614488"/>
                <a:gd name="connsiteX58" fmla="*/ 542925 w 1267343"/>
                <a:gd name="connsiteY58" fmla="*/ 995363 h 1614488"/>
                <a:gd name="connsiteX59" fmla="*/ 557213 w 1267343"/>
                <a:gd name="connsiteY59" fmla="*/ 1033463 h 1614488"/>
                <a:gd name="connsiteX60" fmla="*/ 576263 w 1267343"/>
                <a:gd name="connsiteY60" fmla="*/ 1028700 h 1614488"/>
                <a:gd name="connsiteX61" fmla="*/ 581025 w 1267343"/>
                <a:gd name="connsiteY61" fmla="*/ 1014413 h 1614488"/>
                <a:gd name="connsiteX62" fmla="*/ 561975 w 1267343"/>
                <a:gd name="connsiteY62" fmla="*/ 985838 h 1614488"/>
                <a:gd name="connsiteX63" fmla="*/ 552450 w 1267343"/>
                <a:gd name="connsiteY63" fmla="*/ 971550 h 1614488"/>
                <a:gd name="connsiteX64" fmla="*/ 566738 w 1267343"/>
                <a:gd name="connsiteY64" fmla="*/ 966788 h 1614488"/>
                <a:gd name="connsiteX65" fmla="*/ 604838 w 1267343"/>
                <a:gd name="connsiteY65" fmla="*/ 981075 h 1614488"/>
                <a:gd name="connsiteX66" fmla="*/ 628650 w 1267343"/>
                <a:gd name="connsiteY66" fmla="*/ 1004888 h 1614488"/>
                <a:gd name="connsiteX67" fmla="*/ 638175 w 1267343"/>
                <a:gd name="connsiteY67" fmla="*/ 976313 h 1614488"/>
                <a:gd name="connsiteX68" fmla="*/ 633413 w 1267343"/>
                <a:gd name="connsiteY68" fmla="*/ 957263 h 1614488"/>
                <a:gd name="connsiteX69" fmla="*/ 590550 w 1267343"/>
                <a:gd name="connsiteY69" fmla="*/ 923925 h 1614488"/>
                <a:gd name="connsiteX70" fmla="*/ 576263 w 1267343"/>
                <a:gd name="connsiteY70" fmla="*/ 914400 h 1614488"/>
                <a:gd name="connsiteX71" fmla="*/ 685800 w 1267343"/>
                <a:gd name="connsiteY71" fmla="*/ 895350 h 1614488"/>
                <a:gd name="connsiteX72" fmla="*/ 681038 w 1267343"/>
                <a:gd name="connsiteY72" fmla="*/ 852488 h 1614488"/>
                <a:gd name="connsiteX73" fmla="*/ 666750 w 1267343"/>
                <a:gd name="connsiteY73" fmla="*/ 842963 h 1614488"/>
                <a:gd name="connsiteX74" fmla="*/ 609600 w 1267343"/>
                <a:gd name="connsiteY74" fmla="*/ 823913 h 1614488"/>
                <a:gd name="connsiteX75" fmla="*/ 614363 w 1267343"/>
                <a:gd name="connsiteY75" fmla="*/ 804863 h 1614488"/>
                <a:gd name="connsiteX76" fmla="*/ 633413 w 1267343"/>
                <a:gd name="connsiteY76" fmla="*/ 800100 h 1614488"/>
                <a:gd name="connsiteX77" fmla="*/ 671513 w 1267343"/>
                <a:gd name="connsiteY77" fmla="*/ 795338 h 1614488"/>
                <a:gd name="connsiteX78" fmla="*/ 704850 w 1267343"/>
                <a:gd name="connsiteY78" fmla="*/ 785813 h 1614488"/>
                <a:gd name="connsiteX79" fmla="*/ 719138 w 1267343"/>
                <a:gd name="connsiteY79" fmla="*/ 766763 h 1614488"/>
                <a:gd name="connsiteX80" fmla="*/ 747713 w 1267343"/>
                <a:gd name="connsiteY80" fmla="*/ 738188 h 1614488"/>
                <a:gd name="connsiteX81" fmla="*/ 709613 w 1267343"/>
                <a:gd name="connsiteY81" fmla="*/ 723900 h 1614488"/>
                <a:gd name="connsiteX82" fmla="*/ 695325 w 1267343"/>
                <a:gd name="connsiteY82" fmla="*/ 714375 h 1614488"/>
                <a:gd name="connsiteX83" fmla="*/ 676275 w 1267343"/>
                <a:gd name="connsiteY83" fmla="*/ 709613 h 1614488"/>
                <a:gd name="connsiteX84" fmla="*/ 642938 w 1267343"/>
                <a:gd name="connsiteY84" fmla="*/ 676275 h 1614488"/>
                <a:gd name="connsiteX85" fmla="*/ 647700 w 1267343"/>
                <a:gd name="connsiteY85" fmla="*/ 652463 h 1614488"/>
                <a:gd name="connsiteX86" fmla="*/ 676275 w 1267343"/>
                <a:gd name="connsiteY86" fmla="*/ 633413 h 1614488"/>
                <a:gd name="connsiteX87" fmla="*/ 681038 w 1267343"/>
                <a:gd name="connsiteY87" fmla="*/ 619125 h 1614488"/>
                <a:gd name="connsiteX88" fmla="*/ 676275 w 1267343"/>
                <a:gd name="connsiteY88" fmla="*/ 590550 h 1614488"/>
                <a:gd name="connsiteX89" fmla="*/ 666750 w 1267343"/>
                <a:gd name="connsiteY89" fmla="*/ 576263 h 1614488"/>
                <a:gd name="connsiteX90" fmla="*/ 652463 w 1267343"/>
                <a:gd name="connsiteY90" fmla="*/ 571500 h 1614488"/>
                <a:gd name="connsiteX91" fmla="*/ 609600 w 1267343"/>
                <a:gd name="connsiteY91" fmla="*/ 566738 h 1614488"/>
                <a:gd name="connsiteX92" fmla="*/ 561975 w 1267343"/>
                <a:gd name="connsiteY92" fmla="*/ 557213 h 1614488"/>
                <a:gd name="connsiteX93" fmla="*/ 533400 w 1267343"/>
                <a:gd name="connsiteY93" fmla="*/ 547688 h 1614488"/>
                <a:gd name="connsiteX94" fmla="*/ 504825 w 1267343"/>
                <a:gd name="connsiteY94" fmla="*/ 542925 h 1614488"/>
                <a:gd name="connsiteX95" fmla="*/ 495300 w 1267343"/>
                <a:gd name="connsiteY95" fmla="*/ 509588 h 1614488"/>
                <a:gd name="connsiteX96" fmla="*/ 519113 w 1267343"/>
                <a:gd name="connsiteY96" fmla="*/ 504825 h 1614488"/>
                <a:gd name="connsiteX97" fmla="*/ 547688 w 1267343"/>
                <a:gd name="connsiteY97" fmla="*/ 495300 h 1614488"/>
                <a:gd name="connsiteX98" fmla="*/ 576263 w 1267343"/>
                <a:gd name="connsiteY98" fmla="*/ 519113 h 1614488"/>
                <a:gd name="connsiteX99" fmla="*/ 619125 w 1267343"/>
                <a:gd name="connsiteY99" fmla="*/ 514350 h 1614488"/>
                <a:gd name="connsiteX100" fmla="*/ 628650 w 1267343"/>
                <a:gd name="connsiteY100" fmla="*/ 500063 h 1614488"/>
                <a:gd name="connsiteX101" fmla="*/ 690563 w 1267343"/>
                <a:gd name="connsiteY101" fmla="*/ 495300 h 1614488"/>
                <a:gd name="connsiteX102" fmla="*/ 757238 w 1267343"/>
                <a:gd name="connsiteY102" fmla="*/ 490538 h 1614488"/>
                <a:gd name="connsiteX103" fmla="*/ 781050 w 1267343"/>
                <a:gd name="connsiteY103" fmla="*/ 466725 h 1614488"/>
                <a:gd name="connsiteX104" fmla="*/ 804863 w 1267343"/>
                <a:gd name="connsiteY104" fmla="*/ 442913 h 1614488"/>
                <a:gd name="connsiteX105" fmla="*/ 833438 w 1267343"/>
                <a:gd name="connsiteY105" fmla="*/ 433388 h 1614488"/>
                <a:gd name="connsiteX106" fmla="*/ 838200 w 1267343"/>
                <a:gd name="connsiteY106" fmla="*/ 342900 h 1614488"/>
                <a:gd name="connsiteX107" fmla="*/ 828675 w 1267343"/>
                <a:gd name="connsiteY107" fmla="*/ 304800 h 1614488"/>
                <a:gd name="connsiteX108" fmla="*/ 823913 w 1267343"/>
                <a:gd name="connsiteY108" fmla="*/ 285750 h 1614488"/>
                <a:gd name="connsiteX109" fmla="*/ 814388 w 1267343"/>
                <a:gd name="connsiteY109" fmla="*/ 266700 h 1614488"/>
                <a:gd name="connsiteX110" fmla="*/ 809625 w 1267343"/>
                <a:gd name="connsiteY110" fmla="*/ 247650 h 1614488"/>
                <a:gd name="connsiteX111" fmla="*/ 804863 w 1267343"/>
                <a:gd name="connsiteY111" fmla="*/ 223838 h 1614488"/>
                <a:gd name="connsiteX112" fmla="*/ 790575 w 1267343"/>
                <a:gd name="connsiteY112" fmla="*/ 214313 h 1614488"/>
                <a:gd name="connsiteX113" fmla="*/ 757238 w 1267343"/>
                <a:gd name="connsiteY113" fmla="*/ 195263 h 1614488"/>
                <a:gd name="connsiteX114" fmla="*/ 728663 w 1267343"/>
                <a:gd name="connsiteY114" fmla="*/ 185738 h 1614488"/>
                <a:gd name="connsiteX115" fmla="*/ 700088 w 1267343"/>
                <a:gd name="connsiteY115" fmla="*/ 166688 h 1614488"/>
                <a:gd name="connsiteX116" fmla="*/ 685800 w 1267343"/>
                <a:gd name="connsiteY116" fmla="*/ 161925 h 1614488"/>
                <a:gd name="connsiteX117" fmla="*/ 657225 w 1267343"/>
                <a:gd name="connsiteY117" fmla="*/ 147638 h 1614488"/>
                <a:gd name="connsiteX118" fmla="*/ 642938 w 1267343"/>
                <a:gd name="connsiteY118" fmla="*/ 133350 h 1614488"/>
                <a:gd name="connsiteX119" fmla="*/ 614363 w 1267343"/>
                <a:gd name="connsiteY119" fmla="*/ 114300 h 1614488"/>
                <a:gd name="connsiteX120" fmla="*/ 609600 w 1267343"/>
                <a:gd name="connsiteY120" fmla="*/ 100013 h 1614488"/>
                <a:gd name="connsiteX121" fmla="*/ 600075 w 1267343"/>
                <a:gd name="connsiteY121" fmla="*/ 80963 h 1614488"/>
                <a:gd name="connsiteX122" fmla="*/ 595313 w 1267343"/>
                <a:gd name="connsiteY122" fmla="*/ 61913 h 1614488"/>
                <a:gd name="connsiteX123" fmla="*/ 590550 w 1267343"/>
                <a:gd name="connsiteY123" fmla="*/ 47625 h 1614488"/>
                <a:gd name="connsiteX124" fmla="*/ 600075 w 1267343"/>
                <a:gd name="connsiteY124" fmla="*/ 61913 h 1614488"/>
                <a:gd name="connsiteX125" fmla="*/ 609600 w 1267343"/>
                <a:gd name="connsiteY125" fmla="*/ 80963 h 1614488"/>
                <a:gd name="connsiteX126" fmla="*/ 638175 w 1267343"/>
                <a:gd name="connsiteY126" fmla="*/ 104775 h 1614488"/>
                <a:gd name="connsiteX127" fmla="*/ 647700 w 1267343"/>
                <a:gd name="connsiteY127" fmla="*/ 119063 h 1614488"/>
                <a:gd name="connsiteX128" fmla="*/ 690563 w 1267343"/>
                <a:gd name="connsiteY128" fmla="*/ 142875 h 1614488"/>
                <a:gd name="connsiteX129" fmla="*/ 704850 w 1267343"/>
                <a:gd name="connsiteY129" fmla="*/ 157163 h 1614488"/>
                <a:gd name="connsiteX130" fmla="*/ 776288 w 1267343"/>
                <a:gd name="connsiteY130" fmla="*/ 147638 h 1614488"/>
                <a:gd name="connsiteX131" fmla="*/ 781050 w 1267343"/>
                <a:gd name="connsiteY131" fmla="*/ 133350 h 1614488"/>
                <a:gd name="connsiteX132" fmla="*/ 771525 w 1267343"/>
                <a:gd name="connsiteY132" fmla="*/ 47625 h 1614488"/>
                <a:gd name="connsiteX133" fmla="*/ 766763 w 1267343"/>
                <a:gd name="connsiteY133" fmla="*/ 4763 h 1614488"/>
                <a:gd name="connsiteX134" fmla="*/ 781050 w 1267343"/>
                <a:gd name="connsiteY134" fmla="*/ 0 h 1614488"/>
                <a:gd name="connsiteX135" fmla="*/ 814388 w 1267343"/>
                <a:gd name="connsiteY135" fmla="*/ 4763 h 1614488"/>
                <a:gd name="connsiteX136" fmla="*/ 823913 w 1267343"/>
                <a:gd name="connsiteY136" fmla="*/ 19050 h 1614488"/>
                <a:gd name="connsiteX137" fmla="*/ 838200 w 1267343"/>
                <a:gd name="connsiteY137" fmla="*/ 33338 h 1614488"/>
                <a:gd name="connsiteX138" fmla="*/ 842963 w 1267343"/>
                <a:gd name="connsiteY138" fmla="*/ 47625 h 1614488"/>
                <a:gd name="connsiteX139" fmla="*/ 852488 w 1267343"/>
                <a:gd name="connsiteY139" fmla="*/ 142875 h 1614488"/>
                <a:gd name="connsiteX140" fmla="*/ 862013 w 1267343"/>
                <a:gd name="connsiteY140" fmla="*/ 157163 h 1614488"/>
                <a:gd name="connsiteX141" fmla="*/ 871538 w 1267343"/>
                <a:gd name="connsiteY141" fmla="*/ 185738 h 1614488"/>
                <a:gd name="connsiteX142" fmla="*/ 895350 w 1267343"/>
                <a:gd name="connsiteY142" fmla="*/ 214313 h 1614488"/>
                <a:gd name="connsiteX143" fmla="*/ 900113 w 1267343"/>
                <a:gd name="connsiteY143" fmla="*/ 228600 h 1614488"/>
                <a:gd name="connsiteX144" fmla="*/ 904875 w 1267343"/>
                <a:gd name="connsiteY144" fmla="*/ 280988 h 1614488"/>
                <a:gd name="connsiteX145" fmla="*/ 909638 w 1267343"/>
                <a:gd name="connsiteY145" fmla="*/ 309563 h 1614488"/>
                <a:gd name="connsiteX146" fmla="*/ 904875 w 1267343"/>
                <a:gd name="connsiteY146" fmla="*/ 371475 h 1614488"/>
                <a:gd name="connsiteX147" fmla="*/ 895350 w 1267343"/>
                <a:gd name="connsiteY147" fmla="*/ 400050 h 1614488"/>
                <a:gd name="connsiteX148" fmla="*/ 890588 w 1267343"/>
                <a:gd name="connsiteY148" fmla="*/ 438150 h 1614488"/>
                <a:gd name="connsiteX149" fmla="*/ 862013 w 1267343"/>
                <a:gd name="connsiteY149" fmla="*/ 481013 h 1614488"/>
                <a:gd name="connsiteX150" fmla="*/ 847725 w 1267343"/>
                <a:gd name="connsiteY150" fmla="*/ 490538 h 1614488"/>
                <a:gd name="connsiteX151" fmla="*/ 833438 w 1267343"/>
                <a:gd name="connsiteY151" fmla="*/ 504825 h 1614488"/>
                <a:gd name="connsiteX152" fmla="*/ 814388 w 1267343"/>
                <a:gd name="connsiteY152" fmla="*/ 528638 h 1614488"/>
                <a:gd name="connsiteX153" fmla="*/ 809625 w 1267343"/>
                <a:gd name="connsiteY153" fmla="*/ 542925 h 1614488"/>
                <a:gd name="connsiteX154" fmla="*/ 800100 w 1267343"/>
                <a:gd name="connsiteY154" fmla="*/ 557213 h 1614488"/>
                <a:gd name="connsiteX155" fmla="*/ 785813 w 1267343"/>
                <a:gd name="connsiteY155" fmla="*/ 600075 h 1614488"/>
                <a:gd name="connsiteX156" fmla="*/ 781050 w 1267343"/>
                <a:gd name="connsiteY156" fmla="*/ 614363 h 1614488"/>
                <a:gd name="connsiteX157" fmla="*/ 790575 w 1267343"/>
                <a:gd name="connsiteY157" fmla="*/ 685800 h 1614488"/>
                <a:gd name="connsiteX158" fmla="*/ 800100 w 1267343"/>
                <a:gd name="connsiteY158" fmla="*/ 700088 h 1614488"/>
                <a:gd name="connsiteX159" fmla="*/ 804863 w 1267343"/>
                <a:gd name="connsiteY159" fmla="*/ 714375 h 1614488"/>
                <a:gd name="connsiteX160" fmla="*/ 823913 w 1267343"/>
                <a:gd name="connsiteY160" fmla="*/ 742950 h 1614488"/>
                <a:gd name="connsiteX161" fmla="*/ 828675 w 1267343"/>
                <a:gd name="connsiteY161" fmla="*/ 757238 h 1614488"/>
                <a:gd name="connsiteX162" fmla="*/ 866775 w 1267343"/>
                <a:gd name="connsiteY162" fmla="*/ 757238 h 1614488"/>
                <a:gd name="connsiteX163" fmla="*/ 890588 w 1267343"/>
                <a:gd name="connsiteY163" fmla="*/ 714375 h 1614488"/>
                <a:gd name="connsiteX164" fmla="*/ 895350 w 1267343"/>
                <a:gd name="connsiteY164" fmla="*/ 661988 h 1614488"/>
                <a:gd name="connsiteX165" fmla="*/ 904875 w 1267343"/>
                <a:gd name="connsiteY165" fmla="*/ 547688 h 1614488"/>
                <a:gd name="connsiteX166" fmla="*/ 933450 w 1267343"/>
                <a:gd name="connsiteY166" fmla="*/ 552450 h 1614488"/>
                <a:gd name="connsiteX167" fmla="*/ 938213 w 1267343"/>
                <a:gd name="connsiteY167" fmla="*/ 600075 h 1614488"/>
                <a:gd name="connsiteX168" fmla="*/ 952500 w 1267343"/>
                <a:gd name="connsiteY168" fmla="*/ 628650 h 1614488"/>
                <a:gd name="connsiteX169" fmla="*/ 966788 w 1267343"/>
                <a:gd name="connsiteY169" fmla="*/ 623888 h 1614488"/>
                <a:gd name="connsiteX170" fmla="*/ 981075 w 1267343"/>
                <a:gd name="connsiteY170" fmla="*/ 614363 h 1614488"/>
                <a:gd name="connsiteX171" fmla="*/ 1009650 w 1267343"/>
                <a:gd name="connsiteY171" fmla="*/ 604838 h 1614488"/>
                <a:gd name="connsiteX172" fmla="*/ 1038225 w 1267343"/>
                <a:gd name="connsiteY172" fmla="*/ 628650 h 1614488"/>
                <a:gd name="connsiteX173" fmla="*/ 1019175 w 1267343"/>
                <a:gd name="connsiteY173" fmla="*/ 657225 h 1614488"/>
                <a:gd name="connsiteX174" fmla="*/ 1009650 w 1267343"/>
                <a:gd name="connsiteY174" fmla="*/ 671513 h 1614488"/>
                <a:gd name="connsiteX175" fmla="*/ 995363 w 1267343"/>
                <a:gd name="connsiteY175" fmla="*/ 700088 h 1614488"/>
                <a:gd name="connsiteX176" fmla="*/ 981075 w 1267343"/>
                <a:gd name="connsiteY176" fmla="*/ 728663 h 1614488"/>
                <a:gd name="connsiteX177" fmla="*/ 962025 w 1267343"/>
                <a:gd name="connsiteY177" fmla="*/ 757238 h 1614488"/>
                <a:gd name="connsiteX178" fmla="*/ 938213 w 1267343"/>
                <a:gd name="connsiteY178" fmla="*/ 781050 h 1614488"/>
                <a:gd name="connsiteX179" fmla="*/ 938213 w 1267343"/>
                <a:gd name="connsiteY179" fmla="*/ 809625 h 1614488"/>
                <a:gd name="connsiteX180" fmla="*/ 971550 w 1267343"/>
                <a:gd name="connsiteY180" fmla="*/ 804863 h 1614488"/>
                <a:gd name="connsiteX181" fmla="*/ 1004888 w 1267343"/>
                <a:gd name="connsiteY181" fmla="*/ 762000 h 1614488"/>
                <a:gd name="connsiteX182" fmla="*/ 1019175 w 1267343"/>
                <a:gd name="connsiteY182" fmla="*/ 752475 h 1614488"/>
                <a:gd name="connsiteX183" fmla="*/ 1033463 w 1267343"/>
                <a:gd name="connsiteY183" fmla="*/ 747713 h 1614488"/>
                <a:gd name="connsiteX184" fmla="*/ 1047750 w 1267343"/>
                <a:gd name="connsiteY184" fmla="*/ 738188 h 1614488"/>
                <a:gd name="connsiteX185" fmla="*/ 1085850 w 1267343"/>
                <a:gd name="connsiteY185" fmla="*/ 728663 h 1614488"/>
                <a:gd name="connsiteX186" fmla="*/ 1128713 w 1267343"/>
                <a:gd name="connsiteY186" fmla="*/ 719138 h 1614488"/>
                <a:gd name="connsiteX187" fmla="*/ 1138238 w 1267343"/>
                <a:gd name="connsiteY187" fmla="*/ 704850 h 1614488"/>
                <a:gd name="connsiteX188" fmla="*/ 1166813 w 1267343"/>
                <a:gd name="connsiteY188" fmla="*/ 695325 h 1614488"/>
                <a:gd name="connsiteX189" fmla="*/ 1195388 w 1267343"/>
                <a:gd name="connsiteY189" fmla="*/ 681038 h 1614488"/>
                <a:gd name="connsiteX190" fmla="*/ 1200150 w 1267343"/>
                <a:gd name="connsiteY190" fmla="*/ 657225 h 1614488"/>
                <a:gd name="connsiteX191" fmla="*/ 1247775 w 1267343"/>
                <a:gd name="connsiteY191" fmla="*/ 676275 h 1614488"/>
                <a:gd name="connsiteX192" fmla="*/ 1262063 w 1267343"/>
                <a:gd name="connsiteY192" fmla="*/ 690563 h 1614488"/>
                <a:gd name="connsiteX193" fmla="*/ 1262063 w 1267343"/>
                <a:gd name="connsiteY193" fmla="*/ 742950 h 1614488"/>
                <a:gd name="connsiteX194" fmla="*/ 1247775 w 1267343"/>
                <a:gd name="connsiteY194" fmla="*/ 747713 h 1614488"/>
                <a:gd name="connsiteX195" fmla="*/ 1185863 w 1267343"/>
                <a:gd name="connsiteY195" fmla="*/ 762000 h 1614488"/>
                <a:gd name="connsiteX196" fmla="*/ 1128713 w 1267343"/>
                <a:gd name="connsiteY196" fmla="*/ 771525 h 1614488"/>
                <a:gd name="connsiteX197" fmla="*/ 1114425 w 1267343"/>
                <a:gd name="connsiteY197" fmla="*/ 776288 h 1614488"/>
                <a:gd name="connsiteX198" fmla="*/ 1081088 w 1267343"/>
                <a:gd name="connsiteY198" fmla="*/ 785813 h 1614488"/>
                <a:gd name="connsiteX199" fmla="*/ 1071563 w 1267343"/>
                <a:gd name="connsiteY199" fmla="*/ 823913 h 1614488"/>
                <a:gd name="connsiteX200" fmla="*/ 1023938 w 1267343"/>
                <a:gd name="connsiteY200" fmla="*/ 838200 h 1614488"/>
                <a:gd name="connsiteX201" fmla="*/ 1000125 w 1267343"/>
                <a:gd name="connsiteY201" fmla="*/ 842963 h 1614488"/>
                <a:gd name="connsiteX202" fmla="*/ 971550 w 1267343"/>
                <a:gd name="connsiteY202" fmla="*/ 852488 h 1614488"/>
                <a:gd name="connsiteX203" fmla="*/ 952500 w 1267343"/>
                <a:gd name="connsiteY203" fmla="*/ 857250 h 1614488"/>
                <a:gd name="connsiteX204" fmla="*/ 933451 w 1267343"/>
                <a:gd name="connsiteY204" fmla="*/ 907257 h 1614488"/>
                <a:gd name="connsiteX205" fmla="*/ 971550 w 1267343"/>
                <a:gd name="connsiteY205" fmla="*/ 904875 h 1614488"/>
                <a:gd name="connsiteX206" fmla="*/ 985838 w 1267343"/>
                <a:gd name="connsiteY206" fmla="*/ 923925 h 1614488"/>
                <a:gd name="connsiteX207" fmla="*/ 1004888 w 1267343"/>
                <a:gd name="connsiteY207" fmla="*/ 942975 h 1614488"/>
                <a:gd name="connsiteX208" fmla="*/ 1009650 w 1267343"/>
                <a:gd name="connsiteY208" fmla="*/ 957263 h 1614488"/>
                <a:gd name="connsiteX209" fmla="*/ 1023938 w 1267343"/>
                <a:gd name="connsiteY209" fmla="*/ 964407 h 1614488"/>
                <a:gd name="connsiteX210" fmla="*/ 1066800 w 1267343"/>
                <a:gd name="connsiteY210" fmla="*/ 952500 h 1614488"/>
                <a:gd name="connsiteX211" fmla="*/ 1085850 w 1267343"/>
                <a:gd name="connsiteY211" fmla="*/ 952500 h 1614488"/>
                <a:gd name="connsiteX212" fmla="*/ 1119188 w 1267343"/>
                <a:gd name="connsiteY212" fmla="*/ 938213 h 1614488"/>
                <a:gd name="connsiteX213" fmla="*/ 1143000 w 1267343"/>
                <a:gd name="connsiteY213" fmla="*/ 942975 h 1614488"/>
                <a:gd name="connsiteX214" fmla="*/ 1152525 w 1267343"/>
                <a:gd name="connsiteY214" fmla="*/ 957263 h 1614488"/>
                <a:gd name="connsiteX215" fmla="*/ 1166813 w 1267343"/>
                <a:gd name="connsiteY215" fmla="*/ 990600 h 1614488"/>
                <a:gd name="connsiteX216" fmla="*/ 1162050 w 1267343"/>
                <a:gd name="connsiteY216" fmla="*/ 1004888 h 1614488"/>
                <a:gd name="connsiteX217" fmla="*/ 1147763 w 1267343"/>
                <a:gd name="connsiteY217" fmla="*/ 1009650 h 1614488"/>
                <a:gd name="connsiteX218" fmla="*/ 1060110 w 1267343"/>
                <a:gd name="connsiteY218" fmla="*/ 1019074 h 1614488"/>
                <a:gd name="connsiteX219" fmla="*/ 1052513 w 1267343"/>
                <a:gd name="connsiteY219" fmla="*/ 1004888 h 1614488"/>
                <a:gd name="connsiteX220" fmla="*/ 1023938 w 1267343"/>
                <a:gd name="connsiteY220" fmla="*/ 995363 h 1614488"/>
                <a:gd name="connsiteX221" fmla="*/ 985838 w 1267343"/>
                <a:gd name="connsiteY221" fmla="*/ 985838 h 1614488"/>
                <a:gd name="connsiteX222" fmla="*/ 952500 w 1267343"/>
                <a:gd name="connsiteY222" fmla="*/ 992982 h 1614488"/>
                <a:gd name="connsiteX223" fmla="*/ 890588 w 1267343"/>
                <a:gd name="connsiteY223" fmla="*/ 971550 h 1614488"/>
                <a:gd name="connsiteX224" fmla="*/ 909637 w 1267343"/>
                <a:gd name="connsiteY224" fmla="*/ 973932 h 1614488"/>
                <a:gd name="connsiteX225" fmla="*/ 902495 w 1267343"/>
                <a:gd name="connsiteY225" fmla="*/ 1057275 h 1614488"/>
                <a:gd name="connsiteX226" fmla="*/ 871537 w 1267343"/>
                <a:gd name="connsiteY226" fmla="*/ 1102519 h 1614488"/>
                <a:gd name="connsiteX227" fmla="*/ 850107 w 1267343"/>
                <a:gd name="connsiteY227" fmla="*/ 1109663 h 1614488"/>
                <a:gd name="connsiteX228" fmla="*/ 833438 w 1267343"/>
                <a:gd name="connsiteY228" fmla="*/ 1114425 h 1614488"/>
                <a:gd name="connsiteX229" fmla="*/ 823913 w 1267343"/>
                <a:gd name="connsiteY229" fmla="*/ 1164432 h 1614488"/>
                <a:gd name="connsiteX230" fmla="*/ 781051 w 1267343"/>
                <a:gd name="connsiteY230" fmla="*/ 1176338 h 1614488"/>
                <a:gd name="connsiteX231" fmla="*/ 762000 w 1267343"/>
                <a:gd name="connsiteY231" fmla="*/ 1171575 h 1614488"/>
                <a:gd name="connsiteX232" fmla="*/ 754856 w 1267343"/>
                <a:gd name="connsiteY232" fmla="*/ 1202531 h 1614488"/>
                <a:gd name="connsiteX233" fmla="*/ 736260 w 1267343"/>
                <a:gd name="connsiteY233" fmla="*/ 1223861 h 1614488"/>
                <a:gd name="connsiteX234" fmla="*/ 714376 w 1267343"/>
                <a:gd name="connsiteY234" fmla="*/ 1252538 h 1614488"/>
                <a:gd name="connsiteX235" fmla="*/ 704850 w 1267343"/>
                <a:gd name="connsiteY235" fmla="*/ 1300163 h 1614488"/>
                <a:gd name="connsiteX236" fmla="*/ 733425 w 1267343"/>
                <a:gd name="connsiteY236" fmla="*/ 1319213 h 1614488"/>
                <a:gd name="connsiteX237" fmla="*/ 747713 w 1267343"/>
                <a:gd name="connsiteY237" fmla="*/ 1328738 h 1614488"/>
                <a:gd name="connsiteX238" fmla="*/ 757238 w 1267343"/>
                <a:gd name="connsiteY238" fmla="*/ 1343025 h 1614488"/>
                <a:gd name="connsiteX239" fmla="*/ 776288 w 1267343"/>
                <a:gd name="connsiteY239" fmla="*/ 1357313 h 1614488"/>
                <a:gd name="connsiteX240" fmla="*/ 828675 w 1267343"/>
                <a:gd name="connsiteY240" fmla="*/ 1366838 h 1614488"/>
                <a:gd name="connsiteX241" fmla="*/ 842963 w 1267343"/>
                <a:gd name="connsiteY241" fmla="*/ 1376363 h 1614488"/>
                <a:gd name="connsiteX242" fmla="*/ 852488 w 1267343"/>
                <a:gd name="connsiteY242" fmla="*/ 1390650 h 1614488"/>
                <a:gd name="connsiteX243" fmla="*/ 885825 w 1267343"/>
                <a:gd name="connsiteY243" fmla="*/ 1395413 h 1614488"/>
                <a:gd name="connsiteX244" fmla="*/ 900113 w 1267343"/>
                <a:gd name="connsiteY244" fmla="*/ 1404938 h 1614488"/>
                <a:gd name="connsiteX245" fmla="*/ 942975 w 1267343"/>
                <a:gd name="connsiteY245" fmla="*/ 1390650 h 1614488"/>
                <a:gd name="connsiteX246" fmla="*/ 966788 w 1267343"/>
                <a:gd name="connsiteY246" fmla="*/ 1371600 h 1614488"/>
                <a:gd name="connsiteX247" fmla="*/ 976313 w 1267343"/>
                <a:gd name="connsiteY247" fmla="*/ 1357313 h 1614488"/>
                <a:gd name="connsiteX248" fmla="*/ 990600 w 1267343"/>
                <a:gd name="connsiteY248" fmla="*/ 1347788 h 1614488"/>
                <a:gd name="connsiteX249" fmla="*/ 995363 w 1267343"/>
                <a:gd name="connsiteY249" fmla="*/ 1333500 h 1614488"/>
                <a:gd name="connsiteX250" fmla="*/ 1033463 w 1267343"/>
                <a:gd name="connsiteY250" fmla="*/ 1343025 h 1614488"/>
                <a:gd name="connsiteX251" fmla="*/ 1157288 w 1267343"/>
                <a:gd name="connsiteY251" fmla="*/ 1357313 h 1614488"/>
                <a:gd name="connsiteX252" fmla="*/ 1185863 w 1267343"/>
                <a:gd name="connsiteY252" fmla="*/ 1366838 h 1614488"/>
                <a:gd name="connsiteX253" fmla="*/ 1190625 w 1267343"/>
                <a:gd name="connsiteY253" fmla="*/ 1381125 h 1614488"/>
                <a:gd name="connsiteX254" fmla="*/ 1200150 w 1267343"/>
                <a:gd name="connsiteY254" fmla="*/ 1395413 h 1614488"/>
                <a:gd name="connsiteX255" fmla="*/ 1190625 w 1267343"/>
                <a:gd name="connsiteY255" fmla="*/ 1409700 h 1614488"/>
                <a:gd name="connsiteX256" fmla="*/ 1119188 w 1267343"/>
                <a:gd name="connsiteY256" fmla="*/ 1404938 h 1614488"/>
                <a:gd name="connsiteX257" fmla="*/ 1090613 w 1267343"/>
                <a:gd name="connsiteY257" fmla="*/ 1395413 h 1614488"/>
                <a:gd name="connsiteX258" fmla="*/ 1033463 w 1267343"/>
                <a:gd name="connsiteY258" fmla="*/ 1404938 h 1614488"/>
                <a:gd name="connsiteX259" fmla="*/ 985838 w 1267343"/>
                <a:gd name="connsiteY259" fmla="*/ 1414463 h 1614488"/>
                <a:gd name="connsiteX260" fmla="*/ 971550 w 1267343"/>
                <a:gd name="connsiteY260" fmla="*/ 1423988 h 1614488"/>
                <a:gd name="connsiteX261" fmla="*/ 957263 w 1267343"/>
                <a:gd name="connsiteY261" fmla="*/ 1428750 h 1614488"/>
                <a:gd name="connsiteX262" fmla="*/ 952500 w 1267343"/>
                <a:gd name="connsiteY262" fmla="*/ 1443038 h 1614488"/>
                <a:gd name="connsiteX263" fmla="*/ 971550 w 1267343"/>
                <a:gd name="connsiteY263" fmla="*/ 1490663 h 1614488"/>
                <a:gd name="connsiteX264" fmla="*/ 1000125 w 1267343"/>
                <a:gd name="connsiteY264" fmla="*/ 1500188 h 1614488"/>
                <a:gd name="connsiteX265" fmla="*/ 1119188 w 1267343"/>
                <a:gd name="connsiteY265" fmla="*/ 1504950 h 1614488"/>
                <a:gd name="connsiteX266" fmla="*/ 1228725 w 1267343"/>
                <a:gd name="connsiteY266" fmla="*/ 1519238 h 1614488"/>
                <a:gd name="connsiteX267" fmla="*/ 1243013 w 1267343"/>
                <a:gd name="connsiteY267" fmla="*/ 1528763 h 1614488"/>
                <a:gd name="connsiteX268" fmla="*/ 1247775 w 1267343"/>
                <a:gd name="connsiteY268" fmla="*/ 1543050 h 1614488"/>
                <a:gd name="connsiteX269" fmla="*/ 1262063 w 1267343"/>
                <a:gd name="connsiteY269" fmla="*/ 1571625 h 1614488"/>
                <a:gd name="connsiteX270" fmla="*/ 1257300 w 1267343"/>
                <a:gd name="connsiteY270" fmla="*/ 1585913 h 1614488"/>
                <a:gd name="connsiteX271" fmla="*/ 1185863 w 1267343"/>
                <a:gd name="connsiteY271" fmla="*/ 1595438 h 1614488"/>
                <a:gd name="connsiteX272" fmla="*/ 1171575 w 1267343"/>
                <a:gd name="connsiteY272" fmla="*/ 1566863 h 1614488"/>
                <a:gd name="connsiteX273" fmla="*/ 1157288 w 1267343"/>
                <a:gd name="connsiteY273" fmla="*/ 1557338 h 1614488"/>
                <a:gd name="connsiteX274" fmla="*/ 1071563 w 1267343"/>
                <a:gd name="connsiteY274" fmla="*/ 1562100 h 1614488"/>
                <a:gd name="connsiteX275" fmla="*/ 1052513 w 1267343"/>
                <a:gd name="connsiteY275" fmla="*/ 1566863 h 1614488"/>
                <a:gd name="connsiteX276" fmla="*/ 1023938 w 1267343"/>
                <a:gd name="connsiteY276" fmla="*/ 1581150 h 1614488"/>
                <a:gd name="connsiteX277" fmla="*/ 1009650 w 1267343"/>
                <a:gd name="connsiteY277" fmla="*/ 1609725 h 1614488"/>
                <a:gd name="connsiteX278" fmla="*/ 995363 w 1267343"/>
                <a:gd name="connsiteY278" fmla="*/ 1614488 h 1614488"/>
                <a:gd name="connsiteX279" fmla="*/ 985838 w 1267343"/>
                <a:gd name="connsiteY279" fmla="*/ 1581150 h 1614488"/>
                <a:gd name="connsiteX280" fmla="*/ 976313 w 1267343"/>
                <a:gd name="connsiteY280" fmla="*/ 1528763 h 1614488"/>
                <a:gd name="connsiteX281" fmla="*/ 966788 w 1267343"/>
                <a:gd name="connsiteY281" fmla="*/ 1495425 h 1614488"/>
                <a:gd name="connsiteX282" fmla="*/ 952500 w 1267343"/>
                <a:gd name="connsiteY282" fmla="*/ 1485900 h 1614488"/>
                <a:gd name="connsiteX283" fmla="*/ 938213 w 1267343"/>
                <a:gd name="connsiteY283" fmla="*/ 1500188 h 1614488"/>
                <a:gd name="connsiteX284" fmla="*/ 933450 w 1267343"/>
                <a:gd name="connsiteY284" fmla="*/ 1538288 h 1614488"/>
                <a:gd name="connsiteX285" fmla="*/ 890588 w 1267343"/>
                <a:gd name="connsiteY285" fmla="*/ 1533525 h 1614488"/>
                <a:gd name="connsiteX286" fmla="*/ 881063 w 1267343"/>
                <a:gd name="connsiteY286" fmla="*/ 1509713 h 1614488"/>
                <a:gd name="connsiteX287" fmla="*/ 885825 w 1267343"/>
                <a:gd name="connsiteY287" fmla="*/ 1490663 h 1614488"/>
                <a:gd name="connsiteX288" fmla="*/ 876300 w 1267343"/>
                <a:gd name="connsiteY288" fmla="*/ 1447800 h 1614488"/>
                <a:gd name="connsiteX289" fmla="*/ 862013 w 1267343"/>
                <a:gd name="connsiteY289" fmla="*/ 1438275 h 1614488"/>
                <a:gd name="connsiteX290" fmla="*/ 828675 w 1267343"/>
                <a:gd name="connsiteY290" fmla="*/ 1462088 h 1614488"/>
                <a:gd name="connsiteX291" fmla="*/ 809625 w 1267343"/>
                <a:gd name="connsiteY291" fmla="*/ 1457325 h 1614488"/>
                <a:gd name="connsiteX292" fmla="*/ 795338 w 1267343"/>
                <a:gd name="connsiteY292" fmla="*/ 1419225 h 1614488"/>
                <a:gd name="connsiteX293" fmla="*/ 790575 w 1267343"/>
                <a:gd name="connsiteY293" fmla="*/ 1400175 h 1614488"/>
                <a:gd name="connsiteX294" fmla="*/ 766763 w 1267343"/>
                <a:gd name="connsiteY294" fmla="*/ 1404938 h 1614488"/>
                <a:gd name="connsiteX295" fmla="*/ 738188 w 1267343"/>
                <a:gd name="connsiteY295" fmla="*/ 1414463 h 1614488"/>
                <a:gd name="connsiteX296" fmla="*/ 638175 w 1267343"/>
                <a:gd name="connsiteY296" fmla="*/ 1409700 h 1614488"/>
                <a:gd name="connsiteX297" fmla="*/ 623888 w 1267343"/>
                <a:gd name="connsiteY297" fmla="*/ 1404938 h 1614488"/>
                <a:gd name="connsiteX298" fmla="*/ 609600 w 1267343"/>
                <a:gd name="connsiteY298" fmla="*/ 1371600 h 1614488"/>
                <a:gd name="connsiteX299" fmla="*/ 623888 w 1267343"/>
                <a:gd name="connsiteY299" fmla="*/ 1362075 h 1614488"/>
                <a:gd name="connsiteX300" fmla="*/ 676275 w 1267343"/>
                <a:gd name="connsiteY300" fmla="*/ 1357313 h 1614488"/>
                <a:gd name="connsiteX301" fmla="*/ 666750 w 1267343"/>
                <a:gd name="connsiteY301" fmla="*/ 1328738 h 1614488"/>
                <a:gd name="connsiteX302" fmla="*/ 661988 w 1267343"/>
                <a:gd name="connsiteY302" fmla="*/ 1314450 h 1614488"/>
                <a:gd name="connsiteX303" fmla="*/ 657225 w 1267343"/>
                <a:gd name="connsiteY303" fmla="*/ 1295400 h 1614488"/>
                <a:gd name="connsiteX304" fmla="*/ 642938 w 1267343"/>
                <a:gd name="connsiteY304" fmla="*/ 1285875 h 1614488"/>
                <a:gd name="connsiteX305" fmla="*/ 585788 w 1267343"/>
                <a:gd name="connsiteY305" fmla="*/ 1295400 h 1614488"/>
                <a:gd name="connsiteX306" fmla="*/ 576263 w 1267343"/>
                <a:gd name="connsiteY306" fmla="*/ 1281113 h 1614488"/>
                <a:gd name="connsiteX307" fmla="*/ 590550 w 1267343"/>
                <a:gd name="connsiteY307" fmla="*/ 1271588 h 1614488"/>
                <a:gd name="connsiteX308" fmla="*/ 600075 w 1267343"/>
                <a:gd name="connsiteY308" fmla="*/ 1243013 h 1614488"/>
                <a:gd name="connsiteX309" fmla="*/ 604838 w 1267343"/>
                <a:gd name="connsiteY309" fmla="*/ 1228725 h 1614488"/>
                <a:gd name="connsiteX310" fmla="*/ 590550 w 1267343"/>
                <a:gd name="connsiteY310" fmla="*/ 1219200 h 1614488"/>
                <a:gd name="connsiteX311" fmla="*/ 561975 w 1267343"/>
                <a:gd name="connsiteY311" fmla="*/ 1204913 h 1614488"/>
                <a:gd name="connsiteX312" fmla="*/ 547688 w 1267343"/>
                <a:gd name="connsiteY312" fmla="*/ 1190625 h 1614488"/>
                <a:gd name="connsiteX313" fmla="*/ 519113 w 1267343"/>
                <a:gd name="connsiteY313" fmla="*/ 1171575 h 1614488"/>
                <a:gd name="connsiteX314" fmla="*/ 504825 w 1267343"/>
                <a:gd name="connsiteY314" fmla="*/ 1162050 h 1614488"/>
                <a:gd name="connsiteX315" fmla="*/ 490538 w 1267343"/>
                <a:gd name="connsiteY315" fmla="*/ 1157288 h 1614488"/>
                <a:gd name="connsiteX316" fmla="*/ 476250 w 1267343"/>
                <a:gd name="connsiteY316" fmla="*/ 1147763 h 1614488"/>
                <a:gd name="connsiteX317" fmla="*/ 447675 w 1267343"/>
                <a:gd name="connsiteY317" fmla="*/ 1138238 h 1614488"/>
                <a:gd name="connsiteX318" fmla="*/ 433388 w 1267343"/>
                <a:gd name="connsiteY318" fmla="*/ 1128713 h 1614488"/>
                <a:gd name="connsiteX319" fmla="*/ 347663 w 1267343"/>
                <a:gd name="connsiteY319" fmla="*/ 1138238 h 1614488"/>
                <a:gd name="connsiteX320" fmla="*/ 295275 w 1267343"/>
                <a:gd name="connsiteY320" fmla="*/ 1133475 h 1614488"/>
                <a:gd name="connsiteX321" fmla="*/ 280988 w 1267343"/>
                <a:gd name="connsiteY321" fmla="*/ 1123950 h 1614488"/>
                <a:gd name="connsiteX322" fmla="*/ 223838 w 1267343"/>
                <a:gd name="connsiteY322" fmla="*/ 1114425 h 1614488"/>
                <a:gd name="connsiteX323" fmla="*/ 195263 w 1267343"/>
                <a:gd name="connsiteY323" fmla="*/ 1104900 h 1614488"/>
                <a:gd name="connsiteX324" fmla="*/ 180975 w 1267343"/>
                <a:gd name="connsiteY324" fmla="*/ 1100138 h 1614488"/>
                <a:gd name="connsiteX325" fmla="*/ 109538 w 1267343"/>
                <a:gd name="connsiteY325" fmla="*/ 1114425 h 1614488"/>
                <a:gd name="connsiteX326" fmla="*/ 104775 w 1267343"/>
                <a:gd name="connsiteY326" fmla="*/ 1128713 h 1614488"/>
                <a:gd name="connsiteX327" fmla="*/ 114300 w 1267343"/>
                <a:gd name="connsiteY327" fmla="*/ 1238250 h 1614488"/>
                <a:gd name="connsiteX328" fmla="*/ 119063 w 1267343"/>
                <a:gd name="connsiteY328" fmla="*/ 1247775 h 1614488"/>
                <a:gd name="connsiteX0" fmla="*/ 109538 w 1267343"/>
                <a:gd name="connsiteY0" fmla="*/ 1319213 h 1614488"/>
                <a:gd name="connsiteX1" fmla="*/ 85725 w 1267343"/>
                <a:gd name="connsiteY1" fmla="*/ 1314450 h 1614488"/>
                <a:gd name="connsiteX2" fmla="*/ 80963 w 1267343"/>
                <a:gd name="connsiteY2" fmla="*/ 1300163 h 1614488"/>
                <a:gd name="connsiteX3" fmla="*/ 71438 w 1267343"/>
                <a:gd name="connsiteY3" fmla="*/ 1285875 h 1614488"/>
                <a:gd name="connsiteX4" fmla="*/ 57150 w 1267343"/>
                <a:gd name="connsiteY4" fmla="*/ 1233488 h 1614488"/>
                <a:gd name="connsiteX5" fmla="*/ 52388 w 1267343"/>
                <a:gd name="connsiteY5" fmla="*/ 1219200 h 1614488"/>
                <a:gd name="connsiteX6" fmla="*/ 38100 w 1267343"/>
                <a:gd name="connsiteY6" fmla="*/ 1209675 h 1614488"/>
                <a:gd name="connsiteX7" fmla="*/ 19050 w 1267343"/>
                <a:gd name="connsiteY7" fmla="*/ 1181100 h 1614488"/>
                <a:gd name="connsiteX8" fmla="*/ 14288 w 1267343"/>
                <a:gd name="connsiteY8" fmla="*/ 1166813 h 1614488"/>
                <a:gd name="connsiteX9" fmla="*/ 0 w 1267343"/>
                <a:gd name="connsiteY9" fmla="*/ 1138238 h 1614488"/>
                <a:gd name="connsiteX10" fmla="*/ 28575 w 1267343"/>
                <a:gd name="connsiteY10" fmla="*/ 1119188 h 1614488"/>
                <a:gd name="connsiteX11" fmla="*/ 42863 w 1267343"/>
                <a:gd name="connsiteY11" fmla="*/ 1109663 h 1614488"/>
                <a:gd name="connsiteX12" fmla="*/ 71438 w 1267343"/>
                <a:gd name="connsiteY12" fmla="*/ 1085850 h 1614488"/>
                <a:gd name="connsiteX13" fmla="*/ 76200 w 1267343"/>
                <a:gd name="connsiteY13" fmla="*/ 1071563 h 1614488"/>
                <a:gd name="connsiteX14" fmla="*/ 76200 w 1267343"/>
                <a:gd name="connsiteY14" fmla="*/ 1014413 h 1614488"/>
                <a:gd name="connsiteX15" fmla="*/ 66675 w 1267343"/>
                <a:gd name="connsiteY15" fmla="*/ 1000125 h 1614488"/>
                <a:gd name="connsiteX16" fmla="*/ 47625 w 1267343"/>
                <a:gd name="connsiteY16" fmla="*/ 995363 h 1614488"/>
                <a:gd name="connsiteX17" fmla="*/ 42863 w 1267343"/>
                <a:gd name="connsiteY17" fmla="*/ 933450 h 1614488"/>
                <a:gd name="connsiteX18" fmla="*/ 57150 w 1267343"/>
                <a:gd name="connsiteY18" fmla="*/ 923925 h 1614488"/>
                <a:gd name="connsiteX19" fmla="*/ 109538 w 1267343"/>
                <a:gd name="connsiteY19" fmla="*/ 942975 h 1614488"/>
                <a:gd name="connsiteX20" fmla="*/ 119063 w 1267343"/>
                <a:gd name="connsiteY20" fmla="*/ 971550 h 1614488"/>
                <a:gd name="connsiteX21" fmla="*/ 128588 w 1267343"/>
                <a:gd name="connsiteY21" fmla="*/ 1000125 h 1614488"/>
                <a:gd name="connsiteX22" fmla="*/ 133350 w 1267343"/>
                <a:gd name="connsiteY22" fmla="*/ 1014413 h 1614488"/>
                <a:gd name="connsiteX23" fmla="*/ 147638 w 1267343"/>
                <a:gd name="connsiteY23" fmla="*/ 1019175 h 1614488"/>
                <a:gd name="connsiteX24" fmla="*/ 161925 w 1267343"/>
                <a:gd name="connsiteY24" fmla="*/ 1028700 h 1614488"/>
                <a:gd name="connsiteX25" fmla="*/ 238125 w 1267343"/>
                <a:gd name="connsiteY25" fmla="*/ 1042988 h 1614488"/>
                <a:gd name="connsiteX26" fmla="*/ 266700 w 1267343"/>
                <a:gd name="connsiteY26" fmla="*/ 1062038 h 1614488"/>
                <a:gd name="connsiteX27" fmla="*/ 285750 w 1267343"/>
                <a:gd name="connsiteY27" fmla="*/ 1085850 h 1614488"/>
                <a:gd name="connsiteX28" fmla="*/ 314325 w 1267343"/>
                <a:gd name="connsiteY28" fmla="*/ 1095375 h 1614488"/>
                <a:gd name="connsiteX29" fmla="*/ 457200 w 1267343"/>
                <a:gd name="connsiteY29" fmla="*/ 1090613 h 1614488"/>
                <a:gd name="connsiteX30" fmla="*/ 466725 w 1267343"/>
                <a:gd name="connsiteY30" fmla="*/ 1076325 h 1614488"/>
                <a:gd name="connsiteX31" fmla="*/ 481013 w 1267343"/>
                <a:gd name="connsiteY31" fmla="*/ 1066800 h 1614488"/>
                <a:gd name="connsiteX32" fmla="*/ 485775 w 1267343"/>
                <a:gd name="connsiteY32" fmla="*/ 1019175 h 1614488"/>
                <a:gd name="connsiteX33" fmla="*/ 481013 w 1267343"/>
                <a:gd name="connsiteY33" fmla="*/ 1004888 h 1614488"/>
                <a:gd name="connsiteX34" fmla="*/ 466725 w 1267343"/>
                <a:gd name="connsiteY34" fmla="*/ 1000125 h 1614488"/>
                <a:gd name="connsiteX35" fmla="*/ 442913 w 1267343"/>
                <a:gd name="connsiteY35" fmla="*/ 957263 h 1614488"/>
                <a:gd name="connsiteX36" fmla="*/ 438150 w 1267343"/>
                <a:gd name="connsiteY36" fmla="*/ 938213 h 1614488"/>
                <a:gd name="connsiteX37" fmla="*/ 433388 w 1267343"/>
                <a:gd name="connsiteY37" fmla="*/ 890588 h 1614488"/>
                <a:gd name="connsiteX38" fmla="*/ 419100 w 1267343"/>
                <a:gd name="connsiteY38" fmla="*/ 885825 h 1614488"/>
                <a:gd name="connsiteX39" fmla="*/ 390525 w 1267343"/>
                <a:gd name="connsiteY39" fmla="*/ 871538 h 1614488"/>
                <a:gd name="connsiteX40" fmla="*/ 376238 w 1267343"/>
                <a:gd name="connsiteY40" fmla="*/ 857250 h 1614488"/>
                <a:gd name="connsiteX41" fmla="*/ 371475 w 1267343"/>
                <a:gd name="connsiteY41" fmla="*/ 842963 h 1614488"/>
                <a:gd name="connsiteX42" fmla="*/ 361950 w 1267343"/>
                <a:gd name="connsiteY42" fmla="*/ 828675 h 1614488"/>
                <a:gd name="connsiteX43" fmla="*/ 357188 w 1267343"/>
                <a:gd name="connsiteY43" fmla="*/ 814388 h 1614488"/>
                <a:gd name="connsiteX44" fmla="*/ 314325 w 1267343"/>
                <a:gd name="connsiteY44" fmla="*/ 781050 h 1614488"/>
                <a:gd name="connsiteX45" fmla="*/ 300038 w 1267343"/>
                <a:gd name="connsiteY45" fmla="*/ 771525 h 1614488"/>
                <a:gd name="connsiteX46" fmla="*/ 314325 w 1267343"/>
                <a:gd name="connsiteY46" fmla="*/ 757238 h 1614488"/>
                <a:gd name="connsiteX47" fmla="*/ 357188 w 1267343"/>
                <a:gd name="connsiteY47" fmla="*/ 766763 h 1614488"/>
                <a:gd name="connsiteX48" fmla="*/ 385763 w 1267343"/>
                <a:gd name="connsiteY48" fmla="*/ 785813 h 1614488"/>
                <a:gd name="connsiteX49" fmla="*/ 409575 w 1267343"/>
                <a:gd name="connsiteY49" fmla="*/ 804863 h 1614488"/>
                <a:gd name="connsiteX50" fmla="*/ 438150 w 1267343"/>
                <a:gd name="connsiteY50" fmla="*/ 823913 h 1614488"/>
                <a:gd name="connsiteX51" fmla="*/ 452438 w 1267343"/>
                <a:gd name="connsiteY51" fmla="*/ 838200 h 1614488"/>
                <a:gd name="connsiteX52" fmla="*/ 471488 w 1267343"/>
                <a:gd name="connsiteY52" fmla="*/ 866775 h 1614488"/>
                <a:gd name="connsiteX53" fmla="*/ 490538 w 1267343"/>
                <a:gd name="connsiteY53" fmla="*/ 895350 h 1614488"/>
                <a:gd name="connsiteX54" fmla="*/ 500063 w 1267343"/>
                <a:gd name="connsiteY54" fmla="*/ 909638 h 1614488"/>
                <a:gd name="connsiteX55" fmla="*/ 509588 w 1267343"/>
                <a:gd name="connsiteY55" fmla="*/ 923925 h 1614488"/>
                <a:gd name="connsiteX56" fmla="*/ 514350 w 1267343"/>
                <a:gd name="connsiteY56" fmla="*/ 938213 h 1614488"/>
                <a:gd name="connsiteX57" fmla="*/ 523875 w 1267343"/>
                <a:gd name="connsiteY57" fmla="*/ 952500 h 1614488"/>
                <a:gd name="connsiteX58" fmla="*/ 542925 w 1267343"/>
                <a:gd name="connsiteY58" fmla="*/ 995363 h 1614488"/>
                <a:gd name="connsiteX59" fmla="*/ 557213 w 1267343"/>
                <a:gd name="connsiteY59" fmla="*/ 1033463 h 1614488"/>
                <a:gd name="connsiteX60" fmla="*/ 576263 w 1267343"/>
                <a:gd name="connsiteY60" fmla="*/ 1028700 h 1614488"/>
                <a:gd name="connsiteX61" fmla="*/ 581025 w 1267343"/>
                <a:gd name="connsiteY61" fmla="*/ 1014413 h 1614488"/>
                <a:gd name="connsiteX62" fmla="*/ 561975 w 1267343"/>
                <a:gd name="connsiteY62" fmla="*/ 985838 h 1614488"/>
                <a:gd name="connsiteX63" fmla="*/ 552450 w 1267343"/>
                <a:gd name="connsiteY63" fmla="*/ 971550 h 1614488"/>
                <a:gd name="connsiteX64" fmla="*/ 566738 w 1267343"/>
                <a:gd name="connsiteY64" fmla="*/ 966788 h 1614488"/>
                <a:gd name="connsiteX65" fmla="*/ 604838 w 1267343"/>
                <a:gd name="connsiteY65" fmla="*/ 981075 h 1614488"/>
                <a:gd name="connsiteX66" fmla="*/ 628650 w 1267343"/>
                <a:gd name="connsiteY66" fmla="*/ 1004888 h 1614488"/>
                <a:gd name="connsiteX67" fmla="*/ 638175 w 1267343"/>
                <a:gd name="connsiteY67" fmla="*/ 976313 h 1614488"/>
                <a:gd name="connsiteX68" fmla="*/ 633413 w 1267343"/>
                <a:gd name="connsiteY68" fmla="*/ 957263 h 1614488"/>
                <a:gd name="connsiteX69" fmla="*/ 590550 w 1267343"/>
                <a:gd name="connsiteY69" fmla="*/ 923925 h 1614488"/>
                <a:gd name="connsiteX70" fmla="*/ 576263 w 1267343"/>
                <a:gd name="connsiteY70" fmla="*/ 914400 h 1614488"/>
                <a:gd name="connsiteX71" fmla="*/ 685800 w 1267343"/>
                <a:gd name="connsiteY71" fmla="*/ 895350 h 1614488"/>
                <a:gd name="connsiteX72" fmla="*/ 681038 w 1267343"/>
                <a:gd name="connsiteY72" fmla="*/ 852488 h 1614488"/>
                <a:gd name="connsiteX73" fmla="*/ 666750 w 1267343"/>
                <a:gd name="connsiteY73" fmla="*/ 842963 h 1614488"/>
                <a:gd name="connsiteX74" fmla="*/ 609600 w 1267343"/>
                <a:gd name="connsiteY74" fmla="*/ 823913 h 1614488"/>
                <a:gd name="connsiteX75" fmla="*/ 614363 w 1267343"/>
                <a:gd name="connsiteY75" fmla="*/ 804863 h 1614488"/>
                <a:gd name="connsiteX76" fmla="*/ 633413 w 1267343"/>
                <a:gd name="connsiteY76" fmla="*/ 800100 h 1614488"/>
                <a:gd name="connsiteX77" fmla="*/ 671513 w 1267343"/>
                <a:gd name="connsiteY77" fmla="*/ 795338 h 1614488"/>
                <a:gd name="connsiteX78" fmla="*/ 704850 w 1267343"/>
                <a:gd name="connsiteY78" fmla="*/ 785813 h 1614488"/>
                <a:gd name="connsiteX79" fmla="*/ 719138 w 1267343"/>
                <a:gd name="connsiteY79" fmla="*/ 766763 h 1614488"/>
                <a:gd name="connsiteX80" fmla="*/ 747713 w 1267343"/>
                <a:gd name="connsiteY80" fmla="*/ 738188 h 1614488"/>
                <a:gd name="connsiteX81" fmla="*/ 709613 w 1267343"/>
                <a:gd name="connsiteY81" fmla="*/ 723900 h 1614488"/>
                <a:gd name="connsiteX82" fmla="*/ 695325 w 1267343"/>
                <a:gd name="connsiteY82" fmla="*/ 714375 h 1614488"/>
                <a:gd name="connsiteX83" fmla="*/ 676275 w 1267343"/>
                <a:gd name="connsiteY83" fmla="*/ 709613 h 1614488"/>
                <a:gd name="connsiteX84" fmla="*/ 642938 w 1267343"/>
                <a:gd name="connsiteY84" fmla="*/ 676275 h 1614488"/>
                <a:gd name="connsiteX85" fmla="*/ 647700 w 1267343"/>
                <a:gd name="connsiteY85" fmla="*/ 652463 h 1614488"/>
                <a:gd name="connsiteX86" fmla="*/ 676275 w 1267343"/>
                <a:gd name="connsiteY86" fmla="*/ 633413 h 1614488"/>
                <a:gd name="connsiteX87" fmla="*/ 681038 w 1267343"/>
                <a:gd name="connsiteY87" fmla="*/ 619125 h 1614488"/>
                <a:gd name="connsiteX88" fmla="*/ 676275 w 1267343"/>
                <a:gd name="connsiteY88" fmla="*/ 590550 h 1614488"/>
                <a:gd name="connsiteX89" fmla="*/ 666750 w 1267343"/>
                <a:gd name="connsiteY89" fmla="*/ 576263 h 1614488"/>
                <a:gd name="connsiteX90" fmla="*/ 652463 w 1267343"/>
                <a:gd name="connsiteY90" fmla="*/ 571500 h 1614488"/>
                <a:gd name="connsiteX91" fmla="*/ 609600 w 1267343"/>
                <a:gd name="connsiteY91" fmla="*/ 566738 h 1614488"/>
                <a:gd name="connsiteX92" fmla="*/ 561975 w 1267343"/>
                <a:gd name="connsiteY92" fmla="*/ 557213 h 1614488"/>
                <a:gd name="connsiteX93" fmla="*/ 533400 w 1267343"/>
                <a:gd name="connsiteY93" fmla="*/ 547688 h 1614488"/>
                <a:gd name="connsiteX94" fmla="*/ 504825 w 1267343"/>
                <a:gd name="connsiteY94" fmla="*/ 542925 h 1614488"/>
                <a:gd name="connsiteX95" fmla="*/ 495300 w 1267343"/>
                <a:gd name="connsiteY95" fmla="*/ 509588 h 1614488"/>
                <a:gd name="connsiteX96" fmla="*/ 519113 w 1267343"/>
                <a:gd name="connsiteY96" fmla="*/ 504825 h 1614488"/>
                <a:gd name="connsiteX97" fmla="*/ 547688 w 1267343"/>
                <a:gd name="connsiteY97" fmla="*/ 495300 h 1614488"/>
                <a:gd name="connsiteX98" fmla="*/ 576263 w 1267343"/>
                <a:gd name="connsiteY98" fmla="*/ 519113 h 1614488"/>
                <a:gd name="connsiteX99" fmla="*/ 619125 w 1267343"/>
                <a:gd name="connsiteY99" fmla="*/ 514350 h 1614488"/>
                <a:gd name="connsiteX100" fmla="*/ 628650 w 1267343"/>
                <a:gd name="connsiteY100" fmla="*/ 500063 h 1614488"/>
                <a:gd name="connsiteX101" fmla="*/ 690563 w 1267343"/>
                <a:gd name="connsiteY101" fmla="*/ 495300 h 1614488"/>
                <a:gd name="connsiteX102" fmla="*/ 757238 w 1267343"/>
                <a:gd name="connsiteY102" fmla="*/ 490538 h 1614488"/>
                <a:gd name="connsiteX103" fmla="*/ 731498 w 1267343"/>
                <a:gd name="connsiteY103" fmla="*/ 490436 h 1614488"/>
                <a:gd name="connsiteX104" fmla="*/ 781050 w 1267343"/>
                <a:gd name="connsiteY104" fmla="*/ 466725 h 1614488"/>
                <a:gd name="connsiteX105" fmla="*/ 804863 w 1267343"/>
                <a:gd name="connsiteY105" fmla="*/ 442913 h 1614488"/>
                <a:gd name="connsiteX106" fmla="*/ 833438 w 1267343"/>
                <a:gd name="connsiteY106" fmla="*/ 433388 h 1614488"/>
                <a:gd name="connsiteX107" fmla="*/ 838200 w 1267343"/>
                <a:gd name="connsiteY107" fmla="*/ 342900 h 1614488"/>
                <a:gd name="connsiteX108" fmla="*/ 828675 w 1267343"/>
                <a:gd name="connsiteY108" fmla="*/ 304800 h 1614488"/>
                <a:gd name="connsiteX109" fmla="*/ 823913 w 1267343"/>
                <a:gd name="connsiteY109" fmla="*/ 285750 h 1614488"/>
                <a:gd name="connsiteX110" fmla="*/ 814388 w 1267343"/>
                <a:gd name="connsiteY110" fmla="*/ 266700 h 1614488"/>
                <a:gd name="connsiteX111" fmla="*/ 809625 w 1267343"/>
                <a:gd name="connsiteY111" fmla="*/ 247650 h 1614488"/>
                <a:gd name="connsiteX112" fmla="*/ 804863 w 1267343"/>
                <a:gd name="connsiteY112" fmla="*/ 223838 h 1614488"/>
                <a:gd name="connsiteX113" fmla="*/ 790575 w 1267343"/>
                <a:gd name="connsiteY113" fmla="*/ 214313 h 1614488"/>
                <a:gd name="connsiteX114" fmla="*/ 757238 w 1267343"/>
                <a:gd name="connsiteY114" fmla="*/ 195263 h 1614488"/>
                <a:gd name="connsiteX115" fmla="*/ 728663 w 1267343"/>
                <a:gd name="connsiteY115" fmla="*/ 185738 h 1614488"/>
                <a:gd name="connsiteX116" fmla="*/ 700088 w 1267343"/>
                <a:gd name="connsiteY116" fmla="*/ 166688 h 1614488"/>
                <a:gd name="connsiteX117" fmla="*/ 685800 w 1267343"/>
                <a:gd name="connsiteY117" fmla="*/ 161925 h 1614488"/>
                <a:gd name="connsiteX118" fmla="*/ 657225 w 1267343"/>
                <a:gd name="connsiteY118" fmla="*/ 147638 h 1614488"/>
                <a:gd name="connsiteX119" fmla="*/ 642938 w 1267343"/>
                <a:gd name="connsiteY119" fmla="*/ 133350 h 1614488"/>
                <a:gd name="connsiteX120" fmla="*/ 614363 w 1267343"/>
                <a:gd name="connsiteY120" fmla="*/ 114300 h 1614488"/>
                <a:gd name="connsiteX121" fmla="*/ 609600 w 1267343"/>
                <a:gd name="connsiteY121" fmla="*/ 100013 h 1614488"/>
                <a:gd name="connsiteX122" fmla="*/ 600075 w 1267343"/>
                <a:gd name="connsiteY122" fmla="*/ 80963 h 1614488"/>
                <a:gd name="connsiteX123" fmla="*/ 595313 w 1267343"/>
                <a:gd name="connsiteY123" fmla="*/ 61913 h 1614488"/>
                <a:gd name="connsiteX124" fmla="*/ 590550 w 1267343"/>
                <a:gd name="connsiteY124" fmla="*/ 47625 h 1614488"/>
                <a:gd name="connsiteX125" fmla="*/ 600075 w 1267343"/>
                <a:gd name="connsiteY125" fmla="*/ 61913 h 1614488"/>
                <a:gd name="connsiteX126" fmla="*/ 609600 w 1267343"/>
                <a:gd name="connsiteY126" fmla="*/ 80963 h 1614488"/>
                <a:gd name="connsiteX127" fmla="*/ 638175 w 1267343"/>
                <a:gd name="connsiteY127" fmla="*/ 104775 h 1614488"/>
                <a:gd name="connsiteX128" fmla="*/ 647700 w 1267343"/>
                <a:gd name="connsiteY128" fmla="*/ 119063 h 1614488"/>
                <a:gd name="connsiteX129" fmla="*/ 690563 w 1267343"/>
                <a:gd name="connsiteY129" fmla="*/ 142875 h 1614488"/>
                <a:gd name="connsiteX130" fmla="*/ 704850 w 1267343"/>
                <a:gd name="connsiteY130" fmla="*/ 157163 h 1614488"/>
                <a:gd name="connsiteX131" fmla="*/ 776288 w 1267343"/>
                <a:gd name="connsiteY131" fmla="*/ 147638 h 1614488"/>
                <a:gd name="connsiteX132" fmla="*/ 781050 w 1267343"/>
                <a:gd name="connsiteY132" fmla="*/ 133350 h 1614488"/>
                <a:gd name="connsiteX133" fmla="*/ 771525 w 1267343"/>
                <a:gd name="connsiteY133" fmla="*/ 47625 h 1614488"/>
                <a:gd name="connsiteX134" fmla="*/ 766763 w 1267343"/>
                <a:gd name="connsiteY134" fmla="*/ 4763 h 1614488"/>
                <a:gd name="connsiteX135" fmla="*/ 781050 w 1267343"/>
                <a:gd name="connsiteY135" fmla="*/ 0 h 1614488"/>
                <a:gd name="connsiteX136" fmla="*/ 814388 w 1267343"/>
                <a:gd name="connsiteY136" fmla="*/ 4763 h 1614488"/>
                <a:gd name="connsiteX137" fmla="*/ 823913 w 1267343"/>
                <a:gd name="connsiteY137" fmla="*/ 19050 h 1614488"/>
                <a:gd name="connsiteX138" fmla="*/ 838200 w 1267343"/>
                <a:gd name="connsiteY138" fmla="*/ 33338 h 1614488"/>
                <a:gd name="connsiteX139" fmla="*/ 842963 w 1267343"/>
                <a:gd name="connsiteY139" fmla="*/ 47625 h 1614488"/>
                <a:gd name="connsiteX140" fmla="*/ 852488 w 1267343"/>
                <a:gd name="connsiteY140" fmla="*/ 142875 h 1614488"/>
                <a:gd name="connsiteX141" fmla="*/ 862013 w 1267343"/>
                <a:gd name="connsiteY141" fmla="*/ 157163 h 1614488"/>
                <a:gd name="connsiteX142" fmla="*/ 871538 w 1267343"/>
                <a:gd name="connsiteY142" fmla="*/ 185738 h 1614488"/>
                <a:gd name="connsiteX143" fmla="*/ 895350 w 1267343"/>
                <a:gd name="connsiteY143" fmla="*/ 214313 h 1614488"/>
                <a:gd name="connsiteX144" fmla="*/ 900113 w 1267343"/>
                <a:gd name="connsiteY144" fmla="*/ 228600 h 1614488"/>
                <a:gd name="connsiteX145" fmla="*/ 904875 w 1267343"/>
                <a:gd name="connsiteY145" fmla="*/ 280988 h 1614488"/>
                <a:gd name="connsiteX146" fmla="*/ 909638 w 1267343"/>
                <a:gd name="connsiteY146" fmla="*/ 309563 h 1614488"/>
                <a:gd name="connsiteX147" fmla="*/ 904875 w 1267343"/>
                <a:gd name="connsiteY147" fmla="*/ 371475 h 1614488"/>
                <a:gd name="connsiteX148" fmla="*/ 895350 w 1267343"/>
                <a:gd name="connsiteY148" fmla="*/ 400050 h 1614488"/>
                <a:gd name="connsiteX149" fmla="*/ 890588 w 1267343"/>
                <a:gd name="connsiteY149" fmla="*/ 438150 h 1614488"/>
                <a:gd name="connsiteX150" fmla="*/ 862013 w 1267343"/>
                <a:gd name="connsiteY150" fmla="*/ 481013 h 1614488"/>
                <a:gd name="connsiteX151" fmla="*/ 847725 w 1267343"/>
                <a:gd name="connsiteY151" fmla="*/ 490538 h 1614488"/>
                <a:gd name="connsiteX152" fmla="*/ 833438 w 1267343"/>
                <a:gd name="connsiteY152" fmla="*/ 504825 h 1614488"/>
                <a:gd name="connsiteX153" fmla="*/ 814388 w 1267343"/>
                <a:gd name="connsiteY153" fmla="*/ 528638 h 1614488"/>
                <a:gd name="connsiteX154" fmla="*/ 809625 w 1267343"/>
                <a:gd name="connsiteY154" fmla="*/ 542925 h 1614488"/>
                <a:gd name="connsiteX155" fmla="*/ 800100 w 1267343"/>
                <a:gd name="connsiteY155" fmla="*/ 557213 h 1614488"/>
                <a:gd name="connsiteX156" fmla="*/ 785813 w 1267343"/>
                <a:gd name="connsiteY156" fmla="*/ 600075 h 1614488"/>
                <a:gd name="connsiteX157" fmla="*/ 781050 w 1267343"/>
                <a:gd name="connsiteY157" fmla="*/ 614363 h 1614488"/>
                <a:gd name="connsiteX158" fmla="*/ 790575 w 1267343"/>
                <a:gd name="connsiteY158" fmla="*/ 685800 h 1614488"/>
                <a:gd name="connsiteX159" fmla="*/ 800100 w 1267343"/>
                <a:gd name="connsiteY159" fmla="*/ 700088 h 1614488"/>
                <a:gd name="connsiteX160" fmla="*/ 804863 w 1267343"/>
                <a:gd name="connsiteY160" fmla="*/ 714375 h 1614488"/>
                <a:gd name="connsiteX161" fmla="*/ 823913 w 1267343"/>
                <a:gd name="connsiteY161" fmla="*/ 742950 h 1614488"/>
                <a:gd name="connsiteX162" fmla="*/ 828675 w 1267343"/>
                <a:gd name="connsiteY162" fmla="*/ 757238 h 1614488"/>
                <a:gd name="connsiteX163" fmla="*/ 866775 w 1267343"/>
                <a:gd name="connsiteY163" fmla="*/ 757238 h 1614488"/>
                <a:gd name="connsiteX164" fmla="*/ 890588 w 1267343"/>
                <a:gd name="connsiteY164" fmla="*/ 714375 h 1614488"/>
                <a:gd name="connsiteX165" fmla="*/ 895350 w 1267343"/>
                <a:gd name="connsiteY165" fmla="*/ 661988 h 1614488"/>
                <a:gd name="connsiteX166" fmla="*/ 904875 w 1267343"/>
                <a:gd name="connsiteY166" fmla="*/ 547688 h 1614488"/>
                <a:gd name="connsiteX167" fmla="*/ 933450 w 1267343"/>
                <a:gd name="connsiteY167" fmla="*/ 552450 h 1614488"/>
                <a:gd name="connsiteX168" fmla="*/ 938213 w 1267343"/>
                <a:gd name="connsiteY168" fmla="*/ 600075 h 1614488"/>
                <a:gd name="connsiteX169" fmla="*/ 952500 w 1267343"/>
                <a:gd name="connsiteY169" fmla="*/ 628650 h 1614488"/>
                <a:gd name="connsiteX170" fmla="*/ 966788 w 1267343"/>
                <a:gd name="connsiteY170" fmla="*/ 623888 h 1614488"/>
                <a:gd name="connsiteX171" fmla="*/ 981075 w 1267343"/>
                <a:gd name="connsiteY171" fmla="*/ 614363 h 1614488"/>
                <a:gd name="connsiteX172" fmla="*/ 1009650 w 1267343"/>
                <a:gd name="connsiteY172" fmla="*/ 604838 h 1614488"/>
                <a:gd name="connsiteX173" fmla="*/ 1038225 w 1267343"/>
                <a:gd name="connsiteY173" fmla="*/ 628650 h 1614488"/>
                <a:gd name="connsiteX174" fmla="*/ 1019175 w 1267343"/>
                <a:gd name="connsiteY174" fmla="*/ 657225 h 1614488"/>
                <a:gd name="connsiteX175" fmla="*/ 1009650 w 1267343"/>
                <a:gd name="connsiteY175" fmla="*/ 671513 h 1614488"/>
                <a:gd name="connsiteX176" fmla="*/ 995363 w 1267343"/>
                <a:gd name="connsiteY176" fmla="*/ 700088 h 1614488"/>
                <a:gd name="connsiteX177" fmla="*/ 981075 w 1267343"/>
                <a:gd name="connsiteY177" fmla="*/ 728663 h 1614488"/>
                <a:gd name="connsiteX178" fmla="*/ 962025 w 1267343"/>
                <a:gd name="connsiteY178" fmla="*/ 757238 h 1614488"/>
                <a:gd name="connsiteX179" fmla="*/ 938213 w 1267343"/>
                <a:gd name="connsiteY179" fmla="*/ 781050 h 1614488"/>
                <a:gd name="connsiteX180" fmla="*/ 938213 w 1267343"/>
                <a:gd name="connsiteY180" fmla="*/ 809625 h 1614488"/>
                <a:gd name="connsiteX181" fmla="*/ 971550 w 1267343"/>
                <a:gd name="connsiteY181" fmla="*/ 804863 h 1614488"/>
                <a:gd name="connsiteX182" fmla="*/ 1004888 w 1267343"/>
                <a:gd name="connsiteY182" fmla="*/ 762000 h 1614488"/>
                <a:gd name="connsiteX183" fmla="*/ 1019175 w 1267343"/>
                <a:gd name="connsiteY183" fmla="*/ 752475 h 1614488"/>
                <a:gd name="connsiteX184" fmla="*/ 1033463 w 1267343"/>
                <a:gd name="connsiteY184" fmla="*/ 747713 h 1614488"/>
                <a:gd name="connsiteX185" fmla="*/ 1047750 w 1267343"/>
                <a:gd name="connsiteY185" fmla="*/ 738188 h 1614488"/>
                <a:gd name="connsiteX186" fmla="*/ 1085850 w 1267343"/>
                <a:gd name="connsiteY186" fmla="*/ 728663 h 1614488"/>
                <a:gd name="connsiteX187" fmla="*/ 1128713 w 1267343"/>
                <a:gd name="connsiteY187" fmla="*/ 719138 h 1614488"/>
                <a:gd name="connsiteX188" fmla="*/ 1138238 w 1267343"/>
                <a:gd name="connsiteY188" fmla="*/ 704850 h 1614488"/>
                <a:gd name="connsiteX189" fmla="*/ 1166813 w 1267343"/>
                <a:gd name="connsiteY189" fmla="*/ 695325 h 1614488"/>
                <a:gd name="connsiteX190" fmla="*/ 1195388 w 1267343"/>
                <a:gd name="connsiteY190" fmla="*/ 681038 h 1614488"/>
                <a:gd name="connsiteX191" fmla="*/ 1200150 w 1267343"/>
                <a:gd name="connsiteY191" fmla="*/ 657225 h 1614488"/>
                <a:gd name="connsiteX192" fmla="*/ 1247775 w 1267343"/>
                <a:gd name="connsiteY192" fmla="*/ 676275 h 1614488"/>
                <a:gd name="connsiteX193" fmla="*/ 1262063 w 1267343"/>
                <a:gd name="connsiteY193" fmla="*/ 690563 h 1614488"/>
                <a:gd name="connsiteX194" fmla="*/ 1262063 w 1267343"/>
                <a:gd name="connsiteY194" fmla="*/ 742950 h 1614488"/>
                <a:gd name="connsiteX195" fmla="*/ 1247775 w 1267343"/>
                <a:gd name="connsiteY195" fmla="*/ 747713 h 1614488"/>
                <a:gd name="connsiteX196" fmla="*/ 1185863 w 1267343"/>
                <a:gd name="connsiteY196" fmla="*/ 762000 h 1614488"/>
                <a:gd name="connsiteX197" fmla="*/ 1128713 w 1267343"/>
                <a:gd name="connsiteY197" fmla="*/ 771525 h 1614488"/>
                <a:gd name="connsiteX198" fmla="*/ 1114425 w 1267343"/>
                <a:gd name="connsiteY198" fmla="*/ 776288 h 1614488"/>
                <a:gd name="connsiteX199" fmla="*/ 1081088 w 1267343"/>
                <a:gd name="connsiteY199" fmla="*/ 785813 h 1614488"/>
                <a:gd name="connsiteX200" fmla="*/ 1071563 w 1267343"/>
                <a:gd name="connsiteY200" fmla="*/ 823913 h 1614488"/>
                <a:gd name="connsiteX201" fmla="*/ 1023938 w 1267343"/>
                <a:gd name="connsiteY201" fmla="*/ 838200 h 1614488"/>
                <a:gd name="connsiteX202" fmla="*/ 1000125 w 1267343"/>
                <a:gd name="connsiteY202" fmla="*/ 842963 h 1614488"/>
                <a:gd name="connsiteX203" fmla="*/ 971550 w 1267343"/>
                <a:gd name="connsiteY203" fmla="*/ 852488 h 1614488"/>
                <a:gd name="connsiteX204" fmla="*/ 952500 w 1267343"/>
                <a:gd name="connsiteY204" fmla="*/ 857250 h 1614488"/>
                <a:gd name="connsiteX205" fmla="*/ 933451 w 1267343"/>
                <a:gd name="connsiteY205" fmla="*/ 907257 h 1614488"/>
                <a:gd name="connsiteX206" fmla="*/ 971550 w 1267343"/>
                <a:gd name="connsiteY206" fmla="*/ 904875 h 1614488"/>
                <a:gd name="connsiteX207" fmla="*/ 985838 w 1267343"/>
                <a:gd name="connsiteY207" fmla="*/ 923925 h 1614488"/>
                <a:gd name="connsiteX208" fmla="*/ 1004888 w 1267343"/>
                <a:gd name="connsiteY208" fmla="*/ 942975 h 1614488"/>
                <a:gd name="connsiteX209" fmla="*/ 1009650 w 1267343"/>
                <a:gd name="connsiteY209" fmla="*/ 957263 h 1614488"/>
                <a:gd name="connsiteX210" fmla="*/ 1023938 w 1267343"/>
                <a:gd name="connsiteY210" fmla="*/ 964407 h 1614488"/>
                <a:gd name="connsiteX211" fmla="*/ 1066800 w 1267343"/>
                <a:gd name="connsiteY211" fmla="*/ 952500 h 1614488"/>
                <a:gd name="connsiteX212" fmla="*/ 1085850 w 1267343"/>
                <a:gd name="connsiteY212" fmla="*/ 952500 h 1614488"/>
                <a:gd name="connsiteX213" fmla="*/ 1119188 w 1267343"/>
                <a:gd name="connsiteY213" fmla="*/ 938213 h 1614488"/>
                <a:gd name="connsiteX214" fmla="*/ 1143000 w 1267343"/>
                <a:gd name="connsiteY214" fmla="*/ 942975 h 1614488"/>
                <a:gd name="connsiteX215" fmla="*/ 1152525 w 1267343"/>
                <a:gd name="connsiteY215" fmla="*/ 957263 h 1614488"/>
                <a:gd name="connsiteX216" fmla="*/ 1166813 w 1267343"/>
                <a:gd name="connsiteY216" fmla="*/ 990600 h 1614488"/>
                <a:gd name="connsiteX217" fmla="*/ 1162050 w 1267343"/>
                <a:gd name="connsiteY217" fmla="*/ 1004888 h 1614488"/>
                <a:gd name="connsiteX218" fmla="*/ 1147763 w 1267343"/>
                <a:gd name="connsiteY218" fmla="*/ 1009650 h 1614488"/>
                <a:gd name="connsiteX219" fmla="*/ 1060110 w 1267343"/>
                <a:gd name="connsiteY219" fmla="*/ 1019074 h 1614488"/>
                <a:gd name="connsiteX220" fmla="*/ 1052513 w 1267343"/>
                <a:gd name="connsiteY220" fmla="*/ 1004888 h 1614488"/>
                <a:gd name="connsiteX221" fmla="*/ 1023938 w 1267343"/>
                <a:gd name="connsiteY221" fmla="*/ 995363 h 1614488"/>
                <a:gd name="connsiteX222" fmla="*/ 985838 w 1267343"/>
                <a:gd name="connsiteY222" fmla="*/ 985838 h 1614488"/>
                <a:gd name="connsiteX223" fmla="*/ 952500 w 1267343"/>
                <a:gd name="connsiteY223" fmla="*/ 992982 h 1614488"/>
                <a:gd name="connsiteX224" fmla="*/ 890588 w 1267343"/>
                <a:gd name="connsiteY224" fmla="*/ 971550 h 1614488"/>
                <a:gd name="connsiteX225" fmla="*/ 909637 w 1267343"/>
                <a:gd name="connsiteY225" fmla="*/ 973932 h 1614488"/>
                <a:gd name="connsiteX226" fmla="*/ 902495 w 1267343"/>
                <a:gd name="connsiteY226" fmla="*/ 1057275 h 1614488"/>
                <a:gd name="connsiteX227" fmla="*/ 871537 w 1267343"/>
                <a:gd name="connsiteY227" fmla="*/ 1102519 h 1614488"/>
                <a:gd name="connsiteX228" fmla="*/ 850107 w 1267343"/>
                <a:gd name="connsiteY228" fmla="*/ 1109663 h 1614488"/>
                <a:gd name="connsiteX229" fmla="*/ 833438 w 1267343"/>
                <a:gd name="connsiteY229" fmla="*/ 1114425 h 1614488"/>
                <a:gd name="connsiteX230" fmla="*/ 823913 w 1267343"/>
                <a:gd name="connsiteY230" fmla="*/ 1164432 h 1614488"/>
                <a:gd name="connsiteX231" fmla="*/ 781051 w 1267343"/>
                <a:gd name="connsiteY231" fmla="*/ 1176338 h 1614488"/>
                <a:gd name="connsiteX232" fmla="*/ 762000 w 1267343"/>
                <a:gd name="connsiteY232" fmla="*/ 1171575 h 1614488"/>
                <a:gd name="connsiteX233" fmla="*/ 754856 w 1267343"/>
                <a:gd name="connsiteY233" fmla="*/ 1202531 h 1614488"/>
                <a:gd name="connsiteX234" fmla="*/ 736260 w 1267343"/>
                <a:gd name="connsiteY234" fmla="*/ 1223861 h 1614488"/>
                <a:gd name="connsiteX235" fmla="*/ 714376 w 1267343"/>
                <a:gd name="connsiteY235" fmla="*/ 1252538 h 1614488"/>
                <a:gd name="connsiteX236" fmla="*/ 704850 w 1267343"/>
                <a:gd name="connsiteY236" fmla="*/ 1300163 h 1614488"/>
                <a:gd name="connsiteX237" fmla="*/ 733425 w 1267343"/>
                <a:gd name="connsiteY237" fmla="*/ 1319213 h 1614488"/>
                <a:gd name="connsiteX238" fmla="*/ 747713 w 1267343"/>
                <a:gd name="connsiteY238" fmla="*/ 1328738 h 1614488"/>
                <a:gd name="connsiteX239" fmla="*/ 757238 w 1267343"/>
                <a:gd name="connsiteY239" fmla="*/ 1343025 h 1614488"/>
                <a:gd name="connsiteX240" fmla="*/ 776288 w 1267343"/>
                <a:gd name="connsiteY240" fmla="*/ 1357313 h 1614488"/>
                <a:gd name="connsiteX241" fmla="*/ 828675 w 1267343"/>
                <a:gd name="connsiteY241" fmla="*/ 1366838 h 1614488"/>
                <a:gd name="connsiteX242" fmla="*/ 842963 w 1267343"/>
                <a:gd name="connsiteY242" fmla="*/ 1376363 h 1614488"/>
                <a:gd name="connsiteX243" fmla="*/ 852488 w 1267343"/>
                <a:gd name="connsiteY243" fmla="*/ 1390650 h 1614488"/>
                <a:gd name="connsiteX244" fmla="*/ 885825 w 1267343"/>
                <a:gd name="connsiteY244" fmla="*/ 1395413 h 1614488"/>
                <a:gd name="connsiteX245" fmla="*/ 900113 w 1267343"/>
                <a:gd name="connsiteY245" fmla="*/ 1404938 h 1614488"/>
                <a:gd name="connsiteX246" fmla="*/ 942975 w 1267343"/>
                <a:gd name="connsiteY246" fmla="*/ 1390650 h 1614488"/>
                <a:gd name="connsiteX247" fmla="*/ 966788 w 1267343"/>
                <a:gd name="connsiteY247" fmla="*/ 1371600 h 1614488"/>
                <a:gd name="connsiteX248" fmla="*/ 976313 w 1267343"/>
                <a:gd name="connsiteY248" fmla="*/ 1357313 h 1614488"/>
                <a:gd name="connsiteX249" fmla="*/ 990600 w 1267343"/>
                <a:gd name="connsiteY249" fmla="*/ 1347788 h 1614488"/>
                <a:gd name="connsiteX250" fmla="*/ 995363 w 1267343"/>
                <a:gd name="connsiteY250" fmla="*/ 1333500 h 1614488"/>
                <a:gd name="connsiteX251" fmla="*/ 1033463 w 1267343"/>
                <a:gd name="connsiteY251" fmla="*/ 1343025 h 1614488"/>
                <a:gd name="connsiteX252" fmla="*/ 1157288 w 1267343"/>
                <a:gd name="connsiteY252" fmla="*/ 1357313 h 1614488"/>
                <a:gd name="connsiteX253" fmla="*/ 1185863 w 1267343"/>
                <a:gd name="connsiteY253" fmla="*/ 1366838 h 1614488"/>
                <a:gd name="connsiteX254" fmla="*/ 1190625 w 1267343"/>
                <a:gd name="connsiteY254" fmla="*/ 1381125 h 1614488"/>
                <a:gd name="connsiteX255" fmla="*/ 1200150 w 1267343"/>
                <a:gd name="connsiteY255" fmla="*/ 1395413 h 1614488"/>
                <a:gd name="connsiteX256" fmla="*/ 1190625 w 1267343"/>
                <a:gd name="connsiteY256" fmla="*/ 1409700 h 1614488"/>
                <a:gd name="connsiteX257" fmla="*/ 1119188 w 1267343"/>
                <a:gd name="connsiteY257" fmla="*/ 1404938 h 1614488"/>
                <a:gd name="connsiteX258" fmla="*/ 1090613 w 1267343"/>
                <a:gd name="connsiteY258" fmla="*/ 1395413 h 1614488"/>
                <a:gd name="connsiteX259" fmla="*/ 1033463 w 1267343"/>
                <a:gd name="connsiteY259" fmla="*/ 1404938 h 1614488"/>
                <a:gd name="connsiteX260" fmla="*/ 985838 w 1267343"/>
                <a:gd name="connsiteY260" fmla="*/ 1414463 h 1614488"/>
                <a:gd name="connsiteX261" fmla="*/ 971550 w 1267343"/>
                <a:gd name="connsiteY261" fmla="*/ 1423988 h 1614488"/>
                <a:gd name="connsiteX262" fmla="*/ 957263 w 1267343"/>
                <a:gd name="connsiteY262" fmla="*/ 1428750 h 1614488"/>
                <a:gd name="connsiteX263" fmla="*/ 952500 w 1267343"/>
                <a:gd name="connsiteY263" fmla="*/ 1443038 h 1614488"/>
                <a:gd name="connsiteX264" fmla="*/ 971550 w 1267343"/>
                <a:gd name="connsiteY264" fmla="*/ 1490663 h 1614488"/>
                <a:gd name="connsiteX265" fmla="*/ 1000125 w 1267343"/>
                <a:gd name="connsiteY265" fmla="*/ 1500188 h 1614488"/>
                <a:gd name="connsiteX266" fmla="*/ 1119188 w 1267343"/>
                <a:gd name="connsiteY266" fmla="*/ 1504950 h 1614488"/>
                <a:gd name="connsiteX267" fmla="*/ 1228725 w 1267343"/>
                <a:gd name="connsiteY267" fmla="*/ 1519238 h 1614488"/>
                <a:gd name="connsiteX268" fmla="*/ 1243013 w 1267343"/>
                <a:gd name="connsiteY268" fmla="*/ 1528763 h 1614488"/>
                <a:gd name="connsiteX269" fmla="*/ 1247775 w 1267343"/>
                <a:gd name="connsiteY269" fmla="*/ 1543050 h 1614488"/>
                <a:gd name="connsiteX270" fmla="*/ 1262063 w 1267343"/>
                <a:gd name="connsiteY270" fmla="*/ 1571625 h 1614488"/>
                <a:gd name="connsiteX271" fmla="*/ 1257300 w 1267343"/>
                <a:gd name="connsiteY271" fmla="*/ 1585913 h 1614488"/>
                <a:gd name="connsiteX272" fmla="*/ 1185863 w 1267343"/>
                <a:gd name="connsiteY272" fmla="*/ 1595438 h 1614488"/>
                <a:gd name="connsiteX273" fmla="*/ 1171575 w 1267343"/>
                <a:gd name="connsiteY273" fmla="*/ 1566863 h 1614488"/>
                <a:gd name="connsiteX274" fmla="*/ 1157288 w 1267343"/>
                <a:gd name="connsiteY274" fmla="*/ 1557338 h 1614488"/>
                <a:gd name="connsiteX275" fmla="*/ 1071563 w 1267343"/>
                <a:gd name="connsiteY275" fmla="*/ 1562100 h 1614488"/>
                <a:gd name="connsiteX276" fmla="*/ 1052513 w 1267343"/>
                <a:gd name="connsiteY276" fmla="*/ 1566863 h 1614488"/>
                <a:gd name="connsiteX277" fmla="*/ 1023938 w 1267343"/>
                <a:gd name="connsiteY277" fmla="*/ 1581150 h 1614488"/>
                <a:gd name="connsiteX278" fmla="*/ 1009650 w 1267343"/>
                <a:gd name="connsiteY278" fmla="*/ 1609725 h 1614488"/>
                <a:gd name="connsiteX279" fmla="*/ 995363 w 1267343"/>
                <a:gd name="connsiteY279" fmla="*/ 1614488 h 1614488"/>
                <a:gd name="connsiteX280" fmla="*/ 985838 w 1267343"/>
                <a:gd name="connsiteY280" fmla="*/ 1581150 h 1614488"/>
                <a:gd name="connsiteX281" fmla="*/ 976313 w 1267343"/>
                <a:gd name="connsiteY281" fmla="*/ 1528763 h 1614488"/>
                <a:gd name="connsiteX282" fmla="*/ 966788 w 1267343"/>
                <a:gd name="connsiteY282" fmla="*/ 1495425 h 1614488"/>
                <a:gd name="connsiteX283" fmla="*/ 952500 w 1267343"/>
                <a:gd name="connsiteY283" fmla="*/ 1485900 h 1614488"/>
                <a:gd name="connsiteX284" fmla="*/ 938213 w 1267343"/>
                <a:gd name="connsiteY284" fmla="*/ 1500188 h 1614488"/>
                <a:gd name="connsiteX285" fmla="*/ 933450 w 1267343"/>
                <a:gd name="connsiteY285" fmla="*/ 1538288 h 1614488"/>
                <a:gd name="connsiteX286" fmla="*/ 890588 w 1267343"/>
                <a:gd name="connsiteY286" fmla="*/ 1533525 h 1614488"/>
                <a:gd name="connsiteX287" fmla="*/ 881063 w 1267343"/>
                <a:gd name="connsiteY287" fmla="*/ 1509713 h 1614488"/>
                <a:gd name="connsiteX288" fmla="*/ 885825 w 1267343"/>
                <a:gd name="connsiteY288" fmla="*/ 1490663 h 1614488"/>
                <a:gd name="connsiteX289" fmla="*/ 876300 w 1267343"/>
                <a:gd name="connsiteY289" fmla="*/ 1447800 h 1614488"/>
                <a:gd name="connsiteX290" fmla="*/ 862013 w 1267343"/>
                <a:gd name="connsiteY290" fmla="*/ 1438275 h 1614488"/>
                <a:gd name="connsiteX291" fmla="*/ 828675 w 1267343"/>
                <a:gd name="connsiteY291" fmla="*/ 1462088 h 1614488"/>
                <a:gd name="connsiteX292" fmla="*/ 809625 w 1267343"/>
                <a:gd name="connsiteY292" fmla="*/ 1457325 h 1614488"/>
                <a:gd name="connsiteX293" fmla="*/ 795338 w 1267343"/>
                <a:gd name="connsiteY293" fmla="*/ 1419225 h 1614488"/>
                <a:gd name="connsiteX294" fmla="*/ 790575 w 1267343"/>
                <a:gd name="connsiteY294" fmla="*/ 1400175 h 1614488"/>
                <a:gd name="connsiteX295" fmla="*/ 766763 w 1267343"/>
                <a:gd name="connsiteY295" fmla="*/ 1404938 h 1614488"/>
                <a:gd name="connsiteX296" fmla="*/ 738188 w 1267343"/>
                <a:gd name="connsiteY296" fmla="*/ 1414463 h 1614488"/>
                <a:gd name="connsiteX297" fmla="*/ 638175 w 1267343"/>
                <a:gd name="connsiteY297" fmla="*/ 1409700 h 1614488"/>
                <a:gd name="connsiteX298" fmla="*/ 623888 w 1267343"/>
                <a:gd name="connsiteY298" fmla="*/ 1404938 h 1614488"/>
                <a:gd name="connsiteX299" fmla="*/ 609600 w 1267343"/>
                <a:gd name="connsiteY299" fmla="*/ 1371600 h 1614488"/>
                <a:gd name="connsiteX300" fmla="*/ 623888 w 1267343"/>
                <a:gd name="connsiteY300" fmla="*/ 1362075 h 1614488"/>
                <a:gd name="connsiteX301" fmla="*/ 676275 w 1267343"/>
                <a:gd name="connsiteY301" fmla="*/ 1357313 h 1614488"/>
                <a:gd name="connsiteX302" fmla="*/ 666750 w 1267343"/>
                <a:gd name="connsiteY302" fmla="*/ 1328738 h 1614488"/>
                <a:gd name="connsiteX303" fmla="*/ 661988 w 1267343"/>
                <a:gd name="connsiteY303" fmla="*/ 1314450 h 1614488"/>
                <a:gd name="connsiteX304" fmla="*/ 657225 w 1267343"/>
                <a:gd name="connsiteY304" fmla="*/ 1295400 h 1614488"/>
                <a:gd name="connsiteX305" fmla="*/ 642938 w 1267343"/>
                <a:gd name="connsiteY305" fmla="*/ 1285875 h 1614488"/>
                <a:gd name="connsiteX306" fmla="*/ 585788 w 1267343"/>
                <a:gd name="connsiteY306" fmla="*/ 1295400 h 1614488"/>
                <a:gd name="connsiteX307" fmla="*/ 576263 w 1267343"/>
                <a:gd name="connsiteY307" fmla="*/ 1281113 h 1614488"/>
                <a:gd name="connsiteX308" fmla="*/ 590550 w 1267343"/>
                <a:gd name="connsiteY308" fmla="*/ 1271588 h 1614488"/>
                <a:gd name="connsiteX309" fmla="*/ 600075 w 1267343"/>
                <a:gd name="connsiteY309" fmla="*/ 1243013 h 1614488"/>
                <a:gd name="connsiteX310" fmla="*/ 604838 w 1267343"/>
                <a:gd name="connsiteY310" fmla="*/ 1228725 h 1614488"/>
                <a:gd name="connsiteX311" fmla="*/ 590550 w 1267343"/>
                <a:gd name="connsiteY311" fmla="*/ 1219200 h 1614488"/>
                <a:gd name="connsiteX312" fmla="*/ 561975 w 1267343"/>
                <a:gd name="connsiteY312" fmla="*/ 1204913 h 1614488"/>
                <a:gd name="connsiteX313" fmla="*/ 547688 w 1267343"/>
                <a:gd name="connsiteY313" fmla="*/ 1190625 h 1614488"/>
                <a:gd name="connsiteX314" fmla="*/ 519113 w 1267343"/>
                <a:gd name="connsiteY314" fmla="*/ 1171575 h 1614488"/>
                <a:gd name="connsiteX315" fmla="*/ 504825 w 1267343"/>
                <a:gd name="connsiteY315" fmla="*/ 1162050 h 1614488"/>
                <a:gd name="connsiteX316" fmla="*/ 490538 w 1267343"/>
                <a:gd name="connsiteY316" fmla="*/ 1157288 h 1614488"/>
                <a:gd name="connsiteX317" fmla="*/ 476250 w 1267343"/>
                <a:gd name="connsiteY317" fmla="*/ 1147763 h 1614488"/>
                <a:gd name="connsiteX318" fmla="*/ 447675 w 1267343"/>
                <a:gd name="connsiteY318" fmla="*/ 1138238 h 1614488"/>
                <a:gd name="connsiteX319" fmla="*/ 433388 w 1267343"/>
                <a:gd name="connsiteY319" fmla="*/ 1128713 h 1614488"/>
                <a:gd name="connsiteX320" fmla="*/ 347663 w 1267343"/>
                <a:gd name="connsiteY320" fmla="*/ 1138238 h 1614488"/>
                <a:gd name="connsiteX321" fmla="*/ 295275 w 1267343"/>
                <a:gd name="connsiteY321" fmla="*/ 1133475 h 1614488"/>
                <a:gd name="connsiteX322" fmla="*/ 280988 w 1267343"/>
                <a:gd name="connsiteY322" fmla="*/ 1123950 h 1614488"/>
                <a:gd name="connsiteX323" fmla="*/ 223838 w 1267343"/>
                <a:gd name="connsiteY323" fmla="*/ 1114425 h 1614488"/>
                <a:gd name="connsiteX324" fmla="*/ 195263 w 1267343"/>
                <a:gd name="connsiteY324" fmla="*/ 1104900 h 1614488"/>
                <a:gd name="connsiteX325" fmla="*/ 180975 w 1267343"/>
                <a:gd name="connsiteY325" fmla="*/ 1100138 h 1614488"/>
                <a:gd name="connsiteX326" fmla="*/ 109538 w 1267343"/>
                <a:gd name="connsiteY326" fmla="*/ 1114425 h 1614488"/>
                <a:gd name="connsiteX327" fmla="*/ 104775 w 1267343"/>
                <a:gd name="connsiteY327" fmla="*/ 1128713 h 1614488"/>
                <a:gd name="connsiteX328" fmla="*/ 114300 w 1267343"/>
                <a:gd name="connsiteY328" fmla="*/ 1238250 h 1614488"/>
                <a:gd name="connsiteX329" fmla="*/ 119063 w 1267343"/>
                <a:gd name="connsiteY329" fmla="*/ 1247775 h 1614488"/>
                <a:gd name="connsiteX0" fmla="*/ 109538 w 1267343"/>
                <a:gd name="connsiteY0" fmla="*/ 1319213 h 1614488"/>
                <a:gd name="connsiteX1" fmla="*/ 85725 w 1267343"/>
                <a:gd name="connsiteY1" fmla="*/ 1314450 h 1614488"/>
                <a:gd name="connsiteX2" fmla="*/ 80963 w 1267343"/>
                <a:gd name="connsiteY2" fmla="*/ 1300163 h 1614488"/>
                <a:gd name="connsiteX3" fmla="*/ 71438 w 1267343"/>
                <a:gd name="connsiteY3" fmla="*/ 1285875 h 1614488"/>
                <a:gd name="connsiteX4" fmla="*/ 57150 w 1267343"/>
                <a:gd name="connsiteY4" fmla="*/ 1233488 h 1614488"/>
                <a:gd name="connsiteX5" fmla="*/ 52388 w 1267343"/>
                <a:gd name="connsiteY5" fmla="*/ 1219200 h 1614488"/>
                <a:gd name="connsiteX6" fmla="*/ 38100 w 1267343"/>
                <a:gd name="connsiteY6" fmla="*/ 1209675 h 1614488"/>
                <a:gd name="connsiteX7" fmla="*/ 19050 w 1267343"/>
                <a:gd name="connsiteY7" fmla="*/ 1181100 h 1614488"/>
                <a:gd name="connsiteX8" fmla="*/ 14288 w 1267343"/>
                <a:gd name="connsiteY8" fmla="*/ 1166813 h 1614488"/>
                <a:gd name="connsiteX9" fmla="*/ 0 w 1267343"/>
                <a:gd name="connsiteY9" fmla="*/ 1138238 h 1614488"/>
                <a:gd name="connsiteX10" fmla="*/ 28575 w 1267343"/>
                <a:gd name="connsiteY10" fmla="*/ 1119188 h 1614488"/>
                <a:gd name="connsiteX11" fmla="*/ 42863 w 1267343"/>
                <a:gd name="connsiteY11" fmla="*/ 1109663 h 1614488"/>
                <a:gd name="connsiteX12" fmla="*/ 71438 w 1267343"/>
                <a:gd name="connsiteY12" fmla="*/ 1085850 h 1614488"/>
                <a:gd name="connsiteX13" fmla="*/ 76200 w 1267343"/>
                <a:gd name="connsiteY13" fmla="*/ 1071563 h 1614488"/>
                <a:gd name="connsiteX14" fmla="*/ 76200 w 1267343"/>
                <a:gd name="connsiteY14" fmla="*/ 1014413 h 1614488"/>
                <a:gd name="connsiteX15" fmla="*/ 66675 w 1267343"/>
                <a:gd name="connsiteY15" fmla="*/ 1000125 h 1614488"/>
                <a:gd name="connsiteX16" fmla="*/ 47625 w 1267343"/>
                <a:gd name="connsiteY16" fmla="*/ 995363 h 1614488"/>
                <a:gd name="connsiteX17" fmla="*/ 42863 w 1267343"/>
                <a:gd name="connsiteY17" fmla="*/ 933450 h 1614488"/>
                <a:gd name="connsiteX18" fmla="*/ 57150 w 1267343"/>
                <a:gd name="connsiteY18" fmla="*/ 923925 h 1614488"/>
                <a:gd name="connsiteX19" fmla="*/ 109538 w 1267343"/>
                <a:gd name="connsiteY19" fmla="*/ 942975 h 1614488"/>
                <a:gd name="connsiteX20" fmla="*/ 119063 w 1267343"/>
                <a:gd name="connsiteY20" fmla="*/ 971550 h 1614488"/>
                <a:gd name="connsiteX21" fmla="*/ 128588 w 1267343"/>
                <a:gd name="connsiteY21" fmla="*/ 1000125 h 1614488"/>
                <a:gd name="connsiteX22" fmla="*/ 133350 w 1267343"/>
                <a:gd name="connsiteY22" fmla="*/ 1014413 h 1614488"/>
                <a:gd name="connsiteX23" fmla="*/ 147638 w 1267343"/>
                <a:gd name="connsiteY23" fmla="*/ 1019175 h 1614488"/>
                <a:gd name="connsiteX24" fmla="*/ 161925 w 1267343"/>
                <a:gd name="connsiteY24" fmla="*/ 1028700 h 1614488"/>
                <a:gd name="connsiteX25" fmla="*/ 238125 w 1267343"/>
                <a:gd name="connsiteY25" fmla="*/ 1042988 h 1614488"/>
                <a:gd name="connsiteX26" fmla="*/ 266700 w 1267343"/>
                <a:gd name="connsiteY26" fmla="*/ 1062038 h 1614488"/>
                <a:gd name="connsiteX27" fmla="*/ 285750 w 1267343"/>
                <a:gd name="connsiteY27" fmla="*/ 1085850 h 1614488"/>
                <a:gd name="connsiteX28" fmla="*/ 314325 w 1267343"/>
                <a:gd name="connsiteY28" fmla="*/ 1095375 h 1614488"/>
                <a:gd name="connsiteX29" fmla="*/ 457200 w 1267343"/>
                <a:gd name="connsiteY29" fmla="*/ 1090613 h 1614488"/>
                <a:gd name="connsiteX30" fmla="*/ 466725 w 1267343"/>
                <a:gd name="connsiteY30" fmla="*/ 1076325 h 1614488"/>
                <a:gd name="connsiteX31" fmla="*/ 481013 w 1267343"/>
                <a:gd name="connsiteY31" fmla="*/ 1066800 h 1614488"/>
                <a:gd name="connsiteX32" fmla="*/ 485775 w 1267343"/>
                <a:gd name="connsiteY32" fmla="*/ 1019175 h 1614488"/>
                <a:gd name="connsiteX33" fmla="*/ 481013 w 1267343"/>
                <a:gd name="connsiteY33" fmla="*/ 1004888 h 1614488"/>
                <a:gd name="connsiteX34" fmla="*/ 466725 w 1267343"/>
                <a:gd name="connsiteY34" fmla="*/ 1000125 h 1614488"/>
                <a:gd name="connsiteX35" fmla="*/ 442913 w 1267343"/>
                <a:gd name="connsiteY35" fmla="*/ 957263 h 1614488"/>
                <a:gd name="connsiteX36" fmla="*/ 438150 w 1267343"/>
                <a:gd name="connsiteY36" fmla="*/ 938213 h 1614488"/>
                <a:gd name="connsiteX37" fmla="*/ 433388 w 1267343"/>
                <a:gd name="connsiteY37" fmla="*/ 890588 h 1614488"/>
                <a:gd name="connsiteX38" fmla="*/ 419100 w 1267343"/>
                <a:gd name="connsiteY38" fmla="*/ 885825 h 1614488"/>
                <a:gd name="connsiteX39" fmla="*/ 390525 w 1267343"/>
                <a:gd name="connsiteY39" fmla="*/ 871538 h 1614488"/>
                <a:gd name="connsiteX40" fmla="*/ 376238 w 1267343"/>
                <a:gd name="connsiteY40" fmla="*/ 857250 h 1614488"/>
                <a:gd name="connsiteX41" fmla="*/ 371475 w 1267343"/>
                <a:gd name="connsiteY41" fmla="*/ 842963 h 1614488"/>
                <a:gd name="connsiteX42" fmla="*/ 361950 w 1267343"/>
                <a:gd name="connsiteY42" fmla="*/ 828675 h 1614488"/>
                <a:gd name="connsiteX43" fmla="*/ 357188 w 1267343"/>
                <a:gd name="connsiteY43" fmla="*/ 814388 h 1614488"/>
                <a:gd name="connsiteX44" fmla="*/ 314325 w 1267343"/>
                <a:gd name="connsiteY44" fmla="*/ 781050 h 1614488"/>
                <a:gd name="connsiteX45" fmla="*/ 300038 w 1267343"/>
                <a:gd name="connsiteY45" fmla="*/ 771525 h 1614488"/>
                <a:gd name="connsiteX46" fmla="*/ 314325 w 1267343"/>
                <a:gd name="connsiteY46" fmla="*/ 757238 h 1614488"/>
                <a:gd name="connsiteX47" fmla="*/ 357188 w 1267343"/>
                <a:gd name="connsiteY47" fmla="*/ 766763 h 1614488"/>
                <a:gd name="connsiteX48" fmla="*/ 385763 w 1267343"/>
                <a:gd name="connsiteY48" fmla="*/ 785813 h 1614488"/>
                <a:gd name="connsiteX49" fmla="*/ 409575 w 1267343"/>
                <a:gd name="connsiteY49" fmla="*/ 804863 h 1614488"/>
                <a:gd name="connsiteX50" fmla="*/ 438150 w 1267343"/>
                <a:gd name="connsiteY50" fmla="*/ 823913 h 1614488"/>
                <a:gd name="connsiteX51" fmla="*/ 452438 w 1267343"/>
                <a:gd name="connsiteY51" fmla="*/ 838200 h 1614488"/>
                <a:gd name="connsiteX52" fmla="*/ 471488 w 1267343"/>
                <a:gd name="connsiteY52" fmla="*/ 866775 h 1614488"/>
                <a:gd name="connsiteX53" fmla="*/ 490538 w 1267343"/>
                <a:gd name="connsiteY53" fmla="*/ 895350 h 1614488"/>
                <a:gd name="connsiteX54" fmla="*/ 500063 w 1267343"/>
                <a:gd name="connsiteY54" fmla="*/ 909638 h 1614488"/>
                <a:gd name="connsiteX55" fmla="*/ 509588 w 1267343"/>
                <a:gd name="connsiteY55" fmla="*/ 923925 h 1614488"/>
                <a:gd name="connsiteX56" fmla="*/ 514350 w 1267343"/>
                <a:gd name="connsiteY56" fmla="*/ 938213 h 1614488"/>
                <a:gd name="connsiteX57" fmla="*/ 523875 w 1267343"/>
                <a:gd name="connsiteY57" fmla="*/ 952500 h 1614488"/>
                <a:gd name="connsiteX58" fmla="*/ 542925 w 1267343"/>
                <a:gd name="connsiteY58" fmla="*/ 995363 h 1614488"/>
                <a:gd name="connsiteX59" fmla="*/ 557213 w 1267343"/>
                <a:gd name="connsiteY59" fmla="*/ 1033463 h 1614488"/>
                <a:gd name="connsiteX60" fmla="*/ 576263 w 1267343"/>
                <a:gd name="connsiteY60" fmla="*/ 1028700 h 1614488"/>
                <a:gd name="connsiteX61" fmla="*/ 581025 w 1267343"/>
                <a:gd name="connsiteY61" fmla="*/ 1014413 h 1614488"/>
                <a:gd name="connsiteX62" fmla="*/ 561975 w 1267343"/>
                <a:gd name="connsiteY62" fmla="*/ 985838 h 1614488"/>
                <a:gd name="connsiteX63" fmla="*/ 552450 w 1267343"/>
                <a:gd name="connsiteY63" fmla="*/ 971550 h 1614488"/>
                <a:gd name="connsiteX64" fmla="*/ 566738 w 1267343"/>
                <a:gd name="connsiteY64" fmla="*/ 966788 h 1614488"/>
                <a:gd name="connsiteX65" fmla="*/ 604838 w 1267343"/>
                <a:gd name="connsiteY65" fmla="*/ 981075 h 1614488"/>
                <a:gd name="connsiteX66" fmla="*/ 628650 w 1267343"/>
                <a:gd name="connsiteY66" fmla="*/ 1004888 h 1614488"/>
                <a:gd name="connsiteX67" fmla="*/ 638175 w 1267343"/>
                <a:gd name="connsiteY67" fmla="*/ 976313 h 1614488"/>
                <a:gd name="connsiteX68" fmla="*/ 633413 w 1267343"/>
                <a:gd name="connsiteY68" fmla="*/ 957263 h 1614488"/>
                <a:gd name="connsiteX69" fmla="*/ 590550 w 1267343"/>
                <a:gd name="connsiteY69" fmla="*/ 923925 h 1614488"/>
                <a:gd name="connsiteX70" fmla="*/ 576263 w 1267343"/>
                <a:gd name="connsiteY70" fmla="*/ 914400 h 1614488"/>
                <a:gd name="connsiteX71" fmla="*/ 685800 w 1267343"/>
                <a:gd name="connsiteY71" fmla="*/ 895350 h 1614488"/>
                <a:gd name="connsiteX72" fmla="*/ 681038 w 1267343"/>
                <a:gd name="connsiteY72" fmla="*/ 852488 h 1614488"/>
                <a:gd name="connsiteX73" fmla="*/ 666750 w 1267343"/>
                <a:gd name="connsiteY73" fmla="*/ 842963 h 1614488"/>
                <a:gd name="connsiteX74" fmla="*/ 609600 w 1267343"/>
                <a:gd name="connsiteY74" fmla="*/ 823913 h 1614488"/>
                <a:gd name="connsiteX75" fmla="*/ 614363 w 1267343"/>
                <a:gd name="connsiteY75" fmla="*/ 804863 h 1614488"/>
                <a:gd name="connsiteX76" fmla="*/ 633413 w 1267343"/>
                <a:gd name="connsiteY76" fmla="*/ 800100 h 1614488"/>
                <a:gd name="connsiteX77" fmla="*/ 671513 w 1267343"/>
                <a:gd name="connsiteY77" fmla="*/ 795338 h 1614488"/>
                <a:gd name="connsiteX78" fmla="*/ 704850 w 1267343"/>
                <a:gd name="connsiteY78" fmla="*/ 785813 h 1614488"/>
                <a:gd name="connsiteX79" fmla="*/ 719138 w 1267343"/>
                <a:gd name="connsiteY79" fmla="*/ 766763 h 1614488"/>
                <a:gd name="connsiteX80" fmla="*/ 747713 w 1267343"/>
                <a:gd name="connsiteY80" fmla="*/ 738188 h 1614488"/>
                <a:gd name="connsiteX81" fmla="*/ 709613 w 1267343"/>
                <a:gd name="connsiteY81" fmla="*/ 723900 h 1614488"/>
                <a:gd name="connsiteX82" fmla="*/ 695325 w 1267343"/>
                <a:gd name="connsiteY82" fmla="*/ 714375 h 1614488"/>
                <a:gd name="connsiteX83" fmla="*/ 676275 w 1267343"/>
                <a:gd name="connsiteY83" fmla="*/ 709613 h 1614488"/>
                <a:gd name="connsiteX84" fmla="*/ 642938 w 1267343"/>
                <a:gd name="connsiteY84" fmla="*/ 676275 h 1614488"/>
                <a:gd name="connsiteX85" fmla="*/ 647700 w 1267343"/>
                <a:gd name="connsiteY85" fmla="*/ 652463 h 1614488"/>
                <a:gd name="connsiteX86" fmla="*/ 676275 w 1267343"/>
                <a:gd name="connsiteY86" fmla="*/ 633413 h 1614488"/>
                <a:gd name="connsiteX87" fmla="*/ 681038 w 1267343"/>
                <a:gd name="connsiteY87" fmla="*/ 619125 h 1614488"/>
                <a:gd name="connsiteX88" fmla="*/ 676275 w 1267343"/>
                <a:gd name="connsiteY88" fmla="*/ 590550 h 1614488"/>
                <a:gd name="connsiteX89" fmla="*/ 666750 w 1267343"/>
                <a:gd name="connsiteY89" fmla="*/ 576263 h 1614488"/>
                <a:gd name="connsiteX90" fmla="*/ 652463 w 1267343"/>
                <a:gd name="connsiteY90" fmla="*/ 571500 h 1614488"/>
                <a:gd name="connsiteX91" fmla="*/ 609600 w 1267343"/>
                <a:gd name="connsiteY91" fmla="*/ 566738 h 1614488"/>
                <a:gd name="connsiteX92" fmla="*/ 561975 w 1267343"/>
                <a:gd name="connsiteY92" fmla="*/ 557213 h 1614488"/>
                <a:gd name="connsiteX93" fmla="*/ 533400 w 1267343"/>
                <a:gd name="connsiteY93" fmla="*/ 547688 h 1614488"/>
                <a:gd name="connsiteX94" fmla="*/ 504825 w 1267343"/>
                <a:gd name="connsiteY94" fmla="*/ 542925 h 1614488"/>
                <a:gd name="connsiteX95" fmla="*/ 495300 w 1267343"/>
                <a:gd name="connsiteY95" fmla="*/ 509588 h 1614488"/>
                <a:gd name="connsiteX96" fmla="*/ 519113 w 1267343"/>
                <a:gd name="connsiteY96" fmla="*/ 504825 h 1614488"/>
                <a:gd name="connsiteX97" fmla="*/ 547688 w 1267343"/>
                <a:gd name="connsiteY97" fmla="*/ 495300 h 1614488"/>
                <a:gd name="connsiteX98" fmla="*/ 576263 w 1267343"/>
                <a:gd name="connsiteY98" fmla="*/ 519113 h 1614488"/>
                <a:gd name="connsiteX99" fmla="*/ 619125 w 1267343"/>
                <a:gd name="connsiteY99" fmla="*/ 514350 h 1614488"/>
                <a:gd name="connsiteX100" fmla="*/ 628650 w 1267343"/>
                <a:gd name="connsiteY100" fmla="*/ 500063 h 1614488"/>
                <a:gd name="connsiteX101" fmla="*/ 690563 w 1267343"/>
                <a:gd name="connsiteY101" fmla="*/ 495300 h 1614488"/>
                <a:gd name="connsiteX102" fmla="*/ 757238 w 1267343"/>
                <a:gd name="connsiteY102" fmla="*/ 490538 h 1614488"/>
                <a:gd name="connsiteX103" fmla="*/ 712448 w 1267343"/>
                <a:gd name="connsiteY103" fmla="*/ 483292 h 1614488"/>
                <a:gd name="connsiteX104" fmla="*/ 781050 w 1267343"/>
                <a:gd name="connsiteY104" fmla="*/ 466725 h 1614488"/>
                <a:gd name="connsiteX105" fmla="*/ 804863 w 1267343"/>
                <a:gd name="connsiteY105" fmla="*/ 442913 h 1614488"/>
                <a:gd name="connsiteX106" fmla="*/ 833438 w 1267343"/>
                <a:gd name="connsiteY106" fmla="*/ 433388 h 1614488"/>
                <a:gd name="connsiteX107" fmla="*/ 838200 w 1267343"/>
                <a:gd name="connsiteY107" fmla="*/ 342900 h 1614488"/>
                <a:gd name="connsiteX108" fmla="*/ 828675 w 1267343"/>
                <a:gd name="connsiteY108" fmla="*/ 304800 h 1614488"/>
                <a:gd name="connsiteX109" fmla="*/ 823913 w 1267343"/>
                <a:gd name="connsiteY109" fmla="*/ 285750 h 1614488"/>
                <a:gd name="connsiteX110" fmla="*/ 814388 w 1267343"/>
                <a:gd name="connsiteY110" fmla="*/ 266700 h 1614488"/>
                <a:gd name="connsiteX111" fmla="*/ 809625 w 1267343"/>
                <a:gd name="connsiteY111" fmla="*/ 247650 h 1614488"/>
                <a:gd name="connsiteX112" fmla="*/ 804863 w 1267343"/>
                <a:gd name="connsiteY112" fmla="*/ 223838 h 1614488"/>
                <a:gd name="connsiteX113" fmla="*/ 790575 w 1267343"/>
                <a:gd name="connsiteY113" fmla="*/ 214313 h 1614488"/>
                <a:gd name="connsiteX114" fmla="*/ 757238 w 1267343"/>
                <a:gd name="connsiteY114" fmla="*/ 195263 h 1614488"/>
                <a:gd name="connsiteX115" fmla="*/ 728663 w 1267343"/>
                <a:gd name="connsiteY115" fmla="*/ 185738 h 1614488"/>
                <a:gd name="connsiteX116" fmla="*/ 700088 w 1267343"/>
                <a:gd name="connsiteY116" fmla="*/ 166688 h 1614488"/>
                <a:gd name="connsiteX117" fmla="*/ 685800 w 1267343"/>
                <a:gd name="connsiteY117" fmla="*/ 161925 h 1614488"/>
                <a:gd name="connsiteX118" fmla="*/ 657225 w 1267343"/>
                <a:gd name="connsiteY118" fmla="*/ 147638 h 1614488"/>
                <a:gd name="connsiteX119" fmla="*/ 642938 w 1267343"/>
                <a:gd name="connsiteY119" fmla="*/ 133350 h 1614488"/>
                <a:gd name="connsiteX120" fmla="*/ 614363 w 1267343"/>
                <a:gd name="connsiteY120" fmla="*/ 114300 h 1614488"/>
                <a:gd name="connsiteX121" fmla="*/ 609600 w 1267343"/>
                <a:gd name="connsiteY121" fmla="*/ 100013 h 1614488"/>
                <a:gd name="connsiteX122" fmla="*/ 600075 w 1267343"/>
                <a:gd name="connsiteY122" fmla="*/ 80963 h 1614488"/>
                <a:gd name="connsiteX123" fmla="*/ 595313 w 1267343"/>
                <a:gd name="connsiteY123" fmla="*/ 61913 h 1614488"/>
                <a:gd name="connsiteX124" fmla="*/ 590550 w 1267343"/>
                <a:gd name="connsiteY124" fmla="*/ 47625 h 1614488"/>
                <a:gd name="connsiteX125" fmla="*/ 600075 w 1267343"/>
                <a:gd name="connsiteY125" fmla="*/ 61913 h 1614488"/>
                <a:gd name="connsiteX126" fmla="*/ 609600 w 1267343"/>
                <a:gd name="connsiteY126" fmla="*/ 80963 h 1614488"/>
                <a:gd name="connsiteX127" fmla="*/ 638175 w 1267343"/>
                <a:gd name="connsiteY127" fmla="*/ 104775 h 1614488"/>
                <a:gd name="connsiteX128" fmla="*/ 647700 w 1267343"/>
                <a:gd name="connsiteY128" fmla="*/ 119063 h 1614488"/>
                <a:gd name="connsiteX129" fmla="*/ 690563 w 1267343"/>
                <a:gd name="connsiteY129" fmla="*/ 142875 h 1614488"/>
                <a:gd name="connsiteX130" fmla="*/ 704850 w 1267343"/>
                <a:gd name="connsiteY130" fmla="*/ 157163 h 1614488"/>
                <a:gd name="connsiteX131" fmla="*/ 776288 w 1267343"/>
                <a:gd name="connsiteY131" fmla="*/ 147638 h 1614488"/>
                <a:gd name="connsiteX132" fmla="*/ 781050 w 1267343"/>
                <a:gd name="connsiteY132" fmla="*/ 133350 h 1614488"/>
                <a:gd name="connsiteX133" fmla="*/ 771525 w 1267343"/>
                <a:gd name="connsiteY133" fmla="*/ 47625 h 1614488"/>
                <a:gd name="connsiteX134" fmla="*/ 766763 w 1267343"/>
                <a:gd name="connsiteY134" fmla="*/ 4763 h 1614488"/>
                <a:gd name="connsiteX135" fmla="*/ 781050 w 1267343"/>
                <a:gd name="connsiteY135" fmla="*/ 0 h 1614488"/>
                <a:gd name="connsiteX136" fmla="*/ 814388 w 1267343"/>
                <a:gd name="connsiteY136" fmla="*/ 4763 h 1614488"/>
                <a:gd name="connsiteX137" fmla="*/ 823913 w 1267343"/>
                <a:gd name="connsiteY137" fmla="*/ 19050 h 1614488"/>
                <a:gd name="connsiteX138" fmla="*/ 838200 w 1267343"/>
                <a:gd name="connsiteY138" fmla="*/ 33338 h 1614488"/>
                <a:gd name="connsiteX139" fmla="*/ 842963 w 1267343"/>
                <a:gd name="connsiteY139" fmla="*/ 47625 h 1614488"/>
                <a:gd name="connsiteX140" fmla="*/ 852488 w 1267343"/>
                <a:gd name="connsiteY140" fmla="*/ 142875 h 1614488"/>
                <a:gd name="connsiteX141" fmla="*/ 862013 w 1267343"/>
                <a:gd name="connsiteY141" fmla="*/ 157163 h 1614488"/>
                <a:gd name="connsiteX142" fmla="*/ 871538 w 1267343"/>
                <a:gd name="connsiteY142" fmla="*/ 185738 h 1614488"/>
                <a:gd name="connsiteX143" fmla="*/ 895350 w 1267343"/>
                <a:gd name="connsiteY143" fmla="*/ 214313 h 1614488"/>
                <a:gd name="connsiteX144" fmla="*/ 900113 w 1267343"/>
                <a:gd name="connsiteY144" fmla="*/ 228600 h 1614488"/>
                <a:gd name="connsiteX145" fmla="*/ 904875 w 1267343"/>
                <a:gd name="connsiteY145" fmla="*/ 280988 h 1614488"/>
                <a:gd name="connsiteX146" fmla="*/ 909638 w 1267343"/>
                <a:gd name="connsiteY146" fmla="*/ 309563 h 1614488"/>
                <a:gd name="connsiteX147" fmla="*/ 904875 w 1267343"/>
                <a:gd name="connsiteY147" fmla="*/ 371475 h 1614488"/>
                <a:gd name="connsiteX148" fmla="*/ 895350 w 1267343"/>
                <a:gd name="connsiteY148" fmla="*/ 400050 h 1614488"/>
                <a:gd name="connsiteX149" fmla="*/ 890588 w 1267343"/>
                <a:gd name="connsiteY149" fmla="*/ 438150 h 1614488"/>
                <a:gd name="connsiteX150" fmla="*/ 862013 w 1267343"/>
                <a:gd name="connsiteY150" fmla="*/ 481013 h 1614488"/>
                <a:gd name="connsiteX151" fmla="*/ 847725 w 1267343"/>
                <a:gd name="connsiteY151" fmla="*/ 490538 h 1614488"/>
                <a:gd name="connsiteX152" fmla="*/ 833438 w 1267343"/>
                <a:gd name="connsiteY152" fmla="*/ 504825 h 1614488"/>
                <a:gd name="connsiteX153" fmla="*/ 814388 w 1267343"/>
                <a:gd name="connsiteY153" fmla="*/ 528638 h 1614488"/>
                <a:gd name="connsiteX154" fmla="*/ 809625 w 1267343"/>
                <a:gd name="connsiteY154" fmla="*/ 542925 h 1614488"/>
                <a:gd name="connsiteX155" fmla="*/ 800100 w 1267343"/>
                <a:gd name="connsiteY155" fmla="*/ 557213 h 1614488"/>
                <a:gd name="connsiteX156" fmla="*/ 785813 w 1267343"/>
                <a:gd name="connsiteY156" fmla="*/ 600075 h 1614488"/>
                <a:gd name="connsiteX157" fmla="*/ 781050 w 1267343"/>
                <a:gd name="connsiteY157" fmla="*/ 614363 h 1614488"/>
                <a:gd name="connsiteX158" fmla="*/ 790575 w 1267343"/>
                <a:gd name="connsiteY158" fmla="*/ 685800 h 1614488"/>
                <a:gd name="connsiteX159" fmla="*/ 800100 w 1267343"/>
                <a:gd name="connsiteY159" fmla="*/ 700088 h 1614488"/>
                <a:gd name="connsiteX160" fmla="*/ 804863 w 1267343"/>
                <a:gd name="connsiteY160" fmla="*/ 714375 h 1614488"/>
                <a:gd name="connsiteX161" fmla="*/ 823913 w 1267343"/>
                <a:gd name="connsiteY161" fmla="*/ 742950 h 1614488"/>
                <a:gd name="connsiteX162" fmla="*/ 828675 w 1267343"/>
                <a:gd name="connsiteY162" fmla="*/ 757238 h 1614488"/>
                <a:gd name="connsiteX163" fmla="*/ 866775 w 1267343"/>
                <a:gd name="connsiteY163" fmla="*/ 757238 h 1614488"/>
                <a:gd name="connsiteX164" fmla="*/ 890588 w 1267343"/>
                <a:gd name="connsiteY164" fmla="*/ 714375 h 1614488"/>
                <a:gd name="connsiteX165" fmla="*/ 895350 w 1267343"/>
                <a:gd name="connsiteY165" fmla="*/ 661988 h 1614488"/>
                <a:gd name="connsiteX166" fmla="*/ 904875 w 1267343"/>
                <a:gd name="connsiteY166" fmla="*/ 547688 h 1614488"/>
                <a:gd name="connsiteX167" fmla="*/ 933450 w 1267343"/>
                <a:gd name="connsiteY167" fmla="*/ 552450 h 1614488"/>
                <a:gd name="connsiteX168" fmla="*/ 938213 w 1267343"/>
                <a:gd name="connsiteY168" fmla="*/ 600075 h 1614488"/>
                <a:gd name="connsiteX169" fmla="*/ 952500 w 1267343"/>
                <a:gd name="connsiteY169" fmla="*/ 628650 h 1614488"/>
                <a:gd name="connsiteX170" fmla="*/ 966788 w 1267343"/>
                <a:gd name="connsiteY170" fmla="*/ 623888 h 1614488"/>
                <a:gd name="connsiteX171" fmla="*/ 981075 w 1267343"/>
                <a:gd name="connsiteY171" fmla="*/ 614363 h 1614488"/>
                <a:gd name="connsiteX172" fmla="*/ 1009650 w 1267343"/>
                <a:gd name="connsiteY172" fmla="*/ 604838 h 1614488"/>
                <a:gd name="connsiteX173" fmla="*/ 1038225 w 1267343"/>
                <a:gd name="connsiteY173" fmla="*/ 628650 h 1614488"/>
                <a:gd name="connsiteX174" fmla="*/ 1019175 w 1267343"/>
                <a:gd name="connsiteY174" fmla="*/ 657225 h 1614488"/>
                <a:gd name="connsiteX175" fmla="*/ 1009650 w 1267343"/>
                <a:gd name="connsiteY175" fmla="*/ 671513 h 1614488"/>
                <a:gd name="connsiteX176" fmla="*/ 995363 w 1267343"/>
                <a:gd name="connsiteY176" fmla="*/ 700088 h 1614488"/>
                <a:gd name="connsiteX177" fmla="*/ 981075 w 1267343"/>
                <a:gd name="connsiteY177" fmla="*/ 728663 h 1614488"/>
                <a:gd name="connsiteX178" fmla="*/ 962025 w 1267343"/>
                <a:gd name="connsiteY178" fmla="*/ 757238 h 1614488"/>
                <a:gd name="connsiteX179" fmla="*/ 938213 w 1267343"/>
                <a:gd name="connsiteY179" fmla="*/ 781050 h 1614488"/>
                <a:gd name="connsiteX180" fmla="*/ 938213 w 1267343"/>
                <a:gd name="connsiteY180" fmla="*/ 809625 h 1614488"/>
                <a:gd name="connsiteX181" fmla="*/ 971550 w 1267343"/>
                <a:gd name="connsiteY181" fmla="*/ 804863 h 1614488"/>
                <a:gd name="connsiteX182" fmla="*/ 1004888 w 1267343"/>
                <a:gd name="connsiteY182" fmla="*/ 762000 h 1614488"/>
                <a:gd name="connsiteX183" fmla="*/ 1019175 w 1267343"/>
                <a:gd name="connsiteY183" fmla="*/ 752475 h 1614488"/>
                <a:gd name="connsiteX184" fmla="*/ 1033463 w 1267343"/>
                <a:gd name="connsiteY184" fmla="*/ 747713 h 1614488"/>
                <a:gd name="connsiteX185" fmla="*/ 1047750 w 1267343"/>
                <a:gd name="connsiteY185" fmla="*/ 738188 h 1614488"/>
                <a:gd name="connsiteX186" fmla="*/ 1085850 w 1267343"/>
                <a:gd name="connsiteY186" fmla="*/ 728663 h 1614488"/>
                <a:gd name="connsiteX187" fmla="*/ 1128713 w 1267343"/>
                <a:gd name="connsiteY187" fmla="*/ 719138 h 1614488"/>
                <a:gd name="connsiteX188" fmla="*/ 1138238 w 1267343"/>
                <a:gd name="connsiteY188" fmla="*/ 704850 h 1614488"/>
                <a:gd name="connsiteX189" fmla="*/ 1166813 w 1267343"/>
                <a:gd name="connsiteY189" fmla="*/ 695325 h 1614488"/>
                <a:gd name="connsiteX190" fmla="*/ 1195388 w 1267343"/>
                <a:gd name="connsiteY190" fmla="*/ 681038 h 1614488"/>
                <a:gd name="connsiteX191" fmla="*/ 1200150 w 1267343"/>
                <a:gd name="connsiteY191" fmla="*/ 657225 h 1614488"/>
                <a:gd name="connsiteX192" fmla="*/ 1247775 w 1267343"/>
                <a:gd name="connsiteY192" fmla="*/ 676275 h 1614488"/>
                <a:gd name="connsiteX193" fmla="*/ 1262063 w 1267343"/>
                <a:gd name="connsiteY193" fmla="*/ 690563 h 1614488"/>
                <a:gd name="connsiteX194" fmla="*/ 1262063 w 1267343"/>
                <a:gd name="connsiteY194" fmla="*/ 742950 h 1614488"/>
                <a:gd name="connsiteX195" fmla="*/ 1247775 w 1267343"/>
                <a:gd name="connsiteY195" fmla="*/ 747713 h 1614488"/>
                <a:gd name="connsiteX196" fmla="*/ 1185863 w 1267343"/>
                <a:gd name="connsiteY196" fmla="*/ 762000 h 1614488"/>
                <a:gd name="connsiteX197" fmla="*/ 1128713 w 1267343"/>
                <a:gd name="connsiteY197" fmla="*/ 771525 h 1614488"/>
                <a:gd name="connsiteX198" fmla="*/ 1114425 w 1267343"/>
                <a:gd name="connsiteY198" fmla="*/ 776288 h 1614488"/>
                <a:gd name="connsiteX199" fmla="*/ 1081088 w 1267343"/>
                <a:gd name="connsiteY199" fmla="*/ 785813 h 1614488"/>
                <a:gd name="connsiteX200" fmla="*/ 1071563 w 1267343"/>
                <a:gd name="connsiteY200" fmla="*/ 823913 h 1614488"/>
                <a:gd name="connsiteX201" fmla="*/ 1023938 w 1267343"/>
                <a:gd name="connsiteY201" fmla="*/ 838200 h 1614488"/>
                <a:gd name="connsiteX202" fmla="*/ 1000125 w 1267343"/>
                <a:gd name="connsiteY202" fmla="*/ 842963 h 1614488"/>
                <a:gd name="connsiteX203" fmla="*/ 971550 w 1267343"/>
                <a:gd name="connsiteY203" fmla="*/ 852488 h 1614488"/>
                <a:gd name="connsiteX204" fmla="*/ 952500 w 1267343"/>
                <a:gd name="connsiteY204" fmla="*/ 857250 h 1614488"/>
                <a:gd name="connsiteX205" fmla="*/ 933451 w 1267343"/>
                <a:gd name="connsiteY205" fmla="*/ 907257 h 1614488"/>
                <a:gd name="connsiteX206" fmla="*/ 971550 w 1267343"/>
                <a:gd name="connsiteY206" fmla="*/ 904875 h 1614488"/>
                <a:gd name="connsiteX207" fmla="*/ 985838 w 1267343"/>
                <a:gd name="connsiteY207" fmla="*/ 923925 h 1614488"/>
                <a:gd name="connsiteX208" fmla="*/ 1004888 w 1267343"/>
                <a:gd name="connsiteY208" fmla="*/ 942975 h 1614488"/>
                <a:gd name="connsiteX209" fmla="*/ 1009650 w 1267343"/>
                <a:gd name="connsiteY209" fmla="*/ 957263 h 1614488"/>
                <a:gd name="connsiteX210" fmla="*/ 1023938 w 1267343"/>
                <a:gd name="connsiteY210" fmla="*/ 964407 h 1614488"/>
                <a:gd name="connsiteX211" fmla="*/ 1066800 w 1267343"/>
                <a:gd name="connsiteY211" fmla="*/ 952500 h 1614488"/>
                <a:gd name="connsiteX212" fmla="*/ 1085850 w 1267343"/>
                <a:gd name="connsiteY212" fmla="*/ 952500 h 1614488"/>
                <a:gd name="connsiteX213" fmla="*/ 1119188 w 1267343"/>
                <a:gd name="connsiteY213" fmla="*/ 938213 h 1614488"/>
                <a:gd name="connsiteX214" fmla="*/ 1143000 w 1267343"/>
                <a:gd name="connsiteY214" fmla="*/ 942975 h 1614488"/>
                <a:gd name="connsiteX215" fmla="*/ 1152525 w 1267343"/>
                <a:gd name="connsiteY215" fmla="*/ 957263 h 1614488"/>
                <a:gd name="connsiteX216" fmla="*/ 1166813 w 1267343"/>
                <a:gd name="connsiteY216" fmla="*/ 990600 h 1614488"/>
                <a:gd name="connsiteX217" fmla="*/ 1162050 w 1267343"/>
                <a:gd name="connsiteY217" fmla="*/ 1004888 h 1614488"/>
                <a:gd name="connsiteX218" fmla="*/ 1147763 w 1267343"/>
                <a:gd name="connsiteY218" fmla="*/ 1009650 h 1614488"/>
                <a:gd name="connsiteX219" fmla="*/ 1060110 w 1267343"/>
                <a:gd name="connsiteY219" fmla="*/ 1019074 h 1614488"/>
                <a:gd name="connsiteX220" fmla="*/ 1052513 w 1267343"/>
                <a:gd name="connsiteY220" fmla="*/ 1004888 h 1614488"/>
                <a:gd name="connsiteX221" fmla="*/ 1023938 w 1267343"/>
                <a:gd name="connsiteY221" fmla="*/ 995363 h 1614488"/>
                <a:gd name="connsiteX222" fmla="*/ 985838 w 1267343"/>
                <a:gd name="connsiteY222" fmla="*/ 985838 h 1614488"/>
                <a:gd name="connsiteX223" fmla="*/ 952500 w 1267343"/>
                <a:gd name="connsiteY223" fmla="*/ 992982 h 1614488"/>
                <a:gd name="connsiteX224" fmla="*/ 890588 w 1267343"/>
                <a:gd name="connsiteY224" fmla="*/ 971550 h 1614488"/>
                <a:gd name="connsiteX225" fmla="*/ 909637 w 1267343"/>
                <a:gd name="connsiteY225" fmla="*/ 973932 h 1614488"/>
                <a:gd name="connsiteX226" fmla="*/ 902495 w 1267343"/>
                <a:gd name="connsiteY226" fmla="*/ 1057275 h 1614488"/>
                <a:gd name="connsiteX227" fmla="*/ 871537 w 1267343"/>
                <a:gd name="connsiteY227" fmla="*/ 1102519 h 1614488"/>
                <a:gd name="connsiteX228" fmla="*/ 850107 w 1267343"/>
                <a:gd name="connsiteY228" fmla="*/ 1109663 h 1614488"/>
                <a:gd name="connsiteX229" fmla="*/ 833438 w 1267343"/>
                <a:gd name="connsiteY229" fmla="*/ 1114425 h 1614488"/>
                <a:gd name="connsiteX230" fmla="*/ 823913 w 1267343"/>
                <a:gd name="connsiteY230" fmla="*/ 1164432 h 1614488"/>
                <a:gd name="connsiteX231" fmla="*/ 781051 w 1267343"/>
                <a:gd name="connsiteY231" fmla="*/ 1176338 h 1614488"/>
                <a:gd name="connsiteX232" fmla="*/ 762000 w 1267343"/>
                <a:gd name="connsiteY232" fmla="*/ 1171575 h 1614488"/>
                <a:gd name="connsiteX233" fmla="*/ 754856 w 1267343"/>
                <a:gd name="connsiteY233" fmla="*/ 1202531 h 1614488"/>
                <a:gd name="connsiteX234" fmla="*/ 736260 w 1267343"/>
                <a:gd name="connsiteY234" fmla="*/ 1223861 h 1614488"/>
                <a:gd name="connsiteX235" fmla="*/ 714376 w 1267343"/>
                <a:gd name="connsiteY235" fmla="*/ 1252538 h 1614488"/>
                <a:gd name="connsiteX236" fmla="*/ 704850 w 1267343"/>
                <a:gd name="connsiteY236" fmla="*/ 1300163 h 1614488"/>
                <a:gd name="connsiteX237" fmla="*/ 733425 w 1267343"/>
                <a:gd name="connsiteY237" fmla="*/ 1319213 h 1614488"/>
                <a:gd name="connsiteX238" fmla="*/ 747713 w 1267343"/>
                <a:gd name="connsiteY238" fmla="*/ 1328738 h 1614488"/>
                <a:gd name="connsiteX239" fmla="*/ 757238 w 1267343"/>
                <a:gd name="connsiteY239" fmla="*/ 1343025 h 1614488"/>
                <a:gd name="connsiteX240" fmla="*/ 776288 w 1267343"/>
                <a:gd name="connsiteY240" fmla="*/ 1357313 h 1614488"/>
                <a:gd name="connsiteX241" fmla="*/ 828675 w 1267343"/>
                <a:gd name="connsiteY241" fmla="*/ 1366838 h 1614488"/>
                <a:gd name="connsiteX242" fmla="*/ 842963 w 1267343"/>
                <a:gd name="connsiteY242" fmla="*/ 1376363 h 1614488"/>
                <a:gd name="connsiteX243" fmla="*/ 852488 w 1267343"/>
                <a:gd name="connsiteY243" fmla="*/ 1390650 h 1614488"/>
                <a:gd name="connsiteX244" fmla="*/ 885825 w 1267343"/>
                <a:gd name="connsiteY244" fmla="*/ 1395413 h 1614488"/>
                <a:gd name="connsiteX245" fmla="*/ 900113 w 1267343"/>
                <a:gd name="connsiteY245" fmla="*/ 1404938 h 1614488"/>
                <a:gd name="connsiteX246" fmla="*/ 942975 w 1267343"/>
                <a:gd name="connsiteY246" fmla="*/ 1390650 h 1614488"/>
                <a:gd name="connsiteX247" fmla="*/ 966788 w 1267343"/>
                <a:gd name="connsiteY247" fmla="*/ 1371600 h 1614488"/>
                <a:gd name="connsiteX248" fmla="*/ 976313 w 1267343"/>
                <a:gd name="connsiteY248" fmla="*/ 1357313 h 1614488"/>
                <a:gd name="connsiteX249" fmla="*/ 990600 w 1267343"/>
                <a:gd name="connsiteY249" fmla="*/ 1347788 h 1614488"/>
                <a:gd name="connsiteX250" fmla="*/ 995363 w 1267343"/>
                <a:gd name="connsiteY250" fmla="*/ 1333500 h 1614488"/>
                <a:gd name="connsiteX251" fmla="*/ 1033463 w 1267343"/>
                <a:gd name="connsiteY251" fmla="*/ 1343025 h 1614488"/>
                <a:gd name="connsiteX252" fmla="*/ 1157288 w 1267343"/>
                <a:gd name="connsiteY252" fmla="*/ 1357313 h 1614488"/>
                <a:gd name="connsiteX253" fmla="*/ 1185863 w 1267343"/>
                <a:gd name="connsiteY253" fmla="*/ 1366838 h 1614488"/>
                <a:gd name="connsiteX254" fmla="*/ 1190625 w 1267343"/>
                <a:gd name="connsiteY254" fmla="*/ 1381125 h 1614488"/>
                <a:gd name="connsiteX255" fmla="*/ 1200150 w 1267343"/>
                <a:gd name="connsiteY255" fmla="*/ 1395413 h 1614488"/>
                <a:gd name="connsiteX256" fmla="*/ 1190625 w 1267343"/>
                <a:gd name="connsiteY256" fmla="*/ 1409700 h 1614488"/>
                <a:gd name="connsiteX257" fmla="*/ 1119188 w 1267343"/>
                <a:gd name="connsiteY257" fmla="*/ 1404938 h 1614488"/>
                <a:gd name="connsiteX258" fmla="*/ 1090613 w 1267343"/>
                <a:gd name="connsiteY258" fmla="*/ 1395413 h 1614488"/>
                <a:gd name="connsiteX259" fmla="*/ 1033463 w 1267343"/>
                <a:gd name="connsiteY259" fmla="*/ 1404938 h 1614488"/>
                <a:gd name="connsiteX260" fmla="*/ 985838 w 1267343"/>
                <a:gd name="connsiteY260" fmla="*/ 1414463 h 1614488"/>
                <a:gd name="connsiteX261" fmla="*/ 971550 w 1267343"/>
                <a:gd name="connsiteY261" fmla="*/ 1423988 h 1614488"/>
                <a:gd name="connsiteX262" fmla="*/ 957263 w 1267343"/>
                <a:gd name="connsiteY262" fmla="*/ 1428750 h 1614488"/>
                <a:gd name="connsiteX263" fmla="*/ 952500 w 1267343"/>
                <a:gd name="connsiteY263" fmla="*/ 1443038 h 1614488"/>
                <a:gd name="connsiteX264" fmla="*/ 971550 w 1267343"/>
                <a:gd name="connsiteY264" fmla="*/ 1490663 h 1614488"/>
                <a:gd name="connsiteX265" fmla="*/ 1000125 w 1267343"/>
                <a:gd name="connsiteY265" fmla="*/ 1500188 h 1614488"/>
                <a:gd name="connsiteX266" fmla="*/ 1119188 w 1267343"/>
                <a:gd name="connsiteY266" fmla="*/ 1504950 h 1614488"/>
                <a:gd name="connsiteX267" fmla="*/ 1228725 w 1267343"/>
                <a:gd name="connsiteY267" fmla="*/ 1519238 h 1614488"/>
                <a:gd name="connsiteX268" fmla="*/ 1243013 w 1267343"/>
                <a:gd name="connsiteY268" fmla="*/ 1528763 h 1614488"/>
                <a:gd name="connsiteX269" fmla="*/ 1247775 w 1267343"/>
                <a:gd name="connsiteY269" fmla="*/ 1543050 h 1614488"/>
                <a:gd name="connsiteX270" fmla="*/ 1262063 w 1267343"/>
                <a:gd name="connsiteY270" fmla="*/ 1571625 h 1614488"/>
                <a:gd name="connsiteX271" fmla="*/ 1257300 w 1267343"/>
                <a:gd name="connsiteY271" fmla="*/ 1585913 h 1614488"/>
                <a:gd name="connsiteX272" fmla="*/ 1185863 w 1267343"/>
                <a:gd name="connsiteY272" fmla="*/ 1595438 h 1614488"/>
                <a:gd name="connsiteX273" fmla="*/ 1171575 w 1267343"/>
                <a:gd name="connsiteY273" fmla="*/ 1566863 h 1614488"/>
                <a:gd name="connsiteX274" fmla="*/ 1157288 w 1267343"/>
                <a:gd name="connsiteY274" fmla="*/ 1557338 h 1614488"/>
                <a:gd name="connsiteX275" fmla="*/ 1071563 w 1267343"/>
                <a:gd name="connsiteY275" fmla="*/ 1562100 h 1614488"/>
                <a:gd name="connsiteX276" fmla="*/ 1052513 w 1267343"/>
                <a:gd name="connsiteY276" fmla="*/ 1566863 h 1614488"/>
                <a:gd name="connsiteX277" fmla="*/ 1023938 w 1267343"/>
                <a:gd name="connsiteY277" fmla="*/ 1581150 h 1614488"/>
                <a:gd name="connsiteX278" fmla="*/ 1009650 w 1267343"/>
                <a:gd name="connsiteY278" fmla="*/ 1609725 h 1614488"/>
                <a:gd name="connsiteX279" fmla="*/ 995363 w 1267343"/>
                <a:gd name="connsiteY279" fmla="*/ 1614488 h 1614488"/>
                <a:gd name="connsiteX280" fmla="*/ 985838 w 1267343"/>
                <a:gd name="connsiteY280" fmla="*/ 1581150 h 1614488"/>
                <a:gd name="connsiteX281" fmla="*/ 976313 w 1267343"/>
                <a:gd name="connsiteY281" fmla="*/ 1528763 h 1614488"/>
                <a:gd name="connsiteX282" fmla="*/ 966788 w 1267343"/>
                <a:gd name="connsiteY282" fmla="*/ 1495425 h 1614488"/>
                <a:gd name="connsiteX283" fmla="*/ 952500 w 1267343"/>
                <a:gd name="connsiteY283" fmla="*/ 1485900 h 1614488"/>
                <a:gd name="connsiteX284" fmla="*/ 938213 w 1267343"/>
                <a:gd name="connsiteY284" fmla="*/ 1500188 h 1614488"/>
                <a:gd name="connsiteX285" fmla="*/ 933450 w 1267343"/>
                <a:gd name="connsiteY285" fmla="*/ 1538288 h 1614488"/>
                <a:gd name="connsiteX286" fmla="*/ 890588 w 1267343"/>
                <a:gd name="connsiteY286" fmla="*/ 1533525 h 1614488"/>
                <a:gd name="connsiteX287" fmla="*/ 881063 w 1267343"/>
                <a:gd name="connsiteY287" fmla="*/ 1509713 h 1614488"/>
                <a:gd name="connsiteX288" fmla="*/ 885825 w 1267343"/>
                <a:gd name="connsiteY288" fmla="*/ 1490663 h 1614488"/>
                <a:gd name="connsiteX289" fmla="*/ 876300 w 1267343"/>
                <a:gd name="connsiteY289" fmla="*/ 1447800 h 1614488"/>
                <a:gd name="connsiteX290" fmla="*/ 862013 w 1267343"/>
                <a:gd name="connsiteY290" fmla="*/ 1438275 h 1614488"/>
                <a:gd name="connsiteX291" fmla="*/ 828675 w 1267343"/>
                <a:gd name="connsiteY291" fmla="*/ 1462088 h 1614488"/>
                <a:gd name="connsiteX292" fmla="*/ 809625 w 1267343"/>
                <a:gd name="connsiteY292" fmla="*/ 1457325 h 1614488"/>
                <a:gd name="connsiteX293" fmla="*/ 795338 w 1267343"/>
                <a:gd name="connsiteY293" fmla="*/ 1419225 h 1614488"/>
                <a:gd name="connsiteX294" fmla="*/ 790575 w 1267343"/>
                <a:gd name="connsiteY294" fmla="*/ 1400175 h 1614488"/>
                <a:gd name="connsiteX295" fmla="*/ 766763 w 1267343"/>
                <a:gd name="connsiteY295" fmla="*/ 1404938 h 1614488"/>
                <a:gd name="connsiteX296" fmla="*/ 738188 w 1267343"/>
                <a:gd name="connsiteY296" fmla="*/ 1414463 h 1614488"/>
                <a:gd name="connsiteX297" fmla="*/ 638175 w 1267343"/>
                <a:gd name="connsiteY297" fmla="*/ 1409700 h 1614488"/>
                <a:gd name="connsiteX298" fmla="*/ 623888 w 1267343"/>
                <a:gd name="connsiteY298" fmla="*/ 1404938 h 1614488"/>
                <a:gd name="connsiteX299" fmla="*/ 609600 w 1267343"/>
                <a:gd name="connsiteY299" fmla="*/ 1371600 h 1614488"/>
                <a:gd name="connsiteX300" fmla="*/ 623888 w 1267343"/>
                <a:gd name="connsiteY300" fmla="*/ 1362075 h 1614488"/>
                <a:gd name="connsiteX301" fmla="*/ 676275 w 1267343"/>
                <a:gd name="connsiteY301" fmla="*/ 1357313 h 1614488"/>
                <a:gd name="connsiteX302" fmla="*/ 666750 w 1267343"/>
                <a:gd name="connsiteY302" fmla="*/ 1328738 h 1614488"/>
                <a:gd name="connsiteX303" fmla="*/ 661988 w 1267343"/>
                <a:gd name="connsiteY303" fmla="*/ 1314450 h 1614488"/>
                <a:gd name="connsiteX304" fmla="*/ 657225 w 1267343"/>
                <a:gd name="connsiteY304" fmla="*/ 1295400 h 1614488"/>
                <a:gd name="connsiteX305" fmla="*/ 642938 w 1267343"/>
                <a:gd name="connsiteY305" fmla="*/ 1285875 h 1614488"/>
                <a:gd name="connsiteX306" fmla="*/ 585788 w 1267343"/>
                <a:gd name="connsiteY306" fmla="*/ 1295400 h 1614488"/>
                <a:gd name="connsiteX307" fmla="*/ 576263 w 1267343"/>
                <a:gd name="connsiteY307" fmla="*/ 1281113 h 1614488"/>
                <a:gd name="connsiteX308" fmla="*/ 590550 w 1267343"/>
                <a:gd name="connsiteY308" fmla="*/ 1271588 h 1614488"/>
                <a:gd name="connsiteX309" fmla="*/ 600075 w 1267343"/>
                <a:gd name="connsiteY309" fmla="*/ 1243013 h 1614488"/>
                <a:gd name="connsiteX310" fmla="*/ 604838 w 1267343"/>
                <a:gd name="connsiteY310" fmla="*/ 1228725 h 1614488"/>
                <a:gd name="connsiteX311" fmla="*/ 590550 w 1267343"/>
                <a:gd name="connsiteY311" fmla="*/ 1219200 h 1614488"/>
                <a:gd name="connsiteX312" fmla="*/ 561975 w 1267343"/>
                <a:gd name="connsiteY312" fmla="*/ 1204913 h 1614488"/>
                <a:gd name="connsiteX313" fmla="*/ 547688 w 1267343"/>
                <a:gd name="connsiteY313" fmla="*/ 1190625 h 1614488"/>
                <a:gd name="connsiteX314" fmla="*/ 519113 w 1267343"/>
                <a:gd name="connsiteY314" fmla="*/ 1171575 h 1614488"/>
                <a:gd name="connsiteX315" fmla="*/ 504825 w 1267343"/>
                <a:gd name="connsiteY315" fmla="*/ 1162050 h 1614488"/>
                <a:gd name="connsiteX316" fmla="*/ 490538 w 1267343"/>
                <a:gd name="connsiteY316" fmla="*/ 1157288 h 1614488"/>
                <a:gd name="connsiteX317" fmla="*/ 476250 w 1267343"/>
                <a:gd name="connsiteY317" fmla="*/ 1147763 h 1614488"/>
                <a:gd name="connsiteX318" fmla="*/ 447675 w 1267343"/>
                <a:gd name="connsiteY318" fmla="*/ 1138238 h 1614488"/>
                <a:gd name="connsiteX319" fmla="*/ 433388 w 1267343"/>
                <a:gd name="connsiteY319" fmla="*/ 1128713 h 1614488"/>
                <a:gd name="connsiteX320" fmla="*/ 347663 w 1267343"/>
                <a:gd name="connsiteY320" fmla="*/ 1138238 h 1614488"/>
                <a:gd name="connsiteX321" fmla="*/ 295275 w 1267343"/>
                <a:gd name="connsiteY321" fmla="*/ 1133475 h 1614488"/>
                <a:gd name="connsiteX322" fmla="*/ 280988 w 1267343"/>
                <a:gd name="connsiteY322" fmla="*/ 1123950 h 1614488"/>
                <a:gd name="connsiteX323" fmla="*/ 223838 w 1267343"/>
                <a:gd name="connsiteY323" fmla="*/ 1114425 h 1614488"/>
                <a:gd name="connsiteX324" fmla="*/ 195263 w 1267343"/>
                <a:gd name="connsiteY324" fmla="*/ 1104900 h 1614488"/>
                <a:gd name="connsiteX325" fmla="*/ 180975 w 1267343"/>
                <a:gd name="connsiteY325" fmla="*/ 1100138 h 1614488"/>
                <a:gd name="connsiteX326" fmla="*/ 109538 w 1267343"/>
                <a:gd name="connsiteY326" fmla="*/ 1114425 h 1614488"/>
                <a:gd name="connsiteX327" fmla="*/ 104775 w 1267343"/>
                <a:gd name="connsiteY327" fmla="*/ 1128713 h 1614488"/>
                <a:gd name="connsiteX328" fmla="*/ 114300 w 1267343"/>
                <a:gd name="connsiteY328" fmla="*/ 1238250 h 1614488"/>
                <a:gd name="connsiteX329" fmla="*/ 119063 w 1267343"/>
                <a:gd name="connsiteY329" fmla="*/ 1247775 h 1614488"/>
                <a:gd name="connsiteX0" fmla="*/ 109538 w 1267343"/>
                <a:gd name="connsiteY0" fmla="*/ 1319213 h 1614488"/>
                <a:gd name="connsiteX1" fmla="*/ 85725 w 1267343"/>
                <a:gd name="connsiteY1" fmla="*/ 1314450 h 1614488"/>
                <a:gd name="connsiteX2" fmla="*/ 80963 w 1267343"/>
                <a:gd name="connsiteY2" fmla="*/ 1300163 h 1614488"/>
                <a:gd name="connsiteX3" fmla="*/ 71438 w 1267343"/>
                <a:gd name="connsiteY3" fmla="*/ 1285875 h 1614488"/>
                <a:gd name="connsiteX4" fmla="*/ 57150 w 1267343"/>
                <a:gd name="connsiteY4" fmla="*/ 1233488 h 1614488"/>
                <a:gd name="connsiteX5" fmla="*/ 52388 w 1267343"/>
                <a:gd name="connsiteY5" fmla="*/ 1219200 h 1614488"/>
                <a:gd name="connsiteX6" fmla="*/ 38100 w 1267343"/>
                <a:gd name="connsiteY6" fmla="*/ 1209675 h 1614488"/>
                <a:gd name="connsiteX7" fmla="*/ 19050 w 1267343"/>
                <a:gd name="connsiteY7" fmla="*/ 1181100 h 1614488"/>
                <a:gd name="connsiteX8" fmla="*/ 14288 w 1267343"/>
                <a:gd name="connsiteY8" fmla="*/ 1166813 h 1614488"/>
                <a:gd name="connsiteX9" fmla="*/ 0 w 1267343"/>
                <a:gd name="connsiteY9" fmla="*/ 1138238 h 1614488"/>
                <a:gd name="connsiteX10" fmla="*/ 28575 w 1267343"/>
                <a:gd name="connsiteY10" fmla="*/ 1119188 h 1614488"/>
                <a:gd name="connsiteX11" fmla="*/ 42863 w 1267343"/>
                <a:gd name="connsiteY11" fmla="*/ 1109663 h 1614488"/>
                <a:gd name="connsiteX12" fmla="*/ 71438 w 1267343"/>
                <a:gd name="connsiteY12" fmla="*/ 1085850 h 1614488"/>
                <a:gd name="connsiteX13" fmla="*/ 76200 w 1267343"/>
                <a:gd name="connsiteY13" fmla="*/ 1071563 h 1614488"/>
                <a:gd name="connsiteX14" fmla="*/ 76200 w 1267343"/>
                <a:gd name="connsiteY14" fmla="*/ 1014413 h 1614488"/>
                <a:gd name="connsiteX15" fmla="*/ 66675 w 1267343"/>
                <a:gd name="connsiteY15" fmla="*/ 1000125 h 1614488"/>
                <a:gd name="connsiteX16" fmla="*/ 47625 w 1267343"/>
                <a:gd name="connsiteY16" fmla="*/ 995363 h 1614488"/>
                <a:gd name="connsiteX17" fmla="*/ 42863 w 1267343"/>
                <a:gd name="connsiteY17" fmla="*/ 933450 h 1614488"/>
                <a:gd name="connsiteX18" fmla="*/ 57150 w 1267343"/>
                <a:gd name="connsiteY18" fmla="*/ 923925 h 1614488"/>
                <a:gd name="connsiteX19" fmla="*/ 109538 w 1267343"/>
                <a:gd name="connsiteY19" fmla="*/ 942975 h 1614488"/>
                <a:gd name="connsiteX20" fmla="*/ 119063 w 1267343"/>
                <a:gd name="connsiteY20" fmla="*/ 971550 h 1614488"/>
                <a:gd name="connsiteX21" fmla="*/ 128588 w 1267343"/>
                <a:gd name="connsiteY21" fmla="*/ 1000125 h 1614488"/>
                <a:gd name="connsiteX22" fmla="*/ 133350 w 1267343"/>
                <a:gd name="connsiteY22" fmla="*/ 1014413 h 1614488"/>
                <a:gd name="connsiteX23" fmla="*/ 147638 w 1267343"/>
                <a:gd name="connsiteY23" fmla="*/ 1019175 h 1614488"/>
                <a:gd name="connsiteX24" fmla="*/ 161925 w 1267343"/>
                <a:gd name="connsiteY24" fmla="*/ 1028700 h 1614488"/>
                <a:gd name="connsiteX25" fmla="*/ 238125 w 1267343"/>
                <a:gd name="connsiteY25" fmla="*/ 1042988 h 1614488"/>
                <a:gd name="connsiteX26" fmla="*/ 266700 w 1267343"/>
                <a:gd name="connsiteY26" fmla="*/ 1062038 h 1614488"/>
                <a:gd name="connsiteX27" fmla="*/ 285750 w 1267343"/>
                <a:gd name="connsiteY27" fmla="*/ 1085850 h 1614488"/>
                <a:gd name="connsiteX28" fmla="*/ 314325 w 1267343"/>
                <a:gd name="connsiteY28" fmla="*/ 1095375 h 1614488"/>
                <a:gd name="connsiteX29" fmla="*/ 457200 w 1267343"/>
                <a:gd name="connsiteY29" fmla="*/ 1090613 h 1614488"/>
                <a:gd name="connsiteX30" fmla="*/ 466725 w 1267343"/>
                <a:gd name="connsiteY30" fmla="*/ 1076325 h 1614488"/>
                <a:gd name="connsiteX31" fmla="*/ 481013 w 1267343"/>
                <a:gd name="connsiteY31" fmla="*/ 1066800 h 1614488"/>
                <a:gd name="connsiteX32" fmla="*/ 485775 w 1267343"/>
                <a:gd name="connsiteY32" fmla="*/ 1019175 h 1614488"/>
                <a:gd name="connsiteX33" fmla="*/ 481013 w 1267343"/>
                <a:gd name="connsiteY33" fmla="*/ 1004888 h 1614488"/>
                <a:gd name="connsiteX34" fmla="*/ 466725 w 1267343"/>
                <a:gd name="connsiteY34" fmla="*/ 1000125 h 1614488"/>
                <a:gd name="connsiteX35" fmla="*/ 442913 w 1267343"/>
                <a:gd name="connsiteY35" fmla="*/ 957263 h 1614488"/>
                <a:gd name="connsiteX36" fmla="*/ 438150 w 1267343"/>
                <a:gd name="connsiteY36" fmla="*/ 938213 h 1614488"/>
                <a:gd name="connsiteX37" fmla="*/ 433388 w 1267343"/>
                <a:gd name="connsiteY37" fmla="*/ 890588 h 1614488"/>
                <a:gd name="connsiteX38" fmla="*/ 419100 w 1267343"/>
                <a:gd name="connsiteY38" fmla="*/ 885825 h 1614488"/>
                <a:gd name="connsiteX39" fmla="*/ 390525 w 1267343"/>
                <a:gd name="connsiteY39" fmla="*/ 871538 h 1614488"/>
                <a:gd name="connsiteX40" fmla="*/ 376238 w 1267343"/>
                <a:gd name="connsiteY40" fmla="*/ 857250 h 1614488"/>
                <a:gd name="connsiteX41" fmla="*/ 371475 w 1267343"/>
                <a:gd name="connsiteY41" fmla="*/ 842963 h 1614488"/>
                <a:gd name="connsiteX42" fmla="*/ 361950 w 1267343"/>
                <a:gd name="connsiteY42" fmla="*/ 828675 h 1614488"/>
                <a:gd name="connsiteX43" fmla="*/ 357188 w 1267343"/>
                <a:gd name="connsiteY43" fmla="*/ 814388 h 1614488"/>
                <a:gd name="connsiteX44" fmla="*/ 314325 w 1267343"/>
                <a:gd name="connsiteY44" fmla="*/ 781050 h 1614488"/>
                <a:gd name="connsiteX45" fmla="*/ 300038 w 1267343"/>
                <a:gd name="connsiteY45" fmla="*/ 771525 h 1614488"/>
                <a:gd name="connsiteX46" fmla="*/ 314325 w 1267343"/>
                <a:gd name="connsiteY46" fmla="*/ 757238 h 1614488"/>
                <a:gd name="connsiteX47" fmla="*/ 357188 w 1267343"/>
                <a:gd name="connsiteY47" fmla="*/ 766763 h 1614488"/>
                <a:gd name="connsiteX48" fmla="*/ 385763 w 1267343"/>
                <a:gd name="connsiteY48" fmla="*/ 785813 h 1614488"/>
                <a:gd name="connsiteX49" fmla="*/ 409575 w 1267343"/>
                <a:gd name="connsiteY49" fmla="*/ 804863 h 1614488"/>
                <a:gd name="connsiteX50" fmla="*/ 438150 w 1267343"/>
                <a:gd name="connsiteY50" fmla="*/ 823913 h 1614488"/>
                <a:gd name="connsiteX51" fmla="*/ 452438 w 1267343"/>
                <a:gd name="connsiteY51" fmla="*/ 838200 h 1614488"/>
                <a:gd name="connsiteX52" fmla="*/ 471488 w 1267343"/>
                <a:gd name="connsiteY52" fmla="*/ 866775 h 1614488"/>
                <a:gd name="connsiteX53" fmla="*/ 490538 w 1267343"/>
                <a:gd name="connsiteY53" fmla="*/ 895350 h 1614488"/>
                <a:gd name="connsiteX54" fmla="*/ 500063 w 1267343"/>
                <a:gd name="connsiteY54" fmla="*/ 909638 h 1614488"/>
                <a:gd name="connsiteX55" fmla="*/ 509588 w 1267343"/>
                <a:gd name="connsiteY55" fmla="*/ 923925 h 1614488"/>
                <a:gd name="connsiteX56" fmla="*/ 514350 w 1267343"/>
                <a:gd name="connsiteY56" fmla="*/ 938213 h 1614488"/>
                <a:gd name="connsiteX57" fmla="*/ 523875 w 1267343"/>
                <a:gd name="connsiteY57" fmla="*/ 952500 h 1614488"/>
                <a:gd name="connsiteX58" fmla="*/ 542925 w 1267343"/>
                <a:gd name="connsiteY58" fmla="*/ 995363 h 1614488"/>
                <a:gd name="connsiteX59" fmla="*/ 557213 w 1267343"/>
                <a:gd name="connsiteY59" fmla="*/ 1033463 h 1614488"/>
                <a:gd name="connsiteX60" fmla="*/ 576263 w 1267343"/>
                <a:gd name="connsiteY60" fmla="*/ 1028700 h 1614488"/>
                <a:gd name="connsiteX61" fmla="*/ 581025 w 1267343"/>
                <a:gd name="connsiteY61" fmla="*/ 1014413 h 1614488"/>
                <a:gd name="connsiteX62" fmla="*/ 561975 w 1267343"/>
                <a:gd name="connsiteY62" fmla="*/ 985838 h 1614488"/>
                <a:gd name="connsiteX63" fmla="*/ 552450 w 1267343"/>
                <a:gd name="connsiteY63" fmla="*/ 971550 h 1614488"/>
                <a:gd name="connsiteX64" fmla="*/ 566738 w 1267343"/>
                <a:gd name="connsiteY64" fmla="*/ 966788 h 1614488"/>
                <a:gd name="connsiteX65" fmla="*/ 604838 w 1267343"/>
                <a:gd name="connsiteY65" fmla="*/ 981075 h 1614488"/>
                <a:gd name="connsiteX66" fmla="*/ 628650 w 1267343"/>
                <a:gd name="connsiteY66" fmla="*/ 1004888 h 1614488"/>
                <a:gd name="connsiteX67" fmla="*/ 638175 w 1267343"/>
                <a:gd name="connsiteY67" fmla="*/ 976313 h 1614488"/>
                <a:gd name="connsiteX68" fmla="*/ 633413 w 1267343"/>
                <a:gd name="connsiteY68" fmla="*/ 957263 h 1614488"/>
                <a:gd name="connsiteX69" fmla="*/ 590550 w 1267343"/>
                <a:gd name="connsiteY69" fmla="*/ 923925 h 1614488"/>
                <a:gd name="connsiteX70" fmla="*/ 576263 w 1267343"/>
                <a:gd name="connsiteY70" fmla="*/ 914400 h 1614488"/>
                <a:gd name="connsiteX71" fmla="*/ 685800 w 1267343"/>
                <a:gd name="connsiteY71" fmla="*/ 895350 h 1614488"/>
                <a:gd name="connsiteX72" fmla="*/ 681038 w 1267343"/>
                <a:gd name="connsiteY72" fmla="*/ 852488 h 1614488"/>
                <a:gd name="connsiteX73" fmla="*/ 666750 w 1267343"/>
                <a:gd name="connsiteY73" fmla="*/ 842963 h 1614488"/>
                <a:gd name="connsiteX74" fmla="*/ 609600 w 1267343"/>
                <a:gd name="connsiteY74" fmla="*/ 823913 h 1614488"/>
                <a:gd name="connsiteX75" fmla="*/ 614363 w 1267343"/>
                <a:gd name="connsiteY75" fmla="*/ 804863 h 1614488"/>
                <a:gd name="connsiteX76" fmla="*/ 633413 w 1267343"/>
                <a:gd name="connsiteY76" fmla="*/ 800100 h 1614488"/>
                <a:gd name="connsiteX77" fmla="*/ 671513 w 1267343"/>
                <a:gd name="connsiteY77" fmla="*/ 795338 h 1614488"/>
                <a:gd name="connsiteX78" fmla="*/ 704850 w 1267343"/>
                <a:gd name="connsiteY78" fmla="*/ 785813 h 1614488"/>
                <a:gd name="connsiteX79" fmla="*/ 719138 w 1267343"/>
                <a:gd name="connsiteY79" fmla="*/ 766763 h 1614488"/>
                <a:gd name="connsiteX80" fmla="*/ 747713 w 1267343"/>
                <a:gd name="connsiteY80" fmla="*/ 738188 h 1614488"/>
                <a:gd name="connsiteX81" fmla="*/ 709613 w 1267343"/>
                <a:gd name="connsiteY81" fmla="*/ 723900 h 1614488"/>
                <a:gd name="connsiteX82" fmla="*/ 695325 w 1267343"/>
                <a:gd name="connsiteY82" fmla="*/ 714375 h 1614488"/>
                <a:gd name="connsiteX83" fmla="*/ 676275 w 1267343"/>
                <a:gd name="connsiteY83" fmla="*/ 709613 h 1614488"/>
                <a:gd name="connsiteX84" fmla="*/ 642938 w 1267343"/>
                <a:gd name="connsiteY84" fmla="*/ 676275 h 1614488"/>
                <a:gd name="connsiteX85" fmla="*/ 647700 w 1267343"/>
                <a:gd name="connsiteY85" fmla="*/ 652463 h 1614488"/>
                <a:gd name="connsiteX86" fmla="*/ 676275 w 1267343"/>
                <a:gd name="connsiteY86" fmla="*/ 633413 h 1614488"/>
                <a:gd name="connsiteX87" fmla="*/ 681038 w 1267343"/>
                <a:gd name="connsiteY87" fmla="*/ 619125 h 1614488"/>
                <a:gd name="connsiteX88" fmla="*/ 676275 w 1267343"/>
                <a:gd name="connsiteY88" fmla="*/ 590550 h 1614488"/>
                <a:gd name="connsiteX89" fmla="*/ 666750 w 1267343"/>
                <a:gd name="connsiteY89" fmla="*/ 576263 h 1614488"/>
                <a:gd name="connsiteX90" fmla="*/ 652463 w 1267343"/>
                <a:gd name="connsiteY90" fmla="*/ 571500 h 1614488"/>
                <a:gd name="connsiteX91" fmla="*/ 609600 w 1267343"/>
                <a:gd name="connsiteY91" fmla="*/ 566738 h 1614488"/>
                <a:gd name="connsiteX92" fmla="*/ 561975 w 1267343"/>
                <a:gd name="connsiteY92" fmla="*/ 557213 h 1614488"/>
                <a:gd name="connsiteX93" fmla="*/ 533400 w 1267343"/>
                <a:gd name="connsiteY93" fmla="*/ 547688 h 1614488"/>
                <a:gd name="connsiteX94" fmla="*/ 504825 w 1267343"/>
                <a:gd name="connsiteY94" fmla="*/ 542925 h 1614488"/>
                <a:gd name="connsiteX95" fmla="*/ 495300 w 1267343"/>
                <a:gd name="connsiteY95" fmla="*/ 509588 h 1614488"/>
                <a:gd name="connsiteX96" fmla="*/ 519113 w 1267343"/>
                <a:gd name="connsiteY96" fmla="*/ 504825 h 1614488"/>
                <a:gd name="connsiteX97" fmla="*/ 547688 w 1267343"/>
                <a:gd name="connsiteY97" fmla="*/ 495300 h 1614488"/>
                <a:gd name="connsiteX98" fmla="*/ 576263 w 1267343"/>
                <a:gd name="connsiteY98" fmla="*/ 519113 h 1614488"/>
                <a:gd name="connsiteX99" fmla="*/ 619125 w 1267343"/>
                <a:gd name="connsiteY99" fmla="*/ 514350 h 1614488"/>
                <a:gd name="connsiteX100" fmla="*/ 628650 w 1267343"/>
                <a:gd name="connsiteY100" fmla="*/ 500063 h 1614488"/>
                <a:gd name="connsiteX101" fmla="*/ 690563 w 1267343"/>
                <a:gd name="connsiteY101" fmla="*/ 495300 h 1614488"/>
                <a:gd name="connsiteX102" fmla="*/ 757238 w 1267343"/>
                <a:gd name="connsiteY102" fmla="*/ 490538 h 1614488"/>
                <a:gd name="connsiteX103" fmla="*/ 712448 w 1267343"/>
                <a:gd name="connsiteY103" fmla="*/ 483292 h 1614488"/>
                <a:gd name="connsiteX104" fmla="*/ 781050 w 1267343"/>
                <a:gd name="connsiteY104" fmla="*/ 466725 h 1614488"/>
                <a:gd name="connsiteX105" fmla="*/ 804863 w 1267343"/>
                <a:gd name="connsiteY105" fmla="*/ 442913 h 1614488"/>
                <a:gd name="connsiteX106" fmla="*/ 833438 w 1267343"/>
                <a:gd name="connsiteY106" fmla="*/ 433388 h 1614488"/>
                <a:gd name="connsiteX107" fmla="*/ 838200 w 1267343"/>
                <a:gd name="connsiteY107" fmla="*/ 342900 h 1614488"/>
                <a:gd name="connsiteX108" fmla="*/ 828675 w 1267343"/>
                <a:gd name="connsiteY108" fmla="*/ 304800 h 1614488"/>
                <a:gd name="connsiteX109" fmla="*/ 823913 w 1267343"/>
                <a:gd name="connsiteY109" fmla="*/ 285750 h 1614488"/>
                <a:gd name="connsiteX110" fmla="*/ 814388 w 1267343"/>
                <a:gd name="connsiteY110" fmla="*/ 266700 h 1614488"/>
                <a:gd name="connsiteX111" fmla="*/ 809625 w 1267343"/>
                <a:gd name="connsiteY111" fmla="*/ 247650 h 1614488"/>
                <a:gd name="connsiteX112" fmla="*/ 804863 w 1267343"/>
                <a:gd name="connsiteY112" fmla="*/ 223838 h 1614488"/>
                <a:gd name="connsiteX113" fmla="*/ 790575 w 1267343"/>
                <a:gd name="connsiteY113" fmla="*/ 214313 h 1614488"/>
                <a:gd name="connsiteX114" fmla="*/ 757238 w 1267343"/>
                <a:gd name="connsiteY114" fmla="*/ 195263 h 1614488"/>
                <a:gd name="connsiteX115" fmla="*/ 728663 w 1267343"/>
                <a:gd name="connsiteY115" fmla="*/ 185738 h 1614488"/>
                <a:gd name="connsiteX116" fmla="*/ 700088 w 1267343"/>
                <a:gd name="connsiteY116" fmla="*/ 166688 h 1614488"/>
                <a:gd name="connsiteX117" fmla="*/ 685800 w 1267343"/>
                <a:gd name="connsiteY117" fmla="*/ 161925 h 1614488"/>
                <a:gd name="connsiteX118" fmla="*/ 657225 w 1267343"/>
                <a:gd name="connsiteY118" fmla="*/ 147638 h 1614488"/>
                <a:gd name="connsiteX119" fmla="*/ 642938 w 1267343"/>
                <a:gd name="connsiteY119" fmla="*/ 133350 h 1614488"/>
                <a:gd name="connsiteX120" fmla="*/ 614363 w 1267343"/>
                <a:gd name="connsiteY120" fmla="*/ 114300 h 1614488"/>
                <a:gd name="connsiteX121" fmla="*/ 609600 w 1267343"/>
                <a:gd name="connsiteY121" fmla="*/ 100013 h 1614488"/>
                <a:gd name="connsiteX122" fmla="*/ 600075 w 1267343"/>
                <a:gd name="connsiteY122" fmla="*/ 80963 h 1614488"/>
                <a:gd name="connsiteX123" fmla="*/ 595313 w 1267343"/>
                <a:gd name="connsiteY123" fmla="*/ 61913 h 1614488"/>
                <a:gd name="connsiteX124" fmla="*/ 590550 w 1267343"/>
                <a:gd name="connsiteY124" fmla="*/ 47625 h 1614488"/>
                <a:gd name="connsiteX125" fmla="*/ 600075 w 1267343"/>
                <a:gd name="connsiteY125" fmla="*/ 61913 h 1614488"/>
                <a:gd name="connsiteX126" fmla="*/ 609600 w 1267343"/>
                <a:gd name="connsiteY126" fmla="*/ 80963 h 1614488"/>
                <a:gd name="connsiteX127" fmla="*/ 638175 w 1267343"/>
                <a:gd name="connsiteY127" fmla="*/ 104775 h 1614488"/>
                <a:gd name="connsiteX128" fmla="*/ 647700 w 1267343"/>
                <a:gd name="connsiteY128" fmla="*/ 119063 h 1614488"/>
                <a:gd name="connsiteX129" fmla="*/ 690563 w 1267343"/>
                <a:gd name="connsiteY129" fmla="*/ 142875 h 1614488"/>
                <a:gd name="connsiteX130" fmla="*/ 704850 w 1267343"/>
                <a:gd name="connsiteY130" fmla="*/ 157163 h 1614488"/>
                <a:gd name="connsiteX131" fmla="*/ 776288 w 1267343"/>
                <a:gd name="connsiteY131" fmla="*/ 147638 h 1614488"/>
                <a:gd name="connsiteX132" fmla="*/ 781050 w 1267343"/>
                <a:gd name="connsiteY132" fmla="*/ 133350 h 1614488"/>
                <a:gd name="connsiteX133" fmla="*/ 771525 w 1267343"/>
                <a:gd name="connsiteY133" fmla="*/ 47625 h 1614488"/>
                <a:gd name="connsiteX134" fmla="*/ 766763 w 1267343"/>
                <a:gd name="connsiteY134" fmla="*/ 4763 h 1614488"/>
                <a:gd name="connsiteX135" fmla="*/ 781050 w 1267343"/>
                <a:gd name="connsiteY135" fmla="*/ 0 h 1614488"/>
                <a:gd name="connsiteX136" fmla="*/ 814388 w 1267343"/>
                <a:gd name="connsiteY136" fmla="*/ 4763 h 1614488"/>
                <a:gd name="connsiteX137" fmla="*/ 823913 w 1267343"/>
                <a:gd name="connsiteY137" fmla="*/ 19050 h 1614488"/>
                <a:gd name="connsiteX138" fmla="*/ 838200 w 1267343"/>
                <a:gd name="connsiteY138" fmla="*/ 33338 h 1614488"/>
                <a:gd name="connsiteX139" fmla="*/ 842963 w 1267343"/>
                <a:gd name="connsiteY139" fmla="*/ 47625 h 1614488"/>
                <a:gd name="connsiteX140" fmla="*/ 852488 w 1267343"/>
                <a:gd name="connsiteY140" fmla="*/ 142875 h 1614488"/>
                <a:gd name="connsiteX141" fmla="*/ 862013 w 1267343"/>
                <a:gd name="connsiteY141" fmla="*/ 157163 h 1614488"/>
                <a:gd name="connsiteX142" fmla="*/ 847725 w 1267343"/>
                <a:gd name="connsiteY142" fmla="*/ 202407 h 1614488"/>
                <a:gd name="connsiteX143" fmla="*/ 895350 w 1267343"/>
                <a:gd name="connsiteY143" fmla="*/ 214313 h 1614488"/>
                <a:gd name="connsiteX144" fmla="*/ 900113 w 1267343"/>
                <a:gd name="connsiteY144" fmla="*/ 228600 h 1614488"/>
                <a:gd name="connsiteX145" fmla="*/ 904875 w 1267343"/>
                <a:gd name="connsiteY145" fmla="*/ 280988 h 1614488"/>
                <a:gd name="connsiteX146" fmla="*/ 909638 w 1267343"/>
                <a:gd name="connsiteY146" fmla="*/ 309563 h 1614488"/>
                <a:gd name="connsiteX147" fmla="*/ 904875 w 1267343"/>
                <a:gd name="connsiteY147" fmla="*/ 371475 h 1614488"/>
                <a:gd name="connsiteX148" fmla="*/ 895350 w 1267343"/>
                <a:gd name="connsiteY148" fmla="*/ 400050 h 1614488"/>
                <a:gd name="connsiteX149" fmla="*/ 890588 w 1267343"/>
                <a:gd name="connsiteY149" fmla="*/ 438150 h 1614488"/>
                <a:gd name="connsiteX150" fmla="*/ 862013 w 1267343"/>
                <a:gd name="connsiteY150" fmla="*/ 481013 h 1614488"/>
                <a:gd name="connsiteX151" fmla="*/ 847725 w 1267343"/>
                <a:gd name="connsiteY151" fmla="*/ 490538 h 1614488"/>
                <a:gd name="connsiteX152" fmla="*/ 833438 w 1267343"/>
                <a:gd name="connsiteY152" fmla="*/ 504825 h 1614488"/>
                <a:gd name="connsiteX153" fmla="*/ 814388 w 1267343"/>
                <a:gd name="connsiteY153" fmla="*/ 528638 h 1614488"/>
                <a:gd name="connsiteX154" fmla="*/ 809625 w 1267343"/>
                <a:gd name="connsiteY154" fmla="*/ 542925 h 1614488"/>
                <a:gd name="connsiteX155" fmla="*/ 800100 w 1267343"/>
                <a:gd name="connsiteY155" fmla="*/ 557213 h 1614488"/>
                <a:gd name="connsiteX156" fmla="*/ 785813 w 1267343"/>
                <a:gd name="connsiteY156" fmla="*/ 600075 h 1614488"/>
                <a:gd name="connsiteX157" fmla="*/ 781050 w 1267343"/>
                <a:gd name="connsiteY157" fmla="*/ 614363 h 1614488"/>
                <a:gd name="connsiteX158" fmla="*/ 790575 w 1267343"/>
                <a:gd name="connsiteY158" fmla="*/ 685800 h 1614488"/>
                <a:gd name="connsiteX159" fmla="*/ 800100 w 1267343"/>
                <a:gd name="connsiteY159" fmla="*/ 700088 h 1614488"/>
                <a:gd name="connsiteX160" fmla="*/ 804863 w 1267343"/>
                <a:gd name="connsiteY160" fmla="*/ 714375 h 1614488"/>
                <a:gd name="connsiteX161" fmla="*/ 823913 w 1267343"/>
                <a:gd name="connsiteY161" fmla="*/ 742950 h 1614488"/>
                <a:gd name="connsiteX162" fmla="*/ 828675 w 1267343"/>
                <a:gd name="connsiteY162" fmla="*/ 757238 h 1614488"/>
                <a:gd name="connsiteX163" fmla="*/ 866775 w 1267343"/>
                <a:gd name="connsiteY163" fmla="*/ 757238 h 1614488"/>
                <a:gd name="connsiteX164" fmla="*/ 890588 w 1267343"/>
                <a:gd name="connsiteY164" fmla="*/ 714375 h 1614488"/>
                <a:gd name="connsiteX165" fmla="*/ 895350 w 1267343"/>
                <a:gd name="connsiteY165" fmla="*/ 661988 h 1614488"/>
                <a:gd name="connsiteX166" fmla="*/ 904875 w 1267343"/>
                <a:gd name="connsiteY166" fmla="*/ 547688 h 1614488"/>
                <a:gd name="connsiteX167" fmla="*/ 933450 w 1267343"/>
                <a:gd name="connsiteY167" fmla="*/ 552450 h 1614488"/>
                <a:gd name="connsiteX168" fmla="*/ 938213 w 1267343"/>
                <a:gd name="connsiteY168" fmla="*/ 600075 h 1614488"/>
                <a:gd name="connsiteX169" fmla="*/ 952500 w 1267343"/>
                <a:gd name="connsiteY169" fmla="*/ 628650 h 1614488"/>
                <a:gd name="connsiteX170" fmla="*/ 966788 w 1267343"/>
                <a:gd name="connsiteY170" fmla="*/ 623888 h 1614488"/>
                <a:gd name="connsiteX171" fmla="*/ 981075 w 1267343"/>
                <a:gd name="connsiteY171" fmla="*/ 614363 h 1614488"/>
                <a:gd name="connsiteX172" fmla="*/ 1009650 w 1267343"/>
                <a:gd name="connsiteY172" fmla="*/ 604838 h 1614488"/>
                <a:gd name="connsiteX173" fmla="*/ 1038225 w 1267343"/>
                <a:gd name="connsiteY173" fmla="*/ 628650 h 1614488"/>
                <a:gd name="connsiteX174" fmla="*/ 1019175 w 1267343"/>
                <a:gd name="connsiteY174" fmla="*/ 657225 h 1614488"/>
                <a:gd name="connsiteX175" fmla="*/ 1009650 w 1267343"/>
                <a:gd name="connsiteY175" fmla="*/ 671513 h 1614488"/>
                <a:gd name="connsiteX176" fmla="*/ 995363 w 1267343"/>
                <a:gd name="connsiteY176" fmla="*/ 700088 h 1614488"/>
                <a:gd name="connsiteX177" fmla="*/ 981075 w 1267343"/>
                <a:gd name="connsiteY177" fmla="*/ 728663 h 1614488"/>
                <a:gd name="connsiteX178" fmla="*/ 962025 w 1267343"/>
                <a:gd name="connsiteY178" fmla="*/ 757238 h 1614488"/>
                <a:gd name="connsiteX179" fmla="*/ 938213 w 1267343"/>
                <a:gd name="connsiteY179" fmla="*/ 781050 h 1614488"/>
                <a:gd name="connsiteX180" fmla="*/ 938213 w 1267343"/>
                <a:gd name="connsiteY180" fmla="*/ 809625 h 1614488"/>
                <a:gd name="connsiteX181" fmla="*/ 971550 w 1267343"/>
                <a:gd name="connsiteY181" fmla="*/ 804863 h 1614488"/>
                <a:gd name="connsiteX182" fmla="*/ 1004888 w 1267343"/>
                <a:gd name="connsiteY182" fmla="*/ 762000 h 1614488"/>
                <a:gd name="connsiteX183" fmla="*/ 1019175 w 1267343"/>
                <a:gd name="connsiteY183" fmla="*/ 752475 h 1614488"/>
                <a:gd name="connsiteX184" fmla="*/ 1033463 w 1267343"/>
                <a:gd name="connsiteY184" fmla="*/ 747713 h 1614488"/>
                <a:gd name="connsiteX185" fmla="*/ 1047750 w 1267343"/>
                <a:gd name="connsiteY185" fmla="*/ 738188 h 1614488"/>
                <a:gd name="connsiteX186" fmla="*/ 1085850 w 1267343"/>
                <a:gd name="connsiteY186" fmla="*/ 728663 h 1614488"/>
                <a:gd name="connsiteX187" fmla="*/ 1128713 w 1267343"/>
                <a:gd name="connsiteY187" fmla="*/ 719138 h 1614488"/>
                <a:gd name="connsiteX188" fmla="*/ 1138238 w 1267343"/>
                <a:gd name="connsiteY188" fmla="*/ 704850 h 1614488"/>
                <a:gd name="connsiteX189" fmla="*/ 1166813 w 1267343"/>
                <a:gd name="connsiteY189" fmla="*/ 695325 h 1614488"/>
                <a:gd name="connsiteX190" fmla="*/ 1195388 w 1267343"/>
                <a:gd name="connsiteY190" fmla="*/ 681038 h 1614488"/>
                <a:gd name="connsiteX191" fmla="*/ 1200150 w 1267343"/>
                <a:gd name="connsiteY191" fmla="*/ 657225 h 1614488"/>
                <a:gd name="connsiteX192" fmla="*/ 1247775 w 1267343"/>
                <a:gd name="connsiteY192" fmla="*/ 676275 h 1614488"/>
                <a:gd name="connsiteX193" fmla="*/ 1262063 w 1267343"/>
                <a:gd name="connsiteY193" fmla="*/ 690563 h 1614488"/>
                <a:gd name="connsiteX194" fmla="*/ 1262063 w 1267343"/>
                <a:gd name="connsiteY194" fmla="*/ 742950 h 1614488"/>
                <a:gd name="connsiteX195" fmla="*/ 1247775 w 1267343"/>
                <a:gd name="connsiteY195" fmla="*/ 747713 h 1614488"/>
                <a:gd name="connsiteX196" fmla="*/ 1185863 w 1267343"/>
                <a:gd name="connsiteY196" fmla="*/ 762000 h 1614488"/>
                <a:gd name="connsiteX197" fmla="*/ 1128713 w 1267343"/>
                <a:gd name="connsiteY197" fmla="*/ 771525 h 1614488"/>
                <a:gd name="connsiteX198" fmla="*/ 1114425 w 1267343"/>
                <a:gd name="connsiteY198" fmla="*/ 776288 h 1614488"/>
                <a:gd name="connsiteX199" fmla="*/ 1081088 w 1267343"/>
                <a:gd name="connsiteY199" fmla="*/ 785813 h 1614488"/>
                <a:gd name="connsiteX200" fmla="*/ 1071563 w 1267343"/>
                <a:gd name="connsiteY200" fmla="*/ 823913 h 1614488"/>
                <a:gd name="connsiteX201" fmla="*/ 1023938 w 1267343"/>
                <a:gd name="connsiteY201" fmla="*/ 838200 h 1614488"/>
                <a:gd name="connsiteX202" fmla="*/ 1000125 w 1267343"/>
                <a:gd name="connsiteY202" fmla="*/ 842963 h 1614488"/>
                <a:gd name="connsiteX203" fmla="*/ 971550 w 1267343"/>
                <a:gd name="connsiteY203" fmla="*/ 852488 h 1614488"/>
                <a:gd name="connsiteX204" fmla="*/ 952500 w 1267343"/>
                <a:gd name="connsiteY204" fmla="*/ 857250 h 1614488"/>
                <a:gd name="connsiteX205" fmla="*/ 933451 w 1267343"/>
                <a:gd name="connsiteY205" fmla="*/ 907257 h 1614488"/>
                <a:gd name="connsiteX206" fmla="*/ 971550 w 1267343"/>
                <a:gd name="connsiteY206" fmla="*/ 904875 h 1614488"/>
                <a:gd name="connsiteX207" fmla="*/ 985838 w 1267343"/>
                <a:gd name="connsiteY207" fmla="*/ 923925 h 1614488"/>
                <a:gd name="connsiteX208" fmla="*/ 1004888 w 1267343"/>
                <a:gd name="connsiteY208" fmla="*/ 942975 h 1614488"/>
                <a:gd name="connsiteX209" fmla="*/ 1009650 w 1267343"/>
                <a:gd name="connsiteY209" fmla="*/ 957263 h 1614488"/>
                <a:gd name="connsiteX210" fmla="*/ 1023938 w 1267343"/>
                <a:gd name="connsiteY210" fmla="*/ 964407 h 1614488"/>
                <a:gd name="connsiteX211" fmla="*/ 1066800 w 1267343"/>
                <a:gd name="connsiteY211" fmla="*/ 952500 h 1614488"/>
                <a:gd name="connsiteX212" fmla="*/ 1085850 w 1267343"/>
                <a:gd name="connsiteY212" fmla="*/ 952500 h 1614488"/>
                <a:gd name="connsiteX213" fmla="*/ 1119188 w 1267343"/>
                <a:gd name="connsiteY213" fmla="*/ 938213 h 1614488"/>
                <a:gd name="connsiteX214" fmla="*/ 1143000 w 1267343"/>
                <a:gd name="connsiteY214" fmla="*/ 942975 h 1614488"/>
                <a:gd name="connsiteX215" fmla="*/ 1152525 w 1267343"/>
                <a:gd name="connsiteY215" fmla="*/ 957263 h 1614488"/>
                <a:gd name="connsiteX216" fmla="*/ 1166813 w 1267343"/>
                <a:gd name="connsiteY216" fmla="*/ 990600 h 1614488"/>
                <a:gd name="connsiteX217" fmla="*/ 1162050 w 1267343"/>
                <a:gd name="connsiteY217" fmla="*/ 1004888 h 1614488"/>
                <a:gd name="connsiteX218" fmla="*/ 1147763 w 1267343"/>
                <a:gd name="connsiteY218" fmla="*/ 1009650 h 1614488"/>
                <a:gd name="connsiteX219" fmla="*/ 1060110 w 1267343"/>
                <a:gd name="connsiteY219" fmla="*/ 1019074 h 1614488"/>
                <a:gd name="connsiteX220" fmla="*/ 1052513 w 1267343"/>
                <a:gd name="connsiteY220" fmla="*/ 1004888 h 1614488"/>
                <a:gd name="connsiteX221" fmla="*/ 1023938 w 1267343"/>
                <a:gd name="connsiteY221" fmla="*/ 995363 h 1614488"/>
                <a:gd name="connsiteX222" fmla="*/ 985838 w 1267343"/>
                <a:gd name="connsiteY222" fmla="*/ 985838 h 1614488"/>
                <a:gd name="connsiteX223" fmla="*/ 952500 w 1267343"/>
                <a:gd name="connsiteY223" fmla="*/ 992982 h 1614488"/>
                <a:gd name="connsiteX224" fmla="*/ 890588 w 1267343"/>
                <a:gd name="connsiteY224" fmla="*/ 971550 h 1614488"/>
                <a:gd name="connsiteX225" fmla="*/ 909637 w 1267343"/>
                <a:gd name="connsiteY225" fmla="*/ 973932 h 1614488"/>
                <a:gd name="connsiteX226" fmla="*/ 902495 w 1267343"/>
                <a:gd name="connsiteY226" fmla="*/ 1057275 h 1614488"/>
                <a:gd name="connsiteX227" fmla="*/ 871537 w 1267343"/>
                <a:gd name="connsiteY227" fmla="*/ 1102519 h 1614488"/>
                <a:gd name="connsiteX228" fmla="*/ 850107 w 1267343"/>
                <a:gd name="connsiteY228" fmla="*/ 1109663 h 1614488"/>
                <a:gd name="connsiteX229" fmla="*/ 833438 w 1267343"/>
                <a:gd name="connsiteY229" fmla="*/ 1114425 h 1614488"/>
                <a:gd name="connsiteX230" fmla="*/ 823913 w 1267343"/>
                <a:gd name="connsiteY230" fmla="*/ 1164432 h 1614488"/>
                <a:gd name="connsiteX231" fmla="*/ 781051 w 1267343"/>
                <a:gd name="connsiteY231" fmla="*/ 1176338 h 1614488"/>
                <a:gd name="connsiteX232" fmla="*/ 762000 w 1267343"/>
                <a:gd name="connsiteY232" fmla="*/ 1171575 h 1614488"/>
                <a:gd name="connsiteX233" fmla="*/ 754856 w 1267343"/>
                <a:gd name="connsiteY233" fmla="*/ 1202531 h 1614488"/>
                <a:gd name="connsiteX234" fmla="*/ 736260 w 1267343"/>
                <a:gd name="connsiteY234" fmla="*/ 1223861 h 1614488"/>
                <a:gd name="connsiteX235" fmla="*/ 714376 w 1267343"/>
                <a:gd name="connsiteY235" fmla="*/ 1252538 h 1614488"/>
                <a:gd name="connsiteX236" fmla="*/ 704850 w 1267343"/>
                <a:gd name="connsiteY236" fmla="*/ 1300163 h 1614488"/>
                <a:gd name="connsiteX237" fmla="*/ 733425 w 1267343"/>
                <a:gd name="connsiteY237" fmla="*/ 1319213 h 1614488"/>
                <a:gd name="connsiteX238" fmla="*/ 747713 w 1267343"/>
                <a:gd name="connsiteY238" fmla="*/ 1328738 h 1614488"/>
                <a:gd name="connsiteX239" fmla="*/ 757238 w 1267343"/>
                <a:gd name="connsiteY239" fmla="*/ 1343025 h 1614488"/>
                <a:gd name="connsiteX240" fmla="*/ 776288 w 1267343"/>
                <a:gd name="connsiteY240" fmla="*/ 1357313 h 1614488"/>
                <a:gd name="connsiteX241" fmla="*/ 828675 w 1267343"/>
                <a:gd name="connsiteY241" fmla="*/ 1366838 h 1614488"/>
                <a:gd name="connsiteX242" fmla="*/ 842963 w 1267343"/>
                <a:gd name="connsiteY242" fmla="*/ 1376363 h 1614488"/>
                <a:gd name="connsiteX243" fmla="*/ 852488 w 1267343"/>
                <a:gd name="connsiteY243" fmla="*/ 1390650 h 1614488"/>
                <a:gd name="connsiteX244" fmla="*/ 885825 w 1267343"/>
                <a:gd name="connsiteY244" fmla="*/ 1395413 h 1614488"/>
                <a:gd name="connsiteX245" fmla="*/ 900113 w 1267343"/>
                <a:gd name="connsiteY245" fmla="*/ 1404938 h 1614488"/>
                <a:gd name="connsiteX246" fmla="*/ 942975 w 1267343"/>
                <a:gd name="connsiteY246" fmla="*/ 1390650 h 1614488"/>
                <a:gd name="connsiteX247" fmla="*/ 966788 w 1267343"/>
                <a:gd name="connsiteY247" fmla="*/ 1371600 h 1614488"/>
                <a:gd name="connsiteX248" fmla="*/ 976313 w 1267343"/>
                <a:gd name="connsiteY248" fmla="*/ 1357313 h 1614488"/>
                <a:gd name="connsiteX249" fmla="*/ 990600 w 1267343"/>
                <a:gd name="connsiteY249" fmla="*/ 1347788 h 1614488"/>
                <a:gd name="connsiteX250" fmla="*/ 995363 w 1267343"/>
                <a:gd name="connsiteY250" fmla="*/ 1333500 h 1614488"/>
                <a:gd name="connsiteX251" fmla="*/ 1033463 w 1267343"/>
                <a:gd name="connsiteY251" fmla="*/ 1343025 h 1614488"/>
                <a:gd name="connsiteX252" fmla="*/ 1157288 w 1267343"/>
                <a:gd name="connsiteY252" fmla="*/ 1357313 h 1614488"/>
                <a:gd name="connsiteX253" fmla="*/ 1185863 w 1267343"/>
                <a:gd name="connsiteY253" fmla="*/ 1366838 h 1614488"/>
                <a:gd name="connsiteX254" fmla="*/ 1190625 w 1267343"/>
                <a:gd name="connsiteY254" fmla="*/ 1381125 h 1614488"/>
                <a:gd name="connsiteX255" fmla="*/ 1200150 w 1267343"/>
                <a:gd name="connsiteY255" fmla="*/ 1395413 h 1614488"/>
                <a:gd name="connsiteX256" fmla="*/ 1190625 w 1267343"/>
                <a:gd name="connsiteY256" fmla="*/ 1409700 h 1614488"/>
                <a:gd name="connsiteX257" fmla="*/ 1119188 w 1267343"/>
                <a:gd name="connsiteY257" fmla="*/ 1404938 h 1614488"/>
                <a:gd name="connsiteX258" fmla="*/ 1090613 w 1267343"/>
                <a:gd name="connsiteY258" fmla="*/ 1395413 h 1614488"/>
                <a:gd name="connsiteX259" fmla="*/ 1033463 w 1267343"/>
                <a:gd name="connsiteY259" fmla="*/ 1404938 h 1614488"/>
                <a:gd name="connsiteX260" fmla="*/ 985838 w 1267343"/>
                <a:gd name="connsiteY260" fmla="*/ 1414463 h 1614488"/>
                <a:gd name="connsiteX261" fmla="*/ 971550 w 1267343"/>
                <a:gd name="connsiteY261" fmla="*/ 1423988 h 1614488"/>
                <a:gd name="connsiteX262" fmla="*/ 957263 w 1267343"/>
                <a:gd name="connsiteY262" fmla="*/ 1428750 h 1614488"/>
                <a:gd name="connsiteX263" fmla="*/ 952500 w 1267343"/>
                <a:gd name="connsiteY263" fmla="*/ 1443038 h 1614488"/>
                <a:gd name="connsiteX264" fmla="*/ 971550 w 1267343"/>
                <a:gd name="connsiteY264" fmla="*/ 1490663 h 1614488"/>
                <a:gd name="connsiteX265" fmla="*/ 1000125 w 1267343"/>
                <a:gd name="connsiteY265" fmla="*/ 1500188 h 1614488"/>
                <a:gd name="connsiteX266" fmla="*/ 1119188 w 1267343"/>
                <a:gd name="connsiteY266" fmla="*/ 1504950 h 1614488"/>
                <a:gd name="connsiteX267" fmla="*/ 1228725 w 1267343"/>
                <a:gd name="connsiteY267" fmla="*/ 1519238 h 1614488"/>
                <a:gd name="connsiteX268" fmla="*/ 1243013 w 1267343"/>
                <a:gd name="connsiteY268" fmla="*/ 1528763 h 1614488"/>
                <a:gd name="connsiteX269" fmla="*/ 1247775 w 1267343"/>
                <a:gd name="connsiteY269" fmla="*/ 1543050 h 1614488"/>
                <a:gd name="connsiteX270" fmla="*/ 1262063 w 1267343"/>
                <a:gd name="connsiteY270" fmla="*/ 1571625 h 1614488"/>
                <a:gd name="connsiteX271" fmla="*/ 1257300 w 1267343"/>
                <a:gd name="connsiteY271" fmla="*/ 1585913 h 1614488"/>
                <a:gd name="connsiteX272" fmla="*/ 1185863 w 1267343"/>
                <a:gd name="connsiteY272" fmla="*/ 1595438 h 1614488"/>
                <a:gd name="connsiteX273" fmla="*/ 1171575 w 1267343"/>
                <a:gd name="connsiteY273" fmla="*/ 1566863 h 1614488"/>
                <a:gd name="connsiteX274" fmla="*/ 1157288 w 1267343"/>
                <a:gd name="connsiteY274" fmla="*/ 1557338 h 1614488"/>
                <a:gd name="connsiteX275" fmla="*/ 1071563 w 1267343"/>
                <a:gd name="connsiteY275" fmla="*/ 1562100 h 1614488"/>
                <a:gd name="connsiteX276" fmla="*/ 1052513 w 1267343"/>
                <a:gd name="connsiteY276" fmla="*/ 1566863 h 1614488"/>
                <a:gd name="connsiteX277" fmla="*/ 1023938 w 1267343"/>
                <a:gd name="connsiteY277" fmla="*/ 1581150 h 1614488"/>
                <a:gd name="connsiteX278" fmla="*/ 1009650 w 1267343"/>
                <a:gd name="connsiteY278" fmla="*/ 1609725 h 1614488"/>
                <a:gd name="connsiteX279" fmla="*/ 995363 w 1267343"/>
                <a:gd name="connsiteY279" fmla="*/ 1614488 h 1614488"/>
                <a:gd name="connsiteX280" fmla="*/ 985838 w 1267343"/>
                <a:gd name="connsiteY280" fmla="*/ 1581150 h 1614488"/>
                <a:gd name="connsiteX281" fmla="*/ 976313 w 1267343"/>
                <a:gd name="connsiteY281" fmla="*/ 1528763 h 1614488"/>
                <a:gd name="connsiteX282" fmla="*/ 966788 w 1267343"/>
                <a:gd name="connsiteY282" fmla="*/ 1495425 h 1614488"/>
                <a:gd name="connsiteX283" fmla="*/ 952500 w 1267343"/>
                <a:gd name="connsiteY283" fmla="*/ 1485900 h 1614488"/>
                <a:gd name="connsiteX284" fmla="*/ 938213 w 1267343"/>
                <a:gd name="connsiteY284" fmla="*/ 1500188 h 1614488"/>
                <a:gd name="connsiteX285" fmla="*/ 933450 w 1267343"/>
                <a:gd name="connsiteY285" fmla="*/ 1538288 h 1614488"/>
                <a:gd name="connsiteX286" fmla="*/ 890588 w 1267343"/>
                <a:gd name="connsiteY286" fmla="*/ 1533525 h 1614488"/>
                <a:gd name="connsiteX287" fmla="*/ 881063 w 1267343"/>
                <a:gd name="connsiteY287" fmla="*/ 1509713 h 1614488"/>
                <a:gd name="connsiteX288" fmla="*/ 885825 w 1267343"/>
                <a:gd name="connsiteY288" fmla="*/ 1490663 h 1614488"/>
                <a:gd name="connsiteX289" fmla="*/ 876300 w 1267343"/>
                <a:gd name="connsiteY289" fmla="*/ 1447800 h 1614488"/>
                <a:gd name="connsiteX290" fmla="*/ 862013 w 1267343"/>
                <a:gd name="connsiteY290" fmla="*/ 1438275 h 1614488"/>
                <a:gd name="connsiteX291" fmla="*/ 828675 w 1267343"/>
                <a:gd name="connsiteY291" fmla="*/ 1462088 h 1614488"/>
                <a:gd name="connsiteX292" fmla="*/ 809625 w 1267343"/>
                <a:gd name="connsiteY292" fmla="*/ 1457325 h 1614488"/>
                <a:gd name="connsiteX293" fmla="*/ 795338 w 1267343"/>
                <a:gd name="connsiteY293" fmla="*/ 1419225 h 1614488"/>
                <a:gd name="connsiteX294" fmla="*/ 790575 w 1267343"/>
                <a:gd name="connsiteY294" fmla="*/ 1400175 h 1614488"/>
                <a:gd name="connsiteX295" fmla="*/ 766763 w 1267343"/>
                <a:gd name="connsiteY295" fmla="*/ 1404938 h 1614488"/>
                <a:gd name="connsiteX296" fmla="*/ 738188 w 1267343"/>
                <a:gd name="connsiteY296" fmla="*/ 1414463 h 1614488"/>
                <a:gd name="connsiteX297" fmla="*/ 638175 w 1267343"/>
                <a:gd name="connsiteY297" fmla="*/ 1409700 h 1614488"/>
                <a:gd name="connsiteX298" fmla="*/ 623888 w 1267343"/>
                <a:gd name="connsiteY298" fmla="*/ 1404938 h 1614488"/>
                <a:gd name="connsiteX299" fmla="*/ 609600 w 1267343"/>
                <a:gd name="connsiteY299" fmla="*/ 1371600 h 1614488"/>
                <a:gd name="connsiteX300" fmla="*/ 623888 w 1267343"/>
                <a:gd name="connsiteY300" fmla="*/ 1362075 h 1614488"/>
                <a:gd name="connsiteX301" fmla="*/ 676275 w 1267343"/>
                <a:gd name="connsiteY301" fmla="*/ 1357313 h 1614488"/>
                <a:gd name="connsiteX302" fmla="*/ 666750 w 1267343"/>
                <a:gd name="connsiteY302" fmla="*/ 1328738 h 1614488"/>
                <a:gd name="connsiteX303" fmla="*/ 661988 w 1267343"/>
                <a:gd name="connsiteY303" fmla="*/ 1314450 h 1614488"/>
                <a:gd name="connsiteX304" fmla="*/ 657225 w 1267343"/>
                <a:gd name="connsiteY304" fmla="*/ 1295400 h 1614488"/>
                <a:gd name="connsiteX305" fmla="*/ 642938 w 1267343"/>
                <a:gd name="connsiteY305" fmla="*/ 1285875 h 1614488"/>
                <a:gd name="connsiteX306" fmla="*/ 585788 w 1267343"/>
                <a:gd name="connsiteY306" fmla="*/ 1295400 h 1614488"/>
                <a:gd name="connsiteX307" fmla="*/ 576263 w 1267343"/>
                <a:gd name="connsiteY307" fmla="*/ 1281113 h 1614488"/>
                <a:gd name="connsiteX308" fmla="*/ 590550 w 1267343"/>
                <a:gd name="connsiteY308" fmla="*/ 1271588 h 1614488"/>
                <a:gd name="connsiteX309" fmla="*/ 600075 w 1267343"/>
                <a:gd name="connsiteY309" fmla="*/ 1243013 h 1614488"/>
                <a:gd name="connsiteX310" fmla="*/ 604838 w 1267343"/>
                <a:gd name="connsiteY310" fmla="*/ 1228725 h 1614488"/>
                <a:gd name="connsiteX311" fmla="*/ 590550 w 1267343"/>
                <a:gd name="connsiteY311" fmla="*/ 1219200 h 1614488"/>
                <a:gd name="connsiteX312" fmla="*/ 561975 w 1267343"/>
                <a:gd name="connsiteY312" fmla="*/ 1204913 h 1614488"/>
                <a:gd name="connsiteX313" fmla="*/ 547688 w 1267343"/>
                <a:gd name="connsiteY313" fmla="*/ 1190625 h 1614488"/>
                <a:gd name="connsiteX314" fmla="*/ 519113 w 1267343"/>
                <a:gd name="connsiteY314" fmla="*/ 1171575 h 1614488"/>
                <a:gd name="connsiteX315" fmla="*/ 504825 w 1267343"/>
                <a:gd name="connsiteY315" fmla="*/ 1162050 h 1614488"/>
                <a:gd name="connsiteX316" fmla="*/ 490538 w 1267343"/>
                <a:gd name="connsiteY316" fmla="*/ 1157288 h 1614488"/>
                <a:gd name="connsiteX317" fmla="*/ 476250 w 1267343"/>
                <a:gd name="connsiteY317" fmla="*/ 1147763 h 1614488"/>
                <a:gd name="connsiteX318" fmla="*/ 447675 w 1267343"/>
                <a:gd name="connsiteY318" fmla="*/ 1138238 h 1614488"/>
                <a:gd name="connsiteX319" fmla="*/ 433388 w 1267343"/>
                <a:gd name="connsiteY319" fmla="*/ 1128713 h 1614488"/>
                <a:gd name="connsiteX320" fmla="*/ 347663 w 1267343"/>
                <a:gd name="connsiteY320" fmla="*/ 1138238 h 1614488"/>
                <a:gd name="connsiteX321" fmla="*/ 295275 w 1267343"/>
                <a:gd name="connsiteY321" fmla="*/ 1133475 h 1614488"/>
                <a:gd name="connsiteX322" fmla="*/ 280988 w 1267343"/>
                <a:gd name="connsiteY322" fmla="*/ 1123950 h 1614488"/>
                <a:gd name="connsiteX323" fmla="*/ 223838 w 1267343"/>
                <a:gd name="connsiteY323" fmla="*/ 1114425 h 1614488"/>
                <a:gd name="connsiteX324" fmla="*/ 195263 w 1267343"/>
                <a:gd name="connsiteY324" fmla="*/ 1104900 h 1614488"/>
                <a:gd name="connsiteX325" fmla="*/ 180975 w 1267343"/>
                <a:gd name="connsiteY325" fmla="*/ 1100138 h 1614488"/>
                <a:gd name="connsiteX326" fmla="*/ 109538 w 1267343"/>
                <a:gd name="connsiteY326" fmla="*/ 1114425 h 1614488"/>
                <a:gd name="connsiteX327" fmla="*/ 104775 w 1267343"/>
                <a:gd name="connsiteY327" fmla="*/ 1128713 h 1614488"/>
                <a:gd name="connsiteX328" fmla="*/ 114300 w 1267343"/>
                <a:gd name="connsiteY328" fmla="*/ 1238250 h 1614488"/>
                <a:gd name="connsiteX329" fmla="*/ 119063 w 1267343"/>
                <a:gd name="connsiteY329" fmla="*/ 1247775 h 1614488"/>
                <a:gd name="connsiteX0" fmla="*/ 109538 w 1267343"/>
                <a:gd name="connsiteY0" fmla="*/ 1319213 h 1614488"/>
                <a:gd name="connsiteX1" fmla="*/ 85725 w 1267343"/>
                <a:gd name="connsiteY1" fmla="*/ 1314450 h 1614488"/>
                <a:gd name="connsiteX2" fmla="*/ 80963 w 1267343"/>
                <a:gd name="connsiteY2" fmla="*/ 1300163 h 1614488"/>
                <a:gd name="connsiteX3" fmla="*/ 71438 w 1267343"/>
                <a:gd name="connsiteY3" fmla="*/ 1285875 h 1614488"/>
                <a:gd name="connsiteX4" fmla="*/ 57150 w 1267343"/>
                <a:gd name="connsiteY4" fmla="*/ 1233488 h 1614488"/>
                <a:gd name="connsiteX5" fmla="*/ 52388 w 1267343"/>
                <a:gd name="connsiteY5" fmla="*/ 1219200 h 1614488"/>
                <a:gd name="connsiteX6" fmla="*/ 38100 w 1267343"/>
                <a:gd name="connsiteY6" fmla="*/ 1209675 h 1614488"/>
                <a:gd name="connsiteX7" fmla="*/ 19050 w 1267343"/>
                <a:gd name="connsiteY7" fmla="*/ 1181100 h 1614488"/>
                <a:gd name="connsiteX8" fmla="*/ 14288 w 1267343"/>
                <a:gd name="connsiteY8" fmla="*/ 1166813 h 1614488"/>
                <a:gd name="connsiteX9" fmla="*/ 0 w 1267343"/>
                <a:gd name="connsiteY9" fmla="*/ 1138238 h 1614488"/>
                <a:gd name="connsiteX10" fmla="*/ 28575 w 1267343"/>
                <a:gd name="connsiteY10" fmla="*/ 1119188 h 1614488"/>
                <a:gd name="connsiteX11" fmla="*/ 42863 w 1267343"/>
                <a:gd name="connsiteY11" fmla="*/ 1109663 h 1614488"/>
                <a:gd name="connsiteX12" fmla="*/ 71438 w 1267343"/>
                <a:gd name="connsiteY12" fmla="*/ 1085850 h 1614488"/>
                <a:gd name="connsiteX13" fmla="*/ 76200 w 1267343"/>
                <a:gd name="connsiteY13" fmla="*/ 1071563 h 1614488"/>
                <a:gd name="connsiteX14" fmla="*/ 76200 w 1267343"/>
                <a:gd name="connsiteY14" fmla="*/ 1014413 h 1614488"/>
                <a:gd name="connsiteX15" fmla="*/ 66675 w 1267343"/>
                <a:gd name="connsiteY15" fmla="*/ 1000125 h 1614488"/>
                <a:gd name="connsiteX16" fmla="*/ 47625 w 1267343"/>
                <a:gd name="connsiteY16" fmla="*/ 995363 h 1614488"/>
                <a:gd name="connsiteX17" fmla="*/ 42863 w 1267343"/>
                <a:gd name="connsiteY17" fmla="*/ 933450 h 1614488"/>
                <a:gd name="connsiteX18" fmla="*/ 57150 w 1267343"/>
                <a:gd name="connsiteY18" fmla="*/ 923925 h 1614488"/>
                <a:gd name="connsiteX19" fmla="*/ 109538 w 1267343"/>
                <a:gd name="connsiteY19" fmla="*/ 942975 h 1614488"/>
                <a:gd name="connsiteX20" fmla="*/ 119063 w 1267343"/>
                <a:gd name="connsiteY20" fmla="*/ 971550 h 1614488"/>
                <a:gd name="connsiteX21" fmla="*/ 128588 w 1267343"/>
                <a:gd name="connsiteY21" fmla="*/ 1000125 h 1614488"/>
                <a:gd name="connsiteX22" fmla="*/ 133350 w 1267343"/>
                <a:gd name="connsiteY22" fmla="*/ 1014413 h 1614488"/>
                <a:gd name="connsiteX23" fmla="*/ 147638 w 1267343"/>
                <a:gd name="connsiteY23" fmla="*/ 1019175 h 1614488"/>
                <a:gd name="connsiteX24" fmla="*/ 161925 w 1267343"/>
                <a:gd name="connsiteY24" fmla="*/ 1028700 h 1614488"/>
                <a:gd name="connsiteX25" fmla="*/ 238125 w 1267343"/>
                <a:gd name="connsiteY25" fmla="*/ 1042988 h 1614488"/>
                <a:gd name="connsiteX26" fmla="*/ 266700 w 1267343"/>
                <a:gd name="connsiteY26" fmla="*/ 1062038 h 1614488"/>
                <a:gd name="connsiteX27" fmla="*/ 285750 w 1267343"/>
                <a:gd name="connsiteY27" fmla="*/ 1085850 h 1614488"/>
                <a:gd name="connsiteX28" fmla="*/ 314325 w 1267343"/>
                <a:gd name="connsiteY28" fmla="*/ 1095375 h 1614488"/>
                <a:gd name="connsiteX29" fmla="*/ 457200 w 1267343"/>
                <a:gd name="connsiteY29" fmla="*/ 1090613 h 1614488"/>
                <a:gd name="connsiteX30" fmla="*/ 466725 w 1267343"/>
                <a:gd name="connsiteY30" fmla="*/ 1076325 h 1614488"/>
                <a:gd name="connsiteX31" fmla="*/ 481013 w 1267343"/>
                <a:gd name="connsiteY31" fmla="*/ 1066800 h 1614488"/>
                <a:gd name="connsiteX32" fmla="*/ 485775 w 1267343"/>
                <a:gd name="connsiteY32" fmla="*/ 1019175 h 1614488"/>
                <a:gd name="connsiteX33" fmla="*/ 481013 w 1267343"/>
                <a:gd name="connsiteY33" fmla="*/ 1004888 h 1614488"/>
                <a:gd name="connsiteX34" fmla="*/ 466725 w 1267343"/>
                <a:gd name="connsiteY34" fmla="*/ 1000125 h 1614488"/>
                <a:gd name="connsiteX35" fmla="*/ 442913 w 1267343"/>
                <a:gd name="connsiteY35" fmla="*/ 957263 h 1614488"/>
                <a:gd name="connsiteX36" fmla="*/ 438150 w 1267343"/>
                <a:gd name="connsiteY36" fmla="*/ 938213 h 1614488"/>
                <a:gd name="connsiteX37" fmla="*/ 433388 w 1267343"/>
                <a:gd name="connsiteY37" fmla="*/ 890588 h 1614488"/>
                <a:gd name="connsiteX38" fmla="*/ 419100 w 1267343"/>
                <a:gd name="connsiteY38" fmla="*/ 885825 h 1614488"/>
                <a:gd name="connsiteX39" fmla="*/ 390525 w 1267343"/>
                <a:gd name="connsiteY39" fmla="*/ 871538 h 1614488"/>
                <a:gd name="connsiteX40" fmla="*/ 376238 w 1267343"/>
                <a:gd name="connsiteY40" fmla="*/ 857250 h 1614488"/>
                <a:gd name="connsiteX41" fmla="*/ 371475 w 1267343"/>
                <a:gd name="connsiteY41" fmla="*/ 842963 h 1614488"/>
                <a:gd name="connsiteX42" fmla="*/ 361950 w 1267343"/>
                <a:gd name="connsiteY42" fmla="*/ 828675 h 1614488"/>
                <a:gd name="connsiteX43" fmla="*/ 357188 w 1267343"/>
                <a:gd name="connsiteY43" fmla="*/ 814388 h 1614488"/>
                <a:gd name="connsiteX44" fmla="*/ 314325 w 1267343"/>
                <a:gd name="connsiteY44" fmla="*/ 781050 h 1614488"/>
                <a:gd name="connsiteX45" fmla="*/ 300038 w 1267343"/>
                <a:gd name="connsiteY45" fmla="*/ 771525 h 1614488"/>
                <a:gd name="connsiteX46" fmla="*/ 314325 w 1267343"/>
                <a:gd name="connsiteY46" fmla="*/ 757238 h 1614488"/>
                <a:gd name="connsiteX47" fmla="*/ 357188 w 1267343"/>
                <a:gd name="connsiteY47" fmla="*/ 766763 h 1614488"/>
                <a:gd name="connsiteX48" fmla="*/ 385763 w 1267343"/>
                <a:gd name="connsiteY48" fmla="*/ 785813 h 1614488"/>
                <a:gd name="connsiteX49" fmla="*/ 409575 w 1267343"/>
                <a:gd name="connsiteY49" fmla="*/ 804863 h 1614488"/>
                <a:gd name="connsiteX50" fmla="*/ 438150 w 1267343"/>
                <a:gd name="connsiteY50" fmla="*/ 823913 h 1614488"/>
                <a:gd name="connsiteX51" fmla="*/ 452438 w 1267343"/>
                <a:gd name="connsiteY51" fmla="*/ 838200 h 1614488"/>
                <a:gd name="connsiteX52" fmla="*/ 471488 w 1267343"/>
                <a:gd name="connsiteY52" fmla="*/ 866775 h 1614488"/>
                <a:gd name="connsiteX53" fmla="*/ 490538 w 1267343"/>
                <a:gd name="connsiteY53" fmla="*/ 895350 h 1614488"/>
                <a:gd name="connsiteX54" fmla="*/ 500063 w 1267343"/>
                <a:gd name="connsiteY54" fmla="*/ 909638 h 1614488"/>
                <a:gd name="connsiteX55" fmla="*/ 509588 w 1267343"/>
                <a:gd name="connsiteY55" fmla="*/ 923925 h 1614488"/>
                <a:gd name="connsiteX56" fmla="*/ 514350 w 1267343"/>
                <a:gd name="connsiteY56" fmla="*/ 938213 h 1614488"/>
                <a:gd name="connsiteX57" fmla="*/ 523875 w 1267343"/>
                <a:gd name="connsiteY57" fmla="*/ 952500 h 1614488"/>
                <a:gd name="connsiteX58" fmla="*/ 542925 w 1267343"/>
                <a:gd name="connsiteY58" fmla="*/ 995363 h 1614488"/>
                <a:gd name="connsiteX59" fmla="*/ 557213 w 1267343"/>
                <a:gd name="connsiteY59" fmla="*/ 1033463 h 1614488"/>
                <a:gd name="connsiteX60" fmla="*/ 576263 w 1267343"/>
                <a:gd name="connsiteY60" fmla="*/ 1028700 h 1614488"/>
                <a:gd name="connsiteX61" fmla="*/ 581025 w 1267343"/>
                <a:gd name="connsiteY61" fmla="*/ 1014413 h 1614488"/>
                <a:gd name="connsiteX62" fmla="*/ 561975 w 1267343"/>
                <a:gd name="connsiteY62" fmla="*/ 985838 h 1614488"/>
                <a:gd name="connsiteX63" fmla="*/ 552450 w 1267343"/>
                <a:gd name="connsiteY63" fmla="*/ 971550 h 1614488"/>
                <a:gd name="connsiteX64" fmla="*/ 566738 w 1267343"/>
                <a:gd name="connsiteY64" fmla="*/ 966788 h 1614488"/>
                <a:gd name="connsiteX65" fmla="*/ 604838 w 1267343"/>
                <a:gd name="connsiteY65" fmla="*/ 981075 h 1614488"/>
                <a:gd name="connsiteX66" fmla="*/ 628650 w 1267343"/>
                <a:gd name="connsiteY66" fmla="*/ 1004888 h 1614488"/>
                <a:gd name="connsiteX67" fmla="*/ 638175 w 1267343"/>
                <a:gd name="connsiteY67" fmla="*/ 976313 h 1614488"/>
                <a:gd name="connsiteX68" fmla="*/ 633413 w 1267343"/>
                <a:gd name="connsiteY68" fmla="*/ 957263 h 1614488"/>
                <a:gd name="connsiteX69" fmla="*/ 590550 w 1267343"/>
                <a:gd name="connsiteY69" fmla="*/ 923925 h 1614488"/>
                <a:gd name="connsiteX70" fmla="*/ 576263 w 1267343"/>
                <a:gd name="connsiteY70" fmla="*/ 914400 h 1614488"/>
                <a:gd name="connsiteX71" fmla="*/ 685800 w 1267343"/>
                <a:gd name="connsiteY71" fmla="*/ 895350 h 1614488"/>
                <a:gd name="connsiteX72" fmla="*/ 681038 w 1267343"/>
                <a:gd name="connsiteY72" fmla="*/ 852488 h 1614488"/>
                <a:gd name="connsiteX73" fmla="*/ 666750 w 1267343"/>
                <a:gd name="connsiteY73" fmla="*/ 842963 h 1614488"/>
                <a:gd name="connsiteX74" fmla="*/ 609600 w 1267343"/>
                <a:gd name="connsiteY74" fmla="*/ 823913 h 1614488"/>
                <a:gd name="connsiteX75" fmla="*/ 614363 w 1267343"/>
                <a:gd name="connsiteY75" fmla="*/ 804863 h 1614488"/>
                <a:gd name="connsiteX76" fmla="*/ 633413 w 1267343"/>
                <a:gd name="connsiteY76" fmla="*/ 800100 h 1614488"/>
                <a:gd name="connsiteX77" fmla="*/ 671513 w 1267343"/>
                <a:gd name="connsiteY77" fmla="*/ 795338 h 1614488"/>
                <a:gd name="connsiteX78" fmla="*/ 704850 w 1267343"/>
                <a:gd name="connsiteY78" fmla="*/ 785813 h 1614488"/>
                <a:gd name="connsiteX79" fmla="*/ 719138 w 1267343"/>
                <a:gd name="connsiteY79" fmla="*/ 766763 h 1614488"/>
                <a:gd name="connsiteX80" fmla="*/ 747713 w 1267343"/>
                <a:gd name="connsiteY80" fmla="*/ 738188 h 1614488"/>
                <a:gd name="connsiteX81" fmla="*/ 709613 w 1267343"/>
                <a:gd name="connsiteY81" fmla="*/ 723900 h 1614488"/>
                <a:gd name="connsiteX82" fmla="*/ 695325 w 1267343"/>
                <a:gd name="connsiteY82" fmla="*/ 714375 h 1614488"/>
                <a:gd name="connsiteX83" fmla="*/ 676275 w 1267343"/>
                <a:gd name="connsiteY83" fmla="*/ 709613 h 1614488"/>
                <a:gd name="connsiteX84" fmla="*/ 642938 w 1267343"/>
                <a:gd name="connsiteY84" fmla="*/ 676275 h 1614488"/>
                <a:gd name="connsiteX85" fmla="*/ 647700 w 1267343"/>
                <a:gd name="connsiteY85" fmla="*/ 652463 h 1614488"/>
                <a:gd name="connsiteX86" fmla="*/ 676275 w 1267343"/>
                <a:gd name="connsiteY86" fmla="*/ 633413 h 1614488"/>
                <a:gd name="connsiteX87" fmla="*/ 681038 w 1267343"/>
                <a:gd name="connsiteY87" fmla="*/ 619125 h 1614488"/>
                <a:gd name="connsiteX88" fmla="*/ 676275 w 1267343"/>
                <a:gd name="connsiteY88" fmla="*/ 590550 h 1614488"/>
                <a:gd name="connsiteX89" fmla="*/ 666750 w 1267343"/>
                <a:gd name="connsiteY89" fmla="*/ 576263 h 1614488"/>
                <a:gd name="connsiteX90" fmla="*/ 652463 w 1267343"/>
                <a:gd name="connsiteY90" fmla="*/ 571500 h 1614488"/>
                <a:gd name="connsiteX91" fmla="*/ 609600 w 1267343"/>
                <a:gd name="connsiteY91" fmla="*/ 566738 h 1614488"/>
                <a:gd name="connsiteX92" fmla="*/ 561975 w 1267343"/>
                <a:gd name="connsiteY92" fmla="*/ 557213 h 1614488"/>
                <a:gd name="connsiteX93" fmla="*/ 533400 w 1267343"/>
                <a:gd name="connsiteY93" fmla="*/ 547688 h 1614488"/>
                <a:gd name="connsiteX94" fmla="*/ 504825 w 1267343"/>
                <a:gd name="connsiteY94" fmla="*/ 542925 h 1614488"/>
                <a:gd name="connsiteX95" fmla="*/ 495300 w 1267343"/>
                <a:gd name="connsiteY95" fmla="*/ 509588 h 1614488"/>
                <a:gd name="connsiteX96" fmla="*/ 519113 w 1267343"/>
                <a:gd name="connsiteY96" fmla="*/ 504825 h 1614488"/>
                <a:gd name="connsiteX97" fmla="*/ 547688 w 1267343"/>
                <a:gd name="connsiteY97" fmla="*/ 495300 h 1614488"/>
                <a:gd name="connsiteX98" fmla="*/ 576263 w 1267343"/>
                <a:gd name="connsiteY98" fmla="*/ 519113 h 1614488"/>
                <a:gd name="connsiteX99" fmla="*/ 619125 w 1267343"/>
                <a:gd name="connsiteY99" fmla="*/ 514350 h 1614488"/>
                <a:gd name="connsiteX100" fmla="*/ 628650 w 1267343"/>
                <a:gd name="connsiteY100" fmla="*/ 500063 h 1614488"/>
                <a:gd name="connsiteX101" fmla="*/ 690563 w 1267343"/>
                <a:gd name="connsiteY101" fmla="*/ 495300 h 1614488"/>
                <a:gd name="connsiteX102" fmla="*/ 757238 w 1267343"/>
                <a:gd name="connsiteY102" fmla="*/ 490538 h 1614488"/>
                <a:gd name="connsiteX103" fmla="*/ 712448 w 1267343"/>
                <a:gd name="connsiteY103" fmla="*/ 483292 h 1614488"/>
                <a:gd name="connsiteX104" fmla="*/ 781050 w 1267343"/>
                <a:gd name="connsiteY104" fmla="*/ 466725 h 1614488"/>
                <a:gd name="connsiteX105" fmla="*/ 804863 w 1267343"/>
                <a:gd name="connsiteY105" fmla="*/ 442913 h 1614488"/>
                <a:gd name="connsiteX106" fmla="*/ 833438 w 1267343"/>
                <a:gd name="connsiteY106" fmla="*/ 433388 h 1614488"/>
                <a:gd name="connsiteX107" fmla="*/ 838200 w 1267343"/>
                <a:gd name="connsiteY107" fmla="*/ 342900 h 1614488"/>
                <a:gd name="connsiteX108" fmla="*/ 828675 w 1267343"/>
                <a:gd name="connsiteY108" fmla="*/ 304800 h 1614488"/>
                <a:gd name="connsiteX109" fmla="*/ 823913 w 1267343"/>
                <a:gd name="connsiteY109" fmla="*/ 285750 h 1614488"/>
                <a:gd name="connsiteX110" fmla="*/ 814388 w 1267343"/>
                <a:gd name="connsiteY110" fmla="*/ 266700 h 1614488"/>
                <a:gd name="connsiteX111" fmla="*/ 809625 w 1267343"/>
                <a:gd name="connsiteY111" fmla="*/ 247650 h 1614488"/>
                <a:gd name="connsiteX112" fmla="*/ 804863 w 1267343"/>
                <a:gd name="connsiteY112" fmla="*/ 223838 h 1614488"/>
                <a:gd name="connsiteX113" fmla="*/ 790575 w 1267343"/>
                <a:gd name="connsiteY113" fmla="*/ 214313 h 1614488"/>
                <a:gd name="connsiteX114" fmla="*/ 757238 w 1267343"/>
                <a:gd name="connsiteY114" fmla="*/ 195263 h 1614488"/>
                <a:gd name="connsiteX115" fmla="*/ 728663 w 1267343"/>
                <a:gd name="connsiteY115" fmla="*/ 185738 h 1614488"/>
                <a:gd name="connsiteX116" fmla="*/ 700088 w 1267343"/>
                <a:gd name="connsiteY116" fmla="*/ 166688 h 1614488"/>
                <a:gd name="connsiteX117" fmla="*/ 685800 w 1267343"/>
                <a:gd name="connsiteY117" fmla="*/ 161925 h 1614488"/>
                <a:gd name="connsiteX118" fmla="*/ 657225 w 1267343"/>
                <a:gd name="connsiteY118" fmla="*/ 147638 h 1614488"/>
                <a:gd name="connsiteX119" fmla="*/ 642938 w 1267343"/>
                <a:gd name="connsiteY119" fmla="*/ 133350 h 1614488"/>
                <a:gd name="connsiteX120" fmla="*/ 614363 w 1267343"/>
                <a:gd name="connsiteY120" fmla="*/ 114300 h 1614488"/>
                <a:gd name="connsiteX121" fmla="*/ 609600 w 1267343"/>
                <a:gd name="connsiteY121" fmla="*/ 100013 h 1614488"/>
                <a:gd name="connsiteX122" fmla="*/ 600075 w 1267343"/>
                <a:gd name="connsiteY122" fmla="*/ 80963 h 1614488"/>
                <a:gd name="connsiteX123" fmla="*/ 595313 w 1267343"/>
                <a:gd name="connsiteY123" fmla="*/ 61913 h 1614488"/>
                <a:gd name="connsiteX124" fmla="*/ 590550 w 1267343"/>
                <a:gd name="connsiteY124" fmla="*/ 47625 h 1614488"/>
                <a:gd name="connsiteX125" fmla="*/ 600075 w 1267343"/>
                <a:gd name="connsiteY125" fmla="*/ 61913 h 1614488"/>
                <a:gd name="connsiteX126" fmla="*/ 609600 w 1267343"/>
                <a:gd name="connsiteY126" fmla="*/ 80963 h 1614488"/>
                <a:gd name="connsiteX127" fmla="*/ 638175 w 1267343"/>
                <a:gd name="connsiteY127" fmla="*/ 104775 h 1614488"/>
                <a:gd name="connsiteX128" fmla="*/ 647700 w 1267343"/>
                <a:gd name="connsiteY128" fmla="*/ 119063 h 1614488"/>
                <a:gd name="connsiteX129" fmla="*/ 690563 w 1267343"/>
                <a:gd name="connsiteY129" fmla="*/ 142875 h 1614488"/>
                <a:gd name="connsiteX130" fmla="*/ 704850 w 1267343"/>
                <a:gd name="connsiteY130" fmla="*/ 157163 h 1614488"/>
                <a:gd name="connsiteX131" fmla="*/ 776288 w 1267343"/>
                <a:gd name="connsiteY131" fmla="*/ 147638 h 1614488"/>
                <a:gd name="connsiteX132" fmla="*/ 781050 w 1267343"/>
                <a:gd name="connsiteY132" fmla="*/ 133350 h 1614488"/>
                <a:gd name="connsiteX133" fmla="*/ 771525 w 1267343"/>
                <a:gd name="connsiteY133" fmla="*/ 47625 h 1614488"/>
                <a:gd name="connsiteX134" fmla="*/ 766763 w 1267343"/>
                <a:gd name="connsiteY134" fmla="*/ 4763 h 1614488"/>
                <a:gd name="connsiteX135" fmla="*/ 781050 w 1267343"/>
                <a:gd name="connsiteY135" fmla="*/ 0 h 1614488"/>
                <a:gd name="connsiteX136" fmla="*/ 814388 w 1267343"/>
                <a:gd name="connsiteY136" fmla="*/ 4763 h 1614488"/>
                <a:gd name="connsiteX137" fmla="*/ 823913 w 1267343"/>
                <a:gd name="connsiteY137" fmla="*/ 19050 h 1614488"/>
                <a:gd name="connsiteX138" fmla="*/ 838200 w 1267343"/>
                <a:gd name="connsiteY138" fmla="*/ 33338 h 1614488"/>
                <a:gd name="connsiteX139" fmla="*/ 842963 w 1267343"/>
                <a:gd name="connsiteY139" fmla="*/ 47625 h 1614488"/>
                <a:gd name="connsiteX140" fmla="*/ 852488 w 1267343"/>
                <a:gd name="connsiteY140" fmla="*/ 142875 h 1614488"/>
                <a:gd name="connsiteX141" fmla="*/ 862013 w 1267343"/>
                <a:gd name="connsiteY141" fmla="*/ 157163 h 1614488"/>
                <a:gd name="connsiteX142" fmla="*/ 895350 w 1267343"/>
                <a:gd name="connsiteY142" fmla="*/ 214313 h 1614488"/>
                <a:gd name="connsiteX143" fmla="*/ 900113 w 1267343"/>
                <a:gd name="connsiteY143" fmla="*/ 228600 h 1614488"/>
                <a:gd name="connsiteX144" fmla="*/ 904875 w 1267343"/>
                <a:gd name="connsiteY144" fmla="*/ 280988 h 1614488"/>
                <a:gd name="connsiteX145" fmla="*/ 909638 w 1267343"/>
                <a:gd name="connsiteY145" fmla="*/ 309563 h 1614488"/>
                <a:gd name="connsiteX146" fmla="*/ 904875 w 1267343"/>
                <a:gd name="connsiteY146" fmla="*/ 371475 h 1614488"/>
                <a:gd name="connsiteX147" fmla="*/ 895350 w 1267343"/>
                <a:gd name="connsiteY147" fmla="*/ 400050 h 1614488"/>
                <a:gd name="connsiteX148" fmla="*/ 890588 w 1267343"/>
                <a:gd name="connsiteY148" fmla="*/ 438150 h 1614488"/>
                <a:gd name="connsiteX149" fmla="*/ 862013 w 1267343"/>
                <a:gd name="connsiteY149" fmla="*/ 481013 h 1614488"/>
                <a:gd name="connsiteX150" fmla="*/ 847725 w 1267343"/>
                <a:gd name="connsiteY150" fmla="*/ 490538 h 1614488"/>
                <a:gd name="connsiteX151" fmla="*/ 833438 w 1267343"/>
                <a:gd name="connsiteY151" fmla="*/ 504825 h 1614488"/>
                <a:gd name="connsiteX152" fmla="*/ 814388 w 1267343"/>
                <a:gd name="connsiteY152" fmla="*/ 528638 h 1614488"/>
                <a:gd name="connsiteX153" fmla="*/ 809625 w 1267343"/>
                <a:gd name="connsiteY153" fmla="*/ 542925 h 1614488"/>
                <a:gd name="connsiteX154" fmla="*/ 800100 w 1267343"/>
                <a:gd name="connsiteY154" fmla="*/ 557213 h 1614488"/>
                <a:gd name="connsiteX155" fmla="*/ 785813 w 1267343"/>
                <a:gd name="connsiteY155" fmla="*/ 600075 h 1614488"/>
                <a:gd name="connsiteX156" fmla="*/ 781050 w 1267343"/>
                <a:gd name="connsiteY156" fmla="*/ 614363 h 1614488"/>
                <a:gd name="connsiteX157" fmla="*/ 790575 w 1267343"/>
                <a:gd name="connsiteY157" fmla="*/ 685800 h 1614488"/>
                <a:gd name="connsiteX158" fmla="*/ 800100 w 1267343"/>
                <a:gd name="connsiteY158" fmla="*/ 700088 h 1614488"/>
                <a:gd name="connsiteX159" fmla="*/ 804863 w 1267343"/>
                <a:gd name="connsiteY159" fmla="*/ 714375 h 1614488"/>
                <a:gd name="connsiteX160" fmla="*/ 823913 w 1267343"/>
                <a:gd name="connsiteY160" fmla="*/ 742950 h 1614488"/>
                <a:gd name="connsiteX161" fmla="*/ 828675 w 1267343"/>
                <a:gd name="connsiteY161" fmla="*/ 757238 h 1614488"/>
                <a:gd name="connsiteX162" fmla="*/ 866775 w 1267343"/>
                <a:gd name="connsiteY162" fmla="*/ 757238 h 1614488"/>
                <a:gd name="connsiteX163" fmla="*/ 890588 w 1267343"/>
                <a:gd name="connsiteY163" fmla="*/ 714375 h 1614488"/>
                <a:gd name="connsiteX164" fmla="*/ 895350 w 1267343"/>
                <a:gd name="connsiteY164" fmla="*/ 661988 h 1614488"/>
                <a:gd name="connsiteX165" fmla="*/ 904875 w 1267343"/>
                <a:gd name="connsiteY165" fmla="*/ 547688 h 1614488"/>
                <a:gd name="connsiteX166" fmla="*/ 933450 w 1267343"/>
                <a:gd name="connsiteY166" fmla="*/ 552450 h 1614488"/>
                <a:gd name="connsiteX167" fmla="*/ 938213 w 1267343"/>
                <a:gd name="connsiteY167" fmla="*/ 600075 h 1614488"/>
                <a:gd name="connsiteX168" fmla="*/ 952500 w 1267343"/>
                <a:gd name="connsiteY168" fmla="*/ 628650 h 1614488"/>
                <a:gd name="connsiteX169" fmla="*/ 966788 w 1267343"/>
                <a:gd name="connsiteY169" fmla="*/ 623888 h 1614488"/>
                <a:gd name="connsiteX170" fmla="*/ 981075 w 1267343"/>
                <a:gd name="connsiteY170" fmla="*/ 614363 h 1614488"/>
                <a:gd name="connsiteX171" fmla="*/ 1009650 w 1267343"/>
                <a:gd name="connsiteY171" fmla="*/ 604838 h 1614488"/>
                <a:gd name="connsiteX172" fmla="*/ 1038225 w 1267343"/>
                <a:gd name="connsiteY172" fmla="*/ 628650 h 1614488"/>
                <a:gd name="connsiteX173" fmla="*/ 1019175 w 1267343"/>
                <a:gd name="connsiteY173" fmla="*/ 657225 h 1614488"/>
                <a:gd name="connsiteX174" fmla="*/ 1009650 w 1267343"/>
                <a:gd name="connsiteY174" fmla="*/ 671513 h 1614488"/>
                <a:gd name="connsiteX175" fmla="*/ 995363 w 1267343"/>
                <a:gd name="connsiteY175" fmla="*/ 700088 h 1614488"/>
                <a:gd name="connsiteX176" fmla="*/ 981075 w 1267343"/>
                <a:gd name="connsiteY176" fmla="*/ 728663 h 1614488"/>
                <a:gd name="connsiteX177" fmla="*/ 962025 w 1267343"/>
                <a:gd name="connsiteY177" fmla="*/ 757238 h 1614488"/>
                <a:gd name="connsiteX178" fmla="*/ 938213 w 1267343"/>
                <a:gd name="connsiteY178" fmla="*/ 781050 h 1614488"/>
                <a:gd name="connsiteX179" fmla="*/ 938213 w 1267343"/>
                <a:gd name="connsiteY179" fmla="*/ 809625 h 1614488"/>
                <a:gd name="connsiteX180" fmla="*/ 971550 w 1267343"/>
                <a:gd name="connsiteY180" fmla="*/ 804863 h 1614488"/>
                <a:gd name="connsiteX181" fmla="*/ 1004888 w 1267343"/>
                <a:gd name="connsiteY181" fmla="*/ 762000 h 1614488"/>
                <a:gd name="connsiteX182" fmla="*/ 1019175 w 1267343"/>
                <a:gd name="connsiteY182" fmla="*/ 752475 h 1614488"/>
                <a:gd name="connsiteX183" fmla="*/ 1033463 w 1267343"/>
                <a:gd name="connsiteY183" fmla="*/ 747713 h 1614488"/>
                <a:gd name="connsiteX184" fmla="*/ 1047750 w 1267343"/>
                <a:gd name="connsiteY184" fmla="*/ 738188 h 1614488"/>
                <a:gd name="connsiteX185" fmla="*/ 1085850 w 1267343"/>
                <a:gd name="connsiteY185" fmla="*/ 728663 h 1614488"/>
                <a:gd name="connsiteX186" fmla="*/ 1128713 w 1267343"/>
                <a:gd name="connsiteY186" fmla="*/ 719138 h 1614488"/>
                <a:gd name="connsiteX187" fmla="*/ 1138238 w 1267343"/>
                <a:gd name="connsiteY187" fmla="*/ 704850 h 1614488"/>
                <a:gd name="connsiteX188" fmla="*/ 1166813 w 1267343"/>
                <a:gd name="connsiteY188" fmla="*/ 695325 h 1614488"/>
                <a:gd name="connsiteX189" fmla="*/ 1195388 w 1267343"/>
                <a:gd name="connsiteY189" fmla="*/ 681038 h 1614488"/>
                <a:gd name="connsiteX190" fmla="*/ 1200150 w 1267343"/>
                <a:gd name="connsiteY190" fmla="*/ 657225 h 1614488"/>
                <a:gd name="connsiteX191" fmla="*/ 1247775 w 1267343"/>
                <a:gd name="connsiteY191" fmla="*/ 676275 h 1614488"/>
                <a:gd name="connsiteX192" fmla="*/ 1262063 w 1267343"/>
                <a:gd name="connsiteY192" fmla="*/ 690563 h 1614488"/>
                <a:gd name="connsiteX193" fmla="*/ 1262063 w 1267343"/>
                <a:gd name="connsiteY193" fmla="*/ 742950 h 1614488"/>
                <a:gd name="connsiteX194" fmla="*/ 1247775 w 1267343"/>
                <a:gd name="connsiteY194" fmla="*/ 747713 h 1614488"/>
                <a:gd name="connsiteX195" fmla="*/ 1185863 w 1267343"/>
                <a:gd name="connsiteY195" fmla="*/ 762000 h 1614488"/>
                <a:gd name="connsiteX196" fmla="*/ 1128713 w 1267343"/>
                <a:gd name="connsiteY196" fmla="*/ 771525 h 1614488"/>
                <a:gd name="connsiteX197" fmla="*/ 1114425 w 1267343"/>
                <a:gd name="connsiteY197" fmla="*/ 776288 h 1614488"/>
                <a:gd name="connsiteX198" fmla="*/ 1081088 w 1267343"/>
                <a:gd name="connsiteY198" fmla="*/ 785813 h 1614488"/>
                <a:gd name="connsiteX199" fmla="*/ 1071563 w 1267343"/>
                <a:gd name="connsiteY199" fmla="*/ 823913 h 1614488"/>
                <a:gd name="connsiteX200" fmla="*/ 1023938 w 1267343"/>
                <a:gd name="connsiteY200" fmla="*/ 838200 h 1614488"/>
                <a:gd name="connsiteX201" fmla="*/ 1000125 w 1267343"/>
                <a:gd name="connsiteY201" fmla="*/ 842963 h 1614488"/>
                <a:gd name="connsiteX202" fmla="*/ 971550 w 1267343"/>
                <a:gd name="connsiteY202" fmla="*/ 852488 h 1614488"/>
                <a:gd name="connsiteX203" fmla="*/ 952500 w 1267343"/>
                <a:gd name="connsiteY203" fmla="*/ 857250 h 1614488"/>
                <a:gd name="connsiteX204" fmla="*/ 933451 w 1267343"/>
                <a:gd name="connsiteY204" fmla="*/ 907257 h 1614488"/>
                <a:gd name="connsiteX205" fmla="*/ 971550 w 1267343"/>
                <a:gd name="connsiteY205" fmla="*/ 904875 h 1614488"/>
                <a:gd name="connsiteX206" fmla="*/ 985838 w 1267343"/>
                <a:gd name="connsiteY206" fmla="*/ 923925 h 1614488"/>
                <a:gd name="connsiteX207" fmla="*/ 1004888 w 1267343"/>
                <a:gd name="connsiteY207" fmla="*/ 942975 h 1614488"/>
                <a:gd name="connsiteX208" fmla="*/ 1009650 w 1267343"/>
                <a:gd name="connsiteY208" fmla="*/ 957263 h 1614488"/>
                <a:gd name="connsiteX209" fmla="*/ 1023938 w 1267343"/>
                <a:gd name="connsiteY209" fmla="*/ 964407 h 1614488"/>
                <a:gd name="connsiteX210" fmla="*/ 1066800 w 1267343"/>
                <a:gd name="connsiteY210" fmla="*/ 952500 h 1614488"/>
                <a:gd name="connsiteX211" fmla="*/ 1085850 w 1267343"/>
                <a:gd name="connsiteY211" fmla="*/ 952500 h 1614488"/>
                <a:gd name="connsiteX212" fmla="*/ 1119188 w 1267343"/>
                <a:gd name="connsiteY212" fmla="*/ 938213 h 1614488"/>
                <a:gd name="connsiteX213" fmla="*/ 1143000 w 1267343"/>
                <a:gd name="connsiteY213" fmla="*/ 942975 h 1614488"/>
                <a:gd name="connsiteX214" fmla="*/ 1152525 w 1267343"/>
                <a:gd name="connsiteY214" fmla="*/ 957263 h 1614488"/>
                <a:gd name="connsiteX215" fmla="*/ 1166813 w 1267343"/>
                <a:gd name="connsiteY215" fmla="*/ 990600 h 1614488"/>
                <a:gd name="connsiteX216" fmla="*/ 1162050 w 1267343"/>
                <a:gd name="connsiteY216" fmla="*/ 1004888 h 1614488"/>
                <a:gd name="connsiteX217" fmla="*/ 1147763 w 1267343"/>
                <a:gd name="connsiteY217" fmla="*/ 1009650 h 1614488"/>
                <a:gd name="connsiteX218" fmla="*/ 1060110 w 1267343"/>
                <a:gd name="connsiteY218" fmla="*/ 1019074 h 1614488"/>
                <a:gd name="connsiteX219" fmla="*/ 1052513 w 1267343"/>
                <a:gd name="connsiteY219" fmla="*/ 1004888 h 1614488"/>
                <a:gd name="connsiteX220" fmla="*/ 1023938 w 1267343"/>
                <a:gd name="connsiteY220" fmla="*/ 995363 h 1614488"/>
                <a:gd name="connsiteX221" fmla="*/ 985838 w 1267343"/>
                <a:gd name="connsiteY221" fmla="*/ 985838 h 1614488"/>
                <a:gd name="connsiteX222" fmla="*/ 952500 w 1267343"/>
                <a:gd name="connsiteY222" fmla="*/ 992982 h 1614488"/>
                <a:gd name="connsiteX223" fmla="*/ 890588 w 1267343"/>
                <a:gd name="connsiteY223" fmla="*/ 971550 h 1614488"/>
                <a:gd name="connsiteX224" fmla="*/ 909637 w 1267343"/>
                <a:gd name="connsiteY224" fmla="*/ 973932 h 1614488"/>
                <a:gd name="connsiteX225" fmla="*/ 902495 w 1267343"/>
                <a:gd name="connsiteY225" fmla="*/ 1057275 h 1614488"/>
                <a:gd name="connsiteX226" fmla="*/ 871537 w 1267343"/>
                <a:gd name="connsiteY226" fmla="*/ 1102519 h 1614488"/>
                <a:gd name="connsiteX227" fmla="*/ 850107 w 1267343"/>
                <a:gd name="connsiteY227" fmla="*/ 1109663 h 1614488"/>
                <a:gd name="connsiteX228" fmla="*/ 833438 w 1267343"/>
                <a:gd name="connsiteY228" fmla="*/ 1114425 h 1614488"/>
                <a:gd name="connsiteX229" fmla="*/ 823913 w 1267343"/>
                <a:gd name="connsiteY229" fmla="*/ 1164432 h 1614488"/>
                <a:gd name="connsiteX230" fmla="*/ 781051 w 1267343"/>
                <a:gd name="connsiteY230" fmla="*/ 1176338 h 1614488"/>
                <a:gd name="connsiteX231" fmla="*/ 762000 w 1267343"/>
                <a:gd name="connsiteY231" fmla="*/ 1171575 h 1614488"/>
                <a:gd name="connsiteX232" fmla="*/ 754856 w 1267343"/>
                <a:gd name="connsiteY232" fmla="*/ 1202531 h 1614488"/>
                <a:gd name="connsiteX233" fmla="*/ 736260 w 1267343"/>
                <a:gd name="connsiteY233" fmla="*/ 1223861 h 1614488"/>
                <a:gd name="connsiteX234" fmla="*/ 714376 w 1267343"/>
                <a:gd name="connsiteY234" fmla="*/ 1252538 h 1614488"/>
                <a:gd name="connsiteX235" fmla="*/ 704850 w 1267343"/>
                <a:gd name="connsiteY235" fmla="*/ 1300163 h 1614488"/>
                <a:gd name="connsiteX236" fmla="*/ 733425 w 1267343"/>
                <a:gd name="connsiteY236" fmla="*/ 1319213 h 1614488"/>
                <a:gd name="connsiteX237" fmla="*/ 747713 w 1267343"/>
                <a:gd name="connsiteY237" fmla="*/ 1328738 h 1614488"/>
                <a:gd name="connsiteX238" fmla="*/ 757238 w 1267343"/>
                <a:gd name="connsiteY238" fmla="*/ 1343025 h 1614488"/>
                <a:gd name="connsiteX239" fmla="*/ 776288 w 1267343"/>
                <a:gd name="connsiteY239" fmla="*/ 1357313 h 1614488"/>
                <a:gd name="connsiteX240" fmla="*/ 828675 w 1267343"/>
                <a:gd name="connsiteY240" fmla="*/ 1366838 h 1614488"/>
                <a:gd name="connsiteX241" fmla="*/ 842963 w 1267343"/>
                <a:gd name="connsiteY241" fmla="*/ 1376363 h 1614488"/>
                <a:gd name="connsiteX242" fmla="*/ 852488 w 1267343"/>
                <a:gd name="connsiteY242" fmla="*/ 1390650 h 1614488"/>
                <a:gd name="connsiteX243" fmla="*/ 885825 w 1267343"/>
                <a:gd name="connsiteY243" fmla="*/ 1395413 h 1614488"/>
                <a:gd name="connsiteX244" fmla="*/ 900113 w 1267343"/>
                <a:gd name="connsiteY244" fmla="*/ 1404938 h 1614488"/>
                <a:gd name="connsiteX245" fmla="*/ 942975 w 1267343"/>
                <a:gd name="connsiteY245" fmla="*/ 1390650 h 1614488"/>
                <a:gd name="connsiteX246" fmla="*/ 966788 w 1267343"/>
                <a:gd name="connsiteY246" fmla="*/ 1371600 h 1614488"/>
                <a:gd name="connsiteX247" fmla="*/ 976313 w 1267343"/>
                <a:gd name="connsiteY247" fmla="*/ 1357313 h 1614488"/>
                <a:gd name="connsiteX248" fmla="*/ 990600 w 1267343"/>
                <a:gd name="connsiteY248" fmla="*/ 1347788 h 1614488"/>
                <a:gd name="connsiteX249" fmla="*/ 995363 w 1267343"/>
                <a:gd name="connsiteY249" fmla="*/ 1333500 h 1614488"/>
                <a:gd name="connsiteX250" fmla="*/ 1033463 w 1267343"/>
                <a:gd name="connsiteY250" fmla="*/ 1343025 h 1614488"/>
                <a:gd name="connsiteX251" fmla="*/ 1157288 w 1267343"/>
                <a:gd name="connsiteY251" fmla="*/ 1357313 h 1614488"/>
                <a:gd name="connsiteX252" fmla="*/ 1185863 w 1267343"/>
                <a:gd name="connsiteY252" fmla="*/ 1366838 h 1614488"/>
                <a:gd name="connsiteX253" fmla="*/ 1190625 w 1267343"/>
                <a:gd name="connsiteY253" fmla="*/ 1381125 h 1614488"/>
                <a:gd name="connsiteX254" fmla="*/ 1200150 w 1267343"/>
                <a:gd name="connsiteY254" fmla="*/ 1395413 h 1614488"/>
                <a:gd name="connsiteX255" fmla="*/ 1190625 w 1267343"/>
                <a:gd name="connsiteY255" fmla="*/ 1409700 h 1614488"/>
                <a:gd name="connsiteX256" fmla="*/ 1119188 w 1267343"/>
                <a:gd name="connsiteY256" fmla="*/ 1404938 h 1614488"/>
                <a:gd name="connsiteX257" fmla="*/ 1090613 w 1267343"/>
                <a:gd name="connsiteY257" fmla="*/ 1395413 h 1614488"/>
                <a:gd name="connsiteX258" fmla="*/ 1033463 w 1267343"/>
                <a:gd name="connsiteY258" fmla="*/ 1404938 h 1614488"/>
                <a:gd name="connsiteX259" fmla="*/ 985838 w 1267343"/>
                <a:gd name="connsiteY259" fmla="*/ 1414463 h 1614488"/>
                <a:gd name="connsiteX260" fmla="*/ 971550 w 1267343"/>
                <a:gd name="connsiteY260" fmla="*/ 1423988 h 1614488"/>
                <a:gd name="connsiteX261" fmla="*/ 957263 w 1267343"/>
                <a:gd name="connsiteY261" fmla="*/ 1428750 h 1614488"/>
                <a:gd name="connsiteX262" fmla="*/ 952500 w 1267343"/>
                <a:gd name="connsiteY262" fmla="*/ 1443038 h 1614488"/>
                <a:gd name="connsiteX263" fmla="*/ 971550 w 1267343"/>
                <a:gd name="connsiteY263" fmla="*/ 1490663 h 1614488"/>
                <a:gd name="connsiteX264" fmla="*/ 1000125 w 1267343"/>
                <a:gd name="connsiteY264" fmla="*/ 1500188 h 1614488"/>
                <a:gd name="connsiteX265" fmla="*/ 1119188 w 1267343"/>
                <a:gd name="connsiteY265" fmla="*/ 1504950 h 1614488"/>
                <a:gd name="connsiteX266" fmla="*/ 1228725 w 1267343"/>
                <a:gd name="connsiteY266" fmla="*/ 1519238 h 1614488"/>
                <a:gd name="connsiteX267" fmla="*/ 1243013 w 1267343"/>
                <a:gd name="connsiteY267" fmla="*/ 1528763 h 1614488"/>
                <a:gd name="connsiteX268" fmla="*/ 1247775 w 1267343"/>
                <a:gd name="connsiteY268" fmla="*/ 1543050 h 1614488"/>
                <a:gd name="connsiteX269" fmla="*/ 1262063 w 1267343"/>
                <a:gd name="connsiteY269" fmla="*/ 1571625 h 1614488"/>
                <a:gd name="connsiteX270" fmla="*/ 1257300 w 1267343"/>
                <a:gd name="connsiteY270" fmla="*/ 1585913 h 1614488"/>
                <a:gd name="connsiteX271" fmla="*/ 1185863 w 1267343"/>
                <a:gd name="connsiteY271" fmla="*/ 1595438 h 1614488"/>
                <a:gd name="connsiteX272" fmla="*/ 1171575 w 1267343"/>
                <a:gd name="connsiteY272" fmla="*/ 1566863 h 1614488"/>
                <a:gd name="connsiteX273" fmla="*/ 1157288 w 1267343"/>
                <a:gd name="connsiteY273" fmla="*/ 1557338 h 1614488"/>
                <a:gd name="connsiteX274" fmla="*/ 1071563 w 1267343"/>
                <a:gd name="connsiteY274" fmla="*/ 1562100 h 1614488"/>
                <a:gd name="connsiteX275" fmla="*/ 1052513 w 1267343"/>
                <a:gd name="connsiteY275" fmla="*/ 1566863 h 1614488"/>
                <a:gd name="connsiteX276" fmla="*/ 1023938 w 1267343"/>
                <a:gd name="connsiteY276" fmla="*/ 1581150 h 1614488"/>
                <a:gd name="connsiteX277" fmla="*/ 1009650 w 1267343"/>
                <a:gd name="connsiteY277" fmla="*/ 1609725 h 1614488"/>
                <a:gd name="connsiteX278" fmla="*/ 995363 w 1267343"/>
                <a:gd name="connsiteY278" fmla="*/ 1614488 h 1614488"/>
                <a:gd name="connsiteX279" fmla="*/ 985838 w 1267343"/>
                <a:gd name="connsiteY279" fmla="*/ 1581150 h 1614488"/>
                <a:gd name="connsiteX280" fmla="*/ 976313 w 1267343"/>
                <a:gd name="connsiteY280" fmla="*/ 1528763 h 1614488"/>
                <a:gd name="connsiteX281" fmla="*/ 966788 w 1267343"/>
                <a:gd name="connsiteY281" fmla="*/ 1495425 h 1614488"/>
                <a:gd name="connsiteX282" fmla="*/ 952500 w 1267343"/>
                <a:gd name="connsiteY282" fmla="*/ 1485900 h 1614488"/>
                <a:gd name="connsiteX283" fmla="*/ 938213 w 1267343"/>
                <a:gd name="connsiteY283" fmla="*/ 1500188 h 1614488"/>
                <a:gd name="connsiteX284" fmla="*/ 933450 w 1267343"/>
                <a:gd name="connsiteY284" fmla="*/ 1538288 h 1614488"/>
                <a:gd name="connsiteX285" fmla="*/ 890588 w 1267343"/>
                <a:gd name="connsiteY285" fmla="*/ 1533525 h 1614488"/>
                <a:gd name="connsiteX286" fmla="*/ 881063 w 1267343"/>
                <a:gd name="connsiteY286" fmla="*/ 1509713 h 1614488"/>
                <a:gd name="connsiteX287" fmla="*/ 885825 w 1267343"/>
                <a:gd name="connsiteY287" fmla="*/ 1490663 h 1614488"/>
                <a:gd name="connsiteX288" fmla="*/ 876300 w 1267343"/>
                <a:gd name="connsiteY288" fmla="*/ 1447800 h 1614488"/>
                <a:gd name="connsiteX289" fmla="*/ 862013 w 1267343"/>
                <a:gd name="connsiteY289" fmla="*/ 1438275 h 1614488"/>
                <a:gd name="connsiteX290" fmla="*/ 828675 w 1267343"/>
                <a:gd name="connsiteY290" fmla="*/ 1462088 h 1614488"/>
                <a:gd name="connsiteX291" fmla="*/ 809625 w 1267343"/>
                <a:gd name="connsiteY291" fmla="*/ 1457325 h 1614488"/>
                <a:gd name="connsiteX292" fmla="*/ 795338 w 1267343"/>
                <a:gd name="connsiteY292" fmla="*/ 1419225 h 1614488"/>
                <a:gd name="connsiteX293" fmla="*/ 790575 w 1267343"/>
                <a:gd name="connsiteY293" fmla="*/ 1400175 h 1614488"/>
                <a:gd name="connsiteX294" fmla="*/ 766763 w 1267343"/>
                <a:gd name="connsiteY294" fmla="*/ 1404938 h 1614488"/>
                <a:gd name="connsiteX295" fmla="*/ 738188 w 1267343"/>
                <a:gd name="connsiteY295" fmla="*/ 1414463 h 1614488"/>
                <a:gd name="connsiteX296" fmla="*/ 638175 w 1267343"/>
                <a:gd name="connsiteY296" fmla="*/ 1409700 h 1614488"/>
                <a:gd name="connsiteX297" fmla="*/ 623888 w 1267343"/>
                <a:gd name="connsiteY297" fmla="*/ 1404938 h 1614488"/>
                <a:gd name="connsiteX298" fmla="*/ 609600 w 1267343"/>
                <a:gd name="connsiteY298" fmla="*/ 1371600 h 1614488"/>
                <a:gd name="connsiteX299" fmla="*/ 623888 w 1267343"/>
                <a:gd name="connsiteY299" fmla="*/ 1362075 h 1614488"/>
                <a:gd name="connsiteX300" fmla="*/ 676275 w 1267343"/>
                <a:gd name="connsiteY300" fmla="*/ 1357313 h 1614488"/>
                <a:gd name="connsiteX301" fmla="*/ 666750 w 1267343"/>
                <a:gd name="connsiteY301" fmla="*/ 1328738 h 1614488"/>
                <a:gd name="connsiteX302" fmla="*/ 661988 w 1267343"/>
                <a:gd name="connsiteY302" fmla="*/ 1314450 h 1614488"/>
                <a:gd name="connsiteX303" fmla="*/ 657225 w 1267343"/>
                <a:gd name="connsiteY303" fmla="*/ 1295400 h 1614488"/>
                <a:gd name="connsiteX304" fmla="*/ 642938 w 1267343"/>
                <a:gd name="connsiteY304" fmla="*/ 1285875 h 1614488"/>
                <a:gd name="connsiteX305" fmla="*/ 585788 w 1267343"/>
                <a:gd name="connsiteY305" fmla="*/ 1295400 h 1614488"/>
                <a:gd name="connsiteX306" fmla="*/ 576263 w 1267343"/>
                <a:gd name="connsiteY306" fmla="*/ 1281113 h 1614488"/>
                <a:gd name="connsiteX307" fmla="*/ 590550 w 1267343"/>
                <a:gd name="connsiteY307" fmla="*/ 1271588 h 1614488"/>
                <a:gd name="connsiteX308" fmla="*/ 600075 w 1267343"/>
                <a:gd name="connsiteY308" fmla="*/ 1243013 h 1614488"/>
                <a:gd name="connsiteX309" fmla="*/ 604838 w 1267343"/>
                <a:gd name="connsiteY309" fmla="*/ 1228725 h 1614488"/>
                <a:gd name="connsiteX310" fmla="*/ 590550 w 1267343"/>
                <a:gd name="connsiteY310" fmla="*/ 1219200 h 1614488"/>
                <a:gd name="connsiteX311" fmla="*/ 561975 w 1267343"/>
                <a:gd name="connsiteY311" fmla="*/ 1204913 h 1614488"/>
                <a:gd name="connsiteX312" fmla="*/ 547688 w 1267343"/>
                <a:gd name="connsiteY312" fmla="*/ 1190625 h 1614488"/>
                <a:gd name="connsiteX313" fmla="*/ 519113 w 1267343"/>
                <a:gd name="connsiteY313" fmla="*/ 1171575 h 1614488"/>
                <a:gd name="connsiteX314" fmla="*/ 504825 w 1267343"/>
                <a:gd name="connsiteY314" fmla="*/ 1162050 h 1614488"/>
                <a:gd name="connsiteX315" fmla="*/ 490538 w 1267343"/>
                <a:gd name="connsiteY315" fmla="*/ 1157288 h 1614488"/>
                <a:gd name="connsiteX316" fmla="*/ 476250 w 1267343"/>
                <a:gd name="connsiteY316" fmla="*/ 1147763 h 1614488"/>
                <a:gd name="connsiteX317" fmla="*/ 447675 w 1267343"/>
                <a:gd name="connsiteY317" fmla="*/ 1138238 h 1614488"/>
                <a:gd name="connsiteX318" fmla="*/ 433388 w 1267343"/>
                <a:gd name="connsiteY318" fmla="*/ 1128713 h 1614488"/>
                <a:gd name="connsiteX319" fmla="*/ 347663 w 1267343"/>
                <a:gd name="connsiteY319" fmla="*/ 1138238 h 1614488"/>
                <a:gd name="connsiteX320" fmla="*/ 295275 w 1267343"/>
                <a:gd name="connsiteY320" fmla="*/ 1133475 h 1614488"/>
                <a:gd name="connsiteX321" fmla="*/ 280988 w 1267343"/>
                <a:gd name="connsiteY321" fmla="*/ 1123950 h 1614488"/>
                <a:gd name="connsiteX322" fmla="*/ 223838 w 1267343"/>
                <a:gd name="connsiteY322" fmla="*/ 1114425 h 1614488"/>
                <a:gd name="connsiteX323" fmla="*/ 195263 w 1267343"/>
                <a:gd name="connsiteY323" fmla="*/ 1104900 h 1614488"/>
                <a:gd name="connsiteX324" fmla="*/ 180975 w 1267343"/>
                <a:gd name="connsiteY324" fmla="*/ 1100138 h 1614488"/>
                <a:gd name="connsiteX325" fmla="*/ 109538 w 1267343"/>
                <a:gd name="connsiteY325" fmla="*/ 1114425 h 1614488"/>
                <a:gd name="connsiteX326" fmla="*/ 104775 w 1267343"/>
                <a:gd name="connsiteY326" fmla="*/ 1128713 h 1614488"/>
                <a:gd name="connsiteX327" fmla="*/ 114300 w 1267343"/>
                <a:gd name="connsiteY327" fmla="*/ 1238250 h 1614488"/>
                <a:gd name="connsiteX328" fmla="*/ 119063 w 1267343"/>
                <a:gd name="connsiteY328" fmla="*/ 1247775 h 1614488"/>
                <a:gd name="connsiteX0" fmla="*/ 109538 w 1267343"/>
                <a:gd name="connsiteY0" fmla="*/ 1319213 h 1614488"/>
                <a:gd name="connsiteX1" fmla="*/ 85725 w 1267343"/>
                <a:gd name="connsiteY1" fmla="*/ 1314450 h 1614488"/>
                <a:gd name="connsiteX2" fmla="*/ 80963 w 1267343"/>
                <a:gd name="connsiteY2" fmla="*/ 1300163 h 1614488"/>
                <a:gd name="connsiteX3" fmla="*/ 71438 w 1267343"/>
                <a:gd name="connsiteY3" fmla="*/ 1285875 h 1614488"/>
                <a:gd name="connsiteX4" fmla="*/ 57150 w 1267343"/>
                <a:gd name="connsiteY4" fmla="*/ 1233488 h 1614488"/>
                <a:gd name="connsiteX5" fmla="*/ 52388 w 1267343"/>
                <a:gd name="connsiteY5" fmla="*/ 1219200 h 1614488"/>
                <a:gd name="connsiteX6" fmla="*/ 38100 w 1267343"/>
                <a:gd name="connsiteY6" fmla="*/ 1209675 h 1614488"/>
                <a:gd name="connsiteX7" fmla="*/ 19050 w 1267343"/>
                <a:gd name="connsiteY7" fmla="*/ 1181100 h 1614488"/>
                <a:gd name="connsiteX8" fmla="*/ 14288 w 1267343"/>
                <a:gd name="connsiteY8" fmla="*/ 1166813 h 1614488"/>
                <a:gd name="connsiteX9" fmla="*/ 0 w 1267343"/>
                <a:gd name="connsiteY9" fmla="*/ 1138238 h 1614488"/>
                <a:gd name="connsiteX10" fmla="*/ 28575 w 1267343"/>
                <a:gd name="connsiteY10" fmla="*/ 1119188 h 1614488"/>
                <a:gd name="connsiteX11" fmla="*/ 42863 w 1267343"/>
                <a:gd name="connsiteY11" fmla="*/ 1109663 h 1614488"/>
                <a:gd name="connsiteX12" fmla="*/ 71438 w 1267343"/>
                <a:gd name="connsiteY12" fmla="*/ 1085850 h 1614488"/>
                <a:gd name="connsiteX13" fmla="*/ 76200 w 1267343"/>
                <a:gd name="connsiteY13" fmla="*/ 1071563 h 1614488"/>
                <a:gd name="connsiteX14" fmla="*/ 76200 w 1267343"/>
                <a:gd name="connsiteY14" fmla="*/ 1014413 h 1614488"/>
                <a:gd name="connsiteX15" fmla="*/ 66675 w 1267343"/>
                <a:gd name="connsiteY15" fmla="*/ 1000125 h 1614488"/>
                <a:gd name="connsiteX16" fmla="*/ 47625 w 1267343"/>
                <a:gd name="connsiteY16" fmla="*/ 995363 h 1614488"/>
                <a:gd name="connsiteX17" fmla="*/ 42863 w 1267343"/>
                <a:gd name="connsiteY17" fmla="*/ 933450 h 1614488"/>
                <a:gd name="connsiteX18" fmla="*/ 57150 w 1267343"/>
                <a:gd name="connsiteY18" fmla="*/ 923925 h 1614488"/>
                <a:gd name="connsiteX19" fmla="*/ 109538 w 1267343"/>
                <a:gd name="connsiteY19" fmla="*/ 942975 h 1614488"/>
                <a:gd name="connsiteX20" fmla="*/ 119063 w 1267343"/>
                <a:gd name="connsiteY20" fmla="*/ 971550 h 1614488"/>
                <a:gd name="connsiteX21" fmla="*/ 128588 w 1267343"/>
                <a:gd name="connsiteY21" fmla="*/ 1000125 h 1614488"/>
                <a:gd name="connsiteX22" fmla="*/ 133350 w 1267343"/>
                <a:gd name="connsiteY22" fmla="*/ 1014413 h 1614488"/>
                <a:gd name="connsiteX23" fmla="*/ 147638 w 1267343"/>
                <a:gd name="connsiteY23" fmla="*/ 1019175 h 1614488"/>
                <a:gd name="connsiteX24" fmla="*/ 161925 w 1267343"/>
                <a:gd name="connsiteY24" fmla="*/ 1028700 h 1614488"/>
                <a:gd name="connsiteX25" fmla="*/ 238125 w 1267343"/>
                <a:gd name="connsiteY25" fmla="*/ 1042988 h 1614488"/>
                <a:gd name="connsiteX26" fmla="*/ 266700 w 1267343"/>
                <a:gd name="connsiteY26" fmla="*/ 1062038 h 1614488"/>
                <a:gd name="connsiteX27" fmla="*/ 285750 w 1267343"/>
                <a:gd name="connsiteY27" fmla="*/ 1085850 h 1614488"/>
                <a:gd name="connsiteX28" fmla="*/ 314325 w 1267343"/>
                <a:gd name="connsiteY28" fmla="*/ 1095375 h 1614488"/>
                <a:gd name="connsiteX29" fmla="*/ 457200 w 1267343"/>
                <a:gd name="connsiteY29" fmla="*/ 1090613 h 1614488"/>
                <a:gd name="connsiteX30" fmla="*/ 466725 w 1267343"/>
                <a:gd name="connsiteY30" fmla="*/ 1076325 h 1614488"/>
                <a:gd name="connsiteX31" fmla="*/ 481013 w 1267343"/>
                <a:gd name="connsiteY31" fmla="*/ 1066800 h 1614488"/>
                <a:gd name="connsiteX32" fmla="*/ 485775 w 1267343"/>
                <a:gd name="connsiteY32" fmla="*/ 1019175 h 1614488"/>
                <a:gd name="connsiteX33" fmla="*/ 481013 w 1267343"/>
                <a:gd name="connsiteY33" fmla="*/ 1004888 h 1614488"/>
                <a:gd name="connsiteX34" fmla="*/ 466725 w 1267343"/>
                <a:gd name="connsiteY34" fmla="*/ 1000125 h 1614488"/>
                <a:gd name="connsiteX35" fmla="*/ 442913 w 1267343"/>
                <a:gd name="connsiteY35" fmla="*/ 957263 h 1614488"/>
                <a:gd name="connsiteX36" fmla="*/ 438150 w 1267343"/>
                <a:gd name="connsiteY36" fmla="*/ 938213 h 1614488"/>
                <a:gd name="connsiteX37" fmla="*/ 433388 w 1267343"/>
                <a:gd name="connsiteY37" fmla="*/ 890588 h 1614488"/>
                <a:gd name="connsiteX38" fmla="*/ 419100 w 1267343"/>
                <a:gd name="connsiteY38" fmla="*/ 885825 h 1614488"/>
                <a:gd name="connsiteX39" fmla="*/ 390525 w 1267343"/>
                <a:gd name="connsiteY39" fmla="*/ 871538 h 1614488"/>
                <a:gd name="connsiteX40" fmla="*/ 376238 w 1267343"/>
                <a:gd name="connsiteY40" fmla="*/ 857250 h 1614488"/>
                <a:gd name="connsiteX41" fmla="*/ 371475 w 1267343"/>
                <a:gd name="connsiteY41" fmla="*/ 842963 h 1614488"/>
                <a:gd name="connsiteX42" fmla="*/ 361950 w 1267343"/>
                <a:gd name="connsiteY42" fmla="*/ 828675 h 1614488"/>
                <a:gd name="connsiteX43" fmla="*/ 357188 w 1267343"/>
                <a:gd name="connsiteY43" fmla="*/ 814388 h 1614488"/>
                <a:gd name="connsiteX44" fmla="*/ 314325 w 1267343"/>
                <a:gd name="connsiteY44" fmla="*/ 781050 h 1614488"/>
                <a:gd name="connsiteX45" fmla="*/ 300038 w 1267343"/>
                <a:gd name="connsiteY45" fmla="*/ 771525 h 1614488"/>
                <a:gd name="connsiteX46" fmla="*/ 314325 w 1267343"/>
                <a:gd name="connsiteY46" fmla="*/ 757238 h 1614488"/>
                <a:gd name="connsiteX47" fmla="*/ 357188 w 1267343"/>
                <a:gd name="connsiteY47" fmla="*/ 766763 h 1614488"/>
                <a:gd name="connsiteX48" fmla="*/ 385763 w 1267343"/>
                <a:gd name="connsiteY48" fmla="*/ 785813 h 1614488"/>
                <a:gd name="connsiteX49" fmla="*/ 409575 w 1267343"/>
                <a:gd name="connsiteY49" fmla="*/ 804863 h 1614488"/>
                <a:gd name="connsiteX50" fmla="*/ 438150 w 1267343"/>
                <a:gd name="connsiteY50" fmla="*/ 823913 h 1614488"/>
                <a:gd name="connsiteX51" fmla="*/ 452438 w 1267343"/>
                <a:gd name="connsiteY51" fmla="*/ 838200 h 1614488"/>
                <a:gd name="connsiteX52" fmla="*/ 471488 w 1267343"/>
                <a:gd name="connsiteY52" fmla="*/ 866775 h 1614488"/>
                <a:gd name="connsiteX53" fmla="*/ 490538 w 1267343"/>
                <a:gd name="connsiteY53" fmla="*/ 895350 h 1614488"/>
                <a:gd name="connsiteX54" fmla="*/ 500063 w 1267343"/>
                <a:gd name="connsiteY54" fmla="*/ 909638 h 1614488"/>
                <a:gd name="connsiteX55" fmla="*/ 509588 w 1267343"/>
                <a:gd name="connsiteY55" fmla="*/ 923925 h 1614488"/>
                <a:gd name="connsiteX56" fmla="*/ 514350 w 1267343"/>
                <a:gd name="connsiteY56" fmla="*/ 938213 h 1614488"/>
                <a:gd name="connsiteX57" fmla="*/ 523875 w 1267343"/>
                <a:gd name="connsiteY57" fmla="*/ 952500 h 1614488"/>
                <a:gd name="connsiteX58" fmla="*/ 542925 w 1267343"/>
                <a:gd name="connsiteY58" fmla="*/ 995363 h 1614488"/>
                <a:gd name="connsiteX59" fmla="*/ 557213 w 1267343"/>
                <a:gd name="connsiteY59" fmla="*/ 1033463 h 1614488"/>
                <a:gd name="connsiteX60" fmla="*/ 576263 w 1267343"/>
                <a:gd name="connsiteY60" fmla="*/ 1028700 h 1614488"/>
                <a:gd name="connsiteX61" fmla="*/ 581025 w 1267343"/>
                <a:gd name="connsiteY61" fmla="*/ 1014413 h 1614488"/>
                <a:gd name="connsiteX62" fmla="*/ 561975 w 1267343"/>
                <a:gd name="connsiteY62" fmla="*/ 985838 h 1614488"/>
                <a:gd name="connsiteX63" fmla="*/ 552450 w 1267343"/>
                <a:gd name="connsiteY63" fmla="*/ 971550 h 1614488"/>
                <a:gd name="connsiteX64" fmla="*/ 566738 w 1267343"/>
                <a:gd name="connsiteY64" fmla="*/ 966788 h 1614488"/>
                <a:gd name="connsiteX65" fmla="*/ 604838 w 1267343"/>
                <a:gd name="connsiteY65" fmla="*/ 981075 h 1614488"/>
                <a:gd name="connsiteX66" fmla="*/ 628650 w 1267343"/>
                <a:gd name="connsiteY66" fmla="*/ 1004888 h 1614488"/>
                <a:gd name="connsiteX67" fmla="*/ 638175 w 1267343"/>
                <a:gd name="connsiteY67" fmla="*/ 976313 h 1614488"/>
                <a:gd name="connsiteX68" fmla="*/ 633413 w 1267343"/>
                <a:gd name="connsiteY68" fmla="*/ 957263 h 1614488"/>
                <a:gd name="connsiteX69" fmla="*/ 590550 w 1267343"/>
                <a:gd name="connsiteY69" fmla="*/ 923925 h 1614488"/>
                <a:gd name="connsiteX70" fmla="*/ 576263 w 1267343"/>
                <a:gd name="connsiteY70" fmla="*/ 914400 h 1614488"/>
                <a:gd name="connsiteX71" fmla="*/ 685800 w 1267343"/>
                <a:gd name="connsiteY71" fmla="*/ 895350 h 1614488"/>
                <a:gd name="connsiteX72" fmla="*/ 681038 w 1267343"/>
                <a:gd name="connsiteY72" fmla="*/ 852488 h 1614488"/>
                <a:gd name="connsiteX73" fmla="*/ 666750 w 1267343"/>
                <a:gd name="connsiteY73" fmla="*/ 842963 h 1614488"/>
                <a:gd name="connsiteX74" fmla="*/ 609600 w 1267343"/>
                <a:gd name="connsiteY74" fmla="*/ 823913 h 1614488"/>
                <a:gd name="connsiteX75" fmla="*/ 614363 w 1267343"/>
                <a:gd name="connsiteY75" fmla="*/ 804863 h 1614488"/>
                <a:gd name="connsiteX76" fmla="*/ 633413 w 1267343"/>
                <a:gd name="connsiteY76" fmla="*/ 800100 h 1614488"/>
                <a:gd name="connsiteX77" fmla="*/ 671513 w 1267343"/>
                <a:gd name="connsiteY77" fmla="*/ 795338 h 1614488"/>
                <a:gd name="connsiteX78" fmla="*/ 704850 w 1267343"/>
                <a:gd name="connsiteY78" fmla="*/ 785813 h 1614488"/>
                <a:gd name="connsiteX79" fmla="*/ 719138 w 1267343"/>
                <a:gd name="connsiteY79" fmla="*/ 766763 h 1614488"/>
                <a:gd name="connsiteX80" fmla="*/ 747713 w 1267343"/>
                <a:gd name="connsiteY80" fmla="*/ 738188 h 1614488"/>
                <a:gd name="connsiteX81" fmla="*/ 709613 w 1267343"/>
                <a:gd name="connsiteY81" fmla="*/ 723900 h 1614488"/>
                <a:gd name="connsiteX82" fmla="*/ 695325 w 1267343"/>
                <a:gd name="connsiteY82" fmla="*/ 714375 h 1614488"/>
                <a:gd name="connsiteX83" fmla="*/ 676275 w 1267343"/>
                <a:gd name="connsiteY83" fmla="*/ 709613 h 1614488"/>
                <a:gd name="connsiteX84" fmla="*/ 642938 w 1267343"/>
                <a:gd name="connsiteY84" fmla="*/ 676275 h 1614488"/>
                <a:gd name="connsiteX85" fmla="*/ 647700 w 1267343"/>
                <a:gd name="connsiteY85" fmla="*/ 652463 h 1614488"/>
                <a:gd name="connsiteX86" fmla="*/ 676275 w 1267343"/>
                <a:gd name="connsiteY86" fmla="*/ 633413 h 1614488"/>
                <a:gd name="connsiteX87" fmla="*/ 681038 w 1267343"/>
                <a:gd name="connsiteY87" fmla="*/ 619125 h 1614488"/>
                <a:gd name="connsiteX88" fmla="*/ 676275 w 1267343"/>
                <a:gd name="connsiteY88" fmla="*/ 590550 h 1614488"/>
                <a:gd name="connsiteX89" fmla="*/ 666750 w 1267343"/>
                <a:gd name="connsiteY89" fmla="*/ 576263 h 1614488"/>
                <a:gd name="connsiteX90" fmla="*/ 652463 w 1267343"/>
                <a:gd name="connsiteY90" fmla="*/ 571500 h 1614488"/>
                <a:gd name="connsiteX91" fmla="*/ 609600 w 1267343"/>
                <a:gd name="connsiteY91" fmla="*/ 566738 h 1614488"/>
                <a:gd name="connsiteX92" fmla="*/ 561975 w 1267343"/>
                <a:gd name="connsiteY92" fmla="*/ 557213 h 1614488"/>
                <a:gd name="connsiteX93" fmla="*/ 533400 w 1267343"/>
                <a:gd name="connsiteY93" fmla="*/ 547688 h 1614488"/>
                <a:gd name="connsiteX94" fmla="*/ 504825 w 1267343"/>
                <a:gd name="connsiteY94" fmla="*/ 542925 h 1614488"/>
                <a:gd name="connsiteX95" fmla="*/ 495300 w 1267343"/>
                <a:gd name="connsiteY95" fmla="*/ 509588 h 1614488"/>
                <a:gd name="connsiteX96" fmla="*/ 519113 w 1267343"/>
                <a:gd name="connsiteY96" fmla="*/ 504825 h 1614488"/>
                <a:gd name="connsiteX97" fmla="*/ 547688 w 1267343"/>
                <a:gd name="connsiteY97" fmla="*/ 495300 h 1614488"/>
                <a:gd name="connsiteX98" fmla="*/ 576263 w 1267343"/>
                <a:gd name="connsiteY98" fmla="*/ 519113 h 1614488"/>
                <a:gd name="connsiteX99" fmla="*/ 619125 w 1267343"/>
                <a:gd name="connsiteY99" fmla="*/ 514350 h 1614488"/>
                <a:gd name="connsiteX100" fmla="*/ 628650 w 1267343"/>
                <a:gd name="connsiteY100" fmla="*/ 500063 h 1614488"/>
                <a:gd name="connsiteX101" fmla="*/ 690563 w 1267343"/>
                <a:gd name="connsiteY101" fmla="*/ 495300 h 1614488"/>
                <a:gd name="connsiteX102" fmla="*/ 757238 w 1267343"/>
                <a:gd name="connsiteY102" fmla="*/ 490538 h 1614488"/>
                <a:gd name="connsiteX103" fmla="*/ 712448 w 1267343"/>
                <a:gd name="connsiteY103" fmla="*/ 483292 h 1614488"/>
                <a:gd name="connsiteX104" fmla="*/ 781050 w 1267343"/>
                <a:gd name="connsiteY104" fmla="*/ 466725 h 1614488"/>
                <a:gd name="connsiteX105" fmla="*/ 804863 w 1267343"/>
                <a:gd name="connsiteY105" fmla="*/ 442913 h 1614488"/>
                <a:gd name="connsiteX106" fmla="*/ 833438 w 1267343"/>
                <a:gd name="connsiteY106" fmla="*/ 433388 h 1614488"/>
                <a:gd name="connsiteX107" fmla="*/ 838200 w 1267343"/>
                <a:gd name="connsiteY107" fmla="*/ 342900 h 1614488"/>
                <a:gd name="connsiteX108" fmla="*/ 828675 w 1267343"/>
                <a:gd name="connsiteY108" fmla="*/ 304800 h 1614488"/>
                <a:gd name="connsiteX109" fmla="*/ 823913 w 1267343"/>
                <a:gd name="connsiteY109" fmla="*/ 285750 h 1614488"/>
                <a:gd name="connsiteX110" fmla="*/ 814388 w 1267343"/>
                <a:gd name="connsiteY110" fmla="*/ 266700 h 1614488"/>
                <a:gd name="connsiteX111" fmla="*/ 809625 w 1267343"/>
                <a:gd name="connsiteY111" fmla="*/ 247650 h 1614488"/>
                <a:gd name="connsiteX112" fmla="*/ 804863 w 1267343"/>
                <a:gd name="connsiteY112" fmla="*/ 223838 h 1614488"/>
                <a:gd name="connsiteX113" fmla="*/ 790575 w 1267343"/>
                <a:gd name="connsiteY113" fmla="*/ 214313 h 1614488"/>
                <a:gd name="connsiteX114" fmla="*/ 757238 w 1267343"/>
                <a:gd name="connsiteY114" fmla="*/ 195263 h 1614488"/>
                <a:gd name="connsiteX115" fmla="*/ 728663 w 1267343"/>
                <a:gd name="connsiteY115" fmla="*/ 185738 h 1614488"/>
                <a:gd name="connsiteX116" fmla="*/ 700088 w 1267343"/>
                <a:gd name="connsiteY116" fmla="*/ 166688 h 1614488"/>
                <a:gd name="connsiteX117" fmla="*/ 685800 w 1267343"/>
                <a:gd name="connsiteY117" fmla="*/ 161925 h 1614488"/>
                <a:gd name="connsiteX118" fmla="*/ 657225 w 1267343"/>
                <a:gd name="connsiteY118" fmla="*/ 147638 h 1614488"/>
                <a:gd name="connsiteX119" fmla="*/ 642938 w 1267343"/>
                <a:gd name="connsiteY119" fmla="*/ 133350 h 1614488"/>
                <a:gd name="connsiteX120" fmla="*/ 614363 w 1267343"/>
                <a:gd name="connsiteY120" fmla="*/ 114300 h 1614488"/>
                <a:gd name="connsiteX121" fmla="*/ 609600 w 1267343"/>
                <a:gd name="connsiteY121" fmla="*/ 100013 h 1614488"/>
                <a:gd name="connsiteX122" fmla="*/ 600075 w 1267343"/>
                <a:gd name="connsiteY122" fmla="*/ 80963 h 1614488"/>
                <a:gd name="connsiteX123" fmla="*/ 595313 w 1267343"/>
                <a:gd name="connsiteY123" fmla="*/ 61913 h 1614488"/>
                <a:gd name="connsiteX124" fmla="*/ 590550 w 1267343"/>
                <a:gd name="connsiteY124" fmla="*/ 47625 h 1614488"/>
                <a:gd name="connsiteX125" fmla="*/ 600075 w 1267343"/>
                <a:gd name="connsiteY125" fmla="*/ 61913 h 1614488"/>
                <a:gd name="connsiteX126" fmla="*/ 609600 w 1267343"/>
                <a:gd name="connsiteY126" fmla="*/ 80963 h 1614488"/>
                <a:gd name="connsiteX127" fmla="*/ 638175 w 1267343"/>
                <a:gd name="connsiteY127" fmla="*/ 104775 h 1614488"/>
                <a:gd name="connsiteX128" fmla="*/ 647700 w 1267343"/>
                <a:gd name="connsiteY128" fmla="*/ 119063 h 1614488"/>
                <a:gd name="connsiteX129" fmla="*/ 690563 w 1267343"/>
                <a:gd name="connsiteY129" fmla="*/ 142875 h 1614488"/>
                <a:gd name="connsiteX130" fmla="*/ 704850 w 1267343"/>
                <a:gd name="connsiteY130" fmla="*/ 157163 h 1614488"/>
                <a:gd name="connsiteX131" fmla="*/ 776288 w 1267343"/>
                <a:gd name="connsiteY131" fmla="*/ 147638 h 1614488"/>
                <a:gd name="connsiteX132" fmla="*/ 781050 w 1267343"/>
                <a:gd name="connsiteY132" fmla="*/ 133350 h 1614488"/>
                <a:gd name="connsiteX133" fmla="*/ 771525 w 1267343"/>
                <a:gd name="connsiteY133" fmla="*/ 47625 h 1614488"/>
                <a:gd name="connsiteX134" fmla="*/ 766763 w 1267343"/>
                <a:gd name="connsiteY134" fmla="*/ 4763 h 1614488"/>
                <a:gd name="connsiteX135" fmla="*/ 781050 w 1267343"/>
                <a:gd name="connsiteY135" fmla="*/ 0 h 1614488"/>
                <a:gd name="connsiteX136" fmla="*/ 814388 w 1267343"/>
                <a:gd name="connsiteY136" fmla="*/ 4763 h 1614488"/>
                <a:gd name="connsiteX137" fmla="*/ 823913 w 1267343"/>
                <a:gd name="connsiteY137" fmla="*/ 19050 h 1614488"/>
                <a:gd name="connsiteX138" fmla="*/ 838200 w 1267343"/>
                <a:gd name="connsiteY138" fmla="*/ 33338 h 1614488"/>
                <a:gd name="connsiteX139" fmla="*/ 842963 w 1267343"/>
                <a:gd name="connsiteY139" fmla="*/ 47625 h 1614488"/>
                <a:gd name="connsiteX140" fmla="*/ 852488 w 1267343"/>
                <a:gd name="connsiteY140" fmla="*/ 142875 h 1614488"/>
                <a:gd name="connsiteX141" fmla="*/ 838201 w 1267343"/>
                <a:gd name="connsiteY141" fmla="*/ 183357 h 1614488"/>
                <a:gd name="connsiteX142" fmla="*/ 895350 w 1267343"/>
                <a:gd name="connsiteY142" fmla="*/ 214313 h 1614488"/>
                <a:gd name="connsiteX143" fmla="*/ 900113 w 1267343"/>
                <a:gd name="connsiteY143" fmla="*/ 228600 h 1614488"/>
                <a:gd name="connsiteX144" fmla="*/ 904875 w 1267343"/>
                <a:gd name="connsiteY144" fmla="*/ 280988 h 1614488"/>
                <a:gd name="connsiteX145" fmla="*/ 909638 w 1267343"/>
                <a:gd name="connsiteY145" fmla="*/ 309563 h 1614488"/>
                <a:gd name="connsiteX146" fmla="*/ 904875 w 1267343"/>
                <a:gd name="connsiteY146" fmla="*/ 371475 h 1614488"/>
                <a:gd name="connsiteX147" fmla="*/ 895350 w 1267343"/>
                <a:gd name="connsiteY147" fmla="*/ 400050 h 1614488"/>
                <a:gd name="connsiteX148" fmla="*/ 890588 w 1267343"/>
                <a:gd name="connsiteY148" fmla="*/ 438150 h 1614488"/>
                <a:gd name="connsiteX149" fmla="*/ 862013 w 1267343"/>
                <a:gd name="connsiteY149" fmla="*/ 481013 h 1614488"/>
                <a:gd name="connsiteX150" fmla="*/ 847725 w 1267343"/>
                <a:gd name="connsiteY150" fmla="*/ 490538 h 1614488"/>
                <a:gd name="connsiteX151" fmla="*/ 833438 w 1267343"/>
                <a:gd name="connsiteY151" fmla="*/ 504825 h 1614488"/>
                <a:gd name="connsiteX152" fmla="*/ 814388 w 1267343"/>
                <a:gd name="connsiteY152" fmla="*/ 528638 h 1614488"/>
                <a:gd name="connsiteX153" fmla="*/ 809625 w 1267343"/>
                <a:gd name="connsiteY153" fmla="*/ 542925 h 1614488"/>
                <a:gd name="connsiteX154" fmla="*/ 800100 w 1267343"/>
                <a:gd name="connsiteY154" fmla="*/ 557213 h 1614488"/>
                <a:gd name="connsiteX155" fmla="*/ 785813 w 1267343"/>
                <a:gd name="connsiteY155" fmla="*/ 600075 h 1614488"/>
                <a:gd name="connsiteX156" fmla="*/ 781050 w 1267343"/>
                <a:gd name="connsiteY156" fmla="*/ 614363 h 1614488"/>
                <a:gd name="connsiteX157" fmla="*/ 790575 w 1267343"/>
                <a:gd name="connsiteY157" fmla="*/ 685800 h 1614488"/>
                <a:gd name="connsiteX158" fmla="*/ 800100 w 1267343"/>
                <a:gd name="connsiteY158" fmla="*/ 700088 h 1614488"/>
                <a:gd name="connsiteX159" fmla="*/ 804863 w 1267343"/>
                <a:gd name="connsiteY159" fmla="*/ 714375 h 1614488"/>
                <a:gd name="connsiteX160" fmla="*/ 823913 w 1267343"/>
                <a:gd name="connsiteY160" fmla="*/ 742950 h 1614488"/>
                <a:gd name="connsiteX161" fmla="*/ 828675 w 1267343"/>
                <a:gd name="connsiteY161" fmla="*/ 757238 h 1614488"/>
                <a:gd name="connsiteX162" fmla="*/ 866775 w 1267343"/>
                <a:gd name="connsiteY162" fmla="*/ 757238 h 1614488"/>
                <a:gd name="connsiteX163" fmla="*/ 890588 w 1267343"/>
                <a:gd name="connsiteY163" fmla="*/ 714375 h 1614488"/>
                <a:gd name="connsiteX164" fmla="*/ 895350 w 1267343"/>
                <a:gd name="connsiteY164" fmla="*/ 661988 h 1614488"/>
                <a:gd name="connsiteX165" fmla="*/ 904875 w 1267343"/>
                <a:gd name="connsiteY165" fmla="*/ 547688 h 1614488"/>
                <a:gd name="connsiteX166" fmla="*/ 933450 w 1267343"/>
                <a:gd name="connsiteY166" fmla="*/ 552450 h 1614488"/>
                <a:gd name="connsiteX167" fmla="*/ 938213 w 1267343"/>
                <a:gd name="connsiteY167" fmla="*/ 600075 h 1614488"/>
                <a:gd name="connsiteX168" fmla="*/ 952500 w 1267343"/>
                <a:gd name="connsiteY168" fmla="*/ 628650 h 1614488"/>
                <a:gd name="connsiteX169" fmla="*/ 966788 w 1267343"/>
                <a:gd name="connsiteY169" fmla="*/ 623888 h 1614488"/>
                <a:gd name="connsiteX170" fmla="*/ 981075 w 1267343"/>
                <a:gd name="connsiteY170" fmla="*/ 614363 h 1614488"/>
                <a:gd name="connsiteX171" fmla="*/ 1009650 w 1267343"/>
                <a:gd name="connsiteY171" fmla="*/ 604838 h 1614488"/>
                <a:gd name="connsiteX172" fmla="*/ 1038225 w 1267343"/>
                <a:gd name="connsiteY172" fmla="*/ 628650 h 1614488"/>
                <a:gd name="connsiteX173" fmla="*/ 1019175 w 1267343"/>
                <a:gd name="connsiteY173" fmla="*/ 657225 h 1614488"/>
                <a:gd name="connsiteX174" fmla="*/ 1009650 w 1267343"/>
                <a:gd name="connsiteY174" fmla="*/ 671513 h 1614488"/>
                <a:gd name="connsiteX175" fmla="*/ 995363 w 1267343"/>
                <a:gd name="connsiteY175" fmla="*/ 700088 h 1614488"/>
                <a:gd name="connsiteX176" fmla="*/ 981075 w 1267343"/>
                <a:gd name="connsiteY176" fmla="*/ 728663 h 1614488"/>
                <a:gd name="connsiteX177" fmla="*/ 962025 w 1267343"/>
                <a:gd name="connsiteY177" fmla="*/ 757238 h 1614488"/>
                <a:gd name="connsiteX178" fmla="*/ 938213 w 1267343"/>
                <a:gd name="connsiteY178" fmla="*/ 781050 h 1614488"/>
                <a:gd name="connsiteX179" fmla="*/ 938213 w 1267343"/>
                <a:gd name="connsiteY179" fmla="*/ 809625 h 1614488"/>
                <a:gd name="connsiteX180" fmla="*/ 971550 w 1267343"/>
                <a:gd name="connsiteY180" fmla="*/ 804863 h 1614488"/>
                <a:gd name="connsiteX181" fmla="*/ 1004888 w 1267343"/>
                <a:gd name="connsiteY181" fmla="*/ 762000 h 1614488"/>
                <a:gd name="connsiteX182" fmla="*/ 1019175 w 1267343"/>
                <a:gd name="connsiteY182" fmla="*/ 752475 h 1614488"/>
                <a:gd name="connsiteX183" fmla="*/ 1033463 w 1267343"/>
                <a:gd name="connsiteY183" fmla="*/ 747713 h 1614488"/>
                <a:gd name="connsiteX184" fmla="*/ 1047750 w 1267343"/>
                <a:gd name="connsiteY184" fmla="*/ 738188 h 1614488"/>
                <a:gd name="connsiteX185" fmla="*/ 1085850 w 1267343"/>
                <a:gd name="connsiteY185" fmla="*/ 728663 h 1614488"/>
                <a:gd name="connsiteX186" fmla="*/ 1128713 w 1267343"/>
                <a:gd name="connsiteY186" fmla="*/ 719138 h 1614488"/>
                <a:gd name="connsiteX187" fmla="*/ 1138238 w 1267343"/>
                <a:gd name="connsiteY187" fmla="*/ 704850 h 1614488"/>
                <a:gd name="connsiteX188" fmla="*/ 1166813 w 1267343"/>
                <a:gd name="connsiteY188" fmla="*/ 695325 h 1614488"/>
                <a:gd name="connsiteX189" fmla="*/ 1195388 w 1267343"/>
                <a:gd name="connsiteY189" fmla="*/ 681038 h 1614488"/>
                <a:gd name="connsiteX190" fmla="*/ 1200150 w 1267343"/>
                <a:gd name="connsiteY190" fmla="*/ 657225 h 1614488"/>
                <a:gd name="connsiteX191" fmla="*/ 1247775 w 1267343"/>
                <a:gd name="connsiteY191" fmla="*/ 676275 h 1614488"/>
                <a:gd name="connsiteX192" fmla="*/ 1262063 w 1267343"/>
                <a:gd name="connsiteY192" fmla="*/ 690563 h 1614488"/>
                <a:gd name="connsiteX193" fmla="*/ 1262063 w 1267343"/>
                <a:gd name="connsiteY193" fmla="*/ 742950 h 1614488"/>
                <a:gd name="connsiteX194" fmla="*/ 1247775 w 1267343"/>
                <a:gd name="connsiteY194" fmla="*/ 747713 h 1614488"/>
                <a:gd name="connsiteX195" fmla="*/ 1185863 w 1267343"/>
                <a:gd name="connsiteY195" fmla="*/ 762000 h 1614488"/>
                <a:gd name="connsiteX196" fmla="*/ 1128713 w 1267343"/>
                <a:gd name="connsiteY196" fmla="*/ 771525 h 1614488"/>
                <a:gd name="connsiteX197" fmla="*/ 1114425 w 1267343"/>
                <a:gd name="connsiteY197" fmla="*/ 776288 h 1614488"/>
                <a:gd name="connsiteX198" fmla="*/ 1081088 w 1267343"/>
                <a:gd name="connsiteY198" fmla="*/ 785813 h 1614488"/>
                <a:gd name="connsiteX199" fmla="*/ 1071563 w 1267343"/>
                <a:gd name="connsiteY199" fmla="*/ 823913 h 1614488"/>
                <a:gd name="connsiteX200" fmla="*/ 1023938 w 1267343"/>
                <a:gd name="connsiteY200" fmla="*/ 838200 h 1614488"/>
                <a:gd name="connsiteX201" fmla="*/ 1000125 w 1267343"/>
                <a:gd name="connsiteY201" fmla="*/ 842963 h 1614488"/>
                <a:gd name="connsiteX202" fmla="*/ 971550 w 1267343"/>
                <a:gd name="connsiteY202" fmla="*/ 852488 h 1614488"/>
                <a:gd name="connsiteX203" fmla="*/ 952500 w 1267343"/>
                <a:gd name="connsiteY203" fmla="*/ 857250 h 1614488"/>
                <a:gd name="connsiteX204" fmla="*/ 933451 w 1267343"/>
                <a:gd name="connsiteY204" fmla="*/ 907257 h 1614488"/>
                <a:gd name="connsiteX205" fmla="*/ 971550 w 1267343"/>
                <a:gd name="connsiteY205" fmla="*/ 904875 h 1614488"/>
                <a:gd name="connsiteX206" fmla="*/ 985838 w 1267343"/>
                <a:gd name="connsiteY206" fmla="*/ 923925 h 1614488"/>
                <a:gd name="connsiteX207" fmla="*/ 1004888 w 1267343"/>
                <a:gd name="connsiteY207" fmla="*/ 942975 h 1614488"/>
                <a:gd name="connsiteX208" fmla="*/ 1009650 w 1267343"/>
                <a:gd name="connsiteY208" fmla="*/ 957263 h 1614488"/>
                <a:gd name="connsiteX209" fmla="*/ 1023938 w 1267343"/>
                <a:gd name="connsiteY209" fmla="*/ 964407 h 1614488"/>
                <a:gd name="connsiteX210" fmla="*/ 1066800 w 1267343"/>
                <a:gd name="connsiteY210" fmla="*/ 952500 h 1614488"/>
                <a:gd name="connsiteX211" fmla="*/ 1085850 w 1267343"/>
                <a:gd name="connsiteY211" fmla="*/ 952500 h 1614488"/>
                <a:gd name="connsiteX212" fmla="*/ 1119188 w 1267343"/>
                <a:gd name="connsiteY212" fmla="*/ 938213 h 1614488"/>
                <a:gd name="connsiteX213" fmla="*/ 1143000 w 1267343"/>
                <a:gd name="connsiteY213" fmla="*/ 942975 h 1614488"/>
                <a:gd name="connsiteX214" fmla="*/ 1152525 w 1267343"/>
                <a:gd name="connsiteY214" fmla="*/ 957263 h 1614488"/>
                <a:gd name="connsiteX215" fmla="*/ 1166813 w 1267343"/>
                <a:gd name="connsiteY215" fmla="*/ 990600 h 1614488"/>
                <a:gd name="connsiteX216" fmla="*/ 1162050 w 1267343"/>
                <a:gd name="connsiteY216" fmla="*/ 1004888 h 1614488"/>
                <a:gd name="connsiteX217" fmla="*/ 1147763 w 1267343"/>
                <a:gd name="connsiteY217" fmla="*/ 1009650 h 1614488"/>
                <a:gd name="connsiteX218" fmla="*/ 1060110 w 1267343"/>
                <a:gd name="connsiteY218" fmla="*/ 1019074 h 1614488"/>
                <a:gd name="connsiteX219" fmla="*/ 1052513 w 1267343"/>
                <a:gd name="connsiteY219" fmla="*/ 1004888 h 1614488"/>
                <a:gd name="connsiteX220" fmla="*/ 1023938 w 1267343"/>
                <a:gd name="connsiteY220" fmla="*/ 995363 h 1614488"/>
                <a:gd name="connsiteX221" fmla="*/ 985838 w 1267343"/>
                <a:gd name="connsiteY221" fmla="*/ 985838 h 1614488"/>
                <a:gd name="connsiteX222" fmla="*/ 952500 w 1267343"/>
                <a:gd name="connsiteY222" fmla="*/ 992982 h 1614488"/>
                <a:gd name="connsiteX223" fmla="*/ 890588 w 1267343"/>
                <a:gd name="connsiteY223" fmla="*/ 971550 h 1614488"/>
                <a:gd name="connsiteX224" fmla="*/ 909637 w 1267343"/>
                <a:gd name="connsiteY224" fmla="*/ 973932 h 1614488"/>
                <a:gd name="connsiteX225" fmla="*/ 902495 w 1267343"/>
                <a:gd name="connsiteY225" fmla="*/ 1057275 h 1614488"/>
                <a:gd name="connsiteX226" fmla="*/ 871537 w 1267343"/>
                <a:gd name="connsiteY226" fmla="*/ 1102519 h 1614488"/>
                <a:gd name="connsiteX227" fmla="*/ 850107 w 1267343"/>
                <a:gd name="connsiteY227" fmla="*/ 1109663 h 1614488"/>
                <a:gd name="connsiteX228" fmla="*/ 833438 w 1267343"/>
                <a:gd name="connsiteY228" fmla="*/ 1114425 h 1614488"/>
                <a:gd name="connsiteX229" fmla="*/ 823913 w 1267343"/>
                <a:gd name="connsiteY229" fmla="*/ 1164432 h 1614488"/>
                <a:gd name="connsiteX230" fmla="*/ 781051 w 1267343"/>
                <a:gd name="connsiteY230" fmla="*/ 1176338 h 1614488"/>
                <a:gd name="connsiteX231" fmla="*/ 762000 w 1267343"/>
                <a:gd name="connsiteY231" fmla="*/ 1171575 h 1614488"/>
                <a:gd name="connsiteX232" fmla="*/ 754856 w 1267343"/>
                <a:gd name="connsiteY232" fmla="*/ 1202531 h 1614488"/>
                <a:gd name="connsiteX233" fmla="*/ 736260 w 1267343"/>
                <a:gd name="connsiteY233" fmla="*/ 1223861 h 1614488"/>
                <a:gd name="connsiteX234" fmla="*/ 714376 w 1267343"/>
                <a:gd name="connsiteY234" fmla="*/ 1252538 h 1614488"/>
                <a:gd name="connsiteX235" fmla="*/ 704850 w 1267343"/>
                <a:gd name="connsiteY235" fmla="*/ 1300163 h 1614488"/>
                <a:gd name="connsiteX236" fmla="*/ 733425 w 1267343"/>
                <a:gd name="connsiteY236" fmla="*/ 1319213 h 1614488"/>
                <a:gd name="connsiteX237" fmla="*/ 747713 w 1267343"/>
                <a:gd name="connsiteY237" fmla="*/ 1328738 h 1614488"/>
                <a:gd name="connsiteX238" fmla="*/ 757238 w 1267343"/>
                <a:gd name="connsiteY238" fmla="*/ 1343025 h 1614488"/>
                <a:gd name="connsiteX239" fmla="*/ 776288 w 1267343"/>
                <a:gd name="connsiteY239" fmla="*/ 1357313 h 1614488"/>
                <a:gd name="connsiteX240" fmla="*/ 828675 w 1267343"/>
                <a:gd name="connsiteY240" fmla="*/ 1366838 h 1614488"/>
                <a:gd name="connsiteX241" fmla="*/ 842963 w 1267343"/>
                <a:gd name="connsiteY241" fmla="*/ 1376363 h 1614488"/>
                <a:gd name="connsiteX242" fmla="*/ 852488 w 1267343"/>
                <a:gd name="connsiteY242" fmla="*/ 1390650 h 1614488"/>
                <a:gd name="connsiteX243" fmla="*/ 885825 w 1267343"/>
                <a:gd name="connsiteY243" fmla="*/ 1395413 h 1614488"/>
                <a:gd name="connsiteX244" fmla="*/ 900113 w 1267343"/>
                <a:gd name="connsiteY244" fmla="*/ 1404938 h 1614488"/>
                <a:gd name="connsiteX245" fmla="*/ 942975 w 1267343"/>
                <a:gd name="connsiteY245" fmla="*/ 1390650 h 1614488"/>
                <a:gd name="connsiteX246" fmla="*/ 966788 w 1267343"/>
                <a:gd name="connsiteY246" fmla="*/ 1371600 h 1614488"/>
                <a:gd name="connsiteX247" fmla="*/ 976313 w 1267343"/>
                <a:gd name="connsiteY247" fmla="*/ 1357313 h 1614488"/>
                <a:gd name="connsiteX248" fmla="*/ 990600 w 1267343"/>
                <a:gd name="connsiteY248" fmla="*/ 1347788 h 1614488"/>
                <a:gd name="connsiteX249" fmla="*/ 995363 w 1267343"/>
                <a:gd name="connsiteY249" fmla="*/ 1333500 h 1614488"/>
                <a:gd name="connsiteX250" fmla="*/ 1033463 w 1267343"/>
                <a:gd name="connsiteY250" fmla="*/ 1343025 h 1614488"/>
                <a:gd name="connsiteX251" fmla="*/ 1157288 w 1267343"/>
                <a:gd name="connsiteY251" fmla="*/ 1357313 h 1614488"/>
                <a:gd name="connsiteX252" fmla="*/ 1185863 w 1267343"/>
                <a:gd name="connsiteY252" fmla="*/ 1366838 h 1614488"/>
                <a:gd name="connsiteX253" fmla="*/ 1190625 w 1267343"/>
                <a:gd name="connsiteY253" fmla="*/ 1381125 h 1614488"/>
                <a:gd name="connsiteX254" fmla="*/ 1200150 w 1267343"/>
                <a:gd name="connsiteY254" fmla="*/ 1395413 h 1614488"/>
                <a:gd name="connsiteX255" fmla="*/ 1190625 w 1267343"/>
                <a:gd name="connsiteY255" fmla="*/ 1409700 h 1614488"/>
                <a:gd name="connsiteX256" fmla="*/ 1119188 w 1267343"/>
                <a:gd name="connsiteY256" fmla="*/ 1404938 h 1614488"/>
                <a:gd name="connsiteX257" fmla="*/ 1090613 w 1267343"/>
                <a:gd name="connsiteY257" fmla="*/ 1395413 h 1614488"/>
                <a:gd name="connsiteX258" fmla="*/ 1033463 w 1267343"/>
                <a:gd name="connsiteY258" fmla="*/ 1404938 h 1614488"/>
                <a:gd name="connsiteX259" fmla="*/ 985838 w 1267343"/>
                <a:gd name="connsiteY259" fmla="*/ 1414463 h 1614488"/>
                <a:gd name="connsiteX260" fmla="*/ 971550 w 1267343"/>
                <a:gd name="connsiteY260" fmla="*/ 1423988 h 1614488"/>
                <a:gd name="connsiteX261" fmla="*/ 957263 w 1267343"/>
                <a:gd name="connsiteY261" fmla="*/ 1428750 h 1614488"/>
                <a:gd name="connsiteX262" fmla="*/ 952500 w 1267343"/>
                <a:gd name="connsiteY262" fmla="*/ 1443038 h 1614488"/>
                <a:gd name="connsiteX263" fmla="*/ 971550 w 1267343"/>
                <a:gd name="connsiteY263" fmla="*/ 1490663 h 1614488"/>
                <a:gd name="connsiteX264" fmla="*/ 1000125 w 1267343"/>
                <a:gd name="connsiteY264" fmla="*/ 1500188 h 1614488"/>
                <a:gd name="connsiteX265" fmla="*/ 1119188 w 1267343"/>
                <a:gd name="connsiteY265" fmla="*/ 1504950 h 1614488"/>
                <a:gd name="connsiteX266" fmla="*/ 1228725 w 1267343"/>
                <a:gd name="connsiteY266" fmla="*/ 1519238 h 1614488"/>
                <a:gd name="connsiteX267" fmla="*/ 1243013 w 1267343"/>
                <a:gd name="connsiteY267" fmla="*/ 1528763 h 1614488"/>
                <a:gd name="connsiteX268" fmla="*/ 1247775 w 1267343"/>
                <a:gd name="connsiteY268" fmla="*/ 1543050 h 1614488"/>
                <a:gd name="connsiteX269" fmla="*/ 1262063 w 1267343"/>
                <a:gd name="connsiteY269" fmla="*/ 1571625 h 1614488"/>
                <a:gd name="connsiteX270" fmla="*/ 1257300 w 1267343"/>
                <a:gd name="connsiteY270" fmla="*/ 1585913 h 1614488"/>
                <a:gd name="connsiteX271" fmla="*/ 1185863 w 1267343"/>
                <a:gd name="connsiteY271" fmla="*/ 1595438 h 1614488"/>
                <a:gd name="connsiteX272" fmla="*/ 1171575 w 1267343"/>
                <a:gd name="connsiteY272" fmla="*/ 1566863 h 1614488"/>
                <a:gd name="connsiteX273" fmla="*/ 1157288 w 1267343"/>
                <a:gd name="connsiteY273" fmla="*/ 1557338 h 1614488"/>
                <a:gd name="connsiteX274" fmla="*/ 1071563 w 1267343"/>
                <a:gd name="connsiteY274" fmla="*/ 1562100 h 1614488"/>
                <a:gd name="connsiteX275" fmla="*/ 1052513 w 1267343"/>
                <a:gd name="connsiteY275" fmla="*/ 1566863 h 1614488"/>
                <a:gd name="connsiteX276" fmla="*/ 1023938 w 1267343"/>
                <a:gd name="connsiteY276" fmla="*/ 1581150 h 1614488"/>
                <a:gd name="connsiteX277" fmla="*/ 1009650 w 1267343"/>
                <a:gd name="connsiteY277" fmla="*/ 1609725 h 1614488"/>
                <a:gd name="connsiteX278" fmla="*/ 995363 w 1267343"/>
                <a:gd name="connsiteY278" fmla="*/ 1614488 h 1614488"/>
                <a:gd name="connsiteX279" fmla="*/ 985838 w 1267343"/>
                <a:gd name="connsiteY279" fmla="*/ 1581150 h 1614488"/>
                <a:gd name="connsiteX280" fmla="*/ 976313 w 1267343"/>
                <a:gd name="connsiteY280" fmla="*/ 1528763 h 1614488"/>
                <a:gd name="connsiteX281" fmla="*/ 966788 w 1267343"/>
                <a:gd name="connsiteY281" fmla="*/ 1495425 h 1614488"/>
                <a:gd name="connsiteX282" fmla="*/ 952500 w 1267343"/>
                <a:gd name="connsiteY282" fmla="*/ 1485900 h 1614488"/>
                <a:gd name="connsiteX283" fmla="*/ 938213 w 1267343"/>
                <a:gd name="connsiteY283" fmla="*/ 1500188 h 1614488"/>
                <a:gd name="connsiteX284" fmla="*/ 933450 w 1267343"/>
                <a:gd name="connsiteY284" fmla="*/ 1538288 h 1614488"/>
                <a:gd name="connsiteX285" fmla="*/ 890588 w 1267343"/>
                <a:gd name="connsiteY285" fmla="*/ 1533525 h 1614488"/>
                <a:gd name="connsiteX286" fmla="*/ 881063 w 1267343"/>
                <a:gd name="connsiteY286" fmla="*/ 1509713 h 1614488"/>
                <a:gd name="connsiteX287" fmla="*/ 885825 w 1267343"/>
                <a:gd name="connsiteY287" fmla="*/ 1490663 h 1614488"/>
                <a:gd name="connsiteX288" fmla="*/ 876300 w 1267343"/>
                <a:gd name="connsiteY288" fmla="*/ 1447800 h 1614488"/>
                <a:gd name="connsiteX289" fmla="*/ 862013 w 1267343"/>
                <a:gd name="connsiteY289" fmla="*/ 1438275 h 1614488"/>
                <a:gd name="connsiteX290" fmla="*/ 828675 w 1267343"/>
                <a:gd name="connsiteY290" fmla="*/ 1462088 h 1614488"/>
                <a:gd name="connsiteX291" fmla="*/ 809625 w 1267343"/>
                <a:gd name="connsiteY291" fmla="*/ 1457325 h 1614488"/>
                <a:gd name="connsiteX292" fmla="*/ 795338 w 1267343"/>
                <a:gd name="connsiteY292" fmla="*/ 1419225 h 1614488"/>
                <a:gd name="connsiteX293" fmla="*/ 790575 w 1267343"/>
                <a:gd name="connsiteY293" fmla="*/ 1400175 h 1614488"/>
                <a:gd name="connsiteX294" fmla="*/ 766763 w 1267343"/>
                <a:gd name="connsiteY294" fmla="*/ 1404938 h 1614488"/>
                <a:gd name="connsiteX295" fmla="*/ 738188 w 1267343"/>
                <a:gd name="connsiteY295" fmla="*/ 1414463 h 1614488"/>
                <a:gd name="connsiteX296" fmla="*/ 638175 w 1267343"/>
                <a:gd name="connsiteY296" fmla="*/ 1409700 h 1614488"/>
                <a:gd name="connsiteX297" fmla="*/ 623888 w 1267343"/>
                <a:gd name="connsiteY297" fmla="*/ 1404938 h 1614488"/>
                <a:gd name="connsiteX298" fmla="*/ 609600 w 1267343"/>
                <a:gd name="connsiteY298" fmla="*/ 1371600 h 1614488"/>
                <a:gd name="connsiteX299" fmla="*/ 623888 w 1267343"/>
                <a:gd name="connsiteY299" fmla="*/ 1362075 h 1614488"/>
                <a:gd name="connsiteX300" fmla="*/ 676275 w 1267343"/>
                <a:gd name="connsiteY300" fmla="*/ 1357313 h 1614488"/>
                <a:gd name="connsiteX301" fmla="*/ 666750 w 1267343"/>
                <a:gd name="connsiteY301" fmla="*/ 1328738 h 1614488"/>
                <a:gd name="connsiteX302" fmla="*/ 661988 w 1267343"/>
                <a:gd name="connsiteY302" fmla="*/ 1314450 h 1614488"/>
                <a:gd name="connsiteX303" fmla="*/ 657225 w 1267343"/>
                <a:gd name="connsiteY303" fmla="*/ 1295400 h 1614488"/>
                <a:gd name="connsiteX304" fmla="*/ 642938 w 1267343"/>
                <a:gd name="connsiteY304" fmla="*/ 1285875 h 1614488"/>
                <a:gd name="connsiteX305" fmla="*/ 585788 w 1267343"/>
                <a:gd name="connsiteY305" fmla="*/ 1295400 h 1614488"/>
                <a:gd name="connsiteX306" fmla="*/ 576263 w 1267343"/>
                <a:gd name="connsiteY306" fmla="*/ 1281113 h 1614488"/>
                <a:gd name="connsiteX307" fmla="*/ 590550 w 1267343"/>
                <a:gd name="connsiteY307" fmla="*/ 1271588 h 1614488"/>
                <a:gd name="connsiteX308" fmla="*/ 600075 w 1267343"/>
                <a:gd name="connsiteY308" fmla="*/ 1243013 h 1614488"/>
                <a:gd name="connsiteX309" fmla="*/ 604838 w 1267343"/>
                <a:gd name="connsiteY309" fmla="*/ 1228725 h 1614488"/>
                <a:gd name="connsiteX310" fmla="*/ 590550 w 1267343"/>
                <a:gd name="connsiteY310" fmla="*/ 1219200 h 1614488"/>
                <a:gd name="connsiteX311" fmla="*/ 561975 w 1267343"/>
                <a:gd name="connsiteY311" fmla="*/ 1204913 h 1614488"/>
                <a:gd name="connsiteX312" fmla="*/ 547688 w 1267343"/>
                <a:gd name="connsiteY312" fmla="*/ 1190625 h 1614488"/>
                <a:gd name="connsiteX313" fmla="*/ 519113 w 1267343"/>
                <a:gd name="connsiteY313" fmla="*/ 1171575 h 1614488"/>
                <a:gd name="connsiteX314" fmla="*/ 504825 w 1267343"/>
                <a:gd name="connsiteY314" fmla="*/ 1162050 h 1614488"/>
                <a:gd name="connsiteX315" fmla="*/ 490538 w 1267343"/>
                <a:gd name="connsiteY315" fmla="*/ 1157288 h 1614488"/>
                <a:gd name="connsiteX316" fmla="*/ 476250 w 1267343"/>
                <a:gd name="connsiteY316" fmla="*/ 1147763 h 1614488"/>
                <a:gd name="connsiteX317" fmla="*/ 447675 w 1267343"/>
                <a:gd name="connsiteY317" fmla="*/ 1138238 h 1614488"/>
                <a:gd name="connsiteX318" fmla="*/ 433388 w 1267343"/>
                <a:gd name="connsiteY318" fmla="*/ 1128713 h 1614488"/>
                <a:gd name="connsiteX319" fmla="*/ 347663 w 1267343"/>
                <a:gd name="connsiteY319" fmla="*/ 1138238 h 1614488"/>
                <a:gd name="connsiteX320" fmla="*/ 295275 w 1267343"/>
                <a:gd name="connsiteY320" fmla="*/ 1133475 h 1614488"/>
                <a:gd name="connsiteX321" fmla="*/ 280988 w 1267343"/>
                <a:gd name="connsiteY321" fmla="*/ 1123950 h 1614488"/>
                <a:gd name="connsiteX322" fmla="*/ 223838 w 1267343"/>
                <a:gd name="connsiteY322" fmla="*/ 1114425 h 1614488"/>
                <a:gd name="connsiteX323" fmla="*/ 195263 w 1267343"/>
                <a:gd name="connsiteY323" fmla="*/ 1104900 h 1614488"/>
                <a:gd name="connsiteX324" fmla="*/ 180975 w 1267343"/>
                <a:gd name="connsiteY324" fmla="*/ 1100138 h 1614488"/>
                <a:gd name="connsiteX325" fmla="*/ 109538 w 1267343"/>
                <a:gd name="connsiteY325" fmla="*/ 1114425 h 1614488"/>
                <a:gd name="connsiteX326" fmla="*/ 104775 w 1267343"/>
                <a:gd name="connsiteY326" fmla="*/ 1128713 h 1614488"/>
                <a:gd name="connsiteX327" fmla="*/ 114300 w 1267343"/>
                <a:gd name="connsiteY327" fmla="*/ 1238250 h 1614488"/>
                <a:gd name="connsiteX328" fmla="*/ 119063 w 1267343"/>
                <a:gd name="connsiteY328" fmla="*/ 1247775 h 1614488"/>
                <a:gd name="connsiteX0" fmla="*/ 109538 w 1267343"/>
                <a:gd name="connsiteY0" fmla="*/ 1319213 h 1614488"/>
                <a:gd name="connsiteX1" fmla="*/ 85725 w 1267343"/>
                <a:gd name="connsiteY1" fmla="*/ 1314450 h 1614488"/>
                <a:gd name="connsiteX2" fmla="*/ 80963 w 1267343"/>
                <a:gd name="connsiteY2" fmla="*/ 1300163 h 1614488"/>
                <a:gd name="connsiteX3" fmla="*/ 71438 w 1267343"/>
                <a:gd name="connsiteY3" fmla="*/ 1285875 h 1614488"/>
                <a:gd name="connsiteX4" fmla="*/ 57150 w 1267343"/>
                <a:gd name="connsiteY4" fmla="*/ 1233488 h 1614488"/>
                <a:gd name="connsiteX5" fmla="*/ 52388 w 1267343"/>
                <a:gd name="connsiteY5" fmla="*/ 1219200 h 1614488"/>
                <a:gd name="connsiteX6" fmla="*/ 38100 w 1267343"/>
                <a:gd name="connsiteY6" fmla="*/ 1209675 h 1614488"/>
                <a:gd name="connsiteX7" fmla="*/ 19050 w 1267343"/>
                <a:gd name="connsiteY7" fmla="*/ 1181100 h 1614488"/>
                <a:gd name="connsiteX8" fmla="*/ 14288 w 1267343"/>
                <a:gd name="connsiteY8" fmla="*/ 1166813 h 1614488"/>
                <a:gd name="connsiteX9" fmla="*/ 0 w 1267343"/>
                <a:gd name="connsiteY9" fmla="*/ 1138238 h 1614488"/>
                <a:gd name="connsiteX10" fmla="*/ 28575 w 1267343"/>
                <a:gd name="connsiteY10" fmla="*/ 1119188 h 1614488"/>
                <a:gd name="connsiteX11" fmla="*/ 42863 w 1267343"/>
                <a:gd name="connsiteY11" fmla="*/ 1109663 h 1614488"/>
                <a:gd name="connsiteX12" fmla="*/ 71438 w 1267343"/>
                <a:gd name="connsiteY12" fmla="*/ 1085850 h 1614488"/>
                <a:gd name="connsiteX13" fmla="*/ 76200 w 1267343"/>
                <a:gd name="connsiteY13" fmla="*/ 1071563 h 1614488"/>
                <a:gd name="connsiteX14" fmla="*/ 76200 w 1267343"/>
                <a:gd name="connsiteY14" fmla="*/ 1014413 h 1614488"/>
                <a:gd name="connsiteX15" fmla="*/ 66675 w 1267343"/>
                <a:gd name="connsiteY15" fmla="*/ 1000125 h 1614488"/>
                <a:gd name="connsiteX16" fmla="*/ 47625 w 1267343"/>
                <a:gd name="connsiteY16" fmla="*/ 995363 h 1614488"/>
                <a:gd name="connsiteX17" fmla="*/ 42863 w 1267343"/>
                <a:gd name="connsiteY17" fmla="*/ 933450 h 1614488"/>
                <a:gd name="connsiteX18" fmla="*/ 57150 w 1267343"/>
                <a:gd name="connsiteY18" fmla="*/ 923925 h 1614488"/>
                <a:gd name="connsiteX19" fmla="*/ 109538 w 1267343"/>
                <a:gd name="connsiteY19" fmla="*/ 942975 h 1614488"/>
                <a:gd name="connsiteX20" fmla="*/ 119063 w 1267343"/>
                <a:gd name="connsiteY20" fmla="*/ 971550 h 1614488"/>
                <a:gd name="connsiteX21" fmla="*/ 128588 w 1267343"/>
                <a:gd name="connsiteY21" fmla="*/ 1000125 h 1614488"/>
                <a:gd name="connsiteX22" fmla="*/ 133350 w 1267343"/>
                <a:gd name="connsiteY22" fmla="*/ 1014413 h 1614488"/>
                <a:gd name="connsiteX23" fmla="*/ 147638 w 1267343"/>
                <a:gd name="connsiteY23" fmla="*/ 1019175 h 1614488"/>
                <a:gd name="connsiteX24" fmla="*/ 161925 w 1267343"/>
                <a:gd name="connsiteY24" fmla="*/ 1028700 h 1614488"/>
                <a:gd name="connsiteX25" fmla="*/ 238125 w 1267343"/>
                <a:gd name="connsiteY25" fmla="*/ 1042988 h 1614488"/>
                <a:gd name="connsiteX26" fmla="*/ 266700 w 1267343"/>
                <a:gd name="connsiteY26" fmla="*/ 1062038 h 1614488"/>
                <a:gd name="connsiteX27" fmla="*/ 285750 w 1267343"/>
                <a:gd name="connsiteY27" fmla="*/ 1085850 h 1614488"/>
                <a:gd name="connsiteX28" fmla="*/ 314325 w 1267343"/>
                <a:gd name="connsiteY28" fmla="*/ 1095375 h 1614488"/>
                <a:gd name="connsiteX29" fmla="*/ 457200 w 1267343"/>
                <a:gd name="connsiteY29" fmla="*/ 1090613 h 1614488"/>
                <a:gd name="connsiteX30" fmla="*/ 466725 w 1267343"/>
                <a:gd name="connsiteY30" fmla="*/ 1076325 h 1614488"/>
                <a:gd name="connsiteX31" fmla="*/ 481013 w 1267343"/>
                <a:gd name="connsiteY31" fmla="*/ 1066800 h 1614488"/>
                <a:gd name="connsiteX32" fmla="*/ 485775 w 1267343"/>
                <a:gd name="connsiteY32" fmla="*/ 1019175 h 1614488"/>
                <a:gd name="connsiteX33" fmla="*/ 481013 w 1267343"/>
                <a:gd name="connsiteY33" fmla="*/ 1004888 h 1614488"/>
                <a:gd name="connsiteX34" fmla="*/ 466725 w 1267343"/>
                <a:gd name="connsiteY34" fmla="*/ 1000125 h 1614488"/>
                <a:gd name="connsiteX35" fmla="*/ 442913 w 1267343"/>
                <a:gd name="connsiteY35" fmla="*/ 957263 h 1614488"/>
                <a:gd name="connsiteX36" fmla="*/ 438150 w 1267343"/>
                <a:gd name="connsiteY36" fmla="*/ 938213 h 1614488"/>
                <a:gd name="connsiteX37" fmla="*/ 433388 w 1267343"/>
                <a:gd name="connsiteY37" fmla="*/ 890588 h 1614488"/>
                <a:gd name="connsiteX38" fmla="*/ 419100 w 1267343"/>
                <a:gd name="connsiteY38" fmla="*/ 885825 h 1614488"/>
                <a:gd name="connsiteX39" fmla="*/ 390525 w 1267343"/>
                <a:gd name="connsiteY39" fmla="*/ 871538 h 1614488"/>
                <a:gd name="connsiteX40" fmla="*/ 376238 w 1267343"/>
                <a:gd name="connsiteY40" fmla="*/ 857250 h 1614488"/>
                <a:gd name="connsiteX41" fmla="*/ 371475 w 1267343"/>
                <a:gd name="connsiteY41" fmla="*/ 842963 h 1614488"/>
                <a:gd name="connsiteX42" fmla="*/ 361950 w 1267343"/>
                <a:gd name="connsiteY42" fmla="*/ 828675 h 1614488"/>
                <a:gd name="connsiteX43" fmla="*/ 357188 w 1267343"/>
                <a:gd name="connsiteY43" fmla="*/ 814388 h 1614488"/>
                <a:gd name="connsiteX44" fmla="*/ 314325 w 1267343"/>
                <a:gd name="connsiteY44" fmla="*/ 781050 h 1614488"/>
                <a:gd name="connsiteX45" fmla="*/ 300038 w 1267343"/>
                <a:gd name="connsiteY45" fmla="*/ 771525 h 1614488"/>
                <a:gd name="connsiteX46" fmla="*/ 314325 w 1267343"/>
                <a:gd name="connsiteY46" fmla="*/ 757238 h 1614488"/>
                <a:gd name="connsiteX47" fmla="*/ 357188 w 1267343"/>
                <a:gd name="connsiteY47" fmla="*/ 766763 h 1614488"/>
                <a:gd name="connsiteX48" fmla="*/ 385763 w 1267343"/>
                <a:gd name="connsiteY48" fmla="*/ 785813 h 1614488"/>
                <a:gd name="connsiteX49" fmla="*/ 409575 w 1267343"/>
                <a:gd name="connsiteY49" fmla="*/ 804863 h 1614488"/>
                <a:gd name="connsiteX50" fmla="*/ 438150 w 1267343"/>
                <a:gd name="connsiteY50" fmla="*/ 823913 h 1614488"/>
                <a:gd name="connsiteX51" fmla="*/ 452438 w 1267343"/>
                <a:gd name="connsiteY51" fmla="*/ 838200 h 1614488"/>
                <a:gd name="connsiteX52" fmla="*/ 471488 w 1267343"/>
                <a:gd name="connsiteY52" fmla="*/ 866775 h 1614488"/>
                <a:gd name="connsiteX53" fmla="*/ 490538 w 1267343"/>
                <a:gd name="connsiteY53" fmla="*/ 895350 h 1614488"/>
                <a:gd name="connsiteX54" fmla="*/ 500063 w 1267343"/>
                <a:gd name="connsiteY54" fmla="*/ 909638 h 1614488"/>
                <a:gd name="connsiteX55" fmla="*/ 509588 w 1267343"/>
                <a:gd name="connsiteY55" fmla="*/ 923925 h 1614488"/>
                <a:gd name="connsiteX56" fmla="*/ 514350 w 1267343"/>
                <a:gd name="connsiteY56" fmla="*/ 938213 h 1614488"/>
                <a:gd name="connsiteX57" fmla="*/ 523875 w 1267343"/>
                <a:gd name="connsiteY57" fmla="*/ 952500 h 1614488"/>
                <a:gd name="connsiteX58" fmla="*/ 542925 w 1267343"/>
                <a:gd name="connsiteY58" fmla="*/ 995363 h 1614488"/>
                <a:gd name="connsiteX59" fmla="*/ 557213 w 1267343"/>
                <a:gd name="connsiteY59" fmla="*/ 1033463 h 1614488"/>
                <a:gd name="connsiteX60" fmla="*/ 576263 w 1267343"/>
                <a:gd name="connsiteY60" fmla="*/ 1028700 h 1614488"/>
                <a:gd name="connsiteX61" fmla="*/ 581025 w 1267343"/>
                <a:gd name="connsiteY61" fmla="*/ 1014413 h 1614488"/>
                <a:gd name="connsiteX62" fmla="*/ 561975 w 1267343"/>
                <a:gd name="connsiteY62" fmla="*/ 985838 h 1614488"/>
                <a:gd name="connsiteX63" fmla="*/ 552450 w 1267343"/>
                <a:gd name="connsiteY63" fmla="*/ 971550 h 1614488"/>
                <a:gd name="connsiteX64" fmla="*/ 566738 w 1267343"/>
                <a:gd name="connsiteY64" fmla="*/ 966788 h 1614488"/>
                <a:gd name="connsiteX65" fmla="*/ 604838 w 1267343"/>
                <a:gd name="connsiteY65" fmla="*/ 981075 h 1614488"/>
                <a:gd name="connsiteX66" fmla="*/ 628650 w 1267343"/>
                <a:gd name="connsiteY66" fmla="*/ 1004888 h 1614488"/>
                <a:gd name="connsiteX67" fmla="*/ 638175 w 1267343"/>
                <a:gd name="connsiteY67" fmla="*/ 976313 h 1614488"/>
                <a:gd name="connsiteX68" fmla="*/ 633413 w 1267343"/>
                <a:gd name="connsiteY68" fmla="*/ 957263 h 1614488"/>
                <a:gd name="connsiteX69" fmla="*/ 590550 w 1267343"/>
                <a:gd name="connsiteY69" fmla="*/ 923925 h 1614488"/>
                <a:gd name="connsiteX70" fmla="*/ 576263 w 1267343"/>
                <a:gd name="connsiteY70" fmla="*/ 914400 h 1614488"/>
                <a:gd name="connsiteX71" fmla="*/ 685800 w 1267343"/>
                <a:gd name="connsiteY71" fmla="*/ 895350 h 1614488"/>
                <a:gd name="connsiteX72" fmla="*/ 681038 w 1267343"/>
                <a:gd name="connsiteY72" fmla="*/ 852488 h 1614488"/>
                <a:gd name="connsiteX73" fmla="*/ 666750 w 1267343"/>
                <a:gd name="connsiteY73" fmla="*/ 842963 h 1614488"/>
                <a:gd name="connsiteX74" fmla="*/ 609600 w 1267343"/>
                <a:gd name="connsiteY74" fmla="*/ 823913 h 1614488"/>
                <a:gd name="connsiteX75" fmla="*/ 614363 w 1267343"/>
                <a:gd name="connsiteY75" fmla="*/ 804863 h 1614488"/>
                <a:gd name="connsiteX76" fmla="*/ 633413 w 1267343"/>
                <a:gd name="connsiteY76" fmla="*/ 800100 h 1614488"/>
                <a:gd name="connsiteX77" fmla="*/ 671513 w 1267343"/>
                <a:gd name="connsiteY77" fmla="*/ 795338 h 1614488"/>
                <a:gd name="connsiteX78" fmla="*/ 704850 w 1267343"/>
                <a:gd name="connsiteY78" fmla="*/ 785813 h 1614488"/>
                <a:gd name="connsiteX79" fmla="*/ 719138 w 1267343"/>
                <a:gd name="connsiteY79" fmla="*/ 766763 h 1614488"/>
                <a:gd name="connsiteX80" fmla="*/ 747713 w 1267343"/>
                <a:gd name="connsiteY80" fmla="*/ 738188 h 1614488"/>
                <a:gd name="connsiteX81" fmla="*/ 709613 w 1267343"/>
                <a:gd name="connsiteY81" fmla="*/ 723900 h 1614488"/>
                <a:gd name="connsiteX82" fmla="*/ 695325 w 1267343"/>
                <a:gd name="connsiteY82" fmla="*/ 714375 h 1614488"/>
                <a:gd name="connsiteX83" fmla="*/ 676275 w 1267343"/>
                <a:gd name="connsiteY83" fmla="*/ 709613 h 1614488"/>
                <a:gd name="connsiteX84" fmla="*/ 642938 w 1267343"/>
                <a:gd name="connsiteY84" fmla="*/ 676275 h 1614488"/>
                <a:gd name="connsiteX85" fmla="*/ 647700 w 1267343"/>
                <a:gd name="connsiteY85" fmla="*/ 652463 h 1614488"/>
                <a:gd name="connsiteX86" fmla="*/ 676275 w 1267343"/>
                <a:gd name="connsiteY86" fmla="*/ 633413 h 1614488"/>
                <a:gd name="connsiteX87" fmla="*/ 681038 w 1267343"/>
                <a:gd name="connsiteY87" fmla="*/ 619125 h 1614488"/>
                <a:gd name="connsiteX88" fmla="*/ 676275 w 1267343"/>
                <a:gd name="connsiteY88" fmla="*/ 590550 h 1614488"/>
                <a:gd name="connsiteX89" fmla="*/ 666750 w 1267343"/>
                <a:gd name="connsiteY89" fmla="*/ 576263 h 1614488"/>
                <a:gd name="connsiteX90" fmla="*/ 652463 w 1267343"/>
                <a:gd name="connsiteY90" fmla="*/ 571500 h 1614488"/>
                <a:gd name="connsiteX91" fmla="*/ 609600 w 1267343"/>
                <a:gd name="connsiteY91" fmla="*/ 566738 h 1614488"/>
                <a:gd name="connsiteX92" fmla="*/ 561975 w 1267343"/>
                <a:gd name="connsiteY92" fmla="*/ 557213 h 1614488"/>
                <a:gd name="connsiteX93" fmla="*/ 533400 w 1267343"/>
                <a:gd name="connsiteY93" fmla="*/ 547688 h 1614488"/>
                <a:gd name="connsiteX94" fmla="*/ 504825 w 1267343"/>
                <a:gd name="connsiteY94" fmla="*/ 542925 h 1614488"/>
                <a:gd name="connsiteX95" fmla="*/ 495300 w 1267343"/>
                <a:gd name="connsiteY95" fmla="*/ 509588 h 1614488"/>
                <a:gd name="connsiteX96" fmla="*/ 519113 w 1267343"/>
                <a:gd name="connsiteY96" fmla="*/ 504825 h 1614488"/>
                <a:gd name="connsiteX97" fmla="*/ 547688 w 1267343"/>
                <a:gd name="connsiteY97" fmla="*/ 495300 h 1614488"/>
                <a:gd name="connsiteX98" fmla="*/ 576263 w 1267343"/>
                <a:gd name="connsiteY98" fmla="*/ 519113 h 1614488"/>
                <a:gd name="connsiteX99" fmla="*/ 619125 w 1267343"/>
                <a:gd name="connsiteY99" fmla="*/ 514350 h 1614488"/>
                <a:gd name="connsiteX100" fmla="*/ 628650 w 1267343"/>
                <a:gd name="connsiteY100" fmla="*/ 500063 h 1614488"/>
                <a:gd name="connsiteX101" fmla="*/ 690563 w 1267343"/>
                <a:gd name="connsiteY101" fmla="*/ 495300 h 1614488"/>
                <a:gd name="connsiteX102" fmla="*/ 757238 w 1267343"/>
                <a:gd name="connsiteY102" fmla="*/ 490538 h 1614488"/>
                <a:gd name="connsiteX103" fmla="*/ 712448 w 1267343"/>
                <a:gd name="connsiteY103" fmla="*/ 483292 h 1614488"/>
                <a:gd name="connsiteX104" fmla="*/ 781050 w 1267343"/>
                <a:gd name="connsiteY104" fmla="*/ 466725 h 1614488"/>
                <a:gd name="connsiteX105" fmla="*/ 804863 w 1267343"/>
                <a:gd name="connsiteY105" fmla="*/ 442913 h 1614488"/>
                <a:gd name="connsiteX106" fmla="*/ 833438 w 1267343"/>
                <a:gd name="connsiteY106" fmla="*/ 433388 h 1614488"/>
                <a:gd name="connsiteX107" fmla="*/ 838200 w 1267343"/>
                <a:gd name="connsiteY107" fmla="*/ 342900 h 1614488"/>
                <a:gd name="connsiteX108" fmla="*/ 828675 w 1267343"/>
                <a:gd name="connsiteY108" fmla="*/ 304800 h 1614488"/>
                <a:gd name="connsiteX109" fmla="*/ 823913 w 1267343"/>
                <a:gd name="connsiteY109" fmla="*/ 285750 h 1614488"/>
                <a:gd name="connsiteX110" fmla="*/ 814388 w 1267343"/>
                <a:gd name="connsiteY110" fmla="*/ 266700 h 1614488"/>
                <a:gd name="connsiteX111" fmla="*/ 809625 w 1267343"/>
                <a:gd name="connsiteY111" fmla="*/ 247650 h 1614488"/>
                <a:gd name="connsiteX112" fmla="*/ 804863 w 1267343"/>
                <a:gd name="connsiteY112" fmla="*/ 223838 h 1614488"/>
                <a:gd name="connsiteX113" fmla="*/ 790575 w 1267343"/>
                <a:gd name="connsiteY113" fmla="*/ 214313 h 1614488"/>
                <a:gd name="connsiteX114" fmla="*/ 757238 w 1267343"/>
                <a:gd name="connsiteY114" fmla="*/ 195263 h 1614488"/>
                <a:gd name="connsiteX115" fmla="*/ 728663 w 1267343"/>
                <a:gd name="connsiteY115" fmla="*/ 185738 h 1614488"/>
                <a:gd name="connsiteX116" fmla="*/ 700088 w 1267343"/>
                <a:gd name="connsiteY116" fmla="*/ 166688 h 1614488"/>
                <a:gd name="connsiteX117" fmla="*/ 685800 w 1267343"/>
                <a:gd name="connsiteY117" fmla="*/ 161925 h 1614488"/>
                <a:gd name="connsiteX118" fmla="*/ 657225 w 1267343"/>
                <a:gd name="connsiteY118" fmla="*/ 147638 h 1614488"/>
                <a:gd name="connsiteX119" fmla="*/ 642938 w 1267343"/>
                <a:gd name="connsiteY119" fmla="*/ 133350 h 1614488"/>
                <a:gd name="connsiteX120" fmla="*/ 614363 w 1267343"/>
                <a:gd name="connsiteY120" fmla="*/ 114300 h 1614488"/>
                <a:gd name="connsiteX121" fmla="*/ 609600 w 1267343"/>
                <a:gd name="connsiteY121" fmla="*/ 100013 h 1614488"/>
                <a:gd name="connsiteX122" fmla="*/ 600075 w 1267343"/>
                <a:gd name="connsiteY122" fmla="*/ 80963 h 1614488"/>
                <a:gd name="connsiteX123" fmla="*/ 595313 w 1267343"/>
                <a:gd name="connsiteY123" fmla="*/ 61913 h 1614488"/>
                <a:gd name="connsiteX124" fmla="*/ 590550 w 1267343"/>
                <a:gd name="connsiteY124" fmla="*/ 47625 h 1614488"/>
                <a:gd name="connsiteX125" fmla="*/ 600075 w 1267343"/>
                <a:gd name="connsiteY125" fmla="*/ 61913 h 1614488"/>
                <a:gd name="connsiteX126" fmla="*/ 609600 w 1267343"/>
                <a:gd name="connsiteY126" fmla="*/ 80963 h 1614488"/>
                <a:gd name="connsiteX127" fmla="*/ 638175 w 1267343"/>
                <a:gd name="connsiteY127" fmla="*/ 104775 h 1614488"/>
                <a:gd name="connsiteX128" fmla="*/ 647700 w 1267343"/>
                <a:gd name="connsiteY128" fmla="*/ 119063 h 1614488"/>
                <a:gd name="connsiteX129" fmla="*/ 690563 w 1267343"/>
                <a:gd name="connsiteY129" fmla="*/ 142875 h 1614488"/>
                <a:gd name="connsiteX130" fmla="*/ 704850 w 1267343"/>
                <a:gd name="connsiteY130" fmla="*/ 157163 h 1614488"/>
                <a:gd name="connsiteX131" fmla="*/ 776288 w 1267343"/>
                <a:gd name="connsiteY131" fmla="*/ 147638 h 1614488"/>
                <a:gd name="connsiteX132" fmla="*/ 781050 w 1267343"/>
                <a:gd name="connsiteY132" fmla="*/ 133350 h 1614488"/>
                <a:gd name="connsiteX133" fmla="*/ 771525 w 1267343"/>
                <a:gd name="connsiteY133" fmla="*/ 47625 h 1614488"/>
                <a:gd name="connsiteX134" fmla="*/ 766763 w 1267343"/>
                <a:gd name="connsiteY134" fmla="*/ 4763 h 1614488"/>
                <a:gd name="connsiteX135" fmla="*/ 781050 w 1267343"/>
                <a:gd name="connsiteY135" fmla="*/ 0 h 1614488"/>
                <a:gd name="connsiteX136" fmla="*/ 814388 w 1267343"/>
                <a:gd name="connsiteY136" fmla="*/ 4763 h 1614488"/>
                <a:gd name="connsiteX137" fmla="*/ 823913 w 1267343"/>
                <a:gd name="connsiteY137" fmla="*/ 19050 h 1614488"/>
                <a:gd name="connsiteX138" fmla="*/ 838200 w 1267343"/>
                <a:gd name="connsiteY138" fmla="*/ 33338 h 1614488"/>
                <a:gd name="connsiteX139" fmla="*/ 842963 w 1267343"/>
                <a:gd name="connsiteY139" fmla="*/ 47625 h 1614488"/>
                <a:gd name="connsiteX140" fmla="*/ 852488 w 1267343"/>
                <a:gd name="connsiteY140" fmla="*/ 142875 h 1614488"/>
                <a:gd name="connsiteX141" fmla="*/ 838201 w 1267343"/>
                <a:gd name="connsiteY141" fmla="*/ 183357 h 1614488"/>
                <a:gd name="connsiteX142" fmla="*/ 878681 w 1267343"/>
                <a:gd name="connsiteY142" fmla="*/ 230982 h 1614488"/>
                <a:gd name="connsiteX143" fmla="*/ 900113 w 1267343"/>
                <a:gd name="connsiteY143" fmla="*/ 228600 h 1614488"/>
                <a:gd name="connsiteX144" fmla="*/ 904875 w 1267343"/>
                <a:gd name="connsiteY144" fmla="*/ 280988 h 1614488"/>
                <a:gd name="connsiteX145" fmla="*/ 909638 w 1267343"/>
                <a:gd name="connsiteY145" fmla="*/ 309563 h 1614488"/>
                <a:gd name="connsiteX146" fmla="*/ 904875 w 1267343"/>
                <a:gd name="connsiteY146" fmla="*/ 371475 h 1614488"/>
                <a:gd name="connsiteX147" fmla="*/ 895350 w 1267343"/>
                <a:gd name="connsiteY147" fmla="*/ 400050 h 1614488"/>
                <a:gd name="connsiteX148" fmla="*/ 890588 w 1267343"/>
                <a:gd name="connsiteY148" fmla="*/ 438150 h 1614488"/>
                <a:gd name="connsiteX149" fmla="*/ 862013 w 1267343"/>
                <a:gd name="connsiteY149" fmla="*/ 481013 h 1614488"/>
                <a:gd name="connsiteX150" fmla="*/ 847725 w 1267343"/>
                <a:gd name="connsiteY150" fmla="*/ 490538 h 1614488"/>
                <a:gd name="connsiteX151" fmla="*/ 833438 w 1267343"/>
                <a:gd name="connsiteY151" fmla="*/ 504825 h 1614488"/>
                <a:gd name="connsiteX152" fmla="*/ 814388 w 1267343"/>
                <a:gd name="connsiteY152" fmla="*/ 528638 h 1614488"/>
                <a:gd name="connsiteX153" fmla="*/ 809625 w 1267343"/>
                <a:gd name="connsiteY153" fmla="*/ 542925 h 1614488"/>
                <a:gd name="connsiteX154" fmla="*/ 800100 w 1267343"/>
                <a:gd name="connsiteY154" fmla="*/ 557213 h 1614488"/>
                <a:gd name="connsiteX155" fmla="*/ 785813 w 1267343"/>
                <a:gd name="connsiteY155" fmla="*/ 600075 h 1614488"/>
                <a:gd name="connsiteX156" fmla="*/ 781050 w 1267343"/>
                <a:gd name="connsiteY156" fmla="*/ 614363 h 1614488"/>
                <a:gd name="connsiteX157" fmla="*/ 790575 w 1267343"/>
                <a:gd name="connsiteY157" fmla="*/ 685800 h 1614488"/>
                <a:gd name="connsiteX158" fmla="*/ 800100 w 1267343"/>
                <a:gd name="connsiteY158" fmla="*/ 700088 h 1614488"/>
                <a:gd name="connsiteX159" fmla="*/ 804863 w 1267343"/>
                <a:gd name="connsiteY159" fmla="*/ 714375 h 1614488"/>
                <a:gd name="connsiteX160" fmla="*/ 823913 w 1267343"/>
                <a:gd name="connsiteY160" fmla="*/ 742950 h 1614488"/>
                <a:gd name="connsiteX161" fmla="*/ 828675 w 1267343"/>
                <a:gd name="connsiteY161" fmla="*/ 757238 h 1614488"/>
                <a:gd name="connsiteX162" fmla="*/ 866775 w 1267343"/>
                <a:gd name="connsiteY162" fmla="*/ 757238 h 1614488"/>
                <a:gd name="connsiteX163" fmla="*/ 890588 w 1267343"/>
                <a:gd name="connsiteY163" fmla="*/ 714375 h 1614488"/>
                <a:gd name="connsiteX164" fmla="*/ 895350 w 1267343"/>
                <a:gd name="connsiteY164" fmla="*/ 661988 h 1614488"/>
                <a:gd name="connsiteX165" fmla="*/ 904875 w 1267343"/>
                <a:gd name="connsiteY165" fmla="*/ 547688 h 1614488"/>
                <a:gd name="connsiteX166" fmla="*/ 933450 w 1267343"/>
                <a:gd name="connsiteY166" fmla="*/ 552450 h 1614488"/>
                <a:gd name="connsiteX167" fmla="*/ 938213 w 1267343"/>
                <a:gd name="connsiteY167" fmla="*/ 600075 h 1614488"/>
                <a:gd name="connsiteX168" fmla="*/ 952500 w 1267343"/>
                <a:gd name="connsiteY168" fmla="*/ 628650 h 1614488"/>
                <a:gd name="connsiteX169" fmla="*/ 966788 w 1267343"/>
                <a:gd name="connsiteY169" fmla="*/ 623888 h 1614488"/>
                <a:gd name="connsiteX170" fmla="*/ 981075 w 1267343"/>
                <a:gd name="connsiteY170" fmla="*/ 614363 h 1614488"/>
                <a:gd name="connsiteX171" fmla="*/ 1009650 w 1267343"/>
                <a:gd name="connsiteY171" fmla="*/ 604838 h 1614488"/>
                <a:gd name="connsiteX172" fmla="*/ 1038225 w 1267343"/>
                <a:gd name="connsiteY172" fmla="*/ 628650 h 1614488"/>
                <a:gd name="connsiteX173" fmla="*/ 1019175 w 1267343"/>
                <a:gd name="connsiteY173" fmla="*/ 657225 h 1614488"/>
                <a:gd name="connsiteX174" fmla="*/ 1009650 w 1267343"/>
                <a:gd name="connsiteY174" fmla="*/ 671513 h 1614488"/>
                <a:gd name="connsiteX175" fmla="*/ 995363 w 1267343"/>
                <a:gd name="connsiteY175" fmla="*/ 700088 h 1614488"/>
                <a:gd name="connsiteX176" fmla="*/ 981075 w 1267343"/>
                <a:gd name="connsiteY176" fmla="*/ 728663 h 1614488"/>
                <a:gd name="connsiteX177" fmla="*/ 962025 w 1267343"/>
                <a:gd name="connsiteY177" fmla="*/ 757238 h 1614488"/>
                <a:gd name="connsiteX178" fmla="*/ 938213 w 1267343"/>
                <a:gd name="connsiteY178" fmla="*/ 781050 h 1614488"/>
                <a:gd name="connsiteX179" fmla="*/ 938213 w 1267343"/>
                <a:gd name="connsiteY179" fmla="*/ 809625 h 1614488"/>
                <a:gd name="connsiteX180" fmla="*/ 971550 w 1267343"/>
                <a:gd name="connsiteY180" fmla="*/ 804863 h 1614488"/>
                <a:gd name="connsiteX181" fmla="*/ 1004888 w 1267343"/>
                <a:gd name="connsiteY181" fmla="*/ 762000 h 1614488"/>
                <a:gd name="connsiteX182" fmla="*/ 1019175 w 1267343"/>
                <a:gd name="connsiteY182" fmla="*/ 752475 h 1614488"/>
                <a:gd name="connsiteX183" fmla="*/ 1033463 w 1267343"/>
                <a:gd name="connsiteY183" fmla="*/ 747713 h 1614488"/>
                <a:gd name="connsiteX184" fmla="*/ 1047750 w 1267343"/>
                <a:gd name="connsiteY184" fmla="*/ 738188 h 1614488"/>
                <a:gd name="connsiteX185" fmla="*/ 1085850 w 1267343"/>
                <a:gd name="connsiteY185" fmla="*/ 728663 h 1614488"/>
                <a:gd name="connsiteX186" fmla="*/ 1128713 w 1267343"/>
                <a:gd name="connsiteY186" fmla="*/ 719138 h 1614488"/>
                <a:gd name="connsiteX187" fmla="*/ 1138238 w 1267343"/>
                <a:gd name="connsiteY187" fmla="*/ 704850 h 1614488"/>
                <a:gd name="connsiteX188" fmla="*/ 1166813 w 1267343"/>
                <a:gd name="connsiteY188" fmla="*/ 695325 h 1614488"/>
                <a:gd name="connsiteX189" fmla="*/ 1195388 w 1267343"/>
                <a:gd name="connsiteY189" fmla="*/ 681038 h 1614488"/>
                <a:gd name="connsiteX190" fmla="*/ 1200150 w 1267343"/>
                <a:gd name="connsiteY190" fmla="*/ 657225 h 1614488"/>
                <a:gd name="connsiteX191" fmla="*/ 1247775 w 1267343"/>
                <a:gd name="connsiteY191" fmla="*/ 676275 h 1614488"/>
                <a:gd name="connsiteX192" fmla="*/ 1262063 w 1267343"/>
                <a:gd name="connsiteY192" fmla="*/ 690563 h 1614488"/>
                <a:gd name="connsiteX193" fmla="*/ 1262063 w 1267343"/>
                <a:gd name="connsiteY193" fmla="*/ 742950 h 1614488"/>
                <a:gd name="connsiteX194" fmla="*/ 1247775 w 1267343"/>
                <a:gd name="connsiteY194" fmla="*/ 747713 h 1614488"/>
                <a:gd name="connsiteX195" fmla="*/ 1185863 w 1267343"/>
                <a:gd name="connsiteY195" fmla="*/ 762000 h 1614488"/>
                <a:gd name="connsiteX196" fmla="*/ 1128713 w 1267343"/>
                <a:gd name="connsiteY196" fmla="*/ 771525 h 1614488"/>
                <a:gd name="connsiteX197" fmla="*/ 1114425 w 1267343"/>
                <a:gd name="connsiteY197" fmla="*/ 776288 h 1614488"/>
                <a:gd name="connsiteX198" fmla="*/ 1081088 w 1267343"/>
                <a:gd name="connsiteY198" fmla="*/ 785813 h 1614488"/>
                <a:gd name="connsiteX199" fmla="*/ 1071563 w 1267343"/>
                <a:gd name="connsiteY199" fmla="*/ 823913 h 1614488"/>
                <a:gd name="connsiteX200" fmla="*/ 1023938 w 1267343"/>
                <a:gd name="connsiteY200" fmla="*/ 838200 h 1614488"/>
                <a:gd name="connsiteX201" fmla="*/ 1000125 w 1267343"/>
                <a:gd name="connsiteY201" fmla="*/ 842963 h 1614488"/>
                <a:gd name="connsiteX202" fmla="*/ 971550 w 1267343"/>
                <a:gd name="connsiteY202" fmla="*/ 852488 h 1614488"/>
                <a:gd name="connsiteX203" fmla="*/ 952500 w 1267343"/>
                <a:gd name="connsiteY203" fmla="*/ 857250 h 1614488"/>
                <a:gd name="connsiteX204" fmla="*/ 933451 w 1267343"/>
                <a:gd name="connsiteY204" fmla="*/ 907257 h 1614488"/>
                <a:gd name="connsiteX205" fmla="*/ 971550 w 1267343"/>
                <a:gd name="connsiteY205" fmla="*/ 904875 h 1614488"/>
                <a:gd name="connsiteX206" fmla="*/ 985838 w 1267343"/>
                <a:gd name="connsiteY206" fmla="*/ 923925 h 1614488"/>
                <a:gd name="connsiteX207" fmla="*/ 1004888 w 1267343"/>
                <a:gd name="connsiteY207" fmla="*/ 942975 h 1614488"/>
                <a:gd name="connsiteX208" fmla="*/ 1009650 w 1267343"/>
                <a:gd name="connsiteY208" fmla="*/ 957263 h 1614488"/>
                <a:gd name="connsiteX209" fmla="*/ 1023938 w 1267343"/>
                <a:gd name="connsiteY209" fmla="*/ 964407 h 1614488"/>
                <a:gd name="connsiteX210" fmla="*/ 1066800 w 1267343"/>
                <a:gd name="connsiteY210" fmla="*/ 952500 h 1614488"/>
                <a:gd name="connsiteX211" fmla="*/ 1085850 w 1267343"/>
                <a:gd name="connsiteY211" fmla="*/ 952500 h 1614488"/>
                <a:gd name="connsiteX212" fmla="*/ 1119188 w 1267343"/>
                <a:gd name="connsiteY212" fmla="*/ 938213 h 1614488"/>
                <a:gd name="connsiteX213" fmla="*/ 1143000 w 1267343"/>
                <a:gd name="connsiteY213" fmla="*/ 942975 h 1614488"/>
                <a:gd name="connsiteX214" fmla="*/ 1152525 w 1267343"/>
                <a:gd name="connsiteY214" fmla="*/ 957263 h 1614488"/>
                <a:gd name="connsiteX215" fmla="*/ 1166813 w 1267343"/>
                <a:gd name="connsiteY215" fmla="*/ 990600 h 1614488"/>
                <a:gd name="connsiteX216" fmla="*/ 1162050 w 1267343"/>
                <a:gd name="connsiteY216" fmla="*/ 1004888 h 1614488"/>
                <a:gd name="connsiteX217" fmla="*/ 1147763 w 1267343"/>
                <a:gd name="connsiteY217" fmla="*/ 1009650 h 1614488"/>
                <a:gd name="connsiteX218" fmla="*/ 1060110 w 1267343"/>
                <a:gd name="connsiteY218" fmla="*/ 1019074 h 1614488"/>
                <a:gd name="connsiteX219" fmla="*/ 1052513 w 1267343"/>
                <a:gd name="connsiteY219" fmla="*/ 1004888 h 1614488"/>
                <a:gd name="connsiteX220" fmla="*/ 1023938 w 1267343"/>
                <a:gd name="connsiteY220" fmla="*/ 995363 h 1614488"/>
                <a:gd name="connsiteX221" fmla="*/ 985838 w 1267343"/>
                <a:gd name="connsiteY221" fmla="*/ 985838 h 1614488"/>
                <a:gd name="connsiteX222" fmla="*/ 952500 w 1267343"/>
                <a:gd name="connsiteY222" fmla="*/ 992982 h 1614488"/>
                <a:gd name="connsiteX223" fmla="*/ 890588 w 1267343"/>
                <a:gd name="connsiteY223" fmla="*/ 971550 h 1614488"/>
                <a:gd name="connsiteX224" fmla="*/ 909637 w 1267343"/>
                <a:gd name="connsiteY224" fmla="*/ 973932 h 1614488"/>
                <a:gd name="connsiteX225" fmla="*/ 902495 w 1267343"/>
                <a:gd name="connsiteY225" fmla="*/ 1057275 h 1614488"/>
                <a:gd name="connsiteX226" fmla="*/ 871537 w 1267343"/>
                <a:gd name="connsiteY226" fmla="*/ 1102519 h 1614488"/>
                <a:gd name="connsiteX227" fmla="*/ 850107 w 1267343"/>
                <a:gd name="connsiteY227" fmla="*/ 1109663 h 1614488"/>
                <a:gd name="connsiteX228" fmla="*/ 833438 w 1267343"/>
                <a:gd name="connsiteY228" fmla="*/ 1114425 h 1614488"/>
                <a:gd name="connsiteX229" fmla="*/ 823913 w 1267343"/>
                <a:gd name="connsiteY229" fmla="*/ 1164432 h 1614488"/>
                <a:gd name="connsiteX230" fmla="*/ 781051 w 1267343"/>
                <a:gd name="connsiteY230" fmla="*/ 1176338 h 1614488"/>
                <a:gd name="connsiteX231" fmla="*/ 762000 w 1267343"/>
                <a:gd name="connsiteY231" fmla="*/ 1171575 h 1614488"/>
                <a:gd name="connsiteX232" fmla="*/ 754856 w 1267343"/>
                <a:gd name="connsiteY232" fmla="*/ 1202531 h 1614488"/>
                <a:gd name="connsiteX233" fmla="*/ 736260 w 1267343"/>
                <a:gd name="connsiteY233" fmla="*/ 1223861 h 1614488"/>
                <a:gd name="connsiteX234" fmla="*/ 714376 w 1267343"/>
                <a:gd name="connsiteY234" fmla="*/ 1252538 h 1614488"/>
                <a:gd name="connsiteX235" fmla="*/ 704850 w 1267343"/>
                <a:gd name="connsiteY235" fmla="*/ 1300163 h 1614488"/>
                <a:gd name="connsiteX236" fmla="*/ 733425 w 1267343"/>
                <a:gd name="connsiteY236" fmla="*/ 1319213 h 1614488"/>
                <a:gd name="connsiteX237" fmla="*/ 747713 w 1267343"/>
                <a:gd name="connsiteY237" fmla="*/ 1328738 h 1614488"/>
                <a:gd name="connsiteX238" fmla="*/ 757238 w 1267343"/>
                <a:gd name="connsiteY238" fmla="*/ 1343025 h 1614488"/>
                <a:gd name="connsiteX239" fmla="*/ 776288 w 1267343"/>
                <a:gd name="connsiteY239" fmla="*/ 1357313 h 1614488"/>
                <a:gd name="connsiteX240" fmla="*/ 828675 w 1267343"/>
                <a:gd name="connsiteY240" fmla="*/ 1366838 h 1614488"/>
                <a:gd name="connsiteX241" fmla="*/ 842963 w 1267343"/>
                <a:gd name="connsiteY241" fmla="*/ 1376363 h 1614488"/>
                <a:gd name="connsiteX242" fmla="*/ 852488 w 1267343"/>
                <a:gd name="connsiteY242" fmla="*/ 1390650 h 1614488"/>
                <a:gd name="connsiteX243" fmla="*/ 885825 w 1267343"/>
                <a:gd name="connsiteY243" fmla="*/ 1395413 h 1614488"/>
                <a:gd name="connsiteX244" fmla="*/ 900113 w 1267343"/>
                <a:gd name="connsiteY244" fmla="*/ 1404938 h 1614488"/>
                <a:gd name="connsiteX245" fmla="*/ 942975 w 1267343"/>
                <a:gd name="connsiteY245" fmla="*/ 1390650 h 1614488"/>
                <a:gd name="connsiteX246" fmla="*/ 966788 w 1267343"/>
                <a:gd name="connsiteY246" fmla="*/ 1371600 h 1614488"/>
                <a:gd name="connsiteX247" fmla="*/ 976313 w 1267343"/>
                <a:gd name="connsiteY247" fmla="*/ 1357313 h 1614488"/>
                <a:gd name="connsiteX248" fmla="*/ 990600 w 1267343"/>
                <a:gd name="connsiteY248" fmla="*/ 1347788 h 1614488"/>
                <a:gd name="connsiteX249" fmla="*/ 995363 w 1267343"/>
                <a:gd name="connsiteY249" fmla="*/ 1333500 h 1614488"/>
                <a:gd name="connsiteX250" fmla="*/ 1033463 w 1267343"/>
                <a:gd name="connsiteY250" fmla="*/ 1343025 h 1614488"/>
                <a:gd name="connsiteX251" fmla="*/ 1157288 w 1267343"/>
                <a:gd name="connsiteY251" fmla="*/ 1357313 h 1614488"/>
                <a:gd name="connsiteX252" fmla="*/ 1185863 w 1267343"/>
                <a:gd name="connsiteY252" fmla="*/ 1366838 h 1614488"/>
                <a:gd name="connsiteX253" fmla="*/ 1190625 w 1267343"/>
                <a:gd name="connsiteY253" fmla="*/ 1381125 h 1614488"/>
                <a:gd name="connsiteX254" fmla="*/ 1200150 w 1267343"/>
                <a:gd name="connsiteY254" fmla="*/ 1395413 h 1614488"/>
                <a:gd name="connsiteX255" fmla="*/ 1190625 w 1267343"/>
                <a:gd name="connsiteY255" fmla="*/ 1409700 h 1614488"/>
                <a:gd name="connsiteX256" fmla="*/ 1119188 w 1267343"/>
                <a:gd name="connsiteY256" fmla="*/ 1404938 h 1614488"/>
                <a:gd name="connsiteX257" fmla="*/ 1090613 w 1267343"/>
                <a:gd name="connsiteY257" fmla="*/ 1395413 h 1614488"/>
                <a:gd name="connsiteX258" fmla="*/ 1033463 w 1267343"/>
                <a:gd name="connsiteY258" fmla="*/ 1404938 h 1614488"/>
                <a:gd name="connsiteX259" fmla="*/ 985838 w 1267343"/>
                <a:gd name="connsiteY259" fmla="*/ 1414463 h 1614488"/>
                <a:gd name="connsiteX260" fmla="*/ 971550 w 1267343"/>
                <a:gd name="connsiteY260" fmla="*/ 1423988 h 1614488"/>
                <a:gd name="connsiteX261" fmla="*/ 957263 w 1267343"/>
                <a:gd name="connsiteY261" fmla="*/ 1428750 h 1614488"/>
                <a:gd name="connsiteX262" fmla="*/ 952500 w 1267343"/>
                <a:gd name="connsiteY262" fmla="*/ 1443038 h 1614488"/>
                <a:gd name="connsiteX263" fmla="*/ 971550 w 1267343"/>
                <a:gd name="connsiteY263" fmla="*/ 1490663 h 1614488"/>
                <a:gd name="connsiteX264" fmla="*/ 1000125 w 1267343"/>
                <a:gd name="connsiteY264" fmla="*/ 1500188 h 1614488"/>
                <a:gd name="connsiteX265" fmla="*/ 1119188 w 1267343"/>
                <a:gd name="connsiteY265" fmla="*/ 1504950 h 1614488"/>
                <a:gd name="connsiteX266" fmla="*/ 1228725 w 1267343"/>
                <a:gd name="connsiteY266" fmla="*/ 1519238 h 1614488"/>
                <a:gd name="connsiteX267" fmla="*/ 1243013 w 1267343"/>
                <a:gd name="connsiteY267" fmla="*/ 1528763 h 1614488"/>
                <a:gd name="connsiteX268" fmla="*/ 1247775 w 1267343"/>
                <a:gd name="connsiteY268" fmla="*/ 1543050 h 1614488"/>
                <a:gd name="connsiteX269" fmla="*/ 1262063 w 1267343"/>
                <a:gd name="connsiteY269" fmla="*/ 1571625 h 1614488"/>
                <a:gd name="connsiteX270" fmla="*/ 1257300 w 1267343"/>
                <a:gd name="connsiteY270" fmla="*/ 1585913 h 1614488"/>
                <a:gd name="connsiteX271" fmla="*/ 1185863 w 1267343"/>
                <a:gd name="connsiteY271" fmla="*/ 1595438 h 1614488"/>
                <a:gd name="connsiteX272" fmla="*/ 1171575 w 1267343"/>
                <a:gd name="connsiteY272" fmla="*/ 1566863 h 1614488"/>
                <a:gd name="connsiteX273" fmla="*/ 1157288 w 1267343"/>
                <a:gd name="connsiteY273" fmla="*/ 1557338 h 1614488"/>
                <a:gd name="connsiteX274" fmla="*/ 1071563 w 1267343"/>
                <a:gd name="connsiteY274" fmla="*/ 1562100 h 1614488"/>
                <a:gd name="connsiteX275" fmla="*/ 1052513 w 1267343"/>
                <a:gd name="connsiteY275" fmla="*/ 1566863 h 1614488"/>
                <a:gd name="connsiteX276" fmla="*/ 1023938 w 1267343"/>
                <a:gd name="connsiteY276" fmla="*/ 1581150 h 1614488"/>
                <a:gd name="connsiteX277" fmla="*/ 1009650 w 1267343"/>
                <a:gd name="connsiteY277" fmla="*/ 1609725 h 1614488"/>
                <a:gd name="connsiteX278" fmla="*/ 995363 w 1267343"/>
                <a:gd name="connsiteY278" fmla="*/ 1614488 h 1614488"/>
                <a:gd name="connsiteX279" fmla="*/ 985838 w 1267343"/>
                <a:gd name="connsiteY279" fmla="*/ 1581150 h 1614488"/>
                <a:gd name="connsiteX280" fmla="*/ 976313 w 1267343"/>
                <a:gd name="connsiteY280" fmla="*/ 1528763 h 1614488"/>
                <a:gd name="connsiteX281" fmla="*/ 966788 w 1267343"/>
                <a:gd name="connsiteY281" fmla="*/ 1495425 h 1614488"/>
                <a:gd name="connsiteX282" fmla="*/ 952500 w 1267343"/>
                <a:gd name="connsiteY282" fmla="*/ 1485900 h 1614488"/>
                <a:gd name="connsiteX283" fmla="*/ 938213 w 1267343"/>
                <a:gd name="connsiteY283" fmla="*/ 1500188 h 1614488"/>
                <a:gd name="connsiteX284" fmla="*/ 933450 w 1267343"/>
                <a:gd name="connsiteY284" fmla="*/ 1538288 h 1614488"/>
                <a:gd name="connsiteX285" fmla="*/ 890588 w 1267343"/>
                <a:gd name="connsiteY285" fmla="*/ 1533525 h 1614488"/>
                <a:gd name="connsiteX286" fmla="*/ 881063 w 1267343"/>
                <a:gd name="connsiteY286" fmla="*/ 1509713 h 1614488"/>
                <a:gd name="connsiteX287" fmla="*/ 885825 w 1267343"/>
                <a:gd name="connsiteY287" fmla="*/ 1490663 h 1614488"/>
                <a:gd name="connsiteX288" fmla="*/ 876300 w 1267343"/>
                <a:gd name="connsiteY288" fmla="*/ 1447800 h 1614488"/>
                <a:gd name="connsiteX289" fmla="*/ 862013 w 1267343"/>
                <a:gd name="connsiteY289" fmla="*/ 1438275 h 1614488"/>
                <a:gd name="connsiteX290" fmla="*/ 828675 w 1267343"/>
                <a:gd name="connsiteY290" fmla="*/ 1462088 h 1614488"/>
                <a:gd name="connsiteX291" fmla="*/ 809625 w 1267343"/>
                <a:gd name="connsiteY291" fmla="*/ 1457325 h 1614488"/>
                <a:gd name="connsiteX292" fmla="*/ 795338 w 1267343"/>
                <a:gd name="connsiteY292" fmla="*/ 1419225 h 1614488"/>
                <a:gd name="connsiteX293" fmla="*/ 790575 w 1267343"/>
                <a:gd name="connsiteY293" fmla="*/ 1400175 h 1614488"/>
                <a:gd name="connsiteX294" fmla="*/ 766763 w 1267343"/>
                <a:gd name="connsiteY294" fmla="*/ 1404938 h 1614488"/>
                <a:gd name="connsiteX295" fmla="*/ 738188 w 1267343"/>
                <a:gd name="connsiteY295" fmla="*/ 1414463 h 1614488"/>
                <a:gd name="connsiteX296" fmla="*/ 638175 w 1267343"/>
                <a:gd name="connsiteY296" fmla="*/ 1409700 h 1614488"/>
                <a:gd name="connsiteX297" fmla="*/ 623888 w 1267343"/>
                <a:gd name="connsiteY297" fmla="*/ 1404938 h 1614488"/>
                <a:gd name="connsiteX298" fmla="*/ 609600 w 1267343"/>
                <a:gd name="connsiteY298" fmla="*/ 1371600 h 1614488"/>
                <a:gd name="connsiteX299" fmla="*/ 623888 w 1267343"/>
                <a:gd name="connsiteY299" fmla="*/ 1362075 h 1614488"/>
                <a:gd name="connsiteX300" fmla="*/ 676275 w 1267343"/>
                <a:gd name="connsiteY300" fmla="*/ 1357313 h 1614488"/>
                <a:gd name="connsiteX301" fmla="*/ 666750 w 1267343"/>
                <a:gd name="connsiteY301" fmla="*/ 1328738 h 1614488"/>
                <a:gd name="connsiteX302" fmla="*/ 661988 w 1267343"/>
                <a:gd name="connsiteY302" fmla="*/ 1314450 h 1614488"/>
                <a:gd name="connsiteX303" fmla="*/ 657225 w 1267343"/>
                <a:gd name="connsiteY303" fmla="*/ 1295400 h 1614488"/>
                <a:gd name="connsiteX304" fmla="*/ 642938 w 1267343"/>
                <a:gd name="connsiteY304" fmla="*/ 1285875 h 1614488"/>
                <a:gd name="connsiteX305" fmla="*/ 585788 w 1267343"/>
                <a:gd name="connsiteY305" fmla="*/ 1295400 h 1614488"/>
                <a:gd name="connsiteX306" fmla="*/ 576263 w 1267343"/>
                <a:gd name="connsiteY306" fmla="*/ 1281113 h 1614488"/>
                <a:gd name="connsiteX307" fmla="*/ 590550 w 1267343"/>
                <a:gd name="connsiteY307" fmla="*/ 1271588 h 1614488"/>
                <a:gd name="connsiteX308" fmla="*/ 600075 w 1267343"/>
                <a:gd name="connsiteY308" fmla="*/ 1243013 h 1614488"/>
                <a:gd name="connsiteX309" fmla="*/ 604838 w 1267343"/>
                <a:gd name="connsiteY309" fmla="*/ 1228725 h 1614488"/>
                <a:gd name="connsiteX310" fmla="*/ 590550 w 1267343"/>
                <a:gd name="connsiteY310" fmla="*/ 1219200 h 1614488"/>
                <a:gd name="connsiteX311" fmla="*/ 561975 w 1267343"/>
                <a:gd name="connsiteY311" fmla="*/ 1204913 h 1614488"/>
                <a:gd name="connsiteX312" fmla="*/ 547688 w 1267343"/>
                <a:gd name="connsiteY312" fmla="*/ 1190625 h 1614488"/>
                <a:gd name="connsiteX313" fmla="*/ 519113 w 1267343"/>
                <a:gd name="connsiteY313" fmla="*/ 1171575 h 1614488"/>
                <a:gd name="connsiteX314" fmla="*/ 504825 w 1267343"/>
                <a:gd name="connsiteY314" fmla="*/ 1162050 h 1614488"/>
                <a:gd name="connsiteX315" fmla="*/ 490538 w 1267343"/>
                <a:gd name="connsiteY315" fmla="*/ 1157288 h 1614488"/>
                <a:gd name="connsiteX316" fmla="*/ 476250 w 1267343"/>
                <a:gd name="connsiteY316" fmla="*/ 1147763 h 1614488"/>
                <a:gd name="connsiteX317" fmla="*/ 447675 w 1267343"/>
                <a:gd name="connsiteY317" fmla="*/ 1138238 h 1614488"/>
                <a:gd name="connsiteX318" fmla="*/ 433388 w 1267343"/>
                <a:gd name="connsiteY318" fmla="*/ 1128713 h 1614488"/>
                <a:gd name="connsiteX319" fmla="*/ 347663 w 1267343"/>
                <a:gd name="connsiteY319" fmla="*/ 1138238 h 1614488"/>
                <a:gd name="connsiteX320" fmla="*/ 295275 w 1267343"/>
                <a:gd name="connsiteY320" fmla="*/ 1133475 h 1614488"/>
                <a:gd name="connsiteX321" fmla="*/ 280988 w 1267343"/>
                <a:gd name="connsiteY321" fmla="*/ 1123950 h 1614488"/>
                <a:gd name="connsiteX322" fmla="*/ 223838 w 1267343"/>
                <a:gd name="connsiteY322" fmla="*/ 1114425 h 1614488"/>
                <a:gd name="connsiteX323" fmla="*/ 195263 w 1267343"/>
                <a:gd name="connsiteY323" fmla="*/ 1104900 h 1614488"/>
                <a:gd name="connsiteX324" fmla="*/ 180975 w 1267343"/>
                <a:gd name="connsiteY324" fmla="*/ 1100138 h 1614488"/>
                <a:gd name="connsiteX325" fmla="*/ 109538 w 1267343"/>
                <a:gd name="connsiteY325" fmla="*/ 1114425 h 1614488"/>
                <a:gd name="connsiteX326" fmla="*/ 104775 w 1267343"/>
                <a:gd name="connsiteY326" fmla="*/ 1128713 h 1614488"/>
                <a:gd name="connsiteX327" fmla="*/ 114300 w 1267343"/>
                <a:gd name="connsiteY327" fmla="*/ 1238250 h 1614488"/>
                <a:gd name="connsiteX328" fmla="*/ 119063 w 1267343"/>
                <a:gd name="connsiteY328" fmla="*/ 1247775 h 1614488"/>
                <a:gd name="connsiteX0" fmla="*/ 109538 w 1267343"/>
                <a:gd name="connsiteY0" fmla="*/ 1319213 h 1614488"/>
                <a:gd name="connsiteX1" fmla="*/ 85725 w 1267343"/>
                <a:gd name="connsiteY1" fmla="*/ 1314450 h 1614488"/>
                <a:gd name="connsiteX2" fmla="*/ 80963 w 1267343"/>
                <a:gd name="connsiteY2" fmla="*/ 1300163 h 1614488"/>
                <a:gd name="connsiteX3" fmla="*/ 71438 w 1267343"/>
                <a:gd name="connsiteY3" fmla="*/ 1285875 h 1614488"/>
                <a:gd name="connsiteX4" fmla="*/ 57150 w 1267343"/>
                <a:gd name="connsiteY4" fmla="*/ 1233488 h 1614488"/>
                <a:gd name="connsiteX5" fmla="*/ 52388 w 1267343"/>
                <a:gd name="connsiteY5" fmla="*/ 1219200 h 1614488"/>
                <a:gd name="connsiteX6" fmla="*/ 38100 w 1267343"/>
                <a:gd name="connsiteY6" fmla="*/ 1209675 h 1614488"/>
                <a:gd name="connsiteX7" fmla="*/ 19050 w 1267343"/>
                <a:gd name="connsiteY7" fmla="*/ 1181100 h 1614488"/>
                <a:gd name="connsiteX8" fmla="*/ 14288 w 1267343"/>
                <a:gd name="connsiteY8" fmla="*/ 1166813 h 1614488"/>
                <a:gd name="connsiteX9" fmla="*/ 0 w 1267343"/>
                <a:gd name="connsiteY9" fmla="*/ 1138238 h 1614488"/>
                <a:gd name="connsiteX10" fmla="*/ 28575 w 1267343"/>
                <a:gd name="connsiteY10" fmla="*/ 1119188 h 1614488"/>
                <a:gd name="connsiteX11" fmla="*/ 42863 w 1267343"/>
                <a:gd name="connsiteY11" fmla="*/ 1109663 h 1614488"/>
                <a:gd name="connsiteX12" fmla="*/ 71438 w 1267343"/>
                <a:gd name="connsiteY12" fmla="*/ 1085850 h 1614488"/>
                <a:gd name="connsiteX13" fmla="*/ 76200 w 1267343"/>
                <a:gd name="connsiteY13" fmla="*/ 1071563 h 1614488"/>
                <a:gd name="connsiteX14" fmla="*/ 76200 w 1267343"/>
                <a:gd name="connsiteY14" fmla="*/ 1014413 h 1614488"/>
                <a:gd name="connsiteX15" fmla="*/ 66675 w 1267343"/>
                <a:gd name="connsiteY15" fmla="*/ 1000125 h 1614488"/>
                <a:gd name="connsiteX16" fmla="*/ 47625 w 1267343"/>
                <a:gd name="connsiteY16" fmla="*/ 995363 h 1614488"/>
                <a:gd name="connsiteX17" fmla="*/ 42863 w 1267343"/>
                <a:gd name="connsiteY17" fmla="*/ 933450 h 1614488"/>
                <a:gd name="connsiteX18" fmla="*/ 57150 w 1267343"/>
                <a:gd name="connsiteY18" fmla="*/ 923925 h 1614488"/>
                <a:gd name="connsiteX19" fmla="*/ 109538 w 1267343"/>
                <a:gd name="connsiteY19" fmla="*/ 942975 h 1614488"/>
                <a:gd name="connsiteX20" fmla="*/ 119063 w 1267343"/>
                <a:gd name="connsiteY20" fmla="*/ 971550 h 1614488"/>
                <a:gd name="connsiteX21" fmla="*/ 128588 w 1267343"/>
                <a:gd name="connsiteY21" fmla="*/ 1000125 h 1614488"/>
                <a:gd name="connsiteX22" fmla="*/ 133350 w 1267343"/>
                <a:gd name="connsiteY22" fmla="*/ 1014413 h 1614488"/>
                <a:gd name="connsiteX23" fmla="*/ 147638 w 1267343"/>
                <a:gd name="connsiteY23" fmla="*/ 1019175 h 1614488"/>
                <a:gd name="connsiteX24" fmla="*/ 161925 w 1267343"/>
                <a:gd name="connsiteY24" fmla="*/ 1028700 h 1614488"/>
                <a:gd name="connsiteX25" fmla="*/ 238125 w 1267343"/>
                <a:gd name="connsiteY25" fmla="*/ 1042988 h 1614488"/>
                <a:gd name="connsiteX26" fmla="*/ 266700 w 1267343"/>
                <a:gd name="connsiteY26" fmla="*/ 1062038 h 1614488"/>
                <a:gd name="connsiteX27" fmla="*/ 285750 w 1267343"/>
                <a:gd name="connsiteY27" fmla="*/ 1085850 h 1614488"/>
                <a:gd name="connsiteX28" fmla="*/ 314325 w 1267343"/>
                <a:gd name="connsiteY28" fmla="*/ 1095375 h 1614488"/>
                <a:gd name="connsiteX29" fmla="*/ 457200 w 1267343"/>
                <a:gd name="connsiteY29" fmla="*/ 1090613 h 1614488"/>
                <a:gd name="connsiteX30" fmla="*/ 466725 w 1267343"/>
                <a:gd name="connsiteY30" fmla="*/ 1076325 h 1614488"/>
                <a:gd name="connsiteX31" fmla="*/ 481013 w 1267343"/>
                <a:gd name="connsiteY31" fmla="*/ 1066800 h 1614488"/>
                <a:gd name="connsiteX32" fmla="*/ 485775 w 1267343"/>
                <a:gd name="connsiteY32" fmla="*/ 1019175 h 1614488"/>
                <a:gd name="connsiteX33" fmla="*/ 481013 w 1267343"/>
                <a:gd name="connsiteY33" fmla="*/ 1004888 h 1614488"/>
                <a:gd name="connsiteX34" fmla="*/ 466725 w 1267343"/>
                <a:gd name="connsiteY34" fmla="*/ 1000125 h 1614488"/>
                <a:gd name="connsiteX35" fmla="*/ 442913 w 1267343"/>
                <a:gd name="connsiteY35" fmla="*/ 957263 h 1614488"/>
                <a:gd name="connsiteX36" fmla="*/ 438150 w 1267343"/>
                <a:gd name="connsiteY36" fmla="*/ 938213 h 1614488"/>
                <a:gd name="connsiteX37" fmla="*/ 433388 w 1267343"/>
                <a:gd name="connsiteY37" fmla="*/ 890588 h 1614488"/>
                <a:gd name="connsiteX38" fmla="*/ 419100 w 1267343"/>
                <a:gd name="connsiteY38" fmla="*/ 885825 h 1614488"/>
                <a:gd name="connsiteX39" fmla="*/ 390525 w 1267343"/>
                <a:gd name="connsiteY39" fmla="*/ 871538 h 1614488"/>
                <a:gd name="connsiteX40" fmla="*/ 376238 w 1267343"/>
                <a:gd name="connsiteY40" fmla="*/ 857250 h 1614488"/>
                <a:gd name="connsiteX41" fmla="*/ 371475 w 1267343"/>
                <a:gd name="connsiteY41" fmla="*/ 842963 h 1614488"/>
                <a:gd name="connsiteX42" fmla="*/ 361950 w 1267343"/>
                <a:gd name="connsiteY42" fmla="*/ 828675 h 1614488"/>
                <a:gd name="connsiteX43" fmla="*/ 357188 w 1267343"/>
                <a:gd name="connsiteY43" fmla="*/ 814388 h 1614488"/>
                <a:gd name="connsiteX44" fmla="*/ 314325 w 1267343"/>
                <a:gd name="connsiteY44" fmla="*/ 781050 h 1614488"/>
                <a:gd name="connsiteX45" fmla="*/ 300038 w 1267343"/>
                <a:gd name="connsiteY45" fmla="*/ 771525 h 1614488"/>
                <a:gd name="connsiteX46" fmla="*/ 314325 w 1267343"/>
                <a:gd name="connsiteY46" fmla="*/ 757238 h 1614488"/>
                <a:gd name="connsiteX47" fmla="*/ 357188 w 1267343"/>
                <a:gd name="connsiteY47" fmla="*/ 766763 h 1614488"/>
                <a:gd name="connsiteX48" fmla="*/ 385763 w 1267343"/>
                <a:gd name="connsiteY48" fmla="*/ 785813 h 1614488"/>
                <a:gd name="connsiteX49" fmla="*/ 409575 w 1267343"/>
                <a:gd name="connsiteY49" fmla="*/ 804863 h 1614488"/>
                <a:gd name="connsiteX50" fmla="*/ 438150 w 1267343"/>
                <a:gd name="connsiteY50" fmla="*/ 823913 h 1614488"/>
                <a:gd name="connsiteX51" fmla="*/ 452438 w 1267343"/>
                <a:gd name="connsiteY51" fmla="*/ 838200 h 1614488"/>
                <a:gd name="connsiteX52" fmla="*/ 471488 w 1267343"/>
                <a:gd name="connsiteY52" fmla="*/ 866775 h 1614488"/>
                <a:gd name="connsiteX53" fmla="*/ 490538 w 1267343"/>
                <a:gd name="connsiteY53" fmla="*/ 895350 h 1614488"/>
                <a:gd name="connsiteX54" fmla="*/ 500063 w 1267343"/>
                <a:gd name="connsiteY54" fmla="*/ 909638 h 1614488"/>
                <a:gd name="connsiteX55" fmla="*/ 509588 w 1267343"/>
                <a:gd name="connsiteY55" fmla="*/ 923925 h 1614488"/>
                <a:gd name="connsiteX56" fmla="*/ 514350 w 1267343"/>
                <a:gd name="connsiteY56" fmla="*/ 938213 h 1614488"/>
                <a:gd name="connsiteX57" fmla="*/ 523875 w 1267343"/>
                <a:gd name="connsiteY57" fmla="*/ 952500 h 1614488"/>
                <a:gd name="connsiteX58" fmla="*/ 542925 w 1267343"/>
                <a:gd name="connsiteY58" fmla="*/ 995363 h 1614488"/>
                <a:gd name="connsiteX59" fmla="*/ 557213 w 1267343"/>
                <a:gd name="connsiteY59" fmla="*/ 1033463 h 1614488"/>
                <a:gd name="connsiteX60" fmla="*/ 576263 w 1267343"/>
                <a:gd name="connsiteY60" fmla="*/ 1028700 h 1614488"/>
                <a:gd name="connsiteX61" fmla="*/ 581025 w 1267343"/>
                <a:gd name="connsiteY61" fmla="*/ 1014413 h 1614488"/>
                <a:gd name="connsiteX62" fmla="*/ 561975 w 1267343"/>
                <a:gd name="connsiteY62" fmla="*/ 985838 h 1614488"/>
                <a:gd name="connsiteX63" fmla="*/ 552450 w 1267343"/>
                <a:gd name="connsiteY63" fmla="*/ 971550 h 1614488"/>
                <a:gd name="connsiteX64" fmla="*/ 566738 w 1267343"/>
                <a:gd name="connsiteY64" fmla="*/ 966788 h 1614488"/>
                <a:gd name="connsiteX65" fmla="*/ 604838 w 1267343"/>
                <a:gd name="connsiteY65" fmla="*/ 981075 h 1614488"/>
                <a:gd name="connsiteX66" fmla="*/ 628650 w 1267343"/>
                <a:gd name="connsiteY66" fmla="*/ 1004888 h 1614488"/>
                <a:gd name="connsiteX67" fmla="*/ 638175 w 1267343"/>
                <a:gd name="connsiteY67" fmla="*/ 976313 h 1614488"/>
                <a:gd name="connsiteX68" fmla="*/ 633413 w 1267343"/>
                <a:gd name="connsiteY68" fmla="*/ 957263 h 1614488"/>
                <a:gd name="connsiteX69" fmla="*/ 590550 w 1267343"/>
                <a:gd name="connsiteY69" fmla="*/ 923925 h 1614488"/>
                <a:gd name="connsiteX70" fmla="*/ 576263 w 1267343"/>
                <a:gd name="connsiteY70" fmla="*/ 914400 h 1614488"/>
                <a:gd name="connsiteX71" fmla="*/ 685800 w 1267343"/>
                <a:gd name="connsiteY71" fmla="*/ 895350 h 1614488"/>
                <a:gd name="connsiteX72" fmla="*/ 681038 w 1267343"/>
                <a:gd name="connsiteY72" fmla="*/ 852488 h 1614488"/>
                <a:gd name="connsiteX73" fmla="*/ 666750 w 1267343"/>
                <a:gd name="connsiteY73" fmla="*/ 842963 h 1614488"/>
                <a:gd name="connsiteX74" fmla="*/ 609600 w 1267343"/>
                <a:gd name="connsiteY74" fmla="*/ 823913 h 1614488"/>
                <a:gd name="connsiteX75" fmla="*/ 614363 w 1267343"/>
                <a:gd name="connsiteY75" fmla="*/ 804863 h 1614488"/>
                <a:gd name="connsiteX76" fmla="*/ 633413 w 1267343"/>
                <a:gd name="connsiteY76" fmla="*/ 800100 h 1614488"/>
                <a:gd name="connsiteX77" fmla="*/ 671513 w 1267343"/>
                <a:gd name="connsiteY77" fmla="*/ 795338 h 1614488"/>
                <a:gd name="connsiteX78" fmla="*/ 704850 w 1267343"/>
                <a:gd name="connsiteY78" fmla="*/ 785813 h 1614488"/>
                <a:gd name="connsiteX79" fmla="*/ 719138 w 1267343"/>
                <a:gd name="connsiteY79" fmla="*/ 766763 h 1614488"/>
                <a:gd name="connsiteX80" fmla="*/ 747713 w 1267343"/>
                <a:gd name="connsiteY80" fmla="*/ 738188 h 1614488"/>
                <a:gd name="connsiteX81" fmla="*/ 709613 w 1267343"/>
                <a:gd name="connsiteY81" fmla="*/ 723900 h 1614488"/>
                <a:gd name="connsiteX82" fmla="*/ 695325 w 1267343"/>
                <a:gd name="connsiteY82" fmla="*/ 714375 h 1614488"/>
                <a:gd name="connsiteX83" fmla="*/ 676275 w 1267343"/>
                <a:gd name="connsiteY83" fmla="*/ 709613 h 1614488"/>
                <a:gd name="connsiteX84" fmla="*/ 642938 w 1267343"/>
                <a:gd name="connsiteY84" fmla="*/ 676275 h 1614488"/>
                <a:gd name="connsiteX85" fmla="*/ 647700 w 1267343"/>
                <a:gd name="connsiteY85" fmla="*/ 652463 h 1614488"/>
                <a:gd name="connsiteX86" fmla="*/ 676275 w 1267343"/>
                <a:gd name="connsiteY86" fmla="*/ 633413 h 1614488"/>
                <a:gd name="connsiteX87" fmla="*/ 681038 w 1267343"/>
                <a:gd name="connsiteY87" fmla="*/ 619125 h 1614488"/>
                <a:gd name="connsiteX88" fmla="*/ 676275 w 1267343"/>
                <a:gd name="connsiteY88" fmla="*/ 590550 h 1614488"/>
                <a:gd name="connsiteX89" fmla="*/ 666750 w 1267343"/>
                <a:gd name="connsiteY89" fmla="*/ 576263 h 1614488"/>
                <a:gd name="connsiteX90" fmla="*/ 652463 w 1267343"/>
                <a:gd name="connsiteY90" fmla="*/ 571500 h 1614488"/>
                <a:gd name="connsiteX91" fmla="*/ 609600 w 1267343"/>
                <a:gd name="connsiteY91" fmla="*/ 566738 h 1614488"/>
                <a:gd name="connsiteX92" fmla="*/ 561975 w 1267343"/>
                <a:gd name="connsiteY92" fmla="*/ 557213 h 1614488"/>
                <a:gd name="connsiteX93" fmla="*/ 533400 w 1267343"/>
                <a:gd name="connsiteY93" fmla="*/ 547688 h 1614488"/>
                <a:gd name="connsiteX94" fmla="*/ 504825 w 1267343"/>
                <a:gd name="connsiteY94" fmla="*/ 542925 h 1614488"/>
                <a:gd name="connsiteX95" fmla="*/ 495300 w 1267343"/>
                <a:gd name="connsiteY95" fmla="*/ 509588 h 1614488"/>
                <a:gd name="connsiteX96" fmla="*/ 519113 w 1267343"/>
                <a:gd name="connsiteY96" fmla="*/ 504825 h 1614488"/>
                <a:gd name="connsiteX97" fmla="*/ 547688 w 1267343"/>
                <a:gd name="connsiteY97" fmla="*/ 495300 h 1614488"/>
                <a:gd name="connsiteX98" fmla="*/ 576263 w 1267343"/>
                <a:gd name="connsiteY98" fmla="*/ 519113 h 1614488"/>
                <a:gd name="connsiteX99" fmla="*/ 619125 w 1267343"/>
                <a:gd name="connsiteY99" fmla="*/ 514350 h 1614488"/>
                <a:gd name="connsiteX100" fmla="*/ 628650 w 1267343"/>
                <a:gd name="connsiteY100" fmla="*/ 500063 h 1614488"/>
                <a:gd name="connsiteX101" fmla="*/ 690563 w 1267343"/>
                <a:gd name="connsiteY101" fmla="*/ 495300 h 1614488"/>
                <a:gd name="connsiteX102" fmla="*/ 757238 w 1267343"/>
                <a:gd name="connsiteY102" fmla="*/ 490538 h 1614488"/>
                <a:gd name="connsiteX103" fmla="*/ 712448 w 1267343"/>
                <a:gd name="connsiteY103" fmla="*/ 483292 h 1614488"/>
                <a:gd name="connsiteX104" fmla="*/ 781050 w 1267343"/>
                <a:gd name="connsiteY104" fmla="*/ 466725 h 1614488"/>
                <a:gd name="connsiteX105" fmla="*/ 804863 w 1267343"/>
                <a:gd name="connsiteY105" fmla="*/ 442913 h 1614488"/>
                <a:gd name="connsiteX106" fmla="*/ 833438 w 1267343"/>
                <a:gd name="connsiteY106" fmla="*/ 433388 h 1614488"/>
                <a:gd name="connsiteX107" fmla="*/ 838200 w 1267343"/>
                <a:gd name="connsiteY107" fmla="*/ 342900 h 1614488"/>
                <a:gd name="connsiteX108" fmla="*/ 828675 w 1267343"/>
                <a:gd name="connsiteY108" fmla="*/ 304800 h 1614488"/>
                <a:gd name="connsiteX109" fmla="*/ 823913 w 1267343"/>
                <a:gd name="connsiteY109" fmla="*/ 285750 h 1614488"/>
                <a:gd name="connsiteX110" fmla="*/ 814388 w 1267343"/>
                <a:gd name="connsiteY110" fmla="*/ 266700 h 1614488"/>
                <a:gd name="connsiteX111" fmla="*/ 809625 w 1267343"/>
                <a:gd name="connsiteY111" fmla="*/ 247650 h 1614488"/>
                <a:gd name="connsiteX112" fmla="*/ 804863 w 1267343"/>
                <a:gd name="connsiteY112" fmla="*/ 223838 h 1614488"/>
                <a:gd name="connsiteX113" fmla="*/ 790575 w 1267343"/>
                <a:gd name="connsiteY113" fmla="*/ 214313 h 1614488"/>
                <a:gd name="connsiteX114" fmla="*/ 757238 w 1267343"/>
                <a:gd name="connsiteY114" fmla="*/ 195263 h 1614488"/>
                <a:gd name="connsiteX115" fmla="*/ 728663 w 1267343"/>
                <a:gd name="connsiteY115" fmla="*/ 185738 h 1614488"/>
                <a:gd name="connsiteX116" fmla="*/ 700088 w 1267343"/>
                <a:gd name="connsiteY116" fmla="*/ 166688 h 1614488"/>
                <a:gd name="connsiteX117" fmla="*/ 685800 w 1267343"/>
                <a:gd name="connsiteY117" fmla="*/ 161925 h 1614488"/>
                <a:gd name="connsiteX118" fmla="*/ 657225 w 1267343"/>
                <a:gd name="connsiteY118" fmla="*/ 147638 h 1614488"/>
                <a:gd name="connsiteX119" fmla="*/ 642938 w 1267343"/>
                <a:gd name="connsiteY119" fmla="*/ 133350 h 1614488"/>
                <a:gd name="connsiteX120" fmla="*/ 614363 w 1267343"/>
                <a:gd name="connsiteY120" fmla="*/ 114300 h 1614488"/>
                <a:gd name="connsiteX121" fmla="*/ 609600 w 1267343"/>
                <a:gd name="connsiteY121" fmla="*/ 100013 h 1614488"/>
                <a:gd name="connsiteX122" fmla="*/ 600075 w 1267343"/>
                <a:gd name="connsiteY122" fmla="*/ 80963 h 1614488"/>
                <a:gd name="connsiteX123" fmla="*/ 595313 w 1267343"/>
                <a:gd name="connsiteY123" fmla="*/ 61913 h 1614488"/>
                <a:gd name="connsiteX124" fmla="*/ 590550 w 1267343"/>
                <a:gd name="connsiteY124" fmla="*/ 47625 h 1614488"/>
                <a:gd name="connsiteX125" fmla="*/ 600075 w 1267343"/>
                <a:gd name="connsiteY125" fmla="*/ 61913 h 1614488"/>
                <a:gd name="connsiteX126" fmla="*/ 609600 w 1267343"/>
                <a:gd name="connsiteY126" fmla="*/ 80963 h 1614488"/>
                <a:gd name="connsiteX127" fmla="*/ 638175 w 1267343"/>
                <a:gd name="connsiteY127" fmla="*/ 104775 h 1614488"/>
                <a:gd name="connsiteX128" fmla="*/ 647700 w 1267343"/>
                <a:gd name="connsiteY128" fmla="*/ 119063 h 1614488"/>
                <a:gd name="connsiteX129" fmla="*/ 690563 w 1267343"/>
                <a:gd name="connsiteY129" fmla="*/ 142875 h 1614488"/>
                <a:gd name="connsiteX130" fmla="*/ 704850 w 1267343"/>
                <a:gd name="connsiteY130" fmla="*/ 157163 h 1614488"/>
                <a:gd name="connsiteX131" fmla="*/ 776288 w 1267343"/>
                <a:gd name="connsiteY131" fmla="*/ 147638 h 1614488"/>
                <a:gd name="connsiteX132" fmla="*/ 781050 w 1267343"/>
                <a:gd name="connsiteY132" fmla="*/ 133350 h 1614488"/>
                <a:gd name="connsiteX133" fmla="*/ 771525 w 1267343"/>
                <a:gd name="connsiteY133" fmla="*/ 47625 h 1614488"/>
                <a:gd name="connsiteX134" fmla="*/ 766763 w 1267343"/>
                <a:gd name="connsiteY134" fmla="*/ 4763 h 1614488"/>
                <a:gd name="connsiteX135" fmla="*/ 781050 w 1267343"/>
                <a:gd name="connsiteY135" fmla="*/ 0 h 1614488"/>
                <a:gd name="connsiteX136" fmla="*/ 814388 w 1267343"/>
                <a:gd name="connsiteY136" fmla="*/ 4763 h 1614488"/>
                <a:gd name="connsiteX137" fmla="*/ 823913 w 1267343"/>
                <a:gd name="connsiteY137" fmla="*/ 19050 h 1614488"/>
                <a:gd name="connsiteX138" fmla="*/ 838200 w 1267343"/>
                <a:gd name="connsiteY138" fmla="*/ 33338 h 1614488"/>
                <a:gd name="connsiteX139" fmla="*/ 842963 w 1267343"/>
                <a:gd name="connsiteY139" fmla="*/ 47625 h 1614488"/>
                <a:gd name="connsiteX140" fmla="*/ 852488 w 1267343"/>
                <a:gd name="connsiteY140" fmla="*/ 142875 h 1614488"/>
                <a:gd name="connsiteX141" fmla="*/ 838201 w 1267343"/>
                <a:gd name="connsiteY141" fmla="*/ 183357 h 1614488"/>
                <a:gd name="connsiteX142" fmla="*/ 878681 w 1267343"/>
                <a:gd name="connsiteY142" fmla="*/ 230982 h 1614488"/>
                <a:gd name="connsiteX143" fmla="*/ 895351 w 1267343"/>
                <a:gd name="connsiteY143" fmla="*/ 254794 h 1614488"/>
                <a:gd name="connsiteX144" fmla="*/ 904875 w 1267343"/>
                <a:gd name="connsiteY144" fmla="*/ 280988 h 1614488"/>
                <a:gd name="connsiteX145" fmla="*/ 909638 w 1267343"/>
                <a:gd name="connsiteY145" fmla="*/ 309563 h 1614488"/>
                <a:gd name="connsiteX146" fmla="*/ 904875 w 1267343"/>
                <a:gd name="connsiteY146" fmla="*/ 371475 h 1614488"/>
                <a:gd name="connsiteX147" fmla="*/ 895350 w 1267343"/>
                <a:gd name="connsiteY147" fmla="*/ 400050 h 1614488"/>
                <a:gd name="connsiteX148" fmla="*/ 890588 w 1267343"/>
                <a:gd name="connsiteY148" fmla="*/ 438150 h 1614488"/>
                <a:gd name="connsiteX149" fmla="*/ 862013 w 1267343"/>
                <a:gd name="connsiteY149" fmla="*/ 481013 h 1614488"/>
                <a:gd name="connsiteX150" fmla="*/ 847725 w 1267343"/>
                <a:gd name="connsiteY150" fmla="*/ 490538 h 1614488"/>
                <a:gd name="connsiteX151" fmla="*/ 833438 w 1267343"/>
                <a:gd name="connsiteY151" fmla="*/ 504825 h 1614488"/>
                <a:gd name="connsiteX152" fmla="*/ 814388 w 1267343"/>
                <a:gd name="connsiteY152" fmla="*/ 528638 h 1614488"/>
                <a:gd name="connsiteX153" fmla="*/ 809625 w 1267343"/>
                <a:gd name="connsiteY153" fmla="*/ 542925 h 1614488"/>
                <a:gd name="connsiteX154" fmla="*/ 800100 w 1267343"/>
                <a:gd name="connsiteY154" fmla="*/ 557213 h 1614488"/>
                <a:gd name="connsiteX155" fmla="*/ 785813 w 1267343"/>
                <a:gd name="connsiteY155" fmla="*/ 600075 h 1614488"/>
                <a:gd name="connsiteX156" fmla="*/ 781050 w 1267343"/>
                <a:gd name="connsiteY156" fmla="*/ 614363 h 1614488"/>
                <a:gd name="connsiteX157" fmla="*/ 790575 w 1267343"/>
                <a:gd name="connsiteY157" fmla="*/ 685800 h 1614488"/>
                <a:gd name="connsiteX158" fmla="*/ 800100 w 1267343"/>
                <a:gd name="connsiteY158" fmla="*/ 700088 h 1614488"/>
                <a:gd name="connsiteX159" fmla="*/ 804863 w 1267343"/>
                <a:gd name="connsiteY159" fmla="*/ 714375 h 1614488"/>
                <a:gd name="connsiteX160" fmla="*/ 823913 w 1267343"/>
                <a:gd name="connsiteY160" fmla="*/ 742950 h 1614488"/>
                <a:gd name="connsiteX161" fmla="*/ 828675 w 1267343"/>
                <a:gd name="connsiteY161" fmla="*/ 757238 h 1614488"/>
                <a:gd name="connsiteX162" fmla="*/ 866775 w 1267343"/>
                <a:gd name="connsiteY162" fmla="*/ 757238 h 1614488"/>
                <a:gd name="connsiteX163" fmla="*/ 890588 w 1267343"/>
                <a:gd name="connsiteY163" fmla="*/ 714375 h 1614488"/>
                <a:gd name="connsiteX164" fmla="*/ 895350 w 1267343"/>
                <a:gd name="connsiteY164" fmla="*/ 661988 h 1614488"/>
                <a:gd name="connsiteX165" fmla="*/ 904875 w 1267343"/>
                <a:gd name="connsiteY165" fmla="*/ 547688 h 1614488"/>
                <a:gd name="connsiteX166" fmla="*/ 933450 w 1267343"/>
                <a:gd name="connsiteY166" fmla="*/ 552450 h 1614488"/>
                <a:gd name="connsiteX167" fmla="*/ 938213 w 1267343"/>
                <a:gd name="connsiteY167" fmla="*/ 600075 h 1614488"/>
                <a:gd name="connsiteX168" fmla="*/ 952500 w 1267343"/>
                <a:gd name="connsiteY168" fmla="*/ 628650 h 1614488"/>
                <a:gd name="connsiteX169" fmla="*/ 966788 w 1267343"/>
                <a:gd name="connsiteY169" fmla="*/ 623888 h 1614488"/>
                <a:gd name="connsiteX170" fmla="*/ 981075 w 1267343"/>
                <a:gd name="connsiteY170" fmla="*/ 614363 h 1614488"/>
                <a:gd name="connsiteX171" fmla="*/ 1009650 w 1267343"/>
                <a:gd name="connsiteY171" fmla="*/ 604838 h 1614488"/>
                <a:gd name="connsiteX172" fmla="*/ 1038225 w 1267343"/>
                <a:gd name="connsiteY172" fmla="*/ 628650 h 1614488"/>
                <a:gd name="connsiteX173" fmla="*/ 1019175 w 1267343"/>
                <a:gd name="connsiteY173" fmla="*/ 657225 h 1614488"/>
                <a:gd name="connsiteX174" fmla="*/ 1009650 w 1267343"/>
                <a:gd name="connsiteY174" fmla="*/ 671513 h 1614488"/>
                <a:gd name="connsiteX175" fmla="*/ 995363 w 1267343"/>
                <a:gd name="connsiteY175" fmla="*/ 700088 h 1614488"/>
                <a:gd name="connsiteX176" fmla="*/ 981075 w 1267343"/>
                <a:gd name="connsiteY176" fmla="*/ 728663 h 1614488"/>
                <a:gd name="connsiteX177" fmla="*/ 962025 w 1267343"/>
                <a:gd name="connsiteY177" fmla="*/ 757238 h 1614488"/>
                <a:gd name="connsiteX178" fmla="*/ 938213 w 1267343"/>
                <a:gd name="connsiteY178" fmla="*/ 781050 h 1614488"/>
                <a:gd name="connsiteX179" fmla="*/ 938213 w 1267343"/>
                <a:gd name="connsiteY179" fmla="*/ 809625 h 1614488"/>
                <a:gd name="connsiteX180" fmla="*/ 971550 w 1267343"/>
                <a:gd name="connsiteY180" fmla="*/ 804863 h 1614488"/>
                <a:gd name="connsiteX181" fmla="*/ 1004888 w 1267343"/>
                <a:gd name="connsiteY181" fmla="*/ 762000 h 1614488"/>
                <a:gd name="connsiteX182" fmla="*/ 1019175 w 1267343"/>
                <a:gd name="connsiteY182" fmla="*/ 752475 h 1614488"/>
                <a:gd name="connsiteX183" fmla="*/ 1033463 w 1267343"/>
                <a:gd name="connsiteY183" fmla="*/ 747713 h 1614488"/>
                <a:gd name="connsiteX184" fmla="*/ 1047750 w 1267343"/>
                <a:gd name="connsiteY184" fmla="*/ 738188 h 1614488"/>
                <a:gd name="connsiteX185" fmla="*/ 1085850 w 1267343"/>
                <a:gd name="connsiteY185" fmla="*/ 728663 h 1614488"/>
                <a:gd name="connsiteX186" fmla="*/ 1128713 w 1267343"/>
                <a:gd name="connsiteY186" fmla="*/ 719138 h 1614488"/>
                <a:gd name="connsiteX187" fmla="*/ 1138238 w 1267343"/>
                <a:gd name="connsiteY187" fmla="*/ 704850 h 1614488"/>
                <a:gd name="connsiteX188" fmla="*/ 1166813 w 1267343"/>
                <a:gd name="connsiteY188" fmla="*/ 695325 h 1614488"/>
                <a:gd name="connsiteX189" fmla="*/ 1195388 w 1267343"/>
                <a:gd name="connsiteY189" fmla="*/ 681038 h 1614488"/>
                <a:gd name="connsiteX190" fmla="*/ 1200150 w 1267343"/>
                <a:gd name="connsiteY190" fmla="*/ 657225 h 1614488"/>
                <a:gd name="connsiteX191" fmla="*/ 1247775 w 1267343"/>
                <a:gd name="connsiteY191" fmla="*/ 676275 h 1614488"/>
                <a:gd name="connsiteX192" fmla="*/ 1262063 w 1267343"/>
                <a:gd name="connsiteY192" fmla="*/ 690563 h 1614488"/>
                <a:gd name="connsiteX193" fmla="*/ 1262063 w 1267343"/>
                <a:gd name="connsiteY193" fmla="*/ 742950 h 1614488"/>
                <a:gd name="connsiteX194" fmla="*/ 1247775 w 1267343"/>
                <a:gd name="connsiteY194" fmla="*/ 747713 h 1614488"/>
                <a:gd name="connsiteX195" fmla="*/ 1185863 w 1267343"/>
                <a:gd name="connsiteY195" fmla="*/ 762000 h 1614488"/>
                <a:gd name="connsiteX196" fmla="*/ 1128713 w 1267343"/>
                <a:gd name="connsiteY196" fmla="*/ 771525 h 1614488"/>
                <a:gd name="connsiteX197" fmla="*/ 1114425 w 1267343"/>
                <a:gd name="connsiteY197" fmla="*/ 776288 h 1614488"/>
                <a:gd name="connsiteX198" fmla="*/ 1081088 w 1267343"/>
                <a:gd name="connsiteY198" fmla="*/ 785813 h 1614488"/>
                <a:gd name="connsiteX199" fmla="*/ 1071563 w 1267343"/>
                <a:gd name="connsiteY199" fmla="*/ 823913 h 1614488"/>
                <a:gd name="connsiteX200" fmla="*/ 1023938 w 1267343"/>
                <a:gd name="connsiteY200" fmla="*/ 838200 h 1614488"/>
                <a:gd name="connsiteX201" fmla="*/ 1000125 w 1267343"/>
                <a:gd name="connsiteY201" fmla="*/ 842963 h 1614488"/>
                <a:gd name="connsiteX202" fmla="*/ 971550 w 1267343"/>
                <a:gd name="connsiteY202" fmla="*/ 852488 h 1614488"/>
                <a:gd name="connsiteX203" fmla="*/ 952500 w 1267343"/>
                <a:gd name="connsiteY203" fmla="*/ 857250 h 1614488"/>
                <a:gd name="connsiteX204" fmla="*/ 933451 w 1267343"/>
                <a:gd name="connsiteY204" fmla="*/ 907257 h 1614488"/>
                <a:gd name="connsiteX205" fmla="*/ 971550 w 1267343"/>
                <a:gd name="connsiteY205" fmla="*/ 904875 h 1614488"/>
                <a:gd name="connsiteX206" fmla="*/ 985838 w 1267343"/>
                <a:gd name="connsiteY206" fmla="*/ 923925 h 1614488"/>
                <a:gd name="connsiteX207" fmla="*/ 1004888 w 1267343"/>
                <a:gd name="connsiteY207" fmla="*/ 942975 h 1614488"/>
                <a:gd name="connsiteX208" fmla="*/ 1009650 w 1267343"/>
                <a:gd name="connsiteY208" fmla="*/ 957263 h 1614488"/>
                <a:gd name="connsiteX209" fmla="*/ 1023938 w 1267343"/>
                <a:gd name="connsiteY209" fmla="*/ 964407 h 1614488"/>
                <a:gd name="connsiteX210" fmla="*/ 1066800 w 1267343"/>
                <a:gd name="connsiteY210" fmla="*/ 952500 h 1614488"/>
                <a:gd name="connsiteX211" fmla="*/ 1085850 w 1267343"/>
                <a:gd name="connsiteY211" fmla="*/ 952500 h 1614488"/>
                <a:gd name="connsiteX212" fmla="*/ 1119188 w 1267343"/>
                <a:gd name="connsiteY212" fmla="*/ 938213 h 1614488"/>
                <a:gd name="connsiteX213" fmla="*/ 1143000 w 1267343"/>
                <a:gd name="connsiteY213" fmla="*/ 942975 h 1614488"/>
                <a:gd name="connsiteX214" fmla="*/ 1152525 w 1267343"/>
                <a:gd name="connsiteY214" fmla="*/ 957263 h 1614488"/>
                <a:gd name="connsiteX215" fmla="*/ 1166813 w 1267343"/>
                <a:gd name="connsiteY215" fmla="*/ 990600 h 1614488"/>
                <a:gd name="connsiteX216" fmla="*/ 1162050 w 1267343"/>
                <a:gd name="connsiteY216" fmla="*/ 1004888 h 1614488"/>
                <a:gd name="connsiteX217" fmla="*/ 1147763 w 1267343"/>
                <a:gd name="connsiteY217" fmla="*/ 1009650 h 1614488"/>
                <a:gd name="connsiteX218" fmla="*/ 1060110 w 1267343"/>
                <a:gd name="connsiteY218" fmla="*/ 1019074 h 1614488"/>
                <a:gd name="connsiteX219" fmla="*/ 1052513 w 1267343"/>
                <a:gd name="connsiteY219" fmla="*/ 1004888 h 1614488"/>
                <a:gd name="connsiteX220" fmla="*/ 1023938 w 1267343"/>
                <a:gd name="connsiteY220" fmla="*/ 995363 h 1614488"/>
                <a:gd name="connsiteX221" fmla="*/ 985838 w 1267343"/>
                <a:gd name="connsiteY221" fmla="*/ 985838 h 1614488"/>
                <a:gd name="connsiteX222" fmla="*/ 952500 w 1267343"/>
                <a:gd name="connsiteY222" fmla="*/ 992982 h 1614488"/>
                <a:gd name="connsiteX223" fmla="*/ 890588 w 1267343"/>
                <a:gd name="connsiteY223" fmla="*/ 971550 h 1614488"/>
                <a:gd name="connsiteX224" fmla="*/ 909637 w 1267343"/>
                <a:gd name="connsiteY224" fmla="*/ 973932 h 1614488"/>
                <a:gd name="connsiteX225" fmla="*/ 902495 w 1267343"/>
                <a:gd name="connsiteY225" fmla="*/ 1057275 h 1614488"/>
                <a:gd name="connsiteX226" fmla="*/ 871537 w 1267343"/>
                <a:gd name="connsiteY226" fmla="*/ 1102519 h 1614488"/>
                <a:gd name="connsiteX227" fmla="*/ 850107 w 1267343"/>
                <a:gd name="connsiteY227" fmla="*/ 1109663 h 1614488"/>
                <a:gd name="connsiteX228" fmla="*/ 833438 w 1267343"/>
                <a:gd name="connsiteY228" fmla="*/ 1114425 h 1614488"/>
                <a:gd name="connsiteX229" fmla="*/ 823913 w 1267343"/>
                <a:gd name="connsiteY229" fmla="*/ 1164432 h 1614488"/>
                <a:gd name="connsiteX230" fmla="*/ 781051 w 1267343"/>
                <a:gd name="connsiteY230" fmla="*/ 1176338 h 1614488"/>
                <a:gd name="connsiteX231" fmla="*/ 762000 w 1267343"/>
                <a:gd name="connsiteY231" fmla="*/ 1171575 h 1614488"/>
                <a:gd name="connsiteX232" fmla="*/ 754856 w 1267343"/>
                <a:gd name="connsiteY232" fmla="*/ 1202531 h 1614488"/>
                <a:gd name="connsiteX233" fmla="*/ 736260 w 1267343"/>
                <a:gd name="connsiteY233" fmla="*/ 1223861 h 1614488"/>
                <a:gd name="connsiteX234" fmla="*/ 714376 w 1267343"/>
                <a:gd name="connsiteY234" fmla="*/ 1252538 h 1614488"/>
                <a:gd name="connsiteX235" fmla="*/ 704850 w 1267343"/>
                <a:gd name="connsiteY235" fmla="*/ 1300163 h 1614488"/>
                <a:gd name="connsiteX236" fmla="*/ 733425 w 1267343"/>
                <a:gd name="connsiteY236" fmla="*/ 1319213 h 1614488"/>
                <a:gd name="connsiteX237" fmla="*/ 747713 w 1267343"/>
                <a:gd name="connsiteY237" fmla="*/ 1328738 h 1614488"/>
                <a:gd name="connsiteX238" fmla="*/ 757238 w 1267343"/>
                <a:gd name="connsiteY238" fmla="*/ 1343025 h 1614488"/>
                <a:gd name="connsiteX239" fmla="*/ 776288 w 1267343"/>
                <a:gd name="connsiteY239" fmla="*/ 1357313 h 1614488"/>
                <a:gd name="connsiteX240" fmla="*/ 828675 w 1267343"/>
                <a:gd name="connsiteY240" fmla="*/ 1366838 h 1614488"/>
                <a:gd name="connsiteX241" fmla="*/ 842963 w 1267343"/>
                <a:gd name="connsiteY241" fmla="*/ 1376363 h 1614488"/>
                <a:gd name="connsiteX242" fmla="*/ 852488 w 1267343"/>
                <a:gd name="connsiteY242" fmla="*/ 1390650 h 1614488"/>
                <a:gd name="connsiteX243" fmla="*/ 885825 w 1267343"/>
                <a:gd name="connsiteY243" fmla="*/ 1395413 h 1614488"/>
                <a:gd name="connsiteX244" fmla="*/ 900113 w 1267343"/>
                <a:gd name="connsiteY244" fmla="*/ 1404938 h 1614488"/>
                <a:gd name="connsiteX245" fmla="*/ 942975 w 1267343"/>
                <a:gd name="connsiteY245" fmla="*/ 1390650 h 1614488"/>
                <a:gd name="connsiteX246" fmla="*/ 966788 w 1267343"/>
                <a:gd name="connsiteY246" fmla="*/ 1371600 h 1614488"/>
                <a:gd name="connsiteX247" fmla="*/ 976313 w 1267343"/>
                <a:gd name="connsiteY247" fmla="*/ 1357313 h 1614488"/>
                <a:gd name="connsiteX248" fmla="*/ 990600 w 1267343"/>
                <a:gd name="connsiteY248" fmla="*/ 1347788 h 1614488"/>
                <a:gd name="connsiteX249" fmla="*/ 995363 w 1267343"/>
                <a:gd name="connsiteY249" fmla="*/ 1333500 h 1614488"/>
                <a:gd name="connsiteX250" fmla="*/ 1033463 w 1267343"/>
                <a:gd name="connsiteY250" fmla="*/ 1343025 h 1614488"/>
                <a:gd name="connsiteX251" fmla="*/ 1157288 w 1267343"/>
                <a:gd name="connsiteY251" fmla="*/ 1357313 h 1614488"/>
                <a:gd name="connsiteX252" fmla="*/ 1185863 w 1267343"/>
                <a:gd name="connsiteY252" fmla="*/ 1366838 h 1614488"/>
                <a:gd name="connsiteX253" fmla="*/ 1190625 w 1267343"/>
                <a:gd name="connsiteY253" fmla="*/ 1381125 h 1614488"/>
                <a:gd name="connsiteX254" fmla="*/ 1200150 w 1267343"/>
                <a:gd name="connsiteY254" fmla="*/ 1395413 h 1614488"/>
                <a:gd name="connsiteX255" fmla="*/ 1190625 w 1267343"/>
                <a:gd name="connsiteY255" fmla="*/ 1409700 h 1614488"/>
                <a:gd name="connsiteX256" fmla="*/ 1119188 w 1267343"/>
                <a:gd name="connsiteY256" fmla="*/ 1404938 h 1614488"/>
                <a:gd name="connsiteX257" fmla="*/ 1090613 w 1267343"/>
                <a:gd name="connsiteY257" fmla="*/ 1395413 h 1614488"/>
                <a:gd name="connsiteX258" fmla="*/ 1033463 w 1267343"/>
                <a:gd name="connsiteY258" fmla="*/ 1404938 h 1614488"/>
                <a:gd name="connsiteX259" fmla="*/ 985838 w 1267343"/>
                <a:gd name="connsiteY259" fmla="*/ 1414463 h 1614488"/>
                <a:gd name="connsiteX260" fmla="*/ 971550 w 1267343"/>
                <a:gd name="connsiteY260" fmla="*/ 1423988 h 1614488"/>
                <a:gd name="connsiteX261" fmla="*/ 957263 w 1267343"/>
                <a:gd name="connsiteY261" fmla="*/ 1428750 h 1614488"/>
                <a:gd name="connsiteX262" fmla="*/ 952500 w 1267343"/>
                <a:gd name="connsiteY262" fmla="*/ 1443038 h 1614488"/>
                <a:gd name="connsiteX263" fmla="*/ 971550 w 1267343"/>
                <a:gd name="connsiteY263" fmla="*/ 1490663 h 1614488"/>
                <a:gd name="connsiteX264" fmla="*/ 1000125 w 1267343"/>
                <a:gd name="connsiteY264" fmla="*/ 1500188 h 1614488"/>
                <a:gd name="connsiteX265" fmla="*/ 1119188 w 1267343"/>
                <a:gd name="connsiteY265" fmla="*/ 1504950 h 1614488"/>
                <a:gd name="connsiteX266" fmla="*/ 1228725 w 1267343"/>
                <a:gd name="connsiteY266" fmla="*/ 1519238 h 1614488"/>
                <a:gd name="connsiteX267" fmla="*/ 1243013 w 1267343"/>
                <a:gd name="connsiteY267" fmla="*/ 1528763 h 1614488"/>
                <a:gd name="connsiteX268" fmla="*/ 1247775 w 1267343"/>
                <a:gd name="connsiteY268" fmla="*/ 1543050 h 1614488"/>
                <a:gd name="connsiteX269" fmla="*/ 1262063 w 1267343"/>
                <a:gd name="connsiteY269" fmla="*/ 1571625 h 1614488"/>
                <a:gd name="connsiteX270" fmla="*/ 1257300 w 1267343"/>
                <a:gd name="connsiteY270" fmla="*/ 1585913 h 1614488"/>
                <a:gd name="connsiteX271" fmla="*/ 1185863 w 1267343"/>
                <a:gd name="connsiteY271" fmla="*/ 1595438 h 1614488"/>
                <a:gd name="connsiteX272" fmla="*/ 1171575 w 1267343"/>
                <a:gd name="connsiteY272" fmla="*/ 1566863 h 1614488"/>
                <a:gd name="connsiteX273" fmla="*/ 1157288 w 1267343"/>
                <a:gd name="connsiteY273" fmla="*/ 1557338 h 1614488"/>
                <a:gd name="connsiteX274" fmla="*/ 1071563 w 1267343"/>
                <a:gd name="connsiteY274" fmla="*/ 1562100 h 1614488"/>
                <a:gd name="connsiteX275" fmla="*/ 1052513 w 1267343"/>
                <a:gd name="connsiteY275" fmla="*/ 1566863 h 1614488"/>
                <a:gd name="connsiteX276" fmla="*/ 1023938 w 1267343"/>
                <a:gd name="connsiteY276" fmla="*/ 1581150 h 1614488"/>
                <a:gd name="connsiteX277" fmla="*/ 1009650 w 1267343"/>
                <a:gd name="connsiteY277" fmla="*/ 1609725 h 1614488"/>
                <a:gd name="connsiteX278" fmla="*/ 995363 w 1267343"/>
                <a:gd name="connsiteY278" fmla="*/ 1614488 h 1614488"/>
                <a:gd name="connsiteX279" fmla="*/ 985838 w 1267343"/>
                <a:gd name="connsiteY279" fmla="*/ 1581150 h 1614488"/>
                <a:gd name="connsiteX280" fmla="*/ 976313 w 1267343"/>
                <a:gd name="connsiteY280" fmla="*/ 1528763 h 1614488"/>
                <a:gd name="connsiteX281" fmla="*/ 966788 w 1267343"/>
                <a:gd name="connsiteY281" fmla="*/ 1495425 h 1614488"/>
                <a:gd name="connsiteX282" fmla="*/ 952500 w 1267343"/>
                <a:gd name="connsiteY282" fmla="*/ 1485900 h 1614488"/>
                <a:gd name="connsiteX283" fmla="*/ 938213 w 1267343"/>
                <a:gd name="connsiteY283" fmla="*/ 1500188 h 1614488"/>
                <a:gd name="connsiteX284" fmla="*/ 933450 w 1267343"/>
                <a:gd name="connsiteY284" fmla="*/ 1538288 h 1614488"/>
                <a:gd name="connsiteX285" fmla="*/ 890588 w 1267343"/>
                <a:gd name="connsiteY285" fmla="*/ 1533525 h 1614488"/>
                <a:gd name="connsiteX286" fmla="*/ 881063 w 1267343"/>
                <a:gd name="connsiteY286" fmla="*/ 1509713 h 1614488"/>
                <a:gd name="connsiteX287" fmla="*/ 885825 w 1267343"/>
                <a:gd name="connsiteY287" fmla="*/ 1490663 h 1614488"/>
                <a:gd name="connsiteX288" fmla="*/ 876300 w 1267343"/>
                <a:gd name="connsiteY288" fmla="*/ 1447800 h 1614488"/>
                <a:gd name="connsiteX289" fmla="*/ 862013 w 1267343"/>
                <a:gd name="connsiteY289" fmla="*/ 1438275 h 1614488"/>
                <a:gd name="connsiteX290" fmla="*/ 828675 w 1267343"/>
                <a:gd name="connsiteY290" fmla="*/ 1462088 h 1614488"/>
                <a:gd name="connsiteX291" fmla="*/ 809625 w 1267343"/>
                <a:gd name="connsiteY291" fmla="*/ 1457325 h 1614488"/>
                <a:gd name="connsiteX292" fmla="*/ 795338 w 1267343"/>
                <a:gd name="connsiteY292" fmla="*/ 1419225 h 1614488"/>
                <a:gd name="connsiteX293" fmla="*/ 790575 w 1267343"/>
                <a:gd name="connsiteY293" fmla="*/ 1400175 h 1614488"/>
                <a:gd name="connsiteX294" fmla="*/ 766763 w 1267343"/>
                <a:gd name="connsiteY294" fmla="*/ 1404938 h 1614488"/>
                <a:gd name="connsiteX295" fmla="*/ 738188 w 1267343"/>
                <a:gd name="connsiteY295" fmla="*/ 1414463 h 1614488"/>
                <a:gd name="connsiteX296" fmla="*/ 638175 w 1267343"/>
                <a:gd name="connsiteY296" fmla="*/ 1409700 h 1614488"/>
                <a:gd name="connsiteX297" fmla="*/ 623888 w 1267343"/>
                <a:gd name="connsiteY297" fmla="*/ 1404938 h 1614488"/>
                <a:gd name="connsiteX298" fmla="*/ 609600 w 1267343"/>
                <a:gd name="connsiteY298" fmla="*/ 1371600 h 1614488"/>
                <a:gd name="connsiteX299" fmla="*/ 623888 w 1267343"/>
                <a:gd name="connsiteY299" fmla="*/ 1362075 h 1614488"/>
                <a:gd name="connsiteX300" fmla="*/ 676275 w 1267343"/>
                <a:gd name="connsiteY300" fmla="*/ 1357313 h 1614488"/>
                <a:gd name="connsiteX301" fmla="*/ 666750 w 1267343"/>
                <a:gd name="connsiteY301" fmla="*/ 1328738 h 1614488"/>
                <a:gd name="connsiteX302" fmla="*/ 661988 w 1267343"/>
                <a:gd name="connsiteY302" fmla="*/ 1314450 h 1614488"/>
                <a:gd name="connsiteX303" fmla="*/ 657225 w 1267343"/>
                <a:gd name="connsiteY303" fmla="*/ 1295400 h 1614488"/>
                <a:gd name="connsiteX304" fmla="*/ 642938 w 1267343"/>
                <a:gd name="connsiteY304" fmla="*/ 1285875 h 1614488"/>
                <a:gd name="connsiteX305" fmla="*/ 585788 w 1267343"/>
                <a:gd name="connsiteY305" fmla="*/ 1295400 h 1614488"/>
                <a:gd name="connsiteX306" fmla="*/ 576263 w 1267343"/>
                <a:gd name="connsiteY306" fmla="*/ 1281113 h 1614488"/>
                <a:gd name="connsiteX307" fmla="*/ 590550 w 1267343"/>
                <a:gd name="connsiteY307" fmla="*/ 1271588 h 1614488"/>
                <a:gd name="connsiteX308" fmla="*/ 600075 w 1267343"/>
                <a:gd name="connsiteY308" fmla="*/ 1243013 h 1614488"/>
                <a:gd name="connsiteX309" fmla="*/ 604838 w 1267343"/>
                <a:gd name="connsiteY309" fmla="*/ 1228725 h 1614488"/>
                <a:gd name="connsiteX310" fmla="*/ 590550 w 1267343"/>
                <a:gd name="connsiteY310" fmla="*/ 1219200 h 1614488"/>
                <a:gd name="connsiteX311" fmla="*/ 561975 w 1267343"/>
                <a:gd name="connsiteY311" fmla="*/ 1204913 h 1614488"/>
                <a:gd name="connsiteX312" fmla="*/ 547688 w 1267343"/>
                <a:gd name="connsiteY312" fmla="*/ 1190625 h 1614488"/>
                <a:gd name="connsiteX313" fmla="*/ 519113 w 1267343"/>
                <a:gd name="connsiteY313" fmla="*/ 1171575 h 1614488"/>
                <a:gd name="connsiteX314" fmla="*/ 504825 w 1267343"/>
                <a:gd name="connsiteY314" fmla="*/ 1162050 h 1614488"/>
                <a:gd name="connsiteX315" fmla="*/ 490538 w 1267343"/>
                <a:gd name="connsiteY315" fmla="*/ 1157288 h 1614488"/>
                <a:gd name="connsiteX316" fmla="*/ 476250 w 1267343"/>
                <a:gd name="connsiteY316" fmla="*/ 1147763 h 1614488"/>
                <a:gd name="connsiteX317" fmla="*/ 447675 w 1267343"/>
                <a:gd name="connsiteY317" fmla="*/ 1138238 h 1614488"/>
                <a:gd name="connsiteX318" fmla="*/ 433388 w 1267343"/>
                <a:gd name="connsiteY318" fmla="*/ 1128713 h 1614488"/>
                <a:gd name="connsiteX319" fmla="*/ 347663 w 1267343"/>
                <a:gd name="connsiteY319" fmla="*/ 1138238 h 1614488"/>
                <a:gd name="connsiteX320" fmla="*/ 295275 w 1267343"/>
                <a:gd name="connsiteY320" fmla="*/ 1133475 h 1614488"/>
                <a:gd name="connsiteX321" fmla="*/ 280988 w 1267343"/>
                <a:gd name="connsiteY321" fmla="*/ 1123950 h 1614488"/>
                <a:gd name="connsiteX322" fmla="*/ 223838 w 1267343"/>
                <a:gd name="connsiteY322" fmla="*/ 1114425 h 1614488"/>
                <a:gd name="connsiteX323" fmla="*/ 195263 w 1267343"/>
                <a:gd name="connsiteY323" fmla="*/ 1104900 h 1614488"/>
                <a:gd name="connsiteX324" fmla="*/ 180975 w 1267343"/>
                <a:gd name="connsiteY324" fmla="*/ 1100138 h 1614488"/>
                <a:gd name="connsiteX325" fmla="*/ 109538 w 1267343"/>
                <a:gd name="connsiteY325" fmla="*/ 1114425 h 1614488"/>
                <a:gd name="connsiteX326" fmla="*/ 104775 w 1267343"/>
                <a:gd name="connsiteY326" fmla="*/ 1128713 h 1614488"/>
                <a:gd name="connsiteX327" fmla="*/ 114300 w 1267343"/>
                <a:gd name="connsiteY327" fmla="*/ 1238250 h 1614488"/>
                <a:gd name="connsiteX328" fmla="*/ 119063 w 1267343"/>
                <a:gd name="connsiteY328" fmla="*/ 1247775 h 1614488"/>
                <a:gd name="connsiteX0" fmla="*/ 109538 w 1267343"/>
                <a:gd name="connsiteY0" fmla="*/ 1320403 h 1615678"/>
                <a:gd name="connsiteX1" fmla="*/ 85725 w 1267343"/>
                <a:gd name="connsiteY1" fmla="*/ 1315640 h 1615678"/>
                <a:gd name="connsiteX2" fmla="*/ 80963 w 1267343"/>
                <a:gd name="connsiteY2" fmla="*/ 1301353 h 1615678"/>
                <a:gd name="connsiteX3" fmla="*/ 71438 w 1267343"/>
                <a:gd name="connsiteY3" fmla="*/ 1287065 h 1615678"/>
                <a:gd name="connsiteX4" fmla="*/ 57150 w 1267343"/>
                <a:gd name="connsiteY4" fmla="*/ 1234678 h 1615678"/>
                <a:gd name="connsiteX5" fmla="*/ 52388 w 1267343"/>
                <a:gd name="connsiteY5" fmla="*/ 1220390 h 1615678"/>
                <a:gd name="connsiteX6" fmla="*/ 38100 w 1267343"/>
                <a:gd name="connsiteY6" fmla="*/ 1210865 h 1615678"/>
                <a:gd name="connsiteX7" fmla="*/ 19050 w 1267343"/>
                <a:gd name="connsiteY7" fmla="*/ 1182290 h 1615678"/>
                <a:gd name="connsiteX8" fmla="*/ 14288 w 1267343"/>
                <a:gd name="connsiteY8" fmla="*/ 1168003 h 1615678"/>
                <a:gd name="connsiteX9" fmla="*/ 0 w 1267343"/>
                <a:gd name="connsiteY9" fmla="*/ 1139428 h 1615678"/>
                <a:gd name="connsiteX10" fmla="*/ 28575 w 1267343"/>
                <a:gd name="connsiteY10" fmla="*/ 1120378 h 1615678"/>
                <a:gd name="connsiteX11" fmla="*/ 42863 w 1267343"/>
                <a:gd name="connsiteY11" fmla="*/ 1110853 h 1615678"/>
                <a:gd name="connsiteX12" fmla="*/ 71438 w 1267343"/>
                <a:gd name="connsiteY12" fmla="*/ 1087040 h 1615678"/>
                <a:gd name="connsiteX13" fmla="*/ 76200 w 1267343"/>
                <a:gd name="connsiteY13" fmla="*/ 1072753 h 1615678"/>
                <a:gd name="connsiteX14" fmla="*/ 76200 w 1267343"/>
                <a:gd name="connsiteY14" fmla="*/ 1015603 h 1615678"/>
                <a:gd name="connsiteX15" fmla="*/ 66675 w 1267343"/>
                <a:gd name="connsiteY15" fmla="*/ 1001315 h 1615678"/>
                <a:gd name="connsiteX16" fmla="*/ 47625 w 1267343"/>
                <a:gd name="connsiteY16" fmla="*/ 996553 h 1615678"/>
                <a:gd name="connsiteX17" fmla="*/ 42863 w 1267343"/>
                <a:gd name="connsiteY17" fmla="*/ 934640 h 1615678"/>
                <a:gd name="connsiteX18" fmla="*/ 57150 w 1267343"/>
                <a:gd name="connsiteY18" fmla="*/ 925115 h 1615678"/>
                <a:gd name="connsiteX19" fmla="*/ 109538 w 1267343"/>
                <a:gd name="connsiteY19" fmla="*/ 944165 h 1615678"/>
                <a:gd name="connsiteX20" fmla="*/ 119063 w 1267343"/>
                <a:gd name="connsiteY20" fmla="*/ 972740 h 1615678"/>
                <a:gd name="connsiteX21" fmla="*/ 128588 w 1267343"/>
                <a:gd name="connsiteY21" fmla="*/ 1001315 h 1615678"/>
                <a:gd name="connsiteX22" fmla="*/ 133350 w 1267343"/>
                <a:gd name="connsiteY22" fmla="*/ 1015603 h 1615678"/>
                <a:gd name="connsiteX23" fmla="*/ 147638 w 1267343"/>
                <a:gd name="connsiteY23" fmla="*/ 1020365 h 1615678"/>
                <a:gd name="connsiteX24" fmla="*/ 161925 w 1267343"/>
                <a:gd name="connsiteY24" fmla="*/ 1029890 h 1615678"/>
                <a:gd name="connsiteX25" fmla="*/ 238125 w 1267343"/>
                <a:gd name="connsiteY25" fmla="*/ 1044178 h 1615678"/>
                <a:gd name="connsiteX26" fmla="*/ 266700 w 1267343"/>
                <a:gd name="connsiteY26" fmla="*/ 1063228 h 1615678"/>
                <a:gd name="connsiteX27" fmla="*/ 285750 w 1267343"/>
                <a:gd name="connsiteY27" fmla="*/ 1087040 h 1615678"/>
                <a:gd name="connsiteX28" fmla="*/ 314325 w 1267343"/>
                <a:gd name="connsiteY28" fmla="*/ 1096565 h 1615678"/>
                <a:gd name="connsiteX29" fmla="*/ 457200 w 1267343"/>
                <a:gd name="connsiteY29" fmla="*/ 1091803 h 1615678"/>
                <a:gd name="connsiteX30" fmla="*/ 466725 w 1267343"/>
                <a:gd name="connsiteY30" fmla="*/ 1077515 h 1615678"/>
                <a:gd name="connsiteX31" fmla="*/ 481013 w 1267343"/>
                <a:gd name="connsiteY31" fmla="*/ 1067990 h 1615678"/>
                <a:gd name="connsiteX32" fmla="*/ 485775 w 1267343"/>
                <a:gd name="connsiteY32" fmla="*/ 1020365 h 1615678"/>
                <a:gd name="connsiteX33" fmla="*/ 481013 w 1267343"/>
                <a:gd name="connsiteY33" fmla="*/ 1006078 h 1615678"/>
                <a:gd name="connsiteX34" fmla="*/ 466725 w 1267343"/>
                <a:gd name="connsiteY34" fmla="*/ 1001315 h 1615678"/>
                <a:gd name="connsiteX35" fmla="*/ 442913 w 1267343"/>
                <a:gd name="connsiteY35" fmla="*/ 958453 h 1615678"/>
                <a:gd name="connsiteX36" fmla="*/ 438150 w 1267343"/>
                <a:gd name="connsiteY36" fmla="*/ 939403 h 1615678"/>
                <a:gd name="connsiteX37" fmla="*/ 433388 w 1267343"/>
                <a:gd name="connsiteY37" fmla="*/ 891778 h 1615678"/>
                <a:gd name="connsiteX38" fmla="*/ 419100 w 1267343"/>
                <a:gd name="connsiteY38" fmla="*/ 887015 h 1615678"/>
                <a:gd name="connsiteX39" fmla="*/ 390525 w 1267343"/>
                <a:gd name="connsiteY39" fmla="*/ 872728 h 1615678"/>
                <a:gd name="connsiteX40" fmla="*/ 376238 w 1267343"/>
                <a:gd name="connsiteY40" fmla="*/ 858440 h 1615678"/>
                <a:gd name="connsiteX41" fmla="*/ 371475 w 1267343"/>
                <a:gd name="connsiteY41" fmla="*/ 844153 h 1615678"/>
                <a:gd name="connsiteX42" fmla="*/ 361950 w 1267343"/>
                <a:gd name="connsiteY42" fmla="*/ 829865 h 1615678"/>
                <a:gd name="connsiteX43" fmla="*/ 357188 w 1267343"/>
                <a:gd name="connsiteY43" fmla="*/ 815578 h 1615678"/>
                <a:gd name="connsiteX44" fmla="*/ 314325 w 1267343"/>
                <a:gd name="connsiteY44" fmla="*/ 782240 h 1615678"/>
                <a:gd name="connsiteX45" fmla="*/ 300038 w 1267343"/>
                <a:gd name="connsiteY45" fmla="*/ 772715 h 1615678"/>
                <a:gd name="connsiteX46" fmla="*/ 314325 w 1267343"/>
                <a:gd name="connsiteY46" fmla="*/ 758428 h 1615678"/>
                <a:gd name="connsiteX47" fmla="*/ 357188 w 1267343"/>
                <a:gd name="connsiteY47" fmla="*/ 767953 h 1615678"/>
                <a:gd name="connsiteX48" fmla="*/ 385763 w 1267343"/>
                <a:gd name="connsiteY48" fmla="*/ 787003 h 1615678"/>
                <a:gd name="connsiteX49" fmla="*/ 409575 w 1267343"/>
                <a:gd name="connsiteY49" fmla="*/ 806053 h 1615678"/>
                <a:gd name="connsiteX50" fmla="*/ 438150 w 1267343"/>
                <a:gd name="connsiteY50" fmla="*/ 825103 h 1615678"/>
                <a:gd name="connsiteX51" fmla="*/ 452438 w 1267343"/>
                <a:gd name="connsiteY51" fmla="*/ 839390 h 1615678"/>
                <a:gd name="connsiteX52" fmla="*/ 471488 w 1267343"/>
                <a:gd name="connsiteY52" fmla="*/ 867965 h 1615678"/>
                <a:gd name="connsiteX53" fmla="*/ 490538 w 1267343"/>
                <a:gd name="connsiteY53" fmla="*/ 896540 h 1615678"/>
                <a:gd name="connsiteX54" fmla="*/ 500063 w 1267343"/>
                <a:gd name="connsiteY54" fmla="*/ 910828 h 1615678"/>
                <a:gd name="connsiteX55" fmla="*/ 509588 w 1267343"/>
                <a:gd name="connsiteY55" fmla="*/ 925115 h 1615678"/>
                <a:gd name="connsiteX56" fmla="*/ 514350 w 1267343"/>
                <a:gd name="connsiteY56" fmla="*/ 939403 h 1615678"/>
                <a:gd name="connsiteX57" fmla="*/ 523875 w 1267343"/>
                <a:gd name="connsiteY57" fmla="*/ 953690 h 1615678"/>
                <a:gd name="connsiteX58" fmla="*/ 542925 w 1267343"/>
                <a:gd name="connsiteY58" fmla="*/ 996553 h 1615678"/>
                <a:gd name="connsiteX59" fmla="*/ 557213 w 1267343"/>
                <a:gd name="connsiteY59" fmla="*/ 1034653 h 1615678"/>
                <a:gd name="connsiteX60" fmla="*/ 576263 w 1267343"/>
                <a:gd name="connsiteY60" fmla="*/ 1029890 h 1615678"/>
                <a:gd name="connsiteX61" fmla="*/ 581025 w 1267343"/>
                <a:gd name="connsiteY61" fmla="*/ 1015603 h 1615678"/>
                <a:gd name="connsiteX62" fmla="*/ 561975 w 1267343"/>
                <a:gd name="connsiteY62" fmla="*/ 987028 h 1615678"/>
                <a:gd name="connsiteX63" fmla="*/ 552450 w 1267343"/>
                <a:gd name="connsiteY63" fmla="*/ 972740 h 1615678"/>
                <a:gd name="connsiteX64" fmla="*/ 566738 w 1267343"/>
                <a:gd name="connsiteY64" fmla="*/ 967978 h 1615678"/>
                <a:gd name="connsiteX65" fmla="*/ 604838 w 1267343"/>
                <a:gd name="connsiteY65" fmla="*/ 982265 h 1615678"/>
                <a:gd name="connsiteX66" fmla="*/ 628650 w 1267343"/>
                <a:gd name="connsiteY66" fmla="*/ 1006078 h 1615678"/>
                <a:gd name="connsiteX67" fmla="*/ 638175 w 1267343"/>
                <a:gd name="connsiteY67" fmla="*/ 977503 h 1615678"/>
                <a:gd name="connsiteX68" fmla="*/ 633413 w 1267343"/>
                <a:gd name="connsiteY68" fmla="*/ 958453 h 1615678"/>
                <a:gd name="connsiteX69" fmla="*/ 590550 w 1267343"/>
                <a:gd name="connsiteY69" fmla="*/ 925115 h 1615678"/>
                <a:gd name="connsiteX70" fmla="*/ 576263 w 1267343"/>
                <a:gd name="connsiteY70" fmla="*/ 915590 h 1615678"/>
                <a:gd name="connsiteX71" fmla="*/ 685800 w 1267343"/>
                <a:gd name="connsiteY71" fmla="*/ 896540 h 1615678"/>
                <a:gd name="connsiteX72" fmla="*/ 681038 w 1267343"/>
                <a:gd name="connsiteY72" fmla="*/ 853678 h 1615678"/>
                <a:gd name="connsiteX73" fmla="*/ 666750 w 1267343"/>
                <a:gd name="connsiteY73" fmla="*/ 844153 h 1615678"/>
                <a:gd name="connsiteX74" fmla="*/ 609600 w 1267343"/>
                <a:gd name="connsiteY74" fmla="*/ 825103 h 1615678"/>
                <a:gd name="connsiteX75" fmla="*/ 614363 w 1267343"/>
                <a:gd name="connsiteY75" fmla="*/ 806053 h 1615678"/>
                <a:gd name="connsiteX76" fmla="*/ 633413 w 1267343"/>
                <a:gd name="connsiteY76" fmla="*/ 801290 h 1615678"/>
                <a:gd name="connsiteX77" fmla="*/ 671513 w 1267343"/>
                <a:gd name="connsiteY77" fmla="*/ 796528 h 1615678"/>
                <a:gd name="connsiteX78" fmla="*/ 704850 w 1267343"/>
                <a:gd name="connsiteY78" fmla="*/ 787003 h 1615678"/>
                <a:gd name="connsiteX79" fmla="*/ 719138 w 1267343"/>
                <a:gd name="connsiteY79" fmla="*/ 767953 h 1615678"/>
                <a:gd name="connsiteX80" fmla="*/ 747713 w 1267343"/>
                <a:gd name="connsiteY80" fmla="*/ 739378 h 1615678"/>
                <a:gd name="connsiteX81" fmla="*/ 709613 w 1267343"/>
                <a:gd name="connsiteY81" fmla="*/ 725090 h 1615678"/>
                <a:gd name="connsiteX82" fmla="*/ 695325 w 1267343"/>
                <a:gd name="connsiteY82" fmla="*/ 715565 h 1615678"/>
                <a:gd name="connsiteX83" fmla="*/ 676275 w 1267343"/>
                <a:gd name="connsiteY83" fmla="*/ 710803 h 1615678"/>
                <a:gd name="connsiteX84" fmla="*/ 642938 w 1267343"/>
                <a:gd name="connsiteY84" fmla="*/ 677465 h 1615678"/>
                <a:gd name="connsiteX85" fmla="*/ 647700 w 1267343"/>
                <a:gd name="connsiteY85" fmla="*/ 653653 h 1615678"/>
                <a:gd name="connsiteX86" fmla="*/ 676275 w 1267343"/>
                <a:gd name="connsiteY86" fmla="*/ 634603 h 1615678"/>
                <a:gd name="connsiteX87" fmla="*/ 681038 w 1267343"/>
                <a:gd name="connsiteY87" fmla="*/ 620315 h 1615678"/>
                <a:gd name="connsiteX88" fmla="*/ 676275 w 1267343"/>
                <a:gd name="connsiteY88" fmla="*/ 591740 h 1615678"/>
                <a:gd name="connsiteX89" fmla="*/ 666750 w 1267343"/>
                <a:gd name="connsiteY89" fmla="*/ 577453 h 1615678"/>
                <a:gd name="connsiteX90" fmla="*/ 652463 w 1267343"/>
                <a:gd name="connsiteY90" fmla="*/ 572690 h 1615678"/>
                <a:gd name="connsiteX91" fmla="*/ 609600 w 1267343"/>
                <a:gd name="connsiteY91" fmla="*/ 567928 h 1615678"/>
                <a:gd name="connsiteX92" fmla="*/ 561975 w 1267343"/>
                <a:gd name="connsiteY92" fmla="*/ 558403 h 1615678"/>
                <a:gd name="connsiteX93" fmla="*/ 533400 w 1267343"/>
                <a:gd name="connsiteY93" fmla="*/ 548878 h 1615678"/>
                <a:gd name="connsiteX94" fmla="*/ 504825 w 1267343"/>
                <a:gd name="connsiteY94" fmla="*/ 544115 h 1615678"/>
                <a:gd name="connsiteX95" fmla="*/ 495300 w 1267343"/>
                <a:gd name="connsiteY95" fmla="*/ 510778 h 1615678"/>
                <a:gd name="connsiteX96" fmla="*/ 519113 w 1267343"/>
                <a:gd name="connsiteY96" fmla="*/ 506015 h 1615678"/>
                <a:gd name="connsiteX97" fmla="*/ 547688 w 1267343"/>
                <a:gd name="connsiteY97" fmla="*/ 496490 h 1615678"/>
                <a:gd name="connsiteX98" fmla="*/ 576263 w 1267343"/>
                <a:gd name="connsiteY98" fmla="*/ 520303 h 1615678"/>
                <a:gd name="connsiteX99" fmla="*/ 619125 w 1267343"/>
                <a:gd name="connsiteY99" fmla="*/ 515540 h 1615678"/>
                <a:gd name="connsiteX100" fmla="*/ 628650 w 1267343"/>
                <a:gd name="connsiteY100" fmla="*/ 501253 h 1615678"/>
                <a:gd name="connsiteX101" fmla="*/ 690563 w 1267343"/>
                <a:gd name="connsiteY101" fmla="*/ 496490 h 1615678"/>
                <a:gd name="connsiteX102" fmla="*/ 757238 w 1267343"/>
                <a:gd name="connsiteY102" fmla="*/ 491728 h 1615678"/>
                <a:gd name="connsiteX103" fmla="*/ 712448 w 1267343"/>
                <a:gd name="connsiteY103" fmla="*/ 484482 h 1615678"/>
                <a:gd name="connsiteX104" fmla="*/ 781050 w 1267343"/>
                <a:gd name="connsiteY104" fmla="*/ 467915 h 1615678"/>
                <a:gd name="connsiteX105" fmla="*/ 804863 w 1267343"/>
                <a:gd name="connsiteY105" fmla="*/ 444103 h 1615678"/>
                <a:gd name="connsiteX106" fmla="*/ 833438 w 1267343"/>
                <a:gd name="connsiteY106" fmla="*/ 434578 h 1615678"/>
                <a:gd name="connsiteX107" fmla="*/ 838200 w 1267343"/>
                <a:gd name="connsiteY107" fmla="*/ 344090 h 1615678"/>
                <a:gd name="connsiteX108" fmla="*/ 828675 w 1267343"/>
                <a:gd name="connsiteY108" fmla="*/ 305990 h 1615678"/>
                <a:gd name="connsiteX109" fmla="*/ 823913 w 1267343"/>
                <a:gd name="connsiteY109" fmla="*/ 286940 h 1615678"/>
                <a:gd name="connsiteX110" fmla="*/ 814388 w 1267343"/>
                <a:gd name="connsiteY110" fmla="*/ 267890 h 1615678"/>
                <a:gd name="connsiteX111" fmla="*/ 809625 w 1267343"/>
                <a:gd name="connsiteY111" fmla="*/ 248840 h 1615678"/>
                <a:gd name="connsiteX112" fmla="*/ 804863 w 1267343"/>
                <a:gd name="connsiteY112" fmla="*/ 225028 h 1615678"/>
                <a:gd name="connsiteX113" fmla="*/ 790575 w 1267343"/>
                <a:gd name="connsiteY113" fmla="*/ 215503 h 1615678"/>
                <a:gd name="connsiteX114" fmla="*/ 757238 w 1267343"/>
                <a:gd name="connsiteY114" fmla="*/ 196453 h 1615678"/>
                <a:gd name="connsiteX115" fmla="*/ 728663 w 1267343"/>
                <a:gd name="connsiteY115" fmla="*/ 186928 h 1615678"/>
                <a:gd name="connsiteX116" fmla="*/ 700088 w 1267343"/>
                <a:gd name="connsiteY116" fmla="*/ 167878 h 1615678"/>
                <a:gd name="connsiteX117" fmla="*/ 685800 w 1267343"/>
                <a:gd name="connsiteY117" fmla="*/ 163115 h 1615678"/>
                <a:gd name="connsiteX118" fmla="*/ 657225 w 1267343"/>
                <a:gd name="connsiteY118" fmla="*/ 148828 h 1615678"/>
                <a:gd name="connsiteX119" fmla="*/ 642938 w 1267343"/>
                <a:gd name="connsiteY119" fmla="*/ 134540 h 1615678"/>
                <a:gd name="connsiteX120" fmla="*/ 614363 w 1267343"/>
                <a:gd name="connsiteY120" fmla="*/ 115490 h 1615678"/>
                <a:gd name="connsiteX121" fmla="*/ 609600 w 1267343"/>
                <a:gd name="connsiteY121" fmla="*/ 101203 h 1615678"/>
                <a:gd name="connsiteX122" fmla="*/ 600075 w 1267343"/>
                <a:gd name="connsiteY122" fmla="*/ 82153 h 1615678"/>
                <a:gd name="connsiteX123" fmla="*/ 595313 w 1267343"/>
                <a:gd name="connsiteY123" fmla="*/ 63103 h 1615678"/>
                <a:gd name="connsiteX124" fmla="*/ 590550 w 1267343"/>
                <a:gd name="connsiteY124" fmla="*/ 48815 h 1615678"/>
                <a:gd name="connsiteX125" fmla="*/ 600075 w 1267343"/>
                <a:gd name="connsiteY125" fmla="*/ 63103 h 1615678"/>
                <a:gd name="connsiteX126" fmla="*/ 609600 w 1267343"/>
                <a:gd name="connsiteY126" fmla="*/ 82153 h 1615678"/>
                <a:gd name="connsiteX127" fmla="*/ 638175 w 1267343"/>
                <a:gd name="connsiteY127" fmla="*/ 105965 h 1615678"/>
                <a:gd name="connsiteX128" fmla="*/ 647700 w 1267343"/>
                <a:gd name="connsiteY128" fmla="*/ 120253 h 1615678"/>
                <a:gd name="connsiteX129" fmla="*/ 690563 w 1267343"/>
                <a:gd name="connsiteY129" fmla="*/ 144065 h 1615678"/>
                <a:gd name="connsiteX130" fmla="*/ 704850 w 1267343"/>
                <a:gd name="connsiteY130" fmla="*/ 158353 h 1615678"/>
                <a:gd name="connsiteX131" fmla="*/ 776288 w 1267343"/>
                <a:gd name="connsiteY131" fmla="*/ 148828 h 1615678"/>
                <a:gd name="connsiteX132" fmla="*/ 781050 w 1267343"/>
                <a:gd name="connsiteY132" fmla="*/ 134540 h 1615678"/>
                <a:gd name="connsiteX133" fmla="*/ 762000 w 1267343"/>
                <a:gd name="connsiteY133" fmla="*/ 58340 h 1615678"/>
                <a:gd name="connsiteX134" fmla="*/ 766763 w 1267343"/>
                <a:gd name="connsiteY134" fmla="*/ 5953 h 1615678"/>
                <a:gd name="connsiteX135" fmla="*/ 781050 w 1267343"/>
                <a:gd name="connsiteY135" fmla="*/ 1190 h 1615678"/>
                <a:gd name="connsiteX136" fmla="*/ 814388 w 1267343"/>
                <a:gd name="connsiteY136" fmla="*/ 5953 h 1615678"/>
                <a:gd name="connsiteX137" fmla="*/ 823913 w 1267343"/>
                <a:gd name="connsiteY137" fmla="*/ 20240 h 1615678"/>
                <a:gd name="connsiteX138" fmla="*/ 838200 w 1267343"/>
                <a:gd name="connsiteY138" fmla="*/ 34528 h 1615678"/>
                <a:gd name="connsiteX139" fmla="*/ 842963 w 1267343"/>
                <a:gd name="connsiteY139" fmla="*/ 48815 h 1615678"/>
                <a:gd name="connsiteX140" fmla="*/ 852488 w 1267343"/>
                <a:gd name="connsiteY140" fmla="*/ 144065 h 1615678"/>
                <a:gd name="connsiteX141" fmla="*/ 838201 w 1267343"/>
                <a:gd name="connsiteY141" fmla="*/ 184547 h 1615678"/>
                <a:gd name="connsiteX142" fmla="*/ 878681 w 1267343"/>
                <a:gd name="connsiteY142" fmla="*/ 232172 h 1615678"/>
                <a:gd name="connsiteX143" fmla="*/ 895351 w 1267343"/>
                <a:gd name="connsiteY143" fmla="*/ 255984 h 1615678"/>
                <a:gd name="connsiteX144" fmla="*/ 904875 w 1267343"/>
                <a:gd name="connsiteY144" fmla="*/ 282178 h 1615678"/>
                <a:gd name="connsiteX145" fmla="*/ 909638 w 1267343"/>
                <a:gd name="connsiteY145" fmla="*/ 310753 h 1615678"/>
                <a:gd name="connsiteX146" fmla="*/ 904875 w 1267343"/>
                <a:gd name="connsiteY146" fmla="*/ 372665 h 1615678"/>
                <a:gd name="connsiteX147" fmla="*/ 895350 w 1267343"/>
                <a:gd name="connsiteY147" fmla="*/ 401240 h 1615678"/>
                <a:gd name="connsiteX148" fmla="*/ 890588 w 1267343"/>
                <a:gd name="connsiteY148" fmla="*/ 439340 h 1615678"/>
                <a:gd name="connsiteX149" fmla="*/ 862013 w 1267343"/>
                <a:gd name="connsiteY149" fmla="*/ 482203 h 1615678"/>
                <a:gd name="connsiteX150" fmla="*/ 847725 w 1267343"/>
                <a:gd name="connsiteY150" fmla="*/ 491728 h 1615678"/>
                <a:gd name="connsiteX151" fmla="*/ 833438 w 1267343"/>
                <a:gd name="connsiteY151" fmla="*/ 506015 h 1615678"/>
                <a:gd name="connsiteX152" fmla="*/ 814388 w 1267343"/>
                <a:gd name="connsiteY152" fmla="*/ 529828 h 1615678"/>
                <a:gd name="connsiteX153" fmla="*/ 809625 w 1267343"/>
                <a:gd name="connsiteY153" fmla="*/ 544115 h 1615678"/>
                <a:gd name="connsiteX154" fmla="*/ 800100 w 1267343"/>
                <a:gd name="connsiteY154" fmla="*/ 558403 h 1615678"/>
                <a:gd name="connsiteX155" fmla="*/ 785813 w 1267343"/>
                <a:gd name="connsiteY155" fmla="*/ 601265 h 1615678"/>
                <a:gd name="connsiteX156" fmla="*/ 781050 w 1267343"/>
                <a:gd name="connsiteY156" fmla="*/ 615553 h 1615678"/>
                <a:gd name="connsiteX157" fmla="*/ 790575 w 1267343"/>
                <a:gd name="connsiteY157" fmla="*/ 686990 h 1615678"/>
                <a:gd name="connsiteX158" fmla="*/ 800100 w 1267343"/>
                <a:gd name="connsiteY158" fmla="*/ 701278 h 1615678"/>
                <a:gd name="connsiteX159" fmla="*/ 804863 w 1267343"/>
                <a:gd name="connsiteY159" fmla="*/ 715565 h 1615678"/>
                <a:gd name="connsiteX160" fmla="*/ 823913 w 1267343"/>
                <a:gd name="connsiteY160" fmla="*/ 744140 h 1615678"/>
                <a:gd name="connsiteX161" fmla="*/ 828675 w 1267343"/>
                <a:gd name="connsiteY161" fmla="*/ 758428 h 1615678"/>
                <a:gd name="connsiteX162" fmla="*/ 866775 w 1267343"/>
                <a:gd name="connsiteY162" fmla="*/ 758428 h 1615678"/>
                <a:gd name="connsiteX163" fmla="*/ 890588 w 1267343"/>
                <a:gd name="connsiteY163" fmla="*/ 715565 h 1615678"/>
                <a:gd name="connsiteX164" fmla="*/ 895350 w 1267343"/>
                <a:gd name="connsiteY164" fmla="*/ 663178 h 1615678"/>
                <a:gd name="connsiteX165" fmla="*/ 904875 w 1267343"/>
                <a:gd name="connsiteY165" fmla="*/ 548878 h 1615678"/>
                <a:gd name="connsiteX166" fmla="*/ 933450 w 1267343"/>
                <a:gd name="connsiteY166" fmla="*/ 553640 h 1615678"/>
                <a:gd name="connsiteX167" fmla="*/ 938213 w 1267343"/>
                <a:gd name="connsiteY167" fmla="*/ 601265 h 1615678"/>
                <a:gd name="connsiteX168" fmla="*/ 952500 w 1267343"/>
                <a:gd name="connsiteY168" fmla="*/ 629840 h 1615678"/>
                <a:gd name="connsiteX169" fmla="*/ 966788 w 1267343"/>
                <a:gd name="connsiteY169" fmla="*/ 625078 h 1615678"/>
                <a:gd name="connsiteX170" fmla="*/ 981075 w 1267343"/>
                <a:gd name="connsiteY170" fmla="*/ 615553 h 1615678"/>
                <a:gd name="connsiteX171" fmla="*/ 1009650 w 1267343"/>
                <a:gd name="connsiteY171" fmla="*/ 606028 h 1615678"/>
                <a:gd name="connsiteX172" fmla="*/ 1038225 w 1267343"/>
                <a:gd name="connsiteY172" fmla="*/ 629840 h 1615678"/>
                <a:gd name="connsiteX173" fmla="*/ 1019175 w 1267343"/>
                <a:gd name="connsiteY173" fmla="*/ 658415 h 1615678"/>
                <a:gd name="connsiteX174" fmla="*/ 1009650 w 1267343"/>
                <a:gd name="connsiteY174" fmla="*/ 672703 h 1615678"/>
                <a:gd name="connsiteX175" fmla="*/ 995363 w 1267343"/>
                <a:gd name="connsiteY175" fmla="*/ 701278 h 1615678"/>
                <a:gd name="connsiteX176" fmla="*/ 981075 w 1267343"/>
                <a:gd name="connsiteY176" fmla="*/ 729853 h 1615678"/>
                <a:gd name="connsiteX177" fmla="*/ 962025 w 1267343"/>
                <a:gd name="connsiteY177" fmla="*/ 758428 h 1615678"/>
                <a:gd name="connsiteX178" fmla="*/ 938213 w 1267343"/>
                <a:gd name="connsiteY178" fmla="*/ 782240 h 1615678"/>
                <a:gd name="connsiteX179" fmla="*/ 938213 w 1267343"/>
                <a:gd name="connsiteY179" fmla="*/ 810815 h 1615678"/>
                <a:gd name="connsiteX180" fmla="*/ 971550 w 1267343"/>
                <a:gd name="connsiteY180" fmla="*/ 806053 h 1615678"/>
                <a:gd name="connsiteX181" fmla="*/ 1004888 w 1267343"/>
                <a:gd name="connsiteY181" fmla="*/ 763190 h 1615678"/>
                <a:gd name="connsiteX182" fmla="*/ 1019175 w 1267343"/>
                <a:gd name="connsiteY182" fmla="*/ 753665 h 1615678"/>
                <a:gd name="connsiteX183" fmla="*/ 1033463 w 1267343"/>
                <a:gd name="connsiteY183" fmla="*/ 748903 h 1615678"/>
                <a:gd name="connsiteX184" fmla="*/ 1047750 w 1267343"/>
                <a:gd name="connsiteY184" fmla="*/ 739378 h 1615678"/>
                <a:gd name="connsiteX185" fmla="*/ 1085850 w 1267343"/>
                <a:gd name="connsiteY185" fmla="*/ 729853 h 1615678"/>
                <a:gd name="connsiteX186" fmla="*/ 1128713 w 1267343"/>
                <a:gd name="connsiteY186" fmla="*/ 720328 h 1615678"/>
                <a:gd name="connsiteX187" fmla="*/ 1138238 w 1267343"/>
                <a:gd name="connsiteY187" fmla="*/ 706040 h 1615678"/>
                <a:gd name="connsiteX188" fmla="*/ 1166813 w 1267343"/>
                <a:gd name="connsiteY188" fmla="*/ 696515 h 1615678"/>
                <a:gd name="connsiteX189" fmla="*/ 1195388 w 1267343"/>
                <a:gd name="connsiteY189" fmla="*/ 682228 h 1615678"/>
                <a:gd name="connsiteX190" fmla="*/ 1200150 w 1267343"/>
                <a:gd name="connsiteY190" fmla="*/ 658415 h 1615678"/>
                <a:gd name="connsiteX191" fmla="*/ 1247775 w 1267343"/>
                <a:gd name="connsiteY191" fmla="*/ 677465 h 1615678"/>
                <a:gd name="connsiteX192" fmla="*/ 1262063 w 1267343"/>
                <a:gd name="connsiteY192" fmla="*/ 691753 h 1615678"/>
                <a:gd name="connsiteX193" fmla="*/ 1262063 w 1267343"/>
                <a:gd name="connsiteY193" fmla="*/ 744140 h 1615678"/>
                <a:gd name="connsiteX194" fmla="*/ 1247775 w 1267343"/>
                <a:gd name="connsiteY194" fmla="*/ 748903 h 1615678"/>
                <a:gd name="connsiteX195" fmla="*/ 1185863 w 1267343"/>
                <a:gd name="connsiteY195" fmla="*/ 763190 h 1615678"/>
                <a:gd name="connsiteX196" fmla="*/ 1128713 w 1267343"/>
                <a:gd name="connsiteY196" fmla="*/ 772715 h 1615678"/>
                <a:gd name="connsiteX197" fmla="*/ 1114425 w 1267343"/>
                <a:gd name="connsiteY197" fmla="*/ 777478 h 1615678"/>
                <a:gd name="connsiteX198" fmla="*/ 1081088 w 1267343"/>
                <a:gd name="connsiteY198" fmla="*/ 787003 h 1615678"/>
                <a:gd name="connsiteX199" fmla="*/ 1071563 w 1267343"/>
                <a:gd name="connsiteY199" fmla="*/ 825103 h 1615678"/>
                <a:gd name="connsiteX200" fmla="*/ 1023938 w 1267343"/>
                <a:gd name="connsiteY200" fmla="*/ 839390 h 1615678"/>
                <a:gd name="connsiteX201" fmla="*/ 1000125 w 1267343"/>
                <a:gd name="connsiteY201" fmla="*/ 844153 h 1615678"/>
                <a:gd name="connsiteX202" fmla="*/ 971550 w 1267343"/>
                <a:gd name="connsiteY202" fmla="*/ 853678 h 1615678"/>
                <a:gd name="connsiteX203" fmla="*/ 952500 w 1267343"/>
                <a:gd name="connsiteY203" fmla="*/ 858440 h 1615678"/>
                <a:gd name="connsiteX204" fmla="*/ 933451 w 1267343"/>
                <a:gd name="connsiteY204" fmla="*/ 908447 h 1615678"/>
                <a:gd name="connsiteX205" fmla="*/ 971550 w 1267343"/>
                <a:gd name="connsiteY205" fmla="*/ 906065 h 1615678"/>
                <a:gd name="connsiteX206" fmla="*/ 985838 w 1267343"/>
                <a:gd name="connsiteY206" fmla="*/ 925115 h 1615678"/>
                <a:gd name="connsiteX207" fmla="*/ 1004888 w 1267343"/>
                <a:gd name="connsiteY207" fmla="*/ 944165 h 1615678"/>
                <a:gd name="connsiteX208" fmla="*/ 1009650 w 1267343"/>
                <a:gd name="connsiteY208" fmla="*/ 958453 h 1615678"/>
                <a:gd name="connsiteX209" fmla="*/ 1023938 w 1267343"/>
                <a:gd name="connsiteY209" fmla="*/ 965597 h 1615678"/>
                <a:gd name="connsiteX210" fmla="*/ 1066800 w 1267343"/>
                <a:gd name="connsiteY210" fmla="*/ 953690 h 1615678"/>
                <a:gd name="connsiteX211" fmla="*/ 1085850 w 1267343"/>
                <a:gd name="connsiteY211" fmla="*/ 953690 h 1615678"/>
                <a:gd name="connsiteX212" fmla="*/ 1119188 w 1267343"/>
                <a:gd name="connsiteY212" fmla="*/ 939403 h 1615678"/>
                <a:gd name="connsiteX213" fmla="*/ 1143000 w 1267343"/>
                <a:gd name="connsiteY213" fmla="*/ 944165 h 1615678"/>
                <a:gd name="connsiteX214" fmla="*/ 1152525 w 1267343"/>
                <a:gd name="connsiteY214" fmla="*/ 958453 h 1615678"/>
                <a:gd name="connsiteX215" fmla="*/ 1166813 w 1267343"/>
                <a:gd name="connsiteY215" fmla="*/ 991790 h 1615678"/>
                <a:gd name="connsiteX216" fmla="*/ 1162050 w 1267343"/>
                <a:gd name="connsiteY216" fmla="*/ 1006078 h 1615678"/>
                <a:gd name="connsiteX217" fmla="*/ 1147763 w 1267343"/>
                <a:gd name="connsiteY217" fmla="*/ 1010840 h 1615678"/>
                <a:gd name="connsiteX218" fmla="*/ 1060110 w 1267343"/>
                <a:gd name="connsiteY218" fmla="*/ 1020264 h 1615678"/>
                <a:gd name="connsiteX219" fmla="*/ 1052513 w 1267343"/>
                <a:gd name="connsiteY219" fmla="*/ 1006078 h 1615678"/>
                <a:gd name="connsiteX220" fmla="*/ 1023938 w 1267343"/>
                <a:gd name="connsiteY220" fmla="*/ 996553 h 1615678"/>
                <a:gd name="connsiteX221" fmla="*/ 985838 w 1267343"/>
                <a:gd name="connsiteY221" fmla="*/ 987028 h 1615678"/>
                <a:gd name="connsiteX222" fmla="*/ 952500 w 1267343"/>
                <a:gd name="connsiteY222" fmla="*/ 994172 h 1615678"/>
                <a:gd name="connsiteX223" fmla="*/ 890588 w 1267343"/>
                <a:gd name="connsiteY223" fmla="*/ 972740 h 1615678"/>
                <a:gd name="connsiteX224" fmla="*/ 909637 w 1267343"/>
                <a:gd name="connsiteY224" fmla="*/ 975122 h 1615678"/>
                <a:gd name="connsiteX225" fmla="*/ 902495 w 1267343"/>
                <a:gd name="connsiteY225" fmla="*/ 1058465 h 1615678"/>
                <a:gd name="connsiteX226" fmla="*/ 871537 w 1267343"/>
                <a:gd name="connsiteY226" fmla="*/ 1103709 h 1615678"/>
                <a:gd name="connsiteX227" fmla="*/ 850107 w 1267343"/>
                <a:gd name="connsiteY227" fmla="*/ 1110853 h 1615678"/>
                <a:gd name="connsiteX228" fmla="*/ 833438 w 1267343"/>
                <a:gd name="connsiteY228" fmla="*/ 1115615 h 1615678"/>
                <a:gd name="connsiteX229" fmla="*/ 823913 w 1267343"/>
                <a:gd name="connsiteY229" fmla="*/ 1165622 h 1615678"/>
                <a:gd name="connsiteX230" fmla="*/ 781051 w 1267343"/>
                <a:gd name="connsiteY230" fmla="*/ 1177528 h 1615678"/>
                <a:gd name="connsiteX231" fmla="*/ 762000 w 1267343"/>
                <a:gd name="connsiteY231" fmla="*/ 1172765 h 1615678"/>
                <a:gd name="connsiteX232" fmla="*/ 754856 w 1267343"/>
                <a:gd name="connsiteY232" fmla="*/ 1203721 h 1615678"/>
                <a:gd name="connsiteX233" fmla="*/ 736260 w 1267343"/>
                <a:gd name="connsiteY233" fmla="*/ 1225051 h 1615678"/>
                <a:gd name="connsiteX234" fmla="*/ 714376 w 1267343"/>
                <a:gd name="connsiteY234" fmla="*/ 1253728 h 1615678"/>
                <a:gd name="connsiteX235" fmla="*/ 704850 w 1267343"/>
                <a:gd name="connsiteY235" fmla="*/ 1301353 h 1615678"/>
                <a:gd name="connsiteX236" fmla="*/ 733425 w 1267343"/>
                <a:gd name="connsiteY236" fmla="*/ 1320403 h 1615678"/>
                <a:gd name="connsiteX237" fmla="*/ 747713 w 1267343"/>
                <a:gd name="connsiteY237" fmla="*/ 1329928 h 1615678"/>
                <a:gd name="connsiteX238" fmla="*/ 757238 w 1267343"/>
                <a:gd name="connsiteY238" fmla="*/ 1344215 h 1615678"/>
                <a:gd name="connsiteX239" fmla="*/ 776288 w 1267343"/>
                <a:gd name="connsiteY239" fmla="*/ 1358503 h 1615678"/>
                <a:gd name="connsiteX240" fmla="*/ 828675 w 1267343"/>
                <a:gd name="connsiteY240" fmla="*/ 1368028 h 1615678"/>
                <a:gd name="connsiteX241" fmla="*/ 842963 w 1267343"/>
                <a:gd name="connsiteY241" fmla="*/ 1377553 h 1615678"/>
                <a:gd name="connsiteX242" fmla="*/ 852488 w 1267343"/>
                <a:gd name="connsiteY242" fmla="*/ 1391840 h 1615678"/>
                <a:gd name="connsiteX243" fmla="*/ 885825 w 1267343"/>
                <a:gd name="connsiteY243" fmla="*/ 1396603 h 1615678"/>
                <a:gd name="connsiteX244" fmla="*/ 900113 w 1267343"/>
                <a:gd name="connsiteY244" fmla="*/ 1406128 h 1615678"/>
                <a:gd name="connsiteX245" fmla="*/ 942975 w 1267343"/>
                <a:gd name="connsiteY245" fmla="*/ 1391840 h 1615678"/>
                <a:gd name="connsiteX246" fmla="*/ 966788 w 1267343"/>
                <a:gd name="connsiteY246" fmla="*/ 1372790 h 1615678"/>
                <a:gd name="connsiteX247" fmla="*/ 976313 w 1267343"/>
                <a:gd name="connsiteY247" fmla="*/ 1358503 h 1615678"/>
                <a:gd name="connsiteX248" fmla="*/ 990600 w 1267343"/>
                <a:gd name="connsiteY248" fmla="*/ 1348978 h 1615678"/>
                <a:gd name="connsiteX249" fmla="*/ 995363 w 1267343"/>
                <a:gd name="connsiteY249" fmla="*/ 1334690 h 1615678"/>
                <a:gd name="connsiteX250" fmla="*/ 1033463 w 1267343"/>
                <a:gd name="connsiteY250" fmla="*/ 1344215 h 1615678"/>
                <a:gd name="connsiteX251" fmla="*/ 1157288 w 1267343"/>
                <a:gd name="connsiteY251" fmla="*/ 1358503 h 1615678"/>
                <a:gd name="connsiteX252" fmla="*/ 1185863 w 1267343"/>
                <a:gd name="connsiteY252" fmla="*/ 1368028 h 1615678"/>
                <a:gd name="connsiteX253" fmla="*/ 1190625 w 1267343"/>
                <a:gd name="connsiteY253" fmla="*/ 1382315 h 1615678"/>
                <a:gd name="connsiteX254" fmla="*/ 1200150 w 1267343"/>
                <a:gd name="connsiteY254" fmla="*/ 1396603 h 1615678"/>
                <a:gd name="connsiteX255" fmla="*/ 1190625 w 1267343"/>
                <a:gd name="connsiteY255" fmla="*/ 1410890 h 1615678"/>
                <a:gd name="connsiteX256" fmla="*/ 1119188 w 1267343"/>
                <a:gd name="connsiteY256" fmla="*/ 1406128 h 1615678"/>
                <a:gd name="connsiteX257" fmla="*/ 1090613 w 1267343"/>
                <a:gd name="connsiteY257" fmla="*/ 1396603 h 1615678"/>
                <a:gd name="connsiteX258" fmla="*/ 1033463 w 1267343"/>
                <a:gd name="connsiteY258" fmla="*/ 1406128 h 1615678"/>
                <a:gd name="connsiteX259" fmla="*/ 985838 w 1267343"/>
                <a:gd name="connsiteY259" fmla="*/ 1415653 h 1615678"/>
                <a:gd name="connsiteX260" fmla="*/ 971550 w 1267343"/>
                <a:gd name="connsiteY260" fmla="*/ 1425178 h 1615678"/>
                <a:gd name="connsiteX261" fmla="*/ 957263 w 1267343"/>
                <a:gd name="connsiteY261" fmla="*/ 1429940 h 1615678"/>
                <a:gd name="connsiteX262" fmla="*/ 952500 w 1267343"/>
                <a:gd name="connsiteY262" fmla="*/ 1444228 h 1615678"/>
                <a:gd name="connsiteX263" fmla="*/ 971550 w 1267343"/>
                <a:gd name="connsiteY263" fmla="*/ 1491853 h 1615678"/>
                <a:gd name="connsiteX264" fmla="*/ 1000125 w 1267343"/>
                <a:gd name="connsiteY264" fmla="*/ 1501378 h 1615678"/>
                <a:gd name="connsiteX265" fmla="*/ 1119188 w 1267343"/>
                <a:gd name="connsiteY265" fmla="*/ 1506140 h 1615678"/>
                <a:gd name="connsiteX266" fmla="*/ 1228725 w 1267343"/>
                <a:gd name="connsiteY266" fmla="*/ 1520428 h 1615678"/>
                <a:gd name="connsiteX267" fmla="*/ 1243013 w 1267343"/>
                <a:gd name="connsiteY267" fmla="*/ 1529953 h 1615678"/>
                <a:gd name="connsiteX268" fmla="*/ 1247775 w 1267343"/>
                <a:gd name="connsiteY268" fmla="*/ 1544240 h 1615678"/>
                <a:gd name="connsiteX269" fmla="*/ 1262063 w 1267343"/>
                <a:gd name="connsiteY269" fmla="*/ 1572815 h 1615678"/>
                <a:gd name="connsiteX270" fmla="*/ 1257300 w 1267343"/>
                <a:gd name="connsiteY270" fmla="*/ 1587103 h 1615678"/>
                <a:gd name="connsiteX271" fmla="*/ 1185863 w 1267343"/>
                <a:gd name="connsiteY271" fmla="*/ 1596628 h 1615678"/>
                <a:gd name="connsiteX272" fmla="*/ 1171575 w 1267343"/>
                <a:gd name="connsiteY272" fmla="*/ 1568053 h 1615678"/>
                <a:gd name="connsiteX273" fmla="*/ 1157288 w 1267343"/>
                <a:gd name="connsiteY273" fmla="*/ 1558528 h 1615678"/>
                <a:gd name="connsiteX274" fmla="*/ 1071563 w 1267343"/>
                <a:gd name="connsiteY274" fmla="*/ 1563290 h 1615678"/>
                <a:gd name="connsiteX275" fmla="*/ 1052513 w 1267343"/>
                <a:gd name="connsiteY275" fmla="*/ 1568053 h 1615678"/>
                <a:gd name="connsiteX276" fmla="*/ 1023938 w 1267343"/>
                <a:gd name="connsiteY276" fmla="*/ 1582340 h 1615678"/>
                <a:gd name="connsiteX277" fmla="*/ 1009650 w 1267343"/>
                <a:gd name="connsiteY277" fmla="*/ 1610915 h 1615678"/>
                <a:gd name="connsiteX278" fmla="*/ 995363 w 1267343"/>
                <a:gd name="connsiteY278" fmla="*/ 1615678 h 1615678"/>
                <a:gd name="connsiteX279" fmla="*/ 985838 w 1267343"/>
                <a:gd name="connsiteY279" fmla="*/ 1582340 h 1615678"/>
                <a:gd name="connsiteX280" fmla="*/ 976313 w 1267343"/>
                <a:gd name="connsiteY280" fmla="*/ 1529953 h 1615678"/>
                <a:gd name="connsiteX281" fmla="*/ 966788 w 1267343"/>
                <a:gd name="connsiteY281" fmla="*/ 1496615 h 1615678"/>
                <a:gd name="connsiteX282" fmla="*/ 952500 w 1267343"/>
                <a:gd name="connsiteY282" fmla="*/ 1487090 h 1615678"/>
                <a:gd name="connsiteX283" fmla="*/ 938213 w 1267343"/>
                <a:gd name="connsiteY283" fmla="*/ 1501378 h 1615678"/>
                <a:gd name="connsiteX284" fmla="*/ 933450 w 1267343"/>
                <a:gd name="connsiteY284" fmla="*/ 1539478 h 1615678"/>
                <a:gd name="connsiteX285" fmla="*/ 890588 w 1267343"/>
                <a:gd name="connsiteY285" fmla="*/ 1534715 h 1615678"/>
                <a:gd name="connsiteX286" fmla="*/ 881063 w 1267343"/>
                <a:gd name="connsiteY286" fmla="*/ 1510903 h 1615678"/>
                <a:gd name="connsiteX287" fmla="*/ 885825 w 1267343"/>
                <a:gd name="connsiteY287" fmla="*/ 1491853 h 1615678"/>
                <a:gd name="connsiteX288" fmla="*/ 876300 w 1267343"/>
                <a:gd name="connsiteY288" fmla="*/ 1448990 h 1615678"/>
                <a:gd name="connsiteX289" fmla="*/ 862013 w 1267343"/>
                <a:gd name="connsiteY289" fmla="*/ 1439465 h 1615678"/>
                <a:gd name="connsiteX290" fmla="*/ 828675 w 1267343"/>
                <a:gd name="connsiteY290" fmla="*/ 1463278 h 1615678"/>
                <a:gd name="connsiteX291" fmla="*/ 809625 w 1267343"/>
                <a:gd name="connsiteY291" fmla="*/ 1458515 h 1615678"/>
                <a:gd name="connsiteX292" fmla="*/ 795338 w 1267343"/>
                <a:gd name="connsiteY292" fmla="*/ 1420415 h 1615678"/>
                <a:gd name="connsiteX293" fmla="*/ 790575 w 1267343"/>
                <a:gd name="connsiteY293" fmla="*/ 1401365 h 1615678"/>
                <a:gd name="connsiteX294" fmla="*/ 766763 w 1267343"/>
                <a:gd name="connsiteY294" fmla="*/ 1406128 h 1615678"/>
                <a:gd name="connsiteX295" fmla="*/ 738188 w 1267343"/>
                <a:gd name="connsiteY295" fmla="*/ 1415653 h 1615678"/>
                <a:gd name="connsiteX296" fmla="*/ 638175 w 1267343"/>
                <a:gd name="connsiteY296" fmla="*/ 1410890 h 1615678"/>
                <a:gd name="connsiteX297" fmla="*/ 623888 w 1267343"/>
                <a:gd name="connsiteY297" fmla="*/ 1406128 h 1615678"/>
                <a:gd name="connsiteX298" fmla="*/ 609600 w 1267343"/>
                <a:gd name="connsiteY298" fmla="*/ 1372790 h 1615678"/>
                <a:gd name="connsiteX299" fmla="*/ 623888 w 1267343"/>
                <a:gd name="connsiteY299" fmla="*/ 1363265 h 1615678"/>
                <a:gd name="connsiteX300" fmla="*/ 676275 w 1267343"/>
                <a:gd name="connsiteY300" fmla="*/ 1358503 h 1615678"/>
                <a:gd name="connsiteX301" fmla="*/ 666750 w 1267343"/>
                <a:gd name="connsiteY301" fmla="*/ 1329928 h 1615678"/>
                <a:gd name="connsiteX302" fmla="*/ 661988 w 1267343"/>
                <a:gd name="connsiteY302" fmla="*/ 1315640 h 1615678"/>
                <a:gd name="connsiteX303" fmla="*/ 657225 w 1267343"/>
                <a:gd name="connsiteY303" fmla="*/ 1296590 h 1615678"/>
                <a:gd name="connsiteX304" fmla="*/ 642938 w 1267343"/>
                <a:gd name="connsiteY304" fmla="*/ 1287065 h 1615678"/>
                <a:gd name="connsiteX305" fmla="*/ 585788 w 1267343"/>
                <a:gd name="connsiteY305" fmla="*/ 1296590 h 1615678"/>
                <a:gd name="connsiteX306" fmla="*/ 576263 w 1267343"/>
                <a:gd name="connsiteY306" fmla="*/ 1282303 h 1615678"/>
                <a:gd name="connsiteX307" fmla="*/ 590550 w 1267343"/>
                <a:gd name="connsiteY307" fmla="*/ 1272778 h 1615678"/>
                <a:gd name="connsiteX308" fmla="*/ 600075 w 1267343"/>
                <a:gd name="connsiteY308" fmla="*/ 1244203 h 1615678"/>
                <a:gd name="connsiteX309" fmla="*/ 604838 w 1267343"/>
                <a:gd name="connsiteY309" fmla="*/ 1229915 h 1615678"/>
                <a:gd name="connsiteX310" fmla="*/ 590550 w 1267343"/>
                <a:gd name="connsiteY310" fmla="*/ 1220390 h 1615678"/>
                <a:gd name="connsiteX311" fmla="*/ 561975 w 1267343"/>
                <a:gd name="connsiteY311" fmla="*/ 1206103 h 1615678"/>
                <a:gd name="connsiteX312" fmla="*/ 547688 w 1267343"/>
                <a:gd name="connsiteY312" fmla="*/ 1191815 h 1615678"/>
                <a:gd name="connsiteX313" fmla="*/ 519113 w 1267343"/>
                <a:gd name="connsiteY313" fmla="*/ 1172765 h 1615678"/>
                <a:gd name="connsiteX314" fmla="*/ 504825 w 1267343"/>
                <a:gd name="connsiteY314" fmla="*/ 1163240 h 1615678"/>
                <a:gd name="connsiteX315" fmla="*/ 490538 w 1267343"/>
                <a:gd name="connsiteY315" fmla="*/ 1158478 h 1615678"/>
                <a:gd name="connsiteX316" fmla="*/ 476250 w 1267343"/>
                <a:gd name="connsiteY316" fmla="*/ 1148953 h 1615678"/>
                <a:gd name="connsiteX317" fmla="*/ 447675 w 1267343"/>
                <a:gd name="connsiteY317" fmla="*/ 1139428 h 1615678"/>
                <a:gd name="connsiteX318" fmla="*/ 433388 w 1267343"/>
                <a:gd name="connsiteY318" fmla="*/ 1129903 h 1615678"/>
                <a:gd name="connsiteX319" fmla="*/ 347663 w 1267343"/>
                <a:gd name="connsiteY319" fmla="*/ 1139428 h 1615678"/>
                <a:gd name="connsiteX320" fmla="*/ 295275 w 1267343"/>
                <a:gd name="connsiteY320" fmla="*/ 1134665 h 1615678"/>
                <a:gd name="connsiteX321" fmla="*/ 280988 w 1267343"/>
                <a:gd name="connsiteY321" fmla="*/ 1125140 h 1615678"/>
                <a:gd name="connsiteX322" fmla="*/ 223838 w 1267343"/>
                <a:gd name="connsiteY322" fmla="*/ 1115615 h 1615678"/>
                <a:gd name="connsiteX323" fmla="*/ 195263 w 1267343"/>
                <a:gd name="connsiteY323" fmla="*/ 1106090 h 1615678"/>
                <a:gd name="connsiteX324" fmla="*/ 180975 w 1267343"/>
                <a:gd name="connsiteY324" fmla="*/ 1101328 h 1615678"/>
                <a:gd name="connsiteX325" fmla="*/ 109538 w 1267343"/>
                <a:gd name="connsiteY325" fmla="*/ 1115615 h 1615678"/>
                <a:gd name="connsiteX326" fmla="*/ 104775 w 1267343"/>
                <a:gd name="connsiteY326" fmla="*/ 1129903 h 1615678"/>
                <a:gd name="connsiteX327" fmla="*/ 114300 w 1267343"/>
                <a:gd name="connsiteY327" fmla="*/ 1239440 h 1615678"/>
                <a:gd name="connsiteX328" fmla="*/ 119063 w 1267343"/>
                <a:gd name="connsiteY328" fmla="*/ 1248965 h 1615678"/>
                <a:gd name="connsiteX0" fmla="*/ 109538 w 1267343"/>
                <a:gd name="connsiteY0" fmla="*/ 1321180 h 1616455"/>
                <a:gd name="connsiteX1" fmla="*/ 85725 w 1267343"/>
                <a:gd name="connsiteY1" fmla="*/ 1316417 h 1616455"/>
                <a:gd name="connsiteX2" fmla="*/ 80963 w 1267343"/>
                <a:gd name="connsiteY2" fmla="*/ 1302130 h 1616455"/>
                <a:gd name="connsiteX3" fmla="*/ 71438 w 1267343"/>
                <a:gd name="connsiteY3" fmla="*/ 1287842 h 1616455"/>
                <a:gd name="connsiteX4" fmla="*/ 57150 w 1267343"/>
                <a:gd name="connsiteY4" fmla="*/ 1235455 h 1616455"/>
                <a:gd name="connsiteX5" fmla="*/ 52388 w 1267343"/>
                <a:gd name="connsiteY5" fmla="*/ 1221167 h 1616455"/>
                <a:gd name="connsiteX6" fmla="*/ 38100 w 1267343"/>
                <a:gd name="connsiteY6" fmla="*/ 1211642 h 1616455"/>
                <a:gd name="connsiteX7" fmla="*/ 19050 w 1267343"/>
                <a:gd name="connsiteY7" fmla="*/ 1183067 h 1616455"/>
                <a:gd name="connsiteX8" fmla="*/ 14288 w 1267343"/>
                <a:gd name="connsiteY8" fmla="*/ 1168780 h 1616455"/>
                <a:gd name="connsiteX9" fmla="*/ 0 w 1267343"/>
                <a:gd name="connsiteY9" fmla="*/ 1140205 h 1616455"/>
                <a:gd name="connsiteX10" fmla="*/ 28575 w 1267343"/>
                <a:gd name="connsiteY10" fmla="*/ 1121155 h 1616455"/>
                <a:gd name="connsiteX11" fmla="*/ 42863 w 1267343"/>
                <a:gd name="connsiteY11" fmla="*/ 1111630 h 1616455"/>
                <a:gd name="connsiteX12" fmla="*/ 71438 w 1267343"/>
                <a:gd name="connsiteY12" fmla="*/ 1087817 h 1616455"/>
                <a:gd name="connsiteX13" fmla="*/ 76200 w 1267343"/>
                <a:gd name="connsiteY13" fmla="*/ 1073530 h 1616455"/>
                <a:gd name="connsiteX14" fmla="*/ 76200 w 1267343"/>
                <a:gd name="connsiteY14" fmla="*/ 1016380 h 1616455"/>
                <a:gd name="connsiteX15" fmla="*/ 66675 w 1267343"/>
                <a:gd name="connsiteY15" fmla="*/ 1002092 h 1616455"/>
                <a:gd name="connsiteX16" fmla="*/ 47625 w 1267343"/>
                <a:gd name="connsiteY16" fmla="*/ 997330 h 1616455"/>
                <a:gd name="connsiteX17" fmla="*/ 42863 w 1267343"/>
                <a:gd name="connsiteY17" fmla="*/ 935417 h 1616455"/>
                <a:gd name="connsiteX18" fmla="*/ 57150 w 1267343"/>
                <a:gd name="connsiteY18" fmla="*/ 925892 h 1616455"/>
                <a:gd name="connsiteX19" fmla="*/ 109538 w 1267343"/>
                <a:gd name="connsiteY19" fmla="*/ 944942 h 1616455"/>
                <a:gd name="connsiteX20" fmla="*/ 119063 w 1267343"/>
                <a:gd name="connsiteY20" fmla="*/ 973517 h 1616455"/>
                <a:gd name="connsiteX21" fmla="*/ 128588 w 1267343"/>
                <a:gd name="connsiteY21" fmla="*/ 1002092 h 1616455"/>
                <a:gd name="connsiteX22" fmla="*/ 133350 w 1267343"/>
                <a:gd name="connsiteY22" fmla="*/ 1016380 h 1616455"/>
                <a:gd name="connsiteX23" fmla="*/ 147638 w 1267343"/>
                <a:gd name="connsiteY23" fmla="*/ 1021142 h 1616455"/>
                <a:gd name="connsiteX24" fmla="*/ 161925 w 1267343"/>
                <a:gd name="connsiteY24" fmla="*/ 1030667 h 1616455"/>
                <a:gd name="connsiteX25" fmla="*/ 238125 w 1267343"/>
                <a:gd name="connsiteY25" fmla="*/ 1044955 h 1616455"/>
                <a:gd name="connsiteX26" fmla="*/ 266700 w 1267343"/>
                <a:gd name="connsiteY26" fmla="*/ 1064005 h 1616455"/>
                <a:gd name="connsiteX27" fmla="*/ 285750 w 1267343"/>
                <a:gd name="connsiteY27" fmla="*/ 1087817 h 1616455"/>
                <a:gd name="connsiteX28" fmla="*/ 314325 w 1267343"/>
                <a:gd name="connsiteY28" fmla="*/ 1097342 h 1616455"/>
                <a:gd name="connsiteX29" fmla="*/ 457200 w 1267343"/>
                <a:gd name="connsiteY29" fmla="*/ 1092580 h 1616455"/>
                <a:gd name="connsiteX30" fmla="*/ 466725 w 1267343"/>
                <a:gd name="connsiteY30" fmla="*/ 1078292 h 1616455"/>
                <a:gd name="connsiteX31" fmla="*/ 481013 w 1267343"/>
                <a:gd name="connsiteY31" fmla="*/ 1068767 h 1616455"/>
                <a:gd name="connsiteX32" fmla="*/ 485775 w 1267343"/>
                <a:gd name="connsiteY32" fmla="*/ 1021142 h 1616455"/>
                <a:gd name="connsiteX33" fmla="*/ 481013 w 1267343"/>
                <a:gd name="connsiteY33" fmla="*/ 1006855 h 1616455"/>
                <a:gd name="connsiteX34" fmla="*/ 466725 w 1267343"/>
                <a:gd name="connsiteY34" fmla="*/ 1002092 h 1616455"/>
                <a:gd name="connsiteX35" fmla="*/ 442913 w 1267343"/>
                <a:gd name="connsiteY35" fmla="*/ 959230 h 1616455"/>
                <a:gd name="connsiteX36" fmla="*/ 438150 w 1267343"/>
                <a:gd name="connsiteY36" fmla="*/ 940180 h 1616455"/>
                <a:gd name="connsiteX37" fmla="*/ 433388 w 1267343"/>
                <a:gd name="connsiteY37" fmla="*/ 892555 h 1616455"/>
                <a:gd name="connsiteX38" fmla="*/ 419100 w 1267343"/>
                <a:gd name="connsiteY38" fmla="*/ 887792 h 1616455"/>
                <a:gd name="connsiteX39" fmla="*/ 390525 w 1267343"/>
                <a:gd name="connsiteY39" fmla="*/ 873505 h 1616455"/>
                <a:gd name="connsiteX40" fmla="*/ 376238 w 1267343"/>
                <a:gd name="connsiteY40" fmla="*/ 859217 h 1616455"/>
                <a:gd name="connsiteX41" fmla="*/ 371475 w 1267343"/>
                <a:gd name="connsiteY41" fmla="*/ 844930 h 1616455"/>
                <a:gd name="connsiteX42" fmla="*/ 361950 w 1267343"/>
                <a:gd name="connsiteY42" fmla="*/ 830642 h 1616455"/>
                <a:gd name="connsiteX43" fmla="*/ 357188 w 1267343"/>
                <a:gd name="connsiteY43" fmla="*/ 816355 h 1616455"/>
                <a:gd name="connsiteX44" fmla="*/ 314325 w 1267343"/>
                <a:gd name="connsiteY44" fmla="*/ 783017 h 1616455"/>
                <a:gd name="connsiteX45" fmla="*/ 300038 w 1267343"/>
                <a:gd name="connsiteY45" fmla="*/ 773492 h 1616455"/>
                <a:gd name="connsiteX46" fmla="*/ 314325 w 1267343"/>
                <a:gd name="connsiteY46" fmla="*/ 759205 h 1616455"/>
                <a:gd name="connsiteX47" fmla="*/ 357188 w 1267343"/>
                <a:gd name="connsiteY47" fmla="*/ 768730 h 1616455"/>
                <a:gd name="connsiteX48" fmla="*/ 385763 w 1267343"/>
                <a:gd name="connsiteY48" fmla="*/ 787780 h 1616455"/>
                <a:gd name="connsiteX49" fmla="*/ 409575 w 1267343"/>
                <a:gd name="connsiteY49" fmla="*/ 806830 h 1616455"/>
                <a:gd name="connsiteX50" fmla="*/ 438150 w 1267343"/>
                <a:gd name="connsiteY50" fmla="*/ 825880 h 1616455"/>
                <a:gd name="connsiteX51" fmla="*/ 452438 w 1267343"/>
                <a:gd name="connsiteY51" fmla="*/ 840167 h 1616455"/>
                <a:gd name="connsiteX52" fmla="*/ 471488 w 1267343"/>
                <a:gd name="connsiteY52" fmla="*/ 868742 h 1616455"/>
                <a:gd name="connsiteX53" fmla="*/ 490538 w 1267343"/>
                <a:gd name="connsiteY53" fmla="*/ 897317 h 1616455"/>
                <a:gd name="connsiteX54" fmla="*/ 500063 w 1267343"/>
                <a:gd name="connsiteY54" fmla="*/ 911605 h 1616455"/>
                <a:gd name="connsiteX55" fmla="*/ 509588 w 1267343"/>
                <a:gd name="connsiteY55" fmla="*/ 925892 h 1616455"/>
                <a:gd name="connsiteX56" fmla="*/ 514350 w 1267343"/>
                <a:gd name="connsiteY56" fmla="*/ 940180 h 1616455"/>
                <a:gd name="connsiteX57" fmla="*/ 523875 w 1267343"/>
                <a:gd name="connsiteY57" fmla="*/ 954467 h 1616455"/>
                <a:gd name="connsiteX58" fmla="*/ 542925 w 1267343"/>
                <a:gd name="connsiteY58" fmla="*/ 997330 h 1616455"/>
                <a:gd name="connsiteX59" fmla="*/ 557213 w 1267343"/>
                <a:gd name="connsiteY59" fmla="*/ 1035430 h 1616455"/>
                <a:gd name="connsiteX60" fmla="*/ 576263 w 1267343"/>
                <a:gd name="connsiteY60" fmla="*/ 1030667 h 1616455"/>
                <a:gd name="connsiteX61" fmla="*/ 581025 w 1267343"/>
                <a:gd name="connsiteY61" fmla="*/ 1016380 h 1616455"/>
                <a:gd name="connsiteX62" fmla="*/ 561975 w 1267343"/>
                <a:gd name="connsiteY62" fmla="*/ 987805 h 1616455"/>
                <a:gd name="connsiteX63" fmla="*/ 552450 w 1267343"/>
                <a:gd name="connsiteY63" fmla="*/ 973517 h 1616455"/>
                <a:gd name="connsiteX64" fmla="*/ 566738 w 1267343"/>
                <a:gd name="connsiteY64" fmla="*/ 968755 h 1616455"/>
                <a:gd name="connsiteX65" fmla="*/ 604838 w 1267343"/>
                <a:gd name="connsiteY65" fmla="*/ 983042 h 1616455"/>
                <a:gd name="connsiteX66" fmla="*/ 628650 w 1267343"/>
                <a:gd name="connsiteY66" fmla="*/ 1006855 h 1616455"/>
                <a:gd name="connsiteX67" fmla="*/ 638175 w 1267343"/>
                <a:gd name="connsiteY67" fmla="*/ 978280 h 1616455"/>
                <a:gd name="connsiteX68" fmla="*/ 633413 w 1267343"/>
                <a:gd name="connsiteY68" fmla="*/ 959230 h 1616455"/>
                <a:gd name="connsiteX69" fmla="*/ 590550 w 1267343"/>
                <a:gd name="connsiteY69" fmla="*/ 925892 h 1616455"/>
                <a:gd name="connsiteX70" fmla="*/ 576263 w 1267343"/>
                <a:gd name="connsiteY70" fmla="*/ 916367 h 1616455"/>
                <a:gd name="connsiteX71" fmla="*/ 685800 w 1267343"/>
                <a:gd name="connsiteY71" fmla="*/ 897317 h 1616455"/>
                <a:gd name="connsiteX72" fmla="*/ 681038 w 1267343"/>
                <a:gd name="connsiteY72" fmla="*/ 854455 h 1616455"/>
                <a:gd name="connsiteX73" fmla="*/ 666750 w 1267343"/>
                <a:gd name="connsiteY73" fmla="*/ 844930 h 1616455"/>
                <a:gd name="connsiteX74" fmla="*/ 609600 w 1267343"/>
                <a:gd name="connsiteY74" fmla="*/ 825880 h 1616455"/>
                <a:gd name="connsiteX75" fmla="*/ 614363 w 1267343"/>
                <a:gd name="connsiteY75" fmla="*/ 806830 h 1616455"/>
                <a:gd name="connsiteX76" fmla="*/ 633413 w 1267343"/>
                <a:gd name="connsiteY76" fmla="*/ 802067 h 1616455"/>
                <a:gd name="connsiteX77" fmla="*/ 671513 w 1267343"/>
                <a:gd name="connsiteY77" fmla="*/ 797305 h 1616455"/>
                <a:gd name="connsiteX78" fmla="*/ 704850 w 1267343"/>
                <a:gd name="connsiteY78" fmla="*/ 787780 h 1616455"/>
                <a:gd name="connsiteX79" fmla="*/ 719138 w 1267343"/>
                <a:gd name="connsiteY79" fmla="*/ 768730 h 1616455"/>
                <a:gd name="connsiteX80" fmla="*/ 747713 w 1267343"/>
                <a:gd name="connsiteY80" fmla="*/ 740155 h 1616455"/>
                <a:gd name="connsiteX81" fmla="*/ 709613 w 1267343"/>
                <a:gd name="connsiteY81" fmla="*/ 725867 h 1616455"/>
                <a:gd name="connsiteX82" fmla="*/ 695325 w 1267343"/>
                <a:gd name="connsiteY82" fmla="*/ 716342 h 1616455"/>
                <a:gd name="connsiteX83" fmla="*/ 676275 w 1267343"/>
                <a:gd name="connsiteY83" fmla="*/ 711580 h 1616455"/>
                <a:gd name="connsiteX84" fmla="*/ 642938 w 1267343"/>
                <a:gd name="connsiteY84" fmla="*/ 678242 h 1616455"/>
                <a:gd name="connsiteX85" fmla="*/ 647700 w 1267343"/>
                <a:gd name="connsiteY85" fmla="*/ 654430 h 1616455"/>
                <a:gd name="connsiteX86" fmla="*/ 676275 w 1267343"/>
                <a:gd name="connsiteY86" fmla="*/ 635380 h 1616455"/>
                <a:gd name="connsiteX87" fmla="*/ 681038 w 1267343"/>
                <a:gd name="connsiteY87" fmla="*/ 621092 h 1616455"/>
                <a:gd name="connsiteX88" fmla="*/ 676275 w 1267343"/>
                <a:gd name="connsiteY88" fmla="*/ 592517 h 1616455"/>
                <a:gd name="connsiteX89" fmla="*/ 666750 w 1267343"/>
                <a:gd name="connsiteY89" fmla="*/ 578230 h 1616455"/>
                <a:gd name="connsiteX90" fmla="*/ 652463 w 1267343"/>
                <a:gd name="connsiteY90" fmla="*/ 573467 h 1616455"/>
                <a:gd name="connsiteX91" fmla="*/ 609600 w 1267343"/>
                <a:gd name="connsiteY91" fmla="*/ 568705 h 1616455"/>
                <a:gd name="connsiteX92" fmla="*/ 561975 w 1267343"/>
                <a:gd name="connsiteY92" fmla="*/ 559180 h 1616455"/>
                <a:gd name="connsiteX93" fmla="*/ 533400 w 1267343"/>
                <a:gd name="connsiteY93" fmla="*/ 549655 h 1616455"/>
                <a:gd name="connsiteX94" fmla="*/ 504825 w 1267343"/>
                <a:gd name="connsiteY94" fmla="*/ 544892 h 1616455"/>
                <a:gd name="connsiteX95" fmla="*/ 495300 w 1267343"/>
                <a:gd name="connsiteY95" fmla="*/ 511555 h 1616455"/>
                <a:gd name="connsiteX96" fmla="*/ 519113 w 1267343"/>
                <a:gd name="connsiteY96" fmla="*/ 506792 h 1616455"/>
                <a:gd name="connsiteX97" fmla="*/ 547688 w 1267343"/>
                <a:gd name="connsiteY97" fmla="*/ 497267 h 1616455"/>
                <a:gd name="connsiteX98" fmla="*/ 576263 w 1267343"/>
                <a:gd name="connsiteY98" fmla="*/ 521080 h 1616455"/>
                <a:gd name="connsiteX99" fmla="*/ 619125 w 1267343"/>
                <a:gd name="connsiteY99" fmla="*/ 516317 h 1616455"/>
                <a:gd name="connsiteX100" fmla="*/ 628650 w 1267343"/>
                <a:gd name="connsiteY100" fmla="*/ 502030 h 1616455"/>
                <a:gd name="connsiteX101" fmla="*/ 690563 w 1267343"/>
                <a:gd name="connsiteY101" fmla="*/ 497267 h 1616455"/>
                <a:gd name="connsiteX102" fmla="*/ 757238 w 1267343"/>
                <a:gd name="connsiteY102" fmla="*/ 492505 h 1616455"/>
                <a:gd name="connsiteX103" fmla="*/ 712448 w 1267343"/>
                <a:gd name="connsiteY103" fmla="*/ 485259 h 1616455"/>
                <a:gd name="connsiteX104" fmla="*/ 781050 w 1267343"/>
                <a:gd name="connsiteY104" fmla="*/ 468692 h 1616455"/>
                <a:gd name="connsiteX105" fmla="*/ 804863 w 1267343"/>
                <a:gd name="connsiteY105" fmla="*/ 444880 h 1616455"/>
                <a:gd name="connsiteX106" fmla="*/ 833438 w 1267343"/>
                <a:gd name="connsiteY106" fmla="*/ 435355 h 1616455"/>
                <a:gd name="connsiteX107" fmla="*/ 838200 w 1267343"/>
                <a:gd name="connsiteY107" fmla="*/ 344867 h 1616455"/>
                <a:gd name="connsiteX108" fmla="*/ 828675 w 1267343"/>
                <a:gd name="connsiteY108" fmla="*/ 306767 h 1616455"/>
                <a:gd name="connsiteX109" fmla="*/ 823913 w 1267343"/>
                <a:gd name="connsiteY109" fmla="*/ 287717 h 1616455"/>
                <a:gd name="connsiteX110" fmla="*/ 814388 w 1267343"/>
                <a:gd name="connsiteY110" fmla="*/ 268667 h 1616455"/>
                <a:gd name="connsiteX111" fmla="*/ 809625 w 1267343"/>
                <a:gd name="connsiteY111" fmla="*/ 249617 h 1616455"/>
                <a:gd name="connsiteX112" fmla="*/ 804863 w 1267343"/>
                <a:gd name="connsiteY112" fmla="*/ 225805 h 1616455"/>
                <a:gd name="connsiteX113" fmla="*/ 790575 w 1267343"/>
                <a:gd name="connsiteY113" fmla="*/ 216280 h 1616455"/>
                <a:gd name="connsiteX114" fmla="*/ 757238 w 1267343"/>
                <a:gd name="connsiteY114" fmla="*/ 197230 h 1616455"/>
                <a:gd name="connsiteX115" fmla="*/ 728663 w 1267343"/>
                <a:gd name="connsiteY115" fmla="*/ 187705 h 1616455"/>
                <a:gd name="connsiteX116" fmla="*/ 700088 w 1267343"/>
                <a:gd name="connsiteY116" fmla="*/ 168655 h 1616455"/>
                <a:gd name="connsiteX117" fmla="*/ 685800 w 1267343"/>
                <a:gd name="connsiteY117" fmla="*/ 163892 h 1616455"/>
                <a:gd name="connsiteX118" fmla="*/ 657225 w 1267343"/>
                <a:gd name="connsiteY118" fmla="*/ 149605 h 1616455"/>
                <a:gd name="connsiteX119" fmla="*/ 642938 w 1267343"/>
                <a:gd name="connsiteY119" fmla="*/ 135317 h 1616455"/>
                <a:gd name="connsiteX120" fmla="*/ 614363 w 1267343"/>
                <a:gd name="connsiteY120" fmla="*/ 116267 h 1616455"/>
                <a:gd name="connsiteX121" fmla="*/ 609600 w 1267343"/>
                <a:gd name="connsiteY121" fmla="*/ 101980 h 1616455"/>
                <a:gd name="connsiteX122" fmla="*/ 600075 w 1267343"/>
                <a:gd name="connsiteY122" fmla="*/ 82930 h 1616455"/>
                <a:gd name="connsiteX123" fmla="*/ 595313 w 1267343"/>
                <a:gd name="connsiteY123" fmla="*/ 63880 h 1616455"/>
                <a:gd name="connsiteX124" fmla="*/ 590550 w 1267343"/>
                <a:gd name="connsiteY124" fmla="*/ 49592 h 1616455"/>
                <a:gd name="connsiteX125" fmla="*/ 600075 w 1267343"/>
                <a:gd name="connsiteY125" fmla="*/ 63880 h 1616455"/>
                <a:gd name="connsiteX126" fmla="*/ 609600 w 1267343"/>
                <a:gd name="connsiteY126" fmla="*/ 82930 h 1616455"/>
                <a:gd name="connsiteX127" fmla="*/ 638175 w 1267343"/>
                <a:gd name="connsiteY127" fmla="*/ 106742 h 1616455"/>
                <a:gd name="connsiteX128" fmla="*/ 647700 w 1267343"/>
                <a:gd name="connsiteY128" fmla="*/ 121030 h 1616455"/>
                <a:gd name="connsiteX129" fmla="*/ 690563 w 1267343"/>
                <a:gd name="connsiteY129" fmla="*/ 144842 h 1616455"/>
                <a:gd name="connsiteX130" fmla="*/ 704850 w 1267343"/>
                <a:gd name="connsiteY130" fmla="*/ 159130 h 1616455"/>
                <a:gd name="connsiteX131" fmla="*/ 776288 w 1267343"/>
                <a:gd name="connsiteY131" fmla="*/ 149605 h 1616455"/>
                <a:gd name="connsiteX132" fmla="*/ 781050 w 1267343"/>
                <a:gd name="connsiteY132" fmla="*/ 135317 h 1616455"/>
                <a:gd name="connsiteX133" fmla="*/ 762000 w 1267343"/>
                <a:gd name="connsiteY133" fmla="*/ 59117 h 1616455"/>
                <a:gd name="connsiteX134" fmla="*/ 766763 w 1267343"/>
                <a:gd name="connsiteY134" fmla="*/ 6730 h 1616455"/>
                <a:gd name="connsiteX135" fmla="*/ 781050 w 1267343"/>
                <a:gd name="connsiteY135" fmla="*/ 1967 h 1616455"/>
                <a:gd name="connsiteX136" fmla="*/ 800100 w 1267343"/>
                <a:gd name="connsiteY136" fmla="*/ 18636 h 1616455"/>
                <a:gd name="connsiteX137" fmla="*/ 823913 w 1267343"/>
                <a:gd name="connsiteY137" fmla="*/ 21017 h 1616455"/>
                <a:gd name="connsiteX138" fmla="*/ 838200 w 1267343"/>
                <a:gd name="connsiteY138" fmla="*/ 35305 h 1616455"/>
                <a:gd name="connsiteX139" fmla="*/ 842963 w 1267343"/>
                <a:gd name="connsiteY139" fmla="*/ 49592 h 1616455"/>
                <a:gd name="connsiteX140" fmla="*/ 852488 w 1267343"/>
                <a:gd name="connsiteY140" fmla="*/ 144842 h 1616455"/>
                <a:gd name="connsiteX141" fmla="*/ 838201 w 1267343"/>
                <a:gd name="connsiteY141" fmla="*/ 185324 h 1616455"/>
                <a:gd name="connsiteX142" fmla="*/ 878681 w 1267343"/>
                <a:gd name="connsiteY142" fmla="*/ 232949 h 1616455"/>
                <a:gd name="connsiteX143" fmla="*/ 895351 w 1267343"/>
                <a:gd name="connsiteY143" fmla="*/ 256761 h 1616455"/>
                <a:gd name="connsiteX144" fmla="*/ 904875 w 1267343"/>
                <a:gd name="connsiteY144" fmla="*/ 282955 h 1616455"/>
                <a:gd name="connsiteX145" fmla="*/ 909638 w 1267343"/>
                <a:gd name="connsiteY145" fmla="*/ 311530 h 1616455"/>
                <a:gd name="connsiteX146" fmla="*/ 904875 w 1267343"/>
                <a:gd name="connsiteY146" fmla="*/ 373442 h 1616455"/>
                <a:gd name="connsiteX147" fmla="*/ 895350 w 1267343"/>
                <a:gd name="connsiteY147" fmla="*/ 402017 h 1616455"/>
                <a:gd name="connsiteX148" fmla="*/ 890588 w 1267343"/>
                <a:gd name="connsiteY148" fmla="*/ 440117 h 1616455"/>
                <a:gd name="connsiteX149" fmla="*/ 862013 w 1267343"/>
                <a:gd name="connsiteY149" fmla="*/ 482980 h 1616455"/>
                <a:gd name="connsiteX150" fmla="*/ 847725 w 1267343"/>
                <a:gd name="connsiteY150" fmla="*/ 492505 h 1616455"/>
                <a:gd name="connsiteX151" fmla="*/ 833438 w 1267343"/>
                <a:gd name="connsiteY151" fmla="*/ 506792 h 1616455"/>
                <a:gd name="connsiteX152" fmla="*/ 814388 w 1267343"/>
                <a:gd name="connsiteY152" fmla="*/ 530605 h 1616455"/>
                <a:gd name="connsiteX153" fmla="*/ 809625 w 1267343"/>
                <a:gd name="connsiteY153" fmla="*/ 544892 h 1616455"/>
                <a:gd name="connsiteX154" fmla="*/ 800100 w 1267343"/>
                <a:gd name="connsiteY154" fmla="*/ 559180 h 1616455"/>
                <a:gd name="connsiteX155" fmla="*/ 785813 w 1267343"/>
                <a:gd name="connsiteY155" fmla="*/ 602042 h 1616455"/>
                <a:gd name="connsiteX156" fmla="*/ 781050 w 1267343"/>
                <a:gd name="connsiteY156" fmla="*/ 616330 h 1616455"/>
                <a:gd name="connsiteX157" fmla="*/ 790575 w 1267343"/>
                <a:gd name="connsiteY157" fmla="*/ 687767 h 1616455"/>
                <a:gd name="connsiteX158" fmla="*/ 800100 w 1267343"/>
                <a:gd name="connsiteY158" fmla="*/ 702055 h 1616455"/>
                <a:gd name="connsiteX159" fmla="*/ 804863 w 1267343"/>
                <a:gd name="connsiteY159" fmla="*/ 716342 h 1616455"/>
                <a:gd name="connsiteX160" fmla="*/ 823913 w 1267343"/>
                <a:gd name="connsiteY160" fmla="*/ 744917 h 1616455"/>
                <a:gd name="connsiteX161" fmla="*/ 828675 w 1267343"/>
                <a:gd name="connsiteY161" fmla="*/ 759205 h 1616455"/>
                <a:gd name="connsiteX162" fmla="*/ 866775 w 1267343"/>
                <a:gd name="connsiteY162" fmla="*/ 759205 h 1616455"/>
                <a:gd name="connsiteX163" fmla="*/ 890588 w 1267343"/>
                <a:gd name="connsiteY163" fmla="*/ 716342 h 1616455"/>
                <a:gd name="connsiteX164" fmla="*/ 895350 w 1267343"/>
                <a:gd name="connsiteY164" fmla="*/ 663955 h 1616455"/>
                <a:gd name="connsiteX165" fmla="*/ 904875 w 1267343"/>
                <a:gd name="connsiteY165" fmla="*/ 549655 h 1616455"/>
                <a:gd name="connsiteX166" fmla="*/ 933450 w 1267343"/>
                <a:gd name="connsiteY166" fmla="*/ 554417 h 1616455"/>
                <a:gd name="connsiteX167" fmla="*/ 938213 w 1267343"/>
                <a:gd name="connsiteY167" fmla="*/ 602042 h 1616455"/>
                <a:gd name="connsiteX168" fmla="*/ 952500 w 1267343"/>
                <a:gd name="connsiteY168" fmla="*/ 630617 h 1616455"/>
                <a:gd name="connsiteX169" fmla="*/ 966788 w 1267343"/>
                <a:gd name="connsiteY169" fmla="*/ 625855 h 1616455"/>
                <a:gd name="connsiteX170" fmla="*/ 981075 w 1267343"/>
                <a:gd name="connsiteY170" fmla="*/ 616330 h 1616455"/>
                <a:gd name="connsiteX171" fmla="*/ 1009650 w 1267343"/>
                <a:gd name="connsiteY171" fmla="*/ 606805 h 1616455"/>
                <a:gd name="connsiteX172" fmla="*/ 1038225 w 1267343"/>
                <a:gd name="connsiteY172" fmla="*/ 630617 h 1616455"/>
                <a:gd name="connsiteX173" fmla="*/ 1019175 w 1267343"/>
                <a:gd name="connsiteY173" fmla="*/ 659192 h 1616455"/>
                <a:gd name="connsiteX174" fmla="*/ 1009650 w 1267343"/>
                <a:gd name="connsiteY174" fmla="*/ 673480 h 1616455"/>
                <a:gd name="connsiteX175" fmla="*/ 995363 w 1267343"/>
                <a:gd name="connsiteY175" fmla="*/ 702055 h 1616455"/>
                <a:gd name="connsiteX176" fmla="*/ 981075 w 1267343"/>
                <a:gd name="connsiteY176" fmla="*/ 730630 h 1616455"/>
                <a:gd name="connsiteX177" fmla="*/ 962025 w 1267343"/>
                <a:gd name="connsiteY177" fmla="*/ 759205 h 1616455"/>
                <a:gd name="connsiteX178" fmla="*/ 938213 w 1267343"/>
                <a:gd name="connsiteY178" fmla="*/ 783017 h 1616455"/>
                <a:gd name="connsiteX179" fmla="*/ 938213 w 1267343"/>
                <a:gd name="connsiteY179" fmla="*/ 811592 h 1616455"/>
                <a:gd name="connsiteX180" fmla="*/ 971550 w 1267343"/>
                <a:gd name="connsiteY180" fmla="*/ 806830 h 1616455"/>
                <a:gd name="connsiteX181" fmla="*/ 1004888 w 1267343"/>
                <a:gd name="connsiteY181" fmla="*/ 763967 h 1616455"/>
                <a:gd name="connsiteX182" fmla="*/ 1019175 w 1267343"/>
                <a:gd name="connsiteY182" fmla="*/ 754442 h 1616455"/>
                <a:gd name="connsiteX183" fmla="*/ 1033463 w 1267343"/>
                <a:gd name="connsiteY183" fmla="*/ 749680 h 1616455"/>
                <a:gd name="connsiteX184" fmla="*/ 1047750 w 1267343"/>
                <a:gd name="connsiteY184" fmla="*/ 740155 h 1616455"/>
                <a:gd name="connsiteX185" fmla="*/ 1085850 w 1267343"/>
                <a:gd name="connsiteY185" fmla="*/ 730630 h 1616455"/>
                <a:gd name="connsiteX186" fmla="*/ 1128713 w 1267343"/>
                <a:gd name="connsiteY186" fmla="*/ 721105 h 1616455"/>
                <a:gd name="connsiteX187" fmla="*/ 1138238 w 1267343"/>
                <a:gd name="connsiteY187" fmla="*/ 706817 h 1616455"/>
                <a:gd name="connsiteX188" fmla="*/ 1166813 w 1267343"/>
                <a:gd name="connsiteY188" fmla="*/ 697292 h 1616455"/>
                <a:gd name="connsiteX189" fmla="*/ 1195388 w 1267343"/>
                <a:gd name="connsiteY189" fmla="*/ 683005 h 1616455"/>
                <a:gd name="connsiteX190" fmla="*/ 1200150 w 1267343"/>
                <a:gd name="connsiteY190" fmla="*/ 659192 h 1616455"/>
                <a:gd name="connsiteX191" fmla="*/ 1247775 w 1267343"/>
                <a:gd name="connsiteY191" fmla="*/ 678242 h 1616455"/>
                <a:gd name="connsiteX192" fmla="*/ 1262063 w 1267343"/>
                <a:gd name="connsiteY192" fmla="*/ 692530 h 1616455"/>
                <a:gd name="connsiteX193" fmla="*/ 1262063 w 1267343"/>
                <a:gd name="connsiteY193" fmla="*/ 744917 h 1616455"/>
                <a:gd name="connsiteX194" fmla="*/ 1247775 w 1267343"/>
                <a:gd name="connsiteY194" fmla="*/ 749680 h 1616455"/>
                <a:gd name="connsiteX195" fmla="*/ 1185863 w 1267343"/>
                <a:gd name="connsiteY195" fmla="*/ 763967 h 1616455"/>
                <a:gd name="connsiteX196" fmla="*/ 1128713 w 1267343"/>
                <a:gd name="connsiteY196" fmla="*/ 773492 h 1616455"/>
                <a:gd name="connsiteX197" fmla="*/ 1114425 w 1267343"/>
                <a:gd name="connsiteY197" fmla="*/ 778255 h 1616455"/>
                <a:gd name="connsiteX198" fmla="*/ 1081088 w 1267343"/>
                <a:gd name="connsiteY198" fmla="*/ 787780 h 1616455"/>
                <a:gd name="connsiteX199" fmla="*/ 1071563 w 1267343"/>
                <a:gd name="connsiteY199" fmla="*/ 825880 h 1616455"/>
                <a:gd name="connsiteX200" fmla="*/ 1023938 w 1267343"/>
                <a:gd name="connsiteY200" fmla="*/ 840167 h 1616455"/>
                <a:gd name="connsiteX201" fmla="*/ 1000125 w 1267343"/>
                <a:gd name="connsiteY201" fmla="*/ 844930 h 1616455"/>
                <a:gd name="connsiteX202" fmla="*/ 971550 w 1267343"/>
                <a:gd name="connsiteY202" fmla="*/ 854455 h 1616455"/>
                <a:gd name="connsiteX203" fmla="*/ 952500 w 1267343"/>
                <a:gd name="connsiteY203" fmla="*/ 859217 h 1616455"/>
                <a:gd name="connsiteX204" fmla="*/ 933451 w 1267343"/>
                <a:gd name="connsiteY204" fmla="*/ 909224 h 1616455"/>
                <a:gd name="connsiteX205" fmla="*/ 971550 w 1267343"/>
                <a:gd name="connsiteY205" fmla="*/ 906842 h 1616455"/>
                <a:gd name="connsiteX206" fmla="*/ 985838 w 1267343"/>
                <a:gd name="connsiteY206" fmla="*/ 925892 h 1616455"/>
                <a:gd name="connsiteX207" fmla="*/ 1004888 w 1267343"/>
                <a:gd name="connsiteY207" fmla="*/ 944942 h 1616455"/>
                <a:gd name="connsiteX208" fmla="*/ 1009650 w 1267343"/>
                <a:gd name="connsiteY208" fmla="*/ 959230 h 1616455"/>
                <a:gd name="connsiteX209" fmla="*/ 1023938 w 1267343"/>
                <a:gd name="connsiteY209" fmla="*/ 966374 h 1616455"/>
                <a:gd name="connsiteX210" fmla="*/ 1066800 w 1267343"/>
                <a:gd name="connsiteY210" fmla="*/ 954467 h 1616455"/>
                <a:gd name="connsiteX211" fmla="*/ 1085850 w 1267343"/>
                <a:gd name="connsiteY211" fmla="*/ 954467 h 1616455"/>
                <a:gd name="connsiteX212" fmla="*/ 1119188 w 1267343"/>
                <a:gd name="connsiteY212" fmla="*/ 940180 h 1616455"/>
                <a:gd name="connsiteX213" fmla="*/ 1143000 w 1267343"/>
                <a:gd name="connsiteY213" fmla="*/ 944942 h 1616455"/>
                <a:gd name="connsiteX214" fmla="*/ 1152525 w 1267343"/>
                <a:gd name="connsiteY214" fmla="*/ 959230 h 1616455"/>
                <a:gd name="connsiteX215" fmla="*/ 1166813 w 1267343"/>
                <a:gd name="connsiteY215" fmla="*/ 992567 h 1616455"/>
                <a:gd name="connsiteX216" fmla="*/ 1162050 w 1267343"/>
                <a:gd name="connsiteY216" fmla="*/ 1006855 h 1616455"/>
                <a:gd name="connsiteX217" fmla="*/ 1147763 w 1267343"/>
                <a:gd name="connsiteY217" fmla="*/ 1011617 h 1616455"/>
                <a:gd name="connsiteX218" fmla="*/ 1060110 w 1267343"/>
                <a:gd name="connsiteY218" fmla="*/ 1021041 h 1616455"/>
                <a:gd name="connsiteX219" fmla="*/ 1052513 w 1267343"/>
                <a:gd name="connsiteY219" fmla="*/ 1006855 h 1616455"/>
                <a:gd name="connsiteX220" fmla="*/ 1023938 w 1267343"/>
                <a:gd name="connsiteY220" fmla="*/ 997330 h 1616455"/>
                <a:gd name="connsiteX221" fmla="*/ 985838 w 1267343"/>
                <a:gd name="connsiteY221" fmla="*/ 987805 h 1616455"/>
                <a:gd name="connsiteX222" fmla="*/ 952500 w 1267343"/>
                <a:gd name="connsiteY222" fmla="*/ 994949 h 1616455"/>
                <a:gd name="connsiteX223" fmla="*/ 890588 w 1267343"/>
                <a:gd name="connsiteY223" fmla="*/ 973517 h 1616455"/>
                <a:gd name="connsiteX224" fmla="*/ 909637 w 1267343"/>
                <a:gd name="connsiteY224" fmla="*/ 975899 h 1616455"/>
                <a:gd name="connsiteX225" fmla="*/ 902495 w 1267343"/>
                <a:gd name="connsiteY225" fmla="*/ 1059242 h 1616455"/>
                <a:gd name="connsiteX226" fmla="*/ 871537 w 1267343"/>
                <a:gd name="connsiteY226" fmla="*/ 1104486 h 1616455"/>
                <a:gd name="connsiteX227" fmla="*/ 850107 w 1267343"/>
                <a:gd name="connsiteY227" fmla="*/ 1111630 h 1616455"/>
                <a:gd name="connsiteX228" fmla="*/ 833438 w 1267343"/>
                <a:gd name="connsiteY228" fmla="*/ 1116392 h 1616455"/>
                <a:gd name="connsiteX229" fmla="*/ 823913 w 1267343"/>
                <a:gd name="connsiteY229" fmla="*/ 1166399 h 1616455"/>
                <a:gd name="connsiteX230" fmla="*/ 781051 w 1267343"/>
                <a:gd name="connsiteY230" fmla="*/ 1178305 h 1616455"/>
                <a:gd name="connsiteX231" fmla="*/ 762000 w 1267343"/>
                <a:gd name="connsiteY231" fmla="*/ 1173542 h 1616455"/>
                <a:gd name="connsiteX232" fmla="*/ 754856 w 1267343"/>
                <a:gd name="connsiteY232" fmla="*/ 1204498 h 1616455"/>
                <a:gd name="connsiteX233" fmla="*/ 736260 w 1267343"/>
                <a:gd name="connsiteY233" fmla="*/ 1225828 h 1616455"/>
                <a:gd name="connsiteX234" fmla="*/ 714376 w 1267343"/>
                <a:gd name="connsiteY234" fmla="*/ 1254505 h 1616455"/>
                <a:gd name="connsiteX235" fmla="*/ 704850 w 1267343"/>
                <a:gd name="connsiteY235" fmla="*/ 1302130 h 1616455"/>
                <a:gd name="connsiteX236" fmla="*/ 733425 w 1267343"/>
                <a:gd name="connsiteY236" fmla="*/ 1321180 h 1616455"/>
                <a:gd name="connsiteX237" fmla="*/ 747713 w 1267343"/>
                <a:gd name="connsiteY237" fmla="*/ 1330705 h 1616455"/>
                <a:gd name="connsiteX238" fmla="*/ 757238 w 1267343"/>
                <a:gd name="connsiteY238" fmla="*/ 1344992 h 1616455"/>
                <a:gd name="connsiteX239" fmla="*/ 776288 w 1267343"/>
                <a:gd name="connsiteY239" fmla="*/ 1359280 h 1616455"/>
                <a:gd name="connsiteX240" fmla="*/ 828675 w 1267343"/>
                <a:gd name="connsiteY240" fmla="*/ 1368805 h 1616455"/>
                <a:gd name="connsiteX241" fmla="*/ 842963 w 1267343"/>
                <a:gd name="connsiteY241" fmla="*/ 1378330 h 1616455"/>
                <a:gd name="connsiteX242" fmla="*/ 852488 w 1267343"/>
                <a:gd name="connsiteY242" fmla="*/ 1392617 h 1616455"/>
                <a:gd name="connsiteX243" fmla="*/ 885825 w 1267343"/>
                <a:gd name="connsiteY243" fmla="*/ 1397380 h 1616455"/>
                <a:gd name="connsiteX244" fmla="*/ 900113 w 1267343"/>
                <a:gd name="connsiteY244" fmla="*/ 1406905 h 1616455"/>
                <a:gd name="connsiteX245" fmla="*/ 942975 w 1267343"/>
                <a:gd name="connsiteY245" fmla="*/ 1392617 h 1616455"/>
                <a:gd name="connsiteX246" fmla="*/ 966788 w 1267343"/>
                <a:gd name="connsiteY246" fmla="*/ 1373567 h 1616455"/>
                <a:gd name="connsiteX247" fmla="*/ 976313 w 1267343"/>
                <a:gd name="connsiteY247" fmla="*/ 1359280 h 1616455"/>
                <a:gd name="connsiteX248" fmla="*/ 990600 w 1267343"/>
                <a:gd name="connsiteY248" fmla="*/ 1349755 h 1616455"/>
                <a:gd name="connsiteX249" fmla="*/ 995363 w 1267343"/>
                <a:gd name="connsiteY249" fmla="*/ 1335467 h 1616455"/>
                <a:gd name="connsiteX250" fmla="*/ 1033463 w 1267343"/>
                <a:gd name="connsiteY250" fmla="*/ 1344992 h 1616455"/>
                <a:gd name="connsiteX251" fmla="*/ 1157288 w 1267343"/>
                <a:gd name="connsiteY251" fmla="*/ 1359280 h 1616455"/>
                <a:gd name="connsiteX252" fmla="*/ 1185863 w 1267343"/>
                <a:gd name="connsiteY252" fmla="*/ 1368805 h 1616455"/>
                <a:gd name="connsiteX253" fmla="*/ 1190625 w 1267343"/>
                <a:gd name="connsiteY253" fmla="*/ 1383092 h 1616455"/>
                <a:gd name="connsiteX254" fmla="*/ 1200150 w 1267343"/>
                <a:gd name="connsiteY254" fmla="*/ 1397380 h 1616455"/>
                <a:gd name="connsiteX255" fmla="*/ 1190625 w 1267343"/>
                <a:gd name="connsiteY255" fmla="*/ 1411667 h 1616455"/>
                <a:gd name="connsiteX256" fmla="*/ 1119188 w 1267343"/>
                <a:gd name="connsiteY256" fmla="*/ 1406905 h 1616455"/>
                <a:gd name="connsiteX257" fmla="*/ 1090613 w 1267343"/>
                <a:gd name="connsiteY257" fmla="*/ 1397380 h 1616455"/>
                <a:gd name="connsiteX258" fmla="*/ 1033463 w 1267343"/>
                <a:gd name="connsiteY258" fmla="*/ 1406905 h 1616455"/>
                <a:gd name="connsiteX259" fmla="*/ 985838 w 1267343"/>
                <a:gd name="connsiteY259" fmla="*/ 1416430 h 1616455"/>
                <a:gd name="connsiteX260" fmla="*/ 971550 w 1267343"/>
                <a:gd name="connsiteY260" fmla="*/ 1425955 h 1616455"/>
                <a:gd name="connsiteX261" fmla="*/ 957263 w 1267343"/>
                <a:gd name="connsiteY261" fmla="*/ 1430717 h 1616455"/>
                <a:gd name="connsiteX262" fmla="*/ 952500 w 1267343"/>
                <a:gd name="connsiteY262" fmla="*/ 1445005 h 1616455"/>
                <a:gd name="connsiteX263" fmla="*/ 971550 w 1267343"/>
                <a:gd name="connsiteY263" fmla="*/ 1492630 h 1616455"/>
                <a:gd name="connsiteX264" fmla="*/ 1000125 w 1267343"/>
                <a:gd name="connsiteY264" fmla="*/ 1502155 h 1616455"/>
                <a:gd name="connsiteX265" fmla="*/ 1119188 w 1267343"/>
                <a:gd name="connsiteY265" fmla="*/ 1506917 h 1616455"/>
                <a:gd name="connsiteX266" fmla="*/ 1228725 w 1267343"/>
                <a:gd name="connsiteY266" fmla="*/ 1521205 h 1616455"/>
                <a:gd name="connsiteX267" fmla="*/ 1243013 w 1267343"/>
                <a:gd name="connsiteY267" fmla="*/ 1530730 h 1616455"/>
                <a:gd name="connsiteX268" fmla="*/ 1247775 w 1267343"/>
                <a:gd name="connsiteY268" fmla="*/ 1545017 h 1616455"/>
                <a:gd name="connsiteX269" fmla="*/ 1262063 w 1267343"/>
                <a:gd name="connsiteY269" fmla="*/ 1573592 h 1616455"/>
                <a:gd name="connsiteX270" fmla="*/ 1257300 w 1267343"/>
                <a:gd name="connsiteY270" fmla="*/ 1587880 h 1616455"/>
                <a:gd name="connsiteX271" fmla="*/ 1185863 w 1267343"/>
                <a:gd name="connsiteY271" fmla="*/ 1597405 h 1616455"/>
                <a:gd name="connsiteX272" fmla="*/ 1171575 w 1267343"/>
                <a:gd name="connsiteY272" fmla="*/ 1568830 h 1616455"/>
                <a:gd name="connsiteX273" fmla="*/ 1157288 w 1267343"/>
                <a:gd name="connsiteY273" fmla="*/ 1559305 h 1616455"/>
                <a:gd name="connsiteX274" fmla="*/ 1071563 w 1267343"/>
                <a:gd name="connsiteY274" fmla="*/ 1564067 h 1616455"/>
                <a:gd name="connsiteX275" fmla="*/ 1052513 w 1267343"/>
                <a:gd name="connsiteY275" fmla="*/ 1568830 h 1616455"/>
                <a:gd name="connsiteX276" fmla="*/ 1023938 w 1267343"/>
                <a:gd name="connsiteY276" fmla="*/ 1583117 h 1616455"/>
                <a:gd name="connsiteX277" fmla="*/ 1009650 w 1267343"/>
                <a:gd name="connsiteY277" fmla="*/ 1611692 h 1616455"/>
                <a:gd name="connsiteX278" fmla="*/ 995363 w 1267343"/>
                <a:gd name="connsiteY278" fmla="*/ 1616455 h 1616455"/>
                <a:gd name="connsiteX279" fmla="*/ 985838 w 1267343"/>
                <a:gd name="connsiteY279" fmla="*/ 1583117 h 1616455"/>
                <a:gd name="connsiteX280" fmla="*/ 976313 w 1267343"/>
                <a:gd name="connsiteY280" fmla="*/ 1530730 h 1616455"/>
                <a:gd name="connsiteX281" fmla="*/ 966788 w 1267343"/>
                <a:gd name="connsiteY281" fmla="*/ 1497392 h 1616455"/>
                <a:gd name="connsiteX282" fmla="*/ 952500 w 1267343"/>
                <a:gd name="connsiteY282" fmla="*/ 1487867 h 1616455"/>
                <a:gd name="connsiteX283" fmla="*/ 938213 w 1267343"/>
                <a:gd name="connsiteY283" fmla="*/ 1502155 h 1616455"/>
                <a:gd name="connsiteX284" fmla="*/ 933450 w 1267343"/>
                <a:gd name="connsiteY284" fmla="*/ 1540255 h 1616455"/>
                <a:gd name="connsiteX285" fmla="*/ 890588 w 1267343"/>
                <a:gd name="connsiteY285" fmla="*/ 1535492 h 1616455"/>
                <a:gd name="connsiteX286" fmla="*/ 881063 w 1267343"/>
                <a:gd name="connsiteY286" fmla="*/ 1511680 h 1616455"/>
                <a:gd name="connsiteX287" fmla="*/ 885825 w 1267343"/>
                <a:gd name="connsiteY287" fmla="*/ 1492630 h 1616455"/>
                <a:gd name="connsiteX288" fmla="*/ 876300 w 1267343"/>
                <a:gd name="connsiteY288" fmla="*/ 1449767 h 1616455"/>
                <a:gd name="connsiteX289" fmla="*/ 862013 w 1267343"/>
                <a:gd name="connsiteY289" fmla="*/ 1440242 h 1616455"/>
                <a:gd name="connsiteX290" fmla="*/ 828675 w 1267343"/>
                <a:gd name="connsiteY290" fmla="*/ 1464055 h 1616455"/>
                <a:gd name="connsiteX291" fmla="*/ 809625 w 1267343"/>
                <a:gd name="connsiteY291" fmla="*/ 1459292 h 1616455"/>
                <a:gd name="connsiteX292" fmla="*/ 795338 w 1267343"/>
                <a:gd name="connsiteY292" fmla="*/ 1421192 h 1616455"/>
                <a:gd name="connsiteX293" fmla="*/ 790575 w 1267343"/>
                <a:gd name="connsiteY293" fmla="*/ 1402142 h 1616455"/>
                <a:gd name="connsiteX294" fmla="*/ 766763 w 1267343"/>
                <a:gd name="connsiteY294" fmla="*/ 1406905 h 1616455"/>
                <a:gd name="connsiteX295" fmla="*/ 738188 w 1267343"/>
                <a:gd name="connsiteY295" fmla="*/ 1416430 h 1616455"/>
                <a:gd name="connsiteX296" fmla="*/ 638175 w 1267343"/>
                <a:gd name="connsiteY296" fmla="*/ 1411667 h 1616455"/>
                <a:gd name="connsiteX297" fmla="*/ 623888 w 1267343"/>
                <a:gd name="connsiteY297" fmla="*/ 1406905 h 1616455"/>
                <a:gd name="connsiteX298" fmla="*/ 609600 w 1267343"/>
                <a:gd name="connsiteY298" fmla="*/ 1373567 h 1616455"/>
                <a:gd name="connsiteX299" fmla="*/ 623888 w 1267343"/>
                <a:gd name="connsiteY299" fmla="*/ 1364042 h 1616455"/>
                <a:gd name="connsiteX300" fmla="*/ 676275 w 1267343"/>
                <a:gd name="connsiteY300" fmla="*/ 1359280 h 1616455"/>
                <a:gd name="connsiteX301" fmla="*/ 666750 w 1267343"/>
                <a:gd name="connsiteY301" fmla="*/ 1330705 h 1616455"/>
                <a:gd name="connsiteX302" fmla="*/ 661988 w 1267343"/>
                <a:gd name="connsiteY302" fmla="*/ 1316417 h 1616455"/>
                <a:gd name="connsiteX303" fmla="*/ 657225 w 1267343"/>
                <a:gd name="connsiteY303" fmla="*/ 1297367 h 1616455"/>
                <a:gd name="connsiteX304" fmla="*/ 642938 w 1267343"/>
                <a:gd name="connsiteY304" fmla="*/ 1287842 h 1616455"/>
                <a:gd name="connsiteX305" fmla="*/ 585788 w 1267343"/>
                <a:gd name="connsiteY305" fmla="*/ 1297367 h 1616455"/>
                <a:gd name="connsiteX306" fmla="*/ 576263 w 1267343"/>
                <a:gd name="connsiteY306" fmla="*/ 1283080 h 1616455"/>
                <a:gd name="connsiteX307" fmla="*/ 590550 w 1267343"/>
                <a:gd name="connsiteY307" fmla="*/ 1273555 h 1616455"/>
                <a:gd name="connsiteX308" fmla="*/ 600075 w 1267343"/>
                <a:gd name="connsiteY308" fmla="*/ 1244980 h 1616455"/>
                <a:gd name="connsiteX309" fmla="*/ 604838 w 1267343"/>
                <a:gd name="connsiteY309" fmla="*/ 1230692 h 1616455"/>
                <a:gd name="connsiteX310" fmla="*/ 590550 w 1267343"/>
                <a:gd name="connsiteY310" fmla="*/ 1221167 h 1616455"/>
                <a:gd name="connsiteX311" fmla="*/ 561975 w 1267343"/>
                <a:gd name="connsiteY311" fmla="*/ 1206880 h 1616455"/>
                <a:gd name="connsiteX312" fmla="*/ 547688 w 1267343"/>
                <a:gd name="connsiteY312" fmla="*/ 1192592 h 1616455"/>
                <a:gd name="connsiteX313" fmla="*/ 519113 w 1267343"/>
                <a:gd name="connsiteY313" fmla="*/ 1173542 h 1616455"/>
                <a:gd name="connsiteX314" fmla="*/ 504825 w 1267343"/>
                <a:gd name="connsiteY314" fmla="*/ 1164017 h 1616455"/>
                <a:gd name="connsiteX315" fmla="*/ 490538 w 1267343"/>
                <a:gd name="connsiteY315" fmla="*/ 1159255 h 1616455"/>
                <a:gd name="connsiteX316" fmla="*/ 476250 w 1267343"/>
                <a:gd name="connsiteY316" fmla="*/ 1149730 h 1616455"/>
                <a:gd name="connsiteX317" fmla="*/ 447675 w 1267343"/>
                <a:gd name="connsiteY317" fmla="*/ 1140205 h 1616455"/>
                <a:gd name="connsiteX318" fmla="*/ 433388 w 1267343"/>
                <a:gd name="connsiteY318" fmla="*/ 1130680 h 1616455"/>
                <a:gd name="connsiteX319" fmla="*/ 347663 w 1267343"/>
                <a:gd name="connsiteY319" fmla="*/ 1140205 h 1616455"/>
                <a:gd name="connsiteX320" fmla="*/ 295275 w 1267343"/>
                <a:gd name="connsiteY320" fmla="*/ 1135442 h 1616455"/>
                <a:gd name="connsiteX321" fmla="*/ 280988 w 1267343"/>
                <a:gd name="connsiteY321" fmla="*/ 1125917 h 1616455"/>
                <a:gd name="connsiteX322" fmla="*/ 223838 w 1267343"/>
                <a:gd name="connsiteY322" fmla="*/ 1116392 h 1616455"/>
                <a:gd name="connsiteX323" fmla="*/ 195263 w 1267343"/>
                <a:gd name="connsiteY323" fmla="*/ 1106867 h 1616455"/>
                <a:gd name="connsiteX324" fmla="*/ 180975 w 1267343"/>
                <a:gd name="connsiteY324" fmla="*/ 1102105 h 1616455"/>
                <a:gd name="connsiteX325" fmla="*/ 109538 w 1267343"/>
                <a:gd name="connsiteY325" fmla="*/ 1116392 h 1616455"/>
                <a:gd name="connsiteX326" fmla="*/ 104775 w 1267343"/>
                <a:gd name="connsiteY326" fmla="*/ 1130680 h 1616455"/>
                <a:gd name="connsiteX327" fmla="*/ 114300 w 1267343"/>
                <a:gd name="connsiteY327" fmla="*/ 1240217 h 1616455"/>
                <a:gd name="connsiteX328" fmla="*/ 119063 w 1267343"/>
                <a:gd name="connsiteY328" fmla="*/ 1249742 h 1616455"/>
                <a:gd name="connsiteX0" fmla="*/ 109538 w 1267343"/>
                <a:gd name="connsiteY0" fmla="*/ 1321180 h 1616455"/>
                <a:gd name="connsiteX1" fmla="*/ 85725 w 1267343"/>
                <a:gd name="connsiteY1" fmla="*/ 1316417 h 1616455"/>
                <a:gd name="connsiteX2" fmla="*/ 80963 w 1267343"/>
                <a:gd name="connsiteY2" fmla="*/ 1302130 h 1616455"/>
                <a:gd name="connsiteX3" fmla="*/ 71438 w 1267343"/>
                <a:gd name="connsiteY3" fmla="*/ 1287842 h 1616455"/>
                <a:gd name="connsiteX4" fmla="*/ 57150 w 1267343"/>
                <a:gd name="connsiteY4" fmla="*/ 1235455 h 1616455"/>
                <a:gd name="connsiteX5" fmla="*/ 52388 w 1267343"/>
                <a:gd name="connsiteY5" fmla="*/ 1221167 h 1616455"/>
                <a:gd name="connsiteX6" fmla="*/ 38100 w 1267343"/>
                <a:gd name="connsiteY6" fmla="*/ 1211642 h 1616455"/>
                <a:gd name="connsiteX7" fmla="*/ 19050 w 1267343"/>
                <a:gd name="connsiteY7" fmla="*/ 1183067 h 1616455"/>
                <a:gd name="connsiteX8" fmla="*/ 14288 w 1267343"/>
                <a:gd name="connsiteY8" fmla="*/ 1168780 h 1616455"/>
                <a:gd name="connsiteX9" fmla="*/ 0 w 1267343"/>
                <a:gd name="connsiteY9" fmla="*/ 1140205 h 1616455"/>
                <a:gd name="connsiteX10" fmla="*/ 28575 w 1267343"/>
                <a:gd name="connsiteY10" fmla="*/ 1121155 h 1616455"/>
                <a:gd name="connsiteX11" fmla="*/ 42863 w 1267343"/>
                <a:gd name="connsiteY11" fmla="*/ 1111630 h 1616455"/>
                <a:gd name="connsiteX12" fmla="*/ 71438 w 1267343"/>
                <a:gd name="connsiteY12" fmla="*/ 1087817 h 1616455"/>
                <a:gd name="connsiteX13" fmla="*/ 76200 w 1267343"/>
                <a:gd name="connsiteY13" fmla="*/ 1073530 h 1616455"/>
                <a:gd name="connsiteX14" fmla="*/ 76200 w 1267343"/>
                <a:gd name="connsiteY14" fmla="*/ 1016380 h 1616455"/>
                <a:gd name="connsiteX15" fmla="*/ 66675 w 1267343"/>
                <a:gd name="connsiteY15" fmla="*/ 1002092 h 1616455"/>
                <a:gd name="connsiteX16" fmla="*/ 47625 w 1267343"/>
                <a:gd name="connsiteY16" fmla="*/ 997330 h 1616455"/>
                <a:gd name="connsiteX17" fmla="*/ 42863 w 1267343"/>
                <a:gd name="connsiteY17" fmla="*/ 935417 h 1616455"/>
                <a:gd name="connsiteX18" fmla="*/ 57150 w 1267343"/>
                <a:gd name="connsiteY18" fmla="*/ 925892 h 1616455"/>
                <a:gd name="connsiteX19" fmla="*/ 109538 w 1267343"/>
                <a:gd name="connsiteY19" fmla="*/ 944942 h 1616455"/>
                <a:gd name="connsiteX20" fmla="*/ 119063 w 1267343"/>
                <a:gd name="connsiteY20" fmla="*/ 973517 h 1616455"/>
                <a:gd name="connsiteX21" fmla="*/ 128588 w 1267343"/>
                <a:gd name="connsiteY21" fmla="*/ 1002092 h 1616455"/>
                <a:gd name="connsiteX22" fmla="*/ 133350 w 1267343"/>
                <a:gd name="connsiteY22" fmla="*/ 1016380 h 1616455"/>
                <a:gd name="connsiteX23" fmla="*/ 147638 w 1267343"/>
                <a:gd name="connsiteY23" fmla="*/ 1021142 h 1616455"/>
                <a:gd name="connsiteX24" fmla="*/ 161925 w 1267343"/>
                <a:gd name="connsiteY24" fmla="*/ 1030667 h 1616455"/>
                <a:gd name="connsiteX25" fmla="*/ 238125 w 1267343"/>
                <a:gd name="connsiteY25" fmla="*/ 1044955 h 1616455"/>
                <a:gd name="connsiteX26" fmla="*/ 266700 w 1267343"/>
                <a:gd name="connsiteY26" fmla="*/ 1064005 h 1616455"/>
                <a:gd name="connsiteX27" fmla="*/ 285750 w 1267343"/>
                <a:gd name="connsiteY27" fmla="*/ 1087817 h 1616455"/>
                <a:gd name="connsiteX28" fmla="*/ 314325 w 1267343"/>
                <a:gd name="connsiteY28" fmla="*/ 1097342 h 1616455"/>
                <a:gd name="connsiteX29" fmla="*/ 457200 w 1267343"/>
                <a:gd name="connsiteY29" fmla="*/ 1092580 h 1616455"/>
                <a:gd name="connsiteX30" fmla="*/ 466725 w 1267343"/>
                <a:gd name="connsiteY30" fmla="*/ 1078292 h 1616455"/>
                <a:gd name="connsiteX31" fmla="*/ 481013 w 1267343"/>
                <a:gd name="connsiteY31" fmla="*/ 1068767 h 1616455"/>
                <a:gd name="connsiteX32" fmla="*/ 485775 w 1267343"/>
                <a:gd name="connsiteY32" fmla="*/ 1021142 h 1616455"/>
                <a:gd name="connsiteX33" fmla="*/ 481013 w 1267343"/>
                <a:gd name="connsiteY33" fmla="*/ 1006855 h 1616455"/>
                <a:gd name="connsiteX34" fmla="*/ 466725 w 1267343"/>
                <a:gd name="connsiteY34" fmla="*/ 1002092 h 1616455"/>
                <a:gd name="connsiteX35" fmla="*/ 442913 w 1267343"/>
                <a:gd name="connsiteY35" fmla="*/ 959230 h 1616455"/>
                <a:gd name="connsiteX36" fmla="*/ 438150 w 1267343"/>
                <a:gd name="connsiteY36" fmla="*/ 940180 h 1616455"/>
                <a:gd name="connsiteX37" fmla="*/ 433388 w 1267343"/>
                <a:gd name="connsiteY37" fmla="*/ 892555 h 1616455"/>
                <a:gd name="connsiteX38" fmla="*/ 419100 w 1267343"/>
                <a:gd name="connsiteY38" fmla="*/ 887792 h 1616455"/>
                <a:gd name="connsiteX39" fmla="*/ 390525 w 1267343"/>
                <a:gd name="connsiteY39" fmla="*/ 873505 h 1616455"/>
                <a:gd name="connsiteX40" fmla="*/ 376238 w 1267343"/>
                <a:gd name="connsiteY40" fmla="*/ 859217 h 1616455"/>
                <a:gd name="connsiteX41" fmla="*/ 371475 w 1267343"/>
                <a:gd name="connsiteY41" fmla="*/ 844930 h 1616455"/>
                <a:gd name="connsiteX42" fmla="*/ 361950 w 1267343"/>
                <a:gd name="connsiteY42" fmla="*/ 830642 h 1616455"/>
                <a:gd name="connsiteX43" fmla="*/ 357188 w 1267343"/>
                <a:gd name="connsiteY43" fmla="*/ 816355 h 1616455"/>
                <a:gd name="connsiteX44" fmla="*/ 314325 w 1267343"/>
                <a:gd name="connsiteY44" fmla="*/ 783017 h 1616455"/>
                <a:gd name="connsiteX45" fmla="*/ 300038 w 1267343"/>
                <a:gd name="connsiteY45" fmla="*/ 773492 h 1616455"/>
                <a:gd name="connsiteX46" fmla="*/ 314325 w 1267343"/>
                <a:gd name="connsiteY46" fmla="*/ 759205 h 1616455"/>
                <a:gd name="connsiteX47" fmla="*/ 357188 w 1267343"/>
                <a:gd name="connsiteY47" fmla="*/ 768730 h 1616455"/>
                <a:gd name="connsiteX48" fmla="*/ 385763 w 1267343"/>
                <a:gd name="connsiteY48" fmla="*/ 787780 h 1616455"/>
                <a:gd name="connsiteX49" fmla="*/ 409575 w 1267343"/>
                <a:gd name="connsiteY49" fmla="*/ 806830 h 1616455"/>
                <a:gd name="connsiteX50" fmla="*/ 438150 w 1267343"/>
                <a:gd name="connsiteY50" fmla="*/ 825880 h 1616455"/>
                <a:gd name="connsiteX51" fmla="*/ 452438 w 1267343"/>
                <a:gd name="connsiteY51" fmla="*/ 840167 h 1616455"/>
                <a:gd name="connsiteX52" fmla="*/ 471488 w 1267343"/>
                <a:gd name="connsiteY52" fmla="*/ 868742 h 1616455"/>
                <a:gd name="connsiteX53" fmla="*/ 490538 w 1267343"/>
                <a:gd name="connsiteY53" fmla="*/ 897317 h 1616455"/>
                <a:gd name="connsiteX54" fmla="*/ 500063 w 1267343"/>
                <a:gd name="connsiteY54" fmla="*/ 911605 h 1616455"/>
                <a:gd name="connsiteX55" fmla="*/ 509588 w 1267343"/>
                <a:gd name="connsiteY55" fmla="*/ 925892 h 1616455"/>
                <a:gd name="connsiteX56" fmla="*/ 514350 w 1267343"/>
                <a:gd name="connsiteY56" fmla="*/ 940180 h 1616455"/>
                <a:gd name="connsiteX57" fmla="*/ 523875 w 1267343"/>
                <a:gd name="connsiteY57" fmla="*/ 954467 h 1616455"/>
                <a:gd name="connsiteX58" fmla="*/ 542925 w 1267343"/>
                <a:gd name="connsiteY58" fmla="*/ 997330 h 1616455"/>
                <a:gd name="connsiteX59" fmla="*/ 557213 w 1267343"/>
                <a:gd name="connsiteY59" fmla="*/ 1035430 h 1616455"/>
                <a:gd name="connsiteX60" fmla="*/ 576263 w 1267343"/>
                <a:gd name="connsiteY60" fmla="*/ 1030667 h 1616455"/>
                <a:gd name="connsiteX61" fmla="*/ 581025 w 1267343"/>
                <a:gd name="connsiteY61" fmla="*/ 1016380 h 1616455"/>
                <a:gd name="connsiteX62" fmla="*/ 561975 w 1267343"/>
                <a:gd name="connsiteY62" fmla="*/ 987805 h 1616455"/>
                <a:gd name="connsiteX63" fmla="*/ 552450 w 1267343"/>
                <a:gd name="connsiteY63" fmla="*/ 973517 h 1616455"/>
                <a:gd name="connsiteX64" fmla="*/ 566738 w 1267343"/>
                <a:gd name="connsiteY64" fmla="*/ 968755 h 1616455"/>
                <a:gd name="connsiteX65" fmla="*/ 604838 w 1267343"/>
                <a:gd name="connsiteY65" fmla="*/ 983042 h 1616455"/>
                <a:gd name="connsiteX66" fmla="*/ 628650 w 1267343"/>
                <a:gd name="connsiteY66" fmla="*/ 1006855 h 1616455"/>
                <a:gd name="connsiteX67" fmla="*/ 638175 w 1267343"/>
                <a:gd name="connsiteY67" fmla="*/ 978280 h 1616455"/>
                <a:gd name="connsiteX68" fmla="*/ 633413 w 1267343"/>
                <a:gd name="connsiteY68" fmla="*/ 959230 h 1616455"/>
                <a:gd name="connsiteX69" fmla="*/ 590550 w 1267343"/>
                <a:gd name="connsiteY69" fmla="*/ 925892 h 1616455"/>
                <a:gd name="connsiteX70" fmla="*/ 576263 w 1267343"/>
                <a:gd name="connsiteY70" fmla="*/ 916367 h 1616455"/>
                <a:gd name="connsiteX71" fmla="*/ 685800 w 1267343"/>
                <a:gd name="connsiteY71" fmla="*/ 897317 h 1616455"/>
                <a:gd name="connsiteX72" fmla="*/ 681038 w 1267343"/>
                <a:gd name="connsiteY72" fmla="*/ 854455 h 1616455"/>
                <a:gd name="connsiteX73" fmla="*/ 666750 w 1267343"/>
                <a:gd name="connsiteY73" fmla="*/ 844930 h 1616455"/>
                <a:gd name="connsiteX74" fmla="*/ 609600 w 1267343"/>
                <a:gd name="connsiteY74" fmla="*/ 825880 h 1616455"/>
                <a:gd name="connsiteX75" fmla="*/ 614363 w 1267343"/>
                <a:gd name="connsiteY75" fmla="*/ 806830 h 1616455"/>
                <a:gd name="connsiteX76" fmla="*/ 633413 w 1267343"/>
                <a:gd name="connsiteY76" fmla="*/ 802067 h 1616455"/>
                <a:gd name="connsiteX77" fmla="*/ 671513 w 1267343"/>
                <a:gd name="connsiteY77" fmla="*/ 797305 h 1616455"/>
                <a:gd name="connsiteX78" fmla="*/ 704850 w 1267343"/>
                <a:gd name="connsiteY78" fmla="*/ 787780 h 1616455"/>
                <a:gd name="connsiteX79" fmla="*/ 719138 w 1267343"/>
                <a:gd name="connsiteY79" fmla="*/ 768730 h 1616455"/>
                <a:gd name="connsiteX80" fmla="*/ 747713 w 1267343"/>
                <a:gd name="connsiteY80" fmla="*/ 740155 h 1616455"/>
                <a:gd name="connsiteX81" fmla="*/ 709613 w 1267343"/>
                <a:gd name="connsiteY81" fmla="*/ 725867 h 1616455"/>
                <a:gd name="connsiteX82" fmla="*/ 695325 w 1267343"/>
                <a:gd name="connsiteY82" fmla="*/ 716342 h 1616455"/>
                <a:gd name="connsiteX83" fmla="*/ 676275 w 1267343"/>
                <a:gd name="connsiteY83" fmla="*/ 711580 h 1616455"/>
                <a:gd name="connsiteX84" fmla="*/ 642938 w 1267343"/>
                <a:gd name="connsiteY84" fmla="*/ 678242 h 1616455"/>
                <a:gd name="connsiteX85" fmla="*/ 647700 w 1267343"/>
                <a:gd name="connsiteY85" fmla="*/ 654430 h 1616455"/>
                <a:gd name="connsiteX86" fmla="*/ 676275 w 1267343"/>
                <a:gd name="connsiteY86" fmla="*/ 635380 h 1616455"/>
                <a:gd name="connsiteX87" fmla="*/ 681038 w 1267343"/>
                <a:gd name="connsiteY87" fmla="*/ 621092 h 1616455"/>
                <a:gd name="connsiteX88" fmla="*/ 676275 w 1267343"/>
                <a:gd name="connsiteY88" fmla="*/ 592517 h 1616455"/>
                <a:gd name="connsiteX89" fmla="*/ 666750 w 1267343"/>
                <a:gd name="connsiteY89" fmla="*/ 578230 h 1616455"/>
                <a:gd name="connsiteX90" fmla="*/ 652463 w 1267343"/>
                <a:gd name="connsiteY90" fmla="*/ 573467 h 1616455"/>
                <a:gd name="connsiteX91" fmla="*/ 609600 w 1267343"/>
                <a:gd name="connsiteY91" fmla="*/ 568705 h 1616455"/>
                <a:gd name="connsiteX92" fmla="*/ 561975 w 1267343"/>
                <a:gd name="connsiteY92" fmla="*/ 559180 h 1616455"/>
                <a:gd name="connsiteX93" fmla="*/ 533400 w 1267343"/>
                <a:gd name="connsiteY93" fmla="*/ 549655 h 1616455"/>
                <a:gd name="connsiteX94" fmla="*/ 504825 w 1267343"/>
                <a:gd name="connsiteY94" fmla="*/ 544892 h 1616455"/>
                <a:gd name="connsiteX95" fmla="*/ 495300 w 1267343"/>
                <a:gd name="connsiteY95" fmla="*/ 511555 h 1616455"/>
                <a:gd name="connsiteX96" fmla="*/ 519113 w 1267343"/>
                <a:gd name="connsiteY96" fmla="*/ 506792 h 1616455"/>
                <a:gd name="connsiteX97" fmla="*/ 547688 w 1267343"/>
                <a:gd name="connsiteY97" fmla="*/ 497267 h 1616455"/>
                <a:gd name="connsiteX98" fmla="*/ 576263 w 1267343"/>
                <a:gd name="connsiteY98" fmla="*/ 521080 h 1616455"/>
                <a:gd name="connsiteX99" fmla="*/ 619125 w 1267343"/>
                <a:gd name="connsiteY99" fmla="*/ 516317 h 1616455"/>
                <a:gd name="connsiteX100" fmla="*/ 628650 w 1267343"/>
                <a:gd name="connsiteY100" fmla="*/ 502030 h 1616455"/>
                <a:gd name="connsiteX101" fmla="*/ 690563 w 1267343"/>
                <a:gd name="connsiteY101" fmla="*/ 497267 h 1616455"/>
                <a:gd name="connsiteX102" fmla="*/ 757238 w 1267343"/>
                <a:gd name="connsiteY102" fmla="*/ 492505 h 1616455"/>
                <a:gd name="connsiteX103" fmla="*/ 712448 w 1267343"/>
                <a:gd name="connsiteY103" fmla="*/ 485259 h 1616455"/>
                <a:gd name="connsiteX104" fmla="*/ 781050 w 1267343"/>
                <a:gd name="connsiteY104" fmla="*/ 468692 h 1616455"/>
                <a:gd name="connsiteX105" fmla="*/ 804863 w 1267343"/>
                <a:gd name="connsiteY105" fmla="*/ 444880 h 1616455"/>
                <a:gd name="connsiteX106" fmla="*/ 833438 w 1267343"/>
                <a:gd name="connsiteY106" fmla="*/ 435355 h 1616455"/>
                <a:gd name="connsiteX107" fmla="*/ 838200 w 1267343"/>
                <a:gd name="connsiteY107" fmla="*/ 344867 h 1616455"/>
                <a:gd name="connsiteX108" fmla="*/ 828675 w 1267343"/>
                <a:gd name="connsiteY108" fmla="*/ 306767 h 1616455"/>
                <a:gd name="connsiteX109" fmla="*/ 823913 w 1267343"/>
                <a:gd name="connsiteY109" fmla="*/ 287717 h 1616455"/>
                <a:gd name="connsiteX110" fmla="*/ 814388 w 1267343"/>
                <a:gd name="connsiteY110" fmla="*/ 268667 h 1616455"/>
                <a:gd name="connsiteX111" fmla="*/ 809625 w 1267343"/>
                <a:gd name="connsiteY111" fmla="*/ 249617 h 1616455"/>
                <a:gd name="connsiteX112" fmla="*/ 804863 w 1267343"/>
                <a:gd name="connsiteY112" fmla="*/ 225805 h 1616455"/>
                <a:gd name="connsiteX113" fmla="*/ 790575 w 1267343"/>
                <a:gd name="connsiteY113" fmla="*/ 216280 h 1616455"/>
                <a:gd name="connsiteX114" fmla="*/ 757238 w 1267343"/>
                <a:gd name="connsiteY114" fmla="*/ 197230 h 1616455"/>
                <a:gd name="connsiteX115" fmla="*/ 728663 w 1267343"/>
                <a:gd name="connsiteY115" fmla="*/ 187705 h 1616455"/>
                <a:gd name="connsiteX116" fmla="*/ 700088 w 1267343"/>
                <a:gd name="connsiteY116" fmla="*/ 168655 h 1616455"/>
                <a:gd name="connsiteX117" fmla="*/ 685800 w 1267343"/>
                <a:gd name="connsiteY117" fmla="*/ 163892 h 1616455"/>
                <a:gd name="connsiteX118" fmla="*/ 657225 w 1267343"/>
                <a:gd name="connsiteY118" fmla="*/ 149605 h 1616455"/>
                <a:gd name="connsiteX119" fmla="*/ 642938 w 1267343"/>
                <a:gd name="connsiteY119" fmla="*/ 135317 h 1616455"/>
                <a:gd name="connsiteX120" fmla="*/ 614363 w 1267343"/>
                <a:gd name="connsiteY120" fmla="*/ 116267 h 1616455"/>
                <a:gd name="connsiteX121" fmla="*/ 609600 w 1267343"/>
                <a:gd name="connsiteY121" fmla="*/ 101980 h 1616455"/>
                <a:gd name="connsiteX122" fmla="*/ 600075 w 1267343"/>
                <a:gd name="connsiteY122" fmla="*/ 82930 h 1616455"/>
                <a:gd name="connsiteX123" fmla="*/ 595313 w 1267343"/>
                <a:gd name="connsiteY123" fmla="*/ 63880 h 1616455"/>
                <a:gd name="connsiteX124" fmla="*/ 590550 w 1267343"/>
                <a:gd name="connsiteY124" fmla="*/ 49592 h 1616455"/>
                <a:gd name="connsiteX125" fmla="*/ 600075 w 1267343"/>
                <a:gd name="connsiteY125" fmla="*/ 63880 h 1616455"/>
                <a:gd name="connsiteX126" fmla="*/ 609600 w 1267343"/>
                <a:gd name="connsiteY126" fmla="*/ 82930 h 1616455"/>
                <a:gd name="connsiteX127" fmla="*/ 638175 w 1267343"/>
                <a:gd name="connsiteY127" fmla="*/ 106742 h 1616455"/>
                <a:gd name="connsiteX128" fmla="*/ 647700 w 1267343"/>
                <a:gd name="connsiteY128" fmla="*/ 121030 h 1616455"/>
                <a:gd name="connsiteX129" fmla="*/ 690563 w 1267343"/>
                <a:gd name="connsiteY129" fmla="*/ 144842 h 1616455"/>
                <a:gd name="connsiteX130" fmla="*/ 704850 w 1267343"/>
                <a:gd name="connsiteY130" fmla="*/ 159130 h 1616455"/>
                <a:gd name="connsiteX131" fmla="*/ 776288 w 1267343"/>
                <a:gd name="connsiteY131" fmla="*/ 149605 h 1616455"/>
                <a:gd name="connsiteX132" fmla="*/ 781050 w 1267343"/>
                <a:gd name="connsiteY132" fmla="*/ 135317 h 1616455"/>
                <a:gd name="connsiteX133" fmla="*/ 762000 w 1267343"/>
                <a:gd name="connsiteY133" fmla="*/ 59117 h 1616455"/>
                <a:gd name="connsiteX134" fmla="*/ 766763 w 1267343"/>
                <a:gd name="connsiteY134" fmla="*/ 6730 h 1616455"/>
                <a:gd name="connsiteX135" fmla="*/ 781050 w 1267343"/>
                <a:gd name="connsiteY135" fmla="*/ 1967 h 1616455"/>
                <a:gd name="connsiteX136" fmla="*/ 800100 w 1267343"/>
                <a:gd name="connsiteY136" fmla="*/ 18636 h 1616455"/>
                <a:gd name="connsiteX137" fmla="*/ 838200 w 1267343"/>
                <a:gd name="connsiteY137" fmla="*/ 35305 h 1616455"/>
                <a:gd name="connsiteX138" fmla="*/ 842963 w 1267343"/>
                <a:gd name="connsiteY138" fmla="*/ 49592 h 1616455"/>
                <a:gd name="connsiteX139" fmla="*/ 852488 w 1267343"/>
                <a:gd name="connsiteY139" fmla="*/ 144842 h 1616455"/>
                <a:gd name="connsiteX140" fmla="*/ 838201 w 1267343"/>
                <a:gd name="connsiteY140" fmla="*/ 185324 h 1616455"/>
                <a:gd name="connsiteX141" fmla="*/ 878681 w 1267343"/>
                <a:gd name="connsiteY141" fmla="*/ 232949 h 1616455"/>
                <a:gd name="connsiteX142" fmla="*/ 895351 w 1267343"/>
                <a:gd name="connsiteY142" fmla="*/ 256761 h 1616455"/>
                <a:gd name="connsiteX143" fmla="*/ 904875 w 1267343"/>
                <a:gd name="connsiteY143" fmla="*/ 282955 h 1616455"/>
                <a:gd name="connsiteX144" fmla="*/ 909638 w 1267343"/>
                <a:gd name="connsiteY144" fmla="*/ 311530 h 1616455"/>
                <a:gd name="connsiteX145" fmla="*/ 904875 w 1267343"/>
                <a:gd name="connsiteY145" fmla="*/ 373442 h 1616455"/>
                <a:gd name="connsiteX146" fmla="*/ 895350 w 1267343"/>
                <a:gd name="connsiteY146" fmla="*/ 402017 h 1616455"/>
                <a:gd name="connsiteX147" fmla="*/ 890588 w 1267343"/>
                <a:gd name="connsiteY147" fmla="*/ 440117 h 1616455"/>
                <a:gd name="connsiteX148" fmla="*/ 862013 w 1267343"/>
                <a:gd name="connsiteY148" fmla="*/ 482980 h 1616455"/>
                <a:gd name="connsiteX149" fmla="*/ 847725 w 1267343"/>
                <a:gd name="connsiteY149" fmla="*/ 492505 h 1616455"/>
                <a:gd name="connsiteX150" fmla="*/ 833438 w 1267343"/>
                <a:gd name="connsiteY150" fmla="*/ 506792 h 1616455"/>
                <a:gd name="connsiteX151" fmla="*/ 814388 w 1267343"/>
                <a:gd name="connsiteY151" fmla="*/ 530605 h 1616455"/>
                <a:gd name="connsiteX152" fmla="*/ 809625 w 1267343"/>
                <a:gd name="connsiteY152" fmla="*/ 544892 h 1616455"/>
                <a:gd name="connsiteX153" fmla="*/ 800100 w 1267343"/>
                <a:gd name="connsiteY153" fmla="*/ 559180 h 1616455"/>
                <a:gd name="connsiteX154" fmla="*/ 785813 w 1267343"/>
                <a:gd name="connsiteY154" fmla="*/ 602042 h 1616455"/>
                <a:gd name="connsiteX155" fmla="*/ 781050 w 1267343"/>
                <a:gd name="connsiteY155" fmla="*/ 616330 h 1616455"/>
                <a:gd name="connsiteX156" fmla="*/ 790575 w 1267343"/>
                <a:gd name="connsiteY156" fmla="*/ 687767 h 1616455"/>
                <a:gd name="connsiteX157" fmla="*/ 800100 w 1267343"/>
                <a:gd name="connsiteY157" fmla="*/ 702055 h 1616455"/>
                <a:gd name="connsiteX158" fmla="*/ 804863 w 1267343"/>
                <a:gd name="connsiteY158" fmla="*/ 716342 h 1616455"/>
                <a:gd name="connsiteX159" fmla="*/ 823913 w 1267343"/>
                <a:gd name="connsiteY159" fmla="*/ 744917 h 1616455"/>
                <a:gd name="connsiteX160" fmla="*/ 828675 w 1267343"/>
                <a:gd name="connsiteY160" fmla="*/ 759205 h 1616455"/>
                <a:gd name="connsiteX161" fmla="*/ 866775 w 1267343"/>
                <a:gd name="connsiteY161" fmla="*/ 759205 h 1616455"/>
                <a:gd name="connsiteX162" fmla="*/ 890588 w 1267343"/>
                <a:gd name="connsiteY162" fmla="*/ 716342 h 1616455"/>
                <a:gd name="connsiteX163" fmla="*/ 895350 w 1267343"/>
                <a:gd name="connsiteY163" fmla="*/ 663955 h 1616455"/>
                <a:gd name="connsiteX164" fmla="*/ 904875 w 1267343"/>
                <a:gd name="connsiteY164" fmla="*/ 549655 h 1616455"/>
                <a:gd name="connsiteX165" fmla="*/ 933450 w 1267343"/>
                <a:gd name="connsiteY165" fmla="*/ 554417 h 1616455"/>
                <a:gd name="connsiteX166" fmla="*/ 938213 w 1267343"/>
                <a:gd name="connsiteY166" fmla="*/ 602042 h 1616455"/>
                <a:gd name="connsiteX167" fmla="*/ 952500 w 1267343"/>
                <a:gd name="connsiteY167" fmla="*/ 630617 h 1616455"/>
                <a:gd name="connsiteX168" fmla="*/ 966788 w 1267343"/>
                <a:gd name="connsiteY168" fmla="*/ 625855 h 1616455"/>
                <a:gd name="connsiteX169" fmla="*/ 981075 w 1267343"/>
                <a:gd name="connsiteY169" fmla="*/ 616330 h 1616455"/>
                <a:gd name="connsiteX170" fmla="*/ 1009650 w 1267343"/>
                <a:gd name="connsiteY170" fmla="*/ 606805 h 1616455"/>
                <a:gd name="connsiteX171" fmla="*/ 1038225 w 1267343"/>
                <a:gd name="connsiteY171" fmla="*/ 630617 h 1616455"/>
                <a:gd name="connsiteX172" fmla="*/ 1019175 w 1267343"/>
                <a:gd name="connsiteY172" fmla="*/ 659192 h 1616455"/>
                <a:gd name="connsiteX173" fmla="*/ 1009650 w 1267343"/>
                <a:gd name="connsiteY173" fmla="*/ 673480 h 1616455"/>
                <a:gd name="connsiteX174" fmla="*/ 995363 w 1267343"/>
                <a:gd name="connsiteY174" fmla="*/ 702055 h 1616455"/>
                <a:gd name="connsiteX175" fmla="*/ 981075 w 1267343"/>
                <a:gd name="connsiteY175" fmla="*/ 730630 h 1616455"/>
                <a:gd name="connsiteX176" fmla="*/ 962025 w 1267343"/>
                <a:gd name="connsiteY176" fmla="*/ 759205 h 1616455"/>
                <a:gd name="connsiteX177" fmla="*/ 938213 w 1267343"/>
                <a:gd name="connsiteY177" fmla="*/ 783017 h 1616455"/>
                <a:gd name="connsiteX178" fmla="*/ 938213 w 1267343"/>
                <a:gd name="connsiteY178" fmla="*/ 811592 h 1616455"/>
                <a:gd name="connsiteX179" fmla="*/ 971550 w 1267343"/>
                <a:gd name="connsiteY179" fmla="*/ 806830 h 1616455"/>
                <a:gd name="connsiteX180" fmla="*/ 1004888 w 1267343"/>
                <a:gd name="connsiteY180" fmla="*/ 763967 h 1616455"/>
                <a:gd name="connsiteX181" fmla="*/ 1019175 w 1267343"/>
                <a:gd name="connsiteY181" fmla="*/ 754442 h 1616455"/>
                <a:gd name="connsiteX182" fmla="*/ 1033463 w 1267343"/>
                <a:gd name="connsiteY182" fmla="*/ 749680 h 1616455"/>
                <a:gd name="connsiteX183" fmla="*/ 1047750 w 1267343"/>
                <a:gd name="connsiteY183" fmla="*/ 740155 h 1616455"/>
                <a:gd name="connsiteX184" fmla="*/ 1085850 w 1267343"/>
                <a:gd name="connsiteY184" fmla="*/ 730630 h 1616455"/>
                <a:gd name="connsiteX185" fmla="*/ 1128713 w 1267343"/>
                <a:gd name="connsiteY185" fmla="*/ 721105 h 1616455"/>
                <a:gd name="connsiteX186" fmla="*/ 1138238 w 1267343"/>
                <a:gd name="connsiteY186" fmla="*/ 706817 h 1616455"/>
                <a:gd name="connsiteX187" fmla="*/ 1166813 w 1267343"/>
                <a:gd name="connsiteY187" fmla="*/ 697292 h 1616455"/>
                <a:gd name="connsiteX188" fmla="*/ 1195388 w 1267343"/>
                <a:gd name="connsiteY188" fmla="*/ 683005 h 1616455"/>
                <a:gd name="connsiteX189" fmla="*/ 1200150 w 1267343"/>
                <a:gd name="connsiteY189" fmla="*/ 659192 h 1616455"/>
                <a:gd name="connsiteX190" fmla="*/ 1247775 w 1267343"/>
                <a:gd name="connsiteY190" fmla="*/ 678242 h 1616455"/>
                <a:gd name="connsiteX191" fmla="*/ 1262063 w 1267343"/>
                <a:gd name="connsiteY191" fmla="*/ 692530 h 1616455"/>
                <a:gd name="connsiteX192" fmla="*/ 1262063 w 1267343"/>
                <a:gd name="connsiteY192" fmla="*/ 744917 h 1616455"/>
                <a:gd name="connsiteX193" fmla="*/ 1247775 w 1267343"/>
                <a:gd name="connsiteY193" fmla="*/ 749680 h 1616455"/>
                <a:gd name="connsiteX194" fmla="*/ 1185863 w 1267343"/>
                <a:gd name="connsiteY194" fmla="*/ 763967 h 1616455"/>
                <a:gd name="connsiteX195" fmla="*/ 1128713 w 1267343"/>
                <a:gd name="connsiteY195" fmla="*/ 773492 h 1616455"/>
                <a:gd name="connsiteX196" fmla="*/ 1114425 w 1267343"/>
                <a:gd name="connsiteY196" fmla="*/ 778255 h 1616455"/>
                <a:gd name="connsiteX197" fmla="*/ 1081088 w 1267343"/>
                <a:gd name="connsiteY197" fmla="*/ 787780 h 1616455"/>
                <a:gd name="connsiteX198" fmla="*/ 1071563 w 1267343"/>
                <a:gd name="connsiteY198" fmla="*/ 825880 h 1616455"/>
                <a:gd name="connsiteX199" fmla="*/ 1023938 w 1267343"/>
                <a:gd name="connsiteY199" fmla="*/ 840167 h 1616455"/>
                <a:gd name="connsiteX200" fmla="*/ 1000125 w 1267343"/>
                <a:gd name="connsiteY200" fmla="*/ 844930 h 1616455"/>
                <a:gd name="connsiteX201" fmla="*/ 971550 w 1267343"/>
                <a:gd name="connsiteY201" fmla="*/ 854455 h 1616455"/>
                <a:gd name="connsiteX202" fmla="*/ 952500 w 1267343"/>
                <a:gd name="connsiteY202" fmla="*/ 859217 h 1616455"/>
                <a:gd name="connsiteX203" fmla="*/ 933451 w 1267343"/>
                <a:gd name="connsiteY203" fmla="*/ 909224 h 1616455"/>
                <a:gd name="connsiteX204" fmla="*/ 971550 w 1267343"/>
                <a:gd name="connsiteY204" fmla="*/ 906842 h 1616455"/>
                <a:gd name="connsiteX205" fmla="*/ 985838 w 1267343"/>
                <a:gd name="connsiteY205" fmla="*/ 925892 h 1616455"/>
                <a:gd name="connsiteX206" fmla="*/ 1004888 w 1267343"/>
                <a:gd name="connsiteY206" fmla="*/ 944942 h 1616455"/>
                <a:gd name="connsiteX207" fmla="*/ 1009650 w 1267343"/>
                <a:gd name="connsiteY207" fmla="*/ 959230 h 1616455"/>
                <a:gd name="connsiteX208" fmla="*/ 1023938 w 1267343"/>
                <a:gd name="connsiteY208" fmla="*/ 966374 h 1616455"/>
                <a:gd name="connsiteX209" fmla="*/ 1066800 w 1267343"/>
                <a:gd name="connsiteY209" fmla="*/ 954467 h 1616455"/>
                <a:gd name="connsiteX210" fmla="*/ 1085850 w 1267343"/>
                <a:gd name="connsiteY210" fmla="*/ 954467 h 1616455"/>
                <a:gd name="connsiteX211" fmla="*/ 1119188 w 1267343"/>
                <a:gd name="connsiteY211" fmla="*/ 940180 h 1616455"/>
                <a:gd name="connsiteX212" fmla="*/ 1143000 w 1267343"/>
                <a:gd name="connsiteY212" fmla="*/ 944942 h 1616455"/>
                <a:gd name="connsiteX213" fmla="*/ 1152525 w 1267343"/>
                <a:gd name="connsiteY213" fmla="*/ 959230 h 1616455"/>
                <a:gd name="connsiteX214" fmla="*/ 1166813 w 1267343"/>
                <a:gd name="connsiteY214" fmla="*/ 992567 h 1616455"/>
                <a:gd name="connsiteX215" fmla="*/ 1162050 w 1267343"/>
                <a:gd name="connsiteY215" fmla="*/ 1006855 h 1616455"/>
                <a:gd name="connsiteX216" fmla="*/ 1147763 w 1267343"/>
                <a:gd name="connsiteY216" fmla="*/ 1011617 h 1616455"/>
                <a:gd name="connsiteX217" fmla="*/ 1060110 w 1267343"/>
                <a:gd name="connsiteY217" fmla="*/ 1021041 h 1616455"/>
                <a:gd name="connsiteX218" fmla="*/ 1052513 w 1267343"/>
                <a:gd name="connsiteY218" fmla="*/ 1006855 h 1616455"/>
                <a:gd name="connsiteX219" fmla="*/ 1023938 w 1267343"/>
                <a:gd name="connsiteY219" fmla="*/ 997330 h 1616455"/>
                <a:gd name="connsiteX220" fmla="*/ 985838 w 1267343"/>
                <a:gd name="connsiteY220" fmla="*/ 987805 h 1616455"/>
                <a:gd name="connsiteX221" fmla="*/ 952500 w 1267343"/>
                <a:gd name="connsiteY221" fmla="*/ 994949 h 1616455"/>
                <a:gd name="connsiteX222" fmla="*/ 890588 w 1267343"/>
                <a:gd name="connsiteY222" fmla="*/ 973517 h 1616455"/>
                <a:gd name="connsiteX223" fmla="*/ 909637 w 1267343"/>
                <a:gd name="connsiteY223" fmla="*/ 975899 h 1616455"/>
                <a:gd name="connsiteX224" fmla="*/ 902495 w 1267343"/>
                <a:gd name="connsiteY224" fmla="*/ 1059242 h 1616455"/>
                <a:gd name="connsiteX225" fmla="*/ 871537 w 1267343"/>
                <a:gd name="connsiteY225" fmla="*/ 1104486 h 1616455"/>
                <a:gd name="connsiteX226" fmla="*/ 850107 w 1267343"/>
                <a:gd name="connsiteY226" fmla="*/ 1111630 h 1616455"/>
                <a:gd name="connsiteX227" fmla="*/ 833438 w 1267343"/>
                <a:gd name="connsiteY227" fmla="*/ 1116392 h 1616455"/>
                <a:gd name="connsiteX228" fmla="*/ 823913 w 1267343"/>
                <a:gd name="connsiteY228" fmla="*/ 1166399 h 1616455"/>
                <a:gd name="connsiteX229" fmla="*/ 781051 w 1267343"/>
                <a:gd name="connsiteY229" fmla="*/ 1178305 h 1616455"/>
                <a:gd name="connsiteX230" fmla="*/ 762000 w 1267343"/>
                <a:gd name="connsiteY230" fmla="*/ 1173542 h 1616455"/>
                <a:gd name="connsiteX231" fmla="*/ 754856 w 1267343"/>
                <a:gd name="connsiteY231" fmla="*/ 1204498 h 1616455"/>
                <a:gd name="connsiteX232" fmla="*/ 736260 w 1267343"/>
                <a:gd name="connsiteY232" fmla="*/ 1225828 h 1616455"/>
                <a:gd name="connsiteX233" fmla="*/ 714376 w 1267343"/>
                <a:gd name="connsiteY233" fmla="*/ 1254505 h 1616455"/>
                <a:gd name="connsiteX234" fmla="*/ 704850 w 1267343"/>
                <a:gd name="connsiteY234" fmla="*/ 1302130 h 1616455"/>
                <a:gd name="connsiteX235" fmla="*/ 733425 w 1267343"/>
                <a:gd name="connsiteY235" fmla="*/ 1321180 h 1616455"/>
                <a:gd name="connsiteX236" fmla="*/ 747713 w 1267343"/>
                <a:gd name="connsiteY236" fmla="*/ 1330705 h 1616455"/>
                <a:gd name="connsiteX237" fmla="*/ 757238 w 1267343"/>
                <a:gd name="connsiteY237" fmla="*/ 1344992 h 1616455"/>
                <a:gd name="connsiteX238" fmla="*/ 776288 w 1267343"/>
                <a:gd name="connsiteY238" fmla="*/ 1359280 h 1616455"/>
                <a:gd name="connsiteX239" fmla="*/ 828675 w 1267343"/>
                <a:gd name="connsiteY239" fmla="*/ 1368805 h 1616455"/>
                <a:gd name="connsiteX240" fmla="*/ 842963 w 1267343"/>
                <a:gd name="connsiteY240" fmla="*/ 1378330 h 1616455"/>
                <a:gd name="connsiteX241" fmla="*/ 852488 w 1267343"/>
                <a:gd name="connsiteY241" fmla="*/ 1392617 h 1616455"/>
                <a:gd name="connsiteX242" fmla="*/ 885825 w 1267343"/>
                <a:gd name="connsiteY242" fmla="*/ 1397380 h 1616455"/>
                <a:gd name="connsiteX243" fmla="*/ 900113 w 1267343"/>
                <a:gd name="connsiteY243" fmla="*/ 1406905 h 1616455"/>
                <a:gd name="connsiteX244" fmla="*/ 942975 w 1267343"/>
                <a:gd name="connsiteY244" fmla="*/ 1392617 h 1616455"/>
                <a:gd name="connsiteX245" fmla="*/ 966788 w 1267343"/>
                <a:gd name="connsiteY245" fmla="*/ 1373567 h 1616455"/>
                <a:gd name="connsiteX246" fmla="*/ 976313 w 1267343"/>
                <a:gd name="connsiteY246" fmla="*/ 1359280 h 1616455"/>
                <a:gd name="connsiteX247" fmla="*/ 990600 w 1267343"/>
                <a:gd name="connsiteY247" fmla="*/ 1349755 h 1616455"/>
                <a:gd name="connsiteX248" fmla="*/ 995363 w 1267343"/>
                <a:gd name="connsiteY248" fmla="*/ 1335467 h 1616455"/>
                <a:gd name="connsiteX249" fmla="*/ 1033463 w 1267343"/>
                <a:gd name="connsiteY249" fmla="*/ 1344992 h 1616455"/>
                <a:gd name="connsiteX250" fmla="*/ 1157288 w 1267343"/>
                <a:gd name="connsiteY250" fmla="*/ 1359280 h 1616455"/>
                <a:gd name="connsiteX251" fmla="*/ 1185863 w 1267343"/>
                <a:gd name="connsiteY251" fmla="*/ 1368805 h 1616455"/>
                <a:gd name="connsiteX252" fmla="*/ 1190625 w 1267343"/>
                <a:gd name="connsiteY252" fmla="*/ 1383092 h 1616455"/>
                <a:gd name="connsiteX253" fmla="*/ 1200150 w 1267343"/>
                <a:gd name="connsiteY253" fmla="*/ 1397380 h 1616455"/>
                <a:gd name="connsiteX254" fmla="*/ 1190625 w 1267343"/>
                <a:gd name="connsiteY254" fmla="*/ 1411667 h 1616455"/>
                <a:gd name="connsiteX255" fmla="*/ 1119188 w 1267343"/>
                <a:gd name="connsiteY255" fmla="*/ 1406905 h 1616455"/>
                <a:gd name="connsiteX256" fmla="*/ 1090613 w 1267343"/>
                <a:gd name="connsiteY256" fmla="*/ 1397380 h 1616455"/>
                <a:gd name="connsiteX257" fmla="*/ 1033463 w 1267343"/>
                <a:gd name="connsiteY257" fmla="*/ 1406905 h 1616455"/>
                <a:gd name="connsiteX258" fmla="*/ 985838 w 1267343"/>
                <a:gd name="connsiteY258" fmla="*/ 1416430 h 1616455"/>
                <a:gd name="connsiteX259" fmla="*/ 971550 w 1267343"/>
                <a:gd name="connsiteY259" fmla="*/ 1425955 h 1616455"/>
                <a:gd name="connsiteX260" fmla="*/ 957263 w 1267343"/>
                <a:gd name="connsiteY260" fmla="*/ 1430717 h 1616455"/>
                <a:gd name="connsiteX261" fmla="*/ 952500 w 1267343"/>
                <a:gd name="connsiteY261" fmla="*/ 1445005 h 1616455"/>
                <a:gd name="connsiteX262" fmla="*/ 971550 w 1267343"/>
                <a:gd name="connsiteY262" fmla="*/ 1492630 h 1616455"/>
                <a:gd name="connsiteX263" fmla="*/ 1000125 w 1267343"/>
                <a:gd name="connsiteY263" fmla="*/ 1502155 h 1616455"/>
                <a:gd name="connsiteX264" fmla="*/ 1119188 w 1267343"/>
                <a:gd name="connsiteY264" fmla="*/ 1506917 h 1616455"/>
                <a:gd name="connsiteX265" fmla="*/ 1228725 w 1267343"/>
                <a:gd name="connsiteY265" fmla="*/ 1521205 h 1616455"/>
                <a:gd name="connsiteX266" fmla="*/ 1243013 w 1267343"/>
                <a:gd name="connsiteY266" fmla="*/ 1530730 h 1616455"/>
                <a:gd name="connsiteX267" fmla="*/ 1247775 w 1267343"/>
                <a:gd name="connsiteY267" fmla="*/ 1545017 h 1616455"/>
                <a:gd name="connsiteX268" fmla="*/ 1262063 w 1267343"/>
                <a:gd name="connsiteY268" fmla="*/ 1573592 h 1616455"/>
                <a:gd name="connsiteX269" fmla="*/ 1257300 w 1267343"/>
                <a:gd name="connsiteY269" fmla="*/ 1587880 h 1616455"/>
                <a:gd name="connsiteX270" fmla="*/ 1185863 w 1267343"/>
                <a:gd name="connsiteY270" fmla="*/ 1597405 h 1616455"/>
                <a:gd name="connsiteX271" fmla="*/ 1171575 w 1267343"/>
                <a:gd name="connsiteY271" fmla="*/ 1568830 h 1616455"/>
                <a:gd name="connsiteX272" fmla="*/ 1157288 w 1267343"/>
                <a:gd name="connsiteY272" fmla="*/ 1559305 h 1616455"/>
                <a:gd name="connsiteX273" fmla="*/ 1071563 w 1267343"/>
                <a:gd name="connsiteY273" fmla="*/ 1564067 h 1616455"/>
                <a:gd name="connsiteX274" fmla="*/ 1052513 w 1267343"/>
                <a:gd name="connsiteY274" fmla="*/ 1568830 h 1616455"/>
                <a:gd name="connsiteX275" fmla="*/ 1023938 w 1267343"/>
                <a:gd name="connsiteY275" fmla="*/ 1583117 h 1616455"/>
                <a:gd name="connsiteX276" fmla="*/ 1009650 w 1267343"/>
                <a:gd name="connsiteY276" fmla="*/ 1611692 h 1616455"/>
                <a:gd name="connsiteX277" fmla="*/ 995363 w 1267343"/>
                <a:gd name="connsiteY277" fmla="*/ 1616455 h 1616455"/>
                <a:gd name="connsiteX278" fmla="*/ 985838 w 1267343"/>
                <a:gd name="connsiteY278" fmla="*/ 1583117 h 1616455"/>
                <a:gd name="connsiteX279" fmla="*/ 976313 w 1267343"/>
                <a:gd name="connsiteY279" fmla="*/ 1530730 h 1616455"/>
                <a:gd name="connsiteX280" fmla="*/ 966788 w 1267343"/>
                <a:gd name="connsiteY280" fmla="*/ 1497392 h 1616455"/>
                <a:gd name="connsiteX281" fmla="*/ 952500 w 1267343"/>
                <a:gd name="connsiteY281" fmla="*/ 1487867 h 1616455"/>
                <a:gd name="connsiteX282" fmla="*/ 938213 w 1267343"/>
                <a:gd name="connsiteY282" fmla="*/ 1502155 h 1616455"/>
                <a:gd name="connsiteX283" fmla="*/ 933450 w 1267343"/>
                <a:gd name="connsiteY283" fmla="*/ 1540255 h 1616455"/>
                <a:gd name="connsiteX284" fmla="*/ 890588 w 1267343"/>
                <a:gd name="connsiteY284" fmla="*/ 1535492 h 1616455"/>
                <a:gd name="connsiteX285" fmla="*/ 881063 w 1267343"/>
                <a:gd name="connsiteY285" fmla="*/ 1511680 h 1616455"/>
                <a:gd name="connsiteX286" fmla="*/ 885825 w 1267343"/>
                <a:gd name="connsiteY286" fmla="*/ 1492630 h 1616455"/>
                <a:gd name="connsiteX287" fmla="*/ 876300 w 1267343"/>
                <a:gd name="connsiteY287" fmla="*/ 1449767 h 1616455"/>
                <a:gd name="connsiteX288" fmla="*/ 862013 w 1267343"/>
                <a:gd name="connsiteY288" fmla="*/ 1440242 h 1616455"/>
                <a:gd name="connsiteX289" fmla="*/ 828675 w 1267343"/>
                <a:gd name="connsiteY289" fmla="*/ 1464055 h 1616455"/>
                <a:gd name="connsiteX290" fmla="*/ 809625 w 1267343"/>
                <a:gd name="connsiteY290" fmla="*/ 1459292 h 1616455"/>
                <a:gd name="connsiteX291" fmla="*/ 795338 w 1267343"/>
                <a:gd name="connsiteY291" fmla="*/ 1421192 h 1616455"/>
                <a:gd name="connsiteX292" fmla="*/ 790575 w 1267343"/>
                <a:gd name="connsiteY292" fmla="*/ 1402142 h 1616455"/>
                <a:gd name="connsiteX293" fmla="*/ 766763 w 1267343"/>
                <a:gd name="connsiteY293" fmla="*/ 1406905 h 1616455"/>
                <a:gd name="connsiteX294" fmla="*/ 738188 w 1267343"/>
                <a:gd name="connsiteY294" fmla="*/ 1416430 h 1616455"/>
                <a:gd name="connsiteX295" fmla="*/ 638175 w 1267343"/>
                <a:gd name="connsiteY295" fmla="*/ 1411667 h 1616455"/>
                <a:gd name="connsiteX296" fmla="*/ 623888 w 1267343"/>
                <a:gd name="connsiteY296" fmla="*/ 1406905 h 1616455"/>
                <a:gd name="connsiteX297" fmla="*/ 609600 w 1267343"/>
                <a:gd name="connsiteY297" fmla="*/ 1373567 h 1616455"/>
                <a:gd name="connsiteX298" fmla="*/ 623888 w 1267343"/>
                <a:gd name="connsiteY298" fmla="*/ 1364042 h 1616455"/>
                <a:gd name="connsiteX299" fmla="*/ 676275 w 1267343"/>
                <a:gd name="connsiteY299" fmla="*/ 1359280 h 1616455"/>
                <a:gd name="connsiteX300" fmla="*/ 666750 w 1267343"/>
                <a:gd name="connsiteY300" fmla="*/ 1330705 h 1616455"/>
                <a:gd name="connsiteX301" fmla="*/ 661988 w 1267343"/>
                <a:gd name="connsiteY301" fmla="*/ 1316417 h 1616455"/>
                <a:gd name="connsiteX302" fmla="*/ 657225 w 1267343"/>
                <a:gd name="connsiteY302" fmla="*/ 1297367 h 1616455"/>
                <a:gd name="connsiteX303" fmla="*/ 642938 w 1267343"/>
                <a:gd name="connsiteY303" fmla="*/ 1287842 h 1616455"/>
                <a:gd name="connsiteX304" fmla="*/ 585788 w 1267343"/>
                <a:gd name="connsiteY304" fmla="*/ 1297367 h 1616455"/>
                <a:gd name="connsiteX305" fmla="*/ 576263 w 1267343"/>
                <a:gd name="connsiteY305" fmla="*/ 1283080 h 1616455"/>
                <a:gd name="connsiteX306" fmla="*/ 590550 w 1267343"/>
                <a:gd name="connsiteY306" fmla="*/ 1273555 h 1616455"/>
                <a:gd name="connsiteX307" fmla="*/ 600075 w 1267343"/>
                <a:gd name="connsiteY307" fmla="*/ 1244980 h 1616455"/>
                <a:gd name="connsiteX308" fmla="*/ 604838 w 1267343"/>
                <a:gd name="connsiteY308" fmla="*/ 1230692 h 1616455"/>
                <a:gd name="connsiteX309" fmla="*/ 590550 w 1267343"/>
                <a:gd name="connsiteY309" fmla="*/ 1221167 h 1616455"/>
                <a:gd name="connsiteX310" fmla="*/ 561975 w 1267343"/>
                <a:gd name="connsiteY310" fmla="*/ 1206880 h 1616455"/>
                <a:gd name="connsiteX311" fmla="*/ 547688 w 1267343"/>
                <a:gd name="connsiteY311" fmla="*/ 1192592 h 1616455"/>
                <a:gd name="connsiteX312" fmla="*/ 519113 w 1267343"/>
                <a:gd name="connsiteY312" fmla="*/ 1173542 h 1616455"/>
                <a:gd name="connsiteX313" fmla="*/ 504825 w 1267343"/>
                <a:gd name="connsiteY313" fmla="*/ 1164017 h 1616455"/>
                <a:gd name="connsiteX314" fmla="*/ 490538 w 1267343"/>
                <a:gd name="connsiteY314" fmla="*/ 1159255 h 1616455"/>
                <a:gd name="connsiteX315" fmla="*/ 476250 w 1267343"/>
                <a:gd name="connsiteY315" fmla="*/ 1149730 h 1616455"/>
                <a:gd name="connsiteX316" fmla="*/ 447675 w 1267343"/>
                <a:gd name="connsiteY316" fmla="*/ 1140205 h 1616455"/>
                <a:gd name="connsiteX317" fmla="*/ 433388 w 1267343"/>
                <a:gd name="connsiteY317" fmla="*/ 1130680 h 1616455"/>
                <a:gd name="connsiteX318" fmla="*/ 347663 w 1267343"/>
                <a:gd name="connsiteY318" fmla="*/ 1140205 h 1616455"/>
                <a:gd name="connsiteX319" fmla="*/ 295275 w 1267343"/>
                <a:gd name="connsiteY319" fmla="*/ 1135442 h 1616455"/>
                <a:gd name="connsiteX320" fmla="*/ 280988 w 1267343"/>
                <a:gd name="connsiteY320" fmla="*/ 1125917 h 1616455"/>
                <a:gd name="connsiteX321" fmla="*/ 223838 w 1267343"/>
                <a:gd name="connsiteY321" fmla="*/ 1116392 h 1616455"/>
                <a:gd name="connsiteX322" fmla="*/ 195263 w 1267343"/>
                <a:gd name="connsiteY322" fmla="*/ 1106867 h 1616455"/>
                <a:gd name="connsiteX323" fmla="*/ 180975 w 1267343"/>
                <a:gd name="connsiteY323" fmla="*/ 1102105 h 1616455"/>
                <a:gd name="connsiteX324" fmla="*/ 109538 w 1267343"/>
                <a:gd name="connsiteY324" fmla="*/ 1116392 h 1616455"/>
                <a:gd name="connsiteX325" fmla="*/ 104775 w 1267343"/>
                <a:gd name="connsiteY325" fmla="*/ 1130680 h 1616455"/>
                <a:gd name="connsiteX326" fmla="*/ 114300 w 1267343"/>
                <a:gd name="connsiteY326" fmla="*/ 1240217 h 1616455"/>
                <a:gd name="connsiteX327" fmla="*/ 119063 w 1267343"/>
                <a:gd name="connsiteY327" fmla="*/ 1249742 h 1616455"/>
                <a:gd name="connsiteX0" fmla="*/ 109538 w 1267343"/>
                <a:gd name="connsiteY0" fmla="*/ 1321180 h 1616455"/>
                <a:gd name="connsiteX1" fmla="*/ 85725 w 1267343"/>
                <a:gd name="connsiteY1" fmla="*/ 1316417 h 1616455"/>
                <a:gd name="connsiteX2" fmla="*/ 80963 w 1267343"/>
                <a:gd name="connsiteY2" fmla="*/ 1302130 h 1616455"/>
                <a:gd name="connsiteX3" fmla="*/ 71438 w 1267343"/>
                <a:gd name="connsiteY3" fmla="*/ 1287842 h 1616455"/>
                <a:gd name="connsiteX4" fmla="*/ 57150 w 1267343"/>
                <a:gd name="connsiteY4" fmla="*/ 1235455 h 1616455"/>
                <a:gd name="connsiteX5" fmla="*/ 52388 w 1267343"/>
                <a:gd name="connsiteY5" fmla="*/ 1221167 h 1616455"/>
                <a:gd name="connsiteX6" fmla="*/ 38100 w 1267343"/>
                <a:gd name="connsiteY6" fmla="*/ 1211642 h 1616455"/>
                <a:gd name="connsiteX7" fmla="*/ 19050 w 1267343"/>
                <a:gd name="connsiteY7" fmla="*/ 1183067 h 1616455"/>
                <a:gd name="connsiteX8" fmla="*/ 14288 w 1267343"/>
                <a:gd name="connsiteY8" fmla="*/ 1168780 h 1616455"/>
                <a:gd name="connsiteX9" fmla="*/ 0 w 1267343"/>
                <a:gd name="connsiteY9" fmla="*/ 1140205 h 1616455"/>
                <a:gd name="connsiteX10" fmla="*/ 28575 w 1267343"/>
                <a:gd name="connsiteY10" fmla="*/ 1121155 h 1616455"/>
                <a:gd name="connsiteX11" fmla="*/ 42863 w 1267343"/>
                <a:gd name="connsiteY11" fmla="*/ 1111630 h 1616455"/>
                <a:gd name="connsiteX12" fmla="*/ 71438 w 1267343"/>
                <a:gd name="connsiteY12" fmla="*/ 1087817 h 1616455"/>
                <a:gd name="connsiteX13" fmla="*/ 76200 w 1267343"/>
                <a:gd name="connsiteY13" fmla="*/ 1073530 h 1616455"/>
                <a:gd name="connsiteX14" fmla="*/ 76200 w 1267343"/>
                <a:gd name="connsiteY14" fmla="*/ 1016380 h 1616455"/>
                <a:gd name="connsiteX15" fmla="*/ 66675 w 1267343"/>
                <a:gd name="connsiteY15" fmla="*/ 1002092 h 1616455"/>
                <a:gd name="connsiteX16" fmla="*/ 47625 w 1267343"/>
                <a:gd name="connsiteY16" fmla="*/ 997330 h 1616455"/>
                <a:gd name="connsiteX17" fmla="*/ 42863 w 1267343"/>
                <a:gd name="connsiteY17" fmla="*/ 935417 h 1616455"/>
                <a:gd name="connsiteX18" fmla="*/ 57150 w 1267343"/>
                <a:gd name="connsiteY18" fmla="*/ 925892 h 1616455"/>
                <a:gd name="connsiteX19" fmla="*/ 109538 w 1267343"/>
                <a:gd name="connsiteY19" fmla="*/ 944942 h 1616455"/>
                <a:gd name="connsiteX20" fmla="*/ 119063 w 1267343"/>
                <a:gd name="connsiteY20" fmla="*/ 973517 h 1616455"/>
                <a:gd name="connsiteX21" fmla="*/ 128588 w 1267343"/>
                <a:gd name="connsiteY21" fmla="*/ 1002092 h 1616455"/>
                <a:gd name="connsiteX22" fmla="*/ 133350 w 1267343"/>
                <a:gd name="connsiteY22" fmla="*/ 1016380 h 1616455"/>
                <a:gd name="connsiteX23" fmla="*/ 147638 w 1267343"/>
                <a:gd name="connsiteY23" fmla="*/ 1021142 h 1616455"/>
                <a:gd name="connsiteX24" fmla="*/ 161925 w 1267343"/>
                <a:gd name="connsiteY24" fmla="*/ 1030667 h 1616455"/>
                <a:gd name="connsiteX25" fmla="*/ 238125 w 1267343"/>
                <a:gd name="connsiteY25" fmla="*/ 1044955 h 1616455"/>
                <a:gd name="connsiteX26" fmla="*/ 266700 w 1267343"/>
                <a:gd name="connsiteY26" fmla="*/ 1064005 h 1616455"/>
                <a:gd name="connsiteX27" fmla="*/ 285750 w 1267343"/>
                <a:gd name="connsiteY27" fmla="*/ 1087817 h 1616455"/>
                <a:gd name="connsiteX28" fmla="*/ 314325 w 1267343"/>
                <a:gd name="connsiteY28" fmla="*/ 1097342 h 1616455"/>
                <a:gd name="connsiteX29" fmla="*/ 457200 w 1267343"/>
                <a:gd name="connsiteY29" fmla="*/ 1092580 h 1616455"/>
                <a:gd name="connsiteX30" fmla="*/ 466725 w 1267343"/>
                <a:gd name="connsiteY30" fmla="*/ 1078292 h 1616455"/>
                <a:gd name="connsiteX31" fmla="*/ 481013 w 1267343"/>
                <a:gd name="connsiteY31" fmla="*/ 1068767 h 1616455"/>
                <a:gd name="connsiteX32" fmla="*/ 485775 w 1267343"/>
                <a:gd name="connsiteY32" fmla="*/ 1021142 h 1616455"/>
                <a:gd name="connsiteX33" fmla="*/ 481013 w 1267343"/>
                <a:gd name="connsiteY33" fmla="*/ 1006855 h 1616455"/>
                <a:gd name="connsiteX34" fmla="*/ 466725 w 1267343"/>
                <a:gd name="connsiteY34" fmla="*/ 1002092 h 1616455"/>
                <a:gd name="connsiteX35" fmla="*/ 442913 w 1267343"/>
                <a:gd name="connsiteY35" fmla="*/ 959230 h 1616455"/>
                <a:gd name="connsiteX36" fmla="*/ 438150 w 1267343"/>
                <a:gd name="connsiteY36" fmla="*/ 940180 h 1616455"/>
                <a:gd name="connsiteX37" fmla="*/ 433388 w 1267343"/>
                <a:gd name="connsiteY37" fmla="*/ 892555 h 1616455"/>
                <a:gd name="connsiteX38" fmla="*/ 419100 w 1267343"/>
                <a:gd name="connsiteY38" fmla="*/ 887792 h 1616455"/>
                <a:gd name="connsiteX39" fmla="*/ 390525 w 1267343"/>
                <a:gd name="connsiteY39" fmla="*/ 873505 h 1616455"/>
                <a:gd name="connsiteX40" fmla="*/ 376238 w 1267343"/>
                <a:gd name="connsiteY40" fmla="*/ 859217 h 1616455"/>
                <a:gd name="connsiteX41" fmla="*/ 371475 w 1267343"/>
                <a:gd name="connsiteY41" fmla="*/ 844930 h 1616455"/>
                <a:gd name="connsiteX42" fmla="*/ 361950 w 1267343"/>
                <a:gd name="connsiteY42" fmla="*/ 830642 h 1616455"/>
                <a:gd name="connsiteX43" fmla="*/ 357188 w 1267343"/>
                <a:gd name="connsiteY43" fmla="*/ 816355 h 1616455"/>
                <a:gd name="connsiteX44" fmla="*/ 314325 w 1267343"/>
                <a:gd name="connsiteY44" fmla="*/ 783017 h 1616455"/>
                <a:gd name="connsiteX45" fmla="*/ 300038 w 1267343"/>
                <a:gd name="connsiteY45" fmla="*/ 773492 h 1616455"/>
                <a:gd name="connsiteX46" fmla="*/ 314325 w 1267343"/>
                <a:gd name="connsiteY46" fmla="*/ 759205 h 1616455"/>
                <a:gd name="connsiteX47" fmla="*/ 357188 w 1267343"/>
                <a:gd name="connsiteY47" fmla="*/ 768730 h 1616455"/>
                <a:gd name="connsiteX48" fmla="*/ 385763 w 1267343"/>
                <a:gd name="connsiteY48" fmla="*/ 787780 h 1616455"/>
                <a:gd name="connsiteX49" fmla="*/ 409575 w 1267343"/>
                <a:gd name="connsiteY49" fmla="*/ 806830 h 1616455"/>
                <a:gd name="connsiteX50" fmla="*/ 438150 w 1267343"/>
                <a:gd name="connsiteY50" fmla="*/ 825880 h 1616455"/>
                <a:gd name="connsiteX51" fmla="*/ 452438 w 1267343"/>
                <a:gd name="connsiteY51" fmla="*/ 840167 h 1616455"/>
                <a:gd name="connsiteX52" fmla="*/ 471488 w 1267343"/>
                <a:gd name="connsiteY52" fmla="*/ 868742 h 1616455"/>
                <a:gd name="connsiteX53" fmla="*/ 490538 w 1267343"/>
                <a:gd name="connsiteY53" fmla="*/ 897317 h 1616455"/>
                <a:gd name="connsiteX54" fmla="*/ 500063 w 1267343"/>
                <a:gd name="connsiteY54" fmla="*/ 911605 h 1616455"/>
                <a:gd name="connsiteX55" fmla="*/ 509588 w 1267343"/>
                <a:gd name="connsiteY55" fmla="*/ 925892 h 1616455"/>
                <a:gd name="connsiteX56" fmla="*/ 514350 w 1267343"/>
                <a:gd name="connsiteY56" fmla="*/ 940180 h 1616455"/>
                <a:gd name="connsiteX57" fmla="*/ 523875 w 1267343"/>
                <a:gd name="connsiteY57" fmla="*/ 954467 h 1616455"/>
                <a:gd name="connsiteX58" fmla="*/ 542925 w 1267343"/>
                <a:gd name="connsiteY58" fmla="*/ 997330 h 1616455"/>
                <a:gd name="connsiteX59" fmla="*/ 557213 w 1267343"/>
                <a:gd name="connsiteY59" fmla="*/ 1035430 h 1616455"/>
                <a:gd name="connsiteX60" fmla="*/ 576263 w 1267343"/>
                <a:gd name="connsiteY60" fmla="*/ 1030667 h 1616455"/>
                <a:gd name="connsiteX61" fmla="*/ 581025 w 1267343"/>
                <a:gd name="connsiteY61" fmla="*/ 1016380 h 1616455"/>
                <a:gd name="connsiteX62" fmla="*/ 561975 w 1267343"/>
                <a:gd name="connsiteY62" fmla="*/ 987805 h 1616455"/>
                <a:gd name="connsiteX63" fmla="*/ 552450 w 1267343"/>
                <a:gd name="connsiteY63" fmla="*/ 973517 h 1616455"/>
                <a:gd name="connsiteX64" fmla="*/ 566738 w 1267343"/>
                <a:gd name="connsiteY64" fmla="*/ 968755 h 1616455"/>
                <a:gd name="connsiteX65" fmla="*/ 604838 w 1267343"/>
                <a:gd name="connsiteY65" fmla="*/ 983042 h 1616455"/>
                <a:gd name="connsiteX66" fmla="*/ 628650 w 1267343"/>
                <a:gd name="connsiteY66" fmla="*/ 1006855 h 1616455"/>
                <a:gd name="connsiteX67" fmla="*/ 638175 w 1267343"/>
                <a:gd name="connsiteY67" fmla="*/ 978280 h 1616455"/>
                <a:gd name="connsiteX68" fmla="*/ 633413 w 1267343"/>
                <a:gd name="connsiteY68" fmla="*/ 959230 h 1616455"/>
                <a:gd name="connsiteX69" fmla="*/ 590550 w 1267343"/>
                <a:gd name="connsiteY69" fmla="*/ 925892 h 1616455"/>
                <a:gd name="connsiteX70" fmla="*/ 576263 w 1267343"/>
                <a:gd name="connsiteY70" fmla="*/ 916367 h 1616455"/>
                <a:gd name="connsiteX71" fmla="*/ 685800 w 1267343"/>
                <a:gd name="connsiteY71" fmla="*/ 897317 h 1616455"/>
                <a:gd name="connsiteX72" fmla="*/ 681038 w 1267343"/>
                <a:gd name="connsiteY72" fmla="*/ 854455 h 1616455"/>
                <a:gd name="connsiteX73" fmla="*/ 666750 w 1267343"/>
                <a:gd name="connsiteY73" fmla="*/ 844930 h 1616455"/>
                <a:gd name="connsiteX74" fmla="*/ 609600 w 1267343"/>
                <a:gd name="connsiteY74" fmla="*/ 825880 h 1616455"/>
                <a:gd name="connsiteX75" fmla="*/ 614363 w 1267343"/>
                <a:gd name="connsiteY75" fmla="*/ 806830 h 1616455"/>
                <a:gd name="connsiteX76" fmla="*/ 633413 w 1267343"/>
                <a:gd name="connsiteY76" fmla="*/ 802067 h 1616455"/>
                <a:gd name="connsiteX77" fmla="*/ 671513 w 1267343"/>
                <a:gd name="connsiteY77" fmla="*/ 797305 h 1616455"/>
                <a:gd name="connsiteX78" fmla="*/ 704850 w 1267343"/>
                <a:gd name="connsiteY78" fmla="*/ 787780 h 1616455"/>
                <a:gd name="connsiteX79" fmla="*/ 719138 w 1267343"/>
                <a:gd name="connsiteY79" fmla="*/ 768730 h 1616455"/>
                <a:gd name="connsiteX80" fmla="*/ 747713 w 1267343"/>
                <a:gd name="connsiteY80" fmla="*/ 740155 h 1616455"/>
                <a:gd name="connsiteX81" fmla="*/ 709613 w 1267343"/>
                <a:gd name="connsiteY81" fmla="*/ 725867 h 1616455"/>
                <a:gd name="connsiteX82" fmla="*/ 695325 w 1267343"/>
                <a:gd name="connsiteY82" fmla="*/ 716342 h 1616455"/>
                <a:gd name="connsiteX83" fmla="*/ 676275 w 1267343"/>
                <a:gd name="connsiteY83" fmla="*/ 711580 h 1616455"/>
                <a:gd name="connsiteX84" fmla="*/ 642938 w 1267343"/>
                <a:gd name="connsiteY84" fmla="*/ 678242 h 1616455"/>
                <a:gd name="connsiteX85" fmla="*/ 647700 w 1267343"/>
                <a:gd name="connsiteY85" fmla="*/ 654430 h 1616455"/>
                <a:gd name="connsiteX86" fmla="*/ 676275 w 1267343"/>
                <a:gd name="connsiteY86" fmla="*/ 635380 h 1616455"/>
                <a:gd name="connsiteX87" fmla="*/ 681038 w 1267343"/>
                <a:gd name="connsiteY87" fmla="*/ 621092 h 1616455"/>
                <a:gd name="connsiteX88" fmla="*/ 676275 w 1267343"/>
                <a:gd name="connsiteY88" fmla="*/ 592517 h 1616455"/>
                <a:gd name="connsiteX89" fmla="*/ 666750 w 1267343"/>
                <a:gd name="connsiteY89" fmla="*/ 578230 h 1616455"/>
                <a:gd name="connsiteX90" fmla="*/ 652463 w 1267343"/>
                <a:gd name="connsiteY90" fmla="*/ 573467 h 1616455"/>
                <a:gd name="connsiteX91" fmla="*/ 609600 w 1267343"/>
                <a:gd name="connsiteY91" fmla="*/ 568705 h 1616455"/>
                <a:gd name="connsiteX92" fmla="*/ 561975 w 1267343"/>
                <a:gd name="connsiteY92" fmla="*/ 559180 h 1616455"/>
                <a:gd name="connsiteX93" fmla="*/ 533400 w 1267343"/>
                <a:gd name="connsiteY93" fmla="*/ 549655 h 1616455"/>
                <a:gd name="connsiteX94" fmla="*/ 504825 w 1267343"/>
                <a:gd name="connsiteY94" fmla="*/ 544892 h 1616455"/>
                <a:gd name="connsiteX95" fmla="*/ 495300 w 1267343"/>
                <a:gd name="connsiteY95" fmla="*/ 511555 h 1616455"/>
                <a:gd name="connsiteX96" fmla="*/ 519113 w 1267343"/>
                <a:gd name="connsiteY96" fmla="*/ 506792 h 1616455"/>
                <a:gd name="connsiteX97" fmla="*/ 547688 w 1267343"/>
                <a:gd name="connsiteY97" fmla="*/ 497267 h 1616455"/>
                <a:gd name="connsiteX98" fmla="*/ 576263 w 1267343"/>
                <a:gd name="connsiteY98" fmla="*/ 521080 h 1616455"/>
                <a:gd name="connsiteX99" fmla="*/ 619125 w 1267343"/>
                <a:gd name="connsiteY99" fmla="*/ 516317 h 1616455"/>
                <a:gd name="connsiteX100" fmla="*/ 628650 w 1267343"/>
                <a:gd name="connsiteY100" fmla="*/ 502030 h 1616455"/>
                <a:gd name="connsiteX101" fmla="*/ 690563 w 1267343"/>
                <a:gd name="connsiteY101" fmla="*/ 497267 h 1616455"/>
                <a:gd name="connsiteX102" fmla="*/ 757238 w 1267343"/>
                <a:gd name="connsiteY102" fmla="*/ 492505 h 1616455"/>
                <a:gd name="connsiteX103" fmla="*/ 712448 w 1267343"/>
                <a:gd name="connsiteY103" fmla="*/ 485259 h 1616455"/>
                <a:gd name="connsiteX104" fmla="*/ 781050 w 1267343"/>
                <a:gd name="connsiteY104" fmla="*/ 468692 h 1616455"/>
                <a:gd name="connsiteX105" fmla="*/ 804863 w 1267343"/>
                <a:gd name="connsiteY105" fmla="*/ 444880 h 1616455"/>
                <a:gd name="connsiteX106" fmla="*/ 833438 w 1267343"/>
                <a:gd name="connsiteY106" fmla="*/ 435355 h 1616455"/>
                <a:gd name="connsiteX107" fmla="*/ 838200 w 1267343"/>
                <a:gd name="connsiteY107" fmla="*/ 344867 h 1616455"/>
                <a:gd name="connsiteX108" fmla="*/ 828675 w 1267343"/>
                <a:gd name="connsiteY108" fmla="*/ 306767 h 1616455"/>
                <a:gd name="connsiteX109" fmla="*/ 823913 w 1267343"/>
                <a:gd name="connsiteY109" fmla="*/ 287717 h 1616455"/>
                <a:gd name="connsiteX110" fmla="*/ 814388 w 1267343"/>
                <a:gd name="connsiteY110" fmla="*/ 268667 h 1616455"/>
                <a:gd name="connsiteX111" fmla="*/ 809625 w 1267343"/>
                <a:gd name="connsiteY111" fmla="*/ 249617 h 1616455"/>
                <a:gd name="connsiteX112" fmla="*/ 804863 w 1267343"/>
                <a:gd name="connsiteY112" fmla="*/ 225805 h 1616455"/>
                <a:gd name="connsiteX113" fmla="*/ 790575 w 1267343"/>
                <a:gd name="connsiteY113" fmla="*/ 216280 h 1616455"/>
                <a:gd name="connsiteX114" fmla="*/ 757238 w 1267343"/>
                <a:gd name="connsiteY114" fmla="*/ 197230 h 1616455"/>
                <a:gd name="connsiteX115" fmla="*/ 728663 w 1267343"/>
                <a:gd name="connsiteY115" fmla="*/ 187705 h 1616455"/>
                <a:gd name="connsiteX116" fmla="*/ 700088 w 1267343"/>
                <a:gd name="connsiteY116" fmla="*/ 168655 h 1616455"/>
                <a:gd name="connsiteX117" fmla="*/ 685800 w 1267343"/>
                <a:gd name="connsiteY117" fmla="*/ 163892 h 1616455"/>
                <a:gd name="connsiteX118" fmla="*/ 657225 w 1267343"/>
                <a:gd name="connsiteY118" fmla="*/ 149605 h 1616455"/>
                <a:gd name="connsiteX119" fmla="*/ 642938 w 1267343"/>
                <a:gd name="connsiteY119" fmla="*/ 135317 h 1616455"/>
                <a:gd name="connsiteX120" fmla="*/ 614363 w 1267343"/>
                <a:gd name="connsiteY120" fmla="*/ 116267 h 1616455"/>
                <a:gd name="connsiteX121" fmla="*/ 609600 w 1267343"/>
                <a:gd name="connsiteY121" fmla="*/ 101980 h 1616455"/>
                <a:gd name="connsiteX122" fmla="*/ 600075 w 1267343"/>
                <a:gd name="connsiteY122" fmla="*/ 82930 h 1616455"/>
                <a:gd name="connsiteX123" fmla="*/ 595313 w 1267343"/>
                <a:gd name="connsiteY123" fmla="*/ 63880 h 1616455"/>
                <a:gd name="connsiteX124" fmla="*/ 590550 w 1267343"/>
                <a:gd name="connsiteY124" fmla="*/ 49592 h 1616455"/>
                <a:gd name="connsiteX125" fmla="*/ 600075 w 1267343"/>
                <a:gd name="connsiteY125" fmla="*/ 63880 h 1616455"/>
                <a:gd name="connsiteX126" fmla="*/ 609600 w 1267343"/>
                <a:gd name="connsiteY126" fmla="*/ 82930 h 1616455"/>
                <a:gd name="connsiteX127" fmla="*/ 638175 w 1267343"/>
                <a:gd name="connsiteY127" fmla="*/ 106742 h 1616455"/>
                <a:gd name="connsiteX128" fmla="*/ 647700 w 1267343"/>
                <a:gd name="connsiteY128" fmla="*/ 121030 h 1616455"/>
                <a:gd name="connsiteX129" fmla="*/ 690563 w 1267343"/>
                <a:gd name="connsiteY129" fmla="*/ 144842 h 1616455"/>
                <a:gd name="connsiteX130" fmla="*/ 704850 w 1267343"/>
                <a:gd name="connsiteY130" fmla="*/ 159130 h 1616455"/>
                <a:gd name="connsiteX131" fmla="*/ 776288 w 1267343"/>
                <a:gd name="connsiteY131" fmla="*/ 149605 h 1616455"/>
                <a:gd name="connsiteX132" fmla="*/ 781050 w 1267343"/>
                <a:gd name="connsiteY132" fmla="*/ 135317 h 1616455"/>
                <a:gd name="connsiteX133" fmla="*/ 762000 w 1267343"/>
                <a:gd name="connsiteY133" fmla="*/ 59117 h 1616455"/>
                <a:gd name="connsiteX134" fmla="*/ 766763 w 1267343"/>
                <a:gd name="connsiteY134" fmla="*/ 6730 h 1616455"/>
                <a:gd name="connsiteX135" fmla="*/ 781050 w 1267343"/>
                <a:gd name="connsiteY135" fmla="*/ 1967 h 1616455"/>
                <a:gd name="connsiteX136" fmla="*/ 800100 w 1267343"/>
                <a:gd name="connsiteY136" fmla="*/ 18636 h 1616455"/>
                <a:gd name="connsiteX137" fmla="*/ 842963 w 1267343"/>
                <a:gd name="connsiteY137" fmla="*/ 49592 h 1616455"/>
                <a:gd name="connsiteX138" fmla="*/ 852488 w 1267343"/>
                <a:gd name="connsiteY138" fmla="*/ 144842 h 1616455"/>
                <a:gd name="connsiteX139" fmla="*/ 838201 w 1267343"/>
                <a:gd name="connsiteY139" fmla="*/ 185324 h 1616455"/>
                <a:gd name="connsiteX140" fmla="*/ 878681 w 1267343"/>
                <a:gd name="connsiteY140" fmla="*/ 232949 h 1616455"/>
                <a:gd name="connsiteX141" fmla="*/ 895351 w 1267343"/>
                <a:gd name="connsiteY141" fmla="*/ 256761 h 1616455"/>
                <a:gd name="connsiteX142" fmla="*/ 904875 w 1267343"/>
                <a:gd name="connsiteY142" fmla="*/ 282955 h 1616455"/>
                <a:gd name="connsiteX143" fmla="*/ 909638 w 1267343"/>
                <a:gd name="connsiteY143" fmla="*/ 311530 h 1616455"/>
                <a:gd name="connsiteX144" fmla="*/ 904875 w 1267343"/>
                <a:gd name="connsiteY144" fmla="*/ 373442 h 1616455"/>
                <a:gd name="connsiteX145" fmla="*/ 895350 w 1267343"/>
                <a:gd name="connsiteY145" fmla="*/ 402017 h 1616455"/>
                <a:gd name="connsiteX146" fmla="*/ 890588 w 1267343"/>
                <a:gd name="connsiteY146" fmla="*/ 440117 h 1616455"/>
                <a:gd name="connsiteX147" fmla="*/ 862013 w 1267343"/>
                <a:gd name="connsiteY147" fmla="*/ 482980 h 1616455"/>
                <a:gd name="connsiteX148" fmla="*/ 847725 w 1267343"/>
                <a:gd name="connsiteY148" fmla="*/ 492505 h 1616455"/>
                <a:gd name="connsiteX149" fmla="*/ 833438 w 1267343"/>
                <a:gd name="connsiteY149" fmla="*/ 506792 h 1616455"/>
                <a:gd name="connsiteX150" fmla="*/ 814388 w 1267343"/>
                <a:gd name="connsiteY150" fmla="*/ 530605 h 1616455"/>
                <a:gd name="connsiteX151" fmla="*/ 809625 w 1267343"/>
                <a:gd name="connsiteY151" fmla="*/ 544892 h 1616455"/>
                <a:gd name="connsiteX152" fmla="*/ 800100 w 1267343"/>
                <a:gd name="connsiteY152" fmla="*/ 559180 h 1616455"/>
                <a:gd name="connsiteX153" fmla="*/ 785813 w 1267343"/>
                <a:gd name="connsiteY153" fmla="*/ 602042 h 1616455"/>
                <a:gd name="connsiteX154" fmla="*/ 781050 w 1267343"/>
                <a:gd name="connsiteY154" fmla="*/ 616330 h 1616455"/>
                <a:gd name="connsiteX155" fmla="*/ 790575 w 1267343"/>
                <a:gd name="connsiteY155" fmla="*/ 687767 h 1616455"/>
                <a:gd name="connsiteX156" fmla="*/ 800100 w 1267343"/>
                <a:gd name="connsiteY156" fmla="*/ 702055 h 1616455"/>
                <a:gd name="connsiteX157" fmla="*/ 804863 w 1267343"/>
                <a:gd name="connsiteY157" fmla="*/ 716342 h 1616455"/>
                <a:gd name="connsiteX158" fmla="*/ 823913 w 1267343"/>
                <a:gd name="connsiteY158" fmla="*/ 744917 h 1616455"/>
                <a:gd name="connsiteX159" fmla="*/ 828675 w 1267343"/>
                <a:gd name="connsiteY159" fmla="*/ 759205 h 1616455"/>
                <a:gd name="connsiteX160" fmla="*/ 866775 w 1267343"/>
                <a:gd name="connsiteY160" fmla="*/ 759205 h 1616455"/>
                <a:gd name="connsiteX161" fmla="*/ 890588 w 1267343"/>
                <a:gd name="connsiteY161" fmla="*/ 716342 h 1616455"/>
                <a:gd name="connsiteX162" fmla="*/ 895350 w 1267343"/>
                <a:gd name="connsiteY162" fmla="*/ 663955 h 1616455"/>
                <a:gd name="connsiteX163" fmla="*/ 904875 w 1267343"/>
                <a:gd name="connsiteY163" fmla="*/ 549655 h 1616455"/>
                <a:gd name="connsiteX164" fmla="*/ 933450 w 1267343"/>
                <a:gd name="connsiteY164" fmla="*/ 554417 h 1616455"/>
                <a:gd name="connsiteX165" fmla="*/ 938213 w 1267343"/>
                <a:gd name="connsiteY165" fmla="*/ 602042 h 1616455"/>
                <a:gd name="connsiteX166" fmla="*/ 952500 w 1267343"/>
                <a:gd name="connsiteY166" fmla="*/ 630617 h 1616455"/>
                <a:gd name="connsiteX167" fmla="*/ 966788 w 1267343"/>
                <a:gd name="connsiteY167" fmla="*/ 625855 h 1616455"/>
                <a:gd name="connsiteX168" fmla="*/ 981075 w 1267343"/>
                <a:gd name="connsiteY168" fmla="*/ 616330 h 1616455"/>
                <a:gd name="connsiteX169" fmla="*/ 1009650 w 1267343"/>
                <a:gd name="connsiteY169" fmla="*/ 606805 h 1616455"/>
                <a:gd name="connsiteX170" fmla="*/ 1038225 w 1267343"/>
                <a:gd name="connsiteY170" fmla="*/ 630617 h 1616455"/>
                <a:gd name="connsiteX171" fmla="*/ 1019175 w 1267343"/>
                <a:gd name="connsiteY171" fmla="*/ 659192 h 1616455"/>
                <a:gd name="connsiteX172" fmla="*/ 1009650 w 1267343"/>
                <a:gd name="connsiteY172" fmla="*/ 673480 h 1616455"/>
                <a:gd name="connsiteX173" fmla="*/ 995363 w 1267343"/>
                <a:gd name="connsiteY173" fmla="*/ 702055 h 1616455"/>
                <a:gd name="connsiteX174" fmla="*/ 981075 w 1267343"/>
                <a:gd name="connsiteY174" fmla="*/ 730630 h 1616455"/>
                <a:gd name="connsiteX175" fmla="*/ 962025 w 1267343"/>
                <a:gd name="connsiteY175" fmla="*/ 759205 h 1616455"/>
                <a:gd name="connsiteX176" fmla="*/ 938213 w 1267343"/>
                <a:gd name="connsiteY176" fmla="*/ 783017 h 1616455"/>
                <a:gd name="connsiteX177" fmla="*/ 938213 w 1267343"/>
                <a:gd name="connsiteY177" fmla="*/ 811592 h 1616455"/>
                <a:gd name="connsiteX178" fmla="*/ 971550 w 1267343"/>
                <a:gd name="connsiteY178" fmla="*/ 806830 h 1616455"/>
                <a:gd name="connsiteX179" fmla="*/ 1004888 w 1267343"/>
                <a:gd name="connsiteY179" fmla="*/ 763967 h 1616455"/>
                <a:gd name="connsiteX180" fmla="*/ 1019175 w 1267343"/>
                <a:gd name="connsiteY180" fmla="*/ 754442 h 1616455"/>
                <a:gd name="connsiteX181" fmla="*/ 1033463 w 1267343"/>
                <a:gd name="connsiteY181" fmla="*/ 749680 h 1616455"/>
                <a:gd name="connsiteX182" fmla="*/ 1047750 w 1267343"/>
                <a:gd name="connsiteY182" fmla="*/ 740155 h 1616455"/>
                <a:gd name="connsiteX183" fmla="*/ 1085850 w 1267343"/>
                <a:gd name="connsiteY183" fmla="*/ 730630 h 1616455"/>
                <a:gd name="connsiteX184" fmla="*/ 1128713 w 1267343"/>
                <a:gd name="connsiteY184" fmla="*/ 721105 h 1616455"/>
                <a:gd name="connsiteX185" fmla="*/ 1138238 w 1267343"/>
                <a:gd name="connsiteY185" fmla="*/ 706817 h 1616455"/>
                <a:gd name="connsiteX186" fmla="*/ 1166813 w 1267343"/>
                <a:gd name="connsiteY186" fmla="*/ 697292 h 1616455"/>
                <a:gd name="connsiteX187" fmla="*/ 1195388 w 1267343"/>
                <a:gd name="connsiteY187" fmla="*/ 683005 h 1616455"/>
                <a:gd name="connsiteX188" fmla="*/ 1200150 w 1267343"/>
                <a:gd name="connsiteY188" fmla="*/ 659192 h 1616455"/>
                <a:gd name="connsiteX189" fmla="*/ 1247775 w 1267343"/>
                <a:gd name="connsiteY189" fmla="*/ 678242 h 1616455"/>
                <a:gd name="connsiteX190" fmla="*/ 1262063 w 1267343"/>
                <a:gd name="connsiteY190" fmla="*/ 692530 h 1616455"/>
                <a:gd name="connsiteX191" fmla="*/ 1262063 w 1267343"/>
                <a:gd name="connsiteY191" fmla="*/ 744917 h 1616455"/>
                <a:gd name="connsiteX192" fmla="*/ 1247775 w 1267343"/>
                <a:gd name="connsiteY192" fmla="*/ 749680 h 1616455"/>
                <a:gd name="connsiteX193" fmla="*/ 1185863 w 1267343"/>
                <a:gd name="connsiteY193" fmla="*/ 763967 h 1616455"/>
                <a:gd name="connsiteX194" fmla="*/ 1128713 w 1267343"/>
                <a:gd name="connsiteY194" fmla="*/ 773492 h 1616455"/>
                <a:gd name="connsiteX195" fmla="*/ 1114425 w 1267343"/>
                <a:gd name="connsiteY195" fmla="*/ 778255 h 1616455"/>
                <a:gd name="connsiteX196" fmla="*/ 1081088 w 1267343"/>
                <a:gd name="connsiteY196" fmla="*/ 787780 h 1616455"/>
                <a:gd name="connsiteX197" fmla="*/ 1071563 w 1267343"/>
                <a:gd name="connsiteY197" fmla="*/ 825880 h 1616455"/>
                <a:gd name="connsiteX198" fmla="*/ 1023938 w 1267343"/>
                <a:gd name="connsiteY198" fmla="*/ 840167 h 1616455"/>
                <a:gd name="connsiteX199" fmla="*/ 1000125 w 1267343"/>
                <a:gd name="connsiteY199" fmla="*/ 844930 h 1616455"/>
                <a:gd name="connsiteX200" fmla="*/ 971550 w 1267343"/>
                <a:gd name="connsiteY200" fmla="*/ 854455 h 1616455"/>
                <a:gd name="connsiteX201" fmla="*/ 952500 w 1267343"/>
                <a:gd name="connsiteY201" fmla="*/ 859217 h 1616455"/>
                <a:gd name="connsiteX202" fmla="*/ 933451 w 1267343"/>
                <a:gd name="connsiteY202" fmla="*/ 909224 h 1616455"/>
                <a:gd name="connsiteX203" fmla="*/ 971550 w 1267343"/>
                <a:gd name="connsiteY203" fmla="*/ 906842 h 1616455"/>
                <a:gd name="connsiteX204" fmla="*/ 985838 w 1267343"/>
                <a:gd name="connsiteY204" fmla="*/ 925892 h 1616455"/>
                <a:gd name="connsiteX205" fmla="*/ 1004888 w 1267343"/>
                <a:gd name="connsiteY205" fmla="*/ 944942 h 1616455"/>
                <a:gd name="connsiteX206" fmla="*/ 1009650 w 1267343"/>
                <a:gd name="connsiteY206" fmla="*/ 959230 h 1616455"/>
                <a:gd name="connsiteX207" fmla="*/ 1023938 w 1267343"/>
                <a:gd name="connsiteY207" fmla="*/ 966374 h 1616455"/>
                <a:gd name="connsiteX208" fmla="*/ 1066800 w 1267343"/>
                <a:gd name="connsiteY208" fmla="*/ 954467 h 1616455"/>
                <a:gd name="connsiteX209" fmla="*/ 1085850 w 1267343"/>
                <a:gd name="connsiteY209" fmla="*/ 954467 h 1616455"/>
                <a:gd name="connsiteX210" fmla="*/ 1119188 w 1267343"/>
                <a:gd name="connsiteY210" fmla="*/ 940180 h 1616455"/>
                <a:gd name="connsiteX211" fmla="*/ 1143000 w 1267343"/>
                <a:gd name="connsiteY211" fmla="*/ 944942 h 1616455"/>
                <a:gd name="connsiteX212" fmla="*/ 1152525 w 1267343"/>
                <a:gd name="connsiteY212" fmla="*/ 959230 h 1616455"/>
                <a:gd name="connsiteX213" fmla="*/ 1166813 w 1267343"/>
                <a:gd name="connsiteY213" fmla="*/ 992567 h 1616455"/>
                <a:gd name="connsiteX214" fmla="*/ 1162050 w 1267343"/>
                <a:gd name="connsiteY214" fmla="*/ 1006855 h 1616455"/>
                <a:gd name="connsiteX215" fmla="*/ 1147763 w 1267343"/>
                <a:gd name="connsiteY215" fmla="*/ 1011617 h 1616455"/>
                <a:gd name="connsiteX216" fmla="*/ 1060110 w 1267343"/>
                <a:gd name="connsiteY216" fmla="*/ 1021041 h 1616455"/>
                <a:gd name="connsiteX217" fmla="*/ 1052513 w 1267343"/>
                <a:gd name="connsiteY217" fmla="*/ 1006855 h 1616455"/>
                <a:gd name="connsiteX218" fmla="*/ 1023938 w 1267343"/>
                <a:gd name="connsiteY218" fmla="*/ 997330 h 1616455"/>
                <a:gd name="connsiteX219" fmla="*/ 985838 w 1267343"/>
                <a:gd name="connsiteY219" fmla="*/ 987805 h 1616455"/>
                <a:gd name="connsiteX220" fmla="*/ 952500 w 1267343"/>
                <a:gd name="connsiteY220" fmla="*/ 994949 h 1616455"/>
                <a:gd name="connsiteX221" fmla="*/ 890588 w 1267343"/>
                <a:gd name="connsiteY221" fmla="*/ 973517 h 1616455"/>
                <a:gd name="connsiteX222" fmla="*/ 909637 w 1267343"/>
                <a:gd name="connsiteY222" fmla="*/ 975899 h 1616455"/>
                <a:gd name="connsiteX223" fmla="*/ 902495 w 1267343"/>
                <a:gd name="connsiteY223" fmla="*/ 1059242 h 1616455"/>
                <a:gd name="connsiteX224" fmla="*/ 871537 w 1267343"/>
                <a:gd name="connsiteY224" fmla="*/ 1104486 h 1616455"/>
                <a:gd name="connsiteX225" fmla="*/ 850107 w 1267343"/>
                <a:gd name="connsiteY225" fmla="*/ 1111630 h 1616455"/>
                <a:gd name="connsiteX226" fmla="*/ 833438 w 1267343"/>
                <a:gd name="connsiteY226" fmla="*/ 1116392 h 1616455"/>
                <a:gd name="connsiteX227" fmla="*/ 823913 w 1267343"/>
                <a:gd name="connsiteY227" fmla="*/ 1166399 h 1616455"/>
                <a:gd name="connsiteX228" fmla="*/ 781051 w 1267343"/>
                <a:gd name="connsiteY228" fmla="*/ 1178305 h 1616455"/>
                <a:gd name="connsiteX229" fmla="*/ 762000 w 1267343"/>
                <a:gd name="connsiteY229" fmla="*/ 1173542 h 1616455"/>
                <a:gd name="connsiteX230" fmla="*/ 754856 w 1267343"/>
                <a:gd name="connsiteY230" fmla="*/ 1204498 h 1616455"/>
                <a:gd name="connsiteX231" fmla="*/ 736260 w 1267343"/>
                <a:gd name="connsiteY231" fmla="*/ 1225828 h 1616455"/>
                <a:gd name="connsiteX232" fmla="*/ 714376 w 1267343"/>
                <a:gd name="connsiteY232" fmla="*/ 1254505 h 1616455"/>
                <a:gd name="connsiteX233" fmla="*/ 704850 w 1267343"/>
                <a:gd name="connsiteY233" fmla="*/ 1302130 h 1616455"/>
                <a:gd name="connsiteX234" fmla="*/ 733425 w 1267343"/>
                <a:gd name="connsiteY234" fmla="*/ 1321180 h 1616455"/>
                <a:gd name="connsiteX235" fmla="*/ 747713 w 1267343"/>
                <a:gd name="connsiteY235" fmla="*/ 1330705 h 1616455"/>
                <a:gd name="connsiteX236" fmla="*/ 757238 w 1267343"/>
                <a:gd name="connsiteY236" fmla="*/ 1344992 h 1616455"/>
                <a:gd name="connsiteX237" fmla="*/ 776288 w 1267343"/>
                <a:gd name="connsiteY237" fmla="*/ 1359280 h 1616455"/>
                <a:gd name="connsiteX238" fmla="*/ 828675 w 1267343"/>
                <a:gd name="connsiteY238" fmla="*/ 1368805 h 1616455"/>
                <a:gd name="connsiteX239" fmla="*/ 842963 w 1267343"/>
                <a:gd name="connsiteY239" fmla="*/ 1378330 h 1616455"/>
                <a:gd name="connsiteX240" fmla="*/ 852488 w 1267343"/>
                <a:gd name="connsiteY240" fmla="*/ 1392617 h 1616455"/>
                <a:gd name="connsiteX241" fmla="*/ 885825 w 1267343"/>
                <a:gd name="connsiteY241" fmla="*/ 1397380 h 1616455"/>
                <a:gd name="connsiteX242" fmla="*/ 900113 w 1267343"/>
                <a:gd name="connsiteY242" fmla="*/ 1406905 h 1616455"/>
                <a:gd name="connsiteX243" fmla="*/ 942975 w 1267343"/>
                <a:gd name="connsiteY243" fmla="*/ 1392617 h 1616455"/>
                <a:gd name="connsiteX244" fmla="*/ 966788 w 1267343"/>
                <a:gd name="connsiteY244" fmla="*/ 1373567 h 1616455"/>
                <a:gd name="connsiteX245" fmla="*/ 976313 w 1267343"/>
                <a:gd name="connsiteY245" fmla="*/ 1359280 h 1616455"/>
                <a:gd name="connsiteX246" fmla="*/ 990600 w 1267343"/>
                <a:gd name="connsiteY246" fmla="*/ 1349755 h 1616455"/>
                <a:gd name="connsiteX247" fmla="*/ 995363 w 1267343"/>
                <a:gd name="connsiteY247" fmla="*/ 1335467 h 1616455"/>
                <a:gd name="connsiteX248" fmla="*/ 1033463 w 1267343"/>
                <a:gd name="connsiteY248" fmla="*/ 1344992 h 1616455"/>
                <a:gd name="connsiteX249" fmla="*/ 1157288 w 1267343"/>
                <a:gd name="connsiteY249" fmla="*/ 1359280 h 1616455"/>
                <a:gd name="connsiteX250" fmla="*/ 1185863 w 1267343"/>
                <a:gd name="connsiteY250" fmla="*/ 1368805 h 1616455"/>
                <a:gd name="connsiteX251" fmla="*/ 1190625 w 1267343"/>
                <a:gd name="connsiteY251" fmla="*/ 1383092 h 1616455"/>
                <a:gd name="connsiteX252" fmla="*/ 1200150 w 1267343"/>
                <a:gd name="connsiteY252" fmla="*/ 1397380 h 1616455"/>
                <a:gd name="connsiteX253" fmla="*/ 1190625 w 1267343"/>
                <a:gd name="connsiteY253" fmla="*/ 1411667 h 1616455"/>
                <a:gd name="connsiteX254" fmla="*/ 1119188 w 1267343"/>
                <a:gd name="connsiteY254" fmla="*/ 1406905 h 1616455"/>
                <a:gd name="connsiteX255" fmla="*/ 1090613 w 1267343"/>
                <a:gd name="connsiteY255" fmla="*/ 1397380 h 1616455"/>
                <a:gd name="connsiteX256" fmla="*/ 1033463 w 1267343"/>
                <a:gd name="connsiteY256" fmla="*/ 1406905 h 1616455"/>
                <a:gd name="connsiteX257" fmla="*/ 985838 w 1267343"/>
                <a:gd name="connsiteY257" fmla="*/ 1416430 h 1616455"/>
                <a:gd name="connsiteX258" fmla="*/ 971550 w 1267343"/>
                <a:gd name="connsiteY258" fmla="*/ 1425955 h 1616455"/>
                <a:gd name="connsiteX259" fmla="*/ 957263 w 1267343"/>
                <a:gd name="connsiteY259" fmla="*/ 1430717 h 1616455"/>
                <a:gd name="connsiteX260" fmla="*/ 952500 w 1267343"/>
                <a:gd name="connsiteY260" fmla="*/ 1445005 h 1616455"/>
                <a:gd name="connsiteX261" fmla="*/ 971550 w 1267343"/>
                <a:gd name="connsiteY261" fmla="*/ 1492630 h 1616455"/>
                <a:gd name="connsiteX262" fmla="*/ 1000125 w 1267343"/>
                <a:gd name="connsiteY262" fmla="*/ 1502155 h 1616455"/>
                <a:gd name="connsiteX263" fmla="*/ 1119188 w 1267343"/>
                <a:gd name="connsiteY263" fmla="*/ 1506917 h 1616455"/>
                <a:gd name="connsiteX264" fmla="*/ 1228725 w 1267343"/>
                <a:gd name="connsiteY264" fmla="*/ 1521205 h 1616455"/>
                <a:gd name="connsiteX265" fmla="*/ 1243013 w 1267343"/>
                <a:gd name="connsiteY265" fmla="*/ 1530730 h 1616455"/>
                <a:gd name="connsiteX266" fmla="*/ 1247775 w 1267343"/>
                <a:gd name="connsiteY266" fmla="*/ 1545017 h 1616455"/>
                <a:gd name="connsiteX267" fmla="*/ 1262063 w 1267343"/>
                <a:gd name="connsiteY267" fmla="*/ 1573592 h 1616455"/>
                <a:gd name="connsiteX268" fmla="*/ 1257300 w 1267343"/>
                <a:gd name="connsiteY268" fmla="*/ 1587880 h 1616455"/>
                <a:gd name="connsiteX269" fmla="*/ 1185863 w 1267343"/>
                <a:gd name="connsiteY269" fmla="*/ 1597405 h 1616455"/>
                <a:gd name="connsiteX270" fmla="*/ 1171575 w 1267343"/>
                <a:gd name="connsiteY270" fmla="*/ 1568830 h 1616455"/>
                <a:gd name="connsiteX271" fmla="*/ 1157288 w 1267343"/>
                <a:gd name="connsiteY271" fmla="*/ 1559305 h 1616455"/>
                <a:gd name="connsiteX272" fmla="*/ 1071563 w 1267343"/>
                <a:gd name="connsiteY272" fmla="*/ 1564067 h 1616455"/>
                <a:gd name="connsiteX273" fmla="*/ 1052513 w 1267343"/>
                <a:gd name="connsiteY273" fmla="*/ 1568830 h 1616455"/>
                <a:gd name="connsiteX274" fmla="*/ 1023938 w 1267343"/>
                <a:gd name="connsiteY274" fmla="*/ 1583117 h 1616455"/>
                <a:gd name="connsiteX275" fmla="*/ 1009650 w 1267343"/>
                <a:gd name="connsiteY275" fmla="*/ 1611692 h 1616455"/>
                <a:gd name="connsiteX276" fmla="*/ 995363 w 1267343"/>
                <a:gd name="connsiteY276" fmla="*/ 1616455 h 1616455"/>
                <a:gd name="connsiteX277" fmla="*/ 985838 w 1267343"/>
                <a:gd name="connsiteY277" fmla="*/ 1583117 h 1616455"/>
                <a:gd name="connsiteX278" fmla="*/ 976313 w 1267343"/>
                <a:gd name="connsiteY278" fmla="*/ 1530730 h 1616455"/>
                <a:gd name="connsiteX279" fmla="*/ 966788 w 1267343"/>
                <a:gd name="connsiteY279" fmla="*/ 1497392 h 1616455"/>
                <a:gd name="connsiteX280" fmla="*/ 952500 w 1267343"/>
                <a:gd name="connsiteY280" fmla="*/ 1487867 h 1616455"/>
                <a:gd name="connsiteX281" fmla="*/ 938213 w 1267343"/>
                <a:gd name="connsiteY281" fmla="*/ 1502155 h 1616455"/>
                <a:gd name="connsiteX282" fmla="*/ 933450 w 1267343"/>
                <a:gd name="connsiteY282" fmla="*/ 1540255 h 1616455"/>
                <a:gd name="connsiteX283" fmla="*/ 890588 w 1267343"/>
                <a:gd name="connsiteY283" fmla="*/ 1535492 h 1616455"/>
                <a:gd name="connsiteX284" fmla="*/ 881063 w 1267343"/>
                <a:gd name="connsiteY284" fmla="*/ 1511680 h 1616455"/>
                <a:gd name="connsiteX285" fmla="*/ 885825 w 1267343"/>
                <a:gd name="connsiteY285" fmla="*/ 1492630 h 1616455"/>
                <a:gd name="connsiteX286" fmla="*/ 876300 w 1267343"/>
                <a:gd name="connsiteY286" fmla="*/ 1449767 h 1616455"/>
                <a:gd name="connsiteX287" fmla="*/ 862013 w 1267343"/>
                <a:gd name="connsiteY287" fmla="*/ 1440242 h 1616455"/>
                <a:gd name="connsiteX288" fmla="*/ 828675 w 1267343"/>
                <a:gd name="connsiteY288" fmla="*/ 1464055 h 1616455"/>
                <a:gd name="connsiteX289" fmla="*/ 809625 w 1267343"/>
                <a:gd name="connsiteY289" fmla="*/ 1459292 h 1616455"/>
                <a:gd name="connsiteX290" fmla="*/ 795338 w 1267343"/>
                <a:gd name="connsiteY290" fmla="*/ 1421192 h 1616455"/>
                <a:gd name="connsiteX291" fmla="*/ 790575 w 1267343"/>
                <a:gd name="connsiteY291" fmla="*/ 1402142 h 1616455"/>
                <a:gd name="connsiteX292" fmla="*/ 766763 w 1267343"/>
                <a:gd name="connsiteY292" fmla="*/ 1406905 h 1616455"/>
                <a:gd name="connsiteX293" fmla="*/ 738188 w 1267343"/>
                <a:gd name="connsiteY293" fmla="*/ 1416430 h 1616455"/>
                <a:gd name="connsiteX294" fmla="*/ 638175 w 1267343"/>
                <a:gd name="connsiteY294" fmla="*/ 1411667 h 1616455"/>
                <a:gd name="connsiteX295" fmla="*/ 623888 w 1267343"/>
                <a:gd name="connsiteY295" fmla="*/ 1406905 h 1616455"/>
                <a:gd name="connsiteX296" fmla="*/ 609600 w 1267343"/>
                <a:gd name="connsiteY296" fmla="*/ 1373567 h 1616455"/>
                <a:gd name="connsiteX297" fmla="*/ 623888 w 1267343"/>
                <a:gd name="connsiteY297" fmla="*/ 1364042 h 1616455"/>
                <a:gd name="connsiteX298" fmla="*/ 676275 w 1267343"/>
                <a:gd name="connsiteY298" fmla="*/ 1359280 h 1616455"/>
                <a:gd name="connsiteX299" fmla="*/ 666750 w 1267343"/>
                <a:gd name="connsiteY299" fmla="*/ 1330705 h 1616455"/>
                <a:gd name="connsiteX300" fmla="*/ 661988 w 1267343"/>
                <a:gd name="connsiteY300" fmla="*/ 1316417 h 1616455"/>
                <a:gd name="connsiteX301" fmla="*/ 657225 w 1267343"/>
                <a:gd name="connsiteY301" fmla="*/ 1297367 h 1616455"/>
                <a:gd name="connsiteX302" fmla="*/ 642938 w 1267343"/>
                <a:gd name="connsiteY302" fmla="*/ 1287842 h 1616455"/>
                <a:gd name="connsiteX303" fmla="*/ 585788 w 1267343"/>
                <a:gd name="connsiteY303" fmla="*/ 1297367 h 1616455"/>
                <a:gd name="connsiteX304" fmla="*/ 576263 w 1267343"/>
                <a:gd name="connsiteY304" fmla="*/ 1283080 h 1616455"/>
                <a:gd name="connsiteX305" fmla="*/ 590550 w 1267343"/>
                <a:gd name="connsiteY305" fmla="*/ 1273555 h 1616455"/>
                <a:gd name="connsiteX306" fmla="*/ 600075 w 1267343"/>
                <a:gd name="connsiteY306" fmla="*/ 1244980 h 1616455"/>
                <a:gd name="connsiteX307" fmla="*/ 604838 w 1267343"/>
                <a:gd name="connsiteY307" fmla="*/ 1230692 h 1616455"/>
                <a:gd name="connsiteX308" fmla="*/ 590550 w 1267343"/>
                <a:gd name="connsiteY308" fmla="*/ 1221167 h 1616455"/>
                <a:gd name="connsiteX309" fmla="*/ 561975 w 1267343"/>
                <a:gd name="connsiteY309" fmla="*/ 1206880 h 1616455"/>
                <a:gd name="connsiteX310" fmla="*/ 547688 w 1267343"/>
                <a:gd name="connsiteY310" fmla="*/ 1192592 h 1616455"/>
                <a:gd name="connsiteX311" fmla="*/ 519113 w 1267343"/>
                <a:gd name="connsiteY311" fmla="*/ 1173542 h 1616455"/>
                <a:gd name="connsiteX312" fmla="*/ 504825 w 1267343"/>
                <a:gd name="connsiteY312" fmla="*/ 1164017 h 1616455"/>
                <a:gd name="connsiteX313" fmla="*/ 490538 w 1267343"/>
                <a:gd name="connsiteY313" fmla="*/ 1159255 h 1616455"/>
                <a:gd name="connsiteX314" fmla="*/ 476250 w 1267343"/>
                <a:gd name="connsiteY314" fmla="*/ 1149730 h 1616455"/>
                <a:gd name="connsiteX315" fmla="*/ 447675 w 1267343"/>
                <a:gd name="connsiteY315" fmla="*/ 1140205 h 1616455"/>
                <a:gd name="connsiteX316" fmla="*/ 433388 w 1267343"/>
                <a:gd name="connsiteY316" fmla="*/ 1130680 h 1616455"/>
                <a:gd name="connsiteX317" fmla="*/ 347663 w 1267343"/>
                <a:gd name="connsiteY317" fmla="*/ 1140205 h 1616455"/>
                <a:gd name="connsiteX318" fmla="*/ 295275 w 1267343"/>
                <a:gd name="connsiteY318" fmla="*/ 1135442 h 1616455"/>
                <a:gd name="connsiteX319" fmla="*/ 280988 w 1267343"/>
                <a:gd name="connsiteY319" fmla="*/ 1125917 h 1616455"/>
                <a:gd name="connsiteX320" fmla="*/ 223838 w 1267343"/>
                <a:gd name="connsiteY320" fmla="*/ 1116392 h 1616455"/>
                <a:gd name="connsiteX321" fmla="*/ 195263 w 1267343"/>
                <a:gd name="connsiteY321" fmla="*/ 1106867 h 1616455"/>
                <a:gd name="connsiteX322" fmla="*/ 180975 w 1267343"/>
                <a:gd name="connsiteY322" fmla="*/ 1102105 h 1616455"/>
                <a:gd name="connsiteX323" fmla="*/ 109538 w 1267343"/>
                <a:gd name="connsiteY323" fmla="*/ 1116392 h 1616455"/>
                <a:gd name="connsiteX324" fmla="*/ 104775 w 1267343"/>
                <a:gd name="connsiteY324" fmla="*/ 1130680 h 1616455"/>
                <a:gd name="connsiteX325" fmla="*/ 114300 w 1267343"/>
                <a:gd name="connsiteY325" fmla="*/ 1240217 h 1616455"/>
                <a:gd name="connsiteX326" fmla="*/ 119063 w 1267343"/>
                <a:gd name="connsiteY326" fmla="*/ 1249742 h 1616455"/>
                <a:gd name="connsiteX0" fmla="*/ 109538 w 1267343"/>
                <a:gd name="connsiteY0" fmla="*/ 1321180 h 1616455"/>
                <a:gd name="connsiteX1" fmla="*/ 85725 w 1267343"/>
                <a:gd name="connsiteY1" fmla="*/ 1316417 h 1616455"/>
                <a:gd name="connsiteX2" fmla="*/ 80963 w 1267343"/>
                <a:gd name="connsiteY2" fmla="*/ 1302130 h 1616455"/>
                <a:gd name="connsiteX3" fmla="*/ 71438 w 1267343"/>
                <a:gd name="connsiteY3" fmla="*/ 1287842 h 1616455"/>
                <a:gd name="connsiteX4" fmla="*/ 57150 w 1267343"/>
                <a:gd name="connsiteY4" fmla="*/ 1235455 h 1616455"/>
                <a:gd name="connsiteX5" fmla="*/ 52388 w 1267343"/>
                <a:gd name="connsiteY5" fmla="*/ 1221167 h 1616455"/>
                <a:gd name="connsiteX6" fmla="*/ 38100 w 1267343"/>
                <a:gd name="connsiteY6" fmla="*/ 1211642 h 1616455"/>
                <a:gd name="connsiteX7" fmla="*/ 19050 w 1267343"/>
                <a:gd name="connsiteY7" fmla="*/ 1183067 h 1616455"/>
                <a:gd name="connsiteX8" fmla="*/ 14288 w 1267343"/>
                <a:gd name="connsiteY8" fmla="*/ 1168780 h 1616455"/>
                <a:gd name="connsiteX9" fmla="*/ 0 w 1267343"/>
                <a:gd name="connsiteY9" fmla="*/ 1140205 h 1616455"/>
                <a:gd name="connsiteX10" fmla="*/ 28575 w 1267343"/>
                <a:gd name="connsiteY10" fmla="*/ 1121155 h 1616455"/>
                <a:gd name="connsiteX11" fmla="*/ 42863 w 1267343"/>
                <a:gd name="connsiteY11" fmla="*/ 1111630 h 1616455"/>
                <a:gd name="connsiteX12" fmla="*/ 71438 w 1267343"/>
                <a:gd name="connsiteY12" fmla="*/ 1087817 h 1616455"/>
                <a:gd name="connsiteX13" fmla="*/ 76200 w 1267343"/>
                <a:gd name="connsiteY13" fmla="*/ 1073530 h 1616455"/>
                <a:gd name="connsiteX14" fmla="*/ 76200 w 1267343"/>
                <a:gd name="connsiteY14" fmla="*/ 1016380 h 1616455"/>
                <a:gd name="connsiteX15" fmla="*/ 66675 w 1267343"/>
                <a:gd name="connsiteY15" fmla="*/ 1002092 h 1616455"/>
                <a:gd name="connsiteX16" fmla="*/ 47625 w 1267343"/>
                <a:gd name="connsiteY16" fmla="*/ 997330 h 1616455"/>
                <a:gd name="connsiteX17" fmla="*/ 42863 w 1267343"/>
                <a:gd name="connsiteY17" fmla="*/ 935417 h 1616455"/>
                <a:gd name="connsiteX18" fmla="*/ 57150 w 1267343"/>
                <a:gd name="connsiteY18" fmla="*/ 925892 h 1616455"/>
                <a:gd name="connsiteX19" fmla="*/ 109538 w 1267343"/>
                <a:gd name="connsiteY19" fmla="*/ 944942 h 1616455"/>
                <a:gd name="connsiteX20" fmla="*/ 119063 w 1267343"/>
                <a:gd name="connsiteY20" fmla="*/ 973517 h 1616455"/>
                <a:gd name="connsiteX21" fmla="*/ 128588 w 1267343"/>
                <a:gd name="connsiteY21" fmla="*/ 1002092 h 1616455"/>
                <a:gd name="connsiteX22" fmla="*/ 133350 w 1267343"/>
                <a:gd name="connsiteY22" fmla="*/ 1016380 h 1616455"/>
                <a:gd name="connsiteX23" fmla="*/ 147638 w 1267343"/>
                <a:gd name="connsiteY23" fmla="*/ 1021142 h 1616455"/>
                <a:gd name="connsiteX24" fmla="*/ 161925 w 1267343"/>
                <a:gd name="connsiteY24" fmla="*/ 1030667 h 1616455"/>
                <a:gd name="connsiteX25" fmla="*/ 238125 w 1267343"/>
                <a:gd name="connsiteY25" fmla="*/ 1044955 h 1616455"/>
                <a:gd name="connsiteX26" fmla="*/ 266700 w 1267343"/>
                <a:gd name="connsiteY26" fmla="*/ 1064005 h 1616455"/>
                <a:gd name="connsiteX27" fmla="*/ 285750 w 1267343"/>
                <a:gd name="connsiteY27" fmla="*/ 1087817 h 1616455"/>
                <a:gd name="connsiteX28" fmla="*/ 314325 w 1267343"/>
                <a:gd name="connsiteY28" fmla="*/ 1097342 h 1616455"/>
                <a:gd name="connsiteX29" fmla="*/ 457200 w 1267343"/>
                <a:gd name="connsiteY29" fmla="*/ 1092580 h 1616455"/>
                <a:gd name="connsiteX30" fmla="*/ 466725 w 1267343"/>
                <a:gd name="connsiteY30" fmla="*/ 1078292 h 1616455"/>
                <a:gd name="connsiteX31" fmla="*/ 481013 w 1267343"/>
                <a:gd name="connsiteY31" fmla="*/ 1068767 h 1616455"/>
                <a:gd name="connsiteX32" fmla="*/ 485775 w 1267343"/>
                <a:gd name="connsiteY32" fmla="*/ 1021142 h 1616455"/>
                <a:gd name="connsiteX33" fmla="*/ 481013 w 1267343"/>
                <a:gd name="connsiteY33" fmla="*/ 1006855 h 1616455"/>
                <a:gd name="connsiteX34" fmla="*/ 466725 w 1267343"/>
                <a:gd name="connsiteY34" fmla="*/ 1002092 h 1616455"/>
                <a:gd name="connsiteX35" fmla="*/ 442913 w 1267343"/>
                <a:gd name="connsiteY35" fmla="*/ 959230 h 1616455"/>
                <a:gd name="connsiteX36" fmla="*/ 438150 w 1267343"/>
                <a:gd name="connsiteY36" fmla="*/ 940180 h 1616455"/>
                <a:gd name="connsiteX37" fmla="*/ 433388 w 1267343"/>
                <a:gd name="connsiteY37" fmla="*/ 892555 h 1616455"/>
                <a:gd name="connsiteX38" fmla="*/ 419100 w 1267343"/>
                <a:gd name="connsiteY38" fmla="*/ 887792 h 1616455"/>
                <a:gd name="connsiteX39" fmla="*/ 390525 w 1267343"/>
                <a:gd name="connsiteY39" fmla="*/ 873505 h 1616455"/>
                <a:gd name="connsiteX40" fmla="*/ 376238 w 1267343"/>
                <a:gd name="connsiteY40" fmla="*/ 859217 h 1616455"/>
                <a:gd name="connsiteX41" fmla="*/ 371475 w 1267343"/>
                <a:gd name="connsiteY41" fmla="*/ 844930 h 1616455"/>
                <a:gd name="connsiteX42" fmla="*/ 361950 w 1267343"/>
                <a:gd name="connsiteY42" fmla="*/ 830642 h 1616455"/>
                <a:gd name="connsiteX43" fmla="*/ 357188 w 1267343"/>
                <a:gd name="connsiteY43" fmla="*/ 816355 h 1616455"/>
                <a:gd name="connsiteX44" fmla="*/ 314325 w 1267343"/>
                <a:gd name="connsiteY44" fmla="*/ 783017 h 1616455"/>
                <a:gd name="connsiteX45" fmla="*/ 300038 w 1267343"/>
                <a:gd name="connsiteY45" fmla="*/ 773492 h 1616455"/>
                <a:gd name="connsiteX46" fmla="*/ 314325 w 1267343"/>
                <a:gd name="connsiteY46" fmla="*/ 759205 h 1616455"/>
                <a:gd name="connsiteX47" fmla="*/ 357188 w 1267343"/>
                <a:gd name="connsiteY47" fmla="*/ 768730 h 1616455"/>
                <a:gd name="connsiteX48" fmla="*/ 385763 w 1267343"/>
                <a:gd name="connsiteY48" fmla="*/ 787780 h 1616455"/>
                <a:gd name="connsiteX49" fmla="*/ 409575 w 1267343"/>
                <a:gd name="connsiteY49" fmla="*/ 806830 h 1616455"/>
                <a:gd name="connsiteX50" fmla="*/ 438150 w 1267343"/>
                <a:gd name="connsiteY50" fmla="*/ 825880 h 1616455"/>
                <a:gd name="connsiteX51" fmla="*/ 452438 w 1267343"/>
                <a:gd name="connsiteY51" fmla="*/ 840167 h 1616455"/>
                <a:gd name="connsiteX52" fmla="*/ 471488 w 1267343"/>
                <a:gd name="connsiteY52" fmla="*/ 868742 h 1616455"/>
                <a:gd name="connsiteX53" fmla="*/ 490538 w 1267343"/>
                <a:gd name="connsiteY53" fmla="*/ 897317 h 1616455"/>
                <a:gd name="connsiteX54" fmla="*/ 500063 w 1267343"/>
                <a:gd name="connsiteY54" fmla="*/ 911605 h 1616455"/>
                <a:gd name="connsiteX55" fmla="*/ 509588 w 1267343"/>
                <a:gd name="connsiteY55" fmla="*/ 925892 h 1616455"/>
                <a:gd name="connsiteX56" fmla="*/ 514350 w 1267343"/>
                <a:gd name="connsiteY56" fmla="*/ 940180 h 1616455"/>
                <a:gd name="connsiteX57" fmla="*/ 523875 w 1267343"/>
                <a:gd name="connsiteY57" fmla="*/ 954467 h 1616455"/>
                <a:gd name="connsiteX58" fmla="*/ 542925 w 1267343"/>
                <a:gd name="connsiteY58" fmla="*/ 997330 h 1616455"/>
                <a:gd name="connsiteX59" fmla="*/ 557213 w 1267343"/>
                <a:gd name="connsiteY59" fmla="*/ 1035430 h 1616455"/>
                <a:gd name="connsiteX60" fmla="*/ 576263 w 1267343"/>
                <a:gd name="connsiteY60" fmla="*/ 1030667 h 1616455"/>
                <a:gd name="connsiteX61" fmla="*/ 581025 w 1267343"/>
                <a:gd name="connsiteY61" fmla="*/ 1016380 h 1616455"/>
                <a:gd name="connsiteX62" fmla="*/ 561975 w 1267343"/>
                <a:gd name="connsiteY62" fmla="*/ 987805 h 1616455"/>
                <a:gd name="connsiteX63" fmla="*/ 552450 w 1267343"/>
                <a:gd name="connsiteY63" fmla="*/ 973517 h 1616455"/>
                <a:gd name="connsiteX64" fmla="*/ 566738 w 1267343"/>
                <a:gd name="connsiteY64" fmla="*/ 968755 h 1616455"/>
                <a:gd name="connsiteX65" fmla="*/ 604838 w 1267343"/>
                <a:gd name="connsiteY65" fmla="*/ 983042 h 1616455"/>
                <a:gd name="connsiteX66" fmla="*/ 628650 w 1267343"/>
                <a:gd name="connsiteY66" fmla="*/ 1006855 h 1616455"/>
                <a:gd name="connsiteX67" fmla="*/ 638175 w 1267343"/>
                <a:gd name="connsiteY67" fmla="*/ 978280 h 1616455"/>
                <a:gd name="connsiteX68" fmla="*/ 633413 w 1267343"/>
                <a:gd name="connsiteY68" fmla="*/ 959230 h 1616455"/>
                <a:gd name="connsiteX69" fmla="*/ 590550 w 1267343"/>
                <a:gd name="connsiteY69" fmla="*/ 925892 h 1616455"/>
                <a:gd name="connsiteX70" fmla="*/ 576263 w 1267343"/>
                <a:gd name="connsiteY70" fmla="*/ 916367 h 1616455"/>
                <a:gd name="connsiteX71" fmla="*/ 685800 w 1267343"/>
                <a:gd name="connsiteY71" fmla="*/ 897317 h 1616455"/>
                <a:gd name="connsiteX72" fmla="*/ 681038 w 1267343"/>
                <a:gd name="connsiteY72" fmla="*/ 854455 h 1616455"/>
                <a:gd name="connsiteX73" fmla="*/ 666750 w 1267343"/>
                <a:gd name="connsiteY73" fmla="*/ 844930 h 1616455"/>
                <a:gd name="connsiteX74" fmla="*/ 609600 w 1267343"/>
                <a:gd name="connsiteY74" fmla="*/ 825880 h 1616455"/>
                <a:gd name="connsiteX75" fmla="*/ 614363 w 1267343"/>
                <a:gd name="connsiteY75" fmla="*/ 806830 h 1616455"/>
                <a:gd name="connsiteX76" fmla="*/ 633413 w 1267343"/>
                <a:gd name="connsiteY76" fmla="*/ 802067 h 1616455"/>
                <a:gd name="connsiteX77" fmla="*/ 671513 w 1267343"/>
                <a:gd name="connsiteY77" fmla="*/ 797305 h 1616455"/>
                <a:gd name="connsiteX78" fmla="*/ 704850 w 1267343"/>
                <a:gd name="connsiteY78" fmla="*/ 787780 h 1616455"/>
                <a:gd name="connsiteX79" fmla="*/ 719138 w 1267343"/>
                <a:gd name="connsiteY79" fmla="*/ 768730 h 1616455"/>
                <a:gd name="connsiteX80" fmla="*/ 747713 w 1267343"/>
                <a:gd name="connsiteY80" fmla="*/ 740155 h 1616455"/>
                <a:gd name="connsiteX81" fmla="*/ 709613 w 1267343"/>
                <a:gd name="connsiteY81" fmla="*/ 725867 h 1616455"/>
                <a:gd name="connsiteX82" fmla="*/ 695325 w 1267343"/>
                <a:gd name="connsiteY82" fmla="*/ 716342 h 1616455"/>
                <a:gd name="connsiteX83" fmla="*/ 676275 w 1267343"/>
                <a:gd name="connsiteY83" fmla="*/ 711580 h 1616455"/>
                <a:gd name="connsiteX84" fmla="*/ 642938 w 1267343"/>
                <a:gd name="connsiteY84" fmla="*/ 678242 h 1616455"/>
                <a:gd name="connsiteX85" fmla="*/ 647700 w 1267343"/>
                <a:gd name="connsiteY85" fmla="*/ 654430 h 1616455"/>
                <a:gd name="connsiteX86" fmla="*/ 676275 w 1267343"/>
                <a:gd name="connsiteY86" fmla="*/ 635380 h 1616455"/>
                <a:gd name="connsiteX87" fmla="*/ 681038 w 1267343"/>
                <a:gd name="connsiteY87" fmla="*/ 621092 h 1616455"/>
                <a:gd name="connsiteX88" fmla="*/ 676275 w 1267343"/>
                <a:gd name="connsiteY88" fmla="*/ 592517 h 1616455"/>
                <a:gd name="connsiteX89" fmla="*/ 666750 w 1267343"/>
                <a:gd name="connsiteY89" fmla="*/ 578230 h 1616455"/>
                <a:gd name="connsiteX90" fmla="*/ 652463 w 1267343"/>
                <a:gd name="connsiteY90" fmla="*/ 573467 h 1616455"/>
                <a:gd name="connsiteX91" fmla="*/ 609600 w 1267343"/>
                <a:gd name="connsiteY91" fmla="*/ 568705 h 1616455"/>
                <a:gd name="connsiteX92" fmla="*/ 561975 w 1267343"/>
                <a:gd name="connsiteY92" fmla="*/ 559180 h 1616455"/>
                <a:gd name="connsiteX93" fmla="*/ 533400 w 1267343"/>
                <a:gd name="connsiteY93" fmla="*/ 549655 h 1616455"/>
                <a:gd name="connsiteX94" fmla="*/ 504825 w 1267343"/>
                <a:gd name="connsiteY94" fmla="*/ 544892 h 1616455"/>
                <a:gd name="connsiteX95" fmla="*/ 495300 w 1267343"/>
                <a:gd name="connsiteY95" fmla="*/ 511555 h 1616455"/>
                <a:gd name="connsiteX96" fmla="*/ 519113 w 1267343"/>
                <a:gd name="connsiteY96" fmla="*/ 506792 h 1616455"/>
                <a:gd name="connsiteX97" fmla="*/ 547688 w 1267343"/>
                <a:gd name="connsiteY97" fmla="*/ 497267 h 1616455"/>
                <a:gd name="connsiteX98" fmla="*/ 576263 w 1267343"/>
                <a:gd name="connsiteY98" fmla="*/ 521080 h 1616455"/>
                <a:gd name="connsiteX99" fmla="*/ 619125 w 1267343"/>
                <a:gd name="connsiteY99" fmla="*/ 516317 h 1616455"/>
                <a:gd name="connsiteX100" fmla="*/ 628650 w 1267343"/>
                <a:gd name="connsiteY100" fmla="*/ 502030 h 1616455"/>
                <a:gd name="connsiteX101" fmla="*/ 690563 w 1267343"/>
                <a:gd name="connsiteY101" fmla="*/ 497267 h 1616455"/>
                <a:gd name="connsiteX102" fmla="*/ 757238 w 1267343"/>
                <a:gd name="connsiteY102" fmla="*/ 492505 h 1616455"/>
                <a:gd name="connsiteX103" fmla="*/ 712448 w 1267343"/>
                <a:gd name="connsiteY103" fmla="*/ 485259 h 1616455"/>
                <a:gd name="connsiteX104" fmla="*/ 781050 w 1267343"/>
                <a:gd name="connsiteY104" fmla="*/ 468692 h 1616455"/>
                <a:gd name="connsiteX105" fmla="*/ 804863 w 1267343"/>
                <a:gd name="connsiteY105" fmla="*/ 444880 h 1616455"/>
                <a:gd name="connsiteX106" fmla="*/ 833438 w 1267343"/>
                <a:gd name="connsiteY106" fmla="*/ 435355 h 1616455"/>
                <a:gd name="connsiteX107" fmla="*/ 838200 w 1267343"/>
                <a:gd name="connsiteY107" fmla="*/ 344867 h 1616455"/>
                <a:gd name="connsiteX108" fmla="*/ 828675 w 1267343"/>
                <a:gd name="connsiteY108" fmla="*/ 306767 h 1616455"/>
                <a:gd name="connsiteX109" fmla="*/ 823913 w 1267343"/>
                <a:gd name="connsiteY109" fmla="*/ 287717 h 1616455"/>
                <a:gd name="connsiteX110" fmla="*/ 814388 w 1267343"/>
                <a:gd name="connsiteY110" fmla="*/ 268667 h 1616455"/>
                <a:gd name="connsiteX111" fmla="*/ 809625 w 1267343"/>
                <a:gd name="connsiteY111" fmla="*/ 249617 h 1616455"/>
                <a:gd name="connsiteX112" fmla="*/ 804863 w 1267343"/>
                <a:gd name="connsiteY112" fmla="*/ 225805 h 1616455"/>
                <a:gd name="connsiteX113" fmla="*/ 790575 w 1267343"/>
                <a:gd name="connsiteY113" fmla="*/ 216280 h 1616455"/>
                <a:gd name="connsiteX114" fmla="*/ 757238 w 1267343"/>
                <a:gd name="connsiteY114" fmla="*/ 197230 h 1616455"/>
                <a:gd name="connsiteX115" fmla="*/ 728663 w 1267343"/>
                <a:gd name="connsiteY115" fmla="*/ 187705 h 1616455"/>
                <a:gd name="connsiteX116" fmla="*/ 700088 w 1267343"/>
                <a:gd name="connsiteY116" fmla="*/ 168655 h 1616455"/>
                <a:gd name="connsiteX117" fmla="*/ 685800 w 1267343"/>
                <a:gd name="connsiteY117" fmla="*/ 163892 h 1616455"/>
                <a:gd name="connsiteX118" fmla="*/ 657225 w 1267343"/>
                <a:gd name="connsiteY118" fmla="*/ 149605 h 1616455"/>
                <a:gd name="connsiteX119" fmla="*/ 642938 w 1267343"/>
                <a:gd name="connsiteY119" fmla="*/ 135317 h 1616455"/>
                <a:gd name="connsiteX120" fmla="*/ 614363 w 1267343"/>
                <a:gd name="connsiteY120" fmla="*/ 116267 h 1616455"/>
                <a:gd name="connsiteX121" fmla="*/ 609600 w 1267343"/>
                <a:gd name="connsiteY121" fmla="*/ 101980 h 1616455"/>
                <a:gd name="connsiteX122" fmla="*/ 600075 w 1267343"/>
                <a:gd name="connsiteY122" fmla="*/ 82930 h 1616455"/>
                <a:gd name="connsiteX123" fmla="*/ 595313 w 1267343"/>
                <a:gd name="connsiteY123" fmla="*/ 63880 h 1616455"/>
                <a:gd name="connsiteX124" fmla="*/ 590550 w 1267343"/>
                <a:gd name="connsiteY124" fmla="*/ 49592 h 1616455"/>
                <a:gd name="connsiteX125" fmla="*/ 600075 w 1267343"/>
                <a:gd name="connsiteY125" fmla="*/ 63880 h 1616455"/>
                <a:gd name="connsiteX126" fmla="*/ 609600 w 1267343"/>
                <a:gd name="connsiteY126" fmla="*/ 82930 h 1616455"/>
                <a:gd name="connsiteX127" fmla="*/ 638175 w 1267343"/>
                <a:gd name="connsiteY127" fmla="*/ 106742 h 1616455"/>
                <a:gd name="connsiteX128" fmla="*/ 647700 w 1267343"/>
                <a:gd name="connsiteY128" fmla="*/ 121030 h 1616455"/>
                <a:gd name="connsiteX129" fmla="*/ 690563 w 1267343"/>
                <a:gd name="connsiteY129" fmla="*/ 144842 h 1616455"/>
                <a:gd name="connsiteX130" fmla="*/ 704850 w 1267343"/>
                <a:gd name="connsiteY130" fmla="*/ 159130 h 1616455"/>
                <a:gd name="connsiteX131" fmla="*/ 776288 w 1267343"/>
                <a:gd name="connsiteY131" fmla="*/ 149605 h 1616455"/>
                <a:gd name="connsiteX132" fmla="*/ 781050 w 1267343"/>
                <a:gd name="connsiteY132" fmla="*/ 135317 h 1616455"/>
                <a:gd name="connsiteX133" fmla="*/ 762000 w 1267343"/>
                <a:gd name="connsiteY133" fmla="*/ 59117 h 1616455"/>
                <a:gd name="connsiteX134" fmla="*/ 766763 w 1267343"/>
                <a:gd name="connsiteY134" fmla="*/ 6730 h 1616455"/>
                <a:gd name="connsiteX135" fmla="*/ 781050 w 1267343"/>
                <a:gd name="connsiteY135" fmla="*/ 1967 h 1616455"/>
                <a:gd name="connsiteX136" fmla="*/ 800100 w 1267343"/>
                <a:gd name="connsiteY136" fmla="*/ 18636 h 1616455"/>
                <a:gd name="connsiteX137" fmla="*/ 852488 w 1267343"/>
                <a:gd name="connsiteY137" fmla="*/ 144842 h 1616455"/>
                <a:gd name="connsiteX138" fmla="*/ 838201 w 1267343"/>
                <a:gd name="connsiteY138" fmla="*/ 185324 h 1616455"/>
                <a:gd name="connsiteX139" fmla="*/ 878681 w 1267343"/>
                <a:gd name="connsiteY139" fmla="*/ 232949 h 1616455"/>
                <a:gd name="connsiteX140" fmla="*/ 895351 w 1267343"/>
                <a:gd name="connsiteY140" fmla="*/ 256761 h 1616455"/>
                <a:gd name="connsiteX141" fmla="*/ 904875 w 1267343"/>
                <a:gd name="connsiteY141" fmla="*/ 282955 h 1616455"/>
                <a:gd name="connsiteX142" fmla="*/ 909638 w 1267343"/>
                <a:gd name="connsiteY142" fmla="*/ 311530 h 1616455"/>
                <a:gd name="connsiteX143" fmla="*/ 904875 w 1267343"/>
                <a:gd name="connsiteY143" fmla="*/ 373442 h 1616455"/>
                <a:gd name="connsiteX144" fmla="*/ 895350 w 1267343"/>
                <a:gd name="connsiteY144" fmla="*/ 402017 h 1616455"/>
                <a:gd name="connsiteX145" fmla="*/ 890588 w 1267343"/>
                <a:gd name="connsiteY145" fmla="*/ 440117 h 1616455"/>
                <a:gd name="connsiteX146" fmla="*/ 862013 w 1267343"/>
                <a:gd name="connsiteY146" fmla="*/ 482980 h 1616455"/>
                <a:gd name="connsiteX147" fmla="*/ 847725 w 1267343"/>
                <a:gd name="connsiteY147" fmla="*/ 492505 h 1616455"/>
                <a:gd name="connsiteX148" fmla="*/ 833438 w 1267343"/>
                <a:gd name="connsiteY148" fmla="*/ 506792 h 1616455"/>
                <a:gd name="connsiteX149" fmla="*/ 814388 w 1267343"/>
                <a:gd name="connsiteY149" fmla="*/ 530605 h 1616455"/>
                <a:gd name="connsiteX150" fmla="*/ 809625 w 1267343"/>
                <a:gd name="connsiteY150" fmla="*/ 544892 h 1616455"/>
                <a:gd name="connsiteX151" fmla="*/ 800100 w 1267343"/>
                <a:gd name="connsiteY151" fmla="*/ 559180 h 1616455"/>
                <a:gd name="connsiteX152" fmla="*/ 785813 w 1267343"/>
                <a:gd name="connsiteY152" fmla="*/ 602042 h 1616455"/>
                <a:gd name="connsiteX153" fmla="*/ 781050 w 1267343"/>
                <a:gd name="connsiteY153" fmla="*/ 616330 h 1616455"/>
                <a:gd name="connsiteX154" fmla="*/ 790575 w 1267343"/>
                <a:gd name="connsiteY154" fmla="*/ 687767 h 1616455"/>
                <a:gd name="connsiteX155" fmla="*/ 800100 w 1267343"/>
                <a:gd name="connsiteY155" fmla="*/ 702055 h 1616455"/>
                <a:gd name="connsiteX156" fmla="*/ 804863 w 1267343"/>
                <a:gd name="connsiteY156" fmla="*/ 716342 h 1616455"/>
                <a:gd name="connsiteX157" fmla="*/ 823913 w 1267343"/>
                <a:gd name="connsiteY157" fmla="*/ 744917 h 1616455"/>
                <a:gd name="connsiteX158" fmla="*/ 828675 w 1267343"/>
                <a:gd name="connsiteY158" fmla="*/ 759205 h 1616455"/>
                <a:gd name="connsiteX159" fmla="*/ 866775 w 1267343"/>
                <a:gd name="connsiteY159" fmla="*/ 759205 h 1616455"/>
                <a:gd name="connsiteX160" fmla="*/ 890588 w 1267343"/>
                <a:gd name="connsiteY160" fmla="*/ 716342 h 1616455"/>
                <a:gd name="connsiteX161" fmla="*/ 895350 w 1267343"/>
                <a:gd name="connsiteY161" fmla="*/ 663955 h 1616455"/>
                <a:gd name="connsiteX162" fmla="*/ 904875 w 1267343"/>
                <a:gd name="connsiteY162" fmla="*/ 549655 h 1616455"/>
                <a:gd name="connsiteX163" fmla="*/ 933450 w 1267343"/>
                <a:gd name="connsiteY163" fmla="*/ 554417 h 1616455"/>
                <a:gd name="connsiteX164" fmla="*/ 938213 w 1267343"/>
                <a:gd name="connsiteY164" fmla="*/ 602042 h 1616455"/>
                <a:gd name="connsiteX165" fmla="*/ 952500 w 1267343"/>
                <a:gd name="connsiteY165" fmla="*/ 630617 h 1616455"/>
                <a:gd name="connsiteX166" fmla="*/ 966788 w 1267343"/>
                <a:gd name="connsiteY166" fmla="*/ 625855 h 1616455"/>
                <a:gd name="connsiteX167" fmla="*/ 981075 w 1267343"/>
                <a:gd name="connsiteY167" fmla="*/ 616330 h 1616455"/>
                <a:gd name="connsiteX168" fmla="*/ 1009650 w 1267343"/>
                <a:gd name="connsiteY168" fmla="*/ 606805 h 1616455"/>
                <a:gd name="connsiteX169" fmla="*/ 1038225 w 1267343"/>
                <a:gd name="connsiteY169" fmla="*/ 630617 h 1616455"/>
                <a:gd name="connsiteX170" fmla="*/ 1019175 w 1267343"/>
                <a:gd name="connsiteY170" fmla="*/ 659192 h 1616455"/>
                <a:gd name="connsiteX171" fmla="*/ 1009650 w 1267343"/>
                <a:gd name="connsiteY171" fmla="*/ 673480 h 1616455"/>
                <a:gd name="connsiteX172" fmla="*/ 995363 w 1267343"/>
                <a:gd name="connsiteY172" fmla="*/ 702055 h 1616455"/>
                <a:gd name="connsiteX173" fmla="*/ 981075 w 1267343"/>
                <a:gd name="connsiteY173" fmla="*/ 730630 h 1616455"/>
                <a:gd name="connsiteX174" fmla="*/ 962025 w 1267343"/>
                <a:gd name="connsiteY174" fmla="*/ 759205 h 1616455"/>
                <a:gd name="connsiteX175" fmla="*/ 938213 w 1267343"/>
                <a:gd name="connsiteY175" fmla="*/ 783017 h 1616455"/>
                <a:gd name="connsiteX176" fmla="*/ 938213 w 1267343"/>
                <a:gd name="connsiteY176" fmla="*/ 811592 h 1616455"/>
                <a:gd name="connsiteX177" fmla="*/ 971550 w 1267343"/>
                <a:gd name="connsiteY177" fmla="*/ 806830 h 1616455"/>
                <a:gd name="connsiteX178" fmla="*/ 1004888 w 1267343"/>
                <a:gd name="connsiteY178" fmla="*/ 763967 h 1616455"/>
                <a:gd name="connsiteX179" fmla="*/ 1019175 w 1267343"/>
                <a:gd name="connsiteY179" fmla="*/ 754442 h 1616455"/>
                <a:gd name="connsiteX180" fmla="*/ 1033463 w 1267343"/>
                <a:gd name="connsiteY180" fmla="*/ 749680 h 1616455"/>
                <a:gd name="connsiteX181" fmla="*/ 1047750 w 1267343"/>
                <a:gd name="connsiteY181" fmla="*/ 740155 h 1616455"/>
                <a:gd name="connsiteX182" fmla="*/ 1085850 w 1267343"/>
                <a:gd name="connsiteY182" fmla="*/ 730630 h 1616455"/>
                <a:gd name="connsiteX183" fmla="*/ 1128713 w 1267343"/>
                <a:gd name="connsiteY183" fmla="*/ 721105 h 1616455"/>
                <a:gd name="connsiteX184" fmla="*/ 1138238 w 1267343"/>
                <a:gd name="connsiteY184" fmla="*/ 706817 h 1616455"/>
                <a:gd name="connsiteX185" fmla="*/ 1166813 w 1267343"/>
                <a:gd name="connsiteY185" fmla="*/ 697292 h 1616455"/>
                <a:gd name="connsiteX186" fmla="*/ 1195388 w 1267343"/>
                <a:gd name="connsiteY186" fmla="*/ 683005 h 1616455"/>
                <a:gd name="connsiteX187" fmla="*/ 1200150 w 1267343"/>
                <a:gd name="connsiteY187" fmla="*/ 659192 h 1616455"/>
                <a:gd name="connsiteX188" fmla="*/ 1247775 w 1267343"/>
                <a:gd name="connsiteY188" fmla="*/ 678242 h 1616455"/>
                <a:gd name="connsiteX189" fmla="*/ 1262063 w 1267343"/>
                <a:gd name="connsiteY189" fmla="*/ 692530 h 1616455"/>
                <a:gd name="connsiteX190" fmla="*/ 1262063 w 1267343"/>
                <a:gd name="connsiteY190" fmla="*/ 744917 h 1616455"/>
                <a:gd name="connsiteX191" fmla="*/ 1247775 w 1267343"/>
                <a:gd name="connsiteY191" fmla="*/ 749680 h 1616455"/>
                <a:gd name="connsiteX192" fmla="*/ 1185863 w 1267343"/>
                <a:gd name="connsiteY192" fmla="*/ 763967 h 1616455"/>
                <a:gd name="connsiteX193" fmla="*/ 1128713 w 1267343"/>
                <a:gd name="connsiteY193" fmla="*/ 773492 h 1616455"/>
                <a:gd name="connsiteX194" fmla="*/ 1114425 w 1267343"/>
                <a:gd name="connsiteY194" fmla="*/ 778255 h 1616455"/>
                <a:gd name="connsiteX195" fmla="*/ 1081088 w 1267343"/>
                <a:gd name="connsiteY195" fmla="*/ 787780 h 1616455"/>
                <a:gd name="connsiteX196" fmla="*/ 1071563 w 1267343"/>
                <a:gd name="connsiteY196" fmla="*/ 825880 h 1616455"/>
                <a:gd name="connsiteX197" fmla="*/ 1023938 w 1267343"/>
                <a:gd name="connsiteY197" fmla="*/ 840167 h 1616455"/>
                <a:gd name="connsiteX198" fmla="*/ 1000125 w 1267343"/>
                <a:gd name="connsiteY198" fmla="*/ 844930 h 1616455"/>
                <a:gd name="connsiteX199" fmla="*/ 971550 w 1267343"/>
                <a:gd name="connsiteY199" fmla="*/ 854455 h 1616455"/>
                <a:gd name="connsiteX200" fmla="*/ 952500 w 1267343"/>
                <a:gd name="connsiteY200" fmla="*/ 859217 h 1616455"/>
                <a:gd name="connsiteX201" fmla="*/ 933451 w 1267343"/>
                <a:gd name="connsiteY201" fmla="*/ 909224 h 1616455"/>
                <a:gd name="connsiteX202" fmla="*/ 971550 w 1267343"/>
                <a:gd name="connsiteY202" fmla="*/ 906842 h 1616455"/>
                <a:gd name="connsiteX203" fmla="*/ 985838 w 1267343"/>
                <a:gd name="connsiteY203" fmla="*/ 925892 h 1616455"/>
                <a:gd name="connsiteX204" fmla="*/ 1004888 w 1267343"/>
                <a:gd name="connsiteY204" fmla="*/ 944942 h 1616455"/>
                <a:gd name="connsiteX205" fmla="*/ 1009650 w 1267343"/>
                <a:gd name="connsiteY205" fmla="*/ 959230 h 1616455"/>
                <a:gd name="connsiteX206" fmla="*/ 1023938 w 1267343"/>
                <a:gd name="connsiteY206" fmla="*/ 966374 h 1616455"/>
                <a:gd name="connsiteX207" fmla="*/ 1066800 w 1267343"/>
                <a:gd name="connsiteY207" fmla="*/ 954467 h 1616455"/>
                <a:gd name="connsiteX208" fmla="*/ 1085850 w 1267343"/>
                <a:gd name="connsiteY208" fmla="*/ 954467 h 1616455"/>
                <a:gd name="connsiteX209" fmla="*/ 1119188 w 1267343"/>
                <a:gd name="connsiteY209" fmla="*/ 940180 h 1616455"/>
                <a:gd name="connsiteX210" fmla="*/ 1143000 w 1267343"/>
                <a:gd name="connsiteY210" fmla="*/ 944942 h 1616455"/>
                <a:gd name="connsiteX211" fmla="*/ 1152525 w 1267343"/>
                <a:gd name="connsiteY211" fmla="*/ 959230 h 1616455"/>
                <a:gd name="connsiteX212" fmla="*/ 1166813 w 1267343"/>
                <a:gd name="connsiteY212" fmla="*/ 992567 h 1616455"/>
                <a:gd name="connsiteX213" fmla="*/ 1162050 w 1267343"/>
                <a:gd name="connsiteY213" fmla="*/ 1006855 h 1616455"/>
                <a:gd name="connsiteX214" fmla="*/ 1147763 w 1267343"/>
                <a:gd name="connsiteY214" fmla="*/ 1011617 h 1616455"/>
                <a:gd name="connsiteX215" fmla="*/ 1060110 w 1267343"/>
                <a:gd name="connsiteY215" fmla="*/ 1021041 h 1616455"/>
                <a:gd name="connsiteX216" fmla="*/ 1052513 w 1267343"/>
                <a:gd name="connsiteY216" fmla="*/ 1006855 h 1616455"/>
                <a:gd name="connsiteX217" fmla="*/ 1023938 w 1267343"/>
                <a:gd name="connsiteY217" fmla="*/ 997330 h 1616455"/>
                <a:gd name="connsiteX218" fmla="*/ 985838 w 1267343"/>
                <a:gd name="connsiteY218" fmla="*/ 987805 h 1616455"/>
                <a:gd name="connsiteX219" fmla="*/ 952500 w 1267343"/>
                <a:gd name="connsiteY219" fmla="*/ 994949 h 1616455"/>
                <a:gd name="connsiteX220" fmla="*/ 890588 w 1267343"/>
                <a:gd name="connsiteY220" fmla="*/ 973517 h 1616455"/>
                <a:gd name="connsiteX221" fmla="*/ 909637 w 1267343"/>
                <a:gd name="connsiteY221" fmla="*/ 975899 h 1616455"/>
                <a:gd name="connsiteX222" fmla="*/ 902495 w 1267343"/>
                <a:gd name="connsiteY222" fmla="*/ 1059242 h 1616455"/>
                <a:gd name="connsiteX223" fmla="*/ 871537 w 1267343"/>
                <a:gd name="connsiteY223" fmla="*/ 1104486 h 1616455"/>
                <a:gd name="connsiteX224" fmla="*/ 850107 w 1267343"/>
                <a:gd name="connsiteY224" fmla="*/ 1111630 h 1616455"/>
                <a:gd name="connsiteX225" fmla="*/ 833438 w 1267343"/>
                <a:gd name="connsiteY225" fmla="*/ 1116392 h 1616455"/>
                <a:gd name="connsiteX226" fmla="*/ 823913 w 1267343"/>
                <a:gd name="connsiteY226" fmla="*/ 1166399 h 1616455"/>
                <a:gd name="connsiteX227" fmla="*/ 781051 w 1267343"/>
                <a:gd name="connsiteY227" fmla="*/ 1178305 h 1616455"/>
                <a:gd name="connsiteX228" fmla="*/ 762000 w 1267343"/>
                <a:gd name="connsiteY228" fmla="*/ 1173542 h 1616455"/>
                <a:gd name="connsiteX229" fmla="*/ 754856 w 1267343"/>
                <a:gd name="connsiteY229" fmla="*/ 1204498 h 1616455"/>
                <a:gd name="connsiteX230" fmla="*/ 736260 w 1267343"/>
                <a:gd name="connsiteY230" fmla="*/ 1225828 h 1616455"/>
                <a:gd name="connsiteX231" fmla="*/ 714376 w 1267343"/>
                <a:gd name="connsiteY231" fmla="*/ 1254505 h 1616455"/>
                <a:gd name="connsiteX232" fmla="*/ 704850 w 1267343"/>
                <a:gd name="connsiteY232" fmla="*/ 1302130 h 1616455"/>
                <a:gd name="connsiteX233" fmla="*/ 733425 w 1267343"/>
                <a:gd name="connsiteY233" fmla="*/ 1321180 h 1616455"/>
                <a:gd name="connsiteX234" fmla="*/ 747713 w 1267343"/>
                <a:gd name="connsiteY234" fmla="*/ 1330705 h 1616455"/>
                <a:gd name="connsiteX235" fmla="*/ 757238 w 1267343"/>
                <a:gd name="connsiteY235" fmla="*/ 1344992 h 1616455"/>
                <a:gd name="connsiteX236" fmla="*/ 776288 w 1267343"/>
                <a:gd name="connsiteY236" fmla="*/ 1359280 h 1616455"/>
                <a:gd name="connsiteX237" fmla="*/ 828675 w 1267343"/>
                <a:gd name="connsiteY237" fmla="*/ 1368805 h 1616455"/>
                <a:gd name="connsiteX238" fmla="*/ 842963 w 1267343"/>
                <a:gd name="connsiteY238" fmla="*/ 1378330 h 1616455"/>
                <a:gd name="connsiteX239" fmla="*/ 852488 w 1267343"/>
                <a:gd name="connsiteY239" fmla="*/ 1392617 h 1616455"/>
                <a:gd name="connsiteX240" fmla="*/ 885825 w 1267343"/>
                <a:gd name="connsiteY240" fmla="*/ 1397380 h 1616455"/>
                <a:gd name="connsiteX241" fmla="*/ 900113 w 1267343"/>
                <a:gd name="connsiteY241" fmla="*/ 1406905 h 1616455"/>
                <a:gd name="connsiteX242" fmla="*/ 942975 w 1267343"/>
                <a:gd name="connsiteY242" fmla="*/ 1392617 h 1616455"/>
                <a:gd name="connsiteX243" fmla="*/ 966788 w 1267343"/>
                <a:gd name="connsiteY243" fmla="*/ 1373567 h 1616455"/>
                <a:gd name="connsiteX244" fmla="*/ 976313 w 1267343"/>
                <a:gd name="connsiteY244" fmla="*/ 1359280 h 1616455"/>
                <a:gd name="connsiteX245" fmla="*/ 990600 w 1267343"/>
                <a:gd name="connsiteY245" fmla="*/ 1349755 h 1616455"/>
                <a:gd name="connsiteX246" fmla="*/ 995363 w 1267343"/>
                <a:gd name="connsiteY246" fmla="*/ 1335467 h 1616455"/>
                <a:gd name="connsiteX247" fmla="*/ 1033463 w 1267343"/>
                <a:gd name="connsiteY247" fmla="*/ 1344992 h 1616455"/>
                <a:gd name="connsiteX248" fmla="*/ 1157288 w 1267343"/>
                <a:gd name="connsiteY248" fmla="*/ 1359280 h 1616455"/>
                <a:gd name="connsiteX249" fmla="*/ 1185863 w 1267343"/>
                <a:gd name="connsiteY249" fmla="*/ 1368805 h 1616455"/>
                <a:gd name="connsiteX250" fmla="*/ 1190625 w 1267343"/>
                <a:gd name="connsiteY250" fmla="*/ 1383092 h 1616455"/>
                <a:gd name="connsiteX251" fmla="*/ 1200150 w 1267343"/>
                <a:gd name="connsiteY251" fmla="*/ 1397380 h 1616455"/>
                <a:gd name="connsiteX252" fmla="*/ 1190625 w 1267343"/>
                <a:gd name="connsiteY252" fmla="*/ 1411667 h 1616455"/>
                <a:gd name="connsiteX253" fmla="*/ 1119188 w 1267343"/>
                <a:gd name="connsiteY253" fmla="*/ 1406905 h 1616455"/>
                <a:gd name="connsiteX254" fmla="*/ 1090613 w 1267343"/>
                <a:gd name="connsiteY254" fmla="*/ 1397380 h 1616455"/>
                <a:gd name="connsiteX255" fmla="*/ 1033463 w 1267343"/>
                <a:gd name="connsiteY255" fmla="*/ 1406905 h 1616455"/>
                <a:gd name="connsiteX256" fmla="*/ 985838 w 1267343"/>
                <a:gd name="connsiteY256" fmla="*/ 1416430 h 1616455"/>
                <a:gd name="connsiteX257" fmla="*/ 971550 w 1267343"/>
                <a:gd name="connsiteY257" fmla="*/ 1425955 h 1616455"/>
                <a:gd name="connsiteX258" fmla="*/ 957263 w 1267343"/>
                <a:gd name="connsiteY258" fmla="*/ 1430717 h 1616455"/>
                <a:gd name="connsiteX259" fmla="*/ 952500 w 1267343"/>
                <a:gd name="connsiteY259" fmla="*/ 1445005 h 1616455"/>
                <a:gd name="connsiteX260" fmla="*/ 971550 w 1267343"/>
                <a:gd name="connsiteY260" fmla="*/ 1492630 h 1616455"/>
                <a:gd name="connsiteX261" fmla="*/ 1000125 w 1267343"/>
                <a:gd name="connsiteY261" fmla="*/ 1502155 h 1616455"/>
                <a:gd name="connsiteX262" fmla="*/ 1119188 w 1267343"/>
                <a:gd name="connsiteY262" fmla="*/ 1506917 h 1616455"/>
                <a:gd name="connsiteX263" fmla="*/ 1228725 w 1267343"/>
                <a:gd name="connsiteY263" fmla="*/ 1521205 h 1616455"/>
                <a:gd name="connsiteX264" fmla="*/ 1243013 w 1267343"/>
                <a:gd name="connsiteY264" fmla="*/ 1530730 h 1616455"/>
                <a:gd name="connsiteX265" fmla="*/ 1247775 w 1267343"/>
                <a:gd name="connsiteY265" fmla="*/ 1545017 h 1616455"/>
                <a:gd name="connsiteX266" fmla="*/ 1262063 w 1267343"/>
                <a:gd name="connsiteY266" fmla="*/ 1573592 h 1616455"/>
                <a:gd name="connsiteX267" fmla="*/ 1257300 w 1267343"/>
                <a:gd name="connsiteY267" fmla="*/ 1587880 h 1616455"/>
                <a:gd name="connsiteX268" fmla="*/ 1185863 w 1267343"/>
                <a:gd name="connsiteY268" fmla="*/ 1597405 h 1616455"/>
                <a:gd name="connsiteX269" fmla="*/ 1171575 w 1267343"/>
                <a:gd name="connsiteY269" fmla="*/ 1568830 h 1616455"/>
                <a:gd name="connsiteX270" fmla="*/ 1157288 w 1267343"/>
                <a:gd name="connsiteY270" fmla="*/ 1559305 h 1616455"/>
                <a:gd name="connsiteX271" fmla="*/ 1071563 w 1267343"/>
                <a:gd name="connsiteY271" fmla="*/ 1564067 h 1616455"/>
                <a:gd name="connsiteX272" fmla="*/ 1052513 w 1267343"/>
                <a:gd name="connsiteY272" fmla="*/ 1568830 h 1616455"/>
                <a:gd name="connsiteX273" fmla="*/ 1023938 w 1267343"/>
                <a:gd name="connsiteY273" fmla="*/ 1583117 h 1616455"/>
                <a:gd name="connsiteX274" fmla="*/ 1009650 w 1267343"/>
                <a:gd name="connsiteY274" fmla="*/ 1611692 h 1616455"/>
                <a:gd name="connsiteX275" fmla="*/ 995363 w 1267343"/>
                <a:gd name="connsiteY275" fmla="*/ 1616455 h 1616455"/>
                <a:gd name="connsiteX276" fmla="*/ 985838 w 1267343"/>
                <a:gd name="connsiteY276" fmla="*/ 1583117 h 1616455"/>
                <a:gd name="connsiteX277" fmla="*/ 976313 w 1267343"/>
                <a:gd name="connsiteY277" fmla="*/ 1530730 h 1616455"/>
                <a:gd name="connsiteX278" fmla="*/ 966788 w 1267343"/>
                <a:gd name="connsiteY278" fmla="*/ 1497392 h 1616455"/>
                <a:gd name="connsiteX279" fmla="*/ 952500 w 1267343"/>
                <a:gd name="connsiteY279" fmla="*/ 1487867 h 1616455"/>
                <a:gd name="connsiteX280" fmla="*/ 938213 w 1267343"/>
                <a:gd name="connsiteY280" fmla="*/ 1502155 h 1616455"/>
                <a:gd name="connsiteX281" fmla="*/ 933450 w 1267343"/>
                <a:gd name="connsiteY281" fmla="*/ 1540255 h 1616455"/>
                <a:gd name="connsiteX282" fmla="*/ 890588 w 1267343"/>
                <a:gd name="connsiteY282" fmla="*/ 1535492 h 1616455"/>
                <a:gd name="connsiteX283" fmla="*/ 881063 w 1267343"/>
                <a:gd name="connsiteY283" fmla="*/ 1511680 h 1616455"/>
                <a:gd name="connsiteX284" fmla="*/ 885825 w 1267343"/>
                <a:gd name="connsiteY284" fmla="*/ 1492630 h 1616455"/>
                <a:gd name="connsiteX285" fmla="*/ 876300 w 1267343"/>
                <a:gd name="connsiteY285" fmla="*/ 1449767 h 1616455"/>
                <a:gd name="connsiteX286" fmla="*/ 862013 w 1267343"/>
                <a:gd name="connsiteY286" fmla="*/ 1440242 h 1616455"/>
                <a:gd name="connsiteX287" fmla="*/ 828675 w 1267343"/>
                <a:gd name="connsiteY287" fmla="*/ 1464055 h 1616455"/>
                <a:gd name="connsiteX288" fmla="*/ 809625 w 1267343"/>
                <a:gd name="connsiteY288" fmla="*/ 1459292 h 1616455"/>
                <a:gd name="connsiteX289" fmla="*/ 795338 w 1267343"/>
                <a:gd name="connsiteY289" fmla="*/ 1421192 h 1616455"/>
                <a:gd name="connsiteX290" fmla="*/ 790575 w 1267343"/>
                <a:gd name="connsiteY290" fmla="*/ 1402142 h 1616455"/>
                <a:gd name="connsiteX291" fmla="*/ 766763 w 1267343"/>
                <a:gd name="connsiteY291" fmla="*/ 1406905 h 1616455"/>
                <a:gd name="connsiteX292" fmla="*/ 738188 w 1267343"/>
                <a:gd name="connsiteY292" fmla="*/ 1416430 h 1616455"/>
                <a:gd name="connsiteX293" fmla="*/ 638175 w 1267343"/>
                <a:gd name="connsiteY293" fmla="*/ 1411667 h 1616455"/>
                <a:gd name="connsiteX294" fmla="*/ 623888 w 1267343"/>
                <a:gd name="connsiteY294" fmla="*/ 1406905 h 1616455"/>
                <a:gd name="connsiteX295" fmla="*/ 609600 w 1267343"/>
                <a:gd name="connsiteY295" fmla="*/ 1373567 h 1616455"/>
                <a:gd name="connsiteX296" fmla="*/ 623888 w 1267343"/>
                <a:gd name="connsiteY296" fmla="*/ 1364042 h 1616455"/>
                <a:gd name="connsiteX297" fmla="*/ 676275 w 1267343"/>
                <a:gd name="connsiteY297" fmla="*/ 1359280 h 1616455"/>
                <a:gd name="connsiteX298" fmla="*/ 666750 w 1267343"/>
                <a:gd name="connsiteY298" fmla="*/ 1330705 h 1616455"/>
                <a:gd name="connsiteX299" fmla="*/ 661988 w 1267343"/>
                <a:gd name="connsiteY299" fmla="*/ 1316417 h 1616455"/>
                <a:gd name="connsiteX300" fmla="*/ 657225 w 1267343"/>
                <a:gd name="connsiteY300" fmla="*/ 1297367 h 1616455"/>
                <a:gd name="connsiteX301" fmla="*/ 642938 w 1267343"/>
                <a:gd name="connsiteY301" fmla="*/ 1287842 h 1616455"/>
                <a:gd name="connsiteX302" fmla="*/ 585788 w 1267343"/>
                <a:gd name="connsiteY302" fmla="*/ 1297367 h 1616455"/>
                <a:gd name="connsiteX303" fmla="*/ 576263 w 1267343"/>
                <a:gd name="connsiteY303" fmla="*/ 1283080 h 1616455"/>
                <a:gd name="connsiteX304" fmla="*/ 590550 w 1267343"/>
                <a:gd name="connsiteY304" fmla="*/ 1273555 h 1616455"/>
                <a:gd name="connsiteX305" fmla="*/ 600075 w 1267343"/>
                <a:gd name="connsiteY305" fmla="*/ 1244980 h 1616455"/>
                <a:gd name="connsiteX306" fmla="*/ 604838 w 1267343"/>
                <a:gd name="connsiteY306" fmla="*/ 1230692 h 1616455"/>
                <a:gd name="connsiteX307" fmla="*/ 590550 w 1267343"/>
                <a:gd name="connsiteY307" fmla="*/ 1221167 h 1616455"/>
                <a:gd name="connsiteX308" fmla="*/ 561975 w 1267343"/>
                <a:gd name="connsiteY308" fmla="*/ 1206880 h 1616455"/>
                <a:gd name="connsiteX309" fmla="*/ 547688 w 1267343"/>
                <a:gd name="connsiteY309" fmla="*/ 1192592 h 1616455"/>
                <a:gd name="connsiteX310" fmla="*/ 519113 w 1267343"/>
                <a:gd name="connsiteY310" fmla="*/ 1173542 h 1616455"/>
                <a:gd name="connsiteX311" fmla="*/ 504825 w 1267343"/>
                <a:gd name="connsiteY311" fmla="*/ 1164017 h 1616455"/>
                <a:gd name="connsiteX312" fmla="*/ 490538 w 1267343"/>
                <a:gd name="connsiteY312" fmla="*/ 1159255 h 1616455"/>
                <a:gd name="connsiteX313" fmla="*/ 476250 w 1267343"/>
                <a:gd name="connsiteY313" fmla="*/ 1149730 h 1616455"/>
                <a:gd name="connsiteX314" fmla="*/ 447675 w 1267343"/>
                <a:gd name="connsiteY314" fmla="*/ 1140205 h 1616455"/>
                <a:gd name="connsiteX315" fmla="*/ 433388 w 1267343"/>
                <a:gd name="connsiteY315" fmla="*/ 1130680 h 1616455"/>
                <a:gd name="connsiteX316" fmla="*/ 347663 w 1267343"/>
                <a:gd name="connsiteY316" fmla="*/ 1140205 h 1616455"/>
                <a:gd name="connsiteX317" fmla="*/ 295275 w 1267343"/>
                <a:gd name="connsiteY317" fmla="*/ 1135442 h 1616455"/>
                <a:gd name="connsiteX318" fmla="*/ 280988 w 1267343"/>
                <a:gd name="connsiteY318" fmla="*/ 1125917 h 1616455"/>
                <a:gd name="connsiteX319" fmla="*/ 223838 w 1267343"/>
                <a:gd name="connsiteY319" fmla="*/ 1116392 h 1616455"/>
                <a:gd name="connsiteX320" fmla="*/ 195263 w 1267343"/>
                <a:gd name="connsiteY320" fmla="*/ 1106867 h 1616455"/>
                <a:gd name="connsiteX321" fmla="*/ 180975 w 1267343"/>
                <a:gd name="connsiteY321" fmla="*/ 1102105 h 1616455"/>
                <a:gd name="connsiteX322" fmla="*/ 109538 w 1267343"/>
                <a:gd name="connsiteY322" fmla="*/ 1116392 h 1616455"/>
                <a:gd name="connsiteX323" fmla="*/ 104775 w 1267343"/>
                <a:gd name="connsiteY323" fmla="*/ 1130680 h 1616455"/>
                <a:gd name="connsiteX324" fmla="*/ 114300 w 1267343"/>
                <a:gd name="connsiteY324" fmla="*/ 1240217 h 1616455"/>
                <a:gd name="connsiteX325" fmla="*/ 119063 w 1267343"/>
                <a:gd name="connsiteY325" fmla="*/ 1249742 h 1616455"/>
                <a:gd name="connsiteX0" fmla="*/ 109538 w 1267343"/>
                <a:gd name="connsiteY0" fmla="*/ 1321180 h 1616455"/>
                <a:gd name="connsiteX1" fmla="*/ 85725 w 1267343"/>
                <a:gd name="connsiteY1" fmla="*/ 1316417 h 1616455"/>
                <a:gd name="connsiteX2" fmla="*/ 80963 w 1267343"/>
                <a:gd name="connsiteY2" fmla="*/ 1302130 h 1616455"/>
                <a:gd name="connsiteX3" fmla="*/ 71438 w 1267343"/>
                <a:gd name="connsiteY3" fmla="*/ 1287842 h 1616455"/>
                <a:gd name="connsiteX4" fmla="*/ 57150 w 1267343"/>
                <a:gd name="connsiteY4" fmla="*/ 1235455 h 1616455"/>
                <a:gd name="connsiteX5" fmla="*/ 52388 w 1267343"/>
                <a:gd name="connsiteY5" fmla="*/ 1221167 h 1616455"/>
                <a:gd name="connsiteX6" fmla="*/ 38100 w 1267343"/>
                <a:gd name="connsiteY6" fmla="*/ 1211642 h 1616455"/>
                <a:gd name="connsiteX7" fmla="*/ 19050 w 1267343"/>
                <a:gd name="connsiteY7" fmla="*/ 1183067 h 1616455"/>
                <a:gd name="connsiteX8" fmla="*/ 14288 w 1267343"/>
                <a:gd name="connsiteY8" fmla="*/ 1168780 h 1616455"/>
                <a:gd name="connsiteX9" fmla="*/ 0 w 1267343"/>
                <a:gd name="connsiteY9" fmla="*/ 1140205 h 1616455"/>
                <a:gd name="connsiteX10" fmla="*/ 28575 w 1267343"/>
                <a:gd name="connsiteY10" fmla="*/ 1121155 h 1616455"/>
                <a:gd name="connsiteX11" fmla="*/ 42863 w 1267343"/>
                <a:gd name="connsiteY11" fmla="*/ 1111630 h 1616455"/>
                <a:gd name="connsiteX12" fmla="*/ 71438 w 1267343"/>
                <a:gd name="connsiteY12" fmla="*/ 1087817 h 1616455"/>
                <a:gd name="connsiteX13" fmla="*/ 76200 w 1267343"/>
                <a:gd name="connsiteY13" fmla="*/ 1073530 h 1616455"/>
                <a:gd name="connsiteX14" fmla="*/ 76200 w 1267343"/>
                <a:gd name="connsiteY14" fmla="*/ 1016380 h 1616455"/>
                <a:gd name="connsiteX15" fmla="*/ 66675 w 1267343"/>
                <a:gd name="connsiteY15" fmla="*/ 1002092 h 1616455"/>
                <a:gd name="connsiteX16" fmla="*/ 47625 w 1267343"/>
                <a:gd name="connsiteY16" fmla="*/ 997330 h 1616455"/>
                <a:gd name="connsiteX17" fmla="*/ 42863 w 1267343"/>
                <a:gd name="connsiteY17" fmla="*/ 935417 h 1616455"/>
                <a:gd name="connsiteX18" fmla="*/ 57150 w 1267343"/>
                <a:gd name="connsiteY18" fmla="*/ 925892 h 1616455"/>
                <a:gd name="connsiteX19" fmla="*/ 109538 w 1267343"/>
                <a:gd name="connsiteY19" fmla="*/ 944942 h 1616455"/>
                <a:gd name="connsiteX20" fmla="*/ 119063 w 1267343"/>
                <a:gd name="connsiteY20" fmla="*/ 973517 h 1616455"/>
                <a:gd name="connsiteX21" fmla="*/ 128588 w 1267343"/>
                <a:gd name="connsiteY21" fmla="*/ 1002092 h 1616455"/>
                <a:gd name="connsiteX22" fmla="*/ 133350 w 1267343"/>
                <a:gd name="connsiteY22" fmla="*/ 1016380 h 1616455"/>
                <a:gd name="connsiteX23" fmla="*/ 147638 w 1267343"/>
                <a:gd name="connsiteY23" fmla="*/ 1021142 h 1616455"/>
                <a:gd name="connsiteX24" fmla="*/ 161925 w 1267343"/>
                <a:gd name="connsiteY24" fmla="*/ 1030667 h 1616455"/>
                <a:gd name="connsiteX25" fmla="*/ 238125 w 1267343"/>
                <a:gd name="connsiteY25" fmla="*/ 1044955 h 1616455"/>
                <a:gd name="connsiteX26" fmla="*/ 266700 w 1267343"/>
                <a:gd name="connsiteY26" fmla="*/ 1064005 h 1616455"/>
                <a:gd name="connsiteX27" fmla="*/ 285750 w 1267343"/>
                <a:gd name="connsiteY27" fmla="*/ 1087817 h 1616455"/>
                <a:gd name="connsiteX28" fmla="*/ 314325 w 1267343"/>
                <a:gd name="connsiteY28" fmla="*/ 1097342 h 1616455"/>
                <a:gd name="connsiteX29" fmla="*/ 457200 w 1267343"/>
                <a:gd name="connsiteY29" fmla="*/ 1092580 h 1616455"/>
                <a:gd name="connsiteX30" fmla="*/ 466725 w 1267343"/>
                <a:gd name="connsiteY30" fmla="*/ 1078292 h 1616455"/>
                <a:gd name="connsiteX31" fmla="*/ 481013 w 1267343"/>
                <a:gd name="connsiteY31" fmla="*/ 1068767 h 1616455"/>
                <a:gd name="connsiteX32" fmla="*/ 485775 w 1267343"/>
                <a:gd name="connsiteY32" fmla="*/ 1021142 h 1616455"/>
                <a:gd name="connsiteX33" fmla="*/ 481013 w 1267343"/>
                <a:gd name="connsiteY33" fmla="*/ 1006855 h 1616455"/>
                <a:gd name="connsiteX34" fmla="*/ 466725 w 1267343"/>
                <a:gd name="connsiteY34" fmla="*/ 1002092 h 1616455"/>
                <a:gd name="connsiteX35" fmla="*/ 442913 w 1267343"/>
                <a:gd name="connsiteY35" fmla="*/ 959230 h 1616455"/>
                <a:gd name="connsiteX36" fmla="*/ 438150 w 1267343"/>
                <a:gd name="connsiteY36" fmla="*/ 940180 h 1616455"/>
                <a:gd name="connsiteX37" fmla="*/ 433388 w 1267343"/>
                <a:gd name="connsiteY37" fmla="*/ 892555 h 1616455"/>
                <a:gd name="connsiteX38" fmla="*/ 419100 w 1267343"/>
                <a:gd name="connsiteY38" fmla="*/ 887792 h 1616455"/>
                <a:gd name="connsiteX39" fmla="*/ 390525 w 1267343"/>
                <a:gd name="connsiteY39" fmla="*/ 873505 h 1616455"/>
                <a:gd name="connsiteX40" fmla="*/ 376238 w 1267343"/>
                <a:gd name="connsiteY40" fmla="*/ 859217 h 1616455"/>
                <a:gd name="connsiteX41" fmla="*/ 371475 w 1267343"/>
                <a:gd name="connsiteY41" fmla="*/ 844930 h 1616455"/>
                <a:gd name="connsiteX42" fmla="*/ 361950 w 1267343"/>
                <a:gd name="connsiteY42" fmla="*/ 830642 h 1616455"/>
                <a:gd name="connsiteX43" fmla="*/ 357188 w 1267343"/>
                <a:gd name="connsiteY43" fmla="*/ 816355 h 1616455"/>
                <a:gd name="connsiteX44" fmla="*/ 314325 w 1267343"/>
                <a:gd name="connsiteY44" fmla="*/ 783017 h 1616455"/>
                <a:gd name="connsiteX45" fmla="*/ 300038 w 1267343"/>
                <a:gd name="connsiteY45" fmla="*/ 773492 h 1616455"/>
                <a:gd name="connsiteX46" fmla="*/ 314325 w 1267343"/>
                <a:gd name="connsiteY46" fmla="*/ 759205 h 1616455"/>
                <a:gd name="connsiteX47" fmla="*/ 357188 w 1267343"/>
                <a:gd name="connsiteY47" fmla="*/ 768730 h 1616455"/>
                <a:gd name="connsiteX48" fmla="*/ 385763 w 1267343"/>
                <a:gd name="connsiteY48" fmla="*/ 787780 h 1616455"/>
                <a:gd name="connsiteX49" fmla="*/ 409575 w 1267343"/>
                <a:gd name="connsiteY49" fmla="*/ 806830 h 1616455"/>
                <a:gd name="connsiteX50" fmla="*/ 438150 w 1267343"/>
                <a:gd name="connsiteY50" fmla="*/ 825880 h 1616455"/>
                <a:gd name="connsiteX51" fmla="*/ 452438 w 1267343"/>
                <a:gd name="connsiteY51" fmla="*/ 840167 h 1616455"/>
                <a:gd name="connsiteX52" fmla="*/ 471488 w 1267343"/>
                <a:gd name="connsiteY52" fmla="*/ 868742 h 1616455"/>
                <a:gd name="connsiteX53" fmla="*/ 490538 w 1267343"/>
                <a:gd name="connsiteY53" fmla="*/ 897317 h 1616455"/>
                <a:gd name="connsiteX54" fmla="*/ 500063 w 1267343"/>
                <a:gd name="connsiteY54" fmla="*/ 911605 h 1616455"/>
                <a:gd name="connsiteX55" fmla="*/ 509588 w 1267343"/>
                <a:gd name="connsiteY55" fmla="*/ 925892 h 1616455"/>
                <a:gd name="connsiteX56" fmla="*/ 514350 w 1267343"/>
                <a:gd name="connsiteY56" fmla="*/ 940180 h 1616455"/>
                <a:gd name="connsiteX57" fmla="*/ 523875 w 1267343"/>
                <a:gd name="connsiteY57" fmla="*/ 954467 h 1616455"/>
                <a:gd name="connsiteX58" fmla="*/ 542925 w 1267343"/>
                <a:gd name="connsiteY58" fmla="*/ 997330 h 1616455"/>
                <a:gd name="connsiteX59" fmla="*/ 557213 w 1267343"/>
                <a:gd name="connsiteY59" fmla="*/ 1035430 h 1616455"/>
                <a:gd name="connsiteX60" fmla="*/ 576263 w 1267343"/>
                <a:gd name="connsiteY60" fmla="*/ 1030667 h 1616455"/>
                <a:gd name="connsiteX61" fmla="*/ 581025 w 1267343"/>
                <a:gd name="connsiteY61" fmla="*/ 1016380 h 1616455"/>
                <a:gd name="connsiteX62" fmla="*/ 561975 w 1267343"/>
                <a:gd name="connsiteY62" fmla="*/ 987805 h 1616455"/>
                <a:gd name="connsiteX63" fmla="*/ 552450 w 1267343"/>
                <a:gd name="connsiteY63" fmla="*/ 973517 h 1616455"/>
                <a:gd name="connsiteX64" fmla="*/ 566738 w 1267343"/>
                <a:gd name="connsiteY64" fmla="*/ 968755 h 1616455"/>
                <a:gd name="connsiteX65" fmla="*/ 604838 w 1267343"/>
                <a:gd name="connsiteY65" fmla="*/ 983042 h 1616455"/>
                <a:gd name="connsiteX66" fmla="*/ 628650 w 1267343"/>
                <a:gd name="connsiteY66" fmla="*/ 1006855 h 1616455"/>
                <a:gd name="connsiteX67" fmla="*/ 638175 w 1267343"/>
                <a:gd name="connsiteY67" fmla="*/ 978280 h 1616455"/>
                <a:gd name="connsiteX68" fmla="*/ 633413 w 1267343"/>
                <a:gd name="connsiteY68" fmla="*/ 959230 h 1616455"/>
                <a:gd name="connsiteX69" fmla="*/ 590550 w 1267343"/>
                <a:gd name="connsiteY69" fmla="*/ 925892 h 1616455"/>
                <a:gd name="connsiteX70" fmla="*/ 576263 w 1267343"/>
                <a:gd name="connsiteY70" fmla="*/ 916367 h 1616455"/>
                <a:gd name="connsiteX71" fmla="*/ 685800 w 1267343"/>
                <a:gd name="connsiteY71" fmla="*/ 897317 h 1616455"/>
                <a:gd name="connsiteX72" fmla="*/ 681038 w 1267343"/>
                <a:gd name="connsiteY72" fmla="*/ 854455 h 1616455"/>
                <a:gd name="connsiteX73" fmla="*/ 666750 w 1267343"/>
                <a:gd name="connsiteY73" fmla="*/ 844930 h 1616455"/>
                <a:gd name="connsiteX74" fmla="*/ 609600 w 1267343"/>
                <a:gd name="connsiteY74" fmla="*/ 825880 h 1616455"/>
                <a:gd name="connsiteX75" fmla="*/ 614363 w 1267343"/>
                <a:gd name="connsiteY75" fmla="*/ 806830 h 1616455"/>
                <a:gd name="connsiteX76" fmla="*/ 633413 w 1267343"/>
                <a:gd name="connsiteY76" fmla="*/ 802067 h 1616455"/>
                <a:gd name="connsiteX77" fmla="*/ 671513 w 1267343"/>
                <a:gd name="connsiteY77" fmla="*/ 797305 h 1616455"/>
                <a:gd name="connsiteX78" fmla="*/ 704850 w 1267343"/>
                <a:gd name="connsiteY78" fmla="*/ 787780 h 1616455"/>
                <a:gd name="connsiteX79" fmla="*/ 719138 w 1267343"/>
                <a:gd name="connsiteY79" fmla="*/ 768730 h 1616455"/>
                <a:gd name="connsiteX80" fmla="*/ 747713 w 1267343"/>
                <a:gd name="connsiteY80" fmla="*/ 740155 h 1616455"/>
                <a:gd name="connsiteX81" fmla="*/ 709613 w 1267343"/>
                <a:gd name="connsiteY81" fmla="*/ 725867 h 1616455"/>
                <a:gd name="connsiteX82" fmla="*/ 695325 w 1267343"/>
                <a:gd name="connsiteY82" fmla="*/ 716342 h 1616455"/>
                <a:gd name="connsiteX83" fmla="*/ 676275 w 1267343"/>
                <a:gd name="connsiteY83" fmla="*/ 711580 h 1616455"/>
                <a:gd name="connsiteX84" fmla="*/ 642938 w 1267343"/>
                <a:gd name="connsiteY84" fmla="*/ 678242 h 1616455"/>
                <a:gd name="connsiteX85" fmla="*/ 647700 w 1267343"/>
                <a:gd name="connsiteY85" fmla="*/ 654430 h 1616455"/>
                <a:gd name="connsiteX86" fmla="*/ 676275 w 1267343"/>
                <a:gd name="connsiteY86" fmla="*/ 635380 h 1616455"/>
                <a:gd name="connsiteX87" fmla="*/ 681038 w 1267343"/>
                <a:gd name="connsiteY87" fmla="*/ 621092 h 1616455"/>
                <a:gd name="connsiteX88" fmla="*/ 676275 w 1267343"/>
                <a:gd name="connsiteY88" fmla="*/ 592517 h 1616455"/>
                <a:gd name="connsiteX89" fmla="*/ 666750 w 1267343"/>
                <a:gd name="connsiteY89" fmla="*/ 578230 h 1616455"/>
                <a:gd name="connsiteX90" fmla="*/ 652463 w 1267343"/>
                <a:gd name="connsiteY90" fmla="*/ 573467 h 1616455"/>
                <a:gd name="connsiteX91" fmla="*/ 609600 w 1267343"/>
                <a:gd name="connsiteY91" fmla="*/ 568705 h 1616455"/>
                <a:gd name="connsiteX92" fmla="*/ 561975 w 1267343"/>
                <a:gd name="connsiteY92" fmla="*/ 559180 h 1616455"/>
                <a:gd name="connsiteX93" fmla="*/ 533400 w 1267343"/>
                <a:gd name="connsiteY93" fmla="*/ 549655 h 1616455"/>
                <a:gd name="connsiteX94" fmla="*/ 504825 w 1267343"/>
                <a:gd name="connsiteY94" fmla="*/ 544892 h 1616455"/>
                <a:gd name="connsiteX95" fmla="*/ 495300 w 1267343"/>
                <a:gd name="connsiteY95" fmla="*/ 511555 h 1616455"/>
                <a:gd name="connsiteX96" fmla="*/ 519113 w 1267343"/>
                <a:gd name="connsiteY96" fmla="*/ 506792 h 1616455"/>
                <a:gd name="connsiteX97" fmla="*/ 547688 w 1267343"/>
                <a:gd name="connsiteY97" fmla="*/ 497267 h 1616455"/>
                <a:gd name="connsiteX98" fmla="*/ 576263 w 1267343"/>
                <a:gd name="connsiteY98" fmla="*/ 521080 h 1616455"/>
                <a:gd name="connsiteX99" fmla="*/ 619125 w 1267343"/>
                <a:gd name="connsiteY99" fmla="*/ 516317 h 1616455"/>
                <a:gd name="connsiteX100" fmla="*/ 628650 w 1267343"/>
                <a:gd name="connsiteY100" fmla="*/ 502030 h 1616455"/>
                <a:gd name="connsiteX101" fmla="*/ 690563 w 1267343"/>
                <a:gd name="connsiteY101" fmla="*/ 497267 h 1616455"/>
                <a:gd name="connsiteX102" fmla="*/ 757238 w 1267343"/>
                <a:gd name="connsiteY102" fmla="*/ 492505 h 1616455"/>
                <a:gd name="connsiteX103" fmla="*/ 712448 w 1267343"/>
                <a:gd name="connsiteY103" fmla="*/ 485259 h 1616455"/>
                <a:gd name="connsiteX104" fmla="*/ 781050 w 1267343"/>
                <a:gd name="connsiteY104" fmla="*/ 468692 h 1616455"/>
                <a:gd name="connsiteX105" fmla="*/ 804863 w 1267343"/>
                <a:gd name="connsiteY105" fmla="*/ 444880 h 1616455"/>
                <a:gd name="connsiteX106" fmla="*/ 833438 w 1267343"/>
                <a:gd name="connsiteY106" fmla="*/ 435355 h 1616455"/>
                <a:gd name="connsiteX107" fmla="*/ 838200 w 1267343"/>
                <a:gd name="connsiteY107" fmla="*/ 344867 h 1616455"/>
                <a:gd name="connsiteX108" fmla="*/ 828675 w 1267343"/>
                <a:gd name="connsiteY108" fmla="*/ 306767 h 1616455"/>
                <a:gd name="connsiteX109" fmla="*/ 823913 w 1267343"/>
                <a:gd name="connsiteY109" fmla="*/ 287717 h 1616455"/>
                <a:gd name="connsiteX110" fmla="*/ 814388 w 1267343"/>
                <a:gd name="connsiteY110" fmla="*/ 268667 h 1616455"/>
                <a:gd name="connsiteX111" fmla="*/ 809625 w 1267343"/>
                <a:gd name="connsiteY111" fmla="*/ 249617 h 1616455"/>
                <a:gd name="connsiteX112" fmla="*/ 804863 w 1267343"/>
                <a:gd name="connsiteY112" fmla="*/ 225805 h 1616455"/>
                <a:gd name="connsiteX113" fmla="*/ 790575 w 1267343"/>
                <a:gd name="connsiteY113" fmla="*/ 216280 h 1616455"/>
                <a:gd name="connsiteX114" fmla="*/ 757238 w 1267343"/>
                <a:gd name="connsiteY114" fmla="*/ 197230 h 1616455"/>
                <a:gd name="connsiteX115" fmla="*/ 728663 w 1267343"/>
                <a:gd name="connsiteY115" fmla="*/ 187705 h 1616455"/>
                <a:gd name="connsiteX116" fmla="*/ 700088 w 1267343"/>
                <a:gd name="connsiteY116" fmla="*/ 168655 h 1616455"/>
                <a:gd name="connsiteX117" fmla="*/ 685800 w 1267343"/>
                <a:gd name="connsiteY117" fmla="*/ 163892 h 1616455"/>
                <a:gd name="connsiteX118" fmla="*/ 657225 w 1267343"/>
                <a:gd name="connsiteY118" fmla="*/ 149605 h 1616455"/>
                <a:gd name="connsiteX119" fmla="*/ 642938 w 1267343"/>
                <a:gd name="connsiteY119" fmla="*/ 135317 h 1616455"/>
                <a:gd name="connsiteX120" fmla="*/ 614363 w 1267343"/>
                <a:gd name="connsiteY120" fmla="*/ 116267 h 1616455"/>
                <a:gd name="connsiteX121" fmla="*/ 609600 w 1267343"/>
                <a:gd name="connsiteY121" fmla="*/ 101980 h 1616455"/>
                <a:gd name="connsiteX122" fmla="*/ 600075 w 1267343"/>
                <a:gd name="connsiteY122" fmla="*/ 82930 h 1616455"/>
                <a:gd name="connsiteX123" fmla="*/ 595313 w 1267343"/>
                <a:gd name="connsiteY123" fmla="*/ 63880 h 1616455"/>
                <a:gd name="connsiteX124" fmla="*/ 590550 w 1267343"/>
                <a:gd name="connsiteY124" fmla="*/ 49592 h 1616455"/>
                <a:gd name="connsiteX125" fmla="*/ 600075 w 1267343"/>
                <a:gd name="connsiteY125" fmla="*/ 63880 h 1616455"/>
                <a:gd name="connsiteX126" fmla="*/ 609600 w 1267343"/>
                <a:gd name="connsiteY126" fmla="*/ 82930 h 1616455"/>
                <a:gd name="connsiteX127" fmla="*/ 638175 w 1267343"/>
                <a:gd name="connsiteY127" fmla="*/ 106742 h 1616455"/>
                <a:gd name="connsiteX128" fmla="*/ 647700 w 1267343"/>
                <a:gd name="connsiteY128" fmla="*/ 121030 h 1616455"/>
                <a:gd name="connsiteX129" fmla="*/ 690563 w 1267343"/>
                <a:gd name="connsiteY129" fmla="*/ 144842 h 1616455"/>
                <a:gd name="connsiteX130" fmla="*/ 704850 w 1267343"/>
                <a:gd name="connsiteY130" fmla="*/ 159130 h 1616455"/>
                <a:gd name="connsiteX131" fmla="*/ 776288 w 1267343"/>
                <a:gd name="connsiteY131" fmla="*/ 149605 h 1616455"/>
                <a:gd name="connsiteX132" fmla="*/ 781050 w 1267343"/>
                <a:gd name="connsiteY132" fmla="*/ 135317 h 1616455"/>
                <a:gd name="connsiteX133" fmla="*/ 762000 w 1267343"/>
                <a:gd name="connsiteY133" fmla="*/ 59117 h 1616455"/>
                <a:gd name="connsiteX134" fmla="*/ 766763 w 1267343"/>
                <a:gd name="connsiteY134" fmla="*/ 6730 h 1616455"/>
                <a:gd name="connsiteX135" fmla="*/ 781050 w 1267343"/>
                <a:gd name="connsiteY135" fmla="*/ 1967 h 1616455"/>
                <a:gd name="connsiteX136" fmla="*/ 800100 w 1267343"/>
                <a:gd name="connsiteY136" fmla="*/ 18636 h 1616455"/>
                <a:gd name="connsiteX137" fmla="*/ 838200 w 1267343"/>
                <a:gd name="connsiteY137" fmla="*/ 75785 h 1616455"/>
                <a:gd name="connsiteX138" fmla="*/ 838201 w 1267343"/>
                <a:gd name="connsiteY138" fmla="*/ 185324 h 1616455"/>
                <a:gd name="connsiteX139" fmla="*/ 878681 w 1267343"/>
                <a:gd name="connsiteY139" fmla="*/ 232949 h 1616455"/>
                <a:gd name="connsiteX140" fmla="*/ 895351 w 1267343"/>
                <a:gd name="connsiteY140" fmla="*/ 256761 h 1616455"/>
                <a:gd name="connsiteX141" fmla="*/ 904875 w 1267343"/>
                <a:gd name="connsiteY141" fmla="*/ 282955 h 1616455"/>
                <a:gd name="connsiteX142" fmla="*/ 909638 w 1267343"/>
                <a:gd name="connsiteY142" fmla="*/ 311530 h 1616455"/>
                <a:gd name="connsiteX143" fmla="*/ 904875 w 1267343"/>
                <a:gd name="connsiteY143" fmla="*/ 373442 h 1616455"/>
                <a:gd name="connsiteX144" fmla="*/ 895350 w 1267343"/>
                <a:gd name="connsiteY144" fmla="*/ 402017 h 1616455"/>
                <a:gd name="connsiteX145" fmla="*/ 890588 w 1267343"/>
                <a:gd name="connsiteY145" fmla="*/ 440117 h 1616455"/>
                <a:gd name="connsiteX146" fmla="*/ 862013 w 1267343"/>
                <a:gd name="connsiteY146" fmla="*/ 482980 h 1616455"/>
                <a:gd name="connsiteX147" fmla="*/ 847725 w 1267343"/>
                <a:gd name="connsiteY147" fmla="*/ 492505 h 1616455"/>
                <a:gd name="connsiteX148" fmla="*/ 833438 w 1267343"/>
                <a:gd name="connsiteY148" fmla="*/ 506792 h 1616455"/>
                <a:gd name="connsiteX149" fmla="*/ 814388 w 1267343"/>
                <a:gd name="connsiteY149" fmla="*/ 530605 h 1616455"/>
                <a:gd name="connsiteX150" fmla="*/ 809625 w 1267343"/>
                <a:gd name="connsiteY150" fmla="*/ 544892 h 1616455"/>
                <a:gd name="connsiteX151" fmla="*/ 800100 w 1267343"/>
                <a:gd name="connsiteY151" fmla="*/ 559180 h 1616455"/>
                <a:gd name="connsiteX152" fmla="*/ 785813 w 1267343"/>
                <a:gd name="connsiteY152" fmla="*/ 602042 h 1616455"/>
                <a:gd name="connsiteX153" fmla="*/ 781050 w 1267343"/>
                <a:gd name="connsiteY153" fmla="*/ 616330 h 1616455"/>
                <a:gd name="connsiteX154" fmla="*/ 790575 w 1267343"/>
                <a:gd name="connsiteY154" fmla="*/ 687767 h 1616455"/>
                <a:gd name="connsiteX155" fmla="*/ 800100 w 1267343"/>
                <a:gd name="connsiteY155" fmla="*/ 702055 h 1616455"/>
                <a:gd name="connsiteX156" fmla="*/ 804863 w 1267343"/>
                <a:gd name="connsiteY156" fmla="*/ 716342 h 1616455"/>
                <a:gd name="connsiteX157" fmla="*/ 823913 w 1267343"/>
                <a:gd name="connsiteY157" fmla="*/ 744917 h 1616455"/>
                <a:gd name="connsiteX158" fmla="*/ 828675 w 1267343"/>
                <a:gd name="connsiteY158" fmla="*/ 759205 h 1616455"/>
                <a:gd name="connsiteX159" fmla="*/ 866775 w 1267343"/>
                <a:gd name="connsiteY159" fmla="*/ 759205 h 1616455"/>
                <a:gd name="connsiteX160" fmla="*/ 890588 w 1267343"/>
                <a:gd name="connsiteY160" fmla="*/ 716342 h 1616455"/>
                <a:gd name="connsiteX161" fmla="*/ 895350 w 1267343"/>
                <a:gd name="connsiteY161" fmla="*/ 663955 h 1616455"/>
                <a:gd name="connsiteX162" fmla="*/ 904875 w 1267343"/>
                <a:gd name="connsiteY162" fmla="*/ 549655 h 1616455"/>
                <a:gd name="connsiteX163" fmla="*/ 933450 w 1267343"/>
                <a:gd name="connsiteY163" fmla="*/ 554417 h 1616455"/>
                <a:gd name="connsiteX164" fmla="*/ 938213 w 1267343"/>
                <a:gd name="connsiteY164" fmla="*/ 602042 h 1616455"/>
                <a:gd name="connsiteX165" fmla="*/ 952500 w 1267343"/>
                <a:gd name="connsiteY165" fmla="*/ 630617 h 1616455"/>
                <a:gd name="connsiteX166" fmla="*/ 966788 w 1267343"/>
                <a:gd name="connsiteY166" fmla="*/ 625855 h 1616455"/>
                <a:gd name="connsiteX167" fmla="*/ 981075 w 1267343"/>
                <a:gd name="connsiteY167" fmla="*/ 616330 h 1616455"/>
                <a:gd name="connsiteX168" fmla="*/ 1009650 w 1267343"/>
                <a:gd name="connsiteY168" fmla="*/ 606805 h 1616455"/>
                <a:gd name="connsiteX169" fmla="*/ 1038225 w 1267343"/>
                <a:gd name="connsiteY169" fmla="*/ 630617 h 1616455"/>
                <a:gd name="connsiteX170" fmla="*/ 1019175 w 1267343"/>
                <a:gd name="connsiteY170" fmla="*/ 659192 h 1616455"/>
                <a:gd name="connsiteX171" fmla="*/ 1009650 w 1267343"/>
                <a:gd name="connsiteY171" fmla="*/ 673480 h 1616455"/>
                <a:gd name="connsiteX172" fmla="*/ 995363 w 1267343"/>
                <a:gd name="connsiteY172" fmla="*/ 702055 h 1616455"/>
                <a:gd name="connsiteX173" fmla="*/ 981075 w 1267343"/>
                <a:gd name="connsiteY173" fmla="*/ 730630 h 1616455"/>
                <a:gd name="connsiteX174" fmla="*/ 962025 w 1267343"/>
                <a:gd name="connsiteY174" fmla="*/ 759205 h 1616455"/>
                <a:gd name="connsiteX175" fmla="*/ 938213 w 1267343"/>
                <a:gd name="connsiteY175" fmla="*/ 783017 h 1616455"/>
                <a:gd name="connsiteX176" fmla="*/ 938213 w 1267343"/>
                <a:gd name="connsiteY176" fmla="*/ 811592 h 1616455"/>
                <a:gd name="connsiteX177" fmla="*/ 971550 w 1267343"/>
                <a:gd name="connsiteY177" fmla="*/ 806830 h 1616455"/>
                <a:gd name="connsiteX178" fmla="*/ 1004888 w 1267343"/>
                <a:gd name="connsiteY178" fmla="*/ 763967 h 1616455"/>
                <a:gd name="connsiteX179" fmla="*/ 1019175 w 1267343"/>
                <a:gd name="connsiteY179" fmla="*/ 754442 h 1616455"/>
                <a:gd name="connsiteX180" fmla="*/ 1033463 w 1267343"/>
                <a:gd name="connsiteY180" fmla="*/ 749680 h 1616455"/>
                <a:gd name="connsiteX181" fmla="*/ 1047750 w 1267343"/>
                <a:gd name="connsiteY181" fmla="*/ 740155 h 1616455"/>
                <a:gd name="connsiteX182" fmla="*/ 1085850 w 1267343"/>
                <a:gd name="connsiteY182" fmla="*/ 730630 h 1616455"/>
                <a:gd name="connsiteX183" fmla="*/ 1128713 w 1267343"/>
                <a:gd name="connsiteY183" fmla="*/ 721105 h 1616455"/>
                <a:gd name="connsiteX184" fmla="*/ 1138238 w 1267343"/>
                <a:gd name="connsiteY184" fmla="*/ 706817 h 1616455"/>
                <a:gd name="connsiteX185" fmla="*/ 1166813 w 1267343"/>
                <a:gd name="connsiteY185" fmla="*/ 697292 h 1616455"/>
                <a:gd name="connsiteX186" fmla="*/ 1195388 w 1267343"/>
                <a:gd name="connsiteY186" fmla="*/ 683005 h 1616455"/>
                <a:gd name="connsiteX187" fmla="*/ 1200150 w 1267343"/>
                <a:gd name="connsiteY187" fmla="*/ 659192 h 1616455"/>
                <a:gd name="connsiteX188" fmla="*/ 1247775 w 1267343"/>
                <a:gd name="connsiteY188" fmla="*/ 678242 h 1616455"/>
                <a:gd name="connsiteX189" fmla="*/ 1262063 w 1267343"/>
                <a:gd name="connsiteY189" fmla="*/ 692530 h 1616455"/>
                <a:gd name="connsiteX190" fmla="*/ 1262063 w 1267343"/>
                <a:gd name="connsiteY190" fmla="*/ 744917 h 1616455"/>
                <a:gd name="connsiteX191" fmla="*/ 1247775 w 1267343"/>
                <a:gd name="connsiteY191" fmla="*/ 749680 h 1616455"/>
                <a:gd name="connsiteX192" fmla="*/ 1185863 w 1267343"/>
                <a:gd name="connsiteY192" fmla="*/ 763967 h 1616455"/>
                <a:gd name="connsiteX193" fmla="*/ 1128713 w 1267343"/>
                <a:gd name="connsiteY193" fmla="*/ 773492 h 1616455"/>
                <a:gd name="connsiteX194" fmla="*/ 1114425 w 1267343"/>
                <a:gd name="connsiteY194" fmla="*/ 778255 h 1616455"/>
                <a:gd name="connsiteX195" fmla="*/ 1081088 w 1267343"/>
                <a:gd name="connsiteY195" fmla="*/ 787780 h 1616455"/>
                <a:gd name="connsiteX196" fmla="*/ 1071563 w 1267343"/>
                <a:gd name="connsiteY196" fmla="*/ 825880 h 1616455"/>
                <a:gd name="connsiteX197" fmla="*/ 1023938 w 1267343"/>
                <a:gd name="connsiteY197" fmla="*/ 840167 h 1616455"/>
                <a:gd name="connsiteX198" fmla="*/ 1000125 w 1267343"/>
                <a:gd name="connsiteY198" fmla="*/ 844930 h 1616455"/>
                <a:gd name="connsiteX199" fmla="*/ 971550 w 1267343"/>
                <a:gd name="connsiteY199" fmla="*/ 854455 h 1616455"/>
                <a:gd name="connsiteX200" fmla="*/ 952500 w 1267343"/>
                <a:gd name="connsiteY200" fmla="*/ 859217 h 1616455"/>
                <a:gd name="connsiteX201" fmla="*/ 933451 w 1267343"/>
                <a:gd name="connsiteY201" fmla="*/ 909224 h 1616455"/>
                <a:gd name="connsiteX202" fmla="*/ 971550 w 1267343"/>
                <a:gd name="connsiteY202" fmla="*/ 906842 h 1616455"/>
                <a:gd name="connsiteX203" fmla="*/ 985838 w 1267343"/>
                <a:gd name="connsiteY203" fmla="*/ 925892 h 1616455"/>
                <a:gd name="connsiteX204" fmla="*/ 1004888 w 1267343"/>
                <a:gd name="connsiteY204" fmla="*/ 944942 h 1616455"/>
                <a:gd name="connsiteX205" fmla="*/ 1009650 w 1267343"/>
                <a:gd name="connsiteY205" fmla="*/ 959230 h 1616455"/>
                <a:gd name="connsiteX206" fmla="*/ 1023938 w 1267343"/>
                <a:gd name="connsiteY206" fmla="*/ 966374 h 1616455"/>
                <a:gd name="connsiteX207" fmla="*/ 1066800 w 1267343"/>
                <a:gd name="connsiteY207" fmla="*/ 954467 h 1616455"/>
                <a:gd name="connsiteX208" fmla="*/ 1085850 w 1267343"/>
                <a:gd name="connsiteY208" fmla="*/ 954467 h 1616455"/>
                <a:gd name="connsiteX209" fmla="*/ 1119188 w 1267343"/>
                <a:gd name="connsiteY209" fmla="*/ 940180 h 1616455"/>
                <a:gd name="connsiteX210" fmla="*/ 1143000 w 1267343"/>
                <a:gd name="connsiteY210" fmla="*/ 944942 h 1616455"/>
                <a:gd name="connsiteX211" fmla="*/ 1152525 w 1267343"/>
                <a:gd name="connsiteY211" fmla="*/ 959230 h 1616455"/>
                <a:gd name="connsiteX212" fmla="*/ 1166813 w 1267343"/>
                <a:gd name="connsiteY212" fmla="*/ 992567 h 1616455"/>
                <a:gd name="connsiteX213" fmla="*/ 1162050 w 1267343"/>
                <a:gd name="connsiteY213" fmla="*/ 1006855 h 1616455"/>
                <a:gd name="connsiteX214" fmla="*/ 1147763 w 1267343"/>
                <a:gd name="connsiteY214" fmla="*/ 1011617 h 1616455"/>
                <a:gd name="connsiteX215" fmla="*/ 1060110 w 1267343"/>
                <a:gd name="connsiteY215" fmla="*/ 1021041 h 1616455"/>
                <a:gd name="connsiteX216" fmla="*/ 1052513 w 1267343"/>
                <a:gd name="connsiteY216" fmla="*/ 1006855 h 1616455"/>
                <a:gd name="connsiteX217" fmla="*/ 1023938 w 1267343"/>
                <a:gd name="connsiteY217" fmla="*/ 997330 h 1616455"/>
                <a:gd name="connsiteX218" fmla="*/ 985838 w 1267343"/>
                <a:gd name="connsiteY218" fmla="*/ 987805 h 1616455"/>
                <a:gd name="connsiteX219" fmla="*/ 952500 w 1267343"/>
                <a:gd name="connsiteY219" fmla="*/ 994949 h 1616455"/>
                <a:gd name="connsiteX220" fmla="*/ 890588 w 1267343"/>
                <a:gd name="connsiteY220" fmla="*/ 973517 h 1616455"/>
                <a:gd name="connsiteX221" fmla="*/ 909637 w 1267343"/>
                <a:gd name="connsiteY221" fmla="*/ 975899 h 1616455"/>
                <a:gd name="connsiteX222" fmla="*/ 902495 w 1267343"/>
                <a:gd name="connsiteY222" fmla="*/ 1059242 h 1616455"/>
                <a:gd name="connsiteX223" fmla="*/ 871537 w 1267343"/>
                <a:gd name="connsiteY223" fmla="*/ 1104486 h 1616455"/>
                <a:gd name="connsiteX224" fmla="*/ 850107 w 1267343"/>
                <a:gd name="connsiteY224" fmla="*/ 1111630 h 1616455"/>
                <a:gd name="connsiteX225" fmla="*/ 833438 w 1267343"/>
                <a:gd name="connsiteY225" fmla="*/ 1116392 h 1616455"/>
                <a:gd name="connsiteX226" fmla="*/ 823913 w 1267343"/>
                <a:gd name="connsiteY226" fmla="*/ 1166399 h 1616455"/>
                <a:gd name="connsiteX227" fmla="*/ 781051 w 1267343"/>
                <a:gd name="connsiteY227" fmla="*/ 1178305 h 1616455"/>
                <a:gd name="connsiteX228" fmla="*/ 762000 w 1267343"/>
                <a:gd name="connsiteY228" fmla="*/ 1173542 h 1616455"/>
                <a:gd name="connsiteX229" fmla="*/ 754856 w 1267343"/>
                <a:gd name="connsiteY229" fmla="*/ 1204498 h 1616455"/>
                <a:gd name="connsiteX230" fmla="*/ 736260 w 1267343"/>
                <a:gd name="connsiteY230" fmla="*/ 1225828 h 1616455"/>
                <a:gd name="connsiteX231" fmla="*/ 714376 w 1267343"/>
                <a:gd name="connsiteY231" fmla="*/ 1254505 h 1616455"/>
                <a:gd name="connsiteX232" fmla="*/ 704850 w 1267343"/>
                <a:gd name="connsiteY232" fmla="*/ 1302130 h 1616455"/>
                <a:gd name="connsiteX233" fmla="*/ 733425 w 1267343"/>
                <a:gd name="connsiteY233" fmla="*/ 1321180 h 1616455"/>
                <a:gd name="connsiteX234" fmla="*/ 747713 w 1267343"/>
                <a:gd name="connsiteY234" fmla="*/ 1330705 h 1616455"/>
                <a:gd name="connsiteX235" fmla="*/ 757238 w 1267343"/>
                <a:gd name="connsiteY235" fmla="*/ 1344992 h 1616455"/>
                <a:gd name="connsiteX236" fmla="*/ 776288 w 1267343"/>
                <a:gd name="connsiteY236" fmla="*/ 1359280 h 1616455"/>
                <a:gd name="connsiteX237" fmla="*/ 828675 w 1267343"/>
                <a:gd name="connsiteY237" fmla="*/ 1368805 h 1616455"/>
                <a:gd name="connsiteX238" fmla="*/ 842963 w 1267343"/>
                <a:gd name="connsiteY238" fmla="*/ 1378330 h 1616455"/>
                <a:gd name="connsiteX239" fmla="*/ 852488 w 1267343"/>
                <a:gd name="connsiteY239" fmla="*/ 1392617 h 1616455"/>
                <a:gd name="connsiteX240" fmla="*/ 885825 w 1267343"/>
                <a:gd name="connsiteY240" fmla="*/ 1397380 h 1616455"/>
                <a:gd name="connsiteX241" fmla="*/ 900113 w 1267343"/>
                <a:gd name="connsiteY241" fmla="*/ 1406905 h 1616455"/>
                <a:gd name="connsiteX242" fmla="*/ 942975 w 1267343"/>
                <a:gd name="connsiteY242" fmla="*/ 1392617 h 1616455"/>
                <a:gd name="connsiteX243" fmla="*/ 966788 w 1267343"/>
                <a:gd name="connsiteY243" fmla="*/ 1373567 h 1616455"/>
                <a:gd name="connsiteX244" fmla="*/ 976313 w 1267343"/>
                <a:gd name="connsiteY244" fmla="*/ 1359280 h 1616455"/>
                <a:gd name="connsiteX245" fmla="*/ 990600 w 1267343"/>
                <a:gd name="connsiteY245" fmla="*/ 1349755 h 1616455"/>
                <a:gd name="connsiteX246" fmla="*/ 995363 w 1267343"/>
                <a:gd name="connsiteY246" fmla="*/ 1335467 h 1616455"/>
                <a:gd name="connsiteX247" fmla="*/ 1033463 w 1267343"/>
                <a:gd name="connsiteY247" fmla="*/ 1344992 h 1616455"/>
                <a:gd name="connsiteX248" fmla="*/ 1157288 w 1267343"/>
                <a:gd name="connsiteY248" fmla="*/ 1359280 h 1616455"/>
                <a:gd name="connsiteX249" fmla="*/ 1185863 w 1267343"/>
                <a:gd name="connsiteY249" fmla="*/ 1368805 h 1616455"/>
                <a:gd name="connsiteX250" fmla="*/ 1190625 w 1267343"/>
                <a:gd name="connsiteY250" fmla="*/ 1383092 h 1616455"/>
                <a:gd name="connsiteX251" fmla="*/ 1200150 w 1267343"/>
                <a:gd name="connsiteY251" fmla="*/ 1397380 h 1616455"/>
                <a:gd name="connsiteX252" fmla="*/ 1190625 w 1267343"/>
                <a:gd name="connsiteY252" fmla="*/ 1411667 h 1616455"/>
                <a:gd name="connsiteX253" fmla="*/ 1119188 w 1267343"/>
                <a:gd name="connsiteY253" fmla="*/ 1406905 h 1616455"/>
                <a:gd name="connsiteX254" fmla="*/ 1090613 w 1267343"/>
                <a:gd name="connsiteY254" fmla="*/ 1397380 h 1616455"/>
                <a:gd name="connsiteX255" fmla="*/ 1033463 w 1267343"/>
                <a:gd name="connsiteY255" fmla="*/ 1406905 h 1616455"/>
                <a:gd name="connsiteX256" fmla="*/ 985838 w 1267343"/>
                <a:gd name="connsiteY256" fmla="*/ 1416430 h 1616455"/>
                <a:gd name="connsiteX257" fmla="*/ 971550 w 1267343"/>
                <a:gd name="connsiteY257" fmla="*/ 1425955 h 1616455"/>
                <a:gd name="connsiteX258" fmla="*/ 957263 w 1267343"/>
                <a:gd name="connsiteY258" fmla="*/ 1430717 h 1616455"/>
                <a:gd name="connsiteX259" fmla="*/ 952500 w 1267343"/>
                <a:gd name="connsiteY259" fmla="*/ 1445005 h 1616455"/>
                <a:gd name="connsiteX260" fmla="*/ 971550 w 1267343"/>
                <a:gd name="connsiteY260" fmla="*/ 1492630 h 1616455"/>
                <a:gd name="connsiteX261" fmla="*/ 1000125 w 1267343"/>
                <a:gd name="connsiteY261" fmla="*/ 1502155 h 1616455"/>
                <a:gd name="connsiteX262" fmla="*/ 1119188 w 1267343"/>
                <a:gd name="connsiteY262" fmla="*/ 1506917 h 1616455"/>
                <a:gd name="connsiteX263" fmla="*/ 1228725 w 1267343"/>
                <a:gd name="connsiteY263" fmla="*/ 1521205 h 1616455"/>
                <a:gd name="connsiteX264" fmla="*/ 1243013 w 1267343"/>
                <a:gd name="connsiteY264" fmla="*/ 1530730 h 1616455"/>
                <a:gd name="connsiteX265" fmla="*/ 1247775 w 1267343"/>
                <a:gd name="connsiteY265" fmla="*/ 1545017 h 1616455"/>
                <a:gd name="connsiteX266" fmla="*/ 1262063 w 1267343"/>
                <a:gd name="connsiteY266" fmla="*/ 1573592 h 1616455"/>
                <a:gd name="connsiteX267" fmla="*/ 1257300 w 1267343"/>
                <a:gd name="connsiteY267" fmla="*/ 1587880 h 1616455"/>
                <a:gd name="connsiteX268" fmla="*/ 1185863 w 1267343"/>
                <a:gd name="connsiteY268" fmla="*/ 1597405 h 1616455"/>
                <a:gd name="connsiteX269" fmla="*/ 1171575 w 1267343"/>
                <a:gd name="connsiteY269" fmla="*/ 1568830 h 1616455"/>
                <a:gd name="connsiteX270" fmla="*/ 1157288 w 1267343"/>
                <a:gd name="connsiteY270" fmla="*/ 1559305 h 1616455"/>
                <a:gd name="connsiteX271" fmla="*/ 1071563 w 1267343"/>
                <a:gd name="connsiteY271" fmla="*/ 1564067 h 1616455"/>
                <a:gd name="connsiteX272" fmla="*/ 1052513 w 1267343"/>
                <a:gd name="connsiteY272" fmla="*/ 1568830 h 1616455"/>
                <a:gd name="connsiteX273" fmla="*/ 1023938 w 1267343"/>
                <a:gd name="connsiteY273" fmla="*/ 1583117 h 1616455"/>
                <a:gd name="connsiteX274" fmla="*/ 1009650 w 1267343"/>
                <a:gd name="connsiteY274" fmla="*/ 1611692 h 1616455"/>
                <a:gd name="connsiteX275" fmla="*/ 995363 w 1267343"/>
                <a:gd name="connsiteY275" fmla="*/ 1616455 h 1616455"/>
                <a:gd name="connsiteX276" fmla="*/ 985838 w 1267343"/>
                <a:gd name="connsiteY276" fmla="*/ 1583117 h 1616455"/>
                <a:gd name="connsiteX277" fmla="*/ 976313 w 1267343"/>
                <a:gd name="connsiteY277" fmla="*/ 1530730 h 1616455"/>
                <a:gd name="connsiteX278" fmla="*/ 966788 w 1267343"/>
                <a:gd name="connsiteY278" fmla="*/ 1497392 h 1616455"/>
                <a:gd name="connsiteX279" fmla="*/ 952500 w 1267343"/>
                <a:gd name="connsiteY279" fmla="*/ 1487867 h 1616455"/>
                <a:gd name="connsiteX280" fmla="*/ 938213 w 1267343"/>
                <a:gd name="connsiteY280" fmla="*/ 1502155 h 1616455"/>
                <a:gd name="connsiteX281" fmla="*/ 933450 w 1267343"/>
                <a:gd name="connsiteY281" fmla="*/ 1540255 h 1616455"/>
                <a:gd name="connsiteX282" fmla="*/ 890588 w 1267343"/>
                <a:gd name="connsiteY282" fmla="*/ 1535492 h 1616455"/>
                <a:gd name="connsiteX283" fmla="*/ 881063 w 1267343"/>
                <a:gd name="connsiteY283" fmla="*/ 1511680 h 1616455"/>
                <a:gd name="connsiteX284" fmla="*/ 885825 w 1267343"/>
                <a:gd name="connsiteY284" fmla="*/ 1492630 h 1616455"/>
                <a:gd name="connsiteX285" fmla="*/ 876300 w 1267343"/>
                <a:gd name="connsiteY285" fmla="*/ 1449767 h 1616455"/>
                <a:gd name="connsiteX286" fmla="*/ 862013 w 1267343"/>
                <a:gd name="connsiteY286" fmla="*/ 1440242 h 1616455"/>
                <a:gd name="connsiteX287" fmla="*/ 828675 w 1267343"/>
                <a:gd name="connsiteY287" fmla="*/ 1464055 h 1616455"/>
                <a:gd name="connsiteX288" fmla="*/ 809625 w 1267343"/>
                <a:gd name="connsiteY288" fmla="*/ 1459292 h 1616455"/>
                <a:gd name="connsiteX289" fmla="*/ 795338 w 1267343"/>
                <a:gd name="connsiteY289" fmla="*/ 1421192 h 1616455"/>
                <a:gd name="connsiteX290" fmla="*/ 790575 w 1267343"/>
                <a:gd name="connsiteY290" fmla="*/ 1402142 h 1616455"/>
                <a:gd name="connsiteX291" fmla="*/ 766763 w 1267343"/>
                <a:gd name="connsiteY291" fmla="*/ 1406905 h 1616455"/>
                <a:gd name="connsiteX292" fmla="*/ 738188 w 1267343"/>
                <a:gd name="connsiteY292" fmla="*/ 1416430 h 1616455"/>
                <a:gd name="connsiteX293" fmla="*/ 638175 w 1267343"/>
                <a:gd name="connsiteY293" fmla="*/ 1411667 h 1616455"/>
                <a:gd name="connsiteX294" fmla="*/ 623888 w 1267343"/>
                <a:gd name="connsiteY294" fmla="*/ 1406905 h 1616455"/>
                <a:gd name="connsiteX295" fmla="*/ 609600 w 1267343"/>
                <a:gd name="connsiteY295" fmla="*/ 1373567 h 1616455"/>
                <a:gd name="connsiteX296" fmla="*/ 623888 w 1267343"/>
                <a:gd name="connsiteY296" fmla="*/ 1364042 h 1616455"/>
                <a:gd name="connsiteX297" fmla="*/ 676275 w 1267343"/>
                <a:gd name="connsiteY297" fmla="*/ 1359280 h 1616455"/>
                <a:gd name="connsiteX298" fmla="*/ 666750 w 1267343"/>
                <a:gd name="connsiteY298" fmla="*/ 1330705 h 1616455"/>
                <a:gd name="connsiteX299" fmla="*/ 661988 w 1267343"/>
                <a:gd name="connsiteY299" fmla="*/ 1316417 h 1616455"/>
                <a:gd name="connsiteX300" fmla="*/ 657225 w 1267343"/>
                <a:gd name="connsiteY300" fmla="*/ 1297367 h 1616455"/>
                <a:gd name="connsiteX301" fmla="*/ 642938 w 1267343"/>
                <a:gd name="connsiteY301" fmla="*/ 1287842 h 1616455"/>
                <a:gd name="connsiteX302" fmla="*/ 585788 w 1267343"/>
                <a:gd name="connsiteY302" fmla="*/ 1297367 h 1616455"/>
                <a:gd name="connsiteX303" fmla="*/ 576263 w 1267343"/>
                <a:gd name="connsiteY303" fmla="*/ 1283080 h 1616455"/>
                <a:gd name="connsiteX304" fmla="*/ 590550 w 1267343"/>
                <a:gd name="connsiteY304" fmla="*/ 1273555 h 1616455"/>
                <a:gd name="connsiteX305" fmla="*/ 600075 w 1267343"/>
                <a:gd name="connsiteY305" fmla="*/ 1244980 h 1616455"/>
                <a:gd name="connsiteX306" fmla="*/ 604838 w 1267343"/>
                <a:gd name="connsiteY306" fmla="*/ 1230692 h 1616455"/>
                <a:gd name="connsiteX307" fmla="*/ 590550 w 1267343"/>
                <a:gd name="connsiteY307" fmla="*/ 1221167 h 1616455"/>
                <a:gd name="connsiteX308" fmla="*/ 561975 w 1267343"/>
                <a:gd name="connsiteY308" fmla="*/ 1206880 h 1616455"/>
                <a:gd name="connsiteX309" fmla="*/ 547688 w 1267343"/>
                <a:gd name="connsiteY309" fmla="*/ 1192592 h 1616455"/>
                <a:gd name="connsiteX310" fmla="*/ 519113 w 1267343"/>
                <a:gd name="connsiteY310" fmla="*/ 1173542 h 1616455"/>
                <a:gd name="connsiteX311" fmla="*/ 504825 w 1267343"/>
                <a:gd name="connsiteY311" fmla="*/ 1164017 h 1616455"/>
                <a:gd name="connsiteX312" fmla="*/ 490538 w 1267343"/>
                <a:gd name="connsiteY312" fmla="*/ 1159255 h 1616455"/>
                <a:gd name="connsiteX313" fmla="*/ 476250 w 1267343"/>
                <a:gd name="connsiteY313" fmla="*/ 1149730 h 1616455"/>
                <a:gd name="connsiteX314" fmla="*/ 447675 w 1267343"/>
                <a:gd name="connsiteY314" fmla="*/ 1140205 h 1616455"/>
                <a:gd name="connsiteX315" fmla="*/ 433388 w 1267343"/>
                <a:gd name="connsiteY315" fmla="*/ 1130680 h 1616455"/>
                <a:gd name="connsiteX316" fmla="*/ 347663 w 1267343"/>
                <a:gd name="connsiteY316" fmla="*/ 1140205 h 1616455"/>
                <a:gd name="connsiteX317" fmla="*/ 295275 w 1267343"/>
                <a:gd name="connsiteY317" fmla="*/ 1135442 h 1616455"/>
                <a:gd name="connsiteX318" fmla="*/ 280988 w 1267343"/>
                <a:gd name="connsiteY318" fmla="*/ 1125917 h 1616455"/>
                <a:gd name="connsiteX319" fmla="*/ 223838 w 1267343"/>
                <a:gd name="connsiteY319" fmla="*/ 1116392 h 1616455"/>
                <a:gd name="connsiteX320" fmla="*/ 195263 w 1267343"/>
                <a:gd name="connsiteY320" fmla="*/ 1106867 h 1616455"/>
                <a:gd name="connsiteX321" fmla="*/ 180975 w 1267343"/>
                <a:gd name="connsiteY321" fmla="*/ 1102105 h 1616455"/>
                <a:gd name="connsiteX322" fmla="*/ 109538 w 1267343"/>
                <a:gd name="connsiteY322" fmla="*/ 1116392 h 1616455"/>
                <a:gd name="connsiteX323" fmla="*/ 104775 w 1267343"/>
                <a:gd name="connsiteY323" fmla="*/ 1130680 h 1616455"/>
                <a:gd name="connsiteX324" fmla="*/ 114300 w 1267343"/>
                <a:gd name="connsiteY324" fmla="*/ 1240217 h 1616455"/>
                <a:gd name="connsiteX325" fmla="*/ 119063 w 1267343"/>
                <a:gd name="connsiteY325" fmla="*/ 1249742 h 1616455"/>
                <a:gd name="connsiteX0" fmla="*/ 109538 w 1267343"/>
                <a:gd name="connsiteY0" fmla="*/ 1321180 h 1616455"/>
                <a:gd name="connsiteX1" fmla="*/ 85725 w 1267343"/>
                <a:gd name="connsiteY1" fmla="*/ 1316417 h 1616455"/>
                <a:gd name="connsiteX2" fmla="*/ 80963 w 1267343"/>
                <a:gd name="connsiteY2" fmla="*/ 1302130 h 1616455"/>
                <a:gd name="connsiteX3" fmla="*/ 71438 w 1267343"/>
                <a:gd name="connsiteY3" fmla="*/ 1287842 h 1616455"/>
                <a:gd name="connsiteX4" fmla="*/ 57150 w 1267343"/>
                <a:gd name="connsiteY4" fmla="*/ 1235455 h 1616455"/>
                <a:gd name="connsiteX5" fmla="*/ 52388 w 1267343"/>
                <a:gd name="connsiteY5" fmla="*/ 1221167 h 1616455"/>
                <a:gd name="connsiteX6" fmla="*/ 38100 w 1267343"/>
                <a:gd name="connsiteY6" fmla="*/ 1211642 h 1616455"/>
                <a:gd name="connsiteX7" fmla="*/ 19050 w 1267343"/>
                <a:gd name="connsiteY7" fmla="*/ 1183067 h 1616455"/>
                <a:gd name="connsiteX8" fmla="*/ 14288 w 1267343"/>
                <a:gd name="connsiteY8" fmla="*/ 1168780 h 1616455"/>
                <a:gd name="connsiteX9" fmla="*/ 0 w 1267343"/>
                <a:gd name="connsiteY9" fmla="*/ 1140205 h 1616455"/>
                <a:gd name="connsiteX10" fmla="*/ 28575 w 1267343"/>
                <a:gd name="connsiteY10" fmla="*/ 1121155 h 1616455"/>
                <a:gd name="connsiteX11" fmla="*/ 42863 w 1267343"/>
                <a:gd name="connsiteY11" fmla="*/ 1111630 h 1616455"/>
                <a:gd name="connsiteX12" fmla="*/ 71438 w 1267343"/>
                <a:gd name="connsiteY12" fmla="*/ 1087817 h 1616455"/>
                <a:gd name="connsiteX13" fmla="*/ 76200 w 1267343"/>
                <a:gd name="connsiteY13" fmla="*/ 1073530 h 1616455"/>
                <a:gd name="connsiteX14" fmla="*/ 76200 w 1267343"/>
                <a:gd name="connsiteY14" fmla="*/ 1016380 h 1616455"/>
                <a:gd name="connsiteX15" fmla="*/ 66675 w 1267343"/>
                <a:gd name="connsiteY15" fmla="*/ 1002092 h 1616455"/>
                <a:gd name="connsiteX16" fmla="*/ 47625 w 1267343"/>
                <a:gd name="connsiteY16" fmla="*/ 997330 h 1616455"/>
                <a:gd name="connsiteX17" fmla="*/ 42863 w 1267343"/>
                <a:gd name="connsiteY17" fmla="*/ 935417 h 1616455"/>
                <a:gd name="connsiteX18" fmla="*/ 57150 w 1267343"/>
                <a:gd name="connsiteY18" fmla="*/ 925892 h 1616455"/>
                <a:gd name="connsiteX19" fmla="*/ 109538 w 1267343"/>
                <a:gd name="connsiteY19" fmla="*/ 944942 h 1616455"/>
                <a:gd name="connsiteX20" fmla="*/ 119063 w 1267343"/>
                <a:gd name="connsiteY20" fmla="*/ 973517 h 1616455"/>
                <a:gd name="connsiteX21" fmla="*/ 128588 w 1267343"/>
                <a:gd name="connsiteY21" fmla="*/ 1002092 h 1616455"/>
                <a:gd name="connsiteX22" fmla="*/ 133350 w 1267343"/>
                <a:gd name="connsiteY22" fmla="*/ 1016380 h 1616455"/>
                <a:gd name="connsiteX23" fmla="*/ 147638 w 1267343"/>
                <a:gd name="connsiteY23" fmla="*/ 1021142 h 1616455"/>
                <a:gd name="connsiteX24" fmla="*/ 161925 w 1267343"/>
                <a:gd name="connsiteY24" fmla="*/ 1030667 h 1616455"/>
                <a:gd name="connsiteX25" fmla="*/ 238125 w 1267343"/>
                <a:gd name="connsiteY25" fmla="*/ 1044955 h 1616455"/>
                <a:gd name="connsiteX26" fmla="*/ 266700 w 1267343"/>
                <a:gd name="connsiteY26" fmla="*/ 1064005 h 1616455"/>
                <a:gd name="connsiteX27" fmla="*/ 285750 w 1267343"/>
                <a:gd name="connsiteY27" fmla="*/ 1087817 h 1616455"/>
                <a:gd name="connsiteX28" fmla="*/ 314325 w 1267343"/>
                <a:gd name="connsiteY28" fmla="*/ 1097342 h 1616455"/>
                <a:gd name="connsiteX29" fmla="*/ 457200 w 1267343"/>
                <a:gd name="connsiteY29" fmla="*/ 1092580 h 1616455"/>
                <a:gd name="connsiteX30" fmla="*/ 466725 w 1267343"/>
                <a:gd name="connsiteY30" fmla="*/ 1078292 h 1616455"/>
                <a:gd name="connsiteX31" fmla="*/ 481013 w 1267343"/>
                <a:gd name="connsiteY31" fmla="*/ 1068767 h 1616455"/>
                <a:gd name="connsiteX32" fmla="*/ 485775 w 1267343"/>
                <a:gd name="connsiteY32" fmla="*/ 1021142 h 1616455"/>
                <a:gd name="connsiteX33" fmla="*/ 481013 w 1267343"/>
                <a:gd name="connsiteY33" fmla="*/ 1006855 h 1616455"/>
                <a:gd name="connsiteX34" fmla="*/ 466725 w 1267343"/>
                <a:gd name="connsiteY34" fmla="*/ 1002092 h 1616455"/>
                <a:gd name="connsiteX35" fmla="*/ 442913 w 1267343"/>
                <a:gd name="connsiteY35" fmla="*/ 959230 h 1616455"/>
                <a:gd name="connsiteX36" fmla="*/ 438150 w 1267343"/>
                <a:gd name="connsiteY36" fmla="*/ 940180 h 1616455"/>
                <a:gd name="connsiteX37" fmla="*/ 433388 w 1267343"/>
                <a:gd name="connsiteY37" fmla="*/ 892555 h 1616455"/>
                <a:gd name="connsiteX38" fmla="*/ 419100 w 1267343"/>
                <a:gd name="connsiteY38" fmla="*/ 887792 h 1616455"/>
                <a:gd name="connsiteX39" fmla="*/ 390525 w 1267343"/>
                <a:gd name="connsiteY39" fmla="*/ 873505 h 1616455"/>
                <a:gd name="connsiteX40" fmla="*/ 376238 w 1267343"/>
                <a:gd name="connsiteY40" fmla="*/ 859217 h 1616455"/>
                <a:gd name="connsiteX41" fmla="*/ 371475 w 1267343"/>
                <a:gd name="connsiteY41" fmla="*/ 844930 h 1616455"/>
                <a:gd name="connsiteX42" fmla="*/ 361950 w 1267343"/>
                <a:gd name="connsiteY42" fmla="*/ 830642 h 1616455"/>
                <a:gd name="connsiteX43" fmla="*/ 357188 w 1267343"/>
                <a:gd name="connsiteY43" fmla="*/ 816355 h 1616455"/>
                <a:gd name="connsiteX44" fmla="*/ 314325 w 1267343"/>
                <a:gd name="connsiteY44" fmla="*/ 783017 h 1616455"/>
                <a:gd name="connsiteX45" fmla="*/ 300038 w 1267343"/>
                <a:gd name="connsiteY45" fmla="*/ 773492 h 1616455"/>
                <a:gd name="connsiteX46" fmla="*/ 314325 w 1267343"/>
                <a:gd name="connsiteY46" fmla="*/ 759205 h 1616455"/>
                <a:gd name="connsiteX47" fmla="*/ 357188 w 1267343"/>
                <a:gd name="connsiteY47" fmla="*/ 768730 h 1616455"/>
                <a:gd name="connsiteX48" fmla="*/ 385763 w 1267343"/>
                <a:gd name="connsiteY48" fmla="*/ 787780 h 1616455"/>
                <a:gd name="connsiteX49" fmla="*/ 409575 w 1267343"/>
                <a:gd name="connsiteY49" fmla="*/ 806830 h 1616455"/>
                <a:gd name="connsiteX50" fmla="*/ 438150 w 1267343"/>
                <a:gd name="connsiteY50" fmla="*/ 825880 h 1616455"/>
                <a:gd name="connsiteX51" fmla="*/ 452438 w 1267343"/>
                <a:gd name="connsiteY51" fmla="*/ 840167 h 1616455"/>
                <a:gd name="connsiteX52" fmla="*/ 471488 w 1267343"/>
                <a:gd name="connsiteY52" fmla="*/ 868742 h 1616455"/>
                <a:gd name="connsiteX53" fmla="*/ 490538 w 1267343"/>
                <a:gd name="connsiteY53" fmla="*/ 897317 h 1616455"/>
                <a:gd name="connsiteX54" fmla="*/ 500063 w 1267343"/>
                <a:gd name="connsiteY54" fmla="*/ 911605 h 1616455"/>
                <a:gd name="connsiteX55" fmla="*/ 509588 w 1267343"/>
                <a:gd name="connsiteY55" fmla="*/ 925892 h 1616455"/>
                <a:gd name="connsiteX56" fmla="*/ 514350 w 1267343"/>
                <a:gd name="connsiteY56" fmla="*/ 940180 h 1616455"/>
                <a:gd name="connsiteX57" fmla="*/ 523875 w 1267343"/>
                <a:gd name="connsiteY57" fmla="*/ 954467 h 1616455"/>
                <a:gd name="connsiteX58" fmla="*/ 542925 w 1267343"/>
                <a:gd name="connsiteY58" fmla="*/ 997330 h 1616455"/>
                <a:gd name="connsiteX59" fmla="*/ 557213 w 1267343"/>
                <a:gd name="connsiteY59" fmla="*/ 1035430 h 1616455"/>
                <a:gd name="connsiteX60" fmla="*/ 576263 w 1267343"/>
                <a:gd name="connsiteY60" fmla="*/ 1030667 h 1616455"/>
                <a:gd name="connsiteX61" fmla="*/ 581025 w 1267343"/>
                <a:gd name="connsiteY61" fmla="*/ 1016380 h 1616455"/>
                <a:gd name="connsiteX62" fmla="*/ 561975 w 1267343"/>
                <a:gd name="connsiteY62" fmla="*/ 987805 h 1616455"/>
                <a:gd name="connsiteX63" fmla="*/ 552450 w 1267343"/>
                <a:gd name="connsiteY63" fmla="*/ 973517 h 1616455"/>
                <a:gd name="connsiteX64" fmla="*/ 566738 w 1267343"/>
                <a:gd name="connsiteY64" fmla="*/ 968755 h 1616455"/>
                <a:gd name="connsiteX65" fmla="*/ 604838 w 1267343"/>
                <a:gd name="connsiteY65" fmla="*/ 983042 h 1616455"/>
                <a:gd name="connsiteX66" fmla="*/ 628650 w 1267343"/>
                <a:gd name="connsiteY66" fmla="*/ 1006855 h 1616455"/>
                <a:gd name="connsiteX67" fmla="*/ 638175 w 1267343"/>
                <a:gd name="connsiteY67" fmla="*/ 978280 h 1616455"/>
                <a:gd name="connsiteX68" fmla="*/ 633413 w 1267343"/>
                <a:gd name="connsiteY68" fmla="*/ 959230 h 1616455"/>
                <a:gd name="connsiteX69" fmla="*/ 590550 w 1267343"/>
                <a:gd name="connsiteY69" fmla="*/ 925892 h 1616455"/>
                <a:gd name="connsiteX70" fmla="*/ 576263 w 1267343"/>
                <a:gd name="connsiteY70" fmla="*/ 916367 h 1616455"/>
                <a:gd name="connsiteX71" fmla="*/ 685800 w 1267343"/>
                <a:gd name="connsiteY71" fmla="*/ 897317 h 1616455"/>
                <a:gd name="connsiteX72" fmla="*/ 681038 w 1267343"/>
                <a:gd name="connsiteY72" fmla="*/ 854455 h 1616455"/>
                <a:gd name="connsiteX73" fmla="*/ 666750 w 1267343"/>
                <a:gd name="connsiteY73" fmla="*/ 844930 h 1616455"/>
                <a:gd name="connsiteX74" fmla="*/ 609600 w 1267343"/>
                <a:gd name="connsiteY74" fmla="*/ 825880 h 1616455"/>
                <a:gd name="connsiteX75" fmla="*/ 614363 w 1267343"/>
                <a:gd name="connsiteY75" fmla="*/ 806830 h 1616455"/>
                <a:gd name="connsiteX76" fmla="*/ 633413 w 1267343"/>
                <a:gd name="connsiteY76" fmla="*/ 802067 h 1616455"/>
                <a:gd name="connsiteX77" fmla="*/ 671513 w 1267343"/>
                <a:gd name="connsiteY77" fmla="*/ 797305 h 1616455"/>
                <a:gd name="connsiteX78" fmla="*/ 704850 w 1267343"/>
                <a:gd name="connsiteY78" fmla="*/ 787780 h 1616455"/>
                <a:gd name="connsiteX79" fmla="*/ 719138 w 1267343"/>
                <a:gd name="connsiteY79" fmla="*/ 768730 h 1616455"/>
                <a:gd name="connsiteX80" fmla="*/ 747713 w 1267343"/>
                <a:gd name="connsiteY80" fmla="*/ 740155 h 1616455"/>
                <a:gd name="connsiteX81" fmla="*/ 709613 w 1267343"/>
                <a:gd name="connsiteY81" fmla="*/ 725867 h 1616455"/>
                <a:gd name="connsiteX82" fmla="*/ 695325 w 1267343"/>
                <a:gd name="connsiteY82" fmla="*/ 716342 h 1616455"/>
                <a:gd name="connsiteX83" fmla="*/ 676275 w 1267343"/>
                <a:gd name="connsiteY83" fmla="*/ 711580 h 1616455"/>
                <a:gd name="connsiteX84" fmla="*/ 642938 w 1267343"/>
                <a:gd name="connsiteY84" fmla="*/ 678242 h 1616455"/>
                <a:gd name="connsiteX85" fmla="*/ 647700 w 1267343"/>
                <a:gd name="connsiteY85" fmla="*/ 654430 h 1616455"/>
                <a:gd name="connsiteX86" fmla="*/ 676275 w 1267343"/>
                <a:gd name="connsiteY86" fmla="*/ 635380 h 1616455"/>
                <a:gd name="connsiteX87" fmla="*/ 681038 w 1267343"/>
                <a:gd name="connsiteY87" fmla="*/ 621092 h 1616455"/>
                <a:gd name="connsiteX88" fmla="*/ 676275 w 1267343"/>
                <a:gd name="connsiteY88" fmla="*/ 592517 h 1616455"/>
                <a:gd name="connsiteX89" fmla="*/ 666750 w 1267343"/>
                <a:gd name="connsiteY89" fmla="*/ 578230 h 1616455"/>
                <a:gd name="connsiteX90" fmla="*/ 652463 w 1267343"/>
                <a:gd name="connsiteY90" fmla="*/ 573467 h 1616455"/>
                <a:gd name="connsiteX91" fmla="*/ 609600 w 1267343"/>
                <a:gd name="connsiteY91" fmla="*/ 568705 h 1616455"/>
                <a:gd name="connsiteX92" fmla="*/ 561975 w 1267343"/>
                <a:gd name="connsiteY92" fmla="*/ 559180 h 1616455"/>
                <a:gd name="connsiteX93" fmla="*/ 533400 w 1267343"/>
                <a:gd name="connsiteY93" fmla="*/ 549655 h 1616455"/>
                <a:gd name="connsiteX94" fmla="*/ 504825 w 1267343"/>
                <a:gd name="connsiteY94" fmla="*/ 544892 h 1616455"/>
                <a:gd name="connsiteX95" fmla="*/ 495300 w 1267343"/>
                <a:gd name="connsiteY95" fmla="*/ 511555 h 1616455"/>
                <a:gd name="connsiteX96" fmla="*/ 519113 w 1267343"/>
                <a:gd name="connsiteY96" fmla="*/ 506792 h 1616455"/>
                <a:gd name="connsiteX97" fmla="*/ 547688 w 1267343"/>
                <a:gd name="connsiteY97" fmla="*/ 497267 h 1616455"/>
                <a:gd name="connsiteX98" fmla="*/ 576263 w 1267343"/>
                <a:gd name="connsiteY98" fmla="*/ 521080 h 1616455"/>
                <a:gd name="connsiteX99" fmla="*/ 619125 w 1267343"/>
                <a:gd name="connsiteY99" fmla="*/ 516317 h 1616455"/>
                <a:gd name="connsiteX100" fmla="*/ 628650 w 1267343"/>
                <a:gd name="connsiteY100" fmla="*/ 502030 h 1616455"/>
                <a:gd name="connsiteX101" fmla="*/ 690563 w 1267343"/>
                <a:gd name="connsiteY101" fmla="*/ 497267 h 1616455"/>
                <a:gd name="connsiteX102" fmla="*/ 757238 w 1267343"/>
                <a:gd name="connsiteY102" fmla="*/ 492505 h 1616455"/>
                <a:gd name="connsiteX103" fmla="*/ 712448 w 1267343"/>
                <a:gd name="connsiteY103" fmla="*/ 485259 h 1616455"/>
                <a:gd name="connsiteX104" fmla="*/ 781050 w 1267343"/>
                <a:gd name="connsiteY104" fmla="*/ 468692 h 1616455"/>
                <a:gd name="connsiteX105" fmla="*/ 804863 w 1267343"/>
                <a:gd name="connsiteY105" fmla="*/ 444880 h 1616455"/>
                <a:gd name="connsiteX106" fmla="*/ 833438 w 1267343"/>
                <a:gd name="connsiteY106" fmla="*/ 435355 h 1616455"/>
                <a:gd name="connsiteX107" fmla="*/ 838200 w 1267343"/>
                <a:gd name="connsiteY107" fmla="*/ 344867 h 1616455"/>
                <a:gd name="connsiteX108" fmla="*/ 828675 w 1267343"/>
                <a:gd name="connsiteY108" fmla="*/ 306767 h 1616455"/>
                <a:gd name="connsiteX109" fmla="*/ 823913 w 1267343"/>
                <a:gd name="connsiteY109" fmla="*/ 287717 h 1616455"/>
                <a:gd name="connsiteX110" fmla="*/ 814388 w 1267343"/>
                <a:gd name="connsiteY110" fmla="*/ 268667 h 1616455"/>
                <a:gd name="connsiteX111" fmla="*/ 809625 w 1267343"/>
                <a:gd name="connsiteY111" fmla="*/ 249617 h 1616455"/>
                <a:gd name="connsiteX112" fmla="*/ 804863 w 1267343"/>
                <a:gd name="connsiteY112" fmla="*/ 225805 h 1616455"/>
                <a:gd name="connsiteX113" fmla="*/ 790575 w 1267343"/>
                <a:gd name="connsiteY113" fmla="*/ 216280 h 1616455"/>
                <a:gd name="connsiteX114" fmla="*/ 757238 w 1267343"/>
                <a:gd name="connsiteY114" fmla="*/ 197230 h 1616455"/>
                <a:gd name="connsiteX115" fmla="*/ 728663 w 1267343"/>
                <a:gd name="connsiteY115" fmla="*/ 187705 h 1616455"/>
                <a:gd name="connsiteX116" fmla="*/ 700088 w 1267343"/>
                <a:gd name="connsiteY116" fmla="*/ 168655 h 1616455"/>
                <a:gd name="connsiteX117" fmla="*/ 681038 w 1267343"/>
                <a:gd name="connsiteY117" fmla="*/ 173417 h 1616455"/>
                <a:gd name="connsiteX118" fmla="*/ 657225 w 1267343"/>
                <a:gd name="connsiteY118" fmla="*/ 149605 h 1616455"/>
                <a:gd name="connsiteX119" fmla="*/ 642938 w 1267343"/>
                <a:gd name="connsiteY119" fmla="*/ 135317 h 1616455"/>
                <a:gd name="connsiteX120" fmla="*/ 614363 w 1267343"/>
                <a:gd name="connsiteY120" fmla="*/ 116267 h 1616455"/>
                <a:gd name="connsiteX121" fmla="*/ 609600 w 1267343"/>
                <a:gd name="connsiteY121" fmla="*/ 101980 h 1616455"/>
                <a:gd name="connsiteX122" fmla="*/ 600075 w 1267343"/>
                <a:gd name="connsiteY122" fmla="*/ 82930 h 1616455"/>
                <a:gd name="connsiteX123" fmla="*/ 595313 w 1267343"/>
                <a:gd name="connsiteY123" fmla="*/ 63880 h 1616455"/>
                <a:gd name="connsiteX124" fmla="*/ 590550 w 1267343"/>
                <a:gd name="connsiteY124" fmla="*/ 49592 h 1616455"/>
                <a:gd name="connsiteX125" fmla="*/ 600075 w 1267343"/>
                <a:gd name="connsiteY125" fmla="*/ 63880 h 1616455"/>
                <a:gd name="connsiteX126" fmla="*/ 609600 w 1267343"/>
                <a:gd name="connsiteY126" fmla="*/ 82930 h 1616455"/>
                <a:gd name="connsiteX127" fmla="*/ 638175 w 1267343"/>
                <a:gd name="connsiteY127" fmla="*/ 106742 h 1616455"/>
                <a:gd name="connsiteX128" fmla="*/ 647700 w 1267343"/>
                <a:gd name="connsiteY128" fmla="*/ 121030 h 1616455"/>
                <a:gd name="connsiteX129" fmla="*/ 690563 w 1267343"/>
                <a:gd name="connsiteY129" fmla="*/ 144842 h 1616455"/>
                <a:gd name="connsiteX130" fmla="*/ 704850 w 1267343"/>
                <a:gd name="connsiteY130" fmla="*/ 159130 h 1616455"/>
                <a:gd name="connsiteX131" fmla="*/ 776288 w 1267343"/>
                <a:gd name="connsiteY131" fmla="*/ 149605 h 1616455"/>
                <a:gd name="connsiteX132" fmla="*/ 781050 w 1267343"/>
                <a:gd name="connsiteY132" fmla="*/ 135317 h 1616455"/>
                <a:gd name="connsiteX133" fmla="*/ 762000 w 1267343"/>
                <a:gd name="connsiteY133" fmla="*/ 59117 h 1616455"/>
                <a:gd name="connsiteX134" fmla="*/ 766763 w 1267343"/>
                <a:gd name="connsiteY134" fmla="*/ 6730 h 1616455"/>
                <a:gd name="connsiteX135" fmla="*/ 781050 w 1267343"/>
                <a:gd name="connsiteY135" fmla="*/ 1967 h 1616455"/>
                <a:gd name="connsiteX136" fmla="*/ 800100 w 1267343"/>
                <a:gd name="connsiteY136" fmla="*/ 18636 h 1616455"/>
                <a:gd name="connsiteX137" fmla="*/ 838200 w 1267343"/>
                <a:gd name="connsiteY137" fmla="*/ 75785 h 1616455"/>
                <a:gd name="connsiteX138" fmla="*/ 838201 w 1267343"/>
                <a:gd name="connsiteY138" fmla="*/ 185324 h 1616455"/>
                <a:gd name="connsiteX139" fmla="*/ 878681 w 1267343"/>
                <a:gd name="connsiteY139" fmla="*/ 232949 h 1616455"/>
                <a:gd name="connsiteX140" fmla="*/ 895351 w 1267343"/>
                <a:gd name="connsiteY140" fmla="*/ 256761 h 1616455"/>
                <a:gd name="connsiteX141" fmla="*/ 904875 w 1267343"/>
                <a:gd name="connsiteY141" fmla="*/ 282955 h 1616455"/>
                <a:gd name="connsiteX142" fmla="*/ 909638 w 1267343"/>
                <a:gd name="connsiteY142" fmla="*/ 311530 h 1616455"/>
                <a:gd name="connsiteX143" fmla="*/ 904875 w 1267343"/>
                <a:gd name="connsiteY143" fmla="*/ 373442 h 1616455"/>
                <a:gd name="connsiteX144" fmla="*/ 895350 w 1267343"/>
                <a:gd name="connsiteY144" fmla="*/ 402017 h 1616455"/>
                <a:gd name="connsiteX145" fmla="*/ 890588 w 1267343"/>
                <a:gd name="connsiteY145" fmla="*/ 440117 h 1616455"/>
                <a:gd name="connsiteX146" fmla="*/ 862013 w 1267343"/>
                <a:gd name="connsiteY146" fmla="*/ 482980 h 1616455"/>
                <a:gd name="connsiteX147" fmla="*/ 847725 w 1267343"/>
                <a:gd name="connsiteY147" fmla="*/ 492505 h 1616455"/>
                <a:gd name="connsiteX148" fmla="*/ 833438 w 1267343"/>
                <a:gd name="connsiteY148" fmla="*/ 506792 h 1616455"/>
                <a:gd name="connsiteX149" fmla="*/ 814388 w 1267343"/>
                <a:gd name="connsiteY149" fmla="*/ 530605 h 1616455"/>
                <a:gd name="connsiteX150" fmla="*/ 809625 w 1267343"/>
                <a:gd name="connsiteY150" fmla="*/ 544892 h 1616455"/>
                <a:gd name="connsiteX151" fmla="*/ 800100 w 1267343"/>
                <a:gd name="connsiteY151" fmla="*/ 559180 h 1616455"/>
                <a:gd name="connsiteX152" fmla="*/ 785813 w 1267343"/>
                <a:gd name="connsiteY152" fmla="*/ 602042 h 1616455"/>
                <a:gd name="connsiteX153" fmla="*/ 781050 w 1267343"/>
                <a:gd name="connsiteY153" fmla="*/ 616330 h 1616455"/>
                <a:gd name="connsiteX154" fmla="*/ 790575 w 1267343"/>
                <a:gd name="connsiteY154" fmla="*/ 687767 h 1616455"/>
                <a:gd name="connsiteX155" fmla="*/ 800100 w 1267343"/>
                <a:gd name="connsiteY155" fmla="*/ 702055 h 1616455"/>
                <a:gd name="connsiteX156" fmla="*/ 804863 w 1267343"/>
                <a:gd name="connsiteY156" fmla="*/ 716342 h 1616455"/>
                <a:gd name="connsiteX157" fmla="*/ 823913 w 1267343"/>
                <a:gd name="connsiteY157" fmla="*/ 744917 h 1616455"/>
                <a:gd name="connsiteX158" fmla="*/ 828675 w 1267343"/>
                <a:gd name="connsiteY158" fmla="*/ 759205 h 1616455"/>
                <a:gd name="connsiteX159" fmla="*/ 866775 w 1267343"/>
                <a:gd name="connsiteY159" fmla="*/ 759205 h 1616455"/>
                <a:gd name="connsiteX160" fmla="*/ 890588 w 1267343"/>
                <a:gd name="connsiteY160" fmla="*/ 716342 h 1616455"/>
                <a:gd name="connsiteX161" fmla="*/ 895350 w 1267343"/>
                <a:gd name="connsiteY161" fmla="*/ 663955 h 1616455"/>
                <a:gd name="connsiteX162" fmla="*/ 904875 w 1267343"/>
                <a:gd name="connsiteY162" fmla="*/ 549655 h 1616455"/>
                <a:gd name="connsiteX163" fmla="*/ 933450 w 1267343"/>
                <a:gd name="connsiteY163" fmla="*/ 554417 h 1616455"/>
                <a:gd name="connsiteX164" fmla="*/ 938213 w 1267343"/>
                <a:gd name="connsiteY164" fmla="*/ 602042 h 1616455"/>
                <a:gd name="connsiteX165" fmla="*/ 952500 w 1267343"/>
                <a:gd name="connsiteY165" fmla="*/ 630617 h 1616455"/>
                <a:gd name="connsiteX166" fmla="*/ 966788 w 1267343"/>
                <a:gd name="connsiteY166" fmla="*/ 625855 h 1616455"/>
                <a:gd name="connsiteX167" fmla="*/ 981075 w 1267343"/>
                <a:gd name="connsiteY167" fmla="*/ 616330 h 1616455"/>
                <a:gd name="connsiteX168" fmla="*/ 1009650 w 1267343"/>
                <a:gd name="connsiteY168" fmla="*/ 606805 h 1616455"/>
                <a:gd name="connsiteX169" fmla="*/ 1038225 w 1267343"/>
                <a:gd name="connsiteY169" fmla="*/ 630617 h 1616455"/>
                <a:gd name="connsiteX170" fmla="*/ 1019175 w 1267343"/>
                <a:gd name="connsiteY170" fmla="*/ 659192 h 1616455"/>
                <a:gd name="connsiteX171" fmla="*/ 1009650 w 1267343"/>
                <a:gd name="connsiteY171" fmla="*/ 673480 h 1616455"/>
                <a:gd name="connsiteX172" fmla="*/ 995363 w 1267343"/>
                <a:gd name="connsiteY172" fmla="*/ 702055 h 1616455"/>
                <a:gd name="connsiteX173" fmla="*/ 981075 w 1267343"/>
                <a:gd name="connsiteY173" fmla="*/ 730630 h 1616455"/>
                <a:gd name="connsiteX174" fmla="*/ 962025 w 1267343"/>
                <a:gd name="connsiteY174" fmla="*/ 759205 h 1616455"/>
                <a:gd name="connsiteX175" fmla="*/ 938213 w 1267343"/>
                <a:gd name="connsiteY175" fmla="*/ 783017 h 1616455"/>
                <a:gd name="connsiteX176" fmla="*/ 938213 w 1267343"/>
                <a:gd name="connsiteY176" fmla="*/ 811592 h 1616455"/>
                <a:gd name="connsiteX177" fmla="*/ 971550 w 1267343"/>
                <a:gd name="connsiteY177" fmla="*/ 806830 h 1616455"/>
                <a:gd name="connsiteX178" fmla="*/ 1004888 w 1267343"/>
                <a:gd name="connsiteY178" fmla="*/ 763967 h 1616455"/>
                <a:gd name="connsiteX179" fmla="*/ 1019175 w 1267343"/>
                <a:gd name="connsiteY179" fmla="*/ 754442 h 1616455"/>
                <a:gd name="connsiteX180" fmla="*/ 1033463 w 1267343"/>
                <a:gd name="connsiteY180" fmla="*/ 749680 h 1616455"/>
                <a:gd name="connsiteX181" fmla="*/ 1047750 w 1267343"/>
                <a:gd name="connsiteY181" fmla="*/ 740155 h 1616455"/>
                <a:gd name="connsiteX182" fmla="*/ 1085850 w 1267343"/>
                <a:gd name="connsiteY182" fmla="*/ 730630 h 1616455"/>
                <a:gd name="connsiteX183" fmla="*/ 1128713 w 1267343"/>
                <a:gd name="connsiteY183" fmla="*/ 721105 h 1616455"/>
                <a:gd name="connsiteX184" fmla="*/ 1138238 w 1267343"/>
                <a:gd name="connsiteY184" fmla="*/ 706817 h 1616455"/>
                <a:gd name="connsiteX185" fmla="*/ 1166813 w 1267343"/>
                <a:gd name="connsiteY185" fmla="*/ 697292 h 1616455"/>
                <a:gd name="connsiteX186" fmla="*/ 1195388 w 1267343"/>
                <a:gd name="connsiteY186" fmla="*/ 683005 h 1616455"/>
                <a:gd name="connsiteX187" fmla="*/ 1200150 w 1267343"/>
                <a:gd name="connsiteY187" fmla="*/ 659192 h 1616455"/>
                <a:gd name="connsiteX188" fmla="*/ 1247775 w 1267343"/>
                <a:gd name="connsiteY188" fmla="*/ 678242 h 1616455"/>
                <a:gd name="connsiteX189" fmla="*/ 1262063 w 1267343"/>
                <a:gd name="connsiteY189" fmla="*/ 692530 h 1616455"/>
                <a:gd name="connsiteX190" fmla="*/ 1262063 w 1267343"/>
                <a:gd name="connsiteY190" fmla="*/ 744917 h 1616455"/>
                <a:gd name="connsiteX191" fmla="*/ 1247775 w 1267343"/>
                <a:gd name="connsiteY191" fmla="*/ 749680 h 1616455"/>
                <a:gd name="connsiteX192" fmla="*/ 1185863 w 1267343"/>
                <a:gd name="connsiteY192" fmla="*/ 763967 h 1616455"/>
                <a:gd name="connsiteX193" fmla="*/ 1128713 w 1267343"/>
                <a:gd name="connsiteY193" fmla="*/ 773492 h 1616455"/>
                <a:gd name="connsiteX194" fmla="*/ 1114425 w 1267343"/>
                <a:gd name="connsiteY194" fmla="*/ 778255 h 1616455"/>
                <a:gd name="connsiteX195" fmla="*/ 1081088 w 1267343"/>
                <a:gd name="connsiteY195" fmla="*/ 787780 h 1616455"/>
                <a:gd name="connsiteX196" fmla="*/ 1071563 w 1267343"/>
                <a:gd name="connsiteY196" fmla="*/ 825880 h 1616455"/>
                <a:gd name="connsiteX197" fmla="*/ 1023938 w 1267343"/>
                <a:gd name="connsiteY197" fmla="*/ 840167 h 1616455"/>
                <a:gd name="connsiteX198" fmla="*/ 1000125 w 1267343"/>
                <a:gd name="connsiteY198" fmla="*/ 844930 h 1616455"/>
                <a:gd name="connsiteX199" fmla="*/ 971550 w 1267343"/>
                <a:gd name="connsiteY199" fmla="*/ 854455 h 1616455"/>
                <a:gd name="connsiteX200" fmla="*/ 952500 w 1267343"/>
                <a:gd name="connsiteY200" fmla="*/ 859217 h 1616455"/>
                <a:gd name="connsiteX201" fmla="*/ 933451 w 1267343"/>
                <a:gd name="connsiteY201" fmla="*/ 909224 h 1616455"/>
                <a:gd name="connsiteX202" fmla="*/ 971550 w 1267343"/>
                <a:gd name="connsiteY202" fmla="*/ 906842 h 1616455"/>
                <a:gd name="connsiteX203" fmla="*/ 985838 w 1267343"/>
                <a:gd name="connsiteY203" fmla="*/ 925892 h 1616455"/>
                <a:gd name="connsiteX204" fmla="*/ 1004888 w 1267343"/>
                <a:gd name="connsiteY204" fmla="*/ 944942 h 1616455"/>
                <a:gd name="connsiteX205" fmla="*/ 1009650 w 1267343"/>
                <a:gd name="connsiteY205" fmla="*/ 959230 h 1616455"/>
                <a:gd name="connsiteX206" fmla="*/ 1023938 w 1267343"/>
                <a:gd name="connsiteY206" fmla="*/ 966374 h 1616455"/>
                <a:gd name="connsiteX207" fmla="*/ 1066800 w 1267343"/>
                <a:gd name="connsiteY207" fmla="*/ 954467 h 1616455"/>
                <a:gd name="connsiteX208" fmla="*/ 1085850 w 1267343"/>
                <a:gd name="connsiteY208" fmla="*/ 954467 h 1616455"/>
                <a:gd name="connsiteX209" fmla="*/ 1119188 w 1267343"/>
                <a:gd name="connsiteY209" fmla="*/ 940180 h 1616455"/>
                <a:gd name="connsiteX210" fmla="*/ 1143000 w 1267343"/>
                <a:gd name="connsiteY210" fmla="*/ 944942 h 1616455"/>
                <a:gd name="connsiteX211" fmla="*/ 1152525 w 1267343"/>
                <a:gd name="connsiteY211" fmla="*/ 959230 h 1616455"/>
                <a:gd name="connsiteX212" fmla="*/ 1166813 w 1267343"/>
                <a:gd name="connsiteY212" fmla="*/ 992567 h 1616455"/>
                <a:gd name="connsiteX213" fmla="*/ 1162050 w 1267343"/>
                <a:gd name="connsiteY213" fmla="*/ 1006855 h 1616455"/>
                <a:gd name="connsiteX214" fmla="*/ 1147763 w 1267343"/>
                <a:gd name="connsiteY214" fmla="*/ 1011617 h 1616455"/>
                <a:gd name="connsiteX215" fmla="*/ 1060110 w 1267343"/>
                <a:gd name="connsiteY215" fmla="*/ 1021041 h 1616455"/>
                <a:gd name="connsiteX216" fmla="*/ 1052513 w 1267343"/>
                <a:gd name="connsiteY216" fmla="*/ 1006855 h 1616455"/>
                <a:gd name="connsiteX217" fmla="*/ 1023938 w 1267343"/>
                <a:gd name="connsiteY217" fmla="*/ 997330 h 1616455"/>
                <a:gd name="connsiteX218" fmla="*/ 985838 w 1267343"/>
                <a:gd name="connsiteY218" fmla="*/ 987805 h 1616455"/>
                <a:gd name="connsiteX219" fmla="*/ 952500 w 1267343"/>
                <a:gd name="connsiteY219" fmla="*/ 994949 h 1616455"/>
                <a:gd name="connsiteX220" fmla="*/ 890588 w 1267343"/>
                <a:gd name="connsiteY220" fmla="*/ 973517 h 1616455"/>
                <a:gd name="connsiteX221" fmla="*/ 909637 w 1267343"/>
                <a:gd name="connsiteY221" fmla="*/ 975899 h 1616455"/>
                <a:gd name="connsiteX222" fmla="*/ 902495 w 1267343"/>
                <a:gd name="connsiteY222" fmla="*/ 1059242 h 1616455"/>
                <a:gd name="connsiteX223" fmla="*/ 871537 w 1267343"/>
                <a:gd name="connsiteY223" fmla="*/ 1104486 h 1616455"/>
                <a:gd name="connsiteX224" fmla="*/ 850107 w 1267343"/>
                <a:gd name="connsiteY224" fmla="*/ 1111630 h 1616455"/>
                <a:gd name="connsiteX225" fmla="*/ 833438 w 1267343"/>
                <a:gd name="connsiteY225" fmla="*/ 1116392 h 1616455"/>
                <a:gd name="connsiteX226" fmla="*/ 823913 w 1267343"/>
                <a:gd name="connsiteY226" fmla="*/ 1166399 h 1616455"/>
                <a:gd name="connsiteX227" fmla="*/ 781051 w 1267343"/>
                <a:gd name="connsiteY227" fmla="*/ 1178305 h 1616455"/>
                <a:gd name="connsiteX228" fmla="*/ 762000 w 1267343"/>
                <a:gd name="connsiteY228" fmla="*/ 1173542 h 1616455"/>
                <a:gd name="connsiteX229" fmla="*/ 754856 w 1267343"/>
                <a:gd name="connsiteY229" fmla="*/ 1204498 h 1616455"/>
                <a:gd name="connsiteX230" fmla="*/ 736260 w 1267343"/>
                <a:gd name="connsiteY230" fmla="*/ 1225828 h 1616455"/>
                <a:gd name="connsiteX231" fmla="*/ 714376 w 1267343"/>
                <a:gd name="connsiteY231" fmla="*/ 1254505 h 1616455"/>
                <a:gd name="connsiteX232" fmla="*/ 704850 w 1267343"/>
                <a:gd name="connsiteY232" fmla="*/ 1302130 h 1616455"/>
                <a:gd name="connsiteX233" fmla="*/ 733425 w 1267343"/>
                <a:gd name="connsiteY233" fmla="*/ 1321180 h 1616455"/>
                <a:gd name="connsiteX234" fmla="*/ 747713 w 1267343"/>
                <a:gd name="connsiteY234" fmla="*/ 1330705 h 1616455"/>
                <a:gd name="connsiteX235" fmla="*/ 757238 w 1267343"/>
                <a:gd name="connsiteY235" fmla="*/ 1344992 h 1616455"/>
                <a:gd name="connsiteX236" fmla="*/ 776288 w 1267343"/>
                <a:gd name="connsiteY236" fmla="*/ 1359280 h 1616455"/>
                <a:gd name="connsiteX237" fmla="*/ 828675 w 1267343"/>
                <a:gd name="connsiteY237" fmla="*/ 1368805 h 1616455"/>
                <a:gd name="connsiteX238" fmla="*/ 842963 w 1267343"/>
                <a:gd name="connsiteY238" fmla="*/ 1378330 h 1616455"/>
                <a:gd name="connsiteX239" fmla="*/ 852488 w 1267343"/>
                <a:gd name="connsiteY239" fmla="*/ 1392617 h 1616455"/>
                <a:gd name="connsiteX240" fmla="*/ 885825 w 1267343"/>
                <a:gd name="connsiteY240" fmla="*/ 1397380 h 1616455"/>
                <a:gd name="connsiteX241" fmla="*/ 900113 w 1267343"/>
                <a:gd name="connsiteY241" fmla="*/ 1406905 h 1616455"/>
                <a:gd name="connsiteX242" fmla="*/ 942975 w 1267343"/>
                <a:gd name="connsiteY242" fmla="*/ 1392617 h 1616455"/>
                <a:gd name="connsiteX243" fmla="*/ 966788 w 1267343"/>
                <a:gd name="connsiteY243" fmla="*/ 1373567 h 1616455"/>
                <a:gd name="connsiteX244" fmla="*/ 976313 w 1267343"/>
                <a:gd name="connsiteY244" fmla="*/ 1359280 h 1616455"/>
                <a:gd name="connsiteX245" fmla="*/ 990600 w 1267343"/>
                <a:gd name="connsiteY245" fmla="*/ 1349755 h 1616455"/>
                <a:gd name="connsiteX246" fmla="*/ 995363 w 1267343"/>
                <a:gd name="connsiteY246" fmla="*/ 1335467 h 1616455"/>
                <a:gd name="connsiteX247" fmla="*/ 1033463 w 1267343"/>
                <a:gd name="connsiteY247" fmla="*/ 1344992 h 1616455"/>
                <a:gd name="connsiteX248" fmla="*/ 1157288 w 1267343"/>
                <a:gd name="connsiteY248" fmla="*/ 1359280 h 1616455"/>
                <a:gd name="connsiteX249" fmla="*/ 1185863 w 1267343"/>
                <a:gd name="connsiteY249" fmla="*/ 1368805 h 1616455"/>
                <a:gd name="connsiteX250" fmla="*/ 1190625 w 1267343"/>
                <a:gd name="connsiteY250" fmla="*/ 1383092 h 1616455"/>
                <a:gd name="connsiteX251" fmla="*/ 1200150 w 1267343"/>
                <a:gd name="connsiteY251" fmla="*/ 1397380 h 1616455"/>
                <a:gd name="connsiteX252" fmla="*/ 1190625 w 1267343"/>
                <a:gd name="connsiteY252" fmla="*/ 1411667 h 1616455"/>
                <a:gd name="connsiteX253" fmla="*/ 1119188 w 1267343"/>
                <a:gd name="connsiteY253" fmla="*/ 1406905 h 1616455"/>
                <a:gd name="connsiteX254" fmla="*/ 1090613 w 1267343"/>
                <a:gd name="connsiteY254" fmla="*/ 1397380 h 1616455"/>
                <a:gd name="connsiteX255" fmla="*/ 1033463 w 1267343"/>
                <a:gd name="connsiteY255" fmla="*/ 1406905 h 1616455"/>
                <a:gd name="connsiteX256" fmla="*/ 985838 w 1267343"/>
                <a:gd name="connsiteY256" fmla="*/ 1416430 h 1616455"/>
                <a:gd name="connsiteX257" fmla="*/ 971550 w 1267343"/>
                <a:gd name="connsiteY257" fmla="*/ 1425955 h 1616455"/>
                <a:gd name="connsiteX258" fmla="*/ 957263 w 1267343"/>
                <a:gd name="connsiteY258" fmla="*/ 1430717 h 1616455"/>
                <a:gd name="connsiteX259" fmla="*/ 952500 w 1267343"/>
                <a:gd name="connsiteY259" fmla="*/ 1445005 h 1616455"/>
                <a:gd name="connsiteX260" fmla="*/ 971550 w 1267343"/>
                <a:gd name="connsiteY260" fmla="*/ 1492630 h 1616455"/>
                <a:gd name="connsiteX261" fmla="*/ 1000125 w 1267343"/>
                <a:gd name="connsiteY261" fmla="*/ 1502155 h 1616455"/>
                <a:gd name="connsiteX262" fmla="*/ 1119188 w 1267343"/>
                <a:gd name="connsiteY262" fmla="*/ 1506917 h 1616455"/>
                <a:gd name="connsiteX263" fmla="*/ 1228725 w 1267343"/>
                <a:gd name="connsiteY263" fmla="*/ 1521205 h 1616455"/>
                <a:gd name="connsiteX264" fmla="*/ 1243013 w 1267343"/>
                <a:gd name="connsiteY264" fmla="*/ 1530730 h 1616455"/>
                <a:gd name="connsiteX265" fmla="*/ 1247775 w 1267343"/>
                <a:gd name="connsiteY265" fmla="*/ 1545017 h 1616455"/>
                <a:gd name="connsiteX266" fmla="*/ 1262063 w 1267343"/>
                <a:gd name="connsiteY266" fmla="*/ 1573592 h 1616455"/>
                <a:gd name="connsiteX267" fmla="*/ 1257300 w 1267343"/>
                <a:gd name="connsiteY267" fmla="*/ 1587880 h 1616455"/>
                <a:gd name="connsiteX268" fmla="*/ 1185863 w 1267343"/>
                <a:gd name="connsiteY268" fmla="*/ 1597405 h 1616455"/>
                <a:gd name="connsiteX269" fmla="*/ 1171575 w 1267343"/>
                <a:gd name="connsiteY269" fmla="*/ 1568830 h 1616455"/>
                <a:gd name="connsiteX270" fmla="*/ 1157288 w 1267343"/>
                <a:gd name="connsiteY270" fmla="*/ 1559305 h 1616455"/>
                <a:gd name="connsiteX271" fmla="*/ 1071563 w 1267343"/>
                <a:gd name="connsiteY271" fmla="*/ 1564067 h 1616455"/>
                <a:gd name="connsiteX272" fmla="*/ 1052513 w 1267343"/>
                <a:gd name="connsiteY272" fmla="*/ 1568830 h 1616455"/>
                <a:gd name="connsiteX273" fmla="*/ 1023938 w 1267343"/>
                <a:gd name="connsiteY273" fmla="*/ 1583117 h 1616455"/>
                <a:gd name="connsiteX274" fmla="*/ 1009650 w 1267343"/>
                <a:gd name="connsiteY274" fmla="*/ 1611692 h 1616455"/>
                <a:gd name="connsiteX275" fmla="*/ 995363 w 1267343"/>
                <a:gd name="connsiteY275" fmla="*/ 1616455 h 1616455"/>
                <a:gd name="connsiteX276" fmla="*/ 985838 w 1267343"/>
                <a:gd name="connsiteY276" fmla="*/ 1583117 h 1616455"/>
                <a:gd name="connsiteX277" fmla="*/ 976313 w 1267343"/>
                <a:gd name="connsiteY277" fmla="*/ 1530730 h 1616455"/>
                <a:gd name="connsiteX278" fmla="*/ 966788 w 1267343"/>
                <a:gd name="connsiteY278" fmla="*/ 1497392 h 1616455"/>
                <a:gd name="connsiteX279" fmla="*/ 952500 w 1267343"/>
                <a:gd name="connsiteY279" fmla="*/ 1487867 h 1616455"/>
                <a:gd name="connsiteX280" fmla="*/ 938213 w 1267343"/>
                <a:gd name="connsiteY280" fmla="*/ 1502155 h 1616455"/>
                <a:gd name="connsiteX281" fmla="*/ 933450 w 1267343"/>
                <a:gd name="connsiteY281" fmla="*/ 1540255 h 1616455"/>
                <a:gd name="connsiteX282" fmla="*/ 890588 w 1267343"/>
                <a:gd name="connsiteY282" fmla="*/ 1535492 h 1616455"/>
                <a:gd name="connsiteX283" fmla="*/ 881063 w 1267343"/>
                <a:gd name="connsiteY283" fmla="*/ 1511680 h 1616455"/>
                <a:gd name="connsiteX284" fmla="*/ 885825 w 1267343"/>
                <a:gd name="connsiteY284" fmla="*/ 1492630 h 1616455"/>
                <a:gd name="connsiteX285" fmla="*/ 876300 w 1267343"/>
                <a:gd name="connsiteY285" fmla="*/ 1449767 h 1616455"/>
                <a:gd name="connsiteX286" fmla="*/ 862013 w 1267343"/>
                <a:gd name="connsiteY286" fmla="*/ 1440242 h 1616455"/>
                <a:gd name="connsiteX287" fmla="*/ 828675 w 1267343"/>
                <a:gd name="connsiteY287" fmla="*/ 1464055 h 1616455"/>
                <a:gd name="connsiteX288" fmla="*/ 809625 w 1267343"/>
                <a:gd name="connsiteY288" fmla="*/ 1459292 h 1616455"/>
                <a:gd name="connsiteX289" fmla="*/ 795338 w 1267343"/>
                <a:gd name="connsiteY289" fmla="*/ 1421192 h 1616455"/>
                <a:gd name="connsiteX290" fmla="*/ 790575 w 1267343"/>
                <a:gd name="connsiteY290" fmla="*/ 1402142 h 1616455"/>
                <a:gd name="connsiteX291" fmla="*/ 766763 w 1267343"/>
                <a:gd name="connsiteY291" fmla="*/ 1406905 h 1616455"/>
                <a:gd name="connsiteX292" fmla="*/ 738188 w 1267343"/>
                <a:gd name="connsiteY292" fmla="*/ 1416430 h 1616455"/>
                <a:gd name="connsiteX293" fmla="*/ 638175 w 1267343"/>
                <a:gd name="connsiteY293" fmla="*/ 1411667 h 1616455"/>
                <a:gd name="connsiteX294" fmla="*/ 623888 w 1267343"/>
                <a:gd name="connsiteY294" fmla="*/ 1406905 h 1616455"/>
                <a:gd name="connsiteX295" fmla="*/ 609600 w 1267343"/>
                <a:gd name="connsiteY295" fmla="*/ 1373567 h 1616455"/>
                <a:gd name="connsiteX296" fmla="*/ 623888 w 1267343"/>
                <a:gd name="connsiteY296" fmla="*/ 1364042 h 1616455"/>
                <a:gd name="connsiteX297" fmla="*/ 676275 w 1267343"/>
                <a:gd name="connsiteY297" fmla="*/ 1359280 h 1616455"/>
                <a:gd name="connsiteX298" fmla="*/ 666750 w 1267343"/>
                <a:gd name="connsiteY298" fmla="*/ 1330705 h 1616455"/>
                <a:gd name="connsiteX299" fmla="*/ 661988 w 1267343"/>
                <a:gd name="connsiteY299" fmla="*/ 1316417 h 1616455"/>
                <a:gd name="connsiteX300" fmla="*/ 657225 w 1267343"/>
                <a:gd name="connsiteY300" fmla="*/ 1297367 h 1616455"/>
                <a:gd name="connsiteX301" fmla="*/ 642938 w 1267343"/>
                <a:gd name="connsiteY301" fmla="*/ 1287842 h 1616455"/>
                <a:gd name="connsiteX302" fmla="*/ 585788 w 1267343"/>
                <a:gd name="connsiteY302" fmla="*/ 1297367 h 1616455"/>
                <a:gd name="connsiteX303" fmla="*/ 576263 w 1267343"/>
                <a:gd name="connsiteY303" fmla="*/ 1283080 h 1616455"/>
                <a:gd name="connsiteX304" fmla="*/ 590550 w 1267343"/>
                <a:gd name="connsiteY304" fmla="*/ 1273555 h 1616455"/>
                <a:gd name="connsiteX305" fmla="*/ 600075 w 1267343"/>
                <a:gd name="connsiteY305" fmla="*/ 1244980 h 1616455"/>
                <a:gd name="connsiteX306" fmla="*/ 604838 w 1267343"/>
                <a:gd name="connsiteY306" fmla="*/ 1230692 h 1616455"/>
                <a:gd name="connsiteX307" fmla="*/ 590550 w 1267343"/>
                <a:gd name="connsiteY307" fmla="*/ 1221167 h 1616455"/>
                <a:gd name="connsiteX308" fmla="*/ 561975 w 1267343"/>
                <a:gd name="connsiteY308" fmla="*/ 1206880 h 1616455"/>
                <a:gd name="connsiteX309" fmla="*/ 547688 w 1267343"/>
                <a:gd name="connsiteY309" fmla="*/ 1192592 h 1616455"/>
                <a:gd name="connsiteX310" fmla="*/ 519113 w 1267343"/>
                <a:gd name="connsiteY310" fmla="*/ 1173542 h 1616455"/>
                <a:gd name="connsiteX311" fmla="*/ 504825 w 1267343"/>
                <a:gd name="connsiteY311" fmla="*/ 1164017 h 1616455"/>
                <a:gd name="connsiteX312" fmla="*/ 490538 w 1267343"/>
                <a:gd name="connsiteY312" fmla="*/ 1159255 h 1616455"/>
                <a:gd name="connsiteX313" fmla="*/ 476250 w 1267343"/>
                <a:gd name="connsiteY313" fmla="*/ 1149730 h 1616455"/>
                <a:gd name="connsiteX314" fmla="*/ 447675 w 1267343"/>
                <a:gd name="connsiteY314" fmla="*/ 1140205 h 1616455"/>
                <a:gd name="connsiteX315" fmla="*/ 433388 w 1267343"/>
                <a:gd name="connsiteY315" fmla="*/ 1130680 h 1616455"/>
                <a:gd name="connsiteX316" fmla="*/ 347663 w 1267343"/>
                <a:gd name="connsiteY316" fmla="*/ 1140205 h 1616455"/>
                <a:gd name="connsiteX317" fmla="*/ 295275 w 1267343"/>
                <a:gd name="connsiteY317" fmla="*/ 1135442 h 1616455"/>
                <a:gd name="connsiteX318" fmla="*/ 280988 w 1267343"/>
                <a:gd name="connsiteY318" fmla="*/ 1125917 h 1616455"/>
                <a:gd name="connsiteX319" fmla="*/ 223838 w 1267343"/>
                <a:gd name="connsiteY319" fmla="*/ 1116392 h 1616455"/>
                <a:gd name="connsiteX320" fmla="*/ 195263 w 1267343"/>
                <a:gd name="connsiteY320" fmla="*/ 1106867 h 1616455"/>
                <a:gd name="connsiteX321" fmla="*/ 180975 w 1267343"/>
                <a:gd name="connsiteY321" fmla="*/ 1102105 h 1616455"/>
                <a:gd name="connsiteX322" fmla="*/ 109538 w 1267343"/>
                <a:gd name="connsiteY322" fmla="*/ 1116392 h 1616455"/>
                <a:gd name="connsiteX323" fmla="*/ 104775 w 1267343"/>
                <a:gd name="connsiteY323" fmla="*/ 1130680 h 1616455"/>
                <a:gd name="connsiteX324" fmla="*/ 114300 w 1267343"/>
                <a:gd name="connsiteY324" fmla="*/ 1240217 h 1616455"/>
                <a:gd name="connsiteX325" fmla="*/ 119063 w 1267343"/>
                <a:gd name="connsiteY325" fmla="*/ 1249742 h 1616455"/>
                <a:gd name="connsiteX0" fmla="*/ 109538 w 1267343"/>
                <a:gd name="connsiteY0" fmla="*/ 1321180 h 1616455"/>
                <a:gd name="connsiteX1" fmla="*/ 85725 w 1267343"/>
                <a:gd name="connsiteY1" fmla="*/ 1316417 h 1616455"/>
                <a:gd name="connsiteX2" fmla="*/ 80963 w 1267343"/>
                <a:gd name="connsiteY2" fmla="*/ 1302130 h 1616455"/>
                <a:gd name="connsiteX3" fmla="*/ 71438 w 1267343"/>
                <a:gd name="connsiteY3" fmla="*/ 1287842 h 1616455"/>
                <a:gd name="connsiteX4" fmla="*/ 57150 w 1267343"/>
                <a:gd name="connsiteY4" fmla="*/ 1235455 h 1616455"/>
                <a:gd name="connsiteX5" fmla="*/ 52388 w 1267343"/>
                <a:gd name="connsiteY5" fmla="*/ 1221167 h 1616455"/>
                <a:gd name="connsiteX6" fmla="*/ 38100 w 1267343"/>
                <a:gd name="connsiteY6" fmla="*/ 1211642 h 1616455"/>
                <a:gd name="connsiteX7" fmla="*/ 19050 w 1267343"/>
                <a:gd name="connsiteY7" fmla="*/ 1183067 h 1616455"/>
                <a:gd name="connsiteX8" fmla="*/ 14288 w 1267343"/>
                <a:gd name="connsiteY8" fmla="*/ 1168780 h 1616455"/>
                <a:gd name="connsiteX9" fmla="*/ 0 w 1267343"/>
                <a:gd name="connsiteY9" fmla="*/ 1140205 h 1616455"/>
                <a:gd name="connsiteX10" fmla="*/ 28575 w 1267343"/>
                <a:gd name="connsiteY10" fmla="*/ 1121155 h 1616455"/>
                <a:gd name="connsiteX11" fmla="*/ 42863 w 1267343"/>
                <a:gd name="connsiteY11" fmla="*/ 1111630 h 1616455"/>
                <a:gd name="connsiteX12" fmla="*/ 71438 w 1267343"/>
                <a:gd name="connsiteY12" fmla="*/ 1087817 h 1616455"/>
                <a:gd name="connsiteX13" fmla="*/ 76200 w 1267343"/>
                <a:gd name="connsiteY13" fmla="*/ 1073530 h 1616455"/>
                <a:gd name="connsiteX14" fmla="*/ 76200 w 1267343"/>
                <a:gd name="connsiteY14" fmla="*/ 1016380 h 1616455"/>
                <a:gd name="connsiteX15" fmla="*/ 66675 w 1267343"/>
                <a:gd name="connsiteY15" fmla="*/ 1002092 h 1616455"/>
                <a:gd name="connsiteX16" fmla="*/ 47625 w 1267343"/>
                <a:gd name="connsiteY16" fmla="*/ 997330 h 1616455"/>
                <a:gd name="connsiteX17" fmla="*/ 42863 w 1267343"/>
                <a:gd name="connsiteY17" fmla="*/ 935417 h 1616455"/>
                <a:gd name="connsiteX18" fmla="*/ 57150 w 1267343"/>
                <a:gd name="connsiteY18" fmla="*/ 925892 h 1616455"/>
                <a:gd name="connsiteX19" fmla="*/ 109538 w 1267343"/>
                <a:gd name="connsiteY19" fmla="*/ 944942 h 1616455"/>
                <a:gd name="connsiteX20" fmla="*/ 119063 w 1267343"/>
                <a:gd name="connsiteY20" fmla="*/ 973517 h 1616455"/>
                <a:gd name="connsiteX21" fmla="*/ 128588 w 1267343"/>
                <a:gd name="connsiteY21" fmla="*/ 1002092 h 1616455"/>
                <a:gd name="connsiteX22" fmla="*/ 133350 w 1267343"/>
                <a:gd name="connsiteY22" fmla="*/ 1016380 h 1616455"/>
                <a:gd name="connsiteX23" fmla="*/ 147638 w 1267343"/>
                <a:gd name="connsiteY23" fmla="*/ 1021142 h 1616455"/>
                <a:gd name="connsiteX24" fmla="*/ 161925 w 1267343"/>
                <a:gd name="connsiteY24" fmla="*/ 1030667 h 1616455"/>
                <a:gd name="connsiteX25" fmla="*/ 238125 w 1267343"/>
                <a:gd name="connsiteY25" fmla="*/ 1044955 h 1616455"/>
                <a:gd name="connsiteX26" fmla="*/ 266700 w 1267343"/>
                <a:gd name="connsiteY26" fmla="*/ 1064005 h 1616455"/>
                <a:gd name="connsiteX27" fmla="*/ 285750 w 1267343"/>
                <a:gd name="connsiteY27" fmla="*/ 1087817 h 1616455"/>
                <a:gd name="connsiteX28" fmla="*/ 314325 w 1267343"/>
                <a:gd name="connsiteY28" fmla="*/ 1097342 h 1616455"/>
                <a:gd name="connsiteX29" fmla="*/ 457200 w 1267343"/>
                <a:gd name="connsiteY29" fmla="*/ 1092580 h 1616455"/>
                <a:gd name="connsiteX30" fmla="*/ 466725 w 1267343"/>
                <a:gd name="connsiteY30" fmla="*/ 1078292 h 1616455"/>
                <a:gd name="connsiteX31" fmla="*/ 481013 w 1267343"/>
                <a:gd name="connsiteY31" fmla="*/ 1068767 h 1616455"/>
                <a:gd name="connsiteX32" fmla="*/ 485775 w 1267343"/>
                <a:gd name="connsiteY32" fmla="*/ 1021142 h 1616455"/>
                <a:gd name="connsiteX33" fmla="*/ 481013 w 1267343"/>
                <a:gd name="connsiteY33" fmla="*/ 1006855 h 1616455"/>
                <a:gd name="connsiteX34" fmla="*/ 466725 w 1267343"/>
                <a:gd name="connsiteY34" fmla="*/ 1002092 h 1616455"/>
                <a:gd name="connsiteX35" fmla="*/ 442913 w 1267343"/>
                <a:gd name="connsiteY35" fmla="*/ 959230 h 1616455"/>
                <a:gd name="connsiteX36" fmla="*/ 438150 w 1267343"/>
                <a:gd name="connsiteY36" fmla="*/ 940180 h 1616455"/>
                <a:gd name="connsiteX37" fmla="*/ 433388 w 1267343"/>
                <a:gd name="connsiteY37" fmla="*/ 892555 h 1616455"/>
                <a:gd name="connsiteX38" fmla="*/ 419100 w 1267343"/>
                <a:gd name="connsiteY38" fmla="*/ 887792 h 1616455"/>
                <a:gd name="connsiteX39" fmla="*/ 390525 w 1267343"/>
                <a:gd name="connsiteY39" fmla="*/ 873505 h 1616455"/>
                <a:gd name="connsiteX40" fmla="*/ 376238 w 1267343"/>
                <a:gd name="connsiteY40" fmla="*/ 859217 h 1616455"/>
                <a:gd name="connsiteX41" fmla="*/ 371475 w 1267343"/>
                <a:gd name="connsiteY41" fmla="*/ 844930 h 1616455"/>
                <a:gd name="connsiteX42" fmla="*/ 361950 w 1267343"/>
                <a:gd name="connsiteY42" fmla="*/ 830642 h 1616455"/>
                <a:gd name="connsiteX43" fmla="*/ 357188 w 1267343"/>
                <a:gd name="connsiteY43" fmla="*/ 816355 h 1616455"/>
                <a:gd name="connsiteX44" fmla="*/ 314325 w 1267343"/>
                <a:gd name="connsiteY44" fmla="*/ 783017 h 1616455"/>
                <a:gd name="connsiteX45" fmla="*/ 300038 w 1267343"/>
                <a:gd name="connsiteY45" fmla="*/ 773492 h 1616455"/>
                <a:gd name="connsiteX46" fmla="*/ 314325 w 1267343"/>
                <a:gd name="connsiteY46" fmla="*/ 759205 h 1616455"/>
                <a:gd name="connsiteX47" fmla="*/ 357188 w 1267343"/>
                <a:gd name="connsiteY47" fmla="*/ 768730 h 1616455"/>
                <a:gd name="connsiteX48" fmla="*/ 385763 w 1267343"/>
                <a:gd name="connsiteY48" fmla="*/ 787780 h 1616455"/>
                <a:gd name="connsiteX49" fmla="*/ 409575 w 1267343"/>
                <a:gd name="connsiteY49" fmla="*/ 806830 h 1616455"/>
                <a:gd name="connsiteX50" fmla="*/ 438150 w 1267343"/>
                <a:gd name="connsiteY50" fmla="*/ 825880 h 1616455"/>
                <a:gd name="connsiteX51" fmla="*/ 452438 w 1267343"/>
                <a:gd name="connsiteY51" fmla="*/ 840167 h 1616455"/>
                <a:gd name="connsiteX52" fmla="*/ 471488 w 1267343"/>
                <a:gd name="connsiteY52" fmla="*/ 868742 h 1616455"/>
                <a:gd name="connsiteX53" fmla="*/ 490538 w 1267343"/>
                <a:gd name="connsiteY53" fmla="*/ 897317 h 1616455"/>
                <a:gd name="connsiteX54" fmla="*/ 500063 w 1267343"/>
                <a:gd name="connsiteY54" fmla="*/ 911605 h 1616455"/>
                <a:gd name="connsiteX55" fmla="*/ 509588 w 1267343"/>
                <a:gd name="connsiteY55" fmla="*/ 925892 h 1616455"/>
                <a:gd name="connsiteX56" fmla="*/ 514350 w 1267343"/>
                <a:gd name="connsiteY56" fmla="*/ 940180 h 1616455"/>
                <a:gd name="connsiteX57" fmla="*/ 523875 w 1267343"/>
                <a:gd name="connsiteY57" fmla="*/ 954467 h 1616455"/>
                <a:gd name="connsiteX58" fmla="*/ 542925 w 1267343"/>
                <a:gd name="connsiteY58" fmla="*/ 997330 h 1616455"/>
                <a:gd name="connsiteX59" fmla="*/ 557213 w 1267343"/>
                <a:gd name="connsiteY59" fmla="*/ 1035430 h 1616455"/>
                <a:gd name="connsiteX60" fmla="*/ 576263 w 1267343"/>
                <a:gd name="connsiteY60" fmla="*/ 1030667 h 1616455"/>
                <a:gd name="connsiteX61" fmla="*/ 581025 w 1267343"/>
                <a:gd name="connsiteY61" fmla="*/ 1016380 h 1616455"/>
                <a:gd name="connsiteX62" fmla="*/ 561975 w 1267343"/>
                <a:gd name="connsiteY62" fmla="*/ 987805 h 1616455"/>
                <a:gd name="connsiteX63" fmla="*/ 552450 w 1267343"/>
                <a:gd name="connsiteY63" fmla="*/ 973517 h 1616455"/>
                <a:gd name="connsiteX64" fmla="*/ 566738 w 1267343"/>
                <a:gd name="connsiteY64" fmla="*/ 968755 h 1616455"/>
                <a:gd name="connsiteX65" fmla="*/ 604838 w 1267343"/>
                <a:gd name="connsiteY65" fmla="*/ 983042 h 1616455"/>
                <a:gd name="connsiteX66" fmla="*/ 628650 w 1267343"/>
                <a:gd name="connsiteY66" fmla="*/ 1006855 h 1616455"/>
                <a:gd name="connsiteX67" fmla="*/ 638175 w 1267343"/>
                <a:gd name="connsiteY67" fmla="*/ 978280 h 1616455"/>
                <a:gd name="connsiteX68" fmla="*/ 633413 w 1267343"/>
                <a:gd name="connsiteY68" fmla="*/ 959230 h 1616455"/>
                <a:gd name="connsiteX69" fmla="*/ 590550 w 1267343"/>
                <a:gd name="connsiteY69" fmla="*/ 925892 h 1616455"/>
                <a:gd name="connsiteX70" fmla="*/ 576263 w 1267343"/>
                <a:gd name="connsiteY70" fmla="*/ 916367 h 1616455"/>
                <a:gd name="connsiteX71" fmla="*/ 685800 w 1267343"/>
                <a:gd name="connsiteY71" fmla="*/ 897317 h 1616455"/>
                <a:gd name="connsiteX72" fmla="*/ 681038 w 1267343"/>
                <a:gd name="connsiteY72" fmla="*/ 854455 h 1616455"/>
                <a:gd name="connsiteX73" fmla="*/ 666750 w 1267343"/>
                <a:gd name="connsiteY73" fmla="*/ 844930 h 1616455"/>
                <a:gd name="connsiteX74" fmla="*/ 609600 w 1267343"/>
                <a:gd name="connsiteY74" fmla="*/ 825880 h 1616455"/>
                <a:gd name="connsiteX75" fmla="*/ 614363 w 1267343"/>
                <a:gd name="connsiteY75" fmla="*/ 806830 h 1616455"/>
                <a:gd name="connsiteX76" fmla="*/ 633413 w 1267343"/>
                <a:gd name="connsiteY76" fmla="*/ 802067 h 1616455"/>
                <a:gd name="connsiteX77" fmla="*/ 671513 w 1267343"/>
                <a:gd name="connsiteY77" fmla="*/ 797305 h 1616455"/>
                <a:gd name="connsiteX78" fmla="*/ 704850 w 1267343"/>
                <a:gd name="connsiteY78" fmla="*/ 787780 h 1616455"/>
                <a:gd name="connsiteX79" fmla="*/ 719138 w 1267343"/>
                <a:gd name="connsiteY79" fmla="*/ 768730 h 1616455"/>
                <a:gd name="connsiteX80" fmla="*/ 747713 w 1267343"/>
                <a:gd name="connsiteY80" fmla="*/ 740155 h 1616455"/>
                <a:gd name="connsiteX81" fmla="*/ 709613 w 1267343"/>
                <a:gd name="connsiteY81" fmla="*/ 725867 h 1616455"/>
                <a:gd name="connsiteX82" fmla="*/ 695325 w 1267343"/>
                <a:gd name="connsiteY82" fmla="*/ 716342 h 1616455"/>
                <a:gd name="connsiteX83" fmla="*/ 676275 w 1267343"/>
                <a:gd name="connsiteY83" fmla="*/ 711580 h 1616455"/>
                <a:gd name="connsiteX84" fmla="*/ 642938 w 1267343"/>
                <a:gd name="connsiteY84" fmla="*/ 678242 h 1616455"/>
                <a:gd name="connsiteX85" fmla="*/ 647700 w 1267343"/>
                <a:gd name="connsiteY85" fmla="*/ 654430 h 1616455"/>
                <a:gd name="connsiteX86" fmla="*/ 676275 w 1267343"/>
                <a:gd name="connsiteY86" fmla="*/ 635380 h 1616455"/>
                <a:gd name="connsiteX87" fmla="*/ 681038 w 1267343"/>
                <a:gd name="connsiteY87" fmla="*/ 621092 h 1616455"/>
                <a:gd name="connsiteX88" fmla="*/ 676275 w 1267343"/>
                <a:gd name="connsiteY88" fmla="*/ 592517 h 1616455"/>
                <a:gd name="connsiteX89" fmla="*/ 666750 w 1267343"/>
                <a:gd name="connsiteY89" fmla="*/ 578230 h 1616455"/>
                <a:gd name="connsiteX90" fmla="*/ 652463 w 1267343"/>
                <a:gd name="connsiteY90" fmla="*/ 573467 h 1616455"/>
                <a:gd name="connsiteX91" fmla="*/ 609600 w 1267343"/>
                <a:gd name="connsiteY91" fmla="*/ 568705 h 1616455"/>
                <a:gd name="connsiteX92" fmla="*/ 561975 w 1267343"/>
                <a:gd name="connsiteY92" fmla="*/ 559180 h 1616455"/>
                <a:gd name="connsiteX93" fmla="*/ 533400 w 1267343"/>
                <a:gd name="connsiteY93" fmla="*/ 549655 h 1616455"/>
                <a:gd name="connsiteX94" fmla="*/ 504825 w 1267343"/>
                <a:gd name="connsiteY94" fmla="*/ 544892 h 1616455"/>
                <a:gd name="connsiteX95" fmla="*/ 495300 w 1267343"/>
                <a:gd name="connsiteY95" fmla="*/ 511555 h 1616455"/>
                <a:gd name="connsiteX96" fmla="*/ 519113 w 1267343"/>
                <a:gd name="connsiteY96" fmla="*/ 506792 h 1616455"/>
                <a:gd name="connsiteX97" fmla="*/ 547688 w 1267343"/>
                <a:gd name="connsiteY97" fmla="*/ 497267 h 1616455"/>
                <a:gd name="connsiteX98" fmla="*/ 576263 w 1267343"/>
                <a:gd name="connsiteY98" fmla="*/ 521080 h 1616455"/>
                <a:gd name="connsiteX99" fmla="*/ 619125 w 1267343"/>
                <a:gd name="connsiteY99" fmla="*/ 516317 h 1616455"/>
                <a:gd name="connsiteX100" fmla="*/ 628650 w 1267343"/>
                <a:gd name="connsiteY100" fmla="*/ 502030 h 1616455"/>
                <a:gd name="connsiteX101" fmla="*/ 690563 w 1267343"/>
                <a:gd name="connsiteY101" fmla="*/ 497267 h 1616455"/>
                <a:gd name="connsiteX102" fmla="*/ 757238 w 1267343"/>
                <a:gd name="connsiteY102" fmla="*/ 492505 h 1616455"/>
                <a:gd name="connsiteX103" fmla="*/ 712448 w 1267343"/>
                <a:gd name="connsiteY103" fmla="*/ 485259 h 1616455"/>
                <a:gd name="connsiteX104" fmla="*/ 781050 w 1267343"/>
                <a:gd name="connsiteY104" fmla="*/ 468692 h 1616455"/>
                <a:gd name="connsiteX105" fmla="*/ 804863 w 1267343"/>
                <a:gd name="connsiteY105" fmla="*/ 444880 h 1616455"/>
                <a:gd name="connsiteX106" fmla="*/ 833438 w 1267343"/>
                <a:gd name="connsiteY106" fmla="*/ 435355 h 1616455"/>
                <a:gd name="connsiteX107" fmla="*/ 838200 w 1267343"/>
                <a:gd name="connsiteY107" fmla="*/ 344867 h 1616455"/>
                <a:gd name="connsiteX108" fmla="*/ 828675 w 1267343"/>
                <a:gd name="connsiteY108" fmla="*/ 306767 h 1616455"/>
                <a:gd name="connsiteX109" fmla="*/ 823913 w 1267343"/>
                <a:gd name="connsiteY109" fmla="*/ 287717 h 1616455"/>
                <a:gd name="connsiteX110" fmla="*/ 814388 w 1267343"/>
                <a:gd name="connsiteY110" fmla="*/ 268667 h 1616455"/>
                <a:gd name="connsiteX111" fmla="*/ 809625 w 1267343"/>
                <a:gd name="connsiteY111" fmla="*/ 249617 h 1616455"/>
                <a:gd name="connsiteX112" fmla="*/ 804863 w 1267343"/>
                <a:gd name="connsiteY112" fmla="*/ 225805 h 1616455"/>
                <a:gd name="connsiteX113" fmla="*/ 790575 w 1267343"/>
                <a:gd name="connsiteY113" fmla="*/ 216280 h 1616455"/>
                <a:gd name="connsiteX114" fmla="*/ 757238 w 1267343"/>
                <a:gd name="connsiteY114" fmla="*/ 197230 h 1616455"/>
                <a:gd name="connsiteX115" fmla="*/ 728663 w 1267343"/>
                <a:gd name="connsiteY115" fmla="*/ 187705 h 1616455"/>
                <a:gd name="connsiteX116" fmla="*/ 702470 w 1267343"/>
                <a:gd name="connsiteY116" fmla="*/ 182943 h 1616455"/>
                <a:gd name="connsiteX117" fmla="*/ 681038 w 1267343"/>
                <a:gd name="connsiteY117" fmla="*/ 173417 h 1616455"/>
                <a:gd name="connsiteX118" fmla="*/ 657225 w 1267343"/>
                <a:gd name="connsiteY118" fmla="*/ 149605 h 1616455"/>
                <a:gd name="connsiteX119" fmla="*/ 642938 w 1267343"/>
                <a:gd name="connsiteY119" fmla="*/ 135317 h 1616455"/>
                <a:gd name="connsiteX120" fmla="*/ 614363 w 1267343"/>
                <a:gd name="connsiteY120" fmla="*/ 116267 h 1616455"/>
                <a:gd name="connsiteX121" fmla="*/ 609600 w 1267343"/>
                <a:gd name="connsiteY121" fmla="*/ 101980 h 1616455"/>
                <a:gd name="connsiteX122" fmla="*/ 600075 w 1267343"/>
                <a:gd name="connsiteY122" fmla="*/ 82930 h 1616455"/>
                <a:gd name="connsiteX123" fmla="*/ 595313 w 1267343"/>
                <a:gd name="connsiteY123" fmla="*/ 63880 h 1616455"/>
                <a:gd name="connsiteX124" fmla="*/ 590550 w 1267343"/>
                <a:gd name="connsiteY124" fmla="*/ 49592 h 1616455"/>
                <a:gd name="connsiteX125" fmla="*/ 600075 w 1267343"/>
                <a:gd name="connsiteY125" fmla="*/ 63880 h 1616455"/>
                <a:gd name="connsiteX126" fmla="*/ 609600 w 1267343"/>
                <a:gd name="connsiteY126" fmla="*/ 82930 h 1616455"/>
                <a:gd name="connsiteX127" fmla="*/ 638175 w 1267343"/>
                <a:gd name="connsiteY127" fmla="*/ 106742 h 1616455"/>
                <a:gd name="connsiteX128" fmla="*/ 647700 w 1267343"/>
                <a:gd name="connsiteY128" fmla="*/ 121030 h 1616455"/>
                <a:gd name="connsiteX129" fmla="*/ 690563 w 1267343"/>
                <a:gd name="connsiteY129" fmla="*/ 144842 h 1616455"/>
                <a:gd name="connsiteX130" fmla="*/ 704850 w 1267343"/>
                <a:gd name="connsiteY130" fmla="*/ 159130 h 1616455"/>
                <a:gd name="connsiteX131" fmla="*/ 776288 w 1267343"/>
                <a:gd name="connsiteY131" fmla="*/ 149605 h 1616455"/>
                <a:gd name="connsiteX132" fmla="*/ 781050 w 1267343"/>
                <a:gd name="connsiteY132" fmla="*/ 135317 h 1616455"/>
                <a:gd name="connsiteX133" fmla="*/ 762000 w 1267343"/>
                <a:gd name="connsiteY133" fmla="*/ 59117 h 1616455"/>
                <a:gd name="connsiteX134" fmla="*/ 766763 w 1267343"/>
                <a:gd name="connsiteY134" fmla="*/ 6730 h 1616455"/>
                <a:gd name="connsiteX135" fmla="*/ 781050 w 1267343"/>
                <a:gd name="connsiteY135" fmla="*/ 1967 h 1616455"/>
                <a:gd name="connsiteX136" fmla="*/ 800100 w 1267343"/>
                <a:gd name="connsiteY136" fmla="*/ 18636 h 1616455"/>
                <a:gd name="connsiteX137" fmla="*/ 838200 w 1267343"/>
                <a:gd name="connsiteY137" fmla="*/ 75785 h 1616455"/>
                <a:gd name="connsiteX138" fmla="*/ 838201 w 1267343"/>
                <a:gd name="connsiteY138" fmla="*/ 185324 h 1616455"/>
                <a:gd name="connsiteX139" fmla="*/ 878681 w 1267343"/>
                <a:gd name="connsiteY139" fmla="*/ 232949 h 1616455"/>
                <a:gd name="connsiteX140" fmla="*/ 895351 w 1267343"/>
                <a:gd name="connsiteY140" fmla="*/ 256761 h 1616455"/>
                <a:gd name="connsiteX141" fmla="*/ 904875 w 1267343"/>
                <a:gd name="connsiteY141" fmla="*/ 282955 h 1616455"/>
                <a:gd name="connsiteX142" fmla="*/ 909638 w 1267343"/>
                <a:gd name="connsiteY142" fmla="*/ 311530 h 1616455"/>
                <a:gd name="connsiteX143" fmla="*/ 904875 w 1267343"/>
                <a:gd name="connsiteY143" fmla="*/ 373442 h 1616455"/>
                <a:gd name="connsiteX144" fmla="*/ 895350 w 1267343"/>
                <a:gd name="connsiteY144" fmla="*/ 402017 h 1616455"/>
                <a:gd name="connsiteX145" fmla="*/ 890588 w 1267343"/>
                <a:gd name="connsiteY145" fmla="*/ 440117 h 1616455"/>
                <a:gd name="connsiteX146" fmla="*/ 862013 w 1267343"/>
                <a:gd name="connsiteY146" fmla="*/ 482980 h 1616455"/>
                <a:gd name="connsiteX147" fmla="*/ 847725 w 1267343"/>
                <a:gd name="connsiteY147" fmla="*/ 492505 h 1616455"/>
                <a:gd name="connsiteX148" fmla="*/ 833438 w 1267343"/>
                <a:gd name="connsiteY148" fmla="*/ 506792 h 1616455"/>
                <a:gd name="connsiteX149" fmla="*/ 814388 w 1267343"/>
                <a:gd name="connsiteY149" fmla="*/ 530605 h 1616455"/>
                <a:gd name="connsiteX150" fmla="*/ 809625 w 1267343"/>
                <a:gd name="connsiteY150" fmla="*/ 544892 h 1616455"/>
                <a:gd name="connsiteX151" fmla="*/ 800100 w 1267343"/>
                <a:gd name="connsiteY151" fmla="*/ 559180 h 1616455"/>
                <a:gd name="connsiteX152" fmla="*/ 785813 w 1267343"/>
                <a:gd name="connsiteY152" fmla="*/ 602042 h 1616455"/>
                <a:gd name="connsiteX153" fmla="*/ 781050 w 1267343"/>
                <a:gd name="connsiteY153" fmla="*/ 616330 h 1616455"/>
                <a:gd name="connsiteX154" fmla="*/ 790575 w 1267343"/>
                <a:gd name="connsiteY154" fmla="*/ 687767 h 1616455"/>
                <a:gd name="connsiteX155" fmla="*/ 800100 w 1267343"/>
                <a:gd name="connsiteY155" fmla="*/ 702055 h 1616455"/>
                <a:gd name="connsiteX156" fmla="*/ 804863 w 1267343"/>
                <a:gd name="connsiteY156" fmla="*/ 716342 h 1616455"/>
                <a:gd name="connsiteX157" fmla="*/ 823913 w 1267343"/>
                <a:gd name="connsiteY157" fmla="*/ 744917 h 1616455"/>
                <a:gd name="connsiteX158" fmla="*/ 828675 w 1267343"/>
                <a:gd name="connsiteY158" fmla="*/ 759205 h 1616455"/>
                <a:gd name="connsiteX159" fmla="*/ 866775 w 1267343"/>
                <a:gd name="connsiteY159" fmla="*/ 759205 h 1616455"/>
                <a:gd name="connsiteX160" fmla="*/ 890588 w 1267343"/>
                <a:gd name="connsiteY160" fmla="*/ 716342 h 1616455"/>
                <a:gd name="connsiteX161" fmla="*/ 895350 w 1267343"/>
                <a:gd name="connsiteY161" fmla="*/ 663955 h 1616455"/>
                <a:gd name="connsiteX162" fmla="*/ 904875 w 1267343"/>
                <a:gd name="connsiteY162" fmla="*/ 549655 h 1616455"/>
                <a:gd name="connsiteX163" fmla="*/ 933450 w 1267343"/>
                <a:gd name="connsiteY163" fmla="*/ 554417 h 1616455"/>
                <a:gd name="connsiteX164" fmla="*/ 938213 w 1267343"/>
                <a:gd name="connsiteY164" fmla="*/ 602042 h 1616455"/>
                <a:gd name="connsiteX165" fmla="*/ 952500 w 1267343"/>
                <a:gd name="connsiteY165" fmla="*/ 630617 h 1616455"/>
                <a:gd name="connsiteX166" fmla="*/ 966788 w 1267343"/>
                <a:gd name="connsiteY166" fmla="*/ 625855 h 1616455"/>
                <a:gd name="connsiteX167" fmla="*/ 981075 w 1267343"/>
                <a:gd name="connsiteY167" fmla="*/ 616330 h 1616455"/>
                <a:gd name="connsiteX168" fmla="*/ 1009650 w 1267343"/>
                <a:gd name="connsiteY168" fmla="*/ 606805 h 1616455"/>
                <a:gd name="connsiteX169" fmla="*/ 1038225 w 1267343"/>
                <a:gd name="connsiteY169" fmla="*/ 630617 h 1616455"/>
                <a:gd name="connsiteX170" fmla="*/ 1019175 w 1267343"/>
                <a:gd name="connsiteY170" fmla="*/ 659192 h 1616455"/>
                <a:gd name="connsiteX171" fmla="*/ 1009650 w 1267343"/>
                <a:gd name="connsiteY171" fmla="*/ 673480 h 1616455"/>
                <a:gd name="connsiteX172" fmla="*/ 995363 w 1267343"/>
                <a:gd name="connsiteY172" fmla="*/ 702055 h 1616455"/>
                <a:gd name="connsiteX173" fmla="*/ 981075 w 1267343"/>
                <a:gd name="connsiteY173" fmla="*/ 730630 h 1616455"/>
                <a:gd name="connsiteX174" fmla="*/ 962025 w 1267343"/>
                <a:gd name="connsiteY174" fmla="*/ 759205 h 1616455"/>
                <a:gd name="connsiteX175" fmla="*/ 938213 w 1267343"/>
                <a:gd name="connsiteY175" fmla="*/ 783017 h 1616455"/>
                <a:gd name="connsiteX176" fmla="*/ 938213 w 1267343"/>
                <a:gd name="connsiteY176" fmla="*/ 811592 h 1616455"/>
                <a:gd name="connsiteX177" fmla="*/ 971550 w 1267343"/>
                <a:gd name="connsiteY177" fmla="*/ 806830 h 1616455"/>
                <a:gd name="connsiteX178" fmla="*/ 1004888 w 1267343"/>
                <a:gd name="connsiteY178" fmla="*/ 763967 h 1616455"/>
                <a:gd name="connsiteX179" fmla="*/ 1019175 w 1267343"/>
                <a:gd name="connsiteY179" fmla="*/ 754442 h 1616455"/>
                <a:gd name="connsiteX180" fmla="*/ 1033463 w 1267343"/>
                <a:gd name="connsiteY180" fmla="*/ 749680 h 1616455"/>
                <a:gd name="connsiteX181" fmla="*/ 1047750 w 1267343"/>
                <a:gd name="connsiteY181" fmla="*/ 740155 h 1616455"/>
                <a:gd name="connsiteX182" fmla="*/ 1085850 w 1267343"/>
                <a:gd name="connsiteY182" fmla="*/ 730630 h 1616455"/>
                <a:gd name="connsiteX183" fmla="*/ 1128713 w 1267343"/>
                <a:gd name="connsiteY183" fmla="*/ 721105 h 1616455"/>
                <a:gd name="connsiteX184" fmla="*/ 1138238 w 1267343"/>
                <a:gd name="connsiteY184" fmla="*/ 706817 h 1616455"/>
                <a:gd name="connsiteX185" fmla="*/ 1166813 w 1267343"/>
                <a:gd name="connsiteY185" fmla="*/ 697292 h 1616455"/>
                <a:gd name="connsiteX186" fmla="*/ 1195388 w 1267343"/>
                <a:gd name="connsiteY186" fmla="*/ 683005 h 1616455"/>
                <a:gd name="connsiteX187" fmla="*/ 1200150 w 1267343"/>
                <a:gd name="connsiteY187" fmla="*/ 659192 h 1616455"/>
                <a:gd name="connsiteX188" fmla="*/ 1247775 w 1267343"/>
                <a:gd name="connsiteY188" fmla="*/ 678242 h 1616455"/>
                <a:gd name="connsiteX189" fmla="*/ 1262063 w 1267343"/>
                <a:gd name="connsiteY189" fmla="*/ 692530 h 1616455"/>
                <a:gd name="connsiteX190" fmla="*/ 1262063 w 1267343"/>
                <a:gd name="connsiteY190" fmla="*/ 744917 h 1616455"/>
                <a:gd name="connsiteX191" fmla="*/ 1247775 w 1267343"/>
                <a:gd name="connsiteY191" fmla="*/ 749680 h 1616455"/>
                <a:gd name="connsiteX192" fmla="*/ 1185863 w 1267343"/>
                <a:gd name="connsiteY192" fmla="*/ 763967 h 1616455"/>
                <a:gd name="connsiteX193" fmla="*/ 1128713 w 1267343"/>
                <a:gd name="connsiteY193" fmla="*/ 773492 h 1616455"/>
                <a:gd name="connsiteX194" fmla="*/ 1114425 w 1267343"/>
                <a:gd name="connsiteY194" fmla="*/ 778255 h 1616455"/>
                <a:gd name="connsiteX195" fmla="*/ 1081088 w 1267343"/>
                <a:gd name="connsiteY195" fmla="*/ 787780 h 1616455"/>
                <a:gd name="connsiteX196" fmla="*/ 1071563 w 1267343"/>
                <a:gd name="connsiteY196" fmla="*/ 825880 h 1616455"/>
                <a:gd name="connsiteX197" fmla="*/ 1023938 w 1267343"/>
                <a:gd name="connsiteY197" fmla="*/ 840167 h 1616455"/>
                <a:gd name="connsiteX198" fmla="*/ 1000125 w 1267343"/>
                <a:gd name="connsiteY198" fmla="*/ 844930 h 1616455"/>
                <a:gd name="connsiteX199" fmla="*/ 971550 w 1267343"/>
                <a:gd name="connsiteY199" fmla="*/ 854455 h 1616455"/>
                <a:gd name="connsiteX200" fmla="*/ 952500 w 1267343"/>
                <a:gd name="connsiteY200" fmla="*/ 859217 h 1616455"/>
                <a:gd name="connsiteX201" fmla="*/ 933451 w 1267343"/>
                <a:gd name="connsiteY201" fmla="*/ 909224 h 1616455"/>
                <a:gd name="connsiteX202" fmla="*/ 971550 w 1267343"/>
                <a:gd name="connsiteY202" fmla="*/ 906842 h 1616455"/>
                <a:gd name="connsiteX203" fmla="*/ 985838 w 1267343"/>
                <a:gd name="connsiteY203" fmla="*/ 925892 h 1616455"/>
                <a:gd name="connsiteX204" fmla="*/ 1004888 w 1267343"/>
                <a:gd name="connsiteY204" fmla="*/ 944942 h 1616455"/>
                <a:gd name="connsiteX205" fmla="*/ 1009650 w 1267343"/>
                <a:gd name="connsiteY205" fmla="*/ 959230 h 1616455"/>
                <a:gd name="connsiteX206" fmla="*/ 1023938 w 1267343"/>
                <a:gd name="connsiteY206" fmla="*/ 966374 h 1616455"/>
                <a:gd name="connsiteX207" fmla="*/ 1066800 w 1267343"/>
                <a:gd name="connsiteY207" fmla="*/ 954467 h 1616455"/>
                <a:gd name="connsiteX208" fmla="*/ 1085850 w 1267343"/>
                <a:gd name="connsiteY208" fmla="*/ 954467 h 1616455"/>
                <a:gd name="connsiteX209" fmla="*/ 1119188 w 1267343"/>
                <a:gd name="connsiteY209" fmla="*/ 940180 h 1616455"/>
                <a:gd name="connsiteX210" fmla="*/ 1143000 w 1267343"/>
                <a:gd name="connsiteY210" fmla="*/ 944942 h 1616455"/>
                <a:gd name="connsiteX211" fmla="*/ 1152525 w 1267343"/>
                <a:gd name="connsiteY211" fmla="*/ 959230 h 1616455"/>
                <a:gd name="connsiteX212" fmla="*/ 1166813 w 1267343"/>
                <a:gd name="connsiteY212" fmla="*/ 992567 h 1616455"/>
                <a:gd name="connsiteX213" fmla="*/ 1162050 w 1267343"/>
                <a:gd name="connsiteY213" fmla="*/ 1006855 h 1616455"/>
                <a:gd name="connsiteX214" fmla="*/ 1147763 w 1267343"/>
                <a:gd name="connsiteY214" fmla="*/ 1011617 h 1616455"/>
                <a:gd name="connsiteX215" fmla="*/ 1060110 w 1267343"/>
                <a:gd name="connsiteY215" fmla="*/ 1021041 h 1616455"/>
                <a:gd name="connsiteX216" fmla="*/ 1052513 w 1267343"/>
                <a:gd name="connsiteY216" fmla="*/ 1006855 h 1616455"/>
                <a:gd name="connsiteX217" fmla="*/ 1023938 w 1267343"/>
                <a:gd name="connsiteY217" fmla="*/ 997330 h 1616455"/>
                <a:gd name="connsiteX218" fmla="*/ 985838 w 1267343"/>
                <a:gd name="connsiteY218" fmla="*/ 987805 h 1616455"/>
                <a:gd name="connsiteX219" fmla="*/ 952500 w 1267343"/>
                <a:gd name="connsiteY219" fmla="*/ 994949 h 1616455"/>
                <a:gd name="connsiteX220" fmla="*/ 890588 w 1267343"/>
                <a:gd name="connsiteY220" fmla="*/ 973517 h 1616455"/>
                <a:gd name="connsiteX221" fmla="*/ 909637 w 1267343"/>
                <a:gd name="connsiteY221" fmla="*/ 975899 h 1616455"/>
                <a:gd name="connsiteX222" fmla="*/ 902495 w 1267343"/>
                <a:gd name="connsiteY222" fmla="*/ 1059242 h 1616455"/>
                <a:gd name="connsiteX223" fmla="*/ 871537 w 1267343"/>
                <a:gd name="connsiteY223" fmla="*/ 1104486 h 1616455"/>
                <a:gd name="connsiteX224" fmla="*/ 850107 w 1267343"/>
                <a:gd name="connsiteY224" fmla="*/ 1111630 h 1616455"/>
                <a:gd name="connsiteX225" fmla="*/ 833438 w 1267343"/>
                <a:gd name="connsiteY225" fmla="*/ 1116392 h 1616455"/>
                <a:gd name="connsiteX226" fmla="*/ 823913 w 1267343"/>
                <a:gd name="connsiteY226" fmla="*/ 1166399 h 1616455"/>
                <a:gd name="connsiteX227" fmla="*/ 781051 w 1267343"/>
                <a:gd name="connsiteY227" fmla="*/ 1178305 h 1616455"/>
                <a:gd name="connsiteX228" fmla="*/ 762000 w 1267343"/>
                <a:gd name="connsiteY228" fmla="*/ 1173542 h 1616455"/>
                <a:gd name="connsiteX229" fmla="*/ 754856 w 1267343"/>
                <a:gd name="connsiteY229" fmla="*/ 1204498 h 1616455"/>
                <a:gd name="connsiteX230" fmla="*/ 736260 w 1267343"/>
                <a:gd name="connsiteY230" fmla="*/ 1225828 h 1616455"/>
                <a:gd name="connsiteX231" fmla="*/ 714376 w 1267343"/>
                <a:gd name="connsiteY231" fmla="*/ 1254505 h 1616455"/>
                <a:gd name="connsiteX232" fmla="*/ 704850 w 1267343"/>
                <a:gd name="connsiteY232" fmla="*/ 1302130 h 1616455"/>
                <a:gd name="connsiteX233" fmla="*/ 733425 w 1267343"/>
                <a:gd name="connsiteY233" fmla="*/ 1321180 h 1616455"/>
                <a:gd name="connsiteX234" fmla="*/ 747713 w 1267343"/>
                <a:gd name="connsiteY234" fmla="*/ 1330705 h 1616455"/>
                <a:gd name="connsiteX235" fmla="*/ 757238 w 1267343"/>
                <a:gd name="connsiteY235" fmla="*/ 1344992 h 1616455"/>
                <a:gd name="connsiteX236" fmla="*/ 776288 w 1267343"/>
                <a:gd name="connsiteY236" fmla="*/ 1359280 h 1616455"/>
                <a:gd name="connsiteX237" fmla="*/ 828675 w 1267343"/>
                <a:gd name="connsiteY237" fmla="*/ 1368805 h 1616455"/>
                <a:gd name="connsiteX238" fmla="*/ 842963 w 1267343"/>
                <a:gd name="connsiteY238" fmla="*/ 1378330 h 1616455"/>
                <a:gd name="connsiteX239" fmla="*/ 852488 w 1267343"/>
                <a:gd name="connsiteY239" fmla="*/ 1392617 h 1616455"/>
                <a:gd name="connsiteX240" fmla="*/ 885825 w 1267343"/>
                <a:gd name="connsiteY240" fmla="*/ 1397380 h 1616455"/>
                <a:gd name="connsiteX241" fmla="*/ 900113 w 1267343"/>
                <a:gd name="connsiteY241" fmla="*/ 1406905 h 1616455"/>
                <a:gd name="connsiteX242" fmla="*/ 942975 w 1267343"/>
                <a:gd name="connsiteY242" fmla="*/ 1392617 h 1616455"/>
                <a:gd name="connsiteX243" fmla="*/ 966788 w 1267343"/>
                <a:gd name="connsiteY243" fmla="*/ 1373567 h 1616455"/>
                <a:gd name="connsiteX244" fmla="*/ 976313 w 1267343"/>
                <a:gd name="connsiteY244" fmla="*/ 1359280 h 1616455"/>
                <a:gd name="connsiteX245" fmla="*/ 990600 w 1267343"/>
                <a:gd name="connsiteY245" fmla="*/ 1349755 h 1616455"/>
                <a:gd name="connsiteX246" fmla="*/ 995363 w 1267343"/>
                <a:gd name="connsiteY246" fmla="*/ 1335467 h 1616455"/>
                <a:gd name="connsiteX247" fmla="*/ 1033463 w 1267343"/>
                <a:gd name="connsiteY247" fmla="*/ 1344992 h 1616455"/>
                <a:gd name="connsiteX248" fmla="*/ 1157288 w 1267343"/>
                <a:gd name="connsiteY248" fmla="*/ 1359280 h 1616455"/>
                <a:gd name="connsiteX249" fmla="*/ 1185863 w 1267343"/>
                <a:gd name="connsiteY249" fmla="*/ 1368805 h 1616455"/>
                <a:gd name="connsiteX250" fmla="*/ 1190625 w 1267343"/>
                <a:gd name="connsiteY250" fmla="*/ 1383092 h 1616455"/>
                <a:gd name="connsiteX251" fmla="*/ 1200150 w 1267343"/>
                <a:gd name="connsiteY251" fmla="*/ 1397380 h 1616455"/>
                <a:gd name="connsiteX252" fmla="*/ 1190625 w 1267343"/>
                <a:gd name="connsiteY252" fmla="*/ 1411667 h 1616455"/>
                <a:gd name="connsiteX253" fmla="*/ 1119188 w 1267343"/>
                <a:gd name="connsiteY253" fmla="*/ 1406905 h 1616455"/>
                <a:gd name="connsiteX254" fmla="*/ 1090613 w 1267343"/>
                <a:gd name="connsiteY254" fmla="*/ 1397380 h 1616455"/>
                <a:gd name="connsiteX255" fmla="*/ 1033463 w 1267343"/>
                <a:gd name="connsiteY255" fmla="*/ 1406905 h 1616455"/>
                <a:gd name="connsiteX256" fmla="*/ 985838 w 1267343"/>
                <a:gd name="connsiteY256" fmla="*/ 1416430 h 1616455"/>
                <a:gd name="connsiteX257" fmla="*/ 971550 w 1267343"/>
                <a:gd name="connsiteY257" fmla="*/ 1425955 h 1616455"/>
                <a:gd name="connsiteX258" fmla="*/ 957263 w 1267343"/>
                <a:gd name="connsiteY258" fmla="*/ 1430717 h 1616455"/>
                <a:gd name="connsiteX259" fmla="*/ 952500 w 1267343"/>
                <a:gd name="connsiteY259" fmla="*/ 1445005 h 1616455"/>
                <a:gd name="connsiteX260" fmla="*/ 971550 w 1267343"/>
                <a:gd name="connsiteY260" fmla="*/ 1492630 h 1616455"/>
                <a:gd name="connsiteX261" fmla="*/ 1000125 w 1267343"/>
                <a:gd name="connsiteY261" fmla="*/ 1502155 h 1616455"/>
                <a:gd name="connsiteX262" fmla="*/ 1119188 w 1267343"/>
                <a:gd name="connsiteY262" fmla="*/ 1506917 h 1616455"/>
                <a:gd name="connsiteX263" fmla="*/ 1228725 w 1267343"/>
                <a:gd name="connsiteY263" fmla="*/ 1521205 h 1616455"/>
                <a:gd name="connsiteX264" fmla="*/ 1243013 w 1267343"/>
                <a:gd name="connsiteY264" fmla="*/ 1530730 h 1616455"/>
                <a:gd name="connsiteX265" fmla="*/ 1247775 w 1267343"/>
                <a:gd name="connsiteY265" fmla="*/ 1545017 h 1616455"/>
                <a:gd name="connsiteX266" fmla="*/ 1262063 w 1267343"/>
                <a:gd name="connsiteY266" fmla="*/ 1573592 h 1616455"/>
                <a:gd name="connsiteX267" fmla="*/ 1257300 w 1267343"/>
                <a:gd name="connsiteY267" fmla="*/ 1587880 h 1616455"/>
                <a:gd name="connsiteX268" fmla="*/ 1185863 w 1267343"/>
                <a:gd name="connsiteY268" fmla="*/ 1597405 h 1616455"/>
                <a:gd name="connsiteX269" fmla="*/ 1171575 w 1267343"/>
                <a:gd name="connsiteY269" fmla="*/ 1568830 h 1616455"/>
                <a:gd name="connsiteX270" fmla="*/ 1157288 w 1267343"/>
                <a:gd name="connsiteY270" fmla="*/ 1559305 h 1616455"/>
                <a:gd name="connsiteX271" fmla="*/ 1071563 w 1267343"/>
                <a:gd name="connsiteY271" fmla="*/ 1564067 h 1616455"/>
                <a:gd name="connsiteX272" fmla="*/ 1052513 w 1267343"/>
                <a:gd name="connsiteY272" fmla="*/ 1568830 h 1616455"/>
                <a:gd name="connsiteX273" fmla="*/ 1023938 w 1267343"/>
                <a:gd name="connsiteY273" fmla="*/ 1583117 h 1616455"/>
                <a:gd name="connsiteX274" fmla="*/ 1009650 w 1267343"/>
                <a:gd name="connsiteY274" fmla="*/ 1611692 h 1616455"/>
                <a:gd name="connsiteX275" fmla="*/ 995363 w 1267343"/>
                <a:gd name="connsiteY275" fmla="*/ 1616455 h 1616455"/>
                <a:gd name="connsiteX276" fmla="*/ 985838 w 1267343"/>
                <a:gd name="connsiteY276" fmla="*/ 1583117 h 1616455"/>
                <a:gd name="connsiteX277" fmla="*/ 976313 w 1267343"/>
                <a:gd name="connsiteY277" fmla="*/ 1530730 h 1616455"/>
                <a:gd name="connsiteX278" fmla="*/ 966788 w 1267343"/>
                <a:gd name="connsiteY278" fmla="*/ 1497392 h 1616455"/>
                <a:gd name="connsiteX279" fmla="*/ 952500 w 1267343"/>
                <a:gd name="connsiteY279" fmla="*/ 1487867 h 1616455"/>
                <a:gd name="connsiteX280" fmla="*/ 938213 w 1267343"/>
                <a:gd name="connsiteY280" fmla="*/ 1502155 h 1616455"/>
                <a:gd name="connsiteX281" fmla="*/ 933450 w 1267343"/>
                <a:gd name="connsiteY281" fmla="*/ 1540255 h 1616455"/>
                <a:gd name="connsiteX282" fmla="*/ 890588 w 1267343"/>
                <a:gd name="connsiteY282" fmla="*/ 1535492 h 1616455"/>
                <a:gd name="connsiteX283" fmla="*/ 881063 w 1267343"/>
                <a:gd name="connsiteY283" fmla="*/ 1511680 h 1616455"/>
                <a:gd name="connsiteX284" fmla="*/ 885825 w 1267343"/>
                <a:gd name="connsiteY284" fmla="*/ 1492630 h 1616455"/>
                <a:gd name="connsiteX285" fmla="*/ 876300 w 1267343"/>
                <a:gd name="connsiteY285" fmla="*/ 1449767 h 1616455"/>
                <a:gd name="connsiteX286" fmla="*/ 862013 w 1267343"/>
                <a:gd name="connsiteY286" fmla="*/ 1440242 h 1616455"/>
                <a:gd name="connsiteX287" fmla="*/ 828675 w 1267343"/>
                <a:gd name="connsiteY287" fmla="*/ 1464055 h 1616455"/>
                <a:gd name="connsiteX288" fmla="*/ 809625 w 1267343"/>
                <a:gd name="connsiteY288" fmla="*/ 1459292 h 1616455"/>
                <a:gd name="connsiteX289" fmla="*/ 795338 w 1267343"/>
                <a:gd name="connsiteY289" fmla="*/ 1421192 h 1616455"/>
                <a:gd name="connsiteX290" fmla="*/ 790575 w 1267343"/>
                <a:gd name="connsiteY290" fmla="*/ 1402142 h 1616455"/>
                <a:gd name="connsiteX291" fmla="*/ 766763 w 1267343"/>
                <a:gd name="connsiteY291" fmla="*/ 1406905 h 1616455"/>
                <a:gd name="connsiteX292" fmla="*/ 738188 w 1267343"/>
                <a:gd name="connsiteY292" fmla="*/ 1416430 h 1616455"/>
                <a:gd name="connsiteX293" fmla="*/ 638175 w 1267343"/>
                <a:gd name="connsiteY293" fmla="*/ 1411667 h 1616455"/>
                <a:gd name="connsiteX294" fmla="*/ 623888 w 1267343"/>
                <a:gd name="connsiteY294" fmla="*/ 1406905 h 1616455"/>
                <a:gd name="connsiteX295" fmla="*/ 609600 w 1267343"/>
                <a:gd name="connsiteY295" fmla="*/ 1373567 h 1616455"/>
                <a:gd name="connsiteX296" fmla="*/ 623888 w 1267343"/>
                <a:gd name="connsiteY296" fmla="*/ 1364042 h 1616455"/>
                <a:gd name="connsiteX297" fmla="*/ 676275 w 1267343"/>
                <a:gd name="connsiteY297" fmla="*/ 1359280 h 1616455"/>
                <a:gd name="connsiteX298" fmla="*/ 666750 w 1267343"/>
                <a:gd name="connsiteY298" fmla="*/ 1330705 h 1616455"/>
                <a:gd name="connsiteX299" fmla="*/ 661988 w 1267343"/>
                <a:gd name="connsiteY299" fmla="*/ 1316417 h 1616455"/>
                <a:gd name="connsiteX300" fmla="*/ 657225 w 1267343"/>
                <a:gd name="connsiteY300" fmla="*/ 1297367 h 1616455"/>
                <a:gd name="connsiteX301" fmla="*/ 642938 w 1267343"/>
                <a:gd name="connsiteY301" fmla="*/ 1287842 h 1616455"/>
                <a:gd name="connsiteX302" fmla="*/ 585788 w 1267343"/>
                <a:gd name="connsiteY302" fmla="*/ 1297367 h 1616455"/>
                <a:gd name="connsiteX303" fmla="*/ 576263 w 1267343"/>
                <a:gd name="connsiteY303" fmla="*/ 1283080 h 1616455"/>
                <a:gd name="connsiteX304" fmla="*/ 590550 w 1267343"/>
                <a:gd name="connsiteY304" fmla="*/ 1273555 h 1616455"/>
                <a:gd name="connsiteX305" fmla="*/ 600075 w 1267343"/>
                <a:gd name="connsiteY305" fmla="*/ 1244980 h 1616455"/>
                <a:gd name="connsiteX306" fmla="*/ 604838 w 1267343"/>
                <a:gd name="connsiteY306" fmla="*/ 1230692 h 1616455"/>
                <a:gd name="connsiteX307" fmla="*/ 590550 w 1267343"/>
                <a:gd name="connsiteY307" fmla="*/ 1221167 h 1616455"/>
                <a:gd name="connsiteX308" fmla="*/ 561975 w 1267343"/>
                <a:gd name="connsiteY308" fmla="*/ 1206880 h 1616455"/>
                <a:gd name="connsiteX309" fmla="*/ 547688 w 1267343"/>
                <a:gd name="connsiteY309" fmla="*/ 1192592 h 1616455"/>
                <a:gd name="connsiteX310" fmla="*/ 519113 w 1267343"/>
                <a:gd name="connsiteY310" fmla="*/ 1173542 h 1616455"/>
                <a:gd name="connsiteX311" fmla="*/ 504825 w 1267343"/>
                <a:gd name="connsiteY311" fmla="*/ 1164017 h 1616455"/>
                <a:gd name="connsiteX312" fmla="*/ 490538 w 1267343"/>
                <a:gd name="connsiteY312" fmla="*/ 1159255 h 1616455"/>
                <a:gd name="connsiteX313" fmla="*/ 476250 w 1267343"/>
                <a:gd name="connsiteY313" fmla="*/ 1149730 h 1616455"/>
                <a:gd name="connsiteX314" fmla="*/ 447675 w 1267343"/>
                <a:gd name="connsiteY314" fmla="*/ 1140205 h 1616455"/>
                <a:gd name="connsiteX315" fmla="*/ 433388 w 1267343"/>
                <a:gd name="connsiteY315" fmla="*/ 1130680 h 1616455"/>
                <a:gd name="connsiteX316" fmla="*/ 347663 w 1267343"/>
                <a:gd name="connsiteY316" fmla="*/ 1140205 h 1616455"/>
                <a:gd name="connsiteX317" fmla="*/ 295275 w 1267343"/>
                <a:gd name="connsiteY317" fmla="*/ 1135442 h 1616455"/>
                <a:gd name="connsiteX318" fmla="*/ 280988 w 1267343"/>
                <a:gd name="connsiteY318" fmla="*/ 1125917 h 1616455"/>
                <a:gd name="connsiteX319" fmla="*/ 223838 w 1267343"/>
                <a:gd name="connsiteY319" fmla="*/ 1116392 h 1616455"/>
                <a:gd name="connsiteX320" fmla="*/ 195263 w 1267343"/>
                <a:gd name="connsiteY320" fmla="*/ 1106867 h 1616455"/>
                <a:gd name="connsiteX321" fmla="*/ 180975 w 1267343"/>
                <a:gd name="connsiteY321" fmla="*/ 1102105 h 1616455"/>
                <a:gd name="connsiteX322" fmla="*/ 109538 w 1267343"/>
                <a:gd name="connsiteY322" fmla="*/ 1116392 h 1616455"/>
                <a:gd name="connsiteX323" fmla="*/ 104775 w 1267343"/>
                <a:gd name="connsiteY323" fmla="*/ 1130680 h 1616455"/>
                <a:gd name="connsiteX324" fmla="*/ 114300 w 1267343"/>
                <a:gd name="connsiteY324" fmla="*/ 1240217 h 1616455"/>
                <a:gd name="connsiteX325" fmla="*/ 119063 w 1267343"/>
                <a:gd name="connsiteY325" fmla="*/ 1249742 h 1616455"/>
                <a:gd name="connsiteX0" fmla="*/ 109538 w 1267343"/>
                <a:gd name="connsiteY0" fmla="*/ 1321180 h 1616455"/>
                <a:gd name="connsiteX1" fmla="*/ 85725 w 1267343"/>
                <a:gd name="connsiteY1" fmla="*/ 1316417 h 1616455"/>
                <a:gd name="connsiteX2" fmla="*/ 80963 w 1267343"/>
                <a:gd name="connsiteY2" fmla="*/ 1302130 h 1616455"/>
                <a:gd name="connsiteX3" fmla="*/ 71438 w 1267343"/>
                <a:gd name="connsiteY3" fmla="*/ 1287842 h 1616455"/>
                <a:gd name="connsiteX4" fmla="*/ 57150 w 1267343"/>
                <a:gd name="connsiteY4" fmla="*/ 1235455 h 1616455"/>
                <a:gd name="connsiteX5" fmla="*/ 52388 w 1267343"/>
                <a:gd name="connsiteY5" fmla="*/ 1221167 h 1616455"/>
                <a:gd name="connsiteX6" fmla="*/ 38100 w 1267343"/>
                <a:gd name="connsiteY6" fmla="*/ 1211642 h 1616455"/>
                <a:gd name="connsiteX7" fmla="*/ 19050 w 1267343"/>
                <a:gd name="connsiteY7" fmla="*/ 1183067 h 1616455"/>
                <a:gd name="connsiteX8" fmla="*/ 14288 w 1267343"/>
                <a:gd name="connsiteY8" fmla="*/ 1168780 h 1616455"/>
                <a:gd name="connsiteX9" fmla="*/ 0 w 1267343"/>
                <a:gd name="connsiteY9" fmla="*/ 1140205 h 1616455"/>
                <a:gd name="connsiteX10" fmla="*/ 28575 w 1267343"/>
                <a:gd name="connsiteY10" fmla="*/ 1121155 h 1616455"/>
                <a:gd name="connsiteX11" fmla="*/ 42863 w 1267343"/>
                <a:gd name="connsiteY11" fmla="*/ 1111630 h 1616455"/>
                <a:gd name="connsiteX12" fmla="*/ 71438 w 1267343"/>
                <a:gd name="connsiteY12" fmla="*/ 1087817 h 1616455"/>
                <a:gd name="connsiteX13" fmla="*/ 76200 w 1267343"/>
                <a:gd name="connsiteY13" fmla="*/ 1073530 h 1616455"/>
                <a:gd name="connsiteX14" fmla="*/ 76200 w 1267343"/>
                <a:gd name="connsiteY14" fmla="*/ 1016380 h 1616455"/>
                <a:gd name="connsiteX15" fmla="*/ 66675 w 1267343"/>
                <a:gd name="connsiteY15" fmla="*/ 1002092 h 1616455"/>
                <a:gd name="connsiteX16" fmla="*/ 47625 w 1267343"/>
                <a:gd name="connsiteY16" fmla="*/ 997330 h 1616455"/>
                <a:gd name="connsiteX17" fmla="*/ 42863 w 1267343"/>
                <a:gd name="connsiteY17" fmla="*/ 935417 h 1616455"/>
                <a:gd name="connsiteX18" fmla="*/ 57150 w 1267343"/>
                <a:gd name="connsiteY18" fmla="*/ 925892 h 1616455"/>
                <a:gd name="connsiteX19" fmla="*/ 109538 w 1267343"/>
                <a:gd name="connsiteY19" fmla="*/ 944942 h 1616455"/>
                <a:gd name="connsiteX20" fmla="*/ 119063 w 1267343"/>
                <a:gd name="connsiteY20" fmla="*/ 973517 h 1616455"/>
                <a:gd name="connsiteX21" fmla="*/ 128588 w 1267343"/>
                <a:gd name="connsiteY21" fmla="*/ 1002092 h 1616455"/>
                <a:gd name="connsiteX22" fmla="*/ 133350 w 1267343"/>
                <a:gd name="connsiteY22" fmla="*/ 1016380 h 1616455"/>
                <a:gd name="connsiteX23" fmla="*/ 147638 w 1267343"/>
                <a:gd name="connsiteY23" fmla="*/ 1021142 h 1616455"/>
                <a:gd name="connsiteX24" fmla="*/ 161925 w 1267343"/>
                <a:gd name="connsiteY24" fmla="*/ 1030667 h 1616455"/>
                <a:gd name="connsiteX25" fmla="*/ 238125 w 1267343"/>
                <a:gd name="connsiteY25" fmla="*/ 1044955 h 1616455"/>
                <a:gd name="connsiteX26" fmla="*/ 266700 w 1267343"/>
                <a:gd name="connsiteY26" fmla="*/ 1064005 h 1616455"/>
                <a:gd name="connsiteX27" fmla="*/ 285750 w 1267343"/>
                <a:gd name="connsiteY27" fmla="*/ 1087817 h 1616455"/>
                <a:gd name="connsiteX28" fmla="*/ 314325 w 1267343"/>
                <a:gd name="connsiteY28" fmla="*/ 1097342 h 1616455"/>
                <a:gd name="connsiteX29" fmla="*/ 457200 w 1267343"/>
                <a:gd name="connsiteY29" fmla="*/ 1092580 h 1616455"/>
                <a:gd name="connsiteX30" fmla="*/ 466725 w 1267343"/>
                <a:gd name="connsiteY30" fmla="*/ 1078292 h 1616455"/>
                <a:gd name="connsiteX31" fmla="*/ 481013 w 1267343"/>
                <a:gd name="connsiteY31" fmla="*/ 1068767 h 1616455"/>
                <a:gd name="connsiteX32" fmla="*/ 485775 w 1267343"/>
                <a:gd name="connsiteY32" fmla="*/ 1021142 h 1616455"/>
                <a:gd name="connsiteX33" fmla="*/ 481013 w 1267343"/>
                <a:gd name="connsiteY33" fmla="*/ 1006855 h 1616455"/>
                <a:gd name="connsiteX34" fmla="*/ 466725 w 1267343"/>
                <a:gd name="connsiteY34" fmla="*/ 1002092 h 1616455"/>
                <a:gd name="connsiteX35" fmla="*/ 442913 w 1267343"/>
                <a:gd name="connsiteY35" fmla="*/ 959230 h 1616455"/>
                <a:gd name="connsiteX36" fmla="*/ 438150 w 1267343"/>
                <a:gd name="connsiteY36" fmla="*/ 940180 h 1616455"/>
                <a:gd name="connsiteX37" fmla="*/ 433388 w 1267343"/>
                <a:gd name="connsiteY37" fmla="*/ 892555 h 1616455"/>
                <a:gd name="connsiteX38" fmla="*/ 419100 w 1267343"/>
                <a:gd name="connsiteY38" fmla="*/ 887792 h 1616455"/>
                <a:gd name="connsiteX39" fmla="*/ 390525 w 1267343"/>
                <a:gd name="connsiteY39" fmla="*/ 873505 h 1616455"/>
                <a:gd name="connsiteX40" fmla="*/ 376238 w 1267343"/>
                <a:gd name="connsiteY40" fmla="*/ 859217 h 1616455"/>
                <a:gd name="connsiteX41" fmla="*/ 371475 w 1267343"/>
                <a:gd name="connsiteY41" fmla="*/ 844930 h 1616455"/>
                <a:gd name="connsiteX42" fmla="*/ 361950 w 1267343"/>
                <a:gd name="connsiteY42" fmla="*/ 830642 h 1616455"/>
                <a:gd name="connsiteX43" fmla="*/ 357188 w 1267343"/>
                <a:gd name="connsiteY43" fmla="*/ 816355 h 1616455"/>
                <a:gd name="connsiteX44" fmla="*/ 314325 w 1267343"/>
                <a:gd name="connsiteY44" fmla="*/ 783017 h 1616455"/>
                <a:gd name="connsiteX45" fmla="*/ 300038 w 1267343"/>
                <a:gd name="connsiteY45" fmla="*/ 773492 h 1616455"/>
                <a:gd name="connsiteX46" fmla="*/ 314325 w 1267343"/>
                <a:gd name="connsiteY46" fmla="*/ 759205 h 1616455"/>
                <a:gd name="connsiteX47" fmla="*/ 357188 w 1267343"/>
                <a:gd name="connsiteY47" fmla="*/ 768730 h 1616455"/>
                <a:gd name="connsiteX48" fmla="*/ 385763 w 1267343"/>
                <a:gd name="connsiteY48" fmla="*/ 787780 h 1616455"/>
                <a:gd name="connsiteX49" fmla="*/ 409575 w 1267343"/>
                <a:gd name="connsiteY49" fmla="*/ 806830 h 1616455"/>
                <a:gd name="connsiteX50" fmla="*/ 438150 w 1267343"/>
                <a:gd name="connsiteY50" fmla="*/ 825880 h 1616455"/>
                <a:gd name="connsiteX51" fmla="*/ 452438 w 1267343"/>
                <a:gd name="connsiteY51" fmla="*/ 840167 h 1616455"/>
                <a:gd name="connsiteX52" fmla="*/ 471488 w 1267343"/>
                <a:gd name="connsiteY52" fmla="*/ 868742 h 1616455"/>
                <a:gd name="connsiteX53" fmla="*/ 490538 w 1267343"/>
                <a:gd name="connsiteY53" fmla="*/ 897317 h 1616455"/>
                <a:gd name="connsiteX54" fmla="*/ 500063 w 1267343"/>
                <a:gd name="connsiteY54" fmla="*/ 911605 h 1616455"/>
                <a:gd name="connsiteX55" fmla="*/ 509588 w 1267343"/>
                <a:gd name="connsiteY55" fmla="*/ 925892 h 1616455"/>
                <a:gd name="connsiteX56" fmla="*/ 514350 w 1267343"/>
                <a:gd name="connsiteY56" fmla="*/ 940180 h 1616455"/>
                <a:gd name="connsiteX57" fmla="*/ 523875 w 1267343"/>
                <a:gd name="connsiteY57" fmla="*/ 954467 h 1616455"/>
                <a:gd name="connsiteX58" fmla="*/ 542925 w 1267343"/>
                <a:gd name="connsiteY58" fmla="*/ 997330 h 1616455"/>
                <a:gd name="connsiteX59" fmla="*/ 557213 w 1267343"/>
                <a:gd name="connsiteY59" fmla="*/ 1035430 h 1616455"/>
                <a:gd name="connsiteX60" fmla="*/ 576263 w 1267343"/>
                <a:gd name="connsiteY60" fmla="*/ 1030667 h 1616455"/>
                <a:gd name="connsiteX61" fmla="*/ 581025 w 1267343"/>
                <a:gd name="connsiteY61" fmla="*/ 1016380 h 1616455"/>
                <a:gd name="connsiteX62" fmla="*/ 561975 w 1267343"/>
                <a:gd name="connsiteY62" fmla="*/ 987805 h 1616455"/>
                <a:gd name="connsiteX63" fmla="*/ 552450 w 1267343"/>
                <a:gd name="connsiteY63" fmla="*/ 973517 h 1616455"/>
                <a:gd name="connsiteX64" fmla="*/ 566738 w 1267343"/>
                <a:gd name="connsiteY64" fmla="*/ 968755 h 1616455"/>
                <a:gd name="connsiteX65" fmla="*/ 604838 w 1267343"/>
                <a:gd name="connsiteY65" fmla="*/ 983042 h 1616455"/>
                <a:gd name="connsiteX66" fmla="*/ 628650 w 1267343"/>
                <a:gd name="connsiteY66" fmla="*/ 1006855 h 1616455"/>
                <a:gd name="connsiteX67" fmla="*/ 638175 w 1267343"/>
                <a:gd name="connsiteY67" fmla="*/ 978280 h 1616455"/>
                <a:gd name="connsiteX68" fmla="*/ 633413 w 1267343"/>
                <a:gd name="connsiteY68" fmla="*/ 959230 h 1616455"/>
                <a:gd name="connsiteX69" fmla="*/ 590550 w 1267343"/>
                <a:gd name="connsiteY69" fmla="*/ 925892 h 1616455"/>
                <a:gd name="connsiteX70" fmla="*/ 576263 w 1267343"/>
                <a:gd name="connsiteY70" fmla="*/ 916367 h 1616455"/>
                <a:gd name="connsiteX71" fmla="*/ 685800 w 1267343"/>
                <a:gd name="connsiteY71" fmla="*/ 897317 h 1616455"/>
                <a:gd name="connsiteX72" fmla="*/ 681038 w 1267343"/>
                <a:gd name="connsiteY72" fmla="*/ 854455 h 1616455"/>
                <a:gd name="connsiteX73" fmla="*/ 666750 w 1267343"/>
                <a:gd name="connsiteY73" fmla="*/ 844930 h 1616455"/>
                <a:gd name="connsiteX74" fmla="*/ 609600 w 1267343"/>
                <a:gd name="connsiteY74" fmla="*/ 825880 h 1616455"/>
                <a:gd name="connsiteX75" fmla="*/ 614363 w 1267343"/>
                <a:gd name="connsiteY75" fmla="*/ 806830 h 1616455"/>
                <a:gd name="connsiteX76" fmla="*/ 633413 w 1267343"/>
                <a:gd name="connsiteY76" fmla="*/ 802067 h 1616455"/>
                <a:gd name="connsiteX77" fmla="*/ 671513 w 1267343"/>
                <a:gd name="connsiteY77" fmla="*/ 797305 h 1616455"/>
                <a:gd name="connsiteX78" fmla="*/ 704850 w 1267343"/>
                <a:gd name="connsiteY78" fmla="*/ 787780 h 1616455"/>
                <a:gd name="connsiteX79" fmla="*/ 719138 w 1267343"/>
                <a:gd name="connsiteY79" fmla="*/ 768730 h 1616455"/>
                <a:gd name="connsiteX80" fmla="*/ 747713 w 1267343"/>
                <a:gd name="connsiteY80" fmla="*/ 740155 h 1616455"/>
                <a:gd name="connsiteX81" fmla="*/ 709613 w 1267343"/>
                <a:gd name="connsiteY81" fmla="*/ 725867 h 1616455"/>
                <a:gd name="connsiteX82" fmla="*/ 695325 w 1267343"/>
                <a:gd name="connsiteY82" fmla="*/ 716342 h 1616455"/>
                <a:gd name="connsiteX83" fmla="*/ 676275 w 1267343"/>
                <a:gd name="connsiteY83" fmla="*/ 711580 h 1616455"/>
                <a:gd name="connsiteX84" fmla="*/ 642938 w 1267343"/>
                <a:gd name="connsiteY84" fmla="*/ 678242 h 1616455"/>
                <a:gd name="connsiteX85" fmla="*/ 647700 w 1267343"/>
                <a:gd name="connsiteY85" fmla="*/ 654430 h 1616455"/>
                <a:gd name="connsiteX86" fmla="*/ 676275 w 1267343"/>
                <a:gd name="connsiteY86" fmla="*/ 635380 h 1616455"/>
                <a:gd name="connsiteX87" fmla="*/ 681038 w 1267343"/>
                <a:gd name="connsiteY87" fmla="*/ 621092 h 1616455"/>
                <a:gd name="connsiteX88" fmla="*/ 676275 w 1267343"/>
                <a:gd name="connsiteY88" fmla="*/ 592517 h 1616455"/>
                <a:gd name="connsiteX89" fmla="*/ 666750 w 1267343"/>
                <a:gd name="connsiteY89" fmla="*/ 578230 h 1616455"/>
                <a:gd name="connsiteX90" fmla="*/ 652463 w 1267343"/>
                <a:gd name="connsiteY90" fmla="*/ 573467 h 1616455"/>
                <a:gd name="connsiteX91" fmla="*/ 609600 w 1267343"/>
                <a:gd name="connsiteY91" fmla="*/ 568705 h 1616455"/>
                <a:gd name="connsiteX92" fmla="*/ 561975 w 1267343"/>
                <a:gd name="connsiteY92" fmla="*/ 559180 h 1616455"/>
                <a:gd name="connsiteX93" fmla="*/ 533400 w 1267343"/>
                <a:gd name="connsiteY93" fmla="*/ 549655 h 1616455"/>
                <a:gd name="connsiteX94" fmla="*/ 504825 w 1267343"/>
                <a:gd name="connsiteY94" fmla="*/ 544892 h 1616455"/>
                <a:gd name="connsiteX95" fmla="*/ 495300 w 1267343"/>
                <a:gd name="connsiteY95" fmla="*/ 511555 h 1616455"/>
                <a:gd name="connsiteX96" fmla="*/ 519113 w 1267343"/>
                <a:gd name="connsiteY96" fmla="*/ 506792 h 1616455"/>
                <a:gd name="connsiteX97" fmla="*/ 547688 w 1267343"/>
                <a:gd name="connsiteY97" fmla="*/ 497267 h 1616455"/>
                <a:gd name="connsiteX98" fmla="*/ 576263 w 1267343"/>
                <a:gd name="connsiteY98" fmla="*/ 521080 h 1616455"/>
                <a:gd name="connsiteX99" fmla="*/ 619125 w 1267343"/>
                <a:gd name="connsiteY99" fmla="*/ 516317 h 1616455"/>
                <a:gd name="connsiteX100" fmla="*/ 628650 w 1267343"/>
                <a:gd name="connsiteY100" fmla="*/ 502030 h 1616455"/>
                <a:gd name="connsiteX101" fmla="*/ 690563 w 1267343"/>
                <a:gd name="connsiteY101" fmla="*/ 497267 h 1616455"/>
                <a:gd name="connsiteX102" fmla="*/ 757238 w 1267343"/>
                <a:gd name="connsiteY102" fmla="*/ 492505 h 1616455"/>
                <a:gd name="connsiteX103" fmla="*/ 712448 w 1267343"/>
                <a:gd name="connsiteY103" fmla="*/ 485259 h 1616455"/>
                <a:gd name="connsiteX104" fmla="*/ 781050 w 1267343"/>
                <a:gd name="connsiteY104" fmla="*/ 468692 h 1616455"/>
                <a:gd name="connsiteX105" fmla="*/ 804863 w 1267343"/>
                <a:gd name="connsiteY105" fmla="*/ 444880 h 1616455"/>
                <a:gd name="connsiteX106" fmla="*/ 833438 w 1267343"/>
                <a:gd name="connsiteY106" fmla="*/ 435355 h 1616455"/>
                <a:gd name="connsiteX107" fmla="*/ 838200 w 1267343"/>
                <a:gd name="connsiteY107" fmla="*/ 344867 h 1616455"/>
                <a:gd name="connsiteX108" fmla="*/ 828675 w 1267343"/>
                <a:gd name="connsiteY108" fmla="*/ 306767 h 1616455"/>
                <a:gd name="connsiteX109" fmla="*/ 823913 w 1267343"/>
                <a:gd name="connsiteY109" fmla="*/ 287717 h 1616455"/>
                <a:gd name="connsiteX110" fmla="*/ 814388 w 1267343"/>
                <a:gd name="connsiteY110" fmla="*/ 268667 h 1616455"/>
                <a:gd name="connsiteX111" fmla="*/ 809625 w 1267343"/>
                <a:gd name="connsiteY111" fmla="*/ 249617 h 1616455"/>
                <a:gd name="connsiteX112" fmla="*/ 804863 w 1267343"/>
                <a:gd name="connsiteY112" fmla="*/ 225805 h 1616455"/>
                <a:gd name="connsiteX113" fmla="*/ 776288 w 1267343"/>
                <a:gd name="connsiteY113" fmla="*/ 216280 h 1616455"/>
                <a:gd name="connsiteX114" fmla="*/ 757238 w 1267343"/>
                <a:gd name="connsiteY114" fmla="*/ 197230 h 1616455"/>
                <a:gd name="connsiteX115" fmla="*/ 728663 w 1267343"/>
                <a:gd name="connsiteY115" fmla="*/ 187705 h 1616455"/>
                <a:gd name="connsiteX116" fmla="*/ 702470 w 1267343"/>
                <a:gd name="connsiteY116" fmla="*/ 182943 h 1616455"/>
                <a:gd name="connsiteX117" fmla="*/ 681038 w 1267343"/>
                <a:gd name="connsiteY117" fmla="*/ 173417 h 1616455"/>
                <a:gd name="connsiteX118" fmla="*/ 657225 w 1267343"/>
                <a:gd name="connsiteY118" fmla="*/ 149605 h 1616455"/>
                <a:gd name="connsiteX119" fmla="*/ 642938 w 1267343"/>
                <a:gd name="connsiteY119" fmla="*/ 135317 h 1616455"/>
                <a:gd name="connsiteX120" fmla="*/ 614363 w 1267343"/>
                <a:gd name="connsiteY120" fmla="*/ 116267 h 1616455"/>
                <a:gd name="connsiteX121" fmla="*/ 609600 w 1267343"/>
                <a:gd name="connsiteY121" fmla="*/ 101980 h 1616455"/>
                <a:gd name="connsiteX122" fmla="*/ 600075 w 1267343"/>
                <a:gd name="connsiteY122" fmla="*/ 82930 h 1616455"/>
                <a:gd name="connsiteX123" fmla="*/ 595313 w 1267343"/>
                <a:gd name="connsiteY123" fmla="*/ 63880 h 1616455"/>
                <a:gd name="connsiteX124" fmla="*/ 590550 w 1267343"/>
                <a:gd name="connsiteY124" fmla="*/ 49592 h 1616455"/>
                <a:gd name="connsiteX125" fmla="*/ 600075 w 1267343"/>
                <a:gd name="connsiteY125" fmla="*/ 63880 h 1616455"/>
                <a:gd name="connsiteX126" fmla="*/ 609600 w 1267343"/>
                <a:gd name="connsiteY126" fmla="*/ 82930 h 1616455"/>
                <a:gd name="connsiteX127" fmla="*/ 638175 w 1267343"/>
                <a:gd name="connsiteY127" fmla="*/ 106742 h 1616455"/>
                <a:gd name="connsiteX128" fmla="*/ 647700 w 1267343"/>
                <a:gd name="connsiteY128" fmla="*/ 121030 h 1616455"/>
                <a:gd name="connsiteX129" fmla="*/ 690563 w 1267343"/>
                <a:gd name="connsiteY129" fmla="*/ 144842 h 1616455"/>
                <a:gd name="connsiteX130" fmla="*/ 704850 w 1267343"/>
                <a:gd name="connsiteY130" fmla="*/ 159130 h 1616455"/>
                <a:gd name="connsiteX131" fmla="*/ 776288 w 1267343"/>
                <a:gd name="connsiteY131" fmla="*/ 149605 h 1616455"/>
                <a:gd name="connsiteX132" fmla="*/ 781050 w 1267343"/>
                <a:gd name="connsiteY132" fmla="*/ 135317 h 1616455"/>
                <a:gd name="connsiteX133" fmla="*/ 762000 w 1267343"/>
                <a:gd name="connsiteY133" fmla="*/ 59117 h 1616455"/>
                <a:gd name="connsiteX134" fmla="*/ 766763 w 1267343"/>
                <a:gd name="connsiteY134" fmla="*/ 6730 h 1616455"/>
                <a:gd name="connsiteX135" fmla="*/ 781050 w 1267343"/>
                <a:gd name="connsiteY135" fmla="*/ 1967 h 1616455"/>
                <a:gd name="connsiteX136" fmla="*/ 800100 w 1267343"/>
                <a:gd name="connsiteY136" fmla="*/ 18636 h 1616455"/>
                <a:gd name="connsiteX137" fmla="*/ 838200 w 1267343"/>
                <a:gd name="connsiteY137" fmla="*/ 75785 h 1616455"/>
                <a:gd name="connsiteX138" fmla="*/ 838201 w 1267343"/>
                <a:gd name="connsiteY138" fmla="*/ 185324 h 1616455"/>
                <a:gd name="connsiteX139" fmla="*/ 878681 w 1267343"/>
                <a:gd name="connsiteY139" fmla="*/ 232949 h 1616455"/>
                <a:gd name="connsiteX140" fmla="*/ 895351 w 1267343"/>
                <a:gd name="connsiteY140" fmla="*/ 256761 h 1616455"/>
                <a:gd name="connsiteX141" fmla="*/ 904875 w 1267343"/>
                <a:gd name="connsiteY141" fmla="*/ 282955 h 1616455"/>
                <a:gd name="connsiteX142" fmla="*/ 909638 w 1267343"/>
                <a:gd name="connsiteY142" fmla="*/ 311530 h 1616455"/>
                <a:gd name="connsiteX143" fmla="*/ 904875 w 1267343"/>
                <a:gd name="connsiteY143" fmla="*/ 373442 h 1616455"/>
                <a:gd name="connsiteX144" fmla="*/ 895350 w 1267343"/>
                <a:gd name="connsiteY144" fmla="*/ 402017 h 1616455"/>
                <a:gd name="connsiteX145" fmla="*/ 890588 w 1267343"/>
                <a:gd name="connsiteY145" fmla="*/ 440117 h 1616455"/>
                <a:gd name="connsiteX146" fmla="*/ 862013 w 1267343"/>
                <a:gd name="connsiteY146" fmla="*/ 482980 h 1616455"/>
                <a:gd name="connsiteX147" fmla="*/ 847725 w 1267343"/>
                <a:gd name="connsiteY147" fmla="*/ 492505 h 1616455"/>
                <a:gd name="connsiteX148" fmla="*/ 833438 w 1267343"/>
                <a:gd name="connsiteY148" fmla="*/ 506792 h 1616455"/>
                <a:gd name="connsiteX149" fmla="*/ 814388 w 1267343"/>
                <a:gd name="connsiteY149" fmla="*/ 530605 h 1616455"/>
                <a:gd name="connsiteX150" fmla="*/ 809625 w 1267343"/>
                <a:gd name="connsiteY150" fmla="*/ 544892 h 1616455"/>
                <a:gd name="connsiteX151" fmla="*/ 800100 w 1267343"/>
                <a:gd name="connsiteY151" fmla="*/ 559180 h 1616455"/>
                <a:gd name="connsiteX152" fmla="*/ 785813 w 1267343"/>
                <a:gd name="connsiteY152" fmla="*/ 602042 h 1616455"/>
                <a:gd name="connsiteX153" fmla="*/ 781050 w 1267343"/>
                <a:gd name="connsiteY153" fmla="*/ 616330 h 1616455"/>
                <a:gd name="connsiteX154" fmla="*/ 790575 w 1267343"/>
                <a:gd name="connsiteY154" fmla="*/ 687767 h 1616455"/>
                <a:gd name="connsiteX155" fmla="*/ 800100 w 1267343"/>
                <a:gd name="connsiteY155" fmla="*/ 702055 h 1616455"/>
                <a:gd name="connsiteX156" fmla="*/ 804863 w 1267343"/>
                <a:gd name="connsiteY156" fmla="*/ 716342 h 1616455"/>
                <a:gd name="connsiteX157" fmla="*/ 823913 w 1267343"/>
                <a:gd name="connsiteY157" fmla="*/ 744917 h 1616455"/>
                <a:gd name="connsiteX158" fmla="*/ 828675 w 1267343"/>
                <a:gd name="connsiteY158" fmla="*/ 759205 h 1616455"/>
                <a:gd name="connsiteX159" fmla="*/ 866775 w 1267343"/>
                <a:gd name="connsiteY159" fmla="*/ 759205 h 1616455"/>
                <a:gd name="connsiteX160" fmla="*/ 890588 w 1267343"/>
                <a:gd name="connsiteY160" fmla="*/ 716342 h 1616455"/>
                <a:gd name="connsiteX161" fmla="*/ 895350 w 1267343"/>
                <a:gd name="connsiteY161" fmla="*/ 663955 h 1616455"/>
                <a:gd name="connsiteX162" fmla="*/ 904875 w 1267343"/>
                <a:gd name="connsiteY162" fmla="*/ 549655 h 1616455"/>
                <a:gd name="connsiteX163" fmla="*/ 933450 w 1267343"/>
                <a:gd name="connsiteY163" fmla="*/ 554417 h 1616455"/>
                <a:gd name="connsiteX164" fmla="*/ 938213 w 1267343"/>
                <a:gd name="connsiteY164" fmla="*/ 602042 h 1616455"/>
                <a:gd name="connsiteX165" fmla="*/ 952500 w 1267343"/>
                <a:gd name="connsiteY165" fmla="*/ 630617 h 1616455"/>
                <a:gd name="connsiteX166" fmla="*/ 966788 w 1267343"/>
                <a:gd name="connsiteY166" fmla="*/ 625855 h 1616455"/>
                <a:gd name="connsiteX167" fmla="*/ 981075 w 1267343"/>
                <a:gd name="connsiteY167" fmla="*/ 616330 h 1616455"/>
                <a:gd name="connsiteX168" fmla="*/ 1009650 w 1267343"/>
                <a:gd name="connsiteY168" fmla="*/ 606805 h 1616455"/>
                <a:gd name="connsiteX169" fmla="*/ 1038225 w 1267343"/>
                <a:gd name="connsiteY169" fmla="*/ 630617 h 1616455"/>
                <a:gd name="connsiteX170" fmla="*/ 1019175 w 1267343"/>
                <a:gd name="connsiteY170" fmla="*/ 659192 h 1616455"/>
                <a:gd name="connsiteX171" fmla="*/ 1009650 w 1267343"/>
                <a:gd name="connsiteY171" fmla="*/ 673480 h 1616455"/>
                <a:gd name="connsiteX172" fmla="*/ 995363 w 1267343"/>
                <a:gd name="connsiteY172" fmla="*/ 702055 h 1616455"/>
                <a:gd name="connsiteX173" fmla="*/ 981075 w 1267343"/>
                <a:gd name="connsiteY173" fmla="*/ 730630 h 1616455"/>
                <a:gd name="connsiteX174" fmla="*/ 962025 w 1267343"/>
                <a:gd name="connsiteY174" fmla="*/ 759205 h 1616455"/>
                <a:gd name="connsiteX175" fmla="*/ 938213 w 1267343"/>
                <a:gd name="connsiteY175" fmla="*/ 783017 h 1616455"/>
                <a:gd name="connsiteX176" fmla="*/ 938213 w 1267343"/>
                <a:gd name="connsiteY176" fmla="*/ 811592 h 1616455"/>
                <a:gd name="connsiteX177" fmla="*/ 971550 w 1267343"/>
                <a:gd name="connsiteY177" fmla="*/ 806830 h 1616455"/>
                <a:gd name="connsiteX178" fmla="*/ 1004888 w 1267343"/>
                <a:gd name="connsiteY178" fmla="*/ 763967 h 1616455"/>
                <a:gd name="connsiteX179" fmla="*/ 1019175 w 1267343"/>
                <a:gd name="connsiteY179" fmla="*/ 754442 h 1616455"/>
                <a:gd name="connsiteX180" fmla="*/ 1033463 w 1267343"/>
                <a:gd name="connsiteY180" fmla="*/ 749680 h 1616455"/>
                <a:gd name="connsiteX181" fmla="*/ 1047750 w 1267343"/>
                <a:gd name="connsiteY181" fmla="*/ 740155 h 1616455"/>
                <a:gd name="connsiteX182" fmla="*/ 1085850 w 1267343"/>
                <a:gd name="connsiteY182" fmla="*/ 730630 h 1616455"/>
                <a:gd name="connsiteX183" fmla="*/ 1128713 w 1267343"/>
                <a:gd name="connsiteY183" fmla="*/ 721105 h 1616455"/>
                <a:gd name="connsiteX184" fmla="*/ 1138238 w 1267343"/>
                <a:gd name="connsiteY184" fmla="*/ 706817 h 1616455"/>
                <a:gd name="connsiteX185" fmla="*/ 1166813 w 1267343"/>
                <a:gd name="connsiteY185" fmla="*/ 697292 h 1616455"/>
                <a:gd name="connsiteX186" fmla="*/ 1195388 w 1267343"/>
                <a:gd name="connsiteY186" fmla="*/ 683005 h 1616455"/>
                <a:gd name="connsiteX187" fmla="*/ 1200150 w 1267343"/>
                <a:gd name="connsiteY187" fmla="*/ 659192 h 1616455"/>
                <a:gd name="connsiteX188" fmla="*/ 1247775 w 1267343"/>
                <a:gd name="connsiteY188" fmla="*/ 678242 h 1616455"/>
                <a:gd name="connsiteX189" fmla="*/ 1262063 w 1267343"/>
                <a:gd name="connsiteY189" fmla="*/ 692530 h 1616455"/>
                <a:gd name="connsiteX190" fmla="*/ 1262063 w 1267343"/>
                <a:gd name="connsiteY190" fmla="*/ 744917 h 1616455"/>
                <a:gd name="connsiteX191" fmla="*/ 1247775 w 1267343"/>
                <a:gd name="connsiteY191" fmla="*/ 749680 h 1616455"/>
                <a:gd name="connsiteX192" fmla="*/ 1185863 w 1267343"/>
                <a:gd name="connsiteY192" fmla="*/ 763967 h 1616455"/>
                <a:gd name="connsiteX193" fmla="*/ 1128713 w 1267343"/>
                <a:gd name="connsiteY193" fmla="*/ 773492 h 1616455"/>
                <a:gd name="connsiteX194" fmla="*/ 1114425 w 1267343"/>
                <a:gd name="connsiteY194" fmla="*/ 778255 h 1616455"/>
                <a:gd name="connsiteX195" fmla="*/ 1081088 w 1267343"/>
                <a:gd name="connsiteY195" fmla="*/ 787780 h 1616455"/>
                <a:gd name="connsiteX196" fmla="*/ 1071563 w 1267343"/>
                <a:gd name="connsiteY196" fmla="*/ 825880 h 1616455"/>
                <a:gd name="connsiteX197" fmla="*/ 1023938 w 1267343"/>
                <a:gd name="connsiteY197" fmla="*/ 840167 h 1616455"/>
                <a:gd name="connsiteX198" fmla="*/ 1000125 w 1267343"/>
                <a:gd name="connsiteY198" fmla="*/ 844930 h 1616455"/>
                <a:gd name="connsiteX199" fmla="*/ 971550 w 1267343"/>
                <a:gd name="connsiteY199" fmla="*/ 854455 h 1616455"/>
                <a:gd name="connsiteX200" fmla="*/ 952500 w 1267343"/>
                <a:gd name="connsiteY200" fmla="*/ 859217 h 1616455"/>
                <a:gd name="connsiteX201" fmla="*/ 933451 w 1267343"/>
                <a:gd name="connsiteY201" fmla="*/ 909224 h 1616455"/>
                <a:gd name="connsiteX202" fmla="*/ 971550 w 1267343"/>
                <a:gd name="connsiteY202" fmla="*/ 906842 h 1616455"/>
                <a:gd name="connsiteX203" fmla="*/ 985838 w 1267343"/>
                <a:gd name="connsiteY203" fmla="*/ 925892 h 1616455"/>
                <a:gd name="connsiteX204" fmla="*/ 1004888 w 1267343"/>
                <a:gd name="connsiteY204" fmla="*/ 944942 h 1616455"/>
                <a:gd name="connsiteX205" fmla="*/ 1009650 w 1267343"/>
                <a:gd name="connsiteY205" fmla="*/ 959230 h 1616455"/>
                <a:gd name="connsiteX206" fmla="*/ 1023938 w 1267343"/>
                <a:gd name="connsiteY206" fmla="*/ 966374 h 1616455"/>
                <a:gd name="connsiteX207" fmla="*/ 1066800 w 1267343"/>
                <a:gd name="connsiteY207" fmla="*/ 954467 h 1616455"/>
                <a:gd name="connsiteX208" fmla="*/ 1085850 w 1267343"/>
                <a:gd name="connsiteY208" fmla="*/ 954467 h 1616455"/>
                <a:gd name="connsiteX209" fmla="*/ 1119188 w 1267343"/>
                <a:gd name="connsiteY209" fmla="*/ 940180 h 1616455"/>
                <a:gd name="connsiteX210" fmla="*/ 1143000 w 1267343"/>
                <a:gd name="connsiteY210" fmla="*/ 944942 h 1616455"/>
                <a:gd name="connsiteX211" fmla="*/ 1152525 w 1267343"/>
                <a:gd name="connsiteY211" fmla="*/ 959230 h 1616455"/>
                <a:gd name="connsiteX212" fmla="*/ 1166813 w 1267343"/>
                <a:gd name="connsiteY212" fmla="*/ 992567 h 1616455"/>
                <a:gd name="connsiteX213" fmla="*/ 1162050 w 1267343"/>
                <a:gd name="connsiteY213" fmla="*/ 1006855 h 1616455"/>
                <a:gd name="connsiteX214" fmla="*/ 1147763 w 1267343"/>
                <a:gd name="connsiteY214" fmla="*/ 1011617 h 1616455"/>
                <a:gd name="connsiteX215" fmla="*/ 1060110 w 1267343"/>
                <a:gd name="connsiteY215" fmla="*/ 1021041 h 1616455"/>
                <a:gd name="connsiteX216" fmla="*/ 1052513 w 1267343"/>
                <a:gd name="connsiteY216" fmla="*/ 1006855 h 1616455"/>
                <a:gd name="connsiteX217" fmla="*/ 1023938 w 1267343"/>
                <a:gd name="connsiteY217" fmla="*/ 997330 h 1616455"/>
                <a:gd name="connsiteX218" fmla="*/ 985838 w 1267343"/>
                <a:gd name="connsiteY218" fmla="*/ 987805 h 1616455"/>
                <a:gd name="connsiteX219" fmla="*/ 952500 w 1267343"/>
                <a:gd name="connsiteY219" fmla="*/ 994949 h 1616455"/>
                <a:gd name="connsiteX220" fmla="*/ 890588 w 1267343"/>
                <a:gd name="connsiteY220" fmla="*/ 973517 h 1616455"/>
                <a:gd name="connsiteX221" fmla="*/ 909637 w 1267343"/>
                <a:gd name="connsiteY221" fmla="*/ 975899 h 1616455"/>
                <a:gd name="connsiteX222" fmla="*/ 902495 w 1267343"/>
                <a:gd name="connsiteY222" fmla="*/ 1059242 h 1616455"/>
                <a:gd name="connsiteX223" fmla="*/ 871537 w 1267343"/>
                <a:gd name="connsiteY223" fmla="*/ 1104486 h 1616455"/>
                <a:gd name="connsiteX224" fmla="*/ 850107 w 1267343"/>
                <a:gd name="connsiteY224" fmla="*/ 1111630 h 1616455"/>
                <a:gd name="connsiteX225" fmla="*/ 833438 w 1267343"/>
                <a:gd name="connsiteY225" fmla="*/ 1116392 h 1616455"/>
                <a:gd name="connsiteX226" fmla="*/ 823913 w 1267343"/>
                <a:gd name="connsiteY226" fmla="*/ 1166399 h 1616455"/>
                <a:gd name="connsiteX227" fmla="*/ 781051 w 1267343"/>
                <a:gd name="connsiteY227" fmla="*/ 1178305 h 1616455"/>
                <a:gd name="connsiteX228" fmla="*/ 762000 w 1267343"/>
                <a:gd name="connsiteY228" fmla="*/ 1173542 h 1616455"/>
                <a:gd name="connsiteX229" fmla="*/ 754856 w 1267343"/>
                <a:gd name="connsiteY229" fmla="*/ 1204498 h 1616455"/>
                <a:gd name="connsiteX230" fmla="*/ 736260 w 1267343"/>
                <a:gd name="connsiteY230" fmla="*/ 1225828 h 1616455"/>
                <a:gd name="connsiteX231" fmla="*/ 714376 w 1267343"/>
                <a:gd name="connsiteY231" fmla="*/ 1254505 h 1616455"/>
                <a:gd name="connsiteX232" fmla="*/ 704850 w 1267343"/>
                <a:gd name="connsiteY232" fmla="*/ 1302130 h 1616455"/>
                <a:gd name="connsiteX233" fmla="*/ 733425 w 1267343"/>
                <a:gd name="connsiteY233" fmla="*/ 1321180 h 1616455"/>
                <a:gd name="connsiteX234" fmla="*/ 747713 w 1267343"/>
                <a:gd name="connsiteY234" fmla="*/ 1330705 h 1616455"/>
                <a:gd name="connsiteX235" fmla="*/ 757238 w 1267343"/>
                <a:gd name="connsiteY235" fmla="*/ 1344992 h 1616455"/>
                <a:gd name="connsiteX236" fmla="*/ 776288 w 1267343"/>
                <a:gd name="connsiteY236" fmla="*/ 1359280 h 1616455"/>
                <a:gd name="connsiteX237" fmla="*/ 828675 w 1267343"/>
                <a:gd name="connsiteY237" fmla="*/ 1368805 h 1616455"/>
                <a:gd name="connsiteX238" fmla="*/ 842963 w 1267343"/>
                <a:gd name="connsiteY238" fmla="*/ 1378330 h 1616455"/>
                <a:gd name="connsiteX239" fmla="*/ 852488 w 1267343"/>
                <a:gd name="connsiteY239" fmla="*/ 1392617 h 1616455"/>
                <a:gd name="connsiteX240" fmla="*/ 885825 w 1267343"/>
                <a:gd name="connsiteY240" fmla="*/ 1397380 h 1616455"/>
                <a:gd name="connsiteX241" fmla="*/ 900113 w 1267343"/>
                <a:gd name="connsiteY241" fmla="*/ 1406905 h 1616455"/>
                <a:gd name="connsiteX242" fmla="*/ 942975 w 1267343"/>
                <a:gd name="connsiteY242" fmla="*/ 1392617 h 1616455"/>
                <a:gd name="connsiteX243" fmla="*/ 966788 w 1267343"/>
                <a:gd name="connsiteY243" fmla="*/ 1373567 h 1616455"/>
                <a:gd name="connsiteX244" fmla="*/ 976313 w 1267343"/>
                <a:gd name="connsiteY244" fmla="*/ 1359280 h 1616455"/>
                <a:gd name="connsiteX245" fmla="*/ 990600 w 1267343"/>
                <a:gd name="connsiteY245" fmla="*/ 1349755 h 1616455"/>
                <a:gd name="connsiteX246" fmla="*/ 995363 w 1267343"/>
                <a:gd name="connsiteY246" fmla="*/ 1335467 h 1616455"/>
                <a:gd name="connsiteX247" fmla="*/ 1033463 w 1267343"/>
                <a:gd name="connsiteY247" fmla="*/ 1344992 h 1616455"/>
                <a:gd name="connsiteX248" fmla="*/ 1157288 w 1267343"/>
                <a:gd name="connsiteY248" fmla="*/ 1359280 h 1616455"/>
                <a:gd name="connsiteX249" fmla="*/ 1185863 w 1267343"/>
                <a:gd name="connsiteY249" fmla="*/ 1368805 h 1616455"/>
                <a:gd name="connsiteX250" fmla="*/ 1190625 w 1267343"/>
                <a:gd name="connsiteY250" fmla="*/ 1383092 h 1616455"/>
                <a:gd name="connsiteX251" fmla="*/ 1200150 w 1267343"/>
                <a:gd name="connsiteY251" fmla="*/ 1397380 h 1616455"/>
                <a:gd name="connsiteX252" fmla="*/ 1190625 w 1267343"/>
                <a:gd name="connsiteY252" fmla="*/ 1411667 h 1616455"/>
                <a:gd name="connsiteX253" fmla="*/ 1119188 w 1267343"/>
                <a:gd name="connsiteY253" fmla="*/ 1406905 h 1616455"/>
                <a:gd name="connsiteX254" fmla="*/ 1090613 w 1267343"/>
                <a:gd name="connsiteY254" fmla="*/ 1397380 h 1616455"/>
                <a:gd name="connsiteX255" fmla="*/ 1033463 w 1267343"/>
                <a:gd name="connsiteY255" fmla="*/ 1406905 h 1616455"/>
                <a:gd name="connsiteX256" fmla="*/ 985838 w 1267343"/>
                <a:gd name="connsiteY256" fmla="*/ 1416430 h 1616455"/>
                <a:gd name="connsiteX257" fmla="*/ 971550 w 1267343"/>
                <a:gd name="connsiteY257" fmla="*/ 1425955 h 1616455"/>
                <a:gd name="connsiteX258" fmla="*/ 957263 w 1267343"/>
                <a:gd name="connsiteY258" fmla="*/ 1430717 h 1616455"/>
                <a:gd name="connsiteX259" fmla="*/ 952500 w 1267343"/>
                <a:gd name="connsiteY259" fmla="*/ 1445005 h 1616455"/>
                <a:gd name="connsiteX260" fmla="*/ 971550 w 1267343"/>
                <a:gd name="connsiteY260" fmla="*/ 1492630 h 1616455"/>
                <a:gd name="connsiteX261" fmla="*/ 1000125 w 1267343"/>
                <a:gd name="connsiteY261" fmla="*/ 1502155 h 1616455"/>
                <a:gd name="connsiteX262" fmla="*/ 1119188 w 1267343"/>
                <a:gd name="connsiteY262" fmla="*/ 1506917 h 1616455"/>
                <a:gd name="connsiteX263" fmla="*/ 1228725 w 1267343"/>
                <a:gd name="connsiteY263" fmla="*/ 1521205 h 1616455"/>
                <a:gd name="connsiteX264" fmla="*/ 1243013 w 1267343"/>
                <a:gd name="connsiteY264" fmla="*/ 1530730 h 1616455"/>
                <a:gd name="connsiteX265" fmla="*/ 1247775 w 1267343"/>
                <a:gd name="connsiteY265" fmla="*/ 1545017 h 1616455"/>
                <a:gd name="connsiteX266" fmla="*/ 1262063 w 1267343"/>
                <a:gd name="connsiteY266" fmla="*/ 1573592 h 1616455"/>
                <a:gd name="connsiteX267" fmla="*/ 1257300 w 1267343"/>
                <a:gd name="connsiteY267" fmla="*/ 1587880 h 1616455"/>
                <a:gd name="connsiteX268" fmla="*/ 1185863 w 1267343"/>
                <a:gd name="connsiteY268" fmla="*/ 1597405 h 1616455"/>
                <a:gd name="connsiteX269" fmla="*/ 1171575 w 1267343"/>
                <a:gd name="connsiteY269" fmla="*/ 1568830 h 1616455"/>
                <a:gd name="connsiteX270" fmla="*/ 1157288 w 1267343"/>
                <a:gd name="connsiteY270" fmla="*/ 1559305 h 1616455"/>
                <a:gd name="connsiteX271" fmla="*/ 1071563 w 1267343"/>
                <a:gd name="connsiteY271" fmla="*/ 1564067 h 1616455"/>
                <a:gd name="connsiteX272" fmla="*/ 1052513 w 1267343"/>
                <a:gd name="connsiteY272" fmla="*/ 1568830 h 1616455"/>
                <a:gd name="connsiteX273" fmla="*/ 1023938 w 1267343"/>
                <a:gd name="connsiteY273" fmla="*/ 1583117 h 1616455"/>
                <a:gd name="connsiteX274" fmla="*/ 1009650 w 1267343"/>
                <a:gd name="connsiteY274" fmla="*/ 1611692 h 1616455"/>
                <a:gd name="connsiteX275" fmla="*/ 995363 w 1267343"/>
                <a:gd name="connsiteY275" fmla="*/ 1616455 h 1616455"/>
                <a:gd name="connsiteX276" fmla="*/ 985838 w 1267343"/>
                <a:gd name="connsiteY276" fmla="*/ 1583117 h 1616455"/>
                <a:gd name="connsiteX277" fmla="*/ 976313 w 1267343"/>
                <a:gd name="connsiteY277" fmla="*/ 1530730 h 1616455"/>
                <a:gd name="connsiteX278" fmla="*/ 966788 w 1267343"/>
                <a:gd name="connsiteY278" fmla="*/ 1497392 h 1616455"/>
                <a:gd name="connsiteX279" fmla="*/ 952500 w 1267343"/>
                <a:gd name="connsiteY279" fmla="*/ 1487867 h 1616455"/>
                <a:gd name="connsiteX280" fmla="*/ 938213 w 1267343"/>
                <a:gd name="connsiteY280" fmla="*/ 1502155 h 1616455"/>
                <a:gd name="connsiteX281" fmla="*/ 933450 w 1267343"/>
                <a:gd name="connsiteY281" fmla="*/ 1540255 h 1616455"/>
                <a:gd name="connsiteX282" fmla="*/ 890588 w 1267343"/>
                <a:gd name="connsiteY282" fmla="*/ 1535492 h 1616455"/>
                <a:gd name="connsiteX283" fmla="*/ 881063 w 1267343"/>
                <a:gd name="connsiteY283" fmla="*/ 1511680 h 1616455"/>
                <a:gd name="connsiteX284" fmla="*/ 885825 w 1267343"/>
                <a:gd name="connsiteY284" fmla="*/ 1492630 h 1616455"/>
                <a:gd name="connsiteX285" fmla="*/ 876300 w 1267343"/>
                <a:gd name="connsiteY285" fmla="*/ 1449767 h 1616455"/>
                <a:gd name="connsiteX286" fmla="*/ 862013 w 1267343"/>
                <a:gd name="connsiteY286" fmla="*/ 1440242 h 1616455"/>
                <a:gd name="connsiteX287" fmla="*/ 828675 w 1267343"/>
                <a:gd name="connsiteY287" fmla="*/ 1464055 h 1616455"/>
                <a:gd name="connsiteX288" fmla="*/ 809625 w 1267343"/>
                <a:gd name="connsiteY288" fmla="*/ 1459292 h 1616455"/>
                <a:gd name="connsiteX289" fmla="*/ 795338 w 1267343"/>
                <a:gd name="connsiteY289" fmla="*/ 1421192 h 1616455"/>
                <a:gd name="connsiteX290" fmla="*/ 790575 w 1267343"/>
                <a:gd name="connsiteY290" fmla="*/ 1402142 h 1616455"/>
                <a:gd name="connsiteX291" fmla="*/ 766763 w 1267343"/>
                <a:gd name="connsiteY291" fmla="*/ 1406905 h 1616455"/>
                <a:gd name="connsiteX292" fmla="*/ 738188 w 1267343"/>
                <a:gd name="connsiteY292" fmla="*/ 1416430 h 1616455"/>
                <a:gd name="connsiteX293" fmla="*/ 638175 w 1267343"/>
                <a:gd name="connsiteY293" fmla="*/ 1411667 h 1616455"/>
                <a:gd name="connsiteX294" fmla="*/ 623888 w 1267343"/>
                <a:gd name="connsiteY294" fmla="*/ 1406905 h 1616455"/>
                <a:gd name="connsiteX295" fmla="*/ 609600 w 1267343"/>
                <a:gd name="connsiteY295" fmla="*/ 1373567 h 1616455"/>
                <a:gd name="connsiteX296" fmla="*/ 623888 w 1267343"/>
                <a:gd name="connsiteY296" fmla="*/ 1364042 h 1616455"/>
                <a:gd name="connsiteX297" fmla="*/ 676275 w 1267343"/>
                <a:gd name="connsiteY297" fmla="*/ 1359280 h 1616455"/>
                <a:gd name="connsiteX298" fmla="*/ 666750 w 1267343"/>
                <a:gd name="connsiteY298" fmla="*/ 1330705 h 1616455"/>
                <a:gd name="connsiteX299" fmla="*/ 661988 w 1267343"/>
                <a:gd name="connsiteY299" fmla="*/ 1316417 h 1616455"/>
                <a:gd name="connsiteX300" fmla="*/ 657225 w 1267343"/>
                <a:gd name="connsiteY300" fmla="*/ 1297367 h 1616455"/>
                <a:gd name="connsiteX301" fmla="*/ 642938 w 1267343"/>
                <a:gd name="connsiteY301" fmla="*/ 1287842 h 1616455"/>
                <a:gd name="connsiteX302" fmla="*/ 585788 w 1267343"/>
                <a:gd name="connsiteY302" fmla="*/ 1297367 h 1616455"/>
                <a:gd name="connsiteX303" fmla="*/ 576263 w 1267343"/>
                <a:gd name="connsiteY303" fmla="*/ 1283080 h 1616455"/>
                <a:gd name="connsiteX304" fmla="*/ 590550 w 1267343"/>
                <a:gd name="connsiteY304" fmla="*/ 1273555 h 1616455"/>
                <a:gd name="connsiteX305" fmla="*/ 600075 w 1267343"/>
                <a:gd name="connsiteY305" fmla="*/ 1244980 h 1616455"/>
                <a:gd name="connsiteX306" fmla="*/ 604838 w 1267343"/>
                <a:gd name="connsiteY306" fmla="*/ 1230692 h 1616455"/>
                <a:gd name="connsiteX307" fmla="*/ 590550 w 1267343"/>
                <a:gd name="connsiteY307" fmla="*/ 1221167 h 1616455"/>
                <a:gd name="connsiteX308" fmla="*/ 561975 w 1267343"/>
                <a:gd name="connsiteY308" fmla="*/ 1206880 h 1616455"/>
                <a:gd name="connsiteX309" fmla="*/ 547688 w 1267343"/>
                <a:gd name="connsiteY309" fmla="*/ 1192592 h 1616455"/>
                <a:gd name="connsiteX310" fmla="*/ 519113 w 1267343"/>
                <a:gd name="connsiteY310" fmla="*/ 1173542 h 1616455"/>
                <a:gd name="connsiteX311" fmla="*/ 504825 w 1267343"/>
                <a:gd name="connsiteY311" fmla="*/ 1164017 h 1616455"/>
                <a:gd name="connsiteX312" fmla="*/ 490538 w 1267343"/>
                <a:gd name="connsiteY312" fmla="*/ 1159255 h 1616455"/>
                <a:gd name="connsiteX313" fmla="*/ 476250 w 1267343"/>
                <a:gd name="connsiteY313" fmla="*/ 1149730 h 1616455"/>
                <a:gd name="connsiteX314" fmla="*/ 447675 w 1267343"/>
                <a:gd name="connsiteY314" fmla="*/ 1140205 h 1616455"/>
                <a:gd name="connsiteX315" fmla="*/ 433388 w 1267343"/>
                <a:gd name="connsiteY315" fmla="*/ 1130680 h 1616455"/>
                <a:gd name="connsiteX316" fmla="*/ 347663 w 1267343"/>
                <a:gd name="connsiteY316" fmla="*/ 1140205 h 1616455"/>
                <a:gd name="connsiteX317" fmla="*/ 295275 w 1267343"/>
                <a:gd name="connsiteY317" fmla="*/ 1135442 h 1616455"/>
                <a:gd name="connsiteX318" fmla="*/ 280988 w 1267343"/>
                <a:gd name="connsiteY318" fmla="*/ 1125917 h 1616455"/>
                <a:gd name="connsiteX319" fmla="*/ 223838 w 1267343"/>
                <a:gd name="connsiteY319" fmla="*/ 1116392 h 1616455"/>
                <a:gd name="connsiteX320" fmla="*/ 195263 w 1267343"/>
                <a:gd name="connsiteY320" fmla="*/ 1106867 h 1616455"/>
                <a:gd name="connsiteX321" fmla="*/ 180975 w 1267343"/>
                <a:gd name="connsiteY321" fmla="*/ 1102105 h 1616455"/>
                <a:gd name="connsiteX322" fmla="*/ 109538 w 1267343"/>
                <a:gd name="connsiteY322" fmla="*/ 1116392 h 1616455"/>
                <a:gd name="connsiteX323" fmla="*/ 104775 w 1267343"/>
                <a:gd name="connsiteY323" fmla="*/ 1130680 h 1616455"/>
                <a:gd name="connsiteX324" fmla="*/ 114300 w 1267343"/>
                <a:gd name="connsiteY324" fmla="*/ 1240217 h 1616455"/>
                <a:gd name="connsiteX325" fmla="*/ 119063 w 1267343"/>
                <a:gd name="connsiteY325" fmla="*/ 1249742 h 1616455"/>
                <a:gd name="connsiteX0" fmla="*/ 109538 w 1267343"/>
                <a:gd name="connsiteY0" fmla="*/ 1321180 h 1616455"/>
                <a:gd name="connsiteX1" fmla="*/ 85725 w 1267343"/>
                <a:gd name="connsiteY1" fmla="*/ 1316417 h 1616455"/>
                <a:gd name="connsiteX2" fmla="*/ 80963 w 1267343"/>
                <a:gd name="connsiteY2" fmla="*/ 1302130 h 1616455"/>
                <a:gd name="connsiteX3" fmla="*/ 71438 w 1267343"/>
                <a:gd name="connsiteY3" fmla="*/ 1287842 h 1616455"/>
                <a:gd name="connsiteX4" fmla="*/ 57150 w 1267343"/>
                <a:gd name="connsiteY4" fmla="*/ 1235455 h 1616455"/>
                <a:gd name="connsiteX5" fmla="*/ 52388 w 1267343"/>
                <a:gd name="connsiteY5" fmla="*/ 1221167 h 1616455"/>
                <a:gd name="connsiteX6" fmla="*/ 38100 w 1267343"/>
                <a:gd name="connsiteY6" fmla="*/ 1211642 h 1616455"/>
                <a:gd name="connsiteX7" fmla="*/ 19050 w 1267343"/>
                <a:gd name="connsiteY7" fmla="*/ 1183067 h 1616455"/>
                <a:gd name="connsiteX8" fmla="*/ 14288 w 1267343"/>
                <a:gd name="connsiteY8" fmla="*/ 1168780 h 1616455"/>
                <a:gd name="connsiteX9" fmla="*/ 0 w 1267343"/>
                <a:gd name="connsiteY9" fmla="*/ 1140205 h 1616455"/>
                <a:gd name="connsiteX10" fmla="*/ 28575 w 1267343"/>
                <a:gd name="connsiteY10" fmla="*/ 1121155 h 1616455"/>
                <a:gd name="connsiteX11" fmla="*/ 42863 w 1267343"/>
                <a:gd name="connsiteY11" fmla="*/ 1111630 h 1616455"/>
                <a:gd name="connsiteX12" fmla="*/ 71438 w 1267343"/>
                <a:gd name="connsiteY12" fmla="*/ 1087817 h 1616455"/>
                <a:gd name="connsiteX13" fmla="*/ 76200 w 1267343"/>
                <a:gd name="connsiteY13" fmla="*/ 1073530 h 1616455"/>
                <a:gd name="connsiteX14" fmla="*/ 76200 w 1267343"/>
                <a:gd name="connsiteY14" fmla="*/ 1016380 h 1616455"/>
                <a:gd name="connsiteX15" fmla="*/ 66675 w 1267343"/>
                <a:gd name="connsiteY15" fmla="*/ 1002092 h 1616455"/>
                <a:gd name="connsiteX16" fmla="*/ 47625 w 1267343"/>
                <a:gd name="connsiteY16" fmla="*/ 997330 h 1616455"/>
                <a:gd name="connsiteX17" fmla="*/ 42863 w 1267343"/>
                <a:gd name="connsiteY17" fmla="*/ 935417 h 1616455"/>
                <a:gd name="connsiteX18" fmla="*/ 57150 w 1267343"/>
                <a:gd name="connsiteY18" fmla="*/ 925892 h 1616455"/>
                <a:gd name="connsiteX19" fmla="*/ 109538 w 1267343"/>
                <a:gd name="connsiteY19" fmla="*/ 944942 h 1616455"/>
                <a:gd name="connsiteX20" fmla="*/ 119063 w 1267343"/>
                <a:gd name="connsiteY20" fmla="*/ 973517 h 1616455"/>
                <a:gd name="connsiteX21" fmla="*/ 128588 w 1267343"/>
                <a:gd name="connsiteY21" fmla="*/ 1002092 h 1616455"/>
                <a:gd name="connsiteX22" fmla="*/ 133350 w 1267343"/>
                <a:gd name="connsiteY22" fmla="*/ 1016380 h 1616455"/>
                <a:gd name="connsiteX23" fmla="*/ 147638 w 1267343"/>
                <a:gd name="connsiteY23" fmla="*/ 1021142 h 1616455"/>
                <a:gd name="connsiteX24" fmla="*/ 161925 w 1267343"/>
                <a:gd name="connsiteY24" fmla="*/ 1030667 h 1616455"/>
                <a:gd name="connsiteX25" fmla="*/ 238125 w 1267343"/>
                <a:gd name="connsiteY25" fmla="*/ 1044955 h 1616455"/>
                <a:gd name="connsiteX26" fmla="*/ 266700 w 1267343"/>
                <a:gd name="connsiteY26" fmla="*/ 1064005 h 1616455"/>
                <a:gd name="connsiteX27" fmla="*/ 285750 w 1267343"/>
                <a:gd name="connsiteY27" fmla="*/ 1087817 h 1616455"/>
                <a:gd name="connsiteX28" fmla="*/ 314325 w 1267343"/>
                <a:gd name="connsiteY28" fmla="*/ 1097342 h 1616455"/>
                <a:gd name="connsiteX29" fmla="*/ 457200 w 1267343"/>
                <a:gd name="connsiteY29" fmla="*/ 1092580 h 1616455"/>
                <a:gd name="connsiteX30" fmla="*/ 466725 w 1267343"/>
                <a:gd name="connsiteY30" fmla="*/ 1078292 h 1616455"/>
                <a:gd name="connsiteX31" fmla="*/ 481013 w 1267343"/>
                <a:gd name="connsiteY31" fmla="*/ 1068767 h 1616455"/>
                <a:gd name="connsiteX32" fmla="*/ 485775 w 1267343"/>
                <a:gd name="connsiteY32" fmla="*/ 1021142 h 1616455"/>
                <a:gd name="connsiteX33" fmla="*/ 481013 w 1267343"/>
                <a:gd name="connsiteY33" fmla="*/ 1006855 h 1616455"/>
                <a:gd name="connsiteX34" fmla="*/ 466725 w 1267343"/>
                <a:gd name="connsiteY34" fmla="*/ 1002092 h 1616455"/>
                <a:gd name="connsiteX35" fmla="*/ 442913 w 1267343"/>
                <a:gd name="connsiteY35" fmla="*/ 959230 h 1616455"/>
                <a:gd name="connsiteX36" fmla="*/ 438150 w 1267343"/>
                <a:gd name="connsiteY36" fmla="*/ 940180 h 1616455"/>
                <a:gd name="connsiteX37" fmla="*/ 433388 w 1267343"/>
                <a:gd name="connsiteY37" fmla="*/ 892555 h 1616455"/>
                <a:gd name="connsiteX38" fmla="*/ 419100 w 1267343"/>
                <a:gd name="connsiteY38" fmla="*/ 887792 h 1616455"/>
                <a:gd name="connsiteX39" fmla="*/ 390525 w 1267343"/>
                <a:gd name="connsiteY39" fmla="*/ 873505 h 1616455"/>
                <a:gd name="connsiteX40" fmla="*/ 376238 w 1267343"/>
                <a:gd name="connsiteY40" fmla="*/ 859217 h 1616455"/>
                <a:gd name="connsiteX41" fmla="*/ 371475 w 1267343"/>
                <a:gd name="connsiteY41" fmla="*/ 844930 h 1616455"/>
                <a:gd name="connsiteX42" fmla="*/ 361950 w 1267343"/>
                <a:gd name="connsiteY42" fmla="*/ 830642 h 1616455"/>
                <a:gd name="connsiteX43" fmla="*/ 357188 w 1267343"/>
                <a:gd name="connsiteY43" fmla="*/ 816355 h 1616455"/>
                <a:gd name="connsiteX44" fmla="*/ 314325 w 1267343"/>
                <a:gd name="connsiteY44" fmla="*/ 783017 h 1616455"/>
                <a:gd name="connsiteX45" fmla="*/ 300038 w 1267343"/>
                <a:gd name="connsiteY45" fmla="*/ 773492 h 1616455"/>
                <a:gd name="connsiteX46" fmla="*/ 314325 w 1267343"/>
                <a:gd name="connsiteY46" fmla="*/ 759205 h 1616455"/>
                <a:gd name="connsiteX47" fmla="*/ 357188 w 1267343"/>
                <a:gd name="connsiteY47" fmla="*/ 768730 h 1616455"/>
                <a:gd name="connsiteX48" fmla="*/ 385763 w 1267343"/>
                <a:gd name="connsiteY48" fmla="*/ 787780 h 1616455"/>
                <a:gd name="connsiteX49" fmla="*/ 409575 w 1267343"/>
                <a:gd name="connsiteY49" fmla="*/ 806830 h 1616455"/>
                <a:gd name="connsiteX50" fmla="*/ 438150 w 1267343"/>
                <a:gd name="connsiteY50" fmla="*/ 825880 h 1616455"/>
                <a:gd name="connsiteX51" fmla="*/ 452438 w 1267343"/>
                <a:gd name="connsiteY51" fmla="*/ 840167 h 1616455"/>
                <a:gd name="connsiteX52" fmla="*/ 471488 w 1267343"/>
                <a:gd name="connsiteY52" fmla="*/ 868742 h 1616455"/>
                <a:gd name="connsiteX53" fmla="*/ 490538 w 1267343"/>
                <a:gd name="connsiteY53" fmla="*/ 897317 h 1616455"/>
                <a:gd name="connsiteX54" fmla="*/ 500063 w 1267343"/>
                <a:gd name="connsiteY54" fmla="*/ 911605 h 1616455"/>
                <a:gd name="connsiteX55" fmla="*/ 509588 w 1267343"/>
                <a:gd name="connsiteY55" fmla="*/ 925892 h 1616455"/>
                <a:gd name="connsiteX56" fmla="*/ 514350 w 1267343"/>
                <a:gd name="connsiteY56" fmla="*/ 940180 h 1616455"/>
                <a:gd name="connsiteX57" fmla="*/ 523875 w 1267343"/>
                <a:gd name="connsiteY57" fmla="*/ 954467 h 1616455"/>
                <a:gd name="connsiteX58" fmla="*/ 542925 w 1267343"/>
                <a:gd name="connsiteY58" fmla="*/ 997330 h 1616455"/>
                <a:gd name="connsiteX59" fmla="*/ 557213 w 1267343"/>
                <a:gd name="connsiteY59" fmla="*/ 1035430 h 1616455"/>
                <a:gd name="connsiteX60" fmla="*/ 576263 w 1267343"/>
                <a:gd name="connsiteY60" fmla="*/ 1030667 h 1616455"/>
                <a:gd name="connsiteX61" fmla="*/ 581025 w 1267343"/>
                <a:gd name="connsiteY61" fmla="*/ 1016380 h 1616455"/>
                <a:gd name="connsiteX62" fmla="*/ 561975 w 1267343"/>
                <a:gd name="connsiteY62" fmla="*/ 987805 h 1616455"/>
                <a:gd name="connsiteX63" fmla="*/ 552450 w 1267343"/>
                <a:gd name="connsiteY63" fmla="*/ 973517 h 1616455"/>
                <a:gd name="connsiteX64" fmla="*/ 566738 w 1267343"/>
                <a:gd name="connsiteY64" fmla="*/ 968755 h 1616455"/>
                <a:gd name="connsiteX65" fmla="*/ 604838 w 1267343"/>
                <a:gd name="connsiteY65" fmla="*/ 983042 h 1616455"/>
                <a:gd name="connsiteX66" fmla="*/ 628650 w 1267343"/>
                <a:gd name="connsiteY66" fmla="*/ 1006855 h 1616455"/>
                <a:gd name="connsiteX67" fmla="*/ 638175 w 1267343"/>
                <a:gd name="connsiteY67" fmla="*/ 978280 h 1616455"/>
                <a:gd name="connsiteX68" fmla="*/ 633413 w 1267343"/>
                <a:gd name="connsiteY68" fmla="*/ 959230 h 1616455"/>
                <a:gd name="connsiteX69" fmla="*/ 590550 w 1267343"/>
                <a:gd name="connsiteY69" fmla="*/ 925892 h 1616455"/>
                <a:gd name="connsiteX70" fmla="*/ 576263 w 1267343"/>
                <a:gd name="connsiteY70" fmla="*/ 916367 h 1616455"/>
                <a:gd name="connsiteX71" fmla="*/ 685800 w 1267343"/>
                <a:gd name="connsiteY71" fmla="*/ 897317 h 1616455"/>
                <a:gd name="connsiteX72" fmla="*/ 681038 w 1267343"/>
                <a:gd name="connsiteY72" fmla="*/ 854455 h 1616455"/>
                <a:gd name="connsiteX73" fmla="*/ 666750 w 1267343"/>
                <a:gd name="connsiteY73" fmla="*/ 844930 h 1616455"/>
                <a:gd name="connsiteX74" fmla="*/ 609600 w 1267343"/>
                <a:gd name="connsiteY74" fmla="*/ 825880 h 1616455"/>
                <a:gd name="connsiteX75" fmla="*/ 614363 w 1267343"/>
                <a:gd name="connsiteY75" fmla="*/ 806830 h 1616455"/>
                <a:gd name="connsiteX76" fmla="*/ 633413 w 1267343"/>
                <a:gd name="connsiteY76" fmla="*/ 802067 h 1616455"/>
                <a:gd name="connsiteX77" fmla="*/ 671513 w 1267343"/>
                <a:gd name="connsiteY77" fmla="*/ 797305 h 1616455"/>
                <a:gd name="connsiteX78" fmla="*/ 704850 w 1267343"/>
                <a:gd name="connsiteY78" fmla="*/ 787780 h 1616455"/>
                <a:gd name="connsiteX79" fmla="*/ 719138 w 1267343"/>
                <a:gd name="connsiteY79" fmla="*/ 768730 h 1616455"/>
                <a:gd name="connsiteX80" fmla="*/ 747713 w 1267343"/>
                <a:gd name="connsiteY80" fmla="*/ 740155 h 1616455"/>
                <a:gd name="connsiteX81" fmla="*/ 709613 w 1267343"/>
                <a:gd name="connsiteY81" fmla="*/ 725867 h 1616455"/>
                <a:gd name="connsiteX82" fmla="*/ 695325 w 1267343"/>
                <a:gd name="connsiteY82" fmla="*/ 716342 h 1616455"/>
                <a:gd name="connsiteX83" fmla="*/ 676275 w 1267343"/>
                <a:gd name="connsiteY83" fmla="*/ 711580 h 1616455"/>
                <a:gd name="connsiteX84" fmla="*/ 642938 w 1267343"/>
                <a:gd name="connsiteY84" fmla="*/ 678242 h 1616455"/>
                <a:gd name="connsiteX85" fmla="*/ 647700 w 1267343"/>
                <a:gd name="connsiteY85" fmla="*/ 654430 h 1616455"/>
                <a:gd name="connsiteX86" fmla="*/ 676275 w 1267343"/>
                <a:gd name="connsiteY86" fmla="*/ 635380 h 1616455"/>
                <a:gd name="connsiteX87" fmla="*/ 681038 w 1267343"/>
                <a:gd name="connsiteY87" fmla="*/ 621092 h 1616455"/>
                <a:gd name="connsiteX88" fmla="*/ 676275 w 1267343"/>
                <a:gd name="connsiteY88" fmla="*/ 592517 h 1616455"/>
                <a:gd name="connsiteX89" fmla="*/ 666750 w 1267343"/>
                <a:gd name="connsiteY89" fmla="*/ 578230 h 1616455"/>
                <a:gd name="connsiteX90" fmla="*/ 652463 w 1267343"/>
                <a:gd name="connsiteY90" fmla="*/ 573467 h 1616455"/>
                <a:gd name="connsiteX91" fmla="*/ 609600 w 1267343"/>
                <a:gd name="connsiteY91" fmla="*/ 568705 h 1616455"/>
                <a:gd name="connsiteX92" fmla="*/ 561975 w 1267343"/>
                <a:gd name="connsiteY92" fmla="*/ 559180 h 1616455"/>
                <a:gd name="connsiteX93" fmla="*/ 533400 w 1267343"/>
                <a:gd name="connsiteY93" fmla="*/ 549655 h 1616455"/>
                <a:gd name="connsiteX94" fmla="*/ 504825 w 1267343"/>
                <a:gd name="connsiteY94" fmla="*/ 544892 h 1616455"/>
                <a:gd name="connsiteX95" fmla="*/ 495300 w 1267343"/>
                <a:gd name="connsiteY95" fmla="*/ 511555 h 1616455"/>
                <a:gd name="connsiteX96" fmla="*/ 519113 w 1267343"/>
                <a:gd name="connsiteY96" fmla="*/ 506792 h 1616455"/>
                <a:gd name="connsiteX97" fmla="*/ 547688 w 1267343"/>
                <a:gd name="connsiteY97" fmla="*/ 497267 h 1616455"/>
                <a:gd name="connsiteX98" fmla="*/ 576263 w 1267343"/>
                <a:gd name="connsiteY98" fmla="*/ 521080 h 1616455"/>
                <a:gd name="connsiteX99" fmla="*/ 619125 w 1267343"/>
                <a:gd name="connsiteY99" fmla="*/ 516317 h 1616455"/>
                <a:gd name="connsiteX100" fmla="*/ 628650 w 1267343"/>
                <a:gd name="connsiteY100" fmla="*/ 502030 h 1616455"/>
                <a:gd name="connsiteX101" fmla="*/ 690563 w 1267343"/>
                <a:gd name="connsiteY101" fmla="*/ 497267 h 1616455"/>
                <a:gd name="connsiteX102" fmla="*/ 757238 w 1267343"/>
                <a:gd name="connsiteY102" fmla="*/ 492505 h 1616455"/>
                <a:gd name="connsiteX103" fmla="*/ 712448 w 1267343"/>
                <a:gd name="connsiteY103" fmla="*/ 485259 h 1616455"/>
                <a:gd name="connsiteX104" fmla="*/ 781050 w 1267343"/>
                <a:gd name="connsiteY104" fmla="*/ 468692 h 1616455"/>
                <a:gd name="connsiteX105" fmla="*/ 804863 w 1267343"/>
                <a:gd name="connsiteY105" fmla="*/ 444880 h 1616455"/>
                <a:gd name="connsiteX106" fmla="*/ 833438 w 1267343"/>
                <a:gd name="connsiteY106" fmla="*/ 435355 h 1616455"/>
                <a:gd name="connsiteX107" fmla="*/ 838200 w 1267343"/>
                <a:gd name="connsiteY107" fmla="*/ 344867 h 1616455"/>
                <a:gd name="connsiteX108" fmla="*/ 828675 w 1267343"/>
                <a:gd name="connsiteY108" fmla="*/ 306767 h 1616455"/>
                <a:gd name="connsiteX109" fmla="*/ 823913 w 1267343"/>
                <a:gd name="connsiteY109" fmla="*/ 287717 h 1616455"/>
                <a:gd name="connsiteX110" fmla="*/ 814388 w 1267343"/>
                <a:gd name="connsiteY110" fmla="*/ 268667 h 1616455"/>
                <a:gd name="connsiteX111" fmla="*/ 788194 w 1267343"/>
                <a:gd name="connsiteY111" fmla="*/ 256761 h 1616455"/>
                <a:gd name="connsiteX112" fmla="*/ 804863 w 1267343"/>
                <a:gd name="connsiteY112" fmla="*/ 225805 h 1616455"/>
                <a:gd name="connsiteX113" fmla="*/ 776288 w 1267343"/>
                <a:gd name="connsiteY113" fmla="*/ 216280 h 1616455"/>
                <a:gd name="connsiteX114" fmla="*/ 757238 w 1267343"/>
                <a:gd name="connsiteY114" fmla="*/ 197230 h 1616455"/>
                <a:gd name="connsiteX115" fmla="*/ 728663 w 1267343"/>
                <a:gd name="connsiteY115" fmla="*/ 187705 h 1616455"/>
                <a:gd name="connsiteX116" fmla="*/ 702470 w 1267343"/>
                <a:gd name="connsiteY116" fmla="*/ 182943 h 1616455"/>
                <a:gd name="connsiteX117" fmla="*/ 681038 w 1267343"/>
                <a:gd name="connsiteY117" fmla="*/ 173417 h 1616455"/>
                <a:gd name="connsiteX118" fmla="*/ 657225 w 1267343"/>
                <a:gd name="connsiteY118" fmla="*/ 149605 h 1616455"/>
                <a:gd name="connsiteX119" fmla="*/ 642938 w 1267343"/>
                <a:gd name="connsiteY119" fmla="*/ 135317 h 1616455"/>
                <a:gd name="connsiteX120" fmla="*/ 614363 w 1267343"/>
                <a:gd name="connsiteY120" fmla="*/ 116267 h 1616455"/>
                <a:gd name="connsiteX121" fmla="*/ 609600 w 1267343"/>
                <a:gd name="connsiteY121" fmla="*/ 101980 h 1616455"/>
                <a:gd name="connsiteX122" fmla="*/ 600075 w 1267343"/>
                <a:gd name="connsiteY122" fmla="*/ 82930 h 1616455"/>
                <a:gd name="connsiteX123" fmla="*/ 595313 w 1267343"/>
                <a:gd name="connsiteY123" fmla="*/ 63880 h 1616455"/>
                <a:gd name="connsiteX124" fmla="*/ 590550 w 1267343"/>
                <a:gd name="connsiteY124" fmla="*/ 49592 h 1616455"/>
                <a:gd name="connsiteX125" fmla="*/ 600075 w 1267343"/>
                <a:gd name="connsiteY125" fmla="*/ 63880 h 1616455"/>
                <a:gd name="connsiteX126" fmla="*/ 609600 w 1267343"/>
                <a:gd name="connsiteY126" fmla="*/ 82930 h 1616455"/>
                <a:gd name="connsiteX127" fmla="*/ 638175 w 1267343"/>
                <a:gd name="connsiteY127" fmla="*/ 106742 h 1616455"/>
                <a:gd name="connsiteX128" fmla="*/ 647700 w 1267343"/>
                <a:gd name="connsiteY128" fmla="*/ 121030 h 1616455"/>
                <a:gd name="connsiteX129" fmla="*/ 690563 w 1267343"/>
                <a:gd name="connsiteY129" fmla="*/ 144842 h 1616455"/>
                <a:gd name="connsiteX130" fmla="*/ 704850 w 1267343"/>
                <a:gd name="connsiteY130" fmla="*/ 159130 h 1616455"/>
                <a:gd name="connsiteX131" fmla="*/ 776288 w 1267343"/>
                <a:gd name="connsiteY131" fmla="*/ 149605 h 1616455"/>
                <a:gd name="connsiteX132" fmla="*/ 781050 w 1267343"/>
                <a:gd name="connsiteY132" fmla="*/ 135317 h 1616455"/>
                <a:gd name="connsiteX133" fmla="*/ 762000 w 1267343"/>
                <a:gd name="connsiteY133" fmla="*/ 59117 h 1616455"/>
                <a:gd name="connsiteX134" fmla="*/ 766763 w 1267343"/>
                <a:gd name="connsiteY134" fmla="*/ 6730 h 1616455"/>
                <a:gd name="connsiteX135" fmla="*/ 781050 w 1267343"/>
                <a:gd name="connsiteY135" fmla="*/ 1967 h 1616455"/>
                <a:gd name="connsiteX136" fmla="*/ 800100 w 1267343"/>
                <a:gd name="connsiteY136" fmla="*/ 18636 h 1616455"/>
                <a:gd name="connsiteX137" fmla="*/ 838200 w 1267343"/>
                <a:gd name="connsiteY137" fmla="*/ 75785 h 1616455"/>
                <a:gd name="connsiteX138" fmla="*/ 838201 w 1267343"/>
                <a:gd name="connsiteY138" fmla="*/ 185324 h 1616455"/>
                <a:gd name="connsiteX139" fmla="*/ 878681 w 1267343"/>
                <a:gd name="connsiteY139" fmla="*/ 232949 h 1616455"/>
                <a:gd name="connsiteX140" fmla="*/ 895351 w 1267343"/>
                <a:gd name="connsiteY140" fmla="*/ 256761 h 1616455"/>
                <a:gd name="connsiteX141" fmla="*/ 904875 w 1267343"/>
                <a:gd name="connsiteY141" fmla="*/ 282955 h 1616455"/>
                <a:gd name="connsiteX142" fmla="*/ 909638 w 1267343"/>
                <a:gd name="connsiteY142" fmla="*/ 311530 h 1616455"/>
                <a:gd name="connsiteX143" fmla="*/ 904875 w 1267343"/>
                <a:gd name="connsiteY143" fmla="*/ 373442 h 1616455"/>
                <a:gd name="connsiteX144" fmla="*/ 895350 w 1267343"/>
                <a:gd name="connsiteY144" fmla="*/ 402017 h 1616455"/>
                <a:gd name="connsiteX145" fmla="*/ 890588 w 1267343"/>
                <a:gd name="connsiteY145" fmla="*/ 440117 h 1616455"/>
                <a:gd name="connsiteX146" fmla="*/ 862013 w 1267343"/>
                <a:gd name="connsiteY146" fmla="*/ 482980 h 1616455"/>
                <a:gd name="connsiteX147" fmla="*/ 847725 w 1267343"/>
                <a:gd name="connsiteY147" fmla="*/ 492505 h 1616455"/>
                <a:gd name="connsiteX148" fmla="*/ 833438 w 1267343"/>
                <a:gd name="connsiteY148" fmla="*/ 506792 h 1616455"/>
                <a:gd name="connsiteX149" fmla="*/ 814388 w 1267343"/>
                <a:gd name="connsiteY149" fmla="*/ 530605 h 1616455"/>
                <a:gd name="connsiteX150" fmla="*/ 809625 w 1267343"/>
                <a:gd name="connsiteY150" fmla="*/ 544892 h 1616455"/>
                <a:gd name="connsiteX151" fmla="*/ 800100 w 1267343"/>
                <a:gd name="connsiteY151" fmla="*/ 559180 h 1616455"/>
                <a:gd name="connsiteX152" fmla="*/ 785813 w 1267343"/>
                <a:gd name="connsiteY152" fmla="*/ 602042 h 1616455"/>
                <a:gd name="connsiteX153" fmla="*/ 781050 w 1267343"/>
                <a:gd name="connsiteY153" fmla="*/ 616330 h 1616455"/>
                <a:gd name="connsiteX154" fmla="*/ 790575 w 1267343"/>
                <a:gd name="connsiteY154" fmla="*/ 687767 h 1616455"/>
                <a:gd name="connsiteX155" fmla="*/ 800100 w 1267343"/>
                <a:gd name="connsiteY155" fmla="*/ 702055 h 1616455"/>
                <a:gd name="connsiteX156" fmla="*/ 804863 w 1267343"/>
                <a:gd name="connsiteY156" fmla="*/ 716342 h 1616455"/>
                <a:gd name="connsiteX157" fmla="*/ 823913 w 1267343"/>
                <a:gd name="connsiteY157" fmla="*/ 744917 h 1616455"/>
                <a:gd name="connsiteX158" fmla="*/ 828675 w 1267343"/>
                <a:gd name="connsiteY158" fmla="*/ 759205 h 1616455"/>
                <a:gd name="connsiteX159" fmla="*/ 866775 w 1267343"/>
                <a:gd name="connsiteY159" fmla="*/ 759205 h 1616455"/>
                <a:gd name="connsiteX160" fmla="*/ 890588 w 1267343"/>
                <a:gd name="connsiteY160" fmla="*/ 716342 h 1616455"/>
                <a:gd name="connsiteX161" fmla="*/ 895350 w 1267343"/>
                <a:gd name="connsiteY161" fmla="*/ 663955 h 1616455"/>
                <a:gd name="connsiteX162" fmla="*/ 904875 w 1267343"/>
                <a:gd name="connsiteY162" fmla="*/ 549655 h 1616455"/>
                <a:gd name="connsiteX163" fmla="*/ 933450 w 1267343"/>
                <a:gd name="connsiteY163" fmla="*/ 554417 h 1616455"/>
                <a:gd name="connsiteX164" fmla="*/ 938213 w 1267343"/>
                <a:gd name="connsiteY164" fmla="*/ 602042 h 1616455"/>
                <a:gd name="connsiteX165" fmla="*/ 952500 w 1267343"/>
                <a:gd name="connsiteY165" fmla="*/ 630617 h 1616455"/>
                <a:gd name="connsiteX166" fmla="*/ 966788 w 1267343"/>
                <a:gd name="connsiteY166" fmla="*/ 625855 h 1616455"/>
                <a:gd name="connsiteX167" fmla="*/ 981075 w 1267343"/>
                <a:gd name="connsiteY167" fmla="*/ 616330 h 1616455"/>
                <a:gd name="connsiteX168" fmla="*/ 1009650 w 1267343"/>
                <a:gd name="connsiteY168" fmla="*/ 606805 h 1616455"/>
                <a:gd name="connsiteX169" fmla="*/ 1038225 w 1267343"/>
                <a:gd name="connsiteY169" fmla="*/ 630617 h 1616455"/>
                <a:gd name="connsiteX170" fmla="*/ 1019175 w 1267343"/>
                <a:gd name="connsiteY170" fmla="*/ 659192 h 1616455"/>
                <a:gd name="connsiteX171" fmla="*/ 1009650 w 1267343"/>
                <a:gd name="connsiteY171" fmla="*/ 673480 h 1616455"/>
                <a:gd name="connsiteX172" fmla="*/ 995363 w 1267343"/>
                <a:gd name="connsiteY172" fmla="*/ 702055 h 1616455"/>
                <a:gd name="connsiteX173" fmla="*/ 981075 w 1267343"/>
                <a:gd name="connsiteY173" fmla="*/ 730630 h 1616455"/>
                <a:gd name="connsiteX174" fmla="*/ 962025 w 1267343"/>
                <a:gd name="connsiteY174" fmla="*/ 759205 h 1616455"/>
                <a:gd name="connsiteX175" fmla="*/ 938213 w 1267343"/>
                <a:gd name="connsiteY175" fmla="*/ 783017 h 1616455"/>
                <a:gd name="connsiteX176" fmla="*/ 938213 w 1267343"/>
                <a:gd name="connsiteY176" fmla="*/ 811592 h 1616455"/>
                <a:gd name="connsiteX177" fmla="*/ 971550 w 1267343"/>
                <a:gd name="connsiteY177" fmla="*/ 806830 h 1616455"/>
                <a:gd name="connsiteX178" fmla="*/ 1004888 w 1267343"/>
                <a:gd name="connsiteY178" fmla="*/ 763967 h 1616455"/>
                <a:gd name="connsiteX179" fmla="*/ 1019175 w 1267343"/>
                <a:gd name="connsiteY179" fmla="*/ 754442 h 1616455"/>
                <a:gd name="connsiteX180" fmla="*/ 1033463 w 1267343"/>
                <a:gd name="connsiteY180" fmla="*/ 749680 h 1616455"/>
                <a:gd name="connsiteX181" fmla="*/ 1047750 w 1267343"/>
                <a:gd name="connsiteY181" fmla="*/ 740155 h 1616455"/>
                <a:gd name="connsiteX182" fmla="*/ 1085850 w 1267343"/>
                <a:gd name="connsiteY182" fmla="*/ 730630 h 1616455"/>
                <a:gd name="connsiteX183" fmla="*/ 1128713 w 1267343"/>
                <a:gd name="connsiteY183" fmla="*/ 721105 h 1616455"/>
                <a:gd name="connsiteX184" fmla="*/ 1138238 w 1267343"/>
                <a:gd name="connsiteY184" fmla="*/ 706817 h 1616455"/>
                <a:gd name="connsiteX185" fmla="*/ 1166813 w 1267343"/>
                <a:gd name="connsiteY185" fmla="*/ 697292 h 1616455"/>
                <a:gd name="connsiteX186" fmla="*/ 1195388 w 1267343"/>
                <a:gd name="connsiteY186" fmla="*/ 683005 h 1616455"/>
                <a:gd name="connsiteX187" fmla="*/ 1200150 w 1267343"/>
                <a:gd name="connsiteY187" fmla="*/ 659192 h 1616455"/>
                <a:gd name="connsiteX188" fmla="*/ 1247775 w 1267343"/>
                <a:gd name="connsiteY188" fmla="*/ 678242 h 1616455"/>
                <a:gd name="connsiteX189" fmla="*/ 1262063 w 1267343"/>
                <a:gd name="connsiteY189" fmla="*/ 692530 h 1616455"/>
                <a:gd name="connsiteX190" fmla="*/ 1262063 w 1267343"/>
                <a:gd name="connsiteY190" fmla="*/ 744917 h 1616455"/>
                <a:gd name="connsiteX191" fmla="*/ 1247775 w 1267343"/>
                <a:gd name="connsiteY191" fmla="*/ 749680 h 1616455"/>
                <a:gd name="connsiteX192" fmla="*/ 1185863 w 1267343"/>
                <a:gd name="connsiteY192" fmla="*/ 763967 h 1616455"/>
                <a:gd name="connsiteX193" fmla="*/ 1128713 w 1267343"/>
                <a:gd name="connsiteY193" fmla="*/ 773492 h 1616455"/>
                <a:gd name="connsiteX194" fmla="*/ 1114425 w 1267343"/>
                <a:gd name="connsiteY194" fmla="*/ 778255 h 1616455"/>
                <a:gd name="connsiteX195" fmla="*/ 1081088 w 1267343"/>
                <a:gd name="connsiteY195" fmla="*/ 787780 h 1616455"/>
                <a:gd name="connsiteX196" fmla="*/ 1071563 w 1267343"/>
                <a:gd name="connsiteY196" fmla="*/ 825880 h 1616455"/>
                <a:gd name="connsiteX197" fmla="*/ 1023938 w 1267343"/>
                <a:gd name="connsiteY197" fmla="*/ 840167 h 1616455"/>
                <a:gd name="connsiteX198" fmla="*/ 1000125 w 1267343"/>
                <a:gd name="connsiteY198" fmla="*/ 844930 h 1616455"/>
                <a:gd name="connsiteX199" fmla="*/ 971550 w 1267343"/>
                <a:gd name="connsiteY199" fmla="*/ 854455 h 1616455"/>
                <a:gd name="connsiteX200" fmla="*/ 952500 w 1267343"/>
                <a:gd name="connsiteY200" fmla="*/ 859217 h 1616455"/>
                <a:gd name="connsiteX201" fmla="*/ 933451 w 1267343"/>
                <a:gd name="connsiteY201" fmla="*/ 909224 h 1616455"/>
                <a:gd name="connsiteX202" fmla="*/ 971550 w 1267343"/>
                <a:gd name="connsiteY202" fmla="*/ 906842 h 1616455"/>
                <a:gd name="connsiteX203" fmla="*/ 985838 w 1267343"/>
                <a:gd name="connsiteY203" fmla="*/ 925892 h 1616455"/>
                <a:gd name="connsiteX204" fmla="*/ 1004888 w 1267343"/>
                <a:gd name="connsiteY204" fmla="*/ 944942 h 1616455"/>
                <a:gd name="connsiteX205" fmla="*/ 1009650 w 1267343"/>
                <a:gd name="connsiteY205" fmla="*/ 959230 h 1616455"/>
                <a:gd name="connsiteX206" fmla="*/ 1023938 w 1267343"/>
                <a:gd name="connsiteY206" fmla="*/ 966374 h 1616455"/>
                <a:gd name="connsiteX207" fmla="*/ 1066800 w 1267343"/>
                <a:gd name="connsiteY207" fmla="*/ 954467 h 1616455"/>
                <a:gd name="connsiteX208" fmla="*/ 1085850 w 1267343"/>
                <a:gd name="connsiteY208" fmla="*/ 954467 h 1616455"/>
                <a:gd name="connsiteX209" fmla="*/ 1119188 w 1267343"/>
                <a:gd name="connsiteY209" fmla="*/ 940180 h 1616455"/>
                <a:gd name="connsiteX210" fmla="*/ 1143000 w 1267343"/>
                <a:gd name="connsiteY210" fmla="*/ 944942 h 1616455"/>
                <a:gd name="connsiteX211" fmla="*/ 1152525 w 1267343"/>
                <a:gd name="connsiteY211" fmla="*/ 959230 h 1616455"/>
                <a:gd name="connsiteX212" fmla="*/ 1166813 w 1267343"/>
                <a:gd name="connsiteY212" fmla="*/ 992567 h 1616455"/>
                <a:gd name="connsiteX213" fmla="*/ 1162050 w 1267343"/>
                <a:gd name="connsiteY213" fmla="*/ 1006855 h 1616455"/>
                <a:gd name="connsiteX214" fmla="*/ 1147763 w 1267343"/>
                <a:gd name="connsiteY214" fmla="*/ 1011617 h 1616455"/>
                <a:gd name="connsiteX215" fmla="*/ 1060110 w 1267343"/>
                <a:gd name="connsiteY215" fmla="*/ 1021041 h 1616455"/>
                <a:gd name="connsiteX216" fmla="*/ 1052513 w 1267343"/>
                <a:gd name="connsiteY216" fmla="*/ 1006855 h 1616455"/>
                <a:gd name="connsiteX217" fmla="*/ 1023938 w 1267343"/>
                <a:gd name="connsiteY217" fmla="*/ 997330 h 1616455"/>
                <a:gd name="connsiteX218" fmla="*/ 985838 w 1267343"/>
                <a:gd name="connsiteY218" fmla="*/ 987805 h 1616455"/>
                <a:gd name="connsiteX219" fmla="*/ 952500 w 1267343"/>
                <a:gd name="connsiteY219" fmla="*/ 994949 h 1616455"/>
                <a:gd name="connsiteX220" fmla="*/ 890588 w 1267343"/>
                <a:gd name="connsiteY220" fmla="*/ 973517 h 1616455"/>
                <a:gd name="connsiteX221" fmla="*/ 909637 w 1267343"/>
                <a:gd name="connsiteY221" fmla="*/ 975899 h 1616455"/>
                <a:gd name="connsiteX222" fmla="*/ 902495 w 1267343"/>
                <a:gd name="connsiteY222" fmla="*/ 1059242 h 1616455"/>
                <a:gd name="connsiteX223" fmla="*/ 871537 w 1267343"/>
                <a:gd name="connsiteY223" fmla="*/ 1104486 h 1616455"/>
                <a:gd name="connsiteX224" fmla="*/ 850107 w 1267343"/>
                <a:gd name="connsiteY224" fmla="*/ 1111630 h 1616455"/>
                <a:gd name="connsiteX225" fmla="*/ 833438 w 1267343"/>
                <a:gd name="connsiteY225" fmla="*/ 1116392 h 1616455"/>
                <a:gd name="connsiteX226" fmla="*/ 823913 w 1267343"/>
                <a:gd name="connsiteY226" fmla="*/ 1166399 h 1616455"/>
                <a:gd name="connsiteX227" fmla="*/ 781051 w 1267343"/>
                <a:gd name="connsiteY227" fmla="*/ 1178305 h 1616455"/>
                <a:gd name="connsiteX228" fmla="*/ 762000 w 1267343"/>
                <a:gd name="connsiteY228" fmla="*/ 1173542 h 1616455"/>
                <a:gd name="connsiteX229" fmla="*/ 754856 w 1267343"/>
                <a:gd name="connsiteY229" fmla="*/ 1204498 h 1616455"/>
                <a:gd name="connsiteX230" fmla="*/ 736260 w 1267343"/>
                <a:gd name="connsiteY230" fmla="*/ 1225828 h 1616455"/>
                <a:gd name="connsiteX231" fmla="*/ 714376 w 1267343"/>
                <a:gd name="connsiteY231" fmla="*/ 1254505 h 1616455"/>
                <a:gd name="connsiteX232" fmla="*/ 704850 w 1267343"/>
                <a:gd name="connsiteY232" fmla="*/ 1302130 h 1616455"/>
                <a:gd name="connsiteX233" fmla="*/ 733425 w 1267343"/>
                <a:gd name="connsiteY233" fmla="*/ 1321180 h 1616455"/>
                <a:gd name="connsiteX234" fmla="*/ 747713 w 1267343"/>
                <a:gd name="connsiteY234" fmla="*/ 1330705 h 1616455"/>
                <a:gd name="connsiteX235" fmla="*/ 757238 w 1267343"/>
                <a:gd name="connsiteY235" fmla="*/ 1344992 h 1616455"/>
                <a:gd name="connsiteX236" fmla="*/ 776288 w 1267343"/>
                <a:gd name="connsiteY236" fmla="*/ 1359280 h 1616455"/>
                <a:gd name="connsiteX237" fmla="*/ 828675 w 1267343"/>
                <a:gd name="connsiteY237" fmla="*/ 1368805 h 1616455"/>
                <a:gd name="connsiteX238" fmla="*/ 842963 w 1267343"/>
                <a:gd name="connsiteY238" fmla="*/ 1378330 h 1616455"/>
                <a:gd name="connsiteX239" fmla="*/ 852488 w 1267343"/>
                <a:gd name="connsiteY239" fmla="*/ 1392617 h 1616455"/>
                <a:gd name="connsiteX240" fmla="*/ 885825 w 1267343"/>
                <a:gd name="connsiteY240" fmla="*/ 1397380 h 1616455"/>
                <a:gd name="connsiteX241" fmla="*/ 900113 w 1267343"/>
                <a:gd name="connsiteY241" fmla="*/ 1406905 h 1616455"/>
                <a:gd name="connsiteX242" fmla="*/ 942975 w 1267343"/>
                <a:gd name="connsiteY242" fmla="*/ 1392617 h 1616455"/>
                <a:gd name="connsiteX243" fmla="*/ 966788 w 1267343"/>
                <a:gd name="connsiteY243" fmla="*/ 1373567 h 1616455"/>
                <a:gd name="connsiteX244" fmla="*/ 976313 w 1267343"/>
                <a:gd name="connsiteY244" fmla="*/ 1359280 h 1616455"/>
                <a:gd name="connsiteX245" fmla="*/ 990600 w 1267343"/>
                <a:gd name="connsiteY245" fmla="*/ 1349755 h 1616455"/>
                <a:gd name="connsiteX246" fmla="*/ 995363 w 1267343"/>
                <a:gd name="connsiteY246" fmla="*/ 1335467 h 1616455"/>
                <a:gd name="connsiteX247" fmla="*/ 1033463 w 1267343"/>
                <a:gd name="connsiteY247" fmla="*/ 1344992 h 1616455"/>
                <a:gd name="connsiteX248" fmla="*/ 1157288 w 1267343"/>
                <a:gd name="connsiteY248" fmla="*/ 1359280 h 1616455"/>
                <a:gd name="connsiteX249" fmla="*/ 1185863 w 1267343"/>
                <a:gd name="connsiteY249" fmla="*/ 1368805 h 1616455"/>
                <a:gd name="connsiteX250" fmla="*/ 1190625 w 1267343"/>
                <a:gd name="connsiteY250" fmla="*/ 1383092 h 1616455"/>
                <a:gd name="connsiteX251" fmla="*/ 1200150 w 1267343"/>
                <a:gd name="connsiteY251" fmla="*/ 1397380 h 1616455"/>
                <a:gd name="connsiteX252" fmla="*/ 1190625 w 1267343"/>
                <a:gd name="connsiteY252" fmla="*/ 1411667 h 1616455"/>
                <a:gd name="connsiteX253" fmla="*/ 1119188 w 1267343"/>
                <a:gd name="connsiteY253" fmla="*/ 1406905 h 1616455"/>
                <a:gd name="connsiteX254" fmla="*/ 1090613 w 1267343"/>
                <a:gd name="connsiteY254" fmla="*/ 1397380 h 1616455"/>
                <a:gd name="connsiteX255" fmla="*/ 1033463 w 1267343"/>
                <a:gd name="connsiteY255" fmla="*/ 1406905 h 1616455"/>
                <a:gd name="connsiteX256" fmla="*/ 985838 w 1267343"/>
                <a:gd name="connsiteY256" fmla="*/ 1416430 h 1616455"/>
                <a:gd name="connsiteX257" fmla="*/ 971550 w 1267343"/>
                <a:gd name="connsiteY257" fmla="*/ 1425955 h 1616455"/>
                <a:gd name="connsiteX258" fmla="*/ 957263 w 1267343"/>
                <a:gd name="connsiteY258" fmla="*/ 1430717 h 1616455"/>
                <a:gd name="connsiteX259" fmla="*/ 952500 w 1267343"/>
                <a:gd name="connsiteY259" fmla="*/ 1445005 h 1616455"/>
                <a:gd name="connsiteX260" fmla="*/ 971550 w 1267343"/>
                <a:gd name="connsiteY260" fmla="*/ 1492630 h 1616455"/>
                <a:gd name="connsiteX261" fmla="*/ 1000125 w 1267343"/>
                <a:gd name="connsiteY261" fmla="*/ 1502155 h 1616455"/>
                <a:gd name="connsiteX262" fmla="*/ 1119188 w 1267343"/>
                <a:gd name="connsiteY262" fmla="*/ 1506917 h 1616455"/>
                <a:gd name="connsiteX263" fmla="*/ 1228725 w 1267343"/>
                <a:gd name="connsiteY263" fmla="*/ 1521205 h 1616455"/>
                <a:gd name="connsiteX264" fmla="*/ 1243013 w 1267343"/>
                <a:gd name="connsiteY264" fmla="*/ 1530730 h 1616455"/>
                <a:gd name="connsiteX265" fmla="*/ 1247775 w 1267343"/>
                <a:gd name="connsiteY265" fmla="*/ 1545017 h 1616455"/>
                <a:gd name="connsiteX266" fmla="*/ 1262063 w 1267343"/>
                <a:gd name="connsiteY266" fmla="*/ 1573592 h 1616455"/>
                <a:gd name="connsiteX267" fmla="*/ 1257300 w 1267343"/>
                <a:gd name="connsiteY267" fmla="*/ 1587880 h 1616455"/>
                <a:gd name="connsiteX268" fmla="*/ 1185863 w 1267343"/>
                <a:gd name="connsiteY268" fmla="*/ 1597405 h 1616455"/>
                <a:gd name="connsiteX269" fmla="*/ 1171575 w 1267343"/>
                <a:gd name="connsiteY269" fmla="*/ 1568830 h 1616455"/>
                <a:gd name="connsiteX270" fmla="*/ 1157288 w 1267343"/>
                <a:gd name="connsiteY270" fmla="*/ 1559305 h 1616455"/>
                <a:gd name="connsiteX271" fmla="*/ 1071563 w 1267343"/>
                <a:gd name="connsiteY271" fmla="*/ 1564067 h 1616455"/>
                <a:gd name="connsiteX272" fmla="*/ 1052513 w 1267343"/>
                <a:gd name="connsiteY272" fmla="*/ 1568830 h 1616455"/>
                <a:gd name="connsiteX273" fmla="*/ 1023938 w 1267343"/>
                <a:gd name="connsiteY273" fmla="*/ 1583117 h 1616455"/>
                <a:gd name="connsiteX274" fmla="*/ 1009650 w 1267343"/>
                <a:gd name="connsiteY274" fmla="*/ 1611692 h 1616455"/>
                <a:gd name="connsiteX275" fmla="*/ 995363 w 1267343"/>
                <a:gd name="connsiteY275" fmla="*/ 1616455 h 1616455"/>
                <a:gd name="connsiteX276" fmla="*/ 985838 w 1267343"/>
                <a:gd name="connsiteY276" fmla="*/ 1583117 h 1616455"/>
                <a:gd name="connsiteX277" fmla="*/ 976313 w 1267343"/>
                <a:gd name="connsiteY277" fmla="*/ 1530730 h 1616455"/>
                <a:gd name="connsiteX278" fmla="*/ 966788 w 1267343"/>
                <a:gd name="connsiteY278" fmla="*/ 1497392 h 1616455"/>
                <a:gd name="connsiteX279" fmla="*/ 952500 w 1267343"/>
                <a:gd name="connsiteY279" fmla="*/ 1487867 h 1616455"/>
                <a:gd name="connsiteX280" fmla="*/ 938213 w 1267343"/>
                <a:gd name="connsiteY280" fmla="*/ 1502155 h 1616455"/>
                <a:gd name="connsiteX281" fmla="*/ 933450 w 1267343"/>
                <a:gd name="connsiteY281" fmla="*/ 1540255 h 1616455"/>
                <a:gd name="connsiteX282" fmla="*/ 890588 w 1267343"/>
                <a:gd name="connsiteY282" fmla="*/ 1535492 h 1616455"/>
                <a:gd name="connsiteX283" fmla="*/ 881063 w 1267343"/>
                <a:gd name="connsiteY283" fmla="*/ 1511680 h 1616455"/>
                <a:gd name="connsiteX284" fmla="*/ 885825 w 1267343"/>
                <a:gd name="connsiteY284" fmla="*/ 1492630 h 1616455"/>
                <a:gd name="connsiteX285" fmla="*/ 876300 w 1267343"/>
                <a:gd name="connsiteY285" fmla="*/ 1449767 h 1616455"/>
                <a:gd name="connsiteX286" fmla="*/ 862013 w 1267343"/>
                <a:gd name="connsiteY286" fmla="*/ 1440242 h 1616455"/>
                <a:gd name="connsiteX287" fmla="*/ 828675 w 1267343"/>
                <a:gd name="connsiteY287" fmla="*/ 1464055 h 1616455"/>
                <a:gd name="connsiteX288" fmla="*/ 809625 w 1267343"/>
                <a:gd name="connsiteY288" fmla="*/ 1459292 h 1616455"/>
                <a:gd name="connsiteX289" fmla="*/ 795338 w 1267343"/>
                <a:gd name="connsiteY289" fmla="*/ 1421192 h 1616455"/>
                <a:gd name="connsiteX290" fmla="*/ 790575 w 1267343"/>
                <a:gd name="connsiteY290" fmla="*/ 1402142 h 1616455"/>
                <a:gd name="connsiteX291" fmla="*/ 766763 w 1267343"/>
                <a:gd name="connsiteY291" fmla="*/ 1406905 h 1616455"/>
                <a:gd name="connsiteX292" fmla="*/ 738188 w 1267343"/>
                <a:gd name="connsiteY292" fmla="*/ 1416430 h 1616455"/>
                <a:gd name="connsiteX293" fmla="*/ 638175 w 1267343"/>
                <a:gd name="connsiteY293" fmla="*/ 1411667 h 1616455"/>
                <a:gd name="connsiteX294" fmla="*/ 623888 w 1267343"/>
                <a:gd name="connsiteY294" fmla="*/ 1406905 h 1616455"/>
                <a:gd name="connsiteX295" fmla="*/ 609600 w 1267343"/>
                <a:gd name="connsiteY295" fmla="*/ 1373567 h 1616455"/>
                <a:gd name="connsiteX296" fmla="*/ 623888 w 1267343"/>
                <a:gd name="connsiteY296" fmla="*/ 1364042 h 1616455"/>
                <a:gd name="connsiteX297" fmla="*/ 676275 w 1267343"/>
                <a:gd name="connsiteY297" fmla="*/ 1359280 h 1616455"/>
                <a:gd name="connsiteX298" fmla="*/ 666750 w 1267343"/>
                <a:gd name="connsiteY298" fmla="*/ 1330705 h 1616455"/>
                <a:gd name="connsiteX299" fmla="*/ 661988 w 1267343"/>
                <a:gd name="connsiteY299" fmla="*/ 1316417 h 1616455"/>
                <a:gd name="connsiteX300" fmla="*/ 657225 w 1267343"/>
                <a:gd name="connsiteY300" fmla="*/ 1297367 h 1616455"/>
                <a:gd name="connsiteX301" fmla="*/ 642938 w 1267343"/>
                <a:gd name="connsiteY301" fmla="*/ 1287842 h 1616455"/>
                <a:gd name="connsiteX302" fmla="*/ 585788 w 1267343"/>
                <a:gd name="connsiteY302" fmla="*/ 1297367 h 1616455"/>
                <a:gd name="connsiteX303" fmla="*/ 576263 w 1267343"/>
                <a:gd name="connsiteY303" fmla="*/ 1283080 h 1616455"/>
                <a:gd name="connsiteX304" fmla="*/ 590550 w 1267343"/>
                <a:gd name="connsiteY304" fmla="*/ 1273555 h 1616455"/>
                <a:gd name="connsiteX305" fmla="*/ 600075 w 1267343"/>
                <a:gd name="connsiteY305" fmla="*/ 1244980 h 1616455"/>
                <a:gd name="connsiteX306" fmla="*/ 604838 w 1267343"/>
                <a:gd name="connsiteY306" fmla="*/ 1230692 h 1616455"/>
                <a:gd name="connsiteX307" fmla="*/ 590550 w 1267343"/>
                <a:gd name="connsiteY307" fmla="*/ 1221167 h 1616455"/>
                <a:gd name="connsiteX308" fmla="*/ 561975 w 1267343"/>
                <a:gd name="connsiteY308" fmla="*/ 1206880 h 1616455"/>
                <a:gd name="connsiteX309" fmla="*/ 547688 w 1267343"/>
                <a:gd name="connsiteY309" fmla="*/ 1192592 h 1616455"/>
                <a:gd name="connsiteX310" fmla="*/ 519113 w 1267343"/>
                <a:gd name="connsiteY310" fmla="*/ 1173542 h 1616455"/>
                <a:gd name="connsiteX311" fmla="*/ 504825 w 1267343"/>
                <a:gd name="connsiteY311" fmla="*/ 1164017 h 1616455"/>
                <a:gd name="connsiteX312" fmla="*/ 490538 w 1267343"/>
                <a:gd name="connsiteY312" fmla="*/ 1159255 h 1616455"/>
                <a:gd name="connsiteX313" fmla="*/ 476250 w 1267343"/>
                <a:gd name="connsiteY313" fmla="*/ 1149730 h 1616455"/>
                <a:gd name="connsiteX314" fmla="*/ 447675 w 1267343"/>
                <a:gd name="connsiteY314" fmla="*/ 1140205 h 1616455"/>
                <a:gd name="connsiteX315" fmla="*/ 433388 w 1267343"/>
                <a:gd name="connsiteY315" fmla="*/ 1130680 h 1616455"/>
                <a:gd name="connsiteX316" fmla="*/ 347663 w 1267343"/>
                <a:gd name="connsiteY316" fmla="*/ 1140205 h 1616455"/>
                <a:gd name="connsiteX317" fmla="*/ 295275 w 1267343"/>
                <a:gd name="connsiteY317" fmla="*/ 1135442 h 1616455"/>
                <a:gd name="connsiteX318" fmla="*/ 280988 w 1267343"/>
                <a:gd name="connsiteY318" fmla="*/ 1125917 h 1616455"/>
                <a:gd name="connsiteX319" fmla="*/ 223838 w 1267343"/>
                <a:gd name="connsiteY319" fmla="*/ 1116392 h 1616455"/>
                <a:gd name="connsiteX320" fmla="*/ 195263 w 1267343"/>
                <a:gd name="connsiteY320" fmla="*/ 1106867 h 1616455"/>
                <a:gd name="connsiteX321" fmla="*/ 180975 w 1267343"/>
                <a:gd name="connsiteY321" fmla="*/ 1102105 h 1616455"/>
                <a:gd name="connsiteX322" fmla="*/ 109538 w 1267343"/>
                <a:gd name="connsiteY322" fmla="*/ 1116392 h 1616455"/>
                <a:gd name="connsiteX323" fmla="*/ 104775 w 1267343"/>
                <a:gd name="connsiteY323" fmla="*/ 1130680 h 1616455"/>
                <a:gd name="connsiteX324" fmla="*/ 114300 w 1267343"/>
                <a:gd name="connsiteY324" fmla="*/ 1240217 h 1616455"/>
                <a:gd name="connsiteX325" fmla="*/ 119063 w 1267343"/>
                <a:gd name="connsiteY325" fmla="*/ 1249742 h 1616455"/>
                <a:gd name="connsiteX0" fmla="*/ 109538 w 1267343"/>
                <a:gd name="connsiteY0" fmla="*/ 1321180 h 1616455"/>
                <a:gd name="connsiteX1" fmla="*/ 85725 w 1267343"/>
                <a:gd name="connsiteY1" fmla="*/ 1316417 h 1616455"/>
                <a:gd name="connsiteX2" fmla="*/ 80963 w 1267343"/>
                <a:gd name="connsiteY2" fmla="*/ 1302130 h 1616455"/>
                <a:gd name="connsiteX3" fmla="*/ 71438 w 1267343"/>
                <a:gd name="connsiteY3" fmla="*/ 1287842 h 1616455"/>
                <a:gd name="connsiteX4" fmla="*/ 57150 w 1267343"/>
                <a:gd name="connsiteY4" fmla="*/ 1235455 h 1616455"/>
                <a:gd name="connsiteX5" fmla="*/ 52388 w 1267343"/>
                <a:gd name="connsiteY5" fmla="*/ 1221167 h 1616455"/>
                <a:gd name="connsiteX6" fmla="*/ 38100 w 1267343"/>
                <a:gd name="connsiteY6" fmla="*/ 1211642 h 1616455"/>
                <a:gd name="connsiteX7" fmla="*/ 19050 w 1267343"/>
                <a:gd name="connsiteY7" fmla="*/ 1183067 h 1616455"/>
                <a:gd name="connsiteX8" fmla="*/ 14288 w 1267343"/>
                <a:gd name="connsiteY8" fmla="*/ 1168780 h 1616455"/>
                <a:gd name="connsiteX9" fmla="*/ 0 w 1267343"/>
                <a:gd name="connsiteY9" fmla="*/ 1140205 h 1616455"/>
                <a:gd name="connsiteX10" fmla="*/ 28575 w 1267343"/>
                <a:gd name="connsiteY10" fmla="*/ 1121155 h 1616455"/>
                <a:gd name="connsiteX11" fmla="*/ 42863 w 1267343"/>
                <a:gd name="connsiteY11" fmla="*/ 1111630 h 1616455"/>
                <a:gd name="connsiteX12" fmla="*/ 71438 w 1267343"/>
                <a:gd name="connsiteY12" fmla="*/ 1087817 h 1616455"/>
                <a:gd name="connsiteX13" fmla="*/ 76200 w 1267343"/>
                <a:gd name="connsiteY13" fmla="*/ 1073530 h 1616455"/>
                <a:gd name="connsiteX14" fmla="*/ 76200 w 1267343"/>
                <a:gd name="connsiteY14" fmla="*/ 1016380 h 1616455"/>
                <a:gd name="connsiteX15" fmla="*/ 66675 w 1267343"/>
                <a:gd name="connsiteY15" fmla="*/ 1002092 h 1616455"/>
                <a:gd name="connsiteX16" fmla="*/ 47625 w 1267343"/>
                <a:gd name="connsiteY16" fmla="*/ 997330 h 1616455"/>
                <a:gd name="connsiteX17" fmla="*/ 42863 w 1267343"/>
                <a:gd name="connsiteY17" fmla="*/ 935417 h 1616455"/>
                <a:gd name="connsiteX18" fmla="*/ 57150 w 1267343"/>
                <a:gd name="connsiteY18" fmla="*/ 925892 h 1616455"/>
                <a:gd name="connsiteX19" fmla="*/ 109538 w 1267343"/>
                <a:gd name="connsiteY19" fmla="*/ 944942 h 1616455"/>
                <a:gd name="connsiteX20" fmla="*/ 119063 w 1267343"/>
                <a:gd name="connsiteY20" fmla="*/ 973517 h 1616455"/>
                <a:gd name="connsiteX21" fmla="*/ 128588 w 1267343"/>
                <a:gd name="connsiteY21" fmla="*/ 1002092 h 1616455"/>
                <a:gd name="connsiteX22" fmla="*/ 133350 w 1267343"/>
                <a:gd name="connsiteY22" fmla="*/ 1016380 h 1616455"/>
                <a:gd name="connsiteX23" fmla="*/ 147638 w 1267343"/>
                <a:gd name="connsiteY23" fmla="*/ 1021142 h 1616455"/>
                <a:gd name="connsiteX24" fmla="*/ 161925 w 1267343"/>
                <a:gd name="connsiteY24" fmla="*/ 1030667 h 1616455"/>
                <a:gd name="connsiteX25" fmla="*/ 238125 w 1267343"/>
                <a:gd name="connsiteY25" fmla="*/ 1044955 h 1616455"/>
                <a:gd name="connsiteX26" fmla="*/ 266700 w 1267343"/>
                <a:gd name="connsiteY26" fmla="*/ 1064005 h 1616455"/>
                <a:gd name="connsiteX27" fmla="*/ 285750 w 1267343"/>
                <a:gd name="connsiteY27" fmla="*/ 1087817 h 1616455"/>
                <a:gd name="connsiteX28" fmla="*/ 314325 w 1267343"/>
                <a:gd name="connsiteY28" fmla="*/ 1097342 h 1616455"/>
                <a:gd name="connsiteX29" fmla="*/ 457200 w 1267343"/>
                <a:gd name="connsiteY29" fmla="*/ 1092580 h 1616455"/>
                <a:gd name="connsiteX30" fmla="*/ 466725 w 1267343"/>
                <a:gd name="connsiteY30" fmla="*/ 1078292 h 1616455"/>
                <a:gd name="connsiteX31" fmla="*/ 481013 w 1267343"/>
                <a:gd name="connsiteY31" fmla="*/ 1068767 h 1616455"/>
                <a:gd name="connsiteX32" fmla="*/ 485775 w 1267343"/>
                <a:gd name="connsiteY32" fmla="*/ 1021142 h 1616455"/>
                <a:gd name="connsiteX33" fmla="*/ 481013 w 1267343"/>
                <a:gd name="connsiteY33" fmla="*/ 1006855 h 1616455"/>
                <a:gd name="connsiteX34" fmla="*/ 466725 w 1267343"/>
                <a:gd name="connsiteY34" fmla="*/ 1002092 h 1616455"/>
                <a:gd name="connsiteX35" fmla="*/ 442913 w 1267343"/>
                <a:gd name="connsiteY35" fmla="*/ 959230 h 1616455"/>
                <a:gd name="connsiteX36" fmla="*/ 438150 w 1267343"/>
                <a:gd name="connsiteY36" fmla="*/ 940180 h 1616455"/>
                <a:gd name="connsiteX37" fmla="*/ 433388 w 1267343"/>
                <a:gd name="connsiteY37" fmla="*/ 892555 h 1616455"/>
                <a:gd name="connsiteX38" fmla="*/ 419100 w 1267343"/>
                <a:gd name="connsiteY38" fmla="*/ 887792 h 1616455"/>
                <a:gd name="connsiteX39" fmla="*/ 390525 w 1267343"/>
                <a:gd name="connsiteY39" fmla="*/ 873505 h 1616455"/>
                <a:gd name="connsiteX40" fmla="*/ 376238 w 1267343"/>
                <a:gd name="connsiteY40" fmla="*/ 859217 h 1616455"/>
                <a:gd name="connsiteX41" fmla="*/ 371475 w 1267343"/>
                <a:gd name="connsiteY41" fmla="*/ 844930 h 1616455"/>
                <a:gd name="connsiteX42" fmla="*/ 361950 w 1267343"/>
                <a:gd name="connsiteY42" fmla="*/ 830642 h 1616455"/>
                <a:gd name="connsiteX43" fmla="*/ 357188 w 1267343"/>
                <a:gd name="connsiteY43" fmla="*/ 816355 h 1616455"/>
                <a:gd name="connsiteX44" fmla="*/ 314325 w 1267343"/>
                <a:gd name="connsiteY44" fmla="*/ 783017 h 1616455"/>
                <a:gd name="connsiteX45" fmla="*/ 300038 w 1267343"/>
                <a:gd name="connsiteY45" fmla="*/ 773492 h 1616455"/>
                <a:gd name="connsiteX46" fmla="*/ 314325 w 1267343"/>
                <a:gd name="connsiteY46" fmla="*/ 759205 h 1616455"/>
                <a:gd name="connsiteX47" fmla="*/ 357188 w 1267343"/>
                <a:gd name="connsiteY47" fmla="*/ 768730 h 1616455"/>
                <a:gd name="connsiteX48" fmla="*/ 385763 w 1267343"/>
                <a:gd name="connsiteY48" fmla="*/ 787780 h 1616455"/>
                <a:gd name="connsiteX49" fmla="*/ 409575 w 1267343"/>
                <a:gd name="connsiteY49" fmla="*/ 806830 h 1616455"/>
                <a:gd name="connsiteX50" fmla="*/ 438150 w 1267343"/>
                <a:gd name="connsiteY50" fmla="*/ 825880 h 1616455"/>
                <a:gd name="connsiteX51" fmla="*/ 452438 w 1267343"/>
                <a:gd name="connsiteY51" fmla="*/ 840167 h 1616455"/>
                <a:gd name="connsiteX52" fmla="*/ 471488 w 1267343"/>
                <a:gd name="connsiteY52" fmla="*/ 868742 h 1616455"/>
                <a:gd name="connsiteX53" fmla="*/ 490538 w 1267343"/>
                <a:gd name="connsiteY53" fmla="*/ 897317 h 1616455"/>
                <a:gd name="connsiteX54" fmla="*/ 500063 w 1267343"/>
                <a:gd name="connsiteY54" fmla="*/ 911605 h 1616455"/>
                <a:gd name="connsiteX55" fmla="*/ 509588 w 1267343"/>
                <a:gd name="connsiteY55" fmla="*/ 925892 h 1616455"/>
                <a:gd name="connsiteX56" fmla="*/ 514350 w 1267343"/>
                <a:gd name="connsiteY56" fmla="*/ 940180 h 1616455"/>
                <a:gd name="connsiteX57" fmla="*/ 523875 w 1267343"/>
                <a:gd name="connsiteY57" fmla="*/ 954467 h 1616455"/>
                <a:gd name="connsiteX58" fmla="*/ 542925 w 1267343"/>
                <a:gd name="connsiteY58" fmla="*/ 997330 h 1616455"/>
                <a:gd name="connsiteX59" fmla="*/ 557213 w 1267343"/>
                <a:gd name="connsiteY59" fmla="*/ 1035430 h 1616455"/>
                <a:gd name="connsiteX60" fmla="*/ 576263 w 1267343"/>
                <a:gd name="connsiteY60" fmla="*/ 1030667 h 1616455"/>
                <a:gd name="connsiteX61" fmla="*/ 581025 w 1267343"/>
                <a:gd name="connsiteY61" fmla="*/ 1016380 h 1616455"/>
                <a:gd name="connsiteX62" fmla="*/ 561975 w 1267343"/>
                <a:gd name="connsiteY62" fmla="*/ 987805 h 1616455"/>
                <a:gd name="connsiteX63" fmla="*/ 552450 w 1267343"/>
                <a:gd name="connsiteY63" fmla="*/ 973517 h 1616455"/>
                <a:gd name="connsiteX64" fmla="*/ 566738 w 1267343"/>
                <a:gd name="connsiteY64" fmla="*/ 968755 h 1616455"/>
                <a:gd name="connsiteX65" fmla="*/ 604838 w 1267343"/>
                <a:gd name="connsiteY65" fmla="*/ 983042 h 1616455"/>
                <a:gd name="connsiteX66" fmla="*/ 628650 w 1267343"/>
                <a:gd name="connsiteY66" fmla="*/ 1006855 h 1616455"/>
                <a:gd name="connsiteX67" fmla="*/ 638175 w 1267343"/>
                <a:gd name="connsiteY67" fmla="*/ 978280 h 1616455"/>
                <a:gd name="connsiteX68" fmla="*/ 633413 w 1267343"/>
                <a:gd name="connsiteY68" fmla="*/ 959230 h 1616455"/>
                <a:gd name="connsiteX69" fmla="*/ 590550 w 1267343"/>
                <a:gd name="connsiteY69" fmla="*/ 925892 h 1616455"/>
                <a:gd name="connsiteX70" fmla="*/ 576263 w 1267343"/>
                <a:gd name="connsiteY70" fmla="*/ 916367 h 1616455"/>
                <a:gd name="connsiteX71" fmla="*/ 685800 w 1267343"/>
                <a:gd name="connsiteY71" fmla="*/ 897317 h 1616455"/>
                <a:gd name="connsiteX72" fmla="*/ 681038 w 1267343"/>
                <a:gd name="connsiteY72" fmla="*/ 854455 h 1616455"/>
                <a:gd name="connsiteX73" fmla="*/ 666750 w 1267343"/>
                <a:gd name="connsiteY73" fmla="*/ 844930 h 1616455"/>
                <a:gd name="connsiteX74" fmla="*/ 609600 w 1267343"/>
                <a:gd name="connsiteY74" fmla="*/ 825880 h 1616455"/>
                <a:gd name="connsiteX75" fmla="*/ 614363 w 1267343"/>
                <a:gd name="connsiteY75" fmla="*/ 806830 h 1616455"/>
                <a:gd name="connsiteX76" fmla="*/ 633413 w 1267343"/>
                <a:gd name="connsiteY76" fmla="*/ 802067 h 1616455"/>
                <a:gd name="connsiteX77" fmla="*/ 671513 w 1267343"/>
                <a:gd name="connsiteY77" fmla="*/ 797305 h 1616455"/>
                <a:gd name="connsiteX78" fmla="*/ 704850 w 1267343"/>
                <a:gd name="connsiteY78" fmla="*/ 787780 h 1616455"/>
                <a:gd name="connsiteX79" fmla="*/ 719138 w 1267343"/>
                <a:gd name="connsiteY79" fmla="*/ 768730 h 1616455"/>
                <a:gd name="connsiteX80" fmla="*/ 747713 w 1267343"/>
                <a:gd name="connsiteY80" fmla="*/ 740155 h 1616455"/>
                <a:gd name="connsiteX81" fmla="*/ 709613 w 1267343"/>
                <a:gd name="connsiteY81" fmla="*/ 725867 h 1616455"/>
                <a:gd name="connsiteX82" fmla="*/ 695325 w 1267343"/>
                <a:gd name="connsiteY82" fmla="*/ 716342 h 1616455"/>
                <a:gd name="connsiteX83" fmla="*/ 676275 w 1267343"/>
                <a:gd name="connsiteY83" fmla="*/ 711580 h 1616455"/>
                <a:gd name="connsiteX84" fmla="*/ 642938 w 1267343"/>
                <a:gd name="connsiteY84" fmla="*/ 678242 h 1616455"/>
                <a:gd name="connsiteX85" fmla="*/ 647700 w 1267343"/>
                <a:gd name="connsiteY85" fmla="*/ 654430 h 1616455"/>
                <a:gd name="connsiteX86" fmla="*/ 676275 w 1267343"/>
                <a:gd name="connsiteY86" fmla="*/ 635380 h 1616455"/>
                <a:gd name="connsiteX87" fmla="*/ 681038 w 1267343"/>
                <a:gd name="connsiteY87" fmla="*/ 621092 h 1616455"/>
                <a:gd name="connsiteX88" fmla="*/ 676275 w 1267343"/>
                <a:gd name="connsiteY88" fmla="*/ 592517 h 1616455"/>
                <a:gd name="connsiteX89" fmla="*/ 666750 w 1267343"/>
                <a:gd name="connsiteY89" fmla="*/ 578230 h 1616455"/>
                <a:gd name="connsiteX90" fmla="*/ 652463 w 1267343"/>
                <a:gd name="connsiteY90" fmla="*/ 573467 h 1616455"/>
                <a:gd name="connsiteX91" fmla="*/ 609600 w 1267343"/>
                <a:gd name="connsiteY91" fmla="*/ 568705 h 1616455"/>
                <a:gd name="connsiteX92" fmla="*/ 561975 w 1267343"/>
                <a:gd name="connsiteY92" fmla="*/ 559180 h 1616455"/>
                <a:gd name="connsiteX93" fmla="*/ 533400 w 1267343"/>
                <a:gd name="connsiteY93" fmla="*/ 549655 h 1616455"/>
                <a:gd name="connsiteX94" fmla="*/ 504825 w 1267343"/>
                <a:gd name="connsiteY94" fmla="*/ 544892 h 1616455"/>
                <a:gd name="connsiteX95" fmla="*/ 495300 w 1267343"/>
                <a:gd name="connsiteY95" fmla="*/ 511555 h 1616455"/>
                <a:gd name="connsiteX96" fmla="*/ 519113 w 1267343"/>
                <a:gd name="connsiteY96" fmla="*/ 506792 h 1616455"/>
                <a:gd name="connsiteX97" fmla="*/ 547688 w 1267343"/>
                <a:gd name="connsiteY97" fmla="*/ 497267 h 1616455"/>
                <a:gd name="connsiteX98" fmla="*/ 576263 w 1267343"/>
                <a:gd name="connsiteY98" fmla="*/ 521080 h 1616455"/>
                <a:gd name="connsiteX99" fmla="*/ 619125 w 1267343"/>
                <a:gd name="connsiteY99" fmla="*/ 516317 h 1616455"/>
                <a:gd name="connsiteX100" fmla="*/ 628650 w 1267343"/>
                <a:gd name="connsiteY100" fmla="*/ 502030 h 1616455"/>
                <a:gd name="connsiteX101" fmla="*/ 690563 w 1267343"/>
                <a:gd name="connsiteY101" fmla="*/ 497267 h 1616455"/>
                <a:gd name="connsiteX102" fmla="*/ 757238 w 1267343"/>
                <a:gd name="connsiteY102" fmla="*/ 492505 h 1616455"/>
                <a:gd name="connsiteX103" fmla="*/ 712448 w 1267343"/>
                <a:gd name="connsiteY103" fmla="*/ 485259 h 1616455"/>
                <a:gd name="connsiteX104" fmla="*/ 781050 w 1267343"/>
                <a:gd name="connsiteY104" fmla="*/ 468692 h 1616455"/>
                <a:gd name="connsiteX105" fmla="*/ 804863 w 1267343"/>
                <a:gd name="connsiteY105" fmla="*/ 444880 h 1616455"/>
                <a:gd name="connsiteX106" fmla="*/ 833438 w 1267343"/>
                <a:gd name="connsiteY106" fmla="*/ 435355 h 1616455"/>
                <a:gd name="connsiteX107" fmla="*/ 838200 w 1267343"/>
                <a:gd name="connsiteY107" fmla="*/ 344867 h 1616455"/>
                <a:gd name="connsiteX108" fmla="*/ 828675 w 1267343"/>
                <a:gd name="connsiteY108" fmla="*/ 306767 h 1616455"/>
                <a:gd name="connsiteX109" fmla="*/ 823913 w 1267343"/>
                <a:gd name="connsiteY109" fmla="*/ 287717 h 1616455"/>
                <a:gd name="connsiteX110" fmla="*/ 814388 w 1267343"/>
                <a:gd name="connsiteY110" fmla="*/ 268667 h 1616455"/>
                <a:gd name="connsiteX111" fmla="*/ 788194 w 1267343"/>
                <a:gd name="connsiteY111" fmla="*/ 256761 h 1616455"/>
                <a:gd name="connsiteX112" fmla="*/ 776288 w 1267343"/>
                <a:gd name="connsiteY112" fmla="*/ 216280 h 1616455"/>
                <a:gd name="connsiteX113" fmla="*/ 757238 w 1267343"/>
                <a:gd name="connsiteY113" fmla="*/ 197230 h 1616455"/>
                <a:gd name="connsiteX114" fmla="*/ 728663 w 1267343"/>
                <a:gd name="connsiteY114" fmla="*/ 187705 h 1616455"/>
                <a:gd name="connsiteX115" fmla="*/ 702470 w 1267343"/>
                <a:gd name="connsiteY115" fmla="*/ 182943 h 1616455"/>
                <a:gd name="connsiteX116" fmla="*/ 681038 w 1267343"/>
                <a:gd name="connsiteY116" fmla="*/ 173417 h 1616455"/>
                <a:gd name="connsiteX117" fmla="*/ 657225 w 1267343"/>
                <a:gd name="connsiteY117" fmla="*/ 149605 h 1616455"/>
                <a:gd name="connsiteX118" fmla="*/ 642938 w 1267343"/>
                <a:gd name="connsiteY118" fmla="*/ 135317 h 1616455"/>
                <a:gd name="connsiteX119" fmla="*/ 614363 w 1267343"/>
                <a:gd name="connsiteY119" fmla="*/ 116267 h 1616455"/>
                <a:gd name="connsiteX120" fmla="*/ 609600 w 1267343"/>
                <a:gd name="connsiteY120" fmla="*/ 101980 h 1616455"/>
                <a:gd name="connsiteX121" fmla="*/ 600075 w 1267343"/>
                <a:gd name="connsiteY121" fmla="*/ 82930 h 1616455"/>
                <a:gd name="connsiteX122" fmla="*/ 595313 w 1267343"/>
                <a:gd name="connsiteY122" fmla="*/ 63880 h 1616455"/>
                <a:gd name="connsiteX123" fmla="*/ 590550 w 1267343"/>
                <a:gd name="connsiteY123" fmla="*/ 49592 h 1616455"/>
                <a:gd name="connsiteX124" fmla="*/ 600075 w 1267343"/>
                <a:gd name="connsiteY124" fmla="*/ 63880 h 1616455"/>
                <a:gd name="connsiteX125" fmla="*/ 609600 w 1267343"/>
                <a:gd name="connsiteY125" fmla="*/ 82930 h 1616455"/>
                <a:gd name="connsiteX126" fmla="*/ 638175 w 1267343"/>
                <a:gd name="connsiteY126" fmla="*/ 106742 h 1616455"/>
                <a:gd name="connsiteX127" fmla="*/ 647700 w 1267343"/>
                <a:gd name="connsiteY127" fmla="*/ 121030 h 1616455"/>
                <a:gd name="connsiteX128" fmla="*/ 690563 w 1267343"/>
                <a:gd name="connsiteY128" fmla="*/ 144842 h 1616455"/>
                <a:gd name="connsiteX129" fmla="*/ 704850 w 1267343"/>
                <a:gd name="connsiteY129" fmla="*/ 159130 h 1616455"/>
                <a:gd name="connsiteX130" fmla="*/ 776288 w 1267343"/>
                <a:gd name="connsiteY130" fmla="*/ 149605 h 1616455"/>
                <a:gd name="connsiteX131" fmla="*/ 781050 w 1267343"/>
                <a:gd name="connsiteY131" fmla="*/ 135317 h 1616455"/>
                <a:gd name="connsiteX132" fmla="*/ 762000 w 1267343"/>
                <a:gd name="connsiteY132" fmla="*/ 59117 h 1616455"/>
                <a:gd name="connsiteX133" fmla="*/ 766763 w 1267343"/>
                <a:gd name="connsiteY133" fmla="*/ 6730 h 1616455"/>
                <a:gd name="connsiteX134" fmla="*/ 781050 w 1267343"/>
                <a:gd name="connsiteY134" fmla="*/ 1967 h 1616455"/>
                <a:gd name="connsiteX135" fmla="*/ 800100 w 1267343"/>
                <a:gd name="connsiteY135" fmla="*/ 18636 h 1616455"/>
                <a:gd name="connsiteX136" fmla="*/ 838200 w 1267343"/>
                <a:gd name="connsiteY136" fmla="*/ 75785 h 1616455"/>
                <a:gd name="connsiteX137" fmla="*/ 838201 w 1267343"/>
                <a:gd name="connsiteY137" fmla="*/ 185324 h 1616455"/>
                <a:gd name="connsiteX138" fmla="*/ 878681 w 1267343"/>
                <a:gd name="connsiteY138" fmla="*/ 232949 h 1616455"/>
                <a:gd name="connsiteX139" fmla="*/ 895351 w 1267343"/>
                <a:gd name="connsiteY139" fmla="*/ 256761 h 1616455"/>
                <a:gd name="connsiteX140" fmla="*/ 904875 w 1267343"/>
                <a:gd name="connsiteY140" fmla="*/ 282955 h 1616455"/>
                <a:gd name="connsiteX141" fmla="*/ 909638 w 1267343"/>
                <a:gd name="connsiteY141" fmla="*/ 311530 h 1616455"/>
                <a:gd name="connsiteX142" fmla="*/ 904875 w 1267343"/>
                <a:gd name="connsiteY142" fmla="*/ 373442 h 1616455"/>
                <a:gd name="connsiteX143" fmla="*/ 895350 w 1267343"/>
                <a:gd name="connsiteY143" fmla="*/ 402017 h 1616455"/>
                <a:gd name="connsiteX144" fmla="*/ 890588 w 1267343"/>
                <a:gd name="connsiteY144" fmla="*/ 440117 h 1616455"/>
                <a:gd name="connsiteX145" fmla="*/ 862013 w 1267343"/>
                <a:gd name="connsiteY145" fmla="*/ 482980 h 1616455"/>
                <a:gd name="connsiteX146" fmla="*/ 847725 w 1267343"/>
                <a:gd name="connsiteY146" fmla="*/ 492505 h 1616455"/>
                <a:gd name="connsiteX147" fmla="*/ 833438 w 1267343"/>
                <a:gd name="connsiteY147" fmla="*/ 506792 h 1616455"/>
                <a:gd name="connsiteX148" fmla="*/ 814388 w 1267343"/>
                <a:gd name="connsiteY148" fmla="*/ 530605 h 1616455"/>
                <a:gd name="connsiteX149" fmla="*/ 809625 w 1267343"/>
                <a:gd name="connsiteY149" fmla="*/ 544892 h 1616455"/>
                <a:gd name="connsiteX150" fmla="*/ 800100 w 1267343"/>
                <a:gd name="connsiteY150" fmla="*/ 559180 h 1616455"/>
                <a:gd name="connsiteX151" fmla="*/ 785813 w 1267343"/>
                <a:gd name="connsiteY151" fmla="*/ 602042 h 1616455"/>
                <a:gd name="connsiteX152" fmla="*/ 781050 w 1267343"/>
                <a:gd name="connsiteY152" fmla="*/ 616330 h 1616455"/>
                <a:gd name="connsiteX153" fmla="*/ 790575 w 1267343"/>
                <a:gd name="connsiteY153" fmla="*/ 687767 h 1616455"/>
                <a:gd name="connsiteX154" fmla="*/ 800100 w 1267343"/>
                <a:gd name="connsiteY154" fmla="*/ 702055 h 1616455"/>
                <a:gd name="connsiteX155" fmla="*/ 804863 w 1267343"/>
                <a:gd name="connsiteY155" fmla="*/ 716342 h 1616455"/>
                <a:gd name="connsiteX156" fmla="*/ 823913 w 1267343"/>
                <a:gd name="connsiteY156" fmla="*/ 744917 h 1616455"/>
                <a:gd name="connsiteX157" fmla="*/ 828675 w 1267343"/>
                <a:gd name="connsiteY157" fmla="*/ 759205 h 1616455"/>
                <a:gd name="connsiteX158" fmla="*/ 866775 w 1267343"/>
                <a:gd name="connsiteY158" fmla="*/ 759205 h 1616455"/>
                <a:gd name="connsiteX159" fmla="*/ 890588 w 1267343"/>
                <a:gd name="connsiteY159" fmla="*/ 716342 h 1616455"/>
                <a:gd name="connsiteX160" fmla="*/ 895350 w 1267343"/>
                <a:gd name="connsiteY160" fmla="*/ 663955 h 1616455"/>
                <a:gd name="connsiteX161" fmla="*/ 904875 w 1267343"/>
                <a:gd name="connsiteY161" fmla="*/ 549655 h 1616455"/>
                <a:gd name="connsiteX162" fmla="*/ 933450 w 1267343"/>
                <a:gd name="connsiteY162" fmla="*/ 554417 h 1616455"/>
                <a:gd name="connsiteX163" fmla="*/ 938213 w 1267343"/>
                <a:gd name="connsiteY163" fmla="*/ 602042 h 1616455"/>
                <a:gd name="connsiteX164" fmla="*/ 952500 w 1267343"/>
                <a:gd name="connsiteY164" fmla="*/ 630617 h 1616455"/>
                <a:gd name="connsiteX165" fmla="*/ 966788 w 1267343"/>
                <a:gd name="connsiteY165" fmla="*/ 625855 h 1616455"/>
                <a:gd name="connsiteX166" fmla="*/ 981075 w 1267343"/>
                <a:gd name="connsiteY166" fmla="*/ 616330 h 1616455"/>
                <a:gd name="connsiteX167" fmla="*/ 1009650 w 1267343"/>
                <a:gd name="connsiteY167" fmla="*/ 606805 h 1616455"/>
                <a:gd name="connsiteX168" fmla="*/ 1038225 w 1267343"/>
                <a:gd name="connsiteY168" fmla="*/ 630617 h 1616455"/>
                <a:gd name="connsiteX169" fmla="*/ 1019175 w 1267343"/>
                <a:gd name="connsiteY169" fmla="*/ 659192 h 1616455"/>
                <a:gd name="connsiteX170" fmla="*/ 1009650 w 1267343"/>
                <a:gd name="connsiteY170" fmla="*/ 673480 h 1616455"/>
                <a:gd name="connsiteX171" fmla="*/ 995363 w 1267343"/>
                <a:gd name="connsiteY171" fmla="*/ 702055 h 1616455"/>
                <a:gd name="connsiteX172" fmla="*/ 981075 w 1267343"/>
                <a:gd name="connsiteY172" fmla="*/ 730630 h 1616455"/>
                <a:gd name="connsiteX173" fmla="*/ 962025 w 1267343"/>
                <a:gd name="connsiteY173" fmla="*/ 759205 h 1616455"/>
                <a:gd name="connsiteX174" fmla="*/ 938213 w 1267343"/>
                <a:gd name="connsiteY174" fmla="*/ 783017 h 1616455"/>
                <a:gd name="connsiteX175" fmla="*/ 938213 w 1267343"/>
                <a:gd name="connsiteY175" fmla="*/ 811592 h 1616455"/>
                <a:gd name="connsiteX176" fmla="*/ 971550 w 1267343"/>
                <a:gd name="connsiteY176" fmla="*/ 806830 h 1616455"/>
                <a:gd name="connsiteX177" fmla="*/ 1004888 w 1267343"/>
                <a:gd name="connsiteY177" fmla="*/ 763967 h 1616455"/>
                <a:gd name="connsiteX178" fmla="*/ 1019175 w 1267343"/>
                <a:gd name="connsiteY178" fmla="*/ 754442 h 1616455"/>
                <a:gd name="connsiteX179" fmla="*/ 1033463 w 1267343"/>
                <a:gd name="connsiteY179" fmla="*/ 749680 h 1616455"/>
                <a:gd name="connsiteX180" fmla="*/ 1047750 w 1267343"/>
                <a:gd name="connsiteY180" fmla="*/ 740155 h 1616455"/>
                <a:gd name="connsiteX181" fmla="*/ 1085850 w 1267343"/>
                <a:gd name="connsiteY181" fmla="*/ 730630 h 1616455"/>
                <a:gd name="connsiteX182" fmla="*/ 1128713 w 1267343"/>
                <a:gd name="connsiteY182" fmla="*/ 721105 h 1616455"/>
                <a:gd name="connsiteX183" fmla="*/ 1138238 w 1267343"/>
                <a:gd name="connsiteY183" fmla="*/ 706817 h 1616455"/>
                <a:gd name="connsiteX184" fmla="*/ 1166813 w 1267343"/>
                <a:gd name="connsiteY184" fmla="*/ 697292 h 1616455"/>
                <a:gd name="connsiteX185" fmla="*/ 1195388 w 1267343"/>
                <a:gd name="connsiteY185" fmla="*/ 683005 h 1616455"/>
                <a:gd name="connsiteX186" fmla="*/ 1200150 w 1267343"/>
                <a:gd name="connsiteY186" fmla="*/ 659192 h 1616455"/>
                <a:gd name="connsiteX187" fmla="*/ 1247775 w 1267343"/>
                <a:gd name="connsiteY187" fmla="*/ 678242 h 1616455"/>
                <a:gd name="connsiteX188" fmla="*/ 1262063 w 1267343"/>
                <a:gd name="connsiteY188" fmla="*/ 692530 h 1616455"/>
                <a:gd name="connsiteX189" fmla="*/ 1262063 w 1267343"/>
                <a:gd name="connsiteY189" fmla="*/ 744917 h 1616455"/>
                <a:gd name="connsiteX190" fmla="*/ 1247775 w 1267343"/>
                <a:gd name="connsiteY190" fmla="*/ 749680 h 1616455"/>
                <a:gd name="connsiteX191" fmla="*/ 1185863 w 1267343"/>
                <a:gd name="connsiteY191" fmla="*/ 763967 h 1616455"/>
                <a:gd name="connsiteX192" fmla="*/ 1128713 w 1267343"/>
                <a:gd name="connsiteY192" fmla="*/ 773492 h 1616455"/>
                <a:gd name="connsiteX193" fmla="*/ 1114425 w 1267343"/>
                <a:gd name="connsiteY193" fmla="*/ 778255 h 1616455"/>
                <a:gd name="connsiteX194" fmla="*/ 1081088 w 1267343"/>
                <a:gd name="connsiteY194" fmla="*/ 787780 h 1616455"/>
                <a:gd name="connsiteX195" fmla="*/ 1071563 w 1267343"/>
                <a:gd name="connsiteY195" fmla="*/ 825880 h 1616455"/>
                <a:gd name="connsiteX196" fmla="*/ 1023938 w 1267343"/>
                <a:gd name="connsiteY196" fmla="*/ 840167 h 1616455"/>
                <a:gd name="connsiteX197" fmla="*/ 1000125 w 1267343"/>
                <a:gd name="connsiteY197" fmla="*/ 844930 h 1616455"/>
                <a:gd name="connsiteX198" fmla="*/ 971550 w 1267343"/>
                <a:gd name="connsiteY198" fmla="*/ 854455 h 1616455"/>
                <a:gd name="connsiteX199" fmla="*/ 952500 w 1267343"/>
                <a:gd name="connsiteY199" fmla="*/ 859217 h 1616455"/>
                <a:gd name="connsiteX200" fmla="*/ 933451 w 1267343"/>
                <a:gd name="connsiteY200" fmla="*/ 909224 h 1616455"/>
                <a:gd name="connsiteX201" fmla="*/ 971550 w 1267343"/>
                <a:gd name="connsiteY201" fmla="*/ 906842 h 1616455"/>
                <a:gd name="connsiteX202" fmla="*/ 985838 w 1267343"/>
                <a:gd name="connsiteY202" fmla="*/ 925892 h 1616455"/>
                <a:gd name="connsiteX203" fmla="*/ 1004888 w 1267343"/>
                <a:gd name="connsiteY203" fmla="*/ 944942 h 1616455"/>
                <a:gd name="connsiteX204" fmla="*/ 1009650 w 1267343"/>
                <a:gd name="connsiteY204" fmla="*/ 959230 h 1616455"/>
                <a:gd name="connsiteX205" fmla="*/ 1023938 w 1267343"/>
                <a:gd name="connsiteY205" fmla="*/ 966374 h 1616455"/>
                <a:gd name="connsiteX206" fmla="*/ 1066800 w 1267343"/>
                <a:gd name="connsiteY206" fmla="*/ 954467 h 1616455"/>
                <a:gd name="connsiteX207" fmla="*/ 1085850 w 1267343"/>
                <a:gd name="connsiteY207" fmla="*/ 954467 h 1616455"/>
                <a:gd name="connsiteX208" fmla="*/ 1119188 w 1267343"/>
                <a:gd name="connsiteY208" fmla="*/ 940180 h 1616455"/>
                <a:gd name="connsiteX209" fmla="*/ 1143000 w 1267343"/>
                <a:gd name="connsiteY209" fmla="*/ 944942 h 1616455"/>
                <a:gd name="connsiteX210" fmla="*/ 1152525 w 1267343"/>
                <a:gd name="connsiteY210" fmla="*/ 959230 h 1616455"/>
                <a:gd name="connsiteX211" fmla="*/ 1166813 w 1267343"/>
                <a:gd name="connsiteY211" fmla="*/ 992567 h 1616455"/>
                <a:gd name="connsiteX212" fmla="*/ 1162050 w 1267343"/>
                <a:gd name="connsiteY212" fmla="*/ 1006855 h 1616455"/>
                <a:gd name="connsiteX213" fmla="*/ 1147763 w 1267343"/>
                <a:gd name="connsiteY213" fmla="*/ 1011617 h 1616455"/>
                <a:gd name="connsiteX214" fmla="*/ 1060110 w 1267343"/>
                <a:gd name="connsiteY214" fmla="*/ 1021041 h 1616455"/>
                <a:gd name="connsiteX215" fmla="*/ 1052513 w 1267343"/>
                <a:gd name="connsiteY215" fmla="*/ 1006855 h 1616455"/>
                <a:gd name="connsiteX216" fmla="*/ 1023938 w 1267343"/>
                <a:gd name="connsiteY216" fmla="*/ 997330 h 1616455"/>
                <a:gd name="connsiteX217" fmla="*/ 985838 w 1267343"/>
                <a:gd name="connsiteY217" fmla="*/ 987805 h 1616455"/>
                <a:gd name="connsiteX218" fmla="*/ 952500 w 1267343"/>
                <a:gd name="connsiteY218" fmla="*/ 994949 h 1616455"/>
                <a:gd name="connsiteX219" fmla="*/ 890588 w 1267343"/>
                <a:gd name="connsiteY219" fmla="*/ 973517 h 1616455"/>
                <a:gd name="connsiteX220" fmla="*/ 909637 w 1267343"/>
                <a:gd name="connsiteY220" fmla="*/ 975899 h 1616455"/>
                <a:gd name="connsiteX221" fmla="*/ 902495 w 1267343"/>
                <a:gd name="connsiteY221" fmla="*/ 1059242 h 1616455"/>
                <a:gd name="connsiteX222" fmla="*/ 871537 w 1267343"/>
                <a:gd name="connsiteY222" fmla="*/ 1104486 h 1616455"/>
                <a:gd name="connsiteX223" fmla="*/ 850107 w 1267343"/>
                <a:gd name="connsiteY223" fmla="*/ 1111630 h 1616455"/>
                <a:gd name="connsiteX224" fmla="*/ 833438 w 1267343"/>
                <a:gd name="connsiteY224" fmla="*/ 1116392 h 1616455"/>
                <a:gd name="connsiteX225" fmla="*/ 823913 w 1267343"/>
                <a:gd name="connsiteY225" fmla="*/ 1166399 h 1616455"/>
                <a:gd name="connsiteX226" fmla="*/ 781051 w 1267343"/>
                <a:gd name="connsiteY226" fmla="*/ 1178305 h 1616455"/>
                <a:gd name="connsiteX227" fmla="*/ 762000 w 1267343"/>
                <a:gd name="connsiteY227" fmla="*/ 1173542 h 1616455"/>
                <a:gd name="connsiteX228" fmla="*/ 754856 w 1267343"/>
                <a:gd name="connsiteY228" fmla="*/ 1204498 h 1616455"/>
                <a:gd name="connsiteX229" fmla="*/ 736260 w 1267343"/>
                <a:gd name="connsiteY229" fmla="*/ 1225828 h 1616455"/>
                <a:gd name="connsiteX230" fmla="*/ 714376 w 1267343"/>
                <a:gd name="connsiteY230" fmla="*/ 1254505 h 1616455"/>
                <a:gd name="connsiteX231" fmla="*/ 704850 w 1267343"/>
                <a:gd name="connsiteY231" fmla="*/ 1302130 h 1616455"/>
                <a:gd name="connsiteX232" fmla="*/ 733425 w 1267343"/>
                <a:gd name="connsiteY232" fmla="*/ 1321180 h 1616455"/>
                <a:gd name="connsiteX233" fmla="*/ 747713 w 1267343"/>
                <a:gd name="connsiteY233" fmla="*/ 1330705 h 1616455"/>
                <a:gd name="connsiteX234" fmla="*/ 757238 w 1267343"/>
                <a:gd name="connsiteY234" fmla="*/ 1344992 h 1616455"/>
                <a:gd name="connsiteX235" fmla="*/ 776288 w 1267343"/>
                <a:gd name="connsiteY235" fmla="*/ 1359280 h 1616455"/>
                <a:gd name="connsiteX236" fmla="*/ 828675 w 1267343"/>
                <a:gd name="connsiteY236" fmla="*/ 1368805 h 1616455"/>
                <a:gd name="connsiteX237" fmla="*/ 842963 w 1267343"/>
                <a:gd name="connsiteY237" fmla="*/ 1378330 h 1616455"/>
                <a:gd name="connsiteX238" fmla="*/ 852488 w 1267343"/>
                <a:gd name="connsiteY238" fmla="*/ 1392617 h 1616455"/>
                <a:gd name="connsiteX239" fmla="*/ 885825 w 1267343"/>
                <a:gd name="connsiteY239" fmla="*/ 1397380 h 1616455"/>
                <a:gd name="connsiteX240" fmla="*/ 900113 w 1267343"/>
                <a:gd name="connsiteY240" fmla="*/ 1406905 h 1616455"/>
                <a:gd name="connsiteX241" fmla="*/ 942975 w 1267343"/>
                <a:gd name="connsiteY241" fmla="*/ 1392617 h 1616455"/>
                <a:gd name="connsiteX242" fmla="*/ 966788 w 1267343"/>
                <a:gd name="connsiteY242" fmla="*/ 1373567 h 1616455"/>
                <a:gd name="connsiteX243" fmla="*/ 976313 w 1267343"/>
                <a:gd name="connsiteY243" fmla="*/ 1359280 h 1616455"/>
                <a:gd name="connsiteX244" fmla="*/ 990600 w 1267343"/>
                <a:gd name="connsiteY244" fmla="*/ 1349755 h 1616455"/>
                <a:gd name="connsiteX245" fmla="*/ 995363 w 1267343"/>
                <a:gd name="connsiteY245" fmla="*/ 1335467 h 1616455"/>
                <a:gd name="connsiteX246" fmla="*/ 1033463 w 1267343"/>
                <a:gd name="connsiteY246" fmla="*/ 1344992 h 1616455"/>
                <a:gd name="connsiteX247" fmla="*/ 1157288 w 1267343"/>
                <a:gd name="connsiteY247" fmla="*/ 1359280 h 1616455"/>
                <a:gd name="connsiteX248" fmla="*/ 1185863 w 1267343"/>
                <a:gd name="connsiteY248" fmla="*/ 1368805 h 1616455"/>
                <a:gd name="connsiteX249" fmla="*/ 1190625 w 1267343"/>
                <a:gd name="connsiteY249" fmla="*/ 1383092 h 1616455"/>
                <a:gd name="connsiteX250" fmla="*/ 1200150 w 1267343"/>
                <a:gd name="connsiteY250" fmla="*/ 1397380 h 1616455"/>
                <a:gd name="connsiteX251" fmla="*/ 1190625 w 1267343"/>
                <a:gd name="connsiteY251" fmla="*/ 1411667 h 1616455"/>
                <a:gd name="connsiteX252" fmla="*/ 1119188 w 1267343"/>
                <a:gd name="connsiteY252" fmla="*/ 1406905 h 1616455"/>
                <a:gd name="connsiteX253" fmla="*/ 1090613 w 1267343"/>
                <a:gd name="connsiteY253" fmla="*/ 1397380 h 1616455"/>
                <a:gd name="connsiteX254" fmla="*/ 1033463 w 1267343"/>
                <a:gd name="connsiteY254" fmla="*/ 1406905 h 1616455"/>
                <a:gd name="connsiteX255" fmla="*/ 985838 w 1267343"/>
                <a:gd name="connsiteY255" fmla="*/ 1416430 h 1616455"/>
                <a:gd name="connsiteX256" fmla="*/ 971550 w 1267343"/>
                <a:gd name="connsiteY256" fmla="*/ 1425955 h 1616455"/>
                <a:gd name="connsiteX257" fmla="*/ 957263 w 1267343"/>
                <a:gd name="connsiteY257" fmla="*/ 1430717 h 1616455"/>
                <a:gd name="connsiteX258" fmla="*/ 952500 w 1267343"/>
                <a:gd name="connsiteY258" fmla="*/ 1445005 h 1616455"/>
                <a:gd name="connsiteX259" fmla="*/ 971550 w 1267343"/>
                <a:gd name="connsiteY259" fmla="*/ 1492630 h 1616455"/>
                <a:gd name="connsiteX260" fmla="*/ 1000125 w 1267343"/>
                <a:gd name="connsiteY260" fmla="*/ 1502155 h 1616455"/>
                <a:gd name="connsiteX261" fmla="*/ 1119188 w 1267343"/>
                <a:gd name="connsiteY261" fmla="*/ 1506917 h 1616455"/>
                <a:gd name="connsiteX262" fmla="*/ 1228725 w 1267343"/>
                <a:gd name="connsiteY262" fmla="*/ 1521205 h 1616455"/>
                <a:gd name="connsiteX263" fmla="*/ 1243013 w 1267343"/>
                <a:gd name="connsiteY263" fmla="*/ 1530730 h 1616455"/>
                <a:gd name="connsiteX264" fmla="*/ 1247775 w 1267343"/>
                <a:gd name="connsiteY264" fmla="*/ 1545017 h 1616455"/>
                <a:gd name="connsiteX265" fmla="*/ 1262063 w 1267343"/>
                <a:gd name="connsiteY265" fmla="*/ 1573592 h 1616455"/>
                <a:gd name="connsiteX266" fmla="*/ 1257300 w 1267343"/>
                <a:gd name="connsiteY266" fmla="*/ 1587880 h 1616455"/>
                <a:gd name="connsiteX267" fmla="*/ 1185863 w 1267343"/>
                <a:gd name="connsiteY267" fmla="*/ 1597405 h 1616455"/>
                <a:gd name="connsiteX268" fmla="*/ 1171575 w 1267343"/>
                <a:gd name="connsiteY268" fmla="*/ 1568830 h 1616455"/>
                <a:gd name="connsiteX269" fmla="*/ 1157288 w 1267343"/>
                <a:gd name="connsiteY269" fmla="*/ 1559305 h 1616455"/>
                <a:gd name="connsiteX270" fmla="*/ 1071563 w 1267343"/>
                <a:gd name="connsiteY270" fmla="*/ 1564067 h 1616455"/>
                <a:gd name="connsiteX271" fmla="*/ 1052513 w 1267343"/>
                <a:gd name="connsiteY271" fmla="*/ 1568830 h 1616455"/>
                <a:gd name="connsiteX272" fmla="*/ 1023938 w 1267343"/>
                <a:gd name="connsiteY272" fmla="*/ 1583117 h 1616455"/>
                <a:gd name="connsiteX273" fmla="*/ 1009650 w 1267343"/>
                <a:gd name="connsiteY273" fmla="*/ 1611692 h 1616455"/>
                <a:gd name="connsiteX274" fmla="*/ 995363 w 1267343"/>
                <a:gd name="connsiteY274" fmla="*/ 1616455 h 1616455"/>
                <a:gd name="connsiteX275" fmla="*/ 985838 w 1267343"/>
                <a:gd name="connsiteY275" fmla="*/ 1583117 h 1616455"/>
                <a:gd name="connsiteX276" fmla="*/ 976313 w 1267343"/>
                <a:gd name="connsiteY276" fmla="*/ 1530730 h 1616455"/>
                <a:gd name="connsiteX277" fmla="*/ 966788 w 1267343"/>
                <a:gd name="connsiteY277" fmla="*/ 1497392 h 1616455"/>
                <a:gd name="connsiteX278" fmla="*/ 952500 w 1267343"/>
                <a:gd name="connsiteY278" fmla="*/ 1487867 h 1616455"/>
                <a:gd name="connsiteX279" fmla="*/ 938213 w 1267343"/>
                <a:gd name="connsiteY279" fmla="*/ 1502155 h 1616455"/>
                <a:gd name="connsiteX280" fmla="*/ 933450 w 1267343"/>
                <a:gd name="connsiteY280" fmla="*/ 1540255 h 1616455"/>
                <a:gd name="connsiteX281" fmla="*/ 890588 w 1267343"/>
                <a:gd name="connsiteY281" fmla="*/ 1535492 h 1616455"/>
                <a:gd name="connsiteX282" fmla="*/ 881063 w 1267343"/>
                <a:gd name="connsiteY282" fmla="*/ 1511680 h 1616455"/>
                <a:gd name="connsiteX283" fmla="*/ 885825 w 1267343"/>
                <a:gd name="connsiteY283" fmla="*/ 1492630 h 1616455"/>
                <a:gd name="connsiteX284" fmla="*/ 876300 w 1267343"/>
                <a:gd name="connsiteY284" fmla="*/ 1449767 h 1616455"/>
                <a:gd name="connsiteX285" fmla="*/ 862013 w 1267343"/>
                <a:gd name="connsiteY285" fmla="*/ 1440242 h 1616455"/>
                <a:gd name="connsiteX286" fmla="*/ 828675 w 1267343"/>
                <a:gd name="connsiteY286" fmla="*/ 1464055 h 1616455"/>
                <a:gd name="connsiteX287" fmla="*/ 809625 w 1267343"/>
                <a:gd name="connsiteY287" fmla="*/ 1459292 h 1616455"/>
                <a:gd name="connsiteX288" fmla="*/ 795338 w 1267343"/>
                <a:gd name="connsiteY288" fmla="*/ 1421192 h 1616455"/>
                <a:gd name="connsiteX289" fmla="*/ 790575 w 1267343"/>
                <a:gd name="connsiteY289" fmla="*/ 1402142 h 1616455"/>
                <a:gd name="connsiteX290" fmla="*/ 766763 w 1267343"/>
                <a:gd name="connsiteY290" fmla="*/ 1406905 h 1616455"/>
                <a:gd name="connsiteX291" fmla="*/ 738188 w 1267343"/>
                <a:gd name="connsiteY291" fmla="*/ 1416430 h 1616455"/>
                <a:gd name="connsiteX292" fmla="*/ 638175 w 1267343"/>
                <a:gd name="connsiteY292" fmla="*/ 1411667 h 1616455"/>
                <a:gd name="connsiteX293" fmla="*/ 623888 w 1267343"/>
                <a:gd name="connsiteY293" fmla="*/ 1406905 h 1616455"/>
                <a:gd name="connsiteX294" fmla="*/ 609600 w 1267343"/>
                <a:gd name="connsiteY294" fmla="*/ 1373567 h 1616455"/>
                <a:gd name="connsiteX295" fmla="*/ 623888 w 1267343"/>
                <a:gd name="connsiteY295" fmla="*/ 1364042 h 1616455"/>
                <a:gd name="connsiteX296" fmla="*/ 676275 w 1267343"/>
                <a:gd name="connsiteY296" fmla="*/ 1359280 h 1616455"/>
                <a:gd name="connsiteX297" fmla="*/ 666750 w 1267343"/>
                <a:gd name="connsiteY297" fmla="*/ 1330705 h 1616455"/>
                <a:gd name="connsiteX298" fmla="*/ 661988 w 1267343"/>
                <a:gd name="connsiteY298" fmla="*/ 1316417 h 1616455"/>
                <a:gd name="connsiteX299" fmla="*/ 657225 w 1267343"/>
                <a:gd name="connsiteY299" fmla="*/ 1297367 h 1616455"/>
                <a:gd name="connsiteX300" fmla="*/ 642938 w 1267343"/>
                <a:gd name="connsiteY300" fmla="*/ 1287842 h 1616455"/>
                <a:gd name="connsiteX301" fmla="*/ 585788 w 1267343"/>
                <a:gd name="connsiteY301" fmla="*/ 1297367 h 1616455"/>
                <a:gd name="connsiteX302" fmla="*/ 576263 w 1267343"/>
                <a:gd name="connsiteY302" fmla="*/ 1283080 h 1616455"/>
                <a:gd name="connsiteX303" fmla="*/ 590550 w 1267343"/>
                <a:gd name="connsiteY303" fmla="*/ 1273555 h 1616455"/>
                <a:gd name="connsiteX304" fmla="*/ 600075 w 1267343"/>
                <a:gd name="connsiteY304" fmla="*/ 1244980 h 1616455"/>
                <a:gd name="connsiteX305" fmla="*/ 604838 w 1267343"/>
                <a:gd name="connsiteY305" fmla="*/ 1230692 h 1616455"/>
                <a:gd name="connsiteX306" fmla="*/ 590550 w 1267343"/>
                <a:gd name="connsiteY306" fmla="*/ 1221167 h 1616455"/>
                <a:gd name="connsiteX307" fmla="*/ 561975 w 1267343"/>
                <a:gd name="connsiteY307" fmla="*/ 1206880 h 1616455"/>
                <a:gd name="connsiteX308" fmla="*/ 547688 w 1267343"/>
                <a:gd name="connsiteY308" fmla="*/ 1192592 h 1616455"/>
                <a:gd name="connsiteX309" fmla="*/ 519113 w 1267343"/>
                <a:gd name="connsiteY309" fmla="*/ 1173542 h 1616455"/>
                <a:gd name="connsiteX310" fmla="*/ 504825 w 1267343"/>
                <a:gd name="connsiteY310" fmla="*/ 1164017 h 1616455"/>
                <a:gd name="connsiteX311" fmla="*/ 490538 w 1267343"/>
                <a:gd name="connsiteY311" fmla="*/ 1159255 h 1616455"/>
                <a:gd name="connsiteX312" fmla="*/ 476250 w 1267343"/>
                <a:gd name="connsiteY312" fmla="*/ 1149730 h 1616455"/>
                <a:gd name="connsiteX313" fmla="*/ 447675 w 1267343"/>
                <a:gd name="connsiteY313" fmla="*/ 1140205 h 1616455"/>
                <a:gd name="connsiteX314" fmla="*/ 433388 w 1267343"/>
                <a:gd name="connsiteY314" fmla="*/ 1130680 h 1616455"/>
                <a:gd name="connsiteX315" fmla="*/ 347663 w 1267343"/>
                <a:gd name="connsiteY315" fmla="*/ 1140205 h 1616455"/>
                <a:gd name="connsiteX316" fmla="*/ 295275 w 1267343"/>
                <a:gd name="connsiteY316" fmla="*/ 1135442 h 1616455"/>
                <a:gd name="connsiteX317" fmla="*/ 280988 w 1267343"/>
                <a:gd name="connsiteY317" fmla="*/ 1125917 h 1616455"/>
                <a:gd name="connsiteX318" fmla="*/ 223838 w 1267343"/>
                <a:gd name="connsiteY318" fmla="*/ 1116392 h 1616455"/>
                <a:gd name="connsiteX319" fmla="*/ 195263 w 1267343"/>
                <a:gd name="connsiteY319" fmla="*/ 1106867 h 1616455"/>
                <a:gd name="connsiteX320" fmla="*/ 180975 w 1267343"/>
                <a:gd name="connsiteY320" fmla="*/ 1102105 h 1616455"/>
                <a:gd name="connsiteX321" fmla="*/ 109538 w 1267343"/>
                <a:gd name="connsiteY321" fmla="*/ 1116392 h 1616455"/>
                <a:gd name="connsiteX322" fmla="*/ 104775 w 1267343"/>
                <a:gd name="connsiteY322" fmla="*/ 1130680 h 1616455"/>
                <a:gd name="connsiteX323" fmla="*/ 114300 w 1267343"/>
                <a:gd name="connsiteY323" fmla="*/ 1240217 h 1616455"/>
                <a:gd name="connsiteX324" fmla="*/ 119063 w 1267343"/>
                <a:gd name="connsiteY324" fmla="*/ 1249742 h 1616455"/>
                <a:gd name="connsiteX0" fmla="*/ 109538 w 1267343"/>
                <a:gd name="connsiteY0" fmla="*/ 1321180 h 1616455"/>
                <a:gd name="connsiteX1" fmla="*/ 85725 w 1267343"/>
                <a:gd name="connsiteY1" fmla="*/ 1316417 h 1616455"/>
                <a:gd name="connsiteX2" fmla="*/ 80963 w 1267343"/>
                <a:gd name="connsiteY2" fmla="*/ 1302130 h 1616455"/>
                <a:gd name="connsiteX3" fmla="*/ 71438 w 1267343"/>
                <a:gd name="connsiteY3" fmla="*/ 1287842 h 1616455"/>
                <a:gd name="connsiteX4" fmla="*/ 57150 w 1267343"/>
                <a:gd name="connsiteY4" fmla="*/ 1235455 h 1616455"/>
                <a:gd name="connsiteX5" fmla="*/ 52388 w 1267343"/>
                <a:gd name="connsiteY5" fmla="*/ 1221167 h 1616455"/>
                <a:gd name="connsiteX6" fmla="*/ 38100 w 1267343"/>
                <a:gd name="connsiteY6" fmla="*/ 1211642 h 1616455"/>
                <a:gd name="connsiteX7" fmla="*/ 19050 w 1267343"/>
                <a:gd name="connsiteY7" fmla="*/ 1183067 h 1616455"/>
                <a:gd name="connsiteX8" fmla="*/ 14288 w 1267343"/>
                <a:gd name="connsiteY8" fmla="*/ 1168780 h 1616455"/>
                <a:gd name="connsiteX9" fmla="*/ 0 w 1267343"/>
                <a:gd name="connsiteY9" fmla="*/ 1140205 h 1616455"/>
                <a:gd name="connsiteX10" fmla="*/ 28575 w 1267343"/>
                <a:gd name="connsiteY10" fmla="*/ 1121155 h 1616455"/>
                <a:gd name="connsiteX11" fmla="*/ 42863 w 1267343"/>
                <a:gd name="connsiteY11" fmla="*/ 1111630 h 1616455"/>
                <a:gd name="connsiteX12" fmla="*/ 71438 w 1267343"/>
                <a:gd name="connsiteY12" fmla="*/ 1087817 h 1616455"/>
                <a:gd name="connsiteX13" fmla="*/ 76200 w 1267343"/>
                <a:gd name="connsiteY13" fmla="*/ 1073530 h 1616455"/>
                <a:gd name="connsiteX14" fmla="*/ 76200 w 1267343"/>
                <a:gd name="connsiteY14" fmla="*/ 1016380 h 1616455"/>
                <a:gd name="connsiteX15" fmla="*/ 66675 w 1267343"/>
                <a:gd name="connsiteY15" fmla="*/ 1002092 h 1616455"/>
                <a:gd name="connsiteX16" fmla="*/ 47625 w 1267343"/>
                <a:gd name="connsiteY16" fmla="*/ 997330 h 1616455"/>
                <a:gd name="connsiteX17" fmla="*/ 42863 w 1267343"/>
                <a:gd name="connsiteY17" fmla="*/ 935417 h 1616455"/>
                <a:gd name="connsiteX18" fmla="*/ 57150 w 1267343"/>
                <a:gd name="connsiteY18" fmla="*/ 925892 h 1616455"/>
                <a:gd name="connsiteX19" fmla="*/ 109538 w 1267343"/>
                <a:gd name="connsiteY19" fmla="*/ 944942 h 1616455"/>
                <a:gd name="connsiteX20" fmla="*/ 119063 w 1267343"/>
                <a:gd name="connsiteY20" fmla="*/ 973517 h 1616455"/>
                <a:gd name="connsiteX21" fmla="*/ 128588 w 1267343"/>
                <a:gd name="connsiteY21" fmla="*/ 1002092 h 1616455"/>
                <a:gd name="connsiteX22" fmla="*/ 133350 w 1267343"/>
                <a:gd name="connsiteY22" fmla="*/ 1016380 h 1616455"/>
                <a:gd name="connsiteX23" fmla="*/ 147638 w 1267343"/>
                <a:gd name="connsiteY23" fmla="*/ 1021142 h 1616455"/>
                <a:gd name="connsiteX24" fmla="*/ 161925 w 1267343"/>
                <a:gd name="connsiteY24" fmla="*/ 1030667 h 1616455"/>
                <a:gd name="connsiteX25" fmla="*/ 238125 w 1267343"/>
                <a:gd name="connsiteY25" fmla="*/ 1044955 h 1616455"/>
                <a:gd name="connsiteX26" fmla="*/ 266700 w 1267343"/>
                <a:gd name="connsiteY26" fmla="*/ 1064005 h 1616455"/>
                <a:gd name="connsiteX27" fmla="*/ 285750 w 1267343"/>
                <a:gd name="connsiteY27" fmla="*/ 1087817 h 1616455"/>
                <a:gd name="connsiteX28" fmla="*/ 314325 w 1267343"/>
                <a:gd name="connsiteY28" fmla="*/ 1097342 h 1616455"/>
                <a:gd name="connsiteX29" fmla="*/ 457200 w 1267343"/>
                <a:gd name="connsiteY29" fmla="*/ 1092580 h 1616455"/>
                <a:gd name="connsiteX30" fmla="*/ 466725 w 1267343"/>
                <a:gd name="connsiteY30" fmla="*/ 1078292 h 1616455"/>
                <a:gd name="connsiteX31" fmla="*/ 481013 w 1267343"/>
                <a:gd name="connsiteY31" fmla="*/ 1068767 h 1616455"/>
                <a:gd name="connsiteX32" fmla="*/ 485775 w 1267343"/>
                <a:gd name="connsiteY32" fmla="*/ 1021142 h 1616455"/>
                <a:gd name="connsiteX33" fmla="*/ 481013 w 1267343"/>
                <a:gd name="connsiteY33" fmla="*/ 1006855 h 1616455"/>
                <a:gd name="connsiteX34" fmla="*/ 466725 w 1267343"/>
                <a:gd name="connsiteY34" fmla="*/ 1002092 h 1616455"/>
                <a:gd name="connsiteX35" fmla="*/ 442913 w 1267343"/>
                <a:gd name="connsiteY35" fmla="*/ 959230 h 1616455"/>
                <a:gd name="connsiteX36" fmla="*/ 438150 w 1267343"/>
                <a:gd name="connsiteY36" fmla="*/ 940180 h 1616455"/>
                <a:gd name="connsiteX37" fmla="*/ 433388 w 1267343"/>
                <a:gd name="connsiteY37" fmla="*/ 892555 h 1616455"/>
                <a:gd name="connsiteX38" fmla="*/ 419100 w 1267343"/>
                <a:gd name="connsiteY38" fmla="*/ 887792 h 1616455"/>
                <a:gd name="connsiteX39" fmla="*/ 390525 w 1267343"/>
                <a:gd name="connsiteY39" fmla="*/ 873505 h 1616455"/>
                <a:gd name="connsiteX40" fmla="*/ 376238 w 1267343"/>
                <a:gd name="connsiteY40" fmla="*/ 859217 h 1616455"/>
                <a:gd name="connsiteX41" fmla="*/ 371475 w 1267343"/>
                <a:gd name="connsiteY41" fmla="*/ 844930 h 1616455"/>
                <a:gd name="connsiteX42" fmla="*/ 361950 w 1267343"/>
                <a:gd name="connsiteY42" fmla="*/ 830642 h 1616455"/>
                <a:gd name="connsiteX43" fmla="*/ 357188 w 1267343"/>
                <a:gd name="connsiteY43" fmla="*/ 816355 h 1616455"/>
                <a:gd name="connsiteX44" fmla="*/ 314325 w 1267343"/>
                <a:gd name="connsiteY44" fmla="*/ 783017 h 1616455"/>
                <a:gd name="connsiteX45" fmla="*/ 300038 w 1267343"/>
                <a:gd name="connsiteY45" fmla="*/ 773492 h 1616455"/>
                <a:gd name="connsiteX46" fmla="*/ 314325 w 1267343"/>
                <a:gd name="connsiteY46" fmla="*/ 759205 h 1616455"/>
                <a:gd name="connsiteX47" fmla="*/ 357188 w 1267343"/>
                <a:gd name="connsiteY47" fmla="*/ 768730 h 1616455"/>
                <a:gd name="connsiteX48" fmla="*/ 385763 w 1267343"/>
                <a:gd name="connsiteY48" fmla="*/ 787780 h 1616455"/>
                <a:gd name="connsiteX49" fmla="*/ 409575 w 1267343"/>
                <a:gd name="connsiteY49" fmla="*/ 806830 h 1616455"/>
                <a:gd name="connsiteX50" fmla="*/ 438150 w 1267343"/>
                <a:gd name="connsiteY50" fmla="*/ 825880 h 1616455"/>
                <a:gd name="connsiteX51" fmla="*/ 452438 w 1267343"/>
                <a:gd name="connsiteY51" fmla="*/ 840167 h 1616455"/>
                <a:gd name="connsiteX52" fmla="*/ 471488 w 1267343"/>
                <a:gd name="connsiteY52" fmla="*/ 868742 h 1616455"/>
                <a:gd name="connsiteX53" fmla="*/ 490538 w 1267343"/>
                <a:gd name="connsiteY53" fmla="*/ 897317 h 1616455"/>
                <a:gd name="connsiteX54" fmla="*/ 500063 w 1267343"/>
                <a:gd name="connsiteY54" fmla="*/ 911605 h 1616455"/>
                <a:gd name="connsiteX55" fmla="*/ 509588 w 1267343"/>
                <a:gd name="connsiteY55" fmla="*/ 925892 h 1616455"/>
                <a:gd name="connsiteX56" fmla="*/ 514350 w 1267343"/>
                <a:gd name="connsiteY56" fmla="*/ 940180 h 1616455"/>
                <a:gd name="connsiteX57" fmla="*/ 523875 w 1267343"/>
                <a:gd name="connsiteY57" fmla="*/ 954467 h 1616455"/>
                <a:gd name="connsiteX58" fmla="*/ 542925 w 1267343"/>
                <a:gd name="connsiteY58" fmla="*/ 997330 h 1616455"/>
                <a:gd name="connsiteX59" fmla="*/ 557213 w 1267343"/>
                <a:gd name="connsiteY59" fmla="*/ 1035430 h 1616455"/>
                <a:gd name="connsiteX60" fmla="*/ 576263 w 1267343"/>
                <a:gd name="connsiteY60" fmla="*/ 1030667 h 1616455"/>
                <a:gd name="connsiteX61" fmla="*/ 581025 w 1267343"/>
                <a:gd name="connsiteY61" fmla="*/ 1016380 h 1616455"/>
                <a:gd name="connsiteX62" fmla="*/ 561975 w 1267343"/>
                <a:gd name="connsiteY62" fmla="*/ 987805 h 1616455"/>
                <a:gd name="connsiteX63" fmla="*/ 552450 w 1267343"/>
                <a:gd name="connsiteY63" fmla="*/ 973517 h 1616455"/>
                <a:gd name="connsiteX64" fmla="*/ 566738 w 1267343"/>
                <a:gd name="connsiteY64" fmla="*/ 968755 h 1616455"/>
                <a:gd name="connsiteX65" fmla="*/ 604838 w 1267343"/>
                <a:gd name="connsiteY65" fmla="*/ 983042 h 1616455"/>
                <a:gd name="connsiteX66" fmla="*/ 628650 w 1267343"/>
                <a:gd name="connsiteY66" fmla="*/ 1006855 h 1616455"/>
                <a:gd name="connsiteX67" fmla="*/ 638175 w 1267343"/>
                <a:gd name="connsiteY67" fmla="*/ 978280 h 1616455"/>
                <a:gd name="connsiteX68" fmla="*/ 633413 w 1267343"/>
                <a:gd name="connsiteY68" fmla="*/ 959230 h 1616455"/>
                <a:gd name="connsiteX69" fmla="*/ 590550 w 1267343"/>
                <a:gd name="connsiteY69" fmla="*/ 925892 h 1616455"/>
                <a:gd name="connsiteX70" fmla="*/ 576263 w 1267343"/>
                <a:gd name="connsiteY70" fmla="*/ 916367 h 1616455"/>
                <a:gd name="connsiteX71" fmla="*/ 685800 w 1267343"/>
                <a:gd name="connsiteY71" fmla="*/ 897317 h 1616455"/>
                <a:gd name="connsiteX72" fmla="*/ 681038 w 1267343"/>
                <a:gd name="connsiteY72" fmla="*/ 854455 h 1616455"/>
                <a:gd name="connsiteX73" fmla="*/ 666750 w 1267343"/>
                <a:gd name="connsiteY73" fmla="*/ 844930 h 1616455"/>
                <a:gd name="connsiteX74" fmla="*/ 609600 w 1267343"/>
                <a:gd name="connsiteY74" fmla="*/ 825880 h 1616455"/>
                <a:gd name="connsiteX75" fmla="*/ 614363 w 1267343"/>
                <a:gd name="connsiteY75" fmla="*/ 806830 h 1616455"/>
                <a:gd name="connsiteX76" fmla="*/ 633413 w 1267343"/>
                <a:gd name="connsiteY76" fmla="*/ 802067 h 1616455"/>
                <a:gd name="connsiteX77" fmla="*/ 671513 w 1267343"/>
                <a:gd name="connsiteY77" fmla="*/ 797305 h 1616455"/>
                <a:gd name="connsiteX78" fmla="*/ 704850 w 1267343"/>
                <a:gd name="connsiteY78" fmla="*/ 787780 h 1616455"/>
                <a:gd name="connsiteX79" fmla="*/ 719138 w 1267343"/>
                <a:gd name="connsiteY79" fmla="*/ 768730 h 1616455"/>
                <a:gd name="connsiteX80" fmla="*/ 747713 w 1267343"/>
                <a:gd name="connsiteY80" fmla="*/ 740155 h 1616455"/>
                <a:gd name="connsiteX81" fmla="*/ 709613 w 1267343"/>
                <a:gd name="connsiteY81" fmla="*/ 725867 h 1616455"/>
                <a:gd name="connsiteX82" fmla="*/ 695325 w 1267343"/>
                <a:gd name="connsiteY82" fmla="*/ 716342 h 1616455"/>
                <a:gd name="connsiteX83" fmla="*/ 676275 w 1267343"/>
                <a:gd name="connsiteY83" fmla="*/ 711580 h 1616455"/>
                <a:gd name="connsiteX84" fmla="*/ 642938 w 1267343"/>
                <a:gd name="connsiteY84" fmla="*/ 678242 h 1616455"/>
                <a:gd name="connsiteX85" fmla="*/ 647700 w 1267343"/>
                <a:gd name="connsiteY85" fmla="*/ 654430 h 1616455"/>
                <a:gd name="connsiteX86" fmla="*/ 676275 w 1267343"/>
                <a:gd name="connsiteY86" fmla="*/ 635380 h 1616455"/>
                <a:gd name="connsiteX87" fmla="*/ 681038 w 1267343"/>
                <a:gd name="connsiteY87" fmla="*/ 621092 h 1616455"/>
                <a:gd name="connsiteX88" fmla="*/ 676275 w 1267343"/>
                <a:gd name="connsiteY88" fmla="*/ 592517 h 1616455"/>
                <a:gd name="connsiteX89" fmla="*/ 666750 w 1267343"/>
                <a:gd name="connsiteY89" fmla="*/ 578230 h 1616455"/>
                <a:gd name="connsiteX90" fmla="*/ 652463 w 1267343"/>
                <a:gd name="connsiteY90" fmla="*/ 573467 h 1616455"/>
                <a:gd name="connsiteX91" fmla="*/ 609600 w 1267343"/>
                <a:gd name="connsiteY91" fmla="*/ 568705 h 1616455"/>
                <a:gd name="connsiteX92" fmla="*/ 561975 w 1267343"/>
                <a:gd name="connsiteY92" fmla="*/ 559180 h 1616455"/>
                <a:gd name="connsiteX93" fmla="*/ 533400 w 1267343"/>
                <a:gd name="connsiteY93" fmla="*/ 549655 h 1616455"/>
                <a:gd name="connsiteX94" fmla="*/ 504825 w 1267343"/>
                <a:gd name="connsiteY94" fmla="*/ 544892 h 1616455"/>
                <a:gd name="connsiteX95" fmla="*/ 495300 w 1267343"/>
                <a:gd name="connsiteY95" fmla="*/ 511555 h 1616455"/>
                <a:gd name="connsiteX96" fmla="*/ 519113 w 1267343"/>
                <a:gd name="connsiteY96" fmla="*/ 506792 h 1616455"/>
                <a:gd name="connsiteX97" fmla="*/ 547688 w 1267343"/>
                <a:gd name="connsiteY97" fmla="*/ 497267 h 1616455"/>
                <a:gd name="connsiteX98" fmla="*/ 576263 w 1267343"/>
                <a:gd name="connsiteY98" fmla="*/ 521080 h 1616455"/>
                <a:gd name="connsiteX99" fmla="*/ 619125 w 1267343"/>
                <a:gd name="connsiteY99" fmla="*/ 516317 h 1616455"/>
                <a:gd name="connsiteX100" fmla="*/ 628650 w 1267343"/>
                <a:gd name="connsiteY100" fmla="*/ 502030 h 1616455"/>
                <a:gd name="connsiteX101" fmla="*/ 690563 w 1267343"/>
                <a:gd name="connsiteY101" fmla="*/ 497267 h 1616455"/>
                <a:gd name="connsiteX102" fmla="*/ 757238 w 1267343"/>
                <a:gd name="connsiteY102" fmla="*/ 492505 h 1616455"/>
                <a:gd name="connsiteX103" fmla="*/ 712448 w 1267343"/>
                <a:gd name="connsiteY103" fmla="*/ 485259 h 1616455"/>
                <a:gd name="connsiteX104" fmla="*/ 781050 w 1267343"/>
                <a:gd name="connsiteY104" fmla="*/ 468692 h 1616455"/>
                <a:gd name="connsiteX105" fmla="*/ 804863 w 1267343"/>
                <a:gd name="connsiteY105" fmla="*/ 444880 h 1616455"/>
                <a:gd name="connsiteX106" fmla="*/ 833438 w 1267343"/>
                <a:gd name="connsiteY106" fmla="*/ 435355 h 1616455"/>
                <a:gd name="connsiteX107" fmla="*/ 838200 w 1267343"/>
                <a:gd name="connsiteY107" fmla="*/ 344867 h 1616455"/>
                <a:gd name="connsiteX108" fmla="*/ 828675 w 1267343"/>
                <a:gd name="connsiteY108" fmla="*/ 306767 h 1616455"/>
                <a:gd name="connsiteX109" fmla="*/ 823913 w 1267343"/>
                <a:gd name="connsiteY109" fmla="*/ 287717 h 1616455"/>
                <a:gd name="connsiteX110" fmla="*/ 788194 w 1267343"/>
                <a:gd name="connsiteY110" fmla="*/ 256761 h 1616455"/>
                <a:gd name="connsiteX111" fmla="*/ 776288 w 1267343"/>
                <a:gd name="connsiteY111" fmla="*/ 216280 h 1616455"/>
                <a:gd name="connsiteX112" fmla="*/ 757238 w 1267343"/>
                <a:gd name="connsiteY112" fmla="*/ 197230 h 1616455"/>
                <a:gd name="connsiteX113" fmla="*/ 728663 w 1267343"/>
                <a:gd name="connsiteY113" fmla="*/ 187705 h 1616455"/>
                <a:gd name="connsiteX114" fmla="*/ 702470 w 1267343"/>
                <a:gd name="connsiteY114" fmla="*/ 182943 h 1616455"/>
                <a:gd name="connsiteX115" fmla="*/ 681038 w 1267343"/>
                <a:gd name="connsiteY115" fmla="*/ 173417 h 1616455"/>
                <a:gd name="connsiteX116" fmla="*/ 657225 w 1267343"/>
                <a:gd name="connsiteY116" fmla="*/ 149605 h 1616455"/>
                <a:gd name="connsiteX117" fmla="*/ 642938 w 1267343"/>
                <a:gd name="connsiteY117" fmla="*/ 135317 h 1616455"/>
                <a:gd name="connsiteX118" fmla="*/ 614363 w 1267343"/>
                <a:gd name="connsiteY118" fmla="*/ 116267 h 1616455"/>
                <a:gd name="connsiteX119" fmla="*/ 609600 w 1267343"/>
                <a:gd name="connsiteY119" fmla="*/ 101980 h 1616455"/>
                <a:gd name="connsiteX120" fmla="*/ 600075 w 1267343"/>
                <a:gd name="connsiteY120" fmla="*/ 82930 h 1616455"/>
                <a:gd name="connsiteX121" fmla="*/ 595313 w 1267343"/>
                <a:gd name="connsiteY121" fmla="*/ 63880 h 1616455"/>
                <a:gd name="connsiteX122" fmla="*/ 590550 w 1267343"/>
                <a:gd name="connsiteY122" fmla="*/ 49592 h 1616455"/>
                <a:gd name="connsiteX123" fmla="*/ 600075 w 1267343"/>
                <a:gd name="connsiteY123" fmla="*/ 63880 h 1616455"/>
                <a:gd name="connsiteX124" fmla="*/ 609600 w 1267343"/>
                <a:gd name="connsiteY124" fmla="*/ 82930 h 1616455"/>
                <a:gd name="connsiteX125" fmla="*/ 638175 w 1267343"/>
                <a:gd name="connsiteY125" fmla="*/ 106742 h 1616455"/>
                <a:gd name="connsiteX126" fmla="*/ 647700 w 1267343"/>
                <a:gd name="connsiteY126" fmla="*/ 121030 h 1616455"/>
                <a:gd name="connsiteX127" fmla="*/ 690563 w 1267343"/>
                <a:gd name="connsiteY127" fmla="*/ 144842 h 1616455"/>
                <a:gd name="connsiteX128" fmla="*/ 704850 w 1267343"/>
                <a:gd name="connsiteY128" fmla="*/ 159130 h 1616455"/>
                <a:gd name="connsiteX129" fmla="*/ 776288 w 1267343"/>
                <a:gd name="connsiteY129" fmla="*/ 149605 h 1616455"/>
                <a:gd name="connsiteX130" fmla="*/ 781050 w 1267343"/>
                <a:gd name="connsiteY130" fmla="*/ 135317 h 1616455"/>
                <a:gd name="connsiteX131" fmla="*/ 762000 w 1267343"/>
                <a:gd name="connsiteY131" fmla="*/ 59117 h 1616455"/>
                <a:gd name="connsiteX132" fmla="*/ 766763 w 1267343"/>
                <a:gd name="connsiteY132" fmla="*/ 6730 h 1616455"/>
                <a:gd name="connsiteX133" fmla="*/ 781050 w 1267343"/>
                <a:gd name="connsiteY133" fmla="*/ 1967 h 1616455"/>
                <a:gd name="connsiteX134" fmla="*/ 800100 w 1267343"/>
                <a:gd name="connsiteY134" fmla="*/ 18636 h 1616455"/>
                <a:gd name="connsiteX135" fmla="*/ 838200 w 1267343"/>
                <a:gd name="connsiteY135" fmla="*/ 75785 h 1616455"/>
                <a:gd name="connsiteX136" fmla="*/ 838201 w 1267343"/>
                <a:gd name="connsiteY136" fmla="*/ 185324 h 1616455"/>
                <a:gd name="connsiteX137" fmla="*/ 878681 w 1267343"/>
                <a:gd name="connsiteY137" fmla="*/ 232949 h 1616455"/>
                <a:gd name="connsiteX138" fmla="*/ 895351 w 1267343"/>
                <a:gd name="connsiteY138" fmla="*/ 256761 h 1616455"/>
                <a:gd name="connsiteX139" fmla="*/ 904875 w 1267343"/>
                <a:gd name="connsiteY139" fmla="*/ 282955 h 1616455"/>
                <a:gd name="connsiteX140" fmla="*/ 909638 w 1267343"/>
                <a:gd name="connsiteY140" fmla="*/ 311530 h 1616455"/>
                <a:gd name="connsiteX141" fmla="*/ 904875 w 1267343"/>
                <a:gd name="connsiteY141" fmla="*/ 373442 h 1616455"/>
                <a:gd name="connsiteX142" fmla="*/ 895350 w 1267343"/>
                <a:gd name="connsiteY142" fmla="*/ 402017 h 1616455"/>
                <a:gd name="connsiteX143" fmla="*/ 890588 w 1267343"/>
                <a:gd name="connsiteY143" fmla="*/ 440117 h 1616455"/>
                <a:gd name="connsiteX144" fmla="*/ 862013 w 1267343"/>
                <a:gd name="connsiteY144" fmla="*/ 482980 h 1616455"/>
                <a:gd name="connsiteX145" fmla="*/ 847725 w 1267343"/>
                <a:gd name="connsiteY145" fmla="*/ 492505 h 1616455"/>
                <a:gd name="connsiteX146" fmla="*/ 833438 w 1267343"/>
                <a:gd name="connsiteY146" fmla="*/ 506792 h 1616455"/>
                <a:gd name="connsiteX147" fmla="*/ 814388 w 1267343"/>
                <a:gd name="connsiteY147" fmla="*/ 530605 h 1616455"/>
                <a:gd name="connsiteX148" fmla="*/ 809625 w 1267343"/>
                <a:gd name="connsiteY148" fmla="*/ 544892 h 1616455"/>
                <a:gd name="connsiteX149" fmla="*/ 800100 w 1267343"/>
                <a:gd name="connsiteY149" fmla="*/ 559180 h 1616455"/>
                <a:gd name="connsiteX150" fmla="*/ 785813 w 1267343"/>
                <a:gd name="connsiteY150" fmla="*/ 602042 h 1616455"/>
                <a:gd name="connsiteX151" fmla="*/ 781050 w 1267343"/>
                <a:gd name="connsiteY151" fmla="*/ 616330 h 1616455"/>
                <a:gd name="connsiteX152" fmla="*/ 790575 w 1267343"/>
                <a:gd name="connsiteY152" fmla="*/ 687767 h 1616455"/>
                <a:gd name="connsiteX153" fmla="*/ 800100 w 1267343"/>
                <a:gd name="connsiteY153" fmla="*/ 702055 h 1616455"/>
                <a:gd name="connsiteX154" fmla="*/ 804863 w 1267343"/>
                <a:gd name="connsiteY154" fmla="*/ 716342 h 1616455"/>
                <a:gd name="connsiteX155" fmla="*/ 823913 w 1267343"/>
                <a:gd name="connsiteY155" fmla="*/ 744917 h 1616455"/>
                <a:gd name="connsiteX156" fmla="*/ 828675 w 1267343"/>
                <a:gd name="connsiteY156" fmla="*/ 759205 h 1616455"/>
                <a:gd name="connsiteX157" fmla="*/ 866775 w 1267343"/>
                <a:gd name="connsiteY157" fmla="*/ 759205 h 1616455"/>
                <a:gd name="connsiteX158" fmla="*/ 890588 w 1267343"/>
                <a:gd name="connsiteY158" fmla="*/ 716342 h 1616455"/>
                <a:gd name="connsiteX159" fmla="*/ 895350 w 1267343"/>
                <a:gd name="connsiteY159" fmla="*/ 663955 h 1616455"/>
                <a:gd name="connsiteX160" fmla="*/ 904875 w 1267343"/>
                <a:gd name="connsiteY160" fmla="*/ 549655 h 1616455"/>
                <a:gd name="connsiteX161" fmla="*/ 933450 w 1267343"/>
                <a:gd name="connsiteY161" fmla="*/ 554417 h 1616455"/>
                <a:gd name="connsiteX162" fmla="*/ 938213 w 1267343"/>
                <a:gd name="connsiteY162" fmla="*/ 602042 h 1616455"/>
                <a:gd name="connsiteX163" fmla="*/ 952500 w 1267343"/>
                <a:gd name="connsiteY163" fmla="*/ 630617 h 1616455"/>
                <a:gd name="connsiteX164" fmla="*/ 966788 w 1267343"/>
                <a:gd name="connsiteY164" fmla="*/ 625855 h 1616455"/>
                <a:gd name="connsiteX165" fmla="*/ 981075 w 1267343"/>
                <a:gd name="connsiteY165" fmla="*/ 616330 h 1616455"/>
                <a:gd name="connsiteX166" fmla="*/ 1009650 w 1267343"/>
                <a:gd name="connsiteY166" fmla="*/ 606805 h 1616455"/>
                <a:gd name="connsiteX167" fmla="*/ 1038225 w 1267343"/>
                <a:gd name="connsiteY167" fmla="*/ 630617 h 1616455"/>
                <a:gd name="connsiteX168" fmla="*/ 1019175 w 1267343"/>
                <a:gd name="connsiteY168" fmla="*/ 659192 h 1616455"/>
                <a:gd name="connsiteX169" fmla="*/ 1009650 w 1267343"/>
                <a:gd name="connsiteY169" fmla="*/ 673480 h 1616455"/>
                <a:gd name="connsiteX170" fmla="*/ 995363 w 1267343"/>
                <a:gd name="connsiteY170" fmla="*/ 702055 h 1616455"/>
                <a:gd name="connsiteX171" fmla="*/ 981075 w 1267343"/>
                <a:gd name="connsiteY171" fmla="*/ 730630 h 1616455"/>
                <a:gd name="connsiteX172" fmla="*/ 962025 w 1267343"/>
                <a:gd name="connsiteY172" fmla="*/ 759205 h 1616455"/>
                <a:gd name="connsiteX173" fmla="*/ 938213 w 1267343"/>
                <a:gd name="connsiteY173" fmla="*/ 783017 h 1616455"/>
                <a:gd name="connsiteX174" fmla="*/ 938213 w 1267343"/>
                <a:gd name="connsiteY174" fmla="*/ 811592 h 1616455"/>
                <a:gd name="connsiteX175" fmla="*/ 971550 w 1267343"/>
                <a:gd name="connsiteY175" fmla="*/ 806830 h 1616455"/>
                <a:gd name="connsiteX176" fmla="*/ 1004888 w 1267343"/>
                <a:gd name="connsiteY176" fmla="*/ 763967 h 1616455"/>
                <a:gd name="connsiteX177" fmla="*/ 1019175 w 1267343"/>
                <a:gd name="connsiteY177" fmla="*/ 754442 h 1616455"/>
                <a:gd name="connsiteX178" fmla="*/ 1033463 w 1267343"/>
                <a:gd name="connsiteY178" fmla="*/ 749680 h 1616455"/>
                <a:gd name="connsiteX179" fmla="*/ 1047750 w 1267343"/>
                <a:gd name="connsiteY179" fmla="*/ 740155 h 1616455"/>
                <a:gd name="connsiteX180" fmla="*/ 1085850 w 1267343"/>
                <a:gd name="connsiteY180" fmla="*/ 730630 h 1616455"/>
                <a:gd name="connsiteX181" fmla="*/ 1128713 w 1267343"/>
                <a:gd name="connsiteY181" fmla="*/ 721105 h 1616455"/>
                <a:gd name="connsiteX182" fmla="*/ 1138238 w 1267343"/>
                <a:gd name="connsiteY182" fmla="*/ 706817 h 1616455"/>
                <a:gd name="connsiteX183" fmla="*/ 1166813 w 1267343"/>
                <a:gd name="connsiteY183" fmla="*/ 697292 h 1616455"/>
                <a:gd name="connsiteX184" fmla="*/ 1195388 w 1267343"/>
                <a:gd name="connsiteY184" fmla="*/ 683005 h 1616455"/>
                <a:gd name="connsiteX185" fmla="*/ 1200150 w 1267343"/>
                <a:gd name="connsiteY185" fmla="*/ 659192 h 1616455"/>
                <a:gd name="connsiteX186" fmla="*/ 1247775 w 1267343"/>
                <a:gd name="connsiteY186" fmla="*/ 678242 h 1616455"/>
                <a:gd name="connsiteX187" fmla="*/ 1262063 w 1267343"/>
                <a:gd name="connsiteY187" fmla="*/ 692530 h 1616455"/>
                <a:gd name="connsiteX188" fmla="*/ 1262063 w 1267343"/>
                <a:gd name="connsiteY188" fmla="*/ 744917 h 1616455"/>
                <a:gd name="connsiteX189" fmla="*/ 1247775 w 1267343"/>
                <a:gd name="connsiteY189" fmla="*/ 749680 h 1616455"/>
                <a:gd name="connsiteX190" fmla="*/ 1185863 w 1267343"/>
                <a:gd name="connsiteY190" fmla="*/ 763967 h 1616455"/>
                <a:gd name="connsiteX191" fmla="*/ 1128713 w 1267343"/>
                <a:gd name="connsiteY191" fmla="*/ 773492 h 1616455"/>
                <a:gd name="connsiteX192" fmla="*/ 1114425 w 1267343"/>
                <a:gd name="connsiteY192" fmla="*/ 778255 h 1616455"/>
                <a:gd name="connsiteX193" fmla="*/ 1081088 w 1267343"/>
                <a:gd name="connsiteY193" fmla="*/ 787780 h 1616455"/>
                <a:gd name="connsiteX194" fmla="*/ 1071563 w 1267343"/>
                <a:gd name="connsiteY194" fmla="*/ 825880 h 1616455"/>
                <a:gd name="connsiteX195" fmla="*/ 1023938 w 1267343"/>
                <a:gd name="connsiteY195" fmla="*/ 840167 h 1616455"/>
                <a:gd name="connsiteX196" fmla="*/ 1000125 w 1267343"/>
                <a:gd name="connsiteY196" fmla="*/ 844930 h 1616455"/>
                <a:gd name="connsiteX197" fmla="*/ 971550 w 1267343"/>
                <a:gd name="connsiteY197" fmla="*/ 854455 h 1616455"/>
                <a:gd name="connsiteX198" fmla="*/ 952500 w 1267343"/>
                <a:gd name="connsiteY198" fmla="*/ 859217 h 1616455"/>
                <a:gd name="connsiteX199" fmla="*/ 933451 w 1267343"/>
                <a:gd name="connsiteY199" fmla="*/ 909224 h 1616455"/>
                <a:gd name="connsiteX200" fmla="*/ 971550 w 1267343"/>
                <a:gd name="connsiteY200" fmla="*/ 906842 h 1616455"/>
                <a:gd name="connsiteX201" fmla="*/ 985838 w 1267343"/>
                <a:gd name="connsiteY201" fmla="*/ 925892 h 1616455"/>
                <a:gd name="connsiteX202" fmla="*/ 1004888 w 1267343"/>
                <a:gd name="connsiteY202" fmla="*/ 944942 h 1616455"/>
                <a:gd name="connsiteX203" fmla="*/ 1009650 w 1267343"/>
                <a:gd name="connsiteY203" fmla="*/ 959230 h 1616455"/>
                <a:gd name="connsiteX204" fmla="*/ 1023938 w 1267343"/>
                <a:gd name="connsiteY204" fmla="*/ 966374 h 1616455"/>
                <a:gd name="connsiteX205" fmla="*/ 1066800 w 1267343"/>
                <a:gd name="connsiteY205" fmla="*/ 954467 h 1616455"/>
                <a:gd name="connsiteX206" fmla="*/ 1085850 w 1267343"/>
                <a:gd name="connsiteY206" fmla="*/ 954467 h 1616455"/>
                <a:gd name="connsiteX207" fmla="*/ 1119188 w 1267343"/>
                <a:gd name="connsiteY207" fmla="*/ 940180 h 1616455"/>
                <a:gd name="connsiteX208" fmla="*/ 1143000 w 1267343"/>
                <a:gd name="connsiteY208" fmla="*/ 944942 h 1616455"/>
                <a:gd name="connsiteX209" fmla="*/ 1152525 w 1267343"/>
                <a:gd name="connsiteY209" fmla="*/ 959230 h 1616455"/>
                <a:gd name="connsiteX210" fmla="*/ 1166813 w 1267343"/>
                <a:gd name="connsiteY210" fmla="*/ 992567 h 1616455"/>
                <a:gd name="connsiteX211" fmla="*/ 1162050 w 1267343"/>
                <a:gd name="connsiteY211" fmla="*/ 1006855 h 1616455"/>
                <a:gd name="connsiteX212" fmla="*/ 1147763 w 1267343"/>
                <a:gd name="connsiteY212" fmla="*/ 1011617 h 1616455"/>
                <a:gd name="connsiteX213" fmla="*/ 1060110 w 1267343"/>
                <a:gd name="connsiteY213" fmla="*/ 1021041 h 1616455"/>
                <a:gd name="connsiteX214" fmla="*/ 1052513 w 1267343"/>
                <a:gd name="connsiteY214" fmla="*/ 1006855 h 1616455"/>
                <a:gd name="connsiteX215" fmla="*/ 1023938 w 1267343"/>
                <a:gd name="connsiteY215" fmla="*/ 997330 h 1616455"/>
                <a:gd name="connsiteX216" fmla="*/ 985838 w 1267343"/>
                <a:gd name="connsiteY216" fmla="*/ 987805 h 1616455"/>
                <a:gd name="connsiteX217" fmla="*/ 952500 w 1267343"/>
                <a:gd name="connsiteY217" fmla="*/ 994949 h 1616455"/>
                <a:gd name="connsiteX218" fmla="*/ 890588 w 1267343"/>
                <a:gd name="connsiteY218" fmla="*/ 973517 h 1616455"/>
                <a:gd name="connsiteX219" fmla="*/ 909637 w 1267343"/>
                <a:gd name="connsiteY219" fmla="*/ 975899 h 1616455"/>
                <a:gd name="connsiteX220" fmla="*/ 902495 w 1267343"/>
                <a:gd name="connsiteY220" fmla="*/ 1059242 h 1616455"/>
                <a:gd name="connsiteX221" fmla="*/ 871537 w 1267343"/>
                <a:gd name="connsiteY221" fmla="*/ 1104486 h 1616455"/>
                <a:gd name="connsiteX222" fmla="*/ 850107 w 1267343"/>
                <a:gd name="connsiteY222" fmla="*/ 1111630 h 1616455"/>
                <a:gd name="connsiteX223" fmla="*/ 833438 w 1267343"/>
                <a:gd name="connsiteY223" fmla="*/ 1116392 h 1616455"/>
                <a:gd name="connsiteX224" fmla="*/ 823913 w 1267343"/>
                <a:gd name="connsiteY224" fmla="*/ 1166399 h 1616455"/>
                <a:gd name="connsiteX225" fmla="*/ 781051 w 1267343"/>
                <a:gd name="connsiteY225" fmla="*/ 1178305 h 1616455"/>
                <a:gd name="connsiteX226" fmla="*/ 762000 w 1267343"/>
                <a:gd name="connsiteY226" fmla="*/ 1173542 h 1616455"/>
                <a:gd name="connsiteX227" fmla="*/ 754856 w 1267343"/>
                <a:gd name="connsiteY227" fmla="*/ 1204498 h 1616455"/>
                <a:gd name="connsiteX228" fmla="*/ 736260 w 1267343"/>
                <a:gd name="connsiteY228" fmla="*/ 1225828 h 1616455"/>
                <a:gd name="connsiteX229" fmla="*/ 714376 w 1267343"/>
                <a:gd name="connsiteY229" fmla="*/ 1254505 h 1616455"/>
                <a:gd name="connsiteX230" fmla="*/ 704850 w 1267343"/>
                <a:gd name="connsiteY230" fmla="*/ 1302130 h 1616455"/>
                <a:gd name="connsiteX231" fmla="*/ 733425 w 1267343"/>
                <a:gd name="connsiteY231" fmla="*/ 1321180 h 1616455"/>
                <a:gd name="connsiteX232" fmla="*/ 747713 w 1267343"/>
                <a:gd name="connsiteY232" fmla="*/ 1330705 h 1616455"/>
                <a:gd name="connsiteX233" fmla="*/ 757238 w 1267343"/>
                <a:gd name="connsiteY233" fmla="*/ 1344992 h 1616455"/>
                <a:gd name="connsiteX234" fmla="*/ 776288 w 1267343"/>
                <a:gd name="connsiteY234" fmla="*/ 1359280 h 1616455"/>
                <a:gd name="connsiteX235" fmla="*/ 828675 w 1267343"/>
                <a:gd name="connsiteY235" fmla="*/ 1368805 h 1616455"/>
                <a:gd name="connsiteX236" fmla="*/ 842963 w 1267343"/>
                <a:gd name="connsiteY236" fmla="*/ 1378330 h 1616455"/>
                <a:gd name="connsiteX237" fmla="*/ 852488 w 1267343"/>
                <a:gd name="connsiteY237" fmla="*/ 1392617 h 1616455"/>
                <a:gd name="connsiteX238" fmla="*/ 885825 w 1267343"/>
                <a:gd name="connsiteY238" fmla="*/ 1397380 h 1616455"/>
                <a:gd name="connsiteX239" fmla="*/ 900113 w 1267343"/>
                <a:gd name="connsiteY239" fmla="*/ 1406905 h 1616455"/>
                <a:gd name="connsiteX240" fmla="*/ 942975 w 1267343"/>
                <a:gd name="connsiteY240" fmla="*/ 1392617 h 1616455"/>
                <a:gd name="connsiteX241" fmla="*/ 966788 w 1267343"/>
                <a:gd name="connsiteY241" fmla="*/ 1373567 h 1616455"/>
                <a:gd name="connsiteX242" fmla="*/ 976313 w 1267343"/>
                <a:gd name="connsiteY242" fmla="*/ 1359280 h 1616455"/>
                <a:gd name="connsiteX243" fmla="*/ 990600 w 1267343"/>
                <a:gd name="connsiteY243" fmla="*/ 1349755 h 1616455"/>
                <a:gd name="connsiteX244" fmla="*/ 995363 w 1267343"/>
                <a:gd name="connsiteY244" fmla="*/ 1335467 h 1616455"/>
                <a:gd name="connsiteX245" fmla="*/ 1033463 w 1267343"/>
                <a:gd name="connsiteY245" fmla="*/ 1344992 h 1616455"/>
                <a:gd name="connsiteX246" fmla="*/ 1157288 w 1267343"/>
                <a:gd name="connsiteY246" fmla="*/ 1359280 h 1616455"/>
                <a:gd name="connsiteX247" fmla="*/ 1185863 w 1267343"/>
                <a:gd name="connsiteY247" fmla="*/ 1368805 h 1616455"/>
                <a:gd name="connsiteX248" fmla="*/ 1190625 w 1267343"/>
                <a:gd name="connsiteY248" fmla="*/ 1383092 h 1616455"/>
                <a:gd name="connsiteX249" fmla="*/ 1200150 w 1267343"/>
                <a:gd name="connsiteY249" fmla="*/ 1397380 h 1616455"/>
                <a:gd name="connsiteX250" fmla="*/ 1190625 w 1267343"/>
                <a:gd name="connsiteY250" fmla="*/ 1411667 h 1616455"/>
                <a:gd name="connsiteX251" fmla="*/ 1119188 w 1267343"/>
                <a:gd name="connsiteY251" fmla="*/ 1406905 h 1616455"/>
                <a:gd name="connsiteX252" fmla="*/ 1090613 w 1267343"/>
                <a:gd name="connsiteY252" fmla="*/ 1397380 h 1616455"/>
                <a:gd name="connsiteX253" fmla="*/ 1033463 w 1267343"/>
                <a:gd name="connsiteY253" fmla="*/ 1406905 h 1616455"/>
                <a:gd name="connsiteX254" fmla="*/ 985838 w 1267343"/>
                <a:gd name="connsiteY254" fmla="*/ 1416430 h 1616455"/>
                <a:gd name="connsiteX255" fmla="*/ 971550 w 1267343"/>
                <a:gd name="connsiteY255" fmla="*/ 1425955 h 1616455"/>
                <a:gd name="connsiteX256" fmla="*/ 957263 w 1267343"/>
                <a:gd name="connsiteY256" fmla="*/ 1430717 h 1616455"/>
                <a:gd name="connsiteX257" fmla="*/ 952500 w 1267343"/>
                <a:gd name="connsiteY257" fmla="*/ 1445005 h 1616455"/>
                <a:gd name="connsiteX258" fmla="*/ 971550 w 1267343"/>
                <a:gd name="connsiteY258" fmla="*/ 1492630 h 1616455"/>
                <a:gd name="connsiteX259" fmla="*/ 1000125 w 1267343"/>
                <a:gd name="connsiteY259" fmla="*/ 1502155 h 1616455"/>
                <a:gd name="connsiteX260" fmla="*/ 1119188 w 1267343"/>
                <a:gd name="connsiteY260" fmla="*/ 1506917 h 1616455"/>
                <a:gd name="connsiteX261" fmla="*/ 1228725 w 1267343"/>
                <a:gd name="connsiteY261" fmla="*/ 1521205 h 1616455"/>
                <a:gd name="connsiteX262" fmla="*/ 1243013 w 1267343"/>
                <a:gd name="connsiteY262" fmla="*/ 1530730 h 1616455"/>
                <a:gd name="connsiteX263" fmla="*/ 1247775 w 1267343"/>
                <a:gd name="connsiteY263" fmla="*/ 1545017 h 1616455"/>
                <a:gd name="connsiteX264" fmla="*/ 1262063 w 1267343"/>
                <a:gd name="connsiteY264" fmla="*/ 1573592 h 1616455"/>
                <a:gd name="connsiteX265" fmla="*/ 1257300 w 1267343"/>
                <a:gd name="connsiteY265" fmla="*/ 1587880 h 1616455"/>
                <a:gd name="connsiteX266" fmla="*/ 1185863 w 1267343"/>
                <a:gd name="connsiteY266" fmla="*/ 1597405 h 1616455"/>
                <a:gd name="connsiteX267" fmla="*/ 1171575 w 1267343"/>
                <a:gd name="connsiteY267" fmla="*/ 1568830 h 1616455"/>
                <a:gd name="connsiteX268" fmla="*/ 1157288 w 1267343"/>
                <a:gd name="connsiteY268" fmla="*/ 1559305 h 1616455"/>
                <a:gd name="connsiteX269" fmla="*/ 1071563 w 1267343"/>
                <a:gd name="connsiteY269" fmla="*/ 1564067 h 1616455"/>
                <a:gd name="connsiteX270" fmla="*/ 1052513 w 1267343"/>
                <a:gd name="connsiteY270" fmla="*/ 1568830 h 1616455"/>
                <a:gd name="connsiteX271" fmla="*/ 1023938 w 1267343"/>
                <a:gd name="connsiteY271" fmla="*/ 1583117 h 1616455"/>
                <a:gd name="connsiteX272" fmla="*/ 1009650 w 1267343"/>
                <a:gd name="connsiteY272" fmla="*/ 1611692 h 1616455"/>
                <a:gd name="connsiteX273" fmla="*/ 995363 w 1267343"/>
                <a:gd name="connsiteY273" fmla="*/ 1616455 h 1616455"/>
                <a:gd name="connsiteX274" fmla="*/ 985838 w 1267343"/>
                <a:gd name="connsiteY274" fmla="*/ 1583117 h 1616455"/>
                <a:gd name="connsiteX275" fmla="*/ 976313 w 1267343"/>
                <a:gd name="connsiteY275" fmla="*/ 1530730 h 1616455"/>
                <a:gd name="connsiteX276" fmla="*/ 966788 w 1267343"/>
                <a:gd name="connsiteY276" fmla="*/ 1497392 h 1616455"/>
                <a:gd name="connsiteX277" fmla="*/ 952500 w 1267343"/>
                <a:gd name="connsiteY277" fmla="*/ 1487867 h 1616455"/>
                <a:gd name="connsiteX278" fmla="*/ 938213 w 1267343"/>
                <a:gd name="connsiteY278" fmla="*/ 1502155 h 1616455"/>
                <a:gd name="connsiteX279" fmla="*/ 933450 w 1267343"/>
                <a:gd name="connsiteY279" fmla="*/ 1540255 h 1616455"/>
                <a:gd name="connsiteX280" fmla="*/ 890588 w 1267343"/>
                <a:gd name="connsiteY280" fmla="*/ 1535492 h 1616455"/>
                <a:gd name="connsiteX281" fmla="*/ 881063 w 1267343"/>
                <a:gd name="connsiteY281" fmla="*/ 1511680 h 1616455"/>
                <a:gd name="connsiteX282" fmla="*/ 885825 w 1267343"/>
                <a:gd name="connsiteY282" fmla="*/ 1492630 h 1616455"/>
                <a:gd name="connsiteX283" fmla="*/ 876300 w 1267343"/>
                <a:gd name="connsiteY283" fmla="*/ 1449767 h 1616455"/>
                <a:gd name="connsiteX284" fmla="*/ 862013 w 1267343"/>
                <a:gd name="connsiteY284" fmla="*/ 1440242 h 1616455"/>
                <a:gd name="connsiteX285" fmla="*/ 828675 w 1267343"/>
                <a:gd name="connsiteY285" fmla="*/ 1464055 h 1616455"/>
                <a:gd name="connsiteX286" fmla="*/ 809625 w 1267343"/>
                <a:gd name="connsiteY286" fmla="*/ 1459292 h 1616455"/>
                <a:gd name="connsiteX287" fmla="*/ 795338 w 1267343"/>
                <a:gd name="connsiteY287" fmla="*/ 1421192 h 1616455"/>
                <a:gd name="connsiteX288" fmla="*/ 790575 w 1267343"/>
                <a:gd name="connsiteY288" fmla="*/ 1402142 h 1616455"/>
                <a:gd name="connsiteX289" fmla="*/ 766763 w 1267343"/>
                <a:gd name="connsiteY289" fmla="*/ 1406905 h 1616455"/>
                <a:gd name="connsiteX290" fmla="*/ 738188 w 1267343"/>
                <a:gd name="connsiteY290" fmla="*/ 1416430 h 1616455"/>
                <a:gd name="connsiteX291" fmla="*/ 638175 w 1267343"/>
                <a:gd name="connsiteY291" fmla="*/ 1411667 h 1616455"/>
                <a:gd name="connsiteX292" fmla="*/ 623888 w 1267343"/>
                <a:gd name="connsiteY292" fmla="*/ 1406905 h 1616455"/>
                <a:gd name="connsiteX293" fmla="*/ 609600 w 1267343"/>
                <a:gd name="connsiteY293" fmla="*/ 1373567 h 1616455"/>
                <a:gd name="connsiteX294" fmla="*/ 623888 w 1267343"/>
                <a:gd name="connsiteY294" fmla="*/ 1364042 h 1616455"/>
                <a:gd name="connsiteX295" fmla="*/ 676275 w 1267343"/>
                <a:gd name="connsiteY295" fmla="*/ 1359280 h 1616455"/>
                <a:gd name="connsiteX296" fmla="*/ 666750 w 1267343"/>
                <a:gd name="connsiteY296" fmla="*/ 1330705 h 1616455"/>
                <a:gd name="connsiteX297" fmla="*/ 661988 w 1267343"/>
                <a:gd name="connsiteY297" fmla="*/ 1316417 h 1616455"/>
                <a:gd name="connsiteX298" fmla="*/ 657225 w 1267343"/>
                <a:gd name="connsiteY298" fmla="*/ 1297367 h 1616455"/>
                <a:gd name="connsiteX299" fmla="*/ 642938 w 1267343"/>
                <a:gd name="connsiteY299" fmla="*/ 1287842 h 1616455"/>
                <a:gd name="connsiteX300" fmla="*/ 585788 w 1267343"/>
                <a:gd name="connsiteY300" fmla="*/ 1297367 h 1616455"/>
                <a:gd name="connsiteX301" fmla="*/ 576263 w 1267343"/>
                <a:gd name="connsiteY301" fmla="*/ 1283080 h 1616455"/>
                <a:gd name="connsiteX302" fmla="*/ 590550 w 1267343"/>
                <a:gd name="connsiteY302" fmla="*/ 1273555 h 1616455"/>
                <a:gd name="connsiteX303" fmla="*/ 600075 w 1267343"/>
                <a:gd name="connsiteY303" fmla="*/ 1244980 h 1616455"/>
                <a:gd name="connsiteX304" fmla="*/ 604838 w 1267343"/>
                <a:gd name="connsiteY304" fmla="*/ 1230692 h 1616455"/>
                <a:gd name="connsiteX305" fmla="*/ 590550 w 1267343"/>
                <a:gd name="connsiteY305" fmla="*/ 1221167 h 1616455"/>
                <a:gd name="connsiteX306" fmla="*/ 561975 w 1267343"/>
                <a:gd name="connsiteY306" fmla="*/ 1206880 h 1616455"/>
                <a:gd name="connsiteX307" fmla="*/ 547688 w 1267343"/>
                <a:gd name="connsiteY307" fmla="*/ 1192592 h 1616455"/>
                <a:gd name="connsiteX308" fmla="*/ 519113 w 1267343"/>
                <a:gd name="connsiteY308" fmla="*/ 1173542 h 1616455"/>
                <a:gd name="connsiteX309" fmla="*/ 504825 w 1267343"/>
                <a:gd name="connsiteY309" fmla="*/ 1164017 h 1616455"/>
                <a:gd name="connsiteX310" fmla="*/ 490538 w 1267343"/>
                <a:gd name="connsiteY310" fmla="*/ 1159255 h 1616455"/>
                <a:gd name="connsiteX311" fmla="*/ 476250 w 1267343"/>
                <a:gd name="connsiteY311" fmla="*/ 1149730 h 1616455"/>
                <a:gd name="connsiteX312" fmla="*/ 447675 w 1267343"/>
                <a:gd name="connsiteY312" fmla="*/ 1140205 h 1616455"/>
                <a:gd name="connsiteX313" fmla="*/ 433388 w 1267343"/>
                <a:gd name="connsiteY313" fmla="*/ 1130680 h 1616455"/>
                <a:gd name="connsiteX314" fmla="*/ 347663 w 1267343"/>
                <a:gd name="connsiteY314" fmla="*/ 1140205 h 1616455"/>
                <a:gd name="connsiteX315" fmla="*/ 295275 w 1267343"/>
                <a:gd name="connsiteY315" fmla="*/ 1135442 h 1616455"/>
                <a:gd name="connsiteX316" fmla="*/ 280988 w 1267343"/>
                <a:gd name="connsiteY316" fmla="*/ 1125917 h 1616455"/>
                <a:gd name="connsiteX317" fmla="*/ 223838 w 1267343"/>
                <a:gd name="connsiteY317" fmla="*/ 1116392 h 1616455"/>
                <a:gd name="connsiteX318" fmla="*/ 195263 w 1267343"/>
                <a:gd name="connsiteY318" fmla="*/ 1106867 h 1616455"/>
                <a:gd name="connsiteX319" fmla="*/ 180975 w 1267343"/>
                <a:gd name="connsiteY319" fmla="*/ 1102105 h 1616455"/>
                <a:gd name="connsiteX320" fmla="*/ 109538 w 1267343"/>
                <a:gd name="connsiteY320" fmla="*/ 1116392 h 1616455"/>
                <a:gd name="connsiteX321" fmla="*/ 104775 w 1267343"/>
                <a:gd name="connsiteY321" fmla="*/ 1130680 h 1616455"/>
                <a:gd name="connsiteX322" fmla="*/ 114300 w 1267343"/>
                <a:gd name="connsiteY322" fmla="*/ 1240217 h 1616455"/>
                <a:gd name="connsiteX323" fmla="*/ 119063 w 1267343"/>
                <a:gd name="connsiteY323" fmla="*/ 1249742 h 1616455"/>
                <a:gd name="connsiteX0" fmla="*/ 109538 w 1267343"/>
                <a:gd name="connsiteY0" fmla="*/ 1321180 h 1616455"/>
                <a:gd name="connsiteX1" fmla="*/ 85725 w 1267343"/>
                <a:gd name="connsiteY1" fmla="*/ 1316417 h 1616455"/>
                <a:gd name="connsiteX2" fmla="*/ 80963 w 1267343"/>
                <a:gd name="connsiteY2" fmla="*/ 1302130 h 1616455"/>
                <a:gd name="connsiteX3" fmla="*/ 71438 w 1267343"/>
                <a:gd name="connsiteY3" fmla="*/ 1287842 h 1616455"/>
                <a:gd name="connsiteX4" fmla="*/ 57150 w 1267343"/>
                <a:gd name="connsiteY4" fmla="*/ 1235455 h 1616455"/>
                <a:gd name="connsiteX5" fmla="*/ 52388 w 1267343"/>
                <a:gd name="connsiteY5" fmla="*/ 1221167 h 1616455"/>
                <a:gd name="connsiteX6" fmla="*/ 38100 w 1267343"/>
                <a:gd name="connsiteY6" fmla="*/ 1211642 h 1616455"/>
                <a:gd name="connsiteX7" fmla="*/ 19050 w 1267343"/>
                <a:gd name="connsiteY7" fmla="*/ 1183067 h 1616455"/>
                <a:gd name="connsiteX8" fmla="*/ 14288 w 1267343"/>
                <a:gd name="connsiteY8" fmla="*/ 1168780 h 1616455"/>
                <a:gd name="connsiteX9" fmla="*/ 0 w 1267343"/>
                <a:gd name="connsiteY9" fmla="*/ 1140205 h 1616455"/>
                <a:gd name="connsiteX10" fmla="*/ 28575 w 1267343"/>
                <a:gd name="connsiteY10" fmla="*/ 1121155 h 1616455"/>
                <a:gd name="connsiteX11" fmla="*/ 42863 w 1267343"/>
                <a:gd name="connsiteY11" fmla="*/ 1111630 h 1616455"/>
                <a:gd name="connsiteX12" fmla="*/ 71438 w 1267343"/>
                <a:gd name="connsiteY12" fmla="*/ 1087817 h 1616455"/>
                <a:gd name="connsiteX13" fmla="*/ 76200 w 1267343"/>
                <a:gd name="connsiteY13" fmla="*/ 1073530 h 1616455"/>
                <a:gd name="connsiteX14" fmla="*/ 76200 w 1267343"/>
                <a:gd name="connsiteY14" fmla="*/ 1016380 h 1616455"/>
                <a:gd name="connsiteX15" fmla="*/ 66675 w 1267343"/>
                <a:gd name="connsiteY15" fmla="*/ 1002092 h 1616455"/>
                <a:gd name="connsiteX16" fmla="*/ 47625 w 1267343"/>
                <a:gd name="connsiteY16" fmla="*/ 997330 h 1616455"/>
                <a:gd name="connsiteX17" fmla="*/ 42863 w 1267343"/>
                <a:gd name="connsiteY17" fmla="*/ 935417 h 1616455"/>
                <a:gd name="connsiteX18" fmla="*/ 57150 w 1267343"/>
                <a:gd name="connsiteY18" fmla="*/ 925892 h 1616455"/>
                <a:gd name="connsiteX19" fmla="*/ 109538 w 1267343"/>
                <a:gd name="connsiteY19" fmla="*/ 944942 h 1616455"/>
                <a:gd name="connsiteX20" fmla="*/ 119063 w 1267343"/>
                <a:gd name="connsiteY20" fmla="*/ 973517 h 1616455"/>
                <a:gd name="connsiteX21" fmla="*/ 128588 w 1267343"/>
                <a:gd name="connsiteY21" fmla="*/ 1002092 h 1616455"/>
                <a:gd name="connsiteX22" fmla="*/ 133350 w 1267343"/>
                <a:gd name="connsiteY22" fmla="*/ 1016380 h 1616455"/>
                <a:gd name="connsiteX23" fmla="*/ 147638 w 1267343"/>
                <a:gd name="connsiteY23" fmla="*/ 1021142 h 1616455"/>
                <a:gd name="connsiteX24" fmla="*/ 161925 w 1267343"/>
                <a:gd name="connsiteY24" fmla="*/ 1030667 h 1616455"/>
                <a:gd name="connsiteX25" fmla="*/ 238125 w 1267343"/>
                <a:gd name="connsiteY25" fmla="*/ 1044955 h 1616455"/>
                <a:gd name="connsiteX26" fmla="*/ 266700 w 1267343"/>
                <a:gd name="connsiteY26" fmla="*/ 1064005 h 1616455"/>
                <a:gd name="connsiteX27" fmla="*/ 285750 w 1267343"/>
                <a:gd name="connsiteY27" fmla="*/ 1087817 h 1616455"/>
                <a:gd name="connsiteX28" fmla="*/ 314325 w 1267343"/>
                <a:gd name="connsiteY28" fmla="*/ 1097342 h 1616455"/>
                <a:gd name="connsiteX29" fmla="*/ 457200 w 1267343"/>
                <a:gd name="connsiteY29" fmla="*/ 1092580 h 1616455"/>
                <a:gd name="connsiteX30" fmla="*/ 466725 w 1267343"/>
                <a:gd name="connsiteY30" fmla="*/ 1078292 h 1616455"/>
                <a:gd name="connsiteX31" fmla="*/ 481013 w 1267343"/>
                <a:gd name="connsiteY31" fmla="*/ 1068767 h 1616455"/>
                <a:gd name="connsiteX32" fmla="*/ 485775 w 1267343"/>
                <a:gd name="connsiteY32" fmla="*/ 1021142 h 1616455"/>
                <a:gd name="connsiteX33" fmla="*/ 481013 w 1267343"/>
                <a:gd name="connsiteY33" fmla="*/ 1006855 h 1616455"/>
                <a:gd name="connsiteX34" fmla="*/ 466725 w 1267343"/>
                <a:gd name="connsiteY34" fmla="*/ 1002092 h 1616455"/>
                <a:gd name="connsiteX35" fmla="*/ 442913 w 1267343"/>
                <a:gd name="connsiteY35" fmla="*/ 959230 h 1616455"/>
                <a:gd name="connsiteX36" fmla="*/ 438150 w 1267343"/>
                <a:gd name="connsiteY36" fmla="*/ 940180 h 1616455"/>
                <a:gd name="connsiteX37" fmla="*/ 433388 w 1267343"/>
                <a:gd name="connsiteY37" fmla="*/ 892555 h 1616455"/>
                <a:gd name="connsiteX38" fmla="*/ 419100 w 1267343"/>
                <a:gd name="connsiteY38" fmla="*/ 887792 h 1616455"/>
                <a:gd name="connsiteX39" fmla="*/ 390525 w 1267343"/>
                <a:gd name="connsiteY39" fmla="*/ 873505 h 1616455"/>
                <a:gd name="connsiteX40" fmla="*/ 376238 w 1267343"/>
                <a:gd name="connsiteY40" fmla="*/ 859217 h 1616455"/>
                <a:gd name="connsiteX41" fmla="*/ 371475 w 1267343"/>
                <a:gd name="connsiteY41" fmla="*/ 844930 h 1616455"/>
                <a:gd name="connsiteX42" fmla="*/ 361950 w 1267343"/>
                <a:gd name="connsiteY42" fmla="*/ 830642 h 1616455"/>
                <a:gd name="connsiteX43" fmla="*/ 357188 w 1267343"/>
                <a:gd name="connsiteY43" fmla="*/ 816355 h 1616455"/>
                <a:gd name="connsiteX44" fmla="*/ 314325 w 1267343"/>
                <a:gd name="connsiteY44" fmla="*/ 783017 h 1616455"/>
                <a:gd name="connsiteX45" fmla="*/ 300038 w 1267343"/>
                <a:gd name="connsiteY45" fmla="*/ 773492 h 1616455"/>
                <a:gd name="connsiteX46" fmla="*/ 314325 w 1267343"/>
                <a:gd name="connsiteY46" fmla="*/ 759205 h 1616455"/>
                <a:gd name="connsiteX47" fmla="*/ 357188 w 1267343"/>
                <a:gd name="connsiteY47" fmla="*/ 768730 h 1616455"/>
                <a:gd name="connsiteX48" fmla="*/ 385763 w 1267343"/>
                <a:gd name="connsiteY48" fmla="*/ 787780 h 1616455"/>
                <a:gd name="connsiteX49" fmla="*/ 409575 w 1267343"/>
                <a:gd name="connsiteY49" fmla="*/ 806830 h 1616455"/>
                <a:gd name="connsiteX50" fmla="*/ 438150 w 1267343"/>
                <a:gd name="connsiteY50" fmla="*/ 825880 h 1616455"/>
                <a:gd name="connsiteX51" fmla="*/ 452438 w 1267343"/>
                <a:gd name="connsiteY51" fmla="*/ 840167 h 1616455"/>
                <a:gd name="connsiteX52" fmla="*/ 471488 w 1267343"/>
                <a:gd name="connsiteY52" fmla="*/ 868742 h 1616455"/>
                <a:gd name="connsiteX53" fmla="*/ 490538 w 1267343"/>
                <a:gd name="connsiteY53" fmla="*/ 897317 h 1616455"/>
                <a:gd name="connsiteX54" fmla="*/ 500063 w 1267343"/>
                <a:gd name="connsiteY54" fmla="*/ 911605 h 1616455"/>
                <a:gd name="connsiteX55" fmla="*/ 509588 w 1267343"/>
                <a:gd name="connsiteY55" fmla="*/ 925892 h 1616455"/>
                <a:gd name="connsiteX56" fmla="*/ 514350 w 1267343"/>
                <a:gd name="connsiteY56" fmla="*/ 940180 h 1616455"/>
                <a:gd name="connsiteX57" fmla="*/ 523875 w 1267343"/>
                <a:gd name="connsiteY57" fmla="*/ 954467 h 1616455"/>
                <a:gd name="connsiteX58" fmla="*/ 542925 w 1267343"/>
                <a:gd name="connsiteY58" fmla="*/ 997330 h 1616455"/>
                <a:gd name="connsiteX59" fmla="*/ 557213 w 1267343"/>
                <a:gd name="connsiteY59" fmla="*/ 1035430 h 1616455"/>
                <a:gd name="connsiteX60" fmla="*/ 576263 w 1267343"/>
                <a:gd name="connsiteY60" fmla="*/ 1030667 h 1616455"/>
                <a:gd name="connsiteX61" fmla="*/ 581025 w 1267343"/>
                <a:gd name="connsiteY61" fmla="*/ 1016380 h 1616455"/>
                <a:gd name="connsiteX62" fmla="*/ 561975 w 1267343"/>
                <a:gd name="connsiteY62" fmla="*/ 987805 h 1616455"/>
                <a:gd name="connsiteX63" fmla="*/ 552450 w 1267343"/>
                <a:gd name="connsiteY63" fmla="*/ 973517 h 1616455"/>
                <a:gd name="connsiteX64" fmla="*/ 566738 w 1267343"/>
                <a:gd name="connsiteY64" fmla="*/ 968755 h 1616455"/>
                <a:gd name="connsiteX65" fmla="*/ 604838 w 1267343"/>
                <a:gd name="connsiteY65" fmla="*/ 983042 h 1616455"/>
                <a:gd name="connsiteX66" fmla="*/ 628650 w 1267343"/>
                <a:gd name="connsiteY66" fmla="*/ 1006855 h 1616455"/>
                <a:gd name="connsiteX67" fmla="*/ 638175 w 1267343"/>
                <a:gd name="connsiteY67" fmla="*/ 978280 h 1616455"/>
                <a:gd name="connsiteX68" fmla="*/ 633413 w 1267343"/>
                <a:gd name="connsiteY68" fmla="*/ 959230 h 1616455"/>
                <a:gd name="connsiteX69" fmla="*/ 590550 w 1267343"/>
                <a:gd name="connsiteY69" fmla="*/ 925892 h 1616455"/>
                <a:gd name="connsiteX70" fmla="*/ 576263 w 1267343"/>
                <a:gd name="connsiteY70" fmla="*/ 916367 h 1616455"/>
                <a:gd name="connsiteX71" fmla="*/ 685800 w 1267343"/>
                <a:gd name="connsiteY71" fmla="*/ 897317 h 1616455"/>
                <a:gd name="connsiteX72" fmla="*/ 681038 w 1267343"/>
                <a:gd name="connsiteY72" fmla="*/ 854455 h 1616455"/>
                <a:gd name="connsiteX73" fmla="*/ 666750 w 1267343"/>
                <a:gd name="connsiteY73" fmla="*/ 844930 h 1616455"/>
                <a:gd name="connsiteX74" fmla="*/ 609600 w 1267343"/>
                <a:gd name="connsiteY74" fmla="*/ 825880 h 1616455"/>
                <a:gd name="connsiteX75" fmla="*/ 614363 w 1267343"/>
                <a:gd name="connsiteY75" fmla="*/ 806830 h 1616455"/>
                <a:gd name="connsiteX76" fmla="*/ 633413 w 1267343"/>
                <a:gd name="connsiteY76" fmla="*/ 802067 h 1616455"/>
                <a:gd name="connsiteX77" fmla="*/ 671513 w 1267343"/>
                <a:gd name="connsiteY77" fmla="*/ 797305 h 1616455"/>
                <a:gd name="connsiteX78" fmla="*/ 704850 w 1267343"/>
                <a:gd name="connsiteY78" fmla="*/ 787780 h 1616455"/>
                <a:gd name="connsiteX79" fmla="*/ 719138 w 1267343"/>
                <a:gd name="connsiteY79" fmla="*/ 768730 h 1616455"/>
                <a:gd name="connsiteX80" fmla="*/ 747713 w 1267343"/>
                <a:gd name="connsiteY80" fmla="*/ 740155 h 1616455"/>
                <a:gd name="connsiteX81" fmla="*/ 709613 w 1267343"/>
                <a:gd name="connsiteY81" fmla="*/ 725867 h 1616455"/>
                <a:gd name="connsiteX82" fmla="*/ 695325 w 1267343"/>
                <a:gd name="connsiteY82" fmla="*/ 716342 h 1616455"/>
                <a:gd name="connsiteX83" fmla="*/ 676275 w 1267343"/>
                <a:gd name="connsiteY83" fmla="*/ 711580 h 1616455"/>
                <a:gd name="connsiteX84" fmla="*/ 642938 w 1267343"/>
                <a:gd name="connsiteY84" fmla="*/ 678242 h 1616455"/>
                <a:gd name="connsiteX85" fmla="*/ 647700 w 1267343"/>
                <a:gd name="connsiteY85" fmla="*/ 654430 h 1616455"/>
                <a:gd name="connsiteX86" fmla="*/ 676275 w 1267343"/>
                <a:gd name="connsiteY86" fmla="*/ 635380 h 1616455"/>
                <a:gd name="connsiteX87" fmla="*/ 681038 w 1267343"/>
                <a:gd name="connsiteY87" fmla="*/ 621092 h 1616455"/>
                <a:gd name="connsiteX88" fmla="*/ 676275 w 1267343"/>
                <a:gd name="connsiteY88" fmla="*/ 592517 h 1616455"/>
                <a:gd name="connsiteX89" fmla="*/ 666750 w 1267343"/>
                <a:gd name="connsiteY89" fmla="*/ 578230 h 1616455"/>
                <a:gd name="connsiteX90" fmla="*/ 652463 w 1267343"/>
                <a:gd name="connsiteY90" fmla="*/ 573467 h 1616455"/>
                <a:gd name="connsiteX91" fmla="*/ 609600 w 1267343"/>
                <a:gd name="connsiteY91" fmla="*/ 568705 h 1616455"/>
                <a:gd name="connsiteX92" fmla="*/ 561975 w 1267343"/>
                <a:gd name="connsiteY92" fmla="*/ 559180 h 1616455"/>
                <a:gd name="connsiteX93" fmla="*/ 533400 w 1267343"/>
                <a:gd name="connsiteY93" fmla="*/ 549655 h 1616455"/>
                <a:gd name="connsiteX94" fmla="*/ 504825 w 1267343"/>
                <a:gd name="connsiteY94" fmla="*/ 544892 h 1616455"/>
                <a:gd name="connsiteX95" fmla="*/ 495300 w 1267343"/>
                <a:gd name="connsiteY95" fmla="*/ 511555 h 1616455"/>
                <a:gd name="connsiteX96" fmla="*/ 519113 w 1267343"/>
                <a:gd name="connsiteY96" fmla="*/ 506792 h 1616455"/>
                <a:gd name="connsiteX97" fmla="*/ 547688 w 1267343"/>
                <a:gd name="connsiteY97" fmla="*/ 497267 h 1616455"/>
                <a:gd name="connsiteX98" fmla="*/ 576263 w 1267343"/>
                <a:gd name="connsiteY98" fmla="*/ 521080 h 1616455"/>
                <a:gd name="connsiteX99" fmla="*/ 619125 w 1267343"/>
                <a:gd name="connsiteY99" fmla="*/ 516317 h 1616455"/>
                <a:gd name="connsiteX100" fmla="*/ 628650 w 1267343"/>
                <a:gd name="connsiteY100" fmla="*/ 502030 h 1616455"/>
                <a:gd name="connsiteX101" fmla="*/ 690563 w 1267343"/>
                <a:gd name="connsiteY101" fmla="*/ 497267 h 1616455"/>
                <a:gd name="connsiteX102" fmla="*/ 757238 w 1267343"/>
                <a:gd name="connsiteY102" fmla="*/ 492505 h 1616455"/>
                <a:gd name="connsiteX103" fmla="*/ 712448 w 1267343"/>
                <a:gd name="connsiteY103" fmla="*/ 485259 h 1616455"/>
                <a:gd name="connsiteX104" fmla="*/ 781050 w 1267343"/>
                <a:gd name="connsiteY104" fmla="*/ 468692 h 1616455"/>
                <a:gd name="connsiteX105" fmla="*/ 804863 w 1267343"/>
                <a:gd name="connsiteY105" fmla="*/ 444880 h 1616455"/>
                <a:gd name="connsiteX106" fmla="*/ 833438 w 1267343"/>
                <a:gd name="connsiteY106" fmla="*/ 435355 h 1616455"/>
                <a:gd name="connsiteX107" fmla="*/ 838200 w 1267343"/>
                <a:gd name="connsiteY107" fmla="*/ 344867 h 1616455"/>
                <a:gd name="connsiteX108" fmla="*/ 828675 w 1267343"/>
                <a:gd name="connsiteY108" fmla="*/ 306767 h 1616455"/>
                <a:gd name="connsiteX109" fmla="*/ 788194 w 1267343"/>
                <a:gd name="connsiteY109" fmla="*/ 256761 h 1616455"/>
                <a:gd name="connsiteX110" fmla="*/ 776288 w 1267343"/>
                <a:gd name="connsiteY110" fmla="*/ 216280 h 1616455"/>
                <a:gd name="connsiteX111" fmla="*/ 757238 w 1267343"/>
                <a:gd name="connsiteY111" fmla="*/ 197230 h 1616455"/>
                <a:gd name="connsiteX112" fmla="*/ 728663 w 1267343"/>
                <a:gd name="connsiteY112" fmla="*/ 187705 h 1616455"/>
                <a:gd name="connsiteX113" fmla="*/ 702470 w 1267343"/>
                <a:gd name="connsiteY113" fmla="*/ 182943 h 1616455"/>
                <a:gd name="connsiteX114" fmla="*/ 681038 w 1267343"/>
                <a:gd name="connsiteY114" fmla="*/ 173417 h 1616455"/>
                <a:gd name="connsiteX115" fmla="*/ 657225 w 1267343"/>
                <a:gd name="connsiteY115" fmla="*/ 149605 h 1616455"/>
                <a:gd name="connsiteX116" fmla="*/ 642938 w 1267343"/>
                <a:gd name="connsiteY116" fmla="*/ 135317 h 1616455"/>
                <a:gd name="connsiteX117" fmla="*/ 614363 w 1267343"/>
                <a:gd name="connsiteY117" fmla="*/ 116267 h 1616455"/>
                <a:gd name="connsiteX118" fmla="*/ 609600 w 1267343"/>
                <a:gd name="connsiteY118" fmla="*/ 101980 h 1616455"/>
                <a:gd name="connsiteX119" fmla="*/ 600075 w 1267343"/>
                <a:gd name="connsiteY119" fmla="*/ 82930 h 1616455"/>
                <a:gd name="connsiteX120" fmla="*/ 595313 w 1267343"/>
                <a:gd name="connsiteY120" fmla="*/ 63880 h 1616455"/>
                <a:gd name="connsiteX121" fmla="*/ 590550 w 1267343"/>
                <a:gd name="connsiteY121" fmla="*/ 49592 h 1616455"/>
                <a:gd name="connsiteX122" fmla="*/ 600075 w 1267343"/>
                <a:gd name="connsiteY122" fmla="*/ 63880 h 1616455"/>
                <a:gd name="connsiteX123" fmla="*/ 609600 w 1267343"/>
                <a:gd name="connsiteY123" fmla="*/ 82930 h 1616455"/>
                <a:gd name="connsiteX124" fmla="*/ 638175 w 1267343"/>
                <a:gd name="connsiteY124" fmla="*/ 106742 h 1616455"/>
                <a:gd name="connsiteX125" fmla="*/ 647700 w 1267343"/>
                <a:gd name="connsiteY125" fmla="*/ 121030 h 1616455"/>
                <a:gd name="connsiteX126" fmla="*/ 690563 w 1267343"/>
                <a:gd name="connsiteY126" fmla="*/ 144842 h 1616455"/>
                <a:gd name="connsiteX127" fmla="*/ 704850 w 1267343"/>
                <a:gd name="connsiteY127" fmla="*/ 159130 h 1616455"/>
                <a:gd name="connsiteX128" fmla="*/ 776288 w 1267343"/>
                <a:gd name="connsiteY128" fmla="*/ 149605 h 1616455"/>
                <a:gd name="connsiteX129" fmla="*/ 781050 w 1267343"/>
                <a:gd name="connsiteY129" fmla="*/ 135317 h 1616455"/>
                <a:gd name="connsiteX130" fmla="*/ 762000 w 1267343"/>
                <a:gd name="connsiteY130" fmla="*/ 59117 h 1616455"/>
                <a:gd name="connsiteX131" fmla="*/ 766763 w 1267343"/>
                <a:gd name="connsiteY131" fmla="*/ 6730 h 1616455"/>
                <a:gd name="connsiteX132" fmla="*/ 781050 w 1267343"/>
                <a:gd name="connsiteY132" fmla="*/ 1967 h 1616455"/>
                <a:gd name="connsiteX133" fmla="*/ 800100 w 1267343"/>
                <a:gd name="connsiteY133" fmla="*/ 18636 h 1616455"/>
                <a:gd name="connsiteX134" fmla="*/ 838200 w 1267343"/>
                <a:gd name="connsiteY134" fmla="*/ 75785 h 1616455"/>
                <a:gd name="connsiteX135" fmla="*/ 838201 w 1267343"/>
                <a:gd name="connsiteY135" fmla="*/ 185324 h 1616455"/>
                <a:gd name="connsiteX136" fmla="*/ 878681 w 1267343"/>
                <a:gd name="connsiteY136" fmla="*/ 232949 h 1616455"/>
                <a:gd name="connsiteX137" fmla="*/ 895351 w 1267343"/>
                <a:gd name="connsiteY137" fmla="*/ 256761 h 1616455"/>
                <a:gd name="connsiteX138" fmla="*/ 904875 w 1267343"/>
                <a:gd name="connsiteY138" fmla="*/ 282955 h 1616455"/>
                <a:gd name="connsiteX139" fmla="*/ 909638 w 1267343"/>
                <a:gd name="connsiteY139" fmla="*/ 311530 h 1616455"/>
                <a:gd name="connsiteX140" fmla="*/ 904875 w 1267343"/>
                <a:gd name="connsiteY140" fmla="*/ 373442 h 1616455"/>
                <a:gd name="connsiteX141" fmla="*/ 895350 w 1267343"/>
                <a:gd name="connsiteY141" fmla="*/ 402017 h 1616455"/>
                <a:gd name="connsiteX142" fmla="*/ 890588 w 1267343"/>
                <a:gd name="connsiteY142" fmla="*/ 440117 h 1616455"/>
                <a:gd name="connsiteX143" fmla="*/ 862013 w 1267343"/>
                <a:gd name="connsiteY143" fmla="*/ 482980 h 1616455"/>
                <a:gd name="connsiteX144" fmla="*/ 847725 w 1267343"/>
                <a:gd name="connsiteY144" fmla="*/ 492505 h 1616455"/>
                <a:gd name="connsiteX145" fmla="*/ 833438 w 1267343"/>
                <a:gd name="connsiteY145" fmla="*/ 506792 h 1616455"/>
                <a:gd name="connsiteX146" fmla="*/ 814388 w 1267343"/>
                <a:gd name="connsiteY146" fmla="*/ 530605 h 1616455"/>
                <a:gd name="connsiteX147" fmla="*/ 809625 w 1267343"/>
                <a:gd name="connsiteY147" fmla="*/ 544892 h 1616455"/>
                <a:gd name="connsiteX148" fmla="*/ 800100 w 1267343"/>
                <a:gd name="connsiteY148" fmla="*/ 559180 h 1616455"/>
                <a:gd name="connsiteX149" fmla="*/ 785813 w 1267343"/>
                <a:gd name="connsiteY149" fmla="*/ 602042 h 1616455"/>
                <a:gd name="connsiteX150" fmla="*/ 781050 w 1267343"/>
                <a:gd name="connsiteY150" fmla="*/ 616330 h 1616455"/>
                <a:gd name="connsiteX151" fmla="*/ 790575 w 1267343"/>
                <a:gd name="connsiteY151" fmla="*/ 687767 h 1616455"/>
                <a:gd name="connsiteX152" fmla="*/ 800100 w 1267343"/>
                <a:gd name="connsiteY152" fmla="*/ 702055 h 1616455"/>
                <a:gd name="connsiteX153" fmla="*/ 804863 w 1267343"/>
                <a:gd name="connsiteY153" fmla="*/ 716342 h 1616455"/>
                <a:gd name="connsiteX154" fmla="*/ 823913 w 1267343"/>
                <a:gd name="connsiteY154" fmla="*/ 744917 h 1616455"/>
                <a:gd name="connsiteX155" fmla="*/ 828675 w 1267343"/>
                <a:gd name="connsiteY155" fmla="*/ 759205 h 1616455"/>
                <a:gd name="connsiteX156" fmla="*/ 866775 w 1267343"/>
                <a:gd name="connsiteY156" fmla="*/ 759205 h 1616455"/>
                <a:gd name="connsiteX157" fmla="*/ 890588 w 1267343"/>
                <a:gd name="connsiteY157" fmla="*/ 716342 h 1616455"/>
                <a:gd name="connsiteX158" fmla="*/ 895350 w 1267343"/>
                <a:gd name="connsiteY158" fmla="*/ 663955 h 1616455"/>
                <a:gd name="connsiteX159" fmla="*/ 904875 w 1267343"/>
                <a:gd name="connsiteY159" fmla="*/ 549655 h 1616455"/>
                <a:gd name="connsiteX160" fmla="*/ 933450 w 1267343"/>
                <a:gd name="connsiteY160" fmla="*/ 554417 h 1616455"/>
                <a:gd name="connsiteX161" fmla="*/ 938213 w 1267343"/>
                <a:gd name="connsiteY161" fmla="*/ 602042 h 1616455"/>
                <a:gd name="connsiteX162" fmla="*/ 952500 w 1267343"/>
                <a:gd name="connsiteY162" fmla="*/ 630617 h 1616455"/>
                <a:gd name="connsiteX163" fmla="*/ 966788 w 1267343"/>
                <a:gd name="connsiteY163" fmla="*/ 625855 h 1616455"/>
                <a:gd name="connsiteX164" fmla="*/ 981075 w 1267343"/>
                <a:gd name="connsiteY164" fmla="*/ 616330 h 1616455"/>
                <a:gd name="connsiteX165" fmla="*/ 1009650 w 1267343"/>
                <a:gd name="connsiteY165" fmla="*/ 606805 h 1616455"/>
                <a:gd name="connsiteX166" fmla="*/ 1038225 w 1267343"/>
                <a:gd name="connsiteY166" fmla="*/ 630617 h 1616455"/>
                <a:gd name="connsiteX167" fmla="*/ 1019175 w 1267343"/>
                <a:gd name="connsiteY167" fmla="*/ 659192 h 1616455"/>
                <a:gd name="connsiteX168" fmla="*/ 1009650 w 1267343"/>
                <a:gd name="connsiteY168" fmla="*/ 673480 h 1616455"/>
                <a:gd name="connsiteX169" fmla="*/ 995363 w 1267343"/>
                <a:gd name="connsiteY169" fmla="*/ 702055 h 1616455"/>
                <a:gd name="connsiteX170" fmla="*/ 981075 w 1267343"/>
                <a:gd name="connsiteY170" fmla="*/ 730630 h 1616455"/>
                <a:gd name="connsiteX171" fmla="*/ 962025 w 1267343"/>
                <a:gd name="connsiteY171" fmla="*/ 759205 h 1616455"/>
                <a:gd name="connsiteX172" fmla="*/ 938213 w 1267343"/>
                <a:gd name="connsiteY172" fmla="*/ 783017 h 1616455"/>
                <a:gd name="connsiteX173" fmla="*/ 938213 w 1267343"/>
                <a:gd name="connsiteY173" fmla="*/ 811592 h 1616455"/>
                <a:gd name="connsiteX174" fmla="*/ 971550 w 1267343"/>
                <a:gd name="connsiteY174" fmla="*/ 806830 h 1616455"/>
                <a:gd name="connsiteX175" fmla="*/ 1004888 w 1267343"/>
                <a:gd name="connsiteY175" fmla="*/ 763967 h 1616455"/>
                <a:gd name="connsiteX176" fmla="*/ 1019175 w 1267343"/>
                <a:gd name="connsiteY176" fmla="*/ 754442 h 1616455"/>
                <a:gd name="connsiteX177" fmla="*/ 1033463 w 1267343"/>
                <a:gd name="connsiteY177" fmla="*/ 749680 h 1616455"/>
                <a:gd name="connsiteX178" fmla="*/ 1047750 w 1267343"/>
                <a:gd name="connsiteY178" fmla="*/ 740155 h 1616455"/>
                <a:gd name="connsiteX179" fmla="*/ 1085850 w 1267343"/>
                <a:gd name="connsiteY179" fmla="*/ 730630 h 1616455"/>
                <a:gd name="connsiteX180" fmla="*/ 1128713 w 1267343"/>
                <a:gd name="connsiteY180" fmla="*/ 721105 h 1616455"/>
                <a:gd name="connsiteX181" fmla="*/ 1138238 w 1267343"/>
                <a:gd name="connsiteY181" fmla="*/ 706817 h 1616455"/>
                <a:gd name="connsiteX182" fmla="*/ 1166813 w 1267343"/>
                <a:gd name="connsiteY182" fmla="*/ 697292 h 1616455"/>
                <a:gd name="connsiteX183" fmla="*/ 1195388 w 1267343"/>
                <a:gd name="connsiteY183" fmla="*/ 683005 h 1616455"/>
                <a:gd name="connsiteX184" fmla="*/ 1200150 w 1267343"/>
                <a:gd name="connsiteY184" fmla="*/ 659192 h 1616455"/>
                <a:gd name="connsiteX185" fmla="*/ 1247775 w 1267343"/>
                <a:gd name="connsiteY185" fmla="*/ 678242 h 1616455"/>
                <a:gd name="connsiteX186" fmla="*/ 1262063 w 1267343"/>
                <a:gd name="connsiteY186" fmla="*/ 692530 h 1616455"/>
                <a:gd name="connsiteX187" fmla="*/ 1262063 w 1267343"/>
                <a:gd name="connsiteY187" fmla="*/ 744917 h 1616455"/>
                <a:gd name="connsiteX188" fmla="*/ 1247775 w 1267343"/>
                <a:gd name="connsiteY188" fmla="*/ 749680 h 1616455"/>
                <a:gd name="connsiteX189" fmla="*/ 1185863 w 1267343"/>
                <a:gd name="connsiteY189" fmla="*/ 763967 h 1616455"/>
                <a:gd name="connsiteX190" fmla="*/ 1128713 w 1267343"/>
                <a:gd name="connsiteY190" fmla="*/ 773492 h 1616455"/>
                <a:gd name="connsiteX191" fmla="*/ 1114425 w 1267343"/>
                <a:gd name="connsiteY191" fmla="*/ 778255 h 1616455"/>
                <a:gd name="connsiteX192" fmla="*/ 1081088 w 1267343"/>
                <a:gd name="connsiteY192" fmla="*/ 787780 h 1616455"/>
                <a:gd name="connsiteX193" fmla="*/ 1071563 w 1267343"/>
                <a:gd name="connsiteY193" fmla="*/ 825880 h 1616455"/>
                <a:gd name="connsiteX194" fmla="*/ 1023938 w 1267343"/>
                <a:gd name="connsiteY194" fmla="*/ 840167 h 1616455"/>
                <a:gd name="connsiteX195" fmla="*/ 1000125 w 1267343"/>
                <a:gd name="connsiteY195" fmla="*/ 844930 h 1616455"/>
                <a:gd name="connsiteX196" fmla="*/ 971550 w 1267343"/>
                <a:gd name="connsiteY196" fmla="*/ 854455 h 1616455"/>
                <a:gd name="connsiteX197" fmla="*/ 952500 w 1267343"/>
                <a:gd name="connsiteY197" fmla="*/ 859217 h 1616455"/>
                <a:gd name="connsiteX198" fmla="*/ 933451 w 1267343"/>
                <a:gd name="connsiteY198" fmla="*/ 909224 h 1616455"/>
                <a:gd name="connsiteX199" fmla="*/ 971550 w 1267343"/>
                <a:gd name="connsiteY199" fmla="*/ 906842 h 1616455"/>
                <a:gd name="connsiteX200" fmla="*/ 985838 w 1267343"/>
                <a:gd name="connsiteY200" fmla="*/ 925892 h 1616455"/>
                <a:gd name="connsiteX201" fmla="*/ 1004888 w 1267343"/>
                <a:gd name="connsiteY201" fmla="*/ 944942 h 1616455"/>
                <a:gd name="connsiteX202" fmla="*/ 1009650 w 1267343"/>
                <a:gd name="connsiteY202" fmla="*/ 959230 h 1616455"/>
                <a:gd name="connsiteX203" fmla="*/ 1023938 w 1267343"/>
                <a:gd name="connsiteY203" fmla="*/ 966374 h 1616455"/>
                <a:gd name="connsiteX204" fmla="*/ 1066800 w 1267343"/>
                <a:gd name="connsiteY204" fmla="*/ 954467 h 1616455"/>
                <a:gd name="connsiteX205" fmla="*/ 1085850 w 1267343"/>
                <a:gd name="connsiteY205" fmla="*/ 954467 h 1616455"/>
                <a:gd name="connsiteX206" fmla="*/ 1119188 w 1267343"/>
                <a:gd name="connsiteY206" fmla="*/ 940180 h 1616455"/>
                <a:gd name="connsiteX207" fmla="*/ 1143000 w 1267343"/>
                <a:gd name="connsiteY207" fmla="*/ 944942 h 1616455"/>
                <a:gd name="connsiteX208" fmla="*/ 1152525 w 1267343"/>
                <a:gd name="connsiteY208" fmla="*/ 959230 h 1616455"/>
                <a:gd name="connsiteX209" fmla="*/ 1166813 w 1267343"/>
                <a:gd name="connsiteY209" fmla="*/ 992567 h 1616455"/>
                <a:gd name="connsiteX210" fmla="*/ 1162050 w 1267343"/>
                <a:gd name="connsiteY210" fmla="*/ 1006855 h 1616455"/>
                <a:gd name="connsiteX211" fmla="*/ 1147763 w 1267343"/>
                <a:gd name="connsiteY211" fmla="*/ 1011617 h 1616455"/>
                <a:gd name="connsiteX212" fmla="*/ 1060110 w 1267343"/>
                <a:gd name="connsiteY212" fmla="*/ 1021041 h 1616455"/>
                <a:gd name="connsiteX213" fmla="*/ 1052513 w 1267343"/>
                <a:gd name="connsiteY213" fmla="*/ 1006855 h 1616455"/>
                <a:gd name="connsiteX214" fmla="*/ 1023938 w 1267343"/>
                <a:gd name="connsiteY214" fmla="*/ 997330 h 1616455"/>
                <a:gd name="connsiteX215" fmla="*/ 985838 w 1267343"/>
                <a:gd name="connsiteY215" fmla="*/ 987805 h 1616455"/>
                <a:gd name="connsiteX216" fmla="*/ 952500 w 1267343"/>
                <a:gd name="connsiteY216" fmla="*/ 994949 h 1616455"/>
                <a:gd name="connsiteX217" fmla="*/ 890588 w 1267343"/>
                <a:gd name="connsiteY217" fmla="*/ 973517 h 1616455"/>
                <a:gd name="connsiteX218" fmla="*/ 909637 w 1267343"/>
                <a:gd name="connsiteY218" fmla="*/ 975899 h 1616455"/>
                <a:gd name="connsiteX219" fmla="*/ 902495 w 1267343"/>
                <a:gd name="connsiteY219" fmla="*/ 1059242 h 1616455"/>
                <a:gd name="connsiteX220" fmla="*/ 871537 w 1267343"/>
                <a:gd name="connsiteY220" fmla="*/ 1104486 h 1616455"/>
                <a:gd name="connsiteX221" fmla="*/ 850107 w 1267343"/>
                <a:gd name="connsiteY221" fmla="*/ 1111630 h 1616455"/>
                <a:gd name="connsiteX222" fmla="*/ 833438 w 1267343"/>
                <a:gd name="connsiteY222" fmla="*/ 1116392 h 1616455"/>
                <a:gd name="connsiteX223" fmla="*/ 823913 w 1267343"/>
                <a:gd name="connsiteY223" fmla="*/ 1166399 h 1616455"/>
                <a:gd name="connsiteX224" fmla="*/ 781051 w 1267343"/>
                <a:gd name="connsiteY224" fmla="*/ 1178305 h 1616455"/>
                <a:gd name="connsiteX225" fmla="*/ 762000 w 1267343"/>
                <a:gd name="connsiteY225" fmla="*/ 1173542 h 1616455"/>
                <a:gd name="connsiteX226" fmla="*/ 754856 w 1267343"/>
                <a:gd name="connsiteY226" fmla="*/ 1204498 h 1616455"/>
                <a:gd name="connsiteX227" fmla="*/ 736260 w 1267343"/>
                <a:gd name="connsiteY227" fmla="*/ 1225828 h 1616455"/>
                <a:gd name="connsiteX228" fmla="*/ 714376 w 1267343"/>
                <a:gd name="connsiteY228" fmla="*/ 1254505 h 1616455"/>
                <a:gd name="connsiteX229" fmla="*/ 704850 w 1267343"/>
                <a:gd name="connsiteY229" fmla="*/ 1302130 h 1616455"/>
                <a:gd name="connsiteX230" fmla="*/ 733425 w 1267343"/>
                <a:gd name="connsiteY230" fmla="*/ 1321180 h 1616455"/>
                <a:gd name="connsiteX231" fmla="*/ 747713 w 1267343"/>
                <a:gd name="connsiteY231" fmla="*/ 1330705 h 1616455"/>
                <a:gd name="connsiteX232" fmla="*/ 757238 w 1267343"/>
                <a:gd name="connsiteY232" fmla="*/ 1344992 h 1616455"/>
                <a:gd name="connsiteX233" fmla="*/ 776288 w 1267343"/>
                <a:gd name="connsiteY233" fmla="*/ 1359280 h 1616455"/>
                <a:gd name="connsiteX234" fmla="*/ 828675 w 1267343"/>
                <a:gd name="connsiteY234" fmla="*/ 1368805 h 1616455"/>
                <a:gd name="connsiteX235" fmla="*/ 842963 w 1267343"/>
                <a:gd name="connsiteY235" fmla="*/ 1378330 h 1616455"/>
                <a:gd name="connsiteX236" fmla="*/ 852488 w 1267343"/>
                <a:gd name="connsiteY236" fmla="*/ 1392617 h 1616455"/>
                <a:gd name="connsiteX237" fmla="*/ 885825 w 1267343"/>
                <a:gd name="connsiteY237" fmla="*/ 1397380 h 1616455"/>
                <a:gd name="connsiteX238" fmla="*/ 900113 w 1267343"/>
                <a:gd name="connsiteY238" fmla="*/ 1406905 h 1616455"/>
                <a:gd name="connsiteX239" fmla="*/ 942975 w 1267343"/>
                <a:gd name="connsiteY239" fmla="*/ 1392617 h 1616455"/>
                <a:gd name="connsiteX240" fmla="*/ 966788 w 1267343"/>
                <a:gd name="connsiteY240" fmla="*/ 1373567 h 1616455"/>
                <a:gd name="connsiteX241" fmla="*/ 976313 w 1267343"/>
                <a:gd name="connsiteY241" fmla="*/ 1359280 h 1616455"/>
                <a:gd name="connsiteX242" fmla="*/ 990600 w 1267343"/>
                <a:gd name="connsiteY242" fmla="*/ 1349755 h 1616455"/>
                <a:gd name="connsiteX243" fmla="*/ 995363 w 1267343"/>
                <a:gd name="connsiteY243" fmla="*/ 1335467 h 1616455"/>
                <a:gd name="connsiteX244" fmla="*/ 1033463 w 1267343"/>
                <a:gd name="connsiteY244" fmla="*/ 1344992 h 1616455"/>
                <a:gd name="connsiteX245" fmla="*/ 1157288 w 1267343"/>
                <a:gd name="connsiteY245" fmla="*/ 1359280 h 1616455"/>
                <a:gd name="connsiteX246" fmla="*/ 1185863 w 1267343"/>
                <a:gd name="connsiteY246" fmla="*/ 1368805 h 1616455"/>
                <a:gd name="connsiteX247" fmla="*/ 1190625 w 1267343"/>
                <a:gd name="connsiteY247" fmla="*/ 1383092 h 1616455"/>
                <a:gd name="connsiteX248" fmla="*/ 1200150 w 1267343"/>
                <a:gd name="connsiteY248" fmla="*/ 1397380 h 1616455"/>
                <a:gd name="connsiteX249" fmla="*/ 1190625 w 1267343"/>
                <a:gd name="connsiteY249" fmla="*/ 1411667 h 1616455"/>
                <a:gd name="connsiteX250" fmla="*/ 1119188 w 1267343"/>
                <a:gd name="connsiteY250" fmla="*/ 1406905 h 1616455"/>
                <a:gd name="connsiteX251" fmla="*/ 1090613 w 1267343"/>
                <a:gd name="connsiteY251" fmla="*/ 1397380 h 1616455"/>
                <a:gd name="connsiteX252" fmla="*/ 1033463 w 1267343"/>
                <a:gd name="connsiteY252" fmla="*/ 1406905 h 1616455"/>
                <a:gd name="connsiteX253" fmla="*/ 985838 w 1267343"/>
                <a:gd name="connsiteY253" fmla="*/ 1416430 h 1616455"/>
                <a:gd name="connsiteX254" fmla="*/ 971550 w 1267343"/>
                <a:gd name="connsiteY254" fmla="*/ 1425955 h 1616455"/>
                <a:gd name="connsiteX255" fmla="*/ 957263 w 1267343"/>
                <a:gd name="connsiteY255" fmla="*/ 1430717 h 1616455"/>
                <a:gd name="connsiteX256" fmla="*/ 952500 w 1267343"/>
                <a:gd name="connsiteY256" fmla="*/ 1445005 h 1616455"/>
                <a:gd name="connsiteX257" fmla="*/ 971550 w 1267343"/>
                <a:gd name="connsiteY257" fmla="*/ 1492630 h 1616455"/>
                <a:gd name="connsiteX258" fmla="*/ 1000125 w 1267343"/>
                <a:gd name="connsiteY258" fmla="*/ 1502155 h 1616455"/>
                <a:gd name="connsiteX259" fmla="*/ 1119188 w 1267343"/>
                <a:gd name="connsiteY259" fmla="*/ 1506917 h 1616455"/>
                <a:gd name="connsiteX260" fmla="*/ 1228725 w 1267343"/>
                <a:gd name="connsiteY260" fmla="*/ 1521205 h 1616455"/>
                <a:gd name="connsiteX261" fmla="*/ 1243013 w 1267343"/>
                <a:gd name="connsiteY261" fmla="*/ 1530730 h 1616455"/>
                <a:gd name="connsiteX262" fmla="*/ 1247775 w 1267343"/>
                <a:gd name="connsiteY262" fmla="*/ 1545017 h 1616455"/>
                <a:gd name="connsiteX263" fmla="*/ 1262063 w 1267343"/>
                <a:gd name="connsiteY263" fmla="*/ 1573592 h 1616455"/>
                <a:gd name="connsiteX264" fmla="*/ 1257300 w 1267343"/>
                <a:gd name="connsiteY264" fmla="*/ 1587880 h 1616455"/>
                <a:gd name="connsiteX265" fmla="*/ 1185863 w 1267343"/>
                <a:gd name="connsiteY265" fmla="*/ 1597405 h 1616455"/>
                <a:gd name="connsiteX266" fmla="*/ 1171575 w 1267343"/>
                <a:gd name="connsiteY266" fmla="*/ 1568830 h 1616455"/>
                <a:gd name="connsiteX267" fmla="*/ 1157288 w 1267343"/>
                <a:gd name="connsiteY267" fmla="*/ 1559305 h 1616455"/>
                <a:gd name="connsiteX268" fmla="*/ 1071563 w 1267343"/>
                <a:gd name="connsiteY268" fmla="*/ 1564067 h 1616455"/>
                <a:gd name="connsiteX269" fmla="*/ 1052513 w 1267343"/>
                <a:gd name="connsiteY269" fmla="*/ 1568830 h 1616455"/>
                <a:gd name="connsiteX270" fmla="*/ 1023938 w 1267343"/>
                <a:gd name="connsiteY270" fmla="*/ 1583117 h 1616455"/>
                <a:gd name="connsiteX271" fmla="*/ 1009650 w 1267343"/>
                <a:gd name="connsiteY271" fmla="*/ 1611692 h 1616455"/>
                <a:gd name="connsiteX272" fmla="*/ 995363 w 1267343"/>
                <a:gd name="connsiteY272" fmla="*/ 1616455 h 1616455"/>
                <a:gd name="connsiteX273" fmla="*/ 985838 w 1267343"/>
                <a:gd name="connsiteY273" fmla="*/ 1583117 h 1616455"/>
                <a:gd name="connsiteX274" fmla="*/ 976313 w 1267343"/>
                <a:gd name="connsiteY274" fmla="*/ 1530730 h 1616455"/>
                <a:gd name="connsiteX275" fmla="*/ 966788 w 1267343"/>
                <a:gd name="connsiteY275" fmla="*/ 1497392 h 1616455"/>
                <a:gd name="connsiteX276" fmla="*/ 952500 w 1267343"/>
                <a:gd name="connsiteY276" fmla="*/ 1487867 h 1616455"/>
                <a:gd name="connsiteX277" fmla="*/ 938213 w 1267343"/>
                <a:gd name="connsiteY277" fmla="*/ 1502155 h 1616455"/>
                <a:gd name="connsiteX278" fmla="*/ 933450 w 1267343"/>
                <a:gd name="connsiteY278" fmla="*/ 1540255 h 1616455"/>
                <a:gd name="connsiteX279" fmla="*/ 890588 w 1267343"/>
                <a:gd name="connsiteY279" fmla="*/ 1535492 h 1616455"/>
                <a:gd name="connsiteX280" fmla="*/ 881063 w 1267343"/>
                <a:gd name="connsiteY280" fmla="*/ 1511680 h 1616455"/>
                <a:gd name="connsiteX281" fmla="*/ 885825 w 1267343"/>
                <a:gd name="connsiteY281" fmla="*/ 1492630 h 1616455"/>
                <a:gd name="connsiteX282" fmla="*/ 876300 w 1267343"/>
                <a:gd name="connsiteY282" fmla="*/ 1449767 h 1616455"/>
                <a:gd name="connsiteX283" fmla="*/ 862013 w 1267343"/>
                <a:gd name="connsiteY283" fmla="*/ 1440242 h 1616455"/>
                <a:gd name="connsiteX284" fmla="*/ 828675 w 1267343"/>
                <a:gd name="connsiteY284" fmla="*/ 1464055 h 1616455"/>
                <a:gd name="connsiteX285" fmla="*/ 809625 w 1267343"/>
                <a:gd name="connsiteY285" fmla="*/ 1459292 h 1616455"/>
                <a:gd name="connsiteX286" fmla="*/ 795338 w 1267343"/>
                <a:gd name="connsiteY286" fmla="*/ 1421192 h 1616455"/>
                <a:gd name="connsiteX287" fmla="*/ 790575 w 1267343"/>
                <a:gd name="connsiteY287" fmla="*/ 1402142 h 1616455"/>
                <a:gd name="connsiteX288" fmla="*/ 766763 w 1267343"/>
                <a:gd name="connsiteY288" fmla="*/ 1406905 h 1616455"/>
                <a:gd name="connsiteX289" fmla="*/ 738188 w 1267343"/>
                <a:gd name="connsiteY289" fmla="*/ 1416430 h 1616455"/>
                <a:gd name="connsiteX290" fmla="*/ 638175 w 1267343"/>
                <a:gd name="connsiteY290" fmla="*/ 1411667 h 1616455"/>
                <a:gd name="connsiteX291" fmla="*/ 623888 w 1267343"/>
                <a:gd name="connsiteY291" fmla="*/ 1406905 h 1616455"/>
                <a:gd name="connsiteX292" fmla="*/ 609600 w 1267343"/>
                <a:gd name="connsiteY292" fmla="*/ 1373567 h 1616455"/>
                <a:gd name="connsiteX293" fmla="*/ 623888 w 1267343"/>
                <a:gd name="connsiteY293" fmla="*/ 1364042 h 1616455"/>
                <a:gd name="connsiteX294" fmla="*/ 676275 w 1267343"/>
                <a:gd name="connsiteY294" fmla="*/ 1359280 h 1616455"/>
                <a:gd name="connsiteX295" fmla="*/ 666750 w 1267343"/>
                <a:gd name="connsiteY295" fmla="*/ 1330705 h 1616455"/>
                <a:gd name="connsiteX296" fmla="*/ 661988 w 1267343"/>
                <a:gd name="connsiteY296" fmla="*/ 1316417 h 1616455"/>
                <a:gd name="connsiteX297" fmla="*/ 657225 w 1267343"/>
                <a:gd name="connsiteY297" fmla="*/ 1297367 h 1616455"/>
                <a:gd name="connsiteX298" fmla="*/ 642938 w 1267343"/>
                <a:gd name="connsiteY298" fmla="*/ 1287842 h 1616455"/>
                <a:gd name="connsiteX299" fmla="*/ 585788 w 1267343"/>
                <a:gd name="connsiteY299" fmla="*/ 1297367 h 1616455"/>
                <a:gd name="connsiteX300" fmla="*/ 576263 w 1267343"/>
                <a:gd name="connsiteY300" fmla="*/ 1283080 h 1616455"/>
                <a:gd name="connsiteX301" fmla="*/ 590550 w 1267343"/>
                <a:gd name="connsiteY301" fmla="*/ 1273555 h 1616455"/>
                <a:gd name="connsiteX302" fmla="*/ 600075 w 1267343"/>
                <a:gd name="connsiteY302" fmla="*/ 1244980 h 1616455"/>
                <a:gd name="connsiteX303" fmla="*/ 604838 w 1267343"/>
                <a:gd name="connsiteY303" fmla="*/ 1230692 h 1616455"/>
                <a:gd name="connsiteX304" fmla="*/ 590550 w 1267343"/>
                <a:gd name="connsiteY304" fmla="*/ 1221167 h 1616455"/>
                <a:gd name="connsiteX305" fmla="*/ 561975 w 1267343"/>
                <a:gd name="connsiteY305" fmla="*/ 1206880 h 1616455"/>
                <a:gd name="connsiteX306" fmla="*/ 547688 w 1267343"/>
                <a:gd name="connsiteY306" fmla="*/ 1192592 h 1616455"/>
                <a:gd name="connsiteX307" fmla="*/ 519113 w 1267343"/>
                <a:gd name="connsiteY307" fmla="*/ 1173542 h 1616455"/>
                <a:gd name="connsiteX308" fmla="*/ 504825 w 1267343"/>
                <a:gd name="connsiteY308" fmla="*/ 1164017 h 1616455"/>
                <a:gd name="connsiteX309" fmla="*/ 490538 w 1267343"/>
                <a:gd name="connsiteY309" fmla="*/ 1159255 h 1616455"/>
                <a:gd name="connsiteX310" fmla="*/ 476250 w 1267343"/>
                <a:gd name="connsiteY310" fmla="*/ 1149730 h 1616455"/>
                <a:gd name="connsiteX311" fmla="*/ 447675 w 1267343"/>
                <a:gd name="connsiteY311" fmla="*/ 1140205 h 1616455"/>
                <a:gd name="connsiteX312" fmla="*/ 433388 w 1267343"/>
                <a:gd name="connsiteY312" fmla="*/ 1130680 h 1616455"/>
                <a:gd name="connsiteX313" fmla="*/ 347663 w 1267343"/>
                <a:gd name="connsiteY313" fmla="*/ 1140205 h 1616455"/>
                <a:gd name="connsiteX314" fmla="*/ 295275 w 1267343"/>
                <a:gd name="connsiteY314" fmla="*/ 1135442 h 1616455"/>
                <a:gd name="connsiteX315" fmla="*/ 280988 w 1267343"/>
                <a:gd name="connsiteY315" fmla="*/ 1125917 h 1616455"/>
                <a:gd name="connsiteX316" fmla="*/ 223838 w 1267343"/>
                <a:gd name="connsiteY316" fmla="*/ 1116392 h 1616455"/>
                <a:gd name="connsiteX317" fmla="*/ 195263 w 1267343"/>
                <a:gd name="connsiteY317" fmla="*/ 1106867 h 1616455"/>
                <a:gd name="connsiteX318" fmla="*/ 180975 w 1267343"/>
                <a:gd name="connsiteY318" fmla="*/ 1102105 h 1616455"/>
                <a:gd name="connsiteX319" fmla="*/ 109538 w 1267343"/>
                <a:gd name="connsiteY319" fmla="*/ 1116392 h 1616455"/>
                <a:gd name="connsiteX320" fmla="*/ 104775 w 1267343"/>
                <a:gd name="connsiteY320" fmla="*/ 1130680 h 1616455"/>
                <a:gd name="connsiteX321" fmla="*/ 114300 w 1267343"/>
                <a:gd name="connsiteY321" fmla="*/ 1240217 h 1616455"/>
                <a:gd name="connsiteX322" fmla="*/ 119063 w 1267343"/>
                <a:gd name="connsiteY322" fmla="*/ 1249742 h 1616455"/>
                <a:gd name="connsiteX0" fmla="*/ 109538 w 1267343"/>
                <a:gd name="connsiteY0" fmla="*/ 1321180 h 1616455"/>
                <a:gd name="connsiteX1" fmla="*/ 85725 w 1267343"/>
                <a:gd name="connsiteY1" fmla="*/ 1316417 h 1616455"/>
                <a:gd name="connsiteX2" fmla="*/ 80963 w 1267343"/>
                <a:gd name="connsiteY2" fmla="*/ 1302130 h 1616455"/>
                <a:gd name="connsiteX3" fmla="*/ 71438 w 1267343"/>
                <a:gd name="connsiteY3" fmla="*/ 1287842 h 1616455"/>
                <a:gd name="connsiteX4" fmla="*/ 57150 w 1267343"/>
                <a:gd name="connsiteY4" fmla="*/ 1235455 h 1616455"/>
                <a:gd name="connsiteX5" fmla="*/ 52388 w 1267343"/>
                <a:gd name="connsiteY5" fmla="*/ 1221167 h 1616455"/>
                <a:gd name="connsiteX6" fmla="*/ 38100 w 1267343"/>
                <a:gd name="connsiteY6" fmla="*/ 1211642 h 1616455"/>
                <a:gd name="connsiteX7" fmla="*/ 19050 w 1267343"/>
                <a:gd name="connsiteY7" fmla="*/ 1183067 h 1616455"/>
                <a:gd name="connsiteX8" fmla="*/ 14288 w 1267343"/>
                <a:gd name="connsiteY8" fmla="*/ 1168780 h 1616455"/>
                <a:gd name="connsiteX9" fmla="*/ 0 w 1267343"/>
                <a:gd name="connsiteY9" fmla="*/ 1140205 h 1616455"/>
                <a:gd name="connsiteX10" fmla="*/ 28575 w 1267343"/>
                <a:gd name="connsiteY10" fmla="*/ 1121155 h 1616455"/>
                <a:gd name="connsiteX11" fmla="*/ 42863 w 1267343"/>
                <a:gd name="connsiteY11" fmla="*/ 1111630 h 1616455"/>
                <a:gd name="connsiteX12" fmla="*/ 71438 w 1267343"/>
                <a:gd name="connsiteY12" fmla="*/ 1087817 h 1616455"/>
                <a:gd name="connsiteX13" fmla="*/ 76200 w 1267343"/>
                <a:gd name="connsiteY13" fmla="*/ 1073530 h 1616455"/>
                <a:gd name="connsiteX14" fmla="*/ 76200 w 1267343"/>
                <a:gd name="connsiteY14" fmla="*/ 1016380 h 1616455"/>
                <a:gd name="connsiteX15" fmla="*/ 66675 w 1267343"/>
                <a:gd name="connsiteY15" fmla="*/ 1002092 h 1616455"/>
                <a:gd name="connsiteX16" fmla="*/ 47625 w 1267343"/>
                <a:gd name="connsiteY16" fmla="*/ 997330 h 1616455"/>
                <a:gd name="connsiteX17" fmla="*/ 42863 w 1267343"/>
                <a:gd name="connsiteY17" fmla="*/ 935417 h 1616455"/>
                <a:gd name="connsiteX18" fmla="*/ 57150 w 1267343"/>
                <a:gd name="connsiteY18" fmla="*/ 925892 h 1616455"/>
                <a:gd name="connsiteX19" fmla="*/ 109538 w 1267343"/>
                <a:gd name="connsiteY19" fmla="*/ 944942 h 1616455"/>
                <a:gd name="connsiteX20" fmla="*/ 119063 w 1267343"/>
                <a:gd name="connsiteY20" fmla="*/ 973517 h 1616455"/>
                <a:gd name="connsiteX21" fmla="*/ 128588 w 1267343"/>
                <a:gd name="connsiteY21" fmla="*/ 1002092 h 1616455"/>
                <a:gd name="connsiteX22" fmla="*/ 133350 w 1267343"/>
                <a:gd name="connsiteY22" fmla="*/ 1016380 h 1616455"/>
                <a:gd name="connsiteX23" fmla="*/ 147638 w 1267343"/>
                <a:gd name="connsiteY23" fmla="*/ 1021142 h 1616455"/>
                <a:gd name="connsiteX24" fmla="*/ 161925 w 1267343"/>
                <a:gd name="connsiteY24" fmla="*/ 1030667 h 1616455"/>
                <a:gd name="connsiteX25" fmla="*/ 238125 w 1267343"/>
                <a:gd name="connsiteY25" fmla="*/ 1044955 h 1616455"/>
                <a:gd name="connsiteX26" fmla="*/ 266700 w 1267343"/>
                <a:gd name="connsiteY26" fmla="*/ 1064005 h 1616455"/>
                <a:gd name="connsiteX27" fmla="*/ 285750 w 1267343"/>
                <a:gd name="connsiteY27" fmla="*/ 1087817 h 1616455"/>
                <a:gd name="connsiteX28" fmla="*/ 314325 w 1267343"/>
                <a:gd name="connsiteY28" fmla="*/ 1097342 h 1616455"/>
                <a:gd name="connsiteX29" fmla="*/ 457200 w 1267343"/>
                <a:gd name="connsiteY29" fmla="*/ 1092580 h 1616455"/>
                <a:gd name="connsiteX30" fmla="*/ 466725 w 1267343"/>
                <a:gd name="connsiteY30" fmla="*/ 1078292 h 1616455"/>
                <a:gd name="connsiteX31" fmla="*/ 481013 w 1267343"/>
                <a:gd name="connsiteY31" fmla="*/ 1068767 h 1616455"/>
                <a:gd name="connsiteX32" fmla="*/ 485775 w 1267343"/>
                <a:gd name="connsiteY32" fmla="*/ 1021142 h 1616455"/>
                <a:gd name="connsiteX33" fmla="*/ 481013 w 1267343"/>
                <a:gd name="connsiteY33" fmla="*/ 1006855 h 1616455"/>
                <a:gd name="connsiteX34" fmla="*/ 466725 w 1267343"/>
                <a:gd name="connsiteY34" fmla="*/ 1002092 h 1616455"/>
                <a:gd name="connsiteX35" fmla="*/ 442913 w 1267343"/>
                <a:gd name="connsiteY35" fmla="*/ 959230 h 1616455"/>
                <a:gd name="connsiteX36" fmla="*/ 438150 w 1267343"/>
                <a:gd name="connsiteY36" fmla="*/ 940180 h 1616455"/>
                <a:gd name="connsiteX37" fmla="*/ 433388 w 1267343"/>
                <a:gd name="connsiteY37" fmla="*/ 892555 h 1616455"/>
                <a:gd name="connsiteX38" fmla="*/ 419100 w 1267343"/>
                <a:gd name="connsiteY38" fmla="*/ 887792 h 1616455"/>
                <a:gd name="connsiteX39" fmla="*/ 390525 w 1267343"/>
                <a:gd name="connsiteY39" fmla="*/ 873505 h 1616455"/>
                <a:gd name="connsiteX40" fmla="*/ 376238 w 1267343"/>
                <a:gd name="connsiteY40" fmla="*/ 859217 h 1616455"/>
                <a:gd name="connsiteX41" fmla="*/ 371475 w 1267343"/>
                <a:gd name="connsiteY41" fmla="*/ 844930 h 1616455"/>
                <a:gd name="connsiteX42" fmla="*/ 361950 w 1267343"/>
                <a:gd name="connsiteY42" fmla="*/ 830642 h 1616455"/>
                <a:gd name="connsiteX43" fmla="*/ 357188 w 1267343"/>
                <a:gd name="connsiteY43" fmla="*/ 816355 h 1616455"/>
                <a:gd name="connsiteX44" fmla="*/ 314325 w 1267343"/>
                <a:gd name="connsiteY44" fmla="*/ 783017 h 1616455"/>
                <a:gd name="connsiteX45" fmla="*/ 300038 w 1267343"/>
                <a:gd name="connsiteY45" fmla="*/ 773492 h 1616455"/>
                <a:gd name="connsiteX46" fmla="*/ 314325 w 1267343"/>
                <a:gd name="connsiteY46" fmla="*/ 759205 h 1616455"/>
                <a:gd name="connsiteX47" fmla="*/ 357188 w 1267343"/>
                <a:gd name="connsiteY47" fmla="*/ 768730 h 1616455"/>
                <a:gd name="connsiteX48" fmla="*/ 385763 w 1267343"/>
                <a:gd name="connsiteY48" fmla="*/ 787780 h 1616455"/>
                <a:gd name="connsiteX49" fmla="*/ 409575 w 1267343"/>
                <a:gd name="connsiteY49" fmla="*/ 806830 h 1616455"/>
                <a:gd name="connsiteX50" fmla="*/ 438150 w 1267343"/>
                <a:gd name="connsiteY50" fmla="*/ 825880 h 1616455"/>
                <a:gd name="connsiteX51" fmla="*/ 452438 w 1267343"/>
                <a:gd name="connsiteY51" fmla="*/ 840167 h 1616455"/>
                <a:gd name="connsiteX52" fmla="*/ 471488 w 1267343"/>
                <a:gd name="connsiteY52" fmla="*/ 868742 h 1616455"/>
                <a:gd name="connsiteX53" fmla="*/ 490538 w 1267343"/>
                <a:gd name="connsiteY53" fmla="*/ 897317 h 1616455"/>
                <a:gd name="connsiteX54" fmla="*/ 500063 w 1267343"/>
                <a:gd name="connsiteY54" fmla="*/ 911605 h 1616455"/>
                <a:gd name="connsiteX55" fmla="*/ 509588 w 1267343"/>
                <a:gd name="connsiteY55" fmla="*/ 925892 h 1616455"/>
                <a:gd name="connsiteX56" fmla="*/ 514350 w 1267343"/>
                <a:gd name="connsiteY56" fmla="*/ 940180 h 1616455"/>
                <a:gd name="connsiteX57" fmla="*/ 523875 w 1267343"/>
                <a:gd name="connsiteY57" fmla="*/ 954467 h 1616455"/>
                <a:gd name="connsiteX58" fmla="*/ 542925 w 1267343"/>
                <a:gd name="connsiteY58" fmla="*/ 997330 h 1616455"/>
                <a:gd name="connsiteX59" fmla="*/ 557213 w 1267343"/>
                <a:gd name="connsiteY59" fmla="*/ 1035430 h 1616455"/>
                <a:gd name="connsiteX60" fmla="*/ 576263 w 1267343"/>
                <a:gd name="connsiteY60" fmla="*/ 1030667 h 1616455"/>
                <a:gd name="connsiteX61" fmla="*/ 581025 w 1267343"/>
                <a:gd name="connsiteY61" fmla="*/ 1016380 h 1616455"/>
                <a:gd name="connsiteX62" fmla="*/ 561975 w 1267343"/>
                <a:gd name="connsiteY62" fmla="*/ 987805 h 1616455"/>
                <a:gd name="connsiteX63" fmla="*/ 552450 w 1267343"/>
                <a:gd name="connsiteY63" fmla="*/ 973517 h 1616455"/>
                <a:gd name="connsiteX64" fmla="*/ 566738 w 1267343"/>
                <a:gd name="connsiteY64" fmla="*/ 968755 h 1616455"/>
                <a:gd name="connsiteX65" fmla="*/ 604838 w 1267343"/>
                <a:gd name="connsiteY65" fmla="*/ 983042 h 1616455"/>
                <a:gd name="connsiteX66" fmla="*/ 628650 w 1267343"/>
                <a:gd name="connsiteY66" fmla="*/ 1006855 h 1616455"/>
                <a:gd name="connsiteX67" fmla="*/ 638175 w 1267343"/>
                <a:gd name="connsiteY67" fmla="*/ 978280 h 1616455"/>
                <a:gd name="connsiteX68" fmla="*/ 633413 w 1267343"/>
                <a:gd name="connsiteY68" fmla="*/ 959230 h 1616455"/>
                <a:gd name="connsiteX69" fmla="*/ 590550 w 1267343"/>
                <a:gd name="connsiteY69" fmla="*/ 925892 h 1616455"/>
                <a:gd name="connsiteX70" fmla="*/ 576263 w 1267343"/>
                <a:gd name="connsiteY70" fmla="*/ 916367 h 1616455"/>
                <a:gd name="connsiteX71" fmla="*/ 685800 w 1267343"/>
                <a:gd name="connsiteY71" fmla="*/ 897317 h 1616455"/>
                <a:gd name="connsiteX72" fmla="*/ 681038 w 1267343"/>
                <a:gd name="connsiteY72" fmla="*/ 854455 h 1616455"/>
                <a:gd name="connsiteX73" fmla="*/ 666750 w 1267343"/>
                <a:gd name="connsiteY73" fmla="*/ 844930 h 1616455"/>
                <a:gd name="connsiteX74" fmla="*/ 609600 w 1267343"/>
                <a:gd name="connsiteY74" fmla="*/ 825880 h 1616455"/>
                <a:gd name="connsiteX75" fmla="*/ 614363 w 1267343"/>
                <a:gd name="connsiteY75" fmla="*/ 806830 h 1616455"/>
                <a:gd name="connsiteX76" fmla="*/ 633413 w 1267343"/>
                <a:gd name="connsiteY76" fmla="*/ 802067 h 1616455"/>
                <a:gd name="connsiteX77" fmla="*/ 671513 w 1267343"/>
                <a:gd name="connsiteY77" fmla="*/ 797305 h 1616455"/>
                <a:gd name="connsiteX78" fmla="*/ 704850 w 1267343"/>
                <a:gd name="connsiteY78" fmla="*/ 787780 h 1616455"/>
                <a:gd name="connsiteX79" fmla="*/ 719138 w 1267343"/>
                <a:gd name="connsiteY79" fmla="*/ 768730 h 1616455"/>
                <a:gd name="connsiteX80" fmla="*/ 747713 w 1267343"/>
                <a:gd name="connsiteY80" fmla="*/ 740155 h 1616455"/>
                <a:gd name="connsiteX81" fmla="*/ 709613 w 1267343"/>
                <a:gd name="connsiteY81" fmla="*/ 725867 h 1616455"/>
                <a:gd name="connsiteX82" fmla="*/ 695325 w 1267343"/>
                <a:gd name="connsiteY82" fmla="*/ 716342 h 1616455"/>
                <a:gd name="connsiteX83" fmla="*/ 676275 w 1267343"/>
                <a:gd name="connsiteY83" fmla="*/ 711580 h 1616455"/>
                <a:gd name="connsiteX84" fmla="*/ 642938 w 1267343"/>
                <a:gd name="connsiteY84" fmla="*/ 678242 h 1616455"/>
                <a:gd name="connsiteX85" fmla="*/ 647700 w 1267343"/>
                <a:gd name="connsiteY85" fmla="*/ 654430 h 1616455"/>
                <a:gd name="connsiteX86" fmla="*/ 676275 w 1267343"/>
                <a:gd name="connsiteY86" fmla="*/ 635380 h 1616455"/>
                <a:gd name="connsiteX87" fmla="*/ 681038 w 1267343"/>
                <a:gd name="connsiteY87" fmla="*/ 621092 h 1616455"/>
                <a:gd name="connsiteX88" fmla="*/ 676275 w 1267343"/>
                <a:gd name="connsiteY88" fmla="*/ 592517 h 1616455"/>
                <a:gd name="connsiteX89" fmla="*/ 666750 w 1267343"/>
                <a:gd name="connsiteY89" fmla="*/ 578230 h 1616455"/>
                <a:gd name="connsiteX90" fmla="*/ 652463 w 1267343"/>
                <a:gd name="connsiteY90" fmla="*/ 573467 h 1616455"/>
                <a:gd name="connsiteX91" fmla="*/ 609600 w 1267343"/>
                <a:gd name="connsiteY91" fmla="*/ 568705 h 1616455"/>
                <a:gd name="connsiteX92" fmla="*/ 561975 w 1267343"/>
                <a:gd name="connsiteY92" fmla="*/ 559180 h 1616455"/>
                <a:gd name="connsiteX93" fmla="*/ 533400 w 1267343"/>
                <a:gd name="connsiteY93" fmla="*/ 549655 h 1616455"/>
                <a:gd name="connsiteX94" fmla="*/ 504825 w 1267343"/>
                <a:gd name="connsiteY94" fmla="*/ 544892 h 1616455"/>
                <a:gd name="connsiteX95" fmla="*/ 495300 w 1267343"/>
                <a:gd name="connsiteY95" fmla="*/ 511555 h 1616455"/>
                <a:gd name="connsiteX96" fmla="*/ 519113 w 1267343"/>
                <a:gd name="connsiteY96" fmla="*/ 506792 h 1616455"/>
                <a:gd name="connsiteX97" fmla="*/ 547688 w 1267343"/>
                <a:gd name="connsiteY97" fmla="*/ 497267 h 1616455"/>
                <a:gd name="connsiteX98" fmla="*/ 576263 w 1267343"/>
                <a:gd name="connsiteY98" fmla="*/ 521080 h 1616455"/>
                <a:gd name="connsiteX99" fmla="*/ 619125 w 1267343"/>
                <a:gd name="connsiteY99" fmla="*/ 516317 h 1616455"/>
                <a:gd name="connsiteX100" fmla="*/ 628650 w 1267343"/>
                <a:gd name="connsiteY100" fmla="*/ 502030 h 1616455"/>
                <a:gd name="connsiteX101" fmla="*/ 690563 w 1267343"/>
                <a:gd name="connsiteY101" fmla="*/ 497267 h 1616455"/>
                <a:gd name="connsiteX102" fmla="*/ 757238 w 1267343"/>
                <a:gd name="connsiteY102" fmla="*/ 492505 h 1616455"/>
                <a:gd name="connsiteX103" fmla="*/ 712448 w 1267343"/>
                <a:gd name="connsiteY103" fmla="*/ 485259 h 1616455"/>
                <a:gd name="connsiteX104" fmla="*/ 781050 w 1267343"/>
                <a:gd name="connsiteY104" fmla="*/ 468692 h 1616455"/>
                <a:gd name="connsiteX105" fmla="*/ 804863 w 1267343"/>
                <a:gd name="connsiteY105" fmla="*/ 444880 h 1616455"/>
                <a:gd name="connsiteX106" fmla="*/ 831056 w 1267343"/>
                <a:gd name="connsiteY106" fmla="*/ 399636 h 1616455"/>
                <a:gd name="connsiteX107" fmla="*/ 838200 w 1267343"/>
                <a:gd name="connsiteY107" fmla="*/ 344867 h 1616455"/>
                <a:gd name="connsiteX108" fmla="*/ 828675 w 1267343"/>
                <a:gd name="connsiteY108" fmla="*/ 306767 h 1616455"/>
                <a:gd name="connsiteX109" fmla="*/ 788194 w 1267343"/>
                <a:gd name="connsiteY109" fmla="*/ 256761 h 1616455"/>
                <a:gd name="connsiteX110" fmla="*/ 776288 w 1267343"/>
                <a:gd name="connsiteY110" fmla="*/ 216280 h 1616455"/>
                <a:gd name="connsiteX111" fmla="*/ 757238 w 1267343"/>
                <a:gd name="connsiteY111" fmla="*/ 197230 h 1616455"/>
                <a:gd name="connsiteX112" fmla="*/ 728663 w 1267343"/>
                <a:gd name="connsiteY112" fmla="*/ 187705 h 1616455"/>
                <a:gd name="connsiteX113" fmla="*/ 702470 w 1267343"/>
                <a:gd name="connsiteY113" fmla="*/ 182943 h 1616455"/>
                <a:gd name="connsiteX114" fmla="*/ 681038 w 1267343"/>
                <a:gd name="connsiteY114" fmla="*/ 173417 h 1616455"/>
                <a:gd name="connsiteX115" fmla="*/ 657225 w 1267343"/>
                <a:gd name="connsiteY115" fmla="*/ 149605 h 1616455"/>
                <a:gd name="connsiteX116" fmla="*/ 642938 w 1267343"/>
                <a:gd name="connsiteY116" fmla="*/ 135317 h 1616455"/>
                <a:gd name="connsiteX117" fmla="*/ 614363 w 1267343"/>
                <a:gd name="connsiteY117" fmla="*/ 116267 h 1616455"/>
                <a:gd name="connsiteX118" fmla="*/ 609600 w 1267343"/>
                <a:gd name="connsiteY118" fmla="*/ 101980 h 1616455"/>
                <a:gd name="connsiteX119" fmla="*/ 600075 w 1267343"/>
                <a:gd name="connsiteY119" fmla="*/ 82930 h 1616455"/>
                <a:gd name="connsiteX120" fmla="*/ 595313 w 1267343"/>
                <a:gd name="connsiteY120" fmla="*/ 63880 h 1616455"/>
                <a:gd name="connsiteX121" fmla="*/ 590550 w 1267343"/>
                <a:gd name="connsiteY121" fmla="*/ 49592 h 1616455"/>
                <a:gd name="connsiteX122" fmla="*/ 600075 w 1267343"/>
                <a:gd name="connsiteY122" fmla="*/ 63880 h 1616455"/>
                <a:gd name="connsiteX123" fmla="*/ 609600 w 1267343"/>
                <a:gd name="connsiteY123" fmla="*/ 82930 h 1616455"/>
                <a:gd name="connsiteX124" fmla="*/ 638175 w 1267343"/>
                <a:gd name="connsiteY124" fmla="*/ 106742 h 1616455"/>
                <a:gd name="connsiteX125" fmla="*/ 647700 w 1267343"/>
                <a:gd name="connsiteY125" fmla="*/ 121030 h 1616455"/>
                <a:gd name="connsiteX126" fmla="*/ 690563 w 1267343"/>
                <a:gd name="connsiteY126" fmla="*/ 144842 h 1616455"/>
                <a:gd name="connsiteX127" fmla="*/ 704850 w 1267343"/>
                <a:gd name="connsiteY127" fmla="*/ 159130 h 1616455"/>
                <a:gd name="connsiteX128" fmla="*/ 776288 w 1267343"/>
                <a:gd name="connsiteY128" fmla="*/ 149605 h 1616455"/>
                <a:gd name="connsiteX129" fmla="*/ 781050 w 1267343"/>
                <a:gd name="connsiteY129" fmla="*/ 135317 h 1616455"/>
                <a:gd name="connsiteX130" fmla="*/ 762000 w 1267343"/>
                <a:gd name="connsiteY130" fmla="*/ 59117 h 1616455"/>
                <a:gd name="connsiteX131" fmla="*/ 766763 w 1267343"/>
                <a:gd name="connsiteY131" fmla="*/ 6730 h 1616455"/>
                <a:gd name="connsiteX132" fmla="*/ 781050 w 1267343"/>
                <a:gd name="connsiteY132" fmla="*/ 1967 h 1616455"/>
                <a:gd name="connsiteX133" fmla="*/ 800100 w 1267343"/>
                <a:gd name="connsiteY133" fmla="*/ 18636 h 1616455"/>
                <a:gd name="connsiteX134" fmla="*/ 838200 w 1267343"/>
                <a:gd name="connsiteY134" fmla="*/ 75785 h 1616455"/>
                <a:gd name="connsiteX135" fmla="*/ 838201 w 1267343"/>
                <a:gd name="connsiteY135" fmla="*/ 185324 h 1616455"/>
                <a:gd name="connsiteX136" fmla="*/ 878681 w 1267343"/>
                <a:gd name="connsiteY136" fmla="*/ 232949 h 1616455"/>
                <a:gd name="connsiteX137" fmla="*/ 895351 w 1267343"/>
                <a:gd name="connsiteY137" fmla="*/ 256761 h 1616455"/>
                <a:gd name="connsiteX138" fmla="*/ 904875 w 1267343"/>
                <a:gd name="connsiteY138" fmla="*/ 282955 h 1616455"/>
                <a:gd name="connsiteX139" fmla="*/ 909638 w 1267343"/>
                <a:gd name="connsiteY139" fmla="*/ 311530 h 1616455"/>
                <a:gd name="connsiteX140" fmla="*/ 904875 w 1267343"/>
                <a:gd name="connsiteY140" fmla="*/ 373442 h 1616455"/>
                <a:gd name="connsiteX141" fmla="*/ 895350 w 1267343"/>
                <a:gd name="connsiteY141" fmla="*/ 402017 h 1616455"/>
                <a:gd name="connsiteX142" fmla="*/ 890588 w 1267343"/>
                <a:gd name="connsiteY142" fmla="*/ 440117 h 1616455"/>
                <a:gd name="connsiteX143" fmla="*/ 862013 w 1267343"/>
                <a:gd name="connsiteY143" fmla="*/ 482980 h 1616455"/>
                <a:gd name="connsiteX144" fmla="*/ 847725 w 1267343"/>
                <a:gd name="connsiteY144" fmla="*/ 492505 h 1616455"/>
                <a:gd name="connsiteX145" fmla="*/ 833438 w 1267343"/>
                <a:gd name="connsiteY145" fmla="*/ 506792 h 1616455"/>
                <a:gd name="connsiteX146" fmla="*/ 814388 w 1267343"/>
                <a:gd name="connsiteY146" fmla="*/ 530605 h 1616455"/>
                <a:gd name="connsiteX147" fmla="*/ 809625 w 1267343"/>
                <a:gd name="connsiteY147" fmla="*/ 544892 h 1616455"/>
                <a:gd name="connsiteX148" fmla="*/ 800100 w 1267343"/>
                <a:gd name="connsiteY148" fmla="*/ 559180 h 1616455"/>
                <a:gd name="connsiteX149" fmla="*/ 785813 w 1267343"/>
                <a:gd name="connsiteY149" fmla="*/ 602042 h 1616455"/>
                <a:gd name="connsiteX150" fmla="*/ 781050 w 1267343"/>
                <a:gd name="connsiteY150" fmla="*/ 616330 h 1616455"/>
                <a:gd name="connsiteX151" fmla="*/ 790575 w 1267343"/>
                <a:gd name="connsiteY151" fmla="*/ 687767 h 1616455"/>
                <a:gd name="connsiteX152" fmla="*/ 800100 w 1267343"/>
                <a:gd name="connsiteY152" fmla="*/ 702055 h 1616455"/>
                <a:gd name="connsiteX153" fmla="*/ 804863 w 1267343"/>
                <a:gd name="connsiteY153" fmla="*/ 716342 h 1616455"/>
                <a:gd name="connsiteX154" fmla="*/ 823913 w 1267343"/>
                <a:gd name="connsiteY154" fmla="*/ 744917 h 1616455"/>
                <a:gd name="connsiteX155" fmla="*/ 828675 w 1267343"/>
                <a:gd name="connsiteY155" fmla="*/ 759205 h 1616455"/>
                <a:gd name="connsiteX156" fmla="*/ 866775 w 1267343"/>
                <a:gd name="connsiteY156" fmla="*/ 759205 h 1616455"/>
                <a:gd name="connsiteX157" fmla="*/ 890588 w 1267343"/>
                <a:gd name="connsiteY157" fmla="*/ 716342 h 1616455"/>
                <a:gd name="connsiteX158" fmla="*/ 895350 w 1267343"/>
                <a:gd name="connsiteY158" fmla="*/ 663955 h 1616455"/>
                <a:gd name="connsiteX159" fmla="*/ 904875 w 1267343"/>
                <a:gd name="connsiteY159" fmla="*/ 549655 h 1616455"/>
                <a:gd name="connsiteX160" fmla="*/ 933450 w 1267343"/>
                <a:gd name="connsiteY160" fmla="*/ 554417 h 1616455"/>
                <a:gd name="connsiteX161" fmla="*/ 938213 w 1267343"/>
                <a:gd name="connsiteY161" fmla="*/ 602042 h 1616455"/>
                <a:gd name="connsiteX162" fmla="*/ 952500 w 1267343"/>
                <a:gd name="connsiteY162" fmla="*/ 630617 h 1616455"/>
                <a:gd name="connsiteX163" fmla="*/ 966788 w 1267343"/>
                <a:gd name="connsiteY163" fmla="*/ 625855 h 1616455"/>
                <a:gd name="connsiteX164" fmla="*/ 981075 w 1267343"/>
                <a:gd name="connsiteY164" fmla="*/ 616330 h 1616455"/>
                <a:gd name="connsiteX165" fmla="*/ 1009650 w 1267343"/>
                <a:gd name="connsiteY165" fmla="*/ 606805 h 1616455"/>
                <a:gd name="connsiteX166" fmla="*/ 1038225 w 1267343"/>
                <a:gd name="connsiteY166" fmla="*/ 630617 h 1616455"/>
                <a:gd name="connsiteX167" fmla="*/ 1019175 w 1267343"/>
                <a:gd name="connsiteY167" fmla="*/ 659192 h 1616455"/>
                <a:gd name="connsiteX168" fmla="*/ 1009650 w 1267343"/>
                <a:gd name="connsiteY168" fmla="*/ 673480 h 1616455"/>
                <a:gd name="connsiteX169" fmla="*/ 995363 w 1267343"/>
                <a:gd name="connsiteY169" fmla="*/ 702055 h 1616455"/>
                <a:gd name="connsiteX170" fmla="*/ 981075 w 1267343"/>
                <a:gd name="connsiteY170" fmla="*/ 730630 h 1616455"/>
                <a:gd name="connsiteX171" fmla="*/ 962025 w 1267343"/>
                <a:gd name="connsiteY171" fmla="*/ 759205 h 1616455"/>
                <a:gd name="connsiteX172" fmla="*/ 938213 w 1267343"/>
                <a:gd name="connsiteY172" fmla="*/ 783017 h 1616455"/>
                <a:gd name="connsiteX173" fmla="*/ 938213 w 1267343"/>
                <a:gd name="connsiteY173" fmla="*/ 811592 h 1616455"/>
                <a:gd name="connsiteX174" fmla="*/ 971550 w 1267343"/>
                <a:gd name="connsiteY174" fmla="*/ 806830 h 1616455"/>
                <a:gd name="connsiteX175" fmla="*/ 1004888 w 1267343"/>
                <a:gd name="connsiteY175" fmla="*/ 763967 h 1616455"/>
                <a:gd name="connsiteX176" fmla="*/ 1019175 w 1267343"/>
                <a:gd name="connsiteY176" fmla="*/ 754442 h 1616455"/>
                <a:gd name="connsiteX177" fmla="*/ 1033463 w 1267343"/>
                <a:gd name="connsiteY177" fmla="*/ 749680 h 1616455"/>
                <a:gd name="connsiteX178" fmla="*/ 1047750 w 1267343"/>
                <a:gd name="connsiteY178" fmla="*/ 740155 h 1616455"/>
                <a:gd name="connsiteX179" fmla="*/ 1085850 w 1267343"/>
                <a:gd name="connsiteY179" fmla="*/ 730630 h 1616455"/>
                <a:gd name="connsiteX180" fmla="*/ 1128713 w 1267343"/>
                <a:gd name="connsiteY180" fmla="*/ 721105 h 1616455"/>
                <a:gd name="connsiteX181" fmla="*/ 1138238 w 1267343"/>
                <a:gd name="connsiteY181" fmla="*/ 706817 h 1616455"/>
                <a:gd name="connsiteX182" fmla="*/ 1166813 w 1267343"/>
                <a:gd name="connsiteY182" fmla="*/ 697292 h 1616455"/>
                <a:gd name="connsiteX183" fmla="*/ 1195388 w 1267343"/>
                <a:gd name="connsiteY183" fmla="*/ 683005 h 1616455"/>
                <a:gd name="connsiteX184" fmla="*/ 1200150 w 1267343"/>
                <a:gd name="connsiteY184" fmla="*/ 659192 h 1616455"/>
                <a:gd name="connsiteX185" fmla="*/ 1247775 w 1267343"/>
                <a:gd name="connsiteY185" fmla="*/ 678242 h 1616455"/>
                <a:gd name="connsiteX186" fmla="*/ 1262063 w 1267343"/>
                <a:gd name="connsiteY186" fmla="*/ 692530 h 1616455"/>
                <a:gd name="connsiteX187" fmla="*/ 1262063 w 1267343"/>
                <a:gd name="connsiteY187" fmla="*/ 744917 h 1616455"/>
                <a:gd name="connsiteX188" fmla="*/ 1247775 w 1267343"/>
                <a:gd name="connsiteY188" fmla="*/ 749680 h 1616455"/>
                <a:gd name="connsiteX189" fmla="*/ 1185863 w 1267343"/>
                <a:gd name="connsiteY189" fmla="*/ 763967 h 1616455"/>
                <a:gd name="connsiteX190" fmla="*/ 1128713 w 1267343"/>
                <a:gd name="connsiteY190" fmla="*/ 773492 h 1616455"/>
                <a:gd name="connsiteX191" fmla="*/ 1114425 w 1267343"/>
                <a:gd name="connsiteY191" fmla="*/ 778255 h 1616455"/>
                <a:gd name="connsiteX192" fmla="*/ 1081088 w 1267343"/>
                <a:gd name="connsiteY192" fmla="*/ 787780 h 1616455"/>
                <a:gd name="connsiteX193" fmla="*/ 1071563 w 1267343"/>
                <a:gd name="connsiteY193" fmla="*/ 825880 h 1616455"/>
                <a:gd name="connsiteX194" fmla="*/ 1023938 w 1267343"/>
                <a:gd name="connsiteY194" fmla="*/ 840167 h 1616455"/>
                <a:gd name="connsiteX195" fmla="*/ 1000125 w 1267343"/>
                <a:gd name="connsiteY195" fmla="*/ 844930 h 1616455"/>
                <a:gd name="connsiteX196" fmla="*/ 971550 w 1267343"/>
                <a:gd name="connsiteY196" fmla="*/ 854455 h 1616455"/>
                <a:gd name="connsiteX197" fmla="*/ 952500 w 1267343"/>
                <a:gd name="connsiteY197" fmla="*/ 859217 h 1616455"/>
                <a:gd name="connsiteX198" fmla="*/ 933451 w 1267343"/>
                <a:gd name="connsiteY198" fmla="*/ 909224 h 1616455"/>
                <a:gd name="connsiteX199" fmla="*/ 971550 w 1267343"/>
                <a:gd name="connsiteY199" fmla="*/ 906842 h 1616455"/>
                <a:gd name="connsiteX200" fmla="*/ 985838 w 1267343"/>
                <a:gd name="connsiteY200" fmla="*/ 925892 h 1616455"/>
                <a:gd name="connsiteX201" fmla="*/ 1004888 w 1267343"/>
                <a:gd name="connsiteY201" fmla="*/ 944942 h 1616455"/>
                <a:gd name="connsiteX202" fmla="*/ 1009650 w 1267343"/>
                <a:gd name="connsiteY202" fmla="*/ 959230 h 1616455"/>
                <a:gd name="connsiteX203" fmla="*/ 1023938 w 1267343"/>
                <a:gd name="connsiteY203" fmla="*/ 966374 h 1616455"/>
                <a:gd name="connsiteX204" fmla="*/ 1066800 w 1267343"/>
                <a:gd name="connsiteY204" fmla="*/ 954467 h 1616455"/>
                <a:gd name="connsiteX205" fmla="*/ 1085850 w 1267343"/>
                <a:gd name="connsiteY205" fmla="*/ 954467 h 1616455"/>
                <a:gd name="connsiteX206" fmla="*/ 1119188 w 1267343"/>
                <a:gd name="connsiteY206" fmla="*/ 940180 h 1616455"/>
                <a:gd name="connsiteX207" fmla="*/ 1143000 w 1267343"/>
                <a:gd name="connsiteY207" fmla="*/ 944942 h 1616455"/>
                <a:gd name="connsiteX208" fmla="*/ 1152525 w 1267343"/>
                <a:gd name="connsiteY208" fmla="*/ 959230 h 1616455"/>
                <a:gd name="connsiteX209" fmla="*/ 1166813 w 1267343"/>
                <a:gd name="connsiteY209" fmla="*/ 992567 h 1616455"/>
                <a:gd name="connsiteX210" fmla="*/ 1162050 w 1267343"/>
                <a:gd name="connsiteY210" fmla="*/ 1006855 h 1616455"/>
                <a:gd name="connsiteX211" fmla="*/ 1147763 w 1267343"/>
                <a:gd name="connsiteY211" fmla="*/ 1011617 h 1616455"/>
                <a:gd name="connsiteX212" fmla="*/ 1060110 w 1267343"/>
                <a:gd name="connsiteY212" fmla="*/ 1021041 h 1616455"/>
                <a:gd name="connsiteX213" fmla="*/ 1052513 w 1267343"/>
                <a:gd name="connsiteY213" fmla="*/ 1006855 h 1616455"/>
                <a:gd name="connsiteX214" fmla="*/ 1023938 w 1267343"/>
                <a:gd name="connsiteY214" fmla="*/ 997330 h 1616455"/>
                <a:gd name="connsiteX215" fmla="*/ 985838 w 1267343"/>
                <a:gd name="connsiteY215" fmla="*/ 987805 h 1616455"/>
                <a:gd name="connsiteX216" fmla="*/ 952500 w 1267343"/>
                <a:gd name="connsiteY216" fmla="*/ 994949 h 1616455"/>
                <a:gd name="connsiteX217" fmla="*/ 890588 w 1267343"/>
                <a:gd name="connsiteY217" fmla="*/ 973517 h 1616455"/>
                <a:gd name="connsiteX218" fmla="*/ 909637 w 1267343"/>
                <a:gd name="connsiteY218" fmla="*/ 975899 h 1616455"/>
                <a:gd name="connsiteX219" fmla="*/ 902495 w 1267343"/>
                <a:gd name="connsiteY219" fmla="*/ 1059242 h 1616455"/>
                <a:gd name="connsiteX220" fmla="*/ 871537 w 1267343"/>
                <a:gd name="connsiteY220" fmla="*/ 1104486 h 1616455"/>
                <a:gd name="connsiteX221" fmla="*/ 850107 w 1267343"/>
                <a:gd name="connsiteY221" fmla="*/ 1111630 h 1616455"/>
                <a:gd name="connsiteX222" fmla="*/ 833438 w 1267343"/>
                <a:gd name="connsiteY222" fmla="*/ 1116392 h 1616455"/>
                <a:gd name="connsiteX223" fmla="*/ 823913 w 1267343"/>
                <a:gd name="connsiteY223" fmla="*/ 1166399 h 1616455"/>
                <a:gd name="connsiteX224" fmla="*/ 781051 w 1267343"/>
                <a:gd name="connsiteY224" fmla="*/ 1178305 h 1616455"/>
                <a:gd name="connsiteX225" fmla="*/ 762000 w 1267343"/>
                <a:gd name="connsiteY225" fmla="*/ 1173542 h 1616455"/>
                <a:gd name="connsiteX226" fmla="*/ 754856 w 1267343"/>
                <a:gd name="connsiteY226" fmla="*/ 1204498 h 1616455"/>
                <a:gd name="connsiteX227" fmla="*/ 736260 w 1267343"/>
                <a:gd name="connsiteY227" fmla="*/ 1225828 h 1616455"/>
                <a:gd name="connsiteX228" fmla="*/ 714376 w 1267343"/>
                <a:gd name="connsiteY228" fmla="*/ 1254505 h 1616455"/>
                <a:gd name="connsiteX229" fmla="*/ 704850 w 1267343"/>
                <a:gd name="connsiteY229" fmla="*/ 1302130 h 1616455"/>
                <a:gd name="connsiteX230" fmla="*/ 733425 w 1267343"/>
                <a:gd name="connsiteY230" fmla="*/ 1321180 h 1616455"/>
                <a:gd name="connsiteX231" fmla="*/ 747713 w 1267343"/>
                <a:gd name="connsiteY231" fmla="*/ 1330705 h 1616455"/>
                <a:gd name="connsiteX232" fmla="*/ 757238 w 1267343"/>
                <a:gd name="connsiteY232" fmla="*/ 1344992 h 1616455"/>
                <a:gd name="connsiteX233" fmla="*/ 776288 w 1267343"/>
                <a:gd name="connsiteY233" fmla="*/ 1359280 h 1616455"/>
                <a:gd name="connsiteX234" fmla="*/ 828675 w 1267343"/>
                <a:gd name="connsiteY234" fmla="*/ 1368805 h 1616455"/>
                <a:gd name="connsiteX235" fmla="*/ 842963 w 1267343"/>
                <a:gd name="connsiteY235" fmla="*/ 1378330 h 1616455"/>
                <a:gd name="connsiteX236" fmla="*/ 852488 w 1267343"/>
                <a:gd name="connsiteY236" fmla="*/ 1392617 h 1616455"/>
                <a:gd name="connsiteX237" fmla="*/ 885825 w 1267343"/>
                <a:gd name="connsiteY237" fmla="*/ 1397380 h 1616455"/>
                <a:gd name="connsiteX238" fmla="*/ 900113 w 1267343"/>
                <a:gd name="connsiteY238" fmla="*/ 1406905 h 1616455"/>
                <a:gd name="connsiteX239" fmla="*/ 942975 w 1267343"/>
                <a:gd name="connsiteY239" fmla="*/ 1392617 h 1616455"/>
                <a:gd name="connsiteX240" fmla="*/ 966788 w 1267343"/>
                <a:gd name="connsiteY240" fmla="*/ 1373567 h 1616455"/>
                <a:gd name="connsiteX241" fmla="*/ 976313 w 1267343"/>
                <a:gd name="connsiteY241" fmla="*/ 1359280 h 1616455"/>
                <a:gd name="connsiteX242" fmla="*/ 990600 w 1267343"/>
                <a:gd name="connsiteY242" fmla="*/ 1349755 h 1616455"/>
                <a:gd name="connsiteX243" fmla="*/ 995363 w 1267343"/>
                <a:gd name="connsiteY243" fmla="*/ 1335467 h 1616455"/>
                <a:gd name="connsiteX244" fmla="*/ 1033463 w 1267343"/>
                <a:gd name="connsiteY244" fmla="*/ 1344992 h 1616455"/>
                <a:gd name="connsiteX245" fmla="*/ 1157288 w 1267343"/>
                <a:gd name="connsiteY245" fmla="*/ 1359280 h 1616455"/>
                <a:gd name="connsiteX246" fmla="*/ 1185863 w 1267343"/>
                <a:gd name="connsiteY246" fmla="*/ 1368805 h 1616455"/>
                <a:gd name="connsiteX247" fmla="*/ 1190625 w 1267343"/>
                <a:gd name="connsiteY247" fmla="*/ 1383092 h 1616455"/>
                <a:gd name="connsiteX248" fmla="*/ 1200150 w 1267343"/>
                <a:gd name="connsiteY248" fmla="*/ 1397380 h 1616455"/>
                <a:gd name="connsiteX249" fmla="*/ 1190625 w 1267343"/>
                <a:gd name="connsiteY249" fmla="*/ 1411667 h 1616455"/>
                <a:gd name="connsiteX250" fmla="*/ 1119188 w 1267343"/>
                <a:gd name="connsiteY250" fmla="*/ 1406905 h 1616455"/>
                <a:gd name="connsiteX251" fmla="*/ 1090613 w 1267343"/>
                <a:gd name="connsiteY251" fmla="*/ 1397380 h 1616455"/>
                <a:gd name="connsiteX252" fmla="*/ 1033463 w 1267343"/>
                <a:gd name="connsiteY252" fmla="*/ 1406905 h 1616455"/>
                <a:gd name="connsiteX253" fmla="*/ 985838 w 1267343"/>
                <a:gd name="connsiteY253" fmla="*/ 1416430 h 1616455"/>
                <a:gd name="connsiteX254" fmla="*/ 971550 w 1267343"/>
                <a:gd name="connsiteY254" fmla="*/ 1425955 h 1616455"/>
                <a:gd name="connsiteX255" fmla="*/ 957263 w 1267343"/>
                <a:gd name="connsiteY255" fmla="*/ 1430717 h 1616455"/>
                <a:gd name="connsiteX256" fmla="*/ 952500 w 1267343"/>
                <a:gd name="connsiteY256" fmla="*/ 1445005 h 1616455"/>
                <a:gd name="connsiteX257" fmla="*/ 971550 w 1267343"/>
                <a:gd name="connsiteY257" fmla="*/ 1492630 h 1616455"/>
                <a:gd name="connsiteX258" fmla="*/ 1000125 w 1267343"/>
                <a:gd name="connsiteY258" fmla="*/ 1502155 h 1616455"/>
                <a:gd name="connsiteX259" fmla="*/ 1119188 w 1267343"/>
                <a:gd name="connsiteY259" fmla="*/ 1506917 h 1616455"/>
                <a:gd name="connsiteX260" fmla="*/ 1228725 w 1267343"/>
                <a:gd name="connsiteY260" fmla="*/ 1521205 h 1616455"/>
                <a:gd name="connsiteX261" fmla="*/ 1243013 w 1267343"/>
                <a:gd name="connsiteY261" fmla="*/ 1530730 h 1616455"/>
                <a:gd name="connsiteX262" fmla="*/ 1247775 w 1267343"/>
                <a:gd name="connsiteY262" fmla="*/ 1545017 h 1616455"/>
                <a:gd name="connsiteX263" fmla="*/ 1262063 w 1267343"/>
                <a:gd name="connsiteY263" fmla="*/ 1573592 h 1616455"/>
                <a:gd name="connsiteX264" fmla="*/ 1257300 w 1267343"/>
                <a:gd name="connsiteY264" fmla="*/ 1587880 h 1616455"/>
                <a:gd name="connsiteX265" fmla="*/ 1185863 w 1267343"/>
                <a:gd name="connsiteY265" fmla="*/ 1597405 h 1616455"/>
                <a:gd name="connsiteX266" fmla="*/ 1171575 w 1267343"/>
                <a:gd name="connsiteY266" fmla="*/ 1568830 h 1616455"/>
                <a:gd name="connsiteX267" fmla="*/ 1157288 w 1267343"/>
                <a:gd name="connsiteY267" fmla="*/ 1559305 h 1616455"/>
                <a:gd name="connsiteX268" fmla="*/ 1071563 w 1267343"/>
                <a:gd name="connsiteY268" fmla="*/ 1564067 h 1616455"/>
                <a:gd name="connsiteX269" fmla="*/ 1052513 w 1267343"/>
                <a:gd name="connsiteY269" fmla="*/ 1568830 h 1616455"/>
                <a:gd name="connsiteX270" fmla="*/ 1023938 w 1267343"/>
                <a:gd name="connsiteY270" fmla="*/ 1583117 h 1616455"/>
                <a:gd name="connsiteX271" fmla="*/ 1009650 w 1267343"/>
                <a:gd name="connsiteY271" fmla="*/ 1611692 h 1616455"/>
                <a:gd name="connsiteX272" fmla="*/ 995363 w 1267343"/>
                <a:gd name="connsiteY272" fmla="*/ 1616455 h 1616455"/>
                <a:gd name="connsiteX273" fmla="*/ 985838 w 1267343"/>
                <a:gd name="connsiteY273" fmla="*/ 1583117 h 1616455"/>
                <a:gd name="connsiteX274" fmla="*/ 976313 w 1267343"/>
                <a:gd name="connsiteY274" fmla="*/ 1530730 h 1616455"/>
                <a:gd name="connsiteX275" fmla="*/ 966788 w 1267343"/>
                <a:gd name="connsiteY275" fmla="*/ 1497392 h 1616455"/>
                <a:gd name="connsiteX276" fmla="*/ 952500 w 1267343"/>
                <a:gd name="connsiteY276" fmla="*/ 1487867 h 1616455"/>
                <a:gd name="connsiteX277" fmla="*/ 938213 w 1267343"/>
                <a:gd name="connsiteY277" fmla="*/ 1502155 h 1616455"/>
                <a:gd name="connsiteX278" fmla="*/ 933450 w 1267343"/>
                <a:gd name="connsiteY278" fmla="*/ 1540255 h 1616455"/>
                <a:gd name="connsiteX279" fmla="*/ 890588 w 1267343"/>
                <a:gd name="connsiteY279" fmla="*/ 1535492 h 1616455"/>
                <a:gd name="connsiteX280" fmla="*/ 881063 w 1267343"/>
                <a:gd name="connsiteY280" fmla="*/ 1511680 h 1616455"/>
                <a:gd name="connsiteX281" fmla="*/ 885825 w 1267343"/>
                <a:gd name="connsiteY281" fmla="*/ 1492630 h 1616455"/>
                <a:gd name="connsiteX282" fmla="*/ 876300 w 1267343"/>
                <a:gd name="connsiteY282" fmla="*/ 1449767 h 1616455"/>
                <a:gd name="connsiteX283" fmla="*/ 862013 w 1267343"/>
                <a:gd name="connsiteY283" fmla="*/ 1440242 h 1616455"/>
                <a:gd name="connsiteX284" fmla="*/ 828675 w 1267343"/>
                <a:gd name="connsiteY284" fmla="*/ 1464055 h 1616455"/>
                <a:gd name="connsiteX285" fmla="*/ 809625 w 1267343"/>
                <a:gd name="connsiteY285" fmla="*/ 1459292 h 1616455"/>
                <a:gd name="connsiteX286" fmla="*/ 795338 w 1267343"/>
                <a:gd name="connsiteY286" fmla="*/ 1421192 h 1616455"/>
                <a:gd name="connsiteX287" fmla="*/ 790575 w 1267343"/>
                <a:gd name="connsiteY287" fmla="*/ 1402142 h 1616455"/>
                <a:gd name="connsiteX288" fmla="*/ 766763 w 1267343"/>
                <a:gd name="connsiteY288" fmla="*/ 1406905 h 1616455"/>
                <a:gd name="connsiteX289" fmla="*/ 738188 w 1267343"/>
                <a:gd name="connsiteY289" fmla="*/ 1416430 h 1616455"/>
                <a:gd name="connsiteX290" fmla="*/ 638175 w 1267343"/>
                <a:gd name="connsiteY290" fmla="*/ 1411667 h 1616455"/>
                <a:gd name="connsiteX291" fmla="*/ 623888 w 1267343"/>
                <a:gd name="connsiteY291" fmla="*/ 1406905 h 1616455"/>
                <a:gd name="connsiteX292" fmla="*/ 609600 w 1267343"/>
                <a:gd name="connsiteY292" fmla="*/ 1373567 h 1616455"/>
                <a:gd name="connsiteX293" fmla="*/ 623888 w 1267343"/>
                <a:gd name="connsiteY293" fmla="*/ 1364042 h 1616455"/>
                <a:gd name="connsiteX294" fmla="*/ 676275 w 1267343"/>
                <a:gd name="connsiteY294" fmla="*/ 1359280 h 1616455"/>
                <a:gd name="connsiteX295" fmla="*/ 666750 w 1267343"/>
                <a:gd name="connsiteY295" fmla="*/ 1330705 h 1616455"/>
                <a:gd name="connsiteX296" fmla="*/ 661988 w 1267343"/>
                <a:gd name="connsiteY296" fmla="*/ 1316417 h 1616455"/>
                <a:gd name="connsiteX297" fmla="*/ 657225 w 1267343"/>
                <a:gd name="connsiteY297" fmla="*/ 1297367 h 1616455"/>
                <a:gd name="connsiteX298" fmla="*/ 642938 w 1267343"/>
                <a:gd name="connsiteY298" fmla="*/ 1287842 h 1616455"/>
                <a:gd name="connsiteX299" fmla="*/ 585788 w 1267343"/>
                <a:gd name="connsiteY299" fmla="*/ 1297367 h 1616455"/>
                <a:gd name="connsiteX300" fmla="*/ 576263 w 1267343"/>
                <a:gd name="connsiteY300" fmla="*/ 1283080 h 1616455"/>
                <a:gd name="connsiteX301" fmla="*/ 590550 w 1267343"/>
                <a:gd name="connsiteY301" fmla="*/ 1273555 h 1616455"/>
                <a:gd name="connsiteX302" fmla="*/ 600075 w 1267343"/>
                <a:gd name="connsiteY302" fmla="*/ 1244980 h 1616455"/>
                <a:gd name="connsiteX303" fmla="*/ 604838 w 1267343"/>
                <a:gd name="connsiteY303" fmla="*/ 1230692 h 1616455"/>
                <a:gd name="connsiteX304" fmla="*/ 590550 w 1267343"/>
                <a:gd name="connsiteY304" fmla="*/ 1221167 h 1616455"/>
                <a:gd name="connsiteX305" fmla="*/ 561975 w 1267343"/>
                <a:gd name="connsiteY305" fmla="*/ 1206880 h 1616455"/>
                <a:gd name="connsiteX306" fmla="*/ 547688 w 1267343"/>
                <a:gd name="connsiteY306" fmla="*/ 1192592 h 1616455"/>
                <a:gd name="connsiteX307" fmla="*/ 519113 w 1267343"/>
                <a:gd name="connsiteY307" fmla="*/ 1173542 h 1616455"/>
                <a:gd name="connsiteX308" fmla="*/ 504825 w 1267343"/>
                <a:gd name="connsiteY308" fmla="*/ 1164017 h 1616455"/>
                <a:gd name="connsiteX309" fmla="*/ 490538 w 1267343"/>
                <a:gd name="connsiteY309" fmla="*/ 1159255 h 1616455"/>
                <a:gd name="connsiteX310" fmla="*/ 476250 w 1267343"/>
                <a:gd name="connsiteY310" fmla="*/ 1149730 h 1616455"/>
                <a:gd name="connsiteX311" fmla="*/ 447675 w 1267343"/>
                <a:gd name="connsiteY311" fmla="*/ 1140205 h 1616455"/>
                <a:gd name="connsiteX312" fmla="*/ 433388 w 1267343"/>
                <a:gd name="connsiteY312" fmla="*/ 1130680 h 1616455"/>
                <a:gd name="connsiteX313" fmla="*/ 347663 w 1267343"/>
                <a:gd name="connsiteY313" fmla="*/ 1140205 h 1616455"/>
                <a:gd name="connsiteX314" fmla="*/ 295275 w 1267343"/>
                <a:gd name="connsiteY314" fmla="*/ 1135442 h 1616455"/>
                <a:gd name="connsiteX315" fmla="*/ 280988 w 1267343"/>
                <a:gd name="connsiteY315" fmla="*/ 1125917 h 1616455"/>
                <a:gd name="connsiteX316" fmla="*/ 223838 w 1267343"/>
                <a:gd name="connsiteY316" fmla="*/ 1116392 h 1616455"/>
                <a:gd name="connsiteX317" fmla="*/ 195263 w 1267343"/>
                <a:gd name="connsiteY317" fmla="*/ 1106867 h 1616455"/>
                <a:gd name="connsiteX318" fmla="*/ 180975 w 1267343"/>
                <a:gd name="connsiteY318" fmla="*/ 1102105 h 1616455"/>
                <a:gd name="connsiteX319" fmla="*/ 109538 w 1267343"/>
                <a:gd name="connsiteY319" fmla="*/ 1116392 h 1616455"/>
                <a:gd name="connsiteX320" fmla="*/ 104775 w 1267343"/>
                <a:gd name="connsiteY320" fmla="*/ 1130680 h 1616455"/>
                <a:gd name="connsiteX321" fmla="*/ 114300 w 1267343"/>
                <a:gd name="connsiteY321" fmla="*/ 1240217 h 1616455"/>
                <a:gd name="connsiteX322" fmla="*/ 119063 w 1267343"/>
                <a:gd name="connsiteY322" fmla="*/ 1249742 h 1616455"/>
                <a:gd name="connsiteX0" fmla="*/ 109538 w 1267343"/>
                <a:gd name="connsiteY0" fmla="*/ 1321180 h 1616455"/>
                <a:gd name="connsiteX1" fmla="*/ 85725 w 1267343"/>
                <a:gd name="connsiteY1" fmla="*/ 1316417 h 1616455"/>
                <a:gd name="connsiteX2" fmla="*/ 80963 w 1267343"/>
                <a:gd name="connsiteY2" fmla="*/ 1302130 h 1616455"/>
                <a:gd name="connsiteX3" fmla="*/ 71438 w 1267343"/>
                <a:gd name="connsiteY3" fmla="*/ 1287842 h 1616455"/>
                <a:gd name="connsiteX4" fmla="*/ 57150 w 1267343"/>
                <a:gd name="connsiteY4" fmla="*/ 1235455 h 1616455"/>
                <a:gd name="connsiteX5" fmla="*/ 52388 w 1267343"/>
                <a:gd name="connsiteY5" fmla="*/ 1221167 h 1616455"/>
                <a:gd name="connsiteX6" fmla="*/ 38100 w 1267343"/>
                <a:gd name="connsiteY6" fmla="*/ 1211642 h 1616455"/>
                <a:gd name="connsiteX7" fmla="*/ 19050 w 1267343"/>
                <a:gd name="connsiteY7" fmla="*/ 1183067 h 1616455"/>
                <a:gd name="connsiteX8" fmla="*/ 14288 w 1267343"/>
                <a:gd name="connsiteY8" fmla="*/ 1168780 h 1616455"/>
                <a:gd name="connsiteX9" fmla="*/ 0 w 1267343"/>
                <a:gd name="connsiteY9" fmla="*/ 1140205 h 1616455"/>
                <a:gd name="connsiteX10" fmla="*/ 28575 w 1267343"/>
                <a:gd name="connsiteY10" fmla="*/ 1121155 h 1616455"/>
                <a:gd name="connsiteX11" fmla="*/ 42863 w 1267343"/>
                <a:gd name="connsiteY11" fmla="*/ 1111630 h 1616455"/>
                <a:gd name="connsiteX12" fmla="*/ 71438 w 1267343"/>
                <a:gd name="connsiteY12" fmla="*/ 1087817 h 1616455"/>
                <a:gd name="connsiteX13" fmla="*/ 76200 w 1267343"/>
                <a:gd name="connsiteY13" fmla="*/ 1073530 h 1616455"/>
                <a:gd name="connsiteX14" fmla="*/ 76200 w 1267343"/>
                <a:gd name="connsiteY14" fmla="*/ 1016380 h 1616455"/>
                <a:gd name="connsiteX15" fmla="*/ 66675 w 1267343"/>
                <a:gd name="connsiteY15" fmla="*/ 1002092 h 1616455"/>
                <a:gd name="connsiteX16" fmla="*/ 47625 w 1267343"/>
                <a:gd name="connsiteY16" fmla="*/ 997330 h 1616455"/>
                <a:gd name="connsiteX17" fmla="*/ 42863 w 1267343"/>
                <a:gd name="connsiteY17" fmla="*/ 935417 h 1616455"/>
                <a:gd name="connsiteX18" fmla="*/ 57150 w 1267343"/>
                <a:gd name="connsiteY18" fmla="*/ 925892 h 1616455"/>
                <a:gd name="connsiteX19" fmla="*/ 109538 w 1267343"/>
                <a:gd name="connsiteY19" fmla="*/ 944942 h 1616455"/>
                <a:gd name="connsiteX20" fmla="*/ 119063 w 1267343"/>
                <a:gd name="connsiteY20" fmla="*/ 973517 h 1616455"/>
                <a:gd name="connsiteX21" fmla="*/ 128588 w 1267343"/>
                <a:gd name="connsiteY21" fmla="*/ 1002092 h 1616455"/>
                <a:gd name="connsiteX22" fmla="*/ 133350 w 1267343"/>
                <a:gd name="connsiteY22" fmla="*/ 1016380 h 1616455"/>
                <a:gd name="connsiteX23" fmla="*/ 147638 w 1267343"/>
                <a:gd name="connsiteY23" fmla="*/ 1021142 h 1616455"/>
                <a:gd name="connsiteX24" fmla="*/ 161925 w 1267343"/>
                <a:gd name="connsiteY24" fmla="*/ 1030667 h 1616455"/>
                <a:gd name="connsiteX25" fmla="*/ 238125 w 1267343"/>
                <a:gd name="connsiteY25" fmla="*/ 1044955 h 1616455"/>
                <a:gd name="connsiteX26" fmla="*/ 266700 w 1267343"/>
                <a:gd name="connsiteY26" fmla="*/ 1064005 h 1616455"/>
                <a:gd name="connsiteX27" fmla="*/ 285750 w 1267343"/>
                <a:gd name="connsiteY27" fmla="*/ 1087817 h 1616455"/>
                <a:gd name="connsiteX28" fmla="*/ 314325 w 1267343"/>
                <a:gd name="connsiteY28" fmla="*/ 1097342 h 1616455"/>
                <a:gd name="connsiteX29" fmla="*/ 457200 w 1267343"/>
                <a:gd name="connsiteY29" fmla="*/ 1092580 h 1616455"/>
                <a:gd name="connsiteX30" fmla="*/ 466725 w 1267343"/>
                <a:gd name="connsiteY30" fmla="*/ 1078292 h 1616455"/>
                <a:gd name="connsiteX31" fmla="*/ 481013 w 1267343"/>
                <a:gd name="connsiteY31" fmla="*/ 1068767 h 1616455"/>
                <a:gd name="connsiteX32" fmla="*/ 485775 w 1267343"/>
                <a:gd name="connsiteY32" fmla="*/ 1021142 h 1616455"/>
                <a:gd name="connsiteX33" fmla="*/ 481013 w 1267343"/>
                <a:gd name="connsiteY33" fmla="*/ 1006855 h 1616455"/>
                <a:gd name="connsiteX34" fmla="*/ 466725 w 1267343"/>
                <a:gd name="connsiteY34" fmla="*/ 1002092 h 1616455"/>
                <a:gd name="connsiteX35" fmla="*/ 442913 w 1267343"/>
                <a:gd name="connsiteY35" fmla="*/ 959230 h 1616455"/>
                <a:gd name="connsiteX36" fmla="*/ 438150 w 1267343"/>
                <a:gd name="connsiteY36" fmla="*/ 940180 h 1616455"/>
                <a:gd name="connsiteX37" fmla="*/ 433388 w 1267343"/>
                <a:gd name="connsiteY37" fmla="*/ 892555 h 1616455"/>
                <a:gd name="connsiteX38" fmla="*/ 419100 w 1267343"/>
                <a:gd name="connsiteY38" fmla="*/ 887792 h 1616455"/>
                <a:gd name="connsiteX39" fmla="*/ 390525 w 1267343"/>
                <a:gd name="connsiteY39" fmla="*/ 873505 h 1616455"/>
                <a:gd name="connsiteX40" fmla="*/ 376238 w 1267343"/>
                <a:gd name="connsiteY40" fmla="*/ 859217 h 1616455"/>
                <a:gd name="connsiteX41" fmla="*/ 371475 w 1267343"/>
                <a:gd name="connsiteY41" fmla="*/ 844930 h 1616455"/>
                <a:gd name="connsiteX42" fmla="*/ 361950 w 1267343"/>
                <a:gd name="connsiteY42" fmla="*/ 830642 h 1616455"/>
                <a:gd name="connsiteX43" fmla="*/ 357188 w 1267343"/>
                <a:gd name="connsiteY43" fmla="*/ 816355 h 1616455"/>
                <a:gd name="connsiteX44" fmla="*/ 314325 w 1267343"/>
                <a:gd name="connsiteY44" fmla="*/ 783017 h 1616455"/>
                <a:gd name="connsiteX45" fmla="*/ 300038 w 1267343"/>
                <a:gd name="connsiteY45" fmla="*/ 773492 h 1616455"/>
                <a:gd name="connsiteX46" fmla="*/ 314325 w 1267343"/>
                <a:gd name="connsiteY46" fmla="*/ 759205 h 1616455"/>
                <a:gd name="connsiteX47" fmla="*/ 357188 w 1267343"/>
                <a:gd name="connsiteY47" fmla="*/ 768730 h 1616455"/>
                <a:gd name="connsiteX48" fmla="*/ 385763 w 1267343"/>
                <a:gd name="connsiteY48" fmla="*/ 787780 h 1616455"/>
                <a:gd name="connsiteX49" fmla="*/ 409575 w 1267343"/>
                <a:gd name="connsiteY49" fmla="*/ 806830 h 1616455"/>
                <a:gd name="connsiteX50" fmla="*/ 438150 w 1267343"/>
                <a:gd name="connsiteY50" fmla="*/ 825880 h 1616455"/>
                <a:gd name="connsiteX51" fmla="*/ 452438 w 1267343"/>
                <a:gd name="connsiteY51" fmla="*/ 840167 h 1616455"/>
                <a:gd name="connsiteX52" fmla="*/ 471488 w 1267343"/>
                <a:gd name="connsiteY52" fmla="*/ 868742 h 1616455"/>
                <a:gd name="connsiteX53" fmla="*/ 490538 w 1267343"/>
                <a:gd name="connsiteY53" fmla="*/ 897317 h 1616455"/>
                <a:gd name="connsiteX54" fmla="*/ 500063 w 1267343"/>
                <a:gd name="connsiteY54" fmla="*/ 911605 h 1616455"/>
                <a:gd name="connsiteX55" fmla="*/ 509588 w 1267343"/>
                <a:gd name="connsiteY55" fmla="*/ 925892 h 1616455"/>
                <a:gd name="connsiteX56" fmla="*/ 514350 w 1267343"/>
                <a:gd name="connsiteY56" fmla="*/ 940180 h 1616455"/>
                <a:gd name="connsiteX57" fmla="*/ 523875 w 1267343"/>
                <a:gd name="connsiteY57" fmla="*/ 954467 h 1616455"/>
                <a:gd name="connsiteX58" fmla="*/ 542925 w 1267343"/>
                <a:gd name="connsiteY58" fmla="*/ 997330 h 1616455"/>
                <a:gd name="connsiteX59" fmla="*/ 557213 w 1267343"/>
                <a:gd name="connsiteY59" fmla="*/ 1035430 h 1616455"/>
                <a:gd name="connsiteX60" fmla="*/ 576263 w 1267343"/>
                <a:gd name="connsiteY60" fmla="*/ 1030667 h 1616455"/>
                <a:gd name="connsiteX61" fmla="*/ 581025 w 1267343"/>
                <a:gd name="connsiteY61" fmla="*/ 1016380 h 1616455"/>
                <a:gd name="connsiteX62" fmla="*/ 561975 w 1267343"/>
                <a:gd name="connsiteY62" fmla="*/ 987805 h 1616455"/>
                <a:gd name="connsiteX63" fmla="*/ 552450 w 1267343"/>
                <a:gd name="connsiteY63" fmla="*/ 973517 h 1616455"/>
                <a:gd name="connsiteX64" fmla="*/ 566738 w 1267343"/>
                <a:gd name="connsiteY64" fmla="*/ 968755 h 1616455"/>
                <a:gd name="connsiteX65" fmla="*/ 604838 w 1267343"/>
                <a:gd name="connsiteY65" fmla="*/ 983042 h 1616455"/>
                <a:gd name="connsiteX66" fmla="*/ 628650 w 1267343"/>
                <a:gd name="connsiteY66" fmla="*/ 1006855 h 1616455"/>
                <a:gd name="connsiteX67" fmla="*/ 638175 w 1267343"/>
                <a:gd name="connsiteY67" fmla="*/ 978280 h 1616455"/>
                <a:gd name="connsiteX68" fmla="*/ 633413 w 1267343"/>
                <a:gd name="connsiteY68" fmla="*/ 959230 h 1616455"/>
                <a:gd name="connsiteX69" fmla="*/ 590550 w 1267343"/>
                <a:gd name="connsiteY69" fmla="*/ 925892 h 1616455"/>
                <a:gd name="connsiteX70" fmla="*/ 576263 w 1267343"/>
                <a:gd name="connsiteY70" fmla="*/ 916367 h 1616455"/>
                <a:gd name="connsiteX71" fmla="*/ 685800 w 1267343"/>
                <a:gd name="connsiteY71" fmla="*/ 897317 h 1616455"/>
                <a:gd name="connsiteX72" fmla="*/ 681038 w 1267343"/>
                <a:gd name="connsiteY72" fmla="*/ 854455 h 1616455"/>
                <a:gd name="connsiteX73" fmla="*/ 666750 w 1267343"/>
                <a:gd name="connsiteY73" fmla="*/ 844930 h 1616455"/>
                <a:gd name="connsiteX74" fmla="*/ 609600 w 1267343"/>
                <a:gd name="connsiteY74" fmla="*/ 825880 h 1616455"/>
                <a:gd name="connsiteX75" fmla="*/ 614363 w 1267343"/>
                <a:gd name="connsiteY75" fmla="*/ 806830 h 1616455"/>
                <a:gd name="connsiteX76" fmla="*/ 633413 w 1267343"/>
                <a:gd name="connsiteY76" fmla="*/ 802067 h 1616455"/>
                <a:gd name="connsiteX77" fmla="*/ 671513 w 1267343"/>
                <a:gd name="connsiteY77" fmla="*/ 797305 h 1616455"/>
                <a:gd name="connsiteX78" fmla="*/ 704850 w 1267343"/>
                <a:gd name="connsiteY78" fmla="*/ 787780 h 1616455"/>
                <a:gd name="connsiteX79" fmla="*/ 719138 w 1267343"/>
                <a:gd name="connsiteY79" fmla="*/ 768730 h 1616455"/>
                <a:gd name="connsiteX80" fmla="*/ 747713 w 1267343"/>
                <a:gd name="connsiteY80" fmla="*/ 740155 h 1616455"/>
                <a:gd name="connsiteX81" fmla="*/ 709613 w 1267343"/>
                <a:gd name="connsiteY81" fmla="*/ 725867 h 1616455"/>
                <a:gd name="connsiteX82" fmla="*/ 695325 w 1267343"/>
                <a:gd name="connsiteY82" fmla="*/ 716342 h 1616455"/>
                <a:gd name="connsiteX83" fmla="*/ 676275 w 1267343"/>
                <a:gd name="connsiteY83" fmla="*/ 711580 h 1616455"/>
                <a:gd name="connsiteX84" fmla="*/ 642938 w 1267343"/>
                <a:gd name="connsiteY84" fmla="*/ 678242 h 1616455"/>
                <a:gd name="connsiteX85" fmla="*/ 647700 w 1267343"/>
                <a:gd name="connsiteY85" fmla="*/ 654430 h 1616455"/>
                <a:gd name="connsiteX86" fmla="*/ 676275 w 1267343"/>
                <a:gd name="connsiteY86" fmla="*/ 635380 h 1616455"/>
                <a:gd name="connsiteX87" fmla="*/ 681038 w 1267343"/>
                <a:gd name="connsiteY87" fmla="*/ 621092 h 1616455"/>
                <a:gd name="connsiteX88" fmla="*/ 676275 w 1267343"/>
                <a:gd name="connsiteY88" fmla="*/ 592517 h 1616455"/>
                <a:gd name="connsiteX89" fmla="*/ 666750 w 1267343"/>
                <a:gd name="connsiteY89" fmla="*/ 578230 h 1616455"/>
                <a:gd name="connsiteX90" fmla="*/ 652463 w 1267343"/>
                <a:gd name="connsiteY90" fmla="*/ 573467 h 1616455"/>
                <a:gd name="connsiteX91" fmla="*/ 609600 w 1267343"/>
                <a:gd name="connsiteY91" fmla="*/ 568705 h 1616455"/>
                <a:gd name="connsiteX92" fmla="*/ 561975 w 1267343"/>
                <a:gd name="connsiteY92" fmla="*/ 559180 h 1616455"/>
                <a:gd name="connsiteX93" fmla="*/ 533400 w 1267343"/>
                <a:gd name="connsiteY93" fmla="*/ 549655 h 1616455"/>
                <a:gd name="connsiteX94" fmla="*/ 504825 w 1267343"/>
                <a:gd name="connsiteY94" fmla="*/ 544892 h 1616455"/>
                <a:gd name="connsiteX95" fmla="*/ 495300 w 1267343"/>
                <a:gd name="connsiteY95" fmla="*/ 511555 h 1616455"/>
                <a:gd name="connsiteX96" fmla="*/ 519113 w 1267343"/>
                <a:gd name="connsiteY96" fmla="*/ 506792 h 1616455"/>
                <a:gd name="connsiteX97" fmla="*/ 547688 w 1267343"/>
                <a:gd name="connsiteY97" fmla="*/ 497267 h 1616455"/>
                <a:gd name="connsiteX98" fmla="*/ 576263 w 1267343"/>
                <a:gd name="connsiteY98" fmla="*/ 521080 h 1616455"/>
                <a:gd name="connsiteX99" fmla="*/ 619125 w 1267343"/>
                <a:gd name="connsiteY99" fmla="*/ 516317 h 1616455"/>
                <a:gd name="connsiteX100" fmla="*/ 628650 w 1267343"/>
                <a:gd name="connsiteY100" fmla="*/ 502030 h 1616455"/>
                <a:gd name="connsiteX101" fmla="*/ 690563 w 1267343"/>
                <a:gd name="connsiteY101" fmla="*/ 497267 h 1616455"/>
                <a:gd name="connsiteX102" fmla="*/ 757238 w 1267343"/>
                <a:gd name="connsiteY102" fmla="*/ 492505 h 1616455"/>
                <a:gd name="connsiteX103" fmla="*/ 712448 w 1267343"/>
                <a:gd name="connsiteY103" fmla="*/ 485259 h 1616455"/>
                <a:gd name="connsiteX104" fmla="*/ 781050 w 1267343"/>
                <a:gd name="connsiteY104" fmla="*/ 468692 h 1616455"/>
                <a:gd name="connsiteX105" fmla="*/ 804863 w 1267343"/>
                <a:gd name="connsiteY105" fmla="*/ 444880 h 1616455"/>
                <a:gd name="connsiteX106" fmla="*/ 831056 w 1267343"/>
                <a:gd name="connsiteY106" fmla="*/ 399636 h 1616455"/>
                <a:gd name="connsiteX107" fmla="*/ 826294 w 1267343"/>
                <a:gd name="connsiteY107" fmla="*/ 344867 h 1616455"/>
                <a:gd name="connsiteX108" fmla="*/ 828675 w 1267343"/>
                <a:gd name="connsiteY108" fmla="*/ 306767 h 1616455"/>
                <a:gd name="connsiteX109" fmla="*/ 788194 w 1267343"/>
                <a:gd name="connsiteY109" fmla="*/ 256761 h 1616455"/>
                <a:gd name="connsiteX110" fmla="*/ 776288 w 1267343"/>
                <a:gd name="connsiteY110" fmla="*/ 216280 h 1616455"/>
                <a:gd name="connsiteX111" fmla="*/ 757238 w 1267343"/>
                <a:gd name="connsiteY111" fmla="*/ 197230 h 1616455"/>
                <a:gd name="connsiteX112" fmla="*/ 728663 w 1267343"/>
                <a:gd name="connsiteY112" fmla="*/ 187705 h 1616455"/>
                <a:gd name="connsiteX113" fmla="*/ 702470 w 1267343"/>
                <a:gd name="connsiteY113" fmla="*/ 182943 h 1616455"/>
                <a:gd name="connsiteX114" fmla="*/ 681038 w 1267343"/>
                <a:gd name="connsiteY114" fmla="*/ 173417 h 1616455"/>
                <a:gd name="connsiteX115" fmla="*/ 657225 w 1267343"/>
                <a:gd name="connsiteY115" fmla="*/ 149605 h 1616455"/>
                <a:gd name="connsiteX116" fmla="*/ 642938 w 1267343"/>
                <a:gd name="connsiteY116" fmla="*/ 135317 h 1616455"/>
                <a:gd name="connsiteX117" fmla="*/ 614363 w 1267343"/>
                <a:gd name="connsiteY117" fmla="*/ 116267 h 1616455"/>
                <a:gd name="connsiteX118" fmla="*/ 609600 w 1267343"/>
                <a:gd name="connsiteY118" fmla="*/ 101980 h 1616455"/>
                <a:gd name="connsiteX119" fmla="*/ 600075 w 1267343"/>
                <a:gd name="connsiteY119" fmla="*/ 82930 h 1616455"/>
                <a:gd name="connsiteX120" fmla="*/ 595313 w 1267343"/>
                <a:gd name="connsiteY120" fmla="*/ 63880 h 1616455"/>
                <a:gd name="connsiteX121" fmla="*/ 590550 w 1267343"/>
                <a:gd name="connsiteY121" fmla="*/ 49592 h 1616455"/>
                <a:gd name="connsiteX122" fmla="*/ 600075 w 1267343"/>
                <a:gd name="connsiteY122" fmla="*/ 63880 h 1616455"/>
                <a:gd name="connsiteX123" fmla="*/ 609600 w 1267343"/>
                <a:gd name="connsiteY123" fmla="*/ 82930 h 1616455"/>
                <a:gd name="connsiteX124" fmla="*/ 638175 w 1267343"/>
                <a:gd name="connsiteY124" fmla="*/ 106742 h 1616455"/>
                <a:gd name="connsiteX125" fmla="*/ 647700 w 1267343"/>
                <a:gd name="connsiteY125" fmla="*/ 121030 h 1616455"/>
                <a:gd name="connsiteX126" fmla="*/ 690563 w 1267343"/>
                <a:gd name="connsiteY126" fmla="*/ 144842 h 1616455"/>
                <a:gd name="connsiteX127" fmla="*/ 704850 w 1267343"/>
                <a:gd name="connsiteY127" fmla="*/ 159130 h 1616455"/>
                <a:gd name="connsiteX128" fmla="*/ 776288 w 1267343"/>
                <a:gd name="connsiteY128" fmla="*/ 149605 h 1616455"/>
                <a:gd name="connsiteX129" fmla="*/ 781050 w 1267343"/>
                <a:gd name="connsiteY129" fmla="*/ 135317 h 1616455"/>
                <a:gd name="connsiteX130" fmla="*/ 762000 w 1267343"/>
                <a:gd name="connsiteY130" fmla="*/ 59117 h 1616455"/>
                <a:gd name="connsiteX131" fmla="*/ 766763 w 1267343"/>
                <a:gd name="connsiteY131" fmla="*/ 6730 h 1616455"/>
                <a:gd name="connsiteX132" fmla="*/ 781050 w 1267343"/>
                <a:gd name="connsiteY132" fmla="*/ 1967 h 1616455"/>
                <a:gd name="connsiteX133" fmla="*/ 800100 w 1267343"/>
                <a:gd name="connsiteY133" fmla="*/ 18636 h 1616455"/>
                <a:gd name="connsiteX134" fmla="*/ 838200 w 1267343"/>
                <a:gd name="connsiteY134" fmla="*/ 75785 h 1616455"/>
                <a:gd name="connsiteX135" fmla="*/ 838201 w 1267343"/>
                <a:gd name="connsiteY135" fmla="*/ 185324 h 1616455"/>
                <a:gd name="connsiteX136" fmla="*/ 878681 w 1267343"/>
                <a:gd name="connsiteY136" fmla="*/ 232949 h 1616455"/>
                <a:gd name="connsiteX137" fmla="*/ 895351 w 1267343"/>
                <a:gd name="connsiteY137" fmla="*/ 256761 h 1616455"/>
                <a:gd name="connsiteX138" fmla="*/ 904875 w 1267343"/>
                <a:gd name="connsiteY138" fmla="*/ 282955 h 1616455"/>
                <a:gd name="connsiteX139" fmla="*/ 909638 w 1267343"/>
                <a:gd name="connsiteY139" fmla="*/ 311530 h 1616455"/>
                <a:gd name="connsiteX140" fmla="*/ 904875 w 1267343"/>
                <a:gd name="connsiteY140" fmla="*/ 373442 h 1616455"/>
                <a:gd name="connsiteX141" fmla="*/ 895350 w 1267343"/>
                <a:gd name="connsiteY141" fmla="*/ 402017 h 1616455"/>
                <a:gd name="connsiteX142" fmla="*/ 890588 w 1267343"/>
                <a:gd name="connsiteY142" fmla="*/ 440117 h 1616455"/>
                <a:gd name="connsiteX143" fmla="*/ 862013 w 1267343"/>
                <a:gd name="connsiteY143" fmla="*/ 482980 h 1616455"/>
                <a:gd name="connsiteX144" fmla="*/ 847725 w 1267343"/>
                <a:gd name="connsiteY144" fmla="*/ 492505 h 1616455"/>
                <a:gd name="connsiteX145" fmla="*/ 833438 w 1267343"/>
                <a:gd name="connsiteY145" fmla="*/ 506792 h 1616455"/>
                <a:gd name="connsiteX146" fmla="*/ 814388 w 1267343"/>
                <a:gd name="connsiteY146" fmla="*/ 530605 h 1616455"/>
                <a:gd name="connsiteX147" fmla="*/ 809625 w 1267343"/>
                <a:gd name="connsiteY147" fmla="*/ 544892 h 1616455"/>
                <a:gd name="connsiteX148" fmla="*/ 800100 w 1267343"/>
                <a:gd name="connsiteY148" fmla="*/ 559180 h 1616455"/>
                <a:gd name="connsiteX149" fmla="*/ 785813 w 1267343"/>
                <a:gd name="connsiteY149" fmla="*/ 602042 h 1616455"/>
                <a:gd name="connsiteX150" fmla="*/ 781050 w 1267343"/>
                <a:gd name="connsiteY150" fmla="*/ 616330 h 1616455"/>
                <a:gd name="connsiteX151" fmla="*/ 790575 w 1267343"/>
                <a:gd name="connsiteY151" fmla="*/ 687767 h 1616455"/>
                <a:gd name="connsiteX152" fmla="*/ 800100 w 1267343"/>
                <a:gd name="connsiteY152" fmla="*/ 702055 h 1616455"/>
                <a:gd name="connsiteX153" fmla="*/ 804863 w 1267343"/>
                <a:gd name="connsiteY153" fmla="*/ 716342 h 1616455"/>
                <a:gd name="connsiteX154" fmla="*/ 823913 w 1267343"/>
                <a:gd name="connsiteY154" fmla="*/ 744917 h 1616455"/>
                <a:gd name="connsiteX155" fmla="*/ 828675 w 1267343"/>
                <a:gd name="connsiteY155" fmla="*/ 759205 h 1616455"/>
                <a:gd name="connsiteX156" fmla="*/ 866775 w 1267343"/>
                <a:gd name="connsiteY156" fmla="*/ 759205 h 1616455"/>
                <a:gd name="connsiteX157" fmla="*/ 890588 w 1267343"/>
                <a:gd name="connsiteY157" fmla="*/ 716342 h 1616455"/>
                <a:gd name="connsiteX158" fmla="*/ 895350 w 1267343"/>
                <a:gd name="connsiteY158" fmla="*/ 663955 h 1616455"/>
                <a:gd name="connsiteX159" fmla="*/ 904875 w 1267343"/>
                <a:gd name="connsiteY159" fmla="*/ 549655 h 1616455"/>
                <a:gd name="connsiteX160" fmla="*/ 933450 w 1267343"/>
                <a:gd name="connsiteY160" fmla="*/ 554417 h 1616455"/>
                <a:gd name="connsiteX161" fmla="*/ 938213 w 1267343"/>
                <a:gd name="connsiteY161" fmla="*/ 602042 h 1616455"/>
                <a:gd name="connsiteX162" fmla="*/ 952500 w 1267343"/>
                <a:gd name="connsiteY162" fmla="*/ 630617 h 1616455"/>
                <a:gd name="connsiteX163" fmla="*/ 966788 w 1267343"/>
                <a:gd name="connsiteY163" fmla="*/ 625855 h 1616455"/>
                <a:gd name="connsiteX164" fmla="*/ 981075 w 1267343"/>
                <a:gd name="connsiteY164" fmla="*/ 616330 h 1616455"/>
                <a:gd name="connsiteX165" fmla="*/ 1009650 w 1267343"/>
                <a:gd name="connsiteY165" fmla="*/ 606805 h 1616455"/>
                <a:gd name="connsiteX166" fmla="*/ 1038225 w 1267343"/>
                <a:gd name="connsiteY166" fmla="*/ 630617 h 1616455"/>
                <a:gd name="connsiteX167" fmla="*/ 1019175 w 1267343"/>
                <a:gd name="connsiteY167" fmla="*/ 659192 h 1616455"/>
                <a:gd name="connsiteX168" fmla="*/ 1009650 w 1267343"/>
                <a:gd name="connsiteY168" fmla="*/ 673480 h 1616455"/>
                <a:gd name="connsiteX169" fmla="*/ 995363 w 1267343"/>
                <a:gd name="connsiteY169" fmla="*/ 702055 h 1616455"/>
                <a:gd name="connsiteX170" fmla="*/ 981075 w 1267343"/>
                <a:gd name="connsiteY170" fmla="*/ 730630 h 1616455"/>
                <a:gd name="connsiteX171" fmla="*/ 962025 w 1267343"/>
                <a:gd name="connsiteY171" fmla="*/ 759205 h 1616455"/>
                <a:gd name="connsiteX172" fmla="*/ 938213 w 1267343"/>
                <a:gd name="connsiteY172" fmla="*/ 783017 h 1616455"/>
                <a:gd name="connsiteX173" fmla="*/ 938213 w 1267343"/>
                <a:gd name="connsiteY173" fmla="*/ 811592 h 1616455"/>
                <a:gd name="connsiteX174" fmla="*/ 971550 w 1267343"/>
                <a:gd name="connsiteY174" fmla="*/ 806830 h 1616455"/>
                <a:gd name="connsiteX175" fmla="*/ 1004888 w 1267343"/>
                <a:gd name="connsiteY175" fmla="*/ 763967 h 1616455"/>
                <a:gd name="connsiteX176" fmla="*/ 1019175 w 1267343"/>
                <a:gd name="connsiteY176" fmla="*/ 754442 h 1616455"/>
                <a:gd name="connsiteX177" fmla="*/ 1033463 w 1267343"/>
                <a:gd name="connsiteY177" fmla="*/ 749680 h 1616455"/>
                <a:gd name="connsiteX178" fmla="*/ 1047750 w 1267343"/>
                <a:gd name="connsiteY178" fmla="*/ 740155 h 1616455"/>
                <a:gd name="connsiteX179" fmla="*/ 1085850 w 1267343"/>
                <a:gd name="connsiteY179" fmla="*/ 730630 h 1616455"/>
                <a:gd name="connsiteX180" fmla="*/ 1128713 w 1267343"/>
                <a:gd name="connsiteY180" fmla="*/ 721105 h 1616455"/>
                <a:gd name="connsiteX181" fmla="*/ 1138238 w 1267343"/>
                <a:gd name="connsiteY181" fmla="*/ 706817 h 1616455"/>
                <a:gd name="connsiteX182" fmla="*/ 1166813 w 1267343"/>
                <a:gd name="connsiteY182" fmla="*/ 697292 h 1616455"/>
                <a:gd name="connsiteX183" fmla="*/ 1195388 w 1267343"/>
                <a:gd name="connsiteY183" fmla="*/ 683005 h 1616455"/>
                <a:gd name="connsiteX184" fmla="*/ 1200150 w 1267343"/>
                <a:gd name="connsiteY184" fmla="*/ 659192 h 1616455"/>
                <a:gd name="connsiteX185" fmla="*/ 1247775 w 1267343"/>
                <a:gd name="connsiteY185" fmla="*/ 678242 h 1616455"/>
                <a:gd name="connsiteX186" fmla="*/ 1262063 w 1267343"/>
                <a:gd name="connsiteY186" fmla="*/ 692530 h 1616455"/>
                <a:gd name="connsiteX187" fmla="*/ 1262063 w 1267343"/>
                <a:gd name="connsiteY187" fmla="*/ 744917 h 1616455"/>
                <a:gd name="connsiteX188" fmla="*/ 1247775 w 1267343"/>
                <a:gd name="connsiteY188" fmla="*/ 749680 h 1616455"/>
                <a:gd name="connsiteX189" fmla="*/ 1185863 w 1267343"/>
                <a:gd name="connsiteY189" fmla="*/ 763967 h 1616455"/>
                <a:gd name="connsiteX190" fmla="*/ 1128713 w 1267343"/>
                <a:gd name="connsiteY190" fmla="*/ 773492 h 1616455"/>
                <a:gd name="connsiteX191" fmla="*/ 1114425 w 1267343"/>
                <a:gd name="connsiteY191" fmla="*/ 778255 h 1616455"/>
                <a:gd name="connsiteX192" fmla="*/ 1081088 w 1267343"/>
                <a:gd name="connsiteY192" fmla="*/ 787780 h 1616455"/>
                <a:gd name="connsiteX193" fmla="*/ 1071563 w 1267343"/>
                <a:gd name="connsiteY193" fmla="*/ 825880 h 1616455"/>
                <a:gd name="connsiteX194" fmla="*/ 1023938 w 1267343"/>
                <a:gd name="connsiteY194" fmla="*/ 840167 h 1616455"/>
                <a:gd name="connsiteX195" fmla="*/ 1000125 w 1267343"/>
                <a:gd name="connsiteY195" fmla="*/ 844930 h 1616455"/>
                <a:gd name="connsiteX196" fmla="*/ 971550 w 1267343"/>
                <a:gd name="connsiteY196" fmla="*/ 854455 h 1616455"/>
                <a:gd name="connsiteX197" fmla="*/ 952500 w 1267343"/>
                <a:gd name="connsiteY197" fmla="*/ 859217 h 1616455"/>
                <a:gd name="connsiteX198" fmla="*/ 933451 w 1267343"/>
                <a:gd name="connsiteY198" fmla="*/ 909224 h 1616455"/>
                <a:gd name="connsiteX199" fmla="*/ 971550 w 1267343"/>
                <a:gd name="connsiteY199" fmla="*/ 906842 h 1616455"/>
                <a:gd name="connsiteX200" fmla="*/ 985838 w 1267343"/>
                <a:gd name="connsiteY200" fmla="*/ 925892 h 1616455"/>
                <a:gd name="connsiteX201" fmla="*/ 1004888 w 1267343"/>
                <a:gd name="connsiteY201" fmla="*/ 944942 h 1616455"/>
                <a:gd name="connsiteX202" fmla="*/ 1009650 w 1267343"/>
                <a:gd name="connsiteY202" fmla="*/ 959230 h 1616455"/>
                <a:gd name="connsiteX203" fmla="*/ 1023938 w 1267343"/>
                <a:gd name="connsiteY203" fmla="*/ 966374 h 1616455"/>
                <a:gd name="connsiteX204" fmla="*/ 1066800 w 1267343"/>
                <a:gd name="connsiteY204" fmla="*/ 954467 h 1616455"/>
                <a:gd name="connsiteX205" fmla="*/ 1085850 w 1267343"/>
                <a:gd name="connsiteY205" fmla="*/ 954467 h 1616455"/>
                <a:gd name="connsiteX206" fmla="*/ 1119188 w 1267343"/>
                <a:gd name="connsiteY206" fmla="*/ 940180 h 1616455"/>
                <a:gd name="connsiteX207" fmla="*/ 1143000 w 1267343"/>
                <a:gd name="connsiteY207" fmla="*/ 944942 h 1616455"/>
                <a:gd name="connsiteX208" fmla="*/ 1152525 w 1267343"/>
                <a:gd name="connsiteY208" fmla="*/ 959230 h 1616455"/>
                <a:gd name="connsiteX209" fmla="*/ 1166813 w 1267343"/>
                <a:gd name="connsiteY209" fmla="*/ 992567 h 1616455"/>
                <a:gd name="connsiteX210" fmla="*/ 1162050 w 1267343"/>
                <a:gd name="connsiteY210" fmla="*/ 1006855 h 1616455"/>
                <a:gd name="connsiteX211" fmla="*/ 1147763 w 1267343"/>
                <a:gd name="connsiteY211" fmla="*/ 1011617 h 1616455"/>
                <a:gd name="connsiteX212" fmla="*/ 1060110 w 1267343"/>
                <a:gd name="connsiteY212" fmla="*/ 1021041 h 1616455"/>
                <a:gd name="connsiteX213" fmla="*/ 1052513 w 1267343"/>
                <a:gd name="connsiteY213" fmla="*/ 1006855 h 1616455"/>
                <a:gd name="connsiteX214" fmla="*/ 1023938 w 1267343"/>
                <a:gd name="connsiteY214" fmla="*/ 997330 h 1616455"/>
                <a:gd name="connsiteX215" fmla="*/ 985838 w 1267343"/>
                <a:gd name="connsiteY215" fmla="*/ 987805 h 1616455"/>
                <a:gd name="connsiteX216" fmla="*/ 952500 w 1267343"/>
                <a:gd name="connsiteY216" fmla="*/ 994949 h 1616455"/>
                <a:gd name="connsiteX217" fmla="*/ 890588 w 1267343"/>
                <a:gd name="connsiteY217" fmla="*/ 973517 h 1616455"/>
                <a:gd name="connsiteX218" fmla="*/ 909637 w 1267343"/>
                <a:gd name="connsiteY218" fmla="*/ 975899 h 1616455"/>
                <a:gd name="connsiteX219" fmla="*/ 902495 w 1267343"/>
                <a:gd name="connsiteY219" fmla="*/ 1059242 h 1616455"/>
                <a:gd name="connsiteX220" fmla="*/ 871537 w 1267343"/>
                <a:gd name="connsiteY220" fmla="*/ 1104486 h 1616455"/>
                <a:gd name="connsiteX221" fmla="*/ 850107 w 1267343"/>
                <a:gd name="connsiteY221" fmla="*/ 1111630 h 1616455"/>
                <a:gd name="connsiteX222" fmla="*/ 833438 w 1267343"/>
                <a:gd name="connsiteY222" fmla="*/ 1116392 h 1616455"/>
                <a:gd name="connsiteX223" fmla="*/ 823913 w 1267343"/>
                <a:gd name="connsiteY223" fmla="*/ 1166399 h 1616455"/>
                <a:gd name="connsiteX224" fmla="*/ 781051 w 1267343"/>
                <a:gd name="connsiteY224" fmla="*/ 1178305 h 1616455"/>
                <a:gd name="connsiteX225" fmla="*/ 762000 w 1267343"/>
                <a:gd name="connsiteY225" fmla="*/ 1173542 h 1616455"/>
                <a:gd name="connsiteX226" fmla="*/ 754856 w 1267343"/>
                <a:gd name="connsiteY226" fmla="*/ 1204498 h 1616455"/>
                <a:gd name="connsiteX227" fmla="*/ 736260 w 1267343"/>
                <a:gd name="connsiteY227" fmla="*/ 1225828 h 1616455"/>
                <a:gd name="connsiteX228" fmla="*/ 714376 w 1267343"/>
                <a:gd name="connsiteY228" fmla="*/ 1254505 h 1616455"/>
                <a:gd name="connsiteX229" fmla="*/ 704850 w 1267343"/>
                <a:gd name="connsiteY229" fmla="*/ 1302130 h 1616455"/>
                <a:gd name="connsiteX230" fmla="*/ 733425 w 1267343"/>
                <a:gd name="connsiteY230" fmla="*/ 1321180 h 1616455"/>
                <a:gd name="connsiteX231" fmla="*/ 747713 w 1267343"/>
                <a:gd name="connsiteY231" fmla="*/ 1330705 h 1616455"/>
                <a:gd name="connsiteX232" fmla="*/ 757238 w 1267343"/>
                <a:gd name="connsiteY232" fmla="*/ 1344992 h 1616455"/>
                <a:gd name="connsiteX233" fmla="*/ 776288 w 1267343"/>
                <a:gd name="connsiteY233" fmla="*/ 1359280 h 1616455"/>
                <a:gd name="connsiteX234" fmla="*/ 828675 w 1267343"/>
                <a:gd name="connsiteY234" fmla="*/ 1368805 h 1616455"/>
                <a:gd name="connsiteX235" fmla="*/ 842963 w 1267343"/>
                <a:gd name="connsiteY235" fmla="*/ 1378330 h 1616455"/>
                <a:gd name="connsiteX236" fmla="*/ 852488 w 1267343"/>
                <a:gd name="connsiteY236" fmla="*/ 1392617 h 1616455"/>
                <a:gd name="connsiteX237" fmla="*/ 885825 w 1267343"/>
                <a:gd name="connsiteY237" fmla="*/ 1397380 h 1616455"/>
                <a:gd name="connsiteX238" fmla="*/ 900113 w 1267343"/>
                <a:gd name="connsiteY238" fmla="*/ 1406905 h 1616455"/>
                <a:gd name="connsiteX239" fmla="*/ 942975 w 1267343"/>
                <a:gd name="connsiteY239" fmla="*/ 1392617 h 1616455"/>
                <a:gd name="connsiteX240" fmla="*/ 966788 w 1267343"/>
                <a:gd name="connsiteY240" fmla="*/ 1373567 h 1616455"/>
                <a:gd name="connsiteX241" fmla="*/ 976313 w 1267343"/>
                <a:gd name="connsiteY241" fmla="*/ 1359280 h 1616455"/>
                <a:gd name="connsiteX242" fmla="*/ 990600 w 1267343"/>
                <a:gd name="connsiteY242" fmla="*/ 1349755 h 1616455"/>
                <a:gd name="connsiteX243" fmla="*/ 995363 w 1267343"/>
                <a:gd name="connsiteY243" fmla="*/ 1335467 h 1616455"/>
                <a:gd name="connsiteX244" fmla="*/ 1033463 w 1267343"/>
                <a:gd name="connsiteY244" fmla="*/ 1344992 h 1616455"/>
                <a:gd name="connsiteX245" fmla="*/ 1157288 w 1267343"/>
                <a:gd name="connsiteY245" fmla="*/ 1359280 h 1616455"/>
                <a:gd name="connsiteX246" fmla="*/ 1185863 w 1267343"/>
                <a:gd name="connsiteY246" fmla="*/ 1368805 h 1616455"/>
                <a:gd name="connsiteX247" fmla="*/ 1190625 w 1267343"/>
                <a:gd name="connsiteY247" fmla="*/ 1383092 h 1616455"/>
                <a:gd name="connsiteX248" fmla="*/ 1200150 w 1267343"/>
                <a:gd name="connsiteY248" fmla="*/ 1397380 h 1616455"/>
                <a:gd name="connsiteX249" fmla="*/ 1190625 w 1267343"/>
                <a:gd name="connsiteY249" fmla="*/ 1411667 h 1616455"/>
                <a:gd name="connsiteX250" fmla="*/ 1119188 w 1267343"/>
                <a:gd name="connsiteY250" fmla="*/ 1406905 h 1616455"/>
                <a:gd name="connsiteX251" fmla="*/ 1090613 w 1267343"/>
                <a:gd name="connsiteY251" fmla="*/ 1397380 h 1616455"/>
                <a:gd name="connsiteX252" fmla="*/ 1033463 w 1267343"/>
                <a:gd name="connsiteY252" fmla="*/ 1406905 h 1616455"/>
                <a:gd name="connsiteX253" fmla="*/ 985838 w 1267343"/>
                <a:gd name="connsiteY253" fmla="*/ 1416430 h 1616455"/>
                <a:gd name="connsiteX254" fmla="*/ 971550 w 1267343"/>
                <a:gd name="connsiteY254" fmla="*/ 1425955 h 1616455"/>
                <a:gd name="connsiteX255" fmla="*/ 957263 w 1267343"/>
                <a:gd name="connsiteY255" fmla="*/ 1430717 h 1616455"/>
                <a:gd name="connsiteX256" fmla="*/ 952500 w 1267343"/>
                <a:gd name="connsiteY256" fmla="*/ 1445005 h 1616455"/>
                <a:gd name="connsiteX257" fmla="*/ 971550 w 1267343"/>
                <a:gd name="connsiteY257" fmla="*/ 1492630 h 1616455"/>
                <a:gd name="connsiteX258" fmla="*/ 1000125 w 1267343"/>
                <a:gd name="connsiteY258" fmla="*/ 1502155 h 1616455"/>
                <a:gd name="connsiteX259" fmla="*/ 1119188 w 1267343"/>
                <a:gd name="connsiteY259" fmla="*/ 1506917 h 1616455"/>
                <a:gd name="connsiteX260" fmla="*/ 1228725 w 1267343"/>
                <a:gd name="connsiteY260" fmla="*/ 1521205 h 1616455"/>
                <a:gd name="connsiteX261" fmla="*/ 1243013 w 1267343"/>
                <a:gd name="connsiteY261" fmla="*/ 1530730 h 1616455"/>
                <a:gd name="connsiteX262" fmla="*/ 1247775 w 1267343"/>
                <a:gd name="connsiteY262" fmla="*/ 1545017 h 1616455"/>
                <a:gd name="connsiteX263" fmla="*/ 1262063 w 1267343"/>
                <a:gd name="connsiteY263" fmla="*/ 1573592 h 1616455"/>
                <a:gd name="connsiteX264" fmla="*/ 1257300 w 1267343"/>
                <a:gd name="connsiteY264" fmla="*/ 1587880 h 1616455"/>
                <a:gd name="connsiteX265" fmla="*/ 1185863 w 1267343"/>
                <a:gd name="connsiteY265" fmla="*/ 1597405 h 1616455"/>
                <a:gd name="connsiteX266" fmla="*/ 1171575 w 1267343"/>
                <a:gd name="connsiteY266" fmla="*/ 1568830 h 1616455"/>
                <a:gd name="connsiteX267" fmla="*/ 1157288 w 1267343"/>
                <a:gd name="connsiteY267" fmla="*/ 1559305 h 1616455"/>
                <a:gd name="connsiteX268" fmla="*/ 1071563 w 1267343"/>
                <a:gd name="connsiteY268" fmla="*/ 1564067 h 1616455"/>
                <a:gd name="connsiteX269" fmla="*/ 1052513 w 1267343"/>
                <a:gd name="connsiteY269" fmla="*/ 1568830 h 1616455"/>
                <a:gd name="connsiteX270" fmla="*/ 1023938 w 1267343"/>
                <a:gd name="connsiteY270" fmla="*/ 1583117 h 1616455"/>
                <a:gd name="connsiteX271" fmla="*/ 1009650 w 1267343"/>
                <a:gd name="connsiteY271" fmla="*/ 1611692 h 1616455"/>
                <a:gd name="connsiteX272" fmla="*/ 995363 w 1267343"/>
                <a:gd name="connsiteY272" fmla="*/ 1616455 h 1616455"/>
                <a:gd name="connsiteX273" fmla="*/ 985838 w 1267343"/>
                <a:gd name="connsiteY273" fmla="*/ 1583117 h 1616455"/>
                <a:gd name="connsiteX274" fmla="*/ 976313 w 1267343"/>
                <a:gd name="connsiteY274" fmla="*/ 1530730 h 1616455"/>
                <a:gd name="connsiteX275" fmla="*/ 966788 w 1267343"/>
                <a:gd name="connsiteY275" fmla="*/ 1497392 h 1616455"/>
                <a:gd name="connsiteX276" fmla="*/ 952500 w 1267343"/>
                <a:gd name="connsiteY276" fmla="*/ 1487867 h 1616455"/>
                <a:gd name="connsiteX277" fmla="*/ 938213 w 1267343"/>
                <a:gd name="connsiteY277" fmla="*/ 1502155 h 1616455"/>
                <a:gd name="connsiteX278" fmla="*/ 933450 w 1267343"/>
                <a:gd name="connsiteY278" fmla="*/ 1540255 h 1616455"/>
                <a:gd name="connsiteX279" fmla="*/ 890588 w 1267343"/>
                <a:gd name="connsiteY279" fmla="*/ 1535492 h 1616455"/>
                <a:gd name="connsiteX280" fmla="*/ 881063 w 1267343"/>
                <a:gd name="connsiteY280" fmla="*/ 1511680 h 1616455"/>
                <a:gd name="connsiteX281" fmla="*/ 885825 w 1267343"/>
                <a:gd name="connsiteY281" fmla="*/ 1492630 h 1616455"/>
                <a:gd name="connsiteX282" fmla="*/ 876300 w 1267343"/>
                <a:gd name="connsiteY282" fmla="*/ 1449767 h 1616455"/>
                <a:gd name="connsiteX283" fmla="*/ 862013 w 1267343"/>
                <a:gd name="connsiteY283" fmla="*/ 1440242 h 1616455"/>
                <a:gd name="connsiteX284" fmla="*/ 828675 w 1267343"/>
                <a:gd name="connsiteY284" fmla="*/ 1464055 h 1616455"/>
                <a:gd name="connsiteX285" fmla="*/ 809625 w 1267343"/>
                <a:gd name="connsiteY285" fmla="*/ 1459292 h 1616455"/>
                <a:gd name="connsiteX286" fmla="*/ 795338 w 1267343"/>
                <a:gd name="connsiteY286" fmla="*/ 1421192 h 1616455"/>
                <a:gd name="connsiteX287" fmla="*/ 790575 w 1267343"/>
                <a:gd name="connsiteY287" fmla="*/ 1402142 h 1616455"/>
                <a:gd name="connsiteX288" fmla="*/ 766763 w 1267343"/>
                <a:gd name="connsiteY288" fmla="*/ 1406905 h 1616455"/>
                <a:gd name="connsiteX289" fmla="*/ 738188 w 1267343"/>
                <a:gd name="connsiteY289" fmla="*/ 1416430 h 1616455"/>
                <a:gd name="connsiteX290" fmla="*/ 638175 w 1267343"/>
                <a:gd name="connsiteY290" fmla="*/ 1411667 h 1616455"/>
                <a:gd name="connsiteX291" fmla="*/ 623888 w 1267343"/>
                <a:gd name="connsiteY291" fmla="*/ 1406905 h 1616455"/>
                <a:gd name="connsiteX292" fmla="*/ 609600 w 1267343"/>
                <a:gd name="connsiteY292" fmla="*/ 1373567 h 1616455"/>
                <a:gd name="connsiteX293" fmla="*/ 623888 w 1267343"/>
                <a:gd name="connsiteY293" fmla="*/ 1364042 h 1616455"/>
                <a:gd name="connsiteX294" fmla="*/ 676275 w 1267343"/>
                <a:gd name="connsiteY294" fmla="*/ 1359280 h 1616455"/>
                <a:gd name="connsiteX295" fmla="*/ 666750 w 1267343"/>
                <a:gd name="connsiteY295" fmla="*/ 1330705 h 1616455"/>
                <a:gd name="connsiteX296" fmla="*/ 661988 w 1267343"/>
                <a:gd name="connsiteY296" fmla="*/ 1316417 h 1616455"/>
                <a:gd name="connsiteX297" fmla="*/ 657225 w 1267343"/>
                <a:gd name="connsiteY297" fmla="*/ 1297367 h 1616455"/>
                <a:gd name="connsiteX298" fmla="*/ 642938 w 1267343"/>
                <a:gd name="connsiteY298" fmla="*/ 1287842 h 1616455"/>
                <a:gd name="connsiteX299" fmla="*/ 585788 w 1267343"/>
                <a:gd name="connsiteY299" fmla="*/ 1297367 h 1616455"/>
                <a:gd name="connsiteX300" fmla="*/ 576263 w 1267343"/>
                <a:gd name="connsiteY300" fmla="*/ 1283080 h 1616455"/>
                <a:gd name="connsiteX301" fmla="*/ 590550 w 1267343"/>
                <a:gd name="connsiteY301" fmla="*/ 1273555 h 1616455"/>
                <a:gd name="connsiteX302" fmla="*/ 600075 w 1267343"/>
                <a:gd name="connsiteY302" fmla="*/ 1244980 h 1616455"/>
                <a:gd name="connsiteX303" fmla="*/ 604838 w 1267343"/>
                <a:gd name="connsiteY303" fmla="*/ 1230692 h 1616455"/>
                <a:gd name="connsiteX304" fmla="*/ 590550 w 1267343"/>
                <a:gd name="connsiteY304" fmla="*/ 1221167 h 1616455"/>
                <a:gd name="connsiteX305" fmla="*/ 561975 w 1267343"/>
                <a:gd name="connsiteY305" fmla="*/ 1206880 h 1616455"/>
                <a:gd name="connsiteX306" fmla="*/ 547688 w 1267343"/>
                <a:gd name="connsiteY306" fmla="*/ 1192592 h 1616455"/>
                <a:gd name="connsiteX307" fmla="*/ 519113 w 1267343"/>
                <a:gd name="connsiteY307" fmla="*/ 1173542 h 1616455"/>
                <a:gd name="connsiteX308" fmla="*/ 504825 w 1267343"/>
                <a:gd name="connsiteY308" fmla="*/ 1164017 h 1616455"/>
                <a:gd name="connsiteX309" fmla="*/ 490538 w 1267343"/>
                <a:gd name="connsiteY309" fmla="*/ 1159255 h 1616455"/>
                <a:gd name="connsiteX310" fmla="*/ 476250 w 1267343"/>
                <a:gd name="connsiteY310" fmla="*/ 1149730 h 1616455"/>
                <a:gd name="connsiteX311" fmla="*/ 447675 w 1267343"/>
                <a:gd name="connsiteY311" fmla="*/ 1140205 h 1616455"/>
                <a:gd name="connsiteX312" fmla="*/ 433388 w 1267343"/>
                <a:gd name="connsiteY312" fmla="*/ 1130680 h 1616455"/>
                <a:gd name="connsiteX313" fmla="*/ 347663 w 1267343"/>
                <a:gd name="connsiteY313" fmla="*/ 1140205 h 1616455"/>
                <a:gd name="connsiteX314" fmla="*/ 295275 w 1267343"/>
                <a:gd name="connsiteY314" fmla="*/ 1135442 h 1616455"/>
                <a:gd name="connsiteX315" fmla="*/ 280988 w 1267343"/>
                <a:gd name="connsiteY315" fmla="*/ 1125917 h 1616455"/>
                <a:gd name="connsiteX316" fmla="*/ 223838 w 1267343"/>
                <a:gd name="connsiteY316" fmla="*/ 1116392 h 1616455"/>
                <a:gd name="connsiteX317" fmla="*/ 195263 w 1267343"/>
                <a:gd name="connsiteY317" fmla="*/ 1106867 h 1616455"/>
                <a:gd name="connsiteX318" fmla="*/ 180975 w 1267343"/>
                <a:gd name="connsiteY318" fmla="*/ 1102105 h 1616455"/>
                <a:gd name="connsiteX319" fmla="*/ 109538 w 1267343"/>
                <a:gd name="connsiteY319" fmla="*/ 1116392 h 1616455"/>
                <a:gd name="connsiteX320" fmla="*/ 104775 w 1267343"/>
                <a:gd name="connsiteY320" fmla="*/ 1130680 h 1616455"/>
                <a:gd name="connsiteX321" fmla="*/ 114300 w 1267343"/>
                <a:gd name="connsiteY321" fmla="*/ 1240217 h 1616455"/>
                <a:gd name="connsiteX322" fmla="*/ 119063 w 1267343"/>
                <a:gd name="connsiteY322" fmla="*/ 1249742 h 1616455"/>
                <a:gd name="connsiteX0" fmla="*/ 109538 w 1267343"/>
                <a:gd name="connsiteY0" fmla="*/ 1321180 h 1616455"/>
                <a:gd name="connsiteX1" fmla="*/ 85725 w 1267343"/>
                <a:gd name="connsiteY1" fmla="*/ 1316417 h 1616455"/>
                <a:gd name="connsiteX2" fmla="*/ 80963 w 1267343"/>
                <a:gd name="connsiteY2" fmla="*/ 1302130 h 1616455"/>
                <a:gd name="connsiteX3" fmla="*/ 71438 w 1267343"/>
                <a:gd name="connsiteY3" fmla="*/ 1287842 h 1616455"/>
                <a:gd name="connsiteX4" fmla="*/ 57150 w 1267343"/>
                <a:gd name="connsiteY4" fmla="*/ 1235455 h 1616455"/>
                <a:gd name="connsiteX5" fmla="*/ 52388 w 1267343"/>
                <a:gd name="connsiteY5" fmla="*/ 1221167 h 1616455"/>
                <a:gd name="connsiteX6" fmla="*/ 38100 w 1267343"/>
                <a:gd name="connsiteY6" fmla="*/ 1211642 h 1616455"/>
                <a:gd name="connsiteX7" fmla="*/ 19050 w 1267343"/>
                <a:gd name="connsiteY7" fmla="*/ 1183067 h 1616455"/>
                <a:gd name="connsiteX8" fmla="*/ 14288 w 1267343"/>
                <a:gd name="connsiteY8" fmla="*/ 1168780 h 1616455"/>
                <a:gd name="connsiteX9" fmla="*/ 0 w 1267343"/>
                <a:gd name="connsiteY9" fmla="*/ 1140205 h 1616455"/>
                <a:gd name="connsiteX10" fmla="*/ 28575 w 1267343"/>
                <a:gd name="connsiteY10" fmla="*/ 1121155 h 1616455"/>
                <a:gd name="connsiteX11" fmla="*/ 42863 w 1267343"/>
                <a:gd name="connsiteY11" fmla="*/ 1111630 h 1616455"/>
                <a:gd name="connsiteX12" fmla="*/ 71438 w 1267343"/>
                <a:gd name="connsiteY12" fmla="*/ 1087817 h 1616455"/>
                <a:gd name="connsiteX13" fmla="*/ 76200 w 1267343"/>
                <a:gd name="connsiteY13" fmla="*/ 1073530 h 1616455"/>
                <a:gd name="connsiteX14" fmla="*/ 76200 w 1267343"/>
                <a:gd name="connsiteY14" fmla="*/ 1016380 h 1616455"/>
                <a:gd name="connsiteX15" fmla="*/ 66675 w 1267343"/>
                <a:gd name="connsiteY15" fmla="*/ 1002092 h 1616455"/>
                <a:gd name="connsiteX16" fmla="*/ 47625 w 1267343"/>
                <a:gd name="connsiteY16" fmla="*/ 997330 h 1616455"/>
                <a:gd name="connsiteX17" fmla="*/ 42863 w 1267343"/>
                <a:gd name="connsiteY17" fmla="*/ 935417 h 1616455"/>
                <a:gd name="connsiteX18" fmla="*/ 57150 w 1267343"/>
                <a:gd name="connsiteY18" fmla="*/ 925892 h 1616455"/>
                <a:gd name="connsiteX19" fmla="*/ 109538 w 1267343"/>
                <a:gd name="connsiteY19" fmla="*/ 944942 h 1616455"/>
                <a:gd name="connsiteX20" fmla="*/ 119063 w 1267343"/>
                <a:gd name="connsiteY20" fmla="*/ 973517 h 1616455"/>
                <a:gd name="connsiteX21" fmla="*/ 128588 w 1267343"/>
                <a:gd name="connsiteY21" fmla="*/ 1002092 h 1616455"/>
                <a:gd name="connsiteX22" fmla="*/ 133350 w 1267343"/>
                <a:gd name="connsiteY22" fmla="*/ 1016380 h 1616455"/>
                <a:gd name="connsiteX23" fmla="*/ 147638 w 1267343"/>
                <a:gd name="connsiteY23" fmla="*/ 1021142 h 1616455"/>
                <a:gd name="connsiteX24" fmla="*/ 161925 w 1267343"/>
                <a:gd name="connsiteY24" fmla="*/ 1030667 h 1616455"/>
                <a:gd name="connsiteX25" fmla="*/ 238125 w 1267343"/>
                <a:gd name="connsiteY25" fmla="*/ 1044955 h 1616455"/>
                <a:gd name="connsiteX26" fmla="*/ 266700 w 1267343"/>
                <a:gd name="connsiteY26" fmla="*/ 1064005 h 1616455"/>
                <a:gd name="connsiteX27" fmla="*/ 285750 w 1267343"/>
                <a:gd name="connsiteY27" fmla="*/ 1087817 h 1616455"/>
                <a:gd name="connsiteX28" fmla="*/ 314325 w 1267343"/>
                <a:gd name="connsiteY28" fmla="*/ 1097342 h 1616455"/>
                <a:gd name="connsiteX29" fmla="*/ 457200 w 1267343"/>
                <a:gd name="connsiteY29" fmla="*/ 1092580 h 1616455"/>
                <a:gd name="connsiteX30" fmla="*/ 466725 w 1267343"/>
                <a:gd name="connsiteY30" fmla="*/ 1078292 h 1616455"/>
                <a:gd name="connsiteX31" fmla="*/ 481013 w 1267343"/>
                <a:gd name="connsiteY31" fmla="*/ 1068767 h 1616455"/>
                <a:gd name="connsiteX32" fmla="*/ 485775 w 1267343"/>
                <a:gd name="connsiteY32" fmla="*/ 1021142 h 1616455"/>
                <a:gd name="connsiteX33" fmla="*/ 481013 w 1267343"/>
                <a:gd name="connsiteY33" fmla="*/ 1006855 h 1616455"/>
                <a:gd name="connsiteX34" fmla="*/ 466725 w 1267343"/>
                <a:gd name="connsiteY34" fmla="*/ 1002092 h 1616455"/>
                <a:gd name="connsiteX35" fmla="*/ 442913 w 1267343"/>
                <a:gd name="connsiteY35" fmla="*/ 959230 h 1616455"/>
                <a:gd name="connsiteX36" fmla="*/ 438150 w 1267343"/>
                <a:gd name="connsiteY36" fmla="*/ 940180 h 1616455"/>
                <a:gd name="connsiteX37" fmla="*/ 433388 w 1267343"/>
                <a:gd name="connsiteY37" fmla="*/ 892555 h 1616455"/>
                <a:gd name="connsiteX38" fmla="*/ 419100 w 1267343"/>
                <a:gd name="connsiteY38" fmla="*/ 887792 h 1616455"/>
                <a:gd name="connsiteX39" fmla="*/ 390525 w 1267343"/>
                <a:gd name="connsiteY39" fmla="*/ 873505 h 1616455"/>
                <a:gd name="connsiteX40" fmla="*/ 376238 w 1267343"/>
                <a:gd name="connsiteY40" fmla="*/ 859217 h 1616455"/>
                <a:gd name="connsiteX41" fmla="*/ 371475 w 1267343"/>
                <a:gd name="connsiteY41" fmla="*/ 844930 h 1616455"/>
                <a:gd name="connsiteX42" fmla="*/ 361950 w 1267343"/>
                <a:gd name="connsiteY42" fmla="*/ 830642 h 1616455"/>
                <a:gd name="connsiteX43" fmla="*/ 357188 w 1267343"/>
                <a:gd name="connsiteY43" fmla="*/ 816355 h 1616455"/>
                <a:gd name="connsiteX44" fmla="*/ 314325 w 1267343"/>
                <a:gd name="connsiteY44" fmla="*/ 783017 h 1616455"/>
                <a:gd name="connsiteX45" fmla="*/ 300038 w 1267343"/>
                <a:gd name="connsiteY45" fmla="*/ 773492 h 1616455"/>
                <a:gd name="connsiteX46" fmla="*/ 314325 w 1267343"/>
                <a:gd name="connsiteY46" fmla="*/ 759205 h 1616455"/>
                <a:gd name="connsiteX47" fmla="*/ 357188 w 1267343"/>
                <a:gd name="connsiteY47" fmla="*/ 768730 h 1616455"/>
                <a:gd name="connsiteX48" fmla="*/ 385763 w 1267343"/>
                <a:gd name="connsiteY48" fmla="*/ 787780 h 1616455"/>
                <a:gd name="connsiteX49" fmla="*/ 409575 w 1267343"/>
                <a:gd name="connsiteY49" fmla="*/ 806830 h 1616455"/>
                <a:gd name="connsiteX50" fmla="*/ 438150 w 1267343"/>
                <a:gd name="connsiteY50" fmla="*/ 825880 h 1616455"/>
                <a:gd name="connsiteX51" fmla="*/ 452438 w 1267343"/>
                <a:gd name="connsiteY51" fmla="*/ 840167 h 1616455"/>
                <a:gd name="connsiteX52" fmla="*/ 471488 w 1267343"/>
                <a:gd name="connsiteY52" fmla="*/ 868742 h 1616455"/>
                <a:gd name="connsiteX53" fmla="*/ 490538 w 1267343"/>
                <a:gd name="connsiteY53" fmla="*/ 897317 h 1616455"/>
                <a:gd name="connsiteX54" fmla="*/ 500063 w 1267343"/>
                <a:gd name="connsiteY54" fmla="*/ 911605 h 1616455"/>
                <a:gd name="connsiteX55" fmla="*/ 509588 w 1267343"/>
                <a:gd name="connsiteY55" fmla="*/ 925892 h 1616455"/>
                <a:gd name="connsiteX56" fmla="*/ 514350 w 1267343"/>
                <a:gd name="connsiteY56" fmla="*/ 940180 h 1616455"/>
                <a:gd name="connsiteX57" fmla="*/ 523875 w 1267343"/>
                <a:gd name="connsiteY57" fmla="*/ 954467 h 1616455"/>
                <a:gd name="connsiteX58" fmla="*/ 542925 w 1267343"/>
                <a:gd name="connsiteY58" fmla="*/ 997330 h 1616455"/>
                <a:gd name="connsiteX59" fmla="*/ 557213 w 1267343"/>
                <a:gd name="connsiteY59" fmla="*/ 1035430 h 1616455"/>
                <a:gd name="connsiteX60" fmla="*/ 576263 w 1267343"/>
                <a:gd name="connsiteY60" fmla="*/ 1030667 h 1616455"/>
                <a:gd name="connsiteX61" fmla="*/ 581025 w 1267343"/>
                <a:gd name="connsiteY61" fmla="*/ 1016380 h 1616455"/>
                <a:gd name="connsiteX62" fmla="*/ 561975 w 1267343"/>
                <a:gd name="connsiteY62" fmla="*/ 987805 h 1616455"/>
                <a:gd name="connsiteX63" fmla="*/ 552450 w 1267343"/>
                <a:gd name="connsiteY63" fmla="*/ 973517 h 1616455"/>
                <a:gd name="connsiteX64" fmla="*/ 566738 w 1267343"/>
                <a:gd name="connsiteY64" fmla="*/ 968755 h 1616455"/>
                <a:gd name="connsiteX65" fmla="*/ 604838 w 1267343"/>
                <a:gd name="connsiteY65" fmla="*/ 983042 h 1616455"/>
                <a:gd name="connsiteX66" fmla="*/ 628650 w 1267343"/>
                <a:gd name="connsiteY66" fmla="*/ 1006855 h 1616455"/>
                <a:gd name="connsiteX67" fmla="*/ 638175 w 1267343"/>
                <a:gd name="connsiteY67" fmla="*/ 978280 h 1616455"/>
                <a:gd name="connsiteX68" fmla="*/ 633413 w 1267343"/>
                <a:gd name="connsiteY68" fmla="*/ 959230 h 1616455"/>
                <a:gd name="connsiteX69" fmla="*/ 590550 w 1267343"/>
                <a:gd name="connsiteY69" fmla="*/ 925892 h 1616455"/>
                <a:gd name="connsiteX70" fmla="*/ 576263 w 1267343"/>
                <a:gd name="connsiteY70" fmla="*/ 916367 h 1616455"/>
                <a:gd name="connsiteX71" fmla="*/ 685800 w 1267343"/>
                <a:gd name="connsiteY71" fmla="*/ 897317 h 1616455"/>
                <a:gd name="connsiteX72" fmla="*/ 681038 w 1267343"/>
                <a:gd name="connsiteY72" fmla="*/ 854455 h 1616455"/>
                <a:gd name="connsiteX73" fmla="*/ 666750 w 1267343"/>
                <a:gd name="connsiteY73" fmla="*/ 844930 h 1616455"/>
                <a:gd name="connsiteX74" fmla="*/ 609600 w 1267343"/>
                <a:gd name="connsiteY74" fmla="*/ 825880 h 1616455"/>
                <a:gd name="connsiteX75" fmla="*/ 614363 w 1267343"/>
                <a:gd name="connsiteY75" fmla="*/ 806830 h 1616455"/>
                <a:gd name="connsiteX76" fmla="*/ 633413 w 1267343"/>
                <a:gd name="connsiteY76" fmla="*/ 802067 h 1616455"/>
                <a:gd name="connsiteX77" fmla="*/ 671513 w 1267343"/>
                <a:gd name="connsiteY77" fmla="*/ 797305 h 1616455"/>
                <a:gd name="connsiteX78" fmla="*/ 704850 w 1267343"/>
                <a:gd name="connsiteY78" fmla="*/ 787780 h 1616455"/>
                <a:gd name="connsiteX79" fmla="*/ 719138 w 1267343"/>
                <a:gd name="connsiteY79" fmla="*/ 768730 h 1616455"/>
                <a:gd name="connsiteX80" fmla="*/ 747713 w 1267343"/>
                <a:gd name="connsiteY80" fmla="*/ 740155 h 1616455"/>
                <a:gd name="connsiteX81" fmla="*/ 709613 w 1267343"/>
                <a:gd name="connsiteY81" fmla="*/ 725867 h 1616455"/>
                <a:gd name="connsiteX82" fmla="*/ 695325 w 1267343"/>
                <a:gd name="connsiteY82" fmla="*/ 716342 h 1616455"/>
                <a:gd name="connsiteX83" fmla="*/ 676275 w 1267343"/>
                <a:gd name="connsiteY83" fmla="*/ 711580 h 1616455"/>
                <a:gd name="connsiteX84" fmla="*/ 642938 w 1267343"/>
                <a:gd name="connsiteY84" fmla="*/ 678242 h 1616455"/>
                <a:gd name="connsiteX85" fmla="*/ 647700 w 1267343"/>
                <a:gd name="connsiteY85" fmla="*/ 654430 h 1616455"/>
                <a:gd name="connsiteX86" fmla="*/ 676275 w 1267343"/>
                <a:gd name="connsiteY86" fmla="*/ 635380 h 1616455"/>
                <a:gd name="connsiteX87" fmla="*/ 681038 w 1267343"/>
                <a:gd name="connsiteY87" fmla="*/ 621092 h 1616455"/>
                <a:gd name="connsiteX88" fmla="*/ 676275 w 1267343"/>
                <a:gd name="connsiteY88" fmla="*/ 592517 h 1616455"/>
                <a:gd name="connsiteX89" fmla="*/ 666750 w 1267343"/>
                <a:gd name="connsiteY89" fmla="*/ 578230 h 1616455"/>
                <a:gd name="connsiteX90" fmla="*/ 652463 w 1267343"/>
                <a:gd name="connsiteY90" fmla="*/ 573467 h 1616455"/>
                <a:gd name="connsiteX91" fmla="*/ 609600 w 1267343"/>
                <a:gd name="connsiteY91" fmla="*/ 568705 h 1616455"/>
                <a:gd name="connsiteX92" fmla="*/ 561975 w 1267343"/>
                <a:gd name="connsiteY92" fmla="*/ 559180 h 1616455"/>
                <a:gd name="connsiteX93" fmla="*/ 533400 w 1267343"/>
                <a:gd name="connsiteY93" fmla="*/ 549655 h 1616455"/>
                <a:gd name="connsiteX94" fmla="*/ 504825 w 1267343"/>
                <a:gd name="connsiteY94" fmla="*/ 544892 h 1616455"/>
                <a:gd name="connsiteX95" fmla="*/ 495300 w 1267343"/>
                <a:gd name="connsiteY95" fmla="*/ 511555 h 1616455"/>
                <a:gd name="connsiteX96" fmla="*/ 519113 w 1267343"/>
                <a:gd name="connsiteY96" fmla="*/ 506792 h 1616455"/>
                <a:gd name="connsiteX97" fmla="*/ 547688 w 1267343"/>
                <a:gd name="connsiteY97" fmla="*/ 497267 h 1616455"/>
                <a:gd name="connsiteX98" fmla="*/ 576263 w 1267343"/>
                <a:gd name="connsiteY98" fmla="*/ 521080 h 1616455"/>
                <a:gd name="connsiteX99" fmla="*/ 619125 w 1267343"/>
                <a:gd name="connsiteY99" fmla="*/ 516317 h 1616455"/>
                <a:gd name="connsiteX100" fmla="*/ 628650 w 1267343"/>
                <a:gd name="connsiteY100" fmla="*/ 502030 h 1616455"/>
                <a:gd name="connsiteX101" fmla="*/ 690563 w 1267343"/>
                <a:gd name="connsiteY101" fmla="*/ 497267 h 1616455"/>
                <a:gd name="connsiteX102" fmla="*/ 757238 w 1267343"/>
                <a:gd name="connsiteY102" fmla="*/ 492505 h 1616455"/>
                <a:gd name="connsiteX103" fmla="*/ 712448 w 1267343"/>
                <a:gd name="connsiteY103" fmla="*/ 485259 h 1616455"/>
                <a:gd name="connsiteX104" fmla="*/ 781050 w 1267343"/>
                <a:gd name="connsiteY104" fmla="*/ 468692 h 1616455"/>
                <a:gd name="connsiteX105" fmla="*/ 804863 w 1267343"/>
                <a:gd name="connsiteY105" fmla="*/ 444880 h 1616455"/>
                <a:gd name="connsiteX106" fmla="*/ 831056 w 1267343"/>
                <a:gd name="connsiteY106" fmla="*/ 399636 h 1616455"/>
                <a:gd name="connsiteX107" fmla="*/ 826294 w 1267343"/>
                <a:gd name="connsiteY107" fmla="*/ 344867 h 1616455"/>
                <a:gd name="connsiteX108" fmla="*/ 807244 w 1267343"/>
                <a:gd name="connsiteY108" fmla="*/ 302004 h 1616455"/>
                <a:gd name="connsiteX109" fmla="*/ 788194 w 1267343"/>
                <a:gd name="connsiteY109" fmla="*/ 256761 h 1616455"/>
                <a:gd name="connsiteX110" fmla="*/ 776288 w 1267343"/>
                <a:gd name="connsiteY110" fmla="*/ 216280 h 1616455"/>
                <a:gd name="connsiteX111" fmla="*/ 757238 w 1267343"/>
                <a:gd name="connsiteY111" fmla="*/ 197230 h 1616455"/>
                <a:gd name="connsiteX112" fmla="*/ 728663 w 1267343"/>
                <a:gd name="connsiteY112" fmla="*/ 187705 h 1616455"/>
                <a:gd name="connsiteX113" fmla="*/ 702470 w 1267343"/>
                <a:gd name="connsiteY113" fmla="*/ 182943 h 1616455"/>
                <a:gd name="connsiteX114" fmla="*/ 681038 w 1267343"/>
                <a:gd name="connsiteY114" fmla="*/ 173417 h 1616455"/>
                <a:gd name="connsiteX115" fmla="*/ 657225 w 1267343"/>
                <a:gd name="connsiteY115" fmla="*/ 149605 h 1616455"/>
                <a:gd name="connsiteX116" fmla="*/ 642938 w 1267343"/>
                <a:gd name="connsiteY116" fmla="*/ 135317 h 1616455"/>
                <a:gd name="connsiteX117" fmla="*/ 614363 w 1267343"/>
                <a:gd name="connsiteY117" fmla="*/ 116267 h 1616455"/>
                <a:gd name="connsiteX118" fmla="*/ 609600 w 1267343"/>
                <a:gd name="connsiteY118" fmla="*/ 101980 h 1616455"/>
                <a:gd name="connsiteX119" fmla="*/ 600075 w 1267343"/>
                <a:gd name="connsiteY119" fmla="*/ 82930 h 1616455"/>
                <a:gd name="connsiteX120" fmla="*/ 595313 w 1267343"/>
                <a:gd name="connsiteY120" fmla="*/ 63880 h 1616455"/>
                <a:gd name="connsiteX121" fmla="*/ 590550 w 1267343"/>
                <a:gd name="connsiteY121" fmla="*/ 49592 h 1616455"/>
                <a:gd name="connsiteX122" fmla="*/ 600075 w 1267343"/>
                <a:gd name="connsiteY122" fmla="*/ 63880 h 1616455"/>
                <a:gd name="connsiteX123" fmla="*/ 609600 w 1267343"/>
                <a:gd name="connsiteY123" fmla="*/ 82930 h 1616455"/>
                <a:gd name="connsiteX124" fmla="*/ 638175 w 1267343"/>
                <a:gd name="connsiteY124" fmla="*/ 106742 h 1616455"/>
                <a:gd name="connsiteX125" fmla="*/ 647700 w 1267343"/>
                <a:gd name="connsiteY125" fmla="*/ 121030 h 1616455"/>
                <a:gd name="connsiteX126" fmla="*/ 690563 w 1267343"/>
                <a:gd name="connsiteY126" fmla="*/ 144842 h 1616455"/>
                <a:gd name="connsiteX127" fmla="*/ 704850 w 1267343"/>
                <a:gd name="connsiteY127" fmla="*/ 159130 h 1616455"/>
                <a:gd name="connsiteX128" fmla="*/ 776288 w 1267343"/>
                <a:gd name="connsiteY128" fmla="*/ 149605 h 1616455"/>
                <a:gd name="connsiteX129" fmla="*/ 781050 w 1267343"/>
                <a:gd name="connsiteY129" fmla="*/ 135317 h 1616455"/>
                <a:gd name="connsiteX130" fmla="*/ 762000 w 1267343"/>
                <a:gd name="connsiteY130" fmla="*/ 59117 h 1616455"/>
                <a:gd name="connsiteX131" fmla="*/ 766763 w 1267343"/>
                <a:gd name="connsiteY131" fmla="*/ 6730 h 1616455"/>
                <a:gd name="connsiteX132" fmla="*/ 781050 w 1267343"/>
                <a:gd name="connsiteY132" fmla="*/ 1967 h 1616455"/>
                <a:gd name="connsiteX133" fmla="*/ 800100 w 1267343"/>
                <a:gd name="connsiteY133" fmla="*/ 18636 h 1616455"/>
                <a:gd name="connsiteX134" fmla="*/ 838200 w 1267343"/>
                <a:gd name="connsiteY134" fmla="*/ 75785 h 1616455"/>
                <a:gd name="connsiteX135" fmla="*/ 838201 w 1267343"/>
                <a:gd name="connsiteY135" fmla="*/ 185324 h 1616455"/>
                <a:gd name="connsiteX136" fmla="*/ 878681 w 1267343"/>
                <a:gd name="connsiteY136" fmla="*/ 232949 h 1616455"/>
                <a:gd name="connsiteX137" fmla="*/ 895351 w 1267343"/>
                <a:gd name="connsiteY137" fmla="*/ 256761 h 1616455"/>
                <a:gd name="connsiteX138" fmla="*/ 904875 w 1267343"/>
                <a:gd name="connsiteY138" fmla="*/ 282955 h 1616455"/>
                <a:gd name="connsiteX139" fmla="*/ 909638 w 1267343"/>
                <a:gd name="connsiteY139" fmla="*/ 311530 h 1616455"/>
                <a:gd name="connsiteX140" fmla="*/ 904875 w 1267343"/>
                <a:gd name="connsiteY140" fmla="*/ 373442 h 1616455"/>
                <a:gd name="connsiteX141" fmla="*/ 895350 w 1267343"/>
                <a:gd name="connsiteY141" fmla="*/ 402017 h 1616455"/>
                <a:gd name="connsiteX142" fmla="*/ 890588 w 1267343"/>
                <a:gd name="connsiteY142" fmla="*/ 440117 h 1616455"/>
                <a:gd name="connsiteX143" fmla="*/ 862013 w 1267343"/>
                <a:gd name="connsiteY143" fmla="*/ 482980 h 1616455"/>
                <a:gd name="connsiteX144" fmla="*/ 847725 w 1267343"/>
                <a:gd name="connsiteY144" fmla="*/ 492505 h 1616455"/>
                <a:gd name="connsiteX145" fmla="*/ 833438 w 1267343"/>
                <a:gd name="connsiteY145" fmla="*/ 506792 h 1616455"/>
                <a:gd name="connsiteX146" fmla="*/ 814388 w 1267343"/>
                <a:gd name="connsiteY146" fmla="*/ 530605 h 1616455"/>
                <a:gd name="connsiteX147" fmla="*/ 809625 w 1267343"/>
                <a:gd name="connsiteY147" fmla="*/ 544892 h 1616455"/>
                <a:gd name="connsiteX148" fmla="*/ 800100 w 1267343"/>
                <a:gd name="connsiteY148" fmla="*/ 559180 h 1616455"/>
                <a:gd name="connsiteX149" fmla="*/ 785813 w 1267343"/>
                <a:gd name="connsiteY149" fmla="*/ 602042 h 1616455"/>
                <a:gd name="connsiteX150" fmla="*/ 781050 w 1267343"/>
                <a:gd name="connsiteY150" fmla="*/ 616330 h 1616455"/>
                <a:gd name="connsiteX151" fmla="*/ 790575 w 1267343"/>
                <a:gd name="connsiteY151" fmla="*/ 687767 h 1616455"/>
                <a:gd name="connsiteX152" fmla="*/ 800100 w 1267343"/>
                <a:gd name="connsiteY152" fmla="*/ 702055 h 1616455"/>
                <a:gd name="connsiteX153" fmla="*/ 804863 w 1267343"/>
                <a:gd name="connsiteY153" fmla="*/ 716342 h 1616455"/>
                <a:gd name="connsiteX154" fmla="*/ 823913 w 1267343"/>
                <a:gd name="connsiteY154" fmla="*/ 744917 h 1616455"/>
                <a:gd name="connsiteX155" fmla="*/ 828675 w 1267343"/>
                <a:gd name="connsiteY155" fmla="*/ 759205 h 1616455"/>
                <a:gd name="connsiteX156" fmla="*/ 866775 w 1267343"/>
                <a:gd name="connsiteY156" fmla="*/ 759205 h 1616455"/>
                <a:gd name="connsiteX157" fmla="*/ 890588 w 1267343"/>
                <a:gd name="connsiteY157" fmla="*/ 716342 h 1616455"/>
                <a:gd name="connsiteX158" fmla="*/ 895350 w 1267343"/>
                <a:gd name="connsiteY158" fmla="*/ 663955 h 1616455"/>
                <a:gd name="connsiteX159" fmla="*/ 904875 w 1267343"/>
                <a:gd name="connsiteY159" fmla="*/ 549655 h 1616455"/>
                <a:gd name="connsiteX160" fmla="*/ 933450 w 1267343"/>
                <a:gd name="connsiteY160" fmla="*/ 554417 h 1616455"/>
                <a:gd name="connsiteX161" fmla="*/ 938213 w 1267343"/>
                <a:gd name="connsiteY161" fmla="*/ 602042 h 1616455"/>
                <a:gd name="connsiteX162" fmla="*/ 952500 w 1267343"/>
                <a:gd name="connsiteY162" fmla="*/ 630617 h 1616455"/>
                <a:gd name="connsiteX163" fmla="*/ 966788 w 1267343"/>
                <a:gd name="connsiteY163" fmla="*/ 625855 h 1616455"/>
                <a:gd name="connsiteX164" fmla="*/ 981075 w 1267343"/>
                <a:gd name="connsiteY164" fmla="*/ 616330 h 1616455"/>
                <a:gd name="connsiteX165" fmla="*/ 1009650 w 1267343"/>
                <a:gd name="connsiteY165" fmla="*/ 606805 h 1616455"/>
                <a:gd name="connsiteX166" fmla="*/ 1038225 w 1267343"/>
                <a:gd name="connsiteY166" fmla="*/ 630617 h 1616455"/>
                <a:gd name="connsiteX167" fmla="*/ 1019175 w 1267343"/>
                <a:gd name="connsiteY167" fmla="*/ 659192 h 1616455"/>
                <a:gd name="connsiteX168" fmla="*/ 1009650 w 1267343"/>
                <a:gd name="connsiteY168" fmla="*/ 673480 h 1616455"/>
                <a:gd name="connsiteX169" fmla="*/ 995363 w 1267343"/>
                <a:gd name="connsiteY169" fmla="*/ 702055 h 1616455"/>
                <a:gd name="connsiteX170" fmla="*/ 981075 w 1267343"/>
                <a:gd name="connsiteY170" fmla="*/ 730630 h 1616455"/>
                <a:gd name="connsiteX171" fmla="*/ 962025 w 1267343"/>
                <a:gd name="connsiteY171" fmla="*/ 759205 h 1616455"/>
                <a:gd name="connsiteX172" fmla="*/ 938213 w 1267343"/>
                <a:gd name="connsiteY172" fmla="*/ 783017 h 1616455"/>
                <a:gd name="connsiteX173" fmla="*/ 938213 w 1267343"/>
                <a:gd name="connsiteY173" fmla="*/ 811592 h 1616455"/>
                <a:gd name="connsiteX174" fmla="*/ 971550 w 1267343"/>
                <a:gd name="connsiteY174" fmla="*/ 806830 h 1616455"/>
                <a:gd name="connsiteX175" fmla="*/ 1004888 w 1267343"/>
                <a:gd name="connsiteY175" fmla="*/ 763967 h 1616455"/>
                <a:gd name="connsiteX176" fmla="*/ 1019175 w 1267343"/>
                <a:gd name="connsiteY176" fmla="*/ 754442 h 1616455"/>
                <a:gd name="connsiteX177" fmla="*/ 1033463 w 1267343"/>
                <a:gd name="connsiteY177" fmla="*/ 749680 h 1616455"/>
                <a:gd name="connsiteX178" fmla="*/ 1047750 w 1267343"/>
                <a:gd name="connsiteY178" fmla="*/ 740155 h 1616455"/>
                <a:gd name="connsiteX179" fmla="*/ 1085850 w 1267343"/>
                <a:gd name="connsiteY179" fmla="*/ 730630 h 1616455"/>
                <a:gd name="connsiteX180" fmla="*/ 1128713 w 1267343"/>
                <a:gd name="connsiteY180" fmla="*/ 721105 h 1616455"/>
                <a:gd name="connsiteX181" fmla="*/ 1138238 w 1267343"/>
                <a:gd name="connsiteY181" fmla="*/ 706817 h 1616455"/>
                <a:gd name="connsiteX182" fmla="*/ 1166813 w 1267343"/>
                <a:gd name="connsiteY182" fmla="*/ 697292 h 1616455"/>
                <a:gd name="connsiteX183" fmla="*/ 1195388 w 1267343"/>
                <a:gd name="connsiteY183" fmla="*/ 683005 h 1616455"/>
                <a:gd name="connsiteX184" fmla="*/ 1200150 w 1267343"/>
                <a:gd name="connsiteY184" fmla="*/ 659192 h 1616455"/>
                <a:gd name="connsiteX185" fmla="*/ 1247775 w 1267343"/>
                <a:gd name="connsiteY185" fmla="*/ 678242 h 1616455"/>
                <a:gd name="connsiteX186" fmla="*/ 1262063 w 1267343"/>
                <a:gd name="connsiteY186" fmla="*/ 692530 h 1616455"/>
                <a:gd name="connsiteX187" fmla="*/ 1262063 w 1267343"/>
                <a:gd name="connsiteY187" fmla="*/ 744917 h 1616455"/>
                <a:gd name="connsiteX188" fmla="*/ 1247775 w 1267343"/>
                <a:gd name="connsiteY188" fmla="*/ 749680 h 1616455"/>
                <a:gd name="connsiteX189" fmla="*/ 1185863 w 1267343"/>
                <a:gd name="connsiteY189" fmla="*/ 763967 h 1616455"/>
                <a:gd name="connsiteX190" fmla="*/ 1128713 w 1267343"/>
                <a:gd name="connsiteY190" fmla="*/ 773492 h 1616455"/>
                <a:gd name="connsiteX191" fmla="*/ 1114425 w 1267343"/>
                <a:gd name="connsiteY191" fmla="*/ 778255 h 1616455"/>
                <a:gd name="connsiteX192" fmla="*/ 1081088 w 1267343"/>
                <a:gd name="connsiteY192" fmla="*/ 787780 h 1616455"/>
                <a:gd name="connsiteX193" fmla="*/ 1071563 w 1267343"/>
                <a:gd name="connsiteY193" fmla="*/ 825880 h 1616455"/>
                <a:gd name="connsiteX194" fmla="*/ 1023938 w 1267343"/>
                <a:gd name="connsiteY194" fmla="*/ 840167 h 1616455"/>
                <a:gd name="connsiteX195" fmla="*/ 1000125 w 1267343"/>
                <a:gd name="connsiteY195" fmla="*/ 844930 h 1616455"/>
                <a:gd name="connsiteX196" fmla="*/ 971550 w 1267343"/>
                <a:gd name="connsiteY196" fmla="*/ 854455 h 1616455"/>
                <a:gd name="connsiteX197" fmla="*/ 952500 w 1267343"/>
                <a:gd name="connsiteY197" fmla="*/ 859217 h 1616455"/>
                <a:gd name="connsiteX198" fmla="*/ 933451 w 1267343"/>
                <a:gd name="connsiteY198" fmla="*/ 909224 h 1616455"/>
                <a:gd name="connsiteX199" fmla="*/ 971550 w 1267343"/>
                <a:gd name="connsiteY199" fmla="*/ 906842 h 1616455"/>
                <a:gd name="connsiteX200" fmla="*/ 985838 w 1267343"/>
                <a:gd name="connsiteY200" fmla="*/ 925892 h 1616455"/>
                <a:gd name="connsiteX201" fmla="*/ 1004888 w 1267343"/>
                <a:gd name="connsiteY201" fmla="*/ 944942 h 1616455"/>
                <a:gd name="connsiteX202" fmla="*/ 1009650 w 1267343"/>
                <a:gd name="connsiteY202" fmla="*/ 959230 h 1616455"/>
                <a:gd name="connsiteX203" fmla="*/ 1023938 w 1267343"/>
                <a:gd name="connsiteY203" fmla="*/ 966374 h 1616455"/>
                <a:gd name="connsiteX204" fmla="*/ 1066800 w 1267343"/>
                <a:gd name="connsiteY204" fmla="*/ 954467 h 1616455"/>
                <a:gd name="connsiteX205" fmla="*/ 1085850 w 1267343"/>
                <a:gd name="connsiteY205" fmla="*/ 954467 h 1616455"/>
                <a:gd name="connsiteX206" fmla="*/ 1119188 w 1267343"/>
                <a:gd name="connsiteY206" fmla="*/ 940180 h 1616455"/>
                <a:gd name="connsiteX207" fmla="*/ 1143000 w 1267343"/>
                <a:gd name="connsiteY207" fmla="*/ 944942 h 1616455"/>
                <a:gd name="connsiteX208" fmla="*/ 1152525 w 1267343"/>
                <a:gd name="connsiteY208" fmla="*/ 959230 h 1616455"/>
                <a:gd name="connsiteX209" fmla="*/ 1166813 w 1267343"/>
                <a:gd name="connsiteY209" fmla="*/ 992567 h 1616455"/>
                <a:gd name="connsiteX210" fmla="*/ 1162050 w 1267343"/>
                <a:gd name="connsiteY210" fmla="*/ 1006855 h 1616455"/>
                <a:gd name="connsiteX211" fmla="*/ 1147763 w 1267343"/>
                <a:gd name="connsiteY211" fmla="*/ 1011617 h 1616455"/>
                <a:gd name="connsiteX212" fmla="*/ 1060110 w 1267343"/>
                <a:gd name="connsiteY212" fmla="*/ 1021041 h 1616455"/>
                <a:gd name="connsiteX213" fmla="*/ 1052513 w 1267343"/>
                <a:gd name="connsiteY213" fmla="*/ 1006855 h 1616455"/>
                <a:gd name="connsiteX214" fmla="*/ 1023938 w 1267343"/>
                <a:gd name="connsiteY214" fmla="*/ 997330 h 1616455"/>
                <a:gd name="connsiteX215" fmla="*/ 985838 w 1267343"/>
                <a:gd name="connsiteY215" fmla="*/ 987805 h 1616455"/>
                <a:gd name="connsiteX216" fmla="*/ 952500 w 1267343"/>
                <a:gd name="connsiteY216" fmla="*/ 994949 h 1616455"/>
                <a:gd name="connsiteX217" fmla="*/ 890588 w 1267343"/>
                <a:gd name="connsiteY217" fmla="*/ 973517 h 1616455"/>
                <a:gd name="connsiteX218" fmla="*/ 909637 w 1267343"/>
                <a:gd name="connsiteY218" fmla="*/ 975899 h 1616455"/>
                <a:gd name="connsiteX219" fmla="*/ 902495 w 1267343"/>
                <a:gd name="connsiteY219" fmla="*/ 1059242 h 1616455"/>
                <a:gd name="connsiteX220" fmla="*/ 871537 w 1267343"/>
                <a:gd name="connsiteY220" fmla="*/ 1104486 h 1616455"/>
                <a:gd name="connsiteX221" fmla="*/ 850107 w 1267343"/>
                <a:gd name="connsiteY221" fmla="*/ 1111630 h 1616455"/>
                <a:gd name="connsiteX222" fmla="*/ 833438 w 1267343"/>
                <a:gd name="connsiteY222" fmla="*/ 1116392 h 1616455"/>
                <a:gd name="connsiteX223" fmla="*/ 823913 w 1267343"/>
                <a:gd name="connsiteY223" fmla="*/ 1166399 h 1616455"/>
                <a:gd name="connsiteX224" fmla="*/ 781051 w 1267343"/>
                <a:gd name="connsiteY224" fmla="*/ 1178305 h 1616455"/>
                <a:gd name="connsiteX225" fmla="*/ 762000 w 1267343"/>
                <a:gd name="connsiteY225" fmla="*/ 1173542 h 1616455"/>
                <a:gd name="connsiteX226" fmla="*/ 754856 w 1267343"/>
                <a:gd name="connsiteY226" fmla="*/ 1204498 h 1616455"/>
                <a:gd name="connsiteX227" fmla="*/ 736260 w 1267343"/>
                <a:gd name="connsiteY227" fmla="*/ 1225828 h 1616455"/>
                <a:gd name="connsiteX228" fmla="*/ 714376 w 1267343"/>
                <a:gd name="connsiteY228" fmla="*/ 1254505 h 1616455"/>
                <a:gd name="connsiteX229" fmla="*/ 704850 w 1267343"/>
                <a:gd name="connsiteY229" fmla="*/ 1302130 h 1616455"/>
                <a:gd name="connsiteX230" fmla="*/ 733425 w 1267343"/>
                <a:gd name="connsiteY230" fmla="*/ 1321180 h 1616455"/>
                <a:gd name="connsiteX231" fmla="*/ 747713 w 1267343"/>
                <a:gd name="connsiteY231" fmla="*/ 1330705 h 1616455"/>
                <a:gd name="connsiteX232" fmla="*/ 757238 w 1267343"/>
                <a:gd name="connsiteY232" fmla="*/ 1344992 h 1616455"/>
                <a:gd name="connsiteX233" fmla="*/ 776288 w 1267343"/>
                <a:gd name="connsiteY233" fmla="*/ 1359280 h 1616455"/>
                <a:gd name="connsiteX234" fmla="*/ 828675 w 1267343"/>
                <a:gd name="connsiteY234" fmla="*/ 1368805 h 1616455"/>
                <a:gd name="connsiteX235" fmla="*/ 842963 w 1267343"/>
                <a:gd name="connsiteY235" fmla="*/ 1378330 h 1616455"/>
                <a:gd name="connsiteX236" fmla="*/ 852488 w 1267343"/>
                <a:gd name="connsiteY236" fmla="*/ 1392617 h 1616455"/>
                <a:gd name="connsiteX237" fmla="*/ 885825 w 1267343"/>
                <a:gd name="connsiteY237" fmla="*/ 1397380 h 1616455"/>
                <a:gd name="connsiteX238" fmla="*/ 900113 w 1267343"/>
                <a:gd name="connsiteY238" fmla="*/ 1406905 h 1616455"/>
                <a:gd name="connsiteX239" fmla="*/ 942975 w 1267343"/>
                <a:gd name="connsiteY239" fmla="*/ 1392617 h 1616455"/>
                <a:gd name="connsiteX240" fmla="*/ 966788 w 1267343"/>
                <a:gd name="connsiteY240" fmla="*/ 1373567 h 1616455"/>
                <a:gd name="connsiteX241" fmla="*/ 976313 w 1267343"/>
                <a:gd name="connsiteY241" fmla="*/ 1359280 h 1616455"/>
                <a:gd name="connsiteX242" fmla="*/ 990600 w 1267343"/>
                <a:gd name="connsiteY242" fmla="*/ 1349755 h 1616455"/>
                <a:gd name="connsiteX243" fmla="*/ 995363 w 1267343"/>
                <a:gd name="connsiteY243" fmla="*/ 1335467 h 1616455"/>
                <a:gd name="connsiteX244" fmla="*/ 1033463 w 1267343"/>
                <a:gd name="connsiteY244" fmla="*/ 1344992 h 1616455"/>
                <a:gd name="connsiteX245" fmla="*/ 1157288 w 1267343"/>
                <a:gd name="connsiteY245" fmla="*/ 1359280 h 1616455"/>
                <a:gd name="connsiteX246" fmla="*/ 1185863 w 1267343"/>
                <a:gd name="connsiteY246" fmla="*/ 1368805 h 1616455"/>
                <a:gd name="connsiteX247" fmla="*/ 1190625 w 1267343"/>
                <a:gd name="connsiteY247" fmla="*/ 1383092 h 1616455"/>
                <a:gd name="connsiteX248" fmla="*/ 1200150 w 1267343"/>
                <a:gd name="connsiteY248" fmla="*/ 1397380 h 1616455"/>
                <a:gd name="connsiteX249" fmla="*/ 1190625 w 1267343"/>
                <a:gd name="connsiteY249" fmla="*/ 1411667 h 1616455"/>
                <a:gd name="connsiteX250" fmla="*/ 1119188 w 1267343"/>
                <a:gd name="connsiteY250" fmla="*/ 1406905 h 1616455"/>
                <a:gd name="connsiteX251" fmla="*/ 1090613 w 1267343"/>
                <a:gd name="connsiteY251" fmla="*/ 1397380 h 1616455"/>
                <a:gd name="connsiteX252" fmla="*/ 1033463 w 1267343"/>
                <a:gd name="connsiteY252" fmla="*/ 1406905 h 1616455"/>
                <a:gd name="connsiteX253" fmla="*/ 985838 w 1267343"/>
                <a:gd name="connsiteY253" fmla="*/ 1416430 h 1616455"/>
                <a:gd name="connsiteX254" fmla="*/ 971550 w 1267343"/>
                <a:gd name="connsiteY254" fmla="*/ 1425955 h 1616455"/>
                <a:gd name="connsiteX255" fmla="*/ 957263 w 1267343"/>
                <a:gd name="connsiteY255" fmla="*/ 1430717 h 1616455"/>
                <a:gd name="connsiteX256" fmla="*/ 952500 w 1267343"/>
                <a:gd name="connsiteY256" fmla="*/ 1445005 h 1616455"/>
                <a:gd name="connsiteX257" fmla="*/ 971550 w 1267343"/>
                <a:gd name="connsiteY257" fmla="*/ 1492630 h 1616455"/>
                <a:gd name="connsiteX258" fmla="*/ 1000125 w 1267343"/>
                <a:gd name="connsiteY258" fmla="*/ 1502155 h 1616455"/>
                <a:gd name="connsiteX259" fmla="*/ 1119188 w 1267343"/>
                <a:gd name="connsiteY259" fmla="*/ 1506917 h 1616455"/>
                <a:gd name="connsiteX260" fmla="*/ 1228725 w 1267343"/>
                <a:gd name="connsiteY260" fmla="*/ 1521205 h 1616455"/>
                <a:gd name="connsiteX261" fmla="*/ 1243013 w 1267343"/>
                <a:gd name="connsiteY261" fmla="*/ 1530730 h 1616455"/>
                <a:gd name="connsiteX262" fmla="*/ 1247775 w 1267343"/>
                <a:gd name="connsiteY262" fmla="*/ 1545017 h 1616455"/>
                <a:gd name="connsiteX263" fmla="*/ 1262063 w 1267343"/>
                <a:gd name="connsiteY263" fmla="*/ 1573592 h 1616455"/>
                <a:gd name="connsiteX264" fmla="*/ 1257300 w 1267343"/>
                <a:gd name="connsiteY264" fmla="*/ 1587880 h 1616455"/>
                <a:gd name="connsiteX265" fmla="*/ 1185863 w 1267343"/>
                <a:gd name="connsiteY265" fmla="*/ 1597405 h 1616455"/>
                <a:gd name="connsiteX266" fmla="*/ 1171575 w 1267343"/>
                <a:gd name="connsiteY266" fmla="*/ 1568830 h 1616455"/>
                <a:gd name="connsiteX267" fmla="*/ 1157288 w 1267343"/>
                <a:gd name="connsiteY267" fmla="*/ 1559305 h 1616455"/>
                <a:gd name="connsiteX268" fmla="*/ 1071563 w 1267343"/>
                <a:gd name="connsiteY268" fmla="*/ 1564067 h 1616455"/>
                <a:gd name="connsiteX269" fmla="*/ 1052513 w 1267343"/>
                <a:gd name="connsiteY269" fmla="*/ 1568830 h 1616455"/>
                <a:gd name="connsiteX270" fmla="*/ 1023938 w 1267343"/>
                <a:gd name="connsiteY270" fmla="*/ 1583117 h 1616455"/>
                <a:gd name="connsiteX271" fmla="*/ 1009650 w 1267343"/>
                <a:gd name="connsiteY271" fmla="*/ 1611692 h 1616455"/>
                <a:gd name="connsiteX272" fmla="*/ 995363 w 1267343"/>
                <a:gd name="connsiteY272" fmla="*/ 1616455 h 1616455"/>
                <a:gd name="connsiteX273" fmla="*/ 985838 w 1267343"/>
                <a:gd name="connsiteY273" fmla="*/ 1583117 h 1616455"/>
                <a:gd name="connsiteX274" fmla="*/ 976313 w 1267343"/>
                <a:gd name="connsiteY274" fmla="*/ 1530730 h 1616455"/>
                <a:gd name="connsiteX275" fmla="*/ 966788 w 1267343"/>
                <a:gd name="connsiteY275" fmla="*/ 1497392 h 1616455"/>
                <a:gd name="connsiteX276" fmla="*/ 952500 w 1267343"/>
                <a:gd name="connsiteY276" fmla="*/ 1487867 h 1616455"/>
                <a:gd name="connsiteX277" fmla="*/ 938213 w 1267343"/>
                <a:gd name="connsiteY277" fmla="*/ 1502155 h 1616455"/>
                <a:gd name="connsiteX278" fmla="*/ 933450 w 1267343"/>
                <a:gd name="connsiteY278" fmla="*/ 1540255 h 1616455"/>
                <a:gd name="connsiteX279" fmla="*/ 890588 w 1267343"/>
                <a:gd name="connsiteY279" fmla="*/ 1535492 h 1616455"/>
                <a:gd name="connsiteX280" fmla="*/ 881063 w 1267343"/>
                <a:gd name="connsiteY280" fmla="*/ 1511680 h 1616455"/>
                <a:gd name="connsiteX281" fmla="*/ 885825 w 1267343"/>
                <a:gd name="connsiteY281" fmla="*/ 1492630 h 1616455"/>
                <a:gd name="connsiteX282" fmla="*/ 876300 w 1267343"/>
                <a:gd name="connsiteY282" fmla="*/ 1449767 h 1616455"/>
                <a:gd name="connsiteX283" fmla="*/ 862013 w 1267343"/>
                <a:gd name="connsiteY283" fmla="*/ 1440242 h 1616455"/>
                <a:gd name="connsiteX284" fmla="*/ 828675 w 1267343"/>
                <a:gd name="connsiteY284" fmla="*/ 1464055 h 1616455"/>
                <a:gd name="connsiteX285" fmla="*/ 809625 w 1267343"/>
                <a:gd name="connsiteY285" fmla="*/ 1459292 h 1616455"/>
                <a:gd name="connsiteX286" fmla="*/ 795338 w 1267343"/>
                <a:gd name="connsiteY286" fmla="*/ 1421192 h 1616455"/>
                <a:gd name="connsiteX287" fmla="*/ 790575 w 1267343"/>
                <a:gd name="connsiteY287" fmla="*/ 1402142 h 1616455"/>
                <a:gd name="connsiteX288" fmla="*/ 766763 w 1267343"/>
                <a:gd name="connsiteY288" fmla="*/ 1406905 h 1616455"/>
                <a:gd name="connsiteX289" fmla="*/ 738188 w 1267343"/>
                <a:gd name="connsiteY289" fmla="*/ 1416430 h 1616455"/>
                <a:gd name="connsiteX290" fmla="*/ 638175 w 1267343"/>
                <a:gd name="connsiteY290" fmla="*/ 1411667 h 1616455"/>
                <a:gd name="connsiteX291" fmla="*/ 623888 w 1267343"/>
                <a:gd name="connsiteY291" fmla="*/ 1406905 h 1616455"/>
                <a:gd name="connsiteX292" fmla="*/ 609600 w 1267343"/>
                <a:gd name="connsiteY292" fmla="*/ 1373567 h 1616455"/>
                <a:gd name="connsiteX293" fmla="*/ 623888 w 1267343"/>
                <a:gd name="connsiteY293" fmla="*/ 1364042 h 1616455"/>
                <a:gd name="connsiteX294" fmla="*/ 676275 w 1267343"/>
                <a:gd name="connsiteY294" fmla="*/ 1359280 h 1616455"/>
                <a:gd name="connsiteX295" fmla="*/ 666750 w 1267343"/>
                <a:gd name="connsiteY295" fmla="*/ 1330705 h 1616455"/>
                <a:gd name="connsiteX296" fmla="*/ 661988 w 1267343"/>
                <a:gd name="connsiteY296" fmla="*/ 1316417 h 1616455"/>
                <a:gd name="connsiteX297" fmla="*/ 657225 w 1267343"/>
                <a:gd name="connsiteY297" fmla="*/ 1297367 h 1616455"/>
                <a:gd name="connsiteX298" fmla="*/ 642938 w 1267343"/>
                <a:gd name="connsiteY298" fmla="*/ 1287842 h 1616455"/>
                <a:gd name="connsiteX299" fmla="*/ 585788 w 1267343"/>
                <a:gd name="connsiteY299" fmla="*/ 1297367 h 1616455"/>
                <a:gd name="connsiteX300" fmla="*/ 576263 w 1267343"/>
                <a:gd name="connsiteY300" fmla="*/ 1283080 h 1616455"/>
                <a:gd name="connsiteX301" fmla="*/ 590550 w 1267343"/>
                <a:gd name="connsiteY301" fmla="*/ 1273555 h 1616455"/>
                <a:gd name="connsiteX302" fmla="*/ 600075 w 1267343"/>
                <a:gd name="connsiteY302" fmla="*/ 1244980 h 1616455"/>
                <a:gd name="connsiteX303" fmla="*/ 604838 w 1267343"/>
                <a:gd name="connsiteY303" fmla="*/ 1230692 h 1616455"/>
                <a:gd name="connsiteX304" fmla="*/ 590550 w 1267343"/>
                <a:gd name="connsiteY304" fmla="*/ 1221167 h 1616455"/>
                <a:gd name="connsiteX305" fmla="*/ 561975 w 1267343"/>
                <a:gd name="connsiteY305" fmla="*/ 1206880 h 1616455"/>
                <a:gd name="connsiteX306" fmla="*/ 547688 w 1267343"/>
                <a:gd name="connsiteY306" fmla="*/ 1192592 h 1616455"/>
                <a:gd name="connsiteX307" fmla="*/ 519113 w 1267343"/>
                <a:gd name="connsiteY307" fmla="*/ 1173542 h 1616455"/>
                <a:gd name="connsiteX308" fmla="*/ 504825 w 1267343"/>
                <a:gd name="connsiteY308" fmla="*/ 1164017 h 1616455"/>
                <a:gd name="connsiteX309" fmla="*/ 490538 w 1267343"/>
                <a:gd name="connsiteY309" fmla="*/ 1159255 h 1616455"/>
                <a:gd name="connsiteX310" fmla="*/ 476250 w 1267343"/>
                <a:gd name="connsiteY310" fmla="*/ 1149730 h 1616455"/>
                <a:gd name="connsiteX311" fmla="*/ 447675 w 1267343"/>
                <a:gd name="connsiteY311" fmla="*/ 1140205 h 1616455"/>
                <a:gd name="connsiteX312" fmla="*/ 433388 w 1267343"/>
                <a:gd name="connsiteY312" fmla="*/ 1130680 h 1616455"/>
                <a:gd name="connsiteX313" fmla="*/ 347663 w 1267343"/>
                <a:gd name="connsiteY313" fmla="*/ 1140205 h 1616455"/>
                <a:gd name="connsiteX314" fmla="*/ 295275 w 1267343"/>
                <a:gd name="connsiteY314" fmla="*/ 1135442 h 1616455"/>
                <a:gd name="connsiteX315" fmla="*/ 280988 w 1267343"/>
                <a:gd name="connsiteY315" fmla="*/ 1125917 h 1616455"/>
                <a:gd name="connsiteX316" fmla="*/ 223838 w 1267343"/>
                <a:gd name="connsiteY316" fmla="*/ 1116392 h 1616455"/>
                <a:gd name="connsiteX317" fmla="*/ 195263 w 1267343"/>
                <a:gd name="connsiteY317" fmla="*/ 1106867 h 1616455"/>
                <a:gd name="connsiteX318" fmla="*/ 180975 w 1267343"/>
                <a:gd name="connsiteY318" fmla="*/ 1102105 h 1616455"/>
                <a:gd name="connsiteX319" fmla="*/ 109538 w 1267343"/>
                <a:gd name="connsiteY319" fmla="*/ 1116392 h 1616455"/>
                <a:gd name="connsiteX320" fmla="*/ 104775 w 1267343"/>
                <a:gd name="connsiteY320" fmla="*/ 1130680 h 1616455"/>
                <a:gd name="connsiteX321" fmla="*/ 114300 w 1267343"/>
                <a:gd name="connsiteY321" fmla="*/ 1240217 h 1616455"/>
                <a:gd name="connsiteX322" fmla="*/ 119063 w 1267343"/>
                <a:gd name="connsiteY322" fmla="*/ 1249742 h 1616455"/>
                <a:gd name="connsiteX0" fmla="*/ 109538 w 1267343"/>
                <a:gd name="connsiteY0" fmla="*/ 1321180 h 1616455"/>
                <a:gd name="connsiteX1" fmla="*/ 85725 w 1267343"/>
                <a:gd name="connsiteY1" fmla="*/ 1316417 h 1616455"/>
                <a:gd name="connsiteX2" fmla="*/ 80963 w 1267343"/>
                <a:gd name="connsiteY2" fmla="*/ 1302130 h 1616455"/>
                <a:gd name="connsiteX3" fmla="*/ 71438 w 1267343"/>
                <a:gd name="connsiteY3" fmla="*/ 1287842 h 1616455"/>
                <a:gd name="connsiteX4" fmla="*/ 57150 w 1267343"/>
                <a:gd name="connsiteY4" fmla="*/ 1235455 h 1616455"/>
                <a:gd name="connsiteX5" fmla="*/ 52388 w 1267343"/>
                <a:gd name="connsiteY5" fmla="*/ 1221167 h 1616455"/>
                <a:gd name="connsiteX6" fmla="*/ 38100 w 1267343"/>
                <a:gd name="connsiteY6" fmla="*/ 1211642 h 1616455"/>
                <a:gd name="connsiteX7" fmla="*/ 19050 w 1267343"/>
                <a:gd name="connsiteY7" fmla="*/ 1183067 h 1616455"/>
                <a:gd name="connsiteX8" fmla="*/ 14288 w 1267343"/>
                <a:gd name="connsiteY8" fmla="*/ 1168780 h 1616455"/>
                <a:gd name="connsiteX9" fmla="*/ 0 w 1267343"/>
                <a:gd name="connsiteY9" fmla="*/ 1140205 h 1616455"/>
                <a:gd name="connsiteX10" fmla="*/ 28575 w 1267343"/>
                <a:gd name="connsiteY10" fmla="*/ 1121155 h 1616455"/>
                <a:gd name="connsiteX11" fmla="*/ 42863 w 1267343"/>
                <a:gd name="connsiteY11" fmla="*/ 1111630 h 1616455"/>
                <a:gd name="connsiteX12" fmla="*/ 71438 w 1267343"/>
                <a:gd name="connsiteY12" fmla="*/ 1087817 h 1616455"/>
                <a:gd name="connsiteX13" fmla="*/ 76200 w 1267343"/>
                <a:gd name="connsiteY13" fmla="*/ 1073530 h 1616455"/>
                <a:gd name="connsiteX14" fmla="*/ 76200 w 1267343"/>
                <a:gd name="connsiteY14" fmla="*/ 1016380 h 1616455"/>
                <a:gd name="connsiteX15" fmla="*/ 66675 w 1267343"/>
                <a:gd name="connsiteY15" fmla="*/ 1002092 h 1616455"/>
                <a:gd name="connsiteX16" fmla="*/ 47625 w 1267343"/>
                <a:gd name="connsiteY16" fmla="*/ 997330 h 1616455"/>
                <a:gd name="connsiteX17" fmla="*/ 42863 w 1267343"/>
                <a:gd name="connsiteY17" fmla="*/ 935417 h 1616455"/>
                <a:gd name="connsiteX18" fmla="*/ 57150 w 1267343"/>
                <a:gd name="connsiteY18" fmla="*/ 925892 h 1616455"/>
                <a:gd name="connsiteX19" fmla="*/ 109538 w 1267343"/>
                <a:gd name="connsiteY19" fmla="*/ 944942 h 1616455"/>
                <a:gd name="connsiteX20" fmla="*/ 119063 w 1267343"/>
                <a:gd name="connsiteY20" fmla="*/ 973517 h 1616455"/>
                <a:gd name="connsiteX21" fmla="*/ 128588 w 1267343"/>
                <a:gd name="connsiteY21" fmla="*/ 1002092 h 1616455"/>
                <a:gd name="connsiteX22" fmla="*/ 133350 w 1267343"/>
                <a:gd name="connsiteY22" fmla="*/ 1016380 h 1616455"/>
                <a:gd name="connsiteX23" fmla="*/ 147638 w 1267343"/>
                <a:gd name="connsiteY23" fmla="*/ 1021142 h 1616455"/>
                <a:gd name="connsiteX24" fmla="*/ 161925 w 1267343"/>
                <a:gd name="connsiteY24" fmla="*/ 1030667 h 1616455"/>
                <a:gd name="connsiteX25" fmla="*/ 238125 w 1267343"/>
                <a:gd name="connsiteY25" fmla="*/ 1044955 h 1616455"/>
                <a:gd name="connsiteX26" fmla="*/ 266700 w 1267343"/>
                <a:gd name="connsiteY26" fmla="*/ 1064005 h 1616455"/>
                <a:gd name="connsiteX27" fmla="*/ 285750 w 1267343"/>
                <a:gd name="connsiteY27" fmla="*/ 1087817 h 1616455"/>
                <a:gd name="connsiteX28" fmla="*/ 314325 w 1267343"/>
                <a:gd name="connsiteY28" fmla="*/ 1097342 h 1616455"/>
                <a:gd name="connsiteX29" fmla="*/ 457200 w 1267343"/>
                <a:gd name="connsiteY29" fmla="*/ 1092580 h 1616455"/>
                <a:gd name="connsiteX30" fmla="*/ 466725 w 1267343"/>
                <a:gd name="connsiteY30" fmla="*/ 1078292 h 1616455"/>
                <a:gd name="connsiteX31" fmla="*/ 481013 w 1267343"/>
                <a:gd name="connsiteY31" fmla="*/ 1068767 h 1616455"/>
                <a:gd name="connsiteX32" fmla="*/ 485775 w 1267343"/>
                <a:gd name="connsiteY32" fmla="*/ 1021142 h 1616455"/>
                <a:gd name="connsiteX33" fmla="*/ 481013 w 1267343"/>
                <a:gd name="connsiteY33" fmla="*/ 1006855 h 1616455"/>
                <a:gd name="connsiteX34" fmla="*/ 466725 w 1267343"/>
                <a:gd name="connsiteY34" fmla="*/ 1002092 h 1616455"/>
                <a:gd name="connsiteX35" fmla="*/ 442913 w 1267343"/>
                <a:gd name="connsiteY35" fmla="*/ 959230 h 1616455"/>
                <a:gd name="connsiteX36" fmla="*/ 438150 w 1267343"/>
                <a:gd name="connsiteY36" fmla="*/ 940180 h 1616455"/>
                <a:gd name="connsiteX37" fmla="*/ 433388 w 1267343"/>
                <a:gd name="connsiteY37" fmla="*/ 892555 h 1616455"/>
                <a:gd name="connsiteX38" fmla="*/ 419100 w 1267343"/>
                <a:gd name="connsiteY38" fmla="*/ 887792 h 1616455"/>
                <a:gd name="connsiteX39" fmla="*/ 390525 w 1267343"/>
                <a:gd name="connsiteY39" fmla="*/ 873505 h 1616455"/>
                <a:gd name="connsiteX40" fmla="*/ 376238 w 1267343"/>
                <a:gd name="connsiteY40" fmla="*/ 859217 h 1616455"/>
                <a:gd name="connsiteX41" fmla="*/ 371475 w 1267343"/>
                <a:gd name="connsiteY41" fmla="*/ 844930 h 1616455"/>
                <a:gd name="connsiteX42" fmla="*/ 361950 w 1267343"/>
                <a:gd name="connsiteY42" fmla="*/ 830642 h 1616455"/>
                <a:gd name="connsiteX43" fmla="*/ 357188 w 1267343"/>
                <a:gd name="connsiteY43" fmla="*/ 816355 h 1616455"/>
                <a:gd name="connsiteX44" fmla="*/ 314325 w 1267343"/>
                <a:gd name="connsiteY44" fmla="*/ 783017 h 1616455"/>
                <a:gd name="connsiteX45" fmla="*/ 300038 w 1267343"/>
                <a:gd name="connsiteY45" fmla="*/ 773492 h 1616455"/>
                <a:gd name="connsiteX46" fmla="*/ 314325 w 1267343"/>
                <a:gd name="connsiteY46" fmla="*/ 759205 h 1616455"/>
                <a:gd name="connsiteX47" fmla="*/ 357188 w 1267343"/>
                <a:gd name="connsiteY47" fmla="*/ 768730 h 1616455"/>
                <a:gd name="connsiteX48" fmla="*/ 385763 w 1267343"/>
                <a:gd name="connsiteY48" fmla="*/ 787780 h 1616455"/>
                <a:gd name="connsiteX49" fmla="*/ 409575 w 1267343"/>
                <a:gd name="connsiteY49" fmla="*/ 806830 h 1616455"/>
                <a:gd name="connsiteX50" fmla="*/ 438150 w 1267343"/>
                <a:gd name="connsiteY50" fmla="*/ 825880 h 1616455"/>
                <a:gd name="connsiteX51" fmla="*/ 452438 w 1267343"/>
                <a:gd name="connsiteY51" fmla="*/ 840167 h 1616455"/>
                <a:gd name="connsiteX52" fmla="*/ 471488 w 1267343"/>
                <a:gd name="connsiteY52" fmla="*/ 868742 h 1616455"/>
                <a:gd name="connsiteX53" fmla="*/ 490538 w 1267343"/>
                <a:gd name="connsiteY53" fmla="*/ 897317 h 1616455"/>
                <a:gd name="connsiteX54" fmla="*/ 500063 w 1267343"/>
                <a:gd name="connsiteY54" fmla="*/ 911605 h 1616455"/>
                <a:gd name="connsiteX55" fmla="*/ 509588 w 1267343"/>
                <a:gd name="connsiteY55" fmla="*/ 925892 h 1616455"/>
                <a:gd name="connsiteX56" fmla="*/ 514350 w 1267343"/>
                <a:gd name="connsiteY56" fmla="*/ 940180 h 1616455"/>
                <a:gd name="connsiteX57" fmla="*/ 523875 w 1267343"/>
                <a:gd name="connsiteY57" fmla="*/ 954467 h 1616455"/>
                <a:gd name="connsiteX58" fmla="*/ 542925 w 1267343"/>
                <a:gd name="connsiteY58" fmla="*/ 997330 h 1616455"/>
                <a:gd name="connsiteX59" fmla="*/ 557213 w 1267343"/>
                <a:gd name="connsiteY59" fmla="*/ 1035430 h 1616455"/>
                <a:gd name="connsiteX60" fmla="*/ 576263 w 1267343"/>
                <a:gd name="connsiteY60" fmla="*/ 1030667 h 1616455"/>
                <a:gd name="connsiteX61" fmla="*/ 581025 w 1267343"/>
                <a:gd name="connsiteY61" fmla="*/ 1016380 h 1616455"/>
                <a:gd name="connsiteX62" fmla="*/ 561975 w 1267343"/>
                <a:gd name="connsiteY62" fmla="*/ 987805 h 1616455"/>
                <a:gd name="connsiteX63" fmla="*/ 552450 w 1267343"/>
                <a:gd name="connsiteY63" fmla="*/ 973517 h 1616455"/>
                <a:gd name="connsiteX64" fmla="*/ 566738 w 1267343"/>
                <a:gd name="connsiteY64" fmla="*/ 968755 h 1616455"/>
                <a:gd name="connsiteX65" fmla="*/ 604838 w 1267343"/>
                <a:gd name="connsiteY65" fmla="*/ 983042 h 1616455"/>
                <a:gd name="connsiteX66" fmla="*/ 628650 w 1267343"/>
                <a:gd name="connsiteY66" fmla="*/ 1006855 h 1616455"/>
                <a:gd name="connsiteX67" fmla="*/ 638175 w 1267343"/>
                <a:gd name="connsiteY67" fmla="*/ 978280 h 1616455"/>
                <a:gd name="connsiteX68" fmla="*/ 633413 w 1267343"/>
                <a:gd name="connsiteY68" fmla="*/ 959230 h 1616455"/>
                <a:gd name="connsiteX69" fmla="*/ 590550 w 1267343"/>
                <a:gd name="connsiteY69" fmla="*/ 925892 h 1616455"/>
                <a:gd name="connsiteX70" fmla="*/ 576263 w 1267343"/>
                <a:gd name="connsiteY70" fmla="*/ 916367 h 1616455"/>
                <a:gd name="connsiteX71" fmla="*/ 685800 w 1267343"/>
                <a:gd name="connsiteY71" fmla="*/ 897317 h 1616455"/>
                <a:gd name="connsiteX72" fmla="*/ 681038 w 1267343"/>
                <a:gd name="connsiteY72" fmla="*/ 854455 h 1616455"/>
                <a:gd name="connsiteX73" fmla="*/ 666750 w 1267343"/>
                <a:gd name="connsiteY73" fmla="*/ 844930 h 1616455"/>
                <a:gd name="connsiteX74" fmla="*/ 609600 w 1267343"/>
                <a:gd name="connsiteY74" fmla="*/ 825880 h 1616455"/>
                <a:gd name="connsiteX75" fmla="*/ 614363 w 1267343"/>
                <a:gd name="connsiteY75" fmla="*/ 806830 h 1616455"/>
                <a:gd name="connsiteX76" fmla="*/ 633413 w 1267343"/>
                <a:gd name="connsiteY76" fmla="*/ 802067 h 1616455"/>
                <a:gd name="connsiteX77" fmla="*/ 671513 w 1267343"/>
                <a:gd name="connsiteY77" fmla="*/ 797305 h 1616455"/>
                <a:gd name="connsiteX78" fmla="*/ 704850 w 1267343"/>
                <a:gd name="connsiteY78" fmla="*/ 787780 h 1616455"/>
                <a:gd name="connsiteX79" fmla="*/ 719138 w 1267343"/>
                <a:gd name="connsiteY79" fmla="*/ 768730 h 1616455"/>
                <a:gd name="connsiteX80" fmla="*/ 747713 w 1267343"/>
                <a:gd name="connsiteY80" fmla="*/ 740155 h 1616455"/>
                <a:gd name="connsiteX81" fmla="*/ 709613 w 1267343"/>
                <a:gd name="connsiteY81" fmla="*/ 725867 h 1616455"/>
                <a:gd name="connsiteX82" fmla="*/ 695325 w 1267343"/>
                <a:gd name="connsiteY82" fmla="*/ 716342 h 1616455"/>
                <a:gd name="connsiteX83" fmla="*/ 676275 w 1267343"/>
                <a:gd name="connsiteY83" fmla="*/ 711580 h 1616455"/>
                <a:gd name="connsiteX84" fmla="*/ 642938 w 1267343"/>
                <a:gd name="connsiteY84" fmla="*/ 678242 h 1616455"/>
                <a:gd name="connsiteX85" fmla="*/ 647700 w 1267343"/>
                <a:gd name="connsiteY85" fmla="*/ 654430 h 1616455"/>
                <a:gd name="connsiteX86" fmla="*/ 676275 w 1267343"/>
                <a:gd name="connsiteY86" fmla="*/ 635380 h 1616455"/>
                <a:gd name="connsiteX87" fmla="*/ 681038 w 1267343"/>
                <a:gd name="connsiteY87" fmla="*/ 621092 h 1616455"/>
                <a:gd name="connsiteX88" fmla="*/ 676275 w 1267343"/>
                <a:gd name="connsiteY88" fmla="*/ 592517 h 1616455"/>
                <a:gd name="connsiteX89" fmla="*/ 666750 w 1267343"/>
                <a:gd name="connsiteY89" fmla="*/ 578230 h 1616455"/>
                <a:gd name="connsiteX90" fmla="*/ 652463 w 1267343"/>
                <a:gd name="connsiteY90" fmla="*/ 573467 h 1616455"/>
                <a:gd name="connsiteX91" fmla="*/ 609600 w 1267343"/>
                <a:gd name="connsiteY91" fmla="*/ 568705 h 1616455"/>
                <a:gd name="connsiteX92" fmla="*/ 561975 w 1267343"/>
                <a:gd name="connsiteY92" fmla="*/ 559180 h 1616455"/>
                <a:gd name="connsiteX93" fmla="*/ 533400 w 1267343"/>
                <a:gd name="connsiteY93" fmla="*/ 549655 h 1616455"/>
                <a:gd name="connsiteX94" fmla="*/ 504825 w 1267343"/>
                <a:gd name="connsiteY94" fmla="*/ 544892 h 1616455"/>
                <a:gd name="connsiteX95" fmla="*/ 495300 w 1267343"/>
                <a:gd name="connsiteY95" fmla="*/ 511555 h 1616455"/>
                <a:gd name="connsiteX96" fmla="*/ 519113 w 1267343"/>
                <a:gd name="connsiteY96" fmla="*/ 506792 h 1616455"/>
                <a:gd name="connsiteX97" fmla="*/ 547688 w 1267343"/>
                <a:gd name="connsiteY97" fmla="*/ 497267 h 1616455"/>
                <a:gd name="connsiteX98" fmla="*/ 576263 w 1267343"/>
                <a:gd name="connsiteY98" fmla="*/ 521080 h 1616455"/>
                <a:gd name="connsiteX99" fmla="*/ 619125 w 1267343"/>
                <a:gd name="connsiteY99" fmla="*/ 516317 h 1616455"/>
                <a:gd name="connsiteX100" fmla="*/ 628650 w 1267343"/>
                <a:gd name="connsiteY100" fmla="*/ 502030 h 1616455"/>
                <a:gd name="connsiteX101" fmla="*/ 690563 w 1267343"/>
                <a:gd name="connsiteY101" fmla="*/ 497267 h 1616455"/>
                <a:gd name="connsiteX102" fmla="*/ 757238 w 1267343"/>
                <a:gd name="connsiteY102" fmla="*/ 492505 h 1616455"/>
                <a:gd name="connsiteX103" fmla="*/ 712448 w 1267343"/>
                <a:gd name="connsiteY103" fmla="*/ 485259 h 1616455"/>
                <a:gd name="connsiteX104" fmla="*/ 781050 w 1267343"/>
                <a:gd name="connsiteY104" fmla="*/ 485361 h 1616455"/>
                <a:gd name="connsiteX105" fmla="*/ 804863 w 1267343"/>
                <a:gd name="connsiteY105" fmla="*/ 444880 h 1616455"/>
                <a:gd name="connsiteX106" fmla="*/ 831056 w 1267343"/>
                <a:gd name="connsiteY106" fmla="*/ 399636 h 1616455"/>
                <a:gd name="connsiteX107" fmla="*/ 826294 w 1267343"/>
                <a:gd name="connsiteY107" fmla="*/ 344867 h 1616455"/>
                <a:gd name="connsiteX108" fmla="*/ 807244 w 1267343"/>
                <a:gd name="connsiteY108" fmla="*/ 302004 h 1616455"/>
                <a:gd name="connsiteX109" fmla="*/ 788194 w 1267343"/>
                <a:gd name="connsiteY109" fmla="*/ 256761 h 1616455"/>
                <a:gd name="connsiteX110" fmla="*/ 776288 w 1267343"/>
                <a:gd name="connsiteY110" fmla="*/ 216280 h 1616455"/>
                <a:gd name="connsiteX111" fmla="*/ 757238 w 1267343"/>
                <a:gd name="connsiteY111" fmla="*/ 197230 h 1616455"/>
                <a:gd name="connsiteX112" fmla="*/ 728663 w 1267343"/>
                <a:gd name="connsiteY112" fmla="*/ 187705 h 1616455"/>
                <a:gd name="connsiteX113" fmla="*/ 702470 w 1267343"/>
                <a:gd name="connsiteY113" fmla="*/ 182943 h 1616455"/>
                <a:gd name="connsiteX114" fmla="*/ 681038 w 1267343"/>
                <a:gd name="connsiteY114" fmla="*/ 173417 h 1616455"/>
                <a:gd name="connsiteX115" fmla="*/ 657225 w 1267343"/>
                <a:gd name="connsiteY115" fmla="*/ 149605 h 1616455"/>
                <a:gd name="connsiteX116" fmla="*/ 642938 w 1267343"/>
                <a:gd name="connsiteY116" fmla="*/ 135317 h 1616455"/>
                <a:gd name="connsiteX117" fmla="*/ 614363 w 1267343"/>
                <a:gd name="connsiteY117" fmla="*/ 116267 h 1616455"/>
                <a:gd name="connsiteX118" fmla="*/ 609600 w 1267343"/>
                <a:gd name="connsiteY118" fmla="*/ 101980 h 1616455"/>
                <a:gd name="connsiteX119" fmla="*/ 600075 w 1267343"/>
                <a:gd name="connsiteY119" fmla="*/ 82930 h 1616455"/>
                <a:gd name="connsiteX120" fmla="*/ 595313 w 1267343"/>
                <a:gd name="connsiteY120" fmla="*/ 63880 h 1616455"/>
                <a:gd name="connsiteX121" fmla="*/ 590550 w 1267343"/>
                <a:gd name="connsiteY121" fmla="*/ 49592 h 1616455"/>
                <a:gd name="connsiteX122" fmla="*/ 600075 w 1267343"/>
                <a:gd name="connsiteY122" fmla="*/ 63880 h 1616455"/>
                <a:gd name="connsiteX123" fmla="*/ 609600 w 1267343"/>
                <a:gd name="connsiteY123" fmla="*/ 82930 h 1616455"/>
                <a:gd name="connsiteX124" fmla="*/ 638175 w 1267343"/>
                <a:gd name="connsiteY124" fmla="*/ 106742 h 1616455"/>
                <a:gd name="connsiteX125" fmla="*/ 647700 w 1267343"/>
                <a:gd name="connsiteY125" fmla="*/ 121030 h 1616455"/>
                <a:gd name="connsiteX126" fmla="*/ 690563 w 1267343"/>
                <a:gd name="connsiteY126" fmla="*/ 144842 h 1616455"/>
                <a:gd name="connsiteX127" fmla="*/ 704850 w 1267343"/>
                <a:gd name="connsiteY127" fmla="*/ 159130 h 1616455"/>
                <a:gd name="connsiteX128" fmla="*/ 776288 w 1267343"/>
                <a:gd name="connsiteY128" fmla="*/ 149605 h 1616455"/>
                <a:gd name="connsiteX129" fmla="*/ 781050 w 1267343"/>
                <a:gd name="connsiteY129" fmla="*/ 135317 h 1616455"/>
                <a:gd name="connsiteX130" fmla="*/ 762000 w 1267343"/>
                <a:gd name="connsiteY130" fmla="*/ 59117 h 1616455"/>
                <a:gd name="connsiteX131" fmla="*/ 766763 w 1267343"/>
                <a:gd name="connsiteY131" fmla="*/ 6730 h 1616455"/>
                <a:gd name="connsiteX132" fmla="*/ 781050 w 1267343"/>
                <a:gd name="connsiteY132" fmla="*/ 1967 h 1616455"/>
                <a:gd name="connsiteX133" fmla="*/ 800100 w 1267343"/>
                <a:gd name="connsiteY133" fmla="*/ 18636 h 1616455"/>
                <a:gd name="connsiteX134" fmla="*/ 838200 w 1267343"/>
                <a:gd name="connsiteY134" fmla="*/ 75785 h 1616455"/>
                <a:gd name="connsiteX135" fmla="*/ 838201 w 1267343"/>
                <a:gd name="connsiteY135" fmla="*/ 185324 h 1616455"/>
                <a:gd name="connsiteX136" fmla="*/ 878681 w 1267343"/>
                <a:gd name="connsiteY136" fmla="*/ 232949 h 1616455"/>
                <a:gd name="connsiteX137" fmla="*/ 895351 w 1267343"/>
                <a:gd name="connsiteY137" fmla="*/ 256761 h 1616455"/>
                <a:gd name="connsiteX138" fmla="*/ 904875 w 1267343"/>
                <a:gd name="connsiteY138" fmla="*/ 282955 h 1616455"/>
                <a:gd name="connsiteX139" fmla="*/ 909638 w 1267343"/>
                <a:gd name="connsiteY139" fmla="*/ 311530 h 1616455"/>
                <a:gd name="connsiteX140" fmla="*/ 904875 w 1267343"/>
                <a:gd name="connsiteY140" fmla="*/ 373442 h 1616455"/>
                <a:gd name="connsiteX141" fmla="*/ 895350 w 1267343"/>
                <a:gd name="connsiteY141" fmla="*/ 402017 h 1616455"/>
                <a:gd name="connsiteX142" fmla="*/ 890588 w 1267343"/>
                <a:gd name="connsiteY142" fmla="*/ 440117 h 1616455"/>
                <a:gd name="connsiteX143" fmla="*/ 862013 w 1267343"/>
                <a:gd name="connsiteY143" fmla="*/ 482980 h 1616455"/>
                <a:gd name="connsiteX144" fmla="*/ 847725 w 1267343"/>
                <a:gd name="connsiteY144" fmla="*/ 492505 h 1616455"/>
                <a:gd name="connsiteX145" fmla="*/ 833438 w 1267343"/>
                <a:gd name="connsiteY145" fmla="*/ 506792 h 1616455"/>
                <a:gd name="connsiteX146" fmla="*/ 814388 w 1267343"/>
                <a:gd name="connsiteY146" fmla="*/ 530605 h 1616455"/>
                <a:gd name="connsiteX147" fmla="*/ 809625 w 1267343"/>
                <a:gd name="connsiteY147" fmla="*/ 544892 h 1616455"/>
                <a:gd name="connsiteX148" fmla="*/ 800100 w 1267343"/>
                <a:gd name="connsiteY148" fmla="*/ 559180 h 1616455"/>
                <a:gd name="connsiteX149" fmla="*/ 785813 w 1267343"/>
                <a:gd name="connsiteY149" fmla="*/ 602042 h 1616455"/>
                <a:gd name="connsiteX150" fmla="*/ 781050 w 1267343"/>
                <a:gd name="connsiteY150" fmla="*/ 616330 h 1616455"/>
                <a:gd name="connsiteX151" fmla="*/ 790575 w 1267343"/>
                <a:gd name="connsiteY151" fmla="*/ 687767 h 1616455"/>
                <a:gd name="connsiteX152" fmla="*/ 800100 w 1267343"/>
                <a:gd name="connsiteY152" fmla="*/ 702055 h 1616455"/>
                <a:gd name="connsiteX153" fmla="*/ 804863 w 1267343"/>
                <a:gd name="connsiteY153" fmla="*/ 716342 h 1616455"/>
                <a:gd name="connsiteX154" fmla="*/ 823913 w 1267343"/>
                <a:gd name="connsiteY154" fmla="*/ 744917 h 1616455"/>
                <a:gd name="connsiteX155" fmla="*/ 828675 w 1267343"/>
                <a:gd name="connsiteY155" fmla="*/ 759205 h 1616455"/>
                <a:gd name="connsiteX156" fmla="*/ 866775 w 1267343"/>
                <a:gd name="connsiteY156" fmla="*/ 759205 h 1616455"/>
                <a:gd name="connsiteX157" fmla="*/ 890588 w 1267343"/>
                <a:gd name="connsiteY157" fmla="*/ 716342 h 1616455"/>
                <a:gd name="connsiteX158" fmla="*/ 895350 w 1267343"/>
                <a:gd name="connsiteY158" fmla="*/ 663955 h 1616455"/>
                <a:gd name="connsiteX159" fmla="*/ 904875 w 1267343"/>
                <a:gd name="connsiteY159" fmla="*/ 549655 h 1616455"/>
                <a:gd name="connsiteX160" fmla="*/ 933450 w 1267343"/>
                <a:gd name="connsiteY160" fmla="*/ 554417 h 1616455"/>
                <a:gd name="connsiteX161" fmla="*/ 938213 w 1267343"/>
                <a:gd name="connsiteY161" fmla="*/ 602042 h 1616455"/>
                <a:gd name="connsiteX162" fmla="*/ 952500 w 1267343"/>
                <a:gd name="connsiteY162" fmla="*/ 630617 h 1616455"/>
                <a:gd name="connsiteX163" fmla="*/ 966788 w 1267343"/>
                <a:gd name="connsiteY163" fmla="*/ 625855 h 1616455"/>
                <a:gd name="connsiteX164" fmla="*/ 981075 w 1267343"/>
                <a:gd name="connsiteY164" fmla="*/ 616330 h 1616455"/>
                <a:gd name="connsiteX165" fmla="*/ 1009650 w 1267343"/>
                <a:gd name="connsiteY165" fmla="*/ 606805 h 1616455"/>
                <a:gd name="connsiteX166" fmla="*/ 1038225 w 1267343"/>
                <a:gd name="connsiteY166" fmla="*/ 630617 h 1616455"/>
                <a:gd name="connsiteX167" fmla="*/ 1019175 w 1267343"/>
                <a:gd name="connsiteY167" fmla="*/ 659192 h 1616455"/>
                <a:gd name="connsiteX168" fmla="*/ 1009650 w 1267343"/>
                <a:gd name="connsiteY168" fmla="*/ 673480 h 1616455"/>
                <a:gd name="connsiteX169" fmla="*/ 995363 w 1267343"/>
                <a:gd name="connsiteY169" fmla="*/ 702055 h 1616455"/>
                <a:gd name="connsiteX170" fmla="*/ 981075 w 1267343"/>
                <a:gd name="connsiteY170" fmla="*/ 730630 h 1616455"/>
                <a:gd name="connsiteX171" fmla="*/ 962025 w 1267343"/>
                <a:gd name="connsiteY171" fmla="*/ 759205 h 1616455"/>
                <a:gd name="connsiteX172" fmla="*/ 938213 w 1267343"/>
                <a:gd name="connsiteY172" fmla="*/ 783017 h 1616455"/>
                <a:gd name="connsiteX173" fmla="*/ 938213 w 1267343"/>
                <a:gd name="connsiteY173" fmla="*/ 811592 h 1616455"/>
                <a:gd name="connsiteX174" fmla="*/ 971550 w 1267343"/>
                <a:gd name="connsiteY174" fmla="*/ 806830 h 1616455"/>
                <a:gd name="connsiteX175" fmla="*/ 1004888 w 1267343"/>
                <a:gd name="connsiteY175" fmla="*/ 763967 h 1616455"/>
                <a:gd name="connsiteX176" fmla="*/ 1019175 w 1267343"/>
                <a:gd name="connsiteY176" fmla="*/ 754442 h 1616455"/>
                <a:gd name="connsiteX177" fmla="*/ 1033463 w 1267343"/>
                <a:gd name="connsiteY177" fmla="*/ 749680 h 1616455"/>
                <a:gd name="connsiteX178" fmla="*/ 1047750 w 1267343"/>
                <a:gd name="connsiteY178" fmla="*/ 740155 h 1616455"/>
                <a:gd name="connsiteX179" fmla="*/ 1085850 w 1267343"/>
                <a:gd name="connsiteY179" fmla="*/ 730630 h 1616455"/>
                <a:gd name="connsiteX180" fmla="*/ 1128713 w 1267343"/>
                <a:gd name="connsiteY180" fmla="*/ 721105 h 1616455"/>
                <a:gd name="connsiteX181" fmla="*/ 1138238 w 1267343"/>
                <a:gd name="connsiteY181" fmla="*/ 706817 h 1616455"/>
                <a:gd name="connsiteX182" fmla="*/ 1166813 w 1267343"/>
                <a:gd name="connsiteY182" fmla="*/ 697292 h 1616455"/>
                <a:gd name="connsiteX183" fmla="*/ 1195388 w 1267343"/>
                <a:gd name="connsiteY183" fmla="*/ 683005 h 1616455"/>
                <a:gd name="connsiteX184" fmla="*/ 1200150 w 1267343"/>
                <a:gd name="connsiteY184" fmla="*/ 659192 h 1616455"/>
                <a:gd name="connsiteX185" fmla="*/ 1247775 w 1267343"/>
                <a:gd name="connsiteY185" fmla="*/ 678242 h 1616455"/>
                <a:gd name="connsiteX186" fmla="*/ 1262063 w 1267343"/>
                <a:gd name="connsiteY186" fmla="*/ 692530 h 1616455"/>
                <a:gd name="connsiteX187" fmla="*/ 1262063 w 1267343"/>
                <a:gd name="connsiteY187" fmla="*/ 744917 h 1616455"/>
                <a:gd name="connsiteX188" fmla="*/ 1247775 w 1267343"/>
                <a:gd name="connsiteY188" fmla="*/ 749680 h 1616455"/>
                <a:gd name="connsiteX189" fmla="*/ 1185863 w 1267343"/>
                <a:gd name="connsiteY189" fmla="*/ 763967 h 1616455"/>
                <a:gd name="connsiteX190" fmla="*/ 1128713 w 1267343"/>
                <a:gd name="connsiteY190" fmla="*/ 773492 h 1616455"/>
                <a:gd name="connsiteX191" fmla="*/ 1114425 w 1267343"/>
                <a:gd name="connsiteY191" fmla="*/ 778255 h 1616455"/>
                <a:gd name="connsiteX192" fmla="*/ 1081088 w 1267343"/>
                <a:gd name="connsiteY192" fmla="*/ 787780 h 1616455"/>
                <a:gd name="connsiteX193" fmla="*/ 1071563 w 1267343"/>
                <a:gd name="connsiteY193" fmla="*/ 825880 h 1616455"/>
                <a:gd name="connsiteX194" fmla="*/ 1023938 w 1267343"/>
                <a:gd name="connsiteY194" fmla="*/ 840167 h 1616455"/>
                <a:gd name="connsiteX195" fmla="*/ 1000125 w 1267343"/>
                <a:gd name="connsiteY195" fmla="*/ 844930 h 1616455"/>
                <a:gd name="connsiteX196" fmla="*/ 971550 w 1267343"/>
                <a:gd name="connsiteY196" fmla="*/ 854455 h 1616455"/>
                <a:gd name="connsiteX197" fmla="*/ 952500 w 1267343"/>
                <a:gd name="connsiteY197" fmla="*/ 859217 h 1616455"/>
                <a:gd name="connsiteX198" fmla="*/ 933451 w 1267343"/>
                <a:gd name="connsiteY198" fmla="*/ 909224 h 1616455"/>
                <a:gd name="connsiteX199" fmla="*/ 971550 w 1267343"/>
                <a:gd name="connsiteY199" fmla="*/ 906842 h 1616455"/>
                <a:gd name="connsiteX200" fmla="*/ 985838 w 1267343"/>
                <a:gd name="connsiteY200" fmla="*/ 925892 h 1616455"/>
                <a:gd name="connsiteX201" fmla="*/ 1004888 w 1267343"/>
                <a:gd name="connsiteY201" fmla="*/ 944942 h 1616455"/>
                <a:gd name="connsiteX202" fmla="*/ 1009650 w 1267343"/>
                <a:gd name="connsiteY202" fmla="*/ 959230 h 1616455"/>
                <a:gd name="connsiteX203" fmla="*/ 1023938 w 1267343"/>
                <a:gd name="connsiteY203" fmla="*/ 966374 h 1616455"/>
                <a:gd name="connsiteX204" fmla="*/ 1066800 w 1267343"/>
                <a:gd name="connsiteY204" fmla="*/ 954467 h 1616455"/>
                <a:gd name="connsiteX205" fmla="*/ 1085850 w 1267343"/>
                <a:gd name="connsiteY205" fmla="*/ 954467 h 1616455"/>
                <a:gd name="connsiteX206" fmla="*/ 1119188 w 1267343"/>
                <a:gd name="connsiteY206" fmla="*/ 940180 h 1616455"/>
                <a:gd name="connsiteX207" fmla="*/ 1143000 w 1267343"/>
                <a:gd name="connsiteY207" fmla="*/ 944942 h 1616455"/>
                <a:gd name="connsiteX208" fmla="*/ 1152525 w 1267343"/>
                <a:gd name="connsiteY208" fmla="*/ 959230 h 1616455"/>
                <a:gd name="connsiteX209" fmla="*/ 1166813 w 1267343"/>
                <a:gd name="connsiteY209" fmla="*/ 992567 h 1616455"/>
                <a:gd name="connsiteX210" fmla="*/ 1162050 w 1267343"/>
                <a:gd name="connsiteY210" fmla="*/ 1006855 h 1616455"/>
                <a:gd name="connsiteX211" fmla="*/ 1147763 w 1267343"/>
                <a:gd name="connsiteY211" fmla="*/ 1011617 h 1616455"/>
                <a:gd name="connsiteX212" fmla="*/ 1060110 w 1267343"/>
                <a:gd name="connsiteY212" fmla="*/ 1021041 h 1616455"/>
                <a:gd name="connsiteX213" fmla="*/ 1052513 w 1267343"/>
                <a:gd name="connsiteY213" fmla="*/ 1006855 h 1616455"/>
                <a:gd name="connsiteX214" fmla="*/ 1023938 w 1267343"/>
                <a:gd name="connsiteY214" fmla="*/ 997330 h 1616455"/>
                <a:gd name="connsiteX215" fmla="*/ 985838 w 1267343"/>
                <a:gd name="connsiteY215" fmla="*/ 987805 h 1616455"/>
                <a:gd name="connsiteX216" fmla="*/ 952500 w 1267343"/>
                <a:gd name="connsiteY216" fmla="*/ 994949 h 1616455"/>
                <a:gd name="connsiteX217" fmla="*/ 890588 w 1267343"/>
                <a:gd name="connsiteY217" fmla="*/ 973517 h 1616455"/>
                <a:gd name="connsiteX218" fmla="*/ 909637 w 1267343"/>
                <a:gd name="connsiteY218" fmla="*/ 975899 h 1616455"/>
                <a:gd name="connsiteX219" fmla="*/ 902495 w 1267343"/>
                <a:gd name="connsiteY219" fmla="*/ 1059242 h 1616455"/>
                <a:gd name="connsiteX220" fmla="*/ 871537 w 1267343"/>
                <a:gd name="connsiteY220" fmla="*/ 1104486 h 1616455"/>
                <a:gd name="connsiteX221" fmla="*/ 850107 w 1267343"/>
                <a:gd name="connsiteY221" fmla="*/ 1111630 h 1616455"/>
                <a:gd name="connsiteX222" fmla="*/ 833438 w 1267343"/>
                <a:gd name="connsiteY222" fmla="*/ 1116392 h 1616455"/>
                <a:gd name="connsiteX223" fmla="*/ 823913 w 1267343"/>
                <a:gd name="connsiteY223" fmla="*/ 1166399 h 1616455"/>
                <a:gd name="connsiteX224" fmla="*/ 781051 w 1267343"/>
                <a:gd name="connsiteY224" fmla="*/ 1178305 h 1616455"/>
                <a:gd name="connsiteX225" fmla="*/ 762000 w 1267343"/>
                <a:gd name="connsiteY225" fmla="*/ 1173542 h 1616455"/>
                <a:gd name="connsiteX226" fmla="*/ 754856 w 1267343"/>
                <a:gd name="connsiteY226" fmla="*/ 1204498 h 1616455"/>
                <a:gd name="connsiteX227" fmla="*/ 736260 w 1267343"/>
                <a:gd name="connsiteY227" fmla="*/ 1225828 h 1616455"/>
                <a:gd name="connsiteX228" fmla="*/ 714376 w 1267343"/>
                <a:gd name="connsiteY228" fmla="*/ 1254505 h 1616455"/>
                <a:gd name="connsiteX229" fmla="*/ 704850 w 1267343"/>
                <a:gd name="connsiteY229" fmla="*/ 1302130 h 1616455"/>
                <a:gd name="connsiteX230" fmla="*/ 733425 w 1267343"/>
                <a:gd name="connsiteY230" fmla="*/ 1321180 h 1616455"/>
                <a:gd name="connsiteX231" fmla="*/ 747713 w 1267343"/>
                <a:gd name="connsiteY231" fmla="*/ 1330705 h 1616455"/>
                <a:gd name="connsiteX232" fmla="*/ 757238 w 1267343"/>
                <a:gd name="connsiteY232" fmla="*/ 1344992 h 1616455"/>
                <a:gd name="connsiteX233" fmla="*/ 776288 w 1267343"/>
                <a:gd name="connsiteY233" fmla="*/ 1359280 h 1616455"/>
                <a:gd name="connsiteX234" fmla="*/ 828675 w 1267343"/>
                <a:gd name="connsiteY234" fmla="*/ 1368805 h 1616455"/>
                <a:gd name="connsiteX235" fmla="*/ 842963 w 1267343"/>
                <a:gd name="connsiteY235" fmla="*/ 1378330 h 1616455"/>
                <a:gd name="connsiteX236" fmla="*/ 852488 w 1267343"/>
                <a:gd name="connsiteY236" fmla="*/ 1392617 h 1616455"/>
                <a:gd name="connsiteX237" fmla="*/ 885825 w 1267343"/>
                <a:gd name="connsiteY237" fmla="*/ 1397380 h 1616455"/>
                <a:gd name="connsiteX238" fmla="*/ 900113 w 1267343"/>
                <a:gd name="connsiteY238" fmla="*/ 1406905 h 1616455"/>
                <a:gd name="connsiteX239" fmla="*/ 942975 w 1267343"/>
                <a:gd name="connsiteY239" fmla="*/ 1392617 h 1616455"/>
                <a:gd name="connsiteX240" fmla="*/ 966788 w 1267343"/>
                <a:gd name="connsiteY240" fmla="*/ 1373567 h 1616455"/>
                <a:gd name="connsiteX241" fmla="*/ 976313 w 1267343"/>
                <a:gd name="connsiteY241" fmla="*/ 1359280 h 1616455"/>
                <a:gd name="connsiteX242" fmla="*/ 990600 w 1267343"/>
                <a:gd name="connsiteY242" fmla="*/ 1349755 h 1616455"/>
                <a:gd name="connsiteX243" fmla="*/ 995363 w 1267343"/>
                <a:gd name="connsiteY243" fmla="*/ 1335467 h 1616455"/>
                <a:gd name="connsiteX244" fmla="*/ 1033463 w 1267343"/>
                <a:gd name="connsiteY244" fmla="*/ 1344992 h 1616455"/>
                <a:gd name="connsiteX245" fmla="*/ 1157288 w 1267343"/>
                <a:gd name="connsiteY245" fmla="*/ 1359280 h 1616455"/>
                <a:gd name="connsiteX246" fmla="*/ 1185863 w 1267343"/>
                <a:gd name="connsiteY246" fmla="*/ 1368805 h 1616455"/>
                <a:gd name="connsiteX247" fmla="*/ 1190625 w 1267343"/>
                <a:gd name="connsiteY247" fmla="*/ 1383092 h 1616455"/>
                <a:gd name="connsiteX248" fmla="*/ 1200150 w 1267343"/>
                <a:gd name="connsiteY248" fmla="*/ 1397380 h 1616455"/>
                <a:gd name="connsiteX249" fmla="*/ 1190625 w 1267343"/>
                <a:gd name="connsiteY249" fmla="*/ 1411667 h 1616455"/>
                <a:gd name="connsiteX250" fmla="*/ 1119188 w 1267343"/>
                <a:gd name="connsiteY250" fmla="*/ 1406905 h 1616455"/>
                <a:gd name="connsiteX251" fmla="*/ 1090613 w 1267343"/>
                <a:gd name="connsiteY251" fmla="*/ 1397380 h 1616455"/>
                <a:gd name="connsiteX252" fmla="*/ 1033463 w 1267343"/>
                <a:gd name="connsiteY252" fmla="*/ 1406905 h 1616455"/>
                <a:gd name="connsiteX253" fmla="*/ 985838 w 1267343"/>
                <a:gd name="connsiteY253" fmla="*/ 1416430 h 1616455"/>
                <a:gd name="connsiteX254" fmla="*/ 971550 w 1267343"/>
                <a:gd name="connsiteY254" fmla="*/ 1425955 h 1616455"/>
                <a:gd name="connsiteX255" fmla="*/ 957263 w 1267343"/>
                <a:gd name="connsiteY255" fmla="*/ 1430717 h 1616455"/>
                <a:gd name="connsiteX256" fmla="*/ 952500 w 1267343"/>
                <a:gd name="connsiteY256" fmla="*/ 1445005 h 1616455"/>
                <a:gd name="connsiteX257" fmla="*/ 971550 w 1267343"/>
                <a:gd name="connsiteY257" fmla="*/ 1492630 h 1616455"/>
                <a:gd name="connsiteX258" fmla="*/ 1000125 w 1267343"/>
                <a:gd name="connsiteY258" fmla="*/ 1502155 h 1616455"/>
                <a:gd name="connsiteX259" fmla="*/ 1119188 w 1267343"/>
                <a:gd name="connsiteY259" fmla="*/ 1506917 h 1616455"/>
                <a:gd name="connsiteX260" fmla="*/ 1228725 w 1267343"/>
                <a:gd name="connsiteY260" fmla="*/ 1521205 h 1616455"/>
                <a:gd name="connsiteX261" fmla="*/ 1243013 w 1267343"/>
                <a:gd name="connsiteY261" fmla="*/ 1530730 h 1616455"/>
                <a:gd name="connsiteX262" fmla="*/ 1247775 w 1267343"/>
                <a:gd name="connsiteY262" fmla="*/ 1545017 h 1616455"/>
                <a:gd name="connsiteX263" fmla="*/ 1262063 w 1267343"/>
                <a:gd name="connsiteY263" fmla="*/ 1573592 h 1616455"/>
                <a:gd name="connsiteX264" fmla="*/ 1257300 w 1267343"/>
                <a:gd name="connsiteY264" fmla="*/ 1587880 h 1616455"/>
                <a:gd name="connsiteX265" fmla="*/ 1185863 w 1267343"/>
                <a:gd name="connsiteY265" fmla="*/ 1597405 h 1616455"/>
                <a:gd name="connsiteX266" fmla="*/ 1171575 w 1267343"/>
                <a:gd name="connsiteY266" fmla="*/ 1568830 h 1616455"/>
                <a:gd name="connsiteX267" fmla="*/ 1157288 w 1267343"/>
                <a:gd name="connsiteY267" fmla="*/ 1559305 h 1616455"/>
                <a:gd name="connsiteX268" fmla="*/ 1071563 w 1267343"/>
                <a:gd name="connsiteY268" fmla="*/ 1564067 h 1616455"/>
                <a:gd name="connsiteX269" fmla="*/ 1052513 w 1267343"/>
                <a:gd name="connsiteY269" fmla="*/ 1568830 h 1616455"/>
                <a:gd name="connsiteX270" fmla="*/ 1023938 w 1267343"/>
                <a:gd name="connsiteY270" fmla="*/ 1583117 h 1616455"/>
                <a:gd name="connsiteX271" fmla="*/ 1009650 w 1267343"/>
                <a:gd name="connsiteY271" fmla="*/ 1611692 h 1616455"/>
                <a:gd name="connsiteX272" fmla="*/ 995363 w 1267343"/>
                <a:gd name="connsiteY272" fmla="*/ 1616455 h 1616455"/>
                <a:gd name="connsiteX273" fmla="*/ 985838 w 1267343"/>
                <a:gd name="connsiteY273" fmla="*/ 1583117 h 1616455"/>
                <a:gd name="connsiteX274" fmla="*/ 976313 w 1267343"/>
                <a:gd name="connsiteY274" fmla="*/ 1530730 h 1616455"/>
                <a:gd name="connsiteX275" fmla="*/ 966788 w 1267343"/>
                <a:gd name="connsiteY275" fmla="*/ 1497392 h 1616455"/>
                <a:gd name="connsiteX276" fmla="*/ 952500 w 1267343"/>
                <a:gd name="connsiteY276" fmla="*/ 1487867 h 1616455"/>
                <a:gd name="connsiteX277" fmla="*/ 938213 w 1267343"/>
                <a:gd name="connsiteY277" fmla="*/ 1502155 h 1616455"/>
                <a:gd name="connsiteX278" fmla="*/ 933450 w 1267343"/>
                <a:gd name="connsiteY278" fmla="*/ 1540255 h 1616455"/>
                <a:gd name="connsiteX279" fmla="*/ 890588 w 1267343"/>
                <a:gd name="connsiteY279" fmla="*/ 1535492 h 1616455"/>
                <a:gd name="connsiteX280" fmla="*/ 881063 w 1267343"/>
                <a:gd name="connsiteY280" fmla="*/ 1511680 h 1616455"/>
                <a:gd name="connsiteX281" fmla="*/ 885825 w 1267343"/>
                <a:gd name="connsiteY281" fmla="*/ 1492630 h 1616455"/>
                <a:gd name="connsiteX282" fmla="*/ 876300 w 1267343"/>
                <a:gd name="connsiteY282" fmla="*/ 1449767 h 1616455"/>
                <a:gd name="connsiteX283" fmla="*/ 862013 w 1267343"/>
                <a:gd name="connsiteY283" fmla="*/ 1440242 h 1616455"/>
                <a:gd name="connsiteX284" fmla="*/ 828675 w 1267343"/>
                <a:gd name="connsiteY284" fmla="*/ 1464055 h 1616455"/>
                <a:gd name="connsiteX285" fmla="*/ 809625 w 1267343"/>
                <a:gd name="connsiteY285" fmla="*/ 1459292 h 1616455"/>
                <a:gd name="connsiteX286" fmla="*/ 795338 w 1267343"/>
                <a:gd name="connsiteY286" fmla="*/ 1421192 h 1616455"/>
                <a:gd name="connsiteX287" fmla="*/ 790575 w 1267343"/>
                <a:gd name="connsiteY287" fmla="*/ 1402142 h 1616455"/>
                <a:gd name="connsiteX288" fmla="*/ 766763 w 1267343"/>
                <a:gd name="connsiteY288" fmla="*/ 1406905 h 1616455"/>
                <a:gd name="connsiteX289" fmla="*/ 738188 w 1267343"/>
                <a:gd name="connsiteY289" fmla="*/ 1416430 h 1616455"/>
                <a:gd name="connsiteX290" fmla="*/ 638175 w 1267343"/>
                <a:gd name="connsiteY290" fmla="*/ 1411667 h 1616455"/>
                <a:gd name="connsiteX291" fmla="*/ 623888 w 1267343"/>
                <a:gd name="connsiteY291" fmla="*/ 1406905 h 1616455"/>
                <a:gd name="connsiteX292" fmla="*/ 609600 w 1267343"/>
                <a:gd name="connsiteY292" fmla="*/ 1373567 h 1616455"/>
                <a:gd name="connsiteX293" fmla="*/ 623888 w 1267343"/>
                <a:gd name="connsiteY293" fmla="*/ 1364042 h 1616455"/>
                <a:gd name="connsiteX294" fmla="*/ 676275 w 1267343"/>
                <a:gd name="connsiteY294" fmla="*/ 1359280 h 1616455"/>
                <a:gd name="connsiteX295" fmla="*/ 666750 w 1267343"/>
                <a:gd name="connsiteY295" fmla="*/ 1330705 h 1616455"/>
                <a:gd name="connsiteX296" fmla="*/ 661988 w 1267343"/>
                <a:gd name="connsiteY296" fmla="*/ 1316417 h 1616455"/>
                <a:gd name="connsiteX297" fmla="*/ 657225 w 1267343"/>
                <a:gd name="connsiteY297" fmla="*/ 1297367 h 1616455"/>
                <a:gd name="connsiteX298" fmla="*/ 642938 w 1267343"/>
                <a:gd name="connsiteY298" fmla="*/ 1287842 h 1616455"/>
                <a:gd name="connsiteX299" fmla="*/ 585788 w 1267343"/>
                <a:gd name="connsiteY299" fmla="*/ 1297367 h 1616455"/>
                <a:gd name="connsiteX300" fmla="*/ 576263 w 1267343"/>
                <a:gd name="connsiteY300" fmla="*/ 1283080 h 1616455"/>
                <a:gd name="connsiteX301" fmla="*/ 590550 w 1267343"/>
                <a:gd name="connsiteY301" fmla="*/ 1273555 h 1616455"/>
                <a:gd name="connsiteX302" fmla="*/ 600075 w 1267343"/>
                <a:gd name="connsiteY302" fmla="*/ 1244980 h 1616455"/>
                <a:gd name="connsiteX303" fmla="*/ 604838 w 1267343"/>
                <a:gd name="connsiteY303" fmla="*/ 1230692 h 1616455"/>
                <a:gd name="connsiteX304" fmla="*/ 590550 w 1267343"/>
                <a:gd name="connsiteY304" fmla="*/ 1221167 h 1616455"/>
                <a:gd name="connsiteX305" fmla="*/ 561975 w 1267343"/>
                <a:gd name="connsiteY305" fmla="*/ 1206880 h 1616455"/>
                <a:gd name="connsiteX306" fmla="*/ 547688 w 1267343"/>
                <a:gd name="connsiteY306" fmla="*/ 1192592 h 1616455"/>
                <a:gd name="connsiteX307" fmla="*/ 519113 w 1267343"/>
                <a:gd name="connsiteY307" fmla="*/ 1173542 h 1616455"/>
                <a:gd name="connsiteX308" fmla="*/ 504825 w 1267343"/>
                <a:gd name="connsiteY308" fmla="*/ 1164017 h 1616455"/>
                <a:gd name="connsiteX309" fmla="*/ 490538 w 1267343"/>
                <a:gd name="connsiteY309" fmla="*/ 1159255 h 1616455"/>
                <a:gd name="connsiteX310" fmla="*/ 476250 w 1267343"/>
                <a:gd name="connsiteY310" fmla="*/ 1149730 h 1616455"/>
                <a:gd name="connsiteX311" fmla="*/ 447675 w 1267343"/>
                <a:gd name="connsiteY311" fmla="*/ 1140205 h 1616455"/>
                <a:gd name="connsiteX312" fmla="*/ 433388 w 1267343"/>
                <a:gd name="connsiteY312" fmla="*/ 1130680 h 1616455"/>
                <a:gd name="connsiteX313" fmla="*/ 347663 w 1267343"/>
                <a:gd name="connsiteY313" fmla="*/ 1140205 h 1616455"/>
                <a:gd name="connsiteX314" fmla="*/ 295275 w 1267343"/>
                <a:gd name="connsiteY314" fmla="*/ 1135442 h 1616455"/>
                <a:gd name="connsiteX315" fmla="*/ 280988 w 1267343"/>
                <a:gd name="connsiteY315" fmla="*/ 1125917 h 1616455"/>
                <a:gd name="connsiteX316" fmla="*/ 223838 w 1267343"/>
                <a:gd name="connsiteY316" fmla="*/ 1116392 h 1616455"/>
                <a:gd name="connsiteX317" fmla="*/ 195263 w 1267343"/>
                <a:gd name="connsiteY317" fmla="*/ 1106867 h 1616455"/>
                <a:gd name="connsiteX318" fmla="*/ 180975 w 1267343"/>
                <a:gd name="connsiteY318" fmla="*/ 1102105 h 1616455"/>
                <a:gd name="connsiteX319" fmla="*/ 109538 w 1267343"/>
                <a:gd name="connsiteY319" fmla="*/ 1116392 h 1616455"/>
                <a:gd name="connsiteX320" fmla="*/ 104775 w 1267343"/>
                <a:gd name="connsiteY320" fmla="*/ 1130680 h 1616455"/>
                <a:gd name="connsiteX321" fmla="*/ 114300 w 1267343"/>
                <a:gd name="connsiteY321" fmla="*/ 1240217 h 1616455"/>
                <a:gd name="connsiteX322" fmla="*/ 119063 w 1267343"/>
                <a:gd name="connsiteY322" fmla="*/ 1249742 h 1616455"/>
                <a:gd name="connsiteX0" fmla="*/ 109538 w 1267343"/>
                <a:gd name="connsiteY0" fmla="*/ 1321180 h 1616455"/>
                <a:gd name="connsiteX1" fmla="*/ 85725 w 1267343"/>
                <a:gd name="connsiteY1" fmla="*/ 1316417 h 1616455"/>
                <a:gd name="connsiteX2" fmla="*/ 80963 w 1267343"/>
                <a:gd name="connsiteY2" fmla="*/ 1302130 h 1616455"/>
                <a:gd name="connsiteX3" fmla="*/ 71438 w 1267343"/>
                <a:gd name="connsiteY3" fmla="*/ 1287842 h 1616455"/>
                <a:gd name="connsiteX4" fmla="*/ 57150 w 1267343"/>
                <a:gd name="connsiteY4" fmla="*/ 1235455 h 1616455"/>
                <a:gd name="connsiteX5" fmla="*/ 52388 w 1267343"/>
                <a:gd name="connsiteY5" fmla="*/ 1221167 h 1616455"/>
                <a:gd name="connsiteX6" fmla="*/ 38100 w 1267343"/>
                <a:gd name="connsiteY6" fmla="*/ 1211642 h 1616455"/>
                <a:gd name="connsiteX7" fmla="*/ 19050 w 1267343"/>
                <a:gd name="connsiteY7" fmla="*/ 1183067 h 1616455"/>
                <a:gd name="connsiteX8" fmla="*/ 14288 w 1267343"/>
                <a:gd name="connsiteY8" fmla="*/ 1168780 h 1616455"/>
                <a:gd name="connsiteX9" fmla="*/ 0 w 1267343"/>
                <a:gd name="connsiteY9" fmla="*/ 1140205 h 1616455"/>
                <a:gd name="connsiteX10" fmla="*/ 28575 w 1267343"/>
                <a:gd name="connsiteY10" fmla="*/ 1121155 h 1616455"/>
                <a:gd name="connsiteX11" fmla="*/ 42863 w 1267343"/>
                <a:gd name="connsiteY11" fmla="*/ 1111630 h 1616455"/>
                <a:gd name="connsiteX12" fmla="*/ 71438 w 1267343"/>
                <a:gd name="connsiteY12" fmla="*/ 1087817 h 1616455"/>
                <a:gd name="connsiteX13" fmla="*/ 76200 w 1267343"/>
                <a:gd name="connsiteY13" fmla="*/ 1073530 h 1616455"/>
                <a:gd name="connsiteX14" fmla="*/ 76200 w 1267343"/>
                <a:gd name="connsiteY14" fmla="*/ 1016380 h 1616455"/>
                <a:gd name="connsiteX15" fmla="*/ 66675 w 1267343"/>
                <a:gd name="connsiteY15" fmla="*/ 1002092 h 1616455"/>
                <a:gd name="connsiteX16" fmla="*/ 47625 w 1267343"/>
                <a:gd name="connsiteY16" fmla="*/ 997330 h 1616455"/>
                <a:gd name="connsiteX17" fmla="*/ 42863 w 1267343"/>
                <a:gd name="connsiteY17" fmla="*/ 935417 h 1616455"/>
                <a:gd name="connsiteX18" fmla="*/ 57150 w 1267343"/>
                <a:gd name="connsiteY18" fmla="*/ 925892 h 1616455"/>
                <a:gd name="connsiteX19" fmla="*/ 109538 w 1267343"/>
                <a:gd name="connsiteY19" fmla="*/ 944942 h 1616455"/>
                <a:gd name="connsiteX20" fmla="*/ 119063 w 1267343"/>
                <a:gd name="connsiteY20" fmla="*/ 973517 h 1616455"/>
                <a:gd name="connsiteX21" fmla="*/ 128588 w 1267343"/>
                <a:gd name="connsiteY21" fmla="*/ 1002092 h 1616455"/>
                <a:gd name="connsiteX22" fmla="*/ 133350 w 1267343"/>
                <a:gd name="connsiteY22" fmla="*/ 1016380 h 1616455"/>
                <a:gd name="connsiteX23" fmla="*/ 147638 w 1267343"/>
                <a:gd name="connsiteY23" fmla="*/ 1021142 h 1616455"/>
                <a:gd name="connsiteX24" fmla="*/ 161925 w 1267343"/>
                <a:gd name="connsiteY24" fmla="*/ 1030667 h 1616455"/>
                <a:gd name="connsiteX25" fmla="*/ 238125 w 1267343"/>
                <a:gd name="connsiteY25" fmla="*/ 1044955 h 1616455"/>
                <a:gd name="connsiteX26" fmla="*/ 266700 w 1267343"/>
                <a:gd name="connsiteY26" fmla="*/ 1064005 h 1616455"/>
                <a:gd name="connsiteX27" fmla="*/ 285750 w 1267343"/>
                <a:gd name="connsiteY27" fmla="*/ 1087817 h 1616455"/>
                <a:gd name="connsiteX28" fmla="*/ 314325 w 1267343"/>
                <a:gd name="connsiteY28" fmla="*/ 1097342 h 1616455"/>
                <a:gd name="connsiteX29" fmla="*/ 457200 w 1267343"/>
                <a:gd name="connsiteY29" fmla="*/ 1092580 h 1616455"/>
                <a:gd name="connsiteX30" fmla="*/ 466725 w 1267343"/>
                <a:gd name="connsiteY30" fmla="*/ 1078292 h 1616455"/>
                <a:gd name="connsiteX31" fmla="*/ 481013 w 1267343"/>
                <a:gd name="connsiteY31" fmla="*/ 1068767 h 1616455"/>
                <a:gd name="connsiteX32" fmla="*/ 485775 w 1267343"/>
                <a:gd name="connsiteY32" fmla="*/ 1021142 h 1616455"/>
                <a:gd name="connsiteX33" fmla="*/ 481013 w 1267343"/>
                <a:gd name="connsiteY33" fmla="*/ 1006855 h 1616455"/>
                <a:gd name="connsiteX34" fmla="*/ 466725 w 1267343"/>
                <a:gd name="connsiteY34" fmla="*/ 1002092 h 1616455"/>
                <a:gd name="connsiteX35" fmla="*/ 442913 w 1267343"/>
                <a:gd name="connsiteY35" fmla="*/ 959230 h 1616455"/>
                <a:gd name="connsiteX36" fmla="*/ 438150 w 1267343"/>
                <a:gd name="connsiteY36" fmla="*/ 940180 h 1616455"/>
                <a:gd name="connsiteX37" fmla="*/ 433388 w 1267343"/>
                <a:gd name="connsiteY37" fmla="*/ 892555 h 1616455"/>
                <a:gd name="connsiteX38" fmla="*/ 419100 w 1267343"/>
                <a:gd name="connsiteY38" fmla="*/ 887792 h 1616455"/>
                <a:gd name="connsiteX39" fmla="*/ 390525 w 1267343"/>
                <a:gd name="connsiteY39" fmla="*/ 873505 h 1616455"/>
                <a:gd name="connsiteX40" fmla="*/ 376238 w 1267343"/>
                <a:gd name="connsiteY40" fmla="*/ 859217 h 1616455"/>
                <a:gd name="connsiteX41" fmla="*/ 371475 w 1267343"/>
                <a:gd name="connsiteY41" fmla="*/ 844930 h 1616455"/>
                <a:gd name="connsiteX42" fmla="*/ 361950 w 1267343"/>
                <a:gd name="connsiteY42" fmla="*/ 830642 h 1616455"/>
                <a:gd name="connsiteX43" fmla="*/ 357188 w 1267343"/>
                <a:gd name="connsiteY43" fmla="*/ 816355 h 1616455"/>
                <a:gd name="connsiteX44" fmla="*/ 314325 w 1267343"/>
                <a:gd name="connsiteY44" fmla="*/ 783017 h 1616455"/>
                <a:gd name="connsiteX45" fmla="*/ 300038 w 1267343"/>
                <a:gd name="connsiteY45" fmla="*/ 773492 h 1616455"/>
                <a:gd name="connsiteX46" fmla="*/ 314325 w 1267343"/>
                <a:gd name="connsiteY46" fmla="*/ 759205 h 1616455"/>
                <a:gd name="connsiteX47" fmla="*/ 357188 w 1267343"/>
                <a:gd name="connsiteY47" fmla="*/ 768730 h 1616455"/>
                <a:gd name="connsiteX48" fmla="*/ 385763 w 1267343"/>
                <a:gd name="connsiteY48" fmla="*/ 787780 h 1616455"/>
                <a:gd name="connsiteX49" fmla="*/ 409575 w 1267343"/>
                <a:gd name="connsiteY49" fmla="*/ 806830 h 1616455"/>
                <a:gd name="connsiteX50" fmla="*/ 438150 w 1267343"/>
                <a:gd name="connsiteY50" fmla="*/ 825880 h 1616455"/>
                <a:gd name="connsiteX51" fmla="*/ 452438 w 1267343"/>
                <a:gd name="connsiteY51" fmla="*/ 840167 h 1616455"/>
                <a:gd name="connsiteX52" fmla="*/ 471488 w 1267343"/>
                <a:gd name="connsiteY52" fmla="*/ 868742 h 1616455"/>
                <a:gd name="connsiteX53" fmla="*/ 490538 w 1267343"/>
                <a:gd name="connsiteY53" fmla="*/ 897317 h 1616455"/>
                <a:gd name="connsiteX54" fmla="*/ 500063 w 1267343"/>
                <a:gd name="connsiteY54" fmla="*/ 911605 h 1616455"/>
                <a:gd name="connsiteX55" fmla="*/ 509588 w 1267343"/>
                <a:gd name="connsiteY55" fmla="*/ 925892 h 1616455"/>
                <a:gd name="connsiteX56" fmla="*/ 514350 w 1267343"/>
                <a:gd name="connsiteY56" fmla="*/ 940180 h 1616455"/>
                <a:gd name="connsiteX57" fmla="*/ 523875 w 1267343"/>
                <a:gd name="connsiteY57" fmla="*/ 954467 h 1616455"/>
                <a:gd name="connsiteX58" fmla="*/ 542925 w 1267343"/>
                <a:gd name="connsiteY58" fmla="*/ 997330 h 1616455"/>
                <a:gd name="connsiteX59" fmla="*/ 557213 w 1267343"/>
                <a:gd name="connsiteY59" fmla="*/ 1035430 h 1616455"/>
                <a:gd name="connsiteX60" fmla="*/ 576263 w 1267343"/>
                <a:gd name="connsiteY60" fmla="*/ 1030667 h 1616455"/>
                <a:gd name="connsiteX61" fmla="*/ 581025 w 1267343"/>
                <a:gd name="connsiteY61" fmla="*/ 1016380 h 1616455"/>
                <a:gd name="connsiteX62" fmla="*/ 561975 w 1267343"/>
                <a:gd name="connsiteY62" fmla="*/ 987805 h 1616455"/>
                <a:gd name="connsiteX63" fmla="*/ 552450 w 1267343"/>
                <a:gd name="connsiteY63" fmla="*/ 973517 h 1616455"/>
                <a:gd name="connsiteX64" fmla="*/ 566738 w 1267343"/>
                <a:gd name="connsiteY64" fmla="*/ 968755 h 1616455"/>
                <a:gd name="connsiteX65" fmla="*/ 604838 w 1267343"/>
                <a:gd name="connsiteY65" fmla="*/ 983042 h 1616455"/>
                <a:gd name="connsiteX66" fmla="*/ 628650 w 1267343"/>
                <a:gd name="connsiteY66" fmla="*/ 1006855 h 1616455"/>
                <a:gd name="connsiteX67" fmla="*/ 638175 w 1267343"/>
                <a:gd name="connsiteY67" fmla="*/ 978280 h 1616455"/>
                <a:gd name="connsiteX68" fmla="*/ 633413 w 1267343"/>
                <a:gd name="connsiteY68" fmla="*/ 959230 h 1616455"/>
                <a:gd name="connsiteX69" fmla="*/ 590550 w 1267343"/>
                <a:gd name="connsiteY69" fmla="*/ 925892 h 1616455"/>
                <a:gd name="connsiteX70" fmla="*/ 576263 w 1267343"/>
                <a:gd name="connsiteY70" fmla="*/ 916367 h 1616455"/>
                <a:gd name="connsiteX71" fmla="*/ 685800 w 1267343"/>
                <a:gd name="connsiteY71" fmla="*/ 897317 h 1616455"/>
                <a:gd name="connsiteX72" fmla="*/ 681038 w 1267343"/>
                <a:gd name="connsiteY72" fmla="*/ 854455 h 1616455"/>
                <a:gd name="connsiteX73" fmla="*/ 666750 w 1267343"/>
                <a:gd name="connsiteY73" fmla="*/ 844930 h 1616455"/>
                <a:gd name="connsiteX74" fmla="*/ 609600 w 1267343"/>
                <a:gd name="connsiteY74" fmla="*/ 825880 h 1616455"/>
                <a:gd name="connsiteX75" fmla="*/ 614363 w 1267343"/>
                <a:gd name="connsiteY75" fmla="*/ 806830 h 1616455"/>
                <a:gd name="connsiteX76" fmla="*/ 633413 w 1267343"/>
                <a:gd name="connsiteY76" fmla="*/ 802067 h 1616455"/>
                <a:gd name="connsiteX77" fmla="*/ 671513 w 1267343"/>
                <a:gd name="connsiteY77" fmla="*/ 797305 h 1616455"/>
                <a:gd name="connsiteX78" fmla="*/ 704850 w 1267343"/>
                <a:gd name="connsiteY78" fmla="*/ 787780 h 1616455"/>
                <a:gd name="connsiteX79" fmla="*/ 719138 w 1267343"/>
                <a:gd name="connsiteY79" fmla="*/ 768730 h 1616455"/>
                <a:gd name="connsiteX80" fmla="*/ 747713 w 1267343"/>
                <a:gd name="connsiteY80" fmla="*/ 740155 h 1616455"/>
                <a:gd name="connsiteX81" fmla="*/ 709613 w 1267343"/>
                <a:gd name="connsiteY81" fmla="*/ 725867 h 1616455"/>
                <a:gd name="connsiteX82" fmla="*/ 695325 w 1267343"/>
                <a:gd name="connsiteY82" fmla="*/ 716342 h 1616455"/>
                <a:gd name="connsiteX83" fmla="*/ 676275 w 1267343"/>
                <a:gd name="connsiteY83" fmla="*/ 711580 h 1616455"/>
                <a:gd name="connsiteX84" fmla="*/ 642938 w 1267343"/>
                <a:gd name="connsiteY84" fmla="*/ 678242 h 1616455"/>
                <a:gd name="connsiteX85" fmla="*/ 647700 w 1267343"/>
                <a:gd name="connsiteY85" fmla="*/ 654430 h 1616455"/>
                <a:gd name="connsiteX86" fmla="*/ 676275 w 1267343"/>
                <a:gd name="connsiteY86" fmla="*/ 635380 h 1616455"/>
                <a:gd name="connsiteX87" fmla="*/ 681038 w 1267343"/>
                <a:gd name="connsiteY87" fmla="*/ 621092 h 1616455"/>
                <a:gd name="connsiteX88" fmla="*/ 676275 w 1267343"/>
                <a:gd name="connsiteY88" fmla="*/ 592517 h 1616455"/>
                <a:gd name="connsiteX89" fmla="*/ 666750 w 1267343"/>
                <a:gd name="connsiteY89" fmla="*/ 578230 h 1616455"/>
                <a:gd name="connsiteX90" fmla="*/ 652463 w 1267343"/>
                <a:gd name="connsiteY90" fmla="*/ 573467 h 1616455"/>
                <a:gd name="connsiteX91" fmla="*/ 609600 w 1267343"/>
                <a:gd name="connsiteY91" fmla="*/ 568705 h 1616455"/>
                <a:gd name="connsiteX92" fmla="*/ 561975 w 1267343"/>
                <a:gd name="connsiteY92" fmla="*/ 559180 h 1616455"/>
                <a:gd name="connsiteX93" fmla="*/ 533400 w 1267343"/>
                <a:gd name="connsiteY93" fmla="*/ 549655 h 1616455"/>
                <a:gd name="connsiteX94" fmla="*/ 504825 w 1267343"/>
                <a:gd name="connsiteY94" fmla="*/ 544892 h 1616455"/>
                <a:gd name="connsiteX95" fmla="*/ 495300 w 1267343"/>
                <a:gd name="connsiteY95" fmla="*/ 511555 h 1616455"/>
                <a:gd name="connsiteX96" fmla="*/ 519113 w 1267343"/>
                <a:gd name="connsiteY96" fmla="*/ 506792 h 1616455"/>
                <a:gd name="connsiteX97" fmla="*/ 547688 w 1267343"/>
                <a:gd name="connsiteY97" fmla="*/ 497267 h 1616455"/>
                <a:gd name="connsiteX98" fmla="*/ 576263 w 1267343"/>
                <a:gd name="connsiteY98" fmla="*/ 521080 h 1616455"/>
                <a:gd name="connsiteX99" fmla="*/ 619125 w 1267343"/>
                <a:gd name="connsiteY99" fmla="*/ 516317 h 1616455"/>
                <a:gd name="connsiteX100" fmla="*/ 628650 w 1267343"/>
                <a:gd name="connsiteY100" fmla="*/ 502030 h 1616455"/>
                <a:gd name="connsiteX101" fmla="*/ 690563 w 1267343"/>
                <a:gd name="connsiteY101" fmla="*/ 497267 h 1616455"/>
                <a:gd name="connsiteX102" fmla="*/ 712448 w 1267343"/>
                <a:gd name="connsiteY102" fmla="*/ 485259 h 1616455"/>
                <a:gd name="connsiteX103" fmla="*/ 781050 w 1267343"/>
                <a:gd name="connsiteY103" fmla="*/ 485361 h 1616455"/>
                <a:gd name="connsiteX104" fmla="*/ 804863 w 1267343"/>
                <a:gd name="connsiteY104" fmla="*/ 444880 h 1616455"/>
                <a:gd name="connsiteX105" fmla="*/ 831056 w 1267343"/>
                <a:gd name="connsiteY105" fmla="*/ 399636 h 1616455"/>
                <a:gd name="connsiteX106" fmla="*/ 826294 w 1267343"/>
                <a:gd name="connsiteY106" fmla="*/ 344867 h 1616455"/>
                <a:gd name="connsiteX107" fmla="*/ 807244 w 1267343"/>
                <a:gd name="connsiteY107" fmla="*/ 302004 h 1616455"/>
                <a:gd name="connsiteX108" fmla="*/ 788194 w 1267343"/>
                <a:gd name="connsiteY108" fmla="*/ 256761 h 1616455"/>
                <a:gd name="connsiteX109" fmla="*/ 776288 w 1267343"/>
                <a:gd name="connsiteY109" fmla="*/ 216280 h 1616455"/>
                <a:gd name="connsiteX110" fmla="*/ 757238 w 1267343"/>
                <a:gd name="connsiteY110" fmla="*/ 197230 h 1616455"/>
                <a:gd name="connsiteX111" fmla="*/ 728663 w 1267343"/>
                <a:gd name="connsiteY111" fmla="*/ 187705 h 1616455"/>
                <a:gd name="connsiteX112" fmla="*/ 702470 w 1267343"/>
                <a:gd name="connsiteY112" fmla="*/ 182943 h 1616455"/>
                <a:gd name="connsiteX113" fmla="*/ 681038 w 1267343"/>
                <a:gd name="connsiteY113" fmla="*/ 173417 h 1616455"/>
                <a:gd name="connsiteX114" fmla="*/ 657225 w 1267343"/>
                <a:gd name="connsiteY114" fmla="*/ 149605 h 1616455"/>
                <a:gd name="connsiteX115" fmla="*/ 642938 w 1267343"/>
                <a:gd name="connsiteY115" fmla="*/ 135317 h 1616455"/>
                <a:gd name="connsiteX116" fmla="*/ 614363 w 1267343"/>
                <a:gd name="connsiteY116" fmla="*/ 116267 h 1616455"/>
                <a:gd name="connsiteX117" fmla="*/ 609600 w 1267343"/>
                <a:gd name="connsiteY117" fmla="*/ 101980 h 1616455"/>
                <a:gd name="connsiteX118" fmla="*/ 600075 w 1267343"/>
                <a:gd name="connsiteY118" fmla="*/ 82930 h 1616455"/>
                <a:gd name="connsiteX119" fmla="*/ 595313 w 1267343"/>
                <a:gd name="connsiteY119" fmla="*/ 63880 h 1616455"/>
                <a:gd name="connsiteX120" fmla="*/ 590550 w 1267343"/>
                <a:gd name="connsiteY120" fmla="*/ 49592 h 1616455"/>
                <a:gd name="connsiteX121" fmla="*/ 600075 w 1267343"/>
                <a:gd name="connsiteY121" fmla="*/ 63880 h 1616455"/>
                <a:gd name="connsiteX122" fmla="*/ 609600 w 1267343"/>
                <a:gd name="connsiteY122" fmla="*/ 82930 h 1616455"/>
                <a:gd name="connsiteX123" fmla="*/ 638175 w 1267343"/>
                <a:gd name="connsiteY123" fmla="*/ 106742 h 1616455"/>
                <a:gd name="connsiteX124" fmla="*/ 647700 w 1267343"/>
                <a:gd name="connsiteY124" fmla="*/ 121030 h 1616455"/>
                <a:gd name="connsiteX125" fmla="*/ 690563 w 1267343"/>
                <a:gd name="connsiteY125" fmla="*/ 144842 h 1616455"/>
                <a:gd name="connsiteX126" fmla="*/ 704850 w 1267343"/>
                <a:gd name="connsiteY126" fmla="*/ 159130 h 1616455"/>
                <a:gd name="connsiteX127" fmla="*/ 776288 w 1267343"/>
                <a:gd name="connsiteY127" fmla="*/ 149605 h 1616455"/>
                <a:gd name="connsiteX128" fmla="*/ 781050 w 1267343"/>
                <a:gd name="connsiteY128" fmla="*/ 135317 h 1616455"/>
                <a:gd name="connsiteX129" fmla="*/ 762000 w 1267343"/>
                <a:gd name="connsiteY129" fmla="*/ 59117 h 1616455"/>
                <a:gd name="connsiteX130" fmla="*/ 766763 w 1267343"/>
                <a:gd name="connsiteY130" fmla="*/ 6730 h 1616455"/>
                <a:gd name="connsiteX131" fmla="*/ 781050 w 1267343"/>
                <a:gd name="connsiteY131" fmla="*/ 1967 h 1616455"/>
                <a:gd name="connsiteX132" fmla="*/ 800100 w 1267343"/>
                <a:gd name="connsiteY132" fmla="*/ 18636 h 1616455"/>
                <a:gd name="connsiteX133" fmla="*/ 838200 w 1267343"/>
                <a:gd name="connsiteY133" fmla="*/ 75785 h 1616455"/>
                <a:gd name="connsiteX134" fmla="*/ 838201 w 1267343"/>
                <a:gd name="connsiteY134" fmla="*/ 185324 h 1616455"/>
                <a:gd name="connsiteX135" fmla="*/ 878681 w 1267343"/>
                <a:gd name="connsiteY135" fmla="*/ 232949 h 1616455"/>
                <a:gd name="connsiteX136" fmla="*/ 895351 w 1267343"/>
                <a:gd name="connsiteY136" fmla="*/ 256761 h 1616455"/>
                <a:gd name="connsiteX137" fmla="*/ 904875 w 1267343"/>
                <a:gd name="connsiteY137" fmla="*/ 282955 h 1616455"/>
                <a:gd name="connsiteX138" fmla="*/ 909638 w 1267343"/>
                <a:gd name="connsiteY138" fmla="*/ 311530 h 1616455"/>
                <a:gd name="connsiteX139" fmla="*/ 904875 w 1267343"/>
                <a:gd name="connsiteY139" fmla="*/ 373442 h 1616455"/>
                <a:gd name="connsiteX140" fmla="*/ 895350 w 1267343"/>
                <a:gd name="connsiteY140" fmla="*/ 402017 h 1616455"/>
                <a:gd name="connsiteX141" fmla="*/ 890588 w 1267343"/>
                <a:gd name="connsiteY141" fmla="*/ 440117 h 1616455"/>
                <a:gd name="connsiteX142" fmla="*/ 862013 w 1267343"/>
                <a:gd name="connsiteY142" fmla="*/ 482980 h 1616455"/>
                <a:gd name="connsiteX143" fmla="*/ 847725 w 1267343"/>
                <a:gd name="connsiteY143" fmla="*/ 492505 h 1616455"/>
                <a:gd name="connsiteX144" fmla="*/ 833438 w 1267343"/>
                <a:gd name="connsiteY144" fmla="*/ 506792 h 1616455"/>
                <a:gd name="connsiteX145" fmla="*/ 814388 w 1267343"/>
                <a:gd name="connsiteY145" fmla="*/ 530605 h 1616455"/>
                <a:gd name="connsiteX146" fmla="*/ 809625 w 1267343"/>
                <a:gd name="connsiteY146" fmla="*/ 544892 h 1616455"/>
                <a:gd name="connsiteX147" fmla="*/ 800100 w 1267343"/>
                <a:gd name="connsiteY147" fmla="*/ 559180 h 1616455"/>
                <a:gd name="connsiteX148" fmla="*/ 785813 w 1267343"/>
                <a:gd name="connsiteY148" fmla="*/ 602042 h 1616455"/>
                <a:gd name="connsiteX149" fmla="*/ 781050 w 1267343"/>
                <a:gd name="connsiteY149" fmla="*/ 616330 h 1616455"/>
                <a:gd name="connsiteX150" fmla="*/ 790575 w 1267343"/>
                <a:gd name="connsiteY150" fmla="*/ 687767 h 1616455"/>
                <a:gd name="connsiteX151" fmla="*/ 800100 w 1267343"/>
                <a:gd name="connsiteY151" fmla="*/ 702055 h 1616455"/>
                <a:gd name="connsiteX152" fmla="*/ 804863 w 1267343"/>
                <a:gd name="connsiteY152" fmla="*/ 716342 h 1616455"/>
                <a:gd name="connsiteX153" fmla="*/ 823913 w 1267343"/>
                <a:gd name="connsiteY153" fmla="*/ 744917 h 1616455"/>
                <a:gd name="connsiteX154" fmla="*/ 828675 w 1267343"/>
                <a:gd name="connsiteY154" fmla="*/ 759205 h 1616455"/>
                <a:gd name="connsiteX155" fmla="*/ 866775 w 1267343"/>
                <a:gd name="connsiteY155" fmla="*/ 759205 h 1616455"/>
                <a:gd name="connsiteX156" fmla="*/ 890588 w 1267343"/>
                <a:gd name="connsiteY156" fmla="*/ 716342 h 1616455"/>
                <a:gd name="connsiteX157" fmla="*/ 895350 w 1267343"/>
                <a:gd name="connsiteY157" fmla="*/ 663955 h 1616455"/>
                <a:gd name="connsiteX158" fmla="*/ 904875 w 1267343"/>
                <a:gd name="connsiteY158" fmla="*/ 549655 h 1616455"/>
                <a:gd name="connsiteX159" fmla="*/ 933450 w 1267343"/>
                <a:gd name="connsiteY159" fmla="*/ 554417 h 1616455"/>
                <a:gd name="connsiteX160" fmla="*/ 938213 w 1267343"/>
                <a:gd name="connsiteY160" fmla="*/ 602042 h 1616455"/>
                <a:gd name="connsiteX161" fmla="*/ 952500 w 1267343"/>
                <a:gd name="connsiteY161" fmla="*/ 630617 h 1616455"/>
                <a:gd name="connsiteX162" fmla="*/ 966788 w 1267343"/>
                <a:gd name="connsiteY162" fmla="*/ 625855 h 1616455"/>
                <a:gd name="connsiteX163" fmla="*/ 981075 w 1267343"/>
                <a:gd name="connsiteY163" fmla="*/ 616330 h 1616455"/>
                <a:gd name="connsiteX164" fmla="*/ 1009650 w 1267343"/>
                <a:gd name="connsiteY164" fmla="*/ 606805 h 1616455"/>
                <a:gd name="connsiteX165" fmla="*/ 1038225 w 1267343"/>
                <a:gd name="connsiteY165" fmla="*/ 630617 h 1616455"/>
                <a:gd name="connsiteX166" fmla="*/ 1019175 w 1267343"/>
                <a:gd name="connsiteY166" fmla="*/ 659192 h 1616455"/>
                <a:gd name="connsiteX167" fmla="*/ 1009650 w 1267343"/>
                <a:gd name="connsiteY167" fmla="*/ 673480 h 1616455"/>
                <a:gd name="connsiteX168" fmla="*/ 995363 w 1267343"/>
                <a:gd name="connsiteY168" fmla="*/ 702055 h 1616455"/>
                <a:gd name="connsiteX169" fmla="*/ 981075 w 1267343"/>
                <a:gd name="connsiteY169" fmla="*/ 730630 h 1616455"/>
                <a:gd name="connsiteX170" fmla="*/ 962025 w 1267343"/>
                <a:gd name="connsiteY170" fmla="*/ 759205 h 1616455"/>
                <a:gd name="connsiteX171" fmla="*/ 938213 w 1267343"/>
                <a:gd name="connsiteY171" fmla="*/ 783017 h 1616455"/>
                <a:gd name="connsiteX172" fmla="*/ 938213 w 1267343"/>
                <a:gd name="connsiteY172" fmla="*/ 811592 h 1616455"/>
                <a:gd name="connsiteX173" fmla="*/ 971550 w 1267343"/>
                <a:gd name="connsiteY173" fmla="*/ 806830 h 1616455"/>
                <a:gd name="connsiteX174" fmla="*/ 1004888 w 1267343"/>
                <a:gd name="connsiteY174" fmla="*/ 763967 h 1616455"/>
                <a:gd name="connsiteX175" fmla="*/ 1019175 w 1267343"/>
                <a:gd name="connsiteY175" fmla="*/ 754442 h 1616455"/>
                <a:gd name="connsiteX176" fmla="*/ 1033463 w 1267343"/>
                <a:gd name="connsiteY176" fmla="*/ 749680 h 1616455"/>
                <a:gd name="connsiteX177" fmla="*/ 1047750 w 1267343"/>
                <a:gd name="connsiteY177" fmla="*/ 740155 h 1616455"/>
                <a:gd name="connsiteX178" fmla="*/ 1085850 w 1267343"/>
                <a:gd name="connsiteY178" fmla="*/ 730630 h 1616455"/>
                <a:gd name="connsiteX179" fmla="*/ 1128713 w 1267343"/>
                <a:gd name="connsiteY179" fmla="*/ 721105 h 1616455"/>
                <a:gd name="connsiteX180" fmla="*/ 1138238 w 1267343"/>
                <a:gd name="connsiteY180" fmla="*/ 706817 h 1616455"/>
                <a:gd name="connsiteX181" fmla="*/ 1166813 w 1267343"/>
                <a:gd name="connsiteY181" fmla="*/ 697292 h 1616455"/>
                <a:gd name="connsiteX182" fmla="*/ 1195388 w 1267343"/>
                <a:gd name="connsiteY182" fmla="*/ 683005 h 1616455"/>
                <a:gd name="connsiteX183" fmla="*/ 1200150 w 1267343"/>
                <a:gd name="connsiteY183" fmla="*/ 659192 h 1616455"/>
                <a:gd name="connsiteX184" fmla="*/ 1247775 w 1267343"/>
                <a:gd name="connsiteY184" fmla="*/ 678242 h 1616455"/>
                <a:gd name="connsiteX185" fmla="*/ 1262063 w 1267343"/>
                <a:gd name="connsiteY185" fmla="*/ 692530 h 1616455"/>
                <a:gd name="connsiteX186" fmla="*/ 1262063 w 1267343"/>
                <a:gd name="connsiteY186" fmla="*/ 744917 h 1616455"/>
                <a:gd name="connsiteX187" fmla="*/ 1247775 w 1267343"/>
                <a:gd name="connsiteY187" fmla="*/ 749680 h 1616455"/>
                <a:gd name="connsiteX188" fmla="*/ 1185863 w 1267343"/>
                <a:gd name="connsiteY188" fmla="*/ 763967 h 1616455"/>
                <a:gd name="connsiteX189" fmla="*/ 1128713 w 1267343"/>
                <a:gd name="connsiteY189" fmla="*/ 773492 h 1616455"/>
                <a:gd name="connsiteX190" fmla="*/ 1114425 w 1267343"/>
                <a:gd name="connsiteY190" fmla="*/ 778255 h 1616455"/>
                <a:gd name="connsiteX191" fmla="*/ 1081088 w 1267343"/>
                <a:gd name="connsiteY191" fmla="*/ 787780 h 1616455"/>
                <a:gd name="connsiteX192" fmla="*/ 1071563 w 1267343"/>
                <a:gd name="connsiteY192" fmla="*/ 825880 h 1616455"/>
                <a:gd name="connsiteX193" fmla="*/ 1023938 w 1267343"/>
                <a:gd name="connsiteY193" fmla="*/ 840167 h 1616455"/>
                <a:gd name="connsiteX194" fmla="*/ 1000125 w 1267343"/>
                <a:gd name="connsiteY194" fmla="*/ 844930 h 1616455"/>
                <a:gd name="connsiteX195" fmla="*/ 971550 w 1267343"/>
                <a:gd name="connsiteY195" fmla="*/ 854455 h 1616455"/>
                <a:gd name="connsiteX196" fmla="*/ 952500 w 1267343"/>
                <a:gd name="connsiteY196" fmla="*/ 859217 h 1616455"/>
                <a:gd name="connsiteX197" fmla="*/ 933451 w 1267343"/>
                <a:gd name="connsiteY197" fmla="*/ 909224 h 1616455"/>
                <a:gd name="connsiteX198" fmla="*/ 971550 w 1267343"/>
                <a:gd name="connsiteY198" fmla="*/ 906842 h 1616455"/>
                <a:gd name="connsiteX199" fmla="*/ 985838 w 1267343"/>
                <a:gd name="connsiteY199" fmla="*/ 925892 h 1616455"/>
                <a:gd name="connsiteX200" fmla="*/ 1004888 w 1267343"/>
                <a:gd name="connsiteY200" fmla="*/ 944942 h 1616455"/>
                <a:gd name="connsiteX201" fmla="*/ 1009650 w 1267343"/>
                <a:gd name="connsiteY201" fmla="*/ 959230 h 1616455"/>
                <a:gd name="connsiteX202" fmla="*/ 1023938 w 1267343"/>
                <a:gd name="connsiteY202" fmla="*/ 966374 h 1616455"/>
                <a:gd name="connsiteX203" fmla="*/ 1066800 w 1267343"/>
                <a:gd name="connsiteY203" fmla="*/ 954467 h 1616455"/>
                <a:gd name="connsiteX204" fmla="*/ 1085850 w 1267343"/>
                <a:gd name="connsiteY204" fmla="*/ 954467 h 1616455"/>
                <a:gd name="connsiteX205" fmla="*/ 1119188 w 1267343"/>
                <a:gd name="connsiteY205" fmla="*/ 940180 h 1616455"/>
                <a:gd name="connsiteX206" fmla="*/ 1143000 w 1267343"/>
                <a:gd name="connsiteY206" fmla="*/ 944942 h 1616455"/>
                <a:gd name="connsiteX207" fmla="*/ 1152525 w 1267343"/>
                <a:gd name="connsiteY207" fmla="*/ 959230 h 1616455"/>
                <a:gd name="connsiteX208" fmla="*/ 1166813 w 1267343"/>
                <a:gd name="connsiteY208" fmla="*/ 992567 h 1616455"/>
                <a:gd name="connsiteX209" fmla="*/ 1162050 w 1267343"/>
                <a:gd name="connsiteY209" fmla="*/ 1006855 h 1616455"/>
                <a:gd name="connsiteX210" fmla="*/ 1147763 w 1267343"/>
                <a:gd name="connsiteY210" fmla="*/ 1011617 h 1616455"/>
                <a:gd name="connsiteX211" fmla="*/ 1060110 w 1267343"/>
                <a:gd name="connsiteY211" fmla="*/ 1021041 h 1616455"/>
                <a:gd name="connsiteX212" fmla="*/ 1052513 w 1267343"/>
                <a:gd name="connsiteY212" fmla="*/ 1006855 h 1616455"/>
                <a:gd name="connsiteX213" fmla="*/ 1023938 w 1267343"/>
                <a:gd name="connsiteY213" fmla="*/ 997330 h 1616455"/>
                <a:gd name="connsiteX214" fmla="*/ 985838 w 1267343"/>
                <a:gd name="connsiteY214" fmla="*/ 987805 h 1616455"/>
                <a:gd name="connsiteX215" fmla="*/ 952500 w 1267343"/>
                <a:gd name="connsiteY215" fmla="*/ 994949 h 1616455"/>
                <a:gd name="connsiteX216" fmla="*/ 890588 w 1267343"/>
                <a:gd name="connsiteY216" fmla="*/ 973517 h 1616455"/>
                <a:gd name="connsiteX217" fmla="*/ 909637 w 1267343"/>
                <a:gd name="connsiteY217" fmla="*/ 975899 h 1616455"/>
                <a:gd name="connsiteX218" fmla="*/ 902495 w 1267343"/>
                <a:gd name="connsiteY218" fmla="*/ 1059242 h 1616455"/>
                <a:gd name="connsiteX219" fmla="*/ 871537 w 1267343"/>
                <a:gd name="connsiteY219" fmla="*/ 1104486 h 1616455"/>
                <a:gd name="connsiteX220" fmla="*/ 850107 w 1267343"/>
                <a:gd name="connsiteY220" fmla="*/ 1111630 h 1616455"/>
                <a:gd name="connsiteX221" fmla="*/ 833438 w 1267343"/>
                <a:gd name="connsiteY221" fmla="*/ 1116392 h 1616455"/>
                <a:gd name="connsiteX222" fmla="*/ 823913 w 1267343"/>
                <a:gd name="connsiteY222" fmla="*/ 1166399 h 1616455"/>
                <a:gd name="connsiteX223" fmla="*/ 781051 w 1267343"/>
                <a:gd name="connsiteY223" fmla="*/ 1178305 h 1616455"/>
                <a:gd name="connsiteX224" fmla="*/ 762000 w 1267343"/>
                <a:gd name="connsiteY224" fmla="*/ 1173542 h 1616455"/>
                <a:gd name="connsiteX225" fmla="*/ 754856 w 1267343"/>
                <a:gd name="connsiteY225" fmla="*/ 1204498 h 1616455"/>
                <a:gd name="connsiteX226" fmla="*/ 736260 w 1267343"/>
                <a:gd name="connsiteY226" fmla="*/ 1225828 h 1616455"/>
                <a:gd name="connsiteX227" fmla="*/ 714376 w 1267343"/>
                <a:gd name="connsiteY227" fmla="*/ 1254505 h 1616455"/>
                <a:gd name="connsiteX228" fmla="*/ 704850 w 1267343"/>
                <a:gd name="connsiteY228" fmla="*/ 1302130 h 1616455"/>
                <a:gd name="connsiteX229" fmla="*/ 733425 w 1267343"/>
                <a:gd name="connsiteY229" fmla="*/ 1321180 h 1616455"/>
                <a:gd name="connsiteX230" fmla="*/ 747713 w 1267343"/>
                <a:gd name="connsiteY230" fmla="*/ 1330705 h 1616455"/>
                <a:gd name="connsiteX231" fmla="*/ 757238 w 1267343"/>
                <a:gd name="connsiteY231" fmla="*/ 1344992 h 1616455"/>
                <a:gd name="connsiteX232" fmla="*/ 776288 w 1267343"/>
                <a:gd name="connsiteY232" fmla="*/ 1359280 h 1616455"/>
                <a:gd name="connsiteX233" fmla="*/ 828675 w 1267343"/>
                <a:gd name="connsiteY233" fmla="*/ 1368805 h 1616455"/>
                <a:gd name="connsiteX234" fmla="*/ 842963 w 1267343"/>
                <a:gd name="connsiteY234" fmla="*/ 1378330 h 1616455"/>
                <a:gd name="connsiteX235" fmla="*/ 852488 w 1267343"/>
                <a:gd name="connsiteY235" fmla="*/ 1392617 h 1616455"/>
                <a:gd name="connsiteX236" fmla="*/ 885825 w 1267343"/>
                <a:gd name="connsiteY236" fmla="*/ 1397380 h 1616455"/>
                <a:gd name="connsiteX237" fmla="*/ 900113 w 1267343"/>
                <a:gd name="connsiteY237" fmla="*/ 1406905 h 1616455"/>
                <a:gd name="connsiteX238" fmla="*/ 942975 w 1267343"/>
                <a:gd name="connsiteY238" fmla="*/ 1392617 h 1616455"/>
                <a:gd name="connsiteX239" fmla="*/ 966788 w 1267343"/>
                <a:gd name="connsiteY239" fmla="*/ 1373567 h 1616455"/>
                <a:gd name="connsiteX240" fmla="*/ 976313 w 1267343"/>
                <a:gd name="connsiteY240" fmla="*/ 1359280 h 1616455"/>
                <a:gd name="connsiteX241" fmla="*/ 990600 w 1267343"/>
                <a:gd name="connsiteY241" fmla="*/ 1349755 h 1616455"/>
                <a:gd name="connsiteX242" fmla="*/ 995363 w 1267343"/>
                <a:gd name="connsiteY242" fmla="*/ 1335467 h 1616455"/>
                <a:gd name="connsiteX243" fmla="*/ 1033463 w 1267343"/>
                <a:gd name="connsiteY243" fmla="*/ 1344992 h 1616455"/>
                <a:gd name="connsiteX244" fmla="*/ 1157288 w 1267343"/>
                <a:gd name="connsiteY244" fmla="*/ 1359280 h 1616455"/>
                <a:gd name="connsiteX245" fmla="*/ 1185863 w 1267343"/>
                <a:gd name="connsiteY245" fmla="*/ 1368805 h 1616455"/>
                <a:gd name="connsiteX246" fmla="*/ 1190625 w 1267343"/>
                <a:gd name="connsiteY246" fmla="*/ 1383092 h 1616455"/>
                <a:gd name="connsiteX247" fmla="*/ 1200150 w 1267343"/>
                <a:gd name="connsiteY247" fmla="*/ 1397380 h 1616455"/>
                <a:gd name="connsiteX248" fmla="*/ 1190625 w 1267343"/>
                <a:gd name="connsiteY248" fmla="*/ 1411667 h 1616455"/>
                <a:gd name="connsiteX249" fmla="*/ 1119188 w 1267343"/>
                <a:gd name="connsiteY249" fmla="*/ 1406905 h 1616455"/>
                <a:gd name="connsiteX250" fmla="*/ 1090613 w 1267343"/>
                <a:gd name="connsiteY250" fmla="*/ 1397380 h 1616455"/>
                <a:gd name="connsiteX251" fmla="*/ 1033463 w 1267343"/>
                <a:gd name="connsiteY251" fmla="*/ 1406905 h 1616455"/>
                <a:gd name="connsiteX252" fmla="*/ 985838 w 1267343"/>
                <a:gd name="connsiteY252" fmla="*/ 1416430 h 1616455"/>
                <a:gd name="connsiteX253" fmla="*/ 971550 w 1267343"/>
                <a:gd name="connsiteY253" fmla="*/ 1425955 h 1616455"/>
                <a:gd name="connsiteX254" fmla="*/ 957263 w 1267343"/>
                <a:gd name="connsiteY254" fmla="*/ 1430717 h 1616455"/>
                <a:gd name="connsiteX255" fmla="*/ 952500 w 1267343"/>
                <a:gd name="connsiteY255" fmla="*/ 1445005 h 1616455"/>
                <a:gd name="connsiteX256" fmla="*/ 971550 w 1267343"/>
                <a:gd name="connsiteY256" fmla="*/ 1492630 h 1616455"/>
                <a:gd name="connsiteX257" fmla="*/ 1000125 w 1267343"/>
                <a:gd name="connsiteY257" fmla="*/ 1502155 h 1616455"/>
                <a:gd name="connsiteX258" fmla="*/ 1119188 w 1267343"/>
                <a:gd name="connsiteY258" fmla="*/ 1506917 h 1616455"/>
                <a:gd name="connsiteX259" fmla="*/ 1228725 w 1267343"/>
                <a:gd name="connsiteY259" fmla="*/ 1521205 h 1616455"/>
                <a:gd name="connsiteX260" fmla="*/ 1243013 w 1267343"/>
                <a:gd name="connsiteY260" fmla="*/ 1530730 h 1616455"/>
                <a:gd name="connsiteX261" fmla="*/ 1247775 w 1267343"/>
                <a:gd name="connsiteY261" fmla="*/ 1545017 h 1616455"/>
                <a:gd name="connsiteX262" fmla="*/ 1262063 w 1267343"/>
                <a:gd name="connsiteY262" fmla="*/ 1573592 h 1616455"/>
                <a:gd name="connsiteX263" fmla="*/ 1257300 w 1267343"/>
                <a:gd name="connsiteY263" fmla="*/ 1587880 h 1616455"/>
                <a:gd name="connsiteX264" fmla="*/ 1185863 w 1267343"/>
                <a:gd name="connsiteY264" fmla="*/ 1597405 h 1616455"/>
                <a:gd name="connsiteX265" fmla="*/ 1171575 w 1267343"/>
                <a:gd name="connsiteY265" fmla="*/ 1568830 h 1616455"/>
                <a:gd name="connsiteX266" fmla="*/ 1157288 w 1267343"/>
                <a:gd name="connsiteY266" fmla="*/ 1559305 h 1616455"/>
                <a:gd name="connsiteX267" fmla="*/ 1071563 w 1267343"/>
                <a:gd name="connsiteY267" fmla="*/ 1564067 h 1616455"/>
                <a:gd name="connsiteX268" fmla="*/ 1052513 w 1267343"/>
                <a:gd name="connsiteY268" fmla="*/ 1568830 h 1616455"/>
                <a:gd name="connsiteX269" fmla="*/ 1023938 w 1267343"/>
                <a:gd name="connsiteY269" fmla="*/ 1583117 h 1616455"/>
                <a:gd name="connsiteX270" fmla="*/ 1009650 w 1267343"/>
                <a:gd name="connsiteY270" fmla="*/ 1611692 h 1616455"/>
                <a:gd name="connsiteX271" fmla="*/ 995363 w 1267343"/>
                <a:gd name="connsiteY271" fmla="*/ 1616455 h 1616455"/>
                <a:gd name="connsiteX272" fmla="*/ 985838 w 1267343"/>
                <a:gd name="connsiteY272" fmla="*/ 1583117 h 1616455"/>
                <a:gd name="connsiteX273" fmla="*/ 976313 w 1267343"/>
                <a:gd name="connsiteY273" fmla="*/ 1530730 h 1616455"/>
                <a:gd name="connsiteX274" fmla="*/ 966788 w 1267343"/>
                <a:gd name="connsiteY274" fmla="*/ 1497392 h 1616455"/>
                <a:gd name="connsiteX275" fmla="*/ 952500 w 1267343"/>
                <a:gd name="connsiteY275" fmla="*/ 1487867 h 1616455"/>
                <a:gd name="connsiteX276" fmla="*/ 938213 w 1267343"/>
                <a:gd name="connsiteY276" fmla="*/ 1502155 h 1616455"/>
                <a:gd name="connsiteX277" fmla="*/ 933450 w 1267343"/>
                <a:gd name="connsiteY277" fmla="*/ 1540255 h 1616455"/>
                <a:gd name="connsiteX278" fmla="*/ 890588 w 1267343"/>
                <a:gd name="connsiteY278" fmla="*/ 1535492 h 1616455"/>
                <a:gd name="connsiteX279" fmla="*/ 881063 w 1267343"/>
                <a:gd name="connsiteY279" fmla="*/ 1511680 h 1616455"/>
                <a:gd name="connsiteX280" fmla="*/ 885825 w 1267343"/>
                <a:gd name="connsiteY280" fmla="*/ 1492630 h 1616455"/>
                <a:gd name="connsiteX281" fmla="*/ 876300 w 1267343"/>
                <a:gd name="connsiteY281" fmla="*/ 1449767 h 1616455"/>
                <a:gd name="connsiteX282" fmla="*/ 862013 w 1267343"/>
                <a:gd name="connsiteY282" fmla="*/ 1440242 h 1616455"/>
                <a:gd name="connsiteX283" fmla="*/ 828675 w 1267343"/>
                <a:gd name="connsiteY283" fmla="*/ 1464055 h 1616455"/>
                <a:gd name="connsiteX284" fmla="*/ 809625 w 1267343"/>
                <a:gd name="connsiteY284" fmla="*/ 1459292 h 1616455"/>
                <a:gd name="connsiteX285" fmla="*/ 795338 w 1267343"/>
                <a:gd name="connsiteY285" fmla="*/ 1421192 h 1616455"/>
                <a:gd name="connsiteX286" fmla="*/ 790575 w 1267343"/>
                <a:gd name="connsiteY286" fmla="*/ 1402142 h 1616455"/>
                <a:gd name="connsiteX287" fmla="*/ 766763 w 1267343"/>
                <a:gd name="connsiteY287" fmla="*/ 1406905 h 1616455"/>
                <a:gd name="connsiteX288" fmla="*/ 738188 w 1267343"/>
                <a:gd name="connsiteY288" fmla="*/ 1416430 h 1616455"/>
                <a:gd name="connsiteX289" fmla="*/ 638175 w 1267343"/>
                <a:gd name="connsiteY289" fmla="*/ 1411667 h 1616455"/>
                <a:gd name="connsiteX290" fmla="*/ 623888 w 1267343"/>
                <a:gd name="connsiteY290" fmla="*/ 1406905 h 1616455"/>
                <a:gd name="connsiteX291" fmla="*/ 609600 w 1267343"/>
                <a:gd name="connsiteY291" fmla="*/ 1373567 h 1616455"/>
                <a:gd name="connsiteX292" fmla="*/ 623888 w 1267343"/>
                <a:gd name="connsiteY292" fmla="*/ 1364042 h 1616455"/>
                <a:gd name="connsiteX293" fmla="*/ 676275 w 1267343"/>
                <a:gd name="connsiteY293" fmla="*/ 1359280 h 1616455"/>
                <a:gd name="connsiteX294" fmla="*/ 666750 w 1267343"/>
                <a:gd name="connsiteY294" fmla="*/ 1330705 h 1616455"/>
                <a:gd name="connsiteX295" fmla="*/ 661988 w 1267343"/>
                <a:gd name="connsiteY295" fmla="*/ 1316417 h 1616455"/>
                <a:gd name="connsiteX296" fmla="*/ 657225 w 1267343"/>
                <a:gd name="connsiteY296" fmla="*/ 1297367 h 1616455"/>
                <a:gd name="connsiteX297" fmla="*/ 642938 w 1267343"/>
                <a:gd name="connsiteY297" fmla="*/ 1287842 h 1616455"/>
                <a:gd name="connsiteX298" fmla="*/ 585788 w 1267343"/>
                <a:gd name="connsiteY298" fmla="*/ 1297367 h 1616455"/>
                <a:gd name="connsiteX299" fmla="*/ 576263 w 1267343"/>
                <a:gd name="connsiteY299" fmla="*/ 1283080 h 1616455"/>
                <a:gd name="connsiteX300" fmla="*/ 590550 w 1267343"/>
                <a:gd name="connsiteY300" fmla="*/ 1273555 h 1616455"/>
                <a:gd name="connsiteX301" fmla="*/ 600075 w 1267343"/>
                <a:gd name="connsiteY301" fmla="*/ 1244980 h 1616455"/>
                <a:gd name="connsiteX302" fmla="*/ 604838 w 1267343"/>
                <a:gd name="connsiteY302" fmla="*/ 1230692 h 1616455"/>
                <a:gd name="connsiteX303" fmla="*/ 590550 w 1267343"/>
                <a:gd name="connsiteY303" fmla="*/ 1221167 h 1616455"/>
                <a:gd name="connsiteX304" fmla="*/ 561975 w 1267343"/>
                <a:gd name="connsiteY304" fmla="*/ 1206880 h 1616455"/>
                <a:gd name="connsiteX305" fmla="*/ 547688 w 1267343"/>
                <a:gd name="connsiteY305" fmla="*/ 1192592 h 1616455"/>
                <a:gd name="connsiteX306" fmla="*/ 519113 w 1267343"/>
                <a:gd name="connsiteY306" fmla="*/ 1173542 h 1616455"/>
                <a:gd name="connsiteX307" fmla="*/ 504825 w 1267343"/>
                <a:gd name="connsiteY307" fmla="*/ 1164017 h 1616455"/>
                <a:gd name="connsiteX308" fmla="*/ 490538 w 1267343"/>
                <a:gd name="connsiteY308" fmla="*/ 1159255 h 1616455"/>
                <a:gd name="connsiteX309" fmla="*/ 476250 w 1267343"/>
                <a:gd name="connsiteY309" fmla="*/ 1149730 h 1616455"/>
                <a:gd name="connsiteX310" fmla="*/ 447675 w 1267343"/>
                <a:gd name="connsiteY310" fmla="*/ 1140205 h 1616455"/>
                <a:gd name="connsiteX311" fmla="*/ 433388 w 1267343"/>
                <a:gd name="connsiteY311" fmla="*/ 1130680 h 1616455"/>
                <a:gd name="connsiteX312" fmla="*/ 347663 w 1267343"/>
                <a:gd name="connsiteY312" fmla="*/ 1140205 h 1616455"/>
                <a:gd name="connsiteX313" fmla="*/ 295275 w 1267343"/>
                <a:gd name="connsiteY313" fmla="*/ 1135442 h 1616455"/>
                <a:gd name="connsiteX314" fmla="*/ 280988 w 1267343"/>
                <a:gd name="connsiteY314" fmla="*/ 1125917 h 1616455"/>
                <a:gd name="connsiteX315" fmla="*/ 223838 w 1267343"/>
                <a:gd name="connsiteY315" fmla="*/ 1116392 h 1616455"/>
                <a:gd name="connsiteX316" fmla="*/ 195263 w 1267343"/>
                <a:gd name="connsiteY316" fmla="*/ 1106867 h 1616455"/>
                <a:gd name="connsiteX317" fmla="*/ 180975 w 1267343"/>
                <a:gd name="connsiteY317" fmla="*/ 1102105 h 1616455"/>
                <a:gd name="connsiteX318" fmla="*/ 109538 w 1267343"/>
                <a:gd name="connsiteY318" fmla="*/ 1116392 h 1616455"/>
                <a:gd name="connsiteX319" fmla="*/ 104775 w 1267343"/>
                <a:gd name="connsiteY319" fmla="*/ 1130680 h 1616455"/>
                <a:gd name="connsiteX320" fmla="*/ 114300 w 1267343"/>
                <a:gd name="connsiteY320" fmla="*/ 1240217 h 1616455"/>
                <a:gd name="connsiteX321" fmla="*/ 119063 w 1267343"/>
                <a:gd name="connsiteY321" fmla="*/ 1249742 h 1616455"/>
                <a:gd name="connsiteX0" fmla="*/ 109538 w 1267343"/>
                <a:gd name="connsiteY0" fmla="*/ 1321180 h 1616455"/>
                <a:gd name="connsiteX1" fmla="*/ 85725 w 1267343"/>
                <a:gd name="connsiteY1" fmla="*/ 1316417 h 1616455"/>
                <a:gd name="connsiteX2" fmla="*/ 80963 w 1267343"/>
                <a:gd name="connsiteY2" fmla="*/ 1302130 h 1616455"/>
                <a:gd name="connsiteX3" fmla="*/ 71438 w 1267343"/>
                <a:gd name="connsiteY3" fmla="*/ 1287842 h 1616455"/>
                <a:gd name="connsiteX4" fmla="*/ 57150 w 1267343"/>
                <a:gd name="connsiteY4" fmla="*/ 1235455 h 1616455"/>
                <a:gd name="connsiteX5" fmla="*/ 52388 w 1267343"/>
                <a:gd name="connsiteY5" fmla="*/ 1221167 h 1616455"/>
                <a:gd name="connsiteX6" fmla="*/ 38100 w 1267343"/>
                <a:gd name="connsiteY6" fmla="*/ 1211642 h 1616455"/>
                <a:gd name="connsiteX7" fmla="*/ 19050 w 1267343"/>
                <a:gd name="connsiteY7" fmla="*/ 1183067 h 1616455"/>
                <a:gd name="connsiteX8" fmla="*/ 14288 w 1267343"/>
                <a:gd name="connsiteY8" fmla="*/ 1168780 h 1616455"/>
                <a:gd name="connsiteX9" fmla="*/ 0 w 1267343"/>
                <a:gd name="connsiteY9" fmla="*/ 1140205 h 1616455"/>
                <a:gd name="connsiteX10" fmla="*/ 28575 w 1267343"/>
                <a:gd name="connsiteY10" fmla="*/ 1121155 h 1616455"/>
                <a:gd name="connsiteX11" fmla="*/ 42863 w 1267343"/>
                <a:gd name="connsiteY11" fmla="*/ 1111630 h 1616455"/>
                <a:gd name="connsiteX12" fmla="*/ 71438 w 1267343"/>
                <a:gd name="connsiteY12" fmla="*/ 1087817 h 1616455"/>
                <a:gd name="connsiteX13" fmla="*/ 76200 w 1267343"/>
                <a:gd name="connsiteY13" fmla="*/ 1073530 h 1616455"/>
                <a:gd name="connsiteX14" fmla="*/ 76200 w 1267343"/>
                <a:gd name="connsiteY14" fmla="*/ 1016380 h 1616455"/>
                <a:gd name="connsiteX15" fmla="*/ 66675 w 1267343"/>
                <a:gd name="connsiteY15" fmla="*/ 1002092 h 1616455"/>
                <a:gd name="connsiteX16" fmla="*/ 47625 w 1267343"/>
                <a:gd name="connsiteY16" fmla="*/ 997330 h 1616455"/>
                <a:gd name="connsiteX17" fmla="*/ 42863 w 1267343"/>
                <a:gd name="connsiteY17" fmla="*/ 935417 h 1616455"/>
                <a:gd name="connsiteX18" fmla="*/ 57150 w 1267343"/>
                <a:gd name="connsiteY18" fmla="*/ 925892 h 1616455"/>
                <a:gd name="connsiteX19" fmla="*/ 109538 w 1267343"/>
                <a:gd name="connsiteY19" fmla="*/ 944942 h 1616455"/>
                <a:gd name="connsiteX20" fmla="*/ 119063 w 1267343"/>
                <a:gd name="connsiteY20" fmla="*/ 973517 h 1616455"/>
                <a:gd name="connsiteX21" fmla="*/ 128588 w 1267343"/>
                <a:gd name="connsiteY21" fmla="*/ 1002092 h 1616455"/>
                <a:gd name="connsiteX22" fmla="*/ 133350 w 1267343"/>
                <a:gd name="connsiteY22" fmla="*/ 1016380 h 1616455"/>
                <a:gd name="connsiteX23" fmla="*/ 147638 w 1267343"/>
                <a:gd name="connsiteY23" fmla="*/ 1021142 h 1616455"/>
                <a:gd name="connsiteX24" fmla="*/ 161925 w 1267343"/>
                <a:gd name="connsiteY24" fmla="*/ 1030667 h 1616455"/>
                <a:gd name="connsiteX25" fmla="*/ 238125 w 1267343"/>
                <a:gd name="connsiteY25" fmla="*/ 1044955 h 1616455"/>
                <a:gd name="connsiteX26" fmla="*/ 266700 w 1267343"/>
                <a:gd name="connsiteY26" fmla="*/ 1064005 h 1616455"/>
                <a:gd name="connsiteX27" fmla="*/ 285750 w 1267343"/>
                <a:gd name="connsiteY27" fmla="*/ 1087817 h 1616455"/>
                <a:gd name="connsiteX28" fmla="*/ 314325 w 1267343"/>
                <a:gd name="connsiteY28" fmla="*/ 1097342 h 1616455"/>
                <a:gd name="connsiteX29" fmla="*/ 457200 w 1267343"/>
                <a:gd name="connsiteY29" fmla="*/ 1092580 h 1616455"/>
                <a:gd name="connsiteX30" fmla="*/ 466725 w 1267343"/>
                <a:gd name="connsiteY30" fmla="*/ 1078292 h 1616455"/>
                <a:gd name="connsiteX31" fmla="*/ 481013 w 1267343"/>
                <a:gd name="connsiteY31" fmla="*/ 1068767 h 1616455"/>
                <a:gd name="connsiteX32" fmla="*/ 485775 w 1267343"/>
                <a:gd name="connsiteY32" fmla="*/ 1021142 h 1616455"/>
                <a:gd name="connsiteX33" fmla="*/ 481013 w 1267343"/>
                <a:gd name="connsiteY33" fmla="*/ 1006855 h 1616455"/>
                <a:gd name="connsiteX34" fmla="*/ 466725 w 1267343"/>
                <a:gd name="connsiteY34" fmla="*/ 1002092 h 1616455"/>
                <a:gd name="connsiteX35" fmla="*/ 442913 w 1267343"/>
                <a:gd name="connsiteY35" fmla="*/ 959230 h 1616455"/>
                <a:gd name="connsiteX36" fmla="*/ 438150 w 1267343"/>
                <a:gd name="connsiteY36" fmla="*/ 940180 h 1616455"/>
                <a:gd name="connsiteX37" fmla="*/ 433388 w 1267343"/>
                <a:gd name="connsiteY37" fmla="*/ 892555 h 1616455"/>
                <a:gd name="connsiteX38" fmla="*/ 419100 w 1267343"/>
                <a:gd name="connsiteY38" fmla="*/ 887792 h 1616455"/>
                <a:gd name="connsiteX39" fmla="*/ 390525 w 1267343"/>
                <a:gd name="connsiteY39" fmla="*/ 873505 h 1616455"/>
                <a:gd name="connsiteX40" fmla="*/ 376238 w 1267343"/>
                <a:gd name="connsiteY40" fmla="*/ 859217 h 1616455"/>
                <a:gd name="connsiteX41" fmla="*/ 371475 w 1267343"/>
                <a:gd name="connsiteY41" fmla="*/ 844930 h 1616455"/>
                <a:gd name="connsiteX42" fmla="*/ 361950 w 1267343"/>
                <a:gd name="connsiteY42" fmla="*/ 830642 h 1616455"/>
                <a:gd name="connsiteX43" fmla="*/ 357188 w 1267343"/>
                <a:gd name="connsiteY43" fmla="*/ 816355 h 1616455"/>
                <a:gd name="connsiteX44" fmla="*/ 314325 w 1267343"/>
                <a:gd name="connsiteY44" fmla="*/ 783017 h 1616455"/>
                <a:gd name="connsiteX45" fmla="*/ 300038 w 1267343"/>
                <a:gd name="connsiteY45" fmla="*/ 773492 h 1616455"/>
                <a:gd name="connsiteX46" fmla="*/ 314325 w 1267343"/>
                <a:gd name="connsiteY46" fmla="*/ 759205 h 1616455"/>
                <a:gd name="connsiteX47" fmla="*/ 357188 w 1267343"/>
                <a:gd name="connsiteY47" fmla="*/ 768730 h 1616455"/>
                <a:gd name="connsiteX48" fmla="*/ 385763 w 1267343"/>
                <a:gd name="connsiteY48" fmla="*/ 787780 h 1616455"/>
                <a:gd name="connsiteX49" fmla="*/ 409575 w 1267343"/>
                <a:gd name="connsiteY49" fmla="*/ 806830 h 1616455"/>
                <a:gd name="connsiteX50" fmla="*/ 438150 w 1267343"/>
                <a:gd name="connsiteY50" fmla="*/ 825880 h 1616455"/>
                <a:gd name="connsiteX51" fmla="*/ 452438 w 1267343"/>
                <a:gd name="connsiteY51" fmla="*/ 840167 h 1616455"/>
                <a:gd name="connsiteX52" fmla="*/ 471488 w 1267343"/>
                <a:gd name="connsiteY52" fmla="*/ 868742 h 1616455"/>
                <a:gd name="connsiteX53" fmla="*/ 490538 w 1267343"/>
                <a:gd name="connsiteY53" fmla="*/ 897317 h 1616455"/>
                <a:gd name="connsiteX54" fmla="*/ 500063 w 1267343"/>
                <a:gd name="connsiteY54" fmla="*/ 911605 h 1616455"/>
                <a:gd name="connsiteX55" fmla="*/ 509588 w 1267343"/>
                <a:gd name="connsiteY55" fmla="*/ 925892 h 1616455"/>
                <a:gd name="connsiteX56" fmla="*/ 514350 w 1267343"/>
                <a:gd name="connsiteY56" fmla="*/ 940180 h 1616455"/>
                <a:gd name="connsiteX57" fmla="*/ 523875 w 1267343"/>
                <a:gd name="connsiteY57" fmla="*/ 954467 h 1616455"/>
                <a:gd name="connsiteX58" fmla="*/ 542925 w 1267343"/>
                <a:gd name="connsiteY58" fmla="*/ 997330 h 1616455"/>
                <a:gd name="connsiteX59" fmla="*/ 557213 w 1267343"/>
                <a:gd name="connsiteY59" fmla="*/ 1035430 h 1616455"/>
                <a:gd name="connsiteX60" fmla="*/ 576263 w 1267343"/>
                <a:gd name="connsiteY60" fmla="*/ 1030667 h 1616455"/>
                <a:gd name="connsiteX61" fmla="*/ 581025 w 1267343"/>
                <a:gd name="connsiteY61" fmla="*/ 1016380 h 1616455"/>
                <a:gd name="connsiteX62" fmla="*/ 561975 w 1267343"/>
                <a:gd name="connsiteY62" fmla="*/ 987805 h 1616455"/>
                <a:gd name="connsiteX63" fmla="*/ 552450 w 1267343"/>
                <a:gd name="connsiteY63" fmla="*/ 973517 h 1616455"/>
                <a:gd name="connsiteX64" fmla="*/ 566738 w 1267343"/>
                <a:gd name="connsiteY64" fmla="*/ 968755 h 1616455"/>
                <a:gd name="connsiteX65" fmla="*/ 604838 w 1267343"/>
                <a:gd name="connsiteY65" fmla="*/ 983042 h 1616455"/>
                <a:gd name="connsiteX66" fmla="*/ 628650 w 1267343"/>
                <a:gd name="connsiteY66" fmla="*/ 1006855 h 1616455"/>
                <a:gd name="connsiteX67" fmla="*/ 638175 w 1267343"/>
                <a:gd name="connsiteY67" fmla="*/ 978280 h 1616455"/>
                <a:gd name="connsiteX68" fmla="*/ 633413 w 1267343"/>
                <a:gd name="connsiteY68" fmla="*/ 959230 h 1616455"/>
                <a:gd name="connsiteX69" fmla="*/ 590550 w 1267343"/>
                <a:gd name="connsiteY69" fmla="*/ 925892 h 1616455"/>
                <a:gd name="connsiteX70" fmla="*/ 576263 w 1267343"/>
                <a:gd name="connsiteY70" fmla="*/ 916367 h 1616455"/>
                <a:gd name="connsiteX71" fmla="*/ 685800 w 1267343"/>
                <a:gd name="connsiteY71" fmla="*/ 897317 h 1616455"/>
                <a:gd name="connsiteX72" fmla="*/ 681038 w 1267343"/>
                <a:gd name="connsiteY72" fmla="*/ 854455 h 1616455"/>
                <a:gd name="connsiteX73" fmla="*/ 666750 w 1267343"/>
                <a:gd name="connsiteY73" fmla="*/ 844930 h 1616455"/>
                <a:gd name="connsiteX74" fmla="*/ 609600 w 1267343"/>
                <a:gd name="connsiteY74" fmla="*/ 825880 h 1616455"/>
                <a:gd name="connsiteX75" fmla="*/ 614363 w 1267343"/>
                <a:gd name="connsiteY75" fmla="*/ 806830 h 1616455"/>
                <a:gd name="connsiteX76" fmla="*/ 633413 w 1267343"/>
                <a:gd name="connsiteY76" fmla="*/ 802067 h 1616455"/>
                <a:gd name="connsiteX77" fmla="*/ 671513 w 1267343"/>
                <a:gd name="connsiteY77" fmla="*/ 797305 h 1616455"/>
                <a:gd name="connsiteX78" fmla="*/ 704850 w 1267343"/>
                <a:gd name="connsiteY78" fmla="*/ 787780 h 1616455"/>
                <a:gd name="connsiteX79" fmla="*/ 719138 w 1267343"/>
                <a:gd name="connsiteY79" fmla="*/ 768730 h 1616455"/>
                <a:gd name="connsiteX80" fmla="*/ 747713 w 1267343"/>
                <a:gd name="connsiteY80" fmla="*/ 740155 h 1616455"/>
                <a:gd name="connsiteX81" fmla="*/ 709613 w 1267343"/>
                <a:gd name="connsiteY81" fmla="*/ 725867 h 1616455"/>
                <a:gd name="connsiteX82" fmla="*/ 695325 w 1267343"/>
                <a:gd name="connsiteY82" fmla="*/ 716342 h 1616455"/>
                <a:gd name="connsiteX83" fmla="*/ 676275 w 1267343"/>
                <a:gd name="connsiteY83" fmla="*/ 711580 h 1616455"/>
                <a:gd name="connsiteX84" fmla="*/ 642938 w 1267343"/>
                <a:gd name="connsiteY84" fmla="*/ 678242 h 1616455"/>
                <a:gd name="connsiteX85" fmla="*/ 647700 w 1267343"/>
                <a:gd name="connsiteY85" fmla="*/ 654430 h 1616455"/>
                <a:gd name="connsiteX86" fmla="*/ 676275 w 1267343"/>
                <a:gd name="connsiteY86" fmla="*/ 635380 h 1616455"/>
                <a:gd name="connsiteX87" fmla="*/ 681038 w 1267343"/>
                <a:gd name="connsiteY87" fmla="*/ 621092 h 1616455"/>
                <a:gd name="connsiteX88" fmla="*/ 676275 w 1267343"/>
                <a:gd name="connsiteY88" fmla="*/ 592517 h 1616455"/>
                <a:gd name="connsiteX89" fmla="*/ 666750 w 1267343"/>
                <a:gd name="connsiteY89" fmla="*/ 578230 h 1616455"/>
                <a:gd name="connsiteX90" fmla="*/ 652463 w 1267343"/>
                <a:gd name="connsiteY90" fmla="*/ 573467 h 1616455"/>
                <a:gd name="connsiteX91" fmla="*/ 609600 w 1267343"/>
                <a:gd name="connsiteY91" fmla="*/ 568705 h 1616455"/>
                <a:gd name="connsiteX92" fmla="*/ 561975 w 1267343"/>
                <a:gd name="connsiteY92" fmla="*/ 559180 h 1616455"/>
                <a:gd name="connsiteX93" fmla="*/ 533400 w 1267343"/>
                <a:gd name="connsiteY93" fmla="*/ 549655 h 1616455"/>
                <a:gd name="connsiteX94" fmla="*/ 504825 w 1267343"/>
                <a:gd name="connsiteY94" fmla="*/ 544892 h 1616455"/>
                <a:gd name="connsiteX95" fmla="*/ 495300 w 1267343"/>
                <a:gd name="connsiteY95" fmla="*/ 511555 h 1616455"/>
                <a:gd name="connsiteX96" fmla="*/ 519113 w 1267343"/>
                <a:gd name="connsiteY96" fmla="*/ 506792 h 1616455"/>
                <a:gd name="connsiteX97" fmla="*/ 547688 w 1267343"/>
                <a:gd name="connsiteY97" fmla="*/ 497267 h 1616455"/>
                <a:gd name="connsiteX98" fmla="*/ 576263 w 1267343"/>
                <a:gd name="connsiteY98" fmla="*/ 521080 h 1616455"/>
                <a:gd name="connsiteX99" fmla="*/ 619125 w 1267343"/>
                <a:gd name="connsiteY99" fmla="*/ 516317 h 1616455"/>
                <a:gd name="connsiteX100" fmla="*/ 628650 w 1267343"/>
                <a:gd name="connsiteY100" fmla="*/ 502030 h 1616455"/>
                <a:gd name="connsiteX101" fmla="*/ 690563 w 1267343"/>
                <a:gd name="connsiteY101" fmla="*/ 497267 h 1616455"/>
                <a:gd name="connsiteX102" fmla="*/ 712448 w 1267343"/>
                <a:gd name="connsiteY102" fmla="*/ 485259 h 1616455"/>
                <a:gd name="connsiteX103" fmla="*/ 781050 w 1267343"/>
                <a:gd name="connsiteY103" fmla="*/ 485361 h 1616455"/>
                <a:gd name="connsiteX104" fmla="*/ 804863 w 1267343"/>
                <a:gd name="connsiteY104" fmla="*/ 444880 h 1616455"/>
                <a:gd name="connsiteX105" fmla="*/ 831056 w 1267343"/>
                <a:gd name="connsiteY105" fmla="*/ 399636 h 1616455"/>
                <a:gd name="connsiteX106" fmla="*/ 826294 w 1267343"/>
                <a:gd name="connsiteY106" fmla="*/ 344867 h 1616455"/>
                <a:gd name="connsiteX107" fmla="*/ 807244 w 1267343"/>
                <a:gd name="connsiteY107" fmla="*/ 302004 h 1616455"/>
                <a:gd name="connsiteX108" fmla="*/ 788194 w 1267343"/>
                <a:gd name="connsiteY108" fmla="*/ 256761 h 1616455"/>
                <a:gd name="connsiteX109" fmla="*/ 776288 w 1267343"/>
                <a:gd name="connsiteY109" fmla="*/ 216280 h 1616455"/>
                <a:gd name="connsiteX110" fmla="*/ 757238 w 1267343"/>
                <a:gd name="connsiteY110" fmla="*/ 197230 h 1616455"/>
                <a:gd name="connsiteX111" fmla="*/ 728663 w 1267343"/>
                <a:gd name="connsiteY111" fmla="*/ 187705 h 1616455"/>
                <a:gd name="connsiteX112" fmla="*/ 702470 w 1267343"/>
                <a:gd name="connsiteY112" fmla="*/ 182943 h 1616455"/>
                <a:gd name="connsiteX113" fmla="*/ 681038 w 1267343"/>
                <a:gd name="connsiteY113" fmla="*/ 173417 h 1616455"/>
                <a:gd name="connsiteX114" fmla="*/ 657225 w 1267343"/>
                <a:gd name="connsiteY114" fmla="*/ 149605 h 1616455"/>
                <a:gd name="connsiteX115" fmla="*/ 642938 w 1267343"/>
                <a:gd name="connsiteY115" fmla="*/ 135317 h 1616455"/>
                <a:gd name="connsiteX116" fmla="*/ 614363 w 1267343"/>
                <a:gd name="connsiteY116" fmla="*/ 116267 h 1616455"/>
                <a:gd name="connsiteX117" fmla="*/ 609600 w 1267343"/>
                <a:gd name="connsiteY117" fmla="*/ 101980 h 1616455"/>
                <a:gd name="connsiteX118" fmla="*/ 600075 w 1267343"/>
                <a:gd name="connsiteY118" fmla="*/ 82930 h 1616455"/>
                <a:gd name="connsiteX119" fmla="*/ 595313 w 1267343"/>
                <a:gd name="connsiteY119" fmla="*/ 63880 h 1616455"/>
                <a:gd name="connsiteX120" fmla="*/ 590550 w 1267343"/>
                <a:gd name="connsiteY120" fmla="*/ 49592 h 1616455"/>
                <a:gd name="connsiteX121" fmla="*/ 600075 w 1267343"/>
                <a:gd name="connsiteY121" fmla="*/ 63880 h 1616455"/>
                <a:gd name="connsiteX122" fmla="*/ 609600 w 1267343"/>
                <a:gd name="connsiteY122" fmla="*/ 82930 h 1616455"/>
                <a:gd name="connsiteX123" fmla="*/ 638175 w 1267343"/>
                <a:gd name="connsiteY123" fmla="*/ 106742 h 1616455"/>
                <a:gd name="connsiteX124" fmla="*/ 647700 w 1267343"/>
                <a:gd name="connsiteY124" fmla="*/ 121030 h 1616455"/>
                <a:gd name="connsiteX125" fmla="*/ 690563 w 1267343"/>
                <a:gd name="connsiteY125" fmla="*/ 144842 h 1616455"/>
                <a:gd name="connsiteX126" fmla="*/ 704850 w 1267343"/>
                <a:gd name="connsiteY126" fmla="*/ 159130 h 1616455"/>
                <a:gd name="connsiteX127" fmla="*/ 776288 w 1267343"/>
                <a:gd name="connsiteY127" fmla="*/ 149605 h 1616455"/>
                <a:gd name="connsiteX128" fmla="*/ 781050 w 1267343"/>
                <a:gd name="connsiteY128" fmla="*/ 135317 h 1616455"/>
                <a:gd name="connsiteX129" fmla="*/ 762000 w 1267343"/>
                <a:gd name="connsiteY129" fmla="*/ 59117 h 1616455"/>
                <a:gd name="connsiteX130" fmla="*/ 766763 w 1267343"/>
                <a:gd name="connsiteY130" fmla="*/ 6730 h 1616455"/>
                <a:gd name="connsiteX131" fmla="*/ 781050 w 1267343"/>
                <a:gd name="connsiteY131" fmla="*/ 1967 h 1616455"/>
                <a:gd name="connsiteX132" fmla="*/ 800100 w 1267343"/>
                <a:gd name="connsiteY132" fmla="*/ 18636 h 1616455"/>
                <a:gd name="connsiteX133" fmla="*/ 838200 w 1267343"/>
                <a:gd name="connsiteY133" fmla="*/ 75785 h 1616455"/>
                <a:gd name="connsiteX134" fmla="*/ 838201 w 1267343"/>
                <a:gd name="connsiteY134" fmla="*/ 185324 h 1616455"/>
                <a:gd name="connsiteX135" fmla="*/ 878681 w 1267343"/>
                <a:gd name="connsiteY135" fmla="*/ 232949 h 1616455"/>
                <a:gd name="connsiteX136" fmla="*/ 895351 w 1267343"/>
                <a:gd name="connsiteY136" fmla="*/ 256761 h 1616455"/>
                <a:gd name="connsiteX137" fmla="*/ 904875 w 1267343"/>
                <a:gd name="connsiteY137" fmla="*/ 282955 h 1616455"/>
                <a:gd name="connsiteX138" fmla="*/ 909638 w 1267343"/>
                <a:gd name="connsiteY138" fmla="*/ 311530 h 1616455"/>
                <a:gd name="connsiteX139" fmla="*/ 904875 w 1267343"/>
                <a:gd name="connsiteY139" fmla="*/ 373442 h 1616455"/>
                <a:gd name="connsiteX140" fmla="*/ 895350 w 1267343"/>
                <a:gd name="connsiteY140" fmla="*/ 402017 h 1616455"/>
                <a:gd name="connsiteX141" fmla="*/ 890588 w 1267343"/>
                <a:gd name="connsiteY141" fmla="*/ 440117 h 1616455"/>
                <a:gd name="connsiteX142" fmla="*/ 862013 w 1267343"/>
                <a:gd name="connsiteY142" fmla="*/ 482980 h 1616455"/>
                <a:gd name="connsiteX143" fmla="*/ 847725 w 1267343"/>
                <a:gd name="connsiteY143" fmla="*/ 492505 h 1616455"/>
                <a:gd name="connsiteX144" fmla="*/ 833438 w 1267343"/>
                <a:gd name="connsiteY144" fmla="*/ 506792 h 1616455"/>
                <a:gd name="connsiteX145" fmla="*/ 814388 w 1267343"/>
                <a:gd name="connsiteY145" fmla="*/ 530605 h 1616455"/>
                <a:gd name="connsiteX146" fmla="*/ 809625 w 1267343"/>
                <a:gd name="connsiteY146" fmla="*/ 544892 h 1616455"/>
                <a:gd name="connsiteX147" fmla="*/ 800100 w 1267343"/>
                <a:gd name="connsiteY147" fmla="*/ 559180 h 1616455"/>
                <a:gd name="connsiteX148" fmla="*/ 785813 w 1267343"/>
                <a:gd name="connsiteY148" fmla="*/ 602042 h 1616455"/>
                <a:gd name="connsiteX149" fmla="*/ 781050 w 1267343"/>
                <a:gd name="connsiteY149" fmla="*/ 616330 h 1616455"/>
                <a:gd name="connsiteX150" fmla="*/ 790575 w 1267343"/>
                <a:gd name="connsiteY150" fmla="*/ 687767 h 1616455"/>
                <a:gd name="connsiteX151" fmla="*/ 800100 w 1267343"/>
                <a:gd name="connsiteY151" fmla="*/ 702055 h 1616455"/>
                <a:gd name="connsiteX152" fmla="*/ 804863 w 1267343"/>
                <a:gd name="connsiteY152" fmla="*/ 716342 h 1616455"/>
                <a:gd name="connsiteX153" fmla="*/ 823913 w 1267343"/>
                <a:gd name="connsiteY153" fmla="*/ 744917 h 1616455"/>
                <a:gd name="connsiteX154" fmla="*/ 828675 w 1267343"/>
                <a:gd name="connsiteY154" fmla="*/ 759205 h 1616455"/>
                <a:gd name="connsiteX155" fmla="*/ 866775 w 1267343"/>
                <a:gd name="connsiteY155" fmla="*/ 759205 h 1616455"/>
                <a:gd name="connsiteX156" fmla="*/ 890588 w 1267343"/>
                <a:gd name="connsiteY156" fmla="*/ 716342 h 1616455"/>
                <a:gd name="connsiteX157" fmla="*/ 895350 w 1267343"/>
                <a:gd name="connsiteY157" fmla="*/ 663955 h 1616455"/>
                <a:gd name="connsiteX158" fmla="*/ 904875 w 1267343"/>
                <a:gd name="connsiteY158" fmla="*/ 549655 h 1616455"/>
                <a:gd name="connsiteX159" fmla="*/ 933450 w 1267343"/>
                <a:gd name="connsiteY159" fmla="*/ 554417 h 1616455"/>
                <a:gd name="connsiteX160" fmla="*/ 938213 w 1267343"/>
                <a:gd name="connsiteY160" fmla="*/ 602042 h 1616455"/>
                <a:gd name="connsiteX161" fmla="*/ 952500 w 1267343"/>
                <a:gd name="connsiteY161" fmla="*/ 630617 h 1616455"/>
                <a:gd name="connsiteX162" fmla="*/ 966788 w 1267343"/>
                <a:gd name="connsiteY162" fmla="*/ 625855 h 1616455"/>
                <a:gd name="connsiteX163" fmla="*/ 981075 w 1267343"/>
                <a:gd name="connsiteY163" fmla="*/ 616330 h 1616455"/>
                <a:gd name="connsiteX164" fmla="*/ 1009650 w 1267343"/>
                <a:gd name="connsiteY164" fmla="*/ 606805 h 1616455"/>
                <a:gd name="connsiteX165" fmla="*/ 1038225 w 1267343"/>
                <a:gd name="connsiteY165" fmla="*/ 630617 h 1616455"/>
                <a:gd name="connsiteX166" fmla="*/ 1019175 w 1267343"/>
                <a:gd name="connsiteY166" fmla="*/ 659192 h 1616455"/>
                <a:gd name="connsiteX167" fmla="*/ 1009650 w 1267343"/>
                <a:gd name="connsiteY167" fmla="*/ 673480 h 1616455"/>
                <a:gd name="connsiteX168" fmla="*/ 995363 w 1267343"/>
                <a:gd name="connsiteY168" fmla="*/ 702055 h 1616455"/>
                <a:gd name="connsiteX169" fmla="*/ 981075 w 1267343"/>
                <a:gd name="connsiteY169" fmla="*/ 730630 h 1616455"/>
                <a:gd name="connsiteX170" fmla="*/ 962025 w 1267343"/>
                <a:gd name="connsiteY170" fmla="*/ 759205 h 1616455"/>
                <a:gd name="connsiteX171" fmla="*/ 938213 w 1267343"/>
                <a:gd name="connsiteY171" fmla="*/ 783017 h 1616455"/>
                <a:gd name="connsiteX172" fmla="*/ 938213 w 1267343"/>
                <a:gd name="connsiteY172" fmla="*/ 811592 h 1616455"/>
                <a:gd name="connsiteX173" fmla="*/ 971550 w 1267343"/>
                <a:gd name="connsiteY173" fmla="*/ 806830 h 1616455"/>
                <a:gd name="connsiteX174" fmla="*/ 1004888 w 1267343"/>
                <a:gd name="connsiteY174" fmla="*/ 763967 h 1616455"/>
                <a:gd name="connsiteX175" fmla="*/ 1019175 w 1267343"/>
                <a:gd name="connsiteY175" fmla="*/ 754442 h 1616455"/>
                <a:gd name="connsiteX176" fmla="*/ 1033463 w 1267343"/>
                <a:gd name="connsiteY176" fmla="*/ 749680 h 1616455"/>
                <a:gd name="connsiteX177" fmla="*/ 1047750 w 1267343"/>
                <a:gd name="connsiteY177" fmla="*/ 740155 h 1616455"/>
                <a:gd name="connsiteX178" fmla="*/ 1085850 w 1267343"/>
                <a:gd name="connsiteY178" fmla="*/ 730630 h 1616455"/>
                <a:gd name="connsiteX179" fmla="*/ 1128713 w 1267343"/>
                <a:gd name="connsiteY179" fmla="*/ 721105 h 1616455"/>
                <a:gd name="connsiteX180" fmla="*/ 1138238 w 1267343"/>
                <a:gd name="connsiteY180" fmla="*/ 706817 h 1616455"/>
                <a:gd name="connsiteX181" fmla="*/ 1166813 w 1267343"/>
                <a:gd name="connsiteY181" fmla="*/ 697292 h 1616455"/>
                <a:gd name="connsiteX182" fmla="*/ 1195388 w 1267343"/>
                <a:gd name="connsiteY182" fmla="*/ 683005 h 1616455"/>
                <a:gd name="connsiteX183" fmla="*/ 1200150 w 1267343"/>
                <a:gd name="connsiteY183" fmla="*/ 659192 h 1616455"/>
                <a:gd name="connsiteX184" fmla="*/ 1247775 w 1267343"/>
                <a:gd name="connsiteY184" fmla="*/ 678242 h 1616455"/>
                <a:gd name="connsiteX185" fmla="*/ 1262063 w 1267343"/>
                <a:gd name="connsiteY185" fmla="*/ 692530 h 1616455"/>
                <a:gd name="connsiteX186" fmla="*/ 1262063 w 1267343"/>
                <a:gd name="connsiteY186" fmla="*/ 744917 h 1616455"/>
                <a:gd name="connsiteX187" fmla="*/ 1247775 w 1267343"/>
                <a:gd name="connsiteY187" fmla="*/ 749680 h 1616455"/>
                <a:gd name="connsiteX188" fmla="*/ 1185863 w 1267343"/>
                <a:gd name="connsiteY188" fmla="*/ 763967 h 1616455"/>
                <a:gd name="connsiteX189" fmla="*/ 1128713 w 1267343"/>
                <a:gd name="connsiteY189" fmla="*/ 773492 h 1616455"/>
                <a:gd name="connsiteX190" fmla="*/ 1114425 w 1267343"/>
                <a:gd name="connsiteY190" fmla="*/ 778255 h 1616455"/>
                <a:gd name="connsiteX191" fmla="*/ 1081088 w 1267343"/>
                <a:gd name="connsiteY191" fmla="*/ 787780 h 1616455"/>
                <a:gd name="connsiteX192" fmla="*/ 1071563 w 1267343"/>
                <a:gd name="connsiteY192" fmla="*/ 825880 h 1616455"/>
                <a:gd name="connsiteX193" fmla="*/ 1023938 w 1267343"/>
                <a:gd name="connsiteY193" fmla="*/ 840167 h 1616455"/>
                <a:gd name="connsiteX194" fmla="*/ 1000125 w 1267343"/>
                <a:gd name="connsiteY194" fmla="*/ 844930 h 1616455"/>
                <a:gd name="connsiteX195" fmla="*/ 971550 w 1267343"/>
                <a:gd name="connsiteY195" fmla="*/ 854455 h 1616455"/>
                <a:gd name="connsiteX196" fmla="*/ 952500 w 1267343"/>
                <a:gd name="connsiteY196" fmla="*/ 859217 h 1616455"/>
                <a:gd name="connsiteX197" fmla="*/ 933451 w 1267343"/>
                <a:gd name="connsiteY197" fmla="*/ 909224 h 1616455"/>
                <a:gd name="connsiteX198" fmla="*/ 971550 w 1267343"/>
                <a:gd name="connsiteY198" fmla="*/ 906842 h 1616455"/>
                <a:gd name="connsiteX199" fmla="*/ 985838 w 1267343"/>
                <a:gd name="connsiteY199" fmla="*/ 925892 h 1616455"/>
                <a:gd name="connsiteX200" fmla="*/ 1004888 w 1267343"/>
                <a:gd name="connsiteY200" fmla="*/ 944942 h 1616455"/>
                <a:gd name="connsiteX201" fmla="*/ 1009650 w 1267343"/>
                <a:gd name="connsiteY201" fmla="*/ 959230 h 1616455"/>
                <a:gd name="connsiteX202" fmla="*/ 1023938 w 1267343"/>
                <a:gd name="connsiteY202" fmla="*/ 966374 h 1616455"/>
                <a:gd name="connsiteX203" fmla="*/ 1066800 w 1267343"/>
                <a:gd name="connsiteY203" fmla="*/ 954467 h 1616455"/>
                <a:gd name="connsiteX204" fmla="*/ 1085850 w 1267343"/>
                <a:gd name="connsiteY204" fmla="*/ 954467 h 1616455"/>
                <a:gd name="connsiteX205" fmla="*/ 1119188 w 1267343"/>
                <a:gd name="connsiteY205" fmla="*/ 940180 h 1616455"/>
                <a:gd name="connsiteX206" fmla="*/ 1143000 w 1267343"/>
                <a:gd name="connsiteY206" fmla="*/ 944942 h 1616455"/>
                <a:gd name="connsiteX207" fmla="*/ 1152525 w 1267343"/>
                <a:gd name="connsiteY207" fmla="*/ 959230 h 1616455"/>
                <a:gd name="connsiteX208" fmla="*/ 1166813 w 1267343"/>
                <a:gd name="connsiteY208" fmla="*/ 992567 h 1616455"/>
                <a:gd name="connsiteX209" fmla="*/ 1162050 w 1267343"/>
                <a:gd name="connsiteY209" fmla="*/ 1006855 h 1616455"/>
                <a:gd name="connsiteX210" fmla="*/ 1147763 w 1267343"/>
                <a:gd name="connsiteY210" fmla="*/ 1011617 h 1616455"/>
                <a:gd name="connsiteX211" fmla="*/ 1060110 w 1267343"/>
                <a:gd name="connsiteY211" fmla="*/ 1021041 h 1616455"/>
                <a:gd name="connsiteX212" fmla="*/ 1052513 w 1267343"/>
                <a:gd name="connsiteY212" fmla="*/ 1006855 h 1616455"/>
                <a:gd name="connsiteX213" fmla="*/ 1023938 w 1267343"/>
                <a:gd name="connsiteY213" fmla="*/ 997330 h 1616455"/>
                <a:gd name="connsiteX214" fmla="*/ 985838 w 1267343"/>
                <a:gd name="connsiteY214" fmla="*/ 987805 h 1616455"/>
                <a:gd name="connsiteX215" fmla="*/ 952500 w 1267343"/>
                <a:gd name="connsiteY215" fmla="*/ 994949 h 1616455"/>
                <a:gd name="connsiteX216" fmla="*/ 890588 w 1267343"/>
                <a:gd name="connsiteY216" fmla="*/ 973517 h 1616455"/>
                <a:gd name="connsiteX217" fmla="*/ 909637 w 1267343"/>
                <a:gd name="connsiteY217" fmla="*/ 975899 h 1616455"/>
                <a:gd name="connsiteX218" fmla="*/ 902495 w 1267343"/>
                <a:gd name="connsiteY218" fmla="*/ 1059242 h 1616455"/>
                <a:gd name="connsiteX219" fmla="*/ 871537 w 1267343"/>
                <a:gd name="connsiteY219" fmla="*/ 1104486 h 1616455"/>
                <a:gd name="connsiteX220" fmla="*/ 850107 w 1267343"/>
                <a:gd name="connsiteY220" fmla="*/ 1111630 h 1616455"/>
                <a:gd name="connsiteX221" fmla="*/ 833438 w 1267343"/>
                <a:gd name="connsiteY221" fmla="*/ 1116392 h 1616455"/>
                <a:gd name="connsiteX222" fmla="*/ 823913 w 1267343"/>
                <a:gd name="connsiteY222" fmla="*/ 1166399 h 1616455"/>
                <a:gd name="connsiteX223" fmla="*/ 781051 w 1267343"/>
                <a:gd name="connsiteY223" fmla="*/ 1178305 h 1616455"/>
                <a:gd name="connsiteX224" fmla="*/ 762000 w 1267343"/>
                <a:gd name="connsiteY224" fmla="*/ 1173542 h 1616455"/>
                <a:gd name="connsiteX225" fmla="*/ 754856 w 1267343"/>
                <a:gd name="connsiteY225" fmla="*/ 1204498 h 1616455"/>
                <a:gd name="connsiteX226" fmla="*/ 736260 w 1267343"/>
                <a:gd name="connsiteY226" fmla="*/ 1225828 h 1616455"/>
                <a:gd name="connsiteX227" fmla="*/ 714376 w 1267343"/>
                <a:gd name="connsiteY227" fmla="*/ 1254505 h 1616455"/>
                <a:gd name="connsiteX228" fmla="*/ 704850 w 1267343"/>
                <a:gd name="connsiteY228" fmla="*/ 1302130 h 1616455"/>
                <a:gd name="connsiteX229" fmla="*/ 733425 w 1267343"/>
                <a:gd name="connsiteY229" fmla="*/ 1321180 h 1616455"/>
                <a:gd name="connsiteX230" fmla="*/ 747713 w 1267343"/>
                <a:gd name="connsiteY230" fmla="*/ 1330705 h 1616455"/>
                <a:gd name="connsiteX231" fmla="*/ 757238 w 1267343"/>
                <a:gd name="connsiteY231" fmla="*/ 1344992 h 1616455"/>
                <a:gd name="connsiteX232" fmla="*/ 776288 w 1267343"/>
                <a:gd name="connsiteY232" fmla="*/ 1359280 h 1616455"/>
                <a:gd name="connsiteX233" fmla="*/ 828675 w 1267343"/>
                <a:gd name="connsiteY233" fmla="*/ 1368805 h 1616455"/>
                <a:gd name="connsiteX234" fmla="*/ 842963 w 1267343"/>
                <a:gd name="connsiteY234" fmla="*/ 1378330 h 1616455"/>
                <a:gd name="connsiteX235" fmla="*/ 852488 w 1267343"/>
                <a:gd name="connsiteY235" fmla="*/ 1392617 h 1616455"/>
                <a:gd name="connsiteX236" fmla="*/ 885825 w 1267343"/>
                <a:gd name="connsiteY236" fmla="*/ 1397380 h 1616455"/>
                <a:gd name="connsiteX237" fmla="*/ 900113 w 1267343"/>
                <a:gd name="connsiteY237" fmla="*/ 1406905 h 1616455"/>
                <a:gd name="connsiteX238" fmla="*/ 942975 w 1267343"/>
                <a:gd name="connsiteY238" fmla="*/ 1392617 h 1616455"/>
                <a:gd name="connsiteX239" fmla="*/ 966788 w 1267343"/>
                <a:gd name="connsiteY239" fmla="*/ 1373567 h 1616455"/>
                <a:gd name="connsiteX240" fmla="*/ 976313 w 1267343"/>
                <a:gd name="connsiteY240" fmla="*/ 1359280 h 1616455"/>
                <a:gd name="connsiteX241" fmla="*/ 990600 w 1267343"/>
                <a:gd name="connsiteY241" fmla="*/ 1349755 h 1616455"/>
                <a:gd name="connsiteX242" fmla="*/ 995363 w 1267343"/>
                <a:gd name="connsiteY242" fmla="*/ 1335467 h 1616455"/>
                <a:gd name="connsiteX243" fmla="*/ 1033463 w 1267343"/>
                <a:gd name="connsiteY243" fmla="*/ 1344992 h 1616455"/>
                <a:gd name="connsiteX244" fmla="*/ 1157288 w 1267343"/>
                <a:gd name="connsiteY244" fmla="*/ 1359280 h 1616455"/>
                <a:gd name="connsiteX245" fmla="*/ 1185863 w 1267343"/>
                <a:gd name="connsiteY245" fmla="*/ 1368805 h 1616455"/>
                <a:gd name="connsiteX246" fmla="*/ 1190625 w 1267343"/>
                <a:gd name="connsiteY246" fmla="*/ 1383092 h 1616455"/>
                <a:gd name="connsiteX247" fmla="*/ 1200150 w 1267343"/>
                <a:gd name="connsiteY247" fmla="*/ 1397380 h 1616455"/>
                <a:gd name="connsiteX248" fmla="*/ 1190625 w 1267343"/>
                <a:gd name="connsiteY248" fmla="*/ 1411667 h 1616455"/>
                <a:gd name="connsiteX249" fmla="*/ 1119188 w 1267343"/>
                <a:gd name="connsiteY249" fmla="*/ 1406905 h 1616455"/>
                <a:gd name="connsiteX250" fmla="*/ 1090613 w 1267343"/>
                <a:gd name="connsiteY250" fmla="*/ 1397380 h 1616455"/>
                <a:gd name="connsiteX251" fmla="*/ 1033463 w 1267343"/>
                <a:gd name="connsiteY251" fmla="*/ 1406905 h 1616455"/>
                <a:gd name="connsiteX252" fmla="*/ 985838 w 1267343"/>
                <a:gd name="connsiteY252" fmla="*/ 1416430 h 1616455"/>
                <a:gd name="connsiteX253" fmla="*/ 971550 w 1267343"/>
                <a:gd name="connsiteY253" fmla="*/ 1425955 h 1616455"/>
                <a:gd name="connsiteX254" fmla="*/ 957263 w 1267343"/>
                <a:gd name="connsiteY254" fmla="*/ 1430717 h 1616455"/>
                <a:gd name="connsiteX255" fmla="*/ 952500 w 1267343"/>
                <a:gd name="connsiteY255" fmla="*/ 1445005 h 1616455"/>
                <a:gd name="connsiteX256" fmla="*/ 1000125 w 1267343"/>
                <a:gd name="connsiteY256" fmla="*/ 1502155 h 1616455"/>
                <a:gd name="connsiteX257" fmla="*/ 1119188 w 1267343"/>
                <a:gd name="connsiteY257" fmla="*/ 1506917 h 1616455"/>
                <a:gd name="connsiteX258" fmla="*/ 1228725 w 1267343"/>
                <a:gd name="connsiteY258" fmla="*/ 1521205 h 1616455"/>
                <a:gd name="connsiteX259" fmla="*/ 1243013 w 1267343"/>
                <a:gd name="connsiteY259" fmla="*/ 1530730 h 1616455"/>
                <a:gd name="connsiteX260" fmla="*/ 1247775 w 1267343"/>
                <a:gd name="connsiteY260" fmla="*/ 1545017 h 1616455"/>
                <a:gd name="connsiteX261" fmla="*/ 1262063 w 1267343"/>
                <a:gd name="connsiteY261" fmla="*/ 1573592 h 1616455"/>
                <a:gd name="connsiteX262" fmla="*/ 1257300 w 1267343"/>
                <a:gd name="connsiteY262" fmla="*/ 1587880 h 1616455"/>
                <a:gd name="connsiteX263" fmla="*/ 1185863 w 1267343"/>
                <a:gd name="connsiteY263" fmla="*/ 1597405 h 1616455"/>
                <a:gd name="connsiteX264" fmla="*/ 1171575 w 1267343"/>
                <a:gd name="connsiteY264" fmla="*/ 1568830 h 1616455"/>
                <a:gd name="connsiteX265" fmla="*/ 1157288 w 1267343"/>
                <a:gd name="connsiteY265" fmla="*/ 1559305 h 1616455"/>
                <a:gd name="connsiteX266" fmla="*/ 1071563 w 1267343"/>
                <a:gd name="connsiteY266" fmla="*/ 1564067 h 1616455"/>
                <a:gd name="connsiteX267" fmla="*/ 1052513 w 1267343"/>
                <a:gd name="connsiteY267" fmla="*/ 1568830 h 1616455"/>
                <a:gd name="connsiteX268" fmla="*/ 1023938 w 1267343"/>
                <a:gd name="connsiteY268" fmla="*/ 1583117 h 1616455"/>
                <a:gd name="connsiteX269" fmla="*/ 1009650 w 1267343"/>
                <a:gd name="connsiteY269" fmla="*/ 1611692 h 1616455"/>
                <a:gd name="connsiteX270" fmla="*/ 995363 w 1267343"/>
                <a:gd name="connsiteY270" fmla="*/ 1616455 h 1616455"/>
                <a:gd name="connsiteX271" fmla="*/ 985838 w 1267343"/>
                <a:gd name="connsiteY271" fmla="*/ 1583117 h 1616455"/>
                <a:gd name="connsiteX272" fmla="*/ 976313 w 1267343"/>
                <a:gd name="connsiteY272" fmla="*/ 1530730 h 1616455"/>
                <a:gd name="connsiteX273" fmla="*/ 966788 w 1267343"/>
                <a:gd name="connsiteY273" fmla="*/ 1497392 h 1616455"/>
                <a:gd name="connsiteX274" fmla="*/ 952500 w 1267343"/>
                <a:gd name="connsiteY274" fmla="*/ 1487867 h 1616455"/>
                <a:gd name="connsiteX275" fmla="*/ 938213 w 1267343"/>
                <a:gd name="connsiteY275" fmla="*/ 1502155 h 1616455"/>
                <a:gd name="connsiteX276" fmla="*/ 933450 w 1267343"/>
                <a:gd name="connsiteY276" fmla="*/ 1540255 h 1616455"/>
                <a:gd name="connsiteX277" fmla="*/ 890588 w 1267343"/>
                <a:gd name="connsiteY277" fmla="*/ 1535492 h 1616455"/>
                <a:gd name="connsiteX278" fmla="*/ 881063 w 1267343"/>
                <a:gd name="connsiteY278" fmla="*/ 1511680 h 1616455"/>
                <a:gd name="connsiteX279" fmla="*/ 885825 w 1267343"/>
                <a:gd name="connsiteY279" fmla="*/ 1492630 h 1616455"/>
                <a:gd name="connsiteX280" fmla="*/ 876300 w 1267343"/>
                <a:gd name="connsiteY280" fmla="*/ 1449767 h 1616455"/>
                <a:gd name="connsiteX281" fmla="*/ 862013 w 1267343"/>
                <a:gd name="connsiteY281" fmla="*/ 1440242 h 1616455"/>
                <a:gd name="connsiteX282" fmla="*/ 828675 w 1267343"/>
                <a:gd name="connsiteY282" fmla="*/ 1464055 h 1616455"/>
                <a:gd name="connsiteX283" fmla="*/ 809625 w 1267343"/>
                <a:gd name="connsiteY283" fmla="*/ 1459292 h 1616455"/>
                <a:gd name="connsiteX284" fmla="*/ 795338 w 1267343"/>
                <a:gd name="connsiteY284" fmla="*/ 1421192 h 1616455"/>
                <a:gd name="connsiteX285" fmla="*/ 790575 w 1267343"/>
                <a:gd name="connsiteY285" fmla="*/ 1402142 h 1616455"/>
                <a:gd name="connsiteX286" fmla="*/ 766763 w 1267343"/>
                <a:gd name="connsiteY286" fmla="*/ 1406905 h 1616455"/>
                <a:gd name="connsiteX287" fmla="*/ 738188 w 1267343"/>
                <a:gd name="connsiteY287" fmla="*/ 1416430 h 1616455"/>
                <a:gd name="connsiteX288" fmla="*/ 638175 w 1267343"/>
                <a:gd name="connsiteY288" fmla="*/ 1411667 h 1616455"/>
                <a:gd name="connsiteX289" fmla="*/ 623888 w 1267343"/>
                <a:gd name="connsiteY289" fmla="*/ 1406905 h 1616455"/>
                <a:gd name="connsiteX290" fmla="*/ 609600 w 1267343"/>
                <a:gd name="connsiteY290" fmla="*/ 1373567 h 1616455"/>
                <a:gd name="connsiteX291" fmla="*/ 623888 w 1267343"/>
                <a:gd name="connsiteY291" fmla="*/ 1364042 h 1616455"/>
                <a:gd name="connsiteX292" fmla="*/ 676275 w 1267343"/>
                <a:gd name="connsiteY292" fmla="*/ 1359280 h 1616455"/>
                <a:gd name="connsiteX293" fmla="*/ 666750 w 1267343"/>
                <a:gd name="connsiteY293" fmla="*/ 1330705 h 1616455"/>
                <a:gd name="connsiteX294" fmla="*/ 661988 w 1267343"/>
                <a:gd name="connsiteY294" fmla="*/ 1316417 h 1616455"/>
                <a:gd name="connsiteX295" fmla="*/ 657225 w 1267343"/>
                <a:gd name="connsiteY295" fmla="*/ 1297367 h 1616455"/>
                <a:gd name="connsiteX296" fmla="*/ 642938 w 1267343"/>
                <a:gd name="connsiteY296" fmla="*/ 1287842 h 1616455"/>
                <a:gd name="connsiteX297" fmla="*/ 585788 w 1267343"/>
                <a:gd name="connsiteY297" fmla="*/ 1297367 h 1616455"/>
                <a:gd name="connsiteX298" fmla="*/ 576263 w 1267343"/>
                <a:gd name="connsiteY298" fmla="*/ 1283080 h 1616455"/>
                <a:gd name="connsiteX299" fmla="*/ 590550 w 1267343"/>
                <a:gd name="connsiteY299" fmla="*/ 1273555 h 1616455"/>
                <a:gd name="connsiteX300" fmla="*/ 600075 w 1267343"/>
                <a:gd name="connsiteY300" fmla="*/ 1244980 h 1616455"/>
                <a:gd name="connsiteX301" fmla="*/ 604838 w 1267343"/>
                <a:gd name="connsiteY301" fmla="*/ 1230692 h 1616455"/>
                <a:gd name="connsiteX302" fmla="*/ 590550 w 1267343"/>
                <a:gd name="connsiteY302" fmla="*/ 1221167 h 1616455"/>
                <a:gd name="connsiteX303" fmla="*/ 561975 w 1267343"/>
                <a:gd name="connsiteY303" fmla="*/ 1206880 h 1616455"/>
                <a:gd name="connsiteX304" fmla="*/ 547688 w 1267343"/>
                <a:gd name="connsiteY304" fmla="*/ 1192592 h 1616455"/>
                <a:gd name="connsiteX305" fmla="*/ 519113 w 1267343"/>
                <a:gd name="connsiteY305" fmla="*/ 1173542 h 1616455"/>
                <a:gd name="connsiteX306" fmla="*/ 504825 w 1267343"/>
                <a:gd name="connsiteY306" fmla="*/ 1164017 h 1616455"/>
                <a:gd name="connsiteX307" fmla="*/ 490538 w 1267343"/>
                <a:gd name="connsiteY307" fmla="*/ 1159255 h 1616455"/>
                <a:gd name="connsiteX308" fmla="*/ 476250 w 1267343"/>
                <a:gd name="connsiteY308" fmla="*/ 1149730 h 1616455"/>
                <a:gd name="connsiteX309" fmla="*/ 447675 w 1267343"/>
                <a:gd name="connsiteY309" fmla="*/ 1140205 h 1616455"/>
                <a:gd name="connsiteX310" fmla="*/ 433388 w 1267343"/>
                <a:gd name="connsiteY310" fmla="*/ 1130680 h 1616455"/>
                <a:gd name="connsiteX311" fmla="*/ 347663 w 1267343"/>
                <a:gd name="connsiteY311" fmla="*/ 1140205 h 1616455"/>
                <a:gd name="connsiteX312" fmla="*/ 295275 w 1267343"/>
                <a:gd name="connsiteY312" fmla="*/ 1135442 h 1616455"/>
                <a:gd name="connsiteX313" fmla="*/ 280988 w 1267343"/>
                <a:gd name="connsiteY313" fmla="*/ 1125917 h 1616455"/>
                <a:gd name="connsiteX314" fmla="*/ 223838 w 1267343"/>
                <a:gd name="connsiteY314" fmla="*/ 1116392 h 1616455"/>
                <a:gd name="connsiteX315" fmla="*/ 195263 w 1267343"/>
                <a:gd name="connsiteY315" fmla="*/ 1106867 h 1616455"/>
                <a:gd name="connsiteX316" fmla="*/ 180975 w 1267343"/>
                <a:gd name="connsiteY316" fmla="*/ 1102105 h 1616455"/>
                <a:gd name="connsiteX317" fmla="*/ 109538 w 1267343"/>
                <a:gd name="connsiteY317" fmla="*/ 1116392 h 1616455"/>
                <a:gd name="connsiteX318" fmla="*/ 104775 w 1267343"/>
                <a:gd name="connsiteY318" fmla="*/ 1130680 h 1616455"/>
                <a:gd name="connsiteX319" fmla="*/ 114300 w 1267343"/>
                <a:gd name="connsiteY319" fmla="*/ 1240217 h 1616455"/>
                <a:gd name="connsiteX320" fmla="*/ 119063 w 1267343"/>
                <a:gd name="connsiteY320" fmla="*/ 1249742 h 1616455"/>
                <a:gd name="connsiteX0" fmla="*/ 109538 w 1267343"/>
                <a:gd name="connsiteY0" fmla="*/ 1321180 h 1616455"/>
                <a:gd name="connsiteX1" fmla="*/ 85725 w 1267343"/>
                <a:gd name="connsiteY1" fmla="*/ 1316417 h 1616455"/>
                <a:gd name="connsiteX2" fmla="*/ 80963 w 1267343"/>
                <a:gd name="connsiteY2" fmla="*/ 1302130 h 1616455"/>
                <a:gd name="connsiteX3" fmla="*/ 71438 w 1267343"/>
                <a:gd name="connsiteY3" fmla="*/ 1287842 h 1616455"/>
                <a:gd name="connsiteX4" fmla="*/ 57150 w 1267343"/>
                <a:gd name="connsiteY4" fmla="*/ 1235455 h 1616455"/>
                <a:gd name="connsiteX5" fmla="*/ 52388 w 1267343"/>
                <a:gd name="connsiteY5" fmla="*/ 1221167 h 1616455"/>
                <a:gd name="connsiteX6" fmla="*/ 38100 w 1267343"/>
                <a:gd name="connsiteY6" fmla="*/ 1211642 h 1616455"/>
                <a:gd name="connsiteX7" fmla="*/ 19050 w 1267343"/>
                <a:gd name="connsiteY7" fmla="*/ 1183067 h 1616455"/>
                <a:gd name="connsiteX8" fmla="*/ 14288 w 1267343"/>
                <a:gd name="connsiteY8" fmla="*/ 1168780 h 1616455"/>
                <a:gd name="connsiteX9" fmla="*/ 0 w 1267343"/>
                <a:gd name="connsiteY9" fmla="*/ 1140205 h 1616455"/>
                <a:gd name="connsiteX10" fmla="*/ 28575 w 1267343"/>
                <a:gd name="connsiteY10" fmla="*/ 1121155 h 1616455"/>
                <a:gd name="connsiteX11" fmla="*/ 42863 w 1267343"/>
                <a:gd name="connsiteY11" fmla="*/ 1111630 h 1616455"/>
                <a:gd name="connsiteX12" fmla="*/ 71438 w 1267343"/>
                <a:gd name="connsiteY12" fmla="*/ 1087817 h 1616455"/>
                <a:gd name="connsiteX13" fmla="*/ 76200 w 1267343"/>
                <a:gd name="connsiteY13" fmla="*/ 1073530 h 1616455"/>
                <a:gd name="connsiteX14" fmla="*/ 76200 w 1267343"/>
                <a:gd name="connsiteY14" fmla="*/ 1016380 h 1616455"/>
                <a:gd name="connsiteX15" fmla="*/ 66675 w 1267343"/>
                <a:gd name="connsiteY15" fmla="*/ 1002092 h 1616455"/>
                <a:gd name="connsiteX16" fmla="*/ 47625 w 1267343"/>
                <a:gd name="connsiteY16" fmla="*/ 997330 h 1616455"/>
                <a:gd name="connsiteX17" fmla="*/ 42863 w 1267343"/>
                <a:gd name="connsiteY17" fmla="*/ 935417 h 1616455"/>
                <a:gd name="connsiteX18" fmla="*/ 57150 w 1267343"/>
                <a:gd name="connsiteY18" fmla="*/ 925892 h 1616455"/>
                <a:gd name="connsiteX19" fmla="*/ 109538 w 1267343"/>
                <a:gd name="connsiteY19" fmla="*/ 944942 h 1616455"/>
                <a:gd name="connsiteX20" fmla="*/ 119063 w 1267343"/>
                <a:gd name="connsiteY20" fmla="*/ 973517 h 1616455"/>
                <a:gd name="connsiteX21" fmla="*/ 128588 w 1267343"/>
                <a:gd name="connsiteY21" fmla="*/ 1002092 h 1616455"/>
                <a:gd name="connsiteX22" fmla="*/ 133350 w 1267343"/>
                <a:gd name="connsiteY22" fmla="*/ 1016380 h 1616455"/>
                <a:gd name="connsiteX23" fmla="*/ 147638 w 1267343"/>
                <a:gd name="connsiteY23" fmla="*/ 1021142 h 1616455"/>
                <a:gd name="connsiteX24" fmla="*/ 161925 w 1267343"/>
                <a:gd name="connsiteY24" fmla="*/ 1030667 h 1616455"/>
                <a:gd name="connsiteX25" fmla="*/ 238125 w 1267343"/>
                <a:gd name="connsiteY25" fmla="*/ 1044955 h 1616455"/>
                <a:gd name="connsiteX26" fmla="*/ 266700 w 1267343"/>
                <a:gd name="connsiteY26" fmla="*/ 1064005 h 1616455"/>
                <a:gd name="connsiteX27" fmla="*/ 285750 w 1267343"/>
                <a:gd name="connsiteY27" fmla="*/ 1087817 h 1616455"/>
                <a:gd name="connsiteX28" fmla="*/ 314325 w 1267343"/>
                <a:gd name="connsiteY28" fmla="*/ 1097342 h 1616455"/>
                <a:gd name="connsiteX29" fmla="*/ 457200 w 1267343"/>
                <a:gd name="connsiteY29" fmla="*/ 1092580 h 1616455"/>
                <a:gd name="connsiteX30" fmla="*/ 466725 w 1267343"/>
                <a:gd name="connsiteY30" fmla="*/ 1078292 h 1616455"/>
                <a:gd name="connsiteX31" fmla="*/ 481013 w 1267343"/>
                <a:gd name="connsiteY31" fmla="*/ 1068767 h 1616455"/>
                <a:gd name="connsiteX32" fmla="*/ 485775 w 1267343"/>
                <a:gd name="connsiteY32" fmla="*/ 1021142 h 1616455"/>
                <a:gd name="connsiteX33" fmla="*/ 481013 w 1267343"/>
                <a:gd name="connsiteY33" fmla="*/ 1006855 h 1616455"/>
                <a:gd name="connsiteX34" fmla="*/ 466725 w 1267343"/>
                <a:gd name="connsiteY34" fmla="*/ 1002092 h 1616455"/>
                <a:gd name="connsiteX35" fmla="*/ 442913 w 1267343"/>
                <a:gd name="connsiteY35" fmla="*/ 959230 h 1616455"/>
                <a:gd name="connsiteX36" fmla="*/ 438150 w 1267343"/>
                <a:gd name="connsiteY36" fmla="*/ 940180 h 1616455"/>
                <a:gd name="connsiteX37" fmla="*/ 433388 w 1267343"/>
                <a:gd name="connsiteY37" fmla="*/ 892555 h 1616455"/>
                <a:gd name="connsiteX38" fmla="*/ 419100 w 1267343"/>
                <a:gd name="connsiteY38" fmla="*/ 887792 h 1616455"/>
                <a:gd name="connsiteX39" fmla="*/ 390525 w 1267343"/>
                <a:gd name="connsiteY39" fmla="*/ 873505 h 1616455"/>
                <a:gd name="connsiteX40" fmla="*/ 376238 w 1267343"/>
                <a:gd name="connsiteY40" fmla="*/ 859217 h 1616455"/>
                <a:gd name="connsiteX41" fmla="*/ 371475 w 1267343"/>
                <a:gd name="connsiteY41" fmla="*/ 844930 h 1616455"/>
                <a:gd name="connsiteX42" fmla="*/ 361950 w 1267343"/>
                <a:gd name="connsiteY42" fmla="*/ 830642 h 1616455"/>
                <a:gd name="connsiteX43" fmla="*/ 357188 w 1267343"/>
                <a:gd name="connsiteY43" fmla="*/ 816355 h 1616455"/>
                <a:gd name="connsiteX44" fmla="*/ 314325 w 1267343"/>
                <a:gd name="connsiteY44" fmla="*/ 783017 h 1616455"/>
                <a:gd name="connsiteX45" fmla="*/ 300038 w 1267343"/>
                <a:gd name="connsiteY45" fmla="*/ 773492 h 1616455"/>
                <a:gd name="connsiteX46" fmla="*/ 314325 w 1267343"/>
                <a:gd name="connsiteY46" fmla="*/ 759205 h 1616455"/>
                <a:gd name="connsiteX47" fmla="*/ 357188 w 1267343"/>
                <a:gd name="connsiteY47" fmla="*/ 768730 h 1616455"/>
                <a:gd name="connsiteX48" fmla="*/ 385763 w 1267343"/>
                <a:gd name="connsiteY48" fmla="*/ 787780 h 1616455"/>
                <a:gd name="connsiteX49" fmla="*/ 409575 w 1267343"/>
                <a:gd name="connsiteY49" fmla="*/ 806830 h 1616455"/>
                <a:gd name="connsiteX50" fmla="*/ 438150 w 1267343"/>
                <a:gd name="connsiteY50" fmla="*/ 825880 h 1616455"/>
                <a:gd name="connsiteX51" fmla="*/ 452438 w 1267343"/>
                <a:gd name="connsiteY51" fmla="*/ 840167 h 1616455"/>
                <a:gd name="connsiteX52" fmla="*/ 471488 w 1267343"/>
                <a:gd name="connsiteY52" fmla="*/ 868742 h 1616455"/>
                <a:gd name="connsiteX53" fmla="*/ 490538 w 1267343"/>
                <a:gd name="connsiteY53" fmla="*/ 897317 h 1616455"/>
                <a:gd name="connsiteX54" fmla="*/ 500063 w 1267343"/>
                <a:gd name="connsiteY54" fmla="*/ 911605 h 1616455"/>
                <a:gd name="connsiteX55" fmla="*/ 509588 w 1267343"/>
                <a:gd name="connsiteY55" fmla="*/ 925892 h 1616455"/>
                <a:gd name="connsiteX56" fmla="*/ 514350 w 1267343"/>
                <a:gd name="connsiteY56" fmla="*/ 940180 h 1616455"/>
                <a:gd name="connsiteX57" fmla="*/ 523875 w 1267343"/>
                <a:gd name="connsiteY57" fmla="*/ 954467 h 1616455"/>
                <a:gd name="connsiteX58" fmla="*/ 542925 w 1267343"/>
                <a:gd name="connsiteY58" fmla="*/ 997330 h 1616455"/>
                <a:gd name="connsiteX59" fmla="*/ 557213 w 1267343"/>
                <a:gd name="connsiteY59" fmla="*/ 1035430 h 1616455"/>
                <a:gd name="connsiteX60" fmla="*/ 576263 w 1267343"/>
                <a:gd name="connsiteY60" fmla="*/ 1030667 h 1616455"/>
                <a:gd name="connsiteX61" fmla="*/ 581025 w 1267343"/>
                <a:gd name="connsiteY61" fmla="*/ 1016380 h 1616455"/>
                <a:gd name="connsiteX62" fmla="*/ 561975 w 1267343"/>
                <a:gd name="connsiteY62" fmla="*/ 987805 h 1616455"/>
                <a:gd name="connsiteX63" fmla="*/ 552450 w 1267343"/>
                <a:gd name="connsiteY63" fmla="*/ 973517 h 1616455"/>
                <a:gd name="connsiteX64" fmla="*/ 566738 w 1267343"/>
                <a:gd name="connsiteY64" fmla="*/ 968755 h 1616455"/>
                <a:gd name="connsiteX65" fmla="*/ 604838 w 1267343"/>
                <a:gd name="connsiteY65" fmla="*/ 983042 h 1616455"/>
                <a:gd name="connsiteX66" fmla="*/ 628650 w 1267343"/>
                <a:gd name="connsiteY66" fmla="*/ 1006855 h 1616455"/>
                <a:gd name="connsiteX67" fmla="*/ 638175 w 1267343"/>
                <a:gd name="connsiteY67" fmla="*/ 978280 h 1616455"/>
                <a:gd name="connsiteX68" fmla="*/ 633413 w 1267343"/>
                <a:gd name="connsiteY68" fmla="*/ 959230 h 1616455"/>
                <a:gd name="connsiteX69" fmla="*/ 590550 w 1267343"/>
                <a:gd name="connsiteY69" fmla="*/ 925892 h 1616455"/>
                <a:gd name="connsiteX70" fmla="*/ 576263 w 1267343"/>
                <a:gd name="connsiteY70" fmla="*/ 916367 h 1616455"/>
                <a:gd name="connsiteX71" fmla="*/ 685800 w 1267343"/>
                <a:gd name="connsiteY71" fmla="*/ 897317 h 1616455"/>
                <a:gd name="connsiteX72" fmla="*/ 681038 w 1267343"/>
                <a:gd name="connsiteY72" fmla="*/ 854455 h 1616455"/>
                <a:gd name="connsiteX73" fmla="*/ 666750 w 1267343"/>
                <a:gd name="connsiteY73" fmla="*/ 844930 h 1616455"/>
                <a:gd name="connsiteX74" fmla="*/ 609600 w 1267343"/>
                <a:gd name="connsiteY74" fmla="*/ 825880 h 1616455"/>
                <a:gd name="connsiteX75" fmla="*/ 614363 w 1267343"/>
                <a:gd name="connsiteY75" fmla="*/ 806830 h 1616455"/>
                <a:gd name="connsiteX76" fmla="*/ 633413 w 1267343"/>
                <a:gd name="connsiteY76" fmla="*/ 802067 h 1616455"/>
                <a:gd name="connsiteX77" fmla="*/ 671513 w 1267343"/>
                <a:gd name="connsiteY77" fmla="*/ 797305 h 1616455"/>
                <a:gd name="connsiteX78" fmla="*/ 704850 w 1267343"/>
                <a:gd name="connsiteY78" fmla="*/ 787780 h 1616455"/>
                <a:gd name="connsiteX79" fmla="*/ 719138 w 1267343"/>
                <a:gd name="connsiteY79" fmla="*/ 768730 h 1616455"/>
                <a:gd name="connsiteX80" fmla="*/ 747713 w 1267343"/>
                <a:gd name="connsiteY80" fmla="*/ 740155 h 1616455"/>
                <a:gd name="connsiteX81" fmla="*/ 709613 w 1267343"/>
                <a:gd name="connsiteY81" fmla="*/ 725867 h 1616455"/>
                <a:gd name="connsiteX82" fmla="*/ 695325 w 1267343"/>
                <a:gd name="connsiteY82" fmla="*/ 716342 h 1616455"/>
                <a:gd name="connsiteX83" fmla="*/ 676275 w 1267343"/>
                <a:gd name="connsiteY83" fmla="*/ 711580 h 1616455"/>
                <a:gd name="connsiteX84" fmla="*/ 642938 w 1267343"/>
                <a:gd name="connsiteY84" fmla="*/ 678242 h 1616455"/>
                <a:gd name="connsiteX85" fmla="*/ 647700 w 1267343"/>
                <a:gd name="connsiteY85" fmla="*/ 654430 h 1616455"/>
                <a:gd name="connsiteX86" fmla="*/ 676275 w 1267343"/>
                <a:gd name="connsiteY86" fmla="*/ 635380 h 1616455"/>
                <a:gd name="connsiteX87" fmla="*/ 681038 w 1267343"/>
                <a:gd name="connsiteY87" fmla="*/ 621092 h 1616455"/>
                <a:gd name="connsiteX88" fmla="*/ 676275 w 1267343"/>
                <a:gd name="connsiteY88" fmla="*/ 592517 h 1616455"/>
                <a:gd name="connsiteX89" fmla="*/ 666750 w 1267343"/>
                <a:gd name="connsiteY89" fmla="*/ 578230 h 1616455"/>
                <a:gd name="connsiteX90" fmla="*/ 652463 w 1267343"/>
                <a:gd name="connsiteY90" fmla="*/ 573467 h 1616455"/>
                <a:gd name="connsiteX91" fmla="*/ 609600 w 1267343"/>
                <a:gd name="connsiteY91" fmla="*/ 568705 h 1616455"/>
                <a:gd name="connsiteX92" fmla="*/ 561975 w 1267343"/>
                <a:gd name="connsiteY92" fmla="*/ 559180 h 1616455"/>
                <a:gd name="connsiteX93" fmla="*/ 533400 w 1267343"/>
                <a:gd name="connsiteY93" fmla="*/ 549655 h 1616455"/>
                <a:gd name="connsiteX94" fmla="*/ 504825 w 1267343"/>
                <a:gd name="connsiteY94" fmla="*/ 544892 h 1616455"/>
                <a:gd name="connsiteX95" fmla="*/ 495300 w 1267343"/>
                <a:gd name="connsiteY95" fmla="*/ 511555 h 1616455"/>
                <a:gd name="connsiteX96" fmla="*/ 519113 w 1267343"/>
                <a:gd name="connsiteY96" fmla="*/ 506792 h 1616455"/>
                <a:gd name="connsiteX97" fmla="*/ 547688 w 1267343"/>
                <a:gd name="connsiteY97" fmla="*/ 497267 h 1616455"/>
                <a:gd name="connsiteX98" fmla="*/ 576263 w 1267343"/>
                <a:gd name="connsiteY98" fmla="*/ 521080 h 1616455"/>
                <a:gd name="connsiteX99" fmla="*/ 619125 w 1267343"/>
                <a:gd name="connsiteY99" fmla="*/ 516317 h 1616455"/>
                <a:gd name="connsiteX100" fmla="*/ 628650 w 1267343"/>
                <a:gd name="connsiteY100" fmla="*/ 502030 h 1616455"/>
                <a:gd name="connsiteX101" fmla="*/ 690563 w 1267343"/>
                <a:gd name="connsiteY101" fmla="*/ 497267 h 1616455"/>
                <a:gd name="connsiteX102" fmla="*/ 712448 w 1267343"/>
                <a:gd name="connsiteY102" fmla="*/ 485259 h 1616455"/>
                <a:gd name="connsiteX103" fmla="*/ 781050 w 1267343"/>
                <a:gd name="connsiteY103" fmla="*/ 485361 h 1616455"/>
                <a:gd name="connsiteX104" fmla="*/ 804863 w 1267343"/>
                <a:gd name="connsiteY104" fmla="*/ 444880 h 1616455"/>
                <a:gd name="connsiteX105" fmla="*/ 831056 w 1267343"/>
                <a:gd name="connsiteY105" fmla="*/ 399636 h 1616455"/>
                <a:gd name="connsiteX106" fmla="*/ 826294 w 1267343"/>
                <a:gd name="connsiteY106" fmla="*/ 344867 h 1616455"/>
                <a:gd name="connsiteX107" fmla="*/ 807244 w 1267343"/>
                <a:gd name="connsiteY107" fmla="*/ 302004 h 1616455"/>
                <a:gd name="connsiteX108" fmla="*/ 788194 w 1267343"/>
                <a:gd name="connsiteY108" fmla="*/ 256761 h 1616455"/>
                <a:gd name="connsiteX109" fmla="*/ 776288 w 1267343"/>
                <a:gd name="connsiteY109" fmla="*/ 216280 h 1616455"/>
                <a:gd name="connsiteX110" fmla="*/ 757238 w 1267343"/>
                <a:gd name="connsiteY110" fmla="*/ 197230 h 1616455"/>
                <a:gd name="connsiteX111" fmla="*/ 728663 w 1267343"/>
                <a:gd name="connsiteY111" fmla="*/ 187705 h 1616455"/>
                <a:gd name="connsiteX112" fmla="*/ 702470 w 1267343"/>
                <a:gd name="connsiteY112" fmla="*/ 182943 h 1616455"/>
                <a:gd name="connsiteX113" fmla="*/ 681038 w 1267343"/>
                <a:gd name="connsiteY113" fmla="*/ 173417 h 1616455"/>
                <a:gd name="connsiteX114" fmla="*/ 657225 w 1267343"/>
                <a:gd name="connsiteY114" fmla="*/ 149605 h 1616455"/>
                <a:gd name="connsiteX115" fmla="*/ 642938 w 1267343"/>
                <a:gd name="connsiteY115" fmla="*/ 135317 h 1616455"/>
                <a:gd name="connsiteX116" fmla="*/ 614363 w 1267343"/>
                <a:gd name="connsiteY116" fmla="*/ 116267 h 1616455"/>
                <a:gd name="connsiteX117" fmla="*/ 609600 w 1267343"/>
                <a:gd name="connsiteY117" fmla="*/ 101980 h 1616455"/>
                <a:gd name="connsiteX118" fmla="*/ 600075 w 1267343"/>
                <a:gd name="connsiteY118" fmla="*/ 82930 h 1616455"/>
                <a:gd name="connsiteX119" fmla="*/ 595313 w 1267343"/>
                <a:gd name="connsiteY119" fmla="*/ 63880 h 1616455"/>
                <a:gd name="connsiteX120" fmla="*/ 590550 w 1267343"/>
                <a:gd name="connsiteY120" fmla="*/ 49592 h 1616455"/>
                <a:gd name="connsiteX121" fmla="*/ 600075 w 1267343"/>
                <a:gd name="connsiteY121" fmla="*/ 63880 h 1616455"/>
                <a:gd name="connsiteX122" fmla="*/ 609600 w 1267343"/>
                <a:gd name="connsiteY122" fmla="*/ 82930 h 1616455"/>
                <a:gd name="connsiteX123" fmla="*/ 638175 w 1267343"/>
                <a:gd name="connsiteY123" fmla="*/ 106742 h 1616455"/>
                <a:gd name="connsiteX124" fmla="*/ 647700 w 1267343"/>
                <a:gd name="connsiteY124" fmla="*/ 121030 h 1616455"/>
                <a:gd name="connsiteX125" fmla="*/ 690563 w 1267343"/>
                <a:gd name="connsiteY125" fmla="*/ 144842 h 1616455"/>
                <a:gd name="connsiteX126" fmla="*/ 704850 w 1267343"/>
                <a:gd name="connsiteY126" fmla="*/ 159130 h 1616455"/>
                <a:gd name="connsiteX127" fmla="*/ 776288 w 1267343"/>
                <a:gd name="connsiteY127" fmla="*/ 149605 h 1616455"/>
                <a:gd name="connsiteX128" fmla="*/ 781050 w 1267343"/>
                <a:gd name="connsiteY128" fmla="*/ 135317 h 1616455"/>
                <a:gd name="connsiteX129" fmla="*/ 762000 w 1267343"/>
                <a:gd name="connsiteY129" fmla="*/ 59117 h 1616455"/>
                <a:gd name="connsiteX130" fmla="*/ 766763 w 1267343"/>
                <a:gd name="connsiteY130" fmla="*/ 6730 h 1616455"/>
                <a:gd name="connsiteX131" fmla="*/ 781050 w 1267343"/>
                <a:gd name="connsiteY131" fmla="*/ 1967 h 1616455"/>
                <a:gd name="connsiteX132" fmla="*/ 800100 w 1267343"/>
                <a:gd name="connsiteY132" fmla="*/ 18636 h 1616455"/>
                <a:gd name="connsiteX133" fmla="*/ 838200 w 1267343"/>
                <a:gd name="connsiteY133" fmla="*/ 75785 h 1616455"/>
                <a:gd name="connsiteX134" fmla="*/ 838201 w 1267343"/>
                <a:gd name="connsiteY134" fmla="*/ 185324 h 1616455"/>
                <a:gd name="connsiteX135" fmla="*/ 878681 w 1267343"/>
                <a:gd name="connsiteY135" fmla="*/ 232949 h 1616455"/>
                <a:gd name="connsiteX136" fmla="*/ 895351 w 1267343"/>
                <a:gd name="connsiteY136" fmla="*/ 256761 h 1616455"/>
                <a:gd name="connsiteX137" fmla="*/ 904875 w 1267343"/>
                <a:gd name="connsiteY137" fmla="*/ 282955 h 1616455"/>
                <a:gd name="connsiteX138" fmla="*/ 909638 w 1267343"/>
                <a:gd name="connsiteY138" fmla="*/ 311530 h 1616455"/>
                <a:gd name="connsiteX139" fmla="*/ 904875 w 1267343"/>
                <a:gd name="connsiteY139" fmla="*/ 373442 h 1616455"/>
                <a:gd name="connsiteX140" fmla="*/ 895350 w 1267343"/>
                <a:gd name="connsiteY140" fmla="*/ 402017 h 1616455"/>
                <a:gd name="connsiteX141" fmla="*/ 890588 w 1267343"/>
                <a:gd name="connsiteY141" fmla="*/ 440117 h 1616455"/>
                <a:gd name="connsiteX142" fmla="*/ 862013 w 1267343"/>
                <a:gd name="connsiteY142" fmla="*/ 482980 h 1616455"/>
                <a:gd name="connsiteX143" fmla="*/ 847725 w 1267343"/>
                <a:gd name="connsiteY143" fmla="*/ 492505 h 1616455"/>
                <a:gd name="connsiteX144" fmla="*/ 833438 w 1267343"/>
                <a:gd name="connsiteY144" fmla="*/ 506792 h 1616455"/>
                <a:gd name="connsiteX145" fmla="*/ 814388 w 1267343"/>
                <a:gd name="connsiteY145" fmla="*/ 530605 h 1616455"/>
                <a:gd name="connsiteX146" fmla="*/ 809625 w 1267343"/>
                <a:gd name="connsiteY146" fmla="*/ 544892 h 1616455"/>
                <a:gd name="connsiteX147" fmla="*/ 800100 w 1267343"/>
                <a:gd name="connsiteY147" fmla="*/ 559180 h 1616455"/>
                <a:gd name="connsiteX148" fmla="*/ 785813 w 1267343"/>
                <a:gd name="connsiteY148" fmla="*/ 602042 h 1616455"/>
                <a:gd name="connsiteX149" fmla="*/ 781050 w 1267343"/>
                <a:gd name="connsiteY149" fmla="*/ 616330 h 1616455"/>
                <a:gd name="connsiteX150" fmla="*/ 790575 w 1267343"/>
                <a:gd name="connsiteY150" fmla="*/ 687767 h 1616455"/>
                <a:gd name="connsiteX151" fmla="*/ 800100 w 1267343"/>
                <a:gd name="connsiteY151" fmla="*/ 702055 h 1616455"/>
                <a:gd name="connsiteX152" fmla="*/ 804863 w 1267343"/>
                <a:gd name="connsiteY152" fmla="*/ 716342 h 1616455"/>
                <a:gd name="connsiteX153" fmla="*/ 823913 w 1267343"/>
                <a:gd name="connsiteY153" fmla="*/ 744917 h 1616455"/>
                <a:gd name="connsiteX154" fmla="*/ 828675 w 1267343"/>
                <a:gd name="connsiteY154" fmla="*/ 759205 h 1616455"/>
                <a:gd name="connsiteX155" fmla="*/ 866775 w 1267343"/>
                <a:gd name="connsiteY155" fmla="*/ 759205 h 1616455"/>
                <a:gd name="connsiteX156" fmla="*/ 890588 w 1267343"/>
                <a:gd name="connsiteY156" fmla="*/ 716342 h 1616455"/>
                <a:gd name="connsiteX157" fmla="*/ 895350 w 1267343"/>
                <a:gd name="connsiteY157" fmla="*/ 663955 h 1616455"/>
                <a:gd name="connsiteX158" fmla="*/ 904875 w 1267343"/>
                <a:gd name="connsiteY158" fmla="*/ 549655 h 1616455"/>
                <a:gd name="connsiteX159" fmla="*/ 933450 w 1267343"/>
                <a:gd name="connsiteY159" fmla="*/ 554417 h 1616455"/>
                <a:gd name="connsiteX160" fmla="*/ 938213 w 1267343"/>
                <a:gd name="connsiteY160" fmla="*/ 602042 h 1616455"/>
                <a:gd name="connsiteX161" fmla="*/ 952500 w 1267343"/>
                <a:gd name="connsiteY161" fmla="*/ 630617 h 1616455"/>
                <a:gd name="connsiteX162" fmla="*/ 966788 w 1267343"/>
                <a:gd name="connsiteY162" fmla="*/ 625855 h 1616455"/>
                <a:gd name="connsiteX163" fmla="*/ 981075 w 1267343"/>
                <a:gd name="connsiteY163" fmla="*/ 616330 h 1616455"/>
                <a:gd name="connsiteX164" fmla="*/ 1009650 w 1267343"/>
                <a:gd name="connsiteY164" fmla="*/ 606805 h 1616455"/>
                <a:gd name="connsiteX165" fmla="*/ 1038225 w 1267343"/>
                <a:gd name="connsiteY165" fmla="*/ 630617 h 1616455"/>
                <a:gd name="connsiteX166" fmla="*/ 1019175 w 1267343"/>
                <a:gd name="connsiteY166" fmla="*/ 659192 h 1616455"/>
                <a:gd name="connsiteX167" fmla="*/ 1009650 w 1267343"/>
                <a:gd name="connsiteY167" fmla="*/ 673480 h 1616455"/>
                <a:gd name="connsiteX168" fmla="*/ 995363 w 1267343"/>
                <a:gd name="connsiteY168" fmla="*/ 702055 h 1616455"/>
                <a:gd name="connsiteX169" fmla="*/ 981075 w 1267343"/>
                <a:gd name="connsiteY169" fmla="*/ 730630 h 1616455"/>
                <a:gd name="connsiteX170" fmla="*/ 962025 w 1267343"/>
                <a:gd name="connsiteY170" fmla="*/ 759205 h 1616455"/>
                <a:gd name="connsiteX171" fmla="*/ 938213 w 1267343"/>
                <a:gd name="connsiteY171" fmla="*/ 783017 h 1616455"/>
                <a:gd name="connsiteX172" fmla="*/ 938213 w 1267343"/>
                <a:gd name="connsiteY172" fmla="*/ 811592 h 1616455"/>
                <a:gd name="connsiteX173" fmla="*/ 971550 w 1267343"/>
                <a:gd name="connsiteY173" fmla="*/ 806830 h 1616455"/>
                <a:gd name="connsiteX174" fmla="*/ 1004888 w 1267343"/>
                <a:gd name="connsiteY174" fmla="*/ 763967 h 1616455"/>
                <a:gd name="connsiteX175" fmla="*/ 1019175 w 1267343"/>
                <a:gd name="connsiteY175" fmla="*/ 754442 h 1616455"/>
                <a:gd name="connsiteX176" fmla="*/ 1033463 w 1267343"/>
                <a:gd name="connsiteY176" fmla="*/ 749680 h 1616455"/>
                <a:gd name="connsiteX177" fmla="*/ 1047750 w 1267343"/>
                <a:gd name="connsiteY177" fmla="*/ 740155 h 1616455"/>
                <a:gd name="connsiteX178" fmla="*/ 1085850 w 1267343"/>
                <a:gd name="connsiteY178" fmla="*/ 730630 h 1616455"/>
                <a:gd name="connsiteX179" fmla="*/ 1128713 w 1267343"/>
                <a:gd name="connsiteY179" fmla="*/ 721105 h 1616455"/>
                <a:gd name="connsiteX180" fmla="*/ 1138238 w 1267343"/>
                <a:gd name="connsiteY180" fmla="*/ 706817 h 1616455"/>
                <a:gd name="connsiteX181" fmla="*/ 1166813 w 1267343"/>
                <a:gd name="connsiteY181" fmla="*/ 697292 h 1616455"/>
                <a:gd name="connsiteX182" fmla="*/ 1195388 w 1267343"/>
                <a:gd name="connsiteY182" fmla="*/ 683005 h 1616455"/>
                <a:gd name="connsiteX183" fmla="*/ 1200150 w 1267343"/>
                <a:gd name="connsiteY183" fmla="*/ 659192 h 1616455"/>
                <a:gd name="connsiteX184" fmla="*/ 1247775 w 1267343"/>
                <a:gd name="connsiteY184" fmla="*/ 678242 h 1616455"/>
                <a:gd name="connsiteX185" fmla="*/ 1262063 w 1267343"/>
                <a:gd name="connsiteY185" fmla="*/ 692530 h 1616455"/>
                <a:gd name="connsiteX186" fmla="*/ 1262063 w 1267343"/>
                <a:gd name="connsiteY186" fmla="*/ 744917 h 1616455"/>
                <a:gd name="connsiteX187" fmla="*/ 1247775 w 1267343"/>
                <a:gd name="connsiteY187" fmla="*/ 749680 h 1616455"/>
                <a:gd name="connsiteX188" fmla="*/ 1185863 w 1267343"/>
                <a:gd name="connsiteY188" fmla="*/ 763967 h 1616455"/>
                <a:gd name="connsiteX189" fmla="*/ 1128713 w 1267343"/>
                <a:gd name="connsiteY189" fmla="*/ 773492 h 1616455"/>
                <a:gd name="connsiteX190" fmla="*/ 1114425 w 1267343"/>
                <a:gd name="connsiteY190" fmla="*/ 778255 h 1616455"/>
                <a:gd name="connsiteX191" fmla="*/ 1081088 w 1267343"/>
                <a:gd name="connsiteY191" fmla="*/ 787780 h 1616455"/>
                <a:gd name="connsiteX192" fmla="*/ 1071563 w 1267343"/>
                <a:gd name="connsiteY192" fmla="*/ 825880 h 1616455"/>
                <a:gd name="connsiteX193" fmla="*/ 1023938 w 1267343"/>
                <a:gd name="connsiteY193" fmla="*/ 840167 h 1616455"/>
                <a:gd name="connsiteX194" fmla="*/ 1000125 w 1267343"/>
                <a:gd name="connsiteY194" fmla="*/ 844930 h 1616455"/>
                <a:gd name="connsiteX195" fmla="*/ 971550 w 1267343"/>
                <a:gd name="connsiteY195" fmla="*/ 854455 h 1616455"/>
                <a:gd name="connsiteX196" fmla="*/ 952500 w 1267343"/>
                <a:gd name="connsiteY196" fmla="*/ 859217 h 1616455"/>
                <a:gd name="connsiteX197" fmla="*/ 933451 w 1267343"/>
                <a:gd name="connsiteY197" fmla="*/ 909224 h 1616455"/>
                <a:gd name="connsiteX198" fmla="*/ 971550 w 1267343"/>
                <a:gd name="connsiteY198" fmla="*/ 906842 h 1616455"/>
                <a:gd name="connsiteX199" fmla="*/ 985838 w 1267343"/>
                <a:gd name="connsiteY199" fmla="*/ 925892 h 1616455"/>
                <a:gd name="connsiteX200" fmla="*/ 1004888 w 1267343"/>
                <a:gd name="connsiteY200" fmla="*/ 944942 h 1616455"/>
                <a:gd name="connsiteX201" fmla="*/ 1009650 w 1267343"/>
                <a:gd name="connsiteY201" fmla="*/ 959230 h 1616455"/>
                <a:gd name="connsiteX202" fmla="*/ 1023938 w 1267343"/>
                <a:gd name="connsiteY202" fmla="*/ 966374 h 1616455"/>
                <a:gd name="connsiteX203" fmla="*/ 1066800 w 1267343"/>
                <a:gd name="connsiteY203" fmla="*/ 954467 h 1616455"/>
                <a:gd name="connsiteX204" fmla="*/ 1085850 w 1267343"/>
                <a:gd name="connsiteY204" fmla="*/ 954467 h 1616455"/>
                <a:gd name="connsiteX205" fmla="*/ 1119188 w 1267343"/>
                <a:gd name="connsiteY205" fmla="*/ 940180 h 1616455"/>
                <a:gd name="connsiteX206" fmla="*/ 1143000 w 1267343"/>
                <a:gd name="connsiteY206" fmla="*/ 944942 h 1616455"/>
                <a:gd name="connsiteX207" fmla="*/ 1152525 w 1267343"/>
                <a:gd name="connsiteY207" fmla="*/ 959230 h 1616455"/>
                <a:gd name="connsiteX208" fmla="*/ 1166813 w 1267343"/>
                <a:gd name="connsiteY208" fmla="*/ 992567 h 1616455"/>
                <a:gd name="connsiteX209" fmla="*/ 1162050 w 1267343"/>
                <a:gd name="connsiteY209" fmla="*/ 1006855 h 1616455"/>
                <a:gd name="connsiteX210" fmla="*/ 1147763 w 1267343"/>
                <a:gd name="connsiteY210" fmla="*/ 1011617 h 1616455"/>
                <a:gd name="connsiteX211" fmla="*/ 1060110 w 1267343"/>
                <a:gd name="connsiteY211" fmla="*/ 1021041 h 1616455"/>
                <a:gd name="connsiteX212" fmla="*/ 1052513 w 1267343"/>
                <a:gd name="connsiteY212" fmla="*/ 1006855 h 1616455"/>
                <a:gd name="connsiteX213" fmla="*/ 1023938 w 1267343"/>
                <a:gd name="connsiteY213" fmla="*/ 997330 h 1616455"/>
                <a:gd name="connsiteX214" fmla="*/ 985838 w 1267343"/>
                <a:gd name="connsiteY214" fmla="*/ 987805 h 1616455"/>
                <a:gd name="connsiteX215" fmla="*/ 952500 w 1267343"/>
                <a:gd name="connsiteY215" fmla="*/ 994949 h 1616455"/>
                <a:gd name="connsiteX216" fmla="*/ 890588 w 1267343"/>
                <a:gd name="connsiteY216" fmla="*/ 973517 h 1616455"/>
                <a:gd name="connsiteX217" fmla="*/ 909637 w 1267343"/>
                <a:gd name="connsiteY217" fmla="*/ 975899 h 1616455"/>
                <a:gd name="connsiteX218" fmla="*/ 902495 w 1267343"/>
                <a:gd name="connsiteY218" fmla="*/ 1059242 h 1616455"/>
                <a:gd name="connsiteX219" fmla="*/ 871537 w 1267343"/>
                <a:gd name="connsiteY219" fmla="*/ 1104486 h 1616455"/>
                <a:gd name="connsiteX220" fmla="*/ 850107 w 1267343"/>
                <a:gd name="connsiteY220" fmla="*/ 1111630 h 1616455"/>
                <a:gd name="connsiteX221" fmla="*/ 833438 w 1267343"/>
                <a:gd name="connsiteY221" fmla="*/ 1116392 h 1616455"/>
                <a:gd name="connsiteX222" fmla="*/ 823913 w 1267343"/>
                <a:gd name="connsiteY222" fmla="*/ 1166399 h 1616455"/>
                <a:gd name="connsiteX223" fmla="*/ 781051 w 1267343"/>
                <a:gd name="connsiteY223" fmla="*/ 1178305 h 1616455"/>
                <a:gd name="connsiteX224" fmla="*/ 762000 w 1267343"/>
                <a:gd name="connsiteY224" fmla="*/ 1173542 h 1616455"/>
                <a:gd name="connsiteX225" fmla="*/ 754856 w 1267343"/>
                <a:gd name="connsiteY225" fmla="*/ 1204498 h 1616455"/>
                <a:gd name="connsiteX226" fmla="*/ 736260 w 1267343"/>
                <a:gd name="connsiteY226" fmla="*/ 1225828 h 1616455"/>
                <a:gd name="connsiteX227" fmla="*/ 714376 w 1267343"/>
                <a:gd name="connsiteY227" fmla="*/ 1254505 h 1616455"/>
                <a:gd name="connsiteX228" fmla="*/ 704850 w 1267343"/>
                <a:gd name="connsiteY228" fmla="*/ 1302130 h 1616455"/>
                <a:gd name="connsiteX229" fmla="*/ 733425 w 1267343"/>
                <a:gd name="connsiteY229" fmla="*/ 1321180 h 1616455"/>
                <a:gd name="connsiteX230" fmla="*/ 747713 w 1267343"/>
                <a:gd name="connsiteY230" fmla="*/ 1330705 h 1616455"/>
                <a:gd name="connsiteX231" fmla="*/ 757238 w 1267343"/>
                <a:gd name="connsiteY231" fmla="*/ 1344992 h 1616455"/>
                <a:gd name="connsiteX232" fmla="*/ 776288 w 1267343"/>
                <a:gd name="connsiteY232" fmla="*/ 1359280 h 1616455"/>
                <a:gd name="connsiteX233" fmla="*/ 828675 w 1267343"/>
                <a:gd name="connsiteY233" fmla="*/ 1368805 h 1616455"/>
                <a:gd name="connsiteX234" fmla="*/ 842963 w 1267343"/>
                <a:gd name="connsiteY234" fmla="*/ 1378330 h 1616455"/>
                <a:gd name="connsiteX235" fmla="*/ 852488 w 1267343"/>
                <a:gd name="connsiteY235" fmla="*/ 1392617 h 1616455"/>
                <a:gd name="connsiteX236" fmla="*/ 885825 w 1267343"/>
                <a:gd name="connsiteY236" fmla="*/ 1397380 h 1616455"/>
                <a:gd name="connsiteX237" fmla="*/ 900113 w 1267343"/>
                <a:gd name="connsiteY237" fmla="*/ 1406905 h 1616455"/>
                <a:gd name="connsiteX238" fmla="*/ 942975 w 1267343"/>
                <a:gd name="connsiteY238" fmla="*/ 1392617 h 1616455"/>
                <a:gd name="connsiteX239" fmla="*/ 966788 w 1267343"/>
                <a:gd name="connsiteY239" fmla="*/ 1373567 h 1616455"/>
                <a:gd name="connsiteX240" fmla="*/ 976313 w 1267343"/>
                <a:gd name="connsiteY240" fmla="*/ 1359280 h 1616455"/>
                <a:gd name="connsiteX241" fmla="*/ 990600 w 1267343"/>
                <a:gd name="connsiteY241" fmla="*/ 1349755 h 1616455"/>
                <a:gd name="connsiteX242" fmla="*/ 995363 w 1267343"/>
                <a:gd name="connsiteY242" fmla="*/ 1335467 h 1616455"/>
                <a:gd name="connsiteX243" fmla="*/ 1033463 w 1267343"/>
                <a:gd name="connsiteY243" fmla="*/ 1344992 h 1616455"/>
                <a:gd name="connsiteX244" fmla="*/ 1157288 w 1267343"/>
                <a:gd name="connsiteY244" fmla="*/ 1359280 h 1616455"/>
                <a:gd name="connsiteX245" fmla="*/ 1185863 w 1267343"/>
                <a:gd name="connsiteY245" fmla="*/ 1368805 h 1616455"/>
                <a:gd name="connsiteX246" fmla="*/ 1190625 w 1267343"/>
                <a:gd name="connsiteY246" fmla="*/ 1383092 h 1616455"/>
                <a:gd name="connsiteX247" fmla="*/ 1200150 w 1267343"/>
                <a:gd name="connsiteY247" fmla="*/ 1397380 h 1616455"/>
                <a:gd name="connsiteX248" fmla="*/ 1190625 w 1267343"/>
                <a:gd name="connsiteY248" fmla="*/ 1411667 h 1616455"/>
                <a:gd name="connsiteX249" fmla="*/ 1119188 w 1267343"/>
                <a:gd name="connsiteY249" fmla="*/ 1406905 h 1616455"/>
                <a:gd name="connsiteX250" fmla="*/ 1090613 w 1267343"/>
                <a:gd name="connsiteY250" fmla="*/ 1397380 h 1616455"/>
                <a:gd name="connsiteX251" fmla="*/ 1033463 w 1267343"/>
                <a:gd name="connsiteY251" fmla="*/ 1406905 h 1616455"/>
                <a:gd name="connsiteX252" fmla="*/ 985838 w 1267343"/>
                <a:gd name="connsiteY252" fmla="*/ 1416430 h 1616455"/>
                <a:gd name="connsiteX253" fmla="*/ 971550 w 1267343"/>
                <a:gd name="connsiteY253" fmla="*/ 1425955 h 1616455"/>
                <a:gd name="connsiteX254" fmla="*/ 957263 w 1267343"/>
                <a:gd name="connsiteY254" fmla="*/ 1430717 h 1616455"/>
                <a:gd name="connsiteX255" fmla="*/ 952500 w 1267343"/>
                <a:gd name="connsiteY255" fmla="*/ 1445005 h 1616455"/>
                <a:gd name="connsiteX256" fmla="*/ 995362 w 1267343"/>
                <a:gd name="connsiteY256" fmla="*/ 1483105 h 1616455"/>
                <a:gd name="connsiteX257" fmla="*/ 1119188 w 1267343"/>
                <a:gd name="connsiteY257" fmla="*/ 1506917 h 1616455"/>
                <a:gd name="connsiteX258" fmla="*/ 1228725 w 1267343"/>
                <a:gd name="connsiteY258" fmla="*/ 1521205 h 1616455"/>
                <a:gd name="connsiteX259" fmla="*/ 1243013 w 1267343"/>
                <a:gd name="connsiteY259" fmla="*/ 1530730 h 1616455"/>
                <a:gd name="connsiteX260" fmla="*/ 1247775 w 1267343"/>
                <a:gd name="connsiteY260" fmla="*/ 1545017 h 1616455"/>
                <a:gd name="connsiteX261" fmla="*/ 1262063 w 1267343"/>
                <a:gd name="connsiteY261" fmla="*/ 1573592 h 1616455"/>
                <a:gd name="connsiteX262" fmla="*/ 1257300 w 1267343"/>
                <a:gd name="connsiteY262" fmla="*/ 1587880 h 1616455"/>
                <a:gd name="connsiteX263" fmla="*/ 1185863 w 1267343"/>
                <a:gd name="connsiteY263" fmla="*/ 1597405 h 1616455"/>
                <a:gd name="connsiteX264" fmla="*/ 1171575 w 1267343"/>
                <a:gd name="connsiteY264" fmla="*/ 1568830 h 1616455"/>
                <a:gd name="connsiteX265" fmla="*/ 1157288 w 1267343"/>
                <a:gd name="connsiteY265" fmla="*/ 1559305 h 1616455"/>
                <a:gd name="connsiteX266" fmla="*/ 1071563 w 1267343"/>
                <a:gd name="connsiteY266" fmla="*/ 1564067 h 1616455"/>
                <a:gd name="connsiteX267" fmla="*/ 1052513 w 1267343"/>
                <a:gd name="connsiteY267" fmla="*/ 1568830 h 1616455"/>
                <a:gd name="connsiteX268" fmla="*/ 1023938 w 1267343"/>
                <a:gd name="connsiteY268" fmla="*/ 1583117 h 1616455"/>
                <a:gd name="connsiteX269" fmla="*/ 1009650 w 1267343"/>
                <a:gd name="connsiteY269" fmla="*/ 1611692 h 1616455"/>
                <a:gd name="connsiteX270" fmla="*/ 995363 w 1267343"/>
                <a:gd name="connsiteY270" fmla="*/ 1616455 h 1616455"/>
                <a:gd name="connsiteX271" fmla="*/ 985838 w 1267343"/>
                <a:gd name="connsiteY271" fmla="*/ 1583117 h 1616455"/>
                <a:gd name="connsiteX272" fmla="*/ 976313 w 1267343"/>
                <a:gd name="connsiteY272" fmla="*/ 1530730 h 1616455"/>
                <a:gd name="connsiteX273" fmla="*/ 966788 w 1267343"/>
                <a:gd name="connsiteY273" fmla="*/ 1497392 h 1616455"/>
                <a:gd name="connsiteX274" fmla="*/ 952500 w 1267343"/>
                <a:gd name="connsiteY274" fmla="*/ 1487867 h 1616455"/>
                <a:gd name="connsiteX275" fmla="*/ 938213 w 1267343"/>
                <a:gd name="connsiteY275" fmla="*/ 1502155 h 1616455"/>
                <a:gd name="connsiteX276" fmla="*/ 933450 w 1267343"/>
                <a:gd name="connsiteY276" fmla="*/ 1540255 h 1616455"/>
                <a:gd name="connsiteX277" fmla="*/ 890588 w 1267343"/>
                <a:gd name="connsiteY277" fmla="*/ 1535492 h 1616455"/>
                <a:gd name="connsiteX278" fmla="*/ 881063 w 1267343"/>
                <a:gd name="connsiteY278" fmla="*/ 1511680 h 1616455"/>
                <a:gd name="connsiteX279" fmla="*/ 885825 w 1267343"/>
                <a:gd name="connsiteY279" fmla="*/ 1492630 h 1616455"/>
                <a:gd name="connsiteX280" fmla="*/ 876300 w 1267343"/>
                <a:gd name="connsiteY280" fmla="*/ 1449767 h 1616455"/>
                <a:gd name="connsiteX281" fmla="*/ 862013 w 1267343"/>
                <a:gd name="connsiteY281" fmla="*/ 1440242 h 1616455"/>
                <a:gd name="connsiteX282" fmla="*/ 828675 w 1267343"/>
                <a:gd name="connsiteY282" fmla="*/ 1464055 h 1616455"/>
                <a:gd name="connsiteX283" fmla="*/ 809625 w 1267343"/>
                <a:gd name="connsiteY283" fmla="*/ 1459292 h 1616455"/>
                <a:gd name="connsiteX284" fmla="*/ 795338 w 1267343"/>
                <a:gd name="connsiteY284" fmla="*/ 1421192 h 1616455"/>
                <a:gd name="connsiteX285" fmla="*/ 790575 w 1267343"/>
                <a:gd name="connsiteY285" fmla="*/ 1402142 h 1616455"/>
                <a:gd name="connsiteX286" fmla="*/ 766763 w 1267343"/>
                <a:gd name="connsiteY286" fmla="*/ 1406905 h 1616455"/>
                <a:gd name="connsiteX287" fmla="*/ 738188 w 1267343"/>
                <a:gd name="connsiteY287" fmla="*/ 1416430 h 1616455"/>
                <a:gd name="connsiteX288" fmla="*/ 638175 w 1267343"/>
                <a:gd name="connsiteY288" fmla="*/ 1411667 h 1616455"/>
                <a:gd name="connsiteX289" fmla="*/ 623888 w 1267343"/>
                <a:gd name="connsiteY289" fmla="*/ 1406905 h 1616455"/>
                <a:gd name="connsiteX290" fmla="*/ 609600 w 1267343"/>
                <a:gd name="connsiteY290" fmla="*/ 1373567 h 1616455"/>
                <a:gd name="connsiteX291" fmla="*/ 623888 w 1267343"/>
                <a:gd name="connsiteY291" fmla="*/ 1364042 h 1616455"/>
                <a:gd name="connsiteX292" fmla="*/ 676275 w 1267343"/>
                <a:gd name="connsiteY292" fmla="*/ 1359280 h 1616455"/>
                <a:gd name="connsiteX293" fmla="*/ 666750 w 1267343"/>
                <a:gd name="connsiteY293" fmla="*/ 1330705 h 1616455"/>
                <a:gd name="connsiteX294" fmla="*/ 661988 w 1267343"/>
                <a:gd name="connsiteY294" fmla="*/ 1316417 h 1616455"/>
                <a:gd name="connsiteX295" fmla="*/ 657225 w 1267343"/>
                <a:gd name="connsiteY295" fmla="*/ 1297367 h 1616455"/>
                <a:gd name="connsiteX296" fmla="*/ 642938 w 1267343"/>
                <a:gd name="connsiteY296" fmla="*/ 1287842 h 1616455"/>
                <a:gd name="connsiteX297" fmla="*/ 585788 w 1267343"/>
                <a:gd name="connsiteY297" fmla="*/ 1297367 h 1616455"/>
                <a:gd name="connsiteX298" fmla="*/ 576263 w 1267343"/>
                <a:gd name="connsiteY298" fmla="*/ 1283080 h 1616455"/>
                <a:gd name="connsiteX299" fmla="*/ 590550 w 1267343"/>
                <a:gd name="connsiteY299" fmla="*/ 1273555 h 1616455"/>
                <a:gd name="connsiteX300" fmla="*/ 600075 w 1267343"/>
                <a:gd name="connsiteY300" fmla="*/ 1244980 h 1616455"/>
                <a:gd name="connsiteX301" fmla="*/ 604838 w 1267343"/>
                <a:gd name="connsiteY301" fmla="*/ 1230692 h 1616455"/>
                <a:gd name="connsiteX302" fmla="*/ 590550 w 1267343"/>
                <a:gd name="connsiteY302" fmla="*/ 1221167 h 1616455"/>
                <a:gd name="connsiteX303" fmla="*/ 561975 w 1267343"/>
                <a:gd name="connsiteY303" fmla="*/ 1206880 h 1616455"/>
                <a:gd name="connsiteX304" fmla="*/ 547688 w 1267343"/>
                <a:gd name="connsiteY304" fmla="*/ 1192592 h 1616455"/>
                <a:gd name="connsiteX305" fmla="*/ 519113 w 1267343"/>
                <a:gd name="connsiteY305" fmla="*/ 1173542 h 1616455"/>
                <a:gd name="connsiteX306" fmla="*/ 504825 w 1267343"/>
                <a:gd name="connsiteY306" fmla="*/ 1164017 h 1616455"/>
                <a:gd name="connsiteX307" fmla="*/ 490538 w 1267343"/>
                <a:gd name="connsiteY307" fmla="*/ 1159255 h 1616455"/>
                <a:gd name="connsiteX308" fmla="*/ 476250 w 1267343"/>
                <a:gd name="connsiteY308" fmla="*/ 1149730 h 1616455"/>
                <a:gd name="connsiteX309" fmla="*/ 447675 w 1267343"/>
                <a:gd name="connsiteY309" fmla="*/ 1140205 h 1616455"/>
                <a:gd name="connsiteX310" fmla="*/ 433388 w 1267343"/>
                <a:gd name="connsiteY310" fmla="*/ 1130680 h 1616455"/>
                <a:gd name="connsiteX311" fmla="*/ 347663 w 1267343"/>
                <a:gd name="connsiteY311" fmla="*/ 1140205 h 1616455"/>
                <a:gd name="connsiteX312" fmla="*/ 295275 w 1267343"/>
                <a:gd name="connsiteY312" fmla="*/ 1135442 h 1616455"/>
                <a:gd name="connsiteX313" fmla="*/ 280988 w 1267343"/>
                <a:gd name="connsiteY313" fmla="*/ 1125917 h 1616455"/>
                <a:gd name="connsiteX314" fmla="*/ 223838 w 1267343"/>
                <a:gd name="connsiteY314" fmla="*/ 1116392 h 1616455"/>
                <a:gd name="connsiteX315" fmla="*/ 195263 w 1267343"/>
                <a:gd name="connsiteY315" fmla="*/ 1106867 h 1616455"/>
                <a:gd name="connsiteX316" fmla="*/ 180975 w 1267343"/>
                <a:gd name="connsiteY316" fmla="*/ 1102105 h 1616455"/>
                <a:gd name="connsiteX317" fmla="*/ 109538 w 1267343"/>
                <a:gd name="connsiteY317" fmla="*/ 1116392 h 1616455"/>
                <a:gd name="connsiteX318" fmla="*/ 104775 w 1267343"/>
                <a:gd name="connsiteY318" fmla="*/ 1130680 h 1616455"/>
                <a:gd name="connsiteX319" fmla="*/ 114300 w 1267343"/>
                <a:gd name="connsiteY319" fmla="*/ 1240217 h 1616455"/>
                <a:gd name="connsiteX320" fmla="*/ 119063 w 1267343"/>
                <a:gd name="connsiteY320" fmla="*/ 1249742 h 1616455"/>
                <a:gd name="connsiteX0" fmla="*/ 109538 w 1267343"/>
                <a:gd name="connsiteY0" fmla="*/ 1321180 h 1616455"/>
                <a:gd name="connsiteX1" fmla="*/ 85725 w 1267343"/>
                <a:gd name="connsiteY1" fmla="*/ 1316417 h 1616455"/>
                <a:gd name="connsiteX2" fmla="*/ 80963 w 1267343"/>
                <a:gd name="connsiteY2" fmla="*/ 1302130 h 1616455"/>
                <a:gd name="connsiteX3" fmla="*/ 71438 w 1267343"/>
                <a:gd name="connsiteY3" fmla="*/ 1287842 h 1616455"/>
                <a:gd name="connsiteX4" fmla="*/ 57150 w 1267343"/>
                <a:gd name="connsiteY4" fmla="*/ 1235455 h 1616455"/>
                <a:gd name="connsiteX5" fmla="*/ 52388 w 1267343"/>
                <a:gd name="connsiteY5" fmla="*/ 1221167 h 1616455"/>
                <a:gd name="connsiteX6" fmla="*/ 38100 w 1267343"/>
                <a:gd name="connsiteY6" fmla="*/ 1211642 h 1616455"/>
                <a:gd name="connsiteX7" fmla="*/ 19050 w 1267343"/>
                <a:gd name="connsiteY7" fmla="*/ 1183067 h 1616455"/>
                <a:gd name="connsiteX8" fmla="*/ 14288 w 1267343"/>
                <a:gd name="connsiteY8" fmla="*/ 1168780 h 1616455"/>
                <a:gd name="connsiteX9" fmla="*/ 0 w 1267343"/>
                <a:gd name="connsiteY9" fmla="*/ 1140205 h 1616455"/>
                <a:gd name="connsiteX10" fmla="*/ 28575 w 1267343"/>
                <a:gd name="connsiteY10" fmla="*/ 1121155 h 1616455"/>
                <a:gd name="connsiteX11" fmla="*/ 42863 w 1267343"/>
                <a:gd name="connsiteY11" fmla="*/ 1111630 h 1616455"/>
                <a:gd name="connsiteX12" fmla="*/ 71438 w 1267343"/>
                <a:gd name="connsiteY12" fmla="*/ 1087817 h 1616455"/>
                <a:gd name="connsiteX13" fmla="*/ 76200 w 1267343"/>
                <a:gd name="connsiteY13" fmla="*/ 1073530 h 1616455"/>
                <a:gd name="connsiteX14" fmla="*/ 76200 w 1267343"/>
                <a:gd name="connsiteY14" fmla="*/ 1016380 h 1616455"/>
                <a:gd name="connsiteX15" fmla="*/ 66675 w 1267343"/>
                <a:gd name="connsiteY15" fmla="*/ 1002092 h 1616455"/>
                <a:gd name="connsiteX16" fmla="*/ 47625 w 1267343"/>
                <a:gd name="connsiteY16" fmla="*/ 997330 h 1616455"/>
                <a:gd name="connsiteX17" fmla="*/ 42863 w 1267343"/>
                <a:gd name="connsiteY17" fmla="*/ 935417 h 1616455"/>
                <a:gd name="connsiteX18" fmla="*/ 57150 w 1267343"/>
                <a:gd name="connsiteY18" fmla="*/ 925892 h 1616455"/>
                <a:gd name="connsiteX19" fmla="*/ 109538 w 1267343"/>
                <a:gd name="connsiteY19" fmla="*/ 944942 h 1616455"/>
                <a:gd name="connsiteX20" fmla="*/ 119063 w 1267343"/>
                <a:gd name="connsiteY20" fmla="*/ 973517 h 1616455"/>
                <a:gd name="connsiteX21" fmla="*/ 128588 w 1267343"/>
                <a:gd name="connsiteY21" fmla="*/ 1002092 h 1616455"/>
                <a:gd name="connsiteX22" fmla="*/ 133350 w 1267343"/>
                <a:gd name="connsiteY22" fmla="*/ 1016380 h 1616455"/>
                <a:gd name="connsiteX23" fmla="*/ 147638 w 1267343"/>
                <a:gd name="connsiteY23" fmla="*/ 1021142 h 1616455"/>
                <a:gd name="connsiteX24" fmla="*/ 161925 w 1267343"/>
                <a:gd name="connsiteY24" fmla="*/ 1030667 h 1616455"/>
                <a:gd name="connsiteX25" fmla="*/ 238125 w 1267343"/>
                <a:gd name="connsiteY25" fmla="*/ 1044955 h 1616455"/>
                <a:gd name="connsiteX26" fmla="*/ 266700 w 1267343"/>
                <a:gd name="connsiteY26" fmla="*/ 1064005 h 1616455"/>
                <a:gd name="connsiteX27" fmla="*/ 285750 w 1267343"/>
                <a:gd name="connsiteY27" fmla="*/ 1087817 h 1616455"/>
                <a:gd name="connsiteX28" fmla="*/ 314325 w 1267343"/>
                <a:gd name="connsiteY28" fmla="*/ 1097342 h 1616455"/>
                <a:gd name="connsiteX29" fmla="*/ 457200 w 1267343"/>
                <a:gd name="connsiteY29" fmla="*/ 1092580 h 1616455"/>
                <a:gd name="connsiteX30" fmla="*/ 466725 w 1267343"/>
                <a:gd name="connsiteY30" fmla="*/ 1078292 h 1616455"/>
                <a:gd name="connsiteX31" fmla="*/ 481013 w 1267343"/>
                <a:gd name="connsiteY31" fmla="*/ 1068767 h 1616455"/>
                <a:gd name="connsiteX32" fmla="*/ 485775 w 1267343"/>
                <a:gd name="connsiteY32" fmla="*/ 1021142 h 1616455"/>
                <a:gd name="connsiteX33" fmla="*/ 481013 w 1267343"/>
                <a:gd name="connsiteY33" fmla="*/ 1006855 h 1616455"/>
                <a:gd name="connsiteX34" fmla="*/ 466725 w 1267343"/>
                <a:gd name="connsiteY34" fmla="*/ 1002092 h 1616455"/>
                <a:gd name="connsiteX35" fmla="*/ 442913 w 1267343"/>
                <a:gd name="connsiteY35" fmla="*/ 959230 h 1616455"/>
                <a:gd name="connsiteX36" fmla="*/ 438150 w 1267343"/>
                <a:gd name="connsiteY36" fmla="*/ 940180 h 1616455"/>
                <a:gd name="connsiteX37" fmla="*/ 433388 w 1267343"/>
                <a:gd name="connsiteY37" fmla="*/ 892555 h 1616455"/>
                <a:gd name="connsiteX38" fmla="*/ 419100 w 1267343"/>
                <a:gd name="connsiteY38" fmla="*/ 887792 h 1616455"/>
                <a:gd name="connsiteX39" fmla="*/ 390525 w 1267343"/>
                <a:gd name="connsiteY39" fmla="*/ 873505 h 1616455"/>
                <a:gd name="connsiteX40" fmla="*/ 376238 w 1267343"/>
                <a:gd name="connsiteY40" fmla="*/ 859217 h 1616455"/>
                <a:gd name="connsiteX41" fmla="*/ 371475 w 1267343"/>
                <a:gd name="connsiteY41" fmla="*/ 844930 h 1616455"/>
                <a:gd name="connsiteX42" fmla="*/ 361950 w 1267343"/>
                <a:gd name="connsiteY42" fmla="*/ 830642 h 1616455"/>
                <a:gd name="connsiteX43" fmla="*/ 357188 w 1267343"/>
                <a:gd name="connsiteY43" fmla="*/ 816355 h 1616455"/>
                <a:gd name="connsiteX44" fmla="*/ 314325 w 1267343"/>
                <a:gd name="connsiteY44" fmla="*/ 783017 h 1616455"/>
                <a:gd name="connsiteX45" fmla="*/ 300038 w 1267343"/>
                <a:gd name="connsiteY45" fmla="*/ 773492 h 1616455"/>
                <a:gd name="connsiteX46" fmla="*/ 314325 w 1267343"/>
                <a:gd name="connsiteY46" fmla="*/ 759205 h 1616455"/>
                <a:gd name="connsiteX47" fmla="*/ 357188 w 1267343"/>
                <a:gd name="connsiteY47" fmla="*/ 768730 h 1616455"/>
                <a:gd name="connsiteX48" fmla="*/ 385763 w 1267343"/>
                <a:gd name="connsiteY48" fmla="*/ 787780 h 1616455"/>
                <a:gd name="connsiteX49" fmla="*/ 409575 w 1267343"/>
                <a:gd name="connsiteY49" fmla="*/ 806830 h 1616455"/>
                <a:gd name="connsiteX50" fmla="*/ 438150 w 1267343"/>
                <a:gd name="connsiteY50" fmla="*/ 825880 h 1616455"/>
                <a:gd name="connsiteX51" fmla="*/ 452438 w 1267343"/>
                <a:gd name="connsiteY51" fmla="*/ 840167 h 1616455"/>
                <a:gd name="connsiteX52" fmla="*/ 471488 w 1267343"/>
                <a:gd name="connsiteY52" fmla="*/ 868742 h 1616455"/>
                <a:gd name="connsiteX53" fmla="*/ 490538 w 1267343"/>
                <a:gd name="connsiteY53" fmla="*/ 897317 h 1616455"/>
                <a:gd name="connsiteX54" fmla="*/ 500063 w 1267343"/>
                <a:gd name="connsiteY54" fmla="*/ 911605 h 1616455"/>
                <a:gd name="connsiteX55" fmla="*/ 509588 w 1267343"/>
                <a:gd name="connsiteY55" fmla="*/ 925892 h 1616455"/>
                <a:gd name="connsiteX56" fmla="*/ 514350 w 1267343"/>
                <a:gd name="connsiteY56" fmla="*/ 940180 h 1616455"/>
                <a:gd name="connsiteX57" fmla="*/ 523875 w 1267343"/>
                <a:gd name="connsiteY57" fmla="*/ 954467 h 1616455"/>
                <a:gd name="connsiteX58" fmla="*/ 542925 w 1267343"/>
                <a:gd name="connsiteY58" fmla="*/ 997330 h 1616455"/>
                <a:gd name="connsiteX59" fmla="*/ 557213 w 1267343"/>
                <a:gd name="connsiteY59" fmla="*/ 1035430 h 1616455"/>
                <a:gd name="connsiteX60" fmla="*/ 576263 w 1267343"/>
                <a:gd name="connsiteY60" fmla="*/ 1030667 h 1616455"/>
                <a:gd name="connsiteX61" fmla="*/ 581025 w 1267343"/>
                <a:gd name="connsiteY61" fmla="*/ 1016380 h 1616455"/>
                <a:gd name="connsiteX62" fmla="*/ 561975 w 1267343"/>
                <a:gd name="connsiteY62" fmla="*/ 987805 h 1616455"/>
                <a:gd name="connsiteX63" fmla="*/ 552450 w 1267343"/>
                <a:gd name="connsiteY63" fmla="*/ 973517 h 1616455"/>
                <a:gd name="connsiteX64" fmla="*/ 566738 w 1267343"/>
                <a:gd name="connsiteY64" fmla="*/ 968755 h 1616455"/>
                <a:gd name="connsiteX65" fmla="*/ 604838 w 1267343"/>
                <a:gd name="connsiteY65" fmla="*/ 983042 h 1616455"/>
                <a:gd name="connsiteX66" fmla="*/ 628650 w 1267343"/>
                <a:gd name="connsiteY66" fmla="*/ 1006855 h 1616455"/>
                <a:gd name="connsiteX67" fmla="*/ 638175 w 1267343"/>
                <a:gd name="connsiteY67" fmla="*/ 978280 h 1616455"/>
                <a:gd name="connsiteX68" fmla="*/ 633413 w 1267343"/>
                <a:gd name="connsiteY68" fmla="*/ 959230 h 1616455"/>
                <a:gd name="connsiteX69" fmla="*/ 590550 w 1267343"/>
                <a:gd name="connsiteY69" fmla="*/ 925892 h 1616455"/>
                <a:gd name="connsiteX70" fmla="*/ 576263 w 1267343"/>
                <a:gd name="connsiteY70" fmla="*/ 916367 h 1616455"/>
                <a:gd name="connsiteX71" fmla="*/ 685800 w 1267343"/>
                <a:gd name="connsiteY71" fmla="*/ 897317 h 1616455"/>
                <a:gd name="connsiteX72" fmla="*/ 681038 w 1267343"/>
                <a:gd name="connsiteY72" fmla="*/ 854455 h 1616455"/>
                <a:gd name="connsiteX73" fmla="*/ 666750 w 1267343"/>
                <a:gd name="connsiteY73" fmla="*/ 844930 h 1616455"/>
                <a:gd name="connsiteX74" fmla="*/ 609600 w 1267343"/>
                <a:gd name="connsiteY74" fmla="*/ 825880 h 1616455"/>
                <a:gd name="connsiteX75" fmla="*/ 614363 w 1267343"/>
                <a:gd name="connsiteY75" fmla="*/ 806830 h 1616455"/>
                <a:gd name="connsiteX76" fmla="*/ 633413 w 1267343"/>
                <a:gd name="connsiteY76" fmla="*/ 802067 h 1616455"/>
                <a:gd name="connsiteX77" fmla="*/ 671513 w 1267343"/>
                <a:gd name="connsiteY77" fmla="*/ 797305 h 1616455"/>
                <a:gd name="connsiteX78" fmla="*/ 704850 w 1267343"/>
                <a:gd name="connsiteY78" fmla="*/ 787780 h 1616455"/>
                <a:gd name="connsiteX79" fmla="*/ 719138 w 1267343"/>
                <a:gd name="connsiteY79" fmla="*/ 768730 h 1616455"/>
                <a:gd name="connsiteX80" fmla="*/ 747713 w 1267343"/>
                <a:gd name="connsiteY80" fmla="*/ 740155 h 1616455"/>
                <a:gd name="connsiteX81" fmla="*/ 709613 w 1267343"/>
                <a:gd name="connsiteY81" fmla="*/ 725867 h 1616455"/>
                <a:gd name="connsiteX82" fmla="*/ 695325 w 1267343"/>
                <a:gd name="connsiteY82" fmla="*/ 716342 h 1616455"/>
                <a:gd name="connsiteX83" fmla="*/ 676275 w 1267343"/>
                <a:gd name="connsiteY83" fmla="*/ 711580 h 1616455"/>
                <a:gd name="connsiteX84" fmla="*/ 642938 w 1267343"/>
                <a:gd name="connsiteY84" fmla="*/ 678242 h 1616455"/>
                <a:gd name="connsiteX85" fmla="*/ 647700 w 1267343"/>
                <a:gd name="connsiteY85" fmla="*/ 654430 h 1616455"/>
                <a:gd name="connsiteX86" fmla="*/ 676275 w 1267343"/>
                <a:gd name="connsiteY86" fmla="*/ 635380 h 1616455"/>
                <a:gd name="connsiteX87" fmla="*/ 681038 w 1267343"/>
                <a:gd name="connsiteY87" fmla="*/ 621092 h 1616455"/>
                <a:gd name="connsiteX88" fmla="*/ 676275 w 1267343"/>
                <a:gd name="connsiteY88" fmla="*/ 592517 h 1616455"/>
                <a:gd name="connsiteX89" fmla="*/ 666750 w 1267343"/>
                <a:gd name="connsiteY89" fmla="*/ 578230 h 1616455"/>
                <a:gd name="connsiteX90" fmla="*/ 652463 w 1267343"/>
                <a:gd name="connsiteY90" fmla="*/ 573467 h 1616455"/>
                <a:gd name="connsiteX91" fmla="*/ 609600 w 1267343"/>
                <a:gd name="connsiteY91" fmla="*/ 568705 h 1616455"/>
                <a:gd name="connsiteX92" fmla="*/ 561975 w 1267343"/>
                <a:gd name="connsiteY92" fmla="*/ 559180 h 1616455"/>
                <a:gd name="connsiteX93" fmla="*/ 533400 w 1267343"/>
                <a:gd name="connsiteY93" fmla="*/ 549655 h 1616455"/>
                <a:gd name="connsiteX94" fmla="*/ 504825 w 1267343"/>
                <a:gd name="connsiteY94" fmla="*/ 544892 h 1616455"/>
                <a:gd name="connsiteX95" fmla="*/ 495300 w 1267343"/>
                <a:gd name="connsiteY95" fmla="*/ 511555 h 1616455"/>
                <a:gd name="connsiteX96" fmla="*/ 519113 w 1267343"/>
                <a:gd name="connsiteY96" fmla="*/ 506792 h 1616455"/>
                <a:gd name="connsiteX97" fmla="*/ 547688 w 1267343"/>
                <a:gd name="connsiteY97" fmla="*/ 497267 h 1616455"/>
                <a:gd name="connsiteX98" fmla="*/ 576263 w 1267343"/>
                <a:gd name="connsiteY98" fmla="*/ 521080 h 1616455"/>
                <a:gd name="connsiteX99" fmla="*/ 619125 w 1267343"/>
                <a:gd name="connsiteY99" fmla="*/ 516317 h 1616455"/>
                <a:gd name="connsiteX100" fmla="*/ 628650 w 1267343"/>
                <a:gd name="connsiteY100" fmla="*/ 502030 h 1616455"/>
                <a:gd name="connsiteX101" fmla="*/ 690563 w 1267343"/>
                <a:gd name="connsiteY101" fmla="*/ 497267 h 1616455"/>
                <a:gd name="connsiteX102" fmla="*/ 712448 w 1267343"/>
                <a:gd name="connsiteY102" fmla="*/ 485259 h 1616455"/>
                <a:gd name="connsiteX103" fmla="*/ 781050 w 1267343"/>
                <a:gd name="connsiteY103" fmla="*/ 485361 h 1616455"/>
                <a:gd name="connsiteX104" fmla="*/ 804863 w 1267343"/>
                <a:gd name="connsiteY104" fmla="*/ 444880 h 1616455"/>
                <a:gd name="connsiteX105" fmla="*/ 831056 w 1267343"/>
                <a:gd name="connsiteY105" fmla="*/ 399636 h 1616455"/>
                <a:gd name="connsiteX106" fmla="*/ 826294 w 1267343"/>
                <a:gd name="connsiteY106" fmla="*/ 344867 h 1616455"/>
                <a:gd name="connsiteX107" fmla="*/ 807244 w 1267343"/>
                <a:gd name="connsiteY107" fmla="*/ 302004 h 1616455"/>
                <a:gd name="connsiteX108" fmla="*/ 788194 w 1267343"/>
                <a:gd name="connsiteY108" fmla="*/ 256761 h 1616455"/>
                <a:gd name="connsiteX109" fmla="*/ 776288 w 1267343"/>
                <a:gd name="connsiteY109" fmla="*/ 216280 h 1616455"/>
                <a:gd name="connsiteX110" fmla="*/ 757238 w 1267343"/>
                <a:gd name="connsiteY110" fmla="*/ 197230 h 1616455"/>
                <a:gd name="connsiteX111" fmla="*/ 728663 w 1267343"/>
                <a:gd name="connsiteY111" fmla="*/ 187705 h 1616455"/>
                <a:gd name="connsiteX112" fmla="*/ 702470 w 1267343"/>
                <a:gd name="connsiteY112" fmla="*/ 182943 h 1616455"/>
                <a:gd name="connsiteX113" fmla="*/ 681038 w 1267343"/>
                <a:gd name="connsiteY113" fmla="*/ 173417 h 1616455"/>
                <a:gd name="connsiteX114" fmla="*/ 657225 w 1267343"/>
                <a:gd name="connsiteY114" fmla="*/ 149605 h 1616455"/>
                <a:gd name="connsiteX115" fmla="*/ 642938 w 1267343"/>
                <a:gd name="connsiteY115" fmla="*/ 135317 h 1616455"/>
                <a:gd name="connsiteX116" fmla="*/ 614363 w 1267343"/>
                <a:gd name="connsiteY116" fmla="*/ 116267 h 1616455"/>
                <a:gd name="connsiteX117" fmla="*/ 609600 w 1267343"/>
                <a:gd name="connsiteY117" fmla="*/ 101980 h 1616455"/>
                <a:gd name="connsiteX118" fmla="*/ 600075 w 1267343"/>
                <a:gd name="connsiteY118" fmla="*/ 82930 h 1616455"/>
                <a:gd name="connsiteX119" fmla="*/ 595313 w 1267343"/>
                <a:gd name="connsiteY119" fmla="*/ 63880 h 1616455"/>
                <a:gd name="connsiteX120" fmla="*/ 590550 w 1267343"/>
                <a:gd name="connsiteY120" fmla="*/ 49592 h 1616455"/>
                <a:gd name="connsiteX121" fmla="*/ 600075 w 1267343"/>
                <a:gd name="connsiteY121" fmla="*/ 63880 h 1616455"/>
                <a:gd name="connsiteX122" fmla="*/ 609600 w 1267343"/>
                <a:gd name="connsiteY122" fmla="*/ 82930 h 1616455"/>
                <a:gd name="connsiteX123" fmla="*/ 638175 w 1267343"/>
                <a:gd name="connsiteY123" fmla="*/ 106742 h 1616455"/>
                <a:gd name="connsiteX124" fmla="*/ 647700 w 1267343"/>
                <a:gd name="connsiteY124" fmla="*/ 121030 h 1616455"/>
                <a:gd name="connsiteX125" fmla="*/ 690563 w 1267343"/>
                <a:gd name="connsiteY125" fmla="*/ 144842 h 1616455"/>
                <a:gd name="connsiteX126" fmla="*/ 704850 w 1267343"/>
                <a:gd name="connsiteY126" fmla="*/ 159130 h 1616455"/>
                <a:gd name="connsiteX127" fmla="*/ 776288 w 1267343"/>
                <a:gd name="connsiteY127" fmla="*/ 149605 h 1616455"/>
                <a:gd name="connsiteX128" fmla="*/ 781050 w 1267343"/>
                <a:gd name="connsiteY128" fmla="*/ 135317 h 1616455"/>
                <a:gd name="connsiteX129" fmla="*/ 762000 w 1267343"/>
                <a:gd name="connsiteY129" fmla="*/ 59117 h 1616455"/>
                <a:gd name="connsiteX130" fmla="*/ 766763 w 1267343"/>
                <a:gd name="connsiteY130" fmla="*/ 6730 h 1616455"/>
                <a:gd name="connsiteX131" fmla="*/ 781050 w 1267343"/>
                <a:gd name="connsiteY131" fmla="*/ 1967 h 1616455"/>
                <a:gd name="connsiteX132" fmla="*/ 800100 w 1267343"/>
                <a:gd name="connsiteY132" fmla="*/ 18636 h 1616455"/>
                <a:gd name="connsiteX133" fmla="*/ 838200 w 1267343"/>
                <a:gd name="connsiteY133" fmla="*/ 75785 h 1616455"/>
                <a:gd name="connsiteX134" fmla="*/ 838201 w 1267343"/>
                <a:gd name="connsiteY134" fmla="*/ 185324 h 1616455"/>
                <a:gd name="connsiteX135" fmla="*/ 878681 w 1267343"/>
                <a:gd name="connsiteY135" fmla="*/ 232949 h 1616455"/>
                <a:gd name="connsiteX136" fmla="*/ 895351 w 1267343"/>
                <a:gd name="connsiteY136" fmla="*/ 256761 h 1616455"/>
                <a:gd name="connsiteX137" fmla="*/ 904875 w 1267343"/>
                <a:gd name="connsiteY137" fmla="*/ 282955 h 1616455"/>
                <a:gd name="connsiteX138" fmla="*/ 909638 w 1267343"/>
                <a:gd name="connsiteY138" fmla="*/ 311530 h 1616455"/>
                <a:gd name="connsiteX139" fmla="*/ 904875 w 1267343"/>
                <a:gd name="connsiteY139" fmla="*/ 373442 h 1616455"/>
                <a:gd name="connsiteX140" fmla="*/ 895350 w 1267343"/>
                <a:gd name="connsiteY140" fmla="*/ 402017 h 1616455"/>
                <a:gd name="connsiteX141" fmla="*/ 890588 w 1267343"/>
                <a:gd name="connsiteY141" fmla="*/ 440117 h 1616455"/>
                <a:gd name="connsiteX142" fmla="*/ 862013 w 1267343"/>
                <a:gd name="connsiteY142" fmla="*/ 482980 h 1616455"/>
                <a:gd name="connsiteX143" fmla="*/ 847725 w 1267343"/>
                <a:gd name="connsiteY143" fmla="*/ 492505 h 1616455"/>
                <a:gd name="connsiteX144" fmla="*/ 833438 w 1267343"/>
                <a:gd name="connsiteY144" fmla="*/ 506792 h 1616455"/>
                <a:gd name="connsiteX145" fmla="*/ 814388 w 1267343"/>
                <a:gd name="connsiteY145" fmla="*/ 530605 h 1616455"/>
                <a:gd name="connsiteX146" fmla="*/ 809625 w 1267343"/>
                <a:gd name="connsiteY146" fmla="*/ 544892 h 1616455"/>
                <a:gd name="connsiteX147" fmla="*/ 800100 w 1267343"/>
                <a:gd name="connsiteY147" fmla="*/ 559180 h 1616455"/>
                <a:gd name="connsiteX148" fmla="*/ 785813 w 1267343"/>
                <a:gd name="connsiteY148" fmla="*/ 602042 h 1616455"/>
                <a:gd name="connsiteX149" fmla="*/ 781050 w 1267343"/>
                <a:gd name="connsiteY149" fmla="*/ 616330 h 1616455"/>
                <a:gd name="connsiteX150" fmla="*/ 790575 w 1267343"/>
                <a:gd name="connsiteY150" fmla="*/ 687767 h 1616455"/>
                <a:gd name="connsiteX151" fmla="*/ 800100 w 1267343"/>
                <a:gd name="connsiteY151" fmla="*/ 702055 h 1616455"/>
                <a:gd name="connsiteX152" fmla="*/ 804863 w 1267343"/>
                <a:gd name="connsiteY152" fmla="*/ 716342 h 1616455"/>
                <a:gd name="connsiteX153" fmla="*/ 823913 w 1267343"/>
                <a:gd name="connsiteY153" fmla="*/ 744917 h 1616455"/>
                <a:gd name="connsiteX154" fmla="*/ 828675 w 1267343"/>
                <a:gd name="connsiteY154" fmla="*/ 759205 h 1616455"/>
                <a:gd name="connsiteX155" fmla="*/ 866775 w 1267343"/>
                <a:gd name="connsiteY155" fmla="*/ 759205 h 1616455"/>
                <a:gd name="connsiteX156" fmla="*/ 890588 w 1267343"/>
                <a:gd name="connsiteY156" fmla="*/ 716342 h 1616455"/>
                <a:gd name="connsiteX157" fmla="*/ 895350 w 1267343"/>
                <a:gd name="connsiteY157" fmla="*/ 663955 h 1616455"/>
                <a:gd name="connsiteX158" fmla="*/ 904875 w 1267343"/>
                <a:gd name="connsiteY158" fmla="*/ 549655 h 1616455"/>
                <a:gd name="connsiteX159" fmla="*/ 933450 w 1267343"/>
                <a:gd name="connsiteY159" fmla="*/ 554417 h 1616455"/>
                <a:gd name="connsiteX160" fmla="*/ 938213 w 1267343"/>
                <a:gd name="connsiteY160" fmla="*/ 602042 h 1616455"/>
                <a:gd name="connsiteX161" fmla="*/ 952500 w 1267343"/>
                <a:gd name="connsiteY161" fmla="*/ 630617 h 1616455"/>
                <a:gd name="connsiteX162" fmla="*/ 966788 w 1267343"/>
                <a:gd name="connsiteY162" fmla="*/ 625855 h 1616455"/>
                <a:gd name="connsiteX163" fmla="*/ 981075 w 1267343"/>
                <a:gd name="connsiteY163" fmla="*/ 616330 h 1616455"/>
                <a:gd name="connsiteX164" fmla="*/ 1009650 w 1267343"/>
                <a:gd name="connsiteY164" fmla="*/ 606805 h 1616455"/>
                <a:gd name="connsiteX165" fmla="*/ 1038225 w 1267343"/>
                <a:gd name="connsiteY165" fmla="*/ 630617 h 1616455"/>
                <a:gd name="connsiteX166" fmla="*/ 1019175 w 1267343"/>
                <a:gd name="connsiteY166" fmla="*/ 659192 h 1616455"/>
                <a:gd name="connsiteX167" fmla="*/ 1009650 w 1267343"/>
                <a:gd name="connsiteY167" fmla="*/ 673480 h 1616455"/>
                <a:gd name="connsiteX168" fmla="*/ 995363 w 1267343"/>
                <a:gd name="connsiteY168" fmla="*/ 702055 h 1616455"/>
                <a:gd name="connsiteX169" fmla="*/ 981075 w 1267343"/>
                <a:gd name="connsiteY169" fmla="*/ 730630 h 1616455"/>
                <a:gd name="connsiteX170" fmla="*/ 962025 w 1267343"/>
                <a:gd name="connsiteY170" fmla="*/ 759205 h 1616455"/>
                <a:gd name="connsiteX171" fmla="*/ 938213 w 1267343"/>
                <a:gd name="connsiteY171" fmla="*/ 783017 h 1616455"/>
                <a:gd name="connsiteX172" fmla="*/ 938213 w 1267343"/>
                <a:gd name="connsiteY172" fmla="*/ 811592 h 1616455"/>
                <a:gd name="connsiteX173" fmla="*/ 971550 w 1267343"/>
                <a:gd name="connsiteY173" fmla="*/ 806830 h 1616455"/>
                <a:gd name="connsiteX174" fmla="*/ 1004888 w 1267343"/>
                <a:gd name="connsiteY174" fmla="*/ 763967 h 1616455"/>
                <a:gd name="connsiteX175" fmla="*/ 1019175 w 1267343"/>
                <a:gd name="connsiteY175" fmla="*/ 754442 h 1616455"/>
                <a:gd name="connsiteX176" fmla="*/ 1033463 w 1267343"/>
                <a:gd name="connsiteY176" fmla="*/ 749680 h 1616455"/>
                <a:gd name="connsiteX177" fmla="*/ 1047750 w 1267343"/>
                <a:gd name="connsiteY177" fmla="*/ 740155 h 1616455"/>
                <a:gd name="connsiteX178" fmla="*/ 1085850 w 1267343"/>
                <a:gd name="connsiteY178" fmla="*/ 730630 h 1616455"/>
                <a:gd name="connsiteX179" fmla="*/ 1128713 w 1267343"/>
                <a:gd name="connsiteY179" fmla="*/ 721105 h 1616455"/>
                <a:gd name="connsiteX180" fmla="*/ 1138238 w 1267343"/>
                <a:gd name="connsiteY180" fmla="*/ 706817 h 1616455"/>
                <a:gd name="connsiteX181" fmla="*/ 1166813 w 1267343"/>
                <a:gd name="connsiteY181" fmla="*/ 697292 h 1616455"/>
                <a:gd name="connsiteX182" fmla="*/ 1195388 w 1267343"/>
                <a:gd name="connsiteY182" fmla="*/ 683005 h 1616455"/>
                <a:gd name="connsiteX183" fmla="*/ 1200150 w 1267343"/>
                <a:gd name="connsiteY183" fmla="*/ 659192 h 1616455"/>
                <a:gd name="connsiteX184" fmla="*/ 1247775 w 1267343"/>
                <a:gd name="connsiteY184" fmla="*/ 678242 h 1616455"/>
                <a:gd name="connsiteX185" fmla="*/ 1262063 w 1267343"/>
                <a:gd name="connsiteY185" fmla="*/ 692530 h 1616455"/>
                <a:gd name="connsiteX186" fmla="*/ 1262063 w 1267343"/>
                <a:gd name="connsiteY186" fmla="*/ 744917 h 1616455"/>
                <a:gd name="connsiteX187" fmla="*/ 1247775 w 1267343"/>
                <a:gd name="connsiteY187" fmla="*/ 749680 h 1616455"/>
                <a:gd name="connsiteX188" fmla="*/ 1185863 w 1267343"/>
                <a:gd name="connsiteY188" fmla="*/ 763967 h 1616455"/>
                <a:gd name="connsiteX189" fmla="*/ 1128713 w 1267343"/>
                <a:gd name="connsiteY189" fmla="*/ 773492 h 1616455"/>
                <a:gd name="connsiteX190" fmla="*/ 1114425 w 1267343"/>
                <a:gd name="connsiteY190" fmla="*/ 778255 h 1616455"/>
                <a:gd name="connsiteX191" fmla="*/ 1081088 w 1267343"/>
                <a:gd name="connsiteY191" fmla="*/ 787780 h 1616455"/>
                <a:gd name="connsiteX192" fmla="*/ 1071563 w 1267343"/>
                <a:gd name="connsiteY192" fmla="*/ 825880 h 1616455"/>
                <a:gd name="connsiteX193" fmla="*/ 1023938 w 1267343"/>
                <a:gd name="connsiteY193" fmla="*/ 840167 h 1616455"/>
                <a:gd name="connsiteX194" fmla="*/ 1000125 w 1267343"/>
                <a:gd name="connsiteY194" fmla="*/ 844930 h 1616455"/>
                <a:gd name="connsiteX195" fmla="*/ 971550 w 1267343"/>
                <a:gd name="connsiteY195" fmla="*/ 854455 h 1616455"/>
                <a:gd name="connsiteX196" fmla="*/ 952500 w 1267343"/>
                <a:gd name="connsiteY196" fmla="*/ 859217 h 1616455"/>
                <a:gd name="connsiteX197" fmla="*/ 933451 w 1267343"/>
                <a:gd name="connsiteY197" fmla="*/ 909224 h 1616455"/>
                <a:gd name="connsiteX198" fmla="*/ 971550 w 1267343"/>
                <a:gd name="connsiteY198" fmla="*/ 906842 h 1616455"/>
                <a:gd name="connsiteX199" fmla="*/ 985838 w 1267343"/>
                <a:gd name="connsiteY199" fmla="*/ 925892 h 1616455"/>
                <a:gd name="connsiteX200" fmla="*/ 1004888 w 1267343"/>
                <a:gd name="connsiteY200" fmla="*/ 944942 h 1616455"/>
                <a:gd name="connsiteX201" fmla="*/ 1009650 w 1267343"/>
                <a:gd name="connsiteY201" fmla="*/ 959230 h 1616455"/>
                <a:gd name="connsiteX202" fmla="*/ 1023938 w 1267343"/>
                <a:gd name="connsiteY202" fmla="*/ 966374 h 1616455"/>
                <a:gd name="connsiteX203" fmla="*/ 1066800 w 1267343"/>
                <a:gd name="connsiteY203" fmla="*/ 954467 h 1616455"/>
                <a:gd name="connsiteX204" fmla="*/ 1085850 w 1267343"/>
                <a:gd name="connsiteY204" fmla="*/ 954467 h 1616455"/>
                <a:gd name="connsiteX205" fmla="*/ 1119188 w 1267343"/>
                <a:gd name="connsiteY205" fmla="*/ 940180 h 1616455"/>
                <a:gd name="connsiteX206" fmla="*/ 1143000 w 1267343"/>
                <a:gd name="connsiteY206" fmla="*/ 944942 h 1616455"/>
                <a:gd name="connsiteX207" fmla="*/ 1152525 w 1267343"/>
                <a:gd name="connsiteY207" fmla="*/ 959230 h 1616455"/>
                <a:gd name="connsiteX208" fmla="*/ 1166813 w 1267343"/>
                <a:gd name="connsiteY208" fmla="*/ 992567 h 1616455"/>
                <a:gd name="connsiteX209" fmla="*/ 1162050 w 1267343"/>
                <a:gd name="connsiteY209" fmla="*/ 1006855 h 1616455"/>
                <a:gd name="connsiteX210" fmla="*/ 1147763 w 1267343"/>
                <a:gd name="connsiteY210" fmla="*/ 1011617 h 1616455"/>
                <a:gd name="connsiteX211" fmla="*/ 1060110 w 1267343"/>
                <a:gd name="connsiteY211" fmla="*/ 1021041 h 1616455"/>
                <a:gd name="connsiteX212" fmla="*/ 1052513 w 1267343"/>
                <a:gd name="connsiteY212" fmla="*/ 1006855 h 1616455"/>
                <a:gd name="connsiteX213" fmla="*/ 1023938 w 1267343"/>
                <a:gd name="connsiteY213" fmla="*/ 997330 h 1616455"/>
                <a:gd name="connsiteX214" fmla="*/ 985838 w 1267343"/>
                <a:gd name="connsiteY214" fmla="*/ 987805 h 1616455"/>
                <a:gd name="connsiteX215" fmla="*/ 952500 w 1267343"/>
                <a:gd name="connsiteY215" fmla="*/ 994949 h 1616455"/>
                <a:gd name="connsiteX216" fmla="*/ 890588 w 1267343"/>
                <a:gd name="connsiteY216" fmla="*/ 973517 h 1616455"/>
                <a:gd name="connsiteX217" fmla="*/ 909637 w 1267343"/>
                <a:gd name="connsiteY217" fmla="*/ 975899 h 1616455"/>
                <a:gd name="connsiteX218" fmla="*/ 902495 w 1267343"/>
                <a:gd name="connsiteY218" fmla="*/ 1059242 h 1616455"/>
                <a:gd name="connsiteX219" fmla="*/ 871537 w 1267343"/>
                <a:gd name="connsiteY219" fmla="*/ 1104486 h 1616455"/>
                <a:gd name="connsiteX220" fmla="*/ 850107 w 1267343"/>
                <a:gd name="connsiteY220" fmla="*/ 1111630 h 1616455"/>
                <a:gd name="connsiteX221" fmla="*/ 833438 w 1267343"/>
                <a:gd name="connsiteY221" fmla="*/ 1116392 h 1616455"/>
                <a:gd name="connsiteX222" fmla="*/ 823913 w 1267343"/>
                <a:gd name="connsiteY222" fmla="*/ 1166399 h 1616455"/>
                <a:gd name="connsiteX223" fmla="*/ 781051 w 1267343"/>
                <a:gd name="connsiteY223" fmla="*/ 1178305 h 1616455"/>
                <a:gd name="connsiteX224" fmla="*/ 762000 w 1267343"/>
                <a:gd name="connsiteY224" fmla="*/ 1173542 h 1616455"/>
                <a:gd name="connsiteX225" fmla="*/ 754856 w 1267343"/>
                <a:gd name="connsiteY225" fmla="*/ 1204498 h 1616455"/>
                <a:gd name="connsiteX226" fmla="*/ 736260 w 1267343"/>
                <a:gd name="connsiteY226" fmla="*/ 1225828 h 1616455"/>
                <a:gd name="connsiteX227" fmla="*/ 714376 w 1267343"/>
                <a:gd name="connsiteY227" fmla="*/ 1254505 h 1616455"/>
                <a:gd name="connsiteX228" fmla="*/ 704850 w 1267343"/>
                <a:gd name="connsiteY228" fmla="*/ 1302130 h 1616455"/>
                <a:gd name="connsiteX229" fmla="*/ 733425 w 1267343"/>
                <a:gd name="connsiteY229" fmla="*/ 1321180 h 1616455"/>
                <a:gd name="connsiteX230" fmla="*/ 747713 w 1267343"/>
                <a:gd name="connsiteY230" fmla="*/ 1330705 h 1616455"/>
                <a:gd name="connsiteX231" fmla="*/ 757238 w 1267343"/>
                <a:gd name="connsiteY231" fmla="*/ 1344992 h 1616455"/>
                <a:gd name="connsiteX232" fmla="*/ 776288 w 1267343"/>
                <a:gd name="connsiteY232" fmla="*/ 1359280 h 1616455"/>
                <a:gd name="connsiteX233" fmla="*/ 828675 w 1267343"/>
                <a:gd name="connsiteY233" fmla="*/ 1368805 h 1616455"/>
                <a:gd name="connsiteX234" fmla="*/ 842963 w 1267343"/>
                <a:gd name="connsiteY234" fmla="*/ 1378330 h 1616455"/>
                <a:gd name="connsiteX235" fmla="*/ 852488 w 1267343"/>
                <a:gd name="connsiteY235" fmla="*/ 1392617 h 1616455"/>
                <a:gd name="connsiteX236" fmla="*/ 885825 w 1267343"/>
                <a:gd name="connsiteY236" fmla="*/ 1397380 h 1616455"/>
                <a:gd name="connsiteX237" fmla="*/ 900113 w 1267343"/>
                <a:gd name="connsiteY237" fmla="*/ 1406905 h 1616455"/>
                <a:gd name="connsiteX238" fmla="*/ 942975 w 1267343"/>
                <a:gd name="connsiteY238" fmla="*/ 1392617 h 1616455"/>
                <a:gd name="connsiteX239" fmla="*/ 966788 w 1267343"/>
                <a:gd name="connsiteY239" fmla="*/ 1373567 h 1616455"/>
                <a:gd name="connsiteX240" fmla="*/ 976313 w 1267343"/>
                <a:gd name="connsiteY240" fmla="*/ 1359280 h 1616455"/>
                <a:gd name="connsiteX241" fmla="*/ 990600 w 1267343"/>
                <a:gd name="connsiteY241" fmla="*/ 1349755 h 1616455"/>
                <a:gd name="connsiteX242" fmla="*/ 995363 w 1267343"/>
                <a:gd name="connsiteY242" fmla="*/ 1335467 h 1616455"/>
                <a:gd name="connsiteX243" fmla="*/ 1033463 w 1267343"/>
                <a:gd name="connsiteY243" fmla="*/ 1344992 h 1616455"/>
                <a:gd name="connsiteX244" fmla="*/ 1157288 w 1267343"/>
                <a:gd name="connsiteY244" fmla="*/ 1359280 h 1616455"/>
                <a:gd name="connsiteX245" fmla="*/ 1185863 w 1267343"/>
                <a:gd name="connsiteY245" fmla="*/ 1368805 h 1616455"/>
                <a:gd name="connsiteX246" fmla="*/ 1190625 w 1267343"/>
                <a:gd name="connsiteY246" fmla="*/ 1383092 h 1616455"/>
                <a:gd name="connsiteX247" fmla="*/ 1200150 w 1267343"/>
                <a:gd name="connsiteY247" fmla="*/ 1397380 h 1616455"/>
                <a:gd name="connsiteX248" fmla="*/ 1190625 w 1267343"/>
                <a:gd name="connsiteY248" fmla="*/ 1411667 h 1616455"/>
                <a:gd name="connsiteX249" fmla="*/ 1119188 w 1267343"/>
                <a:gd name="connsiteY249" fmla="*/ 1406905 h 1616455"/>
                <a:gd name="connsiteX250" fmla="*/ 1090613 w 1267343"/>
                <a:gd name="connsiteY250" fmla="*/ 1397380 h 1616455"/>
                <a:gd name="connsiteX251" fmla="*/ 1033463 w 1267343"/>
                <a:gd name="connsiteY251" fmla="*/ 1406905 h 1616455"/>
                <a:gd name="connsiteX252" fmla="*/ 985838 w 1267343"/>
                <a:gd name="connsiteY252" fmla="*/ 1416430 h 1616455"/>
                <a:gd name="connsiteX253" fmla="*/ 971550 w 1267343"/>
                <a:gd name="connsiteY253" fmla="*/ 1425955 h 1616455"/>
                <a:gd name="connsiteX254" fmla="*/ 957263 w 1267343"/>
                <a:gd name="connsiteY254" fmla="*/ 1430717 h 1616455"/>
                <a:gd name="connsiteX255" fmla="*/ 966787 w 1267343"/>
                <a:gd name="connsiteY255" fmla="*/ 1423574 h 1616455"/>
                <a:gd name="connsiteX256" fmla="*/ 995362 w 1267343"/>
                <a:gd name="connsiteY256" fmla="*/ 1483105 h 1616455"/>
                <a:gd name="connsiteX257" fmla="*/ 1119188 w 1267343"/>
                <a:gd name="connsiteY257" fmla="*/ 1506917 h 1616455"/>
                <a:gd name="connsiteX258" fmla="*/ 1228725 w 1267343"/>
                <a:gd name="connsiteY258" fmla="*/ 1521205 h 1616455"/>
                <a:gd name="connsiteX259" fmla="*/ 1243013 w 1267343"/>
                <a:gd name="connsiteY259" fmla="*/ 1530730 h 1616455"/>
                <a:gd name="connsiteX260" fmla="*/ 1247775 w 1267343"/>
                <a:gd name="connsiteY260" fmla="*/ 1545017 h 1616455"/>
                <a:gd name="connsiteX261" fmla="*/ 1262063 w 1267343"/>
                <a:gd name="connsiteY261" fmla="*/ 1573592 h 1616455"/>
                <a:gd name="connsiteX262" fmla="*/ 1257300 w 1267343"/>
                <a:gd name="connsiteY262" fmla="*/ 1587880 h 1616455"/>
                <a:gd name="connsiteX263" fmla="*/ 1185863 w 1267343"/>
                <a:gd name="connsiteY263" fmla="*/ 1597405 h 1616455"/>
                <a:gd name="connsiteX264" fmla="*/ 1171575 w 1267343"/>
                <a:gd name="connsiteY264" fmla="*/ 1568830 h 1616455"/>
                <a:gd name="connsiteX265" fmla="*/ 1157288 w 1267343"/>
                <a:gd name="connsiteY265" fmla="*/ 1559305 h 1616455"/>
                <a:gd name="connsiteX266" fmla="*/ 1071563 w 1267343"/>
                <a:gd name="connsiteY266" fmla="*/ 1564067 h 1616455"/>
                <a:gd name="connsiteX267" fmla="*/ 1052513 w 1267343"/>
                <a:gd name="connsiteY267" fmla="*/ 1568830 h 1616455"/>
                <a:gd name="connsiteX268" fmla="*/ 1023938 w 1267343"/>
                <a:gd name="connsiteY268" fmla="*/ 1583117 h 1616455"/>
                <a:gd name="connsiteX269" fmla="*/ 1009650 w 1267343"/>
                <a:gd name="connsiteY269" fmla="*/ 1611692 h 1616455"/>
                <a:gd name="connsiteX270" fmla="*/ 995363 w 1267343"/>
                <a:gd name="connsiteY270" fmla="*/ 1616455 h 1616455"/>
                <a:gd name="connsiteX271" fmla="*/ 985838 w 1267343"/>
                <a:gd name="connsiteY271" fmla="*/ 1583117 h 1616455"/>
                <a:gd name="connsiteX272" fmla="*/ 976313 w 1267343"/>
                <a:gd name="connsiteY272" fmla="*/ 1530730 h 1616455"/>
                <a:gd name="connsiteX273" fmla="*/ 966788 w 1267343"/>
                <a:gd name="connsiteY273" fmla="*/ 1497392 h 1616455"/>
                <a:gd name="connsiteX274" fmla="*/ 952500 w 1267343"/>
                <a:gd name="connsiteY274" fmla="*/ 1487867 h 1616455"/>
                <a:gd name="connsiteX275" fmla="*/ 938213 w 1267343"/>
                <a:gd name="connsiteY275" fmla="*/ 1502155 h 1616455"/>
                <a:gd name="connsiteX276" fmla="*/ 933450 w 1267343"/>
                <a:gd name="connsiteY276" fmla="*/ 1540255 h 1616455"/>
                <a:gd name="connsiteX277" fmla="*/ 890588 w 1267343"/>
                <a:gd name="connsiteY277" fmla="*/ 1535492 h 1616455"/>
                <a:gd name="connsiteX278" fmla="*/ 881063 w 1267343"/>
                <a:gd name="connsiteY278" fmla="*/ 1511680 h 1616455"/>
                <a:gd name="connsiteX279" fmla="*/ 885825 w 1267343"/>
                <a:gd name="connsiteY279" fmla="*/ 1492630 h 1616455"/>
                <a:gd name="connsiteX280" fmla="*/ 876300 w 1267343"/>
                <a:gd name="connsiteY280" fmla="*/ 1449767 h 1616455"/>
                <a:gd name="connsiteX281" fmla="*/ 862013 w 1267343"/>
                <a:gd name="connsiteY281" fmla="*/ 1440242 h 1616455"/>
                <a:gd name="connsiteX282" fmla="*/ 828675 w 1267343"/>
                <a:gd name="connsiteY282" fmla="*/ 1464055 h 1616455"/>
                <a:gd name="connsiteX283" fmla="*/ 809625 w 1267343"/>
                <a:gd name="connsiteY283" fmla="*/ 1459292 h 1616455"/>
                <a:gd name="connsiteX284" fmla="*/ 795338 w 1267343"/>
                <a:gd name="connsiteY284" fmla="*/ 1421192 h 1616455"/>
                <a:gd name="connsiteX285" fmla="*/ 790575 w 1267343"/>
                <a:gd name="connsiteY285" fmla="*/ 1402142 h 1616455"/>
                <a:gd name="connsiteX286" fmla="*/ 766763 w 1267343"/>
                <a:gd name="connsiteY286" fmla="*/ 1406905 h 1616455"/>
                <a:gd name="connsiteX287" fmla="*/ 738188 w 1267343"/>
                <a:gd name="connsiteY287" fmla="*/ 1416430 h 1616455"/>
                <a:gd name="connsiteX288" fmla="*/ 638175 w 1267343"/>
                <a:gd name="connsiteY288" fmla="*/ 1411667 h 1616455"/>
                <a:gd name="connsiteX289" fmla="*/ 623888 w 1267343"/>
                <a:gd name="connsiteY289" fmla="*/ 1406905 h 1616455"/>
                <a:gd name="connsiteX290" fmla="*/ 609600 w 1267343"/>
                <a:gd name="connsiteY290" fmla="*/ 1373567 h 1616455"/>
                <a:gd name="connsiteX291" fmla="*/ 623888 w 1267343"/>
                <a:gd name="connsiteY291" fmla="*/ 1364042 h 1616455"/>
                <a:gd name="connsiteX292" fmla="*/ 676275 w 1267343"/>
                <a:gd name="connsiteY292" fmla="*/ 1359280 h 1616455"/>
                <a:gd name="connsiteX293" fmla="*/ 666750 w 1267343"/>
                <a:gd name="connsiteY293" fmla="*/ 1330705 h 1616455"/>
                <a:gd name="connsiteX294" fmla="*/ 661988 w 1267343"/>
                <a:gd name="connsiteY294" fmla="*/ 1316417 h 1616455"/>
                <a:gd name="connsiteX295" fmla="*/ 657225 w 1267343"/>
                <a:gd name="connsiteY295" fmla="*/ 1297367 h 1616455"/>
                <a:gd name="connsiteX296" fmla="*/ 642938 w 1267343"/>
                <a:gd name="connsiteY296" fmla="*/ 1287842 h 1616455"/>
                <a:gd name="connsiteX297" fmla="*/ 585788 w 1267343"/>
                <a:gd name="connsiteY297" fmla="*/ 1297367 h 1616455"/>
                <a:gd name="connsiteX298" fmla="*/ 576263 w 1267343"/>
                <a:gd name="connsiteY298" fmla="*/ 1283080 h 1616455"/>
                <a:gd name="connsiteX299" fmla="*/ 590550 w 1267343"/>
                <a:gd name="connsiteY299" fmla="*/ 1273555 h 1616455"/>
                <a:gd name="connsiteX300" fmla="*/ 600075 w 1267343"/>
                <a:gd name="connsiteY300" fmla="*/ 1244980 h 1616455"/>
                <a:gd name="connsiteX301" fmla="*/ 604838 w 1267343"/>
                <a:gd name="connsiteY301" fmla="*/ 1230692 h 1616455"/>
                <a:gd name="connsiteX302" fmla="*/ 590550 w 1267343"/>
                <a:gd name="connsiteY302" fmla="*/ 1221167 h 1616455"/>
                <a:gd name="connsiteX303" fmla="*/ 561975 w 1267343"/>
                <a:gd name="connsiteY303" fmla="*/ 1206880 h 1616455"/>
                <a:gd name="connsiteX304" fmla="*/ 547688 w 1267343"/>
                <a:gd name="connsiteY304" fmla="*/ 1192592 h 1616455"/>
                <a:gd name="connsiteX305" fmla="*/ 519113 w 1267343"/>
                <a:gd name="connsiteY305" fmla="*/ 1173542 h 1616455"/>
                <a:gd name="connsiteX306" fmla="*/ 504825 w 1267343"/>
                <a:gd name="connsiteY306" fmla="*/ 1164017 h 1616455"/>
                <a:gd name="connsiteX307" fmla="*/ 490538 w 1267343"/>
                <a:gd name="connsiteY307" fmla="*/ 1159255 h 1616455"/>
                <a:gd name="connsiteX308" fmla="*/ 476250 w 1267343"/>
                <a:gd name="connsiteY308" fmla="*/ 1149730 h 1616455"/>
                <a:gd name="connsiteX309" fmla="*/ 447675 w 1267343"/>
                <a:gd name="connsiteY309" fmla="*/ 1140205 h 1616455"/>
                <a:gd name="connsiteX310" fmla="*/ 433388 w 1267343"/>
                <a:gd name="connsiteY310" fmla="*/ 1130680 h 1616455"/>
                <a:gd name="connsiteX311" fmla="*/ 347663 w 1267343"/>
                <a:gd name="connsiteY311" fmla="*/ 1140205 h 1616455"/>
                <a:gd name="connsiteX312" fmla="*/ 295275 w 1267343"/>
                <a:gd name="connsiteY312" fmla="*/ 1135442 h 1616455"/>
                <a:gd name="connsiteX313" fmla="*/ 280988 w 1267343"/>
                <a:gd name="connsiteY313" fmla="*/ 1125917 h 1616455"/>
                <a:gd name="connsiteX314" fmla="*/ 223838 w 1267343"/>
                <a:gd name="connsiteY314" fmla="*/ 1116392 h 1616455"/>
                <a:gd name="connsiteX315" fmla="*/ 195263 w 1267343"/>
                <a:gd name="connsiteY315" fmla="*/ 1106867 h 1616455"/>
                <a:gd name="connsiteX316" fmla="*/ 180975 w 1267343"/>
                <a:gd name="connsiteY316" fmla="*/ 1102105 h 1616455"/>
                <a:gd name="connsiteX317" fmla="*/ 109538 w 1267343"/>
                <a:gd name="connsiteY317" fmla="*/ 1116392 h 1616455"/>
                <a:gd name="connsiteX318" fmla="*/ 104775 w 1267343"/>
                <a:gd name="connsiteY318" fmla="*/ 1130680 h 1616455"/>
                <a:gd name="connsiteX319" fmla="*/ 114300 w 1267343"/>
                <a:gd name="connsiteY319" fmla="*/ 1240217 h 1616455"/>
                <a:gd name="connsiteX320" fmla="*/ 119063 w 1267343"/>
                <a:gd name="connsiteY320" fmla="*/ 1249742 h 1616455"/>
                <a:gd name="connsiteX0" fmla="*/ 109538 w 1267343"/>
                <a:gd name="connsiteY0" fmla="*/ 1321180 h 1616455"/>
                <a:gd name="connsiteX1" fmla="*/ 85725 w 1267343"/>
                <a:gd name="connsiteY1" fmla="*/ 1316417 h 1616455"/>
                <a:gd name="connsiteX2" fmla="*/ 80963 w 1267343"/>
                <a:gd name="connsiteY2" fmla="*/ 1302130 h 1616455"/>
                <a:gd name="connsiteX3" fmla="*/ 71438 w 1267343"/>
                <a:gd name="connsiteY3" fmla="*/ 1287842 h 1616455"/>
                <a:gd name="connsiteX4" fmla="*/ 57150 w 1267343"/>
                <a:gd name="connsiteY4" fmla="*/ 1235455 h 1616455"/>
                <a:gd name="connsiteX5" fmla="*/ 52388 w 1267343"/>
                <a:gd name="connsiteY5" fmla="*/ 1221167 h 1616455"/>
                <a:gd name="connsiteX6" fmla="*/ 38100 w 1267343"/>
                <a:gd name="connsiteY6" fmla="*/ 1211642 h 1616455"/>
                <a:gd name="connsiteX7" fmla="*/ 19050 w 1267343"/>
                <a:gd name="connsiteY7" fmla="*/ 1183067 h 1616455"/>
                <a:gd name="connsiteX8" fmla="*/ 14288 w 1267343"/>
                <a:gd name="connsiteY8" fmla="*/ 1168780 h 1616455"/>
                <a:gd name="connsiteX9" fmla="*/ 0 w 1267343"/>
                <a:gd name="connsiteY9" fmla="*/ 1140205 h 1616455"/>
                <a:gd name="connsiteX10" fmla="*/ 28575 w 1267343"/>
                <a:gd name="connsiteY10" fmla="*/ 1121155 h 1616455"/>
                <a:gd name="connsiteX11" fmla="*/ 42863 w 1267343"/>
                <a:gd name="connsiteY11" fmla="*/ 1111630 h 1616455"/>
                <a:gd name="connsiteX12" fmla="*/ 71438 w 1267343"/>
                <a:gd name="connsiteY12" fmla="*/ 1087817 h 1616455"/>
                <a:gd name="connsiteX13" fmla="*/ 76200 w 1267343"/>
                <a:gd name="connsiteY13" fmla="*/ 1073530 h 1616455"/>
                <a:gd name="connsiteX14" fmla="*/ 76200 w 1267343"/>
                <a:gd name="connsiteY14" fmla="*/ 1016380 h 1616455"/>
                <a:gd name="connsiteX15" fmla="*/ 66675 w 1267343"/>
                <a:gd name="connsiteY15" fmla="*/ 1002092 h 1616455"/>
                <a:gd name="connsiteX16" fmla="*/ 47625 w 1267343"/>
                <a:gd name="connsiteY16" fmla="*/ 997330 h 1616455"/>
                <a:gd name="connsiteX17" fmla="*/ 42863 w 1267343"/>
                <a:gd name="connsiteY17" fmla="*/ 935417 h 1616455"/>
                <a:gd name="connsiteX18" fmla="*/ 57150 w 1267343"/>
                <a:gd name="connsiteY18" fmla="*/ 925892 h 1616455"/>
                <a:gd name="connsiteX19" fmla="*/ 109538 w 1267343"/>
                <a:gd name="connsiteY19" fmla="*/ 944942 h 1616455"/>
                <a:gd name="connsiteX20" fmla="*/ 119063 w 1267343"/>
                <a:gd name="connsiteY20" fmla="*/ 973517 h 1616455"/>
                <a:gd name="connsiteX21" fmla="*/ 128588 w 1267343"/>
                <a:gd name="connsiteY21" fmla="*/ 1002092 h 1616455"/>
                <a:gd name="connsiteX22" fmla="*/ 133350 w 1267343"/>
                <a:gd name="connsiteY22" fmla="*/ 1016380 h 1616455"/>
                <a:gd name="connsiteX23" fmla="*/ 147638 w 1267343"/>
                <a:gd name="connsiteY23" fmla="*/ 1021142 h 1616455"/>
                <a:gd name="connsiteX24" fmla="*/ 161925 w 1267343"/>
                <a:gd name="connsiteY24" fmla="*/ 1030667 h 1616455"/>
                <a:gd name="connsiteX25" fmla="*/ 238125 w 1267343"/>
                <a:gd name="connsiteY25" fmla="*/ 1044955 h 1616455"/>
                <a:gd name="connsiteX26" fmla="*/ 266700 w 1267343"/>
                <a:gd name="connsiteY26" fmla="*/ 1064005 h 1616455"/>
                <a:gd name="connsiteX27" fmla="*/ 285750 w 1267343"/>
                <a:gd name="connsiteY27" fmla="*/ 1087817 h 1616455"/>
                <a:gd name="connsiteX28" fmla="*/ 314325 w 1267343"/>
                <a:gd name="connsiteY28" fmla="*/ 1097342 h 1616455"/>
                <a:gd name="connsiteX29" fmla="*/ 457200 w 1267343"/>
                <a:gd name="connsiteY29" fmla="*/ 1092580 h 1616455"/>
                <a:gd name="connsiteX30" fmla="*/ 466725 w 1267343"/>
                <a:gd name="connsiteY30" fmla="*/ 1078292 h 1616455"/>
                <a:gd name="connsiteX31" fmla="*/ 481013 w 1267343"/>
                <a:gd name="connsiteY31" fmla="*/ 1068767 h 1616455"/>
                <a:gd name="connsiteX32" fmla="*/ 485775 w 1267343"/>
                <a:gd name="connsiteY32" fmla="*/ 1021142 h 1616455"/>
                <a:gd name="connsiteX33" fmla="*/ 481013 w 1267343"/>
                <a:gd name="connsiteY33" fmla="*/ 1006855 h 1616455"/>
                <a:gd name="connsiteX34" fmla="*/ 466725 w 1267343"/>
                <a:gd name="connsiteY34" fmla="*/ 1002092 h 1616455"/>
                <a:gd name="connsiteX35" fmla="*/ 442913 w 1267343"/>
                <a:gd name="connsiteY35" fmla="*/ 959230 h 1616455"/>
                <a:gd name="connsiteX36" fmla="*/ 438150 w 1267343"/>
                <a:gd name="connsiteY36" fmla="*/ 940180 h 1616455"/>
                <a:gd name="connsiteX37" fmla="*/ 433388 w 1267343"/>
                <a:gd name="connsiteY37" fmla="*/ 892555 h 1616455"/>
                <a:gd name="connsiteX38" fmla="*/ 419100 w 1267343"/>
                <a:gd name="connsiteY38" fmla="*/ 887792 h 1616455"/>
                <a:gd name="connsiteX39" fmla="*/ 390525 w 1267343"/>
                <a:gd name="connsiteY39" fmla="*/ 873505 h 1616455"/>
                <a:gd name="connsiteX40" fmla="*/ 376238 w 1267343"/>
                <a:gd name="connsiteY40" fmla="*/ 859217 h 1616455"/>
                <a:gd name="connsiteX41" fmla="*/ 371475 w 1267343"/>
                <a:gd name="connsiteY41" fmla="*/ 844930 h 1616455"/>
                <a:gd name="connsiteX42" fmla="*/ 361950 w 1267343"/>
                <a:gd name="connsiteY42" fmla="*/ 830642 h 1616455"/>
                <a:gd name="connsiteX43" fmla="*/ 357188 w 1267343"/>
                <a:gd name="connsiteY43" fmla="*/ 816355 h 1616455"/>
                <a:gd name="connsiteX44" fmla="*/ 314325 w 1267343"/>
                <a:gd name="connsiteY44" fmla="*/ 783017 h 1616455"/>
                <a:gd name="connsiteX45" fmla="*/ 300038 w 1267343"/>
                <a:gd name="connsiteY45" fmla="*/ 773492 h 1616455"/>
                <a:gd name="connsiteX46" fmla="*/ 314325 w 1267343"/>
                <a:gd name="connsiteY46" fmla="*/ 759205 h 1616455"/>
                <a:gd name="connsiteX47" fmla="*/ 357188 w 1267343"/>
                <a:gd name="connsiteY47" fmla="*/ 768730 h 1616455"/>
                <a:gd name="connsiteX48" fmla="*/ 385763 w 1267343"/>
                <a:gd name="connsiteY48" fmla="*/ 787780 h 1616455"/>
                <a:gd name="connsiteX49" fmla="*/ 409575 w 1267343"/>
                <a:gd name="connsiteY49" fmla="*/ 806830 h 1616455"/>
                <a:gd name="connsiteX50" fmla="*/ 438150 w 1267343"/>
                <a:gd name="connsiteY50" fmla="*/ 825880 h 1616455"/>
                <a:gd name="connsiteX51" fmla="*/ 452438 w 1267343"/>
                <a:gd name="connsiteY51" fmla="*/ 840167 h 1616455"/>
                <a:gd name="connsiteX52" fmla="*/ 471488 w 1267343"/>
                <a:gd name="connsiteY52" fmla="*/ 868742 h 1616455"/>
                <a:gd name="connsiteX53" fmla="*/ 490538 w 1267343"/>
                <a:gd name="connsiteY53" fmla="*/ 897317 h 1616455"/>
                <a:gd name="connsiteX54" fmla="*/ 500063 w 1267343"/>
                <a:gd name="connsiteY54" fmla="*/ 911605 h 1616455"/>
                <a:gd name="connsiteX55" fmla="*/ 509588 w 1267343"/>
                <a:gd name="connsiteY55" fmla="*/ 925892 h 1616455"/>
                <a:gd name="connsiteX56" fmla="*/ 514350 w 1267343"/>
                <a:gd name="connsiteY56" fmla="*/ 940180 h 1616455"/>
                <a:gd name="connsiteX57" fmla="*/ 523875 w 1267343"/>
                <a:gd name="connsiteY57" fmla="*/ 954467 h 1616455"/>
                <a:gd name="connsiteX58" fmla="*/ 542925 w 1267343"/>
                <a:gd name="connsiteY58" fmla="*/ 997330 h 1616455"/>
                <a:gd name="connsiteX59" fmla="*/ 557213 w 1267343"/>
                <a:gd name="connsiteY59" fmla="*/ 1035430 h 1616455"/>
                <a:gd name="connsiteX60" fmla="*/ 576263 w 1267343"/>
                <a:gd name="connsiteY60" fmla="*/ 1030667 h 1616455"/>
                <a:gd name="connsiteX61" fmla="*/ 581025 w 1267343"/>
                <a:gd name="connsiteY61" fmla="*/ 1016380 h 1616455"/>
                <a:gd name="connsiteX62" fmla="*/ 561975 w 1267343"/>
                <a:gd name="connsiteY62" fmla="*/ 987805 h 1616455"/>
                <a:gd name="connsiteX63" fmla="*/ 552450 w 1267343"/>
                <a:gd name="connsiteY63" fmla="*/ 973517 h 1616455"/>
                <a:gd name="connsiteX64" fmla="*/ 566738 w 1267343"/>
                <a:gd name="connsiteY64" fmla="*/ 968755 h 1616455"/>
                <a:gd name="connsiteX65" fmla="*/ 604838 w 1267343"/>
                <a:gd name="connsiteY65" fmla="*/ 983042 h 1616455"/>
                <a:gd name="connsiteX66" fmla="*/ 628650 w 1267343"/>
                <a:gd name="connsiteY66" fmla="*/ 1006855 h 1616455"/>
                <a:gd name="connsiteX67" fmla="*/ 638175 w 1267343"/>
                <a:gd name="connsiteY67" fmla="*/ 978280 h 1616455"/>
                <a:gd name="connsiteX68" fmla="*/ 633413 w 1267343"/>
                <a:gd name="connsiteY68" fmla="*/ 959230 h 1616455"/>
                <a:gd name="connsiteX69" fmla="*/ 590550 w 1267343"/>
                <a:gd name="connsiteY69" fmla="*/ 925892 h 1616455"/>
                <a:gd name="connsiteX70" fmla="*/ 576263 w 1267343"/>
                <a:gd name="connsiteY70" fmla="*/ 916367 h 1616455"/>
                <a:gd name="connsiteX71" fmla="*/ 685800 w 1267343"/>
                <a:gd name="connsiteY71" fmla="*/ 897317 h 1616455"/>
                <a:gd name="connsiteX72" fmla="*/ 681038 w 1267343"/>
                <a:gd name="connsiteY72" fmla="*/ 854455 h 1616455"/>
                <a:gd name="connsiteX73" fmla="*/ 666750 w 1267343"/>
                <a:gd name="connsiteY73" fmla="*/ 844930 h 1616455"/>
                <a:gd name="connsiteX74" fmla="*/ 609600 w 1267343"/>
                <a:gd name="connsiteY74" fmla="*/ 825880 h 1616455"/>
                <a:gd name="connsiteX75" fmla="*/ 614363 w 1267343"/>
                <a:gd name="connsiteY75" fmla="*/ 806830 h 1616455"/>
                <a:gd name="connsiteX76" fmla="*/ 633413 w 1267343"/>
                <a:gd name="connsiteY76" fmla="*/ 802067 h 1616455"/>
                <a:gd name="connsiteX77" fmla="*/ 671513 w 1267343"/>
                <a:gd name="connsiteY77" fmla="*/ 797305 h 1616455"/>
                <a:gd name="connsiteX78" fmla="*/ 704850 w 1267343"/>
                <a:gd name="connsiteY78" fmla="*/ 787780 h 1616455"/>
                <a:gd name="connsiteX79" fmla="*/ 719138 w 1267343"/>
                <a:gd name="connsiteY79" fmla="*/ 768730 h 1616455"/>
                <a:gd name="connsiteX80" fmla="*/ 747713 w 1267343"/>
                <a:gd name="connsiteY80" fmla="*/ 740155 h 1616455"/>
                <a:gd name="connsiteX81" fmla="*/ 709613 w 1267343"/>
                <a:gd name="connsiteY81" fmla="*/ 725867 h 1616455"/>
                <a:gd name="connsiteX82" fmla="*/ 695325 w 1267343"/>
                <a:gd name="connsiteY82" fmla="*/ 716342 h 1616455"/>
                <a:gd name="connsiteX83" fmla="*/ 676275 w 1267343"/>
                <a:gd name="connsiteY83" fmla="*/ 711580 h 1616455"/>
                <a:gd name="connsiteX84" fmla="*/ 642938 w 1267343"/>
                <a:gd name="connsiteY84" fmla="*/ 678242 h 1616455"/>
                <a:gd name="connsiteX85" fmla="*/ 647700 w 1267343"/>
                <a:gd name="connsiteY85" fmla="*/ 654430 h 1616455"/>
                <a:gd name="connsiteX86" fmla="*/ 676275 w 1267343"/>
                <a:gd name="connsiteY86" fmla="*/ 635380 h 1616455"/>
                <a:gd name="connsiteX87" fmla="*/ 681038 w 1267343"/>
                <a:gd name="connsiteY87" fmla="*/ 621092 h 1616455"/>
                <a:gd name="connsiteX88" fmla="*/ 676275 w 1267343"/>
                <a:gd name="connsiteY88" fmla="*/ 592517 h 1616455"/>
                <a:gd name="connsiteX89" fmla="*/ 666750 w 1267343"/>
                <a:gd name="connsiteY89" fmla="*/ 578230 h 1616455"/>
                <a:gd name="connsiteX90" fmla="*/ 652463 w 1267343"/>
                <a:gd name="connsiteY90" fmla="*/ 573467 h 1616455"/>
                <a:gd name="connsiteX91" fmla="*/ 609600 w 1267343"/>
                <a:gd name="connsiteY91" fmla="*/ 568705 h 1616455"/>
                <a:gd name="connsiteX92" fmla="*/ 561975 w 1267343"/>
                <a:gd name="connsiteY92" fmla="*/ 559180 h 1616455"/>
                <a:gd name="connsiteX93" fmla="*/ 533400 w 1267343"/>
                <a:gd name="connsiteY93" fmla="*/ 549655 h 1616455"/>
                <a:gd name="connsiteX94" fmla="*/ 504825 w 1267343"/>
                <a:gd name="connsiteY94" fmla="*/ 544892 h 1616455"/>
                <a:gd name="connsiteX95" fmla="*/ 495300 w 1267343"/>
                <a:gd name="connsiteY95" fmla="*/ 511555 h 1616455"/>
                <a:gd name="connsiteX96" fmla="*/ 519113 w 1267343"/>
                <a:gd name="connsiteY96" fmla="*/ 506792 h 1616455"/>
                <a:gd name="connsiteX97" fmla="*/ 547688 w 1267343"/>
                <a:gd name="connsiteY97" fmla="*/ 497267 h 1616455"/>
                <a:gd name="connsiteX98" fmla="*/ 576263 w 1267343"/>
                <a:gd name="connsiteY98" fmla="*/ 521080 h 1616455"/>
                <a:gd name="connsiteX99" fmla="*/ 619125 w 1267343"/>
                <a:gd name="connsiteY99" fmla="*/ 516317 h 1616455"/>
                <a:gd name="connsiteX100" fmla="*/ 628650 w 1267343"/>
                <a:gd name="connsiteY100" fmla="*/ 502030 h 1616455"/>
                <a:gd name="connsiteX101" fmla="*/ 690563 w 1267343"/>
                <a:gd name="connsiteY101" fmla="*/ 497267 h 1616455"/>
                <a:gd name="connsiteX102" fmla="*/ 712448 w 1267343"/>
                <a:gd name="connsiteY102" fmla="*/ 485259 h 1616455"/>
                <a:gd name="connsiteX103" fmla="*/ 781050 w 1267343"/>
                <a:gd name="connsiteY103" fmla="*/ 485361 h 1616455"/>
                <a:gd name="connsiteX104" fmla="*/ 804863 w 1267343"/>
                <a:gd name="connsiteY104" fmla="*/ 444880 h 1616455"/>
                <a:gd name="connsiteX105" fmla="*/ 831056 w 1267343"/>
                <a:gd name="connsiteY105" fmla="*/ 399636 h 1616455"/>
                <a:gd name="connsiteX106" fmla="*/ 826294 w 1267343"/>
                <a:gd name="connsiteY106" fmla="*/ 344867 h 1616455"/>
                <a:gd name="connsiteX107" fmla="*/ 807244 w 1267343"/>
                <a:gd name="connsiteY107" fmla="*/ 302004 h 1616455"/>
                <a:gd name="connsiteX108" fmla="*/ 788194 w 1267343"/>
                <a:gd name="connsiteY108" fmla="*/ 256761 h 1616455"/>
                <a:gd name="connsiteX109" fmla="*/ 776288 w 1267343"/>
                <a:gd name="connsiteY109" fmla="*/ 216280 h 1616455"/>
                <a:gd name="connsiteX110" fmla="*/ 757238 w 1267343"/>
                <a:gd name="connsiteY110" fmla="*/ 197230 h 1616455"/>
                <a:gd name="connsiteX111" fmla="*/ 728663 w 1267343"/>
                <a:gd name="connsiteY111" fmla="*/ 187705 h 1616455"/>
                <a:gd name="connsiteX112" fmla="*/ 702470 w 1267343"/>
                <a:gd name="connsiteY112" fmla="*/ 182943 h 1616455"/>
                <a:gd name="connsiteX113" fmla="*/ 681038 w 1267343"/>
                <a:gd name="connsiteY113" fmla="*/ 173417 h 1616455"/>
                <a:gd name="connsiteX114" fmla="*/ 657225 w 1267343"/>
                <a:gd name="connsiteY114" fmla="*/ 149605 h 1616455"/>
                <a:gd name="connsiteX115" fmla="*/ 642938 w 1267343"/>
                <a:gd name="connsiteY115" fmla="*/ 135317 h 1616455"/>
                <a:gd name="connsiteX116" fmla="*/ 614363 w 1267343"/>
                <a:gd name="connsiteY116" fmla="*/ 116267 h 1616455"/>
                <a:gd name="connsiteX117" fmla="*/ 609600 w 1267343"/>
                <a:gd name="connsiteY117" fmla="*/ 101980 h 1616455"/>
                <a:gd name="connsiteX118" fmla="*/ 600075 w 1267343"/>
                <a:gd name="connsiteY118" fmla="*/ 82930 h 1616455"/>
                <a:gd name="connsiteX119" fmla="*/ 595313 w 1267343"/>
                <a:gd name="connsiteY119" fmla="*/ 63880 h 1616455"/>
                <a:gd name="connsiteX120" fmla="*/ 590550 w 1267343"/>
                <a:gd name="connsiteY120" fmla="*/ 49592 h 1616455"/>
                <a:gd name="connsiteX121" fmla="*/ 600075 w 1267343"/>
                <a:gd name="connsiteY121" fmla="*/ 63880 h 1616455"/>
                <a:gd name="connsiteX122" fmla="*/ 609600 w 1267343"/>
                <a:gd name="connsiteY122" fmla="*/ 82930 h 1616455"/>
                <a:gd name="connsiteX123" fmla="*/ 638175 w 1267343"/>
                <a:gd name="connsiteY123" fmla="*/ 106742 h 1616455"/>
                <a:gd name="connsiteX124" fmla="*/ 647700 w 1267343"/>
                <a:gd name="connsiteY124" fmla="*/ 121030 h 1616455"/>
                <a:gd name="connsiteX125" fmla="*/ 690563 w 1267343"/>
                <a:gd name="connsiteY125" fmla="*/ 144842 h 1616455"/>
                <a:gd name="connsiteX126" fmla="*/ 704850 w 1267343"/>
                <a:gd name="connsiteY126" fmla="*/ 159130 h 1616455"/>
                <a:gd name="connsiteX127" fmla="*/ 776288 w 1267343"/>
                <a:gd name="connsiteY127" fmla="*/ 149605 h 1616455"/>
                <a:gd name="connsiteX128" fmla="*/ 781050 w 1267343"/>
                <a:gd name="connsiteY128" fmla="*/ 135317 h 1616455"/>
                <a:gd name="connsiteX129" fmla="*/ 762000 w 1267343"/>
                <a:gd name="connsiteY129" fmla="*/ 59117 h 1616455"/>
                <a:gd name="connsiteX130" fmla="*/ 766763 w 1267343"/>
                <a:gd name="connsiteY130" fmla="*/ 6730 h 1616455"/>
                <a:gd name="connsiteX131" fmla="*/ 781050 w 1267343"/>
                <a:gd name="connsiteY131" fmla="*/ 1967 h 1616455"/>
                <a:gd name="connsiteX132" fmla="*/ 800100 w 1267343"/>
                <a:gd name="connsiteY132" fmla="*/ 18636 h 1616455"/>
                <a:gd name="connsiteX133" fmla="*/ 838200 w 1267343"/>
                <a:gd name="connsiteY133" fmla="*/ 75785 h 1616455"/>
                <a:gd name="connsiteX134" fmla="*/ 838201 w 1267343"/>
                <a:gd name="connsiteY134" fmla="*/ 185324 h 1616455"/>
                <a:gd name="connsiteX135" fmla="*/ 878681 w 1267343"/>
                <a:gd name="connsiteY135" fmla="*/ 232949 h 1616455"/>
                <a:gd name="connsiteX136" fmla="*/ 895351 w 1267343"/>
                <a:gd name="connsiteY136" fmla="*/ 256761 h 1616455"/>
                <a:gd name="connsiteX137" fmla="*/ 904875 w 1267343"/>
                <a:gd name="connsiteY137" fmla="*/ 282955 h 1616455"/>
                <a:gd name="connsiteX138" fmla="*/ 909638 w 1267343"/>
                <a:gd name="connsiteY138" fmla="*/ 311530 h 1616455"/>
                <a:gd name="connsiteX139" fmla="*/ 904875 w 1267343"/>
                <a:gd name="connsiteY139" fmla="*/ 373442 h 1616455"/>
                <a:gd name="connsiteX140" fmla="*/ 895350 w 1267343"/>
                <a:gd name="connsiteY140" fmla="*/ 402017 h 1616455"/>
                <a:gd name="connsiteX141" fmla="*/ 890588 w 1267343"/>
                <a:gd name="connsiteY141" fmla="*/ 440117 h 1616455"/>
                <a:gd name="connsiteX142" fmla="*/ 862013 w 1267343"/>
                <a:gd name="connsiteY142" fmla="*/ 482980 h 1616455"/>
                <a:gd name="connsiteX143" fmla="*/ 847725 w 1267343"/>
                <a:gd name="connsiteY143" fmla="*/ 492505 h 1616455"/>
                <a:gd name="connsiteX144" fmla="*/ 833438 w 1267343"/>
                <a:gd name="connsiteY144" fmla="*/ 506792 h 1616455"/>
                <a:gd name="connsiteX145" fmla="*/ 814388 w 1267343"/>
                <a:gd name="connsiteY145" fmla="*/ 530605 h 1616455"/>
                <a:gd name="connsiteX146" fmla="*/ 809625 w 1267343"/>
                <a:gd name="connsiteY146" fmla="*/ 544892 h 1616455"/>
                <a:gd name="connsiteX147" fmla="*/ 800100 w 1267343"/>
                <a:gd name="connsiteY147" fmla="*/ 559180 h 1616455"/>
                <a:gd name="connsiteX148" fmla="*/ 785813 w 1267343"/>
                <a:gd name="connsiteY148" fmla="*/ 602042 h 1616455"/>
                <a:gd name="connsiteX149" fmla="*/ 781050 w 1267343"/>
                <a:gd name="connsiteY149" fmla="*/ 616330 h 1616455"/>
                <a:gd name="connsiteX150" fmla="*/ 790575 w 1267343"/>
                <a:gd name="connsiteY150" fmla="*/ 687767 h 1616455"/>
                <a:gd name="connsiteX151" fmla="*/ 800100 w 1267343"/>
                <a:gd name="connsiteY151" fmla="*/ 702055 h 1616455"/>
                <a:gd name="connsiteX152" fmla="*/ 804863 w 1267343"/>
                <a:gd name="connsiteY152" fmla="*/ 716342 h 1616455"/>
                <a:gd name="connsiteX153" fmla="*/ 823913 w 1267343"/>
                <a:gd name="connsiteY153" fmla="*/ 744917 h 1616455"/>
                <a:gd name="connsiteX154" fmla="*/ 828675 w 1267343"/>
                <a:gd name="connsiteY154" fmla="*/ 759205 h 1616455"/>
                <a:gd name="connsiteX155" fmla="*/ 866775 w 1267343"/>
                <a:gd name="connsiteY155" fmla="*/ 759205 h 1616455"/>
                <a:gd name="connsiteX156" fmla="*/ 890588 w 1267343"/>
                <a:gd name="connsiteY156" fmla="*/ 716342 h 1616455"/>
                <a:gd name="connsiteX157" fmla="*/ 895350 w 1267343"/>
                <a:gd name="connsiteY157" fmla="*/ 663955 h 1616455"/>
                <a:gd name="connsiteX158" fmla="*/ 904875 w 1267343"/>
                <a:gd name="connsiteY158" fmla="*/ 549655 h 1616455"/>
                <a:gd name="connsiteX159" fmla="*/ 933450 w 1267343"/>
                <a:gd name="connsiteY159" fmla="*/ 554417 h 1616455"/>
                <a:gd name="connsiteX160" fmla="*/ 938213 w 1267343"/>
                <a:gd name="connsiteY160" fmla="*/ 602042 h 1616455"/>
                <a:gd name="connsiteX161" fmla="*/ 952500 w 1267343"/>
                <a:gd name="connsiteY161" fmla="*/ 630617 h 1616455"/>
                <a:gd name="connsiteX162" fmla="*/ 966788 w 1267343"/>
                <a:gd name="connsiteY162" fmla="*/ 625855 h 1616455"/>
                <a:gd name="connsiteX163" fmla="*/ 981075 w 1267343"/>
                <a:gd name="connsiteY163" fmla="*/ 616330 h 1616455"/>
                <a:gd name="connsiteX164" fmla="*/ 1009650 w 1267343"/>
                <a:gd name="connsiteY164" fmla="*/ 606805 h 1616455"/>
                <a:gd name="connsiteX165" fmla="*/ 1038225 w 1267343"/>
                <a:gd name="connsiteY165" fmla="*/ 630617 h 1616455"/>
                <a:gd name="connsiteX166" fmla="*/ 1019175 w 1267343"/>
                <a:gd name="connsiteY166" fmla="*/ 659192 h 1616455"/>
                <a:gd name="connsiteX167" fmla="*/ 1009650 w 1267343"/>
                <a:gd name="connsiteY167" fmla="*/ 673480 h 1616455"/>
                <a:gd name="connsiteX168" fmla="*/ 995363 w 1267343"/>
                <a:gd name="connsiteY168" fmla="*/ 702055 h 1616455"/>
                <a:gd name="connsiteX169" fmla="*/ 981075 w 1267343"/>
                <a:gd name="connsiteY169" fmla="*/ 730630 h 1616455"/>
                <a:gd name="connsiteX170" fmla="*/ 962025 w 1267343"/>
                <a:gd name="connsiteY170" fmla="*/ 759205 h 1616455"/>
                <a:gd name="connsiteX171" fmla="*/ 938213 w 1267343"/>
                <a:gd name="connsiteY171" fmla="*/ 783017 h 1616455"/>
                <a:gd name="connsiteX172" fmla="*/ 938213 w 1267343"/>
                <a:gd name="connsiteY172" fmla="*/ 811592 h 1616455"/>
                <a:gd name="connsiteX173" fmla="*/ 971550 w 1267343"/>
                <a:gd name="connsiteY173" fmla="*/ 806830 h 1616455"/>
                <a:gd name="connsiteX174" fmla="*/ 1004888 w 1267343"/>
                <a:gd name="connsiteY174" fmla="*/ 763967 h 1616455"/>
                <a:gd name="connsiteX175" fmla="*/ 1019175 w 1267343"/>
                <a:gd name="connsiteY175" fmla="*/ 754442 h 1616455"/>
                <a:gd name="connsiteX176" fmla="*/ 1033463 w 1267343"/>
                <a:gd name="connsiteY176" fmla="*/ 749680 h 1616455"/>
                <a:gd name="connsiteX177" fmla="*/ 1047750 w 1267343"/>
                <a:gd name="connsiteY177" fmla="*/ 740155 h 1616455"/>
                <a:gd name="connsiteX178" fmla="*/ 1085850 w 1267343"/>
                <a:gd name="connsiteY178" fmla="*/ 730630 h 1616455"/>
                <a:gd name="connsiteX179" fmla="*/ 1128713 w 1267343"/>
                <a:gd name="connsiteY179" fmla="*/ 721105 h 1616455"/>
                <a:gd name="connsiteX180" fmla="*/ 1138238 w 1267343"/>
                <a:gd name="connsiteY180" fmla="*/ 706817 h 1616455"/>
                <a:gd name="connsiteX181" fmla="*/ 1166813 w 1267343"/>
                <a:gd name="connsiteY181" fmla="*/ 697292 h 1616455"/>
                <a:gd name="connsiteX182" fmla="*/ 1195388 w 1267343"/>
                <a:gd name="connsiteY182" fmla="*/ 683005 h 1616455"/>
                <a:gd name="connsiteX183" fmla="*/ 1200150 w 1267343"/>
                <a:gd name="connsiteY183" fmla="*/ 659192 h 1616455"/>
                <a:gd name="connsiteX184" fmla="*/ 1247775 w 1267343"/>
                <a:gd name="connsiteY184" fmla="*/ 678242 h 1616455"/>
                <a:gd name="connsiteX185" fmla="*/ 1262063 w 1267343"/>
                <a:gd name="connsiteY185" fmla="*/ 692530 h 1616455"/>
                <a:gd name="connsiteX186" fmla="*/ 1262063 w 1267343"/>
                <a:gd name="connsiteY186" fmla="*/ 744917 h 1616455"/>
                <a:gd name="connsiteX187" fmla="*/ 1247775 w 1267343"/>
                <a:gd name="connsiteY187" fmla="*/ 749680 h 1616455"/>
                <a:gd name="connsiteX188" fmla="*/ 1185863 w 1267343"/>
                <a:gd name="connsiteY188" fmla="*/ 763967 h 1616455"/>
                <a:gd name="connsiteX189" fmla="*/ 1128713 w 1267343"/>
                <a:gd name="connsiteY189" fmla="*/ 773492 h 1616455"/>
                <a:gd name="connsiteX190" fmla="*/ 1114425 w 1267343"/>
                <a:gd name="connsiteY190" fmla="*/ 778255 h 1616455"/>
                <a:gd name="connsiteX191" fmla="*/ 1081088 w 1267343"/>
                <a:gd name="connsiteY191" fmla="*/ 787780 h 1616455"/>
                <a:gd name="connsiteX192" fmla="*/ 1071563 w 1267343"/>
                <a:gd name="connsiteY192" fmla="*/ 825880 h 1616455"/>
                <a:gd name="connsiteX193" fmla="*/ 1023938 w 1267343"/>
                <a:gd name="connsiteY193" fmla="*/ 840167 h 1616455"/>
                <a:gd name="connsiteX194" fmla="*/ 1000125 w 1267343"/>
                <a:gd name="connsiteY194" fmla="*/ 844930 h 1616455"/>
                <a:gd name="connsiteX195" fmla="*/ 971550 w 1267343"/>
                <a:gd name="connsiteY195" fmla="*/ 854455 h 1616455"/>
                <a:gd name="connsiteX196" fmla="*/ 952500 w 1267343"/>
                <a:gd name="connsiteY196" fmla="*/ 859217 h 1616455"/>
                <a:gd name="connsiteX197" fmla="*/ 933451 w 1267343"/>
                <a:gd name="connsiteY197" fmla="*/ 909224 h 1616455"/>
                <a:gd name="connsiteX198" fmla="*/ 971550 w 1267343"/>
                <a:gd name="connsiteY198" fmla="*/ 906842 h 1616455"/>
                <a:gd name="connsiteX199" fmla="*/ 985838 w 1267343"/>
                <a:gd name="connsiteY199" fmla="*/ 925892 h 1616455"/>
                <a:gd name="connsiteX200" fmla="*/ 1004888 w 1267343"/>
                <a:gd name="connsiteY200" fmla="*/ 944942 h 1616455"/>
                <a:gd name="connsiteX201" fmla="*/ 1009650 w 1267343"/>
                <a:gd name="connsiteY201" fmla="*/ 959230 h 1616455"/>
                <a:gd name="connsiteX202" fmla="*/ 1023938 w 1267343"/>
                <a:gd name="connsiteY202" fmla="*/ 966374 h 1616455"/>
                <a:gd name="connsiteX203" fmla="*/ 1066800 w 1267343"/>
                <a:gd name="connsiteY203" fmla="*/ 954467 h 1616455"/>
                <a:gd name="connsiteX204" fmla="*/ 1085850 w 1267343"/>
                <a:gd name="connsiteY204" fmla="*/ 954467 h 1616455"/>
                <a:gd name="connsiteX205" fmla="*/ 1119188 w 1267343"/>
                <a:gd name="connsiteY205" fmla="*/ 940180 h 1616455"/>
                <a:gd name="connsiteX206" fmla="*/ 1143000 w 1267343"/>
                <a:gd name="connsiteY206" fmla="*/ 944942 h 1616455"/>
                <a:gd name="connsiteX207" fmla="*/ 1152525 w 1267343"/>
                <a:gd name="connsiteY207" fmla="*/ 959230 h 1616455"/>
                <a:gd name="connsiteX208" fmla="*/ 1166813 w 1267343"/>
                <a:gd name="connsiteY208" fmla="*/ 992567 h 1616455"/>
                <a:gd name="connsiteX209" fmla="*/ 1162050 w 1267343"/>
                <a:gd name="connsiteY209" fmla="*/ 1006855 h 1616455"/>
                <a:gd name="connsiteX210" fmla="*/ 1147763 w 1267343"/>
                <a:gd name="connsiteY210" fmla="*/ 1011617 h 1616455"/>
                <a:gd name="connsiteX211" fmla="*/ 1060110 w 1267343"/>
                <a:gd name="connsiteY211" fmla="*/ 1021041 h 1616455"/>
                <a:gd name="connsiteX212" fmla="*/ 1052513 w 1267343"/>
                <a:gd name="connsiteY212" fmla="*/ 1006855 h 1616455"/>
                <a:gd name="connsiteX213" fmla="*/ 1023938 w 1267343"/>
                <a:gd name="connsiteY213" fmla="*/ 997330 h 1616455"/>
                <a:gd name="connsiteX214" fmla="*/ 985838 w 1267343"/>
                <a:gd name="connsiteY214" fmla="*/ 987805 h 1616455"/>
                <a:gd name="connsiteX215" fmla="*/ 952500 w 1267343"/>
                <a:gd name="connsiteY215" fmla="*/ 994949 h 1616455"/>
                <a:gd name="connsiteX216" fmla="*/ 890588 w 1267343"/>
                <a:gd name="connsiteY216" fmla="*/ 973517 h 1616455"/>
                <a:gd name="connsiteX217" fmla="*/ 909637 w 1267343"/>
                <a:gd name="connsiteY217" fmla="*/ 975899 h 1616455"/>
                <a:gd name="connsiteX218" fmla="*/ 902495 w 1267343"/>
                <a:gd name="connsiteY218" fmla="*/ 1059242 h 1616455"/>
                <a:gd name="connsiteX219" fmla="*/ 871537 w 1267343"/>
                <a:gd name="connsiteY219" fmla="*/ 1104486 h 1616455"/>
                <a:gd name="connsiteX220" fmla="*/ 850107 w 1267343"/>
                <a:gd name="connsiteY220" fmla="*/ 1111630 h 1616455"/>
                <a:gd name="connsiteX221" fmla="*/ 833438 w 1267343"/>
                <a:gd name="connsiteY221" fmla="*/ 1116392 h 1616455"/>
                <a:gd name="connsiteX222" fmla="*/ 823913 w 1267343"/>
                <a:gd name="connsiteY222" fmla="*/ 1166399 h 1616455"/>
                <a:gd name="connsiteX223" fmla="*/ 781051 w 1267343"/>
                <a:gd name="connsiteY223" fmla="*/ 1178305 h 1616455"/>
                <a:gd name="connsiteX224" fmla="*/ 762000 w 1267343"/>
                <a:gd name="connsiteY224" fmla="*/ 1173542 h 1616455"/>
                <a:gd name="connsiteX225" fmla="*/ 754856 w 1267343"/>
                <a:gd name="connsiteY225" fmla="*/ 1204498 h 1616455"/>
                <a:gd name="connsiteX226" fmla="*/ 736260 w 1267343"/>
                <a:gd name="connsiteY226" fmla="*/ 1225828 h 1616455"/>
                <a:gd name="connsiteX227" fmla="*/ 714376 w 1267343"/>
                <a:gd name="connsiteY227" fmla="*/ 1254505 h 1616455"/>
                <a:gd name="connsiteX228" fmla="*/ 704850 w 1267343"/>
                <a:gd name="connsiteY228" fmla="*/ 1302130 h 1616455"/>
                <a:gd name="connsiteX229" fmla="*/ 733425 w 1267343"/>
                <a:gd name="connsiteY229" fmla="*/ 1321180 h 1616455"/>
                <a:gd name="connsiteX230" fmla="*/ 747713 w 1267343"/>
                <a:gd name="connsiteY230" fmla="*/ 1330705 h 1616455"/>
                <a:gd name="connsiteX231" fmla="*/ 757238 w 1267343"/>
                <a:gd name="connsiteY231" fmla="*/ 1344992 h 1616455"/>
                <a:gd name="connsiteX232" fmla="*/ 776288 w 1267343"/>
                <a:gd name="connsiteY232" fmla="*/ 1359280 h 1616455"/>
                <a:gd name="connsiteX233" fmla="*/ 828675 w 1267343"/>
                <a:gd name="connsiteY233" fmla="*/ 1368805 h 1616455"/>
                <a:gd name="connsiteX234" fmla="*/ 842963 w 1267343"/>
                <a:gd name="connsiteY234" fmla="*/ 1378330 h 1616455"/>
                <a:gd name="connsiteX235" fmla="*/ 852488 w 1267343"/>
                <a:gd name="connsiteY235" fmla="*/ 1392617 h 1616455"/>
                <a:gd name="connsiteX236" fmla="*/ 885825 w 1267343"/>
                <a:gd name="connsiteY236" fmla="*/ 1397380 h 1616455"/>
                <a:gd name="connsiteX237" fmla="*/ 900113 w 1267343"/>
                <a:gd name="connsiteY237" fmla="*/ 1406905 h 1616455"/>
                <a:gd name="connsiteX238" fmla="*/ 942975 w 1267343"/>
                <a:gd name="connsiteY238" fmla="*/ 1392617 h 1616455"/>
                <a:gd name="connsiteX239" fmla="*/ 966788 w 1267343"/>
                <a:gd name="connsiteY239" fmla="*/ 1373567 h 1616455"/>
                <a:gd name="connsiteX240" fmla="*/ 976313 w 1267343"/>
                <a:gd name="connsiteY240" fmla="*/ 1359280 h 1616455"/>
                <a:gd name="connsiteX241" fmla="*/ 990600 w 1267343"/>
                <a:gd name="connsiteY241" fmla="*/ 1349755 h 1616455"/>
                <a:gd name="connsiteX242" fmla="*/ 995363 w 1267343"/>
                <a:gd name="connsiteY242" fmla="*/ 1335467 h 1616455"/>
                <a:gd name="connsiteX243" fmla="*/ 1033463 w 1267343"/>
                <a:gd name="connsiteY243" fmla="*/ 1344992 h 1616455"/>
                <a:gd name="connsiteX244" fmla="*/ 1157288 w 1267343"/>
                <a:gd name="connsiteY244" fmla="*/ 1359280 h 1616455"/>
                <a:gd name="connsiteX245" fmla="*/ 1185863 w 1267343"/>
                <a:gd name="connsiteY245" fmla="*/ 1368805 h 1616455"/>
                <a:gd name="connsiteX246" fmla="*/ 1190625 w 1267343"/>
                <a:gd name="connsiteY246" fmla="*/ 1383092 h 1616455"/>
                <a:gd name="connsiteX247" fmla="*/ 1200150 w 1267343"/>
                <a:gd name="connsiteY247" fmla="*/ 1397380 h 1616455"/>
                <a:gd name="connsiteX248" fmla="*/ 1190625 w 1267343"/>
                <a:gd name="connsiteY248" fmla="*/ 1411667 h 1616455"/>
                <a:gd name="connsiteX249" fmla="*/ 1119188 w 1267343"/>
                <a:gd name="connsiteY249" fmla="*/ 1406905 h 1616455"/>
                <a:gd name="connsiteX250" fmla="*/ 1090613 w 1267343"/>
                <a:gd name="connsiteY250" fmla="*/ 1397380 h 1616455"/>
                <a:gd name="connsiteX251" fmla="*/ 1033463 w 1267343"/>
                <a:gd name="connsiteY251" fmla="*/ 1406905 h 1616455"/>
                <a:gd name="connsiteX252" fmla="*/ 985838 w 1267343"/>
                <a:gd name="connsiteY252" fmla="*/ 1416430 h 1616455"/>
                <a:gd name="connsiteX253" fmla="*/ 971550 w 1267343"/>
                <a:gd name="connsiteY253" fmla="*/ 1425955 h 1616455"/>
                <a:gd name="connsiteX254" fmla="*/ 957263 w 1267343"/>
                <a:gd name="connsiteY254" fmla="*/ 1430717 h 1616455"/>
                <a:gd name="connsiteX255" fmla="*/ 966787 w 1267343"/>
                <a:gd name="connsiteY255" fmla="*/ 1423574 h 1616455"/>
                <a:gd name="connsiteX256" fmla="*/ 995362 w 1267343"/>
                <a:gd name="connsiteY256" fmla="*/ 1483105 h 1616455"/>
                <a:gd name="connsiteX257" fmla="*/ 1119188 w 1267343"/>
                <a:gd name="connsiteY257" fmla="*/ 1506917 h 1616455"/>
                <a:gd name="connsiteX258" fmla="*/ 1228725 w 1267343"/>
                <a:gd name="connsiteY258" fmla="*/ 1521205 h 1616455"/>
                <a:gd name="connsiteX259" fmla="*/ 1243013 w 1267343"/>
                <a:gd name="connsiteY259" fmla="*/ 1530730 h 1616455"/>
                <a:gd name="connsiteX260" fmla="*/ 1247775 w 1267343"/>
                <a:gd name="connsiteY260" fmla="*/ 1545017 h 1616455"/>
                <a:gd name="connsiteX261" fmla="*/ 1262063 w 1267343"/>
                <a:gd name="connsiteY261" fmla="*/ 1573592 h 1616455"/>
                <a:gd name="connsiteX262" fmla="*/ 1257300 w 1267343"/>
                <a:gd name="connsiteY262" fmla="*/ 1587880 h 1616455"/>
                <a:gd name="connsiteX263" fmla="*/ 1185863 w 1267343"/>
                <a:gd name="connsiteY263" fmla="*/ 1597405 h 1616455"/>
                <a:gd name="connsiteX264" fmla="*/ 1171575 w 1267343"/>
                <a:gd name="connsiteY264" fmla="*/ 1568830 h 1616455"/>
                <a:gd name="connsiteX265" fmla="*/ 1157288 w 1267343"/>
                <a:gd name="connsiteY265" fmla="*/ 1559305 h 1616455"/>
                <a:gd name="connsiteX266" fmla="*/ 1071563 w 1267343"/>
                <a:gd name="connsiteY266" fmla="*/ 1564067 h 1616455"/>
                <a:gd name="connsiteX267" fmla="*/ 1052513 w 1267343"/>
                <a:gd name="connsiteY267" fmla="*/ 1568830 h 1616455"/>
                <a:gd name="connsiteX268" fmla="*/ 1023938 w 1267343"/>
                <a:gd name="connsiteY268" fmla="*/ 1583117 h 1616455"/>
                <a:gd name="connsiteX269" fmla="*/ 1009650 w 1267343"/>
                <a:gd name="connsiteY269" fmla="*/ 1611692 h 1616455"/>
                <a:gd name="connsiteX270" fmla="*/ 995363 w 1267343"/>
                <a:gd name="connsiteY270" fmla="*/ 1616455 h 1616455"/>
                <a:gd name="connsiteX271" fmla="*/ 985838 w 1267343"/>
                <a:gd name="connsiteY271" fmla="*/ 1583117 h 1616455"/>
                <a:gd name="connsiteX272" fmla="*/ 976313 w 1267343"/>
                <a:gd name="connsiteY272" fmla="*/ 1530730 h 1616455"/>
                <a:gd name="connsiteX273" fmla="*/ 966788 w 1267343"/>
                <a:gd name="connsiteY273" fmla="*/ 1497392 h 1616455"/>
                <a:gd name="connsiteX274" fmla="*/ 952500 w 1267343"/>
                <a:gd name="connsiteY274" fmla="*/ 1487867 h 1616455"/>
                <a:gd name="connsiteX275" fmla="*/ 938213 w 1267343"/>
                <a:gd name="connsiteY275" fmla="*/ 1502155 h 1616455"/>
                <a:gd name="connsiteX276" fmla="*/ 933450 w 1267343"/>
                <a:gd name="connsiteY276" fmla="*/ 1540255 h 1616455"/>
                <a:gd name="connsiteX277" fmla="*/ 890588 w 1267343"/>
                <a:gd name="connsiteY277" fmla="*/ 1535492 h 1616455"/>
                <a:gd name="connsiteX278" fmla="*/ 881063 w 1267343"/>
                <a:gd name="connsiteY278" fmla="*/ 1511680 h 1616455"/>
                <a:gd name="connsiteX279" fmla="*/ 909637 w 1267343"/>
                <a:gd name="connsiteY279" fmla="*/ 1471199 h 1616455"/>
                <a:gd name="connsiteX280" fmla="*/ 876300 w 1267343"/>
                <a:gd name="connsiteY280" fmla="*/ 1449767 h 1616455"/>
                <a:gd name="connsiteX281" fmla="*/ 862013 w 1267343"/>
                <a:gd name="connsiteY281" fmla="*/ 1440242 h 1616455"/>
                <a:gd name="connsiteX282" fmla="*/ 828675 w 1267343"/>
                <a:gd name="connsiteY282" fmla="*/ 1464055 h 1616455"/>
                <a:gd name="connsiteX283" fmla="*/ 809625 w 1267343"/>
                <a:gd name="connsiteY283" fmla="*/ 1459292 h 1616455"/>
                <a:gd name="connsiteX284" fmla="*/ 795338 w 1267343"/>
                <a:gd name="connsiteY284" fmla="*/ 1421192 h 1616455"/>
                <a:gd name="connsiteX285" fmla="*/ 790575 w 1267343"/>
                <a:gd name="connsiteY285" fmla="*/ 1402142 h 1616455"/>
                <a:gd name="connsiteX286" fmla="*/ 766763 w 1267343"/>
                <a:gd name="connsiteY286" fmla="*/ 1406905 h 1616455"/>
                <a:gd name="connsiteX287" fmla="*/ 738188 w 1267343"/>
                <a:gd name="connsiteY287" fmla="*/ 1416430 h 1616455"/>
                <a:gd name="connsiteX288" fmla="*/ 638175 w 1267343"/>
                <a:gd name="connsiteY288" fmla="*/ 1411667 h 1616455"/>
                <a:gd name="connsiteX289" fmla="*/ 623888 w 1267343"/>
                <a:gd name="connsiteY289" fmla="*/ 1406905 h 1616455"/>
                <a:gd name="connsiteX290" fmla="*/ 609600 w 1267343"/>
                <a:gd name="connsiteY290" fmla="*/ 1373567 h 1616455"/>
                <a:gd name="connsiteX291" fmla="*/ 623888 w 1267343"/>
                <a:gd name="connsiteY291" fmla="*/ 1364042 h 1616455"/>
                <a:gd name="connsiteX292" fmla="*/ 676275 w 1267343"/>
                <a:gd name="connsiteY292" fmla="*/ 1359280 h 1616455"/>
                <a:gd name="connsiteX293" fmla="*/ 666750 w 1267343"/>
                <a:gd name="connsiteY293" fmla="*/ 1330705 h 1616455"/>
                <a:gd name="connsiteX294" fmla="*/ 661988 w 1267343"/>
                <a:gd name="connsiteY294" fmla="*/ 1316417 h 1616455"/>
                <a:gd name="connsiteX295" fmla="*/ 657225 w 1267343"/>
                <a:gd name="connsiteY295" fmla="*/ 1297367 h 1616455"/>
                <a:gd name="connsiteX296" fmla="*/ 642938 w 1267343"/>
                <a:gd name="connsiteY296" fmla="*/ 1287842 h 1616455"/>
                <a:gd name="connsiteX297" fmla="*/ 585788 w 1267343"/>
                <a:gd name="connsiteY297" fmla="*/ 1297367 h 1616455"/>
                <a:gd name="connsiteX298" fmla="*/ 576263 w 1267343"/>
                <a:gd name="connsiteY298" fmla="*/ 1283080 h 1616455"/>
                <a:gd name="connsiteX299" fmla="*/ 590550 w 1267343"/>
                <a:gd name="connsiteY299" fmla="*/ 1273555 h 1616455"/>
                <a:gd name="connsiteX300" fmla="*/ 600075 w 1267343"/>
                <a:gd name="connsiteY300" fmla="*/ 1244980 h 1616455"/>
                <a:gd name="connsiteX301" fmla="*/ 604838 w 1267343"/>
                <a:gd name="connsiteY301" fmla="*/ 1230692 h 1616455"/>
                <a:gd name="connsiteX302" fmla="*/ 590550 w 1267343"/>
                <a:gd name="connsiteY302" fmla="*/ 1221167 h 1616455"/>
                <a:gd name="connsiteX303" fmla="*/ 561975 w 1267343"/>
                <a:gd name="connsiteY303" fmla="*/ 1206880 h 1616455"/>
                <a:gd name="connsiteX304" fmla="*/ 547688 w 1267343"/>
                <a:gd name="connsiteY304" fmla="*/ 1192592 h 1616455"/>
                <a:gd name="connsiteX305" fmla="*/ 519113 w 1267343"/>
                <a:gd name="connsiteY305" fmla="*/ 1173542 h 1616455"/>
                <a:gd name="connsiteX306" fmla="*/ 504825 w 1267343"/>
                <a:gd name="connsiteY306" fmla="*/ 1164017 h 1616455"/>
                <a:gd name="connsiteX307" fmla="*/ 490538 w 1267343"/>
                <a:gd name="connsiteY307" fmla="*/ 1159255 h 1616455"/>
                <a:gd name="connsiteX308" fmla="*/ 476250 w 1267343"/>
                <a:gd name="connsiteY308" fmla="*/ 1149730 h 1616455"/>
                <a:gd name="connsiteX309" fmla="*/ 447675 w 1267343"/>
                <a:gd name="connsiteY309" fmla="*/ 1140205 h 1616455"/>
                <a:gd name="connsiteX310" fmla="*/ 433388 w 1267343"/>
                <a:gd name="connsiteY310" fmla="*/ 1130680 h 1616455"/>
                <a:gd name="connsiteX311" fmla="*/ 347663 w 1267343"/>
                <a:gd name="connsiteY311" fmla="*/ 1140205 h 1616455"/>
                <a:gd name="connsiteX312" fmla="*/ 295275 w 1267343"/>
                <a:gd name="connsiteY312" fmla="*/ 1135442 h 1616455"/>
                <a:gd name="connsiteX313" fmla="*/ 280988 w 1267343"/>
                <a:gd name="connsiteY313" fmla="*/ 1125917 h 1616455"/>
                <a:gd name="connsiteX314" fmla="*/ 223838 w 1267343"/>
                <a:gd name="connsiteY314" fmla="*/ 1116392 h 1616455"/>
                <a:gd name="connsiteX315" fmla="*/ 195263 w 1267343"/>
                <a:gd name="connsiteY315" fmla="*/ 1106867 h 1616455"/>
                <a:gd name="connsiteX316" fmla="*/ 180975 w 1267343"/>
                <a:gd name="connsiteY316" fmla="*/ 1102105 h 1616455"/>
                <a:gd name="connsiteX317" fmla="*/ 109538 w 1267343"/>
                <a:gd name="connsiteY317" fmla="*/ 1116392 h 1616455"/>
                <a:gd name="connsiteX318" fmla="*/ 104775 w 1267343"/>
                <a:gd name="connsiteY318" fmla="*/ 1130680 h 1616455"/>
                <a:gd name="connsiteX319" fmla="*/ 114300 w 1267343"/>
                <a:gd name="connsiteY319" fmla="*/ 1240217 h 1616455"/>
                <a:gd name="connsiteX320" fmla="*/ 119063 w 1267343"/>
                <a:gd name="connsiteY320" fmla="*/ 1249742 h 1616455"/>
                <a:gd name="connsiteX0" fmla="*/ 109538 w 1267343"/>
                <a:gd name="connsiteY0" fmla="*/ 1321180 h 1616455"/>
                <a:gd name="connsiteX1" fmla="*/ 85725 w 1267343"/>
                <a:gd name="connsiteY1" fmla="*/ 1316417 h 1616455"/>
                <a:gd name="connsiteX2" fmla="*/ 80963 w 1267343"/>
                <a:gd name="connsiteY2" fmla="*/ 1302130 h 1616455"/>
                <a:gd name="connsiteX3" fmla="*/ 71438 w 1267343"/>
                <a:gd name="connsiteY3" fmla="*/ 1287842 h 1616455"/>
                <a:gd name="connsiteX4" fmla="*/ 57150 w 1267343"/>
                <a:gd name="connsiteY4" fmla="*/ 1235455 h 1616455"/>
                <a:gd name="connsiteX5" fmla="*/ 52388 w 1267343"/>
                <a:gd name="connsiteY5" fmla="*/ 1221167 h 1616455"/>
                <a:gd name="connsiteX6" fmla="*/ 38100 w 1267343"/>
                <a:gd name="connsiteY6" fmla="*/ 1211642 h 1616455"/>
                <a:gd name="connsiteX7" fmla="*/ 19050 w 1267343"/>
                <a:gd name="connsiteY7" fmla="*/ 1183067 h 1616455"/>
                <a:gd name="connsiteX8" fmla="*/ 14288 w 1267343"/>
                <a:gd name="connsiteY8" fmla="*/ 1168780 h 1616455"/>
                <a:gd name="connsiteX9" fmla="*/ 0 w 1267343"/>
                <a:gd name="connsiteY9" fmla="*/ 1140205 h 1616455"/>
                <a:gd name="connsiteX10" fmla="*/ 28575 w 1267343"/>
                <a:gd name="connsiteY10" fmla="*/ 1121155 h 1616455"/>
                <a:gd name="connsiteX11" fmla="*/ 42863 w 1267343"/>
                <a:gd name="connsiteY11" fmla="*/ 1111630 h 1616455"/>
                <a:gd name="connsiteX12" fmla="*/ 71438 w 1267343"/>
                <a:gd name="connsiteY12" fmla="*/ 1087817 h 1616455"/>
                <a:gd name="connsiteX13" fmla="*/ 76200 w 1267343"/>
                <a:gd name="connsiteY13" fmla="*/ 1073530 h 1616455"/>
                <a:gd name="connsiteX14" fmla="*/ 76200 w 1267343"/>
                <a:gd name="connsiteY14" fmla="*/ 1016380 h 1616455"/>
                <a:gd name="connsiteX15" fmla="*/ 66675 w 1267343"/>
                <a:gd name="connsiteY15" fmla="*/ 1002092 h 1616455"/>
                <a:gd name="connsiteX16" fmla="*/ 47625 w 1267343"/>
                <a:gd name="connsiteY16" fmla="*/ 997330 h 1616455"/>
                <a:gd name="connsiteX17" fmla="*/ 42863 w 1267343"/>
                <a:gd name="connsiteY17" fmla="*/ 935417 h 1616455"/>
                <a:gd name="connsiteX18" fmla="*/ 57150 w 1267343"/>
                <a:gd name="connsiteY18" fmla="*/ 925892 h 1616455"/>
                <a:gd name="connsiteX19" fmla="*/ 109538 w 1267343"/>
                <a:gd name="connsiteY19" fmla="*/ 944942 h 1616455"/>
                <a:gd name="connsiteX20" fmla="*/ 119063 w 1267343"/>
                <a:gd name="connsiteY20" fmla="*/ 973517 h 1616455"/>
                <a:gd name="connsiteX21" fmla="*/ 128588 w 1267343"/>
                <a:gd name="connsiteY21" fmla="*/ 1002092 h 1616455"/>
                <a:gd name="connsiteX22" fmla="*/ 133350 w 1267343"/>
                <a:gd name="connsiteY22" fmla="*/ 1016380 h 1616455"/>
                <a:gd name="connsiteX23" fmla="*/ 147638 w 1267343"/>
                <a:gd name="connsiteY23" fmla="*/ 1021142 h 1616455"/>
                <a:gd name="connsiteX24" fmla="*/ 161925 w 1267343"/>
                <a:gd name="connsiteY24" fmla="*/ 1030667 h 1616455"/>
                <a:gd name="connsiteX25" fmla="*/ 238125 w 1267343"/>
                <a:gd name="connsiteY25" fmla="*/ 1044955 h 1616455"/>
                <a:gd name="connsiteX26" fmla="*/ 266700 w 1267343"/>
                <a:gd name="connsiteY26" fmla="*/ 1064005 h 1616455"/>
                <a:gd name="connsiteX27" fmla="*/ 285750 w 1267343"/>
                <a:gd name="connsiteY27" fmla="*/ 1087817 h 1616455"/>
                <a:gd name="connsiteX28" fmla="*/ 314325 w 1267343"/>
                <a:gd name="connsiteY28" fmla="*/ 1097342 h 1616455"/>
                <a:gd name="connsiteX29" fmla="*/ 457200 w 1267343"/>
                <a:gd name="connsiteY29" fmla="*/ 1092580 h 1616455"/>
                <a:gd name="connsiteX30" fmla="*/ 466725 w 1267343"/>
                <a:gd name="connsiteY30" fmla="*/ 1078292 h 1616455"/>
                <a:gd name="connsiteX31" fmla="*/ 481013 w 1267343"/>
                <a:gd name="connsiteY31" fmla="*/ 1068767 h 1616455"/>
                <a:gd name="connsiteX32" fmla="*/ 485775 w 1267343"/>
                <a:gd name="connsiteY32" fmla="*/ 1021142 h 1616455"/>
                <a:gd name="connsiteX33" fmla="*/ 481013 w 1267343"/>
                <a:gd name="connsiteY33" fmla="*/ 1006855 h 1616455"/>
                <a:gd name="connsiteX34" fmla="*/ 466725 w 1267343"/>
                <a:gd name="connsiteY34" fmla="*/ 1002092 h 1616455"/>
                <a:gd name="connsiteX35" fmla="*/ 442913 w 1267343"/>
                <a:gd name="connsiteY35" fmla="*/ 959230 h 1616455"/>
                <a:gd name="connsiteX36" fmla="*/ 438150 w 1267343"/>
                <a:gd name="connsiteY36" fmla="*/ 940180 h 1616455"/>
                <a:gd name="connsiteX37" fmla="*/ 433388 w 1267343"/>
                <a:gd name="connsiteY37" fmla="*/ 892555 h 1616455"/>
                <a:gd name="connsiteX38" fmla="*/ 419100 w 1267343"/>
                <a:gd name="connsiteY38" fmla="*/ 887792 h 1616455"/>
                <a:gd name="connsiteX39" fmla="*/ 390525 w 1267343"/>
                <a:gd name="connsiteY39" fmla="*/ 873505 h 1616455"/>
                <a:gd name="connsiteX40" fmla="*/ 376238 w 1267343"/>
                <a:gd name="connsiteY40" fmla="*/ 859217 h 1616455"/>
                <a:gd name="connsiteX41" fmla="*/ 371475 w 1267343"/>
                <a:gd name="connsiteY41" fmla="*/ 844930 h 1616455"/>
                <a:gd name="connsiteX42" fmla="*/ 361950 w 1267343"/>
                <a:gd name="connsiteY42" fmla="*/ 830642 h 1616455"/>
                <a:gd name="connsiteX43" fmla="*/ 357188 w 1267343"/>
                <a:gd name="connsiteY43" fmla="*/ 816355 h 1616455"/>
                <a:gd name="connsiteX44" fmla="*/ 314325 w 1267343"/>
                <a:gd name="connsiteY44" fmla="*/ 783017 h 1616455"/>
                <a:gd name="connsiteX45" fmla="*/ 300038 w 1267343"/>
                <a:gd name="connsiteY45" fmla="*/ 773492 h 1616455"/>
                <a:gd name="connsiteX46" fmla="*/ 314325 w 1267343"/>
                <a:gd name="connsiteY46" fmla="*/ 759205 h 1616455"/>
                <a:gd name="connsiteX47" fmla="*/ 357188 w 1267343"/>
                <a:gd name="connsiteY47" fmla="*/ 768730 h 1616455"/>
                <a:gd name="connsiteX48" fmla="*/ 385763 w 1267343"/>
                <a:gd name="connsiteY48" fmla="*/ 787780 h 1616455"/>
                <a:gd name="connsiteX49" fmla="*/ 409575 w 1267343"/>
                <a:gd name="connsiteY49" fmla="*/ 806830 h 1616455"/>
                <a:gd name="connsiteX50" fmla="*/ 438150 w 1267343"/>
                <a:gd name="connsiteY50" fmla="*/ 825880 h 1616455"/>
                <a:gd name="connsiteX51" fmla="*/ 452438 w 1267343"/>
                <a:gd name="connsiteY51" fmla="*/ 840167 h 1616455"/>
                <a:gd name="connsiteX52" fmla="*/ 471488 w 1267343"/>
                <a:gd name="connsiteY52" fmla="*/ 868742 h 1616455"/>
                <a:gd name="connsiteX53" fmla="*/ 490538 w 1267343"/>
                <a:gd name="connsiteY53" fmla="*/ 897317 h 1616455"/>
                <a:gd name="connsiteX54" fmla="*/ 500063 w 1267343"/>
                <a:gd name="connsiteY54" fmla="*/ 911605 h 1616455"/>
                <a:gd name="connsiteX55" fmla="*/ 509588 w 1267343"/>
                <a:gd name="connsiteY55" fmla="*/ 925892 h 1616455"/>
                <a:gd name="connsiteX56" fmla="*/ 514350 w 1267343"/>
                <a:gd name="connsiteY56" fmla="*/ 940180 h 1616455"/>
                <a:gd name="connsiteX57" fmla="*/ 523875 w 1267343"/>
                <a:gd name="connsiteY57" fmla="*/ 954467 h 1616455"/>
                <a:gd name="connsiteX58" fmla="*/ 542925 w 1267343"/>
                <a:gd name="connsiteY58" fmla="*/ 997330 h 1616455"/>
                <a:gd name="connsiteX59" fmla="*/ 557213 w 1267343"/>
                <a:gd name="connsiteY59" fmla="*/ 1035430 h 1616455"/>
                <a:gd name="connsiteX60" fmla="*/ 576263 w 1267343"/>
                <a:gd name="connsiteY60" fmla="*/ 1030667 h 1616455"/>
                <a:gd name="connsiteX61" fmla="*/ 581025 w 1267343"/>
                <a:gd name="connsiteY61" fmla="*/ 1016380 h 1616455"/>
                <a:gd name="connsiteX62" fmla="*/ 561975 w 1267343"/>
                <a:gd name="connsiteY62" fmla="*/ 987805 h 1616455"/>
                <a:gd name="connsiteX63" fmla="*/ 552450 w 1267343"/>
                <a:gd name="connsiteY63" fmla="*/ 973517 h 1616455"/>
                <a:gd name="connsiteX64" fmla="*/ 566738 w 1267343"/>
                <a:gd name="connsiteY64" fmla="*/ 968755 h 1616455"/>
                <a:gd name="connsiteX65" fmla="*/ 604838 w 1267343"/>
                <a:gd name="connsiteY65" fmla="*/ 983042 h 1616455"/>
                <a:gd name="connsiteX66" fmla="*/ 628650 w 1267343"/>
                <a:gd name="connsiteY66" fmla="*/ 1006855 h 1616455"/>
                <a:gd name="connsiteX67" fmla="*/ 638175 w 1267343"/>
                <a:gd name="connsiteY67" fmla="*/ 978280 h 1616455"/>
                <a:gd name="connsiteX68" fmla="*/ 633413 w 1267343"/>
                <a:gd name="connsiteY68" fmla="*/ 959230 h 1616455"/>
                <a:gd name="connsiteX69" fmla="*/ 590550 w 1267343"/>
                <a:gd name="connsiteY69" fmla="*/ 925892 h 1616455"/>
                <a:gd name="connsiteX70" fmla="*/ 576263 w 1267343"/>
                <a:gd name="connsiteY70" fmla="*/ 916367 h 1616455"/>
                <a:gd name="connsiteX71" fmla="*/ 685800 w 1267343"/>
                <a:gd name="connsiteY71" fmla="*/ 897317 h 1616455"/>
                <a:gd name="connsiteX72" fmla="*/ 681038 w 1267343"/>
                <a:gd name="connsiteY72" fmla="*/ 854455 h 1616455"/>
                <a:gd name="connsiteX73" fmla="*/ 666750 w 1267343"/>
                <a:gd name="connsiteY73" fmla="*/ 844930 h 1616455"/>
                <a:gd name="connsiteX74" fmla="*/ 609600 w 1267343"/>
                <a:gd name="connsiteY74" fmla="*/ 825880 h 1616455"/>
                <a:gd name="connsiteX75" fmla="*/ 614363 w 1267343"/>
                <a:gd name="connsiteY75" fmla="*/ 806830 h 1616455"/>
                <a:gd name="connsiteX76" fmla="*/ 633413 w 1267343"/>
                <a:gd name="connsiteY76" fmla="*/ 802067 h 1616455"/>
                <a:gd name="connsiteX77" fmla="*/ 671513 w 1267343"/>
                <a:gd name="connsiteY77" fmla="*/ 797305 h 1616455"/>
                <a:gd name="connsiteX78" fmla="*/ 704850 w 1267343"/>
                <a:gd name="connsiteY78" fmla="*/ 787780 h 1616455"/>
                <a:gd name="connsiteX79" fmla="*/ 719138 w 1267343"/>
                <a:gd name="connsiteY79" fmla="*/ 768730 h 1616455"/>
                <a:gd name="connsiteX80" fmla="*/ 747713 w 1267343"/>
                <a:gd name="connsiteY80" fmla="*/ 740155 h 1616455"/>
                <a:gd name="connsiteX81" fmla="*/ 709613 w 1267343"/>
                <a:gd name="connsiteY81" fmla="*/ 725867 h 1616455"/>
                <a:gd name="connsiteX82" fmla="*/ 695325 w 1267343"/>
                <a:gd name="connsiteY82" fmla="*/ 716342 h 1616455"/>
                <a:gd name="connsiteX83" fmla="*/ 676275 w 1267343"/>
                <a:gd name="connsiteY83" fmla="*/ 711580 h 1616455"/>
                <a:gd name="connsiteX84" fmla="*/ 642938 w 1267343"/>
                <a:gd name="connsiteY84" fmla="*/ 678242 h 1616455"/>
                <a:gd name="connsiteX85" fmla="*/ 647700 w 1267343"/>
                <a:gd name="connsiteY85" fmla="*/ 654430 h 1616455"/>
                <a:gd name="connsiteX86" fmla="*/ 676275 w 1267343"/>
                <a:gd name="connsiteY86" fmla="*/ 635380 h 1616455"/>
                <a:gd name="connsiteX87" fmla="*/ 681038 w 1267343"/>
                <a:gd name="connsiteY87" fmla="*/ 621092 h 1616455"/>
                <a:gd name="connsiteX88" fmla="*/ 676275 w 1267343"/>
                <a:gd name="connsiteY88" fmla="*/ 592517 h 1616455"/>
                <a:gd name="connsiteX89" fmla="*/ 666750 w 1267343"/>
                <a:gd name="connsiteY89" fmla="*/ 578230 h 1616455"/>
                <a:gd name="connsiteX90" fmla="*/ 652463 w 1267343"/>
                <a:gd name="connsiteY90" fmla="*/ 573467 h 1616455"/>
                <a:gd name="connsiteX91" fmla="*/ 609600 w 1267343"/>
                <a:gd name="connsiteY91" fmla="*/ 568705 h 1616455"/>
                <a:gd name="connsiteX92" fmla="*/ 561975 w 1267343"/>
                <a:gd name="connsiteY92" fmla="*/ 559180 h 1616455"/>
                <a:gd name="connsiteX93" fmla="*/ 533400 w 1267343"/>
                <a:gd name="connsiteY93" fmla="*/ 549655 h 1616455"/>
                <a:gd name="connsiteX94" fmla="*/ 504825 w 1267343"/>
                <a:gd name="connsiteY94" fmla="*/ 544892 h 1616455"/>
                <a:gd name="connsiteX95" fmla="*/ 495300 w 1267343"/>
                <a:gd name="connsiteY95" fmla="*/ 511555 h 1616455"/>
                <a:gd name="connsiteX96" fmla="*/ 519113 w 1267343"/>
                <a:gd name="connsiteY96" fmla="*/ 506792 h 1616455"/>
                <a:gd name="connsiteX97" fmla="*/ 547688 w 1267343"/>
                <a:gd name="connsiteY97" fmla="*/ 497267 h 1616455"/>
                <a:gd name="connsiteX98" fmla="*/ 576263 w 1267343"/>
                <a:gd name="connsiteY98" fmla="*/ 521080 h 1616455"/>
                <a:gd name="connsiteX99" fmla="*/ 619125 w 1267343"/>
                <a:gd name="connsiteY99" fmla="*/ 516317 h 1616455"/>
                <a:gd name="connsiteX100" fmla="*/ 628650 w 1267343"/>
                <a:gd name="connsiteY100" fmla="*/ 502030 h 1616455"/>
                <a:gd name="connsiteX101" fmla="*/ 690563 w 1267343"/>
                <a:gd name="connsiteY101" fmla="*/ 497267 h 1616455"/>
                <a:gd name="connsiteX102" fmla="*/ 712448 w 1267343"/>
                <a:gd name="connsiteY102" fmla="*/ 485259 h 1616455"/>
                <a:gd name="connsiteX103" fmla="*/ 781050 w 1267343"/>
                <a:gd name="connsiteY103" fmla="*/ 485361 h 1616455"/>
                <a:gd name="connsiteX104" fmla="*/ 804863 w 1267343"/>
                <a:gd name="connsiteY104" fmla="*/ 444880 h 1616455"/>
                <a:gd name="connsiteX105" fmla="*/ 831056 w 1267343"/>
                <a:gd name="connsiteY105" fmla="*/ 399636 h 1616455"/>
                <a:gd name="connsiteX106" fmla="*/ 826294 w 1267343"/>
                <a:gd name="connsiteY106" fmla="*/ 344867 h 1616455"/>
                <a:gd name="connsiteX107" fmla="*/ 807244 w 1267343"/>
                <a:gd name="connsiteY107" fmla="*/ 302004 h 1616455"/>
                <a:gd name="connsiteX108" fmla="*/ 788194 w 1267343"/>
                <a:gd name="connsiteY108" fmla="*/ 256761 h 1616455"/>
                <a:gd name="connsiteX109" fmla="*/ 776288 w 1267343"/>
                <a:gd name="connsiteY109" fmla="*/ 216280 h 1616455"/>
                <a:gd name="connsiteX110" fmla="*/ 757238 w 1267343"/>
                <a:gd name="connsiteY110" fmla="*/ 197230 h 1616455"/>
                <a:gd name="connsiteX111" fmla="*/ 728663 w 1267343"/>
                <a:gd name="connsiteY111" fmla="*/ 187705 h 1616455"/>
                <a:gd name="connsiteX112" fmla="*/ 702470 w 1267343"/>
                <a:gd name="connsiteY112" fmla="*/ 182943 h 1616455"/>
                <a:gd name="connsiteX113" fmla="*/ 681038 w 1267343"/>
                <a:gd name="connsiteY113" fmla="*/ 173417 h 1616455"/>
                <a:gd name="connsiteX114" fmla="*/ 657225 w 1267343"/>
                <a:gd name="connsiteY114" fmla="*/ 149605 h 1616455"/>
                <a:gd name="connsiteX115" fmla="*/ 642938 w 1267343"/>
                <a:gd name="connsiteY115" fmla="*/ 135317 h 1616455"/>
                <a:gd name="connsiteX116" fmla="*/ 614363 w 1267343"/>
                <a:gd name="connsiteY116" fmla="*/ 116267 h 1616455"/>
                <a:gd name="connsiteX117" fmla="*/ 609600 w 1267343"/>
                <a:gd name="connsiteY117" fmla="*/ 101980 h 1616455"/>
                <a:gd name="connsiteX118" fmla="*/ 600075 w 1267343"/>
                <a:gd name="connsiteY118" fmla="*/ 82930 h 1616455"/>
                <a:gd name="connsiteX119" fmla="*/ 595313 w 1267343"/>
                <a:gd name="connsiteY119" fmla="*/ 63880 h 1616455"/>
                <a:gd name="connsiteX120" fmla="*/ 590550 w 1267343"/>
                <a:gd name="connsiteY120" fmla="*/ 49592 h 1616455"/>
                <a:gd name="connsiteX121" fmla="*/ 600075 w 1267343"/>
                <a:gd name="connsiteY121" fmla="*/ 63880 h 1616455"/>
                <a:gd name="connsiteX122" fmla="*/ 609600 w 1267343"/>
                <a:gd name="connsiteY122" fmla="*/ 82930 h 1616455"/>
                <a:gd name="connsiteX123" fmla="*/ 638175 w 1267343"/>
                <a:gd name="connsiteY123" fmla="*/ 106742 h 1616455"/>
                <a:gd name="connsiteX124" fmla="*/ 647700 w 1267343"/>
                <a:gd name="connsiteY124" fmla="*/ 121030 h 1616455"/>
                <a:gd name="connsiteX125" fmla="*/ 690563 w 1267343"/>
                <a:gd name="connsiteY125" fmla="*/ 144842 h 1616455"/>
                <a:gd name="connsiteX126" fmla="*/ 704850 w 1267343"/>
                <a:gd name="connsiteY126" fmla="*/ 159130 h 1616455"/>
                <a:gd name="connsiteX127" fmla="*/ 776288 w 1267343"/>
                <a:gd name="connsiteY127" fmla="*/ 149605 h 1616455"/>
                <a:gd name="connsiteX128" fmla="*/ 781050 w 1267343"/>
                <a:gd name="connsiteY128" fmla="*/ 135317 h 1616455"/>
                <a:gd name="connsiteX129" fmla="*/ 762000 w 1267343"/>
                <a:gd name="connsiteY129" fmla="*/ 59117 h 1616455"/>
                <a:gd name="connsiteX130" fmla="*/ 766763 w 1267343"/>
                <a:gd name="connsiteY130" fmla="*/ 6730 h 1616455"/>
                <a:gd name="connsiteX131" fmla="*/ 781050 w 1267343"/>
                <a:gd name="connsiteY131" fmla="*/ 1967 h 1616455"/>
                <a:gd name="connsiteX132" fmla="*/ 800100 w 1267343"/>
                <a:gd name="connsiteY132" fmla="*/ 18636 h 1616455"/>
                <a:gd name="connsiteX133" fmla="*/ 838200 w 1267343"/>
                <a:gd name="connsiteY133" fmla="*/ 75785 h 1616455"/>
                <a:gd name="connsiteX134" fmla="*/ 838201 w 1267343"/>
                <a:gd name="connsiteY134" fmla="*/ 185324 h 1616455"/>
                <a:gd name="connsiteX135" fmla="*/ 878681 w 1267343"/>
                <a:gd name="connsiteY135" fmla="*/ 232949 h 1616455"/>
                <a:gd name="connsiteX136" fmla="*/ 895351 w 1267343"/>
                <a:gd name="connsiteY136" fmla="*/ 256761 h 1616455"/>
                <a:gd name="connsiteX137" fmla="*/ 904875 w 1267343"/>
                <a:gd name="connsiteY137" fmla="*/ 282955 h 1616455"/>
                <a:gd name="connsiteX138" fmla="*/ 909638 w 1267343"/>
                <a:gd name="connsiteY138" fmla="*/ 311530 h 1616455"/>
                <a:gd name="connsiteX139" fmla="*/ 904875 w 1267343"/>
                <a:gd name="connsiteY139" fmla="*/ 373442 h 1616455"/>
                <a:gd name="connsiteX140" fmla="*/ 895350 w 1267343"/>
                <a:gd name="connsiteY140" fmla="*/ 402017 h 1616455"/>
                <a:gd name="connsiteX141" fmla="*/ 890588 w 1267343"/>
                <a:gd name="connsiteY141" fmla="*/ 440117 h 1616455"/>
                <a:gd name="connsiteX142" fmla="*/ 862013 w 1267343"/>
                <a:gd name="connsiteY142" fmla="*/ 482980 h 1616455"/>
                <a:gd name="connsiteX143" fmla="*/ 847725 w 1267343"/>
                <a:gd name="connsiteY143" fmla="*/ 492505 h 1616455"/>
                <a:gd name="connsiteX144" fmla="*/ 833438 w 1267343"/>
                <a:gd name="connsiteY144" fmla="*/ 506792 h 1616455"/>
                <a:gd name="connsiteX145" fmla="*/ 814388 w 1267343"/>
                <a:gd name="connsiteY145" fmla="*/ 530605 h 1616455"/>
                <a:gd name="connsiteX146" fmla="*/ 809625 w 1267343"/>
                <a:gd name="connsiteY146" fmla="*/ 544892 h 1616455"/>
                <a:gd name="connsiteX147" fmla="*/ 800100 w 1267343"/>
                <a:gd name="connsiteY147" fmla="*/ 559180 h 1616455"/>
                <a:gd name="connsiteX148" fmla="*/ 785813 w 1267343"/>
                <a:gd name="connsiteY148" fmla="*/ 602042 h 1616455"/>
                <a:gd name="connsiteX149" fmla="*/ 781050 w 1267343"/>
                <a:gd name="connsiteY149" fmla="*/ 616330 h 1616455"/>
                <a:gd name="connsiteX150" fmla="*/ 790575 w 1267343"/>
                <a:gd name="connsiteY150" fmla="*/ 687767 h 1616455"/>
                <a:gd name="connsiteX151" fmla="*/ 800100 w 1267343"/>
                <a:gd name="connsiteY151" fmla="*/ 702055 h 1616455"/>
                <a:gd name="connsiteX152" fmla="*/ 804863 w 1267343"/>
                <a:gd name="connsiteY152" fmla="*/ 716342 h 1616455"/>
                <a:gd name="connsiteX153" fmla="*/ 823913 w 1267343"/>
                <a:gd name="connsiteY153" fmla="*/ 744917 h 1616455"/>
                <a:gd name="connsiteX154" fmla="*/ 828675 w 1267343"/>
                <a:gd name="connsiteY154" fmla="*/ 759205 h 1616455"/>
                <a:gd name="connsiteX155" fmla="*/ 866775 w 1267343"/>
                <a:gd name="connsiteY155" fmla="*/ 759205 h 1616455"/>
                <a:gd name="connsiteX156" fmla="*/ 890588 w 1267343"/>
                <a:gd name="connsiteY156" fmla="*/ 716342 h 1616455"/>
                <a:gd name="connsiteX157" fmla="*/ 895350 w 1267343"/>
                <a:gd name="connsiteY157" fmla="*/ 663955 h 1616455"/>
                <a:gd name="connsiteX158" fmla="*/ 904875 w 1267343"/>
                <a:gd name="connsiteY158" fmla="*/ 549655 h 1616455"/>
                <a:gd name="connsiteX159" fmla="*/ 933450 w 1267343"/>
                <a:gd name="connsiteY159" fmla="*/ 554417 h 1616455"/>
                <a:gd name="connsiteX160" fmla="*/ 938213 w 1267343"/>
                <a:gd name="connsiteY160" fmla="*/ 602042 h 1616455"/>
                <a:gd name="connsiteX161" fmla="*/ 952500 w 1267343"/>
                <a:gd name="connsiteY161" fmla="*/ 630617 h 1616455"/>
                <a:gd name="connsiteX162" fmla="*/ 966788 w 1267343"/>
                <a:gd name="connsiteY162" fmla="*/ 625855 h 1616455"/>
                <a:gd name="connsiteX163" fmla="*/ 981075 w 1267343"/>
                <a:gd name="connsiteY163" fmla="*/ 616330 h 1616455"/>
                <a:gd name="connsiteX164" fmla="*/ 1009650 w 1267343"/>
                <a:gd name="connsiteY164" fmla="*/ 606805 h 1616455"/>
                <a:gd name="connsiteX165" fmla="*/ 1038225 w 1267343"/>
                <a:gd name="connsiteY165" fmla="*/ 630617 h 1616455"/>
                <a:gd name="connsiteX166" fmla="*/ 1019175 w 1267343"/>
                <a:gd name="connsiteY166" fmla="*/ 659192 h 1616455"/>
                <a:gd name="connsiteX167" fmla="*/ 1009650 w 1267343"/>
                <a:gd name="connsiteY167" fmla="*/ 673480 h 1616455"/>
                <a:gd name="connsiteX168" fmla="*/ 995363 w 1267343"/>
                <a:gd name="connsiteY168" fmla="*/ 702055 h 1616455"/>
                <a:gd name="connsiteX169" fmla="*/ 981075 w 1267343"/>
                <a:gd name="connsiteY169" fmla="*/ 730630 h 1616455"/>
                <a:gd name="connsiteX170" fmla="*/ 962025 w 1267343"/>
                <a:gd name="connsiteY170" fmla="*/ 759205 h 1616455"/>
                <a:gd name="connsiteX171" fmla="*/ 938213 w 1267343"/>
                <a:gd name="connsiteY171" fmla="*/ 783017 h 1616455"/>
                <a:gd name="connsiteX172" fmla="*/ 938213 w 1267343"/>
                <a:gd name="connsiteY172" fmla="*/ 811592 h 1616455"/>
                <a:gd name="connsiteX173" fmla="*/ 971550 w 1267343"/>
                <a:gd name="connsiteY173" fmla="*/ 806830 h 1616455"/>
                <a:gd name="connsiteX174" fmla="*/ 1004888 w 1267343"/>
                <a:gd name="connsiteY174" fmla="*/ 763967 h 1616455"/>
                <a:gd name="connsiteX175" fmla="*/ 1019175 w 1267343"/>
                <a:gd name="connsiteY175" fmla="*/ 754442 h 1616455"/>
                <a:gd name="connsiteX176" fmla="*/ 1033463 w 1267343"/>
                <a:gd name="connsiteY176" fmla="*/ 749680 h 1616455"/>
                <a:gd name="connsiteX177" fmla="*/ 1047750 w 1267343"/>
                <a:gd name="connsiteY177" fmla="*/ 740155 h 1616455"/>
                <a:gd name="connsiteX178" fmla="*/ 1085850 w 1267343"/>
                <a:gd name="connsiteY178" fmla="*/ 730630 h 1616455"/>
                <a:gd name="connsiteX179" fmla="*/ 1128713 w 1267343"/>
                <a:gd name="connsiteY179" fmla="*/ 721105 h 1616455"/>
                <a:gd name="connsiteX180" fmla="*/ 1138238 w 1267343"/>
                <a:gd name="connsiteY180" fmla="*/ 706817 h 1616455"/>
                <a:gd name="connsiteX181" fmla="*/ 1166813 w 1267343"/>
                <a:gd name="connsiteY181" fmla="*/ 697292 h 1616455"/>
                <a:gd name="connsiteX182" fmla="*/ 1195388 w 1267343"/>
                <a:gd name="connsiteY182" fmla="*/ 683005 h 1616455"/>
                <a:gd name="connsiteX183" fmla="*/ 1200150 w 1267343"/>
                <a:gd name="connsiteY183" fmla="*/ 659192 h 1616455"/>
                <a:gd name="connsiteX184" fmla="*/ 1247775 w 1267343"/>
                <a:gd name="connsiteY184" fmla="*/ 678242 h 1616455"/>
                <a:gd name="connsiteX185" fmla="*/ 1262063 w 1267343"/>
                <a:gd name="connsiteY185" fmla="*/ 692530 h 1616455"/>
                <a:gd name="connsiteX186" fmla="*/ 1262063 w 1267343"/>
                <a:gd name="connsiteY186" fmla="*/ 744917 h 1616455"/>
                <a:gd name="connsiteX187" fmla="*/ 1247775 w 1267343"/>
                <a:gd name="connsiteY187" fmla="*/ 749680 h 1616455"/>
                <a:gd name="connsiteX188" fmla="*/ 1185863 w 1267343"/>
                <a:gd name="connsiteY188" fmla="*/ 763967 h 1616455"/>
                <a:gd name="connsiteX189" fmla="*/ 1128713 w 1267343"/>
                <a:gd name="connsiteY189" fmla="*/ 773492 h 1616455"/>
                <a:gd name="connsiteX190" fmla="*/ 1114425 w 1267343"/>
                <a:gd name="connsiteY190" fmla="*/ 778255 h 1616455"/>
                <a:gd name="connsiteX191" fmla="*/ 1081088 w 1267343"/>
                <a:gd name="connsiteY191" fmla="*/ 787780 h 1616455"/>
                <a:gd name="connsiteX192" fmla="*/ 1071563 w 1267343"/>
                <a:gd name="connsiteY192" fmla="*/ 825880 h 1616455"/>
                <a:gd name="connsiteX193" fmla="*/ 1023938 w 1267343"/>
                <a:gd name="connsiteY193" fmla="*/ 840167 h 1616455"/>
                <a:gd name="connsiteX194" fmla="*/ 1000125 w 1267343"/>
                <a:gd name="connsiteY194" fmla="*/ 844930 h 1616455"/>
                <a:gd name="connsiteX195" fmla="*/ 971550 w 1267343"/>
                <a:gd name="connsiteY195" fmla="*/ 854455 h 1616455"/>
                <a:gd name="connsiteX196" fmla="*/ 952500 w 1267343"/>
                <a:gd name="connsiteY196" fmla="*/ 859217 h 1616455"/>
                <a:gd name="connsiteX197" fmla="*/ 933451 w 1267343"/>
                <a:gd name="connsiteY197" fmla="*/ 909224 h 1616455"/>
                <a:gd name="connsiteX198" fmla="*/ 971550 w 1267343"/>
                <a:gd name="connsiteY198" fmla="*/ 906842 h 1616455"/>
                <a:gd name="connsiteX199" fmla="*/ 985838 w 1267343"/>
                <a:gd name="connsiteY199" fmla="*/ 925892 h 1616455"/>
                <a:gd name="connsiteX200" fmla="*/ 1004888 w 1267343"/>
                <a:gd name="connsiteY200" fmla="*/ 944942 h 1616455"/>
                <a:gd name="connsiteX201" fmla="*/ 1009650 w 1267343"/>
                <a:gd name="connsiteY201" fmla="*/ 959230 h 1616455"/>
                <a:gd name="connsiteX202" fmla="*/ 1023938 w 1267343"/>
                <a:gd name="connsiteY202" fmla="*/ 966374 h 1616455"/>
                <a:gd name="connsiteX203" fmla="*/ 1066800 w 1267343"/>
                <a:gd name="connsiteY203" fmla="*/ 954467 h 1616455"/>
                <a:gd name="connsiteX204" fmla="*/ 1085850 w 1267343"/>
                <a:gd name="connsiteY204" fmla="*/ 954467 h 1616455"/>
                <a:gd name="connsiteX205" fmla="*/ 1119188 w 1267343"/>
                <a:gd name="connsiteY205" fmla="*/ 940180 h 1616455"/>
                <a:gd name="connsiteX206" fmla="*/ 1143000 w 1267343"/>
                <a:gd name="connsiteY206" fmla="*/ 944942 h 1616455"/>
                <a:gd name="connsiteX207" fmla="*/ 1152525 w 1267343"/>
                <a:gd name="connsiteY207" fmla="*/ 959230 h 1616455"/>
                <a:gd name="connsiteX208" fmla="*/ 1166813 w 1267343"/>
                <a:gd name="connsiteY208" fmla="*/ 992567 h 1616455"/>
                <a:gd name="connsiteX209" fmla="*/ 1162050 w 1267343"/>
                <a:gd name="connsiteY209" fmla="*/ 1006855 h 1616455"/>
                <a:gd name="connsiteX210" fmla="*/ 1147763 w 1267343"/>
                <a:gd name="connsiteY210" fmla="*/ 1011617 h 1616455"/>
                <a:gd name="connsiteX211" fmla="*/ 1060110 w 1267343"/>
                <a:gd name="connsiteY211" fmla="*/ 1021041 h 1616455"/>
                <a:gd name="connsiteX212" fmla="*/ 1052513 w 1267343"/>
                <a:gd name="connsiteY212" fmla="*/ 1006855 h 1616455"/>
                <a:gd name="connsiteX213" fmla="*/ 1023938 w 1267343"/>
                <a:gd name="connsiteY213" fmla="*/ 997330 h 1616455"/>
                <a:gd name="connsiteX214" fmla="*/ 985838 w 1267343"/>
                <a:gd name="connsiteY214" fmla="*/ 987805 h 1616455"/>
                <a:gd name="connsiteX215" fmla="*/ 952500 w 1267343"/>
                <a:gd name="connsiteY215" fmla="*/ 994949 h 1616455"/>
                <a:gd name="connsiteX216" fmla="*/ 890588 w 1267343"/>
                <a:gd name="connsiteY216" fmla="*/ 973517 h 1616455"/>
                <a:gd name="connsiteX217" fmla="*/ 909637 w 1267343"/>
                <a:gd name="connsiteY217" fmla="*/ 975899 h 1616455"/>
                <a:gd name="connsiteX218" fmla="*/ 902495 w 1267343"/>
                <a:gd name="connsiteY218" fmla="*/ 1059242 h 1616455"/>
                <a:gd name="connsiteX219" fmla="*/ 871537 w 1267343"/>
                <a:gd name="connsiteY219" fmla="*/ 1104486 h 1616455"/>
                <a:gd name="connsiteX220" fmla="*/ 850107 w 1267343"/>
                <a:gd name="connsiteY220" fmla="*/ 1111630 h 1616455"/>
                <a:gd name="connsiteX221" fmla="*/ 833438 w 1267343"/>
                <a:gd name="connsiteY221" fmla="*/ 1116392 h 1616455"/>
                <a:gd name="connsiteX222" fmla="*/ 823913 w 1267343"/>
                <a:gd name="connsiteY222" fmla="*/ 1166399 h 1616455"/>
                <a:gd name="connsiteX223" fmla="*/ 781051 w 1267343"/>
                <a:gd name="connsiteY223" fmla="*/ 1178305 h 1616455"/>
                <a:gd name="connsiteX224" fmla="*/ 762000 w 1267343"/>
                <a:gd name="connsiteY224" fmla="*/ 1173542 h 1616455"/>
                <a:gd name="connsiteX225" fmla="*/ 754856 w 1267343"/>
                <a:gd name="connsiteY225" fmla="*/ 1204498 h 1616455"/>
                <a:gd name="connsiteX226" fmla="*/ 736260 w 1267343"/>
                <a:gd name="connsiteY226" fmla="*/ 1225828 h 1616455"/>
                <a:gd name="connsiteX227" fmla="*/ 714376 w 1267343"/>
                <a:gd name="connsiteY227" fmla="*/ 1254505 h 1616455"/>
                <a:gd name="connsiteX228" fmla="*/ 704850 w 1267343"/>
                <a:gd name="connsiteY228" fmla="*/ 1302130 h 1616455"/>
                <a:gd name="connsiteX229" fmla="*/ 733425 w 1267343"/>
                <a:gd name="connsiteY229" fmla="*/ 1321180 h 1616455"/>
                <a:gd name="connsiteX230" fmla="*/ 747713 w 1267343"/>
                <a:gd name="connsiteY230" fmla="*/ 1330705 h 1616455"/>
                <a:gd name="connsiteX231" fmla="*/ 757238 w 1267343"/>
                <a:gd name="connsiteY231" fmla="*/ 1344992 h 1616455"/>
                <a:gd name="connsiteX232" fmla="*/ 776288 w 1267343"/>
                <a:gd name="connsiteY232" fmla="*/ 1359280 h 1616455"/>
                <a:gd name="connsiteX233" fmla="*/ 828675 w 1267343"/>
                <a:gd name="connsiteY233" fmla="*/ 1368805 h 1616455"/>
                <a:gd name="connsiteX234" fmla="*/ 842963 w 1267343"/>
                <a:gd name="connsiteY234" fmla="*/ 1378330 h 1616455"/>
                <a:gd name="connsiteX235" fmla="*/ 852488 w 1267343"/>
                <a:gd name="connsiteY235" fmla="*/ 1392617 h 1616455"/>
                <a:gd name="connsiteX236" fmla="*/ 885825 w 1267343"/>
                <a:gd name="connsiteY236" fmla="*/ 1397380 h 1616455"/>
                <a:gd name="connsiteX237" fmla="*/ 900113 w 1267343"/>
                <a:gd name="connsiteY237" fmla="*/ 1406905 h 1616455"/>
                <a:gd name="connsiteX238" fmla="*/ 942975 w 1267343"/>
                <a:gd name="connsiteY238" fmla="*/ 1392617 h 1616455"/>
                <a:gd name="connsiteX239" fmla="*/ 966788 w 1267343"/>
                <a:gd name="connsiteY239" fmla="*/ 1373567 h 1616455"/>
                <a:gd name="connsiteX240" fmla="*/ 976313 w 1267343"/>
                <a:gd name="connsiteY240" fmla="*/ 1359280 h 1616455"/>
                <a:gd name="connsiteX241" fmla="*/ 990600 w 1267343"/>
                <a:gd name="connsiteY241" fmla="*/ 1349755 h 1616455"/>
                <a:gd name="connsiteX242" fmla="*/ 995363 w 1267343"/>
                <a:gd name="connsiteY242" fmla="*/ 1335467 h 1616455"/>
                <a:gd name="connsiteX243" fmla="*/ 1033463 w 1267343"/>
                <a:gd name="connsiteY243" fmla="*/ 1344992 h 1616455"/>
                <a:gd name="connsiteX244" fmla="*/ 1157288 w 1267343"/>
                <a:gd name="connsiteY244" fmla="*/ 1359280 h 1616455"/>
                <a:gd name="connsiteX245" fmla="*/ 1185863 w 1267343"/>
                <a:gd name="connsiteY245" fmla="*/ 1368805 h 1616455"/>
                <a:gd name="connsiteX246" fmla="*/ 1190625 w 1267343"/>
                <a:gd name="connsiteY246" fmla="*/ 1383092 h 1616455"/>
                <a:gd name="connsiteX247" fmla="*/ 1200150 w 1267343"/>
                <a:gd name="connsiteY247" fmla="*/ 1397380 h 1616455"/>
                <a:gd name="connsiteX248" fmla="*/ 1190625 w 1267343"/>
                <a:gd name="connsiteY248" fmla="*/ 1411667 h 1616455"/>
                <a:gd name="connsiteX249" fmla="*/ 1119188 w 1267343"/>
                <a:gd name="connsiteY249" fmla="*/ 1406905 h 1616455"/>
                <a:gd name="connsiteX250" fmla="*/ 1090613 w 1267343"/>
                <a:gd name="connsiteY250" fmla="*/ 1397380 h 1616455"/>
                <a:gd name="connsiteX251" fmla="*/ 1033463 w 1267343"/>
                <a:gd name="connsiteY251" fmla="*/ 1406905 h 1616455"/>
                <a:gd name="connsiteX252" fmla="*/ 985838 w 1267343"/>
                <a:gd name="connsiteY252" fmla="*/ 1416430 h 1616455"/>
                <a:gd name="connsiteX253" fmla="*/ 971550 w 1267343"/>
                <a:gd name="connsiteY253" fmla="*/ 1425955 h 1616455"/>
                <a:gd name="connsiteX254" fmla="*/ 957263 w 1267343"/>
                <a:gd name="connsiteY254" fmla="*/ 1430717 h 1616455"/>
                <a:gd name="connsiteX255" fmla="*/ 966787 w 1267343"/>
                <a:gd name="connsiteY255" fmla="*/ 1423574 h 1616455"/>
                <a:gd name="connsiteX256" fmla="*/ 995362 w 1267343"/>
                <a:gd name="connsiteY256" fmla="*/ 1483105 h 1616455"/>
                <a:gd name="connsiteX257" fmla="*/ 1119188 w 1267343"/>
                <a:gd name="connsiteY257" fmla="*/ 1506917 h 1616455"/>
                <a:gd name="connsiteX258" fmla="*/ 1228725 w 1267343"/>
                <a:gd name="connsiteY258" fmla="*/ 1521205 h 1616455"/>
                <a:gd name="connsiteX259" fmla="*/ 1243013 w 1267343"/>
                <a:gd name="connsiteY259" fmla="*/ 1530730 h 1616455"/>
                <a:gd name="connsiteX260" fmla="*/ 1247775 w 1267343"/>
                <a:gd name="connsiteY260" fmla="*/ 1545017 h 1616455"/>
                <a:gd name="connsiteX261" fmla="*/ 1262063 w 1267343"/>
                <a:gd name="connsiteY261" fmla="*/ 1573592 h 1616455"/>
                <a:gd name="connsiteX262" fmla="*/ 1257300 w 1267343"/>
                <a:gd name="connsiteY262" fmla="*/ 1587880 h 1616455"/>
                <a:gd name="connsiteX263" fmla="*/ 1185863 w 1267343"/>
                <a:gd name="connsiteY263" fmla="*/ 1597405 h 1616455"/>
                <a:gd name="connsiteX264" fmla="*/ 1171575 w 1267343"/>
                <a:gd name="connsiteY264" fmla="*/ 1568830 h 1616455"/>
                <a:gd name="connsiteX265" fmla="*/ 1157288 w 1267343"/>
                <a:gd name="connsiteY265" fmla="*/ 1559305 h 1616455"/>
                <a:gd name="connsiteX266" fmla="*/ 1071563 w 1267343"/>
                <a:gd name="connsiteY266" fmla="*/ 1564067 h 1616455"/>
                <a:gd name="connsiteX267" fmla="*/ 1052513 w 1267343"/>
                <a:gd name="connsiteY267" fmla="*/ 1568830 h 1616455"/>
                <a:gd name="connsiteX268" fmla="*/ 1023938 w 1267343"/>
                <a:gd name="connsiteY268" fmla="*/ 1583117 h 1616455"/>
                <a:gd name="connsiteX269" fmla="*/ 1009650 w 1267343"/>
                <a:gd name="connsiteY269" fmla="*/ 1611692 h 1616455"/>
                <a:gd name="connsiteX270" fmla="*/ 995363 w 1267343"/>
                <a:gd name="connsiteY270" fmla="*/ 1616455 h 1616455"/>
                <a:gd name="connsiteX271" fmla="*/ 985838 w 1267343"/>
                <a:gd name="connsiteY271" fmla="*/ 1583117 h 1616455"/>
                <a:gd name="connsiteX272" fmla="*/ 976313 w 1267343"/>
                <a:gd name="connsiteY272" fmla="*/ 1530730 h 1616455"/>
                <a:gd name="connsiteX273" fmla="*/ 966788 w 1267343"/>
                <a:gd name="connsiteY273" fmla="*/ 1497392 h 1616455"/>
                <a:gd name="connsiteX274" fmla="*/ 952500 w 1267343"/>
                <a:gd name="connsiteY274" fmla="*/ 1487867 h 1616455"/>
                <a:gd name="connsiteX275" fmla="*/ 938213 w 1267343"/>
                <a:gd name="connsiteY275" fmla="*/ 1502155 h 1616455"/>
                <a:gd name="connsiteX276" fmla="*/ 933450 w 1267343"/>
                <a:gd name="connsiteY276" fmla="*/ 1540255 h 1616455"/>
                <a:gd name="connsiteX277" fmla="*/ 890588 w 1267343"/>
                <a:gd name="connsiteY277" fmla="*/ 1535492 h 1616455"/>
                <a:gd name="connsiteX278" fmla="*/ 909638 w 1267343"/>
                <a:gd name="connsiteY278" fmla="*/ 1516443 h 1616455"/>
                <a:gd name="connsiteX279" fmla="*/ 909637 w 1267343"/>
                <a:gd name="connsiteY279" fmla="*/ 1471199 h 1616455"/>
                <a:gd name="connsiteX280" fmla="*/ 876300 w 1267343"/>
                <a:gd name="connsiteY280" fmla="*/ 1449767 h 1616455"/>
                <a:gd name="connsiteX281" fmla="*/ 862013 w 1267343"/>
                <a:gd name="connsiteY281" fmla="*/ 1440242 h 1616455"/>
                <a:gd name="connsiteX282" fmla="*/ 828675 w 1267343"/>
                <a:gd name="connsiteY282" fmla="*/ 1464055 h 1616455"/>
                <a:gd name="connsiteX283" fmla="*/ 809625 w 1267343"/>
                <a:gd name="connsiteY283" fmla="*/ 1459292 h 1616455"/>
                <a:gd name="connsiteX284" fmla="*/ 795338 w 1267343"/>
                <a:gd name="connsiteY284" fmla="*/ 1421192 h 1616455"/>
                <a:gd name="connsiteX285" fmla="*/ 790575 w 1267343"/>
                <a:gd name="connsiteY285" fmla="*/ 1402142 h 1616455"/>
                <a:gd name="connsiteX286" fmla="*/ 766763 w 1267343"/>
                <a:gd name="connsiteY286" fmla="*/ 1406905 h 1616455"/>
                <a:gd name="connsiteX287" fmla="*/ 738188 w 1267343"/>
                <a:gd name="connsiteY287" fmla="*/ 1416430 h 1616455"/>
                <a:gd name="connsiteX288" fmla="*/ 638175 w 1267343"/>
                <a:gd name="connsiteY288" fmla="*/ 1411667 h 1616455"/>
                <a:gd name="connsiteX289" fmla="*/ 623888 w 1267343"/>
                <a:gd name="connsiteY289" fmla="*/ 1406905 h 1616455"/>
                <a:gd name="connsiteX290" fmla="*/ 609600 w 1267343"/>
                <a:gd name="connsiteY290" fmla="*/ 1373567 h 1616455"/>
                <a:gd name="connsiteX291" fmla="*/ 623888 w 1267343"/>
                <a:gd name="connsiteY291" fmla="*/ 1364042 h 1616455"/>
                <a:gd name="connsiteX292" fmla="*/ 676275 w 1267343"/>
                <a:gd name="connsiteY292" fmla="*/ 1359280 h 1616455"/>
                <a:gd name="connsiteX293" fmla="*/ 666750 w 1267343"/>
                <a:gd name="connsiteY293" fmla="*/ 1330705 h 1616455"/>
                <a:gd name="connsiteX294" fmla="*/ 661988 w 1267343"/>
                <a:gd name="connsiteY294" fmla="*/ 1316417 h 1616455"/>
                <a:gd name="connsiteX295" fmla="*/ 657225 w 1267343"/>
                <a:gd name="connsiteY295" fmla="*/ 1297367 h 1616455"/>
                <a:gd name="connsiteX296" fmla="*/ 642938 w 1267343"/>
                <a:gd name="connsiteY296" fmla="*/ 1287842 h 1616455"/>
                <a:gd name="connsiteX297" fmla="*/ 585788 w 1267343"/>
                <a:gd name="connsiteY297" fmla="*/ 1297367 h 1616455"/>
                <a:gd name="connsiteX298" fmla="*/ 576263 w 1267343"/>
                <a:gd name="connsiteY298" fmla="*/ 1283080 h 1616455"/>
                <a:gd name="connsiteX299" fmla="*/ 590550 w 1267343"/>
                <a:gd name="connsiteY299" fmla="*/ 1273555 h 1616455"/>
                <a:gd name="connsiteX300" fmla="*/ 600075 w 1267343"/>
                <a:gd name="connsiteY300" fmla="*/ 1244980 h 1616455"/>
                <a:gd name="connsiteX301" fmla="*/ 604838 w 1267343"/>
                <a:gd name="connsiteY301" fmla="*/ 1230692 h 1616455"/>
                <a:gd name="connsiteX302" fmla="*/ 590550 w 1267343"/>
                <a:gd name="connsiteY302" fmla="*/ 1221167 h 1616455"/>
                <a:gd name="connsiteX303" fmla="*/ 561975 w 1267343"/>
                <a:gd name="connsiteY303" fmla="*/ 1206880 h 1616455"/>
                <a:gd name="connsiteX304" fmla="*/ 547688 w 1267343"/>
                <a:gd name="connsiteY304" fmla="*/ 1192592 h 1616455"/>
                <a:gd name="connsiteX305" fmla="*/ 519113 w 1267343"/>
                <a:gd name="connsiteY305" fmla="*/ 1173542 h 1616455"/>
                <a:gd name="connsiteX306" fmla="*/ 504825 w 1267343"/>
                <a:gd name="connsiteY306" fmla="*/ 1164017 h 1616455"/>
                <a:gd name="connsiteX307" fmla="*/ 490538 w 1267343"/>
                <a:gd name="connsiteY307" fmla="*/ 1159255 h 1616455"/>
                <a:gd name="connsiteX308" fmla="*/ 476250 w 1267343"/>
                <a:gd name="connsiteY308" fmla="*/ 1149730 h 1616455"/>
                <a:gd name="connsiteX309" fmla="*/ 447675 w 1267343"/>
                <a:gd name="connsiteY309" fmla="*/ 1140205 h 1616455"/>
                <a:gd name="connsiteX310" fmla="*/ 433388 w 1267343"/>
                <a:gd name="connsiteY310" fmla="*/ 1130680 h 1616455"/>
                <a:gd name="connsiteX311" fmla="*/ 347663 w 1267343"/>
                <a:gd name="connsiteY311" fmla="*/ 1140205 h 1616455"/>
                <a:gd name="connsiteX312" fmla="*/ 295275 w 1267343"/>
                <a:gd name="connsiteY312" fmla="*/ 1135442 h 1616455"/>
                <a:gd name="connsiteX313" fmla="*/ 280988 w 1267343"/>
                <a:gd name="connsiteY313" fmla="*/ 1125917 h 1616455"/>
                <a:gd name="connsiteX314" fmla="*/ 223838 w 1267343"/>
                <a:gd name="connsiteY314" fmla="*/ 1116392 h 1616455"/>
                <a:gd name="connsiteX315" fmla="*/ 195263 w 1267343"/>
                <a:gd name="connsiteY315" fmla="*/ 1106867 h 1616455"/>
                <a:gd name="connsiteX316" fmla="*/ 180975 w 1267343"/>
                <a:gd name="connsiteY316" fmla="*/ 1102105 h 1616455"/>
                <a:gd name="connsiteX317" fmla="*/ 109538 w 1267343"/>
                <a:gd name="connsiteY317" fmla="*/ 1116392 h 1616455"/>
                <a:gd name="connsiteX318" fmla="*/ 104775 w 1267343"/>
                <a:gd name="connsiteY318" fmla="*/ 1130680 h 1616455"/>
                <a:gd name="connsiteX319" fmla="*/ 114300 w 1267343"/>
                <a:gd name="connsiteY319" fmla="*/ 1240217 h 1616455"/>
                <a:gd name="connsiteX320" fmla="*/ 119063 w 1267343"/>
                <a:gd name="connsiteY320" fmla="*/ 1249742 h 1616455"/>
                <a:gd name="connsiteX0" fmla="*/ 109538 w 1267343"/>
                <a:gd name="connsiteY0" fmla="*/ 1321180 h 1616455"/>
                <a:gd name="connsiteX1" fmla="*/ 85725 w 1267343"/>
                <a:gd name="connsiteY1" fmla="*/ 1316417 h 1616455"/>
                <a:gd name="connsiteX2" fmla="*/ 80963 w 1267343"/>
                <a:gd name="connsiteY2" fmla="*/ 1302130 h 1616455"/>
                <a:gd name="connsiteX3" fmla="*/ 71438 w 1267343"/>
                <a:gd name="connsiteY3" fmla="*/ 1287842 h 1616455"/>
                <a:gd name="connsiteX4" fmla="*/ 57150 w 1267343"/>
                <a:gd name="connsiteY4" fmla="*/ 1235455 h 1616455"/>
                <a:gd name="connsiteX5" fmla="*/ 52388 w 1267343"/>
                <a:gd name="connsiteY5" fmla="*/ 1221167 h 1616455"/>
                <a:gd name="connsiteX6" fmla="*/ 38100 w 1267343"/>
                <a:gd name="connsiteY6" fmla="*/ 1211642 h 1616455"/>
                <a:gd name="connsiteX7" fmla="*/ 19050 w 1267343"/>
                <a:gd name="connsiteY7" fmla="*/ 1183067 h 1616455"/>
                <a:gd name="connsiteX8" fmla="*/ 14288 w 1267343"/>
                <a:gd name="connsiteY8" fmla="*/ 1168780 h 1616455"/>
                <a:gd name="connsiteX9" fmla="*/ 0 w 1267343"/>
                <a:gd name="connsiteY9" fmla="*/ 1140205 h 1616455"/>
                <a:gd name="connsiteX10" fmla="*/ 28575 w 1267343"/>
                <a:gd name="connsiteY10" fmla="*/ 1121155 h 1616455"/>
                <a:gd name="connsiteX11" fmla="*/ 42863 w 1267343"/>
                <a:gd name="connsiteY11" fmla="*/ 1111630 h 1616455"/>
                <a:gd name="connsiteX12" fmla="*/ 71438 w 1267343"/>
                <a:gd name="connsiteY12" fmla="*/ 1087817 h 1616455"/>
                <a:gd name="connsiteX13" fmla="*/ 76200 w 1267343"/>
                <a:gd name="connsiteY13" fmla="*/ 1073530 h 1616455"/>
                <a:gd name="connsiteX14" fmla="*/ 76200 w 1267343"/>
                <a:gd name="connsiteY14" fmla="*/ 1016380 h 1616455"/>
                <a:gd name="connsiteX15" fmla="*/ 66675 w 1267343"/>
                <a:gd name="connsiteY15" fmla="*/ 1002092 h 1616455"/>
                <a:gd name="connsiteX16" fmla="*/ 47625 w 1267343"/>
                <a:gd name="connsiteY16" fmla="*/ 997330 h 1616455"/>
                <a:gd name="connsiteX17" fmla="*/ 42863 w 1267343"/>
                <a:gd name="connsiteY17" fmla="*/ 935417 h 1616455"/>
                <a:gd name="connsiteX18" fmla="*/ 57150 w 1267343"/>
                <a:gd name="connsiteY18" fmla="*/ 925892 h 1616455"/>
                <a:gd name="connsiteX19" fmla="*/ 109538 w 1267343"/>
                <a:gd name="connsiteY19" fmla="*/ 944942 h 1616455"/>
                <a:gd name="connsiteX20" fmla="*/ 119063 w 1267343"/>
                <a:gd name="connsiteY20" fmla="*/ 973517 h 1616455"/>
                <a:gd name="connsiteX21" fmla="*/ 128588 w 1267343"/>
                <a:gd name="connsiteY21" fmla="*/ 1002092 h 1616455"/>
                <a:gd name="connsiteX22" fmla="*/ 133350 w 1267343"/>
                <a:gd name="connsiteY22" fmla="*/ 1016380 h 1616455"/>
                <a:gd name="connsiteX23" fmla="*/ 147638 w 1267343"/>
                <a:gd name="connsiteY23" fmla="*/ 1021142 h 1616455"/>
                <a:gd name="connsiteX24" fmla="*/ 161925 w 1267343"/>
                <a:gd name="connsiteY24" fmla="*/ 1030667 h 1616455"/>
                <a:gd name="connsiteX25" fmla="*/ 238125 w 1267343"/>
                <a:gd name="connsiteY25" fmla="*/ 1044955 h 1616455"/>
                <a:gd name="connsiteX26" fmla="*/ 266700 w 1267343"/>
                <a:gd name="connsiteY26" fmla="*/ 1064005 h 1616455"/>
                <a:gd name="connsiteX27" fmla="*/ 285750 w 1267343"/>
                <a:gd name="connsiteY27" fmla="*/ 1087817 h 1616455"/>
                <a:gd name="connsiteX28" fmla="*/ 314325 w 1267343"/>
                <a:gd name="connsiteY28" fmla="*/ 1097342 h 1616455"/>
                <a:gd name="connsiteX29" fmla="*/ 457200 w 1267343"/>
                <a:gd name="connsiteY29" fmla="*/ 1092580 h 1616455"/>
                <a:gd name="connsiteX30" fmla="*/ 466725 w 1267343"/>
                <a:gd name="connsiteY30" fmla="*/ 1078292 h 1616455"/>
                <a:gd name="connsiteX31" fmla="*/ 481013 w 1267343"/>
                <a:gd name="connsiteY31" fmla="*/ 1068767 h 1616455"/>
                <a:gd name="connsiteX32" fmla="*/ 485775 w 1267343"/>
                <a:gd name="connsiteY32" fmla="*/ 1021142 h 1616455"/>
                <a:gd name="connsiteX33" fmla="*/ 481013 w 1267343"/>
                <a:gd name="connsiteY33" fmla="*/ 1006855 h 1616455"/>
                <a:gd name="connsiteX34" fmla="*/ 466725 w 1267343"/>
                <a:gd name="connsiteY34" fmla="*/ 1002092 h 1616455"/>
                <a:gd name="connsiteX35" fmla="*/ 442913 w 1267343"/>
                <a:gd name="connsiteY35" fmla="*/ 959230 h 1616455"/>
                <a:gd name="connsiteX36" fmla="*/ 438150 w 1267343"/>
                <a:gd name="connsiteY36" fmla="*/ 940180 h 1616455"/>
                <a:gd name="connsiteX37" fmla="*/ 433388 w 1267343"/>
                <a:gd name="connsiteY37" fmla="*/ 892555 h 1616455"/>
                <a:gd name="connsiteX38" fmla="*/ 419100 w 1267343"/>
                <a:gd name="connsiteY38" fmla="*/ 887792 h 1616455"/>
                <a:gd name="connsiteX39" fmla="*/ 390525 w 1267343"/>
                <a:gd name="connsiteY39" fmla="*/ 873505 h 1616455"/>
                <a:gd name="connsiteX40" fmla="*/ 376238 w 1267343"/>
                <a:gd name="connsiteY40" fmla="*/ 859217 h 1616455"/>
                <a:gd name="connsiteX41" fmla="*/ 371475 w 1267343"/>
                <a:gd name="connsiteY41" fmla="*/ 844930 h 1616455"/>
                <a:gd name="connsiteX42" fmla="*/ 361950 w 1267343"/>
                <a:gd name="connsiteY42" fmla="*/ 830642 h 1616455"/>
                <a:gd name="connsiteX43" fmla="*/ 357188 w 1267343"/>
                <a:gd name="connsiteY43" fmla="*/ 816355 h 1616455"/>
                <a:gd name="connsiteX44" fmla="*/ 314325 w 1267343"/>
                <a:gd name="connsiteY44" fmla="*/ 783017 h 1616455"/>
                <a:gd name="connsiteX45" fmla="*/ 300038 w 1267343"/>
                <a:gd name="connsiteY45" fmla="*/ 773492 h 1616455"/>
                <a:gd name="connsiteX46" fmla="*/ 314325 w 1267343"/>
                <a:gd name="connsiteY46" fmla="*/ 759205 h 1616455"/>
                <a:gd name="connsiteX47" fmla="*/ 357188 w 1267343"/>
                <a:gd name="connsiteY47" fmla="*/ 768730 h 1616455"/>
                <a:gd name="connsiteX48" fmla="*/ 385763 w 1267343"/>
                <a:gd name="connsiteY48" fmla="*/ 787780 h 1616455"/>
                <a:gd name="connsiteX49" fmla="*/ 409575 w 1267343"/>
                <a:gd name="connsiteY49" fmla="*/ 806830 h 1616455"/>
                <a:gd name="connsiteX50" fmla="*/ 421482 w 1267343"/>
                <a:gd name="connsiteY50" fmla="*/ 854455 h 1616455"/>
                <a:gd name="connsiteX51" fmla="*/ 452438 w 1267343"/>
                <a:gd name="connsiteY51" fmla="*/ 840167 h 1616455"/>
                <a:gd name="connsiteX52" fmla="*/ 471488 w 1267343"/>
                <a:gd name="connsiteY52" fmla="*/ 868742 h 1616455"/>
                <a:gd name="connsiteX53" fmla="*/ 490538 w 1267343"/>
                <a:gd name="connsiteY53" fmla="*/ 897317 h 1616455"/>
                <a:gd name="connsiteX54" fmla="*/ 500063 w 1267343"/>
                <a:gd name="connsiteY54" fmla="*/ 911605 h 1616455"/>
                <a:gd name="connsiteX55" fmla="*/ 509588 w 1267343"/>
                <a:gd name="connsiteY55" fmla="*/ 925892 h 1616455"/>
                <a:gd name="connsiteX56" fmla="*/ 514350 w 1267343"/>
                <a:gd name="connsiteY56" fmla="*/ 940180 h 1616455"/>
                <a:gd name="connsiteX57" fmla="*/ 523875 w 1267343"/>
                <a:gd name="connsiteY57" fmla="*/ 954467 h 1616455"/>
                <a:gd name="connsiteX58" fmla="*/ 542925 w 1267343"/>
                <a:gd name="connsiteY58" fmla="*/ 997330 h 1616455"/>
                <a:gd name="connsiteX59" fmla="*/ 557213 w 1267343"/>
                <a:gd name="connsiteY59" fmla="*/ 1035430 h 1616455"/>
                <a:gd name="connsiteX60" fmla="*/ 576263 w 1267343"/>
                <a:gd name="connsiteY60" fmla="*/ 1030667 h 1616455"/>
                <a:gd name="connsiteX61" fmla="*/ 581025 w 1267343"/>
                <a:gd name="connsiteY61" fmla="*/ 1016380 h 1616455"/>
                <a:gd name="connsiteX62" fmla="*/ 561975 w 1267343"/>
                <a:gd name="connsiteY62" fmla="*/ 987805 h 1616455"/>
                <a:gd name="connsiteX63" fmla="*/ 552450 w 1267343"/>
                <a:gd name="connsiteY63" fmla="*/ 973517 h 1616455"/>
                <a:gd name="connsiteX64" fmla="*/ 566738 w 1267343"/>
                <a:gd name="connsiteY64" fmla="*/ 968755 h 1616455"/>
                <a:gd name="connsiteX65" fmla="*/ 604838 w 1267343"/>
                <a:gd name="connsiteY65" fmla="*/ 983042 h 1616455"/>
                <a:gd name="connsiteX66" fmla="*/ 628650 w 1267343"/>
                <a:gd name="connsiteY66" fmla="*/ 1006855 h 1616455"/>
                <a:gd name="connsiteX67" fmla="*/ 638175 w 1267343"/>
                <a:gd name="connsiteY67" fmla="*/ 978280 h 1616455"/>
                <a:gd name="connsiteX68" fmla="*/ 633413 w 1267343"/>
                <a:gd name="connsiteY68" fmla="*/ 959230 h 1616455"/>
                <a:gd name="connsiteX69" fmla="*/ 590550 w 1267343"/>
                <a:gd name="connsiteY69" fmla="*/ 925892 h 1616455"/>
                <a:gd name="connsiteX70" fmla="*/ 576263 w 1267343"/>
                <a:gd name="connsiteY70" fmla="*/ 916367 h 1616455"/>
                <a:gd name="connsiteX71" fmla="*/ 685800 w 1267343"/>
                <a:gd name="connsiteY71" fmla="*/ 897317 h 1616455"/>
                <a:gd name="connsiteX72" fmla="*/ 681038 w 1267343"/>
                <a:gd name="connsiteY72" fmla="*/ 854455 h 1616455"/>
                <a:gd name="connsiteX73" fmla="*/ 666750 w 1267343"/>
                <a:gd name="connsiteY73" fmla="*/ 844930 h 1616455"/>
                <a:gd name="connsiteX74" fmla="*/ 609600 w 1267343"/>
                <a:gd name="connsiteY74" fmla="*/ 825880 h 1616455"/>
                <a:gd name="connsiteX75" fmla="*/ 614363 w 1267343"/>
                <a:gd name="connsiteY75" fmla="*/ 806830 h 1616455"/>
                <a:gd name="connsiteX76" fmla="*/ 633413 w 1267343"/>
                <a:gd name="connsiteY76" fmla="*/ 802067 h 1616455"/>
                <a:gd name="connsiteX77" fmla="*/ 671513 w 1267343"/>
                <a:gd name="connsiteY77" fmla="*/ 797305 h 1616455"/>
                <a:gd name="connsiteX78" fmla="*/ 704850 w 1267343"/>
                <a:gd name="connsiteY78" fmla="*/ 787780 h 1616455"/>
                <a:gd name="connsiteX79" fmla="*/ 719138 w 1267343"/>
                <a:gd name="connsiteY79" fmla="*/ 768730 h 1616455"/>
                <a:gd name="connsiteX80" fmla="*/ 747713 w 1267343"/>
                <a:gd name="connsiteY80" fmla="*/ 740155 h 1616455"/>
                <a:gd name="connsiteX81" fmla="*/ 709613 w 1267343"/>
                <a:gd name="connsiteY81" fmla="*/ 725867 h 1616455"/>
                <a:gd name="connsiteX82" fmla="*/ 695325 w 1267343"/>
                <a:gd name="connsiteY82" fmla="*/ 716342 h 1616455"/>
                <a:gd name="connsiteX83" fmla="*/ 676275 w 1267343"/>
                <a:gd name="connsiteY83" fmla="*/ 711580 h 1616455"/>
                <a:gd name="connsiteX84" fmla="*/ 642938 w 1267343"/>
                <a:gd name="connsiteY84" fmla="*/ 678242 h 1616455"/>
                <a:gd name="connsiteX85" fmla="*/ 647700 w 1267343"/>
                <a:gd name="connsiteY85" fmla="*/ 654430 h 1616455"/>
                <a:gd name="connsiteX86" fmla="*/ 676275 w 1267343"/>
                <a:gd name="connsiteY86" fmla="*/ 635380 h 1616455"/>
                <a:gd name="connsiteX87" fmla="*/ 681038 w 1267343"/>
                <a:gd name="connsiteY87" fmla="*/ 621092 h 1616455"/>
                <a:gd name="connsiteX88" fmla="*/ 676275 w 1267343"/>
                <a:gd name="connsiteY88" fmla="*/ 592517 h 1616455"/>
                <a:gd name="connsiteX89" fmla="*/ 666750 w 1267343"/>
                <a:gd name="connsiteY89" fmla="*/ 578230 h 1616455"/>
                <a:gd name="connsiteX90" fmla="*/ 652463 w 1267343"/>
                <a:gd name="connsiteY90" fmla="*/ 573467 h 1616455"/>
                <a:gd name="connsiteX91" fmla="*/ 609600 w 1267343"/>
                <a:gd name="connsiteY91" fmla="*/ 568705 h 1616455"/>
                <a:gd name="connsiteX92" fmla="*/ 561975 w 1267343"/>
                <a:gd name="connsiteY92" fmla="*/ 559180 h 1616455"/>
                <a:gd name="connsiteX93" fmla="*/ 533400 w 1267343"/>
                <a:gd name="connsiteY93" fmla="*/ 549655 h 1616455"/>
                <a:gd name="connsiteX94" fmla="*/ 504825 w 1267343"/>
                <a:gd name="connsiteY94" fmla="*/ 544892 h 1616455"/>
                <a:gd name="connsiteX95" fmla="*/ 495300 w 1267343"/>
                <a:gd name="connsiteY95" fmla="*/ 511555 h 1616455"/>
                <a:gd name="connsiteX96" fmla="*/ 519113 w 1267343"/>
                <a:gd name="connsiteY96" fmla="*/ 506792 h 1616455"/>
                <a:gd name="connsiteX97" fmla="*/ 547688 w 1267343"/>
                <a:gd name="connsiteY97" fmla="*/ 497267 h 1616455"/>
                <a:gd name="connsiteX98" fmla="*/ 576263 w 1267343"/>
                <a:gd name="connsiteY98" fmla="*/ 521080 h 1616455"/>
                <a:gd name="connsiteX99" fmla="*/ 619125 w 1267343"/>
                <a:gd name="connsiteY99" fmla="*/ 516317 h 1616455"/>
                <a:gd name="connsiteX100" fmla="*/ 628650 w 1267343"/>
                <a:gd name="connsiteY100" fmla="*/ 502030 h 1616455"/>
                <a:gd name="connsiteX101" fmla="*/ 690563 w 1267343"/>
                <a:gd name="connsiteY101" fmla="*/ 497267 h 1616455"/>
                <a:gd name="connsiteX102" fmla="*/ 712448 w 1267343"/>
                <a:gd name="connsiteY102" fmla="*/ 485259 h 1616455"/>
                <a:gd name="connsiteX103" fmla="*/ 781050 w 1267343"/>
                <a:gd name="connsiteY103" fmla="*/ 485361 h 1616455"/>
                <a:gd name="connsiteX104" fmla="*/ 804863 w 1267343"/>
                <a:gd name="connsiteY104" fmla="*/ 444880 h 1616455"/>
                <a:gd name="connsiteX105" fmla="*/ 831056 w 1267343"/>
                <a:gd name="connsiteY105" fmla="*/ 399636 h 1616455"/>
                <a:gd name="connsiteX106" fmla="*/ 826294 w 1267343"/>
                <a:gd name="connsiteY106" fmla="*/ 344867 h 1616455"/>
                <a:gd name="connsiteX107" fmla="*/ 807244 w 1267343"/>
                <a:gd name="connsiteY107" fmla="*/ 302004 h 1616455"/>
                <a:gd name="connsiteX108" fmla="*/ 788194 w 1267343"/>
                <a:gd name="connsiteY108" fmla="*/ 256761 h 1616455"/>
                <a:gd name="connsiteX109" fmla="*/ 776288 w 1267343"/>
                <a:gd name="connsiteY109" fmla="*/ 216280 h 1616455"/>
                <a:gd name="connsiteX110" fmla="*/ 757238 w 1267343"/>
                <a:gd name="connsiteY110" fmla="*/ 197230 h 1616455"/>
                <a:gd name="connsiteX111" fmla="*/ 728663 w 1267343"/>
                <a:gd name="connsiteY111" fmla="*/ 187705 h 1616455"/>
                <a:gd name="connsiteX112" fmla="*/ 702470 w 1267343"/>
                <a:gd name="connsiteY112" fmla="*/ 182943 h 1616455"/>
                <a:gd name="connsiteX113" fmla="*/ 681038 w 1267343"/>
                <a:gd name="connsiteY113" fmla="*/ 173417 h 1616455"/>
                <a:gd name="connsiteX114" fmla="*/ 657225 w 1267343"/>
                <a:gd name="connsiteY114" fmla="*/ 149605 h 1616455"/>
                <a:gd name="connsiteX115" fmla="*/ 642938 w 1267343"/>
                <a:gd name="connsiteY115" fmla="*/ 135317 h 1616455"/>
                <a:gd name="connsiteX116" fmla="*/ 614363 w 1267343"/>
                <a:gd name="connsiteY116" fmla="*/ 116267 h 1616455"/>
                <a:gd name="connsiteX117" fmla="*/ 609600 w 1267343"/>
                <a:gd name="connsiteY117" fmla="*/ 101980 h 1616455"/>
                <a:gd name="connsiteX118" fmla="*/ 600075 w 1267343"/>
                <a:gd name="connsiteY118" fmla="*/ 82930 h 1616455"/>
                <a:gd name="connsiteX119" fmla="*/ 595313 w 1267343"/>
                <a:gd name="connsiteY119" fmla="*/ 63880 h 1616455"/>
                <a:gd name="connsiteX120" fmla="*/ 590550 w 1267343"/>
                <a:gd name="connsiteY120" fmla="*/ 49592 h 1616455"/>
                <a:gd name="connsiteX121" fmla="*/ 600075 w 1267343"/>
                <a:gd name="connsiteY121" fmla="*/ 63880 h 1616455"/>
                <a:gd name="connsiteX122" fmla="*/ 609600 w 1267343"/>
                <a:gd name="connsiteY122" fmla="*/ 82930 h 1616455"/>
                <a:gd name="connsiteX123" fmla="*/ 638175 w 1267343"/>
                <a:gd name="connsiteY123" fmla="*/ 106742 h 1616455"/>
                <a:gd name="connsiteX124" fmla="*/ 647700 w 1267343"/>
                <a:gd name="connsiteY124" fmla="*/ 121030 h 1616455"/>
                <a:gd name="connsiteX125" fmla="*/ 690563 w 1267343"/>
                <a:gd name="connsiteY125" fmla="*/ 144842 h 1616455"/>
                <a:gd name="connsiteX126" fmla="*/ 704850 w 1267343"/>
                <a:gd name="connsiteY126" fmla="*/ 159130 h 1616455"/>
                <a:gd name="connsiteX127" fmla="*/ 776288 w 1267343"/>
                <a:gd name="connsiteY127" fmla="*/ 149605 h 1616455"/>
                <a:gd name="connsiteX128" fmla="*/ 781050 w 1267343"/>
                <a:gd name="connsiteY128" fmla="*/ 135317 h 1616455"/>
                <a:gd name="connsiteX129" fmla="*/ 762000 w 1267343"/>
                <a:gd name="connsiteY129" fmla="*/ 59117 h 1616455"/>
                <a:gd name="connsiteX130" fmla="*/ 766763 w 1267343"/>
                <a:gd name="connsiteY130" fmla="*/ 6730 h 1616455"/>
                <a:gd name="connsiteX131" fmla="*/ 781050 w 1267343"/>
                <a:gd name="connsiteY131" fmla="*/ 1967 h 1616455"/>
                <a:gd name="connsiteX132" fmla="*/ 800100 w 1267343"/>
                <a:gd name="connsiteY132" fmla="*/ 18636 h 1616455"/>
                <a:gd name="connsiteX133" fmla="*/ 838200 w 1267343"/>
                <a:gd name="connsiteY133" fmla="*/ 75785 h 1616455"/>
                <a:gd name="connsiteX134" fmla="*/ 838201 w 1267343"/>
                <a:gd name="connsiteY134" fmla="*/ 185324 h 1616455"/>
                <a:gd name="connsiteX135" fmla="*/ 878681 w 1267343"/>
                <a:gd name="connsiteY135" fmla="*/ 232949 h 1616455"/>
                <a:gd name="connsiteX136" fmla="*/ 895351 w 1267343"/>
                <a:gd name="connsiteY136" fmla="*/ 256761 h 1616455"/>
                <a:gd name="connsiteX137" fmla="*/ 904875 w 1267343"/>
                <a:gd name="connsiteY137" fmla="*/ 282955 h 1616455"/>
                <a:gd name="connsiteX138" fmla="*/ 909638 w 1267343"/>
                <a:gd name="connsiteY138" fmla="*/ 311530 h 1616455"/>
                <a:gd name="connsiteX139" fmla="*/ 904875 w 1267343"/>
                <a:gd name="connsiteY139" fmla="*/ 373442 h 1616455"/>
                <a:gd name="connsiteX140" fmla="*/ 895350 w 1267343"/>
                <a:gd name="connsiteY140" fmla="*/ 402017 h 1616455"/>
                <a:gd name="connsiteX141" fmla="*/ 890588 w 1267343"/>
                <a:gd name="connsiteY141" fmla="*/ 440117 h 1616455"/>
                <a:gd name="connsiteX142" fmla="*/ 862013 w 1267343"/>
                <a:gd name="connsiteY142" fmla="*/ 482980 h 1616455"/>
                <a:gd name="connsiteX143" fmla="*/ 847725 w 1267343"/>
                <a:gd name="connsiteY143" fmla="*/ 492505 h 1616455"/>
                <a:gd name="connsiteX144" fmla="*/ 833438 w 1267343"/>
                <a:gd name="connsiteY144" fmla="*/ 506792 h 1616455"/>
                <a:gd name="connsiteX145" fmla="*/ 814388 w 1267343"/>
                <a:gd name="connsiteY145" fmla="*/ 530605 h 1616455"/>
                <a:gd name="connsiteX146" fmla="*/ 809625 w 1267343"/>
                <a:gd name="connsiteY146" fmla="*/ 544892 h 1616455"/>
                <a:gd name="connsiteX147" fmla="*/ 800100 w 1267343"/>
                <a:gd name="connsiteY147" fmla="*/ 559180 h 1616455"/>
                <a:gd name="connsiteX148" fmla="*/ 785813 w 1267343"/>
                <a:gd name="connsiteY148" fmla="*/ 602042 h 1616455"/>
                <a:gd name="connsiteX149" fmla="*/ 781050 w 1267343"/>
                <a:gd name="connsiteY149" fmla="*/ 616330 h 1616455"/>
                <a:gd name="connsiteX150" fmla="*/ 790575 w 1267343"/>
                <a:gd name="connsiteY150" fmla="*/ 687767 h 1616455"/>
                <a:gd name="connsiteX151" fmla="*/ 800100 w 1267343"/>
                <a:gd name="connsiteY151" fmla="*/ 702055 h 1616455"/>
                <a:gd name="connsiteX152" fmla="*/ 804863 w 1267343"/>
                <a:gd name="connsiteY152" fmla="*/ 716342 h 1616455"/>
                <a:gd name="connsiteX153" fmla="*/ 823913 w 1267343"/>
                <a:gd name="connsiteY153" fmla="*/ 744917 h 1616455"/>
                <a:gd name="connsiteX154" fmla="*/ 828675 w 1267343"/>
                <a:gd name="connsiteY154" fmla="*/ 759205 h 1616455"/>
                <a:gd name="connsiteX155" fmla="*/ 866775 w 1267343"/>
                <a:gd name="connsiteY155" fmla="*/ 759205 h 1616455"/>
                <a:gd name="connsiteX156" fmla="*/ 890588 w 1267343"/>
                <a:gd name="connsiteY156" fmla="*/ 716342 h 1616455"/>
                <a:gd name="connsiteX157" fmla="*/ 895350 w 1267343"/>
                <a:gd name="connsiteY157" fmla="*/ 663955 h 1616455"/>
                <a:gd name="connsiteX158" fmla="*/ 904875 w 1267343"/>
                <a:gd name="connsiteY158" fmla="*/ 549655 h 1616455"/>
                <a:gd name="connsiteX159" fmla="*/ 933450 w 1267343"/>
                <a:gd name="connsiteY159" fmla="*/ 554417 h 1616455"/>
                <a:gd name="connsiteX160" fmla="*/ 938213 w 1267343"/>
                <a:gd name="connsiteY160" fmla="*/ 602042 h 1616455"/>
                <a:gd name="connsiteX161" fmla="*/ 952500 w 1267343"/>
                <a:gd name="connsiteY161" fmla="*/ 630617 h 1616455"/>
                <a:gd name="connsiteX162" fmla="*/ 966788 w 1267343"/>
                <a:gd name="connsiteY162" fmla="*/ 625855 h 1616455"/>
                <a:gd name="connsiteX163" fmla="*/ 981075 w 1267343"/>
                <a:gd name="connsiteY163" fmla="*/ 616330 h 1616455"/>
                <a:gd name="connsiteX164" fmla="*/ 1009650 w 1267343"/>
                <a:gd name="connsiteY164" fmla="*/ 606805 h 1616455"/>
                <a:gd name="connsiteX165" fmla="*/ 1038225 w 1267343"/>
                <a:gd name="connsiteY165" fmla="*/ 630617 h 1616455"/>
                <a:gd name="connsiteX166" fmla="*/ 1019175 w 1267343"/>
                <a:gd name="connsiteY166" fmla="*/ 659192 h 1616455"/>
                <a:gd name="connsiteX167" fmla="*/ 1009650 w 1267343"/>
                <a:gd name="connsiteY167" fmla="*/ 673480 h 1616455"/>
                <a:gd name="connsiteX168" fmla="*/ 995363 w 1267343"/>
                <a:gd name="connsiteY168" fmla="*/ 702055 h 1616455"/>
                <a:gd name="connsiteX169" fmla="*/ 981075 w 1267343"/>
                <a:gd name="connsiteY169" fmla="*/ 730630 h 1616455"/>
                <a:gd name="connsiteX170" fmla="*/ 962025 w 1267343"/>
                <a:gd name="connsiteY170" fmla="*/ 759205 h 1616455"/>
                <a:gd name="connsiteX171" fmla="*/ 938213 w 1267343"/>
                <a:gd name="connsiteY171" fmla="*/ 783017 h 1616455"/>
                <a:gd name="connsiteX172" fmla="*/ 938213 w 1267343"/>
                <a:gd name="connsiteY172" fmla="*/ 811592 h 1616455"/>
                <a:gd name="connsiteX173" fmla="*/ 971550 w 1267343"/>
                <a:gd name="connsiteY173" fmla="*/ 806830 h 1616455"/>
                <a:gd name="connsiteX174" fmla="*/ 1004888 w 1267343"/>
                <a:gd name="connsiteY174" fmla="*/ 763967 h 1616455"/>
                <a:gd name="connsiteX175" fmla="*/ 1019175 w 1267343"/>
                <a:gd name="connsiteY175" fmla="*/ 754442 h 1616455"/>
                <a:gd name="connsiteX176" fmla="*/ 1033463 w 1267343"/>
                <a:gd name="connsiteY176" fmla="*/ 749680 h 1616455"/>
                <a:gd name="connsiteX177" fmla="*/ 1047750 w 1267343"/>
                <a:gd name="connsiteY177" fmla="*/ 740155 h 1616455"/>
                <a:gd name="connsiteX178" fmla="*/ 1085850 w 1267343"/>
                <a:gd name="connsiteY178" fmla="*/ 730630 h 1616455"/>
                <a:gd name="connsiteX179" fmla="*/ 1128713 w 1267343"/>
                <a:gd name="connsiteY179" fmla="*/ 721105 h 1616455"/>
                <a:gd name="connsiteX180" fmla="*/ 1138238 w 1267343"/>
                <a:gd name="connsiteY180" fmla="*/ 706817 h 1616455"/>
                <a:gd name="connsiteX181" fmla="*/ 1166813 w 1267343"/>
                <a:gd name="connsiteY181" fmla="*/ 697292 h 1616455"/>
                <a:gd name="connsiteX182" fmla="*/ 1195388 w 1267343"/>
                <a:gd name="connsiteY182" fmla="*/ 683005 h 1616455"/>
                <a:gd name="connsiteX183" fmla="*/ 1200150 w 1267343"/>
                <a:gd name="connsiteY183" fmla="*/ 659192 h 1616455"/>
                <a:gd name="connsiteX184" fmla="*/ 1247775 w 1267343"/>
                <a:gd name="connsiteY184" fmla="*/ 678242 h 1616455"/>
                <a:gd name="connsiteX185" fmla="*/ 1262063 w 1267343"/>
                <a:gd name="connsiteY185" fmla="*/ 692530 h 1616455"/>
                <a:gd name="connsiteX186" fmla="*/ 1262063 w 1267343"/>
                <a:gd name="connsiteY186" fmla="*/ 744917 h 1616455"/>
                <a:gd name="connsiteX187" fmla="*/ 1247775 w 1267343"/>
                <a:gd name="connsiteY187" fmla="*/ 749680 h 1616455"/>
                <a:gd name="connsiteX188" fmla="*/ 1185863 w 1267343"/>
                <a:gd name="connsiteY188" fmla="*/ 763967 h 1616455"/>
                <a:gd name="connsiteX189" fmla="*/ 1128713 w 1267343"/>
                <a:gd name="connsiteY189" fmla="*/ 773492 h 1616455"/>
                <a:gd name="connsiteX190" fmla="*/ 1114425 w 1267343"/>
                <a:gd name="connsiteY190" fmla="*/ 778255 h 1616455"/>
                <a:gd name="connsiteX191" fmla="*/ 1081088 w 1267343"/>
                <a:gd name="connsiteY191" fmla="*/ 787780 h 1616455"/>
                <a:gd name="connsiteX192" fmla="*/ 1071563 w 1267343"/>
                <a:gd name="connsiteY192" fmla="*/ 825880 h 1616455"/>
                <a:gd name="connsiteX193" fmla="*/ 1023938 w 1267343"/>
                <a:gd name="connsiteY193" fmla="*/ 840167 h 1616455"/>
                <a:gd name="connsiteX194" fmla="*/ 1000125 w 1267343"/>
                <a:gd name="connsiteY194" fmla="*/ 844930 h 1616455"/>
                <a:gd name="connsiteX195" fmla="*/ 971550 w 1267343"/>
                <a:gd name="connsiteY195" fmla="*/ 854455 h 1616455"/>
                <a:gd name="connsiteX196" fmla="*/ 952500 w 1267343"/>
                <a:gd name="connsiteY196" fmla="*/ 859217 h 1616455"/>
                <a:gd name="connsiteX197" fmla="*/ 933451 w 1267343"/>
                <a:gd name="connsiteY197" fmla="*/ 909224 h 1616455"/>
                <a:gd name="connsiteX198" fmla="*/ 971550 w 1267343"/>
                <a:gd name="connsiteY198" fmla="*/ 906842 h 1616455"/>
                <a:gd name="connsiteX199" fmla="*/ 985838 w 1267343"/>
                <a:gd name="connsiteY199" fmla="*/ 925892 h 1616455"/>
                <a:gd name="connsiteX200" fmla="*/ 1004888 w 1267343"/>
                <a:gd name="connsiteY200" fmla="*/ 944942 h 1616455"/>
                <a:gd name="connsiteX201" fmla="*/ 1009650 w 1267343"/>
                <a:gd name="connsiteY201" fmla="*/ 959230 h 1616455"/>
                <a:gd name="connsiteX202" fmla="*/ 1023938 w 1267343"/>
                <a:gd name="connsiteY202" fmla="*/ 966374 h 1616455"/>
                <a:gd name="connsiteX203" fmla="*/ 1066800 w 1267343"/>
                <a:gd name="connsiteY203" fmla="*/ 954467 h 1616455"/>
                <a:gd name="connsiteX204" fmla="*/ 1085850 w 1267343"/>
                <a:gd name="connsiteY204" fmla="*/ 954467 h 1616455"/>
                <a:gd name="connsiteX205" fmla="*/ 1119188 w 1267343"/>
                <a:gd name="connsiteY205" fmla="*/ 940180 h 1616455"/>
                <a:gd name="connsiteX206" fmla="*/ 1143000 w 1267343"/>
                <a:gd name="connsiteY206" fmla="*/ 944942 h 1616455"/>
                <a:gd name="connsiteX207" fmla="*/ 1152525 w 1267343"/>
                <a:gd name="connsiteY207" fmla="*/ 959230 h 1616455"/>
                <a:gd name="connsiteX208" fmla="*/ 1166813 w 1267343"/>
                <a:gd name="connsiteY208" fmla="*/ 992567 h 1616455"/>
                <a:gd name="connsiteX209" fmla="*/ 1162050 w 1267343"/>
                <a:gd name="connsiteY209" fmla="*/ 1006855 h 1616455"/>
                <a:gd name="connsiteX210" fmla="*/ 1147763 w 1267343"/>
                <a:gd name="connsiteY210" fmla="*/ 1011617 h 1616455"/>
                <a:gd name="connsiteX211" fmla="*/ 1060110 w 1267343"/>
                <a:gd name="connsiteY211" fmla="*/ 1021041 h 1616455"/>
                <a:gd name="connsiteX212" fmla="*/ 1052513 w 1267343"/>
                <a:gd name="connsiteY212" fmla="*/ 1006855 h 1616455"/>
                <a:gd name="connsiteX213" fmla="*/ 1023938 w 1267343"/>
                <a:gd name="connsiteY213" fmla="*/ 997330 h 1616455"/>
                <a:gd name="connsiteX214" fmla="*/ 985838 w 1267343"/>
                <a:gd name="connsiteY214" fmla="*/ 987805 h 1616455"/>
                <a:gd name="connsiteX215" fmla="*/ 952500 w 1267343"/>
                <a:gd name="connsiteY215" fmla="*/ 994949 h 1616455"/>
                <a:gd name="connsiteX216" fmla="*/ 890588 w 1267343"/>
                <a:gd name="connsiteY216" fmla="*/ 973517 h 1616455"/>
                <a:gd name="connsiteX217" fmla="*/ 909637 w 1267343"/>
                <a:gd name="connsiteY217" fmla="*/ 975899 h 1616455"/>
                <a:gd name="connsiteX218" fmla="*/ 902495 w 1267343"/>
                <a:gd name="connsiteY218" fmla="*/ 1059242 h 1616455"/>
                <a:gd name="connsiteX219" fmla="*/ 871537 w 1267343"/>
                <a:gd name="connsiteY219" fmla="*/ 1104486 h 1616455"/>
                <a:gd name="connsiteX220" fmla="*/ 850107 w 1267343"/>
                <a:gd name="connsiteY220" fmla="*/ 1111630 h 1616455"/>
                <a:gd name="connsiteX221" fmla="*/ 833438 w 1267343"/>
                <a:gd name="connsiteY221" fmla="*/ 1116392 h 1616455"/>
                <a:gd name="connsiteX222" fmla="*/ 823913 w 1267343"/>
                <a:gd name="connsiteY222" fmla="*/ 1166399 h 1616455"/>
                <a:gd name="connsiteX223" fmla="*/ 781051 w 1267343"/>
                <a:gd name="connsiteY223" fmla="*/ 1178305 h 1616455"/>
                <a:gd name="connsiteX224" fmla="*/ 762000 w 1267343"/>
                <a:gd name="connsiteY224" fmla="*/ 1173542 h 1616455"/>
                <a:gd name="connsiteX225" fmla="*/ 754856 w 1267343"/>
                <a:gd name="connsiteY225" fmla="*/ 1204498 h 1616455"/>
                <a:gd name="connsiteX226" fmla="*/ 736260 w 1267343"/>
                <a:gd name="connsiteY226" fmla="*/ 1225828 h 1616455"/>
                <a:gd name="connsiteX227" fmla="*/ 714376 w 1267343"/>
                <a:gd name="connsiteY227" fmla="*/ 1254505 h 1616455"/>
                <a:gd name="connsiteX228" fmla="*/ 704850 w 1267343"/>
                <a:gd name="connsiteY228" fmla="*/ 1302130 h 1616455"/>
                <a:gd name="connsiteX229" fmla="*/ 733425 w 1267343"/>
                <a:gd name="connsiteY229" fmla="*/ 1321180 h 1616455"/>
                <a:gd name="connsiteX230" fmla="*/ 747713 w 1267343"/>
                <a:gd name="connsiteY230" fmla="*/ 1330705 h 1616455"/>
                <a:gd name="connsiteX231" fmla="*/ 757238 w 1267343"/>
                <a:gd name="connsiteY231" fmla="*/ 1344992 h 1616455"/>
                <a:gd name="connsiteX232" fmla="*/ 776288 w 1267343"/>
                <a:gd name="connsiteY232" fmla="*/ 1359280 h 1616455"/>
                <a:gd name="connsiteX233" fmla="*/ 828675 w 1267343"/>
                <a:gd name="connsiteY233" fmla="*/ 1368805 h 1616455"/>
                <a:gd name="connsiteX234" fmla="*/ 842963 w 1267343"/>
                <a:gd name="connsiteY234" fmla="*/ 1378330 h 1616455"/>
                <a:gd name="connsiteX235" fmla="*/ 852488 w 1267343"/>
                <a:gd name="connsiteY235" fmla="*/ 1392617 h 1616455"/>
                <a:gd name="connsiteX236" fmla="*/ 885825 w 1267343"/>
                <a:gd name="connsiteY236" fmla="*/ 1397380 h 1616455"/>
                <a:gd name="connsiteX237" fmla="*/ 900113 w 1267343"/>
                <a:gd name="connsiteY237" fmla="*/ 1406905 h 1616455"/>
                <a:gd name="connsiteX238" fmla="*/ 942975 w 1267343"/>
                <a:gd name="connsiteY238" fmla="*/ 1392617 h 1616455"/>
                <a:gd name="connsiteX239" fmla="*/ 966788 w 1267343"/>
                <a:gd name="connsiteY239" fmla="*/ 1373567 h 1616455"/>
                <a:gd name="connsiteX240" fmla="*/ 976313 w 1267343"/>
                <a:gd name="connsiteY240" fmla="*/ 1359280 h 1616455"/>
                <a:gd name="connsiteX241" fmla="*/ 990600 w 1267343"/>
                <a:gd name="connsiteY241" fmla="*/ 1349755 h 1616455"/>
                <a:gd name="connsiteX242" fmla="*/ 995363 w 1267343"/>
                <a:gd name="connsiteY242" fmla="*/ 1335467 h 1616455"/>
                <a:gd name="connsiteX243" fmla="*/ 1033463 w 1267343"/>
                <a:gd name="connsiteY243" fmla="*/ 1344992 h 1616455"/>
                <a:gd name="connsiteX244" fmla="*/ 1157288 w 1267343"/>
                <a:gd name="connsiteY244" fmla="*/ 1359280 h 1616455"/>
                <a:gd name="connsiteX245" fmla="*/ 1185863 w 1267343"/>
                <a:gd name="connsiteY245" fmla="*/ 1368805 h 1616455"/>
                <a:gd name="connsiteX246" fmla="*/ 1190625 w 1267343"/>
                <a:gd name="connsiteY246" fmla="*/ 1383092 h 1616455"/>
                <a:gd name="connsiteX247" fmla="*/ 1200150 w 1267343"/>
                <a:gd name="connsiteY247" fmla="*/ 1397380 h 1616455"/>
                <a:gd name="connsiteX248" fmla="*/ 1190625 w 1267343"/>
                <a:gd name="connsiteY248" fmla="*/ 1411667 h 1616455"/>
                <a:gd name="connsiteX249" fmla="*/ 1119188 w 1267343"/>
                <a:gd name="connsiteY249" fmla="*/ 1406905 h 1616455"/>
                <a:gd name="connsiteX250" fmla="*/ 1090613 w 1267343"/>
                <a:gd name="connsiteY250" fmla="*/ 1397380 h 1616455"/>
                <a:gd name="connsiteX251" fmla="*/ 1033463 w 1267343"/>
                <a:gd name="connsiteY251" fmla="*/ 1406905 h 1616455"/>
                <a:gd name="connsiteX252" fmla="*/ 985838 w 1267343"/>
                <a:gd name="connsiteY252" fmla="*/ 1416430 h 1616455"/>
                <a:gd name="connsiteX253" fmla="*/ 971550 w 1267343"/>
                <a:gd name="connsiteY253" fmla="*/ 1425955 h 1616455"/>
                <a:gd name="connsiteX254" fmla="*/ 957263 w 1267343"/>
                <a:gd name="connsiteY254" fmla="*/ 1430717 h 1616455"/>
                <a:gd name="connsiteX255" fmla="*/ 966787 w 1267343"/>
                <a:gd name="connsiteY255" fmla="*/ 1423574 h 1616455"/>
                <a:gd name="connsiteX256" fmla="*/ 995362 w 1267343"/>
                <a:gd name="connsiteY256" fmla="*/ 1483105 h 1616455"/>
                <a:gd name="connsiteX257" fmla="*/ 1119188 w 1267343"/>
                <a:gd name="connsiteY257" fmla="*/ 1506917 h 1616455"/>
                <a:gd name="connsiteX258" fmla="*/ 1228725 w 1267343"/>
                <a:gd name="connsiteY258" fmla="*/ 1521205 h 1616455"/>
                <a:gd name="connsiteX259" fmla="*/ 1243013 w 1267343"/>
                <a:gd name="connsiteY259" fmla="*/ 1530730 h 1616455"/>
                <a:gd name="connsiteX260" fmla="*/ 1247775 w 1267343"/>
                <a:gd name="connsiteY260" fmla="*/ 1545017 h 1616455"/>
                <a:gd name="connsiteX261" fmla="*/ 1262063 w 1267343"/>
                <a:gd name="connsiteY261" fmla="*/ 1573592 h 1616455"/>
                <a:gd name="connsiteX262" fmla="*/ 1257300 w 1267343"/>
                <a:gd name="connsiteY262" fmla="*/ 1587880 h 1616455"/>
                <a:gd name="connsiteX263" fmla="*/ 1185863 w 1267343"/>
                <a:gd name="connsiteY263" fmla="*/ 1597405 h 1616455"/>
                <a:gd name="connsiteX264" fmla="*/ 1171575 w 1267343"/>
                <a:gd name="connsiteY264" fmla="*/ 1568830 h 1616455"/>
                <a:gd name="connsiteX265" fmla="*/ 1157288 w 1267343"/>
                <a:gd name="connsiteY265" fmla="*/ 1559305 h 1616455"/>
                <a:gd name="connsiteX266" fmla="*/ 1071563 w 1267343"/>
                <a:gd name="connsiteY266" fmla="*/ 1564067 h 1616455"/>
                <a:gd name="connsiteX267" fmla="*/ 1052513 w 1267343"/>
                <a:gd name="connsiteY267" fmla="*/ 1568830 h 1616455"/>
                <a:gd name="connsiteX268" fmla="*/ 1023938 w 1267343"/>
                <a:gd name="connsiteY268" fmla="*/ 1583117 h 1616455"/>
                <a:gd name="connsiteX269" fmla="*/ 1009650 w 1267343"/>
                <a:gd name="connsiteY269" fmla="*/ 1611692 h 1616455"/>
                <a:gd name="connsiteX270" fmla="*/ 995363 w 1267343"/>
                <a:gd name="connsiteY270" fmla="*/ 1616455 h 1616455"/>
                <a:gd name="connsiteX271" fmla="*/ 985838 w 1267343"/>
                <a:gd name="connsiteY271" fmla="*/ 1583117 h 1616455"/>
                <a:gd name="connsiteX272" fmla="*/ 976313 w 1267343"/>
                <a:gd name="connsiteY272" fmla="*/ 1530730 h 1616455"/>
                <a:gd name="connsiteX273" fmla="*/ 966788 w 1267343"/>
                <a:gd name="connsiteY273" fmla="*/ 1497392 h 1616455"/>
                <a:gd name="connsiteX274" fmla="*/ 952500 w 1267343"/>
                <a:gd name="connsiteY274" fmla="*/ 1487867 h 1616455"/>
                <a:gd name="connsiteX275" fmla="*/ 938213 w 1267343"/>
                <a:gd name="connsiteY275" fmla="*/ 1502155 h 1616455"/>
                <a:gd name="connsiteX276" fmla="*/ 933450 w 1267343"/>
                <a:gd name="connsiteY276" fmla="*/ 1540255 h 1616455"/>
                <a:gd name="connsiteX277" fmla="*/ 890588 w 1267343"/>
                <a:gd name="connsiteY277" fmla="*/ 1535492 h 1616455"/>
                <a:gd name="connsiteX278" fmla="*/ 909638 w 1267343"/>
                <a:gd name="connsiteY278" fmla="*/ 1516443 h 1616455"/>
                <a:gd name="connsiteX279" fmla="*/ 909637 w 1267343"/>
                <a:gd name="connsiteY279" fmla="*/ 1471199 h 1616455"/>
                <a:gd name="connsiteX280" fmla="*/ 876300 w 1267343"/>
                <a:gd name="connsiteY280" fmla="*/ 1449767 h 1616455"/>
                <a:gd name="connsiteX281" fmla="*/ 862013 w 1267343"/>
                <a:gd name="connsiteY281" fmla="*/ 1440242 h 1616455"/>
                <a:gd name="connsiteX282" fmla="*/ 828675 w 1267343"/>
                <a:gd name="connsiteY282" fmla="*/ 1464055 h 1616455"/>
                <a:gd name="connsiteX283" fmla="*/ 809625 w 1267343"/>
                <a:gd name="connsiteY283" fmla="*/ 1459292 h 1616455"/>
                <a:gd name="connsiteX284" fmla="*/ 795338 w 1267343"/>
                <a:gd name="connsiteY284" fmla="*/ 1421192 h 1616455"/>
                <a:gd name="connsiteX285" fmla="*/ 790575 w 1267343"/>
                <a:gd name="connsiteY285" fmla="*/ 1402142 h 1616455"/>
                <a:gd name="connsiteX286" fmla="*/ 766763 w 1267343"/>
                <a:gd name="connsiteY286" fmla="*/ 1406905 h 1616455"/>
                <a:gd name="connsiteX287" fmla="*/ 738188 w 1267343"/>
                <a:gd name="connsiteY287" fmla="*/ 1416430 h 1616455"/>
                <a:gd name="connsiteX288" fmla="*/ 638175 w 1267343"/>
                <a:gd name="connsiteY288" fmla="*/ 1411667 h 1616455"/>
                <a:gd name="connsiteX289" fmla="*/ 623888 w 1267343"/>
                <a:gd name="connsiteY289" fmla="*/ 1406905 h 1616455"/>
                <a:gd name="connsiteX290" fmla="*/ 609600 w 1267343"/>
                <a:gd name="connsiteY290" fmla="*/ 1373567 h 1616455"/>
                <a:gd name="connsiteX291" fmla="*/ 623888 w 1267343"/>
                <a:gd name="connsiteY291" fmla="*/ 1364042 h 1616455"/>
                <a:gd name="connsiteX292" fmla="*/ 676275 w 1267343"/>
                <a:gd name="connsiteY292" fmla="*/ 1359280 h 1616455"/>
                <a:gd name="connsiteX293" fmla="*/ 666750 w 1267343"/>
                <a:gd name="connsiteY293" fmla="*/ 1330705 h 1616455"/>
                <a:gd name="connsiteX294" fmla="*/ 661988 w 1267343"/>
                <a:gd name="connsiteY294" fmla="*/ 1316417 h 1616455"/>
                <a:gd name="connsiteX295" fmla="*/ 657225 w 1267343"/>
                <a:gd name="connsiteY295" fmla="*/ 1297367 h 1616455"/>
                <a:gd name="connsiteX296" fmla="*/ 642938 w 1267343"/>
                <a:gd name="connsiteY296" fmla="*/ 1287842 h 1616455"/>
                <a:gd name="connsiteX297" fmla="*/ 585788 w 1267343"/>
                <a:gd name="connsiteY297" fmla="*/ 1297367 h 1616455"/>
                <a:gd name="connsiteX298" fmla="*/ 576263 w 1267343"/>
                <a:gd name="connsiteY298" fmla="*/ 1283080 h 1616455"/>
                <a:gd name="connsiteX299" fmla="*/ 590550 w 1267343"/>
                <a:gd name="connsiteY299" fmla="*/ 1273555 h 1616455"/>
                <a:gd name="connsiteX300" fmla="*/ 600075 w 1267343"/>
                <a:gd name="connsiteY300" fmla="*/ 1244980 h 1616455"/>
                <a:gd name="connsiteX301" fmla="*/ 604838 w 1267343"/>
                <a:gd name="connsiteY301" fmla="*/ 1230692 h 1616455"/>
                <a:gd name="connsiteX302" fmla="*/ 590550 w 1267343"/>
                <a:gd name="connsiteY302" fmla="*/ 1221167 h 1616455"/>
                <a:gd name="connsiteX303" fmla="*/ 561975 w 1267343"/>
                <a:gd name="connsiteY303" fmla="*/ 1206880 h 1616455"/>
                <a:gd name="connsiteX304" fmla="*/ 547688 w 1267343"/>
                <a:gd name="connsiteY304" fmla="*/ 1192592 h 1616455"/>
                <a:gd name="connsiteX305" fmla="*/ 519113 w 1267343"/>
                <a:gd name="connsiteY305" fmla="*/ 1173542 h 1616455"/>
                <a:gd name="connsiteX306" fmla="*/ 504825 w 1267343"/>
                <a:gd name="connsiteY306" fmla="*/ 1164017 h 1616455"/>
                <a:gd name="connsiteX307" fmla="*/ 490538 w 1267343"/>
                <a:gd name="connsiteY307" fmla="*/ 1159255 h 1616455"/>
                <a:gd name="connsiteX308" fmla="*/ 476250 w 1267343"/>
                <a:gd name="connsiteY308" fmla="*/ 1149730 h 1616455"/>
                <a:gd name="connsiteX309" fmla="*/ 447675 w 1267343"/>
                <a:gd name="connsiteY309" fmla="*/ 1140205 h 1616455"/>
                <a:gd name="connsiteX310" fmla="*/ 433388 w 1267343"/>
                <a:gd name="connsiteY310" fmla="*/ 1130680 h 1616455"/>
                <a:gd name="connsiteX311" fmla="*/ 347663 w 1267343"/>
                <a:gd name="connsiteY311" fmla="*/ 1140205 h 1616455"/>
                <a:gd name="connsiteX312" fmla="*/ 295275 w 1267343"/>
                <a:gd name="connsiteY312" fmla="*/ 1135442 h 1616455"/>
                <a:gd name="connsiteX313" fmla="*/ 280988 w 1267343"/>
                <a:gd name="connsiteY313" fmla="*/ 1125917 h 1616455"/>
                <a:gd name="connsiteX314" fmla="*/ 223838 w 1267343"/>
                <a:gd name="connsiteY314" fmla="*/ 1116392 h 1616455"/>
                <a:gd name="connsiteX315" fmla="*/ 195263 w 1267343"/>
                <a:gd name="connsiteY315" fmla="*/ 1106867 h 1616455"/>
                <a:gd name="connsiteX316" fmla="*/ 180975 w 1267343"/>
                <a:gd name="connsiteY316" fmla="*/ 1102105 h 1616455"/>
                <a:gd name="connsiteX317" fmla="*/ 109538 w 1267343"/>
                <a:gd name="connsiteY317" fmla="*/ 1116392 h 1616455"/>
                <a:gd name="connsiteX318" fmla="*/ 104775 w 1267343"/>
                <a:gd name="connsiteY318" fmla="*/ 1130680 h 1616455"/>
                <a:gd name="connsiteX319" fmla="*/ 114300 w 1267343"/>
                <a:gd name="connsiteY319" fmla="*/ 1240217 h 1616455"/>
                <a:gd name="connsiteX320" fmla="*/ 119063 w 1267343"/>
                <a:gd name="connsiteY320" fmla="*/ 1249742 h 1616455"/>
                <a:gd name="connsiteX0" fmla="*/ 109538 w 1267343"/>
                <a:gd name="connsiteY0" fmla="*/ 1321180 h 1616455"/>
                <a:gd name="connsiteX1" fmla="*/ 85725 w 1267343"/>
                <a:gd name="connsiteY1" fmla="*/ 1316417 h 1616455"/>
                <a:gd name="connsiteX2" fmla="*/ 80963 w 1267343"/>
                <a:gd name="connsiteY2" fmla="*/ 1302130 h 1616455"/>
                <a:gd name="connsiteX3" fmla="*/ 71438 w 1267343"/>
                <a:gd name="connsiteY3" fmla="*/ 1287842 h 1616455"/>
                <a:gd name="connsiteX4" fmla="*/ 57150 w 1267343"/>
                <a:gd name="connsiteY4" fmla="*/ 1235455 h 1616455"/>
                <a:gd name="connsiteX5" fmla="*/ 52388 w 1267343"/>
                <a:gd name="connsiteY5" fmla="*/ 1221167 h 1616455"/>
                <a:gd name="connsiteX6" fmla="*/ 38100 w 1267343"/>
                <a:gd name="connsiteY6" fmla="*/ 1211642 h 1616455"/>
                <a:gd name="connsiteX7" fmla="*/ 19050 w 1267343"/>
                <a:gd name="connsiteY7" fmla="*/ 1183067 h 1616455"/>
                <a:gd name="connsiteX8" fmla="*/ 14288 w 1267343"/>
                <a:gd name="connsiteY8" fmla="*/ 1168780 h 1616455"/>
                <a:gd name="connsiteX9" fmla="*/ 0 w 1267343"/>
                <a:gd name="connsiteY9" fmla="*/ 1140205 h 1616455"/>
                <a:gd name="connsiteX10" fmla="*/ 28575 w 1267343"/>
                <a:gd name="connsiteY10" fmla="*/ 1121155 h 1616455"/>
                <a:gd name="connsiteX11" fmla="*/ 42863 w 1267343"/>
                <a:gd name="connsiteY11" fmla="*/ 1111630 h 1616455"/>
                <a:gd name="connsiteX12" fmla="*/ 71438 w 1267343"/>
                <a:gd name="connsiteY12" fmla="*/ 1087817 h 1616455"/>
                <a:gd name="connsiteX13" fmla="*/ 76200 w 1267343"/>
                <a:gd name="connsiteY13" fmla="*/ 1073530 h 1616455"/>
                <a:gd name="connsiteX14" fmla="*/ 76200 w 1267343"/>
                <a:gd name="connsiteY14" fmla="*/ 1016380 h 1616455"/>
                <a:gd name="connsiteX15" fmla="*/ 66675 w 1267343"/>
                <a:gd name="connsiteY15" fmla="*/ 1002092 h 1616455"/>
                <a:gd name="connsiteX16" fmla="*/ 47625 w 1267343"/>
                <a:gd name="connsiteY16" fmla="*/ 997330 h 1616455"/>
                <a:gd name="connsiteX17" fmla="*/ 42863 w 1267343"/>
                <a:gd name="connsiteY17" fmla="*/ 935417 h 1616455"/>
                <a:gd name="connsiteX18" fmla="*/ 57150 w 1267343"/>
                <a:gd name="connsiteY18" fmla="*/ 925892 h 1616455"/>
                <a:gd name="connsiteX19" fmla="*/ 109538 w 1267343"/>
                <a:gd name="connsiteY19" fmla="*/ 944942 h 1616455"/>
                <a:gd name="connsiteX20" fmla="*/ 119063 w 1267343"/>
                <a:gd name="connsiteY20" fmla="*/ 973517 h 1616455"/>
                <a:gd name="connsiteX21" fmla="*/ 128588 w 1267343"/>
                <a:gd name="connsiteY21" fmla="*/ 1002092 h 1616455"/>
                <a:gd name="connsiteX22" fmla="*/ 133350 w 1267343"/>
                <a:gd name="connsiteY22" fmla="*/ 1016380 h 1616455"/>
                <a:gd name="connsiteX23" fmla="*/ 147638 w 1267343"/>
                <a:gd name="connsiteY23" fmla="*/ 1021142 h 1616455"/>
                <a:gd name="connsiteX24" fmla="*/ 161925 w 1267343"/>
                <a:gd name="connsiteY24" fmla="*/ 1030667 h 1616455"/>
                <a:gd name="connsiteX25" fmla="*/ 238125 w 1267343"/>
                <a:gd name="connsiteY25" fmla="*/ 1044955 h 1616455"/>
                <a:gd name="connsiteX26" fmla="*/ 266700 w 1267343"/>
                <a:gd name="connsiteY26" fmla="*/ 1064005 h 1616455"/>
                <a:gd name="connsiteX27" fmla="*/ 285750 w 1267343"/>
                <a:gd name="connsiteY27" fmla="*/ 1087817 h 1616455"/>
                <a:gd name="connsiteX28" fmla="*/ 314325 w 1267343"/>
                <a:gd name="connsiteY28" fmla="*/ 1097342 h 1616455"/>
                <a:gd name="connsiteX29" fmla="*/ 457200 w 1267343"/>
                <a:gd name="connsiteY29" fmla="*/ 1092580 h 1616455"/>
                <a:gd name="connsiteX30" fmla="*/ 466725 w 1267343"/>
                <a:gd name="connsiteY30" fmla="*/ 1078292 h 1616455"/>
                <a:gd name="connsiteX31" fmla="*/ 481013 w 1267343"/>
                <a:gd name="connsiteY31" fmla="*/ 1068767 h 1616455"/>
                <a:gd name="connsiteX32" fmla="*/ 485775 w 1267343"/>
                <a:gd name="connsiteY32" fmla="*/ 1021142 h 1616455"/>
                <a:gd name="connsiteX33" fmla="*/ 481013 w 1267343"/>
                <a:gd name="connsiteY33" fmla="*/ 1006855 h 1616455"/>
                <a:gd name="connsiteX34" fmla="*/ 466725 w 1267343"/>
                <a:gd name="connsiteY34" fmla="*/ 1002092 h 1616455"/>
                <a:gd name="connsiteX35" fmla="*/ 442913 w 1267343"/>
                <a:gd name="connsiteY35" fmla="*/ 959230 h 1616455"/>
                <a:gd name="connsiteX36" fmla="*/ 438150 w 1267343"/>
                <a:gd name="connsiteY36" fmla="*/ 940180 h 1616455"/>
                <a:gd name="connsiteX37" fmla="*/ 433388 w 1267343"/>
                <a:gd name="connsiteY37" fmla="*/ 892555 h 1616455"/>
                <a:gd name="connsiteX38" fmla="*/ 419100 w 1267343"/>
                <a:gd name="connsiteY38" fmla="*/ 887792 h 1616455"/>
                <a:gd name="connsiteX39" fmla="*/ 390525 w 1267343"/>
                <a:gd name="connsiteY39" fmla="*/ 873505 h 1616455"/>
                <a:gd name="connsiteX40" fmla="*/ 376238 w 1267343"/>
                <a:gd name="connsiteY40" fmla="*/ 859217 h 1616455"/>
                <a:gd name="connsiteX41" fmla="*/ 371475 w 1267343"/>
                <a:gd name="connsiteY41" fmla="*/ 844930 h 1616455"/>
                <a:gd name="connsiteX42" fmla="*/ 361950 w 1267343"/>
                <a:gd name="connsiteY42" fmla="*/ 830642 h 1616455"/>
                <a:gd name="connsiteX43" fmla="*/ 357188 w 1267343"/>
                <a:gd name="connsiteY43" fmla="*/ 816355 h 1616455"/>
                <a:gd name="connsiteX44" fmla="*/ 314325 w 1267343"/>
                <a:gd name="connsiteY44" fmla="*/ 783017 h 1616455"/>
                <a:gd name="connsiteX45" fmla="*/ 300038 w 1267343"/>
                <a:gd name="connsiteY45" fmla="*/ 773492 h 1616455"/>
                <a:gd name="connsiteX46" fmla="*/ 314325 w 1267343"/>
                <a:gd name="connsiteY46" fmla="*/ 759205 h 1616455"/>
                <a:gd name="connsiteX47" fmla="*/ 357188 w 1267343"/>
                <a:gd name="connsiteY47" fmla="*/ 768730 h 1616455"/>
                <a:gd name="connsiteX48" fmla="*/ 385763 w 1267343"/>
                <a:gd name="connsiteY48" fmla="*/ 787780 h 1616455"/>
                <a:gd name="connsiteX49" fmla="*/ 409575 w 1267343"/>
                <a:gd name="connsiteY49" fmla="*/ 806830 h 1616455"/>
                <a:gd name="connsiteX50" fmla="*/ 452438 w 1267343"/>
                <a:gd name="connsiteY50" fmla="*/ 840167 h 1616455"/>
                <a:gd name="connsiteX51" fmla="*/ 471488 w 1267343"/>
                <a:gd name="connsiteY51" fmla="*/ 868742 h 1616455"/>
                <a:gd name="connsiteX52" fmla="*/ 490538 w 1267343"/>
                <a:gd name="connsiteY52" fmla="*/ 897317 h 1616455"/>
                <a:gd name="connsiteX53" fmla="*/ 500063 w 1267343"/>
                <a:gd name="connsiteY53" fmla="*/ 911605 h 1616455"/>
                <a:gd name="connsiteX54" fmla="*/ 509588 w 1267343"/>
                <a:gd name="connsiteY54" fmla="*/ 925892 h 1616455"/>
                <a:gd name="connsiteX55" fmla="*/ 514350 w 1267343"/>
                <a:gd name="connsiteY55" fmla="*/ 940180 h 1616455"/>
                <a:gd name="connsiteX56" fmla="*/ 523875 w 1267343"/>
                <a:gd name="connsiteY56" fmla="*/ 954467 h 1616455"/>
                <a:gd name="connsiteX57" fmla="*/ 542925 w 1267343"/>
                <a:gd name="connsiteY57" fmla="*/ 997330 h 1616455"/>
                <a:gd name="connsiteX58" fmla="*/ 557213 w 1267343"/>
                <a:gd name="connsiteY58" fmla="*/ 1035430 h 1616455"/>
                <a:gd name="connsiteX59" fmla="*/ 576263 w 1267343"/>
                <a:gd name="connsiteY59" fmla="*/ 1030667 h 1616455"/>
                <a:gd name="connsiteX60" fmla="*/ 581025 w 1267343"/>
                <a:gd name="connsiteY60" fmla="*/ 1016380 h 1616455"/>
                <a:gd name="connsiteX61" fmla="*/ 561975 w 1267343"/>
                <a:gd name="connsiteY61" fmla="*/ 987805 h 1616455"/>
                <a:gd name="connsiteX62" fmla="*/ 552450 w 1267343"/>
                <a:gd name="connsiteY62" fmla="*/ 973517 h 1616455"/>
                <a:gd name="connsiteX63" fmla="*/ 566738 w 1267343"/>
                <a:gd name="connsiteY63" fmla="*/ 968755 h 1616455"/>
                <a:gd name="connsiteX64" fmla="*/ 604838 w 1267343"/>
                <a:gd name="connsiteY64" fmla="*/ 983042 h 1616455"/>
                <a:gd name="connsiteX65" fmla="*/ 628650 w 1267343"/>
                <a:gd name="connsiteY65" fmla="*/ 1006855 h 1616455"/>
                <a:gd name="connsiteX66" fmla="*/ 638175 w 1267343"/>
                <a:gd name="connsiteY66" fmla="*/ 978280 h 1616455"/>
                <a:gd name="connsiteX67" fmla="*/ 633413 w 1267343"/>
                <a:gd name="connsiteY67" fmla="*/ 959230 h 1616455"/>
                <a:gd name="connsiteX68" fmla="*/ 590550 w 1267343"/>
                <a:gd name="connsiteY68" fmla="*/ 925892 h 1616455"/>
                <a:gd name="connsiteX69" fmla="*/ 576263 w 1267343"/>
                <a:gd name="connsiteY69" fmla="*/ 916367 h 1616455"/>
                <a:gd name="connsiteX70" fmla="*/ 685800 w 1267343"/>
                <a:gd name="connsiteY70" fmla="*/ 897317 h 1616455"/>
                <a:gd name="connsiteX71" fmla="*/ 681038 w 1267343"/>
                <a:gd name="connsiteY71" fmla="*/ 854455 h 1616455"/>
                <a:gd name="connsiteX72" fmla="*/ 666750 w 1267343"/>
                <a:gd name="connsiteY72" fmla="*/ 844930 h 1616455"/>
                <a:gd name="connsiteX73" fmla="*/ 609600 w 1267343"/>
                <a:gd name="connsiteY73" fmla="*/ 825880 h 1616455"/>
                <a:gd name="connsiteX74" fmla="*/ 614363 w 1267343"/>
                <a:gd name="connsiteY74" fmla="*/ 806830 h 1616455"/>
                <a:gd name="connsiteX75" fmla="*/ 633413 w 1267343"/>
                <a:gd name="connsiteY75" fmla="*/ 802067 h 1616455"/>
                <a:gd name="connsiteX76" fmla="*/ 671513 w 1267343"/>
                <a:gd name="connsiteY76" fmla="*/ 797305 h 1616455"/>
                <a:gd name="connsiteX77" fmla="*/ 704850 w 1267343"/>
                <a:gd name="connsiteY77" fmla="*/ 787780 h 1616455"/>
                <a:gd name="connsiteX78" fmla="*/ 719138 w 1267343"/>
                <a:gd name="connsiteY78" fmla="*/ 768730 h 1616455"/>
                <a:gd name="connsiteX79" fmla="*/ 747713 w 1267343"/>
                <a:gd name="connsiteY79" fmla="*/ 740155 h 1616455"/>
                <a:gd name="connsiteX80" fmla="*/ 709613 w 1267343"/>
                <a:gd name="connsiteY80" fmla="*/ 725867 h 1616455"/>
                <a:gd name="connsiteX81" fmla="*/ 695325 w 1267343"/>
                <a:gd name="connsiteY81" fmla="*/ 716342 h 1616455"/>
                <a:gd name="connsiteX82" fmla="*/ 676275 w 1267343"/>
                <a:gd name="connsiteY82" fmla="*/ 711580 h 1616455"/>
                <a:gd name="connsiteX83" fmla="*/ 642938 w 1267343"/>
                <a:gd name="connsiteY83" fmla="*/ 678242 h 1616455"/>
                <a:gd name="connsiteX84" fmla="*/ 647700 w 1267343"/>
                <a:gd name="connsiteY84" fmla="*/ 654430 h 1616455"/>
                <a:gd name="connsiteX85" fmla="*/ 676275 w 1267343"/>
                <a:gd name="connsiteY85" fmla="*/ 635380 h 1616455"/>
                <a:gd name="connsiteX86" fmla="*/ 681038 w 1267343"/>
                <a:gd name="connsiteY86" fmla="*/ 621092 h 1616455"/>
                <a:gd name="connsiteX87" fmla="*/ 676275 w 1267343"/>
                <a:gd name="connsiteY87" fmla="*/ 592517 h 1616455"/>
                <a:gd name="connsiteX88" fmla="*/ 666750 w 1267343"/>
                <a:gd name="connsiteY88" fmla="*/ 578230 h 1616455"/>
                <a:gd name="connsiteX89" fmla="*/ 652463 w 1267343"/>
                <a:gd name="connsiteY89" fmla="*/ 573467 h 1616455"/>
                <a:gd name="connsiteX90" fmla="*/ 609600 w 1267343"/>
                <a:gd name="connsiteY90" fmla="*/ 568705 h 1616455"/>
                <a:gd name="connsiteX91" fmla="*/ 561975 w 1267343"/>
                <a:gd name="connsiteY91" fmla="*/ 559180 h 1616455"/>
                <a:gd name="connsiteX92" fmla="*/ 533400 w 1267343"/>
                <a:gd name="connsiteY92" fmla="*/ 549655 h 1616455"/>
                <a:gd name="connsiteX93" fmla="*/ 504825 w 1267343"/>
                <a:gd name="connsiteY93" fmla="*/ 544892 h 1616455"/>
                <a:gd name="connsiteX94" fmla="*/ 495300 w 1267343"/>
                <a:gd name="connsiteY94" fmla="*/ 511555 h 1616455"/>
                <a:gd name="connsiteX95" fmla="*/ 519113 w 1267343"/>
                <a:gd name="connsiteY95" fmla="*/ 506792 h 1616455"/>
                <a:gd name="connsiteX96" fmla="*/ 547688 w 1267343"/>
                <a:gd name="connsiteY96" fmla="*/ 497267 h 1616455"/>
                <a:gd name="connsiteX97" fmla="*/ 576263 w 1267343"/>
                <a:gd name="connsiteY97" fmla="*/ 521080 h 1616455"/>
                <a:gd name="connsiteX98" fmla="*/ 619125 w 1267343"/>
                <a:gd name="connsiteY98" fmla="*/ 516317 h 1616455"/>
                <a:gd name="connsiteX99" fmla="*/ 628650 w 1267343"/>
                <a:gd name="connsiteY99" fmla="*/ 502030 h 1616455"/>
                <a:gd name="connsiteX100" fmla="*/ 690563 w 1267343"/>
                <a:gd name="connsiteY100" fmla="*/ 497267 h 1616455"/>
                <a:gd name="connsiteX101" fmla="*/ 712448 w 1267343"/>
                <a:gd name="connsiteY101" fmla="*/ 485259 h 1616455"/>
                <a:gd name="connsiteX102" fmla="*/ 781050 w 1267343"/>
                <a:gd name="connsiteY102" fmla="*/ 485361 h 1616455"/>
                <a:gd name="connsiteX103" fmla="*/ 804863 w 1267343"/>
                <a:gd name="connsiteY103" fmla="*/ 444880 h 1616455"/>
                <a:gd name="connsiteX104" fmla="*/ 831056 w 1267343"/>
                <a:gd name="connsiteY104" fmla="*/ 399636 h 1616455"/>
                <a:gd name="connsiteX105" fmla="*/ 826294 w 1267343"/>
                <a:gd name="connsiteY105" fmla="*/ 344867 h 1616455"/>
                <a:gd name="connsiteX106" fmla="*/ 807244 w 1267343"/>
                <a:gd name="connsiteY106" fmla="*/ 302004 h 1616455"/>
                <a:gd name="connsiteX107" fmla="*/ 788194 w 1267343"/>
                <a:gd name="connsiteY107" fmla="*/ 256761 h 1616455"/>
                <a:gd name="connsiteX108" fmla="*/ 776288 w 1267343"/>
                <a:gd name="connsiteY108" fmla="*/ 216280 h 1616455"/>
                <a:gd name="connsiteX109" fmla="*/ 757238 w 1267343"/>
                <a:gd name="connsiteY109" fmla="*/ 197230 h 1616455"/>
                <a:gd name="connsiteX110" fmla="*/ 728663 w 1267343"/>
                <a:gd name="connsiteY110" fmla="*/ 187705 h 1616455"/>
                <a:gd name="connsiteX111" fmla="*/ 702470 w 1267343"/>
                <a:gd name="connsiteY111" fmla="*/ 182943 h 1616455"/>
                <a:gd name="connsiteX112" fmla="*/ 681038 w 1267343"/>
                <a:gd name="connsiteY112" fmla="*/ 173417 h 1616455"/>
                <a:gd name="connsiteX113" fmla="*/ 657225 w 1267343"/>
                <a:gd name="connsiteY113" fmla="*/ 149605 h 1616455"/>
                <a:gd name="connsiteX114" fmla="*/ 642938 w 1267343"/>
                <a:gd name="connsiteY114" fmla="*/ 135317 h 1616455"/>
                <a:gd name="connsiteX115" fmla="*/ 614363 w 1267343"/>
                <a:gd name="connsiteY115" fmla="*/ 116267 h 1616455"/>
                <a:gd name="connsiteX116" fmla="*/ 609600 w 1267343"/>
                <a:gd name="connsiteY116" fmla="*/ 101980 h 1616455"/>
                <a:gd name="connsiteX117" fmla="*/ 600075 w 1267343"/>
                <a:gd name="connsiteY117" fmla="*/ 82930 h 1616455"/>
                <a:gd name="connsiteX118" fmla="*/ 595313 w 1267343"/>
                <a:gd name="connsiteY118" fmla="*/ 63880 h 1616455"/>
                <a:gd name="connsiteX119" fmla="*/ 590550 w 1267343"/>
                <a:gd name="connsiteY119" fmla="*/ 49592 h 1616455"/>
                <a:gd name="connsiteX120" fmla="*/ 600075 w 1267343"/>
                <a:gd name="connsiteY120" fmla="*/ 63880 h 1616455"/>
                <a:gd name="connsiteX121" fmla="*/ 609600 w 1267343"/>
                <a:gd name="connsiteY121" fmla="*/ 82930 h 1616455"/>
                <a:gd name="connsiteX122" fmla="*/ 638175 w 1267343"/>
                <a:gd name="connsiteY122" fmla="*/ 106742 h 1616455"/>
                <a:gd name="connsiteX123" fmla="*/ 647700 w 1267343"/>
                <a:gd name="connsiteY123" fmla="*/ 121030 h 1616455"/>
                <a:gd name="connsiteX124" fmla="*/ 690563 w 1267343"/>
                <a:gd name="connsiteY124" fmla="*/ 144842 h 1616455"/>
                <a:gd name="connsiteX125" fmla="*/ 704850 w 1267343"/>
                <a:gd name="connsiteY125" fmla="*/ 159130 h 1616455"/>
                <a:gd name="connsiteX126" fmla="*/ 776288 w 1267343"/>
                <a:gd name="connsiteY126" fmla="*/ 149605 h 1616455"/>
                <a:gd name="connsiteX127" fmla="*/ 781050 w 1267343"/>
                <a:gd name="connsiteY127" fmla="*/ 135317 h 1616455"/>
                <a:gd name="connsiteX128" fmla="*/ 762000 w 1267343"/>
                <a:gd name="connsiteY128" fmla="*/ 59117 h 1616455"/>
                <a:gd name="connsiteX129" fmla="*/ 766763 w 1267343"/>
                <a:gd name="connsiteY129" fmla="*/ 6730 h 1616455"/>
                <a:gd name="connsiteX130" fmla="*/ 781050 w 1267343"/>
                <a:gd name="connsiteY130" fmla="*/ 1967 h 1616455"/>
                <a:gd name="connsiteX131" fmla="*/ 800100 w 1267343"/>
                <a:gd name="connsiteY131" fmla="*/ 18636 h 1616455"/>
                <a:gd name="connsiteX132" fmla="*/ 838200 w 1267343"/>
                <a:gd name="connsiteY132" fmla="*/ 75785 h 1616455"/>
                <a:gd name="connsiteX133" fmla="*/ 838201 w 1267343"/>
                <a:gd name="connsiteY133" fmla="*/ 185324 h 1616455"/>
                <a:gd name="connsiteX134" fmla="*/ 878681 w 1267343"/>
                <a:gd name="connsiteY134" fmla="*/ 232949 h 1616455"/>
                <a:gd name="connsiteX135" fmla="*/ 895351 w 1267343"/>
                <a:gd name="connsiteY135" fmla="*/ 256761 h 1616455"/>
                <a:gd name="connsiteX136" fmla="*/ 904875 w 1267343"/>
                <a:gd name="connsiteY136" fmla="*/ 282955 h 1616455"/>
                <a:gd name="connsiteX137" fmla="*/ 909638 w 1267343"/>
                <a:gd name="connsiteY137" fmla="*/ 311530 h 1616455"/>
                <a:gd name="connsiteX138" fmla="*/ 904875 w 1267343"/>
                <a:gd name="connsiteY138" fmla="*/ 373442 h 1616455"/>
                <a:gd name="connsiteX139" fmla="*/ 895350 w 1267343"/>
                <a:gd name="connsiteY139" fmla="*/ 402017 h 1616455"/>
                <a:gd name="connsiteX140" fmla="*/ 890588 w 1267343"/>
                <a:gd name="connsiteY140" fmla="*/ 440117 h 1616455"/>
                <a:gd name="connsiteX141" fmla="*/ 862013 w 1267343"/>
                <a:gd name="connsiteY141" fmla="*/ 482980 h 1616455"/>
                <a:gd name="connsiteX142" fmla="*/ 847725 w 1267343"/>
                <a:gd name="connsiteY142" fmla="*/ 492505 h 1616455"/>
                <a:gd name="connsiteX143" fmla="*/ 833438 w 1267343"/>
                <a:gd name="connsiteY143" fmla="*/ 506792 h 1616455"/>
                <a:gd name="connsiteX144" fmla="*/ 814388 w 1267343"/>
                <a:gd name="connsiteY144" fmla="*/ 530605 h 1616455"/>
                <a:gd name="connsiteX145" fmla="*/ 809625 w 1267343"/>
                <a:gd name="connsiteY145" fmla="*/ 544892 h 1616455"/>
                <a:gd name="connsiteX146" fmla="*/ 800100 w 1267343"/>
                <a:gd name="connsiteY146" fmla="*/ 559180 h 1616455"/>
                <a:gd name="connsiteX147" fmla="*/ 785813 w 1267343"/>
                <a:gd name="connsiteY147" fmla="*/ 602042 h 1616455"/>
                <a:gd name="connsiteX148" fmla="*/ 781050 w 1267343"/>
                <a:gd name="connsiteY148" fmla="*/ 616330 h 1616455"/>
                <a:gd name="connsiteX149" fmla="*/ 790575 w 1267343"/>
                <a:gd name="connsiteY149" fmla="*/ 687767 h 1616455"/>
                <a:gd name="connsiteX150" fmla="*/ 800100 w 1267343"/>
                <a:gd name="connsiteY150" fmla="*/ 702055 h 1616455"/>
                <a:gd name="connsiteX151" fmla="*/ 804863 w 1267343"/>
                <a:gd name="connsiteY151" fmla="*/ 716342 h 1616455"/>
                <a:gd name="connsiteX152" fmla="*/ 823913 w 1267343"/>
                <a:gd name="connsiteY152" fmla="*/ 744917 h 1616455"/>
                <a:gd name="connsiteX153" fmla="*/ 828675 w 1267343"/>
                <a:gd name="connsiteY153" fmla="*/ 759205 h 1616455"/>
                <a:gd name="connsiteX154" fmla="*/ 866775 w 1267343"/>
                <a:gd name="connsiteY154" fmla="*/ 759205 h 1616455"/>
                <a:gd name="connsiteX155" fmla="*/ 890588 w 1267343"/>
                <a:gd name="connsiteY155" fmla="*/ 716342 h 1616455"/>
                <a:gd name="connsiteX156" fmla="*/ 895350 w 1267343"/>
                <a:gd name="connsiteY156" fmla="*/ 663955 h 1616455"/>
                <a:gd name="connsiteX157" fmla="*/ 904875 w 1267343"/>
                <a:gd name="connsiteY157" fmla="*/ 549655 h 1616455"/>
                <a:gd name="connsiteX158" fmla="*/ 933450 w 1267343"/>
                <a:gd name="connsiteY158" fmla="*/ 554417 h 1616455"/>
                <a:gd name="connsiteX159" fmla="*/ 938213 w 1267343"/>
                <a:gd name="connsiteY159" fmla="*/ 602042 h 1616455"/>
                <a:gd name="connsiteX160" fmla="*/ 952500 w 1267343"/>
                <a:gd name="connsiteY160" fmla="*/ 630617 h 1616455"/>
                <a:gd name="connsiteX161" fmla="*/ 966788 w 1267343"/>
                <a:gd name="connsiteY161" fmla="*/ 625855 h 1616455"/>
                <a:gd name="connsiteX162" fmla="*/ 981075 w 1267343"/>
                <a:gd name="connsiteY162" fmla="*/ 616330 h 1616455"/>
                <a:gd name="connsiteX163" fmla="*/ 1009650 w 1267343"/>
                <a:gd name="connsiteY163" fmla="*/ 606805 h 1616455"/>
                <a:gd name="connsiteX164" fmla="*/ 1038225 w 1267343"/>
                <a:gd name="connsiteY164" fmla="*/ 630617 h 1616455"/>
                <a:gd name="connsiteX165" fmla="*/ 1019175 w 1267343"/>
                <a:gd name="connsiteY165" fmla="*/ 659192 h 1616455"/>
                <a:gd name="connsiteX166" fmla="*/ 1009650 w 1267343"/>
                <a:gd name="connsiteY166" fmla="*/ 673480 h 1616455"/>
                <a:gd name="connsiteX167" fmla="*/ 995363 w 1267343"/>
                <a:gd name="connsiteY167" fmla="*/ 702055 h 1616455"/>
                <a:gd name="connsiteX168" fmla="*/ 981075 w 1267343"/>
                <a:gd name="connsiteY168" fmla="*/ 730630 h 1616455"/>
                <a:gd name="connsiteX169" fmla="*/ 962025 w 1267343"/>
                <a:gd name="connsiteY169" fmla="*/ 759205 h 1616455"/>
                <a:gd name="connsiteX170" fmla="*/ 938213 w 1267343"/>
                <a:gd name="connsiteY170" fmla="*/ 783017 h 1616455"/>
                <a:gd name="connsiteX171" fmla="*/ 938213 w 1267343"/>
                <a:gd name="connsiteY171" fmla="*/ 811592 h 1616455"/>
                <a:gd name="connsiteX172" fmla="*/ 971550 w 1267343"/>
                <a:gd name="connsiteY172" fmla="*/ 806830 h 1616455"/>
                <a:gd name="connsiteX173" fmla="*/ 1004888 w 1267343"/>
                <a:gd name="connsiteY173" fmla="*/ 763967 h 1616455"/>
                <a:gd name="connsiteX174" fmla="*/ 1019175 w 1267343"/>
                <a:gd name="connsiteY174" fmla="*/ 754442 h 1616455"/>
                <a:gd name="connsiteX175" fmla="*/ 1033463 w 1267343"/>
                <a:gd name="connsiteY175" fmla="*/ 749680 h 1616455"/>
                <a:gd name="connsiteX176" fmla="*/ 1047750 w 1267343"/>
                <a:gd name="connsiteY176" fmla="*/ 740155 h 1616455"/>
                <a:gd name="connsiteX177" fmla="*/ 1085850 w 1267343"/>
                <a:gd name="connsiteY177" fmla="*/ 730630 h 1616455"/>
                <a:gd name="connsiteX178" fmla="*/ 1128713 w 1267343"/>
                <a:gd name="connsiteY178" fmla="*/ 721105 h 1616455"/>
                <a:gd name="connsiteX179" fmla="*/ 1138238 w 1267343"/>
                <a:gd name="connsiteY179" fmla="*/ 706817 h 1616455"/>
                <a:gd name="connsiteX180" fmla="*/ 1166813 w 1267343"/>
                <a:gd name="connsiteY180" fmla="*/ 697292 h 1616455"/>
                <a:gd name="connsiteX181" fmla="*/ 1195388 w 1267343"/>
                <a:gd name="connsiteY181" fmla="*/ 683005 h 1616455"/>
                <a:gd name="connsiteX182" fmla="*/ 1200150 w 1267343"/>
                <a:gd name="connsiteY182" fmla="*/ 659192 h 1616455"/>
                <a:gd name="connsiteX183" fmla="*/ 1247775 w 1267343"/>
                <a:gd name="connsiteY183" fmla="*/ 678242 h 1616455"/>
                <a:gd name="connsiteX184" fmla="*/ 1262063 w 1267343"/>
                <a:gd name="connsiteY184" fmla="*/ 692530 h 1616455"/>
                <a:gd name="connsiteX185" fmla="*/ 1262063 w 1267343"/>
                <a:gd name="connsiteY185" fmla="*/ 744917 h 1616455"/>
                <a:gd name="connsiteX186" fmla="*/ 1247775 w 1267343"/>
                <a:gd name="connsiteY186" fmla="*/ 749680 h 1616455"/>
                <a:gd name="connsiteX187" fmla="*/ 1185863 w 1267343"/>
                <a:gd name="connsiteY187" fmla="*/ 763967 h 1616455"/>
                <a:gd name="connsiteX188" fmla="*/ 1128713 w 1267343"/>
                <a:gd name="connsiteY188" fmla="*/ 773492 h 1616455"/>
                <a:gd name="connsiteX189" fmla="*/ 1114425 w 1267343"/>
                <a:gd name="connsiteY189" fmla="*/ 778255 h 1616455"/>
                <a:gd name="connsiteX190" fmla="*/ 1081088 w 1267343"/>
                <a:gd name="connsiteY190" fmla="*/ 787780 h 1616455"/>
                <a:gd name="connsiteX191" fmla="*/ 1071563 w 1267343"/>
                <a:gd name="connsiteY191" fmla="*/ 825880 h 1616455"/>
                <a:gd name="connsiteX192" fmla="*/ 1023938 w 1267343"/>
                <a:gd name="connsiteY192" fmla="*/ 840167 h 1616455"/>
                <a:gd name="connsiteX193" fmla="*/ 1000125 w 1267343"/>
                <a:gd name="connsiteY193" fmla="*/ 844930 h 1616455"/>
                <a:gd name="connsiteX194" fmla="*/ 971550 w 1267343"/>
                <a:gd name="connsiteY194" fmla="*/ 854455 h 1616455"/>
                <a:gd name="connsiteX195" fmla="*/ 952500 w 1267343"/>
                <a:gd name="connsiteY195" fmla="*/ 859217 h 1616455"/>
                <a:gd name="connsiteX196" fmla="*/ 933451 w 1267343"/>
                <a:gd name="connsiteY196" fmla="*/ 909224 h 1616455"/>
                <a:gd name="connsiteX197" fmla="*/ 971550 w 1267343"/>
                <a:gd name="connsiteY197" fmla="*/ 906842 h 1616455"/>
                <a:gd name="connsiteX198" fmla="*/ 985838 w 1267343"/>
                <a:gd name="connsiteY198" fmla="*/ 925892 h 1616455"/>
                <a:gd name="connsiteX199" fmla="*/ 1004888 w 1267343"/>
                <a:gd name="connsiteY199" fmla="*/ 944942 h 1616455"/>
                <a:gd name="connsiteX200" fmla="*/ 1009650 w 1267343"/>
                <a:gd name="connsiteY200" fmla="*/ 959230 h 1616455"/>
                <a:gd name="connsiteX201" fmla="*/ 1023938 w 1267343"/>
                <a:gd name="connsiteY201" fmla="*/ 966374 h 1616455"/>
                <a:gd name="connsiteX202" fmla="*/ 1066800 w 1267343"/>
                <a:gd name="connsiteY202" fmla="*/ 954467 h 1616455"/>
                <a:gd name="connsiteX203" fmla="*/ 1085850 w 1267343"/>
                <a:gd name="connsiteY203" fmla="*/ 954467 h 1616455"/>
                <a:gd name="connsiteX204" fmla="*/ 1119188 w 1267343"/>
                <a:gd name="connsiteY204" fmla="*/ 940180 h 1616455"/>
                <a:gd name="connsiteX205" fmla="*/ 1143000 w 1267343"/>
                <a:gd name="connsiteY205" fmla="*/ 944942 h 1616455"/>
                <a:gd name="connsiteX206" fmla="*/ 1152525 w 1267343"/>
                <a:gd name="connsiteY206" fmla="*/ 959230 h 1616455"/>
                <a:gd name="connsiteX207" fmla="*/ 1166813 w 1267343"/>
                <a:gd name="connsiteY207" fmla="*/ 992567 h 1616455"/>
                <a:gd name="connsiteX208" fmla="*/ 1162050 w 1267343"/>
                <a:gd name="connsiteY208" fmla="*/ 1006855 h 1616455"/>
                <a:gd name="connsiteX209" fmla="*/ 1147763 w 1267343"/>
                <a:gd name="connsiteY209" fmla="*/ 1011617 h 1616455"/>
                <a:gd name="connsiteX210" fmla="*/ 1060110 w 1267343"/>
                <a:gd name="connsiteY210" fmla="*/ 1021041 h 1616455"/>
                <a:gd name="connsiteX211" fmla="*/ 1052513 w 1267343"/>
                <a:gd name="connsiteY211" fmla="*/ 1006855 h 1616455"/>
                <a:gd name="connsiteX212" fmla="*/ 1023938 w 1267343"/>
                <a:gd name="connsiteY212" fmla="*/ 997330 h 1616455"/>
                <a:gd name="connsiteX213" fmla="*/ 985838 w 1267343"/>
                <a:gd name="connsiteY213" fmla="*/ 987805 h 1616455"/>
                <a:gd name="connsiteX214" fmla="*/ 952500 w 1267343"/>
                <a:gd name="connsiteY214" fmla="*/ 994949 h 1616455"/>
                <a:gd name="connsiteX215" fmla="*/ 890588 w 1267343"/>
                <a:gd name="connsiteY215" fmla="*/ 973517 h 1616455"/>
                <a:gd name="connsiteX216" fmla="*/ 909637 w 1267343"/>
                <a:gd name="connsiteY216" fmla="*/ 975899 h 1616455"/>
                <a:gd name="connsiteX217" fmla="*/ 902495 w 1267343"/>
                <a:gd name="connsiteY217" fmla="*/ 1059242 h 1616455"/>
                <a:gd name="connsiteX218" fmla="*/ 871537 w 1267343"/>
                <a:gd name="connsiteY218" fmla="*/ 1104486 h 1616455"/>
                <a:gd name="connsiteX219" fmla="*/ 850107 w 1267343"/>
                <a:gd name="connsiteY219" fmla="*/ 1111630 h 1616455"/>
                <a:gd name="connsiteX220" fmla="*/ 833438 w 1267343"/>
                <a:gd name="connsiteY220" fmla="*/ 1116392 h 1616455"/>
                <a:gd name="connsiteX221" fmla="*/ 823913 w 1267343"/>
                <a:gd name="connsiteY221" fmla="*/ 1166399 h 1616455"/>
                <a:gd name="connsiteX222" fmla="*/ 781051 w 1267343"/>
                <a:gd name="connsiteY222" fmla="*/ 1178305 h 1616455"/>
                <a:gd name="connsiteX223" fmla="*/ 762000 w 1267343"/>
                <a:gd name="connsiteY223" fmla="*/ 1173542 h 1616455"/>
                <a:gd name="connsiteX224" fmla="*/ 754856 w 1267343"/>
                <a:gd name="connsiteY224" fmla="*/ 1204498 h 1616455"/>
                <a:gd name="connsiteX225" fmla="*/ 736260 w 1267343"/>
                <a:gd name="connsiteY225" fmla="*/ 1225828 h 1616455"/>
                <a:gd name="connsiteX226" fmla="*/ 714376 w 1267343"/>
                <a:gd name="connsiteY226" fmla="*/ 1254505 h 1616455"/>
                <a:gd name="connsiteX227" fmla="*/ 704850 w 1267343"/>
                <a:gd name="connsiteY227" fmla="*/ 1302130 h 1616455"/>
                <a:gd name="connsiteX228" fmla="*/ 733425 w 1267343"/>
                <a:gd name="connsiteY228" fmla="*/ 1321180 h 1616455"/>
                <a:gd name="connsiteX229" fmla="*/ 747713 w 1267343"/>
                <a:gd name="connsiteY229" fmla="*/ 1330705 h 1616455"/>
                <a:gd name="connsiteX230" fmla="*/ 757238 w 1267343"/>
                <a:gd name="connsiteY230" fmla="*/ 1344992 h 1616455"/>
                <a:gd name="connsiteX231" fmla="*/ 776288 w 1267343"/>
                <a:gd name="connsiteY231" fmla="*/ 1359280 h 1616455"/>
                <a:gd name="connsiteX232" fmla="*/ 828675 w 1267343"/>
                <a:gd name="connsiteY232" fmla="*/ 1368805 h 1616455"/>
                <a:gd name="connsiteX233" fmla="*/ 842963 w 1267343"/>
                <a:gd name="connsiteY233" fmla="*/ 1378330 h 1616455"/>
                <a:gd name="connsiteX234" fmla="*/ 852488 w 1267343"/>
                <a:gd name="connsiteY234" fmla="*/ 1392617 h 1616455"/>
                <a:gd name="connsiteX235" fmla="*/ 885825 w 1267343"/>
                <a:gd name="connsiteY235" fmla="*/ 1397380 h 1616455"/>
                <a:gd name="connsiteX236" fmla="*/ 900113 w 1267343"/>
                <a:gd name="connsiteY236" fmla="*/ 1406905 h 1616455"/>
                <a:gd name="connsiteX237" fmla="*/ 942975 w 1267343"/>
                <a:gd name="connsiteY237" fmla="*/ 1392617 h 1616455"/>
                <a:gd name="connsiteX238" fmla="*/ 966788 w 1267343"/>
                <a:gd name="connsiteY238" fmla="*/ 1373567 h 1616455"/>
                <a:gd name="connsiteX239" fmla="*/ 976313 w 1267343"/>
                <a:gd name="connsiteY239" fmla="*/ 1359280 h 1616455"/>
                <a:gd name="connsiteX240" fmla="*/ 990600 w 1267343"/>
                <a:gd name="connsiteY240" fmla="*/ 1349755 h 1616455"/>
                <a:gd name="connsiteX241" fmla="*/ 995363 w 1267343"/>
                <a:gd name="connsiteY241" fmla="*/ 1335467 h 1616455"/>
                <a:gd name="connsiteX242" fmla="*/ 1033463 w 1267343"/>
                <a:gd name="connsiteY242" fmla="*/ 1344992 h 1616455"/>
                <a:gd name="connsiteX243" fmla="*/ 1157288 w 1267343"/>
                <a:gd name="connsiteY243" fmla="*/ 1359280 h 1616455"/>
                <a:gd name="connsiteX244" fmla="*/ 1185863 w 1267343"/>
                <a:gd name="connsiteY244" fmla="*/ 1368805 h 1616455"/>
                <a:gd name="connsiteX245" fmla="*/ 1190625 w 1267343"/>
                <a:gd name="connsiteY245" fmla="*/ 1383092 h 1616455"/>
                <a:gd name="connsiteX246" fmla="*/ 1200150 w 1267343"/>
                <a:gd name="connsiteY246" fmla="*/ 1397380 h 1616455"/>
                <a:gd name="connsiteX247" fmla="*/ 1190625 w 1267343"/>
                <a:gd name="connsiteY247" fmla="*/ 1411667 h 1616455"/>
                <a:gd name="connsiteX248" fmla="*/ 1119188 w 1267343"/>
                <a:gd name="connsiteY248" fmla="*/ 1406905 h 1616455"/>
                <a:gd name="connsiteX249" fmla="*/ 1090613 w 1267343"/>
                <a:gd name="connsiteY249" fmla="*/ 1397380 h 1616455"/>
                <a:gd name="connsiteX250" fmla="*/ 1033463 w 1267343"/>
                <a:gd name="connsiteY250" fmla="*/ 1406905 h 1616455"/>
                <a:gd name="connsiteX251" fmla="*/ 985838 w 1267343"/>
                <a:gd name="connsiteY251" fmla="*/ 1416430 h 1616455"/>
                <a:gd name="connsiteX252" fmla="*/ 971550 w 1267343"/>
                <a:gd name="connsiteY252" fmla="*/ 1425955 h 1616455"/>
                <a:gd name="connsiteX253" fmla="*/ 957263 w 1267343"/>
                <a:gd name="connsiteY253" fmla="*/ 1430717 h 1616455"/>
                <a:gd name="connsiteX254" fmla="*/ 966787 w 1267343"/>
                <a:gd name="connsiteY254" fmla="*/ 1423574 h 1616455"/>
                <a:gd name="connsiteX255" fmla="*/ 995362 w 1267343"/>
                <a:gd name="connsiteY255" fmla="*/ 1483105 h 1616455"/>
                <a:gd name="connsiteX256" fmla="*/ 1119188 w 1267343"/>
                <a:gd name="connsiteY256" fmla="*/ 1506917 h 1616455"/>
                <a:gd name="connsiteX257" fmla="*/ 1228725 w 1267343"/>
                <a:gd name="connsiteY257" fmla="*/ 1521205 h 1616455"/>
                <a:gd name="connsiteX258" fmla="*/ 1243013 w 1267343"/>
                <a:gd name="connsiteY258" fmla="*/ 1530730 h 1616455"/>
                <a:gd name="connsiteX259" fmla="*/ 1247775 w 1267343"/>
                <a:gd name="connsiteY259" fmla="*/ 1545017 h 1616455"/>
                <a:gd name="connsiteX260" fmla="*/ 1262063 w 1267343"/>
                <a:gd name="connsiteY260" fmla="*/ 1573592 h 1616455"/>
                <a:gd name="connsiteX261" fmla="*/ 1257300 w 1267343"/>
                <a:gd name="connsiteY261" fmla="*/ 1587880 h 1616455"/>
                <a:gd name="connsiteX262" fmla="*/ 1185863 w 1267343"/>
                <a:gd name="connsiteY262" fmla="*/ 1597405 h 1616455"/>
                <a:gd name="connsiteX263" fmla="*/ 1171575 w 1267343"/>
                <a:gd name="connsiteY263" fmla="*/ 1568830 h 1616455"/>
                <a:gd name="connsiteX264" fmla="*/ 1157288 w 1267343"/>
                <a:gd name="connsiteY264" fmla="*/ 1559305 h 1616455"/>
                <a:gd name="connsiteX265" fmla="*/ 1071563 w 1267343"/>
                <a:gd name="connsiteY265" fmla="*/ 1564067 h 1616455"/>
                <a:gd name="connsiteX266" fmla="*/ 1052513 w 1267343"/>
                <a:gd name="connsiteY266" fmla="*/ 1568830 h 1616455"/>
                <a:gd name="connsiteX267" fmla="*/ 1023938 w 1267343"/>
                <a:gd name="connsiteY267" fmla="*/ 1583117 h 1616455"/>
                <a:gd name="connsiteX268" fmla="*/ 1009650 w 1267343"/>
                <a:gd name="connsiteY268" fmla="*/ 1611692 h 1616455"/>
                <a:gd name="connsiteX269" fmla="*/ 995363 w 1267343"/>
                <a:gd name="connsiteY269" fmla="*/ 1616455 h 1616455"/>
                <a:gd name="connsiteX270" fmla="*/ 985838 w 1267343"/>
                <a:gd name="connsiteY270" fmla="*/ 1583117 h 1616455"/>
                <a:gd name="connsiteX271" fmla="*/ 976313 w 1267343"/>
                <a:gd name="connsiteY271" fmla="*/ 1530730 h 1616455"/>
                <a:gd name="connsiteX272" fmla="*/ 966788 w 1267343"/>
                <a:gd name="connsiteY272" fmla="*/ 1497392 h 1616455"/>
                <a:gd name="connsiteX273" fmla="*/ 952500 w 1267343"/>
                <a:gd name="connsiteY273" fmla="*/ 1487867 h 1616455"/>
                <a:gd name="connsiteX274" fmla="*/ 938213 w 1267343"/>
                <a:gd name="connsiteY274" fmla="*/ 1502155 h 1616455"/>
                <a:gd name="connsiteX275" fmla="*/ 933450 w 1267343"/>
                <a:gd name="connsiteY275" fmla="*/ 1540255 h 1616455"/>
                <a:gd name="connsiteX276" fmla="*/ 890588 w 1267343"/>
                <a:gd name="connsiteY276" fmla="*/ 1535492 h 1616455"/>
                <a:gd name="connsiteX277" fmla="*/ 909638 w 1267343"/>
                <a:gd name="connsiteY277" fmla="*/ 1516443 h 1616455"/>
                <a:gd name="connsiteX278" fmla="*/ 909637 w 1267343"/>
                <a:gd name="connsiteY278" fmla="*/ 1471199 h 1616455"/>
                <a:gd name="connsiteX279" fmla="*/ 876300 w 1267343"/>
                <a:gd name="connsiteY279" fmla="*/ 1449767 h 1616455"/>
                <a:gd name="connsiteX280" fmla="*/ 862013 w 1267343"/>
                <a:gd name="connsiteY280" fmla="*/ 1440242 h 1616455"/>
                <a:gd name="connsiteX281" fmla="*/ 828675 w 1267343"/>
                <a:gd name="connsiteY281" fmla="*/ 1464055 h 1616455"/>
                <a:gd name="connsiteX282" fmla="*/ 809625 w 1267343"/>
                <a:gd name="connsiteY282" fmla="*/ 1459292 h 1616455"/>
                <a:gd name="connsiteX283" fmla="*/ 795338 w 1267343"/>
                <a:gd name="connsiteY283" fmla="*/ 1421192 h 1616455"/>
                <a:gd name="connsiteX284" fmla="*/ 790575 w 1267343"/>
                <a:gd name="connsiteY284" fmla="*/ 1402142 h 1616455"/>
                <a:gd name="connsiteX285" fmla="*/ 766763 w 1267343"/>
                <a:gd name="connsiteY285" fmla="*/ 1406905 h 1616455"/>
                <a:gd name="connsiteX286" fmla="*/ 738188 w 1267343"/>
                <a:gd name="connsiteY286" fmla="*/ 1416430 h 1616455"/>
                <a:gd name="connsiteX287" fmla="*/ 638175 w 1267343"/>
                <a:gd name="connsiteY287" fmla="*/ 1411667 h 1616455"/>
                <a:gd name="connsiteX288" fmla="*/ 623888 w 1267343"/>
                <a:gd name="connsiteY288" fmla="*/ 1406905 h 1616455"/>
                <a:gd name="connsiteX289" fmla="*/ 609600 w 1267343"/>
                <a:gd name="connsiteY289" fmla="*/ 1373567 h 1616455"/>
                <a:gd name="connsiteX290" fmla="*/ 623888 w 1267343"/>
                <a:gd name="connsiteY290" fmla="*/ 1364042 h 1616455"/>
                <a:gd name="connsiteX291" fmla="*/ 676275 w 1267343"/>
                <a:gd name="connsiteY291" fmla="*/ 1359280 h 1616455"/>
                <a:gd name="connsiteX292" fmla="*/ 666750 w 1267343"/>
                <a:gd name="connsiteY292" fmla="*/ 1330705 h 1616455"/>
                <a:gd name="connsiteX293" fmla="*/ 661988 w 1267343"/>
                <a:gd name="connsiteY293" fmla="*/ 1316417 h 1616455"/>
                <a:gd name="connsiteX294" fmla="*/ 657225 w 1267343"/>
                <a:gd name="connsiteY294" fmla="*/ 1297367 h 1616455"/>
                <a:gd name="connsiteX295" fmla="*/ 642938 w 1267343"/>
                <a:gd name="connsiteY295" fmla="*/ 1287842 h 1616455"/>
                <a:gd name="connsiteX296" fmla="*/ 585788 w 1267343"/>
                <a:gd name="connsiteY296" fmla="*/ 1297367 h 1616455"/>
                <a:gd name="connsiteX297" fmla="*/ 576263 w 1267343"/>
                <a:gd name="connsiteY297" fmla="*/ 1283080 h 1616455"/>
                <a:gd name="connsiteX298" fmla="*/ 590550 w 1267343"/>
                <a:gd name="connsiteY298" fmla="*/ 1273555 h 1616455"/>
                <a:gd name="connsiteX299" fmla="*/ 600075 w 1267343"/>
                <a:gd name="connsiteY299" fmla="*/ 1244980 h 1616455"/>
                <a:gd name="connsiteX300" fmla="*/ 604838 w 1267343"/>
                <a:gd name="connsiteY300" fmla="*/ 1230692 h 1616455"/>
                <a:gd name="connsiteX301" fmla="*/ 590550 w 1267343"/>
                <a:gd name="connsiteY301" fmla="*/ 1221167 h 1616455"/>
                <a:gd name="connsiteX302" fmla="*/ 561975 w 1267343"/>
                <a:gd name="connsiteY302" fmla="*/ 1206880 h 1616455"/>
                <a:gd name="connsiteX303" fmla="*/ 547688 w 1267343"/>
                <a:gd name="connsiteY303" fmla="*/ 1192592 h 1616455"/>
                <a:gd name="connsiteX304" fmla="*/ 519113 w 1267343"/>
                <a:gd name="connsiteY304" fmla="*/ 1173542 h 1616455"/>
                <a:gd name="connsiteX305" fmla="*/ 504825 w 1267343"/>
                <a:gd name="connsiteY305" fmla="*/ 1164017 h 1616455"/>
                <a:gd name="connsiteX306" fmla="*/ 490538 w 1267343"/>
                <a:gd name="connsiteY306" fmla="*/ 1159255 h 1616455"/>
                <a:gd name="connsiteX307" fmla="*/ 476250 w 1267343"/>
                <a:gd name="connsiteY307" fmla="*/ 1149730 h 1616455"/>
                <a:gd name="connsiteX308" fmla="*/ 447675 w 1267343"/>
                <a:gd name="connsiteY308" fmla="*/ 1140205 h 1616455"/>
                <a:gd name="connsiteX309" fmla="*/ 433388 w 1267343"/>
                <a:gd name="connsiteY309" fmla="*/ 1130680 h 1616455"/>
                <a:gd name="connsiteX310" fmla="*/ 347663 w 1267343"/>
                <a:gd name="connsiteY310" fmla="*/ 1140205 h 1616455"/>
                <a:gd name="connsiteX311" fmla="*/ 295275 w 1267343"/>
                <a:gd name="connsiteY311" fmla="*/ 1135442 h 1616455"/>
                <a:gd name="connsiteX312" fmla="*/ 280988 w 1267343"/>
                <a:gd name="connsiteY312" fmla="*/ 1125917 h 1616455"/>
                <a:gd name="connsiteX313" fmla="*/ 223838 w 1267343"/>
                <a:gd name="connsiteY313" fmla="*/ 1116392 h 1616455"/>
                <a:gd name="connsiteX314" fmla="*/ 195263 w 1267343"/>
                <a:gd name="connsiteY314" fmla="*/ 1106867 h 1616455"/>
                <a:gd name="connsiteX315" fmla="*/ 180975 w 1267343"/>
                <a:gd name="connsiteY315" fmla="*/ 1102105 h 1616455"/>
                <a:gd name="connsiteX316" fmla="*/ 109538 w 1267343"/>
                <a:gd name="connsiteY316" fmla="*/ 1116392 h 1616455"/>
                <a:gd name="connsiteX317" fmla="*/ 104775 w 1267343"/>
                <a:gd name="connsiteY317" fmla="*/ 1130680 h 1616455"/>
                <a:gd name="connsiteX318" fmla="*/ 114300 w 1267343"/>
                <a:gd name="connsiteY318" fmla="*/ 1240217 h 1616455"/>
                <a:gd name="connsiteX319" fmla="*/ 119063 w 1267343"/>
                <a:gd name="connsiteY319" fmla="*/ 1249742 h 1616455"/>
                <a:gd name="connsiteX0" fmla="*/ 109538 w 1267343"/>
                <a:gd name="connsiteY0" fmla="*/ 1321180 h 1616455"/>
                <a:gd name="connsiteX1" fmla="*/ 85725 w 1267343"/>
                <a:gd name="connsiteY1" fmla="*/ 1316417 h 1616455"/>
                <a:gd name="connsiteX2" fmla="*/ 80963 w 1267343"/>
                <a:gd name="connsiteY2" fmla="*/ 1302130 h 1616455"/>
                <a:gd name="connsiteX3" fmla="*/ 71438 w 1267343"/>
                <a:gd name="connsiteY3" fmla="*/ 1287842 h 1616455"/>
                <a:gd name="connsiteX4" fmla="*/ 57150 w 1267343"/>
                <a:gd name="connsiteY4" fmla="*/ 1235455 h 1616455"/>
                <a:gd name="connsiteX5" fmla="*/ 52388 w 1267343"/>
                <a:gd name="connsiteY5" fmla="*/ 1221167 h 1616455"/>
                <a:gd name="connsiteX6" fmla="*/ 38100 w 1267343"/>
                <a:gd name="connsiteY6" fmla="*/ 1211642 h 1616455"/>
                <a:gd name="connsiteX7" fmla="*/ 19050 w 1267343"/>
                <a:gd name="connsiteY7" fmla="*/ 1183067 h 1616455"/>
                <a:gd name="connsiteX8" fmla="*/ 14288 w 1267343"/>
                <a:gd name="connsiteY8" fmla="*/ 1168780 h 1616455"/>
                <a:gd name="connsiteX9" fmla="*/ 0 w 1267343"/>
                <a:gd name="connsiteY9" fmla="*/ 1140205 h 1616455"/>
                <a:gd name="connsiteX10" fmla="*/ 28575 w 1267343"/>
                <a:gd name="connsiteY10" fmla="*/ 1121155 h 1616455"/>
                <a:gd name="connsiteX11" fmla="*/ 42863 w 1267343"/>
                <a:gd name="connsiteY11" fmla="*/ 1111630 h 1616455"/>
                <a:gd name="connsiteX12" fmla="*/ 71438 w 1267343"/>
                <a:gd name="connsiteY12" fmla="*/ 1087817 h 1616455"/>
                <a:gd name="connsiteX13" fmla="*/ 76200 w 1267343"/>
                <a:gd name="connsiteY13" fmla="*/ 1073530 h 1616455"/>
                <a:gd name="connsiteX14" fmla="*/ 76200 w 1267343"/>
                <a:gd name="connsiteY14" fmla="*/ 1016380 h 1616455"/>
                <a:gd name="connsiteX15" fmla="*/ 66675 w 1267343"/>
                <a:gd name="connsiteY15" fmla="*/ 1002092 h 1616455"/>
                <a:gd name="connsiteX16" fmla="*/ 47625 w 1267343"/>
                <a:gd name="connsiteY16" fmla="*/ 997330 h 1616455"/>
                <a:gd name="connsiteX17" fmla="*/ 42863 w 1267343"/>
                <a:gd name="connsiteY17" fmla="*/ 935417 h 1616455"/>
                <a:gd name="connsiteX18" fmla="*/ 57150 w 1267343"/>
                <a:gd name="connsiteY18" fmla="*/ 925892 h 1616455"/>
                <a:gd name="connsiteX19" fmla="*/ 109538 w 1267343"/>
                <a:gd name="connsiteY19" fmla="*/ 944942 h 1616455"/>
                <a:gd name="connsiteX20" fmla="*/ 119063 w 1267343"/>
                <a:gd name="connsiteY20" fmla="*/ 973517 h 1616455"/>
                <a:gd name="connsiteX21" fmla="*/ 128588 w 1267343"/>
                <a:gd name="connsiteY21" fmla="*/ 1002092 h 1616455"/>
                <a:gd name="connsiteX22" fmla="*/ 133350 w 1267343"/>
                <a:gd name="connsiteY22" fmla="*/ 1016380 h 1616455"/>
                <a:gd name="connsiteX23" fmla="*/ 147638 w 1267343"/>
                <a:gd name="connsiteY23" fmla="*/ 1021142 h 1616455"/>
                <a:gd name="connsiteX24" fmla="*/ 161925 w 1267343"/>
                <a:gd name="connsiteY24" fmla="*/ 1030667 h 1616455"/>
                <a:gd name="connsiteX25" fmla="*/ 238125 w 1267343"/>
                <a:gd name="connsiteY25" fmla="*/ 1044955 h 1616455"/>
                <a:gd name="connsiteX26" fmla="*/ 266700 w 1267343"/>
                <a:gd name="connsiteY26" fmla="*/ 1064005 h 1616455"/>
                <a:gd name="connsiteX27" fmla="*/ 285750 w 1267343"/>
                <a:gd name="connsiteY27" fmla="*/ 1087817 h 1616455"/>
                <a:gd name="connsiteX28" fmla="*/ 314325 w 1267343"/>
                <a:gd name="connsiteY28" fmla="*/ 1097342 h 1616455"/>
                <a:gd name="connsiteX29" fmla="*/ 457200 w 1267343"/>
                <a:gd name="connsiteY29" fmla="*/ 1092580 h 1616455"/>
                <a:gd name="connsiteX30" fmla="*/ 466725 w 1267343"/>
                <a:gd name="connsiteY30" fmla="*/ 1078292 h 1616455"/>
                <a:gd name="connsiteX31" fmla="*/ 481013 w 1267343"/>
                <a:gd name="connsiteY31" fmla="*/ 1068767 h 1616455"/>
                <a:gd name="connsiteX32" fmla="*/ 485775 w 1267343"/>
                <a:gd name="connsiteY32" fmla="*/ 1021142 h 1616455"/>
                <a:gd name="connsiteX33" fmla="*/ 481013 w 1267343"/>
                <a:gd name="connsiteY33" fmla="*/ 1006855 h 1616455"/>
                <a:gd name="connsiteX34" fmla="*/ 466725 w 1267343"/>
                <a:gd name="connsiteY34" fmla="*/ 1002092 h 1616455"/>
                <a:gd name="connsiteX35" fmla="*/ 442913 w 1267343"/>
                <a:gd name="connsiteY35" fmla="*/ 959230 h 1616455"/>
                <a:gd name="connsiteX36" fmla="*/ 438150 w 1267343"/>
                <a:gd name="connsiteY36" fmla="*/ 940180 h 1616455"/>
                <a:gd name="connsiteX37" fmla="*/ 433388 w 1267343"/>
                <a:gd name="connsiteY37" fmla="*/ 892555 h 1616455"/>
                <a:gd name="connsiteX38" fmla="*/ 419100 w 1267343"/>
                <a:gd name="connsiteY38" fmla="*/ 887792 h 1616455"/>
                <a:gd name="connsiteX39" fmla="*/ 390525 w 1267343"/>
                <a:gd name="connsiteY39" fmla="*/ 873505 h 1616455"/>
                <a:gd name="connsiteX40" fmla="*/ 376238 w 1267343"/>
                <a:gd name="connsiteY40" fmla="*/ 859217 h 1616455"/>
                <a:gd name="connsiteX41" fmla="*/ 371475 w 1267343"/>
                <a:gd name="connsiteY41" fmla="*/ 844930 h 1616455"/>
                <a:gd name="connsiteX42" fmla="*/ 361950 w 1267343"/>
                <a:gd name="connsiteY42" fmla="*/ 830642 h 1616455"/>
                <a:gd name="connsiteX43" fmla="*/ 357188 w 1267343"/>
                <a:gd name="connsiteY43" fmla="*/ 816355 h 1616455"/>
                <a:gd name="connsiteX44" fmla="*/ 314325 w 1267343"/>
                <a:gd name="connsiteY44" fmla="*/ 783017 h 1616455"/>
                <a:gd name="connsiteX45" fmla="*/ 300038 w 1267343"/>
                <a:gd name="connsiteY45" fmla="*/ 773492 h 1616455"/>
                <a:gd name="connsiteX46" fmla="*/ 314325 w 1267343"/>
                <a:gd name="connsiteY46" fmla="*/ 759205 h 1616455"/>
                <a:gd name="connsiteX47" fmla="*/ 357188 w 1267343"/>
                <a:gd name="connsiteY47" fmla="*/ 768730 h 1616455"/>
                <a:gd name="connsiteX48" fmla="*/ 385763 w 1267343"/>
                <a:gd name="connsiteY48" fmla="*/ 787780 h 1616455"/>
                <a:gd name="connsiteX49" fmla="*/ 409575 w 1267343"/>
                <a:gd name="connsiteY49" fmla="*/ 806830 h 1616455"/>
                <a:gd name="connsiteX50" fmla="*/ 452438 w 1267343"/>
                <a:gd name="connsiteY50" fmla="*/ 840167 h 1616455"/>
                <a:gd name="connsiteX51" fmla="*/ 490538 w 1267343"/>
                <a:gd name="connsiteY51" fmla="*/ 897317 h 1616455"/>
                <a:gd name="connsiteX52" fmla="*/ 500063 w 1267343"/>
                <a:gd name="connsiteY52" fmla="*/ 911605 h 1616455"/>
                <a:gd name="connsiteX53" fmla="*/ 509588 w 1267343"/>
                <a:gd name="connsiteY53" fmla="*/ 925892 h 1616455"/>
                <a:gd name="connsiteX54" fmla="*/ 514350 w 1267343"/>
                <a:gd name="connsiteY54" fmla="*/ 940180 h 1616455"/>
                <a:gd name="connsiteX55" fmla="*/ 523875 w 1267343"/>
                <a:gd name="connsiteY55" fmla="*/ 954467 h 1616455"/>
                <a:gd name="connsiteX56" fmla="*/ 542925 w 1267343"/>
                <a:gd name="connsiteY56" fmla="*/ 997330 h 1616455"/>
                <a:gd name="connsiteX57" fmla="*/ 557213 w 1267343"/>
                <a:gd name="connsiteY57" fmla="*/ 1035430 h 1616455"/>
                <a:gd name="connsiteX58" fmla="*/ 576263 w 1267343"/>
                <a:gd name="connsiteY58" fmla="*/ 1030667 h 1616455"/>
                <a:gd name="connsiteX59" fmla="*/ 581025 w 1267343"/>
                <a:gd name="connsiteY59" fmla="*/ 1016380 h 1616455"/>
                <a:gd name="connsiteX60" fmla="*/ 561975 w 1267343"/>
                <a:gd name="connsiteY60" fmla="*/ 987805 h 1616455"/>
                <a:gd name="connsiteX61" fmla="*/ 552450 w 1267343"/>
                <a:gd name="connsiteY61" fmla="*/ 973517 h 1616455"/>
                <a:gd name="connsiteX62" fmla="*/ 566738 w 1267343"/>
                <a:gd name="connsiteY62" fmla="*/ 968755 h 1616455"/>
                <a:gd name="connsiteX63" fmla="*/ 604838 w 1267343"/>
                <a:gd name="connsiteY63" fmla="*/ 983042 h 1616455"/>
                <a:gd name="connsiteX64" fmla="*/ 628650 w 1267343"/>
                <a:gd name="connsiteY64" fmla="*/ 1006855 h 1616455"/>
                <a:gd name="connsiteX65" fmla="*/ 638175 w 1267343"/>
                <a:gd name="connsiteY65" fmla="*/ 978280 h 1616455"/>
                <a:gd name="connsiteX66" fmla="*/ 633413 w 1267343"/>
                <a:gd name="connsiteY66" fmla="*/ 959230 h 1616455"/>
                <a:gd name="connsiteX67" fmla="*/ 590550 w 1267343"/>
                <a:gd name="connsiteY67" fmla="*/ 925892 h 1616455"/>
                <a:gd name="connsiteX68" fmla="*/ 576263 w 1267343"/>
                <a:gd name="connsiteY68" fmla="*/ 916367 h 1616455"/>
                <a:gd name="connsiteX69" fmla="*/ 685800 w 1267343"/>
                <a:gd name="connsiteY69" fmla="*/ 897317 h 1616455"/>
                <a:gd name="connsiteX70" fmla="*/ 681038 w 1267343"/>
                <a:gd name="connsiteY70" fmla="*/ 854455 h 1616455"/>
                <a:gd name="connsiteX71" fmla="*/ 666750 w 1267343"/>
                <a:gd name="connsiteY71" fmla="*/ 844930 h 1616455"/>
                <a:gd name="connsiteX72" fmla="*/ 609600 w 1267343"/>
                <a:gd name="connsiteY72" fmla="*/ 825880 h 1616455"/>
                <a:gd name="connsiteX73" fmla="*/ 614363 w 1267343"/>
                <a:gd name="connsiteY73" fmla="*/ 806830 h 1616455"/>
                <a:gd name="connsiteX74" fmla="*/ 633413 w 1267343"/>
                <a:gd name="connsiteY74" fmla="*/ 802067 h 1616455"/>
                <a:gd name="connsiteX75" fmla="*/ 671513 w 1267343"/>
                <a:gd name="connsiteY75" fmla="*/ 797305 h 1616455"/>
                <a:gd name="connsiteX76" fmla="*/ 704850 w 1267343"/>
                <a:gd name="connsiteY76" fmla="*/ 787780 h 1616455"/>
                <a:gd name="connsiteX77" fmla="*/ 719138 w 1267343"/>
                <a:gd name="connsiteY77" fmla="*/ 768730 h 1616455"/>
                <a:gd name="connsiteX78" fmla="*/ 747713 w 1267343"/>
                <a:gd name="connsiteY78" fmla="*/ 740155 h 1616455"/>
                <a:gd name="connsiteX79" fmla="*/ 709613 w 1267343"/>
                <a:gd name="connsiteY79" fmla="*/ 725867 h 1616455"/>
                <a:gd name="connsiteX80" fmla="*/ 695325 w 1267343"/>
                <a:gd name="connsiteY80" fmla="*/ 716342 h 1616455"/>
                <a:gd name="connsiteX81" fmla="*/ 676275 w 1267343"/>
                <a:gd name="connsiteY81" fmla="*/ 711580 h 1616455"/>
                <a:gd name="connsiteX82" fmla="*/ 642938 w 1267343"/>
                <a:gd name="connsiteY82" fmla="*/ 678242 h 1616455"/>
                <a:gd name="connsiteX83" fmla="*/ 647700 w 1267343"/>
                <a:gd name="connsiteY83" fmla="*/ 654430 h 1616455"/>
                <a:gd name="connsiteX84" fmla="*/ 676275 w 1267343"/>
                <a:gd name="connsiteY84" fmla="*/ 635380 h 1616455"/>
                <a:gd name="connsiteX85" fmla="*/ 681038 w 1267343"/>
                <a:gd name="connsiteY85" fmla="*/ 621092 h 1616455"/>
                <a:gd name="connsiteX86" fmla="*/ 676275 w 1267343"/>
                <a:gd name="connsiteY86" fmla="*/ 592517 h 1616455"/>
                <a:gd name="connsiteX87" fmla="*/ 666750 w 1267343"/>
                <a:gd name="connsiteY87" fmla="*/ 578230 h 1616455"/>
                <a:gd name="connsiteX88" fmla="*/ 652463 w 1267343"/>
                <a:gd name="connsiteY88" fmla="*/ 573467 h 1616455"/>
                <a:gd name="connsiteX89" fmla="*/ 609600 w 1267343"/>
                <a:gd name="connsiteY89" fmla="*/ 568705 h 1616455"/>
                <a:gd name="connsiteX90" fmla="*/ 561975 w 1267343"/>
                <a:gd name="connsiteY90" fmla="*/ 559180 h 1616455"/>
                <a:gd name="connsiteX91" fmla="*/ 533400 w 1267343"/>
                <a:gd name="connsiteY91" fmla="*/ 549655 h 1616455"/>
                <a:gd name="connsiteX92" fmla="*/ 504825 w 1267343"/>
                <a:gd name="connsiteY92" fmla="*/ 544892 h 1616455"/>
                <a:gd name="connsiteX93" fmla="*/ 495300 w 1267343"/>
                <a:gd name="connsiteY93" fmla="*/ 511555 h 1616455"/>
                <a:gd name="connsiteX94" fmla="*/ 519113 w 1267343"/>
                <a:gd name="connsiteY94" fmla="*/ 506792 h 1616455"/>
                <a:gd name="connsiteX95" fmla="*/ 547688 w 1267343"/>
                <a:gd name="connsiteY95" fmla="*/ 497267 h 1616455"/>
                <a:gd name="connsiteX96" fmla="*/ 576263 w 1267343"/>
                <a:gd name="connsiteY96" fmla="*/ 521080 h 1616455"/>
                <a:gd name="connsiteX97" fmla="*/ 619125 w 1267343"/>
                <a:gd name="connsiteY97" fmla="*/ 516317 h 1616455"/>
                <a:gd name="connsiteX98" fmla="*/ 628650 w 1267343"/>
                <a:gd name="connsiteY98" fmla="*/ 502030 h 1616455"/>
                <a:gd name="connsiteX99" fmla="*/ 690563 w 1267343"/>
                <a:gd name="connsiteY99" fmla="*/ 497267 h 1616455"/>
                <a:gd name="connsiteX100" fmla="*/ 712448 w 1267343"/>
                <a:gd name="connsiteY100" fmla="*/ 485259 h 1616455"/>
                <a:gd name="connsiteX101" fmla="*/ 781050 w 1267343"/>
                <a:gd name="connsiteY101" fmla="*/ 485361 h 1616455"/>
                <a:gd name="connsiteX102" fmla="*/ 804863 w 1267343"/>
                <a:gd name="connsiteY102" fmla="*/ 444880 h 1616455"/>
                <a:gd name="connsiteX103" fmla="*/ 831056 w 1267343"/>
                <a:gd name="connsiteY103" fmla="*/ 399636 h 1616455"/>
                <a:gd name="connsiteX104" fmla="*/ 826294 w 1267343"/>
                <a:gd name="connsiteY104" fmla="*/ 344867 h 1616455"/>
                <a:gd name="connsiteX105" fmla="*/ 807244 w 1267343"/>
                <a:gd name="connsiteY105" fmla="*/ 302004 h 1616455"/>
                <a:gd name="connsiteX106" fmla="*/ 788194 w 1267343"/>
                <a:gd name="connsiteY106" fmla="*/ 256761 h 1616455"/>
                <a:gd name="connsiteX107" fmla="*/ 776288 w 1267343"/>
                <a:gd name="connsiteY107" fmla="*/ 216280 h 1616455"/>
                <a:gd name="connsiteX108" fmla="*/ 757238 w 1267343"/>
                <a:gd name="connsiteY108" fmla="*/ 197230 h 1616455"/>
                <a:gd name="connsiteX109" fmla="*/ 728663 w 1267343"/>
                <a:gd name="connsiteY109" fmla="*/ 187705 h 1616455"/>
                <a:gd name="connsiteX110" fmla="*/ 702470 w 1267343"/>
                <a:gd name="connsiteY110" fmla="*/ 182943 h 1616455"/>
                <a:gd name="connsiteX111" fmla="*/ 681038 w 1267343"/>
                <a:gd name="connsiteY111" fmla="*/ 173417 h 1616455"/>
                <a:gd name="connsiteX112" fmla="*/ 657225 w 1267343"/>
                <a:gd name="connsiteY112" fmla="*/ 149605 h 1616455"/>
                <a:gd name="connsiteX113" fmla="*/ 642938 w 1267343"/>
                <a:gd name="connsiteY113" fmla="*/ 135317 h 1616455"/>
                <a:gd name="connsiteX114" fmla="*/ 614363 w 1267343"/>
                <a:gd name="connsiteY114" fmla="*/ 116267 h 1616455"/>
                <a:gd name="connsiteX115" fmla="*/ 609600 w 1267343"/>
                <a:gd name="connsiteY115" fmla="*/ 101980 h 1616455"/>
                <a:gd name="connsiteX116" fmla="*/ 600075 w 1267343"/>
                <a:gd name="connsiteY116" fmla="*/ 82930 h 1616455"/>
                <a:gd name="connsiteX117" fmla="*/ 595313 w 1267343"/>
                <a:gd name="connsiteY117" fmla="*/ 63880 h 1616455"/>
                <a:gd name="connsiteX118" fmla="*/ 590550 w 1267343"/>
                <a:gd name="connsiteY118" fmla="*/ 49592 h 1616455"/>
                <a:gd name="connsiteX119" fmla="*/ 600075 w 1267343"/>
                <a:gd name="connsiteY119" fmla="*/ 63880 h 1616455"/>
                <a:gd name="connsiteX120" fmla="*/ 609600 w 1267343"/>
                <a:gd name="connsiteY120" fmla="*/ 82930 h 1616455"/>
                <a:gd name="connsiteX121" fmla="*/ 638175 w 1267343"/>
                <a:gd name="connsiteY121" fmla="*/ 106742 h 1616455"/>
                <a:gd name="connsiteX122" fmla="*/ 647700 w 1267343"/>
                <a:gd name="connsiteY122" fmla="*/ 121030 h 1616455"/>
                <a:gd name="connsiteX123" fmla="*/ 690563 w 1267343"/>
                <a:gd name="connsiteY123" fmla="*/ 144842 h 1616455"/>
                <a:gd name="connsiteX124" fmla="*/ 704850 w 1267343"/>
                <a:gd name="connsiteY124" fmla="*/ 159130 h 1616455"/>
                <a:gd name="connsiteX125" fmla="*/ 776288 w 1267343"/>
                <a:gd name="connsiteY125" fmla="*/ 149605 h 1616455"/>
                <a:gd name="connsiteX126" fmla="*/ 781050 w 1267343"/>
                <a:gd name="connsiteY126" fmla="*/ 135317 h 1616455"/>
                <a:gd name="connsiteX127" fmla="*/ 762000 w 1267343"/>
                <a:gd name="connsiteY127" fmla="*/ 59117 h 1616455"/>
                <a:gd name="connsiteX128" fmla="*/ 766763 w 1267343"/>
                <a:gd name="connsiteY128" fmla="*/ 6730 h 1616455"/>
                <a:gd name="connsiteX129" fmla="*/ 781050 w 1267343"/>
                <a:gd name="connsiteY129" fmla="*/ 1967 h 1616455"/>
                <a:gd name="connsiteX130" fmla="*/ 800100 w 1267343"/>
                <a:gd name="connsiteY130" fmla="*/ 18636 h 1616455"/>
                <a:gd name="connsiteX131" fmla="*/ 838200 w 1267343"/>
                <a:gd name="connsiteY131" fmla="*/ 75785 h 1616455"/>
                <a:gd name="connsiteX132" fmla="*/ 838201 w 1267343"/>
                <a:gd name="connsiteY132" fmla="*/ 185324 h 1616455"/>
                <a:gd name="connsiteX133" fmla="*/ 878681 w 1267343"/>
                <a:gd name="connsiteY133" fmla="*/ 232949 h 1616455"/>
                <a:gd name="connsiteX134" fmla="*/ 895351 w 1267343"/>
                <a:gd name="connsiteY134" fmla="*/ 256761 h 1616455"/>
                <a:gd name="connsiteX135" fmla="*/ 904875 w 1267343"/>
                <a:gd name="connsiteY135" fmla="*/ 282955 h 1616455"/>
                <a:gd name="connsiteX136" fmla="*/ 909638 w 1267343"/>
                <a:gd name="connsiteY136" fmla="*/ 311530 h 1616455"/>
                <a:gd name="connsiteX137" fmla="*/ 904875 w 1267343"/>
                <a:gd name="connsiteY137" fmla="*/ 373442 h 1616455"/>
                <a:gd name="connsiteX138" fmla="*/ 895350 w 1267343"/>
                <a:gd name="connsiteY138" fmla="*/ 402017 h 1616455"/>
                <a:gd name="connsiteX139" fmla="*/ 890588 w 1267343"/>
                <a:gd name="connsiteY139" fmla="*/ 440117 h 1616455"/>
                <a:gd name="connsiteX140" fmla="*/ 862013 w 1267343"/>
                <a:gd name="connsiteY140" fmla="*/ 482980 h 1616455"/>
                <a:gd name="connsiteX141" fmla="*/ 847725 w 1267343"/>
                <a:gd name="connsiteY141" fmla="*/ 492505 h 1616455"/>
                <a:gd name="connsiteX142" fmla="*/ 833438 w 1267343"/>
                <a:gd name="connsiteY142" fmla="*/ 506792 h 1616455"/>
                <a:gd name="connsiteX143" fmla="*/ 814388 w 1267343"/>
                <a:gd name="connsiteY143" fmla="*/ 530605 h 1616455"/>
                <a:gd name="connsiteX144" fmla="*/ 809625 w 1267343"/>
                <a:gd name="connsiteY144" fmla="*/ 544892 h 1616455"/>
                <a:gd name="connsiteX145" fmla="*/ 800100 w 1267343"/>
                <a:gd name="connsiteY145" fmla="*/ 559180 h 1616455"/>
                <a:gd name="connsiteX146" fmla="*/ 785813 w 1267343"/>
                <a:gd name="connsiteY146" fmla="*/ 602042 h 1616455"/>
                <a:gd name="connsiteX147" fmla="*/ 781050 w 1267343"/>
                <a:gd name="connsiteY147" fmla="*/ 616330 h 1616455"/>
                <a:gd name="connsiteX148" fmla="*/ 790575 w 1267343"/>
                <a:gd name="connsiteY148" fmla="*/ 687767 h 1616455"/>
                <a:gd name="connsiteX149" fmla="*/ 800100 w 1267343"/>
                <a:gd name="connsiteY149" fmla="*/ 702055 h 1616455"/>
                <a:gd name="connsiteX150" fmla="*/ 804863 w 1267343"/>
                <a:gd name="connsiteY150" fmla="*/ 716342 h 1616455"/>
                <a:gd name="connsiteX151" fmla="*/ 823913 w 1267343"/>
                <a:gd name="connsiteY151" fmla="*/ 744917 h 1616455"/>
                <a:gd name="connsiteX152" fmla="*/ 828675 w 1267343"/>
                <a:gd name="connsiteY152" fmla="*/ 759205 h 1616455"/>
                <a:gd name="connsiteX153" fmla="*/ 866775 w 1267343"/>
                <a:gd name="connsiteY153" fmla="*/ 759205 h 1616455"/>
                <a:gd name="connsiteX154" fmla="*/ 890588 w 1267343"/>
                <a:gd name="connsiteY154" fmla="*/ 716342 h 1616455"/>
                <a:gd name="connsiteX155" fmla="*/ 895350 w 1267343"/>
                <a:gd name="connsiteY155" fmla="*/ 663955 h 1616455"/>
                <a:gd name="connsiteX156" fmla="*/ 904875 w 1267343"/>
                <a:gd name="connsiteY156" fmla="*/ 549655 h 1616455"/>
                <a:gd name="connsiteX157" fmla="*/ 933450 w 1267343"/>
                <a:gd name="connsiteY157" fmla="*/ 554417 h 1616455"/>
                <a:gd name="connsiteX158" fmla="*/ 938213 w 1267343"/>
                <a:gd name="connsiteY158" fmla="*/ 602042 h 1616455"/>
                <a:gd name="connsiteX159" fmla="*/ 952500 w 1267343"/>
                <a:gd name="connsiteY159" fmla="*/ 630617 h 1616455"/>
                <a:gd name="connsiteX160" fmla="*/ 966788 w 1267343"/>
                <a:gd name="connsiteY160" fmla="*/ 625855 h 1616455"/>
                <a:gd name="connsiteX161" fmla="*/ 981075 w 1267343"/>
                <a:gd name="connsiteY161" fmla="*/ 616330 h 1616455"/>
                <a:gd name="connsiteX162" fmla="*/ 1009650 w 1267343"/>
                <a:gd name="connsiteY162" fmla="*/ 606805 h 1616455"/>
                <a:gd name="connsiteX163" fmla="*/ 1038225 w 1267343"/>
                <a:gd name="connsiteY163" fmla="*/ 630617 h 1616455"/>
                <a:gd name="connsiteX164" fmla="*/ 1019175 w 1267343"/>
                <a:gd name="connsiteY164" fmla="*/ 659192 h 1616455"/>
                <a:gd name="connsiteX165" fmla="*/ 1009650 w 1267343"/>
                <a:gd name="connsiteY165" fmla="*/ 673480 h 1616455"/>
                <a:gd name="connsiteX166" fmla="*/ 995363 w 1267343"/>
                <a:gd name="connsiteY166" fmla="*/ 702055 h 1616455"/>
                <a:gd name="connsiteX167" fmla="*/ 981075 w 1267343"/>
                <a:gd name="connsiteY167" fmla="*/ 730630 h 1616455"/>
                <a:gd name="connsiteX168" fmla="*/ 962025 w 1267343"/>
                <a:gd name="connsiteY168" fmla="*/ 759205 h 1616455"/>
                <a:gd name="connsiteX169" fmla="*/ 938213 w 1267343"/>
                <a:gd name="connsiteY169" fmla="*/ 783017 h 1616455"/>
                <a:gd name="connsiteX170" fmla="*/ 938213 w 1267343"/>
                <a:gd name="connsiteY170" fmla="*/ 811592 h 1616455"/>
                <a:gd name="connsiteX171" fmla="*/ 971550 w 1267343"/>
                <a:gd name="connsiteY171" fmla="*/ 806830 h 1616455"/>
                <a:gd name="connsiteX172" fmla="*/ 1004888 w 1267343"/>
                <a:gd name="connsiteY172" fmla="*/ 763967 h 1616455"/>
                <a:gd name="connsiteX173" fmla="*/ 1019175 w 1267343"/>
                <a:gd name="connsiteY173" fmla="*/ 754442 h 1616455"/>
                <a:gd name="connsiteX174" fmla="*/ 1033463 w 1267343"/>
                <a:gd name="connsiteY174" fmla="*/ 749680 h 1616455"/>
                <a:gd name="connsiteX175" fmla="*/ 1047750 w 1267343"/>
                <a:gd name="connsiteY175" fmla="*/ 740155 h 1616455"/>
                <a:gd name="connsiteX176" fmla="*/ 1085850 w 1267343"/>
                <a:gd name="connsiteY176" fmla="*/ 730630 h 1616455"/>
                <a:gd name="connsiteX177" fmla="*/ 1128713 w 1267343"/>
                <a:gd name="connsiteY177" fmla="*/ 721105 h 1616455"/>
                <a:gd name="connsiteX178" fmla="*/ 1138238 w 1267343"/>
                <a:gd name="connsiteY178" fmla="*/ 706817 h 1616455"/>
                <a:gd name="connsiteX179" fmla="*/ 1166813 w 1267343"/>
                <a:gd name="connsiteY179" fmla="*/ 697292 h 1616455"/>
                <a:gd name="connsiteX180" fmla="*/ 1195388 w 1267343"/>
                <a:gd name="connsiteY180" fmla="*/ 683005 h 1616455"/>
                <a:gd name="connsiteX181" fmla="*/ 1200150 w 1267343"/>
                <a:gd name="connsiteY181" fmla="*/ 659192 h 1616455"/>
                <a:gd name="connsiteX182" fmla="*/ 1247775 w 1267343"/>
                <a:gd name="connsiteY182" fmla="*/ 678242 h 1616455"/>
                <a:gd name="connsiteX183" fmla="*/ 1262063 w 1267343"/>
                <a:gd name="connsiteY183" fmla="*/ 692530 h 1616455"/>
                <a:gd name="connsiteX184" fmla="*/ 1262063 w 1267343"/>
                <a:gd name="connsiteY184" fmla="*/ 744917 h 1616455"/>
                <a:gd name="connsiteX185" fmla="*/ 1247775 w 1267343"/>
                <a:gd name="connsiteY185" fmla="*/ 749680 h 1616455"/>
                <a:gd name="connsiteX186" fmla="*/ 1185863 w 1267343"/>
                <a:gd name="connsiteY186" fmla="*/ 763967 h 1616455"/>
                <a:gd name="connsiteX187" fmla="*/ 1128713 w 1267343"/>
                <a:gd name="connsiteY187" fmla="*/ 773492 h 1616455"/>
                <a:gd name="connsiteX188" fmla="*/ 1114425 w 1267343"/>
                <a:gd name="connsiteY188" fmla="*/ 778255 h 1616455"/>
                <a:gd name="connsiteX189" fmla="*/ 1081088 w 1267343"/>
                <a:gd name="connsiteY189" fmla="*/ 787780 h 1616455"/>
                <a:gd name="connsiteX190" fmla="*/ 1071563 w 1267343"/>
                <a:gd name="connsiteY190" fmla="*/ 825880 h 1616455"/>
                <a:gd name="connsiteX191" fmla="*/ 1023938 w 1267343"/>
                <a:gd name="connsiteY191" fmla="*/ 840167 h 1616455"/>
                <a:gd name="connsiteX192" fmla="*/ 1000125 w 1267343"/>
                <a:gd name="connsiteY192" fmla="*/ 844930 h 1616455"/>
                <a:gd name="connsiteX193" fmla="*/ 971550 w 1267343"/>
                <a:gd name="connsiteY193" fmla="*/ 854455 h 1616455"/>
                <a:gd name="connsiteX194" fmla="*/ 952500 w 1267343"/>
                <a:gd name="connsiteY194" fmla="*/ 859217 h 1616455"/>
                <a:gd name="connsiteX195" fmla="*/ 933451 w 1267343"/>
                <a:gd name="connsiteY195" fmla="*/ 909224 h 1616455"/>
                <a:gd name="connsiteX196" fmla="*/ 971550 w 1267343"/>
                <a:gd name="connsiteY196" fmla="*/ 906842 h 1616455"/>
                <a:gd name="connsiteX197" fmla="*/ 985838 w 1267343"/>
                <a:gd name="connsiteY197" fmla="*/ 925892 h 1616455"/>
                <a:gd name="connsiteX198" fmla="*/ 1004888 w 1267343"/>
                <a:gd name="connsiteY198" fmla="*/ 944942 h 1616455"/>
                <a:gd name="connsiteX199" fmla="*/ 1009650 w 1267343"/>
                <a:gd name="connsiteY199" fmla="*/ 959230 h 1616455"/>
                <a:gd name="connsiteX200" fmla="*/ 1023938 w 1267343"/>
                <a:gd name="connsiteY200" fmla="*/ 966374 h 1616455"/>
                <a:gd name="connsiteX201" fmla="*/ 1066800 w 1267343"/>
                <a:gd name="connsiteY201" fmla="*/ 954467 h 1616455"/>
                <a:gd name="connsiteX202" fmla="*/ 1085850 w 1267343"/>
                <a:gd name="connsiteY202" fmla="*/ 954467 h 1616455"/>
                <a:gd name="connsiteX203" fmla="*/ 1119188 w 1267343"/>
                <a:gd name="connsiteY203" fmla="*/ 940180 h 1616455"/>
                <a:gd name="connsiteX204" fmla="*/ 1143000 w 1267343"/>
                <a:gd name="connsiteY204" fmla="*/ 944942 h 1616455"/>
                <a:gd name="connsiteX205" fmla="*/ 1152525 w 1267343"/>
                <a:gd name="connsiteY205" fmla="*/ 959230 h 1616455"/>
                <a:gd name="connsiteX206" fmla="*/ 1166813 w 1267343"/>
                <a:gd name="connsiteY206" fmla="*/ 992567 h 1616455"/>
                <a:gd name="connsiteX207" fmla="*/ 1162050 w 1267343"/>
                <a:gd name="connsiteY207" fmla="*/ 1006855 h 1616455"/>
                <a:gd name="connsiteX208" fmla="*/ 1147763 w 1267343"/>
                <a:gd name="connsiteY208" fmla="*/ 1011617 h 1616455"/>
                <a:gd name="connsiteX209" fmla="*/ 1060110 w 1267343"/>
                <a:gd name="connsiteY209" fmla="*/ 1021041 h 1616455"/>
                <a:gd name="connsiteX210" fmla="*/ 1052513 w 1267343"/>
                <a:gd name="connsiteY210" fmla="*/ 1006855 h 1616455"/>
                <a:gd name="connsiteX211" fmla="*/ 1023938 w 1267343"/>
                <a:gd name="connsiteY211" fmla="*/ 997330 h 1616455"/>
                <a:gd name="connsiteX212" fmla="*/ 985838 w 1267343"/>
                <a:gd name="connsiteY212" fmla="*/ 987805 h 1616455"/>
                <a:gd name="connsiteX213" fmla="*/ 952500 w 1267343"/>
                <a:gd name="connsiteY213" fmla="*/ 994949 h 1616455"/>
                <a:gd name="connsiteX214" fmla="*/ 890588 w 1267343"/>
                <a:gd name="connsiteY214" fmla="*/ 973517 h 1616455"/>
                <a:gd name="connsiteX215" fmla="*/ 909637 w 1267343"/>
                <a:gd name="connsiteY215" fmla="*/ 975899 h 1616455"/>
                <a:gd name="connsiteX216" fmla="*/ 902495 w 1267343"/>
                <a:gd name="connsiteY216" fmla="*/ 1059242 h 1616455"/>
                <a:gd name="connsiteX217" fmla="*/ 871537 w 1267343"/>
                <a:gd name="connsiteY217" fmla="*/ 1104486 h 1616455"/>
                <a:gd name="connsiteX218" fmla="*/ 850107 w 1267343"/>
                <a:gd name="connsiteY218" fmla="*/ 1111630 h 1616455"/>
                <a:gd name="connsiteX219" fmla="*/ 833438 w 1267343"/>
                <a:gd name="connsiteY219" fmla="*/ 1116392 h 1616455"/>
                <a:gd name="connsiteX220" fmla="*/ 823913 w 1267343"/>
                <a:gd name="connsiteY220" fmla="*/ 1166399 h 1616455"/>
                <a:gd name="connsiteX221" fmla="*/ 781051 w 1267343"/>
                <a:gd name="connsiteY221" fmla="*/ 1178305 h 1616455"/>
                <a:gd name="connsiteX222" fmla="*/ 762000 w 1267343"/>
                <a:gd name="connsiteY222" fmla="*/ 1173542 h 1616455"/>
                <a:gd name="connsiteX223" fmla="*/ 754856 w 1267343"/>
                <a:gd name="connsiteY223" fmla="*/ 1204498 h 1616455"/>
                <a:gd name="connsiteX224" fmla="*/ 736260 w 1267343"/>
                <a:gd name="connsiteY224" fmla="*/ 1225828 h 1616455"/>
                <a:gd name="connsiteX225" fmla="*/ 714376 w 1267343"/>
                <a:gd name="connsiteY225" fmla="*/ 1254505 h 1616455"/>
                <a:gd name="connsiteX226" fmla="*/ 704850 w 1267343"/>
                <a:gd name="connsiteY226" fmla="*/ 1302130 h 1616455"/>
                <a:gd name="connsiteX227" fmla="*/ 733425 w 1267343"/>
                <a:gd name="connsiteY227" fmla="*/ 1321180 h 1616455"/>
                <a:gd name="connsiteX228" fmla="*/ 747713 w 1267343"/>
                <a:gd name="connsiteY228" fmla="*/ 1330705 h 1616455"/>
                <a:gd name="connsiteX229" fmla="*/ 757238 w 1267343"/>
                <a:gd name="connsiteY229" fmla="*/ 1344992 h 1616455"/>
                <a:gd name="connsiteX230" fmla="*/ 776288 w 1267343"/>
                <a:gd name="connsiteY230" fmla="*/ 1359280 h 1616455"/>
                <a:gd name="connsiteX231" fmla="*/ 828675 w 1267343"/>
                <a:gd name="connsiteY231" fmla="*/ 1368805 h 1616455"/>
                <a:gd name="connsiteX232" fmla="*/ 842963 w 1267343"/>
                <a:gd name="connsiteY232" fmla="*/ 1378330 h 1616455"/>
                <a:gd name="connsiteX233" fmla="*/ 852488 w 1267343"/>
                <a:gd name="connsiteY233" fmla="*/ 1392617 h 1616455"/>
                <a:gd name="connsiteX234" fmla="*/ 885825 w 1267343"/>
                <a:gd name="connsiteY234" fmla="*/ 1397380 h 1616455"/>
                <a:gd name="connsiteX235" fmla="*/ 900113 w 1267343"/>
                <a:gd name="connsiteY235" fmla="*/ 1406905 h 1616455"/>
                <a:gd name="connsiteX236" fmla="*/ 942975 w 1267343"/>
                <a:gd name="connsiteY236" fmla="*/ 1392617 h 1616455"/>
                <a:gd name="connsiteX237" fmla="*/ 966788 w 1267343"/>
                <a:gd name="connsiteY237" fmla="*/ 1373567 h 1616455"/>
                <a:gd name="connsiteX238" fmla="*/ 976313 w 1267343"/>
                <a:gd name="connsiteY238" fmla="*/ 1359280 h 1616455"/>
                <a:gd name="connsiteX239" fmla="*/ 990600 w 1267343"/>
                <a:gd name="connsiteY239" fmla="*/ 1349755 h 1616455"/>
                <a:gd name="connsiteX240" fmla="*/ 995363 w 1267343"/>
                <a:gd name="connsiteY240" fmla="*/ 1335467 h 1616455"/>
                <a:gd name="connsiteX241" fmla="*/ 1033463 w 1267343"/>
                <a:gd name="connsiteY241" fmla="*/ 1344992 h 1616455"/>
                <a:gd name="connsiteX242" fmla="*/ 1157288 w 1267343"/>
                <a:gd name="connsiteY242" fmla="*/ 1359280 h 1616455"/>
                <a:gd name="connsiteX243" fmla="*/ 1185863 w 1267343"/>
                <a:gd name="connsiteY243" fmla="*/ 1368805 h 1616455"/>
                <a:gd name="connsiteX244" fmla="*/ 1190625 w 1267343"/>
                <a:gd name="connsiteY244" fmla="*/ 1383092 h 1616455"/>
                <a:gd name="connsiteX245" fmla="*/ 1200150 w 1267343"/>
                <a:gd name="connsiteY245" fmla="*/ 1397380 h 1616455"/>
                <a:gd name="connsiteX246" fmla="*/ 1190625 w 1267343"/>
                <a:gd name="connsiteY246" fmla="*/ 1411667 h 1616455"/>
                <a:gd name="connsiteX247" fmla="*/ 1119188 w 1267343"/>
                <a:gd name="connsiteY247" fmla="*/ 1406905 h 1616455"/>
                <a:gd name="connsiteX248" fmla="*/ 1090613 w 1267343"/>
                <a:gd name="connsiteY248" fmla="*/ 1397380 h 1616455"/>
                <a:gd name="connsiteX249" fmla="*/ 1033463 w 1267343"/>
                <a:gd name="connsiteY249" fmla="*/ 1406905 h 1616455"/>
                <a:gd name="connsiteX250" fmla="*/ 985838 w 1267343"/>
                <a:gd name="connsiteY250" fmla="*/ 1416430 h 1616455"/>
                <a:gd name="connsiteX251" fmla="*/ 971550 w 1267343"/>
                <a:gd name="connsiteY251" fmla="*/ 1425955 h 1616455"/>
                <a:gd name="connsiteX252" fmla="*/ 957263 w 1267343"/>
                <a:gd name="connsiteY252" fmla="*/ 1430717 h 1616455"/>
                <a:gd name="connsiteX253" fmla="*/ 966787 w 1267343"/>
                <a:gd name="connsiteY253" fmla="*/ 1423574 h 1616455"/>
                <a:gd name="connsiteX254" fmla="*/ 995362 w 1267343"/>
                <a:gd name="connsiteY254" fmla="*/ 1483105 h 1616455"/>
                <a:gd name="connsiteX255" fmla="*/ 1119188 w 1267343"/>
                <a:gd name="connsiteY255" fmla="*/ 1506917 h 1616455"/>
                <a:gd name="connsiteX256" fmla="*/ 1228725 w 1267343"/>
                <a:gd name="connsiteY256" fmla="*/ 1521205 h 1616455"/>
                <a:gd name="connsiteX257" fmla="*/ 1243013 w 1267343"/>
                <a:gd name="connsiteY257" fmla="*/ 1530730 h 1616455"/>
                <a:gd name="connsiteX258" fmla="*/ 1247775 w 1267343"/>
                <a:gd name="connsiteY258" fmla="*/ 1545017 h 1616455"/>
                <a:gd name="connsiteX259" fmla="*/ 1262063 w 1267343"/>
                <a:gd name="connsiteY259" fmla="*/ 1573592 h 1616455"/>
                <a:gd name="connsiteX260" fmla="*/ 1257300 w 1267343"/>
                <a:gd name="connsiteY260" fmla="*/ 1587880 h 1616455"/>
                <a:gd name="connsiteX261" fmla="*/ 1185863 w 1267343"/>
                <a:gd name="connsiteY261" fmla="*/ 1597405 h 1616455"/>
                <a:gd name="connsiteX262" fmla="*/ 1171575 w 1267343"/>
                <a:gd name="connsiteY262" fmla="*/ 1568830 h 1616455"/>
                <a:gd name="connsiteX263" fmla="*/ 1157288 w 1267343"/>
                <a:gd name="connsiteY263" fmla="*/ 1559305 h 1616455"/>
                <a:gd name="connsiteX264" fmla="*/ 1071563 w 1267343"/>
                <a:gd name="connsiteY264" fmla="*/ 1564067 h 1616455"/>
                <a:gd name="connsiteX265" fmla="*/ 1052513 w 1267343"/>
                <a:gd name="connsiteY265" fmla="*/ 1568830 h 1616455"/>
                <a:gd name="connsiteX266" fmla="*/ 1023938 w 1267343"/>
                <a:gd name="connsiteY266" fmla="*/ 1583117 h 1616455"/>
                <a:gd name="connsiteX267" fmla="*/ 1009650 w 1267343"/>
                <a:gd name="connsiteY267" fmla="*/ 1611692 h 1616455"/>
                <a:gd name="connsiteX268" fmla="*/ 995363 w 1267343"/>
                <a:gd name="connsiteY268" fmla="*/ 1616455 h 1616455"/>
                <a:gd name="connsiteX269" fmla="*/ 985838 w 1267343"/>
                <a:gd name="connsiteY269" fmla="*/ 1583117 h 1616455"/>
                <a:gd name="connsiteX270" fmla="*/ 976313 w 1267343"/>
                <a:gd name="connsiteY270" fmla="*/ 1530730 h 1616455"/>
                <a:gd name="connsiteX271" fmla="*/ 966788 w 1267343"/>
                <a:gd name="connsiteY271" fmla="*/ 1497392 h 1616455"/>
                <a:gd name="connsiteX272" fmla="*/ 952500 w 1267343"/>
                <a:gd name="connsiteY272" fmla="*/ 1487867 h 1616455"/>
                <a:gd name="connsiteX273" fmla="*/ 938213 w 1267343"/>
                <a:gd name="connsiteY273" fmla="*/ 1502155 h 1616455"/>
                <a:gd name="connsiteX274" fmla="*/ 933450 w 1267343"/>
                <a:gd name="connsiteY274" fmla="*/ 1540255 h 1616455"/>
                <a:gd name="connsiteX275" fmla="*/ 890588 w 1267343"/>
                <a:gd name="connsiteY275" fmla="*/ 1535492 h 1616455"/>
                <a:gd name="connsiteX276" fmla="*/ 909638 w 1267343"/>
                <a:gd name="connsiteY276" fmla="*/ 1516443 h 1616455"/>
                <a:gd name="connsiteX277" fmla="*/ 909637 w 1267343"/>
                <a:gd name="connsiteY277" fmla="*/ 1471199 h 1616455"/>
                <a:gd name="connsiteX278" fmla="*/ 876300 w 1267343"/>
                <a:gd name="connsiteY278" fmla="*/ 1449767 h 1616455"/>
                <a:gd name="connsiteX279" fmla="*/ 862013 w 1267343"/>
                <a:gd name="connsiteY279" fmla="*/ 1440242 h 1616455"/>
                <a:gd name="connsiteX280" fmla="*/ 828675 w 1267343"/>
                <a:gd name="connsiteY280" fmla="*/ 1464055 h 1616455"/>
                <a:gd name="connsiteX281" fmla="*/ 809625 w 1267343"/>
                <a:gd name="connsiteY281" fmla="*/ 1459292 h 1616455"/>
                <a:gd name="connsiteX282" fmla="*/ 795338 w 1267343"/>
                <a:gd name="connsiteY282" fmla="*/ 1421192 h 1616455"/>
                <a:gd name="connsiteX283" fmla="*/ 790575 w 1267343"/>
                <a:gd name="connsiteY283" fmla="*/ 1402142 h 1616455"/>
                <a:gd name="connsiteX284" fmla="*/ 766763 w 1267343"/>
                <a:gd name="connsiteY284" fmla="*/ 1406905 h 1616455"/>
                <a:gd name="connsiteX285" fmla="*/ 738188 w 1267343"/>
                <a:gd name="connsiteY285" fmla="*/ 1416430 h 1616455"/>
                <a:gd name="connsiteX286" fmla="*/ 638175 w 1267343"/>
                <a:gd name="connsiteY286" fmla="*/ 1411667 h 1616455"/>
                <a:gd name="connsiteX287" fmla="*/ 623888 w 1267343"/>
                <a:gd name="connsiteY287" fmla="*/ 1406905 h 1616455"/>
                <a:gd name="connsiteX288" fmla="*/ 609600 w 1267343"/>
                <a:gd name="connsiteY288" fmla="*/ 1373567 h 1616455"/>
                <a:gd name="connsiteX289" fmla="*/ 623888 w 1267343"/>
                <a:gd name="connsiteY289" fmla="*/ 1364042 h 1616455"/>
                <a:gd name="connsiteX290" fmla="*/ 676275 w 1267343"/>
                <a:gd name="connsiteY290" fmla="*/ 1359280 h 1616455"/>
                <a:gd name="connsiteX291" fmla="*/ 666750 w 1267343"/>
                <a:gd name="connsiteY291" fmla="*/ 1330705 h 1616455"/>
                <a:gd name="connsiteX292" fmla="*/ 661988 w 1267343"/>
                <a:gd name="connsiteY292" fmla="*/ 1316417 h 1616455"/>
                <a:gd name="connsiteX293" fmla="*/ 657225 w 1267343"/>
                <a:gd name="connsiteY293" fmla="*/ 1297367 h 1616455"/>
                <a:gd name="connsiteX294" fmla="*/ 642938 w 1267343"/>
                <a:gd name="connsiteY294" fmla="*/ 1287842 h 1616455"/>
                <a:gd name="connsiteX295" fmla="*/ 585788 w 1267343"/>
                <a:gd name="connsiteY295" fmla="*/ 1297367 h 1616455"/>
                <a:gd name="connsiteX296" fmla="*/ 576263 w 1267343"/>
                <a:gd name="connsiteY296" fmla="*/ 1283080 h 1616455"/>
                <a:gd name="connsiteX297" fmla="*/ 590550 w 1267343"/>
                <a:gd name="connsiteY297" fmla="*/ 1273555 h 1616455"/>
                <a:gd name="connsiteX298" fmla="*/ 600075 w 1267343"/>
                <a:gd name="connsiteY298" fmla="*/ 1244980 h 1616455"/>
                <a:gd name="connsiteX299" fmla="*/ 604838 w 1267343"/>
                <a:gd name="connsiteY299" fmla="*/ 1230692 h 1616455"/>
                <a:gd name="connsiteX300" fmla="*/ 590550 w 1267343"/>
                <a:gd name="connsiteY300" fmla="*/ 1221167 h 1616455"/>
                <a:gd name="connsiteX301" fmla="*/ 561975 w 1267343"/>
                <a:gd name="connsiteY301" fmla="*/ 1206880 h 1616455"/>
                <a:gd name="connsiteX302" fmla="*/ 547688 w 1267343"/>
                <a:gd name="connsiteY302" fmla="*/ 1192592 h 1616455"/>
                <a:gd name="connsiteX303" fmla="*/ 519113 w 1267343"/>
                <a:gd name="connsiteY303" fmla="*/ 1173542 h 1616455"/>
                <a:gd name="connsiteX304" fmla="*/ 504825 w 1267343"/>
                <a:gd name="connsiteY304" fmla="*/ 1164017 h 1616455"/>
                <a:gd name="connsiteX305" fmla="*/ 490538 w 1267343"/>
                <a:gd name="connsiteY305" fmla="*/ 1159255 h 1616455"/>
                <a:gd name="connsiteX306" fmla="*/ 476250 w 1267343"/>
                <a:gd name="connsiteY306" fmla="*/ 1149730 h 1616455"/>
                <a:gd name="connsiteX307" fmla="*/ 447675 w 1267343"/>
                <a:gd name="connsiteY307" fmla="*/ 1140205 h 1616455"/>
                <a:gd name="connsiteX308" fmla="*/ 433388 w 1267343"/>
                <a:gd name="connsiteY308" fmla="*/ 1130680 h 1616455"/>
                <a:gd name="connsiteX309" fmla="*/ 347663 w 1267343"/>
                <a:gd name="connsiteY309" fmla="*/ 1140205 h 1616455"/>
                <a:gd name="connsiteX310" fmla="*/ 295275 w 1267343"/>
                <a:gd name="connsiteY310" fmla="*/ 1135442 h 1616455"/>
                <a:gd name="connsiteX311" fmla="*/ 280988 w 1267343"/>
                <a:gd name="connsiteY311" fmla="*/ 1125917 h 1616455"/>
                <a:gd name="connsiteX312" fmla="*/ 223838 w 1267343"/>
                <a:gd name="connsiteY312" fmla="*/ 1116392 h 1616455"/>
                <a:gd name="connsiteX313" fmla="*/ 195263 w 1267343"/>
                <a:gd name="connsiteY313" fmla="*/ 1106867 h 1616455"/>
                <a:gd name="connsiteX314" fmla="*/ 180975 w 1267343"/>
                <a:gd name="connsiteY314" fmla="*/ 1102105 h 1616455"/>
                <a:gd name="connsiteX315" fmla="*/ 109538 w 1267343"/>
                <a:gd name="connsiteY315" fmla="*/ 1116392 h 1616455"/>
                <a:gd name="connsiteX316" fmla="*/ 104775 w 1267343"/>
                <a:gd name="connsiteY316" fmla="*/ 1130680 h 1616455"/>
                <a:gd name="connsiteX317" fmla="*/ 114300 w 1267343"/>
                <a:gd name="connsiteY317" fmla="*/ 1240217 h 1616455"/>
                <a:gd name="connsiteX318" fmla="*/ 119063 w 1267343"/>
                <a:gd name="connsiteY318" fmla="*/ 1249742 h 1616455"/>
                <a:gd name="connsiteX0" fmla="*/ 109538 w 1267343"/>
                <a:gd name="connsiteY0" fmla="*/ 1321180 h 1616455"/>
                <a:gd name="connsiteX1" fmla="*/ 85725 w 1267343"/>
                <a:gd name="connsiteY1" fmla="*/ 1316417 h 1616455"/>
                <a:gd name="connsiteX2" fmla="*/ 80963 w 1267343"/>
                <a:gd name="connsiteY2" fmla="*/ 1302130 h 1616455"/>
                <a:gd name="connsiteX3" fmla="*/ 71438 w 1267343"/>
                <a:gd name="connsiteY3" fmla="*/ 1287842 h 1616455"/>
                <a:gd name="connsiteX4" fmla="*/ 57150 w 1267343"/>
                <a:gd name="connsiteY4" fmla="*/ 1235455 h 1616455"/>
                <a:gd name="connsiteX5" fmla="*/ 52388 w 1267343"/>
                <a:gd name="connsiteY5" fmla="*/ 1221167 h 1616455"/>
                <a:gd name="connsiteX6" fmla="*/ 38100 w 1267343"/>
                <a:gd name="connsiteY6" fmla="*/ 1211642 h 1616455"/>
                <a:gd name="connsiteX7" fmla="*/ 19050 w 1267343"/>
                <a:gd name="connsiteY7" fmla="*/ 1183067 h 1616455"/>
                <a:gd name="connsiteX8" fmla="*/ 14288 w 1267343"/>
                <a:gd name="connsiteY8" fmla="*/ 1168780 h 1616455"/>
                <a:gd name="connsiteX9" fmla="*/ 0 w 1267343"/>
                <a:gd name="connsiteY9" fmla="*/ 1140205 h 1616455"/>
                <a:gd name="connsiteX10" fmla="*/ 28575 w 1267343"/>
                <a:gd name="connsiteY10" fmla="*/ 1121155 h 1616455"/>
                <a:gd name="connsiteX11" fmla="*/ 42863 w 1267343"/>
                <a:gd name="connsiteY11" fmla="*/ 1111630 h 1616455"/>
                <a:gd name="connsiteX12" fmla="*/ 71438 w 1267343"/>
                <a:gd name="connsiteY12" fmla="*/ 1087817 h 1616455"/>
                <a:gd name="connsiteX13" fmla="*/ 76200 w 1267343"/>
                <a:gd name="connsiteY13" fmla="*/ 1073530 h 1616455"/>
                <a:gd name="connsiteX14" fmla="*/ 76200 w 1267343"/>
                <a:gd name="connsiteY14" fmla="*/ 1016380 h 1616455"/>
                <a:gd name="connsiteX15" fmla="*/ 66675 w 1267343"/>
                <a:gd name="connsiteY15" fmla="*/ 1002092 h 1616455"/>
                <a:gd name="connsiteX16" fmla="*/ 47625 w 1267343"/>
                <a:gd name="connsiteY16" fmla="*/ 997330 h 1616455"/>
                <a:gd name="connsiteX17" fmla="*/ 42863 w 1267343"/>
                <a:gd name="connsiteY17" fmla="*/ 935417 h 1616455"/>
                <a:gd name="connsiteX18" fmla="*/ 57150 w 1267343"/>
                <a:gd name="connsiteY18" fmla="*/ 925892 h 1616455"/>
                <a:gd name="connsiteX19" fmla="*/ 109538 w 1267343"/>
                <a:gd name="connsiteY19" fmla="*/ 944942 h 1616455"/>
                <a:gd name="connsiteX20" fmla="*/ 119063 w 1267343"/>
                <a:gd name="connsiteY20" fmla="*/ 973517 h 1616455"/>
                <a:gd name="connsiteX21" fmla="*/ 128588 w 1267343"/>
                <a:gd name="connsiteY21" fmla="*/ 1002092 h 1616455"/>
                <a:gd name="connsiteX22" fmla="*/ 133350 w 1267343"/>
                <a:gd name="connsiteY22" fmla="*/ 1016380 h 1616455"/>
                <a:gd name="connsiteX23" fmla="*/ 147638 w 1267343"/>
                <a:gd name="connsiteY23" fmla="*/ 1021142 h 1616455"/>
                <a:gd name="connsiteX24" fmla="*/ 161925 w 1267343"/>
                <a:gd name="connsiteY24" fmla="*/ 1030667 h 1616455"/>
                <a:gd name="connsiteX25" fmla="*/ 238125 w 1267343"/>
                <a:gd name="connsiteY25" fmla="*/ 1044955 h 1616455"/>
                <a:gd name="connsiteX26" fmla="*/ 266700 w 1267343"/>
                <a:gd name="connsiteY26" fmla="*/ 1064005 h 1616455"/>
                <a:gd name="connsiteX27" fmla="*/ 285750 w 1267343"/>
                <a:gd name="connsiteY27" fmla="*/ 1087817 h 1616455"/>
                <a:gd name="connsiteX28" fmla="*/ 314325 w 1267343"/>
                <a:gd name="connsiteY28" fmla="*/ 1097342 h 1616455"/>
                <a:gd name="connsiteX29" fmla="*/ 457200 w 1267343"/>
                <a:gd name="connsiteY29" fmla="*/ 1092580 h 1616455"/>
                <a:gd name="connsiteX30" fmla="*/ 466725 w 1267343"/>
                <a:gd name="connsiteY30" fmla="*/ 1078292 h 1616455"/>
                <a:gd name="connsiteX31" fmla="*/ 481013 w 1267343"/>
                <a:gd name="connsiteY31" fmla="*/ 1068767 h 1616455"/>
                <a:gd name="connsiteX32" fmla="*/ 485775 w 1267343"/>
                <a:gd name="connsiteY32" fmla="*/ 1021142 h 1616455"/>
                <a:gd name="connsiteX33" fmla="*/ 481013 w 1267343"/>
                <a:gd name="connsiteY33" fmla="*/ 1006855 h 1616455"/>
                <a:gd name="connsiteX34" fmla="*/ 466725 w 1267343"/>
                <a:gd name="connsiteY34" fmla="*/ 1002092 h 1616455"/>
                <a:gd name="connsiteX35" fmla="*/ 442913 w 1267343"/>
                <a:gd name="connsiteY35" fmla="*/ 959230 h 1616455"/>
                <a:gd name="connsiteX36" fmla="*/ 438150 w 1267343"/>
                <a:gd name="connsiteY36" fmla="*/ 940180 h 1616455"/>
                <a:gd name="connsiteX37" fmla="*/ 433388 w 1267343"/>
                <a:gd name="connsiteY37" fmla="*/ 892555 h 1616455"/>
                <a:gd name="connsiteX38" fmla="*/ 419100 w 1267343"/>
                <a:gd name="connsiteY38" fmla="*/ 887792 h 1616455"/>
                <a:gd name="connsiteX39" fmla="*/ 390525 w 1267343"/>
                <a:gd name="connsiteY39" fmla="*/ 873505 h 1616455"/>
                <a:gd name="connsiteX40" fmla="*/ 376238 w 1267343"/>
                <a:gd name="connsiteY40" fmla="*/ 859217 h 1616455"/>
                <a:gd name="connsiteX41" fmla="*/ 371475 w 1267343"/>
                <a:gd name="connsiteY41" fmla="*/ 844930 h 1616455"/>
                <a:gd name="connsiteX42" fmla="*/ 361950 w 1267343"/>
                <a:gd name="connsiteY42" fmla="*/ 830642 h 1616455"/>
                <a:gd name="connsiteX43" fmla="*/ 357188 w 1267343"/>
                <a:gd name="connsiteY43" fmla="*/ 816355 h 1616455"/>
                <a:gd name="connsiteX44" fmla="*/ 314325 w 1267343"/>
                <a:gd name="connsiteY44" fmla="*/ 783017 h 1616455"/>
                <a:gd name="connsiteX45" fmla="*/ 300038 w 1267343"/>
                <a:gd name="connsiteY45" fmla="*/ 773492 h 1616455"/>
                <a:gd name="connsiteX46" fmla="*/ 314325 w 1267343"/>
                <a:gd name="connsiteY46" fmla="*/ 759205 h 1616455"/>
                <a:gd name="connsiteX47" fmla="*/ 357188 w 1267343"/>
                <a:gd name="connsiteY47" fmla="*/ 768730 h 1616455"/>
                <a:gd name="connsiteX48" fmla="*/ 385763 w 1267343"/>
                <a:gd name="connsiteY48" fmla="*/ 787780 h 1616455"/>
                <a:gd name="connsiteX49" fmla="*/ 409575 w 1267343"/>
                <a:gd name="connsiteY49" fmla="*/ 806830 h 1616455"/>
                <a:gd name="connsiteX50" fmla="*/ 452438 w 1267343"/>
                <a:gd name="connsiteY50" fmla="*/ 840167 h 1616455"/>
                <a:gd name="connsiteX51" fmla="*/ 490538 w 1267343"/>
                <a:gd name="connsiteY51" fmla="*/ 897317 h 1616455"/>
                <a:gd name="connsiteX52" fmla="*/ 509588 w 1267343"/>
                <a:gd name="connsiteY52" fmla="*/ 925892 h 1616455"/>
                <a:gd name="connsiteX53" fmla="*/ 514350 w 1267343"/>
                <a:gd name="connsiteY53" fmla="*/ 940180 h 1616455"/>
                <a:gd name="connsiteX54" fmla="*/ 523875 w 1267343"/>
                <a:gd name="connsiteY54" fmla="*/ 954467 h 1616455"/>
                <a:gd name="connsiteX55" fmla="*/ 542925 w 1267343"/>
                <a:gd name="connsiteY55" fmla="*/ 997330 h 1616455"/>
                <a:gd name="connsiteX56" fmla="*/ 557213 w 1267343"/>
                <a:gd name="connsiteY56" fmla="*/ 1035430 h 1616455"/>
                <a:gd name="connsiteX57" fmla="*/ 576263 w 1267343"/>
                <a:gd name="connsiteY57" fmla="*/ 1030667 h 1616455"/>
                <a:gd name="connsiteX58" fmla="*/ 581025 w 1267343"/>
                <a:gd name="connsiteY58" fmla="*/ 1016380 h 1616455"/>
                <a:gd name="connsiteX59" fmla="*/ 561975 w 1267343"/>
                <a:gd name="connsiteY59" fmla="*/ 987805 h 1616455"/>
                <a:gd name="connsiteX60" fmla="*/ 552450 w 1267343"/>
                <a:gd name="connsiteY60" fmla="*/ 973517 h 1616455"/>
                <a:gd name="connsiteX61" fmla="*/ 566738 w 1267343"/>
                <a:gd name="connsiteY61" fmla="*/ 968755 h 1616455"/>
                <a:gd name="connsiteX62" fmla="*/ 604838 w 1267343"/>
                <a:gd name="connsiteY62" fmla="*/ 983042 h 1616455"/>
                <a:gd name="connsiteX63" fmla="*/ 628650 w 1267343"/>
                <a:gd name="connsiteY63" fmla="*/ 1006855 h 1616455"/>
                <a:gd name="connsiteX64" fmla="*/ 638175 w 1267343"/>
                <a:gd name="connsiteY64" fmla="*/ 978280 h 1616455"/>
                <a:gd name="connsiteX65" fmla="*/ 633413 w 1267343"/>
                <a:gd name="connsiteY65" fmla="*/ 959230 h 1616455"/>
                <a:gd name="connsiteX66" fmla="*/ 590550 w 1267343"/>
                <a:gd name="connsiteY66" fmla="*/ 925892 h 1616455"/>
                <a:gd name="connsiteX67" fmla="*/ 576263 w 1267343"/>
                <a:gd name="connsiteY67" fmla="*/ 916367 h 1616455"/>
                <a:gd name="connsiteX68" fmla="*/ 685800 w 1267343"/>
                <a:gd name="connsiteY68" fmla="*/ 897317 h 1616455"/>
                <a:gd name="connsiteX69" fmla="*/ 681038 w 1267343"/>
                <a:gd name="connsiteY69" fmla="*/ 854455 h 1616455"/>
                <a:gd name="connsiteX70" fmla="*/ 666750 w 1267343"/>
                <a:gd name="connsiteY70" fmla="*/ 844930 h 1616455"/>
                <a:gd name="connsiteX71" fmla="*/ 609600 w 1267343"/>
                <a:gd name="connsiteY71" fmla="*/ 825880 h 1616455"/>
                <a:gd name="connsiteX72" fmla="*/ 614363 w 1267343"/>
                <a:gd name="connsiteY72" fmla="*/ 806830 h 1616455"/>
                <a:gd name="connsiteX73" fmla="*/ 633413 w 1267343"/>
                <a:gd name="connsiteY73" fmla="*/ 802067 h 1616455"/>
                <a:gd name="connsiteX74" fmla="*/ 671513 w 1267343"/>
                <a:gd name="connsiteY74" fmla="*/ 797305 h 1616455"/>
                <a:gd name="connsiteX75" fmla="*/ 704850 w 1267343"/>
                <a:gd name="connsiteY75" fmla="*/ 787780 h 1616455"/>
                <a:gd name="connsiteX76" fmla="*/ 719138 w 1267343"/>
                <a:gd name="connsiteY76" fmla="*/ 768730 h 1616455"/>
                <a:gd name="connsiteX77" fmla="*/ 747713 w 1267343"/>
                <a:gd name="connsiteY77" fmla="*/ 740155 h 1616455"/>
                <a:gd name="connsiteX78" fmla="*/ 709613 w 1267343"/>
                <a:gd name="connsiteY78" fmla="*/ 725867 h 1616455"/>
                <a:gd name="connsiteX79" fmla="*/ 695325 w 1267343"/>
                <a:gd name="connsiteY79" fmla="*/ 716342 h 1616455"/>
                <a:gd name="connsiteX80" fmla="*/ 676275 w 1267343"/>
                <a:gd name="connsiteY80" fmla="*/ 711580 h 1616455"/>
                <a:gd name="connsiteX81" fmla="*/ 642938 w 1267343"/>
                <a:gd name="connsiteY81" fmla="*/ 678242 h 1616455"/>
                <a:gd name="connsiteX82" fmla="*/ 647700 w 1267343"/>
                <a:gd name="connsiteY82" fmla="*/ 654430 h 1616455"/>
                <a:gd name="connsiteX83" fmla="*/ 676275 w 1267343"/>
                <a:gd name="connsiteY83" fmla="*/ 635380 h 1616455"/>
                <a:gd name="connsiteX84" fmla="*/ 681038 w 1267343"/>
                <a:gd name="connsiteY84" fmla="*/ 621092 h 1616455"/>
                <a:gd name="connsiteX85" fmla="*/ 676275 w 1267343"/>
                <a:gd name="connsiteY85" fmla="*/ 592517 h 1616455"/>
                <a:gd name="connsiteX86" fmla="*/ 666750 w 1267343"/>
                <a:gd name="connsiteY86" fmla="*/ 578230 h 1616455"/>
                <a:gd name="connsiteX87" fmla="*/ 652463 w 1267343"/>
                <a:gd name="connsiteY87" fmla="*/ 573467 h 1616455"/>
                <a:gd name="connsiteX88" fmla="*/ 609600 w 1267343"/>
                <a:gd name="connsiteY88" fmla="*/ 568705 h 1616455"/>
                <a:gd name="connsiteX89" fmla="*/ 561975 w 1267343"/>
                <a:gd name="connsiteY89" fmla="*/ 559180 h 1616455"/>
                <a:gd name="connsiteX90" fmla="*/ 533400 w 1267343"/>
                <a:gd name="connsiteY90" fmla="*/ 549655 h 1616455"/>
                <a:gd name="connsiteX91" fmla="*/ 504825 w 1267343"/>
                <a:gd name="connsiteY91" fmla="*/ 544892 h 1616455"/>
                <a:gd name="connsiteX92" fmla="*/ 495300 w 1267343"/>
                <a:gd name="connsiteY92" fmla="*/ 511555 h 1616455"/>
                <a:gd name="connsiteX93" fmla="*/ 519113 w 1267343"/>
                <a:gd name="connsiteY93" fmla="*/ 506792 h 1616455"/>
                <a:gd name="connsiteX94" fmla="*/ 547688 w 1267343"/>
                <a:gd name="connsiteY94" fmla="*/ 497267 h 1616455"/>
                <a:gd name="connsiteX95" fmla="*/ 576263 w 1267343"/>
                <a:gd name="connsiteY95" fmla="*/ 521080 h 1616455"/>
                <a:gd name="connsiteX96" fmla="*/ 619125 w 1267343"/>
                <a:gd name="connsiteY96" fmla="*/ 516317 h 1616455"/>
                <a:gd name="connsiteX97" fmla="*/ 628650 w 1267343"/>
                <a:gd name="connsiteY97" fmla="*/ 502030 h 1616455"/>
                <a:gd name="connsiteX98" fmla="*/ 690563 w 1267343"/>
                <a:gd name="connsiteY98" fmla="*/ 497267 h 1616455"/>
                <a:gd name="connsiteX99" fmla="*/ 712448 w 1267343"/>
                <a:gd name="connsiteY99" fmla="*/ 485259 h 1616455"/>
                <a:gd name="connsiteX100" fmla="*/ 781050 w 1267343"/>
                <a:gd name="connsiteY100" fmla="*/ 485361 h 1616455"/>
                <a:gd name="connsiteX101" fmla="*/ 804863 w 1267343"/>
                <a:gd name="connsiteY101" fmla="*/ 444880 h 1616455"/>
                <a:gd name="connsiteX102" fmla="*/ 831056 w 1267343"/>
                <a:gd name="connsiteY102" fmla="*/ 399636 h 1616455"/>
                <a:gd name="connsiteX103" fmla="*/ 826294 w 1267343"/>
                <a:gd name="connsiteY103" fmla="*/ 344867 h 1616455"/>
                <a:gd name="connsiteX104" fmla="*/ 807244 w 1267343"/>
                <a:gd name="connsiteY104" fmla="*/ 302004 h 1616455"/>
                <a:gd name="connsiteX105" fmla="*/ 788194 w 1267343"/>
                <a:gd name="connsiteY105" fmla="*/ 256761 h 1616455"/>
                <a:gd name="connsiteX106" fmla="*/ 776288 w 1267343"/>
                <a:gd name="connsiteY106" fmla="*/ 216280 h 1616455"/>
                <a:gd name="connsiteX107" fmla="*/ 757238 w 1267343"/>
                <a:gd name="connsiteY107" fmla="*/ 197230 h 1616455"/>
                <a:gd name="connsiteX108" fmla="*/ 728663 w 1267343"/>
                <a:gd name="connsiteY108" fmla="*/ 187705 h 1616455"/>
                <a:gd name="connsiteX109" fmla="*/ 702470 w 1267343"/>
                <a:gd name="connsiteY109" fmla="*/ 182943 h 1616455"/>
                <a:gd name="connsiteX110" fmla="*/ 681038 w 1267343"/>
                <a:gd name="connsiteY110" fmla="*/ 173417 h 1616455"/>
                <a:gd name="connsiteX111" fmla="*/ 657225 w 1267343"/>
                <a:gd name="connsiteY111" fmla="*/ 149605 h 1616455"/>
                <a:gd name="connsiteX112" fmla="*/ 642938 w 1267343"/>
                <a:gd name="connsiteY112" fmla="*/ 135317 h 1616455"/>
                <a:gd name="connsiteX113" fmla="*/ 614363 w 1267343"/>
                <a:gd name="connsiteY113" fmla="*/ 116267 h 1616455"/>
                <a:gd name="connsiteX114" fmla="*/ 609600 w 1267343"/>
                <a:gd name="connsiteY114" fmla="*/ 101980 h 1616455"/>
                <a:gd name="connsiteX115" fmla="*/ 600075 w 1267343"/>
                <a:gd name="connsiteY115" fmla="*/ 82930 h 1616455"/>
                <a:gd name="connsiteX116" fmla="*/ 595313 w 1267343"/>
                <a:gd name="connsiteY116" fmla="*/ 63880 h 1616455"/>
                <a:gd name="connsiteX117" fmla="*/ 590550 w 1267343"/>
                <a:gd name="connsiteY117" fmla="*/ 49592 h 1616455"/>
                <a:gd name="connsiteX118" fmla="*/ 600075 w 1267343"/>
                <a:gd name="connsiteY118" fmla="*/ 63880 h 1616455"/>
                <a:gd name="connsiteX119" fmla="*/ 609600 w 1267343"/>
                <a:gd name="connsiteY119" fmla="*/ 82930 h 1616455"/>
                <a:gd name="connsiteX120" fmla="*/ 638175 w 1267343"/>
                <a:gd name="connsiteY120" fmla="*/ 106742 h 1616455"/>
                <a:gd name="connsiteX121" fmla="*/ 647700 w 1267343"/>
                <a:gd name="connsiteY121" fmla="*/ 121030 h 1616455"/>
                <a:gd name="connsiteX122" fmla="*/ 690563 w 1267343"/>
                <a:gd name="connsiteY122" fmla="*/ 144842 h 1616455"/>
                <a:gd name="connsiteX123" fmla="*/ 704850 w 1267343"/>
                <a:gd name="connsiteY123" fmla="*/ 159130 h 1616455"/>
                <a:gd name="connsiteX124" fmla="*/ 776288 w 1267343"/>
                <a:gd name="connsiteY124" fmla="*/ 149605 h 1616455"/>
                <a:gd name="connsiteX125" fmla="*/ 781050 w 1267343"/>
                <a:gd name="connsiteY125" fmla="*/ 135317 h 1616455"/>
                <a:gd name="connsiteX126" fmla="*/ 762000 w 1267343"/>
                <a:gd name="connsiteY126" fmla="*/ 59117 h 1616455"/>
                <a:gd name="connsiteX127" fmla="*/ 766763 w 1267343"/>
                <a:gd name="connsiteY127" fmla="*/ 6730 h 1616455"/>
                <a:gd name="connsiteX128" fmla="*/ 781050 w 1267343"/>
                <a:gd name="connsiteY128" fmla="*/ 1967 h 1616455"/>
                <a:gd name="connsiteX129" fmla="*/ 800100 w 1267343"/>
                <a:gd name="connsiteY129" fmla="*/ 18636 h 1616455"/>
                <a:gd name="connsiteX130" fmla="*/ 838200 w 1267343"/>
                <a:gd name="connsiteY130" fmla="*/ 75785 h 1616455"/>
                <a:gd name="connsiteX131" fmla="*/ 838201 w 1267343"/>
                <a:gd name="connsiteY131" fmla="*/ 185324 h 1616455"/>
                <a:gd name="connsiteX132" fmla="*/ 878681 w 1267343"/>
                <a:gd name="connsiteY132" fmla="*/ 232949 h 1616455"/>
                <a:gd name="connsiteX133" fmla="*/ 895351 w 1267343"/>
                <a:gd name="connsiteY133" fmla="*/ 256761 h 1616455"/>
                <a:gd name="connsiteX134" fmla="*/ 904875 w 1267343"/>
                <a:gd name="connsiteY134" fmla="*/ 282955 h 1616455"/>
                <a:gd name="connsiteX135" fmla="*/ 909638 w 1267343"/>
                <a:gd name="connsiteY135" fmla="*/ 311530 h 1616455"/>
                <a:gd name="connsiteX136" fmla="*/ 904875 w 1267343"/>
                <a:gd name="connsiteY136" fmla="*/ 373442 h 1616455"/>
                <a:gd name="connsiteX137" fmla="*/ 895350 w 1267343"/>
                <a:gd name="connsiteY137" fmla="*/ 402017 h 1616455"/>
                <a:gd name="connsiteX138" fmla="*/ 890588 w 1267343"/>
                <a:gd name="connsiteY138" fmla="*/ 440117 h 1616455"/>
                <a:gd name="connsiteX139" fmla="*/ 862013 w 1267343"/>
                <a:gd name="connsiteY139" fmla="*/ 482980 h 1616455"/>
                <a:gd name="connsiteX140" fmla="*/ 847725 w 1267343"/>
                <a:gd name="connsiteY140" fmla="*/ 492505 h 1616455"/>
                <a:gd name="connsiteX141" fmla="*/ 833438 w 1267343"/>
                <a:gd name="connsiteY141" fmla="*/ 506792 h 1616455"/>
                <a:gd name="connsiteX142" fmla="*/ 814388 w 1267343"/>
                <a:gd name="connsiteY142" fmla="*/ 530605 h 1616455"/>
                <a:gd name="connsiteX143" fmla="*/ 809625 w 1267343"/>
                <a:gd name="connsiteY143" fmla="*/ 544892 h 1616455"/>
                <a:gd name="connsiteX144" fmla="*/ 800100 w 1267343"/>
                <a:gd name="connsiteY144" fmla="*/ 559180 h 1616455"/>
                <a:gd name="connsiteX145" fmla="*/ 785813 w 1267343"/>
                <a:gd name="connsiteY145" fmla="*/ 602042 h 1616455"/>
                <a:gd name="connsiteX146" fmla="*/ 781050 w 1267343"/>
                <a:gd name="connsiteY146" fmla="*/ 616330 h 1616455"/>
                <a:gd name="connsiteX147" fmla="*/ 790575 w 1267343"/>
                <a:gd name="connsiteY147" fmla="*/ 687767 h 1616455"/>
                <a:gd name="connsiteX148" fmla="*/ 800100 w 1267343"/>
                <a:gd name="connsiteY148" fmla="*/ 702055 h 1616455"/>
                <a:gd name="connsiteX149" fmla="*/ 804863 w 1267343"/>
                <a:gd name="connsiteY149" fmla="*/ 716342 h 1616455"/>
                <a:gd name="connsiteX150" fmla="*/ 823913 w 1267343"/>
                <a:gd name="connsiteY150" fmla="*/ 744917 h 1616455"/>
                <a:gd name="connsiteX151" fmla="*/ 828675 w 1267343"/>
                <a:gd name="connsiteY151" fmla="*/ 759205 h 1616455"/>
                <a:gd name="connsiteX152" fmla="*/ 866775 w 1267343"/>
                <a:gd name="connsiteY152" fmla="*/ 759205 h 1616455"/>
                <a:gd name="connsiteX153" fmla="*/ 890588 w 1267343"/>
                <a:gd name="connsiteY153" fmla="*/ 716342 h 1616455"/>
                <a:gd name="connsiteX154" fmla="*/ 895350 w 1267343"/>
                <a:gd name="connsiteY154" fmla="*/ 663955 h 1616455"/>
                <a:gd name="connsiteX155" fmla="*/ 904875 w 1267343"/>
                <a:gd name="connsiteY155" fmla="*/ 549655 h 1616455"/>
                <a:gd name="connsiteX156" fmla="*/ 933450 w 1267343"/>
                <a:gd name="connsiteY156" fmla="*/ 554417 h 1616455"/>
                <a:gd name="connsiteX157" fmla="*/ 938213 w 1267343"/>
                <a:gd name="connsiteY157" fmla="*/ 602042 h 1616455"/>
                <a:gd name="connsiteX158" fmla="*/ 952500 w 1267343"/>
                <a:gd name="connsiteY158" fmla="*/ 630617 h 1616455"/>
                <a:gd name="connsiteX159" fmla="*/ 966788 w 1267343"/>
                <a:gd name="connsiteY159" fmla="*/ 625855 h 1616455"/>
                <a:gd name="connsiteX160" fmla="*/ 981075 w 1267343"/>
                <a:gd name="connsiteY160" fmla="*/ 616330 h 1616455"/>
                <a:gd name="connsiteX161" fmla="*/ 1009650 w 1267343"/>
                <a:gd name="connsiteY161" fmla="*/ 606805 h 1616455"/>
                <a:gd name="connsiteX162" fmla="*/ 1038225 w 1267343"/>
                <a:gd name="connsiteY162" fmla="*/ 630617 h 1616455"/>
                <a:gd name="connsiteX163" fmla="*/ 1019175 w 1267343"/>
                <a:gd name="connsiteY163" fmla="*/ 659192 h 1616455"/>
                <a:gd name="connsiteX164" fmla="*/ 1009650 w 1267343"/>
                <a:gd name="connsiteY164" fmla="*/ 673480 h 1616455"/>
                <a:gd name="connsiteX165" fmla="*/ 995363 w 1267343"/>
                <a:gd name="connsiteY165" fmla="*/ 702055 h 1616455"/>
                <a:gd name="connsiteX166" fmla="*/ 981075 w 1267343"/>
                <a:gd name="connsiteY166" fmla="*/ 730630 h 1616455"/>
                <a:gd name="connsiteX167" fmla="*/ 962025 w 1267343"/>
                <a:gd name="connsiteY167" fmla="*/ 759205 h 1616455"/>
                <a:gd name="connsiteX168" fmla="*/ 938213 w 1267343"/>
                <a:gd name="connsiteY168" fmla="*/ 783017 h 1616455"/>
                <a:gd name="connsiteX169" fmla="*/ 938213 w 1267343"/>
                <a:gd name="connsiteY169" fmla="*/ 811592 h 1616455"/>
                <a:gd name="connsiteX170" fmla="*/ 971550 w 1267343"/>
                <a:gd name="connsiteY170" fmla="*/ 806830 h 1616455"/>
                <a:gd name="connsiteX171" fmla="*/ 1004888 w 1267343"/>
                <a:gd name="connsiteY171" fmla="*/ 763967 h 1616455"/>
                <a:gd name="connsiteX172" fmla="*/ 1019175 w 1267343"/>
                <a:gd name="connsiteY172" fmla="*/ 754442 h 1616455"/>
                <a:gd name="connsiteX173" fmla="*/ 1033463 w 1267343"/>
                <a:gd name="connsiteY173" fmla="*/ 749680 h 1616455"/>
                <a:gd name="connsiteX174" fmla="*/ 1047750 w 1267343"/>
                <a:gd name="connsiteY174" fmla="*/ 740155 h 1616455"/>
                <a:gd name="connsiteX175" fmla="*/ 1085850 w 1267343"/>
                <a:gd name="connsiteY175" fmla="*/ 730630 h 1616455"/>
                <a:gd name="connsiteX176" fmla="*/ 1128713 w 1267343"/>
                <a:gd name="connsiteY176" fmla="*/ 721105 h 1616455"/>
                <a:gd name="connsiteX177" fmla="*/ 1138238 w 1267343"/>
                <a:gd name="connsiteY177" fmla="*/ 706817 h 1616455"/>
                <a:gd name="connsiteX178" fmla="*/ 1166813 w 1267343"/>
                <a:gd name="connsiteY178" fmla="*/ 697292 h 1616455"/>
                <a:gd name="connsiteX179" fmla="*/ 1195388 w 1267343"/>
                <a:gd name="connsiteY179" fmla="*/ 683005 h 1616455"/>
                <a:gd name="connsiteX180" fmla="*/ 1200150 w 1267343"/>
                <a:gd name="connsiteY180" fmla="*/ 659192 h 1616455"/>
                <a:gd name="connsiteX181" fmla="*/ 1247775 w 1267343"/>
                <a:gd name="connsiteY181" fmla="*/ 678242 h 1616455"/>
                <a:gd name="connsiteX182" fmla="*/ 1262063 w 1267343"/>
                <a:gd name="connsiteY182" fmla="*/ 692530 h 1616455"/>
                <a:gd name="connsiteX183" fmla="*/ 1262063 w 1267343"/>
                <a:gd name="connsiteY183" fmla="*/ 744917 h 1616455"/>
                <a:gd name="connsiteX184" fmla="*/ 1247775 w 1267343"/>
                <a:gd name="connsiteY184" fmla="*/ 749680 h 1616455"/>
                <a:gd name="connsiteX185" fmla="*/ 1185863 w 1267343"/>
                <a:gd name="connsiteY185" fmla="*/ 763967 h 1616455"/>
                <a:gd name="connsiteX186" fmla="*/ 1128713 w 1267343"/>
                <a:gd name="connsiteY186" fmla="*/ 773492 h 1616455"/>
                <a:gd name="connsiteX187" fmla="*/ 1114425 w 1267343"/>
                <a:gd name="connsiteY187" fmla="*/ 778255 h 1616455"/>
                <a:gd name="connsiteX188" fmla="*/ 1081088 w 1267343"/>
                <a:gd name="connsiteY188" fmla="*/ 787780 h 1616455"/>
                <a:gd name="connsiteX189" fmla="*/ 1071563 w 1267343"/>
                <a:gd name="connsiteY189" fmla="*/ 825880 h 1616455"/>
                <a:gd name="connsiteX190" fmla="*/ 1023938 w 1267343"/>
                <a:gd name="connsiteY190" fmla="*/ 840167 h 1616455"/>
                <a:gd name="connsiteX191" fmla="*/ 1000125 w 1267343"/>
                <a:gd name="connsiteY191" fmla="*/ 844930 h 1616455"/>
                <a:gd name="connsiteX192" fmla="*/ 971550 w 1267343"/>
                <a:gd name="connsiteY192" fmla="*/ 854455 h 1616455"/>
                <a:gd name="connsiteX193" fmla="*/ 952500 w 1267343"/>
                <a:gd name="connsiteY193" fmla="*/ 859217 h 1616455"/>
                <a:gd name="connsiteX194" fmla="*/ 933451 w 1267343"/>
                <a:gd name="connsiteY194" fmla="*/ 909224 h 1616455"/>
                <a:gd name="connsiteX195" fmla="*/ 971550 w 1267343"/>
                <a:gd name="connsiteY195" fmla="*/ 906842 h 1616455"/>
                <a:gd name="connsiteX196" fmla="*/ 985838 w 1267343"/>
                <a:gd name="connsiteY196" fmla="*/ 925892 h 1616455"/>
                <a:gd name="connsiteX197" fmla="*/ 1004888 w 1267343"/>
                <a:gd name="connsiteY197" fmla="*/ 944942 h 1616455"/>
                <a:gd name="connsiteX198" fmla="*/ 1009650 w 1267343"/>
                <a:gd name="connsiteY198" fmla="*/ 959230 h 1616455"/>
                <a:gd name="connsiteX199" fmla="*/ 1023938 w 1267343"/>
                <a:gd name="connsiteY199" fmla="*/ 966374 h 1616455"/>
                <a:gd name="connsiteX200" fmla="*/ 1066800 w 1267343"/>
                <a:gd name="connsiteY200" fmla="*/ 954467 h 1616455"/>
                <a:gd name="connsiteX201" fmla="*/ 1085850 w 1267343"/>
                <a:gd name="connsiteY201" fmla="*/ 954467 h 1616455"/>
                <a:gd name="connsiteX202" fmla="*/ 1119188 w 1267343"/>
                <a:gd name="connsiteY202" fmla="*/ 940180 h 1616455"/>
                <a:gd name="connsiteX203" fmla="*/ 1143000 w 1267343"/>
                <a:gd name="connsiteY203" fmla="*/ 944942 h 1616455"/>
                <a:gd name="connsiteX204" fmla="*/ 1152525 w 1267343"/>
                <a:gd name="connsiteY204" fmla="*/ 959230 h 1616455"/>
                <a:gd name="connsiteX205" fmla="*/ 1166813 w 1267343"/>
                <a:gd name="connsiteY205" fmla="*/ 992567 h 1616455"/>
                <a:gd name="connsiteX206" fmla="*/ 1162050 w 1267343"/>
                <a:gd name="connsiteY206" fmla="*/ 1006855 h 1616455"/>
                <a:gd name="connsiteX207" fmla="*/ 1147763 w 1267343"/>
                <a:gd name="connsiteY207" fmla="*/ 1011617 h 1616455"/>
                <a:gd name="connsiteX208" fmla="*/ 1060110 w 1267343"/>
                <a:gd name="connsiteY208" fmla="*/ 1021041 h 1616455"/>
                <a:gd name="connsiteX209" fmla="*/ 1052513 w 1267343"/>
                <a:gd name="connsiteY209" fmla="*/ 1006855 h 1616455"/>
                <a:gd name="connsiteX210" fmla="*/ 1023938 w 1267343"/>
                <a:gd name="connsiteY210" fmla="*/ 997330 h 1616455"/>
                <a:gd name="connsiteX211" fmla="*/ 985838 w 1267343"/>
                <a:gd name="connsiteY211" fmla="*/ 987805 h 1616455"/>
                <a:gd name="connsiteX212" fmla="*/ 952500 w 1267343"/>
                <a:gd name="connsiteY212" fmla="*/ 994949 h 1616455"/>
                <a:gd name="connsiteX213" fmla="*/ 890588 w 1267343"/>
                <a:gd name="connsiteY213" fmla="*/ 973517 h 1616455"/>
                <a:gd name="connsiteX214" fmla="*/ 909637 w 1267343"/>
                <a:gd name="connsiteY214" fmla="*/ 975899 h 1616455"/>
                <a:gd name="connsiteX215" fmla="*/ 902495 w 1267343"/>
                <a:gd name="connsiteY215" fmla="*/ 1059242 h 1616455"/>
                <a:gd name="connsiteX216" fmla="*/ 871537 w 1267343"/>
                <a:gd name="connsiteY216" fmla="*/ 1104486 h 1616455"/>
                <a:gd name="connsiteX217" fmla="*/ 850107 w 1267343"/>
                <a:gd name="connsiteY217" fmla="*/ 1111630 h 1616455"/>
                <a:gd name="connsiteX218" fmla="*/ 833438 w 1267343"/>
                <a:gd name="connsiteY218" fmla="*/ 1116392 h 1616455"/>
                <a:gd name="connsiteX219" fmla="*/ 823913 w 1267343"/>
                <a:gd name="connsiteY219" fmla="*/ 1166399 h 1616455"/>
                <a:gd name="connsiteX220" fmla="*/ 781051 w 1267343"/>
                <a:gd name="connsiteY220" fmla="*/ 1178305 h 1616455"/>
                <a:gd name="connsiteX221" fmla="*/ 762000 w 1267343"/>
                <a:gd name="connsiteY221" fmla="*/ 1173542 h 1616455"/>
                <a:gd name="connsiteX222" fmla="*/ 754856 w 1267343"/>
                <a:gd name="connsiteY222" fmla="*/ 1204498 h 1616455"/>
                <a:gd name="connsiteX223" fmla="*/ 736260 w 1267343"/>
                <a:gd name="connsiteY223" fmla="*/ 1225828 h 1616455"/>
                <a:gd name="connsiteX224" fmla="*/ 714376 w 1267343"/>
                <a:gd name="connsiteY224" fmla="*/ 1254505 h 1616455"/>
                <a:gd name="connsiteX225" fmla="*/ 704850 w 1267343"/>
                <a:gd name="connsiteY225" fmla="*/ 1302130 h 1616455"/>
                <a:gd name="connsiteX226" fmla="*/ 733425 w 1267343"/>
                <a:gd name="connsiteY226" fmla="*/ 1321180 h 1616455"/>
                <a:gd name="connsiteX227" fmla="*/ 747713 w 1267343"/>
                <a:gd name="connsiteY227" fmla="*/ 1330705 h 1616455"/>
                <a:gd name="connsiteX228" fmla="*/ 757238 w 1267343"/>
                <a:gd name="connsiteY228" fmla="*/ 1344992 h 1616455"/>
                <a:gd name="connsiteX229" fmla="*/ 776288 w 1267343"/>
                <a:gd name="connsiteY229" fmla="*/ 1359280 h 1616455"/>
                <a:gd name="connsiteX230" fmla="*/ 828675 w 1267343"/>
                <a:gd name="connsiteY230" fmla="*/ 1368805 h 1616455"/>
                <a:gd name="connsiteX231" fmla="*/ 842963 w 1267343"/>
                <a:gd name="connsiteY231" fmla="*/ 1378330 h 1616455"/>
                <a:gd name="connsiteX232" fmla="*/ 852488 w 1267343"/>
                <a:gd name="connsiteY232" fmla="*/ 1392617 h 1616455"/>
                <a:gd name="connsiteX233" fmla="*/ 885825 w 1267343"/>
                <a:gd name="connsiteY233" fmla="*/ 1397380 h 1616455"/>
                <a:gd name="connsiteX234" fmla="*/ 900113 w 1267343"/>
                <a:gd name="connsiteY234" fmla="*/ 1406905 h 1616455"/>
                <a:gd name="connsiteX235" fmla="*/ 942975 w 1267343"/>
                <a:gd name="connsiteY235" fmla="*/ 1392617 h 1616455"/>
                <a:gd name="connsiteX236" fmla="*/ 966788 w 1267343"/>
                <a:gd name="connsiteY236" fmla="*/ 1373567 h 1616455"/>
                <a:gd name="connsiteX237" fmla="*/ 976313 w 1267343"/>
                <a:gd name="connsiteY237" fmla="*/ 1359280 h 1616455"/>
                <a:gd name="connsiteX238" fmla="*/ 990600 w 1267343"/>
                <a:gd name="connsiteY238" fmla="*/ 1349755 h 1616455"/>
                <a:gd name="connsiteX239" fmla="*/ 995363 w 1267343"/>
                <a:gd name="connsiteY239" fmla="*/ 1335467 h 1616455"/>
                <a:gd name="connsiteX240" fmla="*/ 1033463 w 1267343"/>
                <a:gd name="connsiteY240" fmla="*/ 1344992 h 1616455"/>
                <a:gd name="connsiteX241" fmla="*/ 1157288 w 1267343"/>
                <a:gd name="connsiteY241" fmla="*/ 1359280 h 1616455"/>
                <a:gd name="connsiteX242" fmla="*/ 1185863 w 1267343"/>
                <a:gd name="connsiteY242" fmla="*/ 1368805 h 1616455"/>
                <a:gd name="connsiteX243" fmla="*/ 1190625 w 1267343"/>
                <a:gd name="connsiteY243" fmla="*/ 1383092 h 1616455"/>
                <a:gd name="connsiteX244" fmla="*/ 1200150 w 1267343"/>
                <a:gd name="connsiteY244" fmla="*/ 1397380 h 1616455"/>
                <a:gd name="connsiteX245" fmla="*/ 1190625 w 1267343"/>
                <a:gd name="connsiteY245" fmla="*/ 1411667 h 1616455"/>
                <a:gd name="connsiteX246" fmla="*/ 1119188 w 1267343"/>
                <a:gd name="connsiteY246" fmla="*/ 1406905 h 1616455"/>
                <a:gd name="connsiteX247" fmla="*/ 1090613 w 1267343"/>
                <a:gd name="connsiteY247" fmla="*/ 1397380 h 1616455"/>
                <a:gd name="connsiteX248" fmla="*/ 1033463 w 1267343"/>
                <a:gd name="connsiteY248" fmla="*/ 1406905 h 1616455"/>
                <a:gd name="connsiteX249" fmla="*/ 985838 w 1267343"/>
                <a:gd name="connsiteY249" fmla="*/ 1416430 h 1616455"/>
                <a:gd name="connsiteX250" fmla="*/ 971550 w 1267343"/>
                <a:gd name="connsiteY250" fmla="*/ 1425955 h 1616455"/>
                <a:gd name="connsiteX251" fmla="*/ 957263 w 1267343"/>
                <a:gd name="connsiteY251" fmla="*/ 1430717 h 1616455"/>
                <a:gd name="connsiteX252" fmla="*/ 966787 w 1267343"/>
                <a:gd name="connsiteY252" fmla="*/ 1423574 h 1616455"/>
                <a:gd name="connsiteX253" fmla="*/ 995362 w 1267343"/>
                <a:gd name="connsiteY253" fmla="*/ 1483105 h 1616455"/>
                <a:gd name="connsiteX254" fmla="*/ 1119188 w 1267343"/>
                <a:gd name="connsiteY254" fmla="*/ 1506917 h 1616455"/>
                <a:gd name="connsiteX255" fmla="*/ 1228725 w 1267343"/>
                <a:gd name="connsiteY255" fmla="*/ 1521205 h 1616455"/>
                <a:gd name="connsiteX256" fmla="*/ 1243013 w 1267343"/>
                <a:gd name="connsiteY256" fmla="*/ 1530730 h 1616455"/>
                <a:gd name="connsiteX257" fmla="*/ 1247775 w 1267343"/>
                <a:gd name="connsiteY257" fmla="*/ 1545017 h 1616455"/>
                <a:gd name="connsiteX258" fmla="*/ 1262063 w 1267343"/>
                <a:gd name="connsiteY258" fmla="*/ 1573592 h 1616455"/>
                <a:gd name="connsiteX259" fmla="*/ 1257300 w 1267343"/>
                <a:gd name="connsiteY259" fmla="*/ 1587880 h 1616455"/>
                <a:gd name="connsiteX260" fmla="*/ 1185863 w 1267343"/>
                <a:gd name="connsiteY260" fmla="*/ 1597405 h 1616455"/>
                <a:gd name="connsiteX261" fmla="*/ 1171575 w 1267343"/>
                <a:gd name="connsiteY261" fmla="*/ 1568830 h 1616455"/>
                <a:gd name="connsiteX262" fmla="*/ 1157288 w 1267343"/>
                <a:gd name="connsiteY262" fmla="*/ 1559305 h 1616455"/>
                <a:gd name="connsiteX263" fmla="*/ 1071563 w 1267343"/>
                <a:gd name="connsiteY263" fmla="*/ 1564067 h 1616455"/>
                <a:gd name="connsiteX264" fmla="*/ 1052513 w 1267343"/>
                <a:gd name="connsiteY264" fmla="*/ 1568830 h 1616455"/>
                <a:gd name="connsiteX265" fmla="*/ 1023938 w 1267343"/>
                <a:gd name="connsiteY265" fmla="*/ 1583117 h 1616455"/>
                <a:gd name="connsiteX266" fmla="*/ 1009650 w 1267343"/>
                <a:gd name="connsiteY266" fmla="*/ 1611692 h 1616455"/>
                <a:gd name="connsiteX267" fmla="*/ 995363 w 1267343"/>
                <a:gd name="connsiteY267" fmla="*/ 1616455 h 1616455"/>
                <a:gd name="connsiteX268" fmla="*/ 985838 w 1267343"/>
                <a:gd name="connsiteY268" fmla="*/ 1583117 h 1616455"/>
                <a:gd name="connsiteX269" fmla="*/ 976313 w 1267343"/>
                <a:gd name="connsiteY269" fmla="*/ 1530730 h 1616455"/>
                <a:gd name="connsiteX270" fmla="*/ 966788 w 1267343"/>
                <a:gd name="connsiteY270" fmla="*/ 1497392 h 1616455"/>
                <a:gd name="connsiteX271" fmla="*/ 952500 w 1267343"/>
                <a:gd name="connsiteY271" fmla="*/ 1487867 h 1616455"/>
                <a:gd name="connsiteX272" fmla="*/ 938213 w 1267343"/>
                <a:gd name="connsiteY272" fmla="*/ 1502155 h 1616455"/>
                <a:gd name="connsiteX273" fmla="*/ 933450 w 1267343"/>
                <a:gd name="connsiteY273" fmla="*/ 1540255 h 1616455"/>
                <a:gd name="connsiteX274" fmla="*/ 890588 w 1267343"/>
                <a:gd name="connsiteY274" fmla="*/ 1535492 h 1616455"/>
                <a:gd name="connsiteX275" fmla="*/ 909638 w 1267343"/>
                <a:gd name="connsiteY275" fmla="*/ 1516443 h 1616455"/>
                <a:gd name="connsiteX276" fmla="*/ 909637 w 1267343"/>
                <a:gd name="connsiteY276" fmla="*/ 1471199 h 1616455"/>
                <a:gd name="connsiteX277" fmla="*/ 876300 w 1267343"/>
                <a:gd name="connsiteY277" fmla="*/ 1449767 h 1616455"/>
                <a:gd name="connsiteX278" fmla="*/ 862013 w 1267343"/>
                <a:gd name="connsiteY278" fmla="*/ 1440242 h 1616455"/>
                <a:gd name="connsiteX279" fmla="*/ 828675 w 1267343"/>
                <a:gd name="connsiteY279" fmla="*/ 1464055 h 1616455"/>
                <a:gd name="connsiteX280" fmla="*/ 809625 w 1267343"/>
                <a:gd name="connsiteY280" fmla="*/ 1459292 h 1616455"/>
                <a:gd name="connsiteX281" fmla="*/ 795338 w 1267343"/>
                <a:gd name="connsiteY281" fmla="*/ 1421192 h 1616455"/>
                <a:gd name="connsiteX282" fmla="*/ 790575 w 1267343"/>
                <a:gd name="connsiteY282" fmla="*/ 1402142 h 1616455"/>
                <a:gd name="connsiteX283" fmla="*/ 766763 w 1267343"/>
                <a:gd name="connsiteY283" fmla="*/ 1406905 h 1616455"/>
                <a:gd name="connsiteX284" fmla="*/ 738188 w 1267343"/>
                <a:gd name="connsiteY284" fmla="*/ 1416430 h 1616455"/>
                <a:gd name="connsiteX285" fmla="*/ 638175 w 1267343"/>
                <a:gd name="connsiteY285" fmla="*/ 1411667 h 1616455"/>
                <a:gd name="connsiteX286" fmla="*/ 623888 w 1267343"/>
                <a:gd name="connsiteY286" fmla="*/ 1406905 h 1616455"/>
                <a:gd name="connsiteX287" fmla="*/ 609600 w 1267343"/>
                <a:gd name="connsiteY287" fmla="*/ 1373567 h 1616455"/>
                <a:gd name="connsiteX288" fmla="*/ 623888 w 1267343"/>
                <a:gd name="connsiteY288" fmla="*/ 1364042 h 1616455"/>
                <a:gd name="connsiteX289" fmla="*/ 676275 w 1267343"/>
                <a:gd name="connsiteY289" fmla="*/ 1359280 h 1616455"/>
                <a:gd name="connsiteX290" fmla="*/ 666750 w 1267343"/>
                <a:gd name="connsiteY290" fmla="*/ 1330705 h 1616455"/>
                <a:gd name="connsiteX291" fmla="*/ 661988 w 1267343"/>
                <a:gd name="connsiteY291" fmla="*/ 1316417 h 1616455"/>
                <a:gd name="connsiteX292" fmla="*/ 657225 w 1267343"/>
                <a:gd name="connsiteY292" fmla="*/ 1297367 h 1616455"/>
                <a:gd name="connsiteX293" fmla="*/ 642938 w 1267343"/>
                <a:gd name="connsiteY293" fmla="*/ 1287842 h 1616455"/>
                <a:gd name="connsiteX294" fmla="*/ 585788 w 1267343"/>
                <a:gd name="connsiteY294" fmla="*/ 1297367 h 1616455"/>
                <a:gd name="connsiteX295" fmla="*/ 576263 w 1267343"/>
                <a:gd name="connsiteY295" fmla="*/ 1283080 h 1616455"/>
                <a:gd name="connsiteX296" fmla="*/ 590550 w 1267343"/>
                <a:gd name="connsiteY296" fmla="*/ 1273555 h 1616455"/>
                <a:gd name="connsiteX297" fmla="*/ 600075 w 1267343"/>
                <a:gd name="connsiteY297" fmla="*/ 1244980 h 1616455"/>
                <a:gd name="connsiteX298" fmla="*/ 604838 w 1267343"/>
                <a:gd name="connsiteY298" fmla="*/ 1230692 h 1616455"/>
                <a:gd name="connsiteX299" fmla="*/ 590550 w 1267343"/>
                <a:gd name="connsiteY299" fmla="*/ 1221167 h 1616455"/>
                <a:gd name="connsiteX300" fmla="*/ 561975 w 1267343"/>
                <a:gd name="connsiteY300" fmla="*/ 1206880 h 1616455"/>
                <a:gd name="connsiteX301" fmla="*/ 547688 w 1267343"/>
                <a:gd name="connsiteY301" fmla="*/ 1192592 h 1616455"/>
                <a:gd name="connsiteX302" fmla="*/ 519113 w 1267343"/>
                <a:gd name="connsiteY302" fmla="*/ 1173542 h 1616455"/>
                <a:gd name="connsiteX303" fmla="*/ 504825 w 1267343"/>
                <a:gd name="connsiteY303" fmla="*/ 1164017 h 1616455"/>
                <a:gd name="connsiteX304" fmla="*/ 490538 w 1267343"/>
                <a:gd name="connsiteY304" fmla="*/ 1159255 h 1616455"/>
                <a:gd name="connsiteX305" fmla="*/ 476250 w 1267343"/>
                <a:gd name="connsiteY305" fmla="*/ 1149730 h 1616455"/>
                <a:gd name="connsiteX306" fmla="*/ 447675 w 1267343"/>
                <a:gd name="connsiteY306" fmla="*/ 1140205 h 1616455"/>
                <a:gd name="connsiteX307" fmla="*/ 433388 w 1267343"/>
                <a:gd name="connsiteY307" fmla="*/ 1130680 h 1616455"/>
                <a:gd name="connsiteX308" fmla="*/ 347663 w 1267343"/>
                <a:gd name="connsiteY308" fmla="*/ 1140205 h 1616455"/>
                <a:gd name="connsiteX309" fmla="*/ 295275 w 1267343"/>
                <a:gd name="connsiteY309" fmla="*/ 1135442 h 1616455"/>
                <a:gd name="connsiteX310" fmla="*/ 280988 w 1267343"/>
                <a:gd name="connsiteY310" fmla="*/ 1125917 h 1616455"/>
                <a:gd name="connsiteX311" fmla="*/ 223838 w 1267343"/>
                <a:gd name="connsiteY311" fmla="*/ 1116392 h 1616455"/>
                <a:gd name="connsiteX312" fmla="*/ 195263 w 1267343"/>
                <a:gd name="connsiteY312" fmla="*/ 1106867 h 1616455"/>
                <a:gd name="connsiteX313" fmla="*/ 180975 w 1267343"/>
                <a:gd name="connsiteY313" fmla="*/ 1102105 h 1616455"/>
                <a:gd name="connsiteX314" fmla="*/ 109538 w 1267343"/>
                <a:gd name="connsiteY314" fmla="*/ 1116392 h 1616455"/>
                <a:gd name="connsiteX315" fmla="*/ 104775 w 1267343"/>
                <a:gd name="connsiteY315" fmla="*/ 1130680 h 1616455"/>
                <a:gd name="connsiteX316" fmla="*/ 114300 w 1267343"/>
                <a:gd name="connsiteY316" fmla="*/ 1240217 h 1616455"/>
                <a:gd name="connsiteX317" fmla="*/ 119063 w 1267343"/>
                <a:gd name="connsiteY317" fmla="*/ 1249742 h 1616455"/>
                <a:gd name="connsiteX0" fmla="*/ 109538 w 1267343"/>
                <a:gd name="connsiteY0" fmla="*/ 1321180 h 1616455"/>
                <a:gd name="connsiteX1" fmla="*/ 85725 w 1267343"/>
                <a:gd name="connsiteY1" fmla="*/ 1316417 h 1616455"/>
                <a:gd name="connsiteX2" fmla="*/ 80963 w 1267343"/>
                <a:gd name="connsiteY2" fmla="*/ 1302130 h 1616455"/>
                <a:gd name="connsiteX3" fmla="*/ 71438 w 1267343"/>
                <a:gd name="connsiteY3" fmla="*/ 1287842 h 1616455"/>
                <a:gd name="connsiteX4" fmla="*/ 57150 w 1267343"/>
                <a:gd name="connsiteY4" fmla="*/ 1235455 h 1616455"/>
                <a:gd name="connsiteX5" fmla="*/ 52388 w 1267343"/>
                <a:gd name="connsiteY5" fmla="*/ 1221167 h 1616455"/>
                <a:gd name="connsiteX6" fmla="*/ 38100 w 1267343"/>
                <a:gd name="connsiteY6" fmla="*/ 1211642 h 1616455"/>
                <a:gd name="connsiteX7" fmla="*/ 19050 w 1267343"/>
                <a:gd name="connsiteY7" fmla="*/ 1183067 h 1616455"/>
                <a:gd name="connsiteX8" fmla="*/ 14288 w 1267343"/>
                <a:gd name="connsiteY8" fmla="*/ 1168780 h 1616455"/>
                <a:gd name="connsiteX9" fmla="*/ 0 w 1267343"/>
                <a:gd name="connsiteY9" fmla="*/ 1140205 h 1616455"/>
                <a:gd name="connsiteX10" fmla="*/ 28575 w 1267343"/>
                <a:gd name="connsiteY10" fmla="*/ 1121155 h 1616455"/>
                <a:gd name="connsiteX11" fmla="*/ 42863 w 1267343"/>
                <a:gd name="connsiteY11" fmla="*/ 1111630 h 1616455"/>
                <a:gd name="connsiteX12" fmla="*/ 71438 w 1267343"/>
                <a:gd name="connsiteY12" fmla="*/ 1087817 h 1616455"/>
                <a:gd name="connsiteX13" fmla="*/ 76200 w 1267343"/>
                <a:gd name="connsiteY13" fmla="*/ 1073530 h 1616455"/>
                <a:gd name="connsiteX14" fmla="*/ 76200 w 1267343"/>
                <a:gd name="connsiteY14" fmla="*/ 1016380 h 1616455"/>
                <a:gd name="connsiteX15" fmla="*/ 66675 w 1267343"/>
                <a:gd name="connsiteY15" fmla="*/ 1002092 h 1616455"/>
                <a:gd name="connsiteX16" fmla="*/ 47625 w 1267343"/>
                <a:gd name="connsiteY16" fmla="*/ 997330 h 1616455"/>
                <a:gd name="connsiteX17" fmla="*/ 42863 w 1267343"/>
                <a:gd name="connsiteY17" fmla="*/ 935417 h 1616455"/>
                <a:gd name="connsiteX18" fmla="*/ 57150 w 1267343"/>
                <a:gd name="connsiteY18" fmla="*/ 925892 h 1616455"/>
                <a:gd name="connsiteX19" fmla="*/ 109538 w 1267343"/>
                <a:gd name="connsiteY19" fmla="*/ 944942 h 1616455"/>
                <a:gd name="connsiteX20" fmla="*/ 119063 w 1267343"/>
                <a:gd name="connsiteY20" fmla="*/ 973517 h 1616455"/>
                <a:gd name="connsiteX21" fmla="*/ 128588 w 1267343"/>
                <a:gd name="connsiteY21" fmla="*/ 1002092 h 1616455"/>
                <a:gd name="connsiteX22" fmla="*/ 133350 w 1267343"/>
                <a:gd name="connsiteY22" fmla="*/ 1016380 h 1616455"/>
                <a:gd name="connsiteX23" fmla="*/ 147638 w 1267343"/>
                <a:gd name="connsiteY23" fmla="*/ 1021142 h 1616455"/>
                <a:gd name="connsiteX24" fmla="*/ 161925 w 1267343"/>
                <a:gd name="connsiteY24" fmla="*/ 1030667 h 1616455"/>
                <a:gd name="connsiteX25" fmla="*/ 238125 w 1267343"/>
                <a:gd name="connsiteY25" fmla="*/ 1044955 h 1616455"/>
                <a:gd name="connsiteX26" fmla="*/ 266700 w 1267343"/>
                <a:gd name="connsiteY26" fmla="*/ 1064005 h 1616455"/>
                <a:gd name="connsiteX27" fmla="*/ 285750 w 1267343"/>
                <a:gd name="connsiteY27" fmla="*/ 1087817 h 1616455"/>
                <a:gd name="connsiteX28" fmla="*/ 314325 w 1267343"/>
                <a:gd name="connsiteY28" fmla="*/ 1097342 h 1616455"/>
                <a:gd name="connsiteX29" fmla="*/ 457200 w 1267343"/>
                <a:gd name="connsiteY29" fmla="*/ 1092580 h 1616455"/>
                <a:gd name="connsiteX30" fmla="*/ 466725 w 1267343"/>
                <a:gd name="connsiteY30" fmla="*/ 1078292 h 1616455"/>
                <a:gd name="connsiteX31" fmla="*/ 481013 w 1267343"/>
                <a:gd name="connsiteY31" fmla="*/ 1068767 h 1616455"/>
                <a:gd name="connsiteX32" fmla="*/ 485775 w 1267343"/>
                <a:gd name="connsiteY32" fmla="*/ 1021142 h 1616455"/>
                <a:gd name="connsiteX33" fmla="*/ 481013 w 1267343"/>
                <a:gd name="connsiteY33" fmla="*/ 1006855 h 1616455"/>
                <a:gd name="connsiteX34" fmla="*/ 466725 w 1267343"/>
                <a:gd name="connsiteY34" fmla="*/ 1002092 h 1616455"/>
                <a:gd name="connsiteX35" fmla="*/ 442913 w 1267343"/>
                <a:gd name="connsiteY35" fmla="*/ 959230 h 1616455"/>
                <a:gd name="connsiteX36" fmla="*/ 438150 w 1267343"/>
                <a:gd name="connsiteY36" fmla="*/ 940180 h 1616455"/>
                <a:gd name="connsiteX37" fmla="*/ 433388 w 1267343"/>
                <a:gd name="connsiteY37" fmla="*/ 892555 h 1616455"/>
                <a:gd name="connsiteX38" fmla="*/ 419100 w 1267343"/>
                <a:gd name="connsiteY38" fmla="*/ 887792 h 1616455"/>
                <a:gd name="connsiteX39" fmla="*/ 390525 w 1267343"/>
                <a:gd name="connsiteY39" fmla="*/ 873505 h 1616455"/>
                <a:gd name="connsiteX40" fmla="*/ 376238 w 1267343"/>
                <a:gd name="connsiteY40" fmla="*/ 859217 h 1616455"/>
                <a:gd name="connsiteX41" fmla="*/ 371475 w 1267343"/>
                <a:gd name="connsiteY41" fmla="*/ 844930 h 1616455"/>
                <a:gd name="connsiteX42" fmla="*/ 361950 w 1267343"/>
                <a:gd name="connsiteY42" fmla="*/ 830642 h 1616455"/>
                <a:gd name="connsiteX43" fmla="*/ 357188 w 1267343"/>
                <a:gd name="connsiteY43" fmla="*/ 816355 h 1616455"/>
                <a:gd name="connsiteX44" fmla="*/ 314325 w 1267343"/>
                <a:gd name="connsiteY44" fmla="*/ 783017 h 1616455"/>
                <a:gd name="connsiteX45" fmla="*/ 300038 w 1267343"/>
                <a:gd name="connsiteY45" fmla="*/ 773492 h 1616455"/>
                <a:gd name="connsiteX46" fmla="*/ 314325 w 1267343"/>
                <a:gd name="connsiteY46" fmla="*/ 759205 h 1616455"/>
                <a:gd name="connsiteX47" fmla="*/ 357188 w 1267343"/>
                <a:gd name="connsiteY47" fmla="*/ 768730 h 1616455"/>
                <a:gd name="connsiteX48" fmla="*/ 385763 w 1267343"/>
                <a:gd name="connsiteY48" fmla="*/ 787780 h 1616455"/>
                <a:gd name="connsiteX49" fmla="*/ 409575 w 1267343"/>
                <a:gd name="connsiteY49" fmla="*/ 806830 h 1616455"/>
                <a:gd name="connsiteX50" fmla="*/ 452438 w 1267343"/>
                <a:gd name="connsiteY50" fmla="*/ 840167 h 1616455"/>
                <a:gd name="connsiteX51" fmla="*/ 490538 w 1267343"/>
                <a:gd name="connsiteY51" fmla="*/ 897317 h 1616455"/>
                <a:gd name="connsiteX52" fmla="*/ 509588 w 1267343"/>
                <a:gd name="connsiteY52" fmla="*/ 925892 h 1616455"/>
                <a:gd name="connsiteX53" fmla="*/ 523875 w 1267343"/>
                <a:gd name="connsiteY53" fmla="*/ 954467 h 1616455"/>
                <a:gd name="connsiteX54" fmla="*/ 542925 w 1267343"/>
                <a:gd name="connsiteY54" fmla="*/ 997330 h 1616455"/>
                <a:gd name="connsiteX55" fmla="*/ 557213 w 1267343"/>
                <a:gd name="connsiteY55" fmla="*/ 1035430 h 1616455"/>
                <a:gd name="connsiteX56" fmla="*/ 576263 w 1267343"/>
                <a:gd name="connsiteY56" fmla="*/ 1030667 h 1616455"/>
                <a:gd name="connsiteX57" fmla="*/ 581025 w 1267343"/>
                <a:gd name="connsiteY57" fmla="*/ 1016380 h 1616455"/>
                <a:gd name="connsiteX58" fmla="*/ 561975 w 1267343"/>
                <a:gd name="connsiteY58" fmla="*/ 987805 h 1616455"/>
                <a:gd name="connsiteX59" fmla="*/ 552450 w 1267343"/>
                <a:gd name="connsiteY59" fmla="*/ 973517 h 1616455"/>
                <a:gd name="connsiteX60" fmla="*/ 566738 w 1267343"/>
                <a:gd name="connsiteY60" fmla="*/ 968755 h 1616455"/>
                <a:gd name="connsiteX61" fmla="*/ 604838 w 1267343"/>
                <a:gd name="connsiteY61" fmla="*/ 983042 h 1616455"/>
                <a:gd name="connsiteX62" fmla="*/ 628650 w 1267343"/>
                <a:gd name="connsiteY62" fmla="*/ 1006855 h 1616455"/>
                <a:gd name="connsiteX63" fmla="*/ 638175 w 1267343"/>
                <a:gd name="connsiteY63" fmla="*/ 978280 h 1616455"/>
                <a:gd name="connsiteX64" fmla="*/ 633413 w 1267343"/>
                <a:gd name="connsiteY64" fmla="*/ 959230 h 1616455"/>
                <a:gd name="connsiteX65" fmla="*/ 590550 w 1267343"/>
                <a:gd name="connsiteY65" fmla="*/ 925892 h 1616455"/>
                <a:gd name="connsiteX66" fmla="*/ 576263 w 1267343"/>
                <a:gd name="connsiteY66" fmla="*/ 916367 h 1616455"/>
                <a:gd name="connsiteX67" fmla="*/ 685800 w 1267343"/>
                <a:gd name="connsiteY67" fmla="*/ 897317 h 1616455"/>
                <a:gd name="connsiteX68" fmla="*/ 681038 w 1267343"/>
                <a:gd name="connsiteY68" fmla="*/ 854455 h 1616455"/>
                <a:gd name="connsiteX69" fmla="*/ 666750 w 1267343"/>
                <a:gd name="connsiteY69" fmla="*/ 844930 h 1616455"/>
                <a:gd name="connsiteX70" fmla="*/ 609600 w 1267343"/>
                <a:gd name="connsiteY70" fmla="*/ 825880 h 1616455"/>
                <a:gd name="connsiteX71" fmla="*/ 614363 w 1267343"/>
                <a:gd name="connsiteY71" fmla="*/ 806830 h 1616455"/>
                <a:gd name="connsiteX72" fmla="*/ 633413 w 1267343"/>
                <a:gd name="connsiteY72" fmla="*/ 802067 h 1616455"/>
                <a:gd name="connsiteX73" fmla="*/ 671513 w 1267343"/>
                <a:gd name="connsiteY73" fmla="*/ 797305 h 1616455"/>
                <a:gd name="connsiteX74" fmla="*/ 704850 w 1267343"/>
                <a:gd name="connsiteY74" fmla="*/ 787780 h 1616455"/>
                <a:gd name="connsiteX75" fmla="*/ 719138 w 1267343"/>
                <a:gd name="connsiteY75" fmla="*/ 768730 h 1616455"/>
                <a:gd name="connsiteX76" fmla="*/ 747713 w 1267343"/>
                <a:gd name="connsiteY76" fmla="*/ 740155 h 1616455"/>
                <a:gd name="connsiteX77" fmla="*/ 709613 w 1267343"/>
                <a:gd name="connsiteY77" fmla="*/ 725867 h 1616455"/>
                <a:gd name="connsiteX78" fmla="*/ 695325 w 1267343"/>
                <a:gd name="connsiteY78" fmla="*/ 716342 h 1616455"/>
                <a:gd name="connsiteX79" fmla="*/ 676275 w 1267343"/>
                <a:gd name="connsiteY79" fmla="*/ 711580 h 1616455"/>
                <a:gd name="connsiteX80" fmla="*/ 642938 w 1267343"/>
                <a:gd name="connsiteY80" fmla="*/ 678242 h 1616455"/>
                <a:gd name="connsiteX81" fmla="*/ 647700 w 1267343"/>
                <a:gd name="connsiteY81" fmla="*/ 654430 h 1616455"/>
                <a:gd name="connsiteX82" fmla="*/ 676275 w 1267343"/>
                <a:gd name="connsiteY82" fmla="*/ 635380 h 1616455"/>
                <a:gd name="connsiteX83" fmla="*/ 681038 w 1267343"/>
                <a:gd name="connsiteY83" fmla="*/ 621092 h 1616455"/>
                <a:gd name="connsiteX84" fmla="*/ 676275 w 1267343"/>
                <a:gd name="connsiteY84" fmla="*/ 592517 h 1616455"/>
                <a:gd name="connsiteX85" fmla="*/ 666750 w 1267343"/>
                <a:gd name="connsiteY85" fmla="*/ 578230 h 1616455"/>
                <a:gd name="connsiteX86" fmla="*/ 652463 w 1267343"/>
                <a:gd name="connsiteY86" fmla="*/ 573467 h 1616455"/>
                <a:gd name="connsiteX87" fmla="*/ 609600 w 1267343"/>
                <a:gd name="connsiteY87" fmla="*/ 568705 h 1616455"/>
                <a:gd name="connsiteX88" fmla="*/ 561975 w 1267343"/>
                <a:gd name="connsiteY88" fmla="*/ 559180 h 1616455"/>
                <a:gd name="connsiteX89" fmla="*/ 533400 w 1267343"/>
                <a:gd name="connsiteY89" fmla="*/ 549655 h 1616455"/>
                <a:gd name="connsiteX90" fmla="*/ 504825 w 1267343"/>
                <a:gd name="connsiteY90" fmla="*/ 544892 h 1616455"/>
                <a:gd name="connsiteX91" fmla="*/ 495300 w 1267343"/>
                <a:gd name="connsiteY91" fmla="*/ 511555 h 1616455"/>
                <a:gd name="connsiteX92" fmla="*/ 519113 w 1267343"/>
                <a:gd name="connsiteY92" fmla="*/ 506792 h 1616455"/>
                <a:gd name="connsiteX93" fmla="*/ 547688 w 1267343"/>
                <a:gd name="connsiteY93" fmla="*/ 497267 h 1616455"/>
                <a:gd name="connsiteX94" fmla="*/ 576263 w 1267343"/>
                <a:gd name="connsiteY94" fmla="*/ 521080 h 1616455"/>
                <a:gd name="connsiteX95" fmla="*/ 619125 w 1267343"/>
                <a:gd name="connsiteY95" fmla="*/ 516317 h 1616455"/>
                <a:gd name="connsiteX96" fmla="*/ 628650 w 1267343"/>
                <a:gd name="connsiteY96" fmla="*/ 502030 h 1616455"/>
                <a:gd name="connsiteX97" fmla="*/ 690563 w 1267343"/>
                <a:gd name="connsiteY97" fmla="*/ 497267 h 1616455"/>
                <a:gd name="connsiteX98" fmla="*/ 712448 w 1267343"/>
                <a:gd name="connsiteY98" fmla="*/ 485259 h 1616455"/>
                <a:gd name="connsiteX99" fmla="*/ 781050 w 1267343"/>
                <a:gd name="connsiteY99" fmla="*/ 485361 h 1616455"/>
                <a:gd name="connsiteX100" fmla="*/ 804863 w 1267343"/>
                <a:gd name="connsiteY100" fmla="*/ 444880 h 1616455"/>
                <a:gd name="connsiteX101" fmla="*/ 831056 w 1267343"/>
                <a:gd name="connsiteY101" fmla="*/ 399636 h 1616455"/>
                <a:gd name="connsiteX102" fmla="*/ 826294 w 1267343"/>
                <a:gd name="connsiteY102" fmla="*/ 344867 h 1616455"/>
                <a:gd name="connsiteX103" fmla="*/ 807244 w 1267343"/>
                <a:gd name="connsiteY103" fmla="*/ 302004 h 1616455"/>
                <a:gd name="connsiteX104" fmla="*/ 788194 w 1267343"/>
                <a:gd name="connsiteY104" fmla="*/ 256761 h 1616455"/>
                <a:gd name="connsiteX105" fmla="*/ 776288 w 1267343"/>
                <a:gd name="connsiteY105" fmla="*/ 216280 h 1616455"/>
                <a:gd name="connsiteX106" fmla="*/ 757238 w 1267343"/>
                <a:gd name="connsiteY106" fmla="*/ 197230 h 1616455"/>
                <a:gd name="connsiteX107" fmla="*/ 728663 w 1267343"/>
                <a:gd name="connsiteY107" fmla="*/ 187705 h 1616455"/>
                <a:gd name="connsiteX108" fmla="*/ 702470 w 1267343"/>
                <a:gd name="connsiteY108" fmla="*/ 182943 h 1616455"/>
                <a:gd name="connsiteX109" fmla="*/ 681038 w 1267343"/>
                <a:gd name="connsiteY109" fmla="*/ 173417 h 1616455"/>
                <a:gd name="connsiteX110" fmla="*/ 657225 w 1267343"/>
                <a:gd name="connsiteY110" fmla="*/ 149605 h 1616455"/>
                <a:gd name="connsiteX111" fmla="*/ 642938 w 1267343"/>
                <a:gd name="connsiteY111" fmla="*/ 135317 h 1616455"/>
                <a:gd name="connsiteX112" fmla="*/ 614363 w 1267343"/>
                <a:gd name="connsiteY112" fmla="*/ 116267 h 1616455"/>
                <a:gd name="connsiteX113" fmla="*/ 609600 w 1267343"/>
                <a:gd name="connsiteY113" fmla="*/ 101980 h 1616455"/>
                <a:gd name="connsiteX114" fmla="*/ 600075 w 1267343"/>
                <a:gd name="connsiteY114" fmla="*/ 82930 h 1616455"/>
                <a:gd name="connsiteX115" fmla="*/ 595313 w 1267343"/>
                <a:gd name="connsiteY115" fmla="*/ 63880 h 1616455"/>
                <a:gd name="connsiteX116" fmla="*/ 590550 w 1267343"/>
                <a:gd name="connsiteY116" fmla="*/ 49592 h 1616455"/>
                <a:gd name="connsiteX117" fmla="*/ 600075 w 1267343"/>
                <a:gd name="connsiteY117" fmla="*/ 63880 h 1616455"/>
                <a:gd name="connsiteX118" fmla="*/ 609600 w 1267343"/>
                <a:gd name="connsiteY118" fmla="*/ 82930 h 1616455"/>
                <a:gd name="connsiteX119" fmla="*/ 638175 w 1267343"/>
                <a:gd name="connsiteY119" fmla="*/ 106742 h 1616455"/>
                <a:gd name="connsiteX120" fmla="*/ 647700 w 1267343"/>
                <a:gd name="connsiteY120" fmla="*/ 121030 h 1616455"/>
                <a:gd name="connsiteX121" fmla="*/ 690563 w 1267343"/>
                <a:gd name="connsiteY121" fmla="*/ 144842 h 1616455"/>
                <a:gd name="connsiteX122" fmla="*/ 704850 w 1267343"/>
                <a:gd name="connsiteY122" fmla="*/ 159130 h 1616455"/>
                <a:gd name="connsiteX123" fmla="*/ 776288 w 1267343"/>
                <a:gd name="connsiteY123" fmla="*/ 149605 h 1616455"/>
                <a:gd name="connsiteX124" fmla="*/ 781050 w 1267343"/>
                <a:gd name="connsiteY124" fmla="*/ 135317 h 1616455"/>
                <a:gd name="connsiteX125" fmla="*/ 762000 w 1267343"/>
                <a:gd name="connsiteY125" fmla="*/ 59117 h 1616455"/>
                <a:gd name="connsiteX126" fmla="*/ 766763 w 1267343"/>
                <a:gd name="connsiteY126" fmla="*/ 6730 h 1616455"/>
                <a:gd name="connsiteX127" fmla="*/ 781050 w 1267343"/>
                <a:gd name="connsiteY127" fmla="*/ 1967 h 1616455"/>
                <a:gd name="connsiteX128" fmla="*/ 800100 w 1267343"/>
                <a:gd name="connsiteY128" fmla="*/ 18636 h 1616455"/>
                <a:gd name="connsiteX129" fmla="*/ 838200 w 1267343"/>
                <a:gd name="connsiteY129" fmla="*/ 75785 h 1616455"/>
                <a:gd name="connsiteX130" fmla="*/ 838201 w 1267343"/>
                <a:gd name="connsiteY130" fmla="*/ 185324 h 1616455"/>
                <a:gd name="connsiteX131" fmla="*/ 878681 w 1267343"/>
                <a:gd name="connsiteY131" fmla="*/ 232949 h 1616455"/>
                <a:gd name="connsiteX132" fmla="*/ 895351 w 1267343"/>
                <a:gd name="connsiteY132" fmla="*/ 256761 h 1616455"/>
                <a:gd name="connsiteX133" fmla="*/ 904875 w 1267343"/>
                <a:gd name="connsiteY133" fmla="*/ 282955 h 1616455"/>
                <a:gd name="connsiteX134" fmla="*/ 909638 w 1267343"/>
                <a:gd name="connsiteY134" fmla="*/ 311530 h 1616455"/>
                <a:gd name="connsiteX135" fmla="*/ 904875 w 1267343"/>
                <a:gd name="connsiteY135" fmla="*/ 373442 h 1616455"/>
                <a:gd name="connsiteX136" fmla="*/ 895350 w 1267343"/>
                <a:gd name="connsiteY136" fmla="*/ 402017 h 1616455"/>
                <a:gd name="connsiteX137" fmla="*/ 890588 w 1267343"/>
                <a:gd name="connsiteY137" fmla="*/ 440117 h 1616455"/>
                <a:gd name="connsiteX138" fmla="*/ 862013 w 1267343"/>
                <a:gd name="connsiteY138" fmla="*/ 482980 h 1616455"/>
                <a:gd name="connsiteX139" fmla="*/ 847725 w 1267343"/>
                <a:gd name="connsiteY139" fmla="*/ 492505 h 1616455"/>
                <a:gd name="connsiteX140" fmla="*/ 833438 w 1267343"/>
                <a:gd name="connsiteY140" fmla="*/ 506792 h 1616455"/>
                <a:gd name="connsiteX141" fmla="*/ 814388 w 1267343"/>
                <a:gd name="connsiteY141" fmla="*/ 530605 h 1616455"/>
                <a:gd name="connsiteX142" fmla="*/ 809625 w 1267343"/>
                <a:gd name="connsiteY142" fmla="*/ 544892 h 1616455"/>
                <a:gd name="connsiteX143" fmla="*/ 800100 w 1267343"/>
                <a:gd name="connsiteY143" fmla="*/ 559180 h 1616455"/>
                <a:gd name="connsiteX144" fmla="*/ 785813 w 1267343"/>
                <a:gd name="connsiteY144" fmla="*/ 602042 h 1616455"/>
                <a:gd name="connsiteX145" fmla="*/ 781050 w 1267343"/>
                <a:gd name="connsiteY145" fmla="*/ 616330 h 1616455"/>
                <a:gd name="connsiteX146" fmla="*/ 790575 w 1267343"/>
                <a:gd name="connsiteY146" fmla="*/ 687767 h 1616455"/>
                <a:gd name="connsiteX147" fmla="*/ 800100 w 1267343"/>
                <a:gd name="connsiteY147" fmla="*/ 702055 h 1616455"/>
                <a:gd name="connsiteX148" fmla="*/ 804863 w 1267343"/>
                <a:gd name="connsiteY148" fmla="*/ 716342 h 1616455"/>
                <a:gd name="connsiteX149" fmla="*/ 823913 w 1267343"/>
                <a:gd name="connsiteY149" fmla="*/ 744917 h 1616455"/>
                <a:gd name="connsiteX150" fmla="*/ 828675 w 1267343"/>
                <a:gd name="connsiteY150" fmla="*/ 759205 h 1616455"/>
                <a:gd name="connsiteX151" fmla="*/ 866775 w 1267343"/>
                <a:gd name="connsiteY151" fmla="*/ 759205 h 1616455"/>
                <a:gd name="connsiteX152" fmla="*/ 890588 w 1267343"/>
                <a:gd name="connsiteY152" fmla="*/ 716342 h 1616455"/>
                <a:gd name="connsiteX153" fmla="*/ 895350 w 1267343"/>
                <a:gd name="connsiteY153" fmla="*/ 663955 h 1616455"/>
                <a:gd name="connsiteX154" fmla="*/ 904875 w 1267343"/>
                <a:gd name="connsiteY154" fmla="*/ 549655 h 1616455"/>
                <a:gd name="connsiteX155" fmla="*/ 933450 w 1267343"/>
                <a:gd name="connsiteY155" fmla="*/ 554417 h 1616455"/>
                <a:gd name="connsiteX156" fmla="*/ 938213 w 1267343"/>
                <a:gd name="connsiteY156" fmla="*/ 602042 h 1616455"/>
                <a:gd name="connsiteX157" fmla="*/ 952500 w 1267343"/>
                <a:gd name="connsiteY157" fmla="*/ 630617 h 1616455"/>
                <a:gd name="connsiteX158" fmla="*/ 966788 w 1267343"/>
                <a:gd name="connsiteY158" fmla="*/ 625855 h 1616455"/>
                <a:gd name="connsiteX159" fmla="*/ 981075 w 1267343"/>
                <a:gd name="connsiteY159" fmla="*/ 616330 h 1616455"/>
                <a:gd name="connsiteX160" fmla="*/ 1009650 w 1267343"/>
                <a:gd name="connsiteY160" fmla="*/ 606805 h 1616455"/>
                <a:gd name="connsiteX161" fmla="*/ 1038225 w 1267343"/>
                <a:gd name="connsiteY161" fmla="*/ 630617 h 1616455"/>
                <a:gd name="connsiteX162" fmla="*/ 1019175 w 1267343"/>
                <a:gd name="connsiteY162" fmla="*/ 659192 h 1616455"/>
                <a:gd name="connsiteX163" fmla="*/ 1009650 w 1267343"/>
                <a:gd name="connsiteY163" fmla="*/ 673480 h 1616455"/>
                <a:gd name="connsiteX164" fmla="*/ 995363 w 1267343"/>
                <a:gd name="connsiteY164" fmla="*/ 702055 h 1616455"/>
                <a:gd name="connsiteX165" fmla="*/ 981075 w 1267343"/>
                <a:gd name="connsiteY165" fmla="*/ 730630 h 1616455"/>
                <a:gd name="connsiteX166" fmla="*/ 962025 w 1267343"/>
                <a:gd name="connsiteY166" fmla="*/ 759205 h 1616455"/>
                <a:gd name="connsiteX167" fmla="*/ 938213 w 1267343"/>
                <a:gd name="connsiteY167" fmla="*/ 783017 h 1616455"/>
                <a:gd name="connsiteX168" fmla="*/ 938213 w 1267343"/>
                <a:gd name="connsiteY168" fmla="*/ 811592 h 1616455"/>
                <a:gd name="connsiteX169" fmla="*/ 971550 w 1267343"/>
                <a:gd name="connsiteY169" fmla="*/ 806830 h 1616455"/>
                <a:gd name="connsiteX170" fmla="*/ 1004888 w 1267343"/>
                <a:gd name="connsiteY170" fmla="*/ 763967 h 1616455"/>
                <a:gd name="connsiteX171" fmla="*/ 1019175 w 1267343"/>
                <a:gd name="connsiteY171" fmla="*/ 754442 h 1616455"/>
                <a:gd name="connsiteX172" fmla="*/ 1033463 w 1267343"/>
                <a:gd name="connsiteY172" fmla="*/ 749680 h 1616455"/>
                <a:gd name="connsiteX173" fmla="*/ 1047750 w 1267343"/>
                <a:gd name="connsiteY173" fmla="*/ 740155 h 1616455"/>
                <a:gd name="connsiteX174" fmla="*/ 1085850 w 1267343"/>
                <a:gd name="connsiteY174" fmla="*/ 730630 h 1616455"/>
                <a:gd name="connsiteX175" fmla="*/ 1128713 w 1267343"/>
                <a:gd name="connsiteY175" fmla="*/ 721105 h 1616455"/>
                <a:gd name="connsiteX176" fmla="*/ 1138238 w 1267343"/>
                <a:gd name="connsiteY176" fmla="*/ 706817 h 1616455"/>
                <a:gd name="connsiteX177" fmla="*/ 1166813 w 1267343"/>
                <a:gd name="connsiteY177" fmla="*/ 697292 h 1616455"/>
                <a:gd name="connsiteX178" fmla="*/ 1195388 w 1267343"/>
                <a:gd name="connsiteY178" fmla="*/ 683005 h 1616455"/>
                <a:gd name="connsiteX179" fmla="*/ 1200150 w 1267343"/>
                <a:gd name="connsiteY179" fmla="*/ 659192 h 1616455"/>
                <a:gd name="connsiteX180" fmla="*/ 1247775 w 1267343"/>
                <a:gd name="connsiteY180" fmla="*/ 678242 h 1616455"/>
                <a:gd name="connsiteX181" fmla="*/ 1262063 w 1267343"/>
                <a:gd name="connsiteY181" fmla="*/ 692530 h 1616455"/>
                <a:gd name="connsiteX182" fmla="*/ 1262063 w 1267343"/>
                <a:gd name="connsiteY182" fmla="*/ 744917 h 1616455"/>
                <a:gd name="connsiteX183" fmla="*/ 1247775 w 1267343"/>
                <a:gd name="connsiteY183" fmla="*/ 749680 h 1616455"/>
                <a:gd name="connsiteX184" fmla="*/ 1185863 w 1267343"/>
                <a:gd name="connsiteY184" fmla="*/ 763967 h 1616455"/>
                <a:gd name="connsiteX185" fmla="*/ 1128713 w 1267343"/>
                <a:gd name="connsiteY185" fmla="*/ 773492 h 1616455"/>
                <a:gd name="connsiteX186" fmla="*/ 1114425 w 1267343"/>
                <a:gd name="connsiteY186" fmla="*/ 778255 h 1616455"/>
                <a:gd name="connsiteX187" fmla="*/ 1081088 w 1267343"/>
                <a:gd name="connsiteY187" fmla="*/ 787780 h 1616455"/>
                <a:gd name="connsiteX188" fmla="*/ 1071563 w 1267343"/>
                <a:gd name="connsiteY188" fmla="*/ 825880 h 1616455"/>
                <a:gd name="connsiteX189" fmla="*/ 1023938 w 1267343"/>
                <a:gd name="connsiteY189" fmla="*/ 840167 h 1616455"/>
                <a:gd name="connsiteX190" fmla="*/ 1000125 w 1267343"/>
                <a:gd name="connsiteY190" fmla="*/ 844930 h 1616455"/>
                <a:gd name="connsiteX191" fmla="*/ 971550 w 1267343"/>
                <a:gd name="connsiteY191" fmla="*/ 854455 h 1616455"/>
                <a:gd name="connsiteX192" fmla="*/ 952500 w 1267343"/>
                <a:gd name="connsiteY192" fmla="*/ 859217 h 1616455"/>
                <a:gd name="connsiteX193" fmla="*/ 933451 w 1267343"/>
                <a:gd name="connsiteY193" fmla="*/ 909224 h 1616455"/>
                <a:gd name="connsiteX194" fmla="*/ 971550 w 1267343"/>
                <a:gd name="connsiteY194" fmla="*/ 906842 h 1616455"/>
                <a:gd name="connsiteX195" fmla="*/ 985838 w 1267343"/>
                <a:gd name="connsiteY195" fmla="*/ 925892 h 1616455"/>
                <a:gd name="connsiteX196" fmla="*/ 1004888 w 1267343"/>
                <a:gd name="connsiteY196" fmla="*/ 944942 h 1616455"/>
                <a:gd name="connsiteX197" fmla="*/ 1009650 w 1267343"/>
                <a:gd name="connsiteY197" fmla="*/ 959230 h 1616455"/>
                <a:gd name="connsiteX198" fmla="*/ 1023938 w 1267343"/>
                <a:gd name="connsiteY198" fmla="*/ 966374 h 1616455"/>
                <a:gd name="connsiteX199" fmla="*/ 1066800 w 1267343"/>
                <a:gd name="connsiteY199" fmla="*/ 954467 h 1616455"/>
                <a:gd name="connsiteX200" fmla="*/ 1085850 w 1267343"/>
                <a:gd name="connsiteY200" fmla="*/ 954467 h 1616455"/>
                <a:gd name="connsiteX201" fmla="*/ 1119188 w 1267343"/>
                <a:gd name="connsiteY201" fmla="*/ 940180 h 1616455"/>
                <a:gd name="connsiteX202" fmla="*/ 1143000 w 1267343"/>
                <a:gd name="connsiteY202" fmla="*/ 944942 h 1616455"/>
                <a:gd name="connsiteX203" fmla="*/ 1152525 w 1267343"/>
                <a:gd name="connsiteY203" fmla="*/ 959230 h 1616455"/>
                <a:gd name="connsiteX204" fmla="*/ 1166813 w 1267343"/>
                <a:gd name="connsiteY204" fmla="*/ 992567 h 1616455"/>
                <a:gd name="connsiteX205" fmla="*/ 1162050 w 1267343"/>
                <a:gd name="connsiteY205" fmla="*/ 1006855 h 1616455"/>
                <a:gd name="connsiteX206" fmla="*/ 1147763 w 1267343"/>
                <a:gd name="connsiteY206" fmla="*/ 1011617 h 1616455"/>
                <a:gd name="connsiteX207" fmla="*/ 1060110 w 1267343"/>
                <a:gd name="connsiteY207" fmla="*/ 1021041 h 1616455"/>
                <a:gd name="connsiteX208" fmla="*/ 1052513 w 1267343"/>
                <a:gd name="connsiteY208" fmla="*/ 1006855 h 1616455"/>
                <a:gd name="connsiteX209" fmla="*/ 1023938 w 1267343"/>
                <a:gd name="connsiteY209" fmla="*/ 997330 h 1616455"/>
                <a:gd name="connsiteX210" fmla="*/ 985838 w 1267343"/>
                <a:gd name="connsiteY210" fmla="*/ 987805 h 1616455"/>
                <a:gd name="connsiteX211" fmla="*/ 952500 w 1267343"/>
                <a:gd name="connsiteY211" fmla="*/ 994949 h 1616455"/>
                <a:gd name="connsiteX212" fmla="*/ 890588 w 1267343"/>
                <a:gd name="connsiteY212" fmla="*/ 973517 h 1616455"/>
                <a:gd name="connsiteX213" fmla="*/ 909637 w 1267343"/>
                <a:gd name="connsiteY213" fmla="*/ 975899 h 1616455"/>
                <a:gd name="connsiteX214" fmla="*/ 902495 w 1267343"/>
                <a:gd name="connsiteY214" fmla="*/ 1059242 h 1616455"/>
                <a:gd name="connsiteX215" fmla="*/ 871537 w 1267343"/>
                <a:gd name="connsiteY215" fmla="*/ 1104486 h 1616455"/>
                <a:gd name="connsiteX216" fmla="*/ 850107 w 1267343"/>
                <a:gd name="connsiteY216" fmla="*/ 1111630 h 1616455"/>
                <a:gd name="connsiteX217" fmla="*/ 833438 w 1267343"/>
                <a:gd name="connsiteY217" fmla="*/ 1116392 h 1616455"/>
                <a:gd name="connsiteX218" fmla="*/ 823913 w 1267343"/>
                <a:gd name="connsiteY218" fmla="*/ 1166399 h 1616455"/>
                <a:gd name="connsiteX219" fmla="*/ 781051 w 1267343"/>
                <a:gd name="connsiteY219" fmla="*/ 1178305 h 1616455"/>
                <a:gd name="connsiteX220" fmla="*/ 762000 w 1267343"/>
                <a:gd name="connsiteY220" fmla="*/ 1173542 h 1616455"/>
                <a:gd name="connsiteX221" fmla="*/ 754856 w 1267343"/>
                <a:gd name="connsiteY221" fmla="*/ 1204498 h 1616455"/>
                <a:gd name="connsiteX222" fmla="*/ 736260 w 1267343"/>
                <a:gd name="connsiteY222" fmla="*/ 1225828 h 1616455"/>
                <a:gd name="connsiteX223" fmla="*/ 714376 w 1267343"/>
                <a:gd name="connsiteY223" fmla="*/ 1254505 h 1616455"/>
                <a:gd name="connsiteX224" fmla="*/ 704850 w 1267343"/>
                <a:gd name="connsiteY224" fmla="*/ 1302130 h 1616455"/>
                <a:gd name="connsiteX225" fmla="*/ 733425 w 1267343"/>
                <a:gd name="connsiteY225" fmla="*/ 1321180 h 1616455"/>
                <a:gd name="connsiteX226" fmla="*/ 747713 w 1267343"/>
                <a:gd name="connsiteY226" fmla="*/ 1330705 h 1616455"/>
                <a:gd name="connsiteX227" fmla="*/ 757238 w 1267343"/>
                <a:gd name="connsiteY227" fmla="*/ 1344992 h 1616455"/>
                <a:gd name="connsiteX228" fmla="*/ 776288 w 1267343"/>
                <a:gd name="connsiteY228" fmla="*/ 1359280 h 1616455"/>
                <a:gd name="connsiteX229" fmla="*/ 828675 w 1267343"/>
                <a:gd name="connsiteY229" fmla="*/ 1368805 h 1616455"/>
                <a:gd name="connsiteX230" fmla="*/ 842963 w 1267343"/>
                <a:gd name="connsiteY230" fmla="*/ 1378330 h 1616455"/>
                <a:gd name="connsiteX231" fmla="*/ 852488 w 1267343"/>
                <a:gd name="connsiteY231" fmla="*/ 1392617 h 1616455"/>
                <a:gd name="connsiteX232" fmla="*/ 885825 w 1267343"/>
                <a:gd name="connsiteY232" fmla="*/ 1397380 h 1616455"/>
                <a:gd name="connsiteX233" fmla="*/ 900113 w 1267343"/>
                <a:gd name="connsiteY233" fmla="*/ 1406905 h 1616455"/>
                <a:gd name="connsiteX234" fmla="*/ 942975 w 1267343"/>
                <a:gd name="connsiteY234" fmla="*/ 1392617 h 1616455"/>
                <a:gd name="connsiteX235" fmla="*/ 966788 w 1267343"/>
                <a:gd name="connsiteY235" fmla="*/ 1373567 h 1616455"/>
                <a:gd name="connsiteX236" fmla="*/ 976313 w 1267343"/>
                <a:gd name="connsiteY236" fmla="*/ 1359280 h 1616455"/>
                <a:gd name="connsiteX237" fmla="*/ 990600 w 1267343"/>
                <a:gd name="connsiteY237" fmla="*/ 1349755 h 1616455"/>
                <a:gd name="connsiteX238" fmla="*/ 995363 w 1267343"/>
                <a:gd name="connsiteY238" fmla="*/ 1335467 h 1616455"/>
                <a:gd name="connsiteX239" fmla="*/ 1033463 w 1267343"/>
                <a:gd name="connsiteY239" fmla="*/ 1344992 h 1616455"/>
                <a:gd name="connsiteX240" fmla="*/ 1157288 w 1267343"/>
                <a:gd name="connsiteY240" fmla="*/ 1359280 h 1616455"/>
                <a:gd name="connsiteX241" fmla="*/ 1185863 w 1267343"/>
                <a:gd name="connsiteY241" fmla="*/ 1368805 h 1616455"/>
                <a:gd name="connsiteX242" fmla="*/ 1190625 w 1267343"/>
                <a:gd name="connsiteY242" fmla="*/ 1383092 h 1616455"/>
                <a:gd name="connsiteX243" fmla="*/ 1200150 w 1267343"/>
                <a:gd name="connsiteY243" fmla="*/ 1397380 h 1616455"/>
                <a:gd name="connsiteX244" fmla="*/ 1190625 w 1267343"/>
                <a:gd name="connsiteY244" fmla="*/ 1411667 h 1616455"/>
                <a:gd name="connsiteX245" fmla="*/ 1119188 w 1267343"/>
                <a:gd name="connsiteY245" fmla="*/ 1406905 h 1616455"/>
                <a:gd name="connsiteX246" fmla="*/ 1090613 w 1267343"/>
                <a:gd name="connsiteY246" fmla="*/ 1397380 h 1616455"/>
                <a:gd name="connsiteX247" fmla="*/ 1033463 w 1267343"/>
                <a:gd name="connsiteY247" fmla="*/ 1406905 h 1616455"/>
                <a:gd name="connsiteX248" fmla="*/ 985838 w 1267343"/>
                <a:gd name="connsiteY248" fmla="*/ 1416430 h 1616455"/>
                <a:gd name="connsiteX249" fmla="*/ 971550 w 1267343"/>
                <a:gd name="connsiteY249" fmla="*/ 1425955 h 1616455"/>
                <a:gd name="connsiteX250" fmla="*/ 957263 w 1267343"/>
                <a:gd name="connsiteY250" fmla="*/ 1430717 h 1616455"/>
                <a:gd name="connsiteX251" fmla="*/ 966787 w 1267343"/>
                <a:gd name="connsiteY251" fmla="*/ 1423574 h 1616455"/>
                <a:gd name="connsiteX252" fmla="*/ 995362 w 1267343"/>
                <a:gd name="connsiteY252" fmla="*/ 1483105 h 1616455"/>
                <a:gd name="connsiteX253" fmla="*/ 1119188 w 1267343"/>
                <a:gd name="connsiteY253" fmla="*/ 1506917 h 1616455"/>
                <a:gd name="connsiteX254" fmla="*/ 1228725 w 1267343"/>
                <a:gd name="connsiteY254" fmla="*/ 1521205 h 1616455"/>
                <a:gd name="connsiteX255" fmla="*/ 1243013 w 1267343"/>
                <a:gd name="connsiteY255" fmla="*/ 1530730 h 1616455"/>
                <a:gd name="connsiteX256" fmla="*/ 1247775 w 1267343"/>
                <a:gd name="connsiteY256" fmla="*/ 1545017 h 1616455"/>
                <a:gd name="connsiteX257" fmla="*/ 1262063 w 1267343"/>
                <a:gd name="connsiteY257" fmla="*/ 1573592 h 1616455"/>
                <a:gd name="connsiteX258" fmla="*/ 1257300 w 1267343"/>
                <a:gd name="connsiteY258" fmla="*/ 1587880 h 1616455"/>
                <a:gd name="connsiteX259" fmla="*/ 1185863 w 1267343"/>
                <a:gd name="connsiteY259" fmla="*/ 1597405 h 1616455"/>
                <a:gd name="connsiteX260" fmla="*/ 1171575 w 1267343"/>
                <a:gd name="connsiteY260" fmla="*/ 1568830 h 1616455"/>
                <a:gd name="connsiteX261" fmla="*/ 1157288 w 1267343"/>
                <a:gd name="connsiteY261" fmla="*/ 1559305 h 1616455"/>
                <a:gd name="connsiteX262" fmla="*/ 1071563 w 1267343"/>
                <a:gd name="connsiteY262" fmla="*/ 1564067 h 1616455"/>
                <a:gd name="connsiteX263" fmla="*/ 1052513 w 1267343"/>
                <a:gd name="connsiteY263" fmla="*/ 1568830 h 1616455"/>
                <a:gd name="connsiteX264" fmla="*/ 1023938 w 1267343"/>
                <a:gd name="connsiteY264" fmla="*/ 1583117 h 1616455"/>
                <a:gd name="connsiteX265" fmla="*/ 1009650 w 1267343"/>
                <a:gd name="connsiteY265" fmla="*/ 1611692 h 1616455"/>
                <a:gd name="connsiteX266" fmla="*/ 995363 w 1267343"/>
                <a:gd name="connsiteY266" fmla="*/ 1616455 h 1616455"/>
                <a:gd name="connsiteX267" fmla="*/ 985838 w 1267343"/>
                <a:gd name="connsiteY267" fmla="*/ 1583117 h 1616455"/>
                <a:gd name="connsiteX268" fmla="*/ 976313 w 1267343"/>
                <a:gd name="connsiteY268" fmla="*/ 1530730 h 1616455"/>
                <a:gd name="connsiteX269" fmla="*/ 966788 w 1267343"/>
                <a:gd name="connsiteY269" fmla="*/ 1497392 h 1616455"/>
                <a:gd name="connsiteX270" fmla="*/ 952500 w 1267343"/>
                <a:gd name="connsiteY270" fmla="*/ 1487867 h 1616455"/>
                <a:gd name="connsiteX271" fmla="*/ 938213 w 1267343"/>
                <a:gd name="connsiteY271" fmla="*/ 1502155 h 1616455"/>
                <a:gd name="connsiteX272" fmla="*/ 933450 w 1267343"/>
                <a:gd name="connsiteY272" fmla="*/ 1540255 h 1616455"/>
                <a:gd name="connsiteX273" fmla="*/ 890588 w 1267343"/>
                <a:gd name="connsiteY273" fmla="*/ 1535492 h 1616455"/>
                <a:gd name="connsiteX274" fmla="*/ 909638 w 1267343"/>
                <a:gd name="connsiteY274" fmla="*/ 1516443 h 1616455"/>
                <a:gd name="connsiteX275" fmla="*/ 909637 w 1267343"/>
                <a:gd name="connsiteY275" fmla="*/ 1471199 h 1616455"/>
                <a:gd name="connsiteX276" fmla="*/ 876300 w 1267343"/>
                <a:gd name="connsiteY276" fmla="*/ 1449767 h 1616455"/>
                <a:gd name="connsiteX277" fmla="*/ 862013 w 1267343"/>
                <a:gd name="connsiteY277" fmla="*/ 1440242 h 1616455"/>
                <a:gd name="connsiteX278" fmla="*/ 828675 w 1267343"/>
                <a:gd name="connsiteY278" fmla="*/ 1464055 h 1616455"/>
                <a:gd name="connsiteX279" fmla="*/ 809625 w 1267343"/>
                <a:gd name="connsiteY279" fmla="*/ 1459292 h 1616455"/>
                <a:gd name="connsiteX280" fmla="*/ 795338 w 1267343"/>
                <a:gd name="connsiteY280" fmla="*/ 1421192 h 1616455"/>
                <a:gd name="connsiteX281" fmla="*/ 790575 w 1267343"/>
                <a:gd name="connsiteY281" fmla="*/ 1402142 h 1616455"/>
                <a:gd name="connsiteX282" fmla="*/ 766763 w 1267343"/>
                <a:gd name="connsiteY282" fmla="*/ 1406905 h 1616455"/>
                <a:gd name="connsiteX283" fmla="*/ 738188 w 1267343"/>
                <a:gd name="connsiteY283" fmla="*/ 1416430 h 1616455"/>
                <a:gd name="connsiteX284" fmla="*/ 638175 w 1267343"/>
                <a:gd name="connsiteY284" fmla="*/ 1411667 h 1616455"/>
                <a:gd name="connsiteX285" fmla="*/ 623888 w 1267343"/>
                <a:gd name="connsiteY285" fmla="*/ 1406905 h 1616455"/>
                <a:gd name="connsiteX286" fmla="*/ 609600 w 1267343"/>
                <a:gd name="connsiteY286" fmla="*/ 1373567 h 1616455"/>
                <a:gd name="connsiteX287" fmla="*/ 623888 w 1267343"/>
                <a:gd name="connsiteY287" fmla="*/ 1364042 h 1616455"/>
                <a:gd name="connsiteX288" fmla="*/ 676275 w 1267343"/>
                <a:gd name="connsiteY288" fmla="*/ 1359280 h 1616455"/>
                <a:gd name="connsiteX289" fmla="*/ 666750 w 1267343"/>
                <a:gd name="connsiteY289" fmla="*/ 1330705 h 1616455"/>
                <a:gd name="connsiteX290" fmla="*/ 661988 w 1267343"/>
                <a:gd name="connsiteY290" fmla="*/ 1316417 h 1616455"/>
                <a:gd name="connsiteX291" fmla="*/ 657225 w 1267343"/>
                <a:gd name="connsiteY291" fmla="*/ 1297367 h 1616455"/>
                <a:gd name="connsiteX292" fmla="*/ 642938 w 1267343"/>
                <a:gd name="connsiteY292" fmla="*/ 1287842 h 1616455"/>
                <a:gd name="connsiteX293" fmla="*/ 585788 w 1267343"/>
                <a:gd name="connsiteY293" fmla="*/ 1297367 h 1616455"/>
                <a:gd name="connsiteX294" fmla="*/ 576263 w 1267343"/>
                <a:gd name="connsiteY294" fmla="*/ 1283080 h 1616455"/>
                <a:gd name="connsiteX295" fmla="*/ 590550 w 1267343"/>
                <a:gd name="connsiteY295" fmla="*/ 1273555 h 1616455"/>
                <a:gd name="connsiteX296" fmla="*/ 600075 w 1267343"/>
                <a:gd name="connsiteY296" fmla="*/ 1244980 h 1616455"/>
                <a:gd name="connsiteX297" fmla="*/ 604838 w 1267343"/>
                <a:gd name="connsiteY297" fmla="*/ 1230692 h 1616455"/>
                <a:gd name="connsiteX298" fmla="*/ 590550 w 1267343"/>
                <a:gd name="connsiteY298" fmla="*/ 1221167 h 1616455"/>
                <a:gd name="connsiteX299" fmla="*/ 561975 w 1267343"/>
                <a:gd name="connsiteY299" fmla="*/ 1206880 h 1616455"/>
                <a:gd name="connsiteX300" fmla="*/ 547688 w 1267343"/>
                <a:gd name="connsiteY300" fmla="*/ 1192592 h 1616455"/>
                <a:gd name="connsiteX301" fmla="*/ 519113 w 1267343"/>
                <a:gd name="connsiteY301" fmla="*/ 1173542 h 1616455"/>
                <a:gd name="connsiteX302" fmla="*/ 504825 w 1267343"/>
                <a:gd name="connsiteY302" fmla="*/ 1164017 h 1616455"/>
                <a:gd name="connsiteX303" fmla="*/ 490538 w 1267343"/>
                <a:gd name="connsiteY303" fmla="*/ 1159255 h 1616455"/>
                <a:gd name="connsiteX304" fmla="*/ 476250 w 1267343"/>
                <a:gd name="connsiteY304" fmla="*/ 1149730 h 1616455"/>
                <a:gd name="connsiteX305" fmla="*/ 447675 w 1267343"/>
                <a:gd name="connsiteY305" fmla="*/ 1140205 h 1616455"/>
                <a:gd name="connsiteX306" fmla="*/ 433388 w 1267343"/>
                <a:gd name="connsiteY306" fmla="*/ 1130680 h 1616455"/>
                <a:gd name="connsiteX307" fmla="*/ 347663 w 1267343"/>
                <a:gd name="connsiteY307" fmla="*/ 1140205 h 1616455"/>
                <a:gd name="connsiteX308" fmla="*/ 295275 w 1267343"/>
                <a:gd name="connsiteY308" fmla="*/ 1135442 h 1616455"/>
                <a:gd name="connsiteX309" fmla="*/ 280988 w 1267343"/>
                <a:gd name="connsiteY309" fmla="*/ 1125917 h 1616455"/>
                <a:gd name="connsiteX310" fmla="*/ 223838 w 1267343"/>
                <a:gd name="connsiteY310" fmla="*/ 1116392 h 1616455"/>
                <a:gd name="connsiteX311" fmla="*/ 195263 w 1267343"/>
                <a:gd name="connsiteY311" fmla="*/ 1106867 h 1616455"/>
                <a:gd name="connsiteX312" fmla="*/ 180975 w 1267343"/>
                <a:gd name="connsiteY312" fmla="*/ 1102105 h 1616455"/>
                <a:gd name="connsiteX313" fmla="*/ 109538 w 1267343"/>
                <a:gd name="connsiteY313" fmla="*/ 1116392 h 1616455"/>
                <a:gd name="connsiteX314" fmla="*/ 104775 w 1267343"/>
                <a:gd name="connsiteY314" fmla="*/ 1130680 h 1616455"/>
                <a:gd name="connsiteX315" fmla="*/ 114300 w 1267343"/>
                <a:gd name="connsiteY315" fmla="*/ 1240217 h 1616455"/>
                <a:gd name="connsiteX316" fmla="*/ 119063 w 1267343"/>
                <a:gd name="connsiteY316" fmla="*/ 1249742 h 1616455"/>
                <a:gd name="connsiteX0" fmla="*/ 109538 w 1267343"/>
                <a:gd name="connsiteY0" fmla="*/ 1321180 h 1616455"/>
                <a:gd name="connsiteX1" fmla="*/ 85725 w 1267343"/>
                <a:gd name="connsiteY1" fmla="*/ 1316417 h 1616455"/>
                <a:gd name="connsiteX2" fmla="*/ 80963 w 1267343"/>
                <a:gd name="connsiteY2" fmla="*/ 1302130 h 1616455"/>
                <a:gd name="connsiteX3" fmla="*/ 71438 w 1267343"/>
                <a:gd name="connsiteY3" fmla="*/ 1287842 h 1616455"/>
                <a:gd name="connsiteX4" fmla="*/ 57150 w 1267343"/>
                <a:gd name="connsiteY4" fmla="*/ 1235455 h 1616455"/>
                <a:gd name="connsiteX5" fmla="*/ 52388 w 1267343"/>
                <a:gd name="connsiteY5" fmla="*/ 1221167 h 1616455"/>
                <a:gd name="connsiteX6" fmla="*/ 38100 w 1267343"/>
                <a:gd name="connsiteY6" fmla="*/ 1211642 h 1616455"/>
                <a:gd name="connsiteX7" fmla="*/ 19050 w 1267343"/>
                <a:gd name="connsiteY7" fmla="*/ 1183067 h 1616455"/>
                <a:gd name="connsiteX8" fmla="*/ 14288 w 1267343"/>
                <a:gd name="connsiteY8" fmla="*/ 1168780 h 1616455"/>
                <a:gd name="connsiteX9" fmla="*/ 0 w 1267343"/>
                <a:gd name="connsiteY9" fmla="*/ 1140205 h 1616455"/>
                <a:gd name="connsiteX10" fmla="*/ 28575 w 1267343"/>
                <a:gd name="connsiteY10" fmla="*/ 1121155 h 1616455"/>
                <a:gd name="connsiteX11" fmla="*/ 42863 w 1267343"/>
                <a:gd name="connsiteY11" fmla="*/ 1111630 h 1616455"/>
                <a:gd name="connsiteX12" fmla="*/ 71438 w 1267343"/>
                <a:gd name="connsiteY12" fmla="*/ 1087817 h 1616455"/>
                <a:gd name="connsiteX13" fmla="*/ 76200 w 1267343"/>
                <a:gd name="connsiteY13" fmla="*/ 1073530 h 1616455"/>
                <a:gd name="connsiteX14" fmla="*/ 76200 w 1267343"/>
                <a:gd name="connsiteY14" fmla="*/ 1016380 h 1616455"/>
                <a:gd name="connsiteX15" fmla="*/ 66675 w 1267343"/>
                <a:gd name="connsiteY15" fmla="*/ 1002092 h 1616455"/>
                <a:gd name="connsiteX16" fmla="*/ 47625 w 1267343"/>
                <a:gd name="connsiteY16" fmla="*/ 997330 h 1616455"/>
                <a:gd name="connsiteX17" fmla="*/ 42863 w 1267343"/>
                <a:gd name="connsiteY17" fmla="*/ 935417 h 1616455"/>
                <a:gd name="connsiteX18" fmla="*/ 57150 w 1267343"/>
                <a:gd name="connsiteY18" fmla="*/ 925892 h 1616455"/>
                <a:gd name="connsiteX19" fmla="*/ 109538 w 1267343"/>
                <a:gd name="connsiteY19" fmla="*/ 944942 h 1616455"/>
                <a:gd name="connsiteX20" fmla="*/ 119063 w 1267343"/>
                <a:gd name="connsiteY20" fmla="*/ 973517 h 1616455"/>
                <a:gd name="connsiteX21" fmla="*/ 128588 w 1267343"/>
                <a:gd name="connsiteY21" fmla="*/ 1002092 h 1616455"/>
                <a:gd name="connsiteX22" fmla="*/ 133350 w 1267343"/>
                <a:gd name="connsiteY22" fmla="*/ 1016380 h 1616455"/>
                <a:gd name="connsiteX23" fmla="*/ 147638 w 1267343"/>
                <a:gd name="connsiteY23" fmla="*/ 1021142 h 1616455"/>
                <a:gd name="connsiteX24" fmla="*/ 161925 w 1267343"/>
                <a:gd name="connsiteY24" fmla="*/ 1030667 h 1616455"/>
                <a:gd name="connsiteX25" fmla="*/ 238125 w 1267343"/>
                <a:gd name="connsiteY25" fmla="*/ 1044955 h 1616455"/>
                <a:gd name="connsiteX26" fmla="*/ 266700 w 1267343"/>
                <a:gd name="connsiteY26" fmla="*/ 1064005 h 1616455"/>
                <a:gd name="connsiteX27" fmla="*/ 285750 w 1267343"/>
                <a:gd name="connsiteY27" fmla="*/ 1087817 h 1616455"/>
                <a:gd name="connsiteX28" fmla="*/ 314325 w 1267343"/>
                <a:gd name="connsiteY28" fmla="*/ 1097342 h 1616455"/>
                <a:gd name="connsiteX29" fmla="*/ 457200 w 1267343"/>
                <a:gd name="connsiteY29" fmla="*/ 1092580 h 1616455"/>
                <a:gd name="connsiteX30" fmla="*/ 466725 w 1267343"/>
                <a:gd name="connsiteY30" fmla="*/ 1078292 h 1616455"/>
                <a:gd name="connsiteX31" fmla="*/ 481013 w 1267343"/>
                <a:gd name="connsiteY31" fmla="*/ 1068767 h 1616455"/>
                <a:gd name="connsiteX32" fmla="*/ 485775 w 1267343"/>
                <a:gd name="connsiteY32" fmla="*/ 1021142 h 1616455"/>
                <a:gd name="connsiteX33" fmla="*/ 481013 w 1267343"/>
                <a:gd name="connsiteY33" fmla="*/ 1006855 h 1616455"/>
                <a:gd name="connsiteX34" fmla="*/ 466725 w 1267343"/>
                <a:gd name="connsiteY34" fmla="*/ 1002092 h 1616455"/>
                <a:gd name="connsiteX35" fmla="*/ 442913 w 1267343"/>
                <a:gd name="connsiteY35" fmla="*/ 959230 h 1616455"/>
                <a:gd name="connsiteX36" fmla="*/ 438150 w 1267343"/>
                <a:gd name="connsiteY36" fmla="*/ 940180 h 1616455"/>
                <a:gd name="connsiteX37" fmla="*/ 433388 w 1267343"/>
                <a:gd name="connsiteY37" fmla="*/ 892555 h 1616455"/>
                <a:gd name="connsiteX38" fmla="*/ 419100 w 1267343"/>
                <a:gd name="connsiteY38" fmla="*/ 887792 h 1616455"/>
                <a:gd name="connsiteX39" fmla="*/ 390525 w 1267343"/>
                <a:gd name="connsiteY39" fmla="*/ 873505 h 1616455"/>
                <a:gd name="connsiteX40" fmla="*/ 376238 w 1267343"/>
                <a:gd name="connsiteY40" fmla="*/ 859217 h 1616455"/>
                <a:gd name="connsiteX41" fmla="*/ 371475 w 1267343"/>
                <a:gd name="connsiteY41" fmla="*/ 844930 h 1616455"/>
                <a:gd name="connsiteX42" fmla="*/ 361950 w 1267343"/>
                <a:gd name="connsiteY42" fmla="*/ 830642 h 1616455"/>
                <a:gd name="connsiteX43" fmla="*/ 357188 w 1267343"/>
                <a:gd name="connsiteY43" fmla="*/ 816355 h 1616455"/>
                <a:gd name="connsiteX44" fmla="*/ 314325 w 1267343"/>
                <a:gd name="connsiteY44" fmla="*/ 783017 h 1616455"/>
                <a:gd name="connsiteX45" fmla="*/ 300038 w 1267343"/>
                <a:gd name="connsiteY45" fmla="*/ 773492 h 1616455"/>
                <a:gd name="connsiteX46" fmla="*/ 314325 w 1267343"/>
                <a:gd name="connsiteY46" fmla="*/ 759205 h 1616455"/>
                <a:gd name="connsiteX47" fmla="*/ 357188 w 1267343"/>
                <a:gd name="connsiteY47" fmla="*/ 768730 h 1616455"/>
                <a:gd name="connsiteX48" fmla="*/ 385763 w 1267343"/>
                <a:gd name="connsiteY48" fmla="*/ 787780 h 1616455"/>
                <a:gd name="connsiteX49" fmla="*/ 409575 w 1267343"/>
                <a:gd name="connsiteY49" fmla="*/ 806830 h 1616455"/>
                <a:gd name="connsiteX50" fmla="*/ 452438 w 1267343"/>
                <a:gd name="connsiteY50" fmla="*/ 840167 h 1616455"/>
                <a:gd name="connsiteX51" fmla="*/ 490538 w 1267343"/>
                <a:gd name="connsiteY51" fmla="*/ 897317 h 1616455"/>
                <a:gd name="connsiteX52" fmla="*/ 509588 w 1267343"/>
                <a:gd name="connsiteY52" fmla="*/ 925892 h 1616455"/>
                <a:gd name="connsiteX53" fmla="*/ 502443 w 1267343"/>
                <a:gd name="connsiteY53" fmla="*/ 959229 h 1616455"/>
                <a:gd name="connsiteX54" fmla="*/ 542925 w 1267343"/>
                <a:gd name="connsiteY54" fmla="*/ 997330 h 1616455"/>
                <a:gd name="connsiteX55" fmla="*/ 557213 w 1267343"/>
                <a:gd name="connsiteY55" fmla="*/ 1035430 h 1616455"/>
                <a:gd name="connsiteX56" fmla="*/ 576263 w 1267343"/>
                <a:gd name="connsiteY56" fmla="*/ 1030667 h 1616455"/>
                <a:gd name="connsiteX57" fmla="*/ 581025 w 1267343"/>
                <a:gd name="connsiteY57" fmla="*/ 1016380 h 1616455"/>
                <a:gd name="connsiteX58" fmla="*/ 561975 w 1267343"/>
                <a:gd name="connsiteY58" fmla="*/ 987805 h 1616455"/>
                <a:gd name="connsiteX59" fmla="*/ 552450 w 1267343"/>
                <a:gd name="connsiteY59" fmla="*/ 973517 h 1616455"/>
                <a:gd name="connsiteX60" fmla="*/ 566738 w 1267343"/>
                <a:gd name="connsiteY60" fmla="*/ 968755 h 1616455"/>
                <a:gd name="connsiteX61" fmla="*/ 604838 w 1267343"/>
                <a:gd name="connsiteY61" fmla="*/ 983042 h 1616455"/>
                <a:gd name="connsiteX62" fmla="*/ 628650 w 1267343"/>
                <a:gd name="connsiteY62" fmla="*/ 1006855 h 1616455"/>
                <a:gd name="connsiteX63" fmla="*/ 638175 w 1267343"/>
                <a:gd name="connsiteY63" fmla="*/ 978280 h 1616455"/>
                <a:gd name="connsiteX64" fmla="*/ 633413 w 1267343"/>
                <a:gd name="connsiteY64" fmla="*/ 959230 h 1616455"/>
                <a:gd name="connsiteX65" fmla="*/ 590550 w 1267343"/>
                <a:gd name="connsiteY65" fmla="*/ 925892 h 1616455"/>
                <a:gd name="connsiteX66" fmla="*/ 576263 w 1267343"/>
                <a:gd name="connsiteY66" fmla="*/ 916367 h 1616455"/>
                <a:gd name="connsiteX67" fmla="*/ 685800 w 1267343"/>
                <a:gd name="connsiteY67" fmla="*/ 897317 h 1616455"/>
                <a:gd name="connsiteX68" fmla="*/ 681038 w 1267343"/>
                <a:gd name="connsiteY68" fmla="*/ 854455 h 1616455"/>
                <a:gd name="connsiteX69" fmla="*/ 666750 w 1267343"/>
                <a:gd name="connsiteY69" fmla="*/ 844930 h 1616455"/>
                <a:gd name="connsiteX70" fmla="*/ 609600 w 1267343"/>
                <a:gd name="connsiteY70" fmla="*/ 825880 h 1616455"/>
                <a:gd name="connsiteX71" fmla="*/ 614363 w 1267343"/>
                <a:gd name="connsiteY71" fmla="*/ 806830 h 1616455"/>
                <a:gd name="connsiteX72" fmla="*/ 633413 w 1267343"/>
                <a:gd name="connsiteY72" fmla="*/ 802067 h 1616455"/>
                <a:gd name="connsiteX73" fmla="*/ 671513 w 1267343"/>
                <a:gd name="connsiteY73" fmla="*/ 797305 h 1616455"/>
                <a:gd name="connsiteX74" fmla="*/ 704850 w 1267343"/>
                <a:gd name="connsiteY74" fmla="*/ 787780 h 1616455"/>
                <a:gd name="connsiteX75" fmla="*/ 719138 w 1267343"/>
                <a:gd name="connsiteY75" fmla="*/ 768730 h 1616455"/>
                <a:gd name="connsiteX76" fmla="*/ 747713 w 1267343"/>
                <a:gd name="connsiteY76" fmla="*/ 740155 h 1616455"/>
                <a:gd name="connsiteX77" fmla="*/ 709613 w 1267343"/>
                <a:gd name="connsiteY77" fmla="*/ 725867 h 1616455"/>
                <a:gd name="connsiteX78" fmla="*/ 695325 w 1267343"/>
                <a:gd name="connsiteY78" fmla="*/ 716342 h 1616455"/>
                <a:gd name="connsiteX79" fmla="*/ 676275 w 1267343"/>
                <a:gd name="connsiteY79" fmla="*/ 711580 h 1616455"/>
                <a:gd name="connsiteX80" fmla="*/ 642938 w 1267343"/>
                <a:gd name="connsiteY80" fmla="*/ 678242 h 1616455"/>
                <a:gd name="connsiteX81" fmla="*/ 647700 w 1267343"/>
                <a:gd name="connsiteY81" fmla="*/ 654430 h 1616455"/>
                <a:gd name="connsiteX82" fmla="*/ 676275 w 1267343"/>
                <a:gd name="connsiteY82" fmla="*/ 635380 h 1616455"/>
                <a:gd name="connsiteX83" fmla="*/ 681038 w 1267343"/>
                <a:gd name="connsiteY83" fmla="*/ 621092 h 1616455"/>
                <a:gd name="connsiteX84" fmla="*/ 676275 w 1267343"/>
                <a:gd name="connsiteY84" fmla="*/ 592517 h 1616455"/>
                <a:gd name="connsiteX85" fmla="*/ 666750 w 1267343"/>
                <a:gd name="connsiteY85" fmla="*/ 578230 h 1616455"/>
                <a:gd name="connsiteX86" fmla="*/ 652463 w 1267343"/>
                <a:gd name="connsiteY86" fmla="*/ 573467 h 1616455"/>
                <a:gd name="connsiteX87" fmla="*/ 609600 w 1267343"/>
                <a:gd name="connsiteY87" fmla="*/ 568705 h 1616455"/>
                <a:gd name="connsiteX88" fmla="*/ 561975 w 1267343"/>
                <a:gd name="connsiteY88" fmla="*/ 559180 h 1616455"/>
                <a:gd name="connsiteX89" fmla="*/ 533400 w 1267343"/>
                <a:gd name="connsiteY89" fmla="*/ 549655 h 1616455"/>
                <a:gd name="connsiteX90" fmla="*/ 504825 w 1267343"/>
                <a:gd name="connsiteY90" fmla="*/ 544892 h 1616455"/>
                <a:gd name="connsiteX91" fmla="*/ 495300 w 1267343"/>
                <a:gd name="connsiteY91" fmla="*/ 511555 h 1616455"/>
                <a:gd name="connsiteX92" fmla="*/ 519113 w 1267343"/>
                <a:gd name="connsiteY92" fmla="*/ 506792 h 1616455"/>
                <a:gd name="connsiteX93" fmla="*/ 547688 w 1267343"/>
                <a:gd name="connsiteY93" fmla="*/ 497267 h 1616455"/>
                <a:gd name="connsiteX94" fmla="*/ 576263 w 1267343"/>
                <a:gd name="connsiteY94" fmla="*/ 521080 h 1616455"/>
                <a:gd name="connsiteX95" fmla="*/ 619125 w 1267343"/>
                <a:gd name="connsiteY95" fmla="*/ 516317 h 1616455"/>
                <a:gd name="connsiteX96" fmla="*/ 628650 w 1267343"/>
                <a:gd name="connsiteY96" fmla="*/ 502030 h 1616455"/>
                <a:gd name="connsiteX97" fmla="*/ 690563 w 1267343"/>
                <a:gd name="connsiteY97" fmla="*/ 497267 h 1616455"/>
                <a:gd name="connsiteX98" fmla="*/ 712448 w 1267343"/>
                <a:gd name="connsiteY98" fmla="*/ 485259 h 1616455"/>
                <a:gd name="connsiteX99" fmla="*/ 781050 w 1267343"/>
                <a:gd name="connsiteY99" fmla="*/ 485361 h 1616455"/>
                <a:gd name="connsiteX100" fmla="*/ 804863 w 1267343"/>
                <a:gd name="connsiteY100" fmla="*/ 444880 h 1616455"/>
                <a:gd name="connsiteX101" fmla="*/ 831056 w 1267343"/>
                <a:gd name="connsiteY101" fmla="*/ 399636 h 1616455"/>
                <a:gd name="connsiteX102" fmla="*/ 826294 w 1267343"/>
                <a:gd name="connsiteY102" fmla="*/ 344867 h 1616455"/>
                <a:gd name="connsiteX103" fmla="*/ 807244 w 1267343"/>
                <a:gd name="connsiteY103" fmla="*/ 302004 h 1616455"/>
                <a:gd name="connsiteX104" fmla="*/ 788194 w 1267343"/>
                <a:gd name="connsiteY104" fmla="*/ 256761 h 1616455"/>
                <a:gd name="connsiteX105" fmla="*/ 776288 w 1267343"/>
                <a:gd name="connsiteY105" fmla="*/ 216280 h 1616455"/>
                <a:gd name="connsiteX106" fmla="*/ 757238 w 1267343"/>
                <a:gd name="connsiteY106" fmla="*/ 197230 h 1616455"/>
                <a:gd name="connsiteX107" fmla="*/ 728663 w 1267343"/>
                <a:gd name="connsiteY107" fmla="*/ 187705 h 1616455"/>
                <a:gd name="connsiteX108" fmla="*/ 702470 w 1267343"/>
                <a:gd name="connsiteY108" fmla="*/ 182943 h 1616455"/>
                <a:gd name="connsiteX109" fmla="*/ 681038 w 1267343"/>
                <a:gd name="connsiteY109" fmla="*/ 173417 h 1616455"/>
                <a:gd name="connsiteX110" fmla="*/ 657225 w 1267343"/>
                <a:gd name="connsiteY110" fmla="*/ 149605 h 1616455"/>
                <a:gd name="connsiteX111" fmla="*/ 642938 w 1267343"/>
                <a:gd name="connsiteY111" fmla="*/ 135317 h 1616455"/>
                <a:gd name="connsiteX112" fmla="*/ 614363 w 1267343"/>
                <a:gd name="connsiteY112" fmla="*/ 116267 h 1616455"/>
                <a:gd name="connsiteX113" fmla="*/ 609600 w 1267343"/>
                <a:gd name="connsiteY113" fmla="*/ 101980 h 1616455"/>
                <a:gd name="connsiteX114" fmla="*/ 600075 w 1267343"/>
                <a:gd name="connsiteY114" fmla="*/ 82930 h 1616455"/>
                <a:gd name="connsiteX115" fmla="*/ 595313 w 1267343"/>
                <a:gd name="connsiteY115" fmla="*/ 63880 h 1616455"/>
                <a:gd name="connsiteX116" fmla="*/ 590550 w 1267343"/>
                <a:gd name="connsiteY116" fmla="*/ 49592 h 1616455"/>
                <a:gd name="connsiteX117" fmla="*/ 600075 w 1267343"/>
                <a:gd name="connsiteY117" fmla="*/ 63880 h 1616455"/>
                <a:gd name="connsiteX118" fmla="*/ 609600 w 1267343"/>
                <a:gd name="connsiteY118" fmla="*/ 82930 h 1616455"/>
                <a:gd name="connsiteX119" fmla="*/ 638175 w 1267343"/>
                <a:gd name="connsiteY119" fmla="*/ 106742 h 1616455"/>
                <a:gd name="connsiteX120" fmla="*/ 647700 w 1267343"/>
                <a:gd name="connsiteY120" fmla="*/ 121030 h 1616455"/>
                <a:gd name="connsiteX121" fmla="*/ 690563 w 1267343"/>
                <a:gd name="connsiteY121" fmla="*/ 144842 h 1616455"/>
                <a:gd name="connsiteX122" fmla="*/ 704850 w 1267343"/>
                <a:gd name="connsiteY122" fmla="*/ 159130 h 1616455"/>
                <a:gd name="connsiteX123" fmla="*/ 776288 w 1267343"/>
                <a:gd name="connsiteY123" fmla="*/ 149605 h 1616455"/>
                <a:gd name="connsiteX124" fmla="*/ 781050 w 1267343"/>
                <a:gd name="connsiteY124" fmla="*/ 135317 h 1616455"/>
                <a:gd name="connsiteX125" fmla="*/ 762000 w 1267343"/>
                <a:gd name="connsiteY125" fmla="*/ 59117 h 1616455"/>
                <a:gd name="connsiteX126" fmla="*/ 766763 w 1267343"/>
                <a:gd name="connsiteY126" fmla="*/ 6730 h 1616455"/>
                <a:gd name="connsiteX127" fmla="*/ 781050 w 1267343"/>
                <a:gd name="connsiteY127" fmla="*/ 1967 h 1616455"/>
                <a:gd name="connsiteX128" fmla="*/ 800100 w 1267343"/>
                <a:gd name="connsiteY128" fmla="*/ 18636 h 1616455"/>
                <a:gd name="connsiteX129" fmla="*/ 838200 w 1267343"/>
                <a:gd name="connsiteY129" fmla="*/ 75785 h 1616455"/>
                <a:gd name="connsiteX130" fmla="*/ 838201 w 1267343"/>
                <a:gd name="connsiteY130" fmla="*/ 185324 h 1616455"/>
                <a:gd name="connsiteX131" fmla="*/ 878681 w 1267343"/>
                <a:gd name="connsiteY131" fmla="*/ 232949 h 1616455"/>
                <a:gd name="connsiteX132" fmla="*/ 895351 w 1267343"/>
                <a:gd name="connsiteY132" fmla="*/ 256761 h 1616455"/>
                <a:gd name="connsiteX133" fmla="*/ 904875 w 1267343"/>
                <a:gd name="connsiteY133" fmla="*/ 282955 h 1616455"/>
                <a:gd name="connsiteX134" fmla="*/ 909638 w 1267343"/>
                <a:gd name="connsiteY134" fmla="*/ 311530 h 1616455"/>
                <a:gd name="connsiteX135" fmla="*/ 904875 w 1267343"/>
                <a:gd name="connsiteY135" fmla="*/ 373442 h 1616455"/>
                <a:gd name="connsiteX136" fmla="*/ 895350 w 1267343"/>
                <a:gd name="connsiteY136" fmla="*/ 402017 h 1616455"/>
                <a:gd name="connsiteX137" fmla="*/ 890588 w 1267343"/>
                <a:gd name="connsiteY137" fmla="*/ 440117 h 1616455"/>
                <a:gd name="connsiteX138" fmla="*/ 862013 w 1267343"/>
                <a:gd name="connsiteY138" fmla="*/ 482980 h 1616455"/>
                <a:gd name="connsiteX139" fmla="*/ 847725 w 1267343"/>
                <a:gd name="connsiteY139" fmla="*/ 492505 h 1616455"/>
                <a:gd name="connsiteX140" fmla="*/ 833438 w 1267343"/>
                <a:gd name="connsiteY140" fmla="*/ 506792 h 1616455"/>
                <a:gd name="connsiteX141" fmla="*/ 814388 w 1267343"/>
                <a:gd name="connsiteY141" fmla="*/ 530605 h 1616455"/>
                <a:gd name="connsiteX142" fmla="*/ 809625 w 1267343"/>
                <a:gd name="connsiteY142" fmla="*/ 544892 h 1616455"/>
                <a:gd name="connsiteX143" fmla="*/ 800100 w 1267343"/>
                <a:gd name="connsiteY143" fmla="*/ 559180 h 1616455"/>
                <a:gd name="connsiteX144" fmla="*/ 785813 w 1267343"/>
                <a:gd name="connsiteY144" fmla="*/ 602042 h 1616455"/>
                <a:gd name="connsiteX145" fmla="*/ 781050 w 1267343"/>
                <a:gd name="connsiteY145" fmla="*/ 616330 h 1616455"/>
                <a:gd name="connsiteX146" fmla="*/ 790575 w 1267343"/>
                <a:gd name="connsiteY146" fmla="*/ 687767 h 1616455"/>
                <a:gd name="connsiteX147" fmla="*/ 800100 w 1267343"/>
                <a:gd name="connsiteY147" fmla="*/ 702055 h 1616455"/>
                <a:gd name="connsiteX148" fmla="*/ 804863 w 1267343"/>
                <a:gd name="connsiteY148" fmla="*/ 716342 h 1616455"/>
                <a:gd name="connsiteX149" fmla="*/ 823913 w 1267343"/>
                <a:gd name="connsiteY149" fmla="*/ 744917 h 1616455"/>
                <a:gd name="connsiteX150" fmla="*/ 828675 w 1267343"/>
                <a:gd name="connsiteY150" fmla="*/ 759205 h 1616455"/>
                <a:gd name="connsiteX151" fmla="*/ 866775 w 1267343"/>
                <a:gd name="connsiteY151" fmla="*/ 759205 h 1616455"/>
                <a:gd name="connsiteX152" fmla="*/ 890588 w 1267343"/>
                <a:gd name="connsiteY152" fmla="*/ 716342 h 1616455"/>
                <a:gd name="connsiteX153" fmla="*/ 895350 w 1267343"/>
                <a:gd name="connsiteY153" fmla="*/ 663955 h 1616455"/>
                <a:gd name="connsiteX154" fmla="*/ 904875 w 1267343"/>
                <a:gd name="connsiteY154" fmla="*/ 549655 h 1616455"/>
                <a:gd name="connsiteX155" fmla="*/ 933450 w 1267343"/>
                <a:gd name="connsiteY155" fmla="*/ 554417 h 1616455"/>
                <a:gd name="connsiteX156" fmla="*/ 938213 w 1267343"/>
                <a:gd name="connsiteY156" fmla="*/ 602042 h 1616455"/>
                <a:gd name="connsiteX157" fmla="*/ 952500 w 1267343"/>
                <a:gd name="connsiteY157" fmla="*/ 630617 h 1616455"/>
                <a:gd name="connsiteX158" fmla="*/ 966788 w 1267343"/>
                <a:gd name="connsiteY158" fmla="*/ 625855 h 1616455"/>
                <a:gd name="connsiteX159" fmla="*/ 981075 w 1267343"/>
                <a:gd name="connsiteY159" fmla="*/ 616330 h 1616455"/>
                <a:gd name="connsiteX160" fmla="*/ 1009650 w 1267343"/>
                <a:gd name="connsiteY160" fmla="*/ 606805 h 1616455"/>
                <a:gd name="connsiteX161" fmla="*/ 1038225 w 1267343"/>
                <a:gd name="connsiteY161" fmla="*/ 630617 h 1616455"/>
                <a:gd name="connsiteX162" fmla="*/ 1019175 w 1267343"/>
                <a:gd name="connsiteY162" fmla="*/ 659192 h 1616455"/>
                <a:gd name="connsiteX163" fmla="*/ 1009650 w 1267343"/>
                <a:gd name="connsiteY163" fmla="*/ 673480 h 1616455"/>
                <a:gd name="connsiteX164" fmla="*/ 995363 w 1267343"/>
                <a:gd name="connsiteY164" fmla="*/ 702055 h 1616455"/>
                <a:gd name="connsiteX165" fmla="*/ 981075 w 1267343"/>
                <a:gd name="connsiteY165" fmla="*/ 730630 h 1616455"/>
                <a:gd name="connsiteX166" fmla="*/ 962025 w 1267343"/>
                <a:gd name="connsiteY166" fmla="*/ 759205 h 1616455"/>
                <a:gd name="connsiteX167" fmla="*/ 938213 w 1267343"/>
                <a:gd name="connsiteY167" fmla="*/ 783017 h 1616455"/>
                <a:gd name="connsiteX168" fmla="*/ 938213 w 1267343"/>
                <a:gd name="connsiteY168" fmla="*/ 811592 h 1616455"/>
                <a:gd name="connsiteX169" fmla="*/ 971550 w 1267343"/>
                <a:gd name="connsiteY169" fmla="*/ 806830 h 1616455"/>
                <a:gd name="connsiteX170" fmla="*/ 1004888 w 1267343"/>
                <a:gd name="connsiteY170" fmla="*/ 763967 h 1616455"/>
                <a:gd name="connsiteX171" fmla="*/ 1019175 w 1267343"/>
                <a:gd name="connsiteY171" fmla="*/ 754442 h 1616455"/>
                <a:gd name="connsiteX172" fmla="*/ 1033463 w 1267343"/>
                <a:gd name="connsiteY172" fmla="*/ 749680 h 1616455"/>
                <a:gd name="connsiteX173" fmla="*/ 1047750 w 1267343"/>
                <a:gd name="connsiteY173" fmla="*/ 740155 h 1616455"/>
                <a:gd name="connsiteX174" fmla="*/ 1085850 w 1267343"/>
                <a:gd name="connsiteY174" fmla="*/ 730630 h 1616455"/>
                <a:gd name="connsiteX175" fmla="*/ 1128713 w 1267343"/>
                <a:gd name="connsiteY175" fmla="*/ 721105 h 1616455"/>
                <a:gd name="connsiteX176" fmla="*/ 1138238 w 1267343"/>
                <a:gd name="connsiteY176" fmla="*/ 706817 h 1616455"/>
                <a:gd name="connsiteX177" fmla="*/ 1166813 w 1267343"/>
                <a:gd name="connsiteY177" fmla="*/ 697292 h 1616455"/>
                <a:gd name="connsiteX178" fmla="*/ 1195388 w 1267343"/>
                <a:gd name="connsiteY178" fmla="*/ 683005 h 1616455"/>
                <a:gd name="connsiteX179" fmla="*/ 1200150 w 1267343"/>
                <a:gd name="connsiteY179" fmla="*/ 659192 h 1616455"/>
                <a:gd name="connsiteX180" fmla="*/ 1247775 w 1267343"/>
                <a:gd name="connsiteY180" fmla="*/ 678242 h 1616455"/>
                <a:gd name="connsiteX181" fmla="*/ 1262063 w 1267343"/>
                <a:gd name="connsiteY181" fmla="*/ 692530 h 1616455"/>
                <a:gd name="connsiteX182" fmla="*/ 1262063 w 1267343"/>
                <a:gd name="connsiteY182" fmla="*/ 744917 h 1616455"/>
                <a:gd name="connsiteX183" fmla="*/ 1247775 w 1267343"/>
                <a:gd name="connsiteY183" fmla="*/ 749680 h 1616455"/>
                <a:gd name="connsiteX184" fmla="*/ 1185863 w 1267343"/>
                <a:gd name="connsiteY184" fmla="*/ 763967 h 1616455"/>
                <a:gd name="connsiteX185" fmla="*/ 1128713 w 1267343"/>
                <a:gd name="connsiteY185" fmla="*/ 773492 h 1616455"/>
                <a:gd name="connsiteX186" fmla="*/ 1114425 w 1267343"/>
                <a:gd name="connsiteY186" fmla="*/ 778255 h 1616455"/>
                <a:gd name="connsiteX187" fmla="*/ 1081088 w 1267343"/>
                <a:gd name="connsiteY187" fmla="*/ 787780 h 1616455"/>
                <a:gd name="connsiteX188" fmla="*/ 1071563 w 1267343"/>
                <a:gd name="connsiteY188" fmla="*/ 825880 h 1616455"/>
                <a:gd name="connsiteX189" fmla="*/ 1023938 w 1267343"/>
                <a:gd name="connsiteY189" fmla="*/ 840167 h 1616455"/>
                <a:gd name="connsiteX190" fmla="*/ 1000125 w 1267343"/>
                <a:gd name="connsiteY190" fmla="*/ 844930 h 1616455"/>
                <a:gd name="connsiteX191" fmla="*/ 971550 w 1267343"/>
                <a:gd name="connsiteY191" fmla="*/ 854455 h 1616455"/>
                <a:gd name="connsiteX192" fmla="*/ 952500 w 1267343"/>
                <a:gd name="connsiteY192" fmla="*/ 859217 h 1616455"/>
                <a:gd name="connsiteX193" fmla="*/ 933451 w 1267343"/>
                <a:gd name="connsiteY193" fmla="*/ 909224 h 1616455"/>
                <a:gd name="connsiteX194" fmla="*/ 971550 w 1267343"/>
                <a:gd name="connsiteY194" fmla="*/ 906842 h 1616455"/>
                <a:gd name="connsiteX195" fmla="*/ 985838 w 1267343"/>
                <a:gd name="connsiteY195" fmla="*/ 925892 h 1616455"/>
                <a:gd name="connsiteX196" fmla="*/ 1004888 w 1267343"/>
                <a:gd name="connsiteY196" fmla="*/ 944942 h 1616455"/>
                <a:gd name="connsiteX197" fmla="*/ 1009650 w 1267343"/>
                <a:gd name="connsiteY197" fmla="*/ 959230 h 1616455"/>
                <a:gd name="connsiteX198" fmla="*/ 1023938 w 1267343"/>
                <a:gd name="connsiteY198" fmla="*/ 966374 h 1616455"/>
                <a:gd name="connsiteX199" fmla="*/ 1066800 w 1267343"/>
                <a:gd name="connsiteY199" fmla="*/ 954467 h 1616455"/>
                <a:gd name="connsiteX200" fmla="*/ 1085850 w 1267343"/>
                <a:gd name="connsiteY200" fmla="*/ 954467 h 1616455"/>
                <a:gd name="connsiteX201" fmla="*/ 1119188 w 1267343"/>
                <a:gd name="connsiteY201" fmla="*/ 940180 h 1616455"/>
                <a:gd name="connsiteX202" fmla="*/ 1143000 w 1267343"/>
                <a:gd name="connsiteY202" fmla="*/ 944942 h 1616455"/>
                <a:gd name="connsiteX203" fmla="*/ 1152525 w 1267343"/>
                <a:gd name="connsiteY203" fmla="*/ 959230 h 1616455"/>
                <a:gd name="connsiteX204" fmla="*/ 1166813 w 1267343"/>
                <a:gd name="connsiteY204" fmla="*/ 992567 h 1616455"/>
                <a:gd name="connsiteX205" fmla="*/ 1162050 w 1267343"/>
                <a:gd name="connsiteY205" fmla="*/ 1006855 h 1616455"/>
                <a:gd name="connsiteX206" fmla="*/ 1147763 w 1267343"/>
                <a:gd name="connsiteY206" fmla="*/ 1011617 h 1616455"/>
                <a:gd name="connsiteX207" fmla="*/ 1060110 w 1267343"/>
                <a:gd name="connsiteY207" fmla="*/ 1021041 h 1616455"/>
                <a:gd name="connsiteX208" fmla="*/ 1052513 w 1267343"/>
                <a:gd name="connsiteY208" fmla="*/ 1006855 h 1616455"/>
                <a:gd name="connsiteX209" fmla="*/ 1023938 w 1267343"/>
                <a:gd name="connsiteY209" fmla="*/ 997330 h 1616455"/>
                <a:gd name="connsiteX210" fmla="*/ 985838 w 1267343"/>
                <a:gd name="connsiteY210" fmla="*/ 987805 h 1616455"/>
                <a:gd name="connsiteX211" fmla="*/ 952500 w 1267343"/>
                <a:gd name="connsiteY211" fmla="*/ 994949 h 1616455"/>
                <a:gd name="connsiteX212" fmla="*/ 890588 w 1267343"/>
                <a:gd name="connsiteY212" fmla="*/ 973517 h 1616455"/>
                <a:gd name="connsiteX213" fmla="*/ 909637 w 1267343"/>
                <a:gd name="connsiteY213" fmla="*/ 975899 h 1616455"/>
                <a:gd name="connsiteX214" fmla="*/ 902495 w 1267343"/>
                <a:gd name="connsiteY214" fmla="*/ 1059242 h 1616455"/>
                <a:gd name="connsiteX215" fmla="*/ 871537 w 1267343"/>
                <a:gd name="connsiteY215" fmla="*/ 1104486 h 1616455"/>
                <a:gd name="connsiteX216" fmla="*/ 850107 w 1267343"/>
                <a:gd name="connsiteY216" fmla="*/ 1111630 h 1616455"/>
                <a:gd name="connsiteX217" fmla="*/ 833438 w 1267343"/>
                <a:gd name="connsiteY217" fmla="*/ 1116392 h 1616455"/>
                <a:gd name="connsiteX218" fmla="*/ 823913 w 1267343"/>
                <a:gd name="connsiteY218" fmla="*/ 1166399 h 1616455"/>
                <a:gd name="connsiteX219" fmla="*/ 781051 w 1267343"/>
                <a:gd name="connsiteY219" fmla="*/ 1178305 h 1616455"/>
                <a:gd name="connsiteX220" fmla="*/ 762000 w 1267343"/>
                <a:gd name="connsiteY220" fmla="*/ 1173542 h 1616455"/>
                <a:gd name="connsiteX221" fmla="*/ 754856 w 1267343"/>
                <a:gd name="connsiteY221" fmla="*/ 1204498 h 1616455"/>
                <a:gd name="connsiteX222" fmla="*/ 736260 w 1267343"/>
                <a:gd name="connsiteY222" fmla="*/ 1225828 h 1616455"/>
                <a:gd name="connsiteX223" fmla="*/ 714376 w 1267343"/>
                <a:gd name="connsiteY223" fmla="*/ 1254505 h 1616455"/>
                <a:gd name="connsiteX224" fmla="*/ 704850 w 1267343"/>
                <a:gd name="connsiteY224" fmla="*/ 1302130 h 1616455"/>
                <a:gd name="connsiteX225" fmla="*/ 733425 w 1267343"/>
                <a:gd name="connsiteY225" fmla="*/ 1321180 h 1616455"/>
                <a:gd name="connsiteX226" fmla="*/ 747713 w 1267343"/>
                <a:gd name="connsiteY226" fmla="*/ 1330705 h 1616455"/>
                <a:gd name="connsiteX227" fmla="*/ 757238 w 1267343"/>
                <a:gd name="connsiteY227" fmla="*/ 1344992 h 1616455"/>
                <a:gd name="connsiteX228" fmla="*/ 776288 w 1267343"/>
                <a:gd name="connsiteY228" fmla="*/ 1359280 h 1616455"/>
                <a:gd name="connsiteX229" fmla="*/ 828675 w 1267343"/>
                <a:gd name="connsiteY229" fmla="*/ 1368805 h 1616455"/>
                <a:gd name="connsiteX230" fmla="*/ 842963 w 1267343"/>
                <a:gd name="connsiteY230" fmla="*/ 1378330 h 1616455"/>
                <a:gd name="connsiteX231" fmla="*/ 852488 w 1267343"/>
                <a:gd name="connsiteY231" fmla="*/ 1392617 h 1616455"/>
                <a:gd name="connsiteX232" fmla="*/ 885825 w 1267343"/>
                <a:gd name="connsiteY232" fmla="*/ 1397380 h 1616455"/>
                <a:gd name="connsiteX233" fmla="*/ 900113 w 1267343"/>
                <a:gd name="connsiteY233" fmla="*/ 1406905 h 1616455"/>
                <a:gd name="connsiteX234" fmla="*/ 942975 w 1267343"/>
                <a:gd name="connsiteY234" fmla="*/ 1392617 h 1616455"/>
                <a:gd name="connsiteX235" fmla="*/ 966788 w 1267343"/>
                <a:gd name="connsiteY235" fmla="*/ 1373567 h 1616455"/>
                <a:gd name="connsiteX236" fmla="*/ 976313 w 1267343"/>
                <a:gd name="connsiteY236" fmla="*/ 1359280 h 1616455"/>
                <a:gd name="connsiteX237" fmla="*/ 990600 w 1267343"/>
                <a:gd name="connsiteY237" fmla="*/ 1349755 h 1616455"/>
                <a:gd name="connsiteX238" fmla="*/ 995363 w 1267343"/>
                <a:gd name="connsiteY238" fmla="*/ 1335467 h 1616455"/>
                <a:gd name="connsiteX239" fmla="*/ 1033463 w 1267343"/>
                <a:gd name="connsiteY239" fmla="*/ 1344992 h 1616455"/>
                <a:gd name="connsiteX240" fmla="*/ 1157288 w 1267343"/>
                <a:gd name="connsiteY240" fmla="*/ 1359280 h 1616455"/>
                <a:gd name="connsiteX241" fmla="*/ 1185863 w 1267343"/>
                <a:gd name="connsiteY241" fmla="*/ 1368805 h 1616455"/>
                <a:gd name="connsiteX242" fmla="*/ 1190625 w 1267343"/>
                <a:gd name="connsiteY242" fmla="*/ 1383092 h 1616455"/>
                <a:gd name="connsiteX243" fmla="*/ 1200150 w 1267343"/>
                <a:gd name="connsiteY243" fmla="*/ 1397380 h 1616455"/>
                <a:gd name="connsiteX244" fmla="*/ 1190625 w 1267343"/>
                <a:gd name="connsiteY244" fmla="*/ 1411667 h 1616455"/>
                <a:gd name="connsiteX245" fmla="*/ 1119188 w 1267343"/>
                <a:gd name="connsiteY245" fmla="*/ 1406905 h 1616455"/>
                <a:gd name="connsiteX246" fmla="*/ 1090613 w 1267343"/>
                <a:gd name="connsiteY246" fmla="*/ 1397380 h 1616455"/>
                <a:gd name="connsiteX247" fmla="*/ 1033463 w 1267343"/>
                <a:gd name="connsiteY247" fmla="*/ 1406905 h 1616455"/>
                <a:gd name="connsiteX248" fmla="*/ 985838 w 1267343"/>
                <a:gd name="connsiteY248" fmla="*/ 1416430 h 1616455"/>
                <a:gd name="connsiteX249" fmla="*/ 971550 w 1267343"/>
                <a:gd name="connsiteY249" fmla="*/ 1425955 h 1616455"/>
                <a:gd name="connsiteX250" fmla="*/ 957263 w 1267343"/>
                <a:gd name="connsiteY250" fmla="*/ 1430717 h 1616455"/>
                <a:gd name="connsiteX251" fmla="*/ 966787 w 1267343"/>
                <a:gd name="connsiteY251" fmla="*/ 1423574 h 1616455"/>
                <a:gd name="connsiteX252" fmla="*/ 995362 w 1267343"/>
                <a:gd name="connsiteY252" fmla="*/ 1483105 h 1616455"/>
                <a:gd name="connsiteX253" fmla="*/ 1119188 w 1267343"/>
                <a:gd name="connsiteY253" fmla="*/ 1506917 h 1616455"/>
                <a:gd name="connsiteX254" fmla="*/ 1228725 w 1267343"/>
                <a:gd name="connsiteY254" fmla="*/ 1521205 h 1616455"/>
                <a:gd name="connsiteX255" fmla="*/ 1243013 w 1267343"/>
                <a:gd name="connsiteY255" fmla="*/ 1530730 h 1616455"/>
                <a:gd name="connsiteX256" fmla="*/ 1247775 w 1267343"/>
                <a:gd name="connsiteY256" fmla="*/ 1545017 h 1616455"/>
                <a:gd name="connsiteX257" fmla="*/ 1262063 w 1267343"/>
                <a:gd name="connsiteY257" fmla="*/ 1573592 h 1616455"/>
                <a:gd name="connsiteX258" fmla="*/ 1257300 w 1267343"/>
                <a:gd name="connsiteY258" fmla="*/ 1587880 h 1616455"/>
                <a:gd name="connsiteX259" fmla="*/ 1185863 w 1267343"/>
                <a:gd name="connsiteY259" fmla="*/ 1597405 h 1616455"/>
                <a:gd name="connsiteX260" fmla="*/ 1171575 w 1267343"/>
                <a:gd name="connsiteY260" fmla="*/ 1568830 h 1616455"/>
                <a:gd name="connsiteX261" fmla="*/ 1157288 w 1267343"/>
                <a:gd name="connsiteY261" fmla="*/ 1559305 h 1616455"/>
                <a:gd name="connsiteX262" fmla="*/ 1071563 w 1267343"/>
                <a:gd name="connsiteY262" fmla="*/ 1564067 h 1616455"/>
                <a:gd name="connsiteX263" fmla="*/ 1052513 w 1267343"/>
                <a:gd name="connsiteY263" fmla="*/ 1568830 h 1616455"/>
                <a:gd name="connsiteX264" fmla="*/ 1023938 w 1267343"/>
                <a:gd name="connsiteY264" fmla="*/ 1583117 h 1616455"/>
                <a:gd name="connsiteX265" fmla="*/ 1009650 w 1267343"/>
                <a:gd name="connsiteY265" fmla="*/ 1611692 h 1616455"/>
                <a:gd name="connsiteX266" fmla="*/ 995363 w 1267343"/>
                <a:gd name="connsiteY266" fmla="*/ 1616455 h 1616455"/>
                <a:gd name="connsiteX267" fmla="*/ 985838 w 1267343"/>
                <a:gd name="connsiteY267" fmla="*/ 1583117 h 1616455"/>
                <a:gd name="connsiteX268" fmla="*/ 976313 w 1267343"/>
                <a:gd name="connsiteY268" fmla="*/ 1530730 h 1616455"/>
                <a:gd name="connsiteX269" fmla="*/ 966788 w 1267343"/>
                <a:gd name="connsiteY269" fmla="*/ 1497392 h 1616455"/>
                <a:gd name="connsiteX270" fmla="*/ 952500 w 1267343"/>
                <a:gd name="connsiteY270" fmla="*/ 1487867 h 1616455"/>
                <a:gd name="connsiteX271" fmla="*/ 938213 w 1267343"/>
                <a:gd name="connsiteY271" fmla="*/ 1502155 h 1616455"/>
                <a:gd name="connsiteX272" fmla="*/ 933450 w 1267343"/>
                <a:gd name="connsiteY272" fmla="*/ 1540255 h 1616455"/>
                <a:gd name="connsiteX273" fmla="*/ 890588 w 1267343"/>
                <a:gd name="connsiteY273" fmla="*/ 1535492 h 1616455"/>
                <a:gd name="connsiteX274" fmla="*/ 909638 w 1267343"/>
                <a:gd name="connsiteY274" fmla="*/ 1516443 h 1616455"/>
                <a:gd name="connsiteX275" fmla="*/ 909637 w 1267343"/>
                <a:gd name="connsiteY275" fmla="*/ 1471199 h 1616455"/>
                <a:gd name="connsiteX276" fmla="*/ 876300 w 1267343"/>
                <a:gd name="connsiteY276" fmla="*/ 1449767 h 1616455"/>
                <a:gd name="connsiteX277" fmla="*/ 862013 w 1267343"/>
                <a:gd name="connsiteY277" fmla="*/ 1440242 h 1616455"/>
                <a:gd name="connsiteX278" fmla="*/ 828675 w 1267343"/>
                <a:gd name="connsiteY278" fmla="*/ 1464055 h 1616455"/>
                <a:gd name="connsiteX279" fmla="*/ 809625 w 1267343"/>
                <a:gd name="connsiteY279" fmla="*/ 1459292 h 1616455"/>
                <a:gd name="connsiteX280" fmla="*/ 795338 w 1267343"/>
                <a:gd name="connsiteY280" fmla="*/ 1421192 h 1616455"/>
                <a:gd name="connsiteX281" fmla="*/ 790575 w 1267343"/>
                <a:gd name="connsiteY281" fmla="*/ 1402142 h 1616455"/>
                <a:gd name="connsiteX282" fmla="*/ 766763 w 1267343"/>
                <a:gd name="connsiteY282" fmla="*/ 1406905 h 1616455"/>
                <a:gd name="connsiteX283" fmla="*/ 738188 w 1267343"/>
                <a:gd name="connsiteY283" fmla="*/ 1416430 h 1616455"/>
                <a:gd name="connsiteX284" fmla="*/ 638175 w 1267343"/>
                <a:gd name="connsiteY284" fmla="*/ 1411667 h 1616455"/>
                <a:gd name="connsiteX285" fmla="*/ 623888 w 1267343"/>
                <a:gd name="connsiteY285" fmla="*/ 1406905 h 1616455"/>
                <a:gd name="connsiteX286" fmla="*/ 609600 w 1267343"/>
                <a:gd name="connsiteY286" fmla="*/ 1373567 h 1616455"/>
                <a:gd name="connsiteX287" fmla="*/ 623888 w 1267343"/>
                <a:gd name="connsiteY287" fmla="*/ 1364042 h 1616455"/>
                <a:gd name="connsiteX288" fmla="*/ 676275 w 1267343"/>
                <a:gd name="connsiteY288" fmla="*/ 1359280 h 1616455"/>
                <a:gd name="connsiteX289" fmla="*/ 666750 w 1267343"/>
                <a:gd name="connsiteY289" fmla="*/ 1330705 h 1616455"/>
                <a:gd name="connsiteX290" fmla="*/ 661988 w 1267343"/>
                <a:gd name="connsiteY290" fmla="*/ 1316417 h 1616455"/>
                <a:gd name="connsiteX291" fmla="*/ 657225 w 1267343"/>
                <a:gd name="connsiteY291" fmla="*/ 1297367 h 1616455"/>
                <a:gd name="connsiteX292" fmla="*/ 642938 w 1267343"/>
                <a:gd name="connsiteY292" fmla="*/ 1287842 h 1616455"/>
                <a:gd name="connsiteX293" fmla="*/ 585788 w 1267343"/>
                <a:gd name="connsiteY293" fmla="*/ 1297367 h 1616455"/>
                <a:gd name="connsiteX294" fmla="*/ 576263 w 1267343"/>
                <a:gd name="connsiteY294" fmla="*/ 1283080 h 1616455"/>
                <a:gd name="connsiteX295" fmla="*/ 590550 w 1267343"/>
                <a:gd name="connsiteY295" fmla="*/ 1273555 h 1616455"/>
                <a:gd name="connsiteX296" fmla="*/ 600075 w 1267343"/>
                <a:gd name="connsiteY296" fmla="*/ 1244980 h 1616455"/>
                <a:gd name="connsiteX297" fmla="*/ 604838 w 1267343"/>
                <a:gd name="connsiteY297" fmla="*/ 1230692 h 1616455"/>
                <a:gd name="connsiteX298" fmla="*/ 590550 w 1267343"/>
                <a:gd name="connsiteY298" fmla="*/ 1221167 h 1616455"/>
                <a:gd name="connsiteX299" fmla="*/ 561975 w 1267343"/>
                <a:gd name="connsiteY299" fmla="*/ 1206880 h 1616455"/>
                <a:gd name="connsiteX300" fmla="*/ 547688 w 1267343"/>
                <a:gd name="connsiteY300" fmla="*/ 1192592 h 1616455"/>
                <a:gd name="connsiteX301" fmla="*/ 519113 w 1267343"/>
                <a:gd name="connsiteY301" fmla="*/ 1173542 h 1616455"/>
                <a:gd name="connsiteX302" fmla="*/ 504825 w 1267343"/>
                <a:gd name="connsiteY302" fmla="*/ 1164017 h 1616455"/>
                <a:gd name="connsiteX303" fmla="*/ 490538 w 1267343"/>
                <a:gd name="connsiteY303" fmla="*/ 1159255 h 1616455"/>
                <a:gd name="connsiteX304" fmla="*/ 476250 w 1267343"/>
                <a:gd name="connsiteY304" fmla="*/ 1149730 h 1616455"/>
                <a:gd name="connsiteX305" fmla="*/ 447675 w 1267343"/>
                <a:gd name="connsiteY305" fmla="*/ 1140205 h 1616455"/>
                <a:gd name="connsiteX306" fmla="*/ 433388 w 1267343"/>
                <a:gd name="connsiteY306" fmla="*/ 1130680 h 1616455"/>
                <a:gd name="connsiteX307" fmla="*/ 347663 w 1267343"/>
                <a:gd name="connsiteY307" fmla="*/ 1140205 h 1616455"/>
                <a:gd name="connsiteX308" fmla="*/ 295275 w 1267343"/>
                <a:gd name="connsiteY308" fmla="*/ 1135442 h 1616455"/>
                <a:gd name="connsiteX309" fmla="*/ 280988 w 1267343"/>
                <a:gd name="connsiteY309" fmla="*/ 1125917 h 1616455"/>
                <a:gd name="connsiteX310" fmla="*/ 223838 w 1267343"/>
                <a:gd name="connsiteY310" fmla="*/ 1116392 h 1616455"/>
                <a:gd name="connsiteX311" fmla="*/ 195263 w 1267343"/>
                <a:gd name="connsiteY311" fmla="*/ 1106867 h 1616455"/>
                <a:gd name="connsiteX312" fmla="*/ 180975 w 1267343"/>
                <a:gd name="connsiteY312" fmla="*/ 1102105 h 1616455"/>
                <a:gd name="connsiteX313" fmla="*/ 109538 w 1267343"/>
                <a:gd name="connsiteY313" fmla="*/ 1116392 h 1616455"/>
                <a:gd name="connsiteX314" fmla="*/ 104775 w 1267343"/>
                <a:gd name="connsiteY314" fmla="*/ 1130680 h 1616455"/>
                <a:gd name="connsiteX315" fmla="*/ 114300 w 1267343"/>
                <a:gd name="connsiteY315" fmla="*/ 1240217 h 1616455"/>
                <a:gd name="connsiteX316" fmla="*/ 119063 w 1267343"/>
                <a:gd name="connsiteY316" fmla="*/ 1249742 h 1616455"/>
                <a:gd name="connsiteX0" fmla="*/ 109538 w 1267343"/>
                <a:gd name="connsiteY0" fmla="*/ 1321180 h 1616455"/>
                <a:gd name="connsiteX1" fmla="*/ 85725 w 1267343"/>
                <a:gd name="connsiteY1" fmla="*/ 1316417 h 1616455"/>
                <a:gd name="connsiteX2" fmla="*/ 80963 w 1267343"/>
                <a:gd name="connsiteY2" fmla="*/ 1302130 h 1616455"/>
                <a:gd name="connsiteX3" fmla="*/ 71438 w 1267343"/>
                <a:gd name="connsiteY3" fmla="*/ 1287842 h 1616455"/>
                <a:gd name="connsiteX4" fmla="*/ 57150 w 1267343"/>
                <a:gd name="connsiteY4" fmla="*/ 1235455 h 1616455"/>
                <a:gd name="connsiteX5" fmla="*/ 52388 w 1267343"/>
                <a:gd name="connsiteY5" fmla="*/ 1221167 h 1616455"/>
                <a:gd name="connsiteX6" fmla="*/ 38100 w 1267343"/>
                <a:gd name="connsiteY6" fmla="*/ 1211642 h 1616455"/>
                <a:gd name="connsiteX7" fmla="*/ 19050 w 1267343"/>
                <a:gd name="connsiteY7" fmla="*/ 1183067 h 1616455"/>
                <a:gd name="connsiteX8" fmla="*/ 14288 w 1267343"/>
                <a:gd name="connsiteY8" fmla="*/ 1168780 h 1616455"/>
                <a:gd name="connsiteX9" fmla="*/ 0 w 1267343"/>
                <a:gd name="connsiteY9" fmla="*/ 1140205 h 1616455"/>
                <a:gd name="connsiteX10" fmla="*/ 28575 w 1267343"/>
                <a:gd name="connsiteY10" fmla="*/ 1121155 h 1616455"/>
                <a:gd name="connsiteX11" fmla="*/ 42863 w 1267343"/>
                <a:gd name="connsiteY11" fmla="*/ 1111630 h 1616455"/>
                <a:gd name="connsiteX12" fmla="*/ 71438 w 1267343"/>
                <a:gd name="connsiteY12" fmla="*/ 1087817 h 1616455"/>
                <a:gd name="connsiteX13" fmla="*/ 76200 w 1267343"/>
                <a:gd name="connsiteY13" fmla="*/ 1073530 h 1616455"/>
                <a:gd name="connsiteX14" fmla="*/ 76200 w 1267343"/>
                <a:gd name="connsiteY14" fmla="*/ 1016380 h 1616455"/>
                <a:gd name="connsiteX15" fmla="*/ 66675 w 1267343"/>
                <a:gd name="connsiteY15" fmla="*/ 1002092 h 1616455"/>
                <a:gd name="connsiteX16" fmla="*/ 47625 w 1267343"/>
                <a:gd name="connsiteY16" fmla="*/ 997330 h 1616455"/>
                <a:gd name="connsiteX17" fmla="*/ 42863 w 1267343"/>
                <a:gd name="connsiteY17" fmla="*/ 935417 h 1616455"/>
                <a:gd name="connsiteX18" fmla="*/ 57150 w 1267343"/>
                <a:gd name="connsiteY18" fmla="*/ 925892 h 1616455"/>
                <a:gd name="connsiteX19" fmla="*/ 109538 w 1267343"/>
                <a:gd name="connsiteY19" fmla="*/ 944942 h 1616455"/>
                <a:gd name="connsiteX20" fmla="*/ 119063 w 1267343"/>
                <a:gd name="connsiteY20" fmla="*/ 973517 h 1616455"/>
                <a:gd name="connsiteX21" fmla="*/ 128588 w 1267343"/>
                <a:gd name="connsiteY21" fmla="*/ 1002092 h 1616455"/>
                <a:gd name="connsiteX22" fmla="*/ 133350 w 1267343"/>
                <a:gd name="connsiteY22" fmla="*/ 1016380 h 1616455"/>
                <a:gd name="connsiteX23" fmla="*/ 147638 w 1267343"/>
                <a:gd name="connsiteY23" fmla="*/ 1021142 h 1616455"/>
                <a:gd name="connsiteX24" fmla="*/ 161925 w 1267343"/>
                <a:gd name="connsiteY24" fmla="*/ 1030667 h 1616455"/>
                <a:gd name="connsiteX25" fmla="*/ 238125 w 1267343"/>
                <a:gd name="connsiteY25" fmla="*/ 1044955 h 1616455"/>
                <a:gd name="connsiteX26" fmla="*/ 266700 w 1267343"/>
                <a:gd name="connsiteY26" fmla="*/ 1064005 h 1616455"/>
                <a:gd name="connsiteX27" fmla="*/ 285750 w 1267343"/>
                <a:gd name="connsiteY27" fmla="*/ 1087817 h 1616455"/>
                <a:gd name="connsiteX28" fmla="*/ 314325 w 1267343"/>
                <a:gd name="connsiteY28" fmla="*/ 1097342 h 1616455"/>
                <a:gd name="connsiteX29" fmla="*/ 457200 w 1267343"/>
                <a:gd name="connsiteY29" fmla="*/ 1092580 h 1616455"/>
                <a:gd name="connsiteX30" fmla="*/ 466725 w 1267343"/>
                <a:gd name="connsiteY30" fmla="*/ 1078292 h 1616455"/>
                <a:gd name="connsiteX31" fmla="*/ 481013 w 1267343"/>
                <a:gd name="connsiteY31" fmla="*/ 1068767 h 1616455"/>
                <a:gd name="connsiteX32" fmla="*/ 485775 w 1267343"/>
                <a:gd name="connsiteY32" fmla="*/ 1021142 h 1616455"/>
                <a:gd name="connsiteX33" fmla="*/ 481013 w 1267343"/>
                <a:gd name="connsiteY33" fmla="*/ 1006855 h 1616455"/>
                <a:gd name="connsiteX34" fmla="*/ 466725 w 1267343"/>
                <a:gd name="connsiteY34" fmla="*/ 1002092 h 1616455"/>
                <a:gd name="connsiteX35" fmla="*/ 442913 w 1267343"/>
                <a:gd name="connsiteY35" fmla="*/ 959230 h 1616455"/>
                <a:gd name="connsiteX36" fmla="*/ 438150 w 1267343"/>
                <a:gd name="connsiteY36" fmla="*/ 940180 h 1616455"/>
                <a:gd name="connsiteX37" fmla="*/ 433388 w 1267343"/>
                <a:gd name="connsiteY37" fmla="*/ 892555 h 1616455"/>
                <a:gd name="connsiteX38" fmla="*/ 419100 w 1267343"/>
                <a:gd name="connsiteY38" fmla="*/ 887792 h 1616455"/>
                <a:gd name="connsiteX39" fmla="*/ 390525 w 1267343"/>
                <a:gd name="connsiteY39" fmla="*/ 873505 h 1616455"/>
                <a:gd name="connsiteX40" fmla="*/ 376238 w 1267343"/>
                <a:gd name="connsiteY40" fmla="*/ 859217 h 1616455"/>
                <a:gd name="connsiteX41" fmla="*/ 371475 w 1267343"/>
                <a:gd name="connsiteY41" fmla="*/ 844930 h 1616455"/>
                <a:gd name="connsiteX42" fmla="*/ 361950 w 1267343"/>
                <a:gd name="connsiteY42" fmla="*/ 830642 h 1616455"/>
                <a:gd name="connsiteX43" fmla="*/ 357188 w 1267343"/>
                <a:gd name="connsiteY43" fmla="*/ 816355 h 1616455"/>
                <a:gd name="connsiteX44" fmla="*/ 314325 w 1267343"/>
                <a:gd name="connsiteY44" fmla="*/ 783017 h 1616455"/>
                <a:gd name="connsiteX45" fmla="*/ 300038 w 1267343"/>
                <a:gd name="connsiteY45" fmla="*/ 773492 h 1616455"/>
                <a:gd name="connsiteX46" fmla="*/ 314325 w 1267343"/>
                <a:gd name="connsiteY46" fmla="*/ 759205 h 1616455"/>
                <a:gd name="connsiteX47" fmla="*/ 357188 w 1267343"/>
                <a:gd name="connsiteY47" fmla="*/ 768730 h 1616455"/>
                <a:gd name="connsiteX48" fmla="*/ 385763 w 1267343"/>
                <a:gd name="connsiteY48" fmla="*/ 787780 h 1616455"/>
                <a:gd name="connsiteX49" fmla="*/ 409575 w 1267343"/>
                <a:gd name="connsiteY49" fmla="*/ 806830 h 1616455"/>
                <a:gd name="connsiteX50" fmla="*/ 452438 w 1267343"/>
                <a:gd name="connsiteY50" fmla="*/ 840167 h 1616455"/>
                <a:gd name="connsiteX51" fmla="*/ 490538 w 1267343"/>
                <a:gd name="connsiteY51" fmla="*/ 897317 h 1616455"/>
                <a:gd name="connsiteX52" fmla="*/ 509588 w 1267343"/>
                <a:gd name="connsiteY52" fmla="*/ 925892 h 1616455"/>
                <a:gd name="connsiteX53" fmla="*/ 502443 w 1267343"/>
                <a:gd name="connsiteY53" fmla="*/ 959229 h 1616455"/>
                <a:gd name="connsiteX54" fmla="*/ 521494 w 1267343"/>
                <a:gd name="connsiteY54" fmla="*/ 999711 h 1616455"/>
                <a:gd name="connsiteX55" fmla="*/ 557213 w 1267343"/>
                <a:gd name="connsiteY55" fmla="*/ 1035430 h 1616455"/>
                <a:gd name="connsiteX56" fmla="*/ 576263 w 1267343"/>
                <a:gd name="connsiteY56" fmla="*/ 1030667 h 1616455"/>
                <a:gd name="connsiteX57" fmla="*/ 581025 w 1267343"/>
                <a:gd name="connsiteY57" fmla="*/ 1016380 h 1616455"/>
                <a:gd name="connsiteX58" fmla="*/ 561975 w 1267343"/>
                <a:gd name="connsiteY58" fmla="*/ 987805 h 1616455"/>
                <a:gd name="connsiteX59" fmla="*/ 552450 w 1267343"/>
                <a:gd name="connsiteY59" fmla="*/ 973517 h 1616455"/>
                <a:gd name="connsiteX60" fmla="*/ 566738 w 1267343"/>
                <a:gd name="connsiteY60" fmla="*/ 968755 h 1616455"/>
                <a:gd name="connsiteX61" fmla="*/ 604838 w 1267343"/>
                <a:gd name="connsiteY61" fmla="*/ 983042 h 1616455"/>
                <a:gd name="connsiteX62" fmla="*/ 628650 w 1267343"/>
                <a:gd name="connsiteY62" fmla="*/ 1006855 h 1616455"/>
                <a:gd name="connsiteX63" fmla="*/ 638175 w 1267343"/>
                <a:gd name="connsiteY63" fmla="*/ 978280 h 1616455"/>
                <a:gd name="connsiteX64" fmla="*/ 633413 w 1267343"/>
                <a:gd name="connsiteY64" fmla="*/ 959230 h 1616455"/>
                <a:gd name="connsiteX65" fmla="*/ 590550 w 1267343"/>
                <a:gd name="connsiteY65" fmla="*/ 925892 h 1616455"/>
                <a:gd name="connsiteX66" fmla="*/ 576263 w 1267343"/>
                <a:gd name="connsiteY66" fmla="*/ 916367 h 1616455"/>
                <a:gd name="connsiteX67" fmla="*/ 685800 w 1267343"/>
                <a:gd name="connsiteY67" fmla="*/ 897317 h 1616455"/>
                <a:gd name="connsiteX68" fmla="*/ 681038 w 1267343"/>
                <a:gd name="connsiteY68" fmla="*/ 854455 h 1616455"/>
                <a:gd name="connsiteX69" fmla="*/ 666750 w 1267343"/>
                <a:gd name="connsiteY69" fmla="*/ 844930 h 1616455"/>
                <a:gd name="connsiteX70" fmla="*/ 609600 w 1267343"/>
                <a:gd name="connsiteY70" fmla="*/ 825880 h 1616455"/>
                <a:gd name="connsiteX71" fmla="*/ 614363 w 1267343"/>
                <a:gd name="connsiteY71" fmla="*/ 806830 h 1616455"/>
                <a:gd name="connsiteX72" fmla="*/ 633413 w 1267343"/>
                <a:gd name="connsiteY72" fmla="*/ 802067 h 1616455"/>
                <a:gd name="connsiteX73" fmla="*/ 671513 w 1267343"/>
                <a:gd name="connsiteY73" fmla="*/ 797305 h 1616455"/>
                <a:gd name="connsiteX74" fmla="*/ 704850 w 1267343"/>
                <a:gd name="connsiteY74" fmla="*/ 787780 h 1616455"/>
                <a:gd name="connsiteX75" fmla="*/ 719138 w 1267343"/>
                <a:gd name="connsiteY75" fmla="*/ 768730 h 1616455"/>
                <a:gd name="connsiteX76" fmla="*/ 747713 w 1267343"/>
                <a:gd name="connsiteY76" fmla="*/ 740155 h 1616455"/>
                <a:gd name="connsiteX77" fmla="*/ 709613 w 1267343"/>
                <a:gd name="connsiteY77" fmla="*/ 725867 h 1616455"/>
                <a:gd name="connsiteX78" fmla="*/ 695325 w 1267343"/>
                <a:gd name="connsiteY78" fmla="*/ 716342 h 1616455"/>
                <a:gd name="connsiteX79" fmla="*/ 676275 w 1267343"/>
                <a:gd name="connsiteY79" fmla="*/ 711580 h 1616455"/>
                <a:gd name="connsiteX80" fmla="*/ 642938 w 1267343"/>
                <a:gd name="connsiteY80" fmla="*/ 678242 h 1616455"/>
                <a:gd name="connsiteX81" fmla="*/ 647700 w 1267343"/>
                <a:gd name="connsiteY81" fmla="*/ 654430 h 1616455"/>
                <a:gd name="connsiteX82" fmla="*/ 676275 w 1267343"/>
                <a:gd name="connsiteY82" fmla="*/ 635380 h 1616455"/>
                <a:gd name="connsiteX83" fmla="*/ 681038 w 1267343"/>
                <a:gd name="connsiteY83" fmla="*/ 621092 h 1616455"/>
                <a:gd name="connsiteX84" fmla="*/ 676275 w 1267343"/>
                <a:gd name="connsiteY84" fmla="*/ 592517 h 1616455"/>
                <a:gd name="connsiteX85" fmla="*/ 666750 w 1267343"/>
                <a:gd name="connsiteY85" fmla="*/ 578230 h 1616455"/>
                <a:gd name="connsiteX86" fmla="*/ 652463 w 1267343"/>
                <a:gd name="connsiteY86" fmla="*/ 573467 h 1616455"/>
                <a:gd name="connsiteX87" fmla="*/ 609600 w 1267343"/>
                <a:gd name="connsiteY87" fmla="*/ 568705 h 1616455"/>
                <a:gd name="connsiteX88" fmla="*/ 561975 w 1267343"/>
                <a:gd name="connsiteY88" fmla="*/ 559180 h 1616455"/>
                <a:gd name="connsiteX89" fmla="*/ 533400 w 1267343"/>
                <a:gd name="connsiteY89" fmla="*/ 549655 h 1616455"/>
                <a:gd name="connsiteX90" fmla="*/ 504825 w 1267343"/>
                <a:gd name="connsiteY90" fmla="*/ 544892 h 1616455"/>
                <a:gd name="connsiteX91" fmla="*/ 495300 w 1267343"/>
                <a:gd name="connsiteY91" fmla="*/ 511555 h 1616455"/>
                <a:gd name="connsiteX92" fmla="*/ 519113 w 1267343"/>
                <a:gd name="connsiteY92" fmla="*/ 506792 h 1616455"/>
                <a:gd name="connsiteX93" fmla="*/ 547688 w 1267343"/>
                <a:gd name="connsiteY93" fmla="*/ 497267 h 1616455"/>
                <a:gd name="connsiteX94" fmla="*/ 576263 w 1267343"/>
                <a:gd name="connsiteY94" fmla="*/ 521080 h 1616455"/>
                <a:gd name="connsiteX95" fmla="*/ 619125 w 1267343"/>
                <a:gd name="connsiteY95" fmla="*/ 516317 h 1616455"/>
                <a:gd name="connsiteX96" fmla="*/ 628650 w 1267343"/>
                <a:gd name="connsiteY96" fmla="*/ 502030 h 1616455"/>
                <a:gd name="connsiteX97" fmla="*/ 690563 w 1267343"/>
                <a:gd name="connsiteY97" fmla="*/ 497267 h 1616455"/>
                <a:gd name="connsiteX98" fmla="*/ 712448 w 1267343"/>
                <a:gd name="connsiteY98" fmla="*/ 485259 h 1616455"/>
                <a:gd name="connsiteX99" fmla="*/ 781050 w 1267343"/>
                <a:gd name="connsiteY99" fmla="*/ 485361 h 1616455"/>
                <a:gd name="connsiteX100" fmla="*/ 804863 w 1267343"/>
                <a:gd name="connsiteY100" fmla="*/ 444880 h 1616455"/>
                <a:gd name="connsiteX101" fmla="*/ 831056 w 1267343"/>
                <a:gd name="connsiteY101" fmla="*/ 399636 h 1616455"/>
                <a:gd name="connsiteX102" fmla="*/ 826294 w 1267343"/>
                <a:gd name="connsiteY102" fmla="*/ 344867 h 1616455"/>
                <a:gd name="connsiteX103" fmla="*/ 807244 w 1267343"/>
                <a:gd name="connsiteY103" fmla="*/ 302004 h 1616455"/>
                <a:gd name="connsiteX104" fmla="*/ 788194 w 1267343"/>
                <a:gd name="connsiteY104" fmla="*/ 256761 h 1616455"/>
                <a:gd name="connsiteX105" fmla="*/ 776288 w 1267343"/>
                <a:gd name="connsiteY105" fmla="*/ 216280 h 1616455"/>
                <a:gd name="connsiteX106" fmla="*/ 757238 w 1267343"/>
                <a:gd name="connsiteY106" fmla="*/ 197230 h 1616455"/>
                <a:gd name="connsiteX107" fmla="*/ 728663 w 1267343"/>
                <a:gd name="connsiteY107" fmla="*/ 187705 h 1616455"/>
                <a:gd name="connsiteX108" fmla="*/ 702470 w 1267343"/>
                <a:gd name="connsiteY108" fmla="*/ 182943 h 1616455"/>
                <a:gd name="connsiteX109" fmla="*/ 681038 w 1267343"/>
                <a:gd name="connsiteY109" fmla="*/ 173417 h 1616455"/>
                <a:gd name="connsiteX110" fmla="*/ 657225 w 1267343"/>
                <a:gd name="connsiteY110" fmla="*/ 149605 h 1616455"/>
                <a:gd name="connsiteX111" fmla="*/ 642938 w 1267343"/>
                <a:gd name="connsiteY111" fmla="*/ 135317 h 1616455"/>
                <a:gd name="connsiteX112" fmla="*/ 614363 w 1267343"/>
                <a:gd name="connsiteY112" fmla="*/ 116267 h 1616455"/>
                <a:gd name="connsiteX113" fmla="*/ 609600 w 1267343"/>
                <a:gd name="connsiteY113" fmla="*/ 101980 h 1616455"/>
                <a:gd name="connsiteX114" fmla="*/ 600075 w 1267343"/>
                <a:gd name="connsiteY114" fmla="*/ 82930 h 1616455"/>
                <a:gd name="connsiteX115" fmla="*/ 595313 w 1267343"/>
                <a:gd name="connsiteY115" fmla="*/ 63880 h 1616455"/>
                <a:gd name="connsiteX116" fmla="*/ 590550 w 1267343"/>
                <a:gd name="connsiteY116" fmla="*/ 49592 h 1616455"/>
                <a:gd name="connsiteX117" fmla="*/ 600075 w 1267343"/>
                <a:gd name="connsiteY117" fmla="*/ 63880 h 1616455"/>
                <a:gd name="connsiteX118" fmla="*/ 609600 w 1267343"/>
                <a:gd name="connsiteY118" fmla="*/ 82930 h 1616455"/>
                <a:gd name="connsiteX119" fmla="*/ 638175 w 1267343"/>
                <a:gd name="connsiteY119" fmla="*/ 106742 h 1616455"/>
                <a:gd name="connsiteX120" fmla="*/ 647700 w 1267343"/>
                <a:gd name="connsiteY120" fmla="*/ 121030 h 1616455"/>
                <a:gd name="connsiteX121" fmla="*/ 690563 w 1267343"/>
                <a:gd name="connsiteY121" fmla="*/ 144842 h 1616455"/>
                <a:gd name="connsiteX122" fmla="*/ 704850 w 1267343"/>
                <a:gd name="connsiteY122" fmla="*/ 159130 h 1616455"/>
                <a:gd name="connsiteX123" fmla="*/ 776288 w 1267343"/>
                <a:gd name="connsiteY123" fmla="*/ 149605 h 1616455"/>
                <a:gd name="connsiteX124" fmla="*/ 781050 w 1267343"/>
                <a:gd name="connsiteY124" fmla="*/ 135317 h 1616455"/>
                <a:gd name="connsiteX125" fmla="*/ 762000 w 1267343"/>
                <a:gd name="connsiteY125" fmla="*/ 59117 h 1616455"/>
                <a:gd name="connsiteX126" fmla="*/ 766763 w 1267343"/>
                <a:gd name="connsiteY126" fmla="*/ 6730 h 1616455"/>
                <a:gd name="connsiteX127" fmla="*/ 781050 w 1267343"/>
                <a:gd name="connsiteY127" fmla="*/ 1967 h 1616455"/>
                <a:gd name="connsiteX128" fmla="*/ 800100 w 1267343"/>
                <a:gd name="connsiteY128" fmla="*/ 18636 h 1616455"/>
                <a:gd name="connsiteX129" fmla="*/ 838200 w 1267343"/>
                <a:gd name="connsiteY129" fmla="*/ 75785 h 1616455"/>
                <a:gd name="connsiteX130" fmla="*/ 838201 w 1267343"/>
                <a:gd name="connsiteY130" fmla="*/ 185324 h 1616455"/>
                <a:gd name="connsiteX131" fmla="*/ 878681 w 1267343"/>
                <a:gd name="connsiteY131" fmla="*/ 232949 h 1616455"/>
                <a:gd name="connsiteX132" fmla="*/ 895351 w 1267343"/>
                <a:gd name="connsiteY132" fmla="*/ 256761 h 1616455"/>
                <a:gd name="connsiteX133" fmla="*/ 904875 w 1267343"/>
                <a:gd name="connsiteY133" fmla="*/ 282955 h 1616455"/>
                <a:gd name="connsiteX134" fmla="*/ 909638 w 1267343"/>
                <a:gd name="connsiteY134" fmla="*/ 311530 h 1616455"/>
                <a:gd name="connsiteX135" fmla="*/ 904875 w 1267343"/>
                <a:gd name="connsiteY135" fmla="*/ 373442 h 1616455"/>
                <a:gd name="connsiteX136" fmla="*/ 895350 w 1267343"/>
                <a:gd name="connsiteY136" fmla="*/ 402017 h 1616455"/>
                <a:gd name="connsiteX137" fmla="*/ 890588 w 1267343"/>
                <a:gd name="connsiteY137" fmla="*/ 440117 h 1616455"/>
                <a:gd name="connsiteX138" fmla="*/ 862013 w 1267343"/>
                <a:gd name="connsiteY138" fmla="*/ 482980 h 1616455"/>
                <a:gd name="connsiteX139" fmla="*/ 847725 w 1267343"/>
                <a:gd name="connsiteY139" fmla="*/ 492505 h 1616455"/>
                <a:gd name="connsiteX140" fmla="*/ 833438 w 1267343"/>
                <a:gd name="connsiteY140" fmla="*/ 506792 h 1616455"/>
                <a:gd name="connsiteX141" fmla="*/ 814388 w 1267343"/>
                <a:gd name="connsiteY141" fmla="*/ 530605 h 1616455"/>
                <a:gd name="connsiteX142" fmla="*/ 809625 w 1267343"/>
                <a:gd name="connsiteY142" fmla="*/ 544892 h 1616455"/>
                <a:gd name="connsiteX143" fmla="*/ 800100 w 1267343"/>
                <a:gd name="connsiteY143" fmla="*/ 559180 h 1616455"/>
                <a:gd name="connsiteX144" fmla="*/ 785813 w 1267343"/>
                <a:gd name="connsiteY144" fmla="*/ 602042 h 1616455"/>
                <a:gd name="connsiteX145" fmla="*/ 781050 w 1267343"/>
                <a:gd name="connsiteY145" fmla="*/ 616330 h 1616455"/>
                <a:gd name="connsiteX146" fmla="*/ 790575 w 1267343"/>
                <a:gd name="connsiteY146" fmla="*/ 687767 h 1616455"/>
                <a:gd name="connsiteX147" fmla="*/ 800100 w 1267343"/>
                <a:gd name="connsiteY147" fmla="*/ 702055 h 1616455"/>
                <a:gd name="connsiteX148" fmla="*/ 804863 w 1267343"/>
                <a:gd name="connsiteY148" fmla="*/ 716342 h 1616455"/>
                <a:gd name="connsiteX149" fmla="*/ 823913 w 1267343"/>
                <a:gd name="connsiteY149" fmla="*/ 744917 h 1616455"/>
                <a:gd name="connsiteX150" fmla="*/ 828675 w 1267343"/>
                <a:gd name="connsiteY150" fmla="*/ 759205 h 1616455"/>
                <a:gd name="connsiteX151" fmla="*/ 866775 w 1267343"/>
                <a:gd name="connsiteY151" fmla="*/ 759205 h 1616455"/>
                <a:gd name="connsiteX152" fmla="*/ 890588 w 1267343"/>
                <a:gd name="connsiteY152" fmla="*/ 716342 h 1616455"/>
                <a:gd name="connsiteX153" fmla="*/ 895350 w 1267343"/>
                <a:gd name="connsiteY153" fmla="*/ 663955 h 1616455"/>
                <a:gd name="connsiteX154" fmla="*/ 904875 w 1267343"/>
                <a:gd name="connsiteY154" fmla="*/ 549655 h 1616455"/>
                <a:gd name="connsiteX155" fmla="*/ 933450 w 1267343"/>
                <a:gd name="connsiteY155" fmla="*/ 554417 h 1616455"/>
                <a:gd name="connsiteX156" fmla="*/ 938213 w 1267343"/>
                <a:gd name="connsiteY156" fmla="*/ 602042 h 1616455"/>
                <a:gd name="connsiteX157" fmla="*/ 952500 w 1267343"/>
                <a:gd name="connsiteY157" fmla="*/ 630617 h 1616455"/>
                <a:gd name="connsiteX158" fmla="*/ 966788 w 1267343"/>
                <a:gd name="connsiteY158" fmla="*/ 625855 h 1616455"/>
                <a:gd name="connsiteX159" fmla="*/ 981075 w 1267343"/>
                <a:gd name="connsiteY159" fmla="*/ 616330 h 1616455"/>
                <a:gd name="connsiteX160" fmla="*/ 1009650 w 1267343"/>
                <a:gd name="connsiteY160" fmla="*/ 606805 h 1616455"/>
                <a:gd name="connsiteX161" fmla="*/ 1038225 w 1267343"/>
                <a:gd name="connsiteY161" fmla="*/ 630617 h 1616455"/>
                <a:gd name="connsiteX162" fmla="*/ 1019175 w 1267343"/>
                <a:gd name="connsiteY162" fmla="*/ 659192 h 1616455"/>
                <a:gd name="connsiteX163" fmla="*/ 1009650 w 1267343"/>
                <a:gd name="connsiteY163" fmla="*/ 673480 h 1616455"/>
                <a:gd name="connsiteX164" fmla="*/ 995363 w 1267343"/>
                <a:gd name="connsiteY164" fmla="*/ 702055 h 1616455"/>
                <a:gd name="connsiteX165" fmla="*/ 981075 w 1267343"/>
                <a:gd name="connsiteY165" fmla="*/ 730630 h 1616455"/>
                <a:gd name="connsiteX166" fmla="*/ 962025 w 1267343"/>
                <a:gd name="connsiteY166" fmla="*/ 759205 h 1616455"/>
                <a:gd name="connsiteX167" fmla="*/ 938213 w 1267343"/>
                <a:gd name="connsiteY167" fmla="*/ 783017 h 1616455"/>
                <a:gd name="connsiteX168" fmla="*/ 938213 w 1267343"/>
                <a:gd name="connsiteY168" fmla="*/ 811592 h 1616455"/>
                <a:gd name="connsiteX169" fmla="*/ 971550 w 1267343"/>
                <a:gd name="connsiteY169" fmla="*/ 806830 h 1616455"/>
                <a:gd name="connsiteX170" fmla="*/ 1004888 w 1267343"/>
                <a:gd name="connsiteY170" fmla="*/ 763967 h 1616455"/>
                <a:gd name="connsiteX171" fmla="*/ 1019175 w 1267343"/>
                <a:gd name="connsiteY171" fmla="*/ 754442 h 1616455"/>
                <a:gd name="connsiteX172" fmla="*/ 1033463 w 1267343"/>
                <a:gd name="connsiteY172" fmla="*/ 749680 h 1616455"/>
                <a:gd name="connsiteX173" fmla="*/ 1047750 w 1267343"/>
                <a:gd name="connsiteY173" fmla="*/ 740155 h 1616455"/>
                <a:gd name="connsiteX174" fmla="*/ 1085850 w 1267343"/>
                <a:gd name="connsiteY174" fmla="*/ 730630 h 1616455"/>
                <a:gd name="connsiteX175" fmla="*/ 1128713 w 1267343"/>
                <a:gd name="connsiteY175" fmla="*/ 721105 h 1616455"/>
                <a:gd name="connsiteX176" fmla="*/ 1138238 w 1267343"/>
                <a:gd name="connsiteY176" fmla="*/ 706817 h 1616455"/>
                <a:gd name="connsiteX177" fmla="*/ 1166813 w 1267343"/>
                <a:gd name="connsiteY177" fmla="*/ 697292 h 1616455"/>
                <a:gd name="connsiteX178" fmla="*/ 1195388 w 1267343"/>
                <a:gd name="connsiteY178" fmla="*/ 683005 h 1616455"/>
                <a:gd name="connsiteX179" fmla="*/ 1200150 w 1267343"/>
                <a:gd name="connsiteY179" fmla="*/ 659192 h 1616455"/>
                <a:gd name="connsiteX180" fmla="*/ 1247775 w 1267343"/>
                <a:gd name="connsiteY180" fmla="*/ 678242 h 1616455"/>
                <a:gd name="connsiteX181" fmla="*/ 1262063 w 1267343"/>
                <a:gd name="connsiteY181" fmla="*/ 692530 h 1616455"/>
                <a:gd name="connsiteX182" fmla="*/ 1262063 w 1267343"/>
                <a:gd name="connsiteY182" fmla="*/ 744917 h 1616455"/>
                <a:gd name="connsiteX183" fmla="*/ 1247775 w 1267343"/>
                <a:gd name="connsiteY183" fmla="*/ 749680 h 1616455"/>
                <a:gd name="connsiteX184" fmla="*/ 1185863 w 1267343"/>
                <a:gd name="connsiteY184" fmla="*/ 763967 h 1616455"/>
                <a:gd name="connsiteX185" fmla="*/ 1128713 w 1267343"/>
                <a:gd name="connsiteY185" fmla="*/ 773492 h 1616455"/>
                <a:gd name="connsiteX186" fmla="*/ 1114425 w 1267343"/>
                <a:gd name="connsiteY186" fmla="*/ 778255 h 1616455"/>
                <a:gd name="connsiteX187" fmla="*/ 1081088 w 1267343"/>
                <a:gd name="connsiteY187" fmla="*/ 787780 h 1616455"/>
                <a:gd name="connsiteX188" fmla="*/ 1071563 w 1267343"/>
                <a:gd name="connsiteY188" fmla="*/ 825880 h 1616455"/>
                <a:gd name="connsiteX189" fmla="*/ 1023938 w 1267343"/>
                <a:gd name="connsiteY189" fmla="*/ 840167 h 1616455"/>
                <a:gd name="connsiteX190" fmla="*/ 1000125 w 1267343"/>
                <a:gd name="connsiteY190" fmla="*/ 844930 h 1616455"/>
                <a:gd name="connsiteX191" fmla="*/ 971550 w 1267343"/>
                <a:gd name="connsiteY191" fmla="*/ 854455 h 1616455"/>
                <a:gd name="connsiteX192" fmla="*/ 952500 w 1267343"/>
                <a:gd name="connsiteY192" fmla="*/ 859217 h 1616455"/>
                <a:gd name="connsiteX193" fmla="*/ 933451 w 1267343"/>
                <a:gd name="connsiteY193" fmla="*/ 909224 h 1616455"/>
                <a:gd name="connsiteX194" fmla="*/ 971550 w 1267343"/>
                <a:gd name="connsiteY194" fmla="*/ 906842 h 1616455"/>
                <a:gd name="connsiteX195" fmla="*/ 985838 w 1267343"/>
                <a:gd name="connsiteY195" fmla="*/ 925892 h 1616455"/>
                <a:gd name="connsiteX196" fmla="*/ 1004888 w 1267343"/>
                <a:gd name="connsiteY196" fmla="*/ 944942 h 1616455"/>
                <a:gd name="connsiteX197" fmla="*/ 1009650 w 1267343"/>
                <a:gd name="connsiteY197" fmla="*/ 959230 h 1616455"/>
                <a:gd name="connsiteX198" fmla="*/ 1023938 w 1267343"/>
                <a:gd name="connsiteY198" fmla="*/ 966374 h 1616455"/>
                <a:gd name="connsiteX199" fmla="*/ 1066800 w 1267343"/>
                <a:gd name="connsiteY199" fmla="*/ 954467 h 1616455"/>
                <a:gd name="connsiteX200" fmla="*/ 1085850 w 1267343"/>
                <a:gd name="connsiteY200" fmla="*/ 954467 h 1616455"/>
                <a:gd name="connsiteX201" fmla="*/ 1119188 w 1267343"/>
                <a:gd name="connsiteY201" fmla="*/ 940180 h 1616455"/>
                <a:gd name="connsiteX202" fmla="*/ 1143000 w 1267343"/>
                <a:gd name="connsiteY202" fmla="*/ 944942 h 1616455"/>
                <a:gd name="connsiteX203" fmla="*/ 1152525 w 1267343"/>
                <a:gd name="connsiteY203" fmla="*/ 959230 h 1616455"/>
                <a:gd name="connsiteX204" fmla="*/ 1166813 w 1267343"/>
                <a:gd name="connsiteY204" fmla="*/ 992567 h 1616455"/>
                <a:gd name="connsiteX205" fmla="*/ 1162050 w 1267343"/>
                <a:gd name="connsiteY205" fmla="*/ 1006855 h 1616455"/>
                <a:gd name="connsiteX206" fmla="*/ 1147763 w 1267343"/>
                <a:gd name="connsiteY206" fmla="*/ 1011617 h 1616455"/>
                <a:gd name="connsiteX207" fmla="*/ 1060110 w 1267343"/>
                <a:gd name="connsiteY207" fmla="*/ 1021041 h 1616455"/>
                <a:gd name="connsiteX208" fmla="*/ 1052513 w 1267343"/>
                <a:gd name="connsiteY208" fmla="*/ 1006855 h 1616455"/>
                <a:gd name="connsiteX209" fmla="*/ 1023938 w 1267343"/>
                <a:gd name="connsiteY209" fmla="*/ 997330 h 1616455"/>
                <a:gd name="connsiteX210" fmla="*/ 985838 w 1267343"/>
                <a:gd name="connsiteY210" fmla="*/ 987805 h 1616455"/>
                <a:gd name="connsiteX211" fmla="*/ 952500 w 1267343"/>
                <a:gd name="connsiteY211" fmla="*/ 994949 h 1616455"/>
                <a:gd name="connsiteX212" fmla="*/ 890588 w 1267343"/>
                <a:gd name="connsiteY212" fmla="*/ 973517 h 1616455"/>
                <a:gd name="connsiteX213" fmla="*/ 909637 w 1267343"/>
                <a:gd name="connsiteY213" fmla="*/ 975899 h 1616455"/>
                <a:gd name="connsiteX214" fmla="*/ 902495 w 1267343"/>
                <a:gd name="connsiteY214" fmla="*/ 1059242 h 1616455"/>
                <a:gd name="connsiteX215" fmla="*/ 871537 w 1267343"/>
                <a:gd name="connsiteY215" fmla="*/ 1104486 h 1616455"/>
                <a:gd name="connsiteX216" fmla="*/ 850107 w 1267343"/>
                <a:gd name="connsiteY216" fmla="*/ 1111630 h 1616455"/>
                <a:gd name="connsiteX217" fmla="*/ 833438 w 1267343"/>
                <a:gd name="connsiteY217" fmla="*/ 1116392 h 1616455"/>
                <a:gd name="connsiteX218" fmla="*/ 823913 w 1267343"/>
                <a:gd name="connsiteY218" fmla="*/ 1166399 h 1616455"/>
                <a:gd name="connsiteX219" fmla="*/ 781051 w 1267343"/>
                <a:gd name="connsiteY219" fmla="*/ 1178305 h 1616455"/>
                <a:gd name="connsiteX220" fmla="*/ 762000 w 1267343"/>
                <a:gd name="connsiteY220" fmla="*/ 1173542 h 1616455"/>
                <a:gd name="connsiteX221" fmla="*/ 754856 w 1267343"/>
                <a:gd name="connsiteY221" fmla="*/ 1204498 h 1616455"/>
                <a:gd name="connsiteX222" fmla="*/ 736260 w 1267343"/>
                <a:gd name="connsiteY222" fmla="*/ 1225828 h 1616455"/>
                <a:gd name="connsiteX223" fmla="*/ 714376 w 1267343"/>
                <a:gd name="connsiteY223" fmla="*/ 1254505 h 1616455"/>
                <a:gd name="connsiteX224" fmla="*/ 704850 w 1267343"/>
                <a:gd name="connsiteY224" fmla="*/ 1302130 h 1616455"/>
                <a:gd name="connsiteX225" fmla="*/ 733425 w 1267343"/>
                <a:gd name="connsiteY225" fmla="*/ 1321180 h 1616455"/>
                <a:gd name="connsiteX226" fmla="*/ 747713 w 1267343"/>
                <a:gd name="connsiteY226" fmla="*/ 1330705 h 1616455"/>
                <a:gd name="connsiteX227" fmla="*/ 757238 w 1267343"/>
                <a:gd name="connsiteY227" fmla="*/ 1344992 h 1616455"/>
                <a:gd name="connsiteX228" fmla="*/ 776288 w 1267343"/>
                <a:gd name="connsiteY228" fmla="*/ 1359280 h 1616455"/>
                <a:gd name="connsiteX229" fmla="*/ 828675 w 1267343"/>
                <a:gd name="connsiteY229" fmla="*/ 1368805 h 1616455"/>
                <a:gd name="connsiteX230" fmla="*/ 842963 w 1267343"/>
                <a:gd name="connsiteY230" fmla="*/ 1378330 h 1616455"/>
                <a:gd name="connsiteX231" fmla="*/ 852488 w 1267343"/>
                <a:gd name="connsiteY231" fmla="*/ 1392617 h 1616455"/>
                <a:gd name="connsiteX232" fmla="*/ 885825 w 1267343"/>
                <a:gd name="connsiteY232" fmla="*/ 1397380 h 1616455"/>
                <a:gd name="connsiteX233" fmla="*/ 900113 w 1267343"/>
                <a:gd name="connsiteY233" fmla="*/ 1406905 h 1616455"/>
                <a:gd name="connsiteX234" fmla="*/ 942975 w 1267343"/>
                <a:gd name="connsiteY234" fmla="*/ 1392617 h 1616455"/>
                <a:gd name="connsiteX235" fmla="*/ 966788 w 1267343"/>
                <a:gd name="connsiteY235" fmla="*/ 1373567 h 1616455"/>
                <a:gd name="connsiteX236" fmla="*/ 976313 w 1267343"/>
                <a:gd name="connsiteY236" fmla="*/ 1359280 h 1616455"/>
                <a:gd name="connsiteX237" fmla="*/ 990600 w 1267343"/>
                <a:gd name="connsiteY237" fmla="*/ 1349755 h 1616455"/>
                <a:gd name="connsiteX238" fmla="*/ 995363 w 1267343"/>
                <a:gd name="connsiteY238" fmla="*/ 1335467 h 1616455"/>
                <a:gd name="connsiteX239" fmla="*/ 1033463 w 1267343"/>
                <a:gd name="connsiteY239" fmla="*/ 1344992 h 1616455"/>
                <a:gd name="connsiteX240" fmla="*/ 1157288 w 1267343"/>
                <a:gd name="connsiteY240" fmla="*/ 1359280 h 1616455"/>
                <a:gd name="connsiteX241" fmla="*/ 1185863 w 1267343"/>
                <a:gd name="connsiteY241" fmla="*/ 1368805 h 1616455"/>
                <a:gd name="connsiteX242" fmla="*/ 1190625 w 1267343"/>
                <a:gd name="connsiteY242" fmla="*/ 1383092 h 1616455"/>
                <a:gd name="connsiteX243" fmla="*/ 1200150 w 1267343"/>
                <a:gd name="connsiteY243" fmla="*/ 1397380 h 1616455"/>
                <a:gd name="connsiteX244" fmla="*/ 1190625 w 1267343"/>
                <a:gd name="connsiteY244" fmla="*/ 1411667 h 1616455"/>
                <a:gd name="connsiteX245" fmla="*/ 1119188 w 1267343"/>
                <a:gd name="connsiteY245" fmla="*/ 1406905 h 1616455"/>
                <a:gd name="connsiteX246" fmla="*/ 1090613 w 1267343"/>
                <a:gd name="connsiteY246" fmla="*/ 1397380 h 1616455"/>
                <a:gd name="connsiteX247" fmla="*/ 1033463 w 1267343"/>
                <a:gd name="connsiteY247" fmla="*/ 1406905 h 1616455"/>
                <a:gd name="connsiteX248" fmla="*/ 985838 w 1267343"/>
                <a:gd name="connsiteY248" fmla="*/ 1416430 h 1616455"/>
                <a:gd name="connsiteX249" fmla="*/ 971550 w 1267343"/>
                <a:gd name="connsiteY249" fmla="*/ 1425955 h 1616455"/>
                <a:gd name="connsiteX250" fmla="*/ 957263 w 1267343"/>
                <a:gd name="connsiteY250" fmla="*/ 1430717 h 1616455"/>
                <a:gd name="connsiteX251" fmla="*/ 966787 w 1267343"/>
                <a:gd name="connsiteY251" fmla="*/ 1423574 h 1616455"/>
                <a:gd name="connsiteX252" fmla="*/ 995362 w 1267343"/>
                <a:gd name="connsiteY252" fmla="*/ 1483105 h 1616455"/>
                <a:gd name="connsiteX253" fmla="*/ 1119188 w 1267343"/>
                <a:gd name="connsiteY253" fmla="*/ 1506917 h 1616455"/>
                <a:gd name="connsiteX254" fmla="*/ 1228725 w 1267343"/>
                <a:gd name="connsiteY254" fmla="*/ 1521205 h 1616455"/>
                <a:gd name="connsiteX255" fmla="*/ 1243013 w 1267343"/>
                <a:gd name="connsiteY255" fmla="*/ 1530730 h 1616455"/>
                <a:gd name="connsiteX256" fmla="*/ 1247775 w 1267343"/>
                <a:gd name="connsiteY256" fmla="*/ 1545017 h 1616455"/>
                <a:gd name="connsiteX257" fmla="*/ 1262063 w 1267343"/>
                <a:gd name="connsiteY257" fmla="*/ 1573592 h 1616455"/>
                <a:gd name="connsiteX258" fmla="*/ 1257300 w 1267343"/>
                <a:gd name="connsiteY258" fmla="*/ 1587880 h 1616455"/>
                <a:gd name="connsiteX259" fmla="*/ 1185863 w 1267343"/>
                <a:gd name="connsiteY259" fmla="*/ 1597405 h 1616455"/>
                <a:gd name="connsiteX260" fmla="*/ 1171575 w 1267343"/>
                <a:gd name="connsiteY260" fmla="*/ 1568830 h 1616455"/>
                <a:gd name="connsiteX261" fmla="*/ 1157288 w 1267343"/>
                <a:gd name="connsiteY261" fmla="*/ 1559305 h 1616455"/>
                <a:gd name="connsiteX262" fmla="*/ 1071563 w 1267343"/>
                <a:gd name="connsiteY262" fmla="*/ 1564067 h 1616455"/>
                <a:gd name="connsiteX263" fmla="*/ 1052513 w 1267343"/>
                <a:gd name="connsiteY263" fmla="*/ 1568830 h 1616455"/>
                <a:gd name="connsiteX264" fmla="*/ 1023938 w 1267343"/>
                <a:gd name="connsiteY264" fmla="*/ 1583117 h 1616455"/>
                <a:gd name="connsiteX265" fmla="*/ 1009650 w 1267343"/>
                <a:gd name="connsiteY265" fmla="*/ 1611692 h 1616455"/>
                <a:gd name="connsiteX266" fmla="*/ 995363 w 1267343"/>
                <a:gd name="connsiteY266" fmla="*/ 1616455 h 1616455"/>
                <a:gd name="connsiteX267" fmla="*/ 985838 w 1267343"/>
                <a:gd name="connsiteY267" fmla="*/ 1583117 h 1616455"/>
                <a:gd name="connsiteX268" fmla="*/ 976313 w 1267343"/>
                <a:gd name="connsiteY268" fmla="*/ 1530730 h 1616455"/>
                <a:gd name="connsiteX269" fmla="*/ 966788 w 1267343"/>
                <a:gd name="connsiteY269" fmla="*/ 1497392 h 1616455"/>
                <a:gd name="connsiteX270" fmla="*/ 952500 w 1267343"/>
                <a:gd name="connsiteY270" fmla="*/ 1487867 h 1616455"/>
                <a:gd name="connsiteX271" fmla="*/ 938213 w 1267343"/>
                <a:gd name="connsiteY271" fmla="*/ 1502155 h 1616455"/>
                <a:gd name="connsiteX272" fmla="*/ 933450 w 1267343"/>
                <a:gd name="connsiteY272" fmla="*/ 1540255 h 1616455"/>
                <a:gd name="connsiteX273" fmla="*/ 890588 w 1267343"/>
                <a:gd name="connsiteY273" fmla="*/ 1535492 h 1616455"/>
                <a:gd name="connsiteX274" fmla="*/ 909638 w 1267343"/>
                <a:gd name="connsiteY274" fmla="*/ 1516443 h 1616455"/>
                <a:gd name="connsiteX275" fmla="*/ 909637 w 1267343"/>
                <a:gd name="connsiteY275" fmla="*/ 1471199 h 1616455"/>
                <a:gd name="connsiteX276" fmla="*/ 876300 w 1267343"/>
                <a:gd name="connsiteY276" fmla="*/ 1449767 h 1616455"/>
                <a:gd name="connsiteX277" fmla="*/ 862013 w 1267343"/>
                <a:gd name="connsiteY277" fmla="*/ 1440242 h 1616455"/>
                <a:gd name="connsiteX278" fmla="*/ 828675 w 1267343"/>
                <a:gd name="connsiteY278" fmla="*/ 1464055 h 1616455"/>
                <a:gd name="connsiteX279" fmla="*/ 809625 w 1267343"/>
                <a:gd name="connsiteY279" fmla="*/ 1459292 h 1616455"/>
                <a:gd name="connsiteX280" fmla="*/ 795338 w 1267343"/>
                <a:gd name="connsiteY280" fmla="*/ 1421192 h 1616455"/>
                <a:gd name="connsiteX281" fmla="*/ 790575 w 1267343"/>
                <a:gd name="connsiteY281" fmla="*/ 1402142 h 1616455"/>
                <a:gd name="connsiteX282" fmla="*/ 766763 w 1267343"/>
                <a:gd name="connsiteY282" fmla="*/ 1406905 h 1616455"/>
                <a:gd name="connsiteX283" fmla="*/ 738188 w 1267343"/>
                <a:gd name="connsiteY283" fmla="*/ 1416430 h 1616455"/>
                <a:gd name="connsiteX284" fmla="*/ 638175 w 1267343"/>
                <a:gd name="connsiteY284" fmla="*/ 1411667 h 1616455"/>
                <a:gd name="connsiteX285" fmla="*/ 623888 w 1267343"/>
                <a:gd name="connsiteY285" fmla="*/ 1406905 h 1616455"/>
                <a:gd name="connsiteX286" fmla="*/ 609600 w 1267343"/>
                <a:gd name="connsiteY286" fmla="*/ 1373567 h 1616455"/>
                <a:gd name="connsiteX287" fmla="*/ 623888 w 1267343"/>
                <a:gd name="connsiteY287" fmla="*/ 1364042 h 1616455"/>
                <a:gd name="connsiteX288" fmla="*/ 676275 w 1267343"/>
                <a:gd name="connsiteY288" fmla="*/ 1359280 h 1616455"/>
                <a:gd name="connsiteX289" fmla="*/ 666750 w 1267343"/>
                <a:gd name="connsiteY289" fmla="*/ 1330705 h 1616455"/>
                <a:gd name="connsiteX290" fmla="*/ 661988 w 1267343"/>
                <a:gd name="connsiteY290" fmla="*/ 1316417 h 1616455"/>
                <a:gd name="connsiteX291" fmla="*/ 657225 w 1267343"/>
                <a:gd name="connsiteY291" fmla="*/ 1297367 h 1616455"/>
                <a:gd name="connsiteX292" fmla="*/ 642938 w 1267343"/>
                <a:gd name="connsiteY292" fmla="*/ 1287842 h 1616455"/>
                <a:gd name="connsiteX293" fmla="*/ 585788 w 1267343"/>
                <a:gd name="connsiteY293" fmla="*/ 1297367 h 1616455"/>
                <a:gd name="connsiteX294" fmla="*/ 576263 w 1267343"/>
                <a:gd name="connsiteY294" fmla="*/ 1283080 h 1616455"/>
                <a:gd name="connsiteX295" fmla="*/ 590550 w 1267343"/>
                <a:gd name="connsiteY295" fmla="*/ 1273555 h 1616455"/>
                <a:gd name="connsiteX296" fmla="*/ 600075 w 1267343"/>
                <a:gd name="connsiteY296" fmla="*/ 1244980 h 1616455"/>
                <a:gd name="connsiteX297" fmla="*/ 604838 w 1267343"/>
                <a:gd name="connsiteY297" fmla="*/ 1230692 h 1616455"/>
                <a:gd name="connsiteX298" fmla="*/ 590550 w 1267343"/>
                <a:gd name="connsiteY298" fmla="*/ 1221167 h 1616455"/>
                <a:gd name="connsiteX299" fmla="*/ 561975 w 1267343"/>
                <a:gd name="connsiteY299" fmla="*/ 1206880 h 1616455"/>
                <a:gd name="connsiteX300" fmla="*/ 547688 w 1267343"/>
                <a:gd name="connsiteY300" fmla="*/ 1192592 h 1616455"/>
                <a:gd name="connsiteX301" fmla="*/ 519113 w 1267343"/>
                <a:gd name="connsiteY301" fmla="*/ 1173542 h 1616455"/>
                <a:gd name="connsiteX302" fmla="*/ 504825 w 1267343"/>
                <a:gd name="connsiteY302" fmla="*/ 1164017 h 1616455"/>
                <a:gd name="connsiteX303" fmla="*/ 490538 w 1267343"/>
                <a:gd name="connsiteY303" fmla="*/ 1159255 h 1616455"/>
                <a:gd name="connsiteX304" fmla="*/ 476250 w 1267343"/>
                <a:gd name="connsiteY304" fmla="*/ 1149730 h 1616455"/>
                <a:gd name="connsiteX305" fmla="*/ 447675 w 1267343"/>
                <a:gd name="connsiteY305" fmla="*/ 1140205 h 1616455"/>
                <a:gd name="connsiteX306" fmla="*/ 433388 w 1267343"/>
                <a:gd name="connsiteY306" fmla="*/ 1130680 h 1616455"/>
                <a:gd name="connsiteX307" fmla="*/ 347663 w 1267343"/>
                <a:gd name="connsiteY307" fmla="*/ 1140205 h 1616455"/>
                <a:gd name="connsiteX308" fmla="*/ 295275 w 1267343"/>
                <a:gd name="connsiteY308" fmla="*/ 1135442 h 1616455"/>
                <a:gd name="connsiteX309" fmla="*/ 280988 w 1267343"/>
                <a:gd name="connsiteY309" fmla="*/ 1125917 h 1616455"/>
                <a:gd name="connsiteX310" fmla="*/ 223838 w 1267343"/>
                <a:gd name="connsiteY310" fmla="*/ 1116392 h 1616455"/>
                <a:gd name="connsiteX311" fmla="*/ 195263 w 1267343"/>
                <a:gd name="connsiteY311" fmla="*/ 1106867 h 1616455"/>
                <a:gd name="connsiteX312" fmla="*/ 180975 w 1267343"/>
                <a:gd name="connsiteY312" fmla="*/ 1102105 h 1616455"/>
                <a:gd name="connsiteX313" fmla="*/ 109538 w 1267343"/>
                <a:gd name="connsiteY313" fmla="*/ 1116392 h 1616455"/>
                <a:gd name="connsiteX314" fmla="*/ 104775 w 1267343"/>
                <a:gd name="connsiteY314" fmla="*/ 1130680 h 1616455"/>
                <a:gd name="connsiteX315" fmla="*/ 114300 w 1267343"/>
                <a:gd name="connsiteY315" fmla="*/ 1240217 h 1616455"/>
                <a:gd name="connsiteX316" fmla="*/ 119063 w 1267343"/>
                <a:gd name="connsiteY316" fmla="*/ 1249742 h 1616455"/>
                <a:gd name="connsiteX0" fmla="*/ 109538 w 1267343"/>
                <a:gd name="connsiteY0" fmla="*/ 1321180 h 1616455"/>
                <a:gd name="connsiteX1" fmla="*/ 85725 w 1267343"/>
                <a:gd name="connsiteY1" fmla="*/ 1316417 h 1616455"/>
                <a:gd name="connsiteX2" fmla="*/ 80963 w 1267343"/>
                <a:gd name="connsiteY2" fmla="*/ 1302130 h 1616455"/>
                <a:gd name="connsiteX3" fmla="*/ 71438 w 1267343"/>
                <a:gd name="connsiteY3" fmla="*/ 1287842 h 1616455"/>
                <a:gd name="connsiteX4" fmla="*/ 57150 w 1267343"/>
                <a:gd name="connsiteY4" fmla="*/ 1235455 h 1616455"/>
                <a:gd name="connsiteX5" fmla="*/ 52388 w 1267343"/>
                <a:gd name="connsiteY5" fmla="*/ 1221167 h 1616455"/>
                <a:gd name="connsiteX6" fmla="*/ 38100 w 1267343"/>
                <a:gd name="connsiteY6" fmla="*/ 1211642 h 1616455"/>
                <a:gd name="connsiteX7" fmla="*/ 19050 w 1267343"/>
                <a:gd name="connsiteY7" fmla="*/ 1183067 h 1616455"/>
                <a:gd name="connsiteX8" fmla="*/ 14288 w 1267343"/>
                <a:gd name="connsiteY8" fmla="*/ 1168780 h 1616455"/>
                <a:gd name="connsiteX9" fmla="*/ 0 w 1267343"/>
                <a:gd name="connsiteY9" fmla="*/ 1140205 h 1616455"/>
                <a:gd name="connsiteX10" fmla="*/ 28575 w 1267343"/>
                <a:gd name="connsiteY10" fmla="*/ 1121155 h 1616455"/>
                <a:gd name="connsiteX11" fmla="*/ 42863 w 1267343"/>
                <a:gd name="connsiteY11" fmla="*/ 1111630 h 1616455"/>
                <a:gd name="connsiteX12" fmla="*/ 71438 w 1267343"/>
                <a:gd name="connsiteY12" fmla="*/ 1087817 h 1616455"/>
                <a:gd name="connsiteX13" fmla="*/ 76200 w 1267343"/>
                <a:gd name="connsiteY13" fmla="*/ 1073530 h 1616455"/>
                <a:gd name="connsiteX14" fmla="*/ 76200 w 1267343"/>
                <a:gd name="connsiteY14" fmla="*/ 1016380 h 1616455"/>
                <a:gd name="connsiteX15" fmla="*/ 66675 w 1267343"/>
                <a:gd name="connsiteY15" fmla="*/ 1002092 h 1616455"/>
                <a:gd name="connsiteX16" fmla="*/ 47625 w 1267343"/>
                <a:gd name="connsiteY16" fmla="*/ 997330 h 1616455"/>
                <a:gd name="connsiteX17" fmla="*/ 42863 w 1267343"/>
                <a:gd name="connsiteY17" fmla="*/ 935417 h 1616455"/>
                <a:gd name="connsiteX18" fmla="*/ 57150 w 1267343"/>
                <a:gd name="connsiteY18" fmla="*/ 925892 h 1616455"/>
                <a:gd name="connsiteX19" fmla="*/ 109538 w 1267343"/>
                <a:gd name="connsiteY19" fmla="*/ 944942 h 1616455"/>
                <a:gd name="connsiteX20" fmla="*/ 119063 w 1267343"/>
                <a:gd name="connsiteY20" fmla="*/ 973517 h 1616455"/>
                <a:gd name="connsiteX21" fmla="*/ 128588 w 1267343"/>
                <a:gd name="connsiteY21" fmla="*/ 1002092 h 1616455"/>
                <a:gd name="connsiteX22" fmla="*/ 133350 w 1267343"/>
                <a:gd name="connsiteY22" fmla="*/ 1016380 h 1616455"/>
                <a:gd name="connsiteX23" fmla="*/ 147638 w 1267343"/>
                <a:gd name="connsiteY23" fmla="*/ 1021142 h 1616455"/>
                <a:gd name="connsiteX24" fmla="*/ 161925 w 1267343"/>
                <a:gd name="connsiteY24" fmla="*/ 1030667 h 1616455"/>
                <a:gd name="connsiteX25" fmla="*/ 238125 w 1267343"/>
                <a:gd name="connsiteY25" fmla="*/ 1044955 h 1616455"/>
                <a:gd name="connsiteX26" fmla="*/ 266700 w 1267343"/>
                <a:gd name="connsiteY26" fmla="*/ 1064005 h 1616455"/>
                <a:gd name="connsiteX27" fmla="*/ 285750 w 1267343"/>
                <a:gd name="connsiteY27" fmla="*/ 1087817 h 1616455"/>
                <a:gd name="connsiteX28" fmla="*/ 314325 w 1267343"/>
                <a:gd name="connsiteY28" fmla="*/ 1097342 h 1616455"/>
                <a:gd name="connsiteX29" fmla="*/ 457200 w 1267343"/>
                <a:gd name="connsiteY29" fmla="*/ 1092580 h 1616455"/>
                <a:gd name="connsiteX30" fmla="*/ 466725 w 1267343"/>
                <a:gd name="connsiteY30" fmla="*/ 1078292 h 1616455"/>
                <a:gd name="connsiteX31" fmla="*/ 481013 w 1267343"/>
                <a:gd name="connsiteY31" fmla="*/ 1068767 h 1616455"/>
                <a:gd name="connsiteX32" fmla="*/ 485775 w 1267343"/>
                <a:gd name="connsiteY32" fmla="*/ 1021142 h 1616455"/>
                <a:gd name="connsiteX33" fmla="*/ 481013 w 1267343"/>
                <a:gd name="connsiteY33" fmla="*/ 1006855 h 1616455"/>
                <a:gd name="connsiteX34" fmla="*/ 466725 w 1267343"/>
                <a:gd name="connsiteY34" fmla="*/ 1002092 h 1616455"/>
                <a:gd name="connsiteX35" fmla="*/ 442913 w 1267343"/>
                <a:gd name="connsiteY35" fmla="*/ 959230 h 1616455"/>
                <a:gd name="connsiteX36" fmla="*/ 438150 w 1267343"/>
                <a:gd name="connsiteY36" fmla="*/ 940180 h 1616455"/>
                <a:gd name="connsiteX37" fmla="*/ 433388 w 1267343"/>
                <a:gd name="connsiteY37" fmla="*/ 892555 h 1616455"/>
                <a:gd name="connsiteX38" fmla="*/ 419100 w 1267343"/>
                <a:gd name="connsiteY38" fmla="*/ 887792 h 1616455"/>
                <a:gd name="connsiteX39" fmla="*/ 390525 w 1267343"/>
                <a:gd name="connsiteY39" fmla="*/ 873505 h 1616455"/>
                <a:gd name="connsiteX40" fmla="*/ 376238 w 1267343"/>
                <a:gd name="connsiteY40" fmla="*/ 859217 h 1616455"/>
                <a:gd name="connsiteX41" fmla="*/ 371475 w 1267343"/>
                <a:gd name="connsiteY41" fmla="*/ 844930 h 1616455"/>
                <a:gd name="connsiteX42" fmla="*/ 361950 w 1267343"/>
                <a:gd name="connsiteY42" fmla="*/ 830642 h 1616455"/>
                <a:gd name="connsiteX43" fmla="*/ 357188 w 1267343"/>
                <a:gd name="connsiteY43" fmla="*/ 816355 h 1616455"/>
                <a:gd name="connsiteX44" fmla="*/ 314325 w 1267343"/>
                <a:gd name="connsiteY44" fmla="*/ 783017 h 1616455"/>
                <a:gd name="connsiteX45" fmla="*/ 300038 w 1267343"/>
                <a:gd name="connsiteY45" fmla="*/ 773492 h 1616455"/>
                <a:gd name="connsiteX46" fmla="*/ 314325 w 1267343"/>
                <a:gd name="connsiteY46" fmla="*/ 759205 h 1616455"/>
                <a:gd name="connsiteX47" fmla="*/ 357188 w 1267343"/>
                <a:gd name="connsiteY47" fmla="*/ 768730 h 1616455"/>
                <a:gd name="connsiteX48" fmla="*/ 385763 w 1267343"/>
                <a:gd name="connsiteY48" fmla="*/ 787780 h 1616455"/>
                <a:gd name="connsiteX49" fmla="*/ 409575 w 1267343"/>
                <a:gd name="connsiteY49" fmla="*/ 806830 h 1616455"/>
                <a:gd name="connsiteX50" fmla="*/ 452438 w 1267343"/>
                <a:gd name="connsiteY50" fmla="*/ 840167 h 1616455"/>
                <a:gd name="connsiteX51" fmla="*/ 490538 w 1267343"/>
                <a:gd name="connsiteY51" fmla="*/ 897317 h 1616455"/>
                <a:gd name="connsiteX52" fmla="*/ 509588 w 1267343"/>
                <a:gd name="connsiteY52" fmla="*/ 925892 h 1616455"/>
                <a:gd name="connsiteX53" fmla="*/ 502443 w 1267343"/>
                <a:gd name="connsiteY53" fmla="*/ 959229 h 1616455"/>
                <a:gd name="connsiteX54" fmla="*/ 521494 w 1267343"/>
                <a:gd name="connsiteY54" fmla="*/ 999711 h 1616455"/>
                <a:gd name="connsiteX55" fmla="*/ 533401 w 1267343"/>
                <a:gd name="connsiteY55" fmla="*/ 1037811 h 1616455"/>
                <a:gd name="connsiteX56" fmla="*/ 576263 w 1267343"/>
                <a:gd name="connsiteY56" fmla="*/ 1030667 h 1616455"/>
                <a:gd name="connsiteX57" fmla="*/ 581025 w 1267343"/>
                <a:gd name="connsiteY57" fmla="*/ 1016380 h 1616455"/>
                <a:gd name="connsiteX58" fmla="*/ 561975 w 1267343"/>
                <a:gd name="connsiteY58" fmla="*/ 987805 h 1616455"/>
                <a:gd name="connsiteX59" fmla="*/ 552450 w 1267343"/>
                <a:gd name="connsiteY59" fmla="*/ 973517 h 1616455"/>
                <a:gd name="connsiteX60" fmla="*/ 566738 w 1267343"/>
                <a:gd name="connsiteY60" fmla="*/ 968755 h 1616455"/>
                <a:gd name="connsiteX61" fmla="*/ 604838 w 1267343"/>
                <a:gd name="connsiteY61" fmla="*/ 983042 h 1616455"/>
                <a:gd name="connsiteX62" fmla="*/ 628650 w 1267343"/>
                <a:gd name="connsiteY62" fmla="*/ 1006855 h 1616455"/>
                <a:gd name="connsiteX63" fmla="*/ 638175 w 1267343"/>
                <a:gd name="connsiteY63" fmla="*/ 978280 h 1616455"/>
                <a:gd name="connsiteX64" fmla="*/ 633413 w 1267343"/>
                <a:gd name="connsiteY64" fmla="*/ 959230 h 1616455"/>
                <a:gd name="connsiteX65" fmla="*/ 590550 w 1267343"/>
                <a:gd name="connsiteY65" fmla="*/ 925892 h 1616455"/>
                <a:gd name="connsiteX66" fmla="*/ 576263 w 1267343"/>
                <a:gd name="connsiteY66" fmla="*/ 916367 h 1616455"/>
                <a:gd name="connsiteX67" fmla="*/ 685800 w 1267343"/>
                <a:gd name="connsiteY67" fmla="*/ 897317 h 1616455"/>
                <a:gd name="connsiteX68" fmla="*/ 681038 w 1267343"/>
                <a:gd name="connsiteY68" fmla="*/ 854455 h 1616455"/>
                <a:gd name="connsiteX69" fmla="*/ 666750 w 1267343"/>
                <a:gd name="connsiteY69" fmla="*/ 844930 h 1616455"/>
                <a:gd name="connsiteX70" fmla="*/ 609600 w 1267343"/>
                <a:gd name="connsiteY70" fmla="*/ 825880 h 1616455"/>
                <a:gd name="connsiteX71" fmla="*/ 614363 w 1267343"/>
                <a:gd name="connsiteY71" fmla="*/ 806830 h 1616455"/>
                <a:gd name="connsiteX72" fmla="*/ 633413 w 1267343"/>
                <a:gd name="connsiteY72" fmla="*/ 802067 h 1616455"/>
                <a:gd name="connsiteX73" fmla="*/ 671513 w 1267343"/>
                <a:gd name="connsiteY73" fmla="*/ 797305 h 1616455"/>
                <a:gd name="connsiteX74" fmla="*/ 704850 w 1267343"/>
                <a:gd name="connsiteY74" fmla="*/ 787780 h 1616455"/>
                <a:gd name="connsiteX75" fmla="*/ 719138 w 1267343"/>
                <a:gd name="connsiteY75" fmla="*/ 768730 h 1616455"/>
                <a:gd name="connsiteX76" fmla="*/ 747713 w 1267343"/>
                <a:gd name="connsiteY76" fmla="*/ 740155 h 1616455"/>
                <a:gd name="connsiteX77" fmla="*/ 709613 w 1267343"/>
                <a:gd name="connsiteY77" fmla="*/ 725867 h 1616455"/>
                <a:gd name="connsiteX78" fmla="*/ 695325 w 1267343"/>
                <a:gd name="connsiteY78" fmla="*/ 716342 h 1616455"/>
                <a:gd name="connsiteX79" fmla="*/ 676275 w 1267343"/>
                <a:gd name="connsiteY79" fmla="*/ 711580 h 1616455"/>
                <a:gd name="connsiteX80" fmla="*/ 642938 w 1267343"/>
                <a:gd name="connsiteY80" fmla="*/ 678242 h 1616455"/>
                <a:gd name="connsiteX81" fmla="*/ 647700 w 1267343"/>
                <a:gd name="connsiteY81" fmla="*/ 654430 h 1616455"/>
                <a:gd name="connsiteX82" fmla="*/ 676275 w 1267343"/>
                <a:gd name="connsiteY82" fmla="*/ 635380 h 1616455"/>
                <a:gd name="connsiteX83" fmla="*/ 681038 w 1267343"/>
                <a:gd name="connsiteY83" fmla="*/ 621092 h 1616455"/>
                <a:gd name="connsiteX84" fmla="*/ 676275 w 1267343"/>
                <a:gd name="connsiteY84" fmla="*/ 592517 h 1616455"/>
                <a:gd name="connsiteX85" fmla="*/ 666750 w 1267343"/>
                <a:gd name="connsiteY85" fmla="*/ 578230 h 1616455"/>
                <a:gd name="connsiteX86" fmla="*/ 652463 w 1267343"/>
                <a:gd name="connsiteY86" fmla="*/ 573467 h 1616455"/>
                <a:gd name="connsiteX87" fmla="*/ 609600 w 1267343"/>
                <a:gd name="connsiteY87" fmla="*/ 568705 h 1616455"/>
                <a:gd name="connsiteX88" fmla="*/ 561975 w 1267343"/>
                <a:gd name="connsiteY88" fmla="*/ 559180 h 1616455"/>
                <a:gd name="connsiteX89" fmla="*/ 533400 w 1267343"/>
                <a:gd name="connsiteY89" fmla="*/ 549655 h 1616455"/>
                <a:gd name="connsiteX90" fmla="*/ 504825 w 1267343"/>
                <a:gd name="connsiteY90" fmla="*/ 544892 h 1616455"/>
                <a:gd name="connsiteX91" fmla="*/ 495300 w 1267343"/>
                <a:gd name="connsiteY91" fmla="*/ 511555 h 1616455"/>
                <a:gd name="connsiteX92" fmla="*/ 519113 w 1267343"/>
                <a:gd name="connsiteY92" fmla="*/ 506792 h 1616455"/>
                <a:gd name="connsiteX93" fmla="*/ 547688 w 1267343"/>
                <a:gd name="connsiteY93" fmla="*/ 497267 h 1616455"/>
                <a:gd name="connsiteX94" fmla="*/ 576263 w 1267343"/>
                <a:gd name="connsiteY94" fmla="*/ 521080 h 1616455"/>
                <a:gd name="connsiteX95" fmla="*/ 619125 w 1267343"/>
                <a:gd name="connsiteY95" fmla="*/ 516317 h 1616455"/>
                <a:gd name="connsiteX96" fmla="*/ 628650 w 1267343"/>
                <a:gd name="connsiteY96" fmla="*/ 502030 h 1616455"/>
                <a:gd name="connsiteX97" fmla="*/ 690563 w 1267343"/>
                <a:gd name="connsiteY97" fmla="*/ 497267 h 1616455"/>
                <a:gd name="connsiteX98" fmla="*/ 712448 w 1267343"/>
                <a:gd name="connsiteY98" fmla="*/ 485259 h 1616455"/>
                <a:gd name="connsiteX99" fmla="*/ 781050 w 1267343"/>
                <a:gd name="connsiteY99" fmla="*/ 485361 h 1616455"/>
                <a:gd name="connsiteX100" fmla="*/ 804863 w 1267343"/>
                <a:gd name="connsiteY100" fmla="*/ 444880 h 1616455"/>
                <a:gd name="connsiteX101" fmla="*/ 831056 w 1267343"/>
                <a:gd name="connsiteY101" fmla="*/ 399636 h 1616455"/>
                <a:gd name="connsiteX102" fmla="*/ 826294 w 1267343"/>
                <a:gd name="connsiteY102" fmla="*/ 344867 h 1616455"/>
                <a:gd name="connsiteX103" fmla="*/ 807244 w 1267343"/>
                <a:gd name="connsiteY103" fmla="*/ 302004 h 1616455"/>
                <a:gd name="connsiteX104" fmla="*/ 788194 w 1267343"/>
                <a:gd name="connsiteY104" fmla="*/ 256761 h 1616455"/>
                <a:gd name="connsiteX105" fmla="*/ 776288 w 1267343"/>
                <a:gd name="connsiteY105" fmla="*/ 216280 h 1616455"/>
                <a:gd name="connsiteX106" fmla="*/ 757238 w 1267343"/>
                <a:gd name="connsiteY106" fmla="*/ 197230 h 1616455"/>
                <a:gd name="connsiteX107" fmla="*/ 728663 w 1267343"/>
                <a:gd name="connsiteY107" fmla="*/ 187705 h 1616455"/>
                <a:gd name="connsiteX108" fmla="*/ 702470 w 1267343"/>
                <a:gd name="connsiteY108" fmla="*/ 182943 h 1616455"/>
                <a:gd name="connsiteX109" fmla="*/ 681038 w 1267343"/>
                <a:gd name="connsiteY109" fmla="*/ 173417 h 1616455"/>
                <a:gd name="connsiteX110" fmla="*/ 657225 w 1267343"/>
                <a:gd name="connsiteY110" fmla="*/ 149605 h 1616455"/>
                <a:gd name="connsiteX111" fmla="*/ 642938 w 1267343"/>
                <a:gd name="connsiteY111" fmla="*/ 135317 h 1616455"/>
                <a:gd name="connsiteX112" fmla="*/ 614363 w 1267343"/>
                <a:gd name="connsiteY112" fmla="*/ 116267 h 1616455"/>
                <a:gd name="connsiteX113" fmla="*/ 609600 w 1267343"/>
                <a:gd name="connsiteY113" fmla="*/ 101980 h 1616455"/>
                <a:gd name="connsiteX114" fmla="*/ 600075 w 1267343"/>
                <a:gd name="connsiteY114" fmla="*/ 82930 h 1616455"/>
                <a:gd name="connsiteX115" fmla="*/ 595313 w 1267343"/>
                <a:gd name="connsiteY115" fmla="*/ 63880 h 1616455"/>
                <a:gd name="connsiteX116" fmla="*/ 590550 w 1267343"/>
                <a:gd name="connsiteY116" fmla="*/ 49592 h 1616455"/>
                <a:gd name="connsiteX117" fmla="*/ 600075 w 1267343"/>
                <a:gd name="connsiteY117" fmla="*/ 63880 h 1616455"/>
                <a:gd name="connsiteX118" fmla="*/ 609600 w 1267343"/>
                <a:gd name="connsiteY118" fmla="*/ 82930 h 1616455"/>
                <a:gd name="connsiteX119" fmla="*/ 638175 w 1267343"/>
                <a:gd name="connsiteY119" fmla="*/ 106742 h 1616455"/>
                <a:gd name="connsiteX120" fmla="*/ 647700 w 1267343"/>
                <a:gd name="connsiteY120" fmla="*/ 121030 h 1616455"/>
                <a:gd name="connsiteX121" fmla="*/ 690563 w 1267343"/>
                <a:gd name="connsiteY121" fmla="*/ 144842 h 1616455"/>
                <a:gd name="connsiteX122" fmla="*/ 704850 w 1267343"/>
                <a:gd name="connsiteY122" fmla="*/ 159130 h 1616455"/>
                <a:gd name="connsiteX123" fmla="*/ 776288 w 1267343"/>
                <a:gd name="connsiteY123" fmla="*/ 149605 h 1616455"/>
                <a:gd name="connsiteX124" fmla="*/ 781050 w 1267343"/>
                <a:gd name="connsiteY124" fmla="*/ 135317 h 1616455"/>
                <a:gd name="connsiteX125" fmla="*/ 762000 w 1267343"/>
                <a:gd name="connsiteY125" fmla="*/ 59117 h 1616455"/>
                <a:gd name="connsiteX126" fmla="*/ 766763 w 1267343"/>
                <a:gd name="connsiteY126" fmla="*/ 6730 h 1616455"/>
                <a:gd name="connsiteX127" fmla="*/ 781050 w 1267343"/>
                <a:gd name="connsiteY127" fmla="*/ 1967 h 1616455"/>
                <a:gd name="connsiteX128" fmla="*/ 800100 w 1267343"/>
                <a:gd name="connsiteY128" fmla="*/ 18636 h 1616455"/>
                <a:gd name="connsiteX129" fmla="*/ 838200 w 1267343"/>
                <a:gd name="connsiteY129" fmla="*/ 75785 h 1616455"/>
                <a:gd name="connsiteX130" fmla="*/ 838201 w 1267343"/>
                <a:gd name="connsiteY130" fmla="*/ 185324 h 1616455"/>
                <a:gd name="connsiteX131" fmla="*/ 878681 w 1267343"/>
                <a:gd name="connsiteY131" fmla="*/ 232949 h 1616455"/>
                <a:gd name="connsiteX132" fmla="*/ 895351 w 1267343"/>
                <a:gd name="connsiteY132" fmla="*/ 256761 h 1616455"/>
                <a:gd name="connsiteX133" fmla="*/ 904875 w 1267343"/>
                <a:gd name="connsiteY133" fmla="*/ 282955 h 1616455"/>
                <a:gd name="connsiteX134" fmla="*/ 909638 w 1267343"/>
                <a:gd name="connsiteY134" fmla="*/ 311530 h 1616455"/>
                <a:gd name="connsiteX135" fmla="*/ 904875 w 1267343"/>
                <a:gd name="connsiteY135" fmla="*/ 373442 h 1616455"/>
                <a:gd name="connsiteX136" fmla="*/ 895350 w 1267343"/>
                <a:gd name="connsiteY136" fmla="*/ 402017 h 1616455"/>
                <a:gd name="connsiteX137" fmla="*/ 890588 w 1267343"/>
                <a:gd name="connsiteY137" fmla="*/ 440117 h 1616455"/>
                <a:gd name="connsiteX138" fmla="*/ 862013 w 1267343"/>
                <a:gd name="connsiteY138" fmla="*/ 482980 h 1616455"/>
                <a:gd name="connsiteX139" fmla="*/ 847725 w 1267343"/>
                <a:gd name="connsiteY139" fmla="*/ 492505 h 1616455"/>
                <a:gd name="connsiteX140" fmla="*/ 833438 w 1267343"/>
                <a:gd name="connsiteY140" fmla="*/ 506792 h 1616455"/>
                <a:gd name="connsiteX141" fmla="*/ 814388 w 1267343"/>
                <a:gd name="connsiteY141" fmla="*/ 530605 h 1616455"/>
                <a:gd name="connsiteX142" fmla="*/ 809625 w 1267343"/>
                <a:gd name="connsiteY142" fmla="*/ 544892 h 1616455"/>
                <a:gd name="connsiteX143" fmla="*/ 800100 w 1267343"/>
                <a:gd name="connsiteY143" fmla="*/ 559180 h 1616455"/>
                <a:gd name="connsiteX144" fmla="*/ 785813 w 1267343"/>
                <a:gd name="connsiteY144" fmla="*/ 602042 h 1616455"/>
                <a:gd name="connsiteX145" fmla="*/ 781050 w 1267343"/>
                <a:gd name="connsiteY145" fmla="*/ 616330 h 1616455"/>
                <a:gd name="connsiteX146" fmla="*/ 790575 w 1267343"/>
                <a:gd name="connsiteY146" fmla="*/ 687767 h 1616455"/>
                <a:gd name="connsiteX147" fmla="*/ 800100 w 1267343"/>
                <a:gd name="connsiteY147" fmla="*/ 702055 h 1616455"/>
                <a:gd name="connsiteX148" fmla="*/ 804863 w 1267343"/>
                <a:gd name="connsiteY148" fmla="*/ 716342 h 1616455"/>
                <a:gd name="connsiteX149" fmla="*/ 823913 w 1267343"/>
                <a:gd name="connsiteY149" fmla="*/ 744917 h 1616455"/>
                <a:gd name="connsiteX150" fmla="*/ 828675 w 1267343"/>
                <a:gd name="connsiteY150" fmla="*/ 759205 h 1616455"/>
                <a:gd name="connsiteX151" fmla="*/ 866775 w 1267343"/>
                <a:gd name="connsiteY151" fmla="*/ 759205 h 1616455"/>
                <a:gd name="connsiteX152" fmla="*/ 890588 w 1267343"/>
                <a:gd name="connsiteY152" fmla="*/ 716342 h 1616455"/>
                <a:gd name="connsiteX153" fmla="*/ 895350 w 1267343"/>
                <a:gd name="connsiteY153" fmla="*/ 663955 h 1616455"/>
                <a:gd name="connsiteX154" fmla="*/ 904875 w 1267343"/>
                <a:gd name="connsiteY154" fmla="*/ 549655 h 1616455"/>
                <a:gd name="connsiteX155" fmla="*/ 933450 w 1267343"/>
                <a:gd name="connsiteY155" fmla="*/ 554417 h 1616455"/>
                <a:gd name="connsiteX156" fmla="*/ 938213 w 1267343"/>
                <a:gd name="connsiteY156" fmla="*/ 602042 h 1616455"/>
                <a:gd name="connsiteX157" fmla="*/ 952500 w 1267343"/>
                <a:gd name="connsiteY157" fmla="*/ 630617 h 1616455"/>
                <a:gd name="connsiteX158" fmla="*/ 966788 w 1267343"/>
                <a:gd name="connsiteY158" fmla="*/ 625855 h 1616455"/>
                <a:gd name="connsiteX159" fmla="*/ 981075 w 1267343"/>
                <a:gd name="connsiteY159" fmla="*/ 616330 h 1616455"/>
                <a:gd name="connsiteX160" fmla="*/ 1009650 w 1267343"/>
                <a:gd name="connsiteY160" fmla="*/ 606805 h 1616455"/>
                <a:gd name="connsiteX161" fmla="*/ 1038225 w 1267343"/>
                <a:gd name="connsiteY161" fmla="*/ 630617 h 1616455"/>
                <a:gd name="connsiteX162" fmla="*/ 1019175 w 1267343"/>
                <a:gd name="connsiteY162" fmla="*/ 659192 h 1616455"/>
                <a:gd name="connsiteX163" fmla="*/ 1009650 w 1267343"/>
                <a:gd name="connsiteY163" fmla="*/ 673480 h 1616455"/>
                <a:gd name="connsiteX164" fmla="*/ 995363 w 1267343"/>
                <a:gd name="connsiteY164" fmla="*/ 702055 h 1616455"/>
                <a:gd name="connsiteX165" fmla="*/ 981075 w 1267343"/>
                <a:gd name="connsiteY165" fmla="*/ 730630 h 1616455"/>
                <a:gd name="connsiteX166" fmla="*/ 962025 w 1267343"/>
                <a:gd name="connsiteY166" fmla="*/ 759205 h 1616455"/>
                <a:gd name="connsiteX167" fmla="*/ 938213 w 1267343"/>
                <a:gd name="connsiteY167" fmla="*/ 783017 h 1616455"/>
                <a:gd name="connsiteX168" fmla="*/ 938213 w 1267343"/>
                <a:gd name="connsiteY168" fmla="*/ 811592 h 1616455"/>
                <a:gd name="connsiteX169" fmla="*/ 971550 w 1267343"/>
                <a:gd name="connsiteY169" fmla="*/ 806830 h 1616455"/>
                <a:gd name="connsiteX170" fmla="*/ 1004888 w 1267343"/>
                <a:gd name="connsiteY170" fmla="*/ 763967 h 1616455"/>
                <a:gd name="connsiteX171" fmla="*/ 1019175 w 1267343"/>
                <a:gd name="connsiteY171" fmla="*/ 754442 h 1616455"/>
                <a:gd name="connsiteX172" fmla="*/ 1033463 w 1267343"/>
                <a:gd name="connsiteY172" fmla="*/ 749680 h 1616455"/>
                <a:gd name="connsiteX173" fmla="*/ 1047750 w 1267343"/>
                <a:gd name="connsiteY173" fmla="*/ 740155 h 1616455"/>
                <a:gd name="connsiteX174" fmla="*/ 1085850 w 1267343"/>
                <a:gd name="connsiteY174" fmla="*/ 730630 h 1616455"/>
                <a:gd name="connsiteX175" fmla="*/ 1128713 w 1267343"/>
                <a:gd name="connsiteY175" fmla="*/ 721105 h 1616455"/>
                <a:gd name="connsiteX176" fmla="*/ 1138238 w 1267343"/>
                <a:gd name="connsiteY176" fmla="*/ 706817 h 1616455"/>
                <a:gd name="connsiteX177" fmla="*/ 1166813 w 1267343"/>
                <a:gd name="connsiteY177" fmla="*/ 697292 h 1616455"/>
                <a:gd name="connsiteX178" fmla="*/ 1195388 w 1267343"/>
                <a:gd name="connsiteY178" fmla="*/ 683005 h 1616455"/>
                <a:gd name="connsiteX179" fmla="*/ 1200150 w 1267343"/>
                <a:gd name="connsiteY179" fmla="*/ 659192 h 1616455"/>
                <a:gd name="connsiteX180" fmla="*/ 1247775 w 1267343"/>
                <a:gd name="connsiteY180" fmla="*/ 678242 h 1616455"/>
                <a:gd name="connsiteX181" fmla="*/ 1262063 w 1267343"/>
                <a:gd name="connsiteY181" fmla="*/ 692530 h 1616455"/>
                <a:gd name="connsiteX182" fmla="*/ 1262063 w 1267343"/>
                <a:gd name="connsiteY182" fmla="*/ 744917 h 1616455"/>
                <a:gd name="connsiteX183" fmla="*/ 1247775 w 1267343"/>
                <a:gd name="connsiteY183" fmla="*/ 749680 h 1616455"/>
                <a:gd name="connsiteX184" fmla="*/ 1185863 w 1267343"/>
                <a:gd name="connsiteY184" fmla="*/ 763967 h 1616455"/>
                <a:gd name="connsiteX185" fmla="*/ 1128713 w 1267343"/>
                <a:gd name="connsiteY185" fmla="*/ 773492 h 1616455"/>
                <a:gd name="connsiteX186" fmla="*/ 1114425 w 1267343"/>
                <a:gd name="connsiteY186" fmla="*/ 778255 h 1616455"/>
                <a:gd name="connsiteX187" fmla="*/ 1081088 w 1267343"/>
                <a:gd name="connsiteY187" fmla="*/ 787780 h 1616455"/>
                <a:gd name="connsiteX188" fmla="*/ 1071563 w 1267343"/>
                <a:gd name="connsiteY188" fmla="*/ 825880 h 1616455"/>
                <a:gd name="connsiteX189" fmla="*/ 1023938 w 1267343"/>
                <a:gd name="connsiteY189" fmla="*/ 840167 h 1616455"/>
                <a:gd name="connsiteX190" fmla="*/ 1000125 w 1267343"/>
                <a:gd name="connsiteY190" fmla="*/ 844930 h 1616455"/>
                <a:gd name="connsiteX191" fmla="*/ 971550 w 1267343"/>
                <a:gd name="connsiteY191" fmla="*/ 854455 h 1616455"/>
                <a:gd name="connsiteX192" fmla="*/ 952500 w 1267343"/>
                <a:gd name="connsiteY192" fmla="*/ 859217 h 1616455"/>
                <a:gd name="connsiteX193" fmla="*/ 933451 w 1267343"/>
                <a:gd name="connsiteY193" fmla="*/ 909224 h 1616455"/>
                <a:gd name="connsiteX194" fmla="*/ 971550 w 1267343"/>
                <a:gd name="connsiteY194" fmla="*/ 906842 h 1616455"/>
                <a:gd name="connsiteX195" fmla="*/ 985838 w 1267343"/>
                <a:gd name="connsiteY195" fmla="*/ 925892 h 1616455"/>
                <a:gd name="connsiteX196" fmla="*/ 1004888 w 1267343"/>
                <a:gd name="connsiteY196" fmla="*/ 944942 h 1616455"/>
                <a:gd name="connsiteX197" fmla="*/ 1009650 w 1267343"/>
                <a:gd name="connsiteY197" fmla="*/ 959230 h 1616455"/>
                <a:gd name="connsiteX198" fmla="*/ 1023938 w 1267343"/>
                <a:gd name="connsiteY198" fmla="*/ 966374 h 1616455"/>
                <a:gd name="connsiteX199" fmla="*/ 1066800 w 1267343"/>
                <a:gd name="connsiteY199" fmla="*/ 954467 h 1616455"/>
                <a:gd name="connsiteX200" fmla="*/ 1085850 w 1267343"/>
                <a:gd name="connsiteY200" fmla="*/ 954467 h 1616455"/>
                <a:gd name="connsiteX201" fmla="*/ 1119188 w 1267343"/>
                <a:gd name="connsiteY201" fmla="*/ 940180 h 1616455"/>
                <a:gd name="connsiteX202" fmla="*/ 1143000 w 1267343"/>
                <a:gd name="connsiteY202" fmla="*/ 944942 h 1616455"/>
                <a:gd name="connsiteX203" fmla="*/ 1152525 w 1267343"/>
                <a:gd name="connsiteY203" fmla="*/ 959230 h 1616455"/>
                <a:gd name="connsiteX204" fmla="*/ 1166813 w 1267343"/>
                <a:gd name="connsiteY204" fmla="*/ 992567 h 1616455"/>
                <a:gd name="connsiteX205" fmla="*/ 1162050 w 1267343"/>
                <a:gd name="connsiteY205" fmla="*/ 1006855 h 1616455"/>
                <a:gd name="connsiteX206" fmla="*/ 1147763 w 1267343"/>
                <a:gd name="connsiteY206" fmla="*/ 1011617 h 1616455"/>
                <a:gd name="connsiteX207" fmla="*/ 1060110 w 1267343"/>
                <a:gd name="connsiteY207" fmla="*/ 1021041 h 1616455"/>
                <a:gd name="connsiteX208" fmla="*/ 1052513 w 1267343"/>
                <a:gd name="connsiteY208" fmla="*/ 1006855 h 1616455"/>
                <a:gd name="connsiteX209" fmla="*/ 1023938 w 1267343"/>
                <a:gd name="connsiteY209" fmla="*/ 997330 h 1616455"/>
                <a:gd name="connsiteX210" fmla="*/ 985838 w 1267343"/>
                <a:gd name="connsiteY210" fmla="*/ 987805 h 1616455"/>
                <a:gd name="connsiteX211" fmla="*/ 952500 w 1267343"/>
                <a:gd name="connsiteY211" fmla="*/ 994949 h 1616455"/>
                <a:gd name="connsiteX212" fmla="*/ 890588 w 1267343"/>
                <a:gd name="connsiteY212" fmla="*/ 973517 h 1616455"/>
                <a:gd name="connsiteX213" fmla="*/ 909637 w 1267343"/>
                <a:gd name="connsiteY213" fmla="*/ 975899 h 1616455"/>
                <a:gd name="connsiteX214" fmla="*/ 902495 w 1267343"/>
                <a:gd name="connsiteY214" fmla="*/ 1059242 h 1616455"/>
                <a:gd name="connsiteX215" fmla="*/ 871537 w 1267343"/>
                <a:gd name="connsiteY215" fmla="*/ 1104486 h 1616455"/>
                <a:gd name="connsiteX216" fmla="*/ 850107 w 1267343"/>
                <a:gd name="connsiteY216" fmla="*/ 1111630 h 1616455"/>
                <a:gd name="connsiteX217" fmla="*/ 833438 w 1267343"/>
                <a:gd name="connsiteY217" fmla="*/ 1116392 h 1616455"/>
                <a:gd name="connsiteX218" fmla="*/ 823913 w 1267343"/>
                <a:gd name="connsiteY218" fmla="*/ 1166399 h 1616455"/>
                <a:gd name="connsiteX219" fmla="*/ 781051 w 1267343"/>
                <a:gd name="connsiteY219" fmla="*/ 1178305 h 1616455"/>
                <a:gd name="connsiteX220" fmla="*/ 762000 w 1267343"/>
                <a:gd name="connsiteY220" fmla="*/ 1173542 h 1616455"/>
                <a:gd name="connsiteX221" fmla="*/ 754856 w 1267343"/>
                <a:gd name="connsiteY221" fmla="*/ 1204498 h 1616455"/>
                <a:gd name="connsiteX222" fmla="*/ 736260 w 1267343"/>
                <a:gd name="connsiteY222" fmla="*/ 1225828 h 1616455"/>
                <a:gd name="connsiteX223" fmla="*/ 714376 w 1267343"/>
                <a:gd name="connsiteY223" fmla="*/ 1254505 h 1616455"/>
                <a:gd name="connsiteX224" fmla="*/ 704850 w 1267343"/>
                <a:gd name="connsiteY224" fmla="*/ 1302130 h 1616455"/>
                <a:gd name="connsiteX225" fmla="*/ 733425 w 1267343"/>
                <a:gd name="connsiteY225" fmla="*/ 1321180 h 1616455"/>
                <a:gd name="connsiteX226" fmla="*/ 747713 w 1267343"/>
                <a:gd name="connsiteY226" fmla="*/ 1330705 h 1616455"/>
                <a:gd name="connsiteX227" fmla="*/ 757238 w 1267343"/>
                <a:gd name="connsiteY227" fmla="*/ 1344992 h 1616455"/>
                <a:gd name="connsiteX228" fmla="*/ 776288 w 1267343"/>
                <a:gd name="connsiteY228" fmla="*/ 1359280 h 1616455"/>
                <a:gd name="connsiteX229" fmla="*/ 828675 w 1267343"/>
                <a:gd name="connsiteY229" fmla="*/ 1368805 h 1616455"/>
                <a:gd name="connsiteX230" fmla="*/ 842963 w 1267343"/>
                <a:gd name="connsiteY230" fmla="*/ 1378330 h 1616455"/>
                <a:gd name="connsiteX231" fmla="*/ 852488 w 1267343"/>
                <a:gd name="connsiteY231" fmla="*/ 1392617 h 1616455"/>
                <a:gd name="connsiteX232" fmla="*/ 885825 w 1267343"/>
                <a:gd name="connsiteY232" fmla="*/ 1397380 h 1616455"/>
                <a:gd name="connsiteX233" fmla="*/ 900113 w 1267343"/>
                <a:gd name="connsiteY233" fmla="*/ 1406905 h 1616455"/>
                <a:gd name="connsiteX234" fmla="*/ 942975 w 1267343"/>
                <a:gd name="connsiteY234" fmla="*/ 1392617 h 1616455"/>
                <a:gd name="connsiteX235" fmla="*/ 966788 w 1267343"/>
                <a:gd name="connsiteY235" fmla="*/ 1373567 h 1616455"/>
                <a:gd name="connsiteX236" fmla="*/ 976313 w 1267343"/>
                <a:gd name="connsiteY236" fmla="*/ 1359280 h 1616455"/>
                <a:gd name="connsiteX237" fmla="*/ 990600 w 1267343"/>
                <a:gd name="connsiteY237" fmla="*/ 1349755 h 1616455"/>
                <a:gd name="connsiteX238" fmla="*/ 995363 w 1267343"/>
                <a:gd name="connsiteY238" fmla="*/ 1335467 h 1616455"/>
                <a:gd name="connsiteX239" fmla="*/ 1033463 w 1267343"/>
                <a:gd name="connsiteY239" fmla="*/ 1344992 h 1616455"/>
                <a:gd name="connsiteX240" fmla="*/ 1157288 w 1267343"/>
                <a:gd name="connsiteY240" fmla="*/ 1359280 h 1616455"/>
                <a:gd name="connsiteX241" fmla="*/ 1185863 w 1267343"/>
                <a:gd name="connsiteY241" fmla="*/ 1368805 h 1616455"/>
                <a:gd name="connsiteX242" fmla="*/ 1190625 w 1267343"/>
                <a:gd name="connsiteY242" fmla="*/ 1383092 h 1616455"/>
                <a:gd name="connsiteX243" fmla="*/ 1200150 w 1267343"/>
                <a:gd name="connsiteY243" fmla="*/ 1397380 h 1616455"/>
                <a:gd name="connsiteX244" fmla="*/ 1190625 w 1267343"/>
                <a:gd name="connsiteY244" fmla="*/ 1411667 h 1616455"/>
                <a:gd name="connsiteX245" fmla="*/ 1119188 w 1267343"/>
                <a:gd name="connsiteY245" fmla="*/ 1406905 h 1616455"/>
                <a:gd name="connsiteX246" fmla="*/ 1090613 w 1267343"/>
                <a:gd name="connsiteY246" fmla="*/ 1397380 h 1616455"/>
                <a:gd name="connsiteX247" fmla="*/ 1033463 w 1267343"/>
                <a:gd name="connsiteY247" fmla="*/ 1406905 h 1616455"/>
                <a:gd name="connsiteX248" fmla="*/ 985838 w 1267343"/>
                <a:gd name="connsiteY248" fmla="*/ 1416430 h 1616455"/>
                <a:gd name="connsiteX249" fmla="*/ 971550 w 1267343"/>
                <a:gd name="connsiteY249" fmla="*/ 1425955 h 1616455"/>
                <a:gd name="connsiteX250" fmla="*/ 957263 w 1267343"/>
                <a:gd name="connsiteY250" fmla="*/ 1430717 h 1616455"/>
                <a:gd name="connsiteX251" fmla="*/ 966787 w 1267343"/>
                <a:gd name="connsiteY251" fmla="*/ 1423574 h 1616455"/>
                <a:gd name="connsiteX252" fmla="*/ 995362 w 1267343"/>
                <a:gd name="connsiteY252" fmla="*/ 1483105 h 1616455"/>
                <a:gd name="connsiteX253" fmla="*/ 1119188 w 1267343"/>
                <a:gd name="connsiteY253" fmla="*/ 1506917 h 1616455"/>
                <a:gd name="connsiteX254" fmla="*/ 1228725 w 1267343"/>
                <a:gd name="connsiteY254" fmla="*/ 1521205 h 1616455"/>
                <a:gd name="connsiteX255" fmla="*/ 1243013 w 1267343"/>
                <a:gd name="connsiteY255" fmla="*/ 1530730 h 1616455"/>
                <a:gd name="connsiteX256" fmla="*/ 1247775 w 1267343"/>
                <a:gd name="connsiteY256" fmla="*/ 1545017 h 1616455"/>
                <a:gd name="connsiteX257" fmla="*/ 1262063 w 1267343"/>
                <a:gd name="connsiteY257" fmla="*/ 1573592 h 1616455"/>
                <a:gd name="connsiteX258" fmla="*/ 1257300 w 1267343"/>
                <a:gd name="connsiteY258" fmla="*/ 1587880 h 1616455"/>
                <a:gd name="connsiteX259" fmla="*/ 1185863 w 1267343"/>
                <a:gd name="connsiteY259" fmla="*/ 1597405 h 1616455"/>
                <a:gd name="connsiteX260" fmla="*/ 1171575 w 1267343"/>
                <a:gd name="connsiteY260" fmla="*/ 1568830 h 1616455"/>
                <a:gd name="connsiteX261" fmla="*/ 1157288 w 1267343"/>
                <a:gd name="connsiteY261" fmla="*/ 1559305 h 1616455"/>
                <a:gd name="connsiteX262" fmla="*/ 1071563 w 1267343"/>
                <a:gd name="connsiteY262" fmla="*/ 1564067 h 1616455"/>
                <a:gd name="connsiteX263" fmla="*/ 1052513 w 1267343"/>
                <a:gd name="connsiteY263" fmla="*/ 1568830 h 1616455"/>
                <a:gd name="connsiteX264" fmla="*/ 1023938 w 1267343"/>
                <a:gd name="connsiteY264" fmla="*/ 1583117 h 1616455"/>
                <a:gd name="connsiteX265" fmla="*/ 1009650 w 1267343"/>
                <a:gd name="connsiteY265" fmla="*/ 1611692 h 1616455"/>
                <a:gd name="connsiteX266" fmla="*/ 995363 w 1267343"/>
                <a:gd name="connsiteY266" fmla="*/ 1616455 h 1616455"/>
                <a:gd name="connsiteX267" fmla="*/ 985838 w 1267343"/>
                <a:gd name="connsiteY267" fmla="*/ 1583117 h 1616455"/>
                <a:gd name="connsiteX268" fmla="*/ 976313 w 1267343"/>
                <a:gd name="connsiteY268" fmla="*/ 1530730 h 1616455"/>
                <a:gd name="connsiteX269" fmla="*/ 966788 w 1267343"/>
                <a:gd name="connsiteY269" fmla="*/ 1497392 h 1616455"/>
                <a:gd name="connsiteX270" fmla="*/ 952500 w 1267343"/>
                <a:gd name="connsiteY270" fmla="*/ 1487867 h 1616455"/>
                <a:gd name="connsiteX271" fmla="*/ 938213 w 1267343"/>
                <a:gd name="connsiteY271" fmla="*/ 1502155 h 1616455"/>
                <a:gd name="connsiteX272" fmla="*/ 933450 w 1267343"/>
                <a:gd name="connsiteY272" fmla="*/ 1540255 h 1616455"/>
                <a:gd name="connsiteX273" fmla="*/ 890588 w 1267343"/>
                <a:gd name="connsiteY273" fmla="*/ 1535492 h 1616455"/>
                <a:gd name="connsiteX274" fmla="*/ 909638 w 1267343"/>
                <a:gd name="connsiteY274" fmla="*/ 1516443 h 1616455"/>
                <a:gd name="connsiteX275" fmla="*/ 909637 w 1267343"/>
                <a:gd name="connsiteY275" fmla="*/ 1471199 h 1616455"/>
                <a:gd name="connsiteX276" fmla="*/ 876300 w 1267343"/>
                <a:gd name="connsiteY276" fmla="*/ 1449767 h 1616455"/>
                <a:gd name="connsiteX277" fmla="*/ 862013 w 1267343"/>
                <a:gd name="connsiteY277" fmla="*/ 1440242 h 1616455"/>
                <a:gd name="connsiteX278" fmla="*/ 828675 w 1267343"/>
                <a:gd name="connsiteY278" fmla="*/ 1464055 h 1616455"/>
                <a:gd name="connsiteX279" fmla="*/ 809625 w 1267343"/>
                <a:gd name="connsiteY279" fmla="*/ 1459292 h 1616455"/>
                <a:gd name="connsiteX280" fmla="*/ 795338 w 1267343"/>
                <a:gd name="connsiteY280" fmla="*/ 1421192 h 1616455"/>
                <a:gd name="connsiteX281" fmla="*/ 790575 w 1267343"/>
                <a:gd name="connsiteY281" fmla="*/ 1402142 h 1616455"/>
                <a:gd name="connsiteX282" fmla="*/ 766763 w 1267343"/>
                <a:gd name="connsiteY282" fmla="*/ 1406905 h 1616455"/>
                <a:gd name="connsiteX283" fmla="*/ 738188 w 1267343"/>
                <a:gd name="connsiteY283" fmla="*/ 1416430 h 1616455"/>
                <a:gd name="connsiteX284" fmla="*/ 638175 w 1267343"/>
                <a:gd name="connsiteY284" fmla="*/ 1411667 h 1616455"/>
                <a:gd name="connsiteX285" fmla="*/ 623888 w 1267343"/>
                <a:gd name="connsiteY285" fmla="*/ 1406905 h 1616455"/>
                <a:gd name="connsiteX286" fmla="*/ 609600 w 1267343"/>
                <a:gd name="connsiteY286" fmla="*/ 1373567 h 1616455"/>
                <a:gd name="connsiteX287" fmla="*/ 623888 w 1267343"/>
                <a:gd name="connsiteY287" fmla="*/ 1364042 h 1616455"/>
                <a:gd name="connsiteX288" fmla="*/ 676275 w 1267343"/>
                <a:gd name="connsiteY288" fmla="*/ 1359280 h 1616455"/>
                <a:gd name="connsiteX289" fmla="*/ 666750 w 1267343"/>
                <a:gd name="connsiteY289" fmla="*/ 1330705 h 1616455"/>
                <a:gd name="connsiteX290" fmla="*/ 661988 w 1267343"/>
                <a:gd name="connsiteY290" fmla="*/ 1316417 h 1616455"/>
                <a:gd name="connsiteX291" fmla="*/ 657225 w 1267343"/>
                <a:gd name="connsiteY291" fmla="*/ 1297367 h 1616455"/>
                <a:gd name="connsiteX292" fmla="*/ 642938 w 1267343"/>
                <a:gd name="connsiteY292" fmla="*/ 1287842 h 1616455"/>
                <a:gd name="connsiteX293" fmla="*/ 585788 w 1267343"/>
                <a:gd name="connsiteY293" fmla="*/ 1297367 h 1616455"/>
                <a:gd name="connsiteX294" fmla="*/ 576263 w 1267343"/>
                <a:gd name="connsiteY294" fmla="*/ 1283080 h 1616455"/>
                <a:gd name="connsiteX295" fmla="*/ 590550 w 1267343"/>
                <a:gd name="connsiteY295" fmla="*/ 1273555 h 1616455"/>
                <a:gd name="connsiteX296" fmla="*/ 600075 w 1267343"/>
                <a:gd name="connsiteY296" fmla="*/ 1244980 h 1616455"/>
                <a:gd name="connsiteX297" fmla="*/ 604838 w 1267343"/>
                <a:gd name="connsiteY297" fmla="*/ 1230692 h 1616455"/>
                <a:gd name="connsiteX298" fmla="*/ 590550 w 1267343"/>
                <a:gd name="connsiteY298" fmla="*/ 1221167 h 1616455"/>
                <a:gd name="connsiteX299" fmla="*/ 561975 w 1267343"/>
                <a:gd name="connsiteY299" fmla="*/ 1206880 h 1616455"/>
                <a:gd name="connsiteX300" fmla="*/ 547688 w 1267343"/>
                <a:gd name="connsiteY300" fmla="*/ 1192592 h 1616455"/>
                <a:gd name="connsiteX301" fmla="*/ 519113 w 1267343"/>
                <a:gd name="connsiteY301" fmla="*/ 1173542 h 1616455"/>
                <a:gd name="connsiteX302" fmla="*/ 504825 w 1267343"/>
                <a:gd name="connsiteY302" fmla="*/ 1164017 h 1616455"/>
                <a:gd name="connsiteX303" fmla="*/ 490538 w 1267343"/>
                <a:gd name="connsiteY303" fmla="*/ 1159255 h 1616455"/>
                <a:gd name="connsiteX304" fmla="*/ 476250 w 1267343"/>
                <a:gd name="connsiteY304" fmla="*/ 1149730 h 1616455"/>
                <a:gd name="connsiteX305" fmla="*/ 447675 w 1267343"/>
                <a:gd name="connsiteY305" fmla="*/ 1140205 h 1616455"/>
                <a:gd name="connsiteX306" fmla="*/ 433388 w 1267343"/>
                <a:gd name="connsiteY306" fmla="*/ 1130680 h 1616455"/>
                <a:gd name="connsiteX307" fmla="*/ 347663 w 1267343"/>
                <a:gd name="connsiteY307" fmla="*/ 1140205 h 1616455"/>
                <a:gd name="connsiteX308" fmla="*/ 295275 w 1267343"/>
                <a:gd name="connsiteY308" fmla="*/ 1135442 h 1616455"/>
                <a:gd name="connsiteX309" fmla="*/ 280988 w 1267343"/>
                <a:gd name="connsiteY309" fmla="*/ 1125917 h 1616455"/>
                <a:gd name="connsiteX310" fmla="*/ 223838 w 1267343"/>
                <a:gd name="connsiteY310" fmla="*/ 1116392 h 1616455"/>
                <a:gd name="connsiteX311" fmla="*/ 195263 w 1267343"/>
                <a:gd name="connsiteY311" fmla="*/ 1106867 h 1616455"/>
                <a:gd name="connsiteX312" fmla="*/ 180975 w 1267343"/>
                <a:gd name="connsiteY312" fmla="*/ 1102105 h 1616455"/>
                <a:gd name="connsiteX313" fmla="*/ 109538 w 1267343"/>
                <a:gd name="connsiteY313" fmla="*/ 1116392 h 1616455"/>
                <a:gd name="connsiteX314" fmla="*/ 104775 w 1267343"/>
                <a:gd name="connsiteY314" fmla="*/ 1130680 h 1616455"/>
                <a:gd name="connsiteX315" fmla="*/ 114300 w 1267343"/>
                <a:gd name="connsiteY315" fmla="*/ 1240217 h 1616455"/>
                <a:gd name="connsiteX316" fmla="*/ 119063 w 1267343"/>
                <a:gd name="connsiteY316" fmla="*/ 1249742 h 1616455"/>
                <a:gd name="connsiteX0" fmla="*/ 109538 w 1267343"/>
                <a:gd name="connsiteY0" fmla="*/ 1321180 h 1616455"/>
                <a:gd name="connsiteX1" fmla="*/ 85725 w 1267343"/>
                <a:gd name="connsiteY1" fmla="*/ 1316417 h 1616455"/>
                <a:gd name="connsiteX2" fmla="*/ 80963 w 1267343"/>
                <a:gd name="connsiteY2" fmla="*/ 1302130 h 1616455"/>
                <a:gd name="connsiteX3" fmla="*/ 71438 w 1267343"/>
                <a:gd name="connsiteY3" fmla="*/ 1287842 h 1616455"/>
                <a:gd name="connsiteX4" fmla="*/ 57150 w 1267343"/>
                <a:gd name="connsiteY4" fmla="*/ 1235455 h 1616455"/>
                <a:gd name="connsiteX5" fmla="*/ 52388 w 1267343"/>
                <a:gd name="connsiteY5" fmla="*/ 1221167 h 1616455"/>
                <a:gd name="connsiteX6" fmla="*/ 38100 w 1267343"/>
                <a:gd name="connsiteY6" fmla="*/ 1211642 h 1616455"/>
                <a:gd name="connsiteX7" fmla="*/ 19050 w 1267343"/>
                <a:gd name="connsiteY7" fmla="*/ 1183067 h 1616455"/>
                <a:gd name="connsiteX8" fmla="*/ 14288 w 1267343"/>
                <a:gd name="connsiteY8" fmla="*/ 1168780 h 1616455"/>
                <a:gd name="connsiteX9" fmla="*/ 0 w 1267343"/>
                <a:gd name="connsiteY9" fmla="*/ 1140205 h 1616455"/>
                <a:gd name="connsiteX10" fmla="*/ 28575 w 1267343"/>
                <a:gd name="connsiteY10" fmla="*/ 1121155 h 1616455"/>
                <a:gd name="connsiteX11" fmla="*/ 42863 w 1267343"/>
                <a:gd name="connsiteY11" fmla="*/ 1111630 h 1616455"/>
                <a:gd name="connsiteX12" fmla="*/ 71438 w 1267343"/>
                <a:gd name="connsiteY12" fmla="*/ 1087817 h 1616455"/>
                <a:gd name="connsiteX13" fmla="*/ 76200 w 1267343"/>
                <a:gd name="connsiteY13" fmla="*/ 1073530 h 1616455"/>
                <a:gd name="connsiteX14" fmla="*/ 76200 w 1267343"/>
                <a:gd name="connsiteY14" fmla="*/ 1016380 h 1616455"/>
                <a:gd name="connsiteX15" fmla="*/ 66675 w 1267343"/>
                <a:gd name="connsiteY15" fmla="*/ 1002092 h 1616455"/>
                <a:gd name="connsiteX16" fmla="*/ 47625 w 1267343"/>
                <a:gd name="connsiteY16" fmla="*/ 997330 h 1616455"/>
                <a:gd name="connsiteX17" fmla="*/ 42863 w 1267343"/>
                <a:gd name="connsiteY17" fmla="*/ 935417 h 1616455"/>
                <a:gd name="connsiteX18" fmla="*/ 57150 w 1267343"/>
                <a:gd name="connsiteY18" fmla="*/ 925892 h 1616455"/>
                <a:gd name="connsiteX19" fmla="*/ 109538 w 1267343"/>
                <a:gd name="connsiteY19" fmla="*/ 944942 h 1616455"/>
                <a:gd name="connsiteX20" fmla="*/ 119063 w 1267343"/>
                <a:gd name="connsiteY20" fmla="*/ 973517 h 1616455"/>
                <a:gd name="connsiteX21" fmla="*/ 128588 w 1267343"/>
                <a:gd name="connsiteY21" fmla="*/ 1002092 h 1616455"/>
                <a:gd name="connsiteX22" fmla="*/ 133350 w 1267343"/>
                <a:gd name="connsiteY22" fmla="*/ 1016380 h 1616455"/>
                <a:gd name="connsiteX23" fmla="*/ 147638 w 1267343"/>
                <a:gd name="connsiteY23" fmla="*/ 1021142 h 1616455"/>
                <a:gd name="connsiteX24" fmla="*/ 161925 w 1267343"/>
                <a:gd name="connsiteY24" fmla="*/ 1030667 h 1616455"/>
                <a:gd name="connsiteX25" fmla="*/ 238125 w 1267343"/>
                <a:gd name="connsiteY25" fmla="*/ 1044955 h 1616455"/>
                <a:gd name="connsiteX26" fmla="*/ 266700 w 1267343"/>
                <a:gd name="connsiteY26" fmla="*/ 1064005 h 1616455"/>
                <a:gd name="connsiteX27" fmla="*/ 285750 w 1267343"/>
                <a:gd name="connsiteY27" fmla="*/ 1087817 h 1616455"/>
                <a:gd name="connsiteX28" fmla="*/ 314325 w 1267343"/>
                <a:gd name="connsiteY28" fmla="*/ 1097342 h 1616455"/>
                <a:gd name="connsiteX29" fmla="*/ 457200 w 1267343"/>
                <a:gd name="connsiteY29" fmla="*/ 1092580 h 1616455"/>
                <a:gd name="connsiteX30" fmla="*/ 466725 w 1267343"/>
                <a:gd name="connsiteY30" fmla="*/ 1078292 h 1616455"/>
                <a:gd name="connsiteX31" fmla="*/ 481013 w 1267343"/>
                <a:gd name="connsiteY31" fmla="*/ 1068767 h 1616455"/>
                <a:gd name="connsiteX32" fmla="*/ 485775 w 1267343"/>
                <a:gd name="connsiteY32" fmla="*/ 1021142 h 1616455"/>
                <a:gd name="connsiteX33" fmla="*/ 481013 w 1267343"/>
                <a:gd name="connsiteY33" fmla="*/ 1006855 h 1616455"/>
                <a:gd name="connsiteX34" fmla="*/ 466725 w 1267343"/>
                <a:gd name="connsiteY34" fmla="*/ 1002092 h 1616455"/>
                <a:gd name="connsiteX35" fmla="*/ 442913 w 1267343"/>
                <a:gd name="connsiteY35" fmla="*/ 959230 h 1616455"/>
                <a:gd name="connsiteX36" fmla="*/ 438150 w 1267343"/>
                <a:gd name="connsiteY36" fmla="*/ 940180 h 1616455"/>
                <a:gd name="connsiteX37" fmla="*/ 433388 w 1267343"/>
                <a:gd name="connsiteY37" fmla="*/ 892555 h 1616455"/>
                <a:gd name="connsiteX38" fmla="*/ 419100 w 1267343"/>
                <a:gd name="connsiteY38" fmla="*/ 887792 h 1616455"/>
                <a:gd name="connsiteX39" fmla="*/ 390525 w 1267343"/>
                <a:gd name="connsiteY39" fmla="*/ 873505 h 1616455"/>
                <a:gd name="connsiteX40" fmla="*/ 376238 w 1267343"/>
                <a:gd name="connsiteY40" fmla="*/ 859217 h 1616455"/>
                <a:gd name="connsiteX41" fmla="*/ 371475 w 1267343"/>
                <a:gd name="connsiteY41" fmla="*/ 844930 h 1616455"/>
                <a:gd name="connsiteX42" fmla="*/ 361950 w 1267343"/>
                <a:gd name="connsiteY42" fmla="*/ 830642 h 1616455"/>
                <a:gd name="connsiteX43" fmla="*/ 357188 w 1267343"/>
                <a:gd name="connsiteY43" fmla="*/ 816355 h 1616455"/>
                <a:gd name="connsiteX44" fmla="*/ 314325 w 1267343"/>
                <a:gd name="connsiteY44" fmla="*/ 783017 h 1616455"/>
                <a:gd name="connsiteX45" fmla="*/ 300038 w 1267343"/>
                <a:gd name="connsiteY45" fmla="*/ 773492 h 1616455"/>
                <a:gd name="connsiteX46" fmla="*/ 314325 w 1267343"/>
                <a:gd name="connsiteY46" fmla="*/ 759205 h 1616455"/>
                <a:gd name="connsiteX47" fmla="*/ 357188 w 1267343"/>
                <a:gd name="connsiteY47" fmla="*/ 768730 h 1616455"/>
                <a:gd name="connsiteX48" fmla="*/ 385763 w 1267343"/>
                <a:gd name="connsiteY48" fmla="*/ 787780 h 1616455"/>
                <a:gd name="connsiteX49" fmla="*/ 409575 w 1267343"/>
                <a:gd name="connsiteY49" fmla="*/ 806830 h 1616455"/>
                <a:gd name="connsiteX50" fmla="*/ 452438 w 1267343"/>
                <a:gd name="connsiteY50" fmla="*/ 840167 h 1616455"/>
                <a:gd name="connsiteX51" fmla="*/ 459582 w 1267343"/>
                <a:gd name="connsiteY51" fmla="*/ 897317 h 1616455"/>
                <a:gd name="connsiteX52" fmla="*/ 509588 w 1267343"/>
                <a:gd name="connsiteY52" fmla="*/ 925892 h 1616455"/>
                <a:gd name="connsiteX53" fmla="*/ 502443 w 1267343"/>
                <a:gd name="connsiteY53" fmla="*/ 959229 h 1616455"/>
                <a:gd name="connsiteX54" fmla="*/ 521494 w 1267343"/>
                <a:gd name="connsiteY54" fmla="*/ 999711 h 1616455"/>
                <a:gd name="connsiteX55" fmla="*/ 533401 w 1267343"/>
                <a:gd name="connsiteY55" fmla="*/ 1037811 h 1616455"/>
                <a:gd name="connsiteX56" fmla="*/ 576263 w 1267343"/>
                <a:gd name="connsiteY56" fmla="*/ 1030667 h 1616455"/>
                <a:gd name="connsiteX57" fmla="*/ 581025 w 1267343"/>
                <a:gd name="connsiteY57" fmla="*/ 1016380 h 1616455"/>
                <a:gd name="connsiteX58" fmla="*/ 561975 w 1267343"/>
                <a:gd name="connsiteY58" fmla="*/ 987805 h 1616455"/>
                <a:gd name="connsiteX59" fmla="*/ 552450 w 1267343"/>
                <a:gd name="connsiteY59" fmla="*/ 973517 h 1616455"/>
                <a:gd name="connsiteX60" fmla="*/ 566738 w 1267343"/>
                <a:gd name="connsiteY60" fmla="*/ 968755 h 1616455"/>
                <a:gd name="connsiteX61" fmla="*/ 604838 w 1267343"/>
                <a:gd name="connsiteY61" fmla="*/ 983042 h 1616455"/>
                <a:gd name="connsiteX62" fmla="*/ 628650 w 1267343"/>
                <a:gd name="connsiteY62" fmla="*/ 1006855 h 1616455"/>
                <a:gd name="connsiteX63" fmla="*/ 638175 w 1267343"/>
                <a:gd name="connsiteY63" fmla="*/ 978280 h 1616455"/>
                <a:gd name="connsiteX64" fmla="*/ 633413 w 1267343"/>
                <a:gd name="connsiteY64" fmla="*/ 959230 h 1616455"/>
                <a:gd name="connsiteX65" fmla="*/ 590550 w 1267343"/>
                <a:gd name="connsiteY65" fmla="*/ 925892 h 1616455"/>
                <a:gd name="connsiteX66" fmla="*/ 576263 w 1267343"/>
                <a:gd name="connsiteY66" fmla="*/ 916367 h 1616455"/>
                <a:gd name="connsiteX67" fmla="*/ 685800 w 1267343"/>
                <a:gd name="connsiteY67" fmla="*/ 897317 h 1616455"/>
                <a:gd name="connsiteX68" fmla="*/ 681038 w 1267343"/>
                <a:gd name="connsiteY68" fmla="*/ 854455 h 1616455"/>
                <a:gd name="connsiteX69" fmla="*/ 666750 w 1267343"/>
                <a:gd name="connsiteY69" fmla="*/ 844930 h 1616455"/>
                <a:gd name="connsiteX70" fmla="*/ 609600 w 1267343"/>
                <a:gd name="connsiteY70" fmla="*/ 825880 h 1616455"/>
                <a:gd name="connsiteX71" fmla="*/ 614363 w 1267343"/>
                <a:gd name="connsiteY71" fmla="*/ 806830 h 1616455"/>
                <a:gd name="connsiteX72" fmla="*/ 633413 w 1267343"/>
                <a:gd name="connsiteY72" fmla="*/ 802067 h 1616455"/>
                <a:gd name="connsiteX73" fmla="*/ 671513 w 1267343"/>
                <a:gd name="connsiteY73" fmla="*/ 797305 h 1616455"/>
                <a:gd name="connsiteX74" fmla="*/ 704850 w 1267343"/>
                <a:gd name="connsiteY74" fmla="*/ 787780 h 1616455"/>
                <a:gd name="connsiteX75" fmla="*/ 719138 w 1267343"/>
                <a:gd name="connsiteY75" fmla="*/ 768730 h 1616455"/>
                <a:gd name="connsiteX76" fmla="*/ 747713 w 1267343"/>
                <a:gd name="connsiteY76" fmla="*/ 740155 h 1616455"/>
                <a:gd name="connsiteX77" fmla="*/ 709613 w 1267343"/>
                <a:gd name="connsiteY77" fmla="*/ 725867 h 1616455"/>
                <a:gd name="connsiteX78" fmla="*/ 695325 w 1267343"/>
                <a:gd name="connsiteY78" fmla="*/ 716342 h 1616455"/>
                <a:gd name="connsiteX79" fmla="*/ 676275 w 1267343"/>
                <a:gd name="connsiteY79" fmla="*/ 711580 h 1616455"/>
                <a:gd name="connsiteX80" fmla="*/ 642938 w 1267343"/>
                <a:gd name="connsiteY80" fmla="*/ 678242 h 1616455"/>
                <a:gd name="connsiteX81" fmla="*/ 647700 w 1267343"/>
                <a:gd name="connsiteY81" fmla="*/ 654430 h 1616455"/>
                <a:gd name="connsiteX82" fmla="*/ 676275 w 1267343"/>
                <a:gd name="connsiteY82" fmla="*/ 635380 h 1616455"/>
                <a:gd name="connsiteX83" fmla="*/ 681038 w 1267343"/>
                <a:gd name="connsiteY83" fmla="*/ 621092 h 1616455"/>
                <a:gd name="connsiteX84" fmla="*/ 676275 w 1267343"/>
                <a:gd name="connsiteY84" fmla="*/ 592517 h 1616455"/>
                <a:gd name="connsiteX85" fmla="*/ 666750 w 1267343"/>
                <a:gd name="connsiteY85" fmla="*/ 578230 h 1616455"/>
                <a:gd name="connsiteX86" fmla="*/ 652463 w 1267343"/>
                <a:gd name="connsiteY86" fmla="*/ 573467 h 1616455"/>
                <a:gd name="connsiteX87" fmla="*/ 609600 w 1267343"/>
                <a:gd name="connsiteY87" fmla="*/ 568705 h 1616455"/>
                <a:gd name="connsiteX88" fmla="*/ 561975 w 1267343"/>
                <a:gd name="connsiteY88" fmla="*/ 559180 h 1616455"/>
                <a:gd name="connsiteX89" fmla="*/ 533400 w 1267343"/>
                <a:gd name="connsiteY89" fmla="*/ 549655 h 1616455"/>
                <a:gd name="connsiteX90" fmla="*/ 504825 w 1267343"/>
                <a:gd name="connsiteY90" fmla="*/ 544892 h 1616455"/>
                <a:gd name="connsiteX91" fmla="*/ 495300 w 1267343"/>
                <a:gd name="connsiteY91" fmla="*/ 511555 h 1616455"/>
                <a:gd name="connsiteX92" fmla="*/ 519113 w 1267343"/>
                <a:gd name="connsiteY92" fmla="*/ 506792 h 1616455"/>
                <a:gd name="connsiteX93" fmla="*/ 547688 w 1267343"/>
                <a:gd name="connsiteY93" fmla="*/ 497267 h 1616455"/>
                <a:gd name="connsiteX94" fmla="*/ 576263 w 1267343"/>
                <a:gd name="connsiteY94" fmla="*/ 521080 h 1616455"/>
                <a:gd name="connsiteX95" fmla="*/ 619125 w 1267343"/>
                <a:gd name="connsiteY95" fmla="*/ 516317 h 1616455"/>
                <a:gd name="connsiteX96" fmla="*/ 628650 w 1267343"/>
                <a:gd name="connsiteY96" fmla="*/ 502030 h 1616455"/>
                <a:gd name="connsiteX97" fmla="*/ 690563 w 1267343"/>
                <a:gd name="connsiteY97" fmla="*/ 497267 h 1616455"/>
                <a:gd name="connsiteX98" fmla="*/ 712448 w 1267343"/>
                <a:gd name="connsiteY98" fmla="*/ 485259 h 1616455"/>
                <a:gd name="connsiteX99" fmla="*/ 781050 w 1267343"/>
                <a:gd name="connsiteY99" fmla="*/ 485361 h 1616455"/>
                <a:gd name="connsiteX100" fmla="*/ 804863 w 1267343"/>
                <a:gd name="connsiteY100" fmla="*/ 444880 h 1616455"/>
                <a:gd name="connsiteX101" fmla="*/ 831056 w 1267343"/>
                <a:gd name="connsiteY101" fmla="*/ 399636 h 1616455"/>
                <a:gd name="connsiteX102" fmla="*/ 826294 w 1267343"/>
                <a:gd name="connsiteY102" fmla="*/ 344867 h 1616455"/>
                <a:gd name="connsiteX103" fmla="*/ 807244 w 1267343"/>
                <a:gd name="connsiteY103" fmla="*/ 302004 h 1616455"/>
                <a:gd name="connsiteX104" fmla="*/ 788194 w 1267343"/>
                <a:gd name="connsiteY104" fmla="*/ 256761 h 1616455"/>
                <a:gd name="connsiteX105" fmla="*/ 776288 w 1267343"/>
                <a:gd name="connsiteY105" fmla="*/ 216280 h 1616455"/>
                <a:gd name="connsiteX106" fmla="*/ 757238 w 1267343"/>
                <a:gd name="connsiteY106" fmla="*/ 197230 h 1616455"/>
                <a:gd name="connsiteX107" fmla="*/ 728663 w 1267343"/>
                <a:gd name="connsiteY107" fmla="*/ 187705 h 1616455"/>
                <a:gd name="connsiteX108" fmla="*/ 702470 w 1267343"/>
                <a:gd name="connsiteY108" fmla="*/ 182943 h 1616455"/>
                <a:gd name="connsiteX109" fmla="*/ 681038 w 1267343"/>
                <a:gd name="connsiteY109" fmla="*/ 173417 h 1616455"/>
                <a:gd name="connsiteX110" fmla="*/ 657225 w 1267343"/>
                <a:gd name="connsiteY110" fmla="*/ 149605 h 1616455"/>
                <a:gd name="connsiteX111" fmla="*/ 642938 w 1267343"/>
                <a:gd name="connsiteY111" fmla="*/ 135317 h 1616455"/>
                <a:gd name="connsiteX112" fmla="*/ 614363 w 1267343"/>
                <a:gd name="connsiteY112" fmla="*/ 116267 h 1616455"/>
                <a:gd name="connsiteX113" fmla="*/ 609600 w 1267343"/>
                <a:gd name="connsiteY113" fmla="*/ 101980 h 1616455"/>
                <a:gd name="connsiteX114" fmla="*/ 600075 w 1267343"/>
                <a:gd name="connsiteY114" fmla="*/ 82930 h 1616455"/>
                <a:gd name="connsiteX115" fmla="*/ 595313 w 1267343"/>
                <a:gd name="connsiteY115" fmla="*/ 63880 h 1616455"/>
                <a:gd name="connsiteX116" fmla="*/ 590550 w 1267343"/>
                <a:gd name="connsiteY116" fmla="*/ 49592 h 1616455"/>
                <a:gd name="connsiteX117" fmla="*/ 600075 w 1267343"/>
                <a:gd name="connsiteY117" fmla="*/ 63880 h 1616455"/>
                <a:gd name="connsiteX118" fmla="*/ 609600 w 1267343"/>
                <a:gd name="connsiteY118" fmla="*/ 82930 h 1616455"/>
                <a:gd name="connsiteX119" fmla="*/ 638175 w 1267343"/>
                <a:gd name="connsiteY119" fmla="*/ 106742 h 1616455"/>
                <a:gd name="connsiteX120" fmla="*/ 647700 w 1267343"/>
                <a:gd name="connsiteY120" fmla="*/ 121030 h 1616455"/>
                <a:gd name="connsiteX121" fmla="*/ 690563 w 1267343"/>
                <a:gd name="connsiteY121" fmla="*/ 144842 h 1616455"/>
                <a:gd name="connsiteX122" fmla="*/ 704850 w 1267343"/>
                <a:gd name="connsiteY122" fmla="*/ 159130 h 1616455"/>
                <a:gd name="connsiteX123" fmla="*/ 776288 w 1267343"/>
                <a:gd name="connsiteY123" fmla="*/ 149605 h 1616455"/>
                <a:gd name="connsiteX124" fmla="*/ 781050 w 1267343"/>
                <a:gd name="connsiteY124" fmla="*/ 135317 h 1616455"/>
                <a:gd name="connsiteX125" fmla="*/ 762000 w 1267343"/>
                <a:gd name="connsiteY125" fmla="*/ 59117 h 1616455"/>
                <a:gd name="connsiteX126" fmla="*/ 766763 w 1267343"/>
                <a:gd name="connsiteY126" fmla="*/ 6730 h 1616455"/>
                <a:gd name="connsiteX127" fmla="*/ 781050 w 1267343"/>
                <a:gd name="connsiteY127" fmla="*/ 1967 h 1616455"/>
                <a:gd name="connsiteX128" fmla="*/ 800100 w 1267343"/>
                <a:gd name="connsiteY128" fmla="*/ 18636 h 1616455"/>
                <a:gd name="connsiteX129" fmla="*/ 838200 w 1267343"/>
                <a:gd name="connsiteY129" fmla="*/ 75785 h 1616455"/>
                <a:gd name="connsiteX130" fmla="*/ 838201 w 1267343"/>
                <a:gd name="connsiteY130" fmla="*/ 185324 h 1616455"/>
                <a:gd name="connsiteX131" fmla="*/ 878681 w 1267343"/>
                <a:gd name="connsiteY131" fmla="*/ 232949 h 1616455"/>
                <a:gd name="connsiteX132" fmla="*/ 895351 w 1267343"/>
                <a:gd name="connsiteY132" fmla="*/ 256761 h 1616455"/>
                <a:gd name="connsiteX133" fmla="*/ 904875 w 1267343"/>
                <a:gd name="connsiteY133" fmla="*/ 282955 h 1616455"/>
                <a:gd name="connsiteX134" fmla="*/ 909638 w 1267343"/>
                <a:gd name="connsiteY134" fmla="*/ 311530 h 1616455"/>
                <a:gd name="connsiteX135" fmla="*/ 904875 w 1267343"/>
                <a:gd name="connsiteY135" fmla="*/ 373442 h 1616455"/>
                <a:gd name="connsiteX136" fmla="*/ 895350 w 1267343"/>
                <a:gd name="connsiteY136" fmla="*/ 402017 h 1616455"/>
                <a:gd name="connsiteX137" fmla="*/ 890588 w 1267343"/>
                <a:gd name="connsiteY137" fmla="*/ 440117 h 1616455"/>
                <a:gd name="connsiteX138" fmla="*/ 862013 w 1267343"/>
                <a:gd name="connsiteY138" fmla="*/ 482980 h 1616455"/>
                <a:gd name="connsiteX139" fmla="*/ 847725 w 1267343"/>
                <a:gd name="connsiteY139" fmla="*/ 492505 h 1616455"/>
                <a:gd name="connsiteX140" fmla="*/ 833438 w 1267343"/>
                <a:gd name="connsiteY140" fmla="*/ 506792 h 1616455"/>
                <a:gd name="connsiteX141" fmla="*/ 814388 w 1267343"/>
                <a:gd name="connsiteY141" fmla="*/ 530605 h 1616455"/>
                <a:gd name="connsiteX142" fmla="*/ 809625 w 1267343"/>
                <a:gd name="connsiteY142" fmla="*/ 544892 h 1616455"/>
                <a:gd name="connsiteX143" fmla="*/ 800100 w 1267343"/>
                <a:gd name="connsiteY143" fmla="*/ 559180 h 1616455"/>
                <a:gd name="connsiteX144" fmla="*/ 785813 w 1267343"/>
                <a:gd name="connsiteY144" fmla="*/ 602042 h 1616455"/>
                <a:gd name="connsiteX145" fmla="*/ 781050 w 1267343"/>
                <a:gd name="connsiteY145" fmla="*/ 616330 h 1616455"/>
                <a:gd name="connsiteX146" fmla="*/ 790575 w 1267343"/>
                <a:gd name="connsiteY146" fmla="*/ 687767 h 1616455"/>
                <a:gd name="connsiteX147" fmla="*/ 800100 w 1267343"/>
                <a:gd name="connsiteY147" fmla="*/ 702055 h 1616455"/>
                <a:gd name="connsiteX148" fmla="*/ 804863 w 1267343"/>
                <a:gd name="connsiteY148" fmla="*/ 716342 h 1616455"/>
                <a:gd name="connsiteX149" fmla="*/ 823913 w 1267343"/>
                <a:gd name="connsiteY149" fmla="*/ 744917 h 1616455"/>
                <a:gd name="connsiteX150" fmla="*/ 828675 w 1267343"/>
                <a:gd name="connsiteY150" fmla="*/ 759205 h 1616455"/>
                <a:gd name="connsiteX151" fmla="*/ 866775 w 1267343"/>
                <a:gd name="connsiteY151" fmla="*/ 759205 h 1616455"/>
                <a:gd name="connsiteX152" fmla="*/ 890588 w 1267343"/>
                <a:gd name="connsiteY152" fmla="*/ 716342 h 1616455"/>
                <a:gd name="connsiteX153" fmla="*/ 895350 w 1267343"/>
                <a:gd name="connsiteY153" fmla="*/ 663955 h 1616455"/>
                <a:gd name="connsiteX154" fmla="*/ 904875 w 1267343"/>
                <a:gd name="connsiteY154" fmla="*/ 549655 h 1616455"/>
                <a:gd name="connsiteX155" fmla="*/ 933450 w 1267343"/>
                <a:gd name="connsiteY155" fmla="*/ 554417 h 1616455"/>
                <a:gd name="connsiteX156" fmla="*/ 938213 w 1267343"/>
                <a:gd name="connsiteY156" fmla="*/ 602042 h 1616455"/>
                <a:gd name="connsiteX157" fmla="*/ 952500 w 1267343"/>
                <a:gd name="connsiteY157" fmla="*/ 630617 h 1616455"/>
                <a:gd name="connsiteX158" fmla="*/ 966788 w 1267343"/>
                <a:gd name="connsiteY158" fmla="*/ 625855 h 1616455"/>
                <a:gd name="connsiteX159" fmla="*/ 981075 w 1267343"/>
                <a:gd name="connsiteY159" fmla="*/ 616330 h 1616455"/>
                <a:gd name="connsiteX160" fmla="*/ 1009650 w 1267343"/>
                <a:gd name="connsiteY160" fmla="*/ 606805 h 1616455"/>
                <a:gd name="connsiteX161" fmla="*/ 1038225 w 1267343"/>
                <a:gd name="connsiteY161" fmla="*/ 630617 h 1616455"/>
                <a:gd name="connsiteX162" fmla="*/ 1019175 w 1267343"/>
                <a:gd name="connsiteY162" fmla="*/ 659192 h 1616455"/>
                <a:gd name="connsiteX163" fmla="*/ 1009650 w 1267343"/>
                <a:gd name="connsiteY163" fmla="*/ 673480 h 1616455"/>
                <a:gd name="connsiteX164" fmla="*/ 995363 w 1267343"/>
                <a:gd name="connsiteY164" fmla="*/ 702055 h 1616455"/>
                <a:gd name="connsiteX165" fmla="*/ 981075 w 1267343"/>
                <a:gd name="connsiteY165" fmla="*/ 730630 h 1616455"/>
                <a:gd name="connsiteX166" fmla="*/ 962025 w 1267343"/>
                <a:gd name="connsiteY166" fmla="*/ 759205 h 1616455"/>
                <a:gd name="connsiteX167" fmla="*/ 938213 w 1267343"/>
                <a:gd name="connsiteY167" fmla="*/ 783017 h 1616455"/>
                <a:gd name="connsiteX168" fmla="*/ 938213 w 1267343"/>
                <a:gd name="connsiteY168" fmla="*/ 811592 h 1616455"/>
                <a:gd name="connsiteX169" fmla="*/ 971550 w 1267343"/>
                <a:gd name="connsiteY169" fmla="*/ 806830 h 1616455"/>
                <a:gd name="connsiteX170" fmla="*/ 1004888 w 1267343"/>
                <a:gd name="connsiteY170" fmla="*/ 763967 h 1616455"/>
                <a:gd name="connsiteX171" fmla="*/ 1019175 w 1267343"/>
                <a:gd name="connsiteY171" fmla="*/ 754442 h 1616455"/>
                <a:gd name="connsiteX172" fmla="*/ 1033463 w 1267343"/>
                <a:gd name="connsiteY172" fmla="*/ 749680 h 1616455"/>
                <a:gd name="connsiteX173" fmla="*/ 1047750 w 1267343"/>
                <a:gd name="connsiteY173" fmla="*/ 740155 h 1616455"/>
                <a:gd name="connsiteX174" fmla="*/ 1085850 w 1267343"/>
                <a:gd name="connsiteY174" fmla="*/ 730630 h 1616455"/>
                <a:gd name="connsiteX175" fmla="*/ 1128713 w 1267343"/>
                <a:gd name="connsiteY175" fmla="*/ 721105 h 1616455"/>
                <a:gd name="connsiteX176" fmla="*/ 1138238 w 1267343"/>
                <a:gd name="connsiteY176" fmla="*/ 706817 h 1616455"/>
                <a:gd name="connsiteX177" fmla="*/ 1166813 w 1267343"/>
                <a:gd name="connsiteY177" fmla="*/ 697292 h 1616455"/>
                <a:gd name="connsiteX178" fmla="*/ 1195388 w 1267343"/>
                <a:gd name="connsiteY178" fmla="*/ 683005 h 1616455"/>
                <a:gd name="connsiteX179" fmla="*/ 1200150 w 1267343"/>
                <a:gd name="connsiteY179" fmla="*/ 659192 h 1616455"/>
                <a:gd name="connsiteX180" fmla="*/ 1247775 w 1267343"/>
                <a:gd name="connsiteY180" fmla="*/ 678242 h 1616455"/>
                <a:gd name="connsiteX181" fmla="*/ 1262063 w 1267343"/>
                <a:gd name="connsiteY181" fmla="*/ 692530 h 1616455"/>
                <a:gd name="connsiteX182" fmla="*/ 1262063 w 1267343"/>
                <a:gd name="connsiteY182" fmla="*/ 744917 h 1616455"/>
                <a:gd name="connsiteX183" fmla="*/ 1247775 w 1267343"/>
                <a:gd name="connsiteY183" fmla="*/ 749680 h 1616455"/>
                <a:gd name="connsiteX184" fmla="*/ 1185863 w 1267343"/>
                <a:gd name="connsiteY184" fmla="*/ 763967 h 1616455"/>
                <a:gd name="connsiteX185" fmla="*/ 1128713 w 1267343"/>
                <a:gd name="connsiteY185" fmla="*/ 773492 h 1616455"/>
                <a:gd name="connsiteX186" fmla="*/ 1114425 w 1267343"/>
                <a:gd name="connsiteY186" fmla="*/ 778255 h 1616455"/>
                <a:gd name="connsiteX187" fmla="*/ 1081088 w 1267343"/>
                <a:gd name="connsiteY187" fmla="*/ 787780 h 1616455"/>
                <a:gd name="connsiteX188" fmla="*/ 1071563 w 1267343"/>
                <a:gd name="connsiteY188" fmla="*/ 825880 h 1616455"/>
                <a:gd name="connsiteX189" fmla="*/ 1023938 w 1267343"/>
                <a:gd name="connsiteY189" fmla="*/ 840167 h 1616455"/>
                <a:gd name="connsiteX190" fmla="*/ 1000125 w 1267343"/>
                <a:gd name="connsiteY190" fmla="*/ 844930 h 1616455"/>
                <a:gd name="connsiteX191" fmla="*/ 971550 w 1267343"/>
                <a:gd name="connsiteY191" fmla="*/ 854455 h 1616455"/>
                <a:gd name="connsiteX192" fmla="*/ 952500 w 1267343"/>
                <a:gd name="connsiteY192" fmla="*/ 859217 h 1616455"/>
                <a:gd name="connsiteX193" fmla="*/ 933451 w 1267343"/>
                <a:gd name="connsiteY193" fmla="*/ 909224 h 1616455"/>
                <a:gd name="connsiteX194" fmla="*/ 971550 w 1267343"/>
                <a:gd name="connsiteY194" fmla="*/ 906842 h 1616455"/>
                <a:gd name="connsiteX195" fmla="*/ 985838 w 1267343"/>
                <a:gd name="connsiteY195" fmla="*/ 925892 h 1616455"/>
                <a:gd name="connsiteX196" fmla="*/ 1004888 w 1267343"/>
                <a:gd name="connsiteY196" fmla="*/ 944942 h 1616455"/>
                <a:gd name="connsiteX197" fmla="*/ 1009650 w 1267343"/>
                <a:gd name="connsiteY197" fmla="*/ 959230 h 1616455"/>
                <a:gd name="connsiteX198" fmla="*/ 1023938 w 1267343"/>
                <a:gd name="connsiteY198" fmla="*/ 966374 h 1616455"/>
                <a:gd name="connsiteX199" fmla="*/ 1066800 w 1267343"/>
                <a:gd name="connsiteY199" fmla="*/ 954467 h 1616455"/>
                <a:gd name="connsiteX200" fmla="*/ 1085850 w 1267343"/>
                <a:gd name="connsiteY200" fmla="*/ 954467 h 1616455"/>
                <a:gd name="connsiteX201" fmla="*/ 1119188 w 1267343"/>
                <a:gd name="connsiteY201" fmla="*/ 940180 h 1616455"/>
                <a:gd name="connsiteX202" fmla="*/ 1143000 w 1267343"/>
                <a:gd name="connsiteY202" fmla="*/ 944942 h 1616455"/>
                <a:gd name="connsiteX203" fmla="*/ 1152525 w 1267343"/>
                <a:gd name="connsiteY203" fmla="*/ 959230 h 1616455"/>
                <a:gd name="connsiteX204" fmla="*/ 1166813 w 1267343"/>
                <a:gd name="connsiteY204" fmla="*/ 992567 h 1616455"/>
                <a:gd name="connsiteX205" fmla="*/ 1162050 w 1267343"/>
                <a:gd name="connsiteY205" fmla="*/ 1006855 h 1616455"/>
                <a:gd name="connsiteX206" fmla="*/ 1147763 w 1267343"/>
                <a:gd name="connsiteY206" fmla="*/ 1011617 h 1616455"/>
                <a:gd name="connsiteX207" fmla="*/ 1060110 w 1267343"/>
                <a:gd name="connsiteY207" fmla="*/ 1021041 h 1616455"/>
                <a:gd name="connsiteX208" fmla="*/ 1052513 w 1267343"/>
                <a:gd name="connsiteY208" fmla="*/ 1006855 h 1616455"/>
                <a:gd name="connsiteX209" fmla="*/ 1023938 w 1267343"/>
                <a:gd name="connsiteY209" fmla="*/ 997330 h 1616455"/>
                <a:gd name="connsiteX210" fmla="*/ 985838 w 1267343"/>
                <a:gd name="connsiteY210" fmla="*/ 987805 h 1616455"/>
                <a:gd name="connsiteX211" fmla="*/ 952500 w 1267343"/>
                <a:gd name="connsiteY211" fmla="*/ 994949 h 1616455"/>
                <a:gd name="connsiteX212" fmla="*/ 890588 w 1267343"/>
                <a:gd name="connsiteY212" fmla="*/ 973517 h 1616455"/>
                <a:gd name="connsiteX213" fmla="*/ 909637 w 1267343"/>
                <a:gd name="connsiteY213" fmla="*/ 975899 h 1616455"/>
                <a:gd name="connsiteX214" fmla="*/ 902495 w 1267343"/>
                <a:gd name="connsiteY214" fmla="*/ 1059242 h 1616455"/>
                <a:gd name="connsiteX215" fmla="*/ 871537 w 1267343"/>
                <a:gd name="connsiteY215" fmla="*/ 1104486 h 1616455"/>
                <a:gd name="connsiteX216" fmla="*/ 850107 w 1267343"/>
                <a:gd name="connsiteY216" fmla="*/ 1111630 h 1616455"/>
                <a:gd name="connsiteX217" fmla="*/ 833438 w 1267343"/>
                <a:gd name="connsiteY217" fmla="*/ 1116392 h 1616455"/>
                <a:gd name="connsiteX218" fmla="*/ 823913 w 1267343"/>
                <a:gd name="connsiteY218" fmla="*/ 1166399 h 1616455"/>
                <a:gd name="connsiteX219" fmla="*/ 781051 w 1267343"/>
                <a:gd name="connsiteY219" fmla="*/ 1178305 h 1616455"/>
                <a:gd name="connsiteX220" fmla="*/ 762000 w 1267343"/>
                <a:gd name="connsiteY220" fmla="*/ 1173542 h 1616455"/>
                <a:gd name="connsiteX221" fmla="*/ 754856 w 1267343"/>
                <a:gd name="connsiteY221" fmla="*/ 1204498 h 1616455"/>
                <a:gd name="connsiteX222" fmla="*/ 736260 w 1267343"/>
                <a:gd name="connsiteY222" fmla="*/ 1225828 h 1616455"/>
                <a:gd name="connsiteX223" fmla="*/ 714376 w 1267343"/>
                <a:gd name="connsiteY223" fmla="*/ 1254505 h 1616455"/>
                <a:gd name="connsiteX224" fmla="*/ 704850 w 1267343"/>
                <a:gd name="connsiteY224" fmla="*/ 1302130 h 1616455"/>
                <a:gd name="connsiteX225" fmla="*/ 733425 w 1267343"/>
                <a:gd name="connsiteY225" fmla="*/ 1321180 h 1616455"/>
                <a:gd name="connsiteX226" fmla="*/ 747713 w 1267343"/>
                <a:gd name="connsiteY226" fmla="*/ 1330705 h 1616455"/>
                <a:gd name="connsiteX227" fmla="*/ 757238 w 1267343"/>
                <a:gd name="connsiteY227" fmla="*/ 1344992 h 1616455"/>
                <a:gd name="connsiteX228" fmla="*/ 776288 w 1267343"/>
                <a:gd name="connsiteY228" fmla="*/ 1359280 h 1616455"/>
                <a:gd name="connsiteX229" fmla="*/ 828675 w 1267343"/>
                <a:gd name="connsiteY229" fmla="*/ 1368805 h 1616455"/>
                <a:gd name="connsiteX230" fmla="*/ 842963 w 1267343"/>
                <a:gd name="connsiteY230" fmla="*/ 1378330 h 1616455"/>
                <a:gd name="connsiteX231" fmla="*/ 852488 w 1267343"/>
                <a:gd name="connsiteY231" fmla="*/ 1392617 h 1616455"/>
                <a:gd name="connsiteX232" fmla="*/ 885825 w 1267343"/>
                <a:gd name="connsiteY232" fmla="*/ 1397380 h 1616455"/>
                <a:gd name="connsiteX233" fmla="*/ 900113 w 1267343"/>
                <a:gd name="connsiteY233" fmla="*/ 1406905 h 1616455"/>
                <a:gd name="connsiteX234" fmla="*/ 942975 w 1267343"/>
                <a:gd name="connsiteY234" fmla="*/ 1392617 h 1616455"/>
                <a:gd name="connsiteX235" fmla="*/ 966788 w 1267343"/>
                <a:gd name="connsiteY235" fmla="*/ 1373567 h 1616455"/>
                <a:gd name="connsiteX236" fmla="*/ 976313 w 1267343"/>
                <a:gd name="connsiteY236" fmla="*/ 1359280 h 1616455"/>
                <a:gd name="connsiteX237" fmla="*/ 990600 w 1267343"/>
                <a:gd name="connsiteY237" fmla="*/ 1349755 h 1616455"/>
                <a:gd name="connsiteX238" fmla="*/ 995363 w 1267343"/>
                <a:gd name="connsiteY238" fmla="*/ 1335467 h 1616455"/>
                <a:gd name="connsiteX239" fmla="*/ 1033463 w 1267343"/>
                <a:gd name="connsiteY239" fmla="*/ 1344992 h 1616455"/>
                <a:gd name="connsiteX240" fmla="*/ 1157288 w 1267343"/>
                <a:gd name="connsiteY240" fmla="*/ 1359280 h 1616455"/>
                <a:gd name="connsiteX241" fmla="*/ 1185863 w 1267343"/>
                <a:gd name="connsiteY241" fmla="*/ 1368805 h 1616455"/>
                <a:gd name="connsiteX242" fmla="*/ 1190625 w 1267343"/>
                <a:gd name="connsiteY242" fmla="*/ 1383092 h 1616455"/>
                <a:gd name="connsiteX243" fmla="*/ 1200150 w 1267343"/>
                <a:gd name="connsiteY243" fmla="*/ 1397380 h 1616455"/>
                <a:gd name="connsiteX244" fmla="*/ 1190625 w 1267343"/>
                <a:gd name="connsiteY244" fmla="*/ 1411667 h 1616455"/>
                <a:gd name="connsiteX245" fmla="*/ 1119188 w 1267343"/>
                <a:gd name="connsiteY245" fmla="*/ 1406905 h 1616455"/>
                <a:gd name="connsiteX246" fmla="*/ 1090613 w 1267343"/>
                <a:gd name="connsiteY246" fmla="*/ 1397380 h 1616455"/>
                <a:gd name="connsiteX247" fmla="*/ 1033463 w 1267343"/>
                <a:gd name="connsiteY247" fmla="*/ 1406905 h 1616455"/>
                <a:gd name="connsiteX248" fmla="*/ 985838 w 1267343"/>
                <a:gd name="connsiteY248" fmla="*/ 1416430 h 1616455"/>
                <a:gd name="connsiteX249" fmla="*/ 971550 w 1267343"/>
                <a:gd name="connsiteY249" fmla="*/ 1425955 h 1616455"/>
                <a:gd name="connsiteX250" fmla="*/ 957263 w 1267343"/>
                <a:gd name="connsiteY250" fmla="*/ 1430717 h 1616455"/>
                <a:gd name="connsiteX251" fmla="*/ 966787 w 1267343"/>
                <a:gd name="connsiteY251" fmla="*/ 1423574 h 1616455"/>
                <a:gd name="connsiteX252" fmla="*/ 995362 w 1267343"/>
                <a:gd name="connsiteY252" fmla="*/ 1483105 h 1616455"/>
                <a:gd name="connsiteX253" fmla="*/ 1119188 w 1267343"/>
                <a:gd name="connsiteY253" fmla="*/ 1506917 h 1616455"/>
                <a:gd name="connsiteX254" fmla="*/ 1228725 w 1267343"/>
                <a:gd name="connsiteY254" fmla="*/ 1521205 h 1616455"/>
                <a:gd name="connsiteX255" fmla="*/ 1243013 w 1267343"/>
                <a:gd name="connsiteY255" fmla="*/ 1530730 h 1616455"/>
                <a:gd name="connsiteX256" fmla="*/ 1247775 w 1267343"/>
                <a:gd name="connsiteY256" fmla="*/ 1545017 h 1616455"/>
                <a:gd name="connsiteX257" fmla="*/ 1262063 w 1267343"/>
                <a:gd name="connsiteY257" fmla="*/ 1573592 h 1616455"/>
                <a:gd name="connsiteX258" fmla="*/ 1257300 w 1267343"/>
                <a:gd name="connsiteY258" fmla="*/ 1587880 h 1616455"/>
                <a:gd name="connsiteX259" fmla="*/ 1185863 w 1267343"/>
                <a:gd name="connsiteY259" fmla="*/ 1597405 h 1616455"/>
                <a:gd name="connsiteX260" fmla="*/ 1171575 w 1267343"/>
                <a:gd name="connsiteY260" fmla="*/ 1568830 h 1616455"/>
                <a:gd name="connsiteX261" fmla="*/ 1157288 w 1267343"/>
                <a:gd name="connsiteY261" fmla="*/ 1559305 h 1616455"/>
                <a:gd name="connsiteX262" fmla="*/ 1071563 w 1267343"/>
                <a:gd name="connsiteY262" fmla="*/ 1564067 h 1616455"/>
                <a:gd name="connsiteX263" fmla="*/ 1052513 w 1267343"/>
                <a:gd name="connsiteY263" fmla="*/ 1568830 h 1616455"/>
                <a:gd name="connsiteX264" fmla="*/ 1023938 w 1267343"/>
                <a:gd name="connsiteY264" fmla="*/ 1583117 h 1616455"/>
                <a:gd name="connsiteX265" fmla="*/ 1009650 w 1267343"/>
                <a:gd name="connsiteY265" fmla="*/ 1611692 h 1616455"/>
                <a:gd name="connsiteX266" fmla="*/ 995363 w 1267343"/>
                <a:gd name="connsiteY266" fmla="*/ 1616455 h 1616455"/>
                <a:gd name="connsiteX267" fmla="*/ 985838 w 1267343"/>
                <a:gd name="connsiteY267" fmla="*/ 1583117 h 1616455"/>
                <a:gd name="connsiteX268" fmla="*/ 976313 w 1267343"/>
                <a:gd name="connsiteY268" fmla="*/ 1530730 h 1616455"/>
                <a:gd name="connsiteX269" fmla="*/ 966788 w 1267343"/>
                <a:gd name="connsiteY269" fmla="*/ 1497392 h 1616455"/>
                <a:gd name="connsiteX270" fmla="*/ 952500 w 1267343"/>
                <a:gd name="connsiteY270" fmla="*/ 1487867 h 1616455"/>
                <a:gd name="connsiteX271" fmla="*/ 938213 w 1267343"/>
                <a:gd name="connsiteY271" fmla="*/ 1502155 h 1616455"/>
                <a:gd name="connsiteX272" fmla="*/ 933450 w 1267343"/>
                <a:gd name="connsiteY272" fmla="*/ 1540255 h 1616455"/>
                <a:gd name="connsiteX273" fmla="*/ 890588 w 1267343"/>
                <a:gd name="connsiteY273" fmla="*/ 1535492 h 1616455"/>
                <a:gd name="connsiteX274" fmla="*/ 909638 w 1267343"/>
                <a:gd name="connsiteY274" fmla="*/ 1516443 h 1616455"/>
                <a:gd name="connsiteX275" fmla="*/ 909637 w 1267343"/>
                <a:gd name="connsiteY275" fmla="*/ 1471199 h 1616455"/>
                <a:gd name="connsiteX276" fmla="*/ 876300 w 1267343"/>
                <a:gd name="connsiteY276" fmla="*/ 1449767 h 1616455"/>
                <a:gd name="connsiteX277" fmla="*/ 862013 w 1267343"/>
                <a:gd name="connsiteY277" fmla="*/ 1440242 h 1616455"/>
                <a:gd name="connsiteX278" fmla="*/ 828675 w 1267343"/>
                <a:gd name="connsiteY278" fmla="*/ 1464055 h 1616455"/>
                <a:gd name="connsiteX279" fmla="*/ 809625 w 1267343"/>
                <a:gd name="connsiteY279" fmla="*/ 1459292 h 1616455"/>
                <a:gd name="connsiteX280" fmla="*/ 795338 w 1267343"/>
                <a:gd name="connsiteY280" fmla="*/ 1421192 h 1616455"/>
                <a:gd name="connsiteX281" fmla="*/ 790575 w 1267343"/>
                <a:gd name="connsiteY281" fmla="*/ 1402142 h 1616455"/>
                <a:gd name="connsiteX282" fmla="*/ 766763 w 1267343"/>
                <a:gd name="connsiteY282" fmla="*/ 1406905 h 1616455"/>
                <a:gd name="connsiteX283" fmla="*/ 738188 w 1267343"/>
                <a:gd name="connsiteY283" fmla="*/ 1416430 h 1616455"/>
                <a:gd name="connsiteX284" fmla="*/ 638175 w 1267343"/>
                <a:gd name="connsiteY284" fmla="*/ 1411667 h 1616455"/>
                <a:gd name="connsiteX285" fmla="*/ 623888 w 1267343"/>
                <a:gd name="connsiteY285" fmla="*/ 1406905 h 1616455"/>
                <a:gd name="connsiteX286" fmla="*/ 609600 w 1267343"/>
                <a:gd name="connsiteY286" fmla="*/ 1373567 h 1616455"/>
                <a:gd name="connsiteX287" fmla="*/ 623888 w 1267343"/>
                <a:gd name="connsiteY287" fmla="*/ 1364042 h 1616455"/>
                <a:gd name="connsiteX288" fmla="*/ 676275 w 1267343"/>
                <a:gd name="connsiteY288" fmla="*/ 1359280 h 1616455"/>
                <a:gd name="connsiteX289" fmla="*/ 666750 w 1267343"/>
                <a:gd name="connsiteY289" fmla="*/ 1330705 h 1616455"/>
                <a:gd name="connsiteX290" fmla="*/ 661988 w 1267343"/>
                <a:gd name="connsiteY290" fmla="*/ 1316417 h 1616455"/>
                <a:gd name="connsiteX291" fmla="*/ 657225 w 1267343"/>
                <a:gd name="connsiteY291" fmla="*/ 1297367 h 1616455"/>
                <a:gd name="connsiteX292" fmla="*/ 642938 w 1267343"/>
                <a:gd name="connsiteY292" fmla="*/ 1287842 h 1616455"/>
                <a:gd name="connsiteX293" fmla="*/ 585788 w 1267343"/>
                <a:gd name="connsiteY293" fmla="*/ 1297367 h 1616455"/>
                <a:gd name="connsiteX294" fmla="*/ 576263 w 1267343"/>
                <a:gd name="connsiteY294" fmla="*/ 1283080 h 1616455"/>
                <a:gd name="connsiteX295" fmla="*/ 590550 w 1267343"/>
                <a:gd name="connsiteY295" fmla="*/ 1273555 h 1616455"/>
                <a:gd name="connsiteX296" fmla="*/ 600075 w 1267343"/>
                <a:gd name="connsiteY296" fmla="*/ 1244980 h 1616455"/>
                <a:gd name="connsiteX297" fmla="*/ 604838 w 1267343"/>
                <a:gd name="connsiteY297" fmla="*/ 1230692 h 1616455"/>
                <a:gd name="connsiteX298" fmla="*/ 590550 w 1267343"/>
                <a:gd name="connsiteY298" fmla="*/ 1221167 h 1616455"/>
                <a:gd name="connsiteX299" fmla="*/ 561975 w 1267343"/>
                <a:gd name="connsiteY299" fmla="*/ 1206880 h 1616455"/>
                <a:gd name="connsiteX300" fmla="*/ 547688 w 1267343"/>
                <a:gd name="connsiteY300" fmla="*/ 1192592 h 1616455"/>
                <a:gd name="connsiteX301" fmla="*/ 519113 w 1267343"/>
                <a:gd name="connsiteY301" fmla="*/ 1173542 h 1616455"/>
                <a:gd name="connsiteX302" fmla="*/ 504825 w 1267343"/>
                <a:gd name="connsiteY302" fmla="*/ 1164017 h 1616455"/>
                <a:gd name="connsiteX303" fmla="*/ 490538 w 1267343"/>
                <a:gd name="connsiteY303" fmla="*/ 1159255 h 1616455"/>
                <a:gd name="connsiteX304" fmla="*/ 476250 w 1267343"/>
                <a:gd name="connsiteY304" fmla="*/ 1149730 h 1616455"/>
                <a:gd name="connsiteX305" fmla="*/ 447675 w 1267343"/>
                <a:gd name="connsiteY305" fmla="*/ 1140205 h 1616455"/>
                <a:gd name="connsiteX306" fmla="*/ 433388 w 1267343"/>
                <a:gd name="connsiteY306" fmla="*/ 1130680 h 1616455"/>
                <a:gd name="connsiteX307" fmla="*/ 347663 w 1267343"/>
                <a:gd name="connsiteY307" fmla="*/ 1140205 h 1616455"/>
                <a:gd name="connsiteX308" fmla="*/ 295275 w 1267343"/>
                <a:gd name="connsiteY308" fmla="*/ 1135442 h 1616455"/>
                <a:gd name="connsiteX309" fmla="*/ 280988 w 1267343"/>
                <a:gd name="connsiteY309" fmla="*/ 1125917 h 1616455"/>
                <a:gd name="connsiteX310" fmla="*/ 223838 w 1267343"/>
                <a:gd name="connsiteY310" fmla="*/ 1116392 h 1616455"/>
                <a:gd name="connsiteX311" fmla="*/ 195263 w 1267343"/>
                <a:gd name="connsiteY311" fmla="*/ 1106867 h 1616455"/>
                <a:gd name="connsiteX312" fmla="*/ 180975 w 1267343"/>
                <a:gd name="connsiteY312" fmla="*/ 1102105 h 1616455"/>
                <a:gd name="connsiteX313" fmla="*/ 109538 w 1267343"/>
                <a:gd name="connsiteY313" fmla="*/ 1116392 h 1616455"/>
                <a:gd name="connsiteX314" fmla="*/ 104775 w 1267343"/>
                <a:gd name="connsiteY314" fmla="*/ 1130680 h 1616455"/>
                <a:gd name="connsiteX315" fmla="*/ 114300 w 1267343"/>
                <a:gd name="connsiteY315" fmla="*/ 1240217 h 1616455"/>
                <a:gd name="connsiteX316" fmla="*/ 119063 w 1267343"/>
                <a:gd name="connsiteY316" fmla="*/ 1249742 h 1616455"/>
                <a:gd name="connsiteX0" fmla="*/ 109538 w 1267343"/>
                <a:gd name="connsiteY0" fmla="*/ 1321180 h 1616455"/>
                <a:gd name="connsiteX1" fmla="*/ 85725 w 1267343"/>
                <a:gd name="connsiteY1" fmla="*/ 1316417 h 1616455"/>
                <a:gd name="connsiteX2" fmla="*/ 80963 w 1267343"/>
                <a:gd name="connsiteY2" fmla="*/ 1302130 h 1616455"/>
                <a:gd name="connsiteX3" fmla="*/ 71438 w 1267343"/>
                <a:gd name="connsiteY3" fmla="*/ 1287842 h 1616455"/>
                <a:gd name="connsiteX4" fmla="*/ 57150 w 1267343"/>
                <a:gd name="connsiteY4" fmla="*/ 1235455 h 1616455"/>
                <a:gd name="connsiteX5" fmla="*/ 52388 w 1267343"/>
                <a:gd name="connsiteY5" fmla="*/ 1221167 h 1616455"/>
                <a:gd name="connsiteX6" fmla="*/ 38100 w 1267343"/>
                <a:gd name="connsiteY6" fmla="*/ 1211642 h 1616455"/>
                <a:gd name="connsiteX7" fmla="*/ 19050 w 1267343"/>
                <a:gd name="connsiteY7" fmla="*/ 1183067 h 1616455"/>
                <a:gd name="connsiteX8" fmla="*/ 14288 w 1267343"/>
                <a:gd name="connsiteY8" fmla="*/ 1168780 h 1616455"/>
                <a:gd name="connsiteX9" fmla="*/ 0 w 1267343"/>
                <a:gd name="connsiteY9" fmla="*/ 1140205 h 1616455"/>
                <a:gd name="connsiteX10" fmla="*/ 28575 w 1267343"/>
                <a:gd name="connsiteY10" fmla="*/ 1121155 h 1616455"/>
                <a:gd name="connsiteX11" fmla="*/ 42863 w 1267343"/>
                <a:gd name="connsiteY11" fmla="*/ 1111630 h 1616455"/>
                <a:gd name="connsiteX12" fmla="*/ 71438 w 1267343"/>
                <a:gd name="connsiteY12" fmla="*/ 1087817 h 1616455"/>
                <a:gd name="connsiteX13" fmla="*/ 76200 w 1267343"/>
                <a:gd name="connsiteY13" fmla="*/ 1073530 h 1616455"/>
                <a:gd name="connsiteX14" fmla="*/ 76200 w 1267343"/>
                <a:gd name="connsiteY14" fmla="*/ 1016380 h 1616455"/>
                <a:gd name="connsiteX15" fmla="*/ 66675 w 1267343"/>
                <a:gd name="connsiteY15" fmla="*/ 1002092 h 1616455"/>
                <a:gd name="connsiteX16" fmla="*/ 47625 w 1267343"/>
                <a:gd name="connsiteY16" fmla="*/ 997330 h 1616455"/>
                <a:gd name="connsiteX17" fmla="*/ 42863 w 1267343"/>
                <a:gd name="connsiteY17" fmla="*/ 935417 h 1616455"/>
                <a:gd name="connsiteX18" fmla="*/ 57150 w 1267343"/>
                <a:gd name="connsiteY18" fmla="*/ 925892 h 1616455"/>
                <a:gd name="connsiteX19" fmla="*/ 109538 w 1267343"/>
                <a:gd name="connsiteY19" fmla="*/ 944942 h 1616455"/>
                <a:gd name="connsiteX20" fmla="*/ 119063 w 1267343"/>
                <a:gd name="connsiteY20" fmla="*/ 973517 h 1616455"/>
                <a:gd name="connsiteX21" fmla="*/ 128588 w 1267343"/>
                <a:gd name="connsiteY21" fmla="*/ 1002092 h 1616455"/>
                <a:gd name="connsiteX22" fmla="*/ 133350 w 1267343"/>
                <a:gd name="connsiteY22" fmla="*/ 1016380 h 1616455"/>
                <a:gd name="connsiteX23" fmla="*/ 147638 w 1267343"/>
                <a:gd name="connsiteY23" fmla="*/ 1021142 h 1616455"/>
                <a:gd name="connsiteX24" fmla="*/ 161925 w 1267343"/>
                <a:gd name="connsiteY24" fmla="*/ 1030667 h 1616455"/>
                <a:gd name="connsiteX25" fmla="*/ 238125 w 1267343"/>
                <a:gd name="connsiteY25" fmla="*/ 1044955 h 1616455"/>
                <a:gd name="connsiteX26" fmla="*/ 266700 w 1267343"/>
                <a:gd name="connsiteY26" fmla="*/ 1064005 h 1616455"/>
                <a:gd name="connsiteX27" fmla="*/ 285750 w 1267343"/>
                <a:gd name="connsiteY27" fmla="*/ 1087817 h 1616455"/>
                <a:gd name="connsiteX28" fmla="*/ 314325 w 1267343"/>
                <a:gd name="connsiteY28" fmla="*/ 1097342 h 1616455"/>
                <a:gd name="connsiteX29" fmla="*/ 457200 w 1267343"/>
                <a:gd name="connsiteY29" fmla="*/ 1092580 h 1616455"/>
                <a:gd name="connsiteX30" fmla="*/ 466725 w 1267343"/>
                <a:gd name="connsiteY30" fmla="*/ 1078292 h 1616455"/>
                <a:gd name="connsiteX31" fmla="*/ 481013 w 1267343"/>
                <a:gd name="connsiteY31" fmla="*/ 1068767 h 1616455"/>
                <a:gd name="connsiteX32" fmla="*/ 485775 w 1267343"/>
                <a:gd name="connsiteY32" fmla="*/ 1021142 h 1616455"/>
                <a:gd name="connsiteX33" fmla="*/ 481013 w 1267343"/>
                <a:gd name="connsiteY33" fmla="*/ 1006855 h 1616455"/>
                <a:gd name="connsiteX34" fmla="*/ 466725 w 1267343"/>
                <a:gd name="connsiteY34" fmla="*/ 1002092 h 1616455"/>
                <a:gd name="connsiteX35" fmla="*/ 442913 w 1267343"/>
                <a:gd name="connsiteY35" fmla="*/ 959230 h 1616455"/>
                <a:gd name="connsiteX36" fmla="*/ 438150 w 1267343"/>
                <a:gd name="connsiteY36" fmla="*/ 940180 h 1616455"/>
                <a:gd name="connsiteX37" fmla="*/ 433388 w 1267343"/>
                <a:gd name="connsiteY37" fmla="*/ 892555 h 1616455"/>
                <a:gd name="connsiteX38" fmla="*/ 419100 w 1267343"/>
                <a:gd name="connsiteY38" fmla="*/ 887792 h 1616455"/>
                <a:gd name="connsiteX39" fmla="*/ 390525 w 1267343"/>
                <a:gd name="connsiteY39" fmla="*/ 873505 h 1616455"/>
                <a:gd name="connsiteX40" fmla="*/ 376238 w 1267343"/>
                <a:gd name="connsiteY40" fmla="*/ 859217 h 1616455"/>
                <a:gd name="connsiteX41" fmla="*/ 371475 w 1267343"/>
                <a:gd name="connsiteY41" fmla="*/ 844930 h 1616455"/>
                <a:gd name="connsiteX42" fmla="*/ 361950 w 1267343"/>
                <a:gd name="connsiteY42" fmla="*/ 830642 h 1616455"/>
                <a:gd name="connsiteX43" fmla="*/ 357188 w 1267343"/>
                <a:gd name="connsiteY43" fmla="*/ 816355 h 1616455"/>
                <a:gd name="connsiteX44" fmla="*/ 314325 w 1267343"/>
                <a:gd name="connsiteY44" fmla="*/ 783017 h 1616455"/>
                <a:gd name="connsiteX45" fmla="*/ 300038 w 1267343"/>
                <a:gd name="connsiteY45" fmla="*/ 773492 h 1616455"/>
                <a:gd name="connsiteX46" fmla="*/ 314325 w 1267343"/>
                <a:gd name="connsiteY46" fmla="*/ 759205 h 1616455"/>
                <a:gd name="connsiteX47" fmla="*/ 357188 w 1267343"/>
                <a:gd name="connsiteY47" fmla="*/ 768730 h 1616455"/>
                <a:gd name="connsiteX48" fmla="*/ 385763 w 1267343"/>
                <a:gd name="connsiteY48" fmla="*/ 787780 h 1616455"/>
                <a:gd name="connsiteX49" fmla="*/ 409575 w 1267343"/>
                <a:gd name="connsiteY49" fmla="*/ 806830 h 1616455"/>
                <a:gd name="connsiteX50" fmla="*/ 452438 w 1267343"/>
                <a:gd name="connsiteY50" fmla="*/ 840167 h 1616455"/>
                <a:gd name="connsiteX51" fmla="*/ 459582 w 1267343"/>
                <a:gd name="connsiteY51" fmla="*/ 897317 h 1616455"/>
                <a:gd name="connsiteX52" fmla="*/ 490538 w 1267343"/>
                <a:gd name="connsiteY52" fmla="*/ 925892 h 1616455"/>
                <a:gd name="connsiteX53" fmla="*/ 502443 w 1267343"/>
                <a:gd name="connsiteY53" fmla="*/ 959229 h 1616455"/>
                <a:gd name="connsiteX54" fmla="*/ 521494 w 1267343"/>
                <a:gd name="connsiteY54" fmla="*/ 999711 h 1616455"/>
                <a:gd name="connsiteX55" fmla="*/ 533401 w 1267343"/>
                <a:gd name="connsiteY55" fmla="*/ 1037811 h 1616455"/>
                <a:gd name="connsiteX56" fmla="*/ 576263 w 1267343"/>
                <a:gd name="connsiteY56" fmla="*/ 1030667 h 1616455"/>
                <a:gd name="connsiteX57" fmla="*/ 581025 w 1267343"/>
                <a:gd name="connsiteY57" fmla="*/ 1016380 h 1616455"/>
                <a:gd name="connsiteX58" fmla="*/ 561975 w 1267343"/>
                <a:gd name="connsiteY58" fmla="*/ 987805 h 1616455"/>
                <a:gd name="connsiteX59" fmla="*/ 552450 w 1267343"/>
                <a:gd name="connsiteY59" fmla="*/ 973517 h 1616455"/>
                <a:gd name="connsiteX60" fmla="*/ 566738 w 1267343"/>
                <a:gd name="connsiteY60" fmla="*/ 968755 h 1616455"/>
                <a:gd name="connsiteX61" fmla="*/ 604838 w 1267343"/>
                <a:gd name="connsiteY61" fmla="*/ 983042 h 1616455"/>
                <a:gd name="connsiteX62" fmla="*/ 628650 w 1267343"/>
                <a:gd name="connsiteY62" fmla="*/ 1006855 h 1616455"/>
                <a:gd name="connsiteX63" fmla="*/ 638175 w 1267343"/>
                <a:gd name="connsiteY63" fmla="*/ 978280 h 1616455"/>
                <a:gd name="connsiteX64" fmla="*/ 633413 w 1267343"/>
                <a:gd name="connsiteY64" fmla="*/ 959230 h 1616455"/>
                <a:gd name="connsiteX65" fmla="*/ 590550 w 1267343"/>
                <a:gd name="connsiteY65" fmla="*/ 925892 h 1616455"/>
                <a:gd name="connsiteX66" fmla="*/ 576263 w 1267343"/>
                <a:gd name="connsiteY66" fmla="*/ 916367 h 1616455"/>
                <a:gd name="connsiteX67" fmla="*/ 685800 w 1267343"/>
                <a:gd name="connsiteY67" fmla="*/ 897317 h 1616455"/>
                <a:gd name="connsiteX68" fmla="*/ 681038 w 1267343"/>
                <a:gd name="connsiteY68" fmla="*/ 854455 h 1616455"/>
                <a:gd name="connsiteX69" fmla="*/ 666750 w 1267343"/>
                <a:gd name="connsiteY69" fmla="*/ 844930 h 1616455"/>
                <a:gd name="connsiteX70" fmla="*/ 609600 w 1267343"/>
                <a:gd name="connsiteY70" fmla="*/ 825880 h 1616455"/>
                <a:gd name="connsiteX71" fmla="*/ 614363 w 1267343"/>
                <a:gd name="connsiteY71" fmla="*/ 806830 h 1616455"/>
                <a:gd name="connsiteX72" fmla="*/ 633413 w 1267343"/>
                <a:gd name="connsiteY72" fmla="*/ 802067 h 1616455"/>
                <a:gd name="connsiteX73" fmla="*/ 671513 w 1267343"/>
                <a:gd name="connsiteY73" fmla="*/ 797305 h 1616455"/>
                <a:gd name="connsiteX74" fmla="*/ 704850 w 1267343"/>
                <a:gd name="connsiteY74" fmla="*/ 787780 h 1616455"/>
                <a:gd name="connsiteX75" fmla="*/ 719138 w 1267343"/>
                <a:gd name="connsiteY75" fmla="*/ 768730 h 1616455"/>
                <a:gd name="connsiteX76" fmla="*/ 747713 w 1267343"/>
                <a:gd name="connsiteY76" fmla="*/ 740155 h 1616455"/>
                <a:gd name="connsiteX77" fmla="*/ 709613 w 1267343"/>
                <a:gd name="connsiteY77" fmla="*/ 725867 h 1616455"/>
                <a:gd name="connsiteX78" fmla="*/ 695325 w 1267343"/>
                <a:gd name="connsiteY78" fmla="*/ 716342 h 1616455"/>
                <a:gd name="connsiteX79" fmla="*/ 676275 w 1267343"/>
                <a:gd name="connsiteY79" fmla="*/ 711580 h 1616455"/>
                <a:gd name="connsiteX80" fmla="*/ 642938 w 1267343"/>
                <a:gd name="connsiteY80" fmla="*/ 678242 h 1616455"/>
                <a:gd name="connsiteX81" fmla="*/ 647700 w 1267343"/>
                <a:gd name="connsiteY81" fmla="*/ 654430 h 1616455"/>
                <a:gd name="connsiteX82" fmla="*/ 676275 w 1267343"/>
                <a:gd name="connsiteY82" fmla="*/ 635380 h 1616455"/>
                <a:gd name="connsiteX83" fmla="*/ 681038 w 1267343"/>
                <a:gd name="connsiteY83" fmla="*/ 621092 h 1616455"/>
                <a:gd name="connsiteX84" fmla="*/ 676275 w 1267343"/>
                <a:gd name="connsiteY84" fmla="*/ 592517 h 1616455"/>
                <a:gd name="connsiteX85" fmla="*/ 666750 w 1267343"/>
                <a:gd name="connsiteY85" fmla="*/ 578230 h 1616455"/>
                <a:gd name="connsiteX86" fmla="*/ 652463 w 1267343"/>
                <a:gd name="connsiteY86" fmla="*/ 573467 h 1616455"/>
                <a:gd name="connsiteX87" fmla="*/ 609600 w 1267343"/>
                <a:gd name="connsiteY87" fmla="*/ 568705 h 1616455"/>
                <a:gd name="connsiteX88" fmla="*/ 561975 w 1267343"/>
                <a:gd name="connsiteY88" fmla="*/ 559180 h 1616455"/>
                <a:gd name="connsiteX89" fmla="*/ 533400 w 1267343"/>
                <a:gd name="connsiteY89" fmla="*/ 549655 h 1616455"/>
                <a:gd name="connsiteX90" fmla="*/ 504825 w 1267343"/>
                <a:gd name="connsiteY90" fmla="*/ 544892 h 1616455"/>
                <a:gd name="connsiteX91" fmla="*/ 495300 w 1267343"/>
                <a:gd name="connsiteY91" fmla="*/ 511555 h 1616455"/>
                <a:gd name="connsiteX92" fmla="*/ 519113 w 1267343"/>
                <a:gd name="connsiteY92" fmla="*/ 506792 h 1616455"/>
                <a:gd name="connsiteX93" fmla="*/ 547688 w 1267343"/>
                <a:gd name="connsiteY93" fmla="*/ 497267 h 1616455"/>
                <a:gd name="connsiteX94" fmla="*/ 576263 w 1267343"/>
                <a:gd name="connsiteY94" fmla="*/ 521080 h 1616455"/>
                <a:gd name="connsiteX95" fmla="*/ 619125 w 1267343"/>
                <a:gd name="connsiteY95" fmla="*/ 516317 h 1616455"/>
                <a:gd name="connsiteX96" fmla="*/ 628650 w 1267343"/>
                <a:gd name="connsiteY96" fmla="*/ 502030 h 1616455"/>
                <a:gd name="connsiteX97" fmla="*/ 690563 w 1267343"/>
                <a:gd name="connsiteY97" fmla="*/ 497267 h 1616455"/>
                <a:gd name="connsiteX98" fmla="*/ 712448 w 1267343"/>
                <a:gd name="connsiteY98" fmla="*/ 485259 h 1616455"/>
                <a:gd name="connsiteX99" fmla="*/ 781050 w 1267343"/>
                <a:gd name="connsiteY99" fmla="*/ 485361 h 1616455"/>
                <a:gd name="connsiteX100" fmla="*/ 804863 w 1267343"/>
                <a:gd name="connsiteY100" fmla="*/ 444880 h 1616455"/>
                <a:gd name="connsiteX101" fmla="*/ 831056 w 1267343"/>
                <a:gd name="connsiteY101" fmla="*/ 399636 h 1616455"/>
                <a:gd name="connsiteX102" fmla="*/ 826294 w 1267343"/>
                <a:gd name="connsiteY102" fmla="*/ 344867 h 1616455"/>
                <a:gd name="connsiteX103" fmla="*/ 807244 w 1267343"/>
                <a:gd name="connsiteY103" fmla="*/ 302004 h 1616455"/>
                <a:gd name="connsiteX104" fmla="*/ 788194 w 1267343"/>
                <a:gd name="connsiteY104" fmla="*/ 256761 h 1616455"/>
                <a:gd name="connsiteX105" fmla="*/ 776288 w 1267343"/>
                <a:gd name="connsiteY105" fmla="*/ 216280 h 1616455"/>
                <a:gd name="connsiteX106" fmla="*/ 757238 w 1267343"/>
                <a:gd name="connsiteY106" fmla="*/ 197230 h 1616455"/>
                <a:gd name="connsiteX107" fmla="*/ 728663 w 1267343"/>
                <a:gd name="connsiteY107" fmla="*/ 187705 h 1616455"/>
                <a:gd name="connsiteX108" fmla="*/ 702470 w 1267343"/>
                <a:gd name="connsiteY108" fmla="*/ 182943 h 1616455"/>
                <a:gd name="connsiteX109" fmla="*/ 681038 w 1267343"/>
                <a:gd name="connsiteY109" fmla="*/ 173417 h 1616455"/>
                <a:gd name="connsiteX110" fmla="*/ 657225 w 1267343"/>
                <a:gd name="connsiteY110" fmla="*/ 149605 h 1616455"/>
                <a:gd name="connsiteX111" fmla="*/ 642938 w 1267343"/>
                <a:gd name="connsiteY111" fmla="*/ 135317 h 1616455"/>
                <a:gd name="connsiteX112" fmla="*/ 614363 w 1267343"/>
                <a:gd name="connsiteY112" fmla="*/ 116267 h 1616455"/>
                <a:gd name="connsiteX113" fmla="*/ 609600 w 1267343"/>
                <a:gd name="connsiteY113" fmla="*/ 101980 h 1616455"/>
                <a:gd name="connsiteX114" fmla="*/ 600075 w 1267343"/>
                <a:gd name="connsiteY114" fmla="*/ 82930 h 1616455"/>
                <a:gd name="connsiteX115" fmla="*/ 595313 w 1267343"/>
                <a:gd name="connsiteY115" fmla="*/ 63880 h 1616455"/>
                <a:gd name="connsiteX116" fmla="*/ 590550 w 1267343"/>
                <a:gd name="connsiteY116" fmla="*/ 49592 h 1616455"/>
                <a:gd name="connsiteX117" fmla="*/ 600075 w 1267343"/>
                <a:gd name="connsiteY117" fmla="*/ 63880 h 1616455"/>
                <a:gd name="connsiteX118" fmla="*/ 609600 w 1267343"/>
                <a:gd name="connsiteY118" fmla="*/ 82930 h 1616455"/>
                <a:gd name="connsiteX119" fmla="*/ 638175 w 1267343"/>
                <a:gd name="connsiteY119" fmla="*/ 106742 h 1616455"/>
                <a:gd name="connsiteX120" fmla="*/ 647700 w 1267343"/>
                <a:gd name="connsiteY120" fmla="*/ 121030 h 1616455"/>
                <a:gd name="connsiteX121" fmla="*/ 690563 w 1267343"/>
                <a:gd name="connsiteY121" fmla="*/ 144842 h 1616455"/>
                <a:gd name="connsiteX122" fmla="*/ 704850 w 1267343"/>
                <a:gd name="connsiteY122" fmla="*/ 159130 h 1616455"/>
                <a:gd name="connsiteX123" fmla="*/ 776288 w 1267343"/>
                <a:gd name="connsiteY123" fmla="*/ 149605 h 1616455"/>
                <a:gd name="connsiteX124" fmla="*/ 781050 w 1267343"/>
                <a:gd name="connsiteY124" fmla="*/ 135317 h 1616455"/>
                <a:gd name="connsiteX125" fmla="*/ 762000 w 1267343"/>
                <a:gd name="connsiteY125" fmla="*/ 59117 h 1616455"/>
                <a:gd name="connsiteX126" fmla="*/ 766763 w 1267343"/>
                <a:gd name="connsiteY126" fmla="*/ 6730 h 1616455"/>
                <a:gd name="connsiteX127" fmla="*/ 781050 w 1267343"/>
                <a:gd name="connsiteY127" fmla="*/ 1967 h 1616455"/>
                <a:gd name="connsiteX128" fmla="*/ 800100 w 1267343"/>
                <a:gd name="connsiteY128" fmla="*/ 18636 h 1616455"/>
                <a:gd name="connsiteX129" fmla="*/ 838200 w 1267343"/>
                <a:gd name="connsiteY129" fmla="*/ 75785 h 1616455"/>
                <a:gd name="connsiteX130" fmla="*/ 838201 w 1267343"/>
                <a:gd name="connsiteY130" fmla="*/ 185324 h 1616455"/>
                <a:gd name="connsiteX131" fmla="*/ 878681 w 1267343"/>
                <a:gd name="connsiteY131" fmla="*/ 232949 h 1616455"/>
                <a:gd name="connsiteX132" fmla="*/ 895351 w 1267343"/>
                <a:gd name="connsiteY132" fmla="*/ 256761 h 1616455"/>
                <a:gd name="connsiteX133" fmla="*/ 904875 w 1267343"/>
                <a:gd name="connsiteY133" fmla="*/ 282955 h 1616455"/>
                <a:gd name="connsiteX134" fmla="*/ 909638 w 1267343"/>
                <a:gd name="connsiteY134" fmla="*/ 311530 h 1616455"/>
                <a:gd name="connsiteX135" fmla="*/ 904875 w 1267343"/>
                <a:gd name="connsiteY135" fmla="*/ 373442 h 1616455"/>
                <a:gd name="connsiteX136" fmla="*/ 895350 w 1267343"/>
                <a:gd name="connsiteY136" fmla="*/ 402017 h 1616455"/>
                <a:gd name="connsiteX137" fmla="*/ 890588 w 1267343"/>
                <a:gd name="connsiteY137" fmla="*/ 440117 h 1616455"/>
                <a:gd name="connsiteX138" fmla="*/ 862013 w 1267343"/>
                <a:gd name="connsiteY138" fmla="*/ 482980 h 1616455"/>
                <a:gd name="connsiteX139" fmla="*/ 847725 w 1267343"/>
                <a:gd name="connsiteY139" fmla="*/ 492505 h 1616455"/>
                <a:gd name="connsiteX140" fmla="*/ 833438 w 1267343"/>
                <a:gd name="connsiteY140" fmla="*/ 506792 h 1616455"/>
                <a:gd name="connsiteX141" fmla="*/ 814388 w 1267343"/>
                <a:gd name="connsiteY141" fmla="*/ 530605 h 1616455"/>
                <a:gd name="connsiteX142" fmla="*/ 809625 w 1267343"/>
                <a:gd name="connsiteY142" fmla="*/ 544892 h 1616455"/>
                <a:gd name="connsiteX143" fmla="*/ 800100 w 1267343"/>
                <a:gd name="connsiteY143" fmla="*/ 559180 h 1616455"/>
                <a:gd name="connsiteX144" fmla="*/ 785813 w 1267343"/>
                <a:gd name="connsiteY144" fmla="*/ 602042 h 1616455"/>
                <a:gd name="connsiteX145" fmla="*/ 781050 w 1267343"/>
                <a:gd name="connsiteY145" fmla="*/ 616330 h 1616455"/>
                <a:gd name="connsiteX146" fmla="*/ 790575 w 1267343"/>
                <a:gd name="connsiteY146" fmla="*/ 687767 h 1616455"/>
                <a:gd name="connsiteX147" fmla="*/ 800100 w 1267343"/>
                <a:gd name="connsiteY147" fmla="*/ 702055 h 1616455"/>
                <a:gd name="connsiteX148" fmla="*/ 804863 w 1267343"/>
                <a:gd name="connsiteY148" fmla="*/ 716342 h 1616455"/>
                <a:gd name="connsiteX149" fmla="*/ 823913 w 1267343"/>
                <a:gd name="connsiteY149" fmla="*/ 744917 h 1616455"/>
                <a:gd name="connsiteX150" fmla="*/ 828675 w 1267343"/>
                <a:gd name="connsiteY150" fmla="*/ 759205 h 1616455"/>
                <a:gd name="connsiteX151" fmla="*/ 866775 w 1267343"/>
                <a:gd name="connsiteY151" fmla="*/ 759205 h 1616455"/>
                <a:gd name="connsiteX152" fmla="*/ 890588 w 1267343"/>
                <a:gd name="connsiteY152" fmla="*/ 716342 h 1616455"/>
                <a:gd name="connsiteX153" fmla="*/ 895350 w 1267343"/>
                <a:gd name="connsiteY153" fmla="*/ 663955 h 1616455"/>
                <a:gd name="connsiteX154" fmla="*/ 904875 w 1267343"/>
                <a:gd name="connsiteY154" fmla="*/ 549655 h 1616455"/>
                <a:gd name="connsiteX155" fmla="*/ 933450 w 1267343"/>
                <a:gd name="connsiteY155" fmla="*/ 554417 h 1616455"/>
                <a:gd name="connsiteX156" fmla="*/ 938213 w 1267343"/>
                <a:gd name="connsiteY156" fmla="*/ 602042 h 1616455"/>
                <a:gd name="connsiteX157" fmla="*/ 952500 w 1267343"/>
                <a:gd name="connsiteY157" fmla="*/ 630617 h 1616455"/>
                <a:gd name="connsiteX158" fmla="*/ 966788 w 1267343"/>
                <a:gd name="connsiteY158" fmla="*/ 625855 h 1616455"/>
                <a:gd name="connsiteX159" fmla="*/ 981075 w 1267343"/>
                <a:gd name="connsiteY159" fmla="*/ 616330 h 1616455"/>
                <a:gd name="connsiteX160" fmla="*/ 1009650 w 1267343"/>
                <a:gd name="connsiteY160" fmla="*/ 606805 h 1616455"/>
                <a:gd name="connsiteX161" fmla="*/ 1038225 w 1267343"/>
                <a:gd name="connsiteY161" fmla="*/ 630617 h 1616455"/>
                <a:gd name="connsiteX162" fmla="*/ 1019175 w 1267343"/>
                <a:gd name="connsiteY162" fmla="*/ 659192 h 1616455"/>
                <a:gd name="connsiteX163" fmla="*/ 1009650 w 1267343"/>
                <a:gd name="connsiteY163" fmla="*/ 673480 h 1616455"/>
                <a:gd name="connsiteX164" fmla="*/ 995363 w 1267343"/>
                <a:gd name="connsiteY164" fmla="*/ 702055 h 1616455"/>
                <a:gd name="connsiteX165" fmla="*/ 981075 w 1267343"/>
                <a:gd name="connsiteY165" fmla="*/ 730630 h 1616455"/>
                <a:gd name="connsiteX166" fmla="*/ 962025 w 1267343"/>
                <a:gd name="connsiteY166" fmla="*/ 759205 h 1616455"/>
                <a:gd name="connsiteX167" fmla="*/ 938213 w 1267343"/>
                <a:gd name="connsiteY167" fmla="*/ 783017 h 1616455"/>
                <a:gd name="connsiteX168" fmla="*/ 938213 w 1267343"/>
                <a:gd name="connsiteY168" fmla="*/ 811592 h 1616455"/>
                <a:gd name="connsiteX169" fmla="*/ 971550 w 1267343"/>
                <a:gd name="connsiteY169" fmla="*/ 806830 h 1616455"/>
                <a:gd name="connsiteX170" fmla="*/ 1004888 w 1267343"/>
                <a:gd name="connsiteY170" fmla="*/ 763967 h 1616455"/>
                <a:gd name="connsiteX171" fmla="*/ 1019175 w 1267343"/>
                <a:gd name="connsiteY171" fmla="*/ 754442 h 1616455"/>
                <a:gd name="connsiteX172" fmla="*/ 1033463 w 1267343"/>
                <a:gd name="connsiteY172" fmla="*/ 749680 h 1616455"/>
                <a:gd name="connsiteX173" fmla="*/ 1047750 w 1267343"/>
                <a:gd name="connsiteY173" fmla="*/ 740155 h 1616455"/>
                <a:gd name="connsiteX174" fmla="*/ 1085850 w 1267343"/>
                <a:gd name="connsiteY174" fmla="*/ 730630 h 1616455"/>
                <a:gd name="connsiteX175" fmla="*/ 1128713 w 1267343"/>
                <a:gd name="connsiteY175" fmla="*/ 721105 h 1616455"/>
                <a:gd name="connsiteX176" fmla="*/ 1138238 w 1267343"/>
                <a:gd name="connsiteY176" fmla="*/ 706817 h 1616455"/>
                <a:gd name="connsiteX177" fmla="*/ 1166813 w 1267343"/>
                <a:gd name="connsiteY177" fmla="*/ 697292 h 1616455"/>
                <a:gd name="connsiteX178" fmla="*/ 1195388 w 1267343"/>
                <a:gd name="connsiteY178" fmla="*/ 683005 h 1616455"/>
                <a:gd name="connsiteX179" fmla="*/ 1200150 w 1267343"/>
                <a:gd name="connsiteY179" fmla="*/ 659192 h 1616455"/>
                <a:gd name="connsiteX180" fmla="*/ 1247775 w 1267343"/>
                <a:gd name="connsiteY180" fmla="*/ 678242 h 1616455"/>
                <a:gd name="connsiteX181" fmla="*/ 1262063 w 1267343"/>
                <a:gd name="connsiteY181" fmla="*/ 692530 h 1616455"/>
                <a:gd name="connsiteX182" fmla="*/ 1262063 w 1267343"/>
                <a:gd name="connsiteY182" fmla="*/ 744917 h 1616455"/>
                <a:gd name="connsiteX183" fmla="*/ 1247775 w 1267343"/>
                <a:gd name="connsiteY183" fmla="*/ 749680 h 1616455"/>
                <a:gd name="connsiteX184" fmla="*/ 1185863 w 1267343"/>
                <a:gd name="connsiteY184" fmla="*/ 763967 h 1616455"/>
                <a:gd name="connsiteX185" fmla="*/ 1128713 w 1267343"/>
                <a:gd name="connsiteY185" fmla="*/ 773492 h 1616455"/>
                <a:gd name="connsiteX186" fmla="*/ 1114425 w 1267343"/>
                <a:gd name="connsiteY186" fmla="*/ 778255 h 1616455"/>
                <a:gd name="connsiteX187" fmla="*/ 1081088 w 1267343"/>
                <a:gd name="connsiteY187" fmla="*/ 787780 h 1616455"/>
                <a:gd name="connsiteX188" fmla="*/ 1071563 w 1267343"/>
                <a:gd name="connsiteY188" fmla="*/ 825880 h 1616455"/>
                <a:gd name="connsiteX189" fmla="*/ 1023938 w 1267343"/>
                <a:gd name="connsiteY189" fmla="*/ 840167 h 1616455"/>
                <a:gd name="connsiteX190" fmla="*/ 1000125 w 1267343"/>
                <a:gd name="connsiteY190" fmla="*/ 844930 h 1616455"/>
                <a:gd name="connsiteX191" fmla="*/ 971550 w 1267343"/>
                <a:gd name="connsiteY191" fmla="*/ 854455 h 1616455"/>
                <a:gd name="connsiteX192" fmla="*/ 952500 w 1267343"/>
                <a:gd name="connsiteY192" fmla="*/ 859217 h 1616455"/>
                <a:gd name="connsiteX193" fmla="*/ 933451 w 1267343"/>
                <a:gd name="connsiteY193" fmla="*/ 909224 h 1616455"/>
                <a:gd name="connsiteX194" fmla="*/ 971550 w 1267343"/>
                <a:gd name="connsiteY194" fmla="*/ 906842 h 1616455"/>
                <a:gd name="connsiteX195" fmla="*/ 985838 w 1267343"/>
                <a:gd name="connsiteY195" fmla="*/ 925892 h 1616455"/>
                <a:gd name="connsiteX196" fmla="*/ 1004888 w 1267343"/>
                <a:gd name="connsiteY196" fmla="*/ 944942 h 1616455"/>
                <a:gd name="connsiteX197" fmla="*/ 1009650 w 1267343"/>
                <a:gd name="connsiteY197" fmla="*/ 959230 h 1616455"/>
                <a:gd name="connsiteX198" fmla="*/ 1023938 w 1267343"/>
                <a:gd name="connsiteY198" fmla="*/ 966374 h 1616455"/>
                <a:gd name="connsiteX199" fmla="*/ 1066800 w 1267343"/>
                <a:gd name="connsiteY199" fmla="*/ 954467 h 1616455"/>
                <a:gd name="connsiteX200" fmla="*/ 1085850 w 1267343"/>
                <a:gd name="connsiteY200" fmla="*/ 954467 h 1616455"/>
                <a:gd name="connsiteX201" fmla="*/ 1119188 w 1267343"/>
                <a:gd name="connsiteY201" fmla="*/ 940180 h 1616455"/>
                <a:gd name="connsiteX202" fmla="*/ 1143000 w 1267343"/>
                <a:gd name="connsiteY202" fmla="*/ 944942 h 1616455"/>
                <a:gd name="connsiteX203" fmla="*/ 1152525 w 1267343"/>
                <a:gd name="connsiteY203" fmla="*/ 959230 h 1616455"/>
                <a:gd name="connsiteX204" fmla="*/ 1166813 w 1267343"/>
                <a:gd name="connsiteY204" fmla="*/ 992567 h 1616455"/>
                <a:gd name="connsiteX205" fmla="*/ 1162050 w 1267343"/>
                <a:gd name="connsiteY205" fmla="*/ 1006855 h 1616455"/>
                <a:gd name="connsiteX206" fmla="*/ 1147763 w 1267343"/>
                <a:gd name="connsiteY206" fmla="*/ 1011617 h 1616455"/>
                <a:gd name="connsiteX207" fmla="*/ 1060110 w 1267343"/>
                <a:gd name="connsiteY207" fmla="*/ 1021041 h 1616455"/>
                <a:gd name="connsiteX208" fmla="*/ 1052513 w 1267343"/>
                <a:gd name="connsiteY208" fmla="*/ 1006855 h 1616455"/>
                <a:gd name="connsiteX209" fmla="*/ 1023938 w 1267343"/>
                <a:gd name="connsiteY209" fmla="*/ 997330 h 1616455"/>
                <a:gd name="connsiteX210" fmla="*/ 985838 w 1267343"/>
                <a:gd name="connsiteY210" fmla="*/ 987805 h 1616455"/>
                <a:gd name="connsiteX211" fmla="*/ 952500 w 1267343"/>
                <a:gd name="connsiteY211" fmla="*/ 994949 h 1616455"/>
                <a:gd name="connsiteX212" fmla="*/ 890588 w 1267343"/>
                <a:gd name="connsiteY212" fmla="*/ 973517 h 1616455"/>
                <a:gd name="connsiteX213" fmla="*/ 909637 w 1267343"/>
                <a:gd name="connsiteY213" fmla="*/ 975899 h 1616455"/>
                <a:gd name="connsiteX214" fmla="*/ 902495 w 1267343"/>
                <a:gd name="connsiteY214" fmla="*/ 1059242 h 1616455"/>
                <a:gd name="connsiteX215" fmla="*/ 871537 w 1267343"/>
                <a:gd name="connsiteY215" fmla="*/ 1104486 h 1616455"/>
                <a:gd name="connsiteX216" fmla="*/ 850107 w 1267343"/>
                <a:gd name="connsiteY216" fmla="*/ 1111630 h 1616455"/>
                <a:gd name="connsiteX217" fmla="*/ 833438 w 1267343"/>
                <a:gd name="connsiteY217" fmla="*/ 1116392 h 1616455"/>
                <a:gd name="connsiteX218" fmla="*/ 823913 w 1267343"/>
                <a:gd name="connsiteY218" fmla="*/ 1166399 h 1616455"/>
                <a:gd name="connsiteX219" fmla="*/ 781051 w 1267343"/>
                <a:gd name="connsiteY219" fmla="*/ 1178305 h 1616455"/>
                <a:gd name="connsiteX220" fmla="*/ 762000 w 1267343"/>
                <a:gd name="connsiteY220" fmla="*/ 1173542 h 1616455"/>
                <a:gd name="connsiteX221" fmla="*/ 754856 w 1267343"/>
                <a:gd name="connsiteY221" fmla="*/ 1204498 h 1616455"/>
                <a:gd name="connsiteX222" fmla="*/ 736260 w 1267343"/>
                <a:gd name="connsiteY222" fmla="*/ 1225828 h 1616455"/>
                <a:gd name="connsiteX223" fmla="*/ 714376 w 1267343"/>
                <a:gd name="connsiteY223" fmla="*/ 1254505 h 1616455"/>
                <a:gd name="connsiteX224" fmla="*/ 704850 w 1267343"/>
                <a:gd name="connsiteY224" fmla="*/ 1302130 h 1616455"/>
                <a:gd name="connsiteX225" fmla="*/ 733425 w 1267343"/>
                <a:gd name="connsiteY225" fmla="*/ 1321180 h 1616455"/>
                <a:gd name="connsiteX226" fmla="*/ 747713 w 1267343"/>
                <a:gd name="connsiteY226" fmla="*/ 1330705 h 1616455"/>
                <a:gd name="connsiteX227" fmla="*/ 757238 w 1267343"/>
                <a:gd name="connsiteY227" fmla="*/ 1344992 h 1616455"/>
                <a:gd name="connsiteX228" fmla="*/ 776288 w 1267343"/>
                <a:gd name="connsiteY228" fmla="*/ 1359280 h 1616455"/>
                <a:gd name="connsiteX229" fmla="*/ 828675 w 1267343"/>
                <a:gd name="connsiteY229" fmla="*/ 1368805 h 1616455"/>
                <a:gd name="connsiteX230" fmla="*/ 842963 w 1267343"/>
                <a:gd name="connsiteY230" fmla="*/ 1378330 h 1616455"/>
                <a:gd name="connsiteX231" fmla="*/ 852488 w 1267343"/>
                <a:gd name="connsiteY231" fmla="*/ 1392617 h 1616455"/>
                <a:gd name="connsiteX232" fmla="*/ 885825 w 1267343"/>
                <a:gd name="connsiteY232" fmla="*/ 1397380 h 1616455"/>
                <a:gd name="connsiteX233" fmla="*/ 900113 w 1267343"/>
                <a:gd name="connsiteY233" fmla="*/ 1406905 h 1616455"/>
                <a:gd name="connsiteX234" fmla="*/ 942975 w 1267343"/>
                <a:gd name="connsiteY234" fmla="*/ 1392617 h 1616455"/>
                <a:gd name="connsiteX235" fmla="*/ 966788 w 1267343"/>
                <a:gd name="connsiteY235" fmla="*/ 1373567 h 1616455"/>
                <a:gd name="connsiteX236" fmla="*/ 976313 w 1267343"/>
                <a:gd name="connsiteY236" fmla="*/ 1359280 h 1616455"/>
                <a:gd name="connsiteX237" fmla="*/ 990600 w 1267343"/>
                <a:gd name="connsiteY237" fmla="*/ 1349755 h 1616455"/>
                <a:gd name="connsiteX238" fmla="*/ 995363 w 1267343"/>
                <a:gd name="connsiteY238" fmla="*/ 1335467 h 1616455"/>
                <a:gd name="connsiteX239" fmla="*/ 1033463 w 1267343"/>
                <a:gd name="connsiteY239" fmla="*/ 1344992 h 1616455"/>
                <a:gd name="connsiteX240" fmla="*/ 1157288 w 1267343"/>
                <a:gd name="connsiteY240" fmla="*/ 1359280 h 1616455"/>
                <a:gd name="connsiteX241" fmla="*/ 1185863 w 1267343"/>
                <a:gd name="connsiteY241" fmla="*/ 1368805 h 1616455"/>
                <a:gd name="connsiteX242" fmla="*/ 1190625 w 1267343"/>
                <a:gd name="connsiteY242" fmla="*/ 1383092 h 1616455"/>
                <a:gd name="connsiteX243" fmla="*/ 1200150 w 1267343"/>
                <a:gd name="connsiteY243" fmla="*/ 1397380 h 1616455"/>
                <a:gd name="connsiteX244" fmla="*/ 1190625 w 1267343"/>
                <a:gd name="connsiteY244" fmla="*/ 1411667 h 1616455"/>
                <a:gd name="connsiteX245" fmla="*/ 1119188 w 1267343"/>
                <a:gd name="connsiteY245" fmla="*/ 1406905 h 1616455"/>
                <a:gd name="connsiteX246" fmla="*/ 1090613 w 1267343"/>
                <a:gd name="connsiteY246" fmla="*/ 1397380 h 1616455"/>
                <a:gd name="connsiteX247" fmla="*/ 1033463 w 1267343"/>
                <a:gd name="connsiteY247" fmla="*/ 1406905 h 1616455"/>
                <a:gd name="connsiteX248" fmla="*/ 985838 w 1267343"/>
                <a:gd name="connsiteY248" fmla="*/ 1416430 h 1616455"/>
                <a:gd name="connsiteX249" fmla="*/ 971550 w 1267343"/>
                <a:gd name="connsiteY249" fmla="*/ 1425955 h 1616455"/>
                <a:gd name="connsiteX250" fmla="*/ 957263 w 1267343"/>
                <a:gd name="connsiteY250" fmla="*/ 1430717 h 1616455"/>
                <a:gd name="connsiteX251" fmla="*/ 966787 w 1267343"/>
                <a:gd name="connsiteY251" fmla="*/ 1423574 h 1616455"/>
                <a:gd name="connsiteX252" fmla="*/ 995362 w 1267343"/>
                <a:gd name="connsiteY252" fmla="*/ 1483105 h 1616455"/>
                <a:gd name="connsiteX253" fmla="*/ 1119188 w 1267343"/>
                <a:gd name="connsiteY253" fmla="*/ 1506917 h 1616455"/>
                <a:gd name="connsiteX254" fmla="*/ 1228725 w 1267343"/>
                <a:gd name="connsiteY254" fmla="*/ 1521205 h 1616455"/>
                <a:gd name="connsiteX255" fmla="*/ 1243013 w 1267343"/>
                <a:gd name="connsiteY255" fmla="*/ 1530730 h 1616455"/>
                <a:gd name="connsiteX256" fmla="*/ 1247775 w 1267343"/>
                <a:gd name="connsiteY256" fmla="*/ 1545017 h 1616455"/>
                <a:gd name="connsiteX257" fmla="*/ 1262063 w 1267343"/>
                <a:gd name="connsiteY257" fmla="*/ 1573592 h 1616455"/>
                <a:gd name="connsiteX258" fmla="*/ 1257300 w 1267343"/>
                <a:gd name="connsiteY258" fmla="*/ 1587880 h 1616455"/>
                <a:gd name="connsiteX259" fmla="*/ 1185863 w 1267343"/>
                <a:gd name="connsiteY259" fmla="*/ 1597405 h 1616455"/>
                <a:gd name="connsiteX260" fmla="*/ 1171575 w 1267343"/>
                <a:gd name="connsiteY260" fmla="*/ 1568830 h 1616455"/>
                <a:gd name="connsiteX261" fmla="*/ 1157288 w 1267343"/>
                <a:gd name="connsiteY261" fmla="*/ 1559305 h 1616455"/>
                <a:gd name="connsiteX262" fmla="*/ 1071563 w 1267343"/>
                <a:gd name="connsiteY262" fmla="*/ 1564067 h 1616455"/>
                <a:gd name="connsiteX263" fmla="*/ 1052513 w 1267343"/>
                <a:gd name="connsiteY263" fmla="*/ 1568830 h 1616455"/>
                <a:gd name="connsiteX264" fmla="*/ 1023938 w 1267343"/>
                <a:gd name="connsiteY264" fmla="*/ 1583117 h 1616455"/>
                <a:gd name="connsiteX265" fmla="*/ 1009650 w 1267343"/>
                <a:gd name="connsiteY265" fmla="*/ 1611692 h 1616455"/>
                <a:gd name="connsiteX266" fmla="*/ 995363 w 1267343"/>
                <a:gd name="connsiteY266" fmla="*/ 1616455 h 1616455"/>
                <a:gd name="connsiteX267" fmla="*/ 985838 w 1267343"/>
                <a:gd name="connsiteY267" fmla="*/ 1583117 h 1616455"/>
                <a:gd name="connsiteX268" fmla="*/ 976313 w 1267343"/>
                <a:gd name="connsiteY268" fmla="*/ 1530730 h 1616455"/>
                <a:gd name="connsiteX269" fmla="*/ 966788 w 1267343"/>
                <a:gd name="connsiteY269" fmla="*/ 1497392 h 1616455"/>
                <a:gd name="connsiteX270" fmla="*/ 952500 w 1267343"/>
                <a:gd name="connsiteY270" fmla="*/ 1487867 h 1616455"/>
                <a:gd name="connsiteX271" fmla="*/ 938213 w 1267343"/>
                <a:gd name="connsiteY271" fmla="*/ 1502155 h 1616455"/>
                <a:gd name="connsiteX272" fmla="*/ 933450 w 1267343"/>
                <a:gd name="connsiteY272" fmla="*/ 1540255 h 1616455"/>
                <a:gd name="connsiteX273" fmla="*/ 890588 w 1267343"/>
                <a:gd name="connsiteY273" fmla="*/ 1535492 h 1616455"/>
                <a:gd name="connsiteX274" fmla="*/ 909638 w 1267343"/>
                <a:gd name="connsiteY274" fmla="*/ 1516443 h 1616455"/>
                <a:gd name="connsiteX275" fmla="*/ 909637 w 1267343"/>
                <a:gd name="connsiteY275" fmla="*/ 1471199 h 1616455"/>
                <a:gd name="connsiteX276" fmla="*/ 876300 w 1267343"/>
                <a:gd name="connsiteY276" fmla="*/ 1449767 h 1616455"/>
                <a:gd name="connsiteX277" fmla="*/ 862013 w 1267343"/>
                <a:gd name="connsiteY277" fmla="*/ 1440242 h 1616455"/>
                <a:gd name="connsiteX278" fmla="*/ 828675 w 1267343"/>
                <a:gd name="connsiteY278" fmla="*/ 1464055 h 1616455"/>
                <a:gd name="connsiteX279" fmla="*/ 809625 w 1267343"/>
                <a:gd name="connsiteY279" fmla="*/ 1459292 h 1616455"/>
                <a:gd name="connsiteX280" fmla="*/ 795338 w 1267343"/>
                <a:gd name="connsiteY280" fmla="*/ 1421192 h 1616455"/>
                <a:gd name="connsiteX281" fmla="*/ 790575 w 1267343"/>
                <a:gd name="connsiteY281" fmla="*/ 1402142 h 1616455"/>
                <a:gd name="connsiteX282" fmla="*/ 766763 w 1267343"/>
                <a:gd name="connsiteY282" fmla="*/ 1406905 h 1616455"/>
                <a:gd name="connsiteX283" fmla="*/ 738188 w 1267343"/>
                <a:gd name="connsiteY283" fmla="*/ 1416430 h 1616455"/>
                <a:gd name="connsiteX284" fmla="*/ 638175 w 1267343"/>
                <a:gd name="connsiteY284" fmla="*/ 1411667 h 1616455"/>
                <a:gd name="connsiteX285" fmla="*/ 623888 w 1267343"/>
                <a:gd name="connsiteY285" fmla="*/ 1406905 h 1616455"/>
                <a:gd name="connsiteX286" fmla="*/ 609600 w 1267343"/>
                <a:gd name="connsiteY286" fmla="*/ 1373567 h 1616455"/>
                <a:gd name="connsiteX287" fmla="*/ 623888 w 1267343"/>
                <a:gd name="connsiteY287" fmla="*/ 1364042 h 1616455"/>
                <a:gd name="connsiteX288" fmla="*/ 676275 w 1267343"/>
                <a:gd name="connsiteY288" fmla="*/ 1359280 h 1616455"/>
                <a:gd name="connsiteX289" fmla="*/ 666750 w 1267343"/>
                <a:gd name="connsiteY289" fmla="*/ 1330705 h 1616455"/>
                <a:gd name="connsiteX290" fmla="*/ 661988 w 1267343"/>
                <a:gd name="connsiteY290" fmla="*/ 1316417 h 1616455"/>
                <a:gd name="connsiteX291" fmla="*/ 657225 w 1267343"/>
                <a:gd name="connsiteY291" fmla="*/ 1297367 h 1616455"/>
                <a:gd name="connsiteX292" fmla="*/ 642938 w 1267343"/>
                <a:gd name="connsiteY292" fmla="*/ 1287842 h 1616455"/>
                <a:gd name="connsiteX293" fmla="*/ 585788 w 1267343"/>
                <a:gd name="connsiteY293" fmla="*/ 1297367 h 1616455"/>
                <a:gd name="connsiteX294" fmla="*/ 576263 w 1267343"/>
                <a:gd name="connsiteY294" fmla="*/ 1283080 h 1616455"/>
                <a:gd name="connsiteX295" fmla="*/ 590550 w 1267343"/>
                <a:gd name="connsiteY295" fmla="*/ 1273555 h 1616455"/>
                <a:gd name="connsiteX296" fmla="*/ 600075 w 1267343"/>
                <a:gd name="connsiteY296" fmla="*/ 1244980 h 1616455"/>
                <a:gd name="connsiteX297" fmla="*/ 604838 w 1267343"/>
                <a:gd name="connsiteY297" fmla="*/ 1230692 h 1616455"/>
                <a:gd name="connsiteX298" fmla="*/ 590550 w 1267343"/>
                <a:gd name="connsiteY298" fmla="*/ 1221167 h 1616455"/>
                <a:gd name="connsiteX299" fmla="*/ 561975 w 1267343"/>
                <a:gd name="connsiteY299" fmla="*/ 1206880 h 1616455"/>
                <a:gd name="connsiteX300" fmla="*/ 547688 w 1267343"/>
                <a:gd name="connsiteY300" fmla="*/ 1192592 h 1616455"/>
                <a:gd name="connsiteX301" fmla="*/ 519113 w 1267343"/>
                <a:gd name="connsiteY301" fmla="*/ 1173542 h 1616455"/>
                <a:gd name="connsiteX302" fmla="*/ 504825 w 1267343"/>
                <a:gd name="connsiteY302" fmla="*/ 1164017 h 1616455"/>
                <a:gd name="connsiteX303" fmla="*/ 490538 w 1267343"/>
                <a:gd name="connsiteY303" fmla="*/ 1159255 h 1616455"/>
                <a:gd name="connsiteX304" fmla="*/ 476250 w 1267343"/>
                <a:gd name="connsiteY304" fmla="*/ 1149730 h 1616455"/>
                <a:gd name="connsiteX305" fmla="*/ 447675 w 1267343"/>
                <a:gd name="connsiteY305" fmla="*/ 1140205 h 1616455"/>
                <a:gd name="connsiteX306" fmla="*/ 433388 w 1267343"/>
                <a:gd name="connsiteY306" fmla="*/ 1130680 h 1616455"/>
                <a:gd name="connsiteX307" fmla="*/ 347663 w 1267343"/>
                <a:gd name="connsiteY307" fmla="*/ 1140205 h 1616455"/>
                <a:gd name="connsiteX308" fmla="*/ 295275 w 1267343"/>
                <a:gd name="connsiteY308" fmla="*/ 1135442 h 1616455"/>
                <a:gd name="connsiteX309" fmla="*/ 280988 w 1267343"/>
                <a:gd name="connsiteY309" fmla="*/ 1125917 h 1616455"/>
                <a:gd name="connsiteX310" fmla="*/ 223838 w 1267343"/>
                <a:gd name="connsiteY310" fmla="*/ 1116392 h 1616455"/>
                <a:gd name="connsiteX311" fmla="*/ 195263 w 1267343"/>
                <a:gd name="connsiteY311" fmla="*/ 1106867 h 1616455"/>
                <a:gd name="connsiteX312" fmla="*/ 180975 w 1267343"/>
                <a:gd name="connsiteY312" fmla="*/ 1102105 h 1616455"/>
                <a:gd name="connsiteX313" fmla="*/ 109538 w 1267343"/>
                <a:gd name="connsiteY313" fmla="*/ 1116392 h 1616455"/>
                <a:gd name="connsiteX314" fmla="*/ 104775 w 1267343"/>
                <a:gd name="connsiteY314" fmla="*/ 1130680 h 1616455"/>
                <a:gd name="connsiteX315" fmla="*/ 114300 w 1267343"/>
                <a:gd name="connsiteY315" fmla="*/ 1240217 h 1616455"/>
                <a:gd name="connsiteX316" fmla="*/ 119063 w 1267343"/>
                <a:gd name="connsiteY316" fmla="*/ 1249742 h 1616455"/>
                <a:gd name="connsiteX0" fmla="*/ 109538 w 1267343"/>
                <a:gd name="connsiteY0" fmla="*/ 1321180 h 1616455"/>
                <a:gd name="connsiteX1" fmla="*/ 85725 w 1267343"/>
                <a:gd name="connsiteY1" fmla="*/ 1316417 h 1616455"/>
                <a:gd name="connsiteX2" fmla="*/ 80963 w 1267343"/>
                <a:gd name="connsiteY2" fmla="*/ 1302130 h 1616455"/>
                <a:gd name="connsiteX3" fmla="*/ 71438 w 1267343"/>
                <a:gd name="connsiteY3" fmla="*/ 1287842 h 1616455"/>
                <a:gd name="connsiteX4" fmla="*/ 57150 w 1267343"/>
                <a:gd name="connsiteY4" fmla="*/ 1235455 h 1616455"/>
                <a:gd name="connsiteX5" fmla="*/ 52388 w 1267343"/>
                <a:gd name="connsiteY5" fmla="*/ 1221167 h 1616455"/>
                <a:gd name="connsiteX6" fmla="*/ 38100 w 1267343"/>
                <a:gd name="connsiteY6" fmla="*/ 1211642 h 1616455"/>
                <a:gd name="connsiteX7" fmla="*/ 19050 w 1267343"/>
                <a:gd name="connsiteY7" fmla="*/ 1183067 h 1616455"/>
                <a:gd name="connsiteX8" fmla="*/ 14288 w 1267343"/>
                <a:gd name="connsiteY8" fmla="*/ 1168780 h 1616455"/>
                <a:gd name="connsiteX9" fmla="*/ 0 w 1267343"/>
                <a:gd name="connsiteY9" fmla="*/ 1140205 h 1616455"/>
                <a:gd name="connsiteX10" fmla="*/ 28575 w 1267343"/>
                <a:gd name="connsiteY10" fmla="*/ 1121155 h 1616455"/>
                <a:gd name="connsiteX11" fmla="*/ 42863 w 1267343"/>
                <a:gd name="connsiteY11" fmla="*/ 1111630 h 1616455"/>
                <a:gd name="connsiteX12" fmla="*/ 71438 w 1267343"/>
                <a:gd name="connsiteY12" fmla="*/ 1087817 h 1616455"/>
                <a:gd name="connsiteX13" fmla="*/ 76200 w 1267343"/>
                <a:gd name="connsiteY13" fmla="*/ 1073530 h 1616455"/>
                <a:gd name="connsiteX14" fmla="*/ 76200 w 1267343"/>
                <a:gd name="connsiteY14" fmla="*/ 1016380 h 1616455"/>
                <a:gd name="connsiteX15" fmla="*/ 66675 w 1267343"/>
                <a:gd name="connsiteY15" fmla="*/ 1002092 h 1616455"/>
                <a:gd name="connsiteX16" fmla="*/ 47625 w 1267343"/>
                <a:gd name="connsiteY16" fmla="*/ 997330 h 1616455"/>
                <a:gd name="connsiteX17" fmla="*/ 42863 w 1267343"/>
                <a:gd name="connsiteY17" fmla="*/ 935417 h 1616455"/>
                <a:gd name="connsiteX18" fmla="*/ 57150 w 1267343"/>
                <a:gd name="connsiteY18" fmla="*/ 925892 h 1616455"/>
                <a:gd name="connsiteX19" fmla="*/ 109538 w 1267343"/>
                <a:gd name="connsiteY19" fmla="*/ 944942 h 1616455"/>
                <a:gd name="connsiteX20" fmla="*/ 119063 w 1267343"/>
                <a:gd name="connsiteY20" fmla="*/ 973517 h 1616455"/>
                <a:gd name="connsiteX21" fmla="*/ 128588 w 1267343"/>
                <a:gd name="connsiteY21" fmla="*/ 1002092 h 1616455"/>
                <a:gd name="connsiteX22" fmla="*/ 133350 w 1267343"/>
                <a:gd name="connsiteY22" fmla="*/ 1016380 h 1616455"/>
                <a:gd name="connsiteX23" fmla="*/ 147638 w 1267343"/>
                <a:gd name="connsiteY23" fmla="*/ 1021142 h 1616455"/>
                <a:gd name="connsiteX24" fmla="*/ 161925 w 1267343"/>
                <a:gd name="connsiteY24" fmla="*/ 1030667 h 1616455"/>
                <a:gd name="connsiteX25" fmla="*/ 238125 w 1267343"/>
                <a:gd name="connsiteY25" fmla="*/ 1044955 h 1616455"/>
                <a:gd name="connsiteX26" fmla="*/ 266700 w 1267343"/>
                <a:gd name="connsiteY26" fmla="*/ 1064005 h 1616455"/>
                <a:gd name="connsiteX27" fmla="*/ 285750 w 1267343"/>
                <a:gd name="connsiteY27" fmla="*/ 1087817 h 1616455"/>
                <a:gd name="connsiteX28" fmla="*/ 314325 w 1267343"/>
                <a:gd name="connsiteY28" fmla="*/ 1097342 h 1616455"/>
                <a:gd name="connsiteX29" fmla="*/ 457200 w 1267343"/>
                <a:gd name="connsiteY29" fmla="*/ 1092580 h 1616455"/>
                <a:gd name="connsiteX30" fmla="*/ 466725 w 1267343"/>
                <a:gd name="connsiteY30" fmla="*/ 1078292 h 1616455"/>
                <a:gd name="connsiteX31" fmla="*/ 481013 w 1267343"/>
                <a:gd name="connsiteY31" fmla="*/ 1068767 h 1616455"/>
                <a:gd name="connsiteX32" fmla="*/ 485775 w 1267343"/>
                <a:gd name="connsiteY32" fmla="*/ 1021142 h 1616455"/>
                <a:gd name="connsiteX33" fmla="*/ 481013 w 1267343"/>
                <a:gd name="connsiteY33" fmla="*/ 1006855 h 1616455"/>
                <a:gd name="connsiteX34" fmla="*/ 466725 w 1267343"/>
                <a:gd name="connsiteY34" fmla="*/ 1002092 h 1616455"/>
                <a:gd name="connsiteX35" fmla="*/ 442913 w 1267343"/>
                <a:gd name="connsiteY35" fmla="*/ 959230 h 1616455"/>
                <a:gd name="connsiteX36" fmla="*/ 438150 w 1267343"/>
                <a:gd name="connsiteY36" fmla="*/ 940180 h 1616455"/>
                <a:gd name="connsiteX37" fmla="*/ 433388 w 1267343"/>
                <a:gd name="connsiteY37" fmla="*/ 892555 h 1616455"/>
                <a:gd name="connsiteX38" fmla="*/ 419100 w 1267343"/>
                <a:gd name="connsiteY38" fmla="*/ 887792 h 1616455"/>
                <a:gd name="connsiteX39" fmla="*/ 390525 w 1267343"/>
                <a:gd name="connsiteY39" fmla="*/ 873505 h 1616455"/>
                <a:gd name="connsiteX40" fmla="*/ 376238 w 1267343"/>
                <a:gd name="connsiteY40" fmla="*/ 859217 h 1616455"/>
                <a:gd name="connsiteX41" fmla="*/ 371475 w 1267343"/>
                <a:gd name="connsiteY41" fmla="*/ 844930 h 1616455"/>
                <a:gd name="connsiteX42" fmla="*/ 361950 w 1267343"/>
                <a:gd name="connsiteY42" fmla="*/ 830642 h 1616455"/>
                <a:gd name="connsiteX43" fmla="*/ 357188 w 1267343"/>
                <a:gd name="connsiteY43" fmla="*/ 816355 h 1616455"/>
                <a:gd name="connsiteX44" fmla="*/ 314325 w 1267343"/>
                <a:gd name="connsiteY44" fmla="*/ 783017 h 1616455"/>
                <a:gd name="connsiteX45" fmla="*/ 300038 w 1267343"/>
                <a:gd name="connsiteY45" fmla="*/ 773492 h 1616455"/>
                <a:gd name="connsiteX46" fmla="*/ 314325 w 1267343"/>
                <a:gd name="connsiteY46" fmla="*/ 759205 h 1616455"/>
                <a:gd name="connsiteX47" fmla="*/ 357188 w 1267343"/>
                <a:gd name="connsiteY47" fmla="*/ 768730 h 1616455"/>
                <a:gd name="connsiteX48" fmla="*/ 385763 w 1267343"/>
                <a:gd name="connsiteY48" fmla="*/ 787780 h 1616455"/>
                <a:gd name="connsiteX49" fmla="*/ 409575 w 1267343"/>
                <a:gd name="connsiteY49" fmla="*/ 806830 h 1616455"/>
                <a:gd name="connsiteX50" fmla="*/ 421482 w 1267343"/>
                <a:gd name="connsiteY50" fmla="*/ 840167 h 1616455"/>
                <a:gd name="connsiteX51" fmla="*/ 459582 w 1267343"/>
                <a:gd name="connsiteY51" fmla="*/ 897317 h 1616455"/>
                <a:gd name="connsiteX52" fmla="*/ 490538 w 1267343"/>
                <a:gd name="connsiteY52" fmla="*/ 925892 h 1616455"/>
                <a:gd name="connsiteX53" fmla="*/ 502443 w 1267343"/>
                <a:gd name="connsiteY53" fmla="*/ 959229 h 1616455"/>
                <a:gd name="connsiteX54" fmla="*/ 521494 w 1267343"/>
                <a:gd name="connsiteY54" fmla="*/ 999711 h 1616455"/>
                <a:gd name="connsiteX55" fmla="*/ 533401 w 1267343"/>
                <a:gd name="connsiteY55" fmla="*/ 1037811 h 1616455"/>
                <a:gd name="connsiteX56" fmla="*/ 576263 w 1267343"/>
                <a:gd name="connsiteY56" fmla="*/ 1030667 h 1616455"/>
                <a:gd name="connsiteX57" fmla="*/ 581025 w 1267343"/>
                <a:gd name="connsiteY57" fmla="*/ 1016380 h 1616455"/>
                <a:gd name="connsiteX58" fmla="*/ 561975 w 1267343"/>
                <a:gd name="connsiteY58" fmla="*/ 987805 h 1616455"/>
                <a:gd name="connsiteX59" fmla="*/ 552450 w 1267343"/>
                <a:gd name="connsiteY59" fmla="*/ 973517 h 1616455"/>
                <a:gd name="connsiteX60" fmla="*/ 566738 w 1267343"/>
                <a:gd name="connsiteY60" fmla="*/ 968755 h 1616455"/>
                <a:gd name="connsiteX61" fmla="*/ 604838 w 1267343"/>
                <a:gd name="connsiteY61" fmla="*/ 983042 h 1616455"/>
                <a:gd name="connsiteX62" fmla="*/ 628650 w 1267343"/>
                <a:gd name="connsiteY62" fmla="*/ 1006855 h 1616455"/>
                <a:gd name="connsiteX63" fmla="*/ 638175 w 1267343"/>
                <a:gd name="connsiteY63" fmla="*/ 978280 h 1616455"/>
                <a:gd name="connsiteX64" fmla="*/ 633413 w 1267343"/>
                <a:gd name="connsiteY64" fmla="*/ 959230 h 1616455"/>
                <a:gd name="connsiteX65" fmla="*/ 590550 w 1267343"/>
                <a:gd name="connsiteY65" fmla="*/ 925892 h 1616455"/>
                <a:gd name="connsiteX66" fmla="*/ 576263 w 1267343"/>
                <a:gd name="connsiteY66" fmla="*/ 916367 h 1616455"/>
                <a:gd name="connsiteX67" fmla="*/ 685800 w 1267343"/>
                <a:gd name="connsiteY67" fmla="*/ 897317 h 1616455"/>
                <a:gd name="connsiteX68" fmla="*/ 681038 w 1267343"/>
                <a:gd name="connsiteY68" fmla="*/ 854455 h 1616455"/>
                <a:gd name="connsiteX69" fmla="*/ 666750 w 1267343"/>
                <a:gd name="connsiteY69" fmla="*/ 844930 h 1616455"/>
                <a:gd name="connsiteX70" fmla="*/ 609600 w 1267343"/>
                <a:gd name="connsiteY70" fmla="*/ 825880 h 1616455"/>
                <a:gd name="connsiteX71" fmla="*/ 614363 w 1267343"/>
                <a:gd name="connsiteY71" fmla="*/ 806830 h 1616455"/>
                <a:gd name="connsiteX72" fmla="*/ 633413 w 1267343"/>
                <a:gd name="connsiteY72" fmla="*/ 802067 h 1616455"/>
                <a:gd name="connsiteX73" fmla="*/ 671513 w 1267343"/>
                <a:gd name="connsiteY73" fmla="*/ 797305 h 1616455"/>
                <a:gd name="connsiteX74" fmla="*/ 704850 w 1267343"/>
                <a:gd name="connsiteY74" fmla="*/ 787780 h 1616455"/>
                <a:gd name="connsiteX75" fmla="*/ 719138 w 1267343"/>
                <a:gd name="connsiteY75" fmla="*/ 768730 h 1616455"/>
                <a:gd name="connsiteX76" fmla="*/ 747713 w 1267343"/>
                <a:gd name="connsiteY76" fmla="*/ 740155 h 1616455"/>
                <a:gd name="connsiteX77" fmla="*/ 709613 w 1267343"/>
                <a:gd name="connsiteY77" fmla="*/ 725867 h 1616455"/>
                <a:gd name="connsiteX78" fmla="*/ 695325 w 1267343"/>
                <a:gd name="connsiteY78" fmla="*/ 716342 h 1616455"/>
                <a:gd name="connsiteX79" fmla="*/ 676275 w 1267343"/>
                <a:gd name="connsiteY79" fmla="*/ 711580 h 1616455"/>
                <a:gd name="connsiteX80" fmla="*/ 642938 w 1267343"/>
                <a:gd name="connsiteY80" fmla="*/ 678242 h 1616455"/>
                <a:gd name="connsiteX81" fmla="*/ 647700 w 1267343"/>
                <a:gd name="connsiteY81" fmla="*/ 654430 h 1616455"/>
                <a:gd name="connsiteX82" fmla="*/ 676275 w 1267343"/>
                <a:gd name="connsiteY82" fmla="*/ 635380 h 1616455"/>
                <a:gd name="connsiteX83" fmla="*/ 681038 w 1267343"/>
                <a:gd name="connsiteY83" fmla="*/ 621092 h 1616455"/>
                <a:gd name="connsiteX84" fmla="*/ 676275 w 1267343"/>
                <a:gd name="connsiteY84" fmla="*/ 592517 h 1616455"/>
                <a:gd name="connsiteX85" fmla="*/ 666750 w 1267343"/>
                <a:gd name="connsiteY85" fmla="*/ 578230 h 1616455"/>
                <a:gd name="connsiteX86" fmla="*/ 652463 w 1267343"/>
                <a:gd name="connsiteY86" fmla="*/ 573467 h 1616455"/>
                <a:gd name="connsiteX87" fmla="*/ 609600 w 1267343"/>
                <a:gd name="connsiteY87" fmla="*/ 568705 h 1616455"/>
                <a:gd name="connsiteX88" fmla="*/ 561975 w 1267343"/>
                <a:gd name="connsiteY88" fmla="*/ 559180 h 1616455"/>
                <a:gd name="connsiteX89" fmla="*/ 533400 w 1267343"/>
                <a:gd name="connsiteY89" fmla="*/ 549655 h 1616455"/>
                <a:gd name="connsiteX90" fmla="*/ 504825 w 1267343"/>
                <a:gd name="connsiteY90" fmla="*/ 544892 h 1616455"/>
                <a:gd name="connsiteX91" fmla="*/ 495300 w 1267343"/>
                <a:gd name="connsiteY91" fmla="*/ 511555 h 1616455"/>
                <a:gd name="connsiteX92" fmla="*/ 519113 w 1267343"/>
                <a:gd name="connsiteY92" fmla="*/ 506792 h 1616455"/>
                <a:gd name="connsiteX93" fmla="*/ 547688 w 1267343"/>
                <a:gd name="connsiteY93" fmla="*/ 497267 h 1616455"/>
                <a:gd name="connsiteX94" fmla="*/ 576263 w 1267343"/>
                <a:gd name="connsiteY94" fmla="*/ 521080 h 1616455"/>
                <a:gd name="connsiteX95" fmla="*/ 619125 w 1267343"/>
                <a:gd name="connsiteY95" fmla="*/ 516317 h 1616455"/>
                <a:gd name="connsiteX96" fmla="*/ 628650 w 1267343"/>
                <a:gd name="connsiteY96" fmla="*/ 502030 h 1616455"/>
                <a:gd name="connsiteX97" fmla="*/ 690563 w 1267343"/>
                <a:gd name="connsiteY97" fmla="*/ 497267 h 1616455"/>
                <a:gd name="connsiteX98" fmla="*/ 712448 w 1267343"/>
                <a:gd name="connsiteY98" fmla="*/ 485259 h 1616455"/>
                <a:gd name="connsiteX99" fmla="*/ 781050 w 1267343"/>
                <a:gd name="connsiteY99" fmla="*/ 485361 h 1616455"/>
                <a:gd name="connsiteX100" fmla="*/ 804863 w 1267343"/>
                <a:gd name="connsiteY100" fmla="*/ 444880 h 1616455"/>
                <a:gd name="connsiteX101" fmla="*/ 831056 w 1267343"/>
                <a:gd name="connsiteY101" fmla="*/ 399636 h 1616455"/>
                <a:gd name="connsiteX102" fmla="*/ 826294 w 1267343"/>
                <a:gd name="connsiteY102" fmla="*/ 344867 h 1616455"/>
                <a:gd name="connsiteX103" fmla="*/ 807244 w 1267343"/>
                <a:gd name="connsiteY103" fmla="*/ 302004 h 1616455"/>
                <a:gd name="connsiteX104" fmla="*/ 788194 w 1267343"/>
                <a:gd name="connsiteY104" fmla="*/ 256761 h 1616455"/>
                <a:gd name="connsiteX105" fmla="*/ 776288 w 1267343"/>
                <a:gd name="connsiteY105" fmla="*/ 216280 h 1616455"/>
                <a:gd name="connsiteX106" fmla="*/ 757238 w 1267343"/>
                <a:gd name="connsiteY106" fmla="*/ 197230 h 1616455"/>
                <a:gd name="connsiteX107" fmla="*/ 728663 w 1267343"/>
                <a:gd name="connsiteY107" fmla="*/ 187705 h 1616455"/>
                <a:gd name="connsiteX108" fmla="*/ 702470 w 1267343"/>
                <a:gd name="connsiteY108" fmla="*/ 182943 h 1616455"/>
                <a:gd name="connsiteX109" fmla="*/ 681038 w 1267343"/>
                <a:gd name="connsiteY109" fmla="*/ 173417 h 1616455"/>
                <a:gd name="connsiteX110" fmla="*/ 657225 w 1267343"/>
                <a:gd name="connsiteY110" fmla="*/ 149605 h 1616455"/>
                <a:gd name="connsiteX111" fmla="*/ 642938 w 1267343"/>
                <a:gd name="connsiteY111" fmla="*/ 135317 h 1616455"/>
                <a:gd name="connsiteX112" fmla="*/ 614363 w 1267343"/>
                <a:gd name="connsiteY112" fmla="*/ 116267 h 1616455"/>
                <a:gd name="connsiteX113" fmla="*/ 609600 w 1267343"/>
                <a:gd name="connsiteY113" fmla="*/ 101980 h 1616455"/>
                <a:gd name="connsiteX114" fmla="*/ 600075 w 1267343"/>
                <a:gd name="connsiteY114" fmla="*/ 82930 h 1616455"/>
                <a:gd name="connsiteX115" fmla="*/ 595313 w 1267343"/>
                <a:gd name="connsiteY115" fmla="*/ 63880 h 1616455"/>
                <a:gd name="connsiteX116" fmla="*/ 590550 w 1267343"/>
                <a:gd name="connsiteY116" fmla="*/ 49592 h 1616455"/>
                <a:gd name="connsiteX117" fmla="*/ 600075 w 1267343"/>
                <a:gd name="connsiteY117" fmla="*/ 63880 h 1616455"/>
                <a:gd name="connsiteX118" fmla="*/ 609600 w 1267343"/>
                <a:gd name="connsiteY118" fmla="*/ 82930 h 1616455"/>
                <a:gd name="connsiteX119" fmla="*/ 638175 w 1267343"/>
                <a:gd name="connsiteY119" fmla="*/ 106742 h 1616455"/>
                <a:gd name="connsiteX120" fmla="*/ 647700 w 1267343"/>
                <a:gd name="connsiteY120" fmla="*/ 121030 h 1616455"/>
                <a:gd name="connsiteX121" fmla="*/ 690563 w 1267343"/>
                <a:gd name="connsiteY121" fmla="*/ 144842 h 1616455"/>
                <a:gd name="connsiteX122" fmla="*/ 704850 w 1267343"/>
                <a:gd name="connsiteY122" fmla="*/ 159130 h 1616455"/>
                <a:gd name="connsiteX123" fmla="*/ 776288 w 1267343"/>
                <a:gd name="connsiteY123" fmla="*/ 149605 h 1616455"/>
                <a:gd name="connsiteX124" fmla="*/ 781050 w 1267343"/>
                <a:gd name="connsiteY124" fmla="*/ 135317 h 1616455"/>
                <a:gd name="connsiteX125" fmla="*/ 762000 w 1267343"/>
                <a:gd name="connsiteY125" fmla="*/ 59117 h 1616455"/>
                <a:gd name="connsiteX126" fmla="*/ 766763 w 1267343"/>
                <a:gd name="connsiteY126" fmla="*/ 6730 h 1616455"/>
                <a:gd name="connsiteX127" fmla="*/ 781050 w 1267343"/>
                <a:gd name="connsiteY127" fmla="*/ 1967 h 1616455"/>
                <a:gd name="connsiteX128" fmla="*/ 800100 w 1267343"/>
                <a:gd name="connsiteY128" fmla="*/ 18636 h 1616455"/>
                <a:gd name="connsiteX129" fmla="*/ 838200 w 1267343"/>
                <a:gd name="connsiteY129" fmla="*/ 75785 h 1616455"/>
                <a:gd name="connsiteX130" fmla="*/ 838201 w 1267343"/>
                <a:gd name="connsiteY130" fmla="*/ 185324 h 1616455"/>
                <a:gd name="connsiteX131" fmla="*/ 878681 w 1267343"/>
                <a:gd name="connsiteY131" fmla="*/ 232949 h 1616455"/>
                <a:gd name="connsiteX132" fmla="*/ 895351 w 1267343"/>
                <a:gd name="connsiteY132" fmla="*/ 256761 h 1616455"/>
                <a:gd name="connsiteX133" fmla="*/ 904875 w 1267343"/>
                <a:gd name="connsiteY133" fmla="*/ 282955 h 1616455"/>
                <a:gd name="connsiteX134" fmla="*/ 909638 w 1267343"/>
                <a:gd name="connsiteY134" fmla="*/ 311530 h 1616455"/>
                <a:gd name="connsiteX135" fmla="*/ 904875 w 1267343"/>
                <a:gd name="connsiteY135" fmla="*/ 373442 h 1616455"/>
                <a:gd name="connsiteX136" fmla="*/ 895350 w 1267343"/>
                <a:gd name="connsiteY136" fmla="*/ 402017 h 1616455"/>
                <a:gd name="connsiteX137" fmla="*/ 890588 w 1267343"/>
                <a:gd name="connsiteY137" fmla="*/ 440117 h 1616455"/>
                <a:gd name="connsiteX138" fmla="*/ 862013 w 1267343"/>
                <a:gd name="connsiteY138" fmla="*/ 482980 h 1616455"/>
                <a:gd name="connsiteX139" fmla="*/ 847725 w 1267343"/>
                <a:gd name="connsiteY139" fmla="*/ 492505 h 1616455"/>
                <a:gd name="connsiteX140" fmla="*/ 833438 w 1267343"/>
                <a:gd name="connsiteY140" fmla="*/ 506792 h 1616455"/>
                <a:gd name="connsiteX141" fmla="*/ 814388 w 1267343"/>
                <a:gd name="connsiteY141" fmla="*/ 530605 h 1616455"/>
                <a:gd name="connsiteX142" fmla="*/ 809625 w 1267343"/>
                <a:gd name="connsiteY142" fmla="*/ 544892 h 1616455"/>
                <a:gd name="connsiteX143" fmla="*/ 800100 w 1267343"/>
                <a:gd name="connsiteY143" fmla="*/ 559180 h 1616455"/>
                <a:gd name="connsiteX144" fmla="*/ 785813 w 1267343"/>
                <a:gd name="connsiteY144" fmla="*/ 602042 h 1616455"/>
                <a:gd name="connsiteX145" fmla="*/ 781050 w 1267343"/>
                <a:gd name="connsiteY145" fmla="*/ 616330 h 1616455"/>
                <a:gd name="connsiteX146" fmla="*/ 790575 w 1267343"/>
                <a:gd name="connsiteY146" fmla="*/ 687767 h 1616455"/>
                <a:gd name="connsiteX147" fmla="*/ 800100 w 1267343"/>
                <a:gd name="connsiteY147" fmla="*/ 702055 h 1616455"/>
                <a:gd name="connsiteX148" fmla="*/ 804863 w 1267343"/>
                <a:gd name="connsiteY148" fmla="*/ 716342 h 1616455"/>
                <a:gd name="connsiteX149" fmla="*/ 823913 w 1267343"/>
                <a:gd name="connsiteY149" fmla="*/ 744917 h 1616455"/>
                <a:gd name="connsiteX150" fmla="*/ 828675 w 1267343"/>
                <a:gd name="connsiteY150" fmla="*/ 759205 h 1616455"/>
                <a:gd name="connsiteX151" fmla="*/ 866775 w 1267343"/>
                <a:gd name="connsiteY151" fmla="*/ 759205 h 1616455"/>
                <a:gd name="connsiteX152" fmla="*/ 890588 w 1267343"/>
                <a:gd name="connsiteY152" fmla="*/ 716342 h 1616455"/>
                <a:gd name="connsiteX153" fmla="*/ 895350 w 1267343"/>
                <a:gd name="connsiteY153" fmla="*/ 663955 h 1616455"/>
                <a:gd name="connsiteX154" fmla="*/ 904875 w 1267343"/>
                <a:gd name="connsiteY154" fmla="*/ 549655 h 1616455"/>
                <a:gd name="connsiteX155" fmla="*/ 933450 w 1267343"/>
                <a:gd name="connsiteY155" fmla="*/ 554417 h 1616455"/>
                <a:gd name="connsiteX156" fmla="*/ 938213 w 1267343"/>
                <a:gd name="connsiteY156" fmla="*/ 602042 h 1616455"/>
                <a:gd name="connsiteX157" fmla="*/ 952500 w 1267343"/>
                <a:gd name="connsiteY157" fmla="*/ 630617 h 1616455"/>
                <a:gd name="connsiteX158" fmla="*/ 966788 w 1267343"/>
                <a:gd name="connsiteY158" fmla="*/ 625855 h 1616455"/>
                <a:gd name="connsiteX159" fmla="*/ 981075 w 1267343"/>
                <a:gd name="connsiteY159" fmla="*/ 616330 h 1616455"/>
                <a:gd name="connsiteX160" fmla="*/ 1009650 w 1267343"/>
                <a:gd name="connsiteY160" fmla="*/ 606805 h 1616455"/>
                <a:gd name="connsiteX161" fmla="*/ 1038225 w 1267343"/>
                <a:gd name="connsiteY161" fmla="*/ 630617 h 1616455"/>
                <a:gd name="connsiteX162" fmla="*/ 1019175 w 1267343"/>
                <a:gd name="connsiteY162" fmla="*/ 659192 h 1616455"/>
                <a:gd name="connsiteX163" fmla="*/ 1009650 w 1267343"/>
                <a:gd name="connsiteY163" fmla="*/ 673480 h 1616455"/>
                <a:gd name="connsiteX164" fmla="*/ 995363 w 1267343"/>
                <a:gd name="connsiteY164" fmla="*/ 702055 h 1616455"/>
                <a:gd name="connsiteX165" fmla="*/ 981075 w 1267343"/>
                <a:gd name="connsiteY165" fmla="*/ 730630 h 1616455"/>
                <a:gd name="connsiteX166" fmla="*/ 962025 w 1267343"/>
                <a:gd name="connsiteY166" fmla="*/ 759205 h 1616455"/>
                <a:gd name="connsiteX167" fmla="*/ 938213 w 1267343"/>
                <a:gd name="connsiteY167" fmla="*/ 783017 h 1616455"/>
                <a:gd name="connsiteX168" fmla="*/ 938213 w 1267343"/>
                <a:gd name="connsiteY168" fmla="*/ 811592 h 1616455"/>
                <a:gd name="connsiteX169" fmla="*/ 971550 w 1267343"/>
                <a:gd name="connsiteY169" fmla="*/ 806830 h 1616455"/>
                <a:gd name="connsiteX170" fmla="*/ 1004888 w 1267343"/>
                <a:gd name="connsiteY170" fmla="*/ 763967 h 1616455"/>
                <a:gd name="connsiteX171" fmla="*/ 1019175 w 1267343"/>
                <a:gd name="connsiteY171" fmla="*/ 754442 h 1616455"/>
                <a:gd name="connsiteX172" fmla="*/ 1033463 w 1267343"/>
                <a:gd name="connsiteY172" fmla="*/ 749680 h 1616455"/>
                <a:gd name="connsiteX173" fmla="*/ 1047750 w 1267343"/>
                <a:gd name="connsiteY173" fmla="*/ 740155 h 1616455"/>
                <a:gd name="connsiteX174" fmla="*/ 1085850 w 1267343"/>
                <a:gd name="connsiteY174" fmla="*/ 730630 h 1616455"/>
                <a:gd name="connsiteX175" fmla="*/ 1128713 w 1267343"/>
                <a:gd name="connsiteY175" fmla="*/ 721105 h 1616455"/>
                <a:gd name="connsiteX176" fmla="*/ 1138238 w 1267343"/>
                <a:gd name="connsiteY176" fmla="*/ 706817 h 1616455"/>
                <a:gd name="connsiteX177" fmla="*/ 1166813 w 1267343"/>
                <a:gd name="connsiteY177" fmla="*/ 697292 h 1616455"/>
                <a:gd name="connsiteX178" fmla="*/ 1195388 w 1267343"/>
                <a:gd name="connsiteY178" fmla="*/ 683005 h 1616455"/>
                <a:gd name="connsiteX179" fmla="*/ 1200150 w 1267343"/>
                <a:gd name="connsiteY179" fmla="*/ 659192 h 1616455"/>
                <a:gd name="connsiteX180" fmla="*/ 1247775 w 1267343"/>
                <a:gd name="connsiteY180" fmla="*/ 678242 h 1616455"/>
                <a:gd name="connsiteX181" fmla="*/ 1262063 w 1267343"/>
                <a:gd name="connsiteY181" fmla="*/ 692530 h 1616455"/>
                <a:gd name="connsiteX182" fmla="*/ 1262063 w 1267343"/>
                <a:gd name="connsiteY182" fmla="*/ 744917 h 1616455"/>
                <a:gd name="connsiteX183" fmla="*/ 1247775 w 1267343"/>
                <a:gd name="connsiteY183" fmla="*/ 749680 h 1616455"/>
                <a:gd name="connsiteX184" fmla="*/ 1185863 w 1267343"/>
                <a:gd name="connsiteY184" fmla="*/ 763967 h 1616455"/>
                <a:gd name="connsiteX185" fmla="*/ 1128713 w 1267343"/>
                <a:gd name="connsiteY185" fmla="*/ 773492 h 1616455"/>
                <a:gd name="connsiteX186" fmla="*/ 1114425 w 1267343"/>
                <a:gd name="connsiteY186" fmla="*/ 778255 h 1616455"/>
                <a:gd name="connsiteX187" fmla="*/ 1081088 w 1267343"/>
                <a:gd name="connsiteY187" fmla="*/ 787780 h 1616455"/>
                <a:gd name="connsiteX188" fmla="*/ 1071563 w 1267343"/>
                <a:gd name="connsiteY188" fmla="*/ 825880 h 1616455"/>
                <a:gd name="connsiteX189" fmla="*/ 1023938 w 1267343"/>
                <a:gd name="connsiteY189" fmla="*/ 840167 h 1616455"/>
                <a:gd name="connsiteX190" fmla="*/ 1000125 w 1267343"/>
                <a:gd name="connsiteY190" fmla="*/ 844930 h 1616455"/>
                <a:gd name="connsiteX191" fmla="*/ 971550 w 1267343"/>
                <a:gd name="connsiteY191" fmla="*/ 854455 h 1616455"/>
                <a:gd name="connsiteX192" fmla="*/ 952500 w 1267343"/>
                <a:gd name="connsiteY192" fmla="*/ 859217 h 1616455"/>
                <a:gd name="connsiteX193" fmla="*/ 933451 w 1267343"/>
                <a:gd name="connsiteY193" fmla="*/ 909224 h 1616455"/>
                <a:gd name="connsiteX194" fmla="*/ 971550 w 1267343"/>
                <a:gd name="connsiteY194" fmla="*/ 906842 h 1616455"/>
                <a:gd name="connsiteX195" fmla="*/ 985838 w 1267343"/>
                <a:gd name="connsiteY195" fmla="*/ 925892 h 1616455"/>
                <a:gd name="connsiteX196" fmla="*/ 1004888 w 1267343"/>
                <a:gd name="connsiteY196" fmla="*/ 944942 h 1616455"/>
                <a:gd name="connsiteX197" fmla="*/ 1009650 w 1267343"/>
                <a:gd name="connsiteY197" fmla="*/ 959230 h 1616455"/>
                <a:gd name="connsiteX198" fmla="*/ 1023938 w 1267343"/>
                <a:gd name="connsiteY198" fmla="*/ 966374 h 1616455"/>
                <a:gd name="connsiteX199" fmla="*/ 1066800 w 1267343"/>
                <a:gd name="connsiteY199" fmla="*/ 954467 h 1616455"/>
                <a:gd name="connsiteX200" fmla="*/ 1085850 w 1267343"/>
                <a:gd name="connsiteY200" fmla="*/ 954467 h 1616455"/>
                <a:gd name="connsiteX201" fmla="*/ 1119188 w 1267343"/>
                <a:gd name="connsiteY201" fmla="*/ 940180 h 1616455"/>
                <a:gd name="connsiteX202" fmla="*/ 1143000 w 1267343"/>
                <a:gd name="connsiteY202" fmla="*/ 944942 h 1616455"/>
                <a:gd name="connsiteX203" fmla="*/ 1152525 w 1267343"/>
                <a:gd name="connsiteY203" fmla="*/ 959230 h 1616455"/>
                <a:gd name="connsiteX204" fmla="*/ 1166813 w 1267343"/>
                <a:gd name="connsiteY204" fmla="*/ 992567 h 1616455"/>
                <a:gd name="connsiteX205" fmla="*/ 1162050 w 1267343"/>
                <a:gd name="connsiteY205" fmla="*/ 1006855 h 1616455"/>
                <a:gd name="connsiteX206" fmla="*/ 1147763 w 1267343"/>
                <a:gd name="connsiteY206" fmla="*/ 1011617 h 1616455"/>
                <a:gd name="connsiteX207" fmla="*/ 1060110 w 1267343"/>
                <a:gd name="connsiteY207" fmla="*/ 1021041 h 1616455"/>
                <a:gd name="connsiteX208" fmla="*/ 1052513 w 1267343"/>
                <a:gd name="connsiteY208" fmla="*/ 1006855 h 1616455"/>
                <a:gd name="connsiteX209" fmla="*/ 1023938 w 1267343"/>
                <a:gd name="connsiteY209" fmla="*/ 997330 h 1616455"/>
                <a:gd name="connsiteX210" fmla="*/ 985838 w 1267343"/>
                <a:gd name="connsiteY210" fmla="*/ 987805 h 1616455"/>
                <a:gd name="connsiteX211" fmla="*/ 952500 w 1267343"/>
                <a:gd name="connsiteY211" fmla="*/ 994949 h 1616455"/>
                <a:gd name="connsiteX212" fmla="*/ 890588 w 1267343"/>
                <a:gd name="connsiteY212" fmla="*/ 973517 h 1616455"/>
                <a:gd name="connsiteX213" fmla="*/ 909637 w 1267343"/>
                <a:gd name="connsiteY213" fmla="*/ 975899 h 1616455"/>
                <a:gd name="connsiteX214" fmla="*/ 902495 w 1267343"/>
                <a:gd name="connsiteY214" fmla="*/ 1059242 h 1616455"/>
                <a:gd name="connsiteX215" fmla="*/ 871537 w 1267343"/>
                <a:gd name="connsiteY215" fmla="*/ 1104486 h 1616455"/>
                <a:gd name="connsiteX216" fmla="*/ 850107 w 1267343"/>
                <a:gd name="connsiteY216" fmla="*/ 1111630 h 1616455"/>
                <a:gd name="connsiteX217" fmla="*/ 833438 w 1267343"/>
                <a:gd name="connsiteY217" fmla="*/ 1116392 h 1616455"/>
                <a:gd name="connsiteX218" fmla="*/ 823913 w 1267343"/>
                <a:gd name="connsiteY218" fmla="*/ 1166399 h 1616455"/>
                <a:gd name="connsiteX219" fmla="*/ 781051 w 1267343"/>
                <a:gd name="connsiteY219" fmla="*/ 1178305 h 1616455"/>
                <a:gd name="connsiteX220" fmla="*/ 762000 w 1267343"/>
                <a:gd name="connsiteY220" fmla="*/ 1173542 h 1616455"/>
                <a:gd name="connsiteX221" fmla="*/ 754856 w 1267343"/>
                <a:gd name="connsiteY221" fmla="*/ 1204498 h 1616455"/>
                <a:gd name="connsiteX222" fmla="*/ 736260 w 1267343"/>
                <a:gd name="connsiteY222" fmla="*/ 1225828 h 1616455"/>
                <a:gd name="connsiteX223" fmla="*/ 714376 w 1267343"/>
                <a:gd name="connsiteY223" fmla="*/ 1254505 h 1616455"/>
                <a:gd name="connsiteX224" fmla="*/ 704850 w 1267343"/>
                <a:gd name="connsiteY224" fmla="*/ 1302130 h 1616455"/>
                <a:gd name="connsiteX225" fmla="*/ 733425 w 1267343"/>
                <a:gd name="connsiteY225" fmla="*/ 1321180 h 1616455"/>
                <a:gd name="connsiteX226" fmla="*/ 747713 w 1267343"/>
                <a:gd name="connsiteY226" fmla="*/ 1330705 h 1616455"/>
                <a:gd name="connsiteX227" fmla="*/ 757238 w 1267343"/>
                <a:gd name="connsiteY227" fmla="*/ 1344992 h 1616455"/>
                <a:gd name="connsiteX228" fmla="*/ 776288 w 1267343"/>
                <a:gd name="connsiteY228" fmla="*/ 1359280 h 1616455"/>
                <a:gd name="connsiteX229" fmla="*/ 828675 w 1267343"/>
                <a:gd name="connsiteY229" fmla="*/ 1368805 h 1616455"/>
                <a:gd name="connsiteX230" fmla="*/ 842963 w 1267343"/>
                <a:gd name="connsiteY230" fmla="*/ 1378330 h 1616455"/>
                <a:gd name="connsiteX231" fmla="*/ 852488 w 1267343"/>
                <a:gd name="connsiteY231" fmla="*/ 1392617 h 1616455"/>
                <a:gd name="connsiteX232" fmla="*/ 885825 w 1267343"/>
                <a:gd name="connsiteY232" fmla="*/ 1397380 h 1616455"/>
                <a:gd name="connsiteX233" fmla="*/ 900113 w 1267343"/>
                <a:gd name="connsiteY233" fmla="*/ 1406905 h 1616455"/>
                <a:gd name="connsiteX234" fmla="*/ 942975 w 1267343"/>
                <a:gd name="connsiteY234" fmla="*/ 1392617 h 1616455"/>
                <a:gd name="connsiteX235" fmla="*/ 966788 w 1267343"/>
                <a:gd name="connsiteY235" fmla="*/ 1373567 h 1616455"/>
                <a:gd name="connsiteX236" fmla="*/ 976313 w 1267343"/>
                <a:gd name="connsiteY236" fmla="*/ 1359280 h 1616455"/>
                <a:gd name="connsiteX237" fmla="*/ 990600 w 1267343"/>
                <a:gd name="connsiteY237" fmla="*/ 1349755 h 1616455"/>
                <a:gd name="connsiteX238" fmla="*/ 995363 w 1267343"/>
                <a:gd name="connsiteY238" fmla="*/ 1335467 h 1616455"/>
                <a:gd name="connsiteX239" fmla="*/ 1033463 w 1267343"/>
                <a:gd name="connsiteY239" fmla="*/ 1344992 h 1616455"/>
                <a:gd name="connsiteX240" fmla="*/ 1157288 w 1267343"/>
                <a:gd name="connsiteY240" fmla="*/ 1359280 h 1616455"/>
                <a:gd name="connsiteX241" fmla="*/ 1185863 w 1267343"/>
                <a:gd name="connsiteY241" fmla="*/ 1368805 h 1616455"/>
                <a:gd name="connsiteX242" fmla="*/ 1190625 w 1267343"/>
                <a:gd name="connsiteY242" fmla="*/ 1383092 h 1616455"/>
                <a:gd name="connsiteX243" fmla="*/ 1200150 w 1267343"/>
                <a:gd name="connsiteY243" fmla="*/ 1397380 h 1616455"/>
                <a:gd name="connsiteX244" fmla="*/ 1190625 w 1267343"/>
                <a:gd name="connsiteY244" fmla="*/ 1411667 h 1616455"/>
                <a:gd name="connsiteX245" fmla="*/ 1119188 w 1267343"/>
                <a:gd name="connsiteY245" fmla="*/ 1406905 h 1616455"/>
                <a:gd name="connsiteX246" fmla="*/ 1090613 w 1267343"/>
                <a:gd name="connsiteY246" fmla="*/ 1397380 h 1616455"/>
                <a:gd name="connsiteX247" fmla="*/ 1033463 w 1267343"/>
                <a:gd name="connsiteY247" fmla="*/ 1406905 h 1616455"/>
                <a:gd name="connsiteX248" fmla="*/ 985838 w 1267343"/>
                <a:gd name="connsiteY248" fmla="*/ 1416430 h 1616455"/>
                <a:gd name="connsiteX249" fmla="*/ 971550 w 1267343"/>
                <a:gd name="connsiteY249" fmla="*/ 1425955 h 1616455"/>
                <a:gd name="connsiteX250" fmla="*/ 957263 w 1267343"/>
                <a:gd name="connsiteY250" fmla="*/ 1430717 h 1616455"/>
                <a:gd name="connsiteX251" fmla="*/ 966787 w 1267343"/>
                <a:gd name="connsiteY251" fmla="*/ 1423574 h 1616455"/>
                <a:gd name="connsiteX252" fmla="*/ 995362 w 1267343"/>
                <a:gd name="connsiteY252" fmla="*/ 1483105 h 1616455"/>
                <a:gd name="connsiteX253" fmla="*/ 1119188 w 1267343"/>
                <a:gd name="connsiteY253" fmla="*/ 1506917 h 1616455"/>
                <a:gd name="connsiteX254" fmla="*/ 1228725 w 1267343"/>
                <a:gd name="connsiteY254" fmla="*/ 1521205 h 1616455"/>
                <a:gd name="connsiteX255" fmla="*/ 1243013 w 1267343"/>
                <a:gd name="connsiteY255" fmla="*/ 1530730 h 1616455"/>
                <a:gd name="connsiteX256" fmla="*/ 1247775 w 1267343"/>
                <a:gd name="connsiteY256" fmla="*/ 1545017 h 1616455"/>
                <a:gd name="connsiteX257" fmla="*/ 1262063 w 1267343"/>
                <a:gd name="connsiteY257" fmla="*/ 1573592 h 1616455"/>
                <a:gd name="connsiteX258" fmla="*/ 1257300 w 1267343"/>
                <a:gd name="connsiteY258" fmla="*/ 1587880 h 1616455"/>
                <a:gd name="connsiteX259" fmla="*/ 1185863 w 1267343"/>
                <a:gd name="connsiteY259" fmla="*/ 1597405 h 1616455"/>
                <a:gd name="connsiteX260" fmla="*/ 1171575 w 1267343"/>
                <a:gd name="connsiteY260" fmla="*/ 1568830 h 1616455"/>
                <a:gd name="connsiteX261" fmla="*/ 1157288 w 1267343"/>
                <a:gd name="connsiteY261" fmla="*/ 1559305 h 1616455"/>
                <a:gd name="connsiteX262" fmla="*/ 1071563 w 1267343"/>
                <a:gd name="connsiteY262" fmla="*/ 1564067 h 1616455"/>
                <a:gd name="connsiteX263" fmla="*/ 1052513 w 1267343"/>
                <a:gd name="connsiteY263" fmla="*/ 1568830 h 1616455"/>
                <a:gd name="connsiteX264" fmla="*/ 1023938 w 1267343"/>
                <a:gd name="connsiteY264" fmla="*/ 1583117 h 1616455"/>
                <a:gd name="connsiteX265" fmla="*/ 1009650 w 1267343"/>
                <a:gd name="connsiteY265" fmla="*/ 1611692 h 1616455"/>
                <a:gd name="connsiteX266" fmla="*/ 995363 w 1267343"/>
                <a:gd name="connsiteY266" fmla="*/ 1616455 h 1616455"/>
                <a:gd name="connsiteX267" fmla="*/ 985838 w 1267343"/>
                <a:gd name="connsiteY267" fmla="*/ 1583117 h 1616455"/>
                <a:gd name="connsiteX268" fmla="*/ 976313 w 1267343"/>
                <a:gd name="connsiteY268" fmla="*/ 1530730 h 1616455"/>
                <a:gd name="connsiteX269" fmla="*/ 966788 w 1267343"/>
                <a:gd name="connsiteY269" fmla="*/ 1497392 h 1616455"/>
                <a:gd name="connsiteX270" fmla="*/ 952500 w 1267343"/>
                <a:gd name="connsiteY270" fmla="*/ 1487867 h 1616455"/>
                <a:gd name="connsiteX271" fmla="*/ 938213 w 1267343"/>
                <a:gd name="connsiteY271" fmla="*/ 1502155 h 1616455"/>
                <a:gd name="connsiteX272" fmla="*/ 933450 w 1267343"/>
                <a:gd name="connsiteY272" fmla="*/ 1540255 h 1616455"/>
                <a:gd name="connsiteX273" fmla="*/ 890588 w 1267343"/>
                <a:gd name="connsiteY273" fmla="*/ 1535492 h 1616455"/>
                <a:gd name="connsiteX274" fmla="*/ 909638 w 1267343"/>
                <a:gd name="connsiteY274" fmla="*/ 1516443 h 1616455"/>
                <a:gd name="connsiteX275" fmla="*/ 909637 w 1267343"/>
                <a:gd name="connsiteY275" fmla="*/ 1471199 h 1616455"/>
                <a:gd name="connsiteX276" fmla="*/ 876300 w 1267343"/>
                <a:gd name="connsiteY276" fmla="*/ 1449767 h 1616455"/>
                <a:gd name="connsiteX277" fmla="*/ 862013 w 1267343"/>
                <a:gd name="connsiteY277" fmla="*/ 1440242 h 1616455"/>
                <a:gd name="connsiteX278" fmla="*/ 828675 w 1267343"/>
                <a:gd name="connsiteY278" fmla="*/ 1464055 h 1616455"/>
                <a:gd name="connsiteX279" fmla="*/ 809625 w 1267343"/>
                <a:gd name="connsiteY279" fmla="*/ 1459292 h 1616455"/>
                <a:gd name="connsiteX280" fmla="*/ 795338 w 1267343"/>
                <a:gd name="connsiteY280" fmla="*/ 1421192 h 1616455"/>
                <a:gd name="connsiteX281" fmla="*/ 790575 w 1267343"/>
                <a:gd name="connsiteY281" fmla="*/ 1402142 h 1616455"/>
                <a:gd name="connsiteX282" fmla="*/ 766763 w 1267343"/>
                <a:gd name="connsiteY282" fmla="*/ 1406905 h 1616455"/>
                <a:gd name="connsiteX283" fmla="*/ 738188 w 1267343"/>
                <a:gd name="connsiteY283" fmla="*/ 1416430 h 1616455"/>
                <a:gd name="connsiteX284" fmla="*/ 638175 w 1267343"/>
                <a:gd name="connsiteY284" fmla="*/ 1411667 h 1616455"/>
                <a:gd name="connsiteX285" fmla="*/ 623888 w 1267343"/>
                <a:gd name="connsiteY285" fmla="*/ 1406905 h 1616455"/>
                <a:gd name="connsiteX286" fmla="*/ 609600 w 1267343"/>
                <a:gd name="connsiteY286" fmla="*/ 1373567 h 1616455"/>
                <a:gd name="connsiteX287" fmla="*/ 623888 w 1267343"/>
                <a:gd name="connsiteY287" fmla="*/ 1364042 h 1616455"/>
                <a:gd name="connsiteX288" fmla="*/ 676275 w 1267343"/>
                <a:gd name="connsiteY288" fmla="*/ 1359280 h 1616455"/>
                <a:gd name="connsiteX289" fmla="*/ 666750 w 1267343"/>
                <a:gd name="connsiteY289" fmla="*/ 1330705 h 1616455"/>
                <a:gd name="connsiteX290" fmla="*/ 661988 w 1267343"/>
                <a:gd name="connsiteY290" fmla="*/ 1316417 h 1616455"/>
                <a:gd name="connsiteX291" fmla="*/ 657225 w 1267343"/>
                <a:gd name="connsiteY291" fmla="*/ 1297367 h 1616455"/>
                <a:gd name="connsiteX292" fmla="*/ 642938 w 1267343"/>
                <a:gd name="connsiteY292" fmla="*/ 1287842 h 1616455"/>
                <a:gd name="connsiteX293" fmla="*/ 585788 w 1267343"/>
                <a:gd name="connsiteY293" fmla="*/ 1297367 h 1616455"/>
                <a:gd name="connsiteX294" fmla="*/ 576263 w 1267343"/>
                <a:gd name="connsiteY294" fmla="*/ 1283080 h 1616455"/>
                <a:gd name="connsiteX295" fmla="*/ 590550 w 1267343"/>
                <a:gd name="connsiteY295" fmla="*/ 1273555 h 1616455"/>
                <a:gd name="connsiteX296" fmla="*/ 600075 w 1267343"/>
                <a:gd name="connsiteY296" fmla="*/ 1244980 h 1616455"/>
                <a:gd name="connsiteX297" fmla="*/ 604838 w 1267343"/>
                <a:gd name="connsiteY297" fmla="*/ 1230692 h 1616455"/>
                <a:gd name="connsiteX298" fmla="*/ 590550 w 1267343"/>
                <a:gd name="connsiteY298" fmla="*/ 1221167 h 1616455"/>
                <a:gd name="connsiteX299" fmla="*/ 561975 w 1267343"/>
                <a:gd name="connsiteY299" fmla="*/ 1206880 h 1616455"/>
                <a:gd name="connsiteX300" fmla="*/ 547688 w 1267343"/>
                <a:gd name="connsiteY300" fmla="*/ 1192592 h 1616455"/>
                <a:gd name="connsiteX301" fmla="*/ 519113 w 1267343"/>
                <a:gd name="connsiteY301" fmla="*/ 1173542 h 1616455"/>
                <a:gd name="connsiteX302" fmla="*/ 504825 w 1267343"/>
                <a:gd name="connsiteY302" fmla="*/ 1164017 h 1616455"/>
                <a:gd name="connsiteX303" fmla="*/ 490538 w 1267343"/>
                <a:gd name="connsiteY303" fmla="*/ 1159255 h 1616455"/>
                <a:gd name="connsiteX304" fmla="*/ 476250 w 1267343"/>
                <a:gd name="connsiteY304" fmla="*/ 1149730 h 1616455"/>
                <a:gd name="connsiteX305" fmla="*/ 447675 w 1267343"/>
                <a:gd name="connsiteY305" fmla="*/ 1140205 h 1616455"/>
                <a:gd name="connsiteX306" fmla="*/ 433388 w 1267343"/>
                <a:gd name="connsiteY306" fmla="*/ 1130680 h 1616455"/>
                <a:gd name="connsiteX307" fmla="*/ 347663 w 1267343"/>
                <a:gd name="connsiteY307" fmla="*/ 1140205 h 1616455"/>
                <a:gd name="connsiteX308" fmla="*/ 295275 w 1267343"/>
                <a:gd name="connsiteY308" fmla="*/ 1135442 h 1616455"/>
                <a:gd name="connsiteX309" fmla="*/ 280988 w 1267343"/>
                <a:gd name="connsiteY309" fmla="*/ 1125917 h 1616455"/>
                <a:gd name="connsiteX310" fmla="*/ 223838 w 1267343"/>
                <a:gd name="connsiteY310" fmla="*/ 1116392 h 1616455"/>
                <a:gd name="connsiteX311" fmla="*/ 195263 w 1267343"/>
                <a:gd name="connsiteY311" fmla="*/ 1106867 h 1616455"/>
                <a:gd name="connsiteX312" fmla="*/ 180975 w 1267343"/>
                <a:gd name="connsiteY312" fmla="*/ 1102105 h 1616455"/>
                <a:gd name="connsiteX313" fmla="*/ 109538 w 1267343"/>
                <a:gd name="connsiteY313" fmla="*/ 1116392 h 1616455"/>
                <a:gd name="connsiteX314" fmla="*/ 104775 w 1267343"/>
                <a:gd name="connsiteY314" fmla="*/ 1130680 h 1616455"/>
                <a:gd name="connsiteX315" fmla="*/ 114300 w 1267343"/>
                <a:gd name="connsiteY315" fmla="*/ 1240217 h 1616455"/>
                <a:gd name="connsiteX316" fmla="*/ 119063 w 1267343"/>
                <a:gd name="connsiteY316" fmla="*/ 1249742 h 1616455"/>
                <a:gd name="connsiteX0" fmla="*/ 109538 w 1267343"/>
                <a:gd name="connsiteY0" fmla="*/ 1321180 h 1616455"/>
                <a:gd name="connsiteX1" fmla="*/ 85725 w 1267343"/>
                <a:gd name="connsiteY1" fmla="*/ 1316417 h 1616455"/>
                <a:gd name="connsiteX2" fmla="*/ 80963 w 1267343"/>
                <a:gd name="connsiteY2" fmla="*/ 1302130 h 1616455"/>
                <a:gd name="connsiteX3" fmla="*/ 71438 w 1267343"/>
                <a:gd name="connsiteY3" fmla="*/ 1287842 h 1616455"/>
                <a:gd name="connsiteX4" fmla="*/ 57150 w 1267343"/>
                <a:gd name="connsiteY4" fmla="*/ 1235455 h 1616455"/>
                <a:gd name="connsiteX5" fmla="*/ 52388 w 1267343"/>
                <a:gd name="connsiteY5" fmla="*/ 1221167 h 1616455"/>
                <a:gd name="connsiteX6" fmla="*/ 38100 w 1267343"/>
                <a:gd name="connsiteY6" fmla="*/ 1211642 h 1616455"/>
                <a:gd name="connsiteX7" fmla="*/ 19050 w 1267343"/>
                <a:gd name="connsiteY7" fmla="*/ 1183067 h 1616455"/>
                <a:gd name="connsiteX8" fmla="*/ 14288 w 1267343"/>
                <a:gd name="connsiteY8" fmla="*/ 1168780 h 1616455"/>
                <a:gd name="connsiteX9" fmla="*/ 0 w 1267343"/>
                <a:gd name="connsiteY9" fmla="*/ 1140205 h 1616455"/>
                <a:gd name="connsiteX10" fmla="*/ 28575 w 1267343"/>
                <a:gd name="connsiteY10" fmla="*/ 1121155 h 1616455"/>
                <a:gd name="connsiteX11" fmla="*/ 42863 w 1267343"/>
                <a:gd name="connsiteY11" fmla="*/ 1111630 h 1616455"/>
                <a:gd name="connsiteX12" fmla="*/ 71438 w 1267343"/>
                <a:gd name="connsiteY12" fmla="*/ 1087817 h 1616455"/>
                <a:gd name="connsiteX13" fmla="*/ 76200 w 1267343"/>
                <a:gd name="connsiteY13" fmla="*/ 1073530 h 1616455"/>
                <a:gd name="connsiteX14" fmla="*/ 76200 w 1267343"/>
                <a:gd name="connsiteY14" fmla="*/ 1016380 h 1616455"/>
                <a:gd name="connsiteX15" fmla="*/ 66675 w 1267343"/>
                <a:gd name="connsiteY15" fmla="*/ 1002092 h 1616455"/>
                <a:gd name="connsiteX16" fmla="*/ 47625 w 1267343"/>
                <a:gd name="connsiteY16" fmla="*/ 997330 h 1616455"/>
                <a:gd name="connsiteX17" fmla="*/ 42863 w 1267343"/>
                <a:gd name="connsiteY17" fmla="*/ 935417 h 1616455"/>
                <a:gd name="connsiteX18" fmla="*/ 57150 w 1267343"/>
                <a:gd name="connsiteY18" fmla="*/ 925892 h 1616455"/>
                <a:gd name="connsiteX19" fmla="*/ 109538 w 1267343"/>
                <a:gd name="connsiteY19" fmla="*/ 944942 h 1616455"/>
                <a:gd name="connsiteX20" fmla="*/ 119063 w 1267343"/>
                <a:gd name="connsiteY20" fmla="*/ 973517 h 1616455"/>
                <a:gd name="connsiteX21" fmla="*/ 128588 w 1267343"/>
                <a:gd name="connsiteY21" fmla="*/ 1002092 h 1616455"/>
                <a:gd name="connsiteX22" fmla="*/ 133350 w 1267343"/>
                <a:gd name="connsiteY22" fmla="*/ 1016380 h 1616455"/>
                <a:gd name="connsiteX23" fmla="*/ 147638 w 1267343"/>
                <a:gd name="connsiteY23" fmla="*/ 1021142 h 1616455"/>
                <a:gd name="connsiteX24" fmla="*/ 161925 w 1267343"/>
                <a:gd name="connsiteY24" fmla="*/ 1030667 h 1616455"/>
                <a:gd name="connsiteX25" fmla="*/ 238125 w 1267343"/>
                <a:gd name="connsiteY25" fmla="*/ 1044955 h 1616455"/>
                <a:gd name="connsiteX26" fmla="*/ 266700 w 1267343"/>
                <a:gd name="connsiteY26" fmla="*/ 1064005 h 1616455"/>
                <a:gd name="connsiteX27" fmla="*/ 285750 w 1267343"/>
                <a:gd name="connsiteY27" fmla="*/ 1087817 h 1616455"/>
                <a:gd name="connsiteX28" fmla="*/ 314325 w 1267343"/>
                <a:gd name="connsiteY28" fmla="*/ 1097342 h 1616455"/>
                <a:gd name="connsiteX29" fmla="*/ 457200 w 1267343"/>
                <a:gd name="connsiteY29" fmla="*/ 1092580 h 1616455"/>
                <a:gd name="connsiteX30" fmla="*/ 466725 w 1267343"/>
                <a:gd name="connsiteY30" fmla="*/ 1078292 h 1616455"/>
                <a:gd name="connsiteX31" fmla="*/ 481013 w 1267343"/>
                <a:gd name="connsiteY31" fmla="*/ 1068767 h 1616455"/>
                <a:gd name="connsiteX32" fmla="*/ 485775 w 1267343"/>
                <a:gd name="connsiteY32" fmla="*/ 1021142 h 1616455"/>
                <a:gd name="connsiteX33" fmla="*/ 481013 w 1267343"/>
                <a:gd name="connsiteY33" fmla="*/ 1006855 h 1616455"/>
                <a:gd name="connsiteX34" fmla="*/ 466725 w 1267343"/>
                <a:gd name="connsiteY34" fmla="*/ 1002092 h 1616455"/>
                <a:gd name="connsiteX35" fmla="*/ 442913 w 1267343"/>
                <a:gd name="connsiteY35" fmla="*/ 959230 h 1616455"/>
                <a:gd name="connsiteX36" fmla="*/ 438150 w 1267343"/>
                <a:gd name="connsiteY36" fmla="*/ 940180 h 1616455"/>
                <a:gd name="connsiteX37" fmla="*/ 419100 w 1267343"/>
                <a:gd name="connsiteY37" fmla="*/ 887792 h 1616455"/>
                <a:gd name="connsiteX38" fmla="*/ 390525 w 1267343"/>
                <a:gd name="connsiteY38" fmla="*/ 873505 h 1616455"/>
                <a:gd name="connsiteX39" fmla="*/ 376238 w 1267343"/>
                <a:gd name="connsiteY39" fmla="*/ 859217 h 1616455"/>
                <a:gd name="connsiteX40" fmla="*/ 371475 w 1267343"/>
                <a:gd name="connsiteY40" fmla="*/ 844930 h 1616455"/>
                <a:gd name="connsiteX41" fmla="*/ 361950 w 1267343"/>
                <a:gd name="connsiteY41" fmla="*/ 830642 h 1616455"/>
                <a:gd name="connsiteX42" fmla="*/ 357188 w 1267343"/>
                <a:gd name="connsiteY42" fmla="*/ 816355 h 1616455"/>
                <a:gd name="connsiteX43" fmla="*/ 314325 w 1267343"/>
                <a:gd name="connsiteY43" fmla="*/ 783017 h 1616455"/>
                <a:gd name="connsiteX44" fmla="*/ 300038 w 1267343"/>
                <a:gd name="connsiteY44" fmla="*/ 773492 h 1616455"/>
                <a:gd name="connsiteX45" fmla="*/ 314325 w 1267343"/>
                <a:gd name="connsiteY45" fmla="*/ 759205 h 1616455"/>
                <a:gd name="connsiteX46" fmla="*/ 357188 w 1267343"/>
                <a:gd name="connsiteY46" fmla="*/ 768730 h 1616455"/>
                <a:gd name="connsiteX47" fmla="*/ 385763 w 1267343"/>
                <a:gd name="connsiteY47" fmla="*/ 787780 h 1616455"/>
                <a:gd name="connsiteX48" fmla="*/ 409575 w 1267343"/>
                <a:gd name="connsiteY48" fmla="*/ 806830 h 1616455"/>
                <a:gd name="connsiteX49" fmla="*/ 421482 w 1267343"/>
                <a:gd name="connsiteY49" fmla="*/ 840167 h 1616455"/>
                <a:gd name="connsiteX50" fmla="*/ 459582 w 1267343"/>
                <a:gd name="connsiteY50" fmla="*/ 897317 h 1616455"/>
                <a:gd name="connsiteX51" fmla="*/ 490538 w 1267343"/>
                <a:gd name="connsiteY51" fmla="*/ 925892 h 1616455"/>
                <a:gd name="connsiteX52" fmla="*/ 502443 w 1267343"/>
                <a:gd name="connsiteY52" fmla="*/ 959229 h 1616455"/>
                <a:gd name="connsiteX53" fmla="*/ 521494 w 1267343"/>
                <a:gd name="connsiteY53" fmla="*/ 999711 h 1616455"/>
                <a:gd name="connsiteX54" fmla="*/ 533401 w 1267343"/>
                <a:gd name="connsiteY54" fmla="*/ 1037811 h 1616455"/>
                <a:gd name="connsiteX55" fmla="*/ 576263 w 1267343"/>
                <a:gd name="connsiteY55" fmla="*/ 1030667 h 1616455"/>
                <a:gd name="connsiteX56" fmla="*/ 581025 w 1267343"/>
                <a:gd name="connsiteY56" fmla="*/ 1016380 h 1616455"/>
                <a:gd name="connsiteX57" fmla="*/ 561975 w 1267343"/>
                <a:gd name="connsiteY57" fmla="*/ 987805 h 1616455"/>
                <a:gd name="connsiteX58" fmla="*/ 552450 w 1267343"/>
                <a:gd name="connsiteY58" fmla="*/ 973517 h 1616455"/>
                <a:gd name="connsiteX59" fmla="*/ 566738 w 1267343"/>
                <a:gd name="connsiteY59" fmla="*/ 968755 h 1616455"/>
                <a:gd name="connsiteX60" fmla="*/ 604838 w 1267343"/>
                <a:gd name="connsiteY60" fmla="*/ 983042 h 1616455"/>
                <a:gd name="connsiteX61" fmla="*/ 628650 w 1267343"/>
                <a:gd name="connsiteY61" fmla="*/ 1006855 h 1616455"/>
                <a:gd name="connsiteX62" fmla="*/ 638175 w 1267343"/>
                <a:gd name="connsiteY62" fmla="*/ 978280 h 1616455"/>
                <a:gd name="connsiteX63" fmla="*/ 633413 w 1267343"/>
                <a:gd name="connsiteY63" fmla="*/ 959230 h 1616455"/>
                <a:gd name="connsiteX64" fmla="*/ 590550 w 1267343"/>
                <a:gd name="connsiteY64" fmla="*/ 925892 h 1616455"/>
                <a:gd name="connsiteX65" fmla="*/ 576263 w 1267343"/>
                <a:gd name="connsiteY65" fmla="*/ 916367 h 1616455"/>
                <a:gd name="connsiteX66" fmla="*/ 685800 w 1267343"/>
                <a:gd name="connsiteY66" fmla="*/ 897317 h 1616455"/>
                <a:gd name="connsiteX67" fmla="*/ 681038 w 1267343"/>
                <a:gd name="connsiteY67" fmla="*/ 854455 h 1616455"/>
                <a:gd name="connsiteX68" fmla="*/ 666750 w 1267343"/>
                <a:gd name="connsiteY68" fmla="*/ 844930 h 1616455"/>
                <a:gd name="connsiteX69" fmla="*/ 609600 w 1267343"/>
                <a:gd name="connsiteY69" fmla="*/ 825880 h 1616455"/>
                <a:gd name="connsiteX70" fmla="*/ 614363 w 1267343"/>
                <a:gd name="connsiteY70" fmla="*/ 806830 h 1616455"/>
                <a:gd name="connsiteX71" fmla="*/ 633413 w 1267343"/>
                <a:gd name="connsiteY71" fmla="*/ 802067 h 1616455"/>
                <a:gd name="connsiteX72" fmla="*/ 671513 w 1267343"/>
                <a:gd name="connsiteY72" fmla="*/ 797305 h 1616455"/>
                <a:gd name="connsiteX73" fmla="*/ 704850 w 1267343"/>
                <a:gd name="connsiteY73" fmla="*/ 787780 h 1616455"/>
                <a:gd name="connsiteX74" fmla="*/ 719138 w 1267343"/>
                <a:gd name="connsiteY74" fmla="*/ 768730 h 1616455"/>
                <a:gd name="connsiteX75" fmla="*/ 747713 w 1267343"/>
                <a:gd name="connsiteY75" fmla="*/ 740155 h 1616455"/>
                <a:gd name="connsiteX76" fmla="*/ 709613 w 1267343"/>
                <a:gd name="connsiteY76" fmla="*/ 725867 h 1616455"/>
                <a:gd name="connsiteX77" fmla="*/ 695325 w 1267343"/>
                <a:gd name="connsiteY77" fmla="*/ 716342 h 1616455"/>
                <a:gd name="connsiteX78" fmla="*/ 676275 w 1267343"/>
                <a:gd name="connsiteY78" fmla="*/ 711580 h 1616455"/>
                <a:gd name="connsiteX79" fmla="*/ 642938 w 1267343"/>
                <a:gd name="connsiteY79" fmla="*/ 678242 h 1616455"/>
                <a:gd name="connsiteX80" fmla="*/ 647700 w 1267343"/>
                <a:gd name="connsiteY80" fmla="*/ 654430 h 1616455"/>
                <a:gd name="connsiteX81" fmla="*/ 676275 w 1267343"/>
                <a:gd name="connsiteY81" fmla="*/ 635380 h 1616455"/>
                <a:gd name="connsiteX82" fmla="*/ 681038 w 1267343"/>
                <a:gd name="connsiteY82" fmla="*/ 621092 h 1616455"/>
                <a:gd name="connsiteX83" fmla="*/ 676275 w 1267343"/>
                <a:gd name="connsiteY83" fmla="*/ 592517 h 1616455"/>
                <a:gd name="connsiteX84" fmla="*/ 666750 w 1267343"/>
                <a:gd name="connsiteY84" fmla="*/ 578230 h 1616455"/>
                <a:gd name="connsiteX85" fmla="*/ 652463 w 1267343"/>
                <a:gd name="connsiteY85" fmla="*/ 573467 h 1616455"/>
                <a:gd name="connsiteX86" fmla="*/ 609600 w 1267343"/>
                <a:gd name="connsiteY86" fmla="*/ 568705 h 1616455"/>
                <a:gd name="connsiteX87" fmla="*/ 561975 w 1267343"/>
                <a:gd name="connsiteY87" fmla="*/ 559180 h 1616455"/>
                <a:gd name="connsiteX88" fmla="*/ 533400 w 1267343"/>
                <a:gd name="connsiteY88" fmla="*/ 549655 h 1616455"/>
                <a:gd name="connsiteX89" fmla="*/ 504825 w 1267343"/>
                <a:gd name="connsiteY89" fmla="*/ 544892 h 1616455"/>
                <a:gd name="connsiteX90" fmla="*/ 495300 w 1267343"/>
                <a:gd name="connsiteY90" fmla="*/ 511555 h 1616455"/>
                <a:gd name="connsiteX91" fmla="*/ 519113 w 1267343"/>
                <a:gd name="connsiteY91" fmla="*/ 506792 h 1616455"/>
                <a:gd name="connsiteX92" fmla="*/ 547688 w 1267343"/>
                <a:gd name="connsiteY92" fmla="*/ 497267 h 1616455"/>
                <a:gd name="connsiteX93" fmla="*/ 576263 w 1267343"/>
                <a:gd name="connsiteY93" fmla="*/ 521080 h 1616455"/>
                <a:gd name="connsiteX94" fmla="*/ 619125 w 1267343"/>
                <a:gd name="connsiteY94" fmla="*/ 516317 h 1616455"/>
                <a:gd name="connsiteX95" fmla="*/ 628650 w 1267343"/>
                <a:gd name="connsiteY95" fmla="*/ 502030 h 1616455"/>
                <a:gd name="connsiteX96" fmla="*/ 690563 w 1267343"/>
                <a:gd name="connsiteY96" fmla="*/ 497267 h 1616455"/>
                <a:gd name="connsiteX97" fmla="*/ 712448 w 1267343"/>
                <a:gd name="connsiteY97" fmla="*/ 485259 h 1616455"/>
                <a:gd name="connsiteX98" fmla="*/ 781050 w 1267343"/>
                <a:gd name="connsiteY98" fmla="*/ 485361 h 1616455"/>
                <a:gd name="connsiteX99" fmla="*/ 804863 w 1267343"/>
                <a:gd name="connsiteY99" fmla="*/ 444880 h 1616455"/>
                <a:gd name="connsiteX100" fmla="*/ 831056 w 1267343"/>
                <a:gd name="connsiteY100" fmla="*/ 399636 h 1616455"/>
                <a:gd name="connsiteX101" fmla="*/ 826294 w 1267343"/>
                <a:gd name="connsiteY101" fmla="*/ 344867 h 1616455"/>
                <a:gd name="connsiteX102" fmla="*/ 807244 w 1267343"/>
                <a:gd name="connsiteY102" fmla="*/ 302004 h 1616455"/>
                <a:gd name="connsiteX103" fmla="*/ 788194 w 1267343"/>
                <a:gd name="connsiteY103" fmla="*/ 256761 h 1616455"/>
                <a:gd name="connsiteX104" fmla="*/ 776288 w 1267343"/>
                <a:gd name="connsiteY104" fmla="*/ 216280 h 1616455"/>
                <a:gd name="connsiteX105" fmla="*/ 757238 w 1267343"/>
                <a:gd name="connsiteY105" fmla="*/ 197230 h 1616455"/>
                <a:gd name="connsiteX106" fmla="*/ 728663 w 1267343"/>
                <a:gd name="connsiteY106" fmla="*/ 187705 h 1616455"/>
                <a:gd name="connsiteX107" fmla="*/ 702470 w 1267343"/>
                <a:gd name="connsiteY107" fmla="*/ 182943 h 1616455"/>
                <a:gd name="connsiteX108" fmla="*/ 681038 w 1267343"/>
                <a:gd name="connsiteY108" fmla="*/ 173417 h 1616455"/>
                <a:gd name="connsiteX109" fmla="*/ 657225 w 1267343"/>
                <a:gd name="connsiteY109" fmla="*/ 149605 h 1616455"/>
                <a:gd name="connsiteX110" fmla="*/ 642938 w 1267343"/>
                <a:gd name="connsiteY110" fmla="*/ 135317 h 1616455"/>
                <a:gd name="connsiteX111" fmla="*/ 614363 w 1267343"/>
                <a:gd name="connsiteY111" fmla="*/ 116267 h 1616455"/>
                <a:gd name="connsiteX112" fmla="*/ 609600 w 1267343"/>
                <a:gd name="connsiteY112" fmla="*/ 101980 h 1616455"/>
                <a:gd name="connsiteX113" fmla="*/ 600075 w 1267343"/>
                <a:gd name="connsiteY113" fmla="*/ 82930 h 1616455"/>
                <a:gd name="connsiteX114" fmla="*/ 595313 w 1267343"/>
                <a:gd name="connsiteY114" fmla="*/ 63880 h 1616455"/>
                <a:gd name="connsiteX115" fmla="*/ 590550 w 1267343"/>
                <a:gd name="connsiteY115" fmla="*/ 49592 h 1616455"/>
                <a:gd name="connsiteX116" fmla="*/ 600075 w 1267343"/>
                <a:gd name="connsiteY116" fmla="*/ 63880 h 1616455"/>
                <a:gd name="connsiteX117" fmla="*/ 609600 w 1267343"/>
                <a:gd name="connsiteY117" fmla="*/ 82930 h 1616455"/>
                <a:gd name="connsiteX118" fmla="*/ 638175 w 1267343"/>
                <a:gd name="connsiteY118" fmla="*/ 106742 h 1616455"/>
                <a:gd name="connsiteX119" fmla="*/ 647700 w 1267343"/>
                <a:gd name="connsiteY119" fmla="*/ 121030 h 1616455"/>
                <a:gd name="connsiteX120" fmla="*/ 690563 w 1267343"/>
                <a:gd name="connsiteY120" fmla="*/ 144842 h 1616455"/>
                <a:gd name="connsiteX121" fmla="*/ 704850 w 1267343"/>
                <a:gd name="connsiteY121" fmla="*/ 159130 h 1616455"/>
                <a:gd name="connsiteX122" fmla="*/ 776288 w 1267343"/>
                <a:gd name="connsiteY122" fmla="*/ 149605 h 1616455"/>
                <a:gd name="connsiteX123" fmla="*/ 781050 w 1267343"/>
                <a:gd name="connsiteY123" fmla="*/ 135317 h 1616455"/>
                <a:gd name="connsiteX124" fmla="*/ 762000 w 1267343"/>
                <a:gd name="connsiteY124" fmla="*/ 59117 h 1616455"/>
                <a:gd name="connsiteX125" fmla="*/ 766763 w 1267343"/>
                <a:gd name="connsiteY125" fmla="*/ 6730 h 1616455"/>
                <a:gd name="connsiteX126" fmla="*/ 781050 w 1267343"/>
                <a:gd name="connsiteY126" fmla="*/ 1967 h 1616455"/>
                <a:gd name="connsiteX127" fmla="*/ 800100 w 1267343"/>
                <a:gd name="connsiteY127" fmla="*/ 18636 h 1616455"/>
                <a:gd name="connsiteX128" fmla="*/ 838200 w 1267343"/>
                <a:gd name="connsiteY128" fmla="*/ 75785 h 1616455"/>
                <a:gd name="connsiteX129" fmla="*/ 838201 w 1267343"/>
                <a:gd name="connsiteY129" fmla="*/ 185324 h 1616455"/>
                <a:gd name="connsiteX130" fmla="*/ 878681 w 1267343"/>
                <a:gd name="connsiteY130" fmla="*/ 232949 h 1616455"/>
                <a:gd name="connsiteX131" fmla="*/ 895351 w 1267343"/>
                <a:gd name="connsiteY131" fmla="*/ 256761 h 1616455"/>
                <a:gd name="connsiteX132" fmla="*/ 904875 w 1267343"/>
                <a:gd name="connsiteY132" fmla="*/ 282955 h 1616455"/>
                <a:gd name="connsiteX133" fmla="*/ 909638 w 1267343"/>
                <a:gd name="connsiteY133" fmla="*/ 311530 h 1616455"/>
                <a:gd name="connsiteX134" fmla="*/ 904875 w 1267343"/>
                <a:gd name="connsiteY134" fmla="*/ 373442 h 1616455"/>
                <a:gd name="connsiteX135" fmla="*/ 895350 w 1267343"/>
                <a:gd name="connsiteY135" fmla="*/ 402017 h 1616455"/>
                <a:gd name="connsiteX136" fmla="*/ 890588 w 1267343"/>
                <a:gd name="connsiteY136" fmla="*/ 440117 h 1616455"/>
                <a:gd name="connsiteX137" fmla="*/ 862013 w 1267343"/>
                <a:gd name="connsiteY137" fmla="*/ 482980 h 1616455"/>
                <a:gd name="connsiteX138" fmla="*/ 847725 w 1267343"/>
                <a:gd name="connsiteY138" fmla="*/ 492505 h 1616455"/>
                <a:gd name="connsiteX139" fmla="*/ 833438 w 1267343"/>
                <a:gd name="connsiteY139" fmla="*/ 506792 h 1616455"/>
                <a:gd name="connsiteX140" fmla="*/ 814388 w 1267343"/>
                <a:gd name="connsiteY140" fmla="*/ 530605 h 1616455"/>
                <a:gd name="connsiteX141" fmla="*/ 809625 w 1267343"/>
                <a:gd name="connsiteY141" fmla="*/ 544892 h 1616455"/>
                <a:gd name="connsiteX142" fmla="*/ 800100 w 1267343"/>
                <a:gd name="connsiteY142" fmla="*/ 559180 h 1616455"/>
                <a:gd name="connsiteX143" fmla="*/ 785813 w 1267343"/>
                <a:gd name="connsiteY143" fmla="*/ 602042 h 1616455"/>
                <a:gd name="connsiteX144" fmla="*/ 781050 w 1267343"/>
                <a:gd name="connsiteY144" fmla="*/ 616330 h 1616455"/>
                <a:gd name="connsiteX145" fmla="*/ 790575 w 1267343"/>
                <a:gd name="connsiteY145" fmla="*/ 687767 h 1616455"/>
                <a:gd name="connsiteX146" fmla="*/ 800100 w 1267343"/>
                <a:gd name="connsiteY146" fmla="*/ 702055 h 1616455"/>
                <a:gd name="connsiteX147" fmla="*/ 804863 w 1267343"/>
                <a:gd name="connsiteY147" fmla="*/ 716342 h 1616455"/>
                <a:gd name="connsiteX148" fmla="*/ 823913 w 1267343"/>
                <a:gd name="connsiteY148" fmla="*/ 744917 h 1616455"/>
                <a:gd name="connsiteX149" fmla="*/ 828675 w 1267343"/>
                <a:gd name="connsiteY149" fmla="*/ 759205 h 1616455"/>
                <a:gd name="connsiteX150" fmla="*/ 866775 w 1267343"/>
                <a:gd name="connsiteY150" fmla="*/ 759205 h 1616455"/>
                <a:gd name="connsiteX151" fmla="*/ 890588 w 1267343"/>
                <a:gd name="connsiteY151" fmla="*/ 716342 h 1616455"/>
                <a:gd name="connsiteX152" fmla="*/ 895350 w 1267343"/>
                <a:gd name="connsiteY152" fmla="*/ 663955 h 1616455"/>
                <a:gd name="connsiteX153" fmla="*/ 904875 w 1267343"/>
                <a:gd name="connsiteY153" fmla="*/ 549655 h 1616455"/>
                <a:gd name="connsiteX154" fmla="*/ 933450 w 1267343"/>
                <a:gd name="connsiteY154" fmla="*/ 554417 h 1616455"/>
                <a:gd name="connsiteX155" fmla="*/ 938213 w 1267343"/>
                <a:gd name="connsiteY155" fmla="*/ 602042 h 1616455"/>
                <a:gd name="connsiteX156" fmla="*/ 952500 w 1267343"/>
                <a:gd name="connsiteY156" fmla="*/ 630617 h 1616455"/>
                <a:gd name="connsiteX157" fmla="*/ 966788 w 1267343"/>
                <a:gd name="connsiteY157" fmla="*/ 625855 h 1616455"/>
                <a:gd name="connsiteX158" fmla="*/ 981075 w 1267343"/>
                <a:gd name="connsiteY158" fmla="*/ 616330 h 1616455"/>
                <a:gd name="connsiteX159" fmla="*/ 1009650 w 1267343"/>
                <a:gd name="connsiteY159" fmla="*/ 606805 h 1616455"/>
                <a:gd name="connsiteX160" fmla="*/ 1038225 w 1267343"/>
                <a:gd name="connsiteY160" fmla="*/ 630617 h 1616455"/>
                <a:gd name="connsiteX161" fmla="*/ 1019175 w 1267343"/>
                <a:gd name="connsiteY161" fmla="*/ 659192 h 1616455"/>
                <a:gd name="connsiteX162" fmla="*/ 1009650 w 1267343"/>
                <a:gd name="connsiteY162" fmla="*/ 673480 h 1616455"/>
                <a:gd name="connsiteX163" fmla="*/ 995363 w 1267343"/>
                <a:gd name="connsiteY163" fmla="*/ 702055 h 1616455"/>
                <a:gd name="connsiteX164" fmla="*/ 981075 w 1267343"/>
                <a:gd name="connsiteY164" fmla="*/ 730630 h 1616455"/>
                <a:gd name="connsiteX165" fmla="*/ 962025 w 1267343"/>
                <a:gd name="connsiteY165" fmla="*/ 759205 h 1616455"/>
                <a:gd name="connsiteX166" fmla="*/ 938213 w 1267343"/>
                <a:gd name="connsiteY166" fmla="*/ 783017 h 1616455"/>
                <a:gd name="connsiteX167" fmla="*/ 938213 w 1267343"/>
                <a:gd name="connsiteY167" fmla="*/ 811592 h 1616455"/>
                <a:gd name="connsiteX168" fmla="*/ 971550 w 1267343"/>
                <a:gd name="connsiteY168" fmla="*/ 806830 h 1616455"/>
                <a:gd name="connsiteX169" fmla="*/ 1004888 w 1267343"/>
                <a:gd name="connsiteY169" fmla="*/ 763967 h 1616455"/>
                <a:gd name="connsiteX170" fmla="*/ 1019175 w 1267343"/>
                <a:gd name="connsiteY170" fmla="*/ 754442 h 1616455"/>
                <a:gd name="connsiteX171" fmla="*/ 1033463 w 1267343"/>
                <a:gd name="connsiteY171" fmla="*/ 749680 h 1616455"/>
                <a:gd name="connsiteX172" fmla="*/ 1047750 w 1267343"/>
                <a:gd name="connsiteY172" fmla="*/ 740155 h 1616455"/>
                <a:gd name="connsiteX173" fmla="*/ 1085850 w 1267343"/>
                <a:gd name="connsiteY173" fmla="*/ 730630 h 1616455"/>
                <a:gd name="connsiteX174" fmla="*/ 1128713 w 1267343"/>
                <a:gd name="connsiteY174" fmla="*/ 721105 h 1616455"/>
                <a:gd name="connsiteX175" fmla="*/ 1138238 w 1267343"/>
                <a:gd name="connsiteY175" fmla="*/ 706817 h 1616455"/>
                <a:gd name="connsiteX176" fmla="*/ 1166813 w 1267343"/>
                <a:gd name="connsiteY176" fmla="*/ 697292 h 1616455"/>
                <a:gd name="connsiteX177" fmla="*/ 1195388 w 1267343"/>
                <a:gd name="connsiteY177" fmla="*/ 683005 h 1616455"/>
                <a:gd name="connsiteX178" fmla="*/ 1200150 w 1267343"/>
                <a:gd name="connsiteY178" fmla="*/ 659192 h 1616455"/>
                <a:gd name="connsiteX179" fmla="*/ 1247775 w 1267343"/>
                <a:gd name="connsiteY179" fmla="*/ 678242 h 1616455"/>
                <a:gd name="connsiteX180" fmla="*/ 1262063 w 1267343"/>
                <a:gd name="connsiteY180" fmla="*/ 692530 h 1616455"/>
                <a:gd name="connsiteX181" fmla="*/ 1262063 w 1267343"/>
                <a:gd name="connsiteY181" fmla="*/ 744917 h 1616455"/>
                <a:gd name="connsiteX182" fmla="*/ 1247775 w 1267343"/>
                <a:gd name="connsiteY182" fmla="*/ 749680 h 1616455"/>
                <a:gd name="connsiteX183" fmla="*/ 1185863 w 1267343"/>
                <a:gd name="connsiteY183" fmla="*/ 763967 h 1616455"/>
                <a:gd name="connsiteX184" fmla="*/ 1128713 w 1267343"/>
                <a:gd name="connsiteY184" fmla="*/ 773492 h 1616455"/>
                <a:gd name="connsiteX185" fmla="*/ 1114425 w 1267343"/>
                <a:gd name="connsiteY185" fmla="*/ 778255 h 1616455"/>
                <a:gd name="connsiteX186" fmla="*/ 1081088 w 1267343"/>
                <a:gd name="connsiteY186" fmla="*/ 787780 h 1616455"/>
                <a:gd name="connsiteX187" fmla="*/ 1071563 w 1267343"/>
                <a:gd name="connsiteY187" fmla="*/ 825880 h 1616455"/>
                <a:gd name="connsiteX188" fmla="*/ 1023938 w 1267343"/>
                <a:gd name="connsiteY188" fmla="*/ 840167 h 1616455"/>
                <a:gd name="connsiteX189" fmla="*/ 1000125 w 1267343"/>
                <a:gd name="connsiteY189" fmla="*/ 844930 h 1616455"/>
                <a:gd name="connsiteX190" fmla="*/ 971550 w 1267343"/>
                <a:gd name="connsiteY190" fmla="*/ 854455 h 1616455"/>
                <a:gd name="connsiteX191" fmla="*/ 952500 w 1267343"/>
                <a:gd name="connsiteY191" fmla="*/ 859217 h 1616455"/>
                <a:gd name="connsiteX192" fmla="*/ 933451 w 1267343"/>
                <a:gd name="connsiteY192" fmla="*/ 909224 h 1616455"/>
                <a:gd name="connsiteX193" fmla="*/ 971550 w 1267343"/>
                <a:gd name="connsiteY193" fmla="*/ 906842 h 1616455"/>
                <a:gd name="connsiteX194" fmla="*/ 985838 w 1267343"/>
                <a:gd name="connsiteY194" fmla="*/ 925892 h 1616455"/>
                <a:gd name="connsiteX195" fmla="*/ 1004888 w 1267343"/>
                <a:gd name="connsiteY195" fmla="*/ 944942 h 1616455"/>
                <a:gd name="connsiteX196" fmla="*/ 1009650 w 1267343"/>
                <a:gd name="connsiteY196" fmla="*/ 959230 h 1616455"/>
                <a:gd name="connsiteX197" fmla="*/ 1023938 w 1267343"/>
                <a:gd name="connsiteY197" fmla="*/ 966374 h 1616455"/>
                <a:gd name="connsiteX198" fmla="*/ 1066800 w 1267343"/>
                <a:gd name="connsiteY198" fmla="*/ 954467 h 1616455"/>
                <a:gd name="connsiteX199" fmla="*/ 1085850 w 1267343"/>
                <a:gd name="connsiteY199" fmla="*/ 954467 h 1616455"/>
                <a:gd name="connsiteX200" fmla="*/ 1119188 w 1267343"/>
                <a:gd name="connsiteY200" fmla="*/ 940180 h 1616455"/>
                <a:gd name="connsiteX201" fmla="*/ 1143000 w 1267343"/>
                <a:gd name="connsiteY201" fmla="*/ 944942 h 1616455"/>
                <a:gd name="connsiteX202" fmla="*/ 1152525 w 1267343"/>
                <a:gd name="connsiteY202" fmla="*/ 959230 h 1616455"/>
                <a:gd name="connsiteX203" fmla="*/ 1166813 w 1267343"/>
                <a:gd name="connsiteY203" fmla="*/ 992567 h 1616455"/>
                <a:gd name="connsiteX204" fmla="*/ 1162050 w 1267343"/>
                <a:gd name="connsiteY204" fmla="*/ 1006855 h 1616455"/>
                <a:gd name="connsiteX205" fmla="*/ 1147763 w 1267343"/>
                <a:gd name="connsiteY205" fmla="*/ 1011617 h 1616455"/>
                <a:gd name="connsiteX206" fmla="*/ 1060110 w 1267343"/>
                <a:gd name="connsiteY206" fmla="*/ 1021041 h 1616455"/>
                <a:gd name="connsiteX207" fmla="*/ 1052513 w 1267343"/>
                <a:gd name="connsiteY207" fmla="*/ 1006855 h 1616455"/>
                <a:gd name="connsiteX208" fmla="*/ 1023938 w 1267343"/>
                <a:gd name="connsiteY208" fmla="*/ 997330 h 1616455"/>
                <a:gd name="connsiteX209" fmla="*/ 985838 w 1267343"/>
                <a:gd name="connsiteY209" fmla="*/ 987805 h 1616455"/>
                <a:gd name="connsiteX210" fmla="*/ 952500 w 1267343"/>
                <a:gd name="connsiteY210" fmla="*/ 994949 h 1616455"/>
                <a:gd name="connsiteX211" fmla="*/ 890588 w 1267343"/>
                <a:gd name="connsiteY211" fmla="*/ 973517 h 1616455"/>
                <a:gd name="connsiteX212" fmla="*/ 909637 w 1267343"/>
                <a:gd name="connsiteY212" fmla="*/ 975899 h 1616455"/>
                <a:gd name="connsiteX213" fmla="*/ 902495 w 1267343"/>
                <a:gd name="connsiteY213" fmla="*/ 1059242 h 1616455"/>
                <a:gd name="connsiteX214" fmla="*/ 871537 w 1267343"/>
                <a:gd name="connsiteY214" fmla="*/ 1104486 h 1616455"/>
                <a:gd name="connsiteX215" fmla="*/ 850107 w 1267343"/>
                <a:gd name="connsiteY215" fmla="*/ 1111630 h 1616455"/>
                <a:gd name="connsiteX216" fmla="*/ 833438 w 1267343"/>
                <a:gd name="connsiteY216" fmla="*/ 1116392 h 1616455"/>
                <a:gd name="connsiteX217" fmla="*/ 823913 w 1267343"/>
                <a:gd name="connsiteY217" fmla="*/ 1166399 h 1616455"/>
                <a:gd name="connsiteX218" fmla="*/ 781051 w 1267343"/>
                <a:gd name="connsiteY218" fmla="*/ 1178305 h 1616455"/>
                <a:gd name="connsiteX219" fmla="*/ 762000 w 1267343"/>
                <a:gd name="connsiteY219" fmla="*/ 1173542 h 1616455"/>
                <a:gd name="connsiteX220" fmla="*/ 754856 w 1267343"/>
                <a:gd name="connsiteY220" fmla="*/ 1204498 h 1616455"/>
                <a:gd name="connsiteX221" fmla="*/ 736260 w 1267343"/>
                <a:gd name="connsiteY221" fmla="*/ 1225828 h 1616455"/>
                <a:gd name="connsiteX222" fmla="*/ 714376 w 1267343"/>
                <a:gd name="connsiteY222" fmla="*/ 1254505 h 1616455"/>
                <a:gd name="connsiteX223" fmla="*/ 704850 w 1267343"/>
                <a:gd name="connsiteY223" fmla="*/ 1302130 h 1616455"/>
                <a:gd name="connsiteX224" fmla="*/ 733425 w 1267343"/>
                <a:gd name="connsiteY224" fmla="*/ 1321180 h 1616455"/>
                <a:gd name="connsiteX225" fmla="*/ 747713 w 1267343"/>
                <a:gd name="connsiteY225" fmla="*/ 1330705 h 1616455"/>
                <a:gd name="connsiteX226" fmla="*/ 757238 w 1267343"/>
                <a:gd name="connsiteY226" fmla="*/ 1344992 h 1616455"/>
                <a:gd name="connsiteX227" fmla="*/ 776288 w 1267343"/>
                <a:gd name="connsiteY227" fmla="*/ 1359280 h 1616455"/>
                <a:gd name="connsiteX228" fmla="*/ 828675 w 1267343"/>
                <a:gd name="connsiteY228" fmla="*/ 1368805 h 1616455"/>
                <a:gd name="connsiteX229" fmla="*/ 842963 w 1267343"/>
                <a:gd name="connsiteY229" fmla="*/ 1378330 h 1616455"/>
                <a:gd name="connsiteX230" fmla="*/ 852488 w 1267343"/>
                <a:gd name="connsiteY230" fmla="*/ 1392617 h 1616455"/>
                <a:gd name="connsiteX231" fmla="*/ 885825 w 1267343"/>
                <a:gd name="connsiteY231" fmla="*/ 1397380 h 1616455"/>
                <a:gd name="connsiteX232" fmla="*/ 900113 w 1267343"/>
                <a:gd name="connsiteY232" fmla="*/ 1406905 h 1616455"/>
                <a:gd name="connsiteX233" fmla="*/ 942975 w 1267343"/>
                <a:gd name="connsiteY233" fmla="*/ 1392617 h 1616455"/>
                <a:gd name="connsiteX234" fmla="*/ 966788 w 1267343"/>
                <a:gd name="connsiteY234" fmla="*/ 1373567 h 1616455"/>
                <a:gd name="connsiteX235" fmla="*/ 976313 w 1267343"/>
                <a:gd name="connsiteY235" fmla="*/ 1359280 h 1616455"/>
                <a:gd name="connsiteX236" fmla="*/ 990600 w 1267343"/>
                <a:gd name="connsiteY236" fmla="*/ 1349755 h 1616455"/>
                <a:gd name="connsiteX237" fmla="*/ 995363 w 1267343"/>
                <a:gd name="connsiteY237" fmla="*/ 1335467 h 1616455"/>
                <a:gd name="connsiteX238" fmla="*/ 1033463 w 1267343"/>
                <a:gd name="connsiteY238" fmla="*/ 1344992 h 1616455"/>
                <a:gd name="connsiteX239" fmla="*/ 1157288 w 1267343"/>
                <a:gd name="connsiteY239" fmla="*/ 1359280 h 1616455"/>
                <a:gd name="connsiteX240" fmla="*/ 1185863 w 1267343"/>
                <a:gd name="connsiteY240" fmla="*/ 1368805 h 1616455"/>
                <a:gd name="connsiteX241" fmla="*/ 1190625 w 1267343"/>
                <a:gd name="connsiteY241" fmla="*/ 1383092 h 1616455"/>
                <a:gd name="connsiteX242" fmla="*/ 1200150 w 1267343"/>
                <a:gd name="connsiteY242" fmla="*/ 1397380 h 1616455"/>
                <a:gd name="connsiteX243" fmla="*/ 1190625 w 1267343"/>
                <a:gd name="connsiteY243" fmla="*/ 1411667 h 1616455"/>
                <a:gd name="connsiteX244" fmla="*/ 1119188 w 1267343"/>
                <a:gd name="connsiteY244" fmla="*/ 1406905 h 1616455"/>
                <a:gd name="connsiteX245" fmla="*/ 1090613 w 1267343"/>
                <a:gd name="connsiteY245" fmla="*/ 1397380 h 1616455"/>
                <a:gd name="connsiteX246" fmla="*/ 1033463 w 1267343"/>
                <a:gd name="connsiteY246" fmla="*/ 1406905 h 1616455"/>
                <a:gd name="connsiteX247" fmla="*/ 985838 w 1267343"/>
                <a:gd name="connsiteY247" fmla="*/ 1416430 h 1616455"/>
                <a:gd name="connsiteX248" fmla="*/ 971550 w 1267343"/>
                <a:gd name="connsiteY248" fmla="*/ 1425955 h 1616455"/>
                <a:gd name="connsiteX249" fmla="*/ 957263 w 1267343"/>
                <a:gd name="connsiteY249" fmla="*/ 1430717 h 1616455"/>
                <a:gd name="connsiteX250" fmla="*/ 966787 w 1267343"/>
                <a:gd name="connsiteY250" fmla="*/ 1423574 h 1616455"/>
                <a:gd name="connsiteX251" fmla="*/ 995362 w 1267343"/>
                <a:gd name="connsiteY251" fmla="*/ 1483105 h 1616455"/>
                <a:gd name="connsiteX252" fmla="*/ 1119188 w 1267343"/>
                <a:gd name="connsiteY252" fmla="*/ 1506917 h 1616455"/>
                <a:gd name="connsiteX253" fmla="*/ 1228725 w 1267343"/>
                <a:gd name="connsiteY253" fmla="*/ 1521205 h 1616455"/>
                <a:gd name="connsiteX254" fmla="*/ 1243013 w 1267343"/>
                <a:gd name="connsiteY254" fmla="*/ 1530730 h 1616455"/>
                <a:gd name="connsiteX255" fmla="*/ 1247775 w 1267343"/>
                <a:gd name="connsiteY255" fmla="*/ 1545017 h 1616455"/>
                <a:gd name="connsiteX256" fmla="*/ 1262063 w 1267343"/>
                <a:gd name="connsiteY256" fmla="*/ 1573592 h 1616455"/>
                <a:gd name="connsiteX257" fmla="*/ 1257300 w 1267343"/>
                <a:gd name="connsiteY257" fmla="*/ 1587880 h 1616455"/>
                <a:gd name="connsiteX258" fmla="*/ 1185863 w 1267343"/>
                <a:gd name="connsiteY258" fmla="*/ 1597405 h 1616455"/>
                <a:gd name="connsiteX259" fmla="*/ 1171575 w 1267343"/>
                <a:gd name="connsiteY259" fmla="*/ 1568830 h 1616455"/>
                <a:gd name="connsiteX260" fmla="*/ 1157288 w 1267343"/>
                <a:gd name="connsiteY260" fmla="*/ 1559305 h 1616455"/>
                <a:gd name="connsiteX261" fmla="*/ 1071563 w 1267343"/>
                <a:gd name="connsiteY261" fmla="*/ 1564067 h 1616455"/>
                <a:gd name="connsiteX262" fmla="*/ 1052513 w 1267343"/>
                <a:gd name="connsiteY262" fmla="*/ 1568830 h 1616455"/>
                <a:gd name="connsiteX263" fmla="*/ 1023938 w 1267343"/>
                <a:gd name="connsiteY263" fmla="*/ 1583117 h 1616455"/>
                <a:gd name="connsiteX264" fmla="*/ 1009650 w 1267343"/>
                <a:gd name="connsiteY264" fmla="*/ 1611692 h 1616455"/>
                <a:gd name="connsiteX265" fmla="*/ 995363 w 1267343"/>
                <a:gd name="connsiteY265" fmla="*/ 1616455 h 1616455"/>
                <a:gd name="connsiteX266" fmla="*/ 985838 w 1267343"/>
                <a:gd name="connsiteY266" fmla="*/ 1583117 h 1616455"/>
                <a:gd name="connsiteX267" fmla="*/ 976313 w 1267343"/>
                <a:gd name="connsiteY267" fmla="*/ 1530730 h 1616455"/>
                <a:gd name="connsiteX268" fmla="*/ 966788 w 1267343"/>
                <a:gd name="connsiteY268" fmla="*/ 1497392 h 1616455"/>
                <a:gd name="connsiteX269" fmla="*/ 952500 w 1267343"/>
                <a:gd name="connsiteY269" fmla="*/ 1487867 h 1616455"/>
                <a:gd name="connsiteX270" fmla="*/ 938213 w 1267343"/>
                <a:gd name="connsiteY270" fmla="*/ 1502155 h 1616455"/>
                <a:gd name="connsiteX271" fmla="*/ 933450 w 1267343"/>
                <a:gd name="connsiteY271" fmla="*/ 1540255 h 1616455"/>
                <a:gd name="connsiteX272" fmla="*/ 890588 w 1267343"/>
                <a:gd name="connsiteY272" fmla="*/ 1535492 h 1616455"/>
                <a:gd name="connsiteX273" fmla="*/ 909638 w 1267343"/>
                <a:gd name="connsiteY273" fmla="*/ 1516443 h 1616455"/>
                <a:gd name="connsiteX274" fmla="*/ 909637 w 1267343"/>
                <a:gd name="connsiteY274" fmla="*/ 1471199 h 1616455"/>
                <a:gd name="connsiteX275" fmla="*/ 876300 w 1267343"/>
                <a:gd name="connsiteY275" fmla="*/ 1449767 h 1616455"/>
                <a:gd name="connsiteX276" fmla="*/ 862013 w 1267343"/>
                <a:gd name="connsiteY276" fmla="*/ 1440242 h 1616455"/>
                <a:gd name="connsiteX277" fmla="*/ 828675 w 1267343"/>
                <a:gd name="connsiteY277" fmla="*/ 1464055 h 1616455"/>
                <a:gd name="connsiteX278" fmla="*/ 809625 w 1267343"/>
                <a:gd name="connsiteY278" fmla="*/ 1459292 h 1616455"/>
                <a:gd name="connsiteX279" fmla="*/ 795338 w 1267343"/>
                <a:gd name="connsiteY279" fmla="*/ 1421192 h 1616455"/>
                <a:gd name="connsiteX280" fmla="*/ 790575 w 1267343"/>
                <a:gd name="connsiteY280" fmla="*/ 1402142 h 1616455"/>
                <a:gd name="connsiteX281" fmla="*/ 766763 w 1267343"/>
                <a:gd name="connsiteY281" fmla="*/ 1406905 h 1616455"/>
                <a:gd name="connsiteX282" fmla="*/ 738188 w 1267343"/>
                <a:gd name="connsiteY282" fmla="*/ 1416430 h 1616455"/>
                <a:gd name="connsiteX283" fmla="*/ 638175 w 1267343"/>
                <a:gd name="connsiteY283" fmla="*/ 1411667 h 1616455"/>
                <a:gd name="connsiteX284" fmla="*/ 623888 w 1267343"/>
                <a:gd name="connsiteY284" fmla="*/ 1406905 h 1616455"/>
                <a:gd name="connsiteX285" fmla="*/ 609600 w 1267343"/>
                <a:gd name="connsiteY285" fmla="*/ 1373567 h 1616455"/>
                <a:gd name="connsiteX286" fmla="*/ 623888 w 1267343"/>
                <a:gd name="connsiteY286" fmla="*/ 1364042 h 1616455"/>
                <a:gd name="connsiteX287" fmla="*/ 676275 w 1267343"/>
                <a:gd name="connsiteY287" fmla="*/ 1359280 h 1616455"/>
                <a:gd name="connsiteX288" fmla="*/ 666750 w 1267343"/>
                <a:gd name="connsiteY288" fmla="*/ 1330705 h 1616455"/>
                <a:gd name="connsiteX289" fmla="*/ 661988 w 1267343"/>
                <a:gd name="connsiteY289" fmla="*/ 1316417 h 1616455"/>
                <a:gd name="connsiteX290" fmla="*/ 657225 w 1267343"/>
                <a:gd name="connsiteY290" fmla="*/ 1297367 h 1616455"/>
                <a:gd name="connsiteX291" fmla="*/ 642938 w 1267343"/>
                <a:gd name="connsiteY291" fmla="*/ 1287842 h 1616455"/>
                <a:gd name="connsiteX292" fmla="*/ 585788 w 1267343"/>
                <a:gd name="connsiteY292" fmla="*/ 1297367 h 1616455"/>
                <a:gd name="connsiteX293" fmla="*/ 576263 w 1267343"/>
                <a:gd name="connsiteY293" fmla="*/ 1283080 h 1616455"/>
                <a:gd name="connsiteX294" fmla="*/ 590550 w 1267343"/>
                <a:gd name="connsiteY294" fmla="*/ 1273555 h 1616455"/>
                <a:gd name="connsiteX295" fmla="*/ 600075 w 1267343"/>
                <a:gd name="connsiteY295" fmla="*/ 1244980 h 1616455"/>
                <a:gd name="connsiteX296" fmla="*/ 604838 w 1267343"/>
                <a:gd name="connsiteY296" fmla="*/ 1230692 h 1616455"/>
                <a:gd name="connsiteX297" fmla="*/ 590550 w 1267343"/>
                <a:gd name="connsiteY297" fmla="*/ 1221167 h 1616455"/>
                <a:gd name="connsiteX298" fmla="*/ 561975 w 1267343"/>
                <a:gd name="connsiteY298" fmla="*/ 1206880 h 1616455"/>
                <a:gd name="connsiteX299" fmla="*/ 547688 w 1267343"/>
                <a:gd name="connsiteY299" fmla="*/ 1192592 h 1616455"/>
                <a:gd name="connsiteX300" fmla="*/ 519113 w 1267343"/>
                <a:gd name="connsiteY300" fmla="*/ 1173542 h 1616455"/>
                <a:gd name="connsiteX301" fmla="*/ 504825 w 1267343"/>
                <a:gd name="connsiteY301" fmla="*/ 1164017 h 1616455"/>
                <a:gd name="connsiteX302" fmla="*/ 490538 w 1267343"/>
                <a:gd name="connsiteY302" fmla="*/ 1159255 h 1616455"/>
                <a:gd name="connsiteX303" fmla="*/ 476250 w 1267343"/>
                <a:gd name="connsiteY303" fmla="*/ 1149730 h 1616455"/>
                <a:gd name="connsiteX304" fmla="*/ 447675 w 1267343"/>
                <a:gd name="connsiteY304" fmla="*/ 1140205 h 1616455"/>
                <a:gd name="connsiteX305" fmla="*/ 433388 w 1267343"/>
                <a:gd name="connsiteY305" fmla="*/ 1130680 h 1616455"/>
                <a:gd name="connsiteX306" fmla="*/ 347663 w 1267343"/>
                <a:gd name="connsiteY306" fmla="*/ 1140205 h 1616455"/>
                <a:gd name="connsiteX307" fmla="*/ 295275 w 1267343"/>
                <a:gd name="connsiteY307" fmla="*/ 1135442 h 1616455"/>
                <a:gd name="connsiteX308" fmla="*/ 280988 w 1267343"/>
                <a:gd name="connsiteY308" fmla="*/ 1125917 h 1616455"/>
                <a:gd name="connsiteX309" fmla="*/ 223838 w 1267343"/>
                <a:gd name="connsiteY309" fmla="*/ 1116392 h 1616455"/>
                <a:gd name="connsiteX310" fmla="*/ 195263 w 1267343"/>
                <a:gd name="connsiteY310" fmla="*/ 1106867 h 1616455"/>
                <a:gd name="connsiteX311" fmla="*/ 180975 w 1267343"/>
                <a:gd name="connsiteY311" fmla="*/ 1102105 h 1616455"/>
                <a:gd name="connsiteX312" fmla="*/ 109538 w 1267343"/>
                <a:gd name="connsiteY312" fmla="*/ 1116392 h 1616455"/>
                <a:gd name="connsiteX313" fmla="*/ 104775 w 1267343"/>
                <a:gd name="connsiteY313" fmla="*/ 1130680 h 1616455"/>
                <a:gd name="connsiteX314" fmla="*/ 114300 w 1267343"/>
                <a:gd name="connsiteY314" fmla="*/ 1240217 h 1616455"/>
                <a:gd name="connsiteX315" fmla="*/ 119063 w 1267343"/>
                <a:gd name="connsiteY315" fmla="*/ 1249742 h 1616455"/>
                <a:gd name="connsiteX0" fmla="*/ 109538 w 1267343"/>
                <a:gd name="connsiteY0" fmla="*/ 1321180 h 1616455"/>
                <a:gd name="connsiteX1" fmla="*/ 85725 w 1267343"/>
                <a:gd name="connsiteY1" fmla="*/ 1316417 h 1616455"/>
                <a:gd name="connsiteX2" fmla="*/ 80963 w 1267343"/>
                <a:gd name="connsiteY2" fmla="*/ 1302130 h 1616455"/>
                <a:gd name="connsiteX3" fmla="*/ 71438 w 1267343"/>
                <a:gd name="connsiteY3" fmla="*/ 1287842 h 1616455"/>
                <a:gd name="connsiteX4" fmla="*/ 57150 w 1267343"/>
                <a:gd name="connsiteY4" fmla="*/ 1235455 h 1616455"/>
                <a:gd name="connsiteX5" fmla="*/ 52388 w 1267343"/>
                <a:gd name="connsiteY5" fmla="*/ 1221167 h 1616455"/>
                <a:gd name="connsiteX6" fmla="*/ 38100 w 1267343"/>
                <a:gd name="connsiteY6" fmla="*/ 1211642 h 1616455"/>
                <a:gd name="connsiteX7" fmla="*/ 19050 w 1267343"/>
                <a:gd name="connsiteY7" fmla="*/ 1183067 h 1616455"/>
                <a:gd name="connsiteX8" fmla="*/ 14288 w 1267343"/>
                <a:gd name="connsiteY8" fmla="*/ 1168780 h 1616455"/>
                <a:gd name="connsiteX9" fmla="*/ 0 w 1267343"/>
                <a:gd name="connsiteY9" fmla="*/ 1140205 h 1616455"/>
                <a:gd name="connsiteX10" fmla="*/ 28575 w 1267343"/>
                <a:gd name="connsiteY10" fmla="*/ 1121155 h 1616455"/>
                <a:gd name="connsiteX11" fmla="*/ 42863 w 1267343"/>
                <a:gd name="connsiteY11" fmla="*/ 1111630 h 1616455"/>
                <a:gd name="connsiteX12" fmla="*/ 71438 w 1267343"/>
                <a:gd name="connsiteY12" fmla="*/ 1087817 h 1616455"/>
                <a:gd name="connsiteX13" fmla="*/ 76200 w 1267343"/>
                <a:gd name="connsiteY13" fmla="*/ 1073530 h 1616455"/>
                <a:gd name="connsiteX14" fmla="*/ 76200 w 1267343"/>
                <a:gd name="connsiteY14" fmla="*/ 1016380 h 1616455"/>
                <a:gd name="connsiteX15" fmla="*/ 66675 w 1267343"/>
                <a:gd name="connsiteY15" fmla="*/ 1002092 h 1616455"/>
                <a:gd name="connsiteX16" fmla="*/ 47625 w 1267343"/>
                <a:gd name="connsiteY16" fmla="*/ 997330 h 1616455"/>
                <a:gd name="connsiteX17" fmla="*/ 42863 w 1267343"/>
                <a:gd name="connsiteY17" fmla="*/ 935417 h 1616455"/>
                <a:gd name="connsiteX18" fmla="*/ 57150 w 1267343"/>
                <a:gd name="connsiteY18" fmla="*/ 925892 h 1616455"/>
                <a:gd name="connsiteX19" fmla="*/ 109538 w 1267343"/>
                <a:gd name="connsiteY19" fmla="*/ 944942 h 1616455"/>
                <a:gd name="connsiteX20" fmla="*/ 119063 w 1267343"/>
                <a:gd name="connsiteY20" fmla="*/ 973517 h 1616455"/>
                <a:gd name="connsiteX21" fmla="*/ 128588 w 1267343"/>
                <a:gd name="connsiteY21" fmla="*/ 1002092 h 1616455"/>
                <a:gd name="connsiteX22" fmla="*/ 133350 w 1267343"/>
                <a:gd name="connsiteY22" fmla="*/ 1016380 h 1616455"/>
                <a:gd name="connsiteX23" fmla="*/ 147638 w 1267343"/>
                <a:gd name="connsiteY23" fmla="*/ 1021142 h 1616455"/>
                <a:gd name="connsiteX24" fmla="*/ 161925 w 1267343"/>
                <a:gd name="connsiteY24" fmla="*/ 1030667 h 1616455"/>
                <a:gd name="connsiteX25" fmla="*/ 238125 w 1267343"/>
                <a:gd name="connsiteY25" fmla="*/ 1044955 h 1616455"/>
                <a:gd name="connsiteX26" fmla="*/ 266700 w 1267343"/>
                <a:gd name="connsiteY26" fmla="*/ 1064005 h 1616455"/>
                <a:gd name="connsiteX27" fmla="*/ 285750 w 1267343"/>
                <a:gd name="connsiteY27" fmla="*/ 1087817 h 1616455"/>
                <a:gd name="connsiteX28" fmla="*/ 314325 w 1267343"/>
                <a:gd name="connsiteY28" fmla="*/ 1097342 h 1616455"/>
                <a:gd name="connsiteX29" fmla="*/ 457200 w 1267343"/>
                <a:gd name="connsiteY29" fmla="*/ 1092580 h 1616455"/>
                <a:gd name="connsiteX30" fmla="*/ 466725 w 1267343"/>
                <a:gd name="connsiteY30" fmla="*/ 1078292 h 1616455"/>
                <a:gd name="connsiteX31" fmla="*/ 481013 w 1267343"/>
                <a:gd name="connsiteY31" fmla="*/ 1068767 h 1616455"/>
                <a:gd name="connsiteX32" fmla="*/ 485775 w 1267343"/>
                <a:gd name="connsiteY32" fmla="*/ 1021142 h 1616455"/>
                <a:gd name="connsiteX33" fmla="*/ 481013 w 1267343"/>
                <a:gd name="connsiteY33" fmla="*/ 1006855 h 1616455"/>
                <a:gd name="connsiteX34" fmla="*/ 466725 w 1267343"/>
                <a:gd name="connsiteY34" fmla="*/ 1002092 h 1616455"/>
                <a:gd name="connsiteX35" fmla="*/ 442913 w 1267343"/>
                <a:gd name="connsiteY35" fmla="*/ 959230 h 1616455"/>
                <a:gd name="connsiteX36" fmla="*/ 438150 w 1267343"/>
                <a:gd name="connsiteY36" fmla="*/ 940180 h 1616455"/>
                <a:gd name="connsiteX37" fmla="*/ 390525 w 1267343"/>
                <a:gd name="connsiteY37" fmla="*/ 873505 h 1616455"/>
                <a:gd name="connsiteX38" fmla="*/ 376238 w 1267343"/>
                <a:gd name="connsiteY38" fmla="*/ 859217 h 1616455"/>
                <a:gd name="connsiteX39" fmla="*/ 371475 w 1267343"/>
                <a:gd name="connsiteY39" fmla="*/ 844930 h 1616455"/>
                <a:gd name="connsiteX40" fmla="*/ 361950 w 1267343"/>
                <a:gd name="connsiteY40" fmla="*/ 830642 h 1616455"/>
                <a:gd name="connsiteX41" fmla="*/ 357188 w 1267343"/>
                <a:gd name="connsiteY41" fmla="*/ 816355 h 1616455"/>
                <a:gd name="connsiteX42" fmla="*/ 314325 w 1267343"/>
                <a:gd name="connsiteY42" fmla="*/ 783017 h 1616455"/>
                <a:gd name="connsiteX43" fmla="*/ 300038 w 1267343"/>
                <a:gd name="connsiteY43" fmla="*/ 773492 h 1616455"/>
                <a:gd name="connsiteX44" fmla="*/ 314325 w 1267343"/>
                <a:gd name="connsiteY44" fmla="*/ 759205 h 1616455"/>
                <a:gd name="connsiteX45" fmla="*/ 357188 w 1267343"/>
                <a:gd name="connsiteY45" fmla="*/ 768730 h 1616455"/>
                <a:gd name="connsiteX46" fmla="*/ 385763 w 1267343"/>
                <a:gd name="connsiteY46" fmla="*/ 787780 h 1616455"/>
                <a:gd name="connsiteX47" fmla="*/ 409575 w 1267343"/>
                <a:gd name="connsiteY47" fmla="*/ 806830 h 1616455"/>
                <a:gd name="connsiteX48" fmla="*/ 421482 w 1267343"/>
                <a:gd name="connsiteY48" fmla="*/ 840167 h 1616455"/>
                <a:gd name="connsiteX49" fmla="*/ 459582 w 1267343"/>
                <a:gd name="connsiteY49" fmla="*/ 897317 h 1616455"/>
                <a:gd name="connsiteX50" fmla="*/ 490538 w 1267343"/>
                <a:gd name="connsiteY50" fmla="*/ 925892 h 1616455"/>
                <a:gd name="connsiteX51" fmla="*/ 502443 w 1267343"/>
                <a:gd name="connsiteY51" fmla="*/ 959229 h 1616455"/>
                <a:gd name="connsiteX52" fmla="*/ 521494 w 1267343"/>
                <a:gd name="connsiteY52" fmla="*/ 999711 h 1616455"/>
                <a:gd name="connsiteX53" fmla="*/ 533401 w 1267343"/>
                <a:gd name="connsiteY53" fmla="*/ 1037811 h 1616455"/>
                <a:gd name="connsiteX54" fmla="*/ 576263 w 1267343"/>
                <a:gd name="connsiteY54" fmla="*/ 1030667 h 1616455"/>
                <a:gd name="connsiteX55" fmla="*/ 581025 w 1267343"/>
                <a:gd name="connsiteY55" fmla="*/ 1016380 h 1616455"/>
                <a:gd name="connsiteX56" fmla="*/ 561975 w 1267343"/>
                <a:gd name="connsiteY56" fmla="*/ 987805 h 1616455"/>
                <a:gd name="connsiteX57" fmla="*/ 552450 w 1267343"/>
                <a:gd name="connsiteY57" fmla="*/ 973517 h 1616455"/>
                <a:gd name="connsiteX58" fmla="*/ 566738 w 1267343"/>
                <a:gd name="connsiteY58" fmla="*/ 968755 h 1616455"/>
                <a:gd name="connsiteX59" fmla="*/ 604838 w 1267343"/>
                <a:gd name="connsiteY59" fmla="*/ 983042 h 1616455"/>
                <a:gd name="connsiteX60" fmla="*/ 628650 w 1267343"/>
                <a:gd name="connsiteY60" fmla="*/ 1006855 h 1616455"/>
                <a:gd name="connsiteX61" fmla="*/ 638175 w 1267343"/>
                <a:gd name="connsiteY61" fmla="*/ 978280 h 1616455"/>
                <a:gd name="connsiteX62" fmla="*/ 633413 w 1267343"/>
                <a:gd name="connsiteY62" fmla="*/ 959230 h 1616455"/>
                <a:gd name="connsiteX63" fmla="*/ 590550 w 1267343"/>
                <a:gd name="connsiteY63" fmla="*/ 925892 h 1616455"/>
                <a:gd name="connsiteX64" fmla="*/ 576263 w 1267343"/>
                <a:gd name="connsiteY64" fmla="*/ 916367 h 1616455"/>
                <a:gd name="connsiteX65" fmla="*/ 685800 w 1267343"/>
                <a:gd name="connsiteY65" fmla="*/ 897317 h 1616455"/>
                <a:gd name="connsiteX66" fmla="*/ 681038 w 1267343"/>
                <a:gd name="connsiteY66" fmla="*/ 854455 h 1616455"/>
                <a:gd name="connsiteX67" fmla="*/ 666750 w 1267343"/>
                <a:gd name="connsiteY67" fmla="*/ 844930 h 1616455"/>
                <a:gd name="connsiteX68" fmla="*/ 609600 w 1267343"/>
                <a:gd name="connsiteY68" fmla="*/ 825880 h 1616455"/>
                <a:gd name="connsiteX69" fmla="*/ 614363 w 1267343"/>
                <a:gd name="connsiteY69" fmla="*/ 806830 h 1616455"/>
                <a:gd name="connsiteX70" fmla="*/ 633413 w 1267343"/>
                <a:gd name="connsiteY70" fmla="*/ 802067 h 1616455"/>
                <a:gd name="connsiteX71" fmla="*/ 671513 w 1267343"/>
                <a:gd name="connsiteY71" fmla="*/ 797305 h 1616455"/>
                <a:gd name="connsiteX72" fmla="*/ 704850 w 1267343"/>
                <a:gd name="connsiteY72" fmla="*/ 787780 h 1616455"/>
                <a:gd name="connsiteX73" fmla="*/ 719138 w 1267343"/>
                <a:gd name="connsiteY73" fmla="*/ 768730 h 1616455"/>
                <a:gd name="connsiteX74" fmla="*/ 747713 w 1267343"/>
                <a:gd name="connsiteY74" fmla="*/ 740155 h 1616455"/>
                <a:gd name="connsiteX75" fmla="*/ 709613 w 1267343"/>
                <a:gd name="connsiteY75" fmla="*/ 725867 h 1616455"/>
                <a:gd name="connsiteX76" fmla="*/ 695325 w 1267343"/>
                <a:gd name="connsiteY76" fmla="*/ 716342 h 1616455"/>
                <a:gd name="connsiteX77" fmla="*/ 676275 w 1267343"/>
                <a:gd name="connsiteY77" fmla="*/ 711580 h 1616455"/>
                <a:gd name="connsiteX78" fmla="*/ 642938 w 1267343"/>
                <a:gd name="connsiteY78" fmla="*/ 678242 h 1616455"/>
                <a:gd name="connsiteX79" fmla="*/ 647700 w 1267343"/>
                <a:gd name="connsiteY79" fmla="*/ 654430 h 1616455"/>
                <a:gd name="connsiteX80" fmla="*/ 676275 w 1267343"/>
                <a:gd name="connsiteY80" fmla="*/ 635380 h 1616455"/>
                <a:gd name="connsiteX81" fmla="*/ 681038 w 1267343"/>
                <a:gd name="connsiteY81" fmla="*/ 621092 h 1616455"/>
                <a:gd name="connsiteX82" fmla="*/ 676275 w 1267343"/>
                <a:gd name="connsiteY82" fmla="*/ 592517 h 1616455"/>
                <a:gd name="connsiteX83" fmla="*/ 666750 w 1267343"/>
                <a:gd name="connsiteY83" fmla="*/ 578230 h 1616455"/>
                <a:gd name="connsiteX84" fmla="*/ 652463 w 1267343"/>
                <a:gd name="connsiteY84" fmla="*/ 573467 h 1616455"/>
                <a:gd name="connsiteX85" fmla="*/ 609600 w 1267343"/>
                <a:gd name="connsiteY85" fmla="*/ 568705 h 1616455"/>
                <a:gd name="connsiteX86" fmla="*/ 561975 w 1267343"/>
                <a:gd name="connsiteY86" fmla="*/ 559180 h 1616455"/>
                <a:gd name="connsiteX87" fmla="*/ 533400 w 1267343"/>
                <a:gd name="connsiteY87" fmla="*/ 549655 h 1616455"/>
                <a:gd name="connsiteX88" fmla="*/ 504825 w 1267343"/>
                <a:gd name="connsiteY88" fmla="*/ 544892 h 1616455"/>
                <a:gd name="connsiteX89" fmla="*/ 495300 w 1267343"/>
                <a:gd name="connsiteY89" fmla="*/ 511555 h 1616455"/>
                <a:gd name="connsiteX90" fmla="*/ 519113 w 1267343"/>
                <a:gd name="connsiteY90" fmla="*/ 506792 h 1616455"/>
                <a:gd name="connsiteX91" fmla="*/ 547688 w 1267343"/>
                <a:gd name="connsiteY91" fmla="*/ 497267 h 1616455"/>
                <a:gd name="connsiteX92" fmla="*/ 576263 w 1267343"/>
                <a:gd name="connsiteY92" fmla="*/ 521080 h 1616455"/>
                <a:gd name="connsiteX93" fmla="*/ 619125 w 1267343"/>
                <a:gd name="connsiteY93" fmla="*/ 516317 h 1616455"/>
                <a:gd name="connsiteX94" fmla="*/ 628650 w 1267343"/>
                <a:gd name="connsiteY94" fmla="*/ 502030 h 1616455"/>
                <a:gd name="connsiteX95" fmla="*/ 690563 w 1267343"/>
                <a:gd name="connsiteY95" fmla="*/ 497267 h 1616455"/>
                <a:gd name="connsiteX96" fmla="*/ 712448 w 1267343"/>
                <a:gd name="connsiteY96" fmla="*/ 485259 h 1616455"/>
                <a:gd name="connsiteX97" fmla="*/ 781050 w 1267343"/>
                <a:gd name="connsiteY97" fmla="*/ 485361 h 1616455"/>
                <a:gd name="connsiteX98" fmla="*/ 804863 w 1267343"/>
                <a:gd name="connsiteY98" fmla="*/ 444880 h 1616455"/>
                <a:gd name="connsiteX99" fmla="*/ 831056 w 1267343"/>
                <a:gd name="connsiteY99" fmla="*/ 399636 h 1616455"/>
                <a:gd name="connsiteX100" fmla="*/ 826294 w 1267343"/>
                <a:gd name="connsiteY100" fmla="*/ 344867 h 1616455"/>
                <a:gd name="connsiteX101" fmla="*/ 807244 w 1267343"/>
                <a:gd name="connsiteY101" fmla="*/ 302004 h 1616455"/>
                <a:gd name="connsiteX102" fmla="*/ 788194 w 1267343"/>
                <a:gd name="connsiteY102" fmla="*/ 256761 h 1616455"/>
                <a:gd name="connsiteX103" fmla="*/ 776288 w 1267343"/>
                <a:gd name="connsiteY103" fmla="*/ 216280 h 1616455"/>
                <a:gd name="connsiteX104" fmla="*/ 757238 w 1267343"/>
                <a:gd name="connsiteY104" fmla="*/ 197230 h 1616455"/>
                <a:gd name="connsiteX105" fmla="*/ 728663 w 1267343"/>
                <a:gd name="connsiteY105" fmla="*/ 187705 h 1616455"/>
                <a:gd name="connsiteX106" fmla="*/ 702470 w 1267343"/>
                <a:gd name="connsiteY106" fmla="*/ 182943 h 1616455"/>
                <a:gd name="connsiteX107" fmla="*/ 681038 w 1267343"/>
                <a:gd name="connsiteY107" fmla="*/ 173417 h 1616455"/>
                <a:gd name="connsiteX108" fmla="*/ 657225 w 1267343"/>
                <a:gd name="connsiteY108" fmla="*/ 149605 h 1616455"/>
                <a:gd name="connsiteX109" fmla="*/ 642938 w 1267343"/>
                <a:gd name="connsiteY109" fmla="*/ 135317 h 1616455"/>
                <a:gd name="connsiteX110" fmla="*/ 614363 w 1267343"/>
                <a:gd name="connsiteY110" fmla="*/ 116267 h 1616455"/>
                <a:gd name="connsiteX111" fmla="*/ 609600 w 1267343"/>
                <a:gd name="connsiteY111" fmla="*/ 101980 h 1616455"/>
                <a:gd name="connsiteX112" fmla="*/ 600075 w 1267343"/>
                <a:gd name="connsiteY112" fmla="*/ 82930 h 1616455"/>
                <a:gd name="connsiteX113" fmla="*/ 595313 w 1267343"/>
                <a:gd name="connsiteY113" fmla="*/ 63880 h 1616455"/>
                <a:gd name="connsiteX114" fmla="*/ 590550 w 1267343"/>
                <a:gd name="connsiteY114" fmla="*/ 49592 h 1616455"/>
                <a:gd name="connsiteX115" fmla="*/ 600075 w 1267343"/>
                <a:gd name="connsiteY115" fmla="*/ 63880 h 1616455"/>
                <a:gd name="connsiteX116" fmla="*/ 609600 w 1267343"/>
                <a:gd name="connsiteY116" fmla="*/ 82930 h 1616455"/>
                <a:gd name="connsiteX117" fmla="*/ 638175 w 1267343"/>
                <a:gd name="connsiteY117" fmla="*/ 106742 h 1616455"/>
                <a:gd name="connsiteX118" fmla="*/ 647700 w 1267343"/>
                <a:gd name="connsiteY118" fmla="*/ 121030 h 1616455"/>
                <a:gd name="connsiteX119" fmla="*/ 690563 w 1267343"/>
                <a:gd name="connsiteY119" fmla="*/ 144842 h 1616455"/>
                <a:gd name="connsiteX120" fmla="*/ 704850 w 1267343"/>
                <a:gd name="connsiteY120" fmla="*/ 159130 h 1616455"/>
                <a:gd name="connsiteX121" fmla="*/ 776288 w 1267343"/>
                <a:gd name="connsiteY121" fmla="*/ 149605 h 1616455"/>
                <a:gd name="connsiteX122" fmla="*/ 781050 w 1267343"/>
                <a:gd name="connsiteY122" fmla="*/ 135317 h 1616455"/>
                <a:gd name="connsiteX123" fmla="*/ 762000 w 1267343"/>
                <a:gd name="connsiteY123" fmla="*/ 59117 h 1616455"/>
                <a:gd name="connsiteX124" fmla="*/ 766763 w 1267343"/>
                <a:gd name="connsiteY124" fmla="*/ 6730 h 1616455"/>
                <a:gd name="connsiteX125" fmla="*/ 781050 w 1267343"/>
                <a:gd name="connsiteY125" fmla="*/ 1967 h 1616455"/>
                <a:gd name="connsiteX126" fmla="*/ 800100 w 1267343"/>
                <a:gd name="connsiteY126" fmla="*/ 18636 h 1616455"/>
                <a:gd name="connsiteX127" fmla="*/ 838200 w 1267343"/>
                <a:gd name="connsiteY127" fmla="*/ 75785 h 1616455"/>
                <a:gd name="connsiteX128" fmla="*/ 838201 w 1267343"/>
                <a:gd name="connsiteY128" fmla="*/ 185324 h 1616455"/>
                <a:gd name="connsiteX129" fmla="*/ 878681 w 1267343"/>
                <a:gd name="connsiteY129" fmla="*/ 232949 h 1616455"/>
                <a:gd name="connsiteX130" fmla="*/ 895351 w 1267343"/>
                <a:gd name="connsiteY130" fmla="*/ 256761 h 1616455"/>
                <a:gd name="connsiteX131" fmla="*/ 904875 w 1267343"/>
                <a:gd name="connsiteY131" fmla="*/ 282955 h 1616455"/>
                <a:gd name="connsiteX132" fmla="*/ 909638 w 1267343"/>
                <a:gd name="connsiteY132" fmla="*/ 311530 h 1616455"/>
                <a:gd name="connsiteX133" fmla="*/ 904875 w 1267343"/>
                <a:gd name="connsiteY133" fmla="*/ 373442 h 1616455"/>
                <a:gd name="connsiteX134" fmla="*/ 895350 w 1267343"/>
                <a:gd name="connsiteY134" fmla="*/ 402017 h 1616455"/>
                <a:gd name="connsiteX135" fmla="*/ 890588 w 1267343"/>
                <a:gd name="connsiteY135" fmla="*/ 440117 h 1616455"/>
                <a:gd name="connsiteX136" fmla="*/ 862013 w 1267343"/>
                <a:gd name="connsiteY136" fmla="*/ 482980 h 1616455"/>
                <a:gd name="connsiteX137" fmla="*/ 847725 w 1267343"/>
                <a:gd name="connsiteY137" fmla="*/ 492505 h 1616455"/>
                <a:gd name="connsiteX138" fmla="*/ 833438 w 1267343"/>
                <a:gd name="connsiteY138" fmla="*/ 506792 h 1616455"/>
                <a:gd name="connsiteX139" fmla="*/ 814388 w 1267343"/>
                <a:gd name="connsiteY139" fmla="*/ 530605 h 1616455"/>
                <a:gd name="connsiteX140" fmla="*/ 809625 w 1267343"/>
                <a:gd name="connsiteY140" fmla="*/ 544892 h 1616455"/>
                <a:gd name="connsiteX141" fmla="*/ 800100 w 1267343"/>
                <a:gd name="connsiteY141" fmla="*/ 559180 h 1616455"/>
                <a:gd name="connsiteX142" fmla="*/ 785813 w 1267343"/>
                <a:gd name="connsiteY142" fmla="*/ 602042 h 1616455"/>
                <a:gd name="connsiteX143" fmla="*/ 781050 w 1267343"/>
                <a:gd name="connsiteY143" fmla="*/ 616330 h 1616455"/>
                <a:gd name="connsiteX144" fmla="*/ 790575 w 1267343"/>
                <a:gd name="connsiteY144" fmla="*/ 687767 h 1616455"/>
                <a:gd name="connsiteX145" fmla="*/ 800100 w 1267343"/>
                <a:gd name="connsiteY145" fmla="*/ 702055 h 1616455"/>
                <a:gd name="connsiteX146" fmla="*/ 804863 w 1267343"/>
                <a:gd name="connsiteY146" fmla="*/ 716342 h 1616455"/>
                <a:gd name="connsiteX147" fmla="*/ 823913 w 1267343"/>
                <a:gd name="connsiteY147" fmla="*/ 744917 h 1616455"/>
                <a:gd name="connsiteX148" fmla="*/ 828675 w 1267343"/>
                <a:gd name="connsiteY148" fmla="*/ 759205 h 1616455"/>
                <a:gd name="connsiteX149" fmla="*/ 866775 w 1267343"/>
                <a:gd name="connsiteY149" fmla="*/ 759205 h 1616455"/>
                <a:gd name="connsiteX150" fmla="*/ 890588 w 1267343"/>
                <a:gd name="connsiteY150" fmla="*/ 716342 h 1616455"/>
                <a:gd name="connsiteX151" fmla="*/ 895350 w 1267343"/>
                <a:gd name="connsiteY151" fmla="*/ 663955 h 1616455"/>
                <a:gd name="connsiteX152" fmla="*/ 904875 w 1267343"/>
                <a:gd name="connsiteY152" fmla="*/ 549655 h 1616455"/>
                <a:gd name="connsiteX153" fmla="*/ 933450 w 1267343"/>
                <a:gd name="connsiteY153" fmla="*/ 554417 h 1616455"/>
                <a:gd name="connsiteX154" fmla="*/ 938213 w 1267343"/>
                <a:gd name="connsiteY154" fmla="*/ 602042 h 1616455"/>
                <a:gd name="connsiteX155" fmla="*/ 952500 w 1267343"/>
                <a:gd name="connsiteY155" fmla="*/ 630617 h 1616455"/>
                <a:gd name="connsiteX156" fmla="*/ 966788 w 1267343"/>
                <a:gd name="connsiteY156" fmla="*/ 625855 h 1616455"/>
                <a:gd name="connsiteX157" fmla="*/ 981075 w 1267343"/>
                <a:gd name="connsiteY157" fmla="*/ 616330 h 1616455"/>
                <a:gd name="connsiteX158" fmla="*/ 1009650 w 1267343"/>
                <a:gd name="connsiteY158" fmla="*/ 606805 h 1616455"/>
                <a:gd name="connsiteX159" fmla="*/ 1038225 w 1267343"/>
                <a:gd name="connsiteY159" fmla="*/ 630617 h 1616455"/>
                <a:gd name="connsiteX160" fmla="*/ 1019175 w 1267343"/>
                <a:gd name="connsiteY160" fmla="*/ 659192 h 1616455"/>
                <a:gd name="connsiteX161" fmla="*/ 1009650 w 1267343"/>
                <a:gd name="connsiteY161" fmla="*/ 673480 h 1616455"/>
                <a:gd name="connsiteX162" fmla="*/ 995363 w 1267343"/>
                <a:gd name="connsiteY162" fmla="*/ 702055 h 1616455"/>
                <a:gd name="connsiteX163" fmla="*/ 981075 w 1267343"/>
                <a:gd name="connsiteY163" fmla="*/ 730630 h 1616455"/>
                <a:gd name="connsiteX164" fmla="*/ 962025 w 1267343"/>
                <a:gd name="connsiteY164" fmla="*/ 759205 h 1616455"/>
                <a:gd name="connsiteX165" fmla="*/ 938213 w 1267343"/>
                <a:gd name="connsiteY165" fmla="*/ 783017 h 1616455"/>
                <a:gd name="connsiteX166" fmla="*/ 938213 w 1267343"/>
                <a:gd name="connsiteY166" fmla="*/ 811592 h 1616455"/>
                <a:gd name="connsiteX167" fmla="*/ 971550 w 1267343"/>
                <a:gd name="connsiteY167" fmla="*/ 806830 h 1616455"/>
                <a:gd name="connsiteX168" fmla="*/ 1004888 w 1267343"/>
                <a:gd name="connsiteY168" fmla="*/ 763967 h 1616455"/>
                <a:gd name="connsiteX169" fmla="*/ 1019175 w 1267343"/>
                <a:gd name="connsiteY169" fmla="*/ 754442 h 1616455"/>
                <a:gd name="connsiteX170" fmla="*/ 1033463 w 1267343"/>
                <a:gd name="connsiteY170" fmla="*/ 749680 h 1616455"/>
                <a:gd name="connsiteX171" fmla="*/ 1047750 w 1267343"/>
                <a:gd name="connsiteY171" fmla="*/ 740155 h 1616455"/>
                <a:gd name="connsiteX172" fmla="*/ 1085850 w 1267343"/>
                <a:gd name="connsiteY172" fmla="*/ 730630 h 1616455"/>
                <a:gd name="connsiteX173" fmla="*/ 1128713 w 1267343"/>
                <a:gd name="connsiteY173" fmla="*/ 721105 h 1616455"/>
                <a:gd name="connsiteX174" fmla="*/ 1138238 w 1267343"/>
                <a:gd name="connsiteY174" fmla="*/ 706817 h 1616455"/>
                <a:gd name="connsiteX175" fmla="*/ 1166813 w 1267343"/>
                <a:gd name="connsiteY175" fmla="*/ 697292 h 1616455"/>
                <a:gd name="connsiteX176" fmla="*/ 1195388 w 1267343"/>
                <a:gd name="connsiteY176" fmla="*/ 683005 h 1616455"/>
                <a:gd name="connsiteX177" fmla="*/ 1200150 w 1267343"/>
                <a:gd name="connsiteY177" fmla="*/ 659192 h 1616455"/>
                <a:gd name="connsiteX178" fmla="*/ 1247775 w 1267343"/>
                <a:gd name="connsiteY178" fmla="*/ 678242 h 1616455"/>
                <a:gd name="connsiteX179" fmla="*/ 1262063 w 1267343"/>
                <a:gd name="connsiteY179" fmla="*/ 692530 h 1616455"/>
                <a:gd name="connsiteX180" fmla="*/ 1262063 w 1267343"/>
                <a:gd name="connsiteY180" fmla="*/ 744917 h 1616455"/>
                <a:gd name="connsiteX181" fmla="*/ 1247775 w 1267343"/>
                <a:gd name="connsiteY181" fmla="*/ 749680 h 1616455"/>
                <a:gd name="connsiteX182" fmla="*/ 1185863 w 1267343"/>
                <a:gd name="connsiteY182" fmla="*/ 763967 h 1616455"/>
                <a:gd name="connsiteX183" fmla="*/ 1128713 w 1267343"/>
                <a:gd name="connsiteY183" fmla="*/ 773492 h 1616455"/>
                <a:gd name="connsiteX184" fmla="*/ 1114425 w 1267343"/>
                <a:gd name="connsiteY184" fmla="*/ 778255 h 1616455"/>
                <a:gd name="connsiteX185" fmla="*/ 1081088 w 1267343"/>
                <a:gd name="connsiteY185" fmla="*/ 787780 h 1616455"/>
                <a:gd name="connsiteX186" fmla="*/ 1071563 w 1267343"/>
                <a:gd name="connsiteY186" fmla="*/ 825880 h 1616455"/>
                <a:gd name="connsiteX187" fmla="*/ 1023938 w 1267343"/>
                <a:gd name="connsiteY187" fmla="*/ 840167 h 1616455"/>
                <a:gd name="connsiteX188" fmla="*/ 1000125 w 1267343"/>
                <a:gd name="connsiteY188" fmla="*/ 844930 h 1616455"/>
                <a:gd name="connsiteX189" fmla="*/ 971550 w 1267343"/>
                <a:gd name="connsiteY189" fmla="*/ 854455 h 1616455"/>
                <a:gd name="connsiteX190" fmla="*/ 952500 w 1267343"/>
                <a:gd name="connsiteY190" fmla="*/ 859217 h 1616455"/>
                <a:gd name="connsiteX191" fmla="*/ 933451 w 1267343"/>
                <a:gd name="connsiteY191" fmla="*/ 909224 h 1616455"/>
                <a:gd name="connsiteX192" fmla="*/ 971550 w 1267343"/>
                <a:gd name="connsiteY192" fmla="*/ 906842 h 1616455"/>
                <a:gd name="connsiteX193" fmla="*/ 985838 w 1267343"/>
                <a:gd name="connsiteY193" fmla="*/ 925892 h 1616455"/>
                <a:gd name="connsiteX194" fmla="*/ 1004888 w 1267343"/>
                <a:gd name="connsiteY194" fmla="*/ 944942 h 1616455"/>
                <a:gd name="connsiteX195" fmla="*/ 1009650 w 1267343"/>
                <a:gd name="connsiteY195" fmla="*/ 959230 h 1616455"/>
                <a:gd name="connsiteX196" fmla="*/ 1023938 w 1267343"/>
                <a:gd name="connsiteY196" fmla="*/ 966374 h 1616455"/>
                <a:gd name="connsiteX197" fmla="*/ 1066800 w 1267343"/>
                <a:gd name="connsiteY197" fmla="*/ 954467 h 1616455"/>
                <a:gd name="connsiteX198" fmla="*/ 1085850 w 1267343"/>
                <a:gd name="connsiteY198" fmla="*/ 954467 h 1616455"/>
                <a:gd name="connsiteX199" fmla="*/ 1119188 w 1267343"/>
                <a:gd name="connsiteY199" fmla="*/ 940180 h 1616455"/>
                <a:gd name="connsiteX200" fmla="*/ 1143000 w 1267343"/>
                <a:gd name="connsiteY200" fmla="*/ 944942 h 1616455"/>
                <a:gd name="connsiteX201" fmla="*/ 1152525 w 1267343"/>
                <a:gd name="connsiteY201" fmla="*/ 959230 h 1616455"/>
                <a:gd name="connsiteX202" fmla="*/ 1166813 w 1267343"/>
                <a:gd name="connsiteY202" fmla="*/ 992567 h 1616455"/>
                <a:gd name="connsiteX203" fmla="*/ 1162050 w 1267343"/>
                <a:gd name="connsiteY203" fmla="*/ 1006855 h 1616455"/>
                <a:gd name="connsiteX204" fmla="*/ 1147763 w 1267343"/>
                <a:gd name="connsiteY204" fmla="*/ 1011617 h 1616455"/>
                <a:gd name="connsiteX205" fmla="*/ 1060110 w 1267343"/>
                <a:gd name="connsiteY205" fmla="*/ 1021041 h 1616455"/>
                <a:gd name="connsiteX206" fmla="*/ 1052513 w 1267343"/>
                <a:gd name="connsiteY206" fmla="*/ 1006855 h 1616455"/>
                <a:gd name="connsiteX207" fmla="*/ 1023938 w 1267343"/>
                <a:gd name="connsiteY207" fmla="*/ 997330 h 1616455"/>
                <a:gd name="connsiteX208" fmla="*/ 985838 w 1267343"/>
                <a:gd name="connsiteY208" fmla="*/ 987805 h 1616455"/>
                <a:gd name="connsiteX209" fmla="*/ 952500 w 1267343"/>
                <a:gd name="connsiteY209" fmla="*/ 994949 h 1616455"/>
                <a:gd name="connsiteX210" fmla="*/ 890588 w 1267343"/>
                <a:gd name="connsiteY210" fmla="*/ 973517 h 1616455"/>
                <a:gd name="connsiteX211" fmla="*/ 909637 w 1267343"/>
                <a:gd name="connsiteY211" fmla="*/ 975899 h 1616455"/>
                <a:gd name="connsiteX212" fmla="*/ 902495 w 1267343"/>
                <a:gd name="connsiteY212" fmla="*/ 1059242 h 1616455"/>
                <a:gd name="connsiteX213" fmla="*/ 871537 w 1267343"/>
                <a:gd name="connsiteY213" fmla="*/ 1104486 h 1616455"/>
                <a:gd name="connsiteX214" fmla="*/ 850107 w 1267343"/>
                <a:gd name="connsiteY214" fmla="*/ 1111630 h 1616455"/>
                <a:gd name="connsiteX215" fmla="*/ 833438 w 1267343"/>
                <a:gd name="connsiteY215" fmla="*/ 1116392 h 1616455"/>
                <a:gd name="connsiteX216" fmla="*/ 823913 w 1267343"/>
                <a:gd name="connsiteY216" fmla="*/ 1166399 h 1616455"/>
                <a:gd name="connsiteX217" fmla="*/ 781051 w 1267343"/>
                <a:gd name="connsiteY217" fmla="*/ 1178305 h 1616455"/>
                <a:gd name="connsiteX218" fmla="*/ 762000 w 1267343"/>
                <a:gd name="connsiteY218" fmla="*/ 1173542 h 1616455"/>
                <a:gd name="connsiteX219" fmla="*/ 754856 w 1267343"/>
                <a:gd name="connsiteY219" fmla="*/ 1204498 h 1616455"/>
                <a:gd name="connsiteX220" fmla="*/ 736260 w 1267343"/>
                <a:gd name="connsiteY220" fmla="*/ 1225828 h 1616455"/>
                <a:gd name="connsiteX221" fmla="*/ 714376 w 1267343"/>
                <a:gd name="connsiteY221" fmla="*/ 1254505 h 1616455"/>
                <a:gd name="connsiteX222" fmla="*/ 704850 w 1267343"/>
                <a:gd name="connsiteY222" fmla="*/ 1302130 h 1616455"/>
                <a:gd name="connsiteX223" fmla="*/ 733425 w 1267343"/>
                <a:gd name="connsiteY223" fmla="*/ 1321180 h 1616455"/>
                <a:gd name="connsiteX224" fmla="*/ 747713 w 1267343"/>
                <a:gd name="connsiteY224" fmla="*/ 1330705 h 1616455"/>
                <a:gd name="connsiteX225" fmla="*/ 757238 w 1267343"/>
                <a:gd name="connsiteY225" fmla="*/ 1344992 h 1616455"/>
                <a:gd name="connsiteX226" fmla="*/ 776288 w 1267343"/>
                <a:gd name="connsiteY226" fmla="*/ 1359280 h 1616455"/>
                <a:gd name="connsiteX227" fmla="*/ 828675 w 1267343"/>
                <a:gd name="connsiteY227" fmla="*/ 1368805 h 1616455"/>
                <a:gd name="connsiteX228" fmla="*/ 842963 w 1267343"/>
                <a:gd name="connsiteY228" fmla="*/ 1378330 h 1616455"/>
                <a:gd name="connsiteX229" fmla="*/ 852488 w 1267343"/>
                <a:gd name="connsiteY229" fmla="*/ 1392617 h 1616455"/>
                <a:gd name="connsiteX230" fmla="*/ 885825 w 1267343"/>
                <a:gd name="connsiteY230" fmla="*/ 1397380 h 1616455"/>
                <a:gd name="connsiteX231" fmla="*/ 900113 w 1267343"/>
                <a:gd name="connsiteY231" fmla="*/ 1406905 h 1616455"/>
                <a:gd name="connsiteX232" fmla="*/ 942975 w 1267343"/>
                <a:gd name="connsiteY232" fmla="*/ 1392617 h 1616455"/>
                <a:gd name="connsiteX233" fmla="*/ 966788 w 1267343"/>
                <a:gd name="connsiteY233" fmla="*/ 1373567 h 1616455"/>
                <a:gd name="connsiteX234" fmla="*/ 976313 w 1267343"/>
                <a:gd name="connsiteY234" fmla="*/ 1359280 h 1616455"/>
                <a:gd name="connsiteX235" fmla="*/ 990600 w 1267343"/>
                <a:gd name="connsiteY235" fmla="*/ 1349755 h 1616455"/>
                <a:gd name="connsiteX236" fmla="*/ 995363 w 1267343"/>
                <a:gd name="connsiteY236" fmla="*/ 1335467 h 1616455"/>
                <a:gd name="connsiteX237" fmla="*/ 1033463 w 1267343"/>
                <a:gd name="connsiteY237" fmla="*/ 1344992 h 1616455"/>
                <a:gd name="connsiteX238" fmla="*/ 1157288 w 1267343"/>
                <a:gd name="connsiteY238" fmla="*/ 1359280 h 1616455"/>
                <a:gd name="connsiteX239" fmla="*/ 1185863 w 1267343"/>
                <a:gd name="connsiteY239" fmla="*/ 1368805 h 1616455"/>
                <a:gd name="connsiteX240" fmla="*/ 1190625 w 1267343"/>
                <a:gd name="connsiteY240" fmla="*/ 1383092 h 1616455"/>
                <a:gd name="connsiteX241" fmla="*/ 1200150 w 1267343"/>
                <a:gd name="connsiteY241" fmla="*/ 1397380 h 1616455"/>
                <a:gd name="connsiteX242" fmla="*/ 1190625 w 1267343"/>
                <a:gd name="connsiteY242" fmla="*/ 1411667 h 1616455"/>
                <a:gd name="connsiteX243" fmla="*/ 1119188 w 1267343"/>
                <a:gd name="connsiteY243" fmla="*/ 1406905 h 1616455"/>
                <a:gd name="connsiteX244" fmla="*/ 1090613 w 1267343"/>
                <a:gd name="connsiteY244" fmla="*/ 1397380 h 1616455"/>
                <a:gd name="connsiteX245" fmla="*/ 1033463 w 1267343"/>
                <a:gd name="connsiteY245" fmla="*/ 1406905 h 1616455"/>
                <a:gd name="connsiteX246" fmla="*/ 985838 w 1267343"/>
                <a:gd name="connsiteY246" fmla="*/ 1416430 h 1616455"/>
                <a:gd name="connsiteX247" fmla="*/ 971550 w 1267343"/>
                <a:gd name="connsiteY247" fmla="*/ 1425955 h 1616455"/>
                <a:gd name="connsiteX248" fmla="*/ 957263 w 1267343"/>
                <a:gd name="connsiteY248" fmla="*/ 1430717 h 1616455"/>
                <a:gd name="connsiteX249" fmla="*/ 966787 w 1267343"/>
                <a:gd name="connsiteY249" fmla="*/ 1423574 h 1616455"/>
                <a:gd name="connsiteX250" fmla="*/ 995362 w 1267343"/>
                <a:gd name="connsiteY250" fmla="*/ 1483105 h 1616455"/>
                <a:gd name="connsiteX251" fmla="*/ 1119188 w 1267343"/>
                <a:gd name="connsiteY251" fmla="*/ 1506917 h 1616455"/>
                <a:gd name="connsiteX252" fmla="*/ 1228725 w 1267343"/>
                <a:gd name="connsiteY252" fmla="*/ 1521205 h 1616455"/>
                <a:gd name="connsiteX253" fmla="*/ 1243013 w 1267343"/>
                <a:gd name="connsiteY253" fmla="*/ 1530730 h 1616455"/>
                <a:gd name="connsiteX254" fmla="*/ 1247775 w 1267343"/>
                <a:gd name="connsiteY254" fmla="*/ 1545017 h 1616455"/>
                <a:gd name="connsiteX255" fmla="*/ 1262063 w 1267343"/>
                <a:gd name="connsiteY255" fmla="*/ 1573592 h 1616455"/>
                <a:gd name="connsiteX256" fmla="*/ 1257300 w 1267343"/>
                <a:gd name="connsiteY256" fmla="*/ 1587880 h 1616455"/>
                <a:gd name="connsiteX257" fmla="*/ 1185863 w 1267343"/>
                <a:gd name="connsiteY257" fmla="*/ 1597405 h 1616455"/>
                <a:gd name="connsiteX258" fmla="*/ 1171575 w 1267343"/>
                <a:gd name="connsiteY258" fmla="*/ 1568830 h 1616455"/>
                <a:gd name="connsiteX259" fmla="*/ 1157288 w 1267343"/>
                <a:gd name="connsiteY259" fmla="*/ 1559305 h 1616455"/>
                <a:gd name="connsiteX260" fmla="*/ 1071563 w 1267343"/>
                <a:gd name="connsiteY260" fmla="*/ 1564067 h 1616455"/>
                <a:gd name="connsiteX261" fmla="*/ 1052513 w 1267343"/>
                <a:gd name="connsiteY261" fmla="*/ 1568830 h 1616455"/>
                <a:gd name="connsiteX262" fmla="*/ 1023938 w 1267343"/>
                <a:gd name="connsiteY262" fmla="*/ 1583117 h 1616455"/>
                <a:gd name="connsiteX263" fmla="*/ 1009650 w 1267343"/>
                <a:gd name="connsiteY263" fmla="*/ 1611692 h 1616455"/>
                <a:gd name="connsiteX264" fmla="*/ 995363 w 1267343"/>
                <a:gd name="connsiteY264" fmla="*/ 1616455 h 1616455"/>
                <a:gd name="connsiteX265" fmla="*/ 985838 w 1267343"/>
                <a:gd name="connsiteY265" fmla="*/ 1583117 h 1616455"/>
                <a:gd name="connsiteX266" fmla="*/ 976313 w 1267343"/>
                <a:gd name="connsiteY266" fmla="*/ 1530730 h 1616455"/>
                <a:gd name="connsiteX267" fmla="*/ 966788 w 1267343"/>
                <a:gd name="connsiteY267" fmla="*/ 1497392 h 1616455"/>
                <a:gd name="connsiteX268" fmla="*/ 952500 w 1267343"/>
                <a:gd name="connsiteY268" fmla="*/ 1487867 h 1616455"/>
                <a:gd name="connsiteX269" fmla="*/ 938213 w 1267343"/>
                <a:gd name="connsiteY269" fmla="*/ 1502155 h 1616455"/>
                <a:gd name="connsiteX270" fmla="*/ 933450 w 1267343"/>
                <a:gd name="connsiteY270" fmla="*/ 1540255 h 1616455"/>
                <a:gd name="connsiteX271" fmla="*/ 890588 w 1267343"/>
                <a:gd name="connsiteY271" fmla="*/ 1535492 h 1616455"/>
                <a:gd name="connsiteX272" fmla="*/ 909638 w 1267343"/>
                <a:gd name="connsiteY272" fmla="*/ 1516443 h 1616455"/>
                <a:gd name="connsiteX273" fmla="*/ 909637 w 1267343"/>
                <a:gd name="connsiteY273" fmla="*/ 1471199 h 1616455"/>
                <a:gd name="connsiteX274" fmla="*/ 876300 w 1267343"/>
                <a:gd name="connsiteY274" fmla="*/ 1449767 h 1616455"/>
                <a:gd name="connsiteX275" fmla="*/ 862013 w 1267343"/>
                <a:gd name="connsiteY275" fmla="*/ 1440242 h 1616455"/>
                <a:gd name="connsiteX276" fmla="*/ 828675 w 1267343"/>
                <a:gd name="connsiteY276" fmla="*/ 1464055 h 1616455"/>
                <a:gd name="connsiteX277" fmla="*/ 809625 w 1267343"/>
                <a:gd name="connsiteY277" fmla="*/ 1459292 h 1616455"/>
                <a:gd name="connsiteX278" fmla="*/ 795338 w 1267343"/>
                <a:gd name="connsiteY278" fmla="*/ 1421192 h 1616455"/>
                <a:gd name="connsiteX279" fmla="*/ 790575 w 1267343"/>
                <a:gd name="connsiteY279" fmla="*/ 1402142 h 1616455"/>
                <a:gd name="connsiteX280" fmla="*/ 766763 w 1267343"/>
                <a:gd name="connsiteY280" fmla="*/ 1406905 h 1616455"/>
                <a:gd name="connsiteX281" fmla="*/ 738188 w 1267343"/>
                <a:gd name="connsiteY281" fmla="*/ 1416430 h 1616455"/>
                <a:gd name="connsiteX282" fmla="*/ 638175 w 1267343"/>
                <a:gd name="connsiteY282" fmla="*/ 1411667 h 1616455"/>
                <a:gd name="connsiteX283" fmla="*/ 623888 w 1267343"/>
                <a:gd name="connsiteY283" fmla="*/ 1406905 h 1616455"/>
                <a:gd name="connsiteX284" fmla="*/ 609600 w 1267343"/>
                <a:gd name="connsiteY284" fmla="*/ 1373567 h 1616455"/>
                <a:gd name="connsiteX285" fmla="*/ 623888 w 1267343"/>
                <a:gd name="connsiteY285" fmla="*/ 1364042 h 1616455"/>
                <a:gd name="connsiteX286" fmla="*/ 676275 w 1267343"/>
                <a:gd name="connsiteY286" fmla="*/ 1359280 h 1616455"/>
                <a:gd name="connsiteX287" fmla="*/ 666750 w 1267343"/>
                <a:gd name="connsiteY287" fmla="*/ 1330705 h 1616455"/>
                <a:gd name="connsiteX288" fmla="*/ 661988 w 1267343"/>
                <a:gd name="connsiteY288" fmla="*/ 1316417 h 1616455"/>
                <a:gd name="connsiteX289" fmla="*/ 657225 w 1267343"/>
                <a:gd name="connsiteY289" fmla="*/ 1297367 h 1616455"/>
                <a:gd name="connsiteX290" fmla="*/ 642938 w 1267343"/>
                <a:gd name="connsiteY290" fmla="*/ 1287842 h 1616455"/>
                <a:gd name="connsiteX291" fmla="*/ 585788 w 1267343"/>
                <a:gd name="connsiteY291" fmla="*/ 1297367 h 1616455"/>
                <a:gd name="connsiteX292" fmla="*/ 576263 w 1267343"/>
                <a:gd name="connsiteY292" fmla="*/ 1283080 h 1616455"/>
                <a:gd name="connsiteX293" fmla="*/ 590550 w 1267343"/>
                <a:gd name="connsiteY293" fmla="*/ 1273555 h 1616455"/>
                <a:gd name="connsiteX294" fmla="*/ 600075 w 1267343"/>
                <a:gd name="connsiteY294" fmla="*/ 1244980 h 1616455"/>
                <a:gd name="connsiteX295" fmla="*/ 604838 w 1267343"/>
                <a:gd name="connsiteY295" fmla="*/ 1230692 h 1616455"/>
                <a:gd name="connsiteX296" fmla="*/ 590550 w 1267343"/>
                <a:gd name="connsiteY296" fmla="*/ 1221167 h 1616455"/>
                <a:gd name="connsiteX297" fmla="*/ 561975 w 1267343"/>
                <a:gd name="connsiteY297" fmla="*/ 1206880 h 1616455"/>
                <a:gd name="connsiteX298" fmla="*/ 547688 w 1267343"/>
                <a:gd name="connsiteY298" fmla="*/ 1192592 h 1616455"/>
                <a:gd name="connsiteX299" fmla="*/ 519113 w 1267343"/>
                <a:gd name="connsiteY299" fmla="*/ 1173542 h 1616455"/>
                <a:gd name="connsiteX300" fmla="*/ 504825 w 1267343"/>
                <a:gd name="connsiteY300" fmla="*/ 1164017 h 1616455"/>
                <a:gd name="connsiteX301" fmla="*/ 490538 w 1267343"/>
                <a:gd name="connsiteY301" fmla="*/ 1159255 h 1616455"/>
                <a:gd name="connsiteX302" fmla="*/ 476250 w 1267343"/>
                <a:gd name="connsiteY302" fmla="*/ 1149730 h 1616455"/>
                <a:gd name="connsiteX303" fmla="*/ 447675 w 1267343"/>
                <a:gd name="connsiteY303" fmla="*/ 1140205 h 1616455"/>
                <a:gd name="connsiteX304" fmla="*/ 433388 w 1267343"/>
                <a:gd name="connsiteY304" fmla="*/ 1130680 h 1616455"/>
                <a:gd name="connsiteX305" fmla="*/ 347663 w 1267343"/>
                <a:gd name="connsiteY305" fmla="*/ 1140205 h 1616455"/>
                <a:gd name="connsiteX306" fmla="*/ 295275 w 1267343"/>
                <a:gd name="connsiteY306" fmla="*/ 1135442 h 1616455"/>
                <a:gd name="connsiteX307" fmla="*/ 280988 w 1267343"/>
                <a:gd name="connsiteY307" fmla="*/ 1125917 h 1616455"/>
                <a:gd name="connsiteX308" fmla="*/ 223838 w 1267343"/>
                <a:gd name="connsiteY308" fmla="*/ 1116392 h 1616455"/>
                <a:gd name="connsiteX309" fmla="*/ 195263 w 1267343"/>
                <a:gd name="connsiteY309" fmla="*/ 1106867 h 1616455"/>
                <a:gd name="connsiteX310" fmla="*/ 180975 w 1267343"/>
                <a:gd name="connsiteY310" fmla="*/ 1102105 h 1616455"/>
                <a:gd name="connsiteX311" fmla="*/ 109538 w 1267343"/>
                <a:gd name="connsiteY311" fmla="*/ 1116392 h 1616455"/>
                <a:gd name="connsiteX312" fmla="*/ 104775 w 1267343"/>
                <a:gd name="connsiteY312" fmla="*/ 1130680 h 1616455"/>
                <a:gd name="connsiteX313" fmla="*/ 114300 w 1267343"/>
                <a:gd name="connsiteY313" fmla="*/ 1240217 h 1616455"/>
                <a:gd name="connsiteX314" fmla="*/ 119063 w 1267343"/>
                <a:gd name="connsiteY314" fmla="*/ 1249742 h 1616455"/>
                <a:gd name="connsiteX0" fmla="*/ 109538 w 1267343"/>
                <a:gd name="connsiteY0" fmla="*/ 1321180 h 1616455"/>
                <a:gd name="connsiteX1" fmla="*/ 85725 w 1267343"/>
                <a:gd name="connsiteY1" fmla="*/ 1316417 h 1616455"/>
                <a:gd name="connsiteX2" fmla="*/ 80963 w 1267343"/>
                <a:gd name="connsiteY2" fmla="*/ 1302130 h 1616455"/>
                <a:gd name="connsiteX3" fmla="*/ 71438 w 1267343"/>
                <a:gd name="connsiteY3" fmla="*/ 1287842 h 1616455"/>
                <a:gd name="connsiteX4" fmla="*/ 57150 w 1267343"/>
                <a:gd name="connsiteY4" fmla="*/ 1235455 h 1616455"/>
                <a:gd name="connsiteX5" fmla="*/ 52388 w 1267343"/>
                <a:gd name="connsiteY5" fmla="*/ 1221167 h 1616455"/>
                <a:gd name="connsiteX6" fmla="*/ 38100 w 1267343"/>
                <a:gd name="connsiteY6" fmla="*/ 1211642 h 1616455"/>
                <a:gd name="connsiteX7" fmla="*/ 19050 w 1267343"/>
                <a:gd name="connsiteY7" fmla="*/ 1183067 h 1616455"/>
                <a:gd name="connsiteX8" fmla="*/ 14288 w 1267343"/>
                <a:gd name="connsiteY8" fmla="*/ 1168780 h 1616455"/>
                <a:gd name="connsiteX9" fmla="*/ 0 w 1267343"/>
                <a:gd name="connsiteY9" fmla="*/ 1140205 h 1616455"/>
                <a:gd name="connsiteX10" fmla="*/ 28575 w 1267343"/>
                <a:gd name="connsiteY10" fmla="*/ 1121155 h 1616455"/>
                <a:gd name="connsiteX11" fmla="*/ 42863 w 1267343"/>
                <a:gd name="connsiteY11" fmla="*/ 1111630 h 1616455"/>
                <a:gd name="connsiteX12" fmla="*/ 71438 w 1267343"/>
                <a:gd name="connsiteY12" fmla="*/ 1087817 h 1616455"/>
                <a:gd name="connsiteX13" fmla="*/ 76200 w 1267343"/>
                <a:gd name="connsiteY13" fmla="*/ 1073530 h 1616455"/>
                <a:gd name="connsiteX14" fmla="*/ 76200 w 1267343"/>
                <a:gd name="connsiteY14" fmla="*/ 1016380 h 1616455"/>
                <a:gd name="connsiteX15" fmla="*/ 66675 w 1267343"/>
                <a:gd name="connsiteY15" fmla="*/ 1002092 h 1616455"/>
                <a:gd name="connsiteX16" fmla="*/ 47625 w 1267343"/>
                <a:gd name="connsiteY16" fmla="*/ 997330 h 1616455"/>
                <a:gd name="connsiteX17" fmla="*/ 42863 w 1267343"/>
                <a:gd name="connsiteY17" fmla="*/ 935417 h 1616455"/>
                <a:gd name="connsiteX18" fmla="*/ 57150 w 1267343"/>
                <a:gd name="connsiteY18" fmla="*/ 925892 h 1616455"/>
                <a:gd name="connsiteX19" fmla="*/ 109538 w 1267343"/>
                <a:gd name="connsiteY19" fmla="*/ 944942 h 1616455"/>
                <a:gd name="connsiteX20" fmla="*/ 119063 w 1267343"/>
                <a:gd name="connsiteY20" fmla="*/ 973517 h 1616455"/>
                <a:gd name="connsiteX21" fmla="*/ 128588 w 1267343"/>
                <a:gd name="connsiteY21" fmla="*/ 1002092 h 1616455"/>
                <a:gd name="connsiteX22" fmla="*/ 133350 w 1267343"/>
                <a:gd name="connsiteY22" fmla="*/ 1016380 h 1616455"/>
                <a:gd name="connsiteX23" fmla="*/ 147638 w 1267343"/>
                <a:gd name="connsiteY23" fmla="*/ 1021142 h 1616455"/>
                <a:gd name="connsiteX24" fmla="*/ 161925 w 1267343"/>
                <a:gd name="connsiteY24" fmla="*/ 1030667 h 1616455"/>
                <a:gd name="connsiteX25" fmla="*/ 238125 w 1267343"/>
                <a:gd name="connsiteY25" fmla="*/ 1044955 h 1616455"/>
                <a:gd name="connsiteX26" fmla="*/ 266700 w 1267343"/>
                <a:gd name="connsiteY26" fmla="*/ 1064005 h 1616455"/>
                <a:gd name="connsiteX27" fmla="*/ 285750 w 1267343"/>
                <a:gd name="connsiteY27" fmla="*/ 1087817 h 1616455"/>
                <a:gd name="connsiteX28" fmla="*/ 314325 w 1267343"/>
                <a:gd name="connsiteY28" fmla="*/ 1097342 h 1616455"/>
                <a:gd name="connsiteX29" fmla="*/ 457200 w 1267343"/>
                <a:gd name="connsiteY29" fmla="*/ 1092580 h 1616455"/>
                <a:gd name="connsiteX30" fmla="*/ 466725 w 1267343"/>
                <a:gd name="connsiteY30" fmla="*/ 1078292 h 1616455"/>
                <a:gd name="connsiteX31" fmla="*/ 481013 w 1267343"/>
                <a:gd name="connsiteY31" fmla="*/ 1068767 h 1616455"/>
                <a:gd name="connsiteX32" fmla="*/ 485775 w 1267343"/>
                <a:gd name="connsiteY32" fmla="*/ 1021142 h 1616455"/>
                <a:gd name="connsiteX33" fmla="*/ 481013 w 1267343"/>
                <a:gd name="connsiteY33" fmla="*/ 1006855 h 1616455"/>
                <a:gd name="connsiteX34" fmla="*/ 466725 w 1267343"/>
                <a:gd name="connsiteY34" fmla="*/ 1002092 h 1616455"/>
                <a:gd name="connsiteX35" fmla="*/ 442913 w 1267343"/>
                <a:gd name="connsiteY35" fmla="*/ 959230 h 1616455"/>
                <a:gd name="connsiteX36" fmla="*/ 438150 w 1267343"/>
                <a:gd name="connsiteY36" fmla="*/ 940180 h 1616455"/>
                <a:gd name="connsiteX37" fmla="*/ 385762 w 1267343"/>
                <a:gd name="connsiteY37" fmla="*/ 899699 h 1616455"/>
                <a:gd name="connsiteX38" fmla="*/ 376238 w 1267343"/>
                <a:gd name="connsiteY38" fmla="*/ 859217 h 1616455"/>
                <a:gd name="connsiteX39" fmla="*/ 371475 w 1267343"/>
                <a:gd name="connsiteY39" fmla="*/ 844930 h 1616455"/>
                <a:gd name="connsiteX40" fmla="*/ 361950 w 1267343"/>
                <a:gd name="connsiteY40" fmla="*/ 830642 h 1616455"/>
                <a:gd name="connsiteX41" fmla="*/ 357188 w 1267343"/>
                <a:gd name="connsiteY41" fmla="*/ 816355 h 1616455"/>
                <a:gd name="connsiteX42" fmla="*/ 314325 w 1267343"/>
                <a:gd name="connsiteY42" fmla="*/ 783017 h 1616455"/>
                <a:gd name="connsiteX43" fmla="*/ 300038 w 1267343"/>
                <a:gd name="connsiteY43" fmla="*/ 773492 h 1616455"/>
                <a:gd name="connsiteX44" fmla="*/ 314325 w 1267343"/>
                <a:gd name="connsiteY44" fmla="*/ 759205 h 1616455"/>
                <a:gd name="connsiteX45" fmla="*/ 357188 w 1267343"/>
                <a:gd name="connsiteY45" fmla="*/ 768730 h 1616455"/>
                <a:gd name="connsiteX46" fmla="*/ 385763 w 1267343"/>
                <a:gd name="connsiteY46" fmla="*/ 787780 h 1616455"/>
                <a:gd name="connsiteX47" fmla="*/ 409575 w 1267343"/>
                <a:gd name="connsiteY47" fmla="*/ 806830 h 1616455"/>
                <a:gd name="connsiteX48" fmla="*/ 421482 w 1267343"/>
                <a:gd name="connsiteY48" fmla="*/ 840167 h 1616455"/>
                <a:gd name="connsiteX49" fmla="*/ 459582 w 1267343"/>
                <a:gd name="connsiteY49" fmla="*/ 897317 h 1616455"/>
                <a:gd name="connsiteX50" fmla="*/ 490538 w 1267343"/>
                <a:gd name="connsiteY50" fmla="*/ 925892 h 1616455"/>
                <a:gd name="connsiteX51" fmla="*/ 502443 w 1267343"/>
                <a:gd name="connsiteY51" fmla="*/ 959229 h 1616455"/>
                <a:gd name="connsiteX52" fmla="*/ 521494 w 1267343"/>
                <a:gd name="connsiteY52" fmla="*/ 999711 h 1616455"/>
                <a:gd name="connsiteX53" fmla="*/ 533401 w 1267343"/>
                <a:gd name="connsiteY53" fmla="*/ 1037811 h 1616455"/>
                <a:gd name="connsiteX54" fmla="*/ 576263 w 1267343"/>
                <a:gd name="connsiteY54" fmla="*/ 1030667 h 1616455"/>
                <a:gd name="connsiteX55" fmla="*/ 581025 w 1267343"/>
                <a:gd name="connsiteY55" fmla="*/ 1016380 h 1616455"/>
                <a:gd name="connsiteX56" fmla="*/ 561975 w 1267343"/>
                <a:gd name="connsiteY56" fmla="*/ 987805 h 1616455"/>
                <a:gd name="connsiteX57" fmla="*/ 552450 w 1267343"/>
                <a:gd name="connsiteY57" fmla="*/ 973517 h 1616455"/>
                <a:gd name="connsiteX58" fmla="*/ 566738 w 1267343"/>
                <a:gd name="connsiteY58" fmla="*/ 968755 h 1616455"/>
                <a:gd name="connsiteX59" fmla="*/ 604838 w 1267343"/>
                <a:gd name="connsiteY59" fmla="*/ 983042 h 1616455"/>
                <a:gd name="connsiteX60" fmla="*/ 628650 w 1267343"/>
                <a:gd name="connsiteY60" fmla="*/ 1006855 h 1616455"/>
                <a:gd name="connsiteX61" fmla="*/ 638175 w 1267343"/>
                <a:gd name="connsiteY61" fmla="*/ 978280 h 1616455"/>
                <a:gd name="connsiteX62" fmla="*/ 633413 w 1267343"/>
                <a:gd name="connsiteY62" fmla="*/ 959230 h 1616455"/>
                <a:gd name="connsiteX63" fmla="*/ 590550 w 1267343"/>
                <a:gd name="connsiteY63" fmla="*/ 925892 h 1616455"/>
                <a:gd name="connsiteX64" fmla="*/ 576263 w 1267343"/>
                <a:gd name="connsiteY64" fmla="*/ 916367 h 1616455"/>
                <a:gd name="connsiteX65" fmla="*/ 685800 w 1267343"/>
                <a:gd name="connsiteY65" fmla="*/ 897317 h 1616455"/>
                <a:gd name="connsiteX66" fmla="*/ 681038 w 1267343"/>
                <a:gd name="connsiteY66" fmla="*/ 854455 h 1616455"/>
                <a:gd name="connsiteX67" fmla="*/ 666750 w 1267343"/>
                <a:gd name="connsiteY67" fmla="*/ 844930 h 1616455"/>
                <a:gd name="connsiteX68" fmla="*/ 609600 w 1267343"/>
                <a:gd name="connsiteY68" fmla="*/ 825880 h 1616455"/>
                <a:gd name="connsiteX69" fmla="*/ 614363 w 1267343"/>
                <a:gd name="connsiteY69" fmla="*/ 806830 h 1616455"/>
                <a:gd name="connsiteX70" fmla="*/ 633413 w 1267343"/>
                <a:gd name="connsiteY70" fmla="*/ 802067 h 1616455"/>
                <a:gd name="connsiteX71" fmla="*/ 671513 w 1267343"/>
                <a:gd name="connsiteY71" fmla="*/ 797305 h 1616455"/>
                <a:gd name="connsiteX72" fmla="*/ 704850 w 1267343"/>
                <a:gd name="connsiteY72" fmla="*/ 787780 h 1616455"/>
                <a:gd name="connsiteX73" fmla="*/ 719138 w 1267343"/>
                <a:gd name="connsiteY73" fmla="*/ 768730 h 1616455"/>
                <a:gd name="connsiteX74" fmla="*/ 747713 w 1267343"/>
                <a:gd name="connsiteY74" fmla="*/ 740155 h 1616455"/>
                <a:gd name="connsiteX75" fmla="*/ 709613 w 1267343"/>
                <a:gd name="connsiteY75" fmla="*/ 725867 h 1616455"/>
                <a:gd name="connsiteX76" fmla="*/ 695325 w 1267343"/>
                <a:gd name="connsiteY76" fmla="*/ 716342 h 1616455"/>
                <a:gd name="connsiteX77" fmla="*/ 676275 w 1267343"/>
                <a:gd name="connsiteY77" fmla="*/ 711580 h 1616455"/>
                <a:gd name="connsiteX78" fmla="*/ 642938 w 1267343"/>
                <a:gd name="connsiteY78" fmla="*/ 678242 h 1616455"/>
                <a:gd name="connsiteX79" fmla="*/ 647700 w 1267343"/>
                <a:gd name="connsiteY79" fmla="*/ 654430 h 1616455"/>
                <a:gd name="connsiteX80" fmla="*/ 676275 w 1267343"/>
                <a:gd name="connsiteY80" fmla="*/ 635380 h 1616455"/>
                <a:gd name="connsiteX81" fmla="*/ 681038 w 1267343"/>
                <a:gd name="connsiteY81" fmla="*/ 621092 h 1616455"/>
                <a:gd name="connsiteX82" fmla="*/ 676275 w 1267343"/>
                <a:gd name="connsiteY82" fmla="*/ 592517 h 1616455"/>
                <a:gd name="connsiteX83" fmla="*/ 666750 w 1267343"/>
                <a:gd name="connsiteY83" fmla="*/ 578230 h 1616455"/>
                <a:gd name="connsiteX84" fmla="*/ 652463 w 1267343"/>
                <a:gd name="connsiteY84" fmla="*/ 573467 h 1616455"/>
                <a:gd name="connsiteX85" fmla="*/ 609600 w 1267343"/>
                <a:gd name="connsiteY85" fmla="*/ 568705 h 1616455"/>
                <a:gd name="connsiteX86" fmla="*/ 561975 w 1267343"/>
                <a:gd name="connsiteY86" fmla="*/ 559180 h 1616455"/>
                <a:gd name="connsiteX87" fmla="*/ 533400 w 1267343"/>
                <a:gd name="connsiteY87" fmla="*/ 549655 h 1616455"/>
                <a:gd name="connsiteX88" fmla="*/ 504825 w 1267343"/>
                <a:gd name="connsiteY88" fmla="*/ 544892 h 1616455"/>
                <a:gd name="connsiteX89" fmla="*/ 495300 w 1267343"/>
                <a:gd name="connsiteY89" fmla="*/ 511555 h 1616455"/>
                <a:gd name="connsiteX90" fmla="*/ 519113 w 1267343"/>
                <a:gd name="connsiteY90" fmla="*/ 506792 h 1616455"/>
                <a:gd name="connsiteX91" fmla="*/ 547688 w 1267343"/>
                <a:gd name="connsiteY91" fmla="*/ 497267 h 1616455"/>
                <a:gd name="connsiteX92" fmla="*/ 576263 w 1267343"/>
                <a:gd name="connsiteY92" fmla="*/ 521080 h 1616455"/>
                <a:gd name="connsiteX93" fmla="*/ 619125 w 1267343"/>
                <a:gd name="connsiteY93" fmla="*/ 516317 h 1616455"/>
                <a:gd name="connsiteX94" fmla="*/ 628650 w 1267343"/>
                <a:gd name="connsiteY94" fmla="*/ 502030 h 1616455"/>
                <a:gd name="connsiteX95" fmla="*/ 690563 w 1267343"/>
                <a:gd name="connsiteY95" fmla="*/ 497267 h 1616455"/>
                <a:gd name="connsiteX96" fmla="*/ 712448 w 1267343"/>
                <a:gd name="connsiteY96" fmla="*/ 485259 h 1616455"/>
                <a:gd name="connsiteX97" fmla="*/ 781050 w 1267343"/>
                <a:gd name="connsiteY97" fmla="*/ 485361 h 1616455"/>
                <a:gd name="connsiteX98" fmla="*/ 804863 w 1267343"/>
                <a:gd name="connsiteY98" fmla="*/ 444880 h 1616455"/>
                <a:gd name="connsiteX99" fmla="*/ 831056 w 1267343"/>
                <a:gd name="connsiteY99" fmla="*/ 399636 h 1616455"/>
                <a:gd name="connsiteX100" fmla="*/ 826294 w 1267343"/>
                <a:gd name="connsiteY100" fmla="*/ 344867 h 1616455"/>
                <a:gd name="connsiteX101" fmla="*/ 807244 w 1267343"/>
                <a:gd name="connsiteY101" fmla="*/ 302004 h 1616455"/>
                <a:gd name="connsiteX102" fmla="*/ 788194 w 1267343"/>
                <a:gd name="connsiteY102" fmla="*/ 256761 h 1616455"/>
                <a:gd name="connsiteX103" fmla="*/ 776288 w 1267343"/>
                <a:gd name="connsiteY103" fmla="*/ 216280 h 1616455"/>
                <a:gd name="connsiteX104" fmla="*/ 757238 w 1267343"/>
                <a:gd name="connsiteY104" fmla="*/ 197230 h 1616455"/>
                <a:gd name="connsiteX105" fmla="*/ 728663 w 1267343"/>
                <a:gd name="connsiteY105" fmla="*/ 187705 h 1616455"/>
                <a:gd name="connsiteX106" fmla="*/ 702470 w 1267343"/>
                <a:gd name="connsiteY106" fmla="*/ 182943 h 1616455"/>
                <a:gd name="connsiteX107" fmla="*/ 681038 w 1267343"/>
                <a:gd name="connsiteY107" fmla="*/ 173417 h 1616455"/>
                <a:gd name="connsiteX108" fmla="*/ 657225 w 1267343"/>
                <a:gd name="connsiteY108" fmla="*/ 149605 h 1616455"/>
                <a:gd name="connsiteX109" fmla="*/ 642938 w 1267343"/>
                <a:gd name="connsiteY109" fmla="*/ 135317 h 1616455"/>
                <a:gd name="connsiteX110" fmla="*/ 614363 w 1267343"/>
                <a:gd name="connsiteY110" fmla="*/ 116267 h 1616455"/>
                <a:gd name="connsiteX111" fmla="*/ 609600 w 1267343"/>
                <a:gd name="connsiteY111" fmla="*/ 101980 h 1616455"/>
                <a:gd name="connsiteX112" fmla="*/ 600075 w 1267343"/>
                <a:gd name="connsiteY112" fmla="*/ 82930 h 1616455"/>
                <a:gd name="connsiteX113" fmla="*/ 595313 w 1267343"/>
                <a:gd name="connsiteY113" fmla="*/ 63880 h 1616455"/>
                <a:gd name="connsiteX114" fmla="*/ 590550 w 1267343"/>
                <a:gd name="connsiteY114" fmla="*/ 49592 h 1616455"/>
                <a:gd name="connsiteX115" fmla="*/ 600075 w 1267343"/>
                <a:gd name="connsiteY115" fmla="*/ 63880 h 1616455"/>
                <a:gd name="connsiteX116" fmla="*/ 609600 w 1267343"/>
                <a:gd name="connsiteY116" fmla="*/ 82930 h 1616455"/>
                <a:gd name="connsiteX117" fmla="*/ 638175 w 1267343"/>
                <a:gd name="connsiteY117" fmla="*/ 106742 h 1616455"/>
                <a:gd name="connsiteX118" fmla="*/ 647700 w 1267343"/>
                <a:gd name="connsiteY118" fmla="*/ 121030 h 1616455"/>
                <a:gd name="connsiteX119" fmla="*/ 690563 w 1267343"/>
                <a:gd name="connsiteY119" fmla="*/ 144842 h 1616455"/>
                <a:gd name="connsiteX120" fmla="*/ 704850 w 1267343"/>
                <a:gd name="connsiteY120" fmla="*/ 159130 h 1616455"/>
                <a:gd name="connsiteX121" fmla="*/ 776288 w 1267343"/>
                <a:gd name="connsiteY121" fmla="*/ 149605 h 1616455"/>
                <a:gd name="connsiteX122" fmla="*/ 781050 w 1267343"/>
                <a:gd name="connsiteY122" fmla="*/ 135317 h 1616455"/>
                <a:gd name="connsiteX123" fmla="*/ 762000 w 1267343"/>
                <a:gd name="connsiteY123" fmla="*/ 59117 h 1616455"/>
                <a:gd name="connsiteX124" fmla="*/ 766763 w 1267343"/>
                <a:gd name="connsiteY124" fmla="*/ 6730 h 1616455"/>
                <a:gd name="connsiteX125" fmla="*/ 781050 w 1267343"/>
                <a:gd name="connsiteY125" fmla="*/ 1967 h 1616455"/>
                <a:gd name="connsiteX126" fmla="*/ 800100 w 1267343"/>
                <a:gd name="connsiteY126" fmla="*/ 18636 h 1616455"/>
                <a:gd name="connsiteX127" fmla="*/ 838200 w 1267343"/>
                <a:gd name="connsiteY127" fmla="*/ 75785 h 1616455"/>
                <a:gd name="connsiteX128" fmla="*/ 838201 w 1267343"/>
                <a:gd name="connsiteY128" fmla="*/ 185324 h 1616455"/>
                <a:gd name="connsiteX129" fmla="*/ 878681 w 1267343"/>
                <a:gd name="connsiteY129" fmla="*/ 232949 h 1616455"/>
                <a:gd name="connsiteX130" fmla="*/ 895351 w 1267343"/>
                <a:gd name="connsiteY130" fmla="*/ 256761 h 1616455"/>
                <a:gd name="connsiteX131" fmla="*/ 904875 w 1267343"/>
                <a:gd name="connsiteY131" fmla="*/ 282955 h 1616455"/>
                <a:gd name="connsiteX132" fmla="*/ 909638 w 1267343"/>
                <a:gd name="connsiteY132" fmla="*/ 311530 h 1616455"/>
                <a:gd name="connsiteX133" fmla="*/ 904875 w 1267343"/>
                <a:gd name="connsiteY133" fmla="*/ 373442 h 1616455"/>
                <a:gd name="connsiteX134" fmla="*/ 895350 w 1267343"/>
                <a:gd name="connsiteY134" fmla="*/ 402017 h 1616455"/>
                <a:gd name="connsiteX135" fmla="*/ 890588 w 1267343"/>
                <a:gd name="connsiteY135" fmla="*/ 440117 h 1616455"/>
                <a:gd name="connsiteX136" fmla="*/ 862013 w 1267343"/>
                <a:gd name="connsiteY136" fmla="*/ 482980 h 1616455"/>
                <a:gd name="connsiteX137" fmla="*/ 847725 w 1267343"/>
                <a:gd name="connsiteY137" fmla="*/ 492505 h 1616455"/>
                <a:gd name="connsiteX138" fmla="*/ 833438 w 1267343"/>
                <a:gd name="connsiteY138" fmla="*/ 506792 h 1616455"/>
                <a:gd name="connsiteX139" fmla="*/ 814388 w 1267343"/>
                <a:gd name="connsiteY139" fmla="*/ 530605 h 1616455"/>
                <a:gd name="connsiteX140" fmla="*/ 809625 w 1267343"/>
                <a:gd name="connsiteY140" fmla="*/ 544892 h 1616455"/>
                <a:gd name="connsiteX141" fmla="*/ 800100 w 1267343"/>
                <a:gd name="connsiteY141" fmla="*/ 559180 h 1616455"/>
                <a:gd name="connsiteX142" fmla="*/ 785813 w 1267343"/>
                <a:gd name="connsiteY142" fmla="*/ 602042 h 1616455"/>
                <a:gd name="connsiteX143" fmla="*/ 781050 w 1267343"/>
                <a:gd name="connsiteY143" fmla="*/ 616330 h 1616455"/>
                <a:gd name="connsiteX144" fmla="*/ 790575 w 1267343"/>
                <a:gd name="connsiteY144" fmla="*/ 687767 h 1616455"/>
                <a:gd name="connsiteX145" fmla="*/ 800100 w 1267343"/>
                <a:gd name="connsiteY145" fmla="*/ 702055 h 1616455"/>
                <a:gd name="connsiteX146" fmla="*/ 804863 w 1267343"/>
                <a:gd name="connsiteY146" fmla="*/ 716342 h 1616455"/>
                <a:gd name="connsiteX147" fmla="*/ 823913 w 1267343"/>
                <a:gd name="connsiteY147" fmla="*/ 744917 h 1616455"/>
                <a:gd name="connsiteX148" fmla="*/ 828675 w 1267343"/>
                <a:gd name="connsiteY148" fmla="*/ 759205 h 1616455"/>
                <a:gd name="connsiteX149" fmla="*/ 866775 w 1267343"/>
                <a:gd name="connsiteY149" fmla="*/ 759205 h 1616455"/>
                <a:gd name="connsiteX150" fmla="*/ 890588 w 1267343"/>
                <a:gd name="connsiteY150" fmla="*/ 716342 h 1616455"/>
                <a:gd name="connsiteX151" fmla="*/ 895350 w 1267343"/>
                <a:gd name="connsiteY151" fmla="*/ 663955 h 1616455"/>
                <a:gd name="connsiteX152" fmla="*/ 904875 w 1267343"/>
                <a:gd name="connsiteY152" fmla="*/ 549655 h 1616455"/>
                <a:gd name="connsiteX153" fmla="*/ 933450 w 1267343"/>
                <a:gd name="connsiteY153" fmla="*/ 554417 h 1616455"/>
                <a:gd name="connsiteX154" fmla="*/ 938213 w 1267343"/>
                <a:gd name="connsiteY154" fmla="*/ 602042 h 1616455"/>
                <a:gd name="connsiteX155" fmla="*/ 952500 w 1267343"/>
                <a:gd name="connsiteY155" fmla="*/ 630617 h 1616455"/>
                <a:gd name="connsiteX156" fmla="*/ 966788 w 1267343"/>
                <a:gd name="connsiteY156" fmla="*/ 625855 h 1616455"/>
                <a:gd name="connsiteX157" fmla="*/ 981075 w 1267343"/>
                <a:gd name="connsiteY157" fmla="*/ 616330 h 1616455"/>
                <a:gd name="connsiteX158" fmla="*/ 1009650 w 1267343"/>
                <a:gd name="connsiteY158" fmla="*/ 606805 h 1616455"/>
                <a:gd name="connsiteX159" fmla="*/ 1038225 w 1267343"/>
                <a:gd name="connsiteY159" fmla="*/ 630617 h 1616455"/>
                <a:gd name="connsiteX160" fmla="*/ 1019175 w 1267343"/>
                <a:gd name="connsiteY160" fmla="*/ 659192 h 1616455"/>
                <a:gd name="connsiteX161" fmla="*/ 1009650 w 1267343"/>
                <a:gd name="connsiteY161" fmla="*/ 673480 h 1616455"/>
                <a:gd name="connsiteX162" fmla="*/ 995363 w 1267343"/>
                <a:gd name="connsiteY162" fmla="*/ 702055 h 1616455"/>
                <a:gd name="connsiteX163" fmla="*/ 981075 w 1267343"/>
                <a:gd name="connsiteY163" fmla="*/ 730630 h 1616455"/>
                <a:gd name="connsiteX164" fmla="*/ 962025 w 1267343"/>
                <a:gd name="connsiteY164" fmla="*/ 759205 h 1616455"/>
                <a:gd name="connsiteX165" fmla="*/ 938213 w 1267343"/>
                <a:gd name="connsiteY165" fmla="*/ 783017 h 1616455"/>
                <a:gd name="connsiteX166" fmla="*/ 938213 w 1267343"/>
                <a:gd name="connsiteY166" fmla="*/ 811592 h 1616455"/>
                <a:gd name="connsiteX167" fmla="*/ 971550 w 1267343"/>
                <a:gd name="connsiteY167" fmla="*/ 806830 h 1616455"/>
                <a:gd name="connsiteX168" fmla="*/ 1004888 w 1267343"/>
                <a:gd name="connsiteY168" fmla="*/ 763967 h 1616455"/>
                <a:gd name="connsiteX169" fmla="*/ 1019175 w 1267343"/>
                <a:gd name="connsiteY169" fmla="*/ 754442 h 1616455"/>
                <a:gd name="connsiteX170" fmla="*/ 1033463 w 1267343"/>
                <a:gd name="connsiteY170" fmla="*/ 749680 h 1616455"/>
                <a:gd name="connsiteX171" fmla="*/ 1047750 w 1267343"/>
                <a:gd name="connsiteY171" fmla="*/ 740155 h 1616455"/>
                <a:gd name="connsiteX172" fmla="*/ 1085850 w 1267343"/>
                <a:gd name="connsiteY172" fmla="*/ 730630 h 1616455"/>
                <a:gd name="connsiteX173" fmla="*/ 1128713 w 1267343"/>
                <a:gd name="connsiteY173" fmla="*/ 721105 h 1616455"/>
                <a:gd name="connsiteX174" fmla="*/ 1138238 w 1267343"/>
                <a:gd name="connsiteY174" fmla="*/ 706817 h 1616455"/>
                <a:gd name="connsiteX175" fmla="*/ 1166813 w 1267343"/>
                <a:gd name="connsiteY175" fmla="*/ 697292 h 1616455"/>
                <a:gd name="connsiteX176" fmla="*/ 1195388 w 1267343"/>
                <a:gd name="connsiteY176" fmla="*/ 683005 h 1616455"/>
                <a:gd name="connsiteX177" fmla="*/ 1200150 w 1267343"/>
                <a:gd name="connsiteY177" fmla="*/ 659192 h 1616455"/>
                <a:gd name="connsiteX178" fmla="*/ 1247775 w 1267343"/>
                <a:gd name="connsiteY178" fmla="*/ 678242 h 1616455"/>
                <a:gd name="connsiteX179" fmla="*/ 1262063 w 1267343"/>
                <a:gd name="connsiteY179" fmla="*/ 692530 h 1616455"/>
                <a:gd name="connsiteX180" fmla="*/ 1262063 w 1267343"/>
                <a:gd name="connsiteY180" fmla="*/ 744917 h 1616455"/>
                <a:gd name="connsiteX181" fmla="*/ 1247775 w 1267343"/>
                <a:gd name="connsiteY181" fmla="*/ 749680 h 1616455"/>
                <a:gd name="connsiteX182" fmla="*/ 1185863 w 1267343"/>
                <a:gd name="connsiteY182" fmla="*/ 763967 h 1616455"/>
                <a:gd name="connsiteX183" fmla="*/ 1128713 w 1267343"/>
                <a:gd name="connsiteY183" fmla="*/ 773492 h 1616455"/>
                <a:gd name="connsiteX184" fmla="*/ 1114425 w 1267343"/>
                <a:gd name="connsiteY184" fmla="*/ 778255 h 1616455"/>
                <a:gd name="connsiteX185" fmla="*/ 1081088 w 1267343"/>
                <a:gd name="connsiteY185" fmla="*/ 787780 h 1616455"/>
                <a:gd name="connsiteX186" fmla="*/ 1071563 w 1267343"/>
                <a:gd name="connsiteY186" fmla="*/ 825880 h 1616455"/>
                <a:gd name="connsiteX187" fmla="*/ 1023938 w 1267343"/>
                <a:gd name="connsiteY187" fmla="*/ 840167 h 1616455"/>
                <a:gd name="connsiteX188" fmla="*/ 1000125 w 1267343"/>
                <a:gd name="connsiteY188" fmla="*/ 844930 h 1616455"/>
                <a:gd name="connsiteX189" fmla="*/ 971550 w 1267343"/>
                <a:gd name="connsiteY189" fmla="*/ 854455 h 1616455"/>
                <a:gd name="connsiteX190" fmla="*/ 952500 w 1267343"/>
                <a:gd name="connsiteY190" fmla="*/ 859217 h 1616455"/>
                <a:gd name="connsiteX191" fmla="*/ 933451 w 1267343"/>
                <a:gd name="connsiteY191" fmla="*/ 909224 h 1616455"/>
                <a:gd name="connsiteX192" fmla="*/ 971550 w 1267343"/>
                <a:gd name="connsiteY192" fmla="*/ 906842 h 1616455"/>
                <a:gd name="connsiteX193" fmla="*/ 985838 w 1267343"/>
                <a:gd name="connsiteY193" fmla="*/ 925892 h 1616455"/>
                <a:gd name="connsiteX194" fmla="*/ 1004888 w 1267343"/>
                <a:gd name="connsiteY194" fmla="*/ 944942 h 1616455"/>
                <a:gd name="connsiteX195" fmla="*/ 1009650 w 1267343"/>
                <a:gd name="connsiteY195" fmla="*/ 959230 h 1616455"/>
                <a:gd name="connsiteX196" fmla="*/ 1023938 w 1267343"/>
                <a:gd name="connsiteY196" fmla="*/ 966374 h 1616455"/>
                <a:gd name="connsiteX197" fmla="*/ 1066800 w 1267343"/>
                <a:gd name="connsiteY197" fmla="*/ 954467 h 1616455"/>
                <a:gd name="connsiteX198" fmla="*/ 1085850 w 1267343"/>
                <a:gd name="connsiteY198" fmla="*/ 954467 h 1616455"/>
                <a:gd name="connsiteX199" fmla="*/ 1119188 w 1267343"/>
                <a:gd name="connsiteY199" fmla="*/ 940180 h 1616455"/>
                <a:gd name="connsiteX200" fmla="*/ 1143000 w 1267343"/>
                <a:gd name="connsiteY200" fmla="*/ 944942 h 1616455"/>
                <a:gd name="connsiteX201" fmla="*/ 1152525 w 1267343"/>
                <a:gd name="connsiteY201" fmla="*/ 959230 h 1616455"/>
                <a:gd name="connsiteX202" fmla="*/ 1166813 w 1267343"/>
                <a:gd name="connsiteY202" fmla="*/ 992567 h 1616455"/>
                <a:gd name="connsiteX203" fmla="*/ 1162050 w 1267343"/>
                <a:gd name="connsiteY203" fmla="*/ 1006855 h 1616455"/>
                <a:gd name="connsiteX204" fmla="*/ 1147763 w 1267343"/>
                <a:gd name="connsiteY204" fmla="*/ 1011617 h 1616455"/>
                <a:gd name="connsiteX205" fmla="*/ 1060110 w 1267343"/>
                <a:gd name="connsiteY205" fmla="*/ 1021041 h 1616455"/>
                <a:gd name="connsiteX206" fmla="*/ 1052513 w 1267343"/>
                <a:gd name="connsiteY206" fmla="*/ 1006855 h 1616455"/>
                <a:gd name="connsiteX207" fmla="*/ 1023938 w 1267343"/>
                <a:gd name="connsiteY207" fmla="*/ 997330 h 1616455"/>
                <a:gd name="connsiteX208" fmla="*/ 985838 w 1267343"/>
                <a:gd name="connsiteY208" fmla="*/ 987805 h 1616455"/>
                <a:gd name="connsiteX209" fmla="*/ 952500 w 1267343"/>
                <a:gd name="connsiteY209" fmla="*/ 994949 h 1616455"/>
                <a:gd name="connsiteX210" fmla="*/ 890588 w 1267343"/>
                <a:gd name="connsiteY210" fmla="*/ 973517 h 1616455"/>
                <a:gd name="connsiteX211" fmla="*/ 909637 w 1267343"/>
                <a:gd name="connsiteY211" fmla="*/ 975899 h 1616455"/>
                <a:gd name="connsiteX212" fmla="*/ 902495 w 1267343"/>
                <a:gd name="connsiteY212" fmla="*/ 1059242 h 1616455"/>
                <a:gd name="connsiteX213" fmla="*/ 871537 w 1267343"/>
                <a:gd name="connsiteY213" fmla="*/ 1104486 h 1616455"/>
                <a:gd name="connsiteX214" fmla="*/ 850107 w 1267343"/>
                <a:gd name="connsiteY214" fmla="*/ 1111630 h 1616455"/>
                <a:gd name="connsiteX215" fmla="*/ 833438 w 1267343"/>
                <a:gd name="connsiteY215" fmla="*/ 1116392 h 1616455"/>
                <a:gd name="connsiteX216" fmla="*/ 823913 w 1267343"/>
                <a:gd name="connsiteY216" fmla="*/ 1166399 h 1616455"/>
                <a:gd name="connsiteX217" fmla="*/ 781051 w 1267343"/>
                <a:gd name="connsiteY217" fmla="*/ 1178305 h 1616455"/>
                <a:gd name="connsiteX218" fmla="*/ 762000 w 1267343"/>
                <a:gd name="connsiteY218" fmla="*/ 1173542 h 1616455"/>
                <a:gd name="connsiteX219" fmla="*/ 754856 w 1267343"/>
                <a:gd name="connsiteY219" fmla="*/ 1204498 h 1616455"/>
                <a:gd name="connsiteX220" fmla="*/ 736260 w 1267343"/>
                <a:gd name="connsiteY220" fmla="*/ 1225828 h 1616455"/>
                <a:gd name="connsiteX221" fmla="*/ 714376 w 1267343"/>
                <a:gd name="connsiteY221" fmla="*/ 1254505 h 1616455"/>
                <a:gd name="connsiteX222" fmla="*/ 704850 w 1267343"/>
                <a:gd name="connsiteY222" fmla="*/ 1302130 h 1616455"/>
                <a:gd name="connsiteX223" fmla="*/ 733425 w 1267343"/>
                <a:gd name="connsiteY223" fmla="*/ 1321180 h 1616455"/>
                <a:gd name="connsiteX224" fmla="*/ 747713 w 1267343"/>
                <a:gd name="connsiteY224" fmla="*/ 1330705 h 1616455"/>
                <a:gd name="connsiteX225" fmla="*/ 757238 w 1267343"/>
                <a:gd name="connsiteY225" fmla="*/ 1344992 h 1616455"/>
                <a:gd name="connsiteX226" fmla="*/ 776288 w 1267343"/>
                <a:gd name="connsiteY226" fmla="*/ 1359280 h 1616455"/>
                <a:gd name="connsiteX227" fmla="*/ 828675 w 1267343"/>
                <a:gd name="connsiteY227" fmla="*/ 1368805 h 1616455"/>
                <a:gd name="connsiteX228" fmla="*/ 842963 w 1267343"/>
                <a:gd name="connsiteY228" fmla="*/ 1378330 h 1616455"/>
                <a:gd name="connsiteX229" fmla="*/ 852488 w 1267343"/>
                <a:gd name="connsiteY229" fmla="*/ 1392617 h 1616455"/>
                <a:gd name="connsiteX230" fmla="*/ 885825 w 1267343"/>
                <a:gd name="connsiteY230" fmla="*/ 1397380 h 1616455"/>
                <a:gd name="connsiteX231" fmla="*/ 900113 w 1267343"/>
                <a:gd name="connsiteY231" fmla="*/ 1406905 h 1616455"/>
                <a:gd name="connsiteX232" fmla="*/ 942975 w 1267343"/>
                <a:gd name="connsiteY232" fmla="*/ 1392617 h 1616455"/>
                <a:gd name="connsiteX233" fmla="*/ 966788 w 1267343"/>
                <a:gd name="connsiteY233" fmla="*/ 1373567 h 1616455"/>
                <a:gd name="connsiteX234" fmla="*/ 976313 w 1267343"/>
                <a:gd name="connsiteY234" fmla="*/ 1359280 h 1616455"/>
                <a:gd name="connsiteX235" fmla="*/ 990600 w 1267343"/>
                <a:gd name="connsiteY235" fmla="*/ 1349755 h 1616455"/>
                <a:gd name="connsiteX236" fmla="*/ 995363 w 1267343"/>
                <a:gd name="connsiteY236" fmla="*/ 1335467 h 1616455"/>
                <a:gd name="connsiteX237" fmla="*/ 1033463 w 1267343"/>
                <a:gd name="connsiteY237" fmla="*/ 1344992 h 1616455"/>
                <a:gd name="connsiteX238" fmla="*/ 1157288 w 1267343"/>
                <a:gd name="connsiteY238" fmla="*/ 1359280 h 1616455"/>
                <a:gd name="connsiteX239" fmla="*/ 1185863 w 1267343"/>
                <a:gd name="connsiteY239" fmla="*/ 1368805 h 1616455"/>
                <a:gd name="connsiteX240" fmla="*/ 1190625 w 1267343"/>
                <a:gd name="connsiteY240" fmla="*/ 1383092 h 1616455"/>
                <a:gd name="connsiteX241" fmla="*/ 1200150 w 1267343"/>
                <a:gd name="connsiteY241" fmla="*/ 1397380 h 1616455"/>
                <a:gd name="connsiteX242" fmla="*/ 1190625 w 1267343"/>
                <a:gd name="connsiteY242" fmla="*/ 1411667 h 1616455"/>
                <a:gd name="connsiteX243" fmla="*/ 1119188 w 1267343"/>
                <a:gd name="connsiteY243" fmla="*/ 1406905 h 1616455"/>
                <a:gd name="connsiteX244" fmla="*/ 1090613 w 1267343"/>
                <a:gd name="connsiteY244" fmla="*/ 1397380 h 1616455"/>
                <a:gd name="connsiteX245" fmla="*/ 1033463 w 1267343"/>
                <a:gd name="connsiteY245" fmla="*/ 1406905 h 1616455"/>
                <a:gd name="connsiteX246" fmla="*/ 985838 w 1267343"/>
                <a:gd name="connsiteY246" fmla="*/ 1416430 h 1616455"/>
                <a:gd name="connsiteX247" fmla="*/ 971550 w 1267343"/>
                <a:gd name="connsiteY247" fmla="*/ 1425955 h 1616455"/>
                <a:gd name="connsiteX248" fmla="*/ 957263 w 1267343"/>
                <a:gd name="connsiteY248" fmla="*/ 1430717 h 1616455"/>
                <a:gd name="connsiteX249" fmla="*/ 966787 w 1267343"/>
                <a:gd name="connsiteY249" fmla="*/ 1423574 h 1616455"/>
                <a:gd name="connsiteX250" fmla="*/ 995362 w 1267343"/>
                <a:gd name="connsiteY250" fmla="*/ 1483105 h 1616455"/>
                <a:gd name="connsiteX251" fmla="*/ 1119188 w 1267343"/>
                <a:gd name="connsiteY251" fmla="*/ 1506917 h 1616455"/>
                <a:gd name="connsiteX252" fmla="*/ 1228725 w 1267343"/>
                <a:gd name="connsiteY252" fmla="*/ 1521205 h 1616455"/>
                <a:gd name="connsiteX253" fmla="*/ 1243013 w 1267343"/>
                <a:gd name="connsiteY253" fmla="*/ 1530730 h 1616455"/>
                <a:gd name="connsiteX254" fmla="*/ 1247775 w 1267343"/>
                <a:gd name="connsiteY254" fmla="*/ 1545017 h 1616455"/>
                <a:gd name="connsiteX255" fmla="*/ 1262063 w 1267343"/>
                <a:gd name="connsiteY255" fmla="*/ 1573592 h 1616455"/>
                <a:gd name="connsiteX256" fmla="*/ 1257300 w 1267343"/>
                <a:gd name="connsiteY256" fmla="*/ 1587880 h 1616455"/>
                <a:gd name="connsiteX257" fmla="*/ 1185863 w 1267343"/>
                <a:gd name="connsiteY257" fmla="*/ 1597405 h 1616455"/>
                <a:gd name="connsiteX258" fmla="*/ 1171575 w 1267343"/>
                <a:gd name="connsiteY258" fmla="*/ 1568830 h 1616455"/>
                <a:gd name="connsiteX259" fmla="*/ 1157288 w 1267343"/>
                <a:gd name="connsiteY259" fmla="*/ 1559305 h 1616455"/>
                <a:gd name="connsiteX260" fmla="*/ 1071563 w 1267343"/>
                <a:gd name="connsiteY260" fmla="*/ 1564067 h 1616455"/>
                <a:gd name="connsiteX261" fmla="*/ 1052513 w 1267343"/>
                <a:gd name="connsiteY261" fmla="*/ 1568830 h 1616455"/>
                <a:gd name="connsiteX262" fmla="*/ 1023938 w 1267343"/>
                <a:gd name="connsiteY262" fmla="*/ 1583117 h 1616455"/>
                <a:gd name="connsiteX263" fmla="*/ 1009650 w 1267343"/>
                <a:gd name="connsiteY263" fmla="*/ 1611692 h 1616455"/>
                <a:gd name="connsiteX264" fmla="*/ 995363 w 1267343"/>
                <a:gd name="connsiteY264" fmla="*/ 1616455 h 1616455"/>
                <a:gd name="connsiteX265" fmla="*/ 985838 w 1267343"/>
                <a:gd name="connsiteY265" fmla="*/ 1583117 h 1616455"/>
                <a:gd name="connsiteX266" fmla="*/ 976313 w 1267343"/>
                <a:gd name="connsiteY266" fmla="*/ 1530730 h 1616455"/>
                <a:gd name="connsiteX267" fmla="*/ 966788 w 1267343"/>
                <a:gd name="connsiteY267" fmla="*/ 1497392 h 1616455"/>
                <a:gd name="connsiteX268" fmla="*/ 952500 w 1267343"/>
                <a:gd name="connsiteY268" fmla="*/ 1487867 h 1616455"/>
                <a:gd name="connsiteX269" fmla="*/ 938213 w 1267343"/>
                <a:gd name="connsiteY269" fmla="*/ 1502155 h 1616455"/>
                <a:gd name="connsiteX270" fmla="*/ 933450 w 1267343"/>
                <a:gd name="connsiteY270" fmla="*/ 1540255 h 1616455"/>
                <a:gd name="connsiteX271" fmla="*/ 890588 w 1267343"/>
                <a:gd name="connsiteY271" fmla="*/ 1535492 h 1616455"/>
                <a:gd name="connsiteX272" fmla="*/ 909638 w 1267343"/>
                <a:gd name="connsiteY272" fmla="*/ 1516443 h 1616455"/>
                <a:gd name="connsiteX273" fmla="*/ 909637 w 1267343"/>
                <a:gd name="connsiteY273" fmla="*/ 1471199 h 1616455"/>
                <a:gd name="connsiteX274" fmla="*/ 876300 w 1267343"/>
                <a:gd name="connsiteY274" fmla="*/ 1449767 h 1616455"/>
                <a:gd name="connsiteX275" fmla="*/ 862013 w 1267343"/>
                <a:gd name="connsiteY275" fmla="*/ 1440242 h 1616455"/>
                <a:gd name="connsiteX276" fmla="*/ 828675 w 1267343"/>
                <a:gd name="connsiteY276" fmla="*/ 1464055 h 1616455"/>
                <a:gd name="connsiteX277" fmla="*/ 809625 w 1267343"/>
                <a:gd name="connsiteY277" fmla="*/ 1459292 h 1616455"/>
                <a:gd name="connsiteX278" fmla="*/ 795338 w 1267343"/>
                <a:gd name="connsiteY278" fmla="*/ 1421192 h 1616455"/>
                <a:gd name="connsiteX279" fmla="*/ 790575 w 1267343"/>
                <a:gd name="connsiteY279" fmla="*/ 1402142 h 1616455"/>
                <a:gd name="connsiteX280" fmla="*/ 766763 w 1267343"/>
                <a:gd name="connsiteY280" fmla="*/ 1406905 h 1616455"/>
                <a:gd name="connsiteX281" fmla="*/ 738188 w 1267343"/>
                <a:gd name="connsiteY281" fmla="*/ 1416430 h 1616455"/>
                <a:gd name="connsiteX282" fmla="*/ 638175 w 1267343"/>
                <a:gd name="connsiteY282" fmla="*/ 1411667 h 1616455"/>
                <a:gd name="connsiteX283" fmla="*/ 623888 w 1267343"/>
                <a:gd name="connsiteY283" fmla="*/ 1406905 h 1616455"/>
                <a:gd name="connsiteX284" fmla="*/ 609600 w 1267343"/>
                <a:gd name="connsiteY284" fmla="*/ 1373567 h 1616455"/>
                <a:gd name="connsiteX285" fmla="*/ 623888 w 1267343"/>
                <a:gd name="connsiteY285" fmla="*/ 1364042 h 1616455"/>
                <a:gd name="connsiteX286" fmla="*/ 676275 w 1267343"/>
                <a:gd name="connsiteY286" fmla="*/ 1359280 h 1616455"/>
                <a:gd name="connsiteX287" fmla="*/ 666750 w 1267343"/>
                <a:gd name="connsiteY287" fmla="*/ 1330705 h 1616455"/>
                <a:gd name="connsiteX288" fmla="*/ 661988 w 1267343"/>
                <a:gd name="connsiteY288" fmla="*/ 1316417 h 1616455"/>
                <a:gd name="connsiteX289" fmla="*/ 657225 w 1267343"/>
                <a:gd name="connsiteY289" fmla="*/ 1297367 h 1616455"/>
                <a:gd name="connsiteX290" fmla="*/ 642938 w 1267343"/>
                <a:gd name="connsiteY290" fmla="*/ 1287842 h 1616455"/>
                <a:gd name="connsiteX291" fmla="*/ 585788 w 1267343"/>
                <a:gd name="connsiteY291" fmla="*/ 1297367 h 1616455"/>
                <a:gd name="connsiteX292" fmla="*/ 576263 w 1267343"/>
                <a:gd name="connsiteY292" fmla="*/ 1283080 h 1616455"/>
                <a:gd name="connsiteX293" fmla="*/ 590550 w 1267343"/>
                <a:gd name="connsiteY293" fmla="*/ 1273555 h 1616455"/>
                <a:gd name="connsiteX294" fmla="*/ 600075 w 1267343"/>
                <a:gd name="connsiteY294" fmla="*/ 1244980 h 1616455"/>
                <a:gd name="connsiteX295" fmla="*/ 604838 w 1267343"/>
                <a:gd name="connsiteY295" fmla="*/ 1230692 h 1616455"/>
                <a:gd name="connsiteX296" fmla="*/ 590550 w 1267343"/>
                <a:gd name="connsiteY296" fmla="*/ 1221167 h 1616455"/>
                <a:gd name="connsiteX297" fmla="*/ 561975 w 1267343"/>
                <a:gd name="connsiteY297" fmla="*/ 1206880 h 1616455"/>
                <a:gd name="connsiteX298" fmla="*/ 547688 w 1267343"/>
                <a:gd name="connsiteY298" fmla="*/ 1192592 h 1616455"/>
                <a:gd name="connsiteX299" fmla="*/ 519113 w 1267343"/>
                <a:gd name="connsiteY299" fmla="*/ 1173542 h 1616455"/>
                <a:gd name="connsiteX300" fmla="*/ 504825 w 1267343"/>
                <a:gd name="connsiteY300" fmla="*/ 1164017 h 1616455"/>
                <a:gd name="connsiteX301" fmla="*/ 490538 w 1267343"/>
                <a:gd name="connsiteY301" fmla="*/ 1159255 h 1616455"/>
                <a:gd name="connsiteX302" fmla="*/ 476250 w 1267343"/>
                <a:gd name="connsiteY302" fmla="*/ 1149730 h 1616455"/>
                <a:gd name="connsiteX303" fmla="*/ 447675 w 1267343"/>
                <a:gd name="connsiteY303" fmla="*/ 1140205 h 1616455"/>
                <a:gd name="connsiteX304" fmla="*/ 433388 w 1267343"/>
                <a:gd name="connsiteY304" fmla="*/ 1130680 h 1616455"/>
                <a:gd name="connsiteX305" fmla="*/ 347663 w 1267343"/>
                <a:gd name="connsiteY305" fmla="*/ 1140205 h 1616455"/>
                <a:gd name="connsiteX306" fmla="*/ 295275 w 1267343"/>
                <a:gd name="connsiteY306" fmla="*/ 1135442 h 1616455"/>
                <a:gd name="connsiteX307" fmla="*/ 280988 w 1267343"/>
                <a:gd name="connsiteY307" fmla="*/ 1125917 h 1616455"/>
                <a:gd name="connsiteX308" fmla="*/ 223838 w 1267343"/>
                <a:gd name="connsiteY308" fmla="*/ 1116392 h 1616455"/>
                <a:gd name="connsiteX309" fmla="*/ 195263 w 1267343"/>
                <a:gd name="connsiteY309" fmla="*/ 1106867 h 1616455"/>
                <a:gd name="connsiteX310" fmla="*/ 180975 w 1267343"/>
                <a:gd name="connsiteY310" fmla="*/ 1102105 h 1616455"/>
                <a:gd name="connsiteX311" fmla="*/ 109538 w 1267343"/>
                <a:gd name="connsiteY311" fmla="*/ 1116392 h 1616455"/>
                <a:gd name="connsiteX312" fmla="*/ 104775 w 1267343"/>
                <a:gd name="connsiteY312" fmla="*/ 1130680 h 1616455"/>
                <a:gd name="connsiteX313" fmla="*/ 114300 w 1267343"/>
                <a:gd name="connsiteY313" fmla="*/ 1240217 h 1616455"/>
                <a:gd name="connsiteX314" fmla="*/ 119063 w 1267343"/>
                <a:gd name="connsiteY314" fmla="*/ 1249742 h 1616455"/>
                <a:gd name="connsiteX0" fmla="*/ 109538 w 1267343"/>
                <a:gd name="connsiteY0" fmla="*/ 1321180 h 1616455"/>
                <a:gd name="connsiteX1" fmla="*/ 85725 w 1267343"/>
                <a:gd name="connsiteY1" fmla="*/ 1316417 h 1616455"/>
                <a:gd name="connsiteX2" fmla="*/ 80963 w 1267343"/>
                <a:gd name="connsiteY2" fmla="*/ 1302130 h 1616455"/>
                <a:gd name="connsiteX3" fmla="*/ 71438 w 1267343"/>
                <a:gd name="connsiteY3" fmla="*/ 1287842 h 1616455"/>
                <a:gd name="connsiteX4" fmla="*/ 57150 w 1267343"/>
                <a:gd name="connsiteY4" fmla="*/ 1235455 h 1616455"/>
                <a:gd name="connsiteX5" fmla="*/ 52388 w 1267343"/>
                <a:gd name="connsiteY5" fmla="*/ 1221167 h 1616455"/>
                <a:gd name="connsiteX6" fmla="*/ 38100 w 1267343"/>
                <a:gd name="connsiteY6" fmla="*/ 1211642 h 1616455"/>
                <a:gd name="connsiteX7" fmla="*/ 19050 w 1267343"/>
                <a:gd name="connsiteY7" fmla="*/ 1183067 h 1616455"/>
                <a:gd name="connsiteX8" fmla="*/ 14288 w 1267343"/>
                <a:gd name="connsiteY8" fmla="*/ 1168780 h 1616455"/>
                <a:gd name="connsiteX9" fmla="*/ 0 w 1267343"/>
                <a:gd name="connsiteY9" fmla="*/ 1140205 h 1616455"/>
                <a:gd name="connsiteX10" fmla="*/ 28575 w 1267343"/>
                <a:gd name="connsiteY10" fmla="*/ 1121155 h 1616455"/>
                <a:gd name="connsiteX11" fmla="*/ 42863 w 1267343"/>
                <a:gd name="connsiteY11" fmla="*/ 1111630 h 1616455"/>
                <a:gd name="connsiteX12" fmla="*/ 71438 w 1267343"/>
                <a:gd name="connsiteY12" fmla="*/ 1087817 h 1616455"/>
                <a:gd name="connsiteX13" fmla="*/ 76200 w 1267343"/>
                <a:gd name="connsiteY13" fmla="*/ 1073530 h 1616455"/>
                <a:gd name="connsiteX14" fmla="*/ 76200 w 1267343"/>
                <a:gd name="connsiteY14" fmla="*/ 1016380 h 1616455"/>
                <a:gd name="connsiteX15" fmla="*/ 66675 w 1267343"/>
                <a:gd name="connsiteY15" fmla="*/ 1002092 h 1616455"/>
                <a:gd name="connsiteX16" fmla="*/ 47625 w 1267343"/>
                <a:gd name="connsiteY16" fmla="*/ 997330 h 1616455"/>
                <a:gd name="connsiteX17" fmla="*/ 42863 w 1267343"/>
                <a:gd name="connsiteY17" fmla="*/ 935417 h 1616455"/>
                <a:gd name="connsiteX18" fmla="*/ 57150 w 1267343"/>
                <a:gd name="connsiteY18" fmla="*/ 925892 h 1616455"/>
                <a:gd name="connsiteX19" fmla="*/ 109538 w 1267343"/>
                <a:gd name="connsiteY19" fmla="*/ 944942 h 1616455"/>
                <a:gd name="connsiteX20" fmla="*/ 119063 w 1267343"/>
                <a:gd name="connsiteY20" fmla="*/ 973517 h 1616455"/>
                <a:gd name="connsiteX21" fmla="*/ 128588 w 1267343"/>
                <a:gd name="connsiteY21" fmla="*/ 1002092 h 1616455"/>
                <a:gd name="connsiteX22" fmla="*/ 133350 w 1267343"/>
                <a:gd name="connsiteY22" fmla="*/ 1016380 h 1616455"/>
                <a:gd name="connsiteX23" fmla="*/ 147638 w 1267343"/>
                <a:gd name="connsiteY23" fmla="*/ 1021142 h 1616455"/>
                <a:gd name="connsiteX24" fmla="*/ 161925 w 1267343"/>
                <a:gd name="connsiteY24" fmla="*/ 1030667 h 1616455"/>
                <a:gd name="connsiteX25" fmla="*/ 238125 w 1267343"/>
                <a:gd name="connsiteY25" fmla="*/ 1044955 h 1616455"/>
                <a:gd name="connsiteX26" fmla="*/ 266700 w 1267343"/>
                <a:gd name="connsiteY26" fmla="*/ 1064005 h 1616455"/>
                <a:gd name="connsiteX27" fmla="*/ 285750 w 1267343"/>
                <a:gd name="connsiteY27" fmla="*/ 1087817 h 1616455"/>
                <a:gd name="connsiteX28" fmla="*/ 314325 w 1267343"/>
                <a:gd name="connsiteY28" fmla="*/ 1097342 h 1616455"/>
                <a:gd name="connsiteX29" fmla="*/ 457200 w 1267343"/>
                <a:gd name="connsiteY29" fmla="*/ 1092580 h 1616455"/>
                <a:gd name="connsiteX30" fmla="*/ 466725 w 1267343"/>
                <a:gd name="connsiteY30" fmla="*/ 1078292 h 1616455"/>
                <a:gd name="connsiteX31" fmla="*/ 481013 w 1267343"/>
                <a:gd name="connsiteY31" fmla="*/ 1068767 h 1616455"/>
                <a:gd name="connsiteX32" fmla="*/ 485775 w 1267343"/>
                <a:gd name="connsiteY32" fmla="*/ 1021142 h 1616455"/>
                <a:gd name="connsiteX33" fmla="*/ 481013 w 1267343"/>
                <a:gd name="connsiteY33" fmla="*/ 1006855 h 1616455"/>
                <a:gd name="connsiteX34" fmla="*/ 466725 w 1267343"/>
                <a:gd name="connsiteY34" fmla="*/ 1002092 h 1616455"/>
                <a:gd name="connsiteX35" fmla="*/ 433388 w 1267343"/>
                <a:gd name="connsiteY35" fmla="*/ 959230 h 1616455"/>
                <a:gd name="connsiteX36" fmla="*/ 438150 w 1267343"/>
                <a:gd name="connsiteY36" fmla="*/ 940180 h 1616455"/>
                <a:gd name="connsiteX37" fmla="*/ 385762 w 1267343"/>
                <a:gd name="connsiteY37" fmla="*/ 899699 h 1616455"/>
                <a:gd name="connsiteX38" fmla="*/ 376238 w 1267343"/>
                <a:gd name="connsiteY38" fmla="*/ 859217 h 1616455"/>
                <a:gd name="connsiteX39" fmla="*/ 371475 w 1267343"/>
                <a:gd name="connsiteY39" fmla="*/ 844930 h 1616455"/>
                <a:gd name="connsiteX40" fmla="*/ 361950 w 1267343"/>
                <a:gd name="connsiteY40" fmla="*/ 830642 h 1616455"/>
                <a:gd name="connsiteX41" fmla="*/ 357188 w 1267343"/>
                <a:gd name="connsiteY41" fmla="*/ 816355 h 1616455"/>
                <a:gd name="connsiteX42" fmla="*/ 314325 w 1267343"/>
                <a:gd name="connsiteY42" fmla="*/ 783017 h 1616455"/>
                <a:gd name="connsiteX43" fmla="*/ 300038 w 1267343"/>
                <a:gd name="connsiteY43" fmla="*/ 773492 h 1616455"/>
                <a:gd name="connsiteX44" fmla="*/ 314325 w 1267343"/>
                <a:gd name="connsiteY44" fmla="*/ 759205 h 1616455"/>
                <a:gd name="connsiteX45" fmla="*/ 357188 w 1267343"/>
                <a:gd name="connsiteY45" fmla="*/ 768730 h 1616455"/>
                <a:gd name="connsiteX46" fmla="*/ 385763 w 1267343"/>
                <a:gd name="connsiteY46" fmla="*/ 787780 h 1616455"/>
                <a:gd name="connsiteX47" fmla="*/ 409575 w 1267343"/>
                <a:gd name="connsiteY47" fmla="*/ 806830 h 1616455"/>
                <a:gd name="connsiteX48" fmla="*/ 421482 w 1267343"/>
                <a:gd name="connsiteY48" fmla="*/ 840167 h 1616455"/>
                <a:gd name="connsiteX49" fmla="*/ 459582 w 1267343"/>
                <a:gd name="connsiteY49" fmla="*/ 897317 h 1616455"/>
                <a:gd name="connsiteX50" fmla="*/ 490538 w 1267343"/>
                <a:gd name="connsiteY50" fmla="*/ 925892 h 1616455"/>
                <a:gd name="connsiteX51" fmla="*/ 502443 w 1267343"/>
                <a:gd name="connsiteY51" fmla="*/ 959229 h 1616455"/>
                <a:gd name="connsiteX52" fmla="*/ 521494 w 1267343"/>
                <a:gd name="connsiteY52" fmla="*/ 999711 h 1616455"/>
                <a:gd name="connsiteX53" fmla="*/ 533401 w 1267343"/>
                <a:gd name="connsiteY53" fmla="*/ 1037811 h 1616455"/>
                <a:gd name="connsiteX54" fmla="*/ 576263 w 1267343"/>
                <a:gd name="connsiteY54" fmla="*/ 1030667 h 1616455"/>
                <a:gd name="connsiteX55" fmla="*/ 581025 w 1267343"/>
                <a:gd name="connsiteY55" fmla="*/ 1016380 h 1616455"/>
                <a:gd name="connsiteX56" fmla="*/ 561975 w 1267343"/>
                <a:gd name="connsiteY56" fmla="*/ 987805 h 1616455"/>
                <a:gd name="connsiteX57" fmla="*/ 552450 w 1267343"/>
                <a:gd name="connsiteY57" fmla="*/ 973517 h 1616455"/>
                <a:gd name="connsiteX58" fmla="*/ 566738 w 1267343"/>
                <a:gd name="connsiteY58" fmla="*/ 968755 h 1616455"/>
                <a:gd name="connsiteX59" fmla="*/ 604838 w 1267343"/>
                <a:gd name="connsiteY59" fmla="*/ 983042 h 1616455"/>
                <a:gd name="connsiteX60" fmla="*/ 628650 w 1267343"/>
                <a:gd name="connsiteY60" fmla="*/ 1006855 h 1616455"/>
                <a:gd name="connsiteX61" fmla="*/ 638175 w 1267343"/>
                <a:gd name="connsiteY61" fmla="*/ 978280 h 1616455"/>
                <a:gd name="connsiteX62" fmla="*/ 633413 w 1267343"/>
                <a:gd name="connsiteY62" fmla="*/ 959230 h 1616455"/>
                <a:gd name="connsiteX63" fmla="*/ 590550 w 1267343"/>
                <a:gd name="connsiteY63" fmla="*/ 925892 h 1616455"/>
                <a:gd name="connsiteX64" fmla="*/ 576263 w 1267343"/>
                <a:gd name="connsiteY64" fmla="*/ 916367 h 1616455"/>
                <a:gd name="connsiteX65" fmla="*/ 685800 w 1267343"/>
                <a:gd name="connsiteY65" fmla="*/ 897317 h 1616455"/>
                <a:gd name="connsiteX66" fmla="*/ 681038 w 1267343"/>
                <a:gd name="connsiteY66" fmla="*/ 854455 h 1616455"/>
                <a:gd name="connsiteX67" fmla="*/ 666750 w 1267343"/>
                <a:gd name="connsiteY67" fmla="*/ 844930 h 1616455"/>
                <a:gd name="connsiteX68" fmla="*/ 609600 w 1267343"/>
                <a:gd name="connsiteY68" fmla="*/ 825880 h 1616455"/>
                <a:gd name="connsiteX69" fmla="*/ 614363 w 1267343"/>
                <a:gd name="connsiteY69" fmla="*/ 806830 h 1616455"/>
                <a:gd name="connsiteX70" fmla="*/ 633413 w 1267343"/>
                <a:gd name="connsiteY70" fmla="*/ 802067 h 1616455"/>
                <a:gd name="connsiteX71" fmla="*/ 671513 w 1267343"/>
                <a:gd name="connsiteY71" fmla="*/ 797305 h 1616455"/>
                <a:gd name="connsiteX72" fmla="*/ 704850 w 1267343"/>
                <a:gd name="connsiteY72" fmla="*/ 787780 h 1616455"/>
                <a:gd name="connsiteX73" fmla="*/ 719138 w 1267343"/>
                <a:gd name="connsiteY73" fmla="*/ 768730 h 1616455"/>
                <a:gd name="connsiteX74" fmla="*/ 747713 w 1267343"/>
                <a:gd name="connsiteY74" fmla="*/ 740155 h 1616455"/>
                <a:gd name="connsiteX75" fmla="*/ 709613 w 1267343"/>
                <a:gd name="connsiteY75" fmla="*/ 725867 h 1616455"/>
                <a:gd name="connsiteX76" fmla="*/ 695325 w 1267343"/>
                <a:gd name="connsiteY76" fmla="*/ 716342 h 1616455"/>
                <a:gd name="connsiteX77" fmla="*/ 676275 w 1267343"/>
                <a:gd name="connsiteY77" fmla="*/ 711580 h 1616455"/>
                <a:gd name="connsiteX78" fmla="*/ 642938 w 1267343"/>
                <a:gd name="connsiteY78" fmla="*/ 678242 h 1616455"/>
                <a:gd name="connsiteX79" fmla="*/ 647700 w 1267343"/>
                <a:gd name="connsiteY79" fmla="*/ 654430 h 1616455"/>
                <a:gd name="connsiteX80" fmla="*/ 676275 w 1267343"/>
                <a:gd name="connsiteY80" fmla="*/ 635380 h 1616455"/>
                <a:gd name="connsiteX81" fmla="*/ 681038 w 1267343"/>
                <a:gd name="connsiteY81" fmla="*/ 621092 h 1616455"/>
                <a:gd name="connsiteX82" fmla="*/ 676275 w 1267343"/>
                <a:gd name="connsiteY82" fmla="*/ 592517 h 1616455"/>
                <a:gd name="connsiteX83" fmla="*/ 666750 w 1267343"/>
                <a:gd name="connsiteY83" fmla="*/ 578230 h 1616455"/>
                <a:gd name="connsiteX84" fmla="*/ 652463 w 1267343"/>
                <a:gd name="connsiteY84" fmla="*/ 573467 h 1616455"/>
                <a:gd name="connsiteX85" fmla="*/ 609600 w 1267343"/>
                <a:gd name="connsiteY85" fmla="*/ 568705 h 1616455"/>
                <a:gd name="connsiteX86" fmla="*/ 561975 w 1267343"/>
                <a:gd name="connsiteY86" fmla="*/ 559180 h 1616455"/>
                <a:gd name="connsiteX87" fmla="*/ 533400 w 1267343"/>
                <a:gd name="connsiteY87" fmla="*/ 549655 h 1616455"/>
                <a:gd name="connsiteX88" fmla="*/ 504825 w 1267343"/>
                <a:gd name="connsiteY88" fmla="*/ 544892 h 1616455"/>
                <a:gd name="connsiteX89" fmla="*/ 495300 w 1267343"/>
                <a:gd name="connsiteY89" fmla="*/ 511555 h 1616455"/>
                <a:gd name="connsiteX90" fmla="*/ 519113 w 1267343"/>
                <a:gd name="connsiteY90" fmla="*/ 506792 h 1616455"/>
                <a:gd name="connsiteX91" fmla="*/ 547688 w 1267343"/>
                <a:gd name="connsiteY91" fmla="*/ 497267 h 1616455"/>
                <a:gd name="connsiteX92" fmla="*/ 576263 w 1267343"/>
                <a:gd name="connsiteY92" fmla="*/ 521080 h 1616455"/>
                <a:gd name="connsiteX93" fmla="*/ 619125 w 1267343"/>
                <a:gd name="connsiteY93" fmla="*/ 516317 h 1616455"/>
                <a:gd name="connsiteX94" fmla="*/ 628650 w 1267343"/>
                <a:gd name="connsiteY94" fmla="*/ 502030 h 1616455"/>
                <a:gd name="connsiteX95" fmla="*/ 690563 w 1267343"/>
                <a:gd name="connsiteY95" fmla="*/ 497267 h 1616455"/>
                <a:gd name="connsiteX96" fmla="*/ 712448 w 1267343"/>
                <a:gd name="connsiteY96" fmla="*/ 485259 h 1616455"/>
                <a:gd name="connsiteX97" fmla="*/ 781050 w 1267343"/>
                <a:gd name="connsiteY97" fmla="*/ 485361 h 1616455"/>
                <a:gd name="connsiteX98" fmla="*/ 804863 w 1267343"/>
                <a:gd name="connsiteY98" fmla="*/ 444880 h 1616455"/>
                <a:gd name="connsiteX99" fmla="*/ 831056 w 1267343"/>
                <a:gd name="connsiteY99" fmla="*/ 399636 h 1616455"/>
                <a:gd name="connsiteX100" fmla="*/ 826294 w 1267343"/>
                <a:gd name="connsiteY100" fmla="*/ 344867 h 1616455"/>
                <a:gd name="connsiteX101" fmla="*/ 807244 w 1267343"/>
                <a:gd name="connsiteY101" fmla="*/ 302004 h 1616455"/>
                <a:gd name="connsiteX102" fmla="*/ 788194 w 1267343"/>
                <a:gd name="connsiteY102" fmla="*/ 256761 h 1616455"/>
                <a:gd name="connsiteX103" fmla="*/ 776288 w 1267343"/>
                <a:gd name="connsiteY103" fmla="*/ 216280 h 1616455"/>
                <a:gd name="connsiteX104" fmla="*/ 757238 w 1267343"/>
                <a:gd name="connsiteY104" fmla="*/ 197230 h 1616455"/>
                <a:gd name="connsiteX105" fmla="*/ 728663 w 1267343"/>
                <a:gd name="connsiteY105" fmla="*/ 187705 h 1616455"/>
                <a:gd name="connsiteX106" fmla="*/ 702470 w 1267343"/>
                <a:gd name="connsiteY106" fmla="*/ 182943 h 1616455"/>
                <a:gd name="connsiteX107" fmla="*/ 681038 w 1267343"/>
                <a:gd name="connsiteY107" fmla="*/ 173417 h 1616455"/>
                <a:gd name="connsiteX108" fmla="*/ 657225 w 1267343"/>
                <a:gd name="connsiteY108" fmla="*/ 149605 h 1616455"/>
                <a:gd name="connsiteX109" fmla="*/ 642938 w 1267343"/>
                <a:gd name="connsiteY109" fmla="*/ 135317 h 1616455"/>
                <a:gd name="connsiteX110" fmla="*/ 614363 w 1267343"/>
                <a:gd name="connsiteY110" fmla="*/ 116267 h 1616455"/>
                <a:gd name="connsiteX111" fmla="*/ 609600 w 1267343"/>
                <a:gd name="connsiteY111" fmla="*/ 101980 h 1616455"/>
                <a:gd name="connsiteX112" fmla="*/ 600075 w 1267343"/>
                <a:gd name="connsiteY112" fmla="*/ 82930 h 1616455"/>
                <a:gd name="connsiteX113" fmla="*/ 595313 w 1267343"/>
                <a:gd name="connsiteY113" fmla="*/ 63880 h 1616455"/>
                <a:gd name="connsiteX114" fmla="*/ 590550 w 1267343"/>
                <a:gd name="connsiteY114" fmla="*/ 49592 h 1616455"/>
                <a:gd name="connsiteX115" fmla="*/ 600075 w 1267343"/>
                <a:gd name="connsiteY115" fmla="*/ 63880 h 1616455"/>
                <a:gd name="connsiteX116" fmla="*/ 609600 w 1267343"/>
                <a:gd name="connsiteY116" fmla="*/ 82930 h 1616455"/>
                <a:gd name="connsiteX117" fmla="*/ 638175 w 1267343"/>
                <a:gd name="connsiteY117" fmla="*/ 106742 h 1616455"/>
                <a:gd name="connsiteX118" fmla="*/ 647700 w 1267343"/>
                <a:gd name="connsiteY118" fmla="*/ 121030 h 1616455"/>
                <a:gd name="connsiteX119" fmla="*/ 690563 w 1267343"/>
                <a:gd name="connsiteY119" fmla="*/ 144842 h 1616455"/>
                <a:gd name="connsiteX120" fmla="*/ 704850 w 1267343"/>
                <a:gd name="connsiteY120" fmla="*/ 159130 h 1616455"/>
                <a:gd name="connsiteX121" fmla="*/ 776288 w 1267343"/>
                <a:gd name="connsiteY121" fmla="*/ 149605 h 1616455"/>
                <a:gd name="connsiteX122" fmla="*/ 781050 w 1267343"/>
                <a:gd name="connsiteY122" fmla="*/ 135317 h 1616455"/>
                <a:gd name="connsiteX123" fmla="*/ 762000 w 1267343"/>
                <a:gd name="connsiteY123" fmla="*/ 59117 h 1616455"/>
                <a:gd name="connsiteX124" fmla="*/ 766763 w 1267343"/>
                <a:gd name="connsiteY124" fmla="*/ 6730 h 1616455"/>
                <a:gd name="connsiteX125" fmla="*/ 781050 w 1267343"/>
                <a:gd name="connsiteY125" fmla="*/ 1967 h 1616455"/>
                <a:gd name="connsiteX126" fmla="*/ 800100 w 1267343"/>
                <a:gd name="connsiteY126" fmla="*/ 18636 h 1616455"/>
                <a:gd name="connsiteX127" fmla="*/ 838200 w 1267343"/>
                <a:gd name="connsiteY127" fmla="*/ 75785 h 1616455"/>
                <a:gd name="connsiteX128" fmla="*/ 838201 w 1267343"/>
                <a:gd name="connsiteY128" fmla="*/ 185324 h 1616455"/>
                <a:gd name="connsiteX129" fmla="*/ 878681 w 1267343"/>
                <a:gd name="connsiteY129" fmla="*/ 232949 h 1616455"/>
                <a:gd name="connsiteX130" fmla="*/ 895351 w 1267343"/>
                <a:gd name="connsiteY130" fmla="*/ 256761 h 1616455"/>
                <a:gd name="connsiteX131" fmla="*/ 904875 w 1267343"/>
                <a:gd name="connsiteY131" fmla="*/ 282955 h 1616455"/>
                <a:gd name="connsiteX132" fmla="*/ 909638 w 1267343"/>
                <a:gd name="connsiteY132" fmla="*/ 311530 h 1616455"/>
                <a:gd name="connsiteX133" fmla="*/ 904875 w 1267343"/>
                <a:gd name="connsiteY133" fmla="*/ 373442 h 1616455"/>
                <a:gd name="connsiteX134" fmla="*/ 895350 w 1267343"/>
                <a:gd name="connsiteY134" fmla="*/ 402017 h 1616455"/>
                <a:gd name="connsiteX135" fmla="*/ 890588 w 1267343"/>
                <a:gd name="connsiteY135" fmla="*/ 440117 h 1616455"/>
                <a:gd name="connsiteX136" fmla="*/ 862013 w 1267343"/>
                <a:gd name="connsiteY136" fmla="*/ 482980 h 1616455"/>
                <a:gd name="connsiteX137" fmla="*/ 847725 w 1267343"/>
                <a:gd name="connsiteY137" fmla="*/ 492505 h 1616455"/>
                <a:gd name="connsiteX138" fmla="*/ 833438 w 1267343"/>
                <a:gd name="connsiteY138" fmla="*/ 506792 h 1616455"/>
                <a:gd name="connsiteX139" fmla="*/ 814388 w 1267343"/>
                <a:gd name="connsiteY139" fmla="*/ 530605 h 1616455"/>
                <a:gd name="connsiteX140" fmla="*/ 809625 w 1267343"/>
                <a:gd name="connsiteY140" fmla="*/ 544892 h 1616455"/>
                <a:gd name="connsiteX141" fmla="*/ 800100 w 1267343"/>
                <a:gd name="connsiteY141" fmla="*/ 559180 h 1616455"/>
                <a:gd name="connsiteX142" fmla="*/ 785813 w 1267343"/>
                <a:gd name="connsiteY142" fmla="*/ 602042 h 1616455"/>
                <a:gd name="connsiteX143" fmla="*/ 781050 w 1267343"/>
                <a:gd name="connsiteY143" fmla="*/ 616330 h 1616455"/>
                <a:gd name="connsiteX144" fmla="*/ 790575 w 1267343"/>
                <a:gd name="connsiteY144" fmla="*/ 687767 h 1616455"/>
                <a:gd name="connsiteX145" fmla="*/ 800100 w 1267343"/>
                <a:gd name="connsiteY145" fmla="*/ 702055 h 1616455"/>
                <a:gd name="connsiteX146" fmla="*/ 804863 w 1267343"/>
                <a:gd name="connsiteY146" fmla="*/ 716342 h 1616455"/>
                <a:gd name="connsiteX147" fmla="*/ 823913 w 1267343"/>
                <a:gd name="connsiteY147" fmla="*/ 744917 h 1616455"/>
                <a:gd name="connsiteX148" fmla="*/ 828675 w 1267343"/>
                <a:gd name="connsiteY148" fmla="*/ 759205 h 1616455"/>
                <a:gd name="connsiteX149" fmla="*/ 866775 w 1267343"/>
                <a:gd name="connsiteY149" fmla="*/ 759205 h 1616455"/>
                <a:gd name="connsiteX150" fmla="*/ 890588 w 1267343"/>
                <a:gd name="connsiteY150" fmla="*/ 716342 h 1616455"/>
                <a:gd name="connsiteX151" fmla="*/ 895350 w 1267343"/>
                <a:gd name="connsiteY151" fmla="*/ 663955 h 1616455"/>
                <a:gd name="connsiteX152" fmla="*/ 904875 w 1267343"/>
                <a:gd name="connsiteY152" fmla="*/ 549655 h 1616455"/>
                <a:gd name="connsiteX153" fmla="*/ 933450 w 1267343"/>
                <a:gd name="connsiteY153" fmla="*/ 554417 h 1616455"/>
                <a:gd name="connsiteX154" fmla="*/ 938213 w 1267343"/>
                <a:gd name="connsiteY154" fmla="*/ 602042 h 1616455"/>
                <a:gd name="connsiteX155" fmla="*/ 952500 w 1267343"/>
                <a:gd name="connsiteY155" fmla="*/ 630617 h 1616455"/>
                <a:gd name="connsiteX156" fmla="*/ 966788 w 1267343"/>
                <a:gd name="connsiteY156" fmla="*/ 625855 h 1616455"/>
                <a:gd name="connsiteX157" fmla="*/ 981075 w 1267343"/>
                <a:gd name="connsiteY157" fmla="*/ 616330 h 1616455"/>
                <a:gd name="connsiteX158" fmla="*/ 1009650 w 1267343"/>
                <a:gd name="connsiteY158" fmla="*/ 606805 h 1616455"/>
                <a:gd name="connsiteX159" fmla="*/ 1038225 w 1267343"/>
                <a:gd name="connsiteY159" fmla="*/ 630617 h 1616455"/>
                <a:gd name="connsiteX160" fmla="*/ 1019175 w 1267343"/>
                <a:gd name="connsiteY160" fmla="*/ 659192 h 1616455"/>
                <a:gd name="connsiteX161" fmla="*/ 1009650 w 1267343"/>
                <a:gd name="connsiteY161" fmla="*/ 673480 h 1616455"/>
                <a:gd name="connsiteX162" fmla="*/ 995363 w 1267343"/>
                <a:gd name="connsiteY162" fmla="*/ 702055 h 1616455"/>
                <a:gd name="connsiteX163" fmla="*/ 981075 w 1267343"/>
                <a:gd name="connsiteY163" fmla="*/ 730630 h 1616455"/>
                <a:gd name="connsiteX164" fmla="*/ 962025 w 1267343"/>
                <a:gd name="connsiteY164" fmla="*/ 759205 h 1616455"/>
                <a:gd name="connsiteX165" fmla="*/ 938213 w 1267343"/>
                <a:gd name="connsiteY165" fmla="*/ 783017 h 1616455"/>
                <a:gd name="connsiteX166" fmla="*/ 938213 w 1267343"/>
                <a:gd name="connsiteY166" fmla="*/ 811592 h 1616455"/>
                <a:gd name="connsiteX167" fmla="*/ 971550 w 1267343"/>
                <a:gd name="connsiteY167" fmla="*/ 806830 h 1616455"/>
                <a:gd name="connsiteX168" fmla="*/ 1004888 w 1267343"/>
                <a:gd name="connsiteY168" fmla="*/ 763967 h 1616455"/>
                <a:gd name="connsiteX169" fmla="*/ 1019175 w 1267343"/>
                <a:gd name="connsiteY169" fmla="*/ 754442 h 1616455"/>
                <a:gd name="connsiteX170" fmla="*/ 1033463 w 1267343"/>
                <a:gd name="connsiteY170" fmla="*/ 749680 h 1616455"/>
                <a:gd name="connsiteX171" fmla="*/ 1047750 w 1267343"/>
                <a:gd name="connsiteY171" fmla="*/ 740155 h 1616455"/>
                <a:gd name="connsiteX172" fmla="*/ 1085850 w 1267343"/>
                <a:gd name="connsiteY172" fmla="*/ 730630 h 1616455"/>
                <a:gd name="connsiteX173" fmla="*/ 1128713 w 1267343"/>
                <a:gd name="connsiteY173" fmla="*/ 721105 h 1616455"/>
                <a:gd name="connsiteX174" fmla="*/ 1138238 w 1267343"/>
                <a:gd name="connsiteY174" fmla="*/ 706817 h 1616455"/>
                <a:gd name="connsiteX175" fmla="*/ 1166813 w 1267343"/>
                <a:gd name="connsiteY175" fmla="*/ 697292 h 1616455"/>
                <a:gd name="connsiteX176" fmla="*/ 1195388 w 1267343"/>
                <a:gd name="connsiteY176" fmla="*/ 683005 h 1616455"/>
                <a:gd name="connsiteX177" fmla="*/ 1200150 w 1267343"/>
                <a:gd name="connsiteY177" fmla="*/ 659192 h 1616455"/>
                <a:gd name="connsiteX178" fmla="*/ 1247775 w 1267343"/>
                <a:gd name="connsiteY178" fmla="*/ 678242 h 1616455"/>
                <a:gd name="connsiteX179" fmla="*/ 1262063 w 1267343"/>
                <a:gd name="connsiteY179" fmla="*/ 692530 h 1616455"/>
                <a:gd name="connsiteX180" fmla="*/ 1262063 w 1267343"/>
                <a:gd name="connsiteY180" fmla="*/ 744917 h 1616455"/>
                <a:gd name="connsiteX181" fmla="*/ 1247775 w 1267343"/>
                <a:gd name="connsiteY181" fmla="*/ 749680 h 1616455"/>
                <a:gd name="connsiteX182" fmla="*/ 1185863 w 1267343"/>
                <a:gd name="connsiteY182" fmla="*/ 763967 h 1616455"/>
                <a:gd name="connsiteX183" fmla="*/ 1128713 w 1267343"/>
                <a:gd name="connsiteY183" fmla="*/ 773492 h 1616455"/>
                <a:gd name="connsiteX184" fmla="*/ 1114425 w 1267343"/>
                <a:gd name="connsiteY184" fmla="*/ 778255 h 1616455"/>
                <a:gd name="connsiteX185" fmla="*/ 1081088 w 1267343"/>
                <a:gd name="connsiteY185" fmla="*/ 787780 h 1616455"/>
                <a:gd name="connsiteX186" fmla="*/ 1071563 w 1267343"/>
                <a:gd name="connsiteY186" fmla="*/ 825880 h 1616455"/>
                <a:gd name="connsiteX187" fmla="*/ 1023938 w 1267343"/>
                <a:gd name="connsiteY187" fmla="*/ 840167 h 1616455"/>
                <a:gd name="connsiteX188" fmla="*/ 1000125 w 1267343"/>
                <a:gd name="connsiteY188" fmla="*/ 844930 h 1616455"/>
                <a:gd name="connsiteX189" fmla="*/ 971550 w 1267343"/>
                <a:gd name="connsiteY189" fmla="*/ 854455 h 1616455"/>
                <a:gd name="connsiteX190" fmla="*/ 952500 w 1267343"/>
                <a:gd name="connsiteY190" fmla="*/ 859217 h 1616455"/>
                <a:gd name="connsiteX191" fmla="*/ 933451 w 1267343"/>
                <a:gd name="connsiteY191" fmla="*/ 909224 h 1616455"/>
                <a:gd name="connsiteX192" fmla="*/ 971550 w 1267343"/>
                <a:gd name="connsiteY192" fmla="*/ 906842 h 1616455"/>
                <a:gd name="connsiteX193" fmla="*/ 985838 w 1267343"/>
                <a:gd name="connsiteY193" fmla="*/ 925892 h 1616455"/>
                <a:gd name="connsiteX194" fmla="*/ 1004888 w 1267343"/>
                <a:gd name="connsiteY194" fmla="*/ 944942 h 1616455"/>
                <a:gd name="connsiteX195" fmla="*/ 1009650 w 1267343"/>
                <a:gd name="connsiteY195" fmla="*/ 959230 h 1616455"/>
                <a:gd name="connsiteX196" fmla="*/ 1023938 w 1267343"/>
                <a:gd name="connsiteY196" fmla="*/ 966374 h 1616455"/>
                <a:gd name="connsiteX197" fmla="*/ 1066800 w 1267343"/>
                <a:gd name="connsiteY197" fmla="*/ 954467 h 1616455"/>
                <a:gd name="connsiteX198" fmla="*/ 1085850 w 1267343"/>
                <a:gd name="connsiteY198" fmla="*/ 954467 h 1616455"/>
                <a:gd name="connsiteX199" fmla="*/ 1119188 w 1267343"/>
                <a:gd name="connsiteY199" fmla="*/ 940180 h 1616455"/>
                <a:gd name="connsiteX200" fmla="*/ 1143000 w 1267343"/>
                <a:gd name="connsiteY200" fmla="*/ 944942 h 1616455"/>
                <a:gd name="connsiteX201" fmla="*/ 1152525 w 1267343"/>
                <a:gd name="connsiteY201" fmla="*/ 959230 h 1616455"/>
                <a:gd name="connsiteX202" fmla="*/ 1166813 w 1267343"/>
                <a:gd name="connsiteY202" fmla="*/ 992567 h 1616455"/>
                <a:gd name="connsiteX203" fmla="*/ 1162050 w 1267343"/>
                <a:gd name="connsiteY203" fmla="*/ 1006855 h 1616455"/>
                <a:gd name="connsiteX204" fmla="*/ 1147763 w 1267343"/>
                <a:gd name="connsiteY204" fmla="*/ 1011617 h 1616455"/>
                <a:gd name="connsiteX205" fmla="*/ 1060110 w 1267343"/>
                <a:gd name="connsiteY205" fmla="*/ 1021041 h 1616455"/>
                <a:gd name="connsiteX206" fmla="*/ 1052513 w 1267343"/>
                <a:gd name="connsiteY206" fmla="*/ 1006855 h 1616455"/>
                <a:gd name="connsiteX207" fmla="*/ 1023938 w 1267343"/>
                <a:gd name="connsiteY207" fmla="*/ 997330 h 1616455"/>
                <a:gd name="connsiteX208" fmla="*/ 985838 w 1267343"/>
                <a:gd name="connsiteY208" fmla="*/ 987805 h 1616455"/>
                <a:gd name="connsiteX209" fmla="*/ 952500 w 1267343"/>
                <a:gd name="connsiteY209" fmla="*/ 994949 h 1616455"/>
                <a:gd name="connsiteX210" fmla="*/ 890588 w 1267343"/>
                <a:gd name="connsiteY210" fmla="*/ 973517 h 1616455"/>
                <a:gd name="connsiteX211" fmla="*/ 909637 w 1267343"/>
                <a:gd name="connsiteY211" fmla="*/ 975899 h 1616455"/>
                <a:gd name="connsiteX212" fmla="*/ 902495 w 1267343"/>
                <a:gd name="connsiteY212" fmla="*/ 1059242 h 1616455"/>
                <a:gd name="connsiteX213" fmla="*/ 871537 w 1267343"/>
                <a:gd name="connsiteY213" fmla="*/ 1104486 h 1616455"/>
                <a:gd name="connsiteX214" fmla="*/ 850107 w 1267343"/>
                <a:gd name="connsiteY214" fmla="*/ 1111630 h 1616455"/>
                <a:gd name="connsiteX215" fmla="*/ 833438 w 1267343"/>
                <a:gd name="connsiteY215" fmla="*/ 1116392 h 1616455"/>
                <a:gd name="connsiteX216" fmla="*/ 823913 w 1267343"/>
                <a:gd name="connsiteY216" fmla="*/ 1166399 h 1616455"/>
                <a:gd name="connsiteX217" fmla="*/ 781051 w 1267343"/>
                <a:gd name="connsiteY217" fmla="*/ 1178305 h 1616455"/>
                <a:gd name="connsiteX218" fmla="*/ 762000 w 1267343"/>
                <a:gd name="connsiteY218" fmla="*/ 1173542 h 1616455"/>
                <a:gd name="connsiteX219" fmla="*/ 754856 w 1267343"/>
                <a:gd name="connsiteY219" fmla="*/ 1204498 h 1616455"/>
                <a:gd name="connsiteX220" fmla="*/ 736260 w 1267343"/>
                <a:gd name="connsiteY220" fmla="*/ 1225828 h 1616455"/>
                <a:gd name="connsiteX221" fmla="*/ 714376 w 1267343"/>
                <a:gd name="connsiteY221" fmla="*/ 1254505 h 1616455"/>
                <a:gd name="connsiteX222" fmla="*/ 704850 w 1267343"/>
                <a:gd name="connsiteY222" fmla="*/ 1302130 h 1616455"/>
                <a:gd name="connsiteX223" fmla="*/ 733425 w 1267343"/>
                <a:gd name="connsiteY223" fmla="*/ 1321180 h 1616455"/>
                <a:gd name="connsiteX224" fmla="*/ 747713 w 1267343"/>
                <a:gd name="connsiteY224" fmla="*/ 1330705 h 1616455"/>
                <a:gd name="connsiteX225" fmla="*/ 757238 w 1267343"/>
                <a:gd name="connsiteY225" fmla="*/ 1344992 h 1616455"/>
                <a:gd name="connsiteX226" fmla="*/ 776288 w 1267343"/>
                <a:gd name="connsiteY226" fmla="*/ 1359280 h 1616455"/>
                <a:gd name="connsiteX227" fmla="*/ 828675 w 1267343"/>
                <a:gd name="connsiteY227" fmla="*/ 1368805 h 1616455"/>
                <a:gd name="connsiteX228" fmla="*/ 842963 w 1267343"/>
                <a:gd name="connsiteY228" fmla="*/ 1378330 h 1616455"/>
                <a:gd name="connsiteX229" fmla="*/ 852488 w 1267343"/>
                <a:gd name="connsiteY229" fmla="*/ 1392617 h 1616455"/>
                <a:gd name="connsiteX230" fmla="*/ 885825 w 1267343"/>
                <a:gd name="connsiteY230" fmla="*/ 1397380 h 1616455"/>
                <a:gd name="connsiteX231" fmla="*/ 900113 w 1267343"/>
                <a:gd name="connsiteY231" fmla="*/ 1406905 h 1616455"/>
                <a:gd name="connsiteX232" fmla="*/ 942975 w 1267343"/>
                <a:gd name="connsiteY232" fmla="*/ 1392617 h 1616455"/>
                <a:gd name="connsiteX233" fmla="*/ 966788 w 1267343"/>
                <a:gd name="connsiteY233" fmla="*/ 1373567 h 1616455"/>
                <a:gd name="connsiteX234" fmla="*/ 976313 w 1267343"/>
                <a:gd name="connsiteY234" fmla="*/ 1359280 h 1616455"/>
                <a:gd name="connsiteX235" fmla="*/ 990600 w 1267343"/>
                <a:gd name="connsiteY235" fmla="*/ 1349755 h 1616455"/>
                <a:gd name="connsiteX236" fmla="*/ 995363 w 1267343"/>
                <a:gd name="connsiteY236" fmla="*/ 1335467 h 1616455"/>
                <a:gd name="connsiteX237" fmla="*/ 1033463 w 1267343"/>
                <a:gd name="connsiteY237" fmla="*/ 1344992 h 1616455"/>
                <a:gd name="connsiteX238" fmla="*/ 1157288 w 1267343"/>
                <a:gd name="connsiteY238" fmla="*/ 1359280 h 1616455"/>
                <a:gd name="connsiteX239" fmla="*/ 1185863 w 1267343"/>
                <a:gd name="connsiteY239" fmla="*/ 1368805 h 1616455"/>
                <a:gd name="connsiteX240" fmla="*/ 1190625 w 1267343"/>
                <a:gd name="connsiteY240" fmla="*/ 1383092 h 1616455"/>
                <a:gd name="connsiteX241" fmla="*/ 1200150 w 1267343"/>
                <a:gd name="connsiteY241" fmla="*/ 1397380 h 1616455"/>
                <a:gd name="connsiteX242" fmla="*/ 1190625 w 1267343"/>
                <a:gd name="connsiteY242" fmla="*/ 1411667 h 1616455"/>
                <a:gd name="connsiteX243" fmla="*/ 1119188 w 1267343"/>
                <a:gd name="connsiteY243" fmla="*/ 1406905 h 1616455"/>
                <a:gd name="connsiteX244" fmla="*/ 1090613 w 1267343"/>
                <a:gd name="connsiteY244" fmla="*/ 1397380 h 1616455"/>
                <a:gd name="connsiteX245" fmla="*/ 1033463 w 1267343"/>
                <a:gd name="connsiteY245" fmla="*/ 1406905 h 1616455"/>
                <a:gd name="connsiteX246" fmla="*/ 985838 w 1267343"/>
                <a:gd name="connsiteY246" fmla="*/ 1416430 h 1616455"/>
                <a:gd name="connsiteX247" fmla="*/ 971550 w 1267343"/>
                <a:gd name="connsiteY247" fmla="*/ 1425955 h 1616455"/>
                <a:gd name="connsiteX248" fmla="*/ 957263 w 1267343"/>
                <a:gd name="connsiteY248" fmla="*/ 1430717 h 1616455"/>
                <a:gd name="connsiteX249" fmla="*/ 966787 w 1267343"/>
                <a:gd name="connsiteY249" fmla="*/ 1423574 h 1616455"/>
                <a:gd name="connsiteX250" fmla="*/ 995362 w 1267343"/>
                <a:gd name="connsiteY250" fmla="*/ 1483105 h 1616455"/>
                <a:gd name="connsiteX251" fmla="*/ 1119188 w 1267343"/>
                <a:gd name="connsiteY251" fmla="*/ 1506917 h 1616455"/>
                <a:gd name="connsiteX252" fmla="*/ 1228725 w 1267343"/>
                <a:gd name="connsiteY252" fmla="*/ 1521205 h 1616455"/>
                <a:gd name="connsiteX253" fmla="*/ 1243013 w 1267343"/>
                <a:gd name="connsiteY253" fmla="*/ 1530730 h 1616455"/>
                <a:gd name="connsiteX254" fmla="*/ 1247775 w 1267343"/>
                <a:gd name="connsiteY254" fmla="*/ 1545017 h 1616455"/>
                <a:gd name="connsiteX255" fmla="*/ 1262063 w 1267343"/>
                <a:gd name="connsiteY255" fmla="*/ 1573592 h 1616455"/>
                <a:gd name="connsiteX256" fmla="*/ 1257300 w 1267343"/>
                <a:gd name="connsiteY256" fmla="*/ 1587880 h 1616455"/>
                <a:gd name="connsiteX257" fmla="*/ 1185863 w 1267343"/>
                <a:gd name="connsiteY257" fmla="*/ 1597405 h 1616455"/>
                <a:gd name="connsiteX258" fmla="*/ 1171575 w 1267343"/>
                <a:gd name="connsiteY258" fmla="*/ 1568830 h 1616455"/>
                <a:gd name="connsiteX259" fmla="*/ 1157288 w 1267343"/>
                <a:gd name="connsiteY259" fmla="*/ 1559305 h 1616455"/>
                <a:gd name="connsiteX260" fmla="*/ 1071563 w 1267343"/>
                <a:gd name="connsiteY260" fmla="*/ 1564067 h 1616455"/>
                <a:gd name="connsiteX261" fmla="*/ 1052513 w 1267343"/>
                <a:gd name="connsiteY261" fmla="*/ 1568830 h 1616455"/>
                <a:gd name="connsiteX262" fmla="*/ 1023938 w 1267343"/>
                <a:gd name="connsiteY262" fmla="*/ 1583117 h 1616455"/>
                <a:gd name="connsiteX263" fmla="*/ 1009650 w 1267343"/>
                <a:gd name="connsiteY263" fmla="*/ 1611692 h 1616455"/>
                <a:gd name="connsiteX264" fmla="*/ 995363 w 1267343"/>
                <a:gd name="connsiteY264" fmla="*/ 1616455 h 1616455"/>
                <a:gd name="connsiteX265" fmla="*/ 985838 w 1267343"/>
                <a:gd name="connsiteY265" fmla="*/ 1583117 h 1616455"/>
                <a:gd name="connsiteX266" fmla="*/ 976313 w 1267343"/>
                <a:gd name="connsiteY266" fmla="*/ 1530730 h 1616455"/>
                <a:gd name="connsiteX267" fmla="*/ 966788 w 1267343"/>
                <a:gd name="connsiteY267" fmla="*/ 1497392 h 1616455"/>
                <a:gd name="connsiteX268" fmla="*/ 952500 w 1267343"/>
                <a:gd name="connsiteY268" fmla="*/ 1487867 h 1616455"/>
                <a:gd name="connsiteX269" fmla="*/ 938213 w 1267343"/>
                <a:gd name="connsiteY269" fmla="*/ 1502155 h 1616455"/>
                <a:gd name="connsiteX270" fmla="*/ 933450 w 1267343"/>
                <a:gd name="connsiteY270" fmla="*/ 1540255 h 1616455"/>
                <a:gd name="connsiteX271" fmla="*/ 890588 w 1267343"/>
                <a:gd name="connsiteY271" fmla="*/ 1535492 h 1616455"/>
                <a:gd name="connsiteX272" fmla="*/ 909638 w 1267343"/>
                <a:gd name="connsiteY272" fmla="*/ 1516443 h 1616455"/>
                <a:gd name="connsiteX273" fmla="*/ 909637 w 1267343"/>
                <a:gd name="connsiteY273" fmla="*/ 1471199 h 1616455"/>
                <a:gd name="connsiteX274" fmla="*/ 876300 w 1267343"/>
                <a:gd name="connsiteY274" fmla="*/ 1449767 h 1616455"/>
                <a:gd name="connsiteX275" fmla="*/ 862013 w 1267343"/>
                <a:gd name="connsiteY275" fmla="*/ 1440242 h 1616455"/>
                <a:gd name="connsiteX276" fmla="*/ 828675 w 1267343"/>
                <a:gd name="connsiteY276" fmla="*/ 1464055 h 1616455"/>
                <a:gd name="connsiteX277" fmla="*/ 809625 w 1267343"/>
                <a:gd name="connsiteY277" fmla="*/ 1459292 h 1616455"/>
                <a:gd name="connsiteX278" fmla="*/ 795338 w 1267343"/>
                <a:gd name="connsiteY278" fmla="*/ 1421192 h 1616455"/>
                <a:gd name="connsiteX279" fmla="*/ 790575 w 1267343"/>
                <a:gd name="connsiteY279" fmla="*/ 1402142 h 1616455"/>
                <a:gd name="connsiteX280" fmla="*/ 766763 w 1267343"/>
                <a:gd name="connsiteY280" fmla="*/ 1406905 h 1616455"/>
                <a:gd name="connsiteX281" fmla="*/ 738188 w 1267343"/>
                <a:gd name="connsiteY281" fmla="*/ 1416430 h 1616455"/>
                <a:gd name="connsiteX282" fmla="*/ 638175 w 1267343"/>
                <a:gd name="connsiteY282" fmla="*/ 1411667 h 1616455"/>
                <a:gd name="connsiteX283" fmla="*/ 623888 w 1267343"/>
                <a:gd name="connsiteY283" fmla="*/ 1406905 h 1616455"/>
                <a:gd name="connsiteX284" fmla="*/ 609600 w 1267343"/>
                <a:gd name="connsiteY284" fmla="*/ 1373567 h 1616455"/>
                <a:gd name="connsiteX285" fmla="*/ 623888 w 1267343"/>
                <a:gd name="connsiteY285" fmla="*/ 1364042 h 1616455"/>
                <a:gd name="connsiteX286" fmla="*/ 676275 w 1267343"/>
                <a:gd name="connsiteY286" fmla="*/ 1359280 h 1616455"/>
                <a:gd name="connsiteX287" fmla="*/ 666750 w 1267343"/>
                <a:gd name="connsiteY287" fmla="*/ 1330705 h 1616455"/>
                <a:gd name="connsiteX288" fmla="*/ 661988 w 1267343"/>
                <a:gd name="connsiteY288" fmla="*/ 1316417 h 1616455"/>
                <a:gd name="connsiteX289" fmla="*/ 657225 w 1267343"/>
                <a:gd name="connsiteY289" fmla="*/ 1297367 h 1616455"/>
                <a:gd name="connsiteX290" fmla="*/ 642938 w 1267343"/>
                <a:gd name="connsiteY290" fmla="*/ 1287842 h 1616455"/>
                <a:gd name="connsiteX291" fmla="*/ 585788 w 1267343"/>
                <a:gd name="connsiteY291" fmla="*/ 1297367 h 1616455"/>
                <a:gd name="connsiteX292" fmla="*/ 576263 w 1267343"/>
                <a:gd name="connsiteY292" fmla="*/ 1283080 h 1616455"/>
                <a:gd name="connsiteX293" fmla="*/ 590550 w 1267343"/>
                <a:gd name="connsiteY293" fmla="*/ 1273555 h 1616455"/>
                <a:gd name="connsiteX294" fmla="*/ 600075 w 1267343"/>
                <a:gd name="connsiteY294" fmla="*/ 1244980 h 1616455"/>
                <a:gd name="connsiteX295" fmla="*/ 604838 w 1267343"/>
                <a:gd name="connsiteY295" fmla="*/ 1230692 h 1616455"/>
                <a:gd name="connsiteX296" fmla="*/ 590550 w 1267343"/>
                <a:gd name="connsiteY296" fmla="*/ 1221167 h 1616455"/>
                <a:gd name="connsiteX297" fmla="*/ 561975 w 1267343"/>
                <a:gd name="connsiteY297" fmla="*/ 1206880 h 1616455"/>
                <a:gd name="connsiteX298" fmla="*/ 547688 w 1267343"/>
                <a:gd name="connsiteY298" fmla="*/ 1192592 h 1616455"/>
                <a:gd name="connsiteX299" fmla="*/ 519113 w 1267343"/>
                <a:gd name="connsiteY299" fmla="*/ 1173542 h 1616455"/>
                <a:gd name="connsiteX300" fmla="*/ 504825 w 1267343"/>
                <a:gd name="connsiteY300" fmla="*/ 1164017 h 1616455"/>
                <a:gd name="connsiteX301" fmla="*/ 490538 w 1267343"/>
                <a:gd name="connsiteY301" fmla="*/ 1159255 h 1616455"/>
                <a:gd name="connsiteX302" fmla="*/ 476250 w 1267343"/>
                <a:gd name="connsiteY302" fmla="*/ 1149730 h 1616455"/>
                <a:gd name="connsiteX303" fmla="*/ 447675 w 1267343"/>
                <a:gd name="connsiteY303" fmla="*/ 1140205 h 1616455"/>
                <a:gd name="connsiteX304" fmla="*/ 433388 w 1267343"/>
                <a:gd name="connsiteY304" fmla="*/ 1130680 h 1616455"/>
                <a:gd name="connsiteX305" fmla="*/ 347663 w 1267343"/>
                <a:gd name="connsiteY305" fmla="*/ 1140205 h 1616455"/>
                <a:gd name="connsiteX306" fmla="*/ 295275 w 1267343"/>
                <a:gd name="connsiteY306" fmla="*/ 1135442 h 1616455"/>
                <a:gd name="connsiteX307" fmla="*/ 280988 w 1267343"/>
                <a:gd name="connsiteY307" fmla="*/ 1125917 h 1616455"/>
                <a:gd name="connsiteX308" fmla="*/ 223838 w 1267343"/>
                <a:gd name="connsiteY308" fmla="*/ 1116392 h 1616455"/>
                <a:gd name="connsiteX309" fmla="*/ 195263 w 1267343"/>
                <a:gd name="connsiteY309" fmla="*/ 1106867 h 1616455"/>
                <a:gd name="connsiteX310" fmla="*/ 180975 w 1267343"/>
                <a:gd name="connsiteY310" fmla="*/ 1102105 h 1616455"/>
                <a:gd name="connsiteX311" fmla="*/ 109538 w 1267343"/>
                <a:gd name="connsiteY311" fmla="*/ 1116392 h 1616455"/>
                <a:gd name="connsiteX312" fmla="*/ 104775 w 1267343"/>
                <a:gd name="connsiteY312" fmla="*/ 1130680 h 1616455"/>
                <a:gd name="connsiteX313" fmla="*/ 114300 w 1267343"/>
                <a:gd name="connsiteY313" fmla="*/ 1240217 h 1616455"/>
                <a:gd name="connsiteX314" fmla="*/ 119063 w 1267343"/>
                <a:gd name="connsiteY314" fmla="*/ 1249742 h 1616455"/>
                <a:gd name="connsiteX0" fmla="*/ 109538 w 1267343"/>
                <a:gd name="connsiteY0" fmla="*/ 1321180 h 1616455"/>
                <a:gd name="connsiteX1" fmla="*/ 85725 w 1267343"/>
                <a:gd name="connsiteY1" fmla="*/ 1316417 h 1616455"/>
                <a:gd name="connsiteX2" fmla="*/ 80963 w 1267343"/>
                <a:gd name="connsiteY2" fmla="*/ 1302130 h 1616455"/>
                <a:gd name="connsiteX3" fmla="*/ 71438 w 1267343"/>
                <a:gd name="connsiteY3" fmla="*/ 1287842 h 1616455"/>
                <a:gd name="connsiteX4" fmla="*/ 57150 w 1267343"/>
                <a:gd name="connsiteY4" fmla="*/ 1235455 h 1616455"/>
                <a:gd name="connsiteX5" fmla="*/ 52388 w 1267343"/>
                <a:gd name="connsiteY5" fmla="*/ 1221167 h 1616455"/>
                <a:gd name="connsiteX6" fmla="*/ 38100 w 1267343"/>
                <a:gd name="connsiteY6" fmla="*/ 1211642 h 1616455"/>
                <a:gd name="connsiteX7" fmla="*/ 19050 w 1267343"/>
                <a:gd name="connsiteY7" fmla="*/ 1183067 h 1616455"/>
                <a:gd name="connsiteX8" fmla="*/ 14288 w 1267343"/>
                <a:gd name="connsiteY8" fmla="*/ 1168780 h 1616455"/>
                <a:gd name="connsiteX9" fmla="*/ 0 w 1267343"/>
                <a:gd name="connsiteY9" fmla="*/ 1140205 h 1616455"/>
                <a:gd name="connsiteX10" fmla="*/ 28575 w 1267343"/>
                <a:gd name="connsiteY10" fmla="*/ 1121155 h 1616455"/>
                <a:gd name="connsiteX11" fmla="*/ 42863 w 1267343"/>
                <a:gd name="connsiteY11" fmla="*/ 1111630 h 1616455"/>
                <a:gd name="connsiteX12" fmla="*/ 71438 w 1267343"/>
                <a:gd name="connsiteY12" fmla="*/ 1087817 h 1616455"/>
                <a:gd name="connsiteX13" fmla="*/ 76200 w 1267343"/>
                <a:gd name="connsiteY13" fmla="*/ 1073530 h 1616455"/>
                <a:gd name="connsiteX14" fmla="*/ 76200 w 1267343"/>
                <a:gd name="connsiteY14" fmla="*/ 1016380 h 1616455"/>
                <a:gd name="connsiteX15" fmla="*/ 66675 w 1267343"/>
                <a:gd name="connsiteY15" fmla="*/ 1002092 h 1616455"/>
                <a:gd name="connsiteX16" fmla="*/ 47625 w 1267343"/>
                <a:gd name="connsiteY16" fmla="*/ 997330 h 1616455"/>
                <a:gd name="connsiteX17" fmla="*/ 42863 w 1267343"/>
                <a:gd name="connsiteY17" fmla="*/ 935417 h 1616455"/>
                <a:gd name="connsiteX18" fmla="*/ 57150 w 1267343"/>
                <a:gd name="connsiteY18" fmla="*/ 925892 h 1616455"/>
                <a:gd name="connsiteX19" fmla="*/ 109538 w 1267343"/>
                <a:gd name="connsiteY19" fmla="*/ 944942 h 1616455"/>
                <a:gd name="connsiteX20" fmla="*/ 119063 w 1267343"/>
                <a:gd name="connsiteY20" fmla="*/ 973517 h 1616455"/>
                <a:gd name="connsiteX21" fmla="*/ 128588 w 1267343"/>
                <a:gd name="connsiteY21" fmla="*/ 1002092 h 1616455"/>
                <a:gd name="connsiteX22" fmla="*/ 133350 w 1267343"/>
                <a:gd name="connsiteY22" fmla="*/ 1016380 h 1616455"/>
                <a:gd name="connsiteX23" fmla="*/ 147638 w 1267343"/>
                <a:gd name="connsiteY23" fmla="*/ 1021142 h 1616455"/>
                <a:gd name="connsiteX24" fmla="*/ 161925 w 1267343"/>
                <a:gd name="connsiteY24" fmla="*/ 1030667 h 1616455"/>
                <a:gd name="connsiteX25" fmla="*/ 238125 w 1267343"/>
                <a:gd name="connsiteY25" fmla="*/ 1044955 h 1616455"/>
                <a:gd name="connsiteX26" fmla="*/ 266700 w 1267343"/>
                <a:gd name="connsiteY26" fmla="*/ 1064005 h 1616455"/>
                <a:gd name="connsiteX27" fmla="*/ 285750 w 1267343"/>
                <a:gd name="connsiteY27" fmla="*/ 1087817 h 1616455"/>
                <a:gd name="connsiteX28" fmla="*/ 314325 w 1267343"/>
                <a:gd name="connsiteY28" fmla="*/ 1097342 h 1616455"/>
                <a:gd name="connsiteX29" fmla="*/ 457200 w 1267343"/>
                <a:gd name="connsiteY29" fmla="*/ 1092580 h 1616455"/>
                <a:gd name="connsiteX30" fmla="*/ 466725 w 1267343"/>
                <a:gd name="connsiteY30" fmla="*/ 1078292 h 1616455"/>
                <a:gd name="connsiteX31" fmla="*/ 481013 w 1267343"/>
                <a:gd name="connsiteY31" fmla="*/ 1068767 h 1616455"/>
                <a:gd name="connsiteX32" fmla="*/ 485775 w 1267343"/>
                <a:gd name="connsiteY32" fmla="*/ 1021142 h 1616455"/>
                <a:gd name="connsiteX33" fmla="*/ 481013 w 1267343"/>
                <a:gd name="connsiteY33" fmla="*/ 1006855 h 1616455"/>
                <a:gd name="connsiteX34" fmla="*/ 414338 w 1267343"/>
                <a:gd name="connsiteY34" fmla="*/ 1023523 h 1616455"/>
                <a:gd name="connsiteX35" fmla="*/ 433388 w 1267343"/>
                <a:gd name="connsiteY35" fmla="*/ 959230 h 1616455"/>
                <a:gd name="connsiteX36" fmla="*/ 438150 w 1267343"/>
                <a:gd name="connsiteY36" fmla="*/ 940180 h 1616455"/>
                <a:gd name="connsiteX37" fmla="*/ 385762 w 1267343"/>
                <a:gd name="connsiteY37" fmla="*/ 899699 h 1616455"/>
                <a:gd name="connsiteX38" fmla="*/ 376238 w 1267343"/>
                <a:gd name="connsiteY38" fmla="*/ 859217 h 1616455"/>
                <a:gd name="connsiteX39" fmla="*/ 371475 w 1267343"/>
                <a:gd name="connsiteY39" fmla="*/ 844930 h 1616455"/>
                <a:gd name="connsiteX40" fmla="*/ 361950 w 1267343"/>
                <a:gd name="connsiteY40" fmla="*/ 830642 h 1616455"/>
                <a:gd name="connsiteX41" fmla="*/ 357188 w 1267343"/>
                <a:gd name="connsiteY41" fmla="*/ 816355 h 1616455"/>
                <a:gd name="connsiteX42" fmla="*/ 314325 w 1267343"/>
                <a:gd name="connsiteY42" fmla="*/ 783017 h 1616455"/>
                <a:gd name="connsiteX43" fmla="*/ 300038 w 1267343"/>
                <a:gd name="connsiteY43" fmla="*/ 773492 h 1616455"/>
                <a:gd name="connsiteX44" fmla="*/ 314325 w 1267343"/>
                <a:gd name="connsiteY44" fmla="*/ 759205 h 1616455"/>
                <a:gd name="connsiteX45" fmla="*/ 357188 w 1267343"/>
                <a:gd name="connsiteY45" fmla="*/ 768730 h 1616455"/>
                <a:gd name="connsiteX46" fmla="*/ 385763 w 1267343"/>
                <a:gd name="connsiteY46" fmla="*/ 787780 h 1616455"/>
                <a:gd name="connsiteX47" fmla="*/ 409575 w 1267343"/>
                <a:gd name="connsiteY47" fmla="*/ 806830 h 1616455"/>
                <a:gd name="connsiteX48" fmla="*/ 421482 w 1267343"/>
                <a:gd name="connsiteY48" fmla="*/ 840167 h 1616455"/>
                <a:gd name="connsiteX49" fmla="*/ 459582 w 1267343"/>
                <a:gd name="connsiteY49" fmla="*/ 897317 h 1616455"/>
                <a:gd name="connsiteX50" fmla="*/ 490538 w 1267343"/>
                <a:gd name="connsiteY50" fmla="*/ 925892 h 1616455"/>
                <a:gd name="connsiteX51" fmla="*/ 502443 w 1267343"/>
                <a:gd name="connsiteY51" fmla="*/ 959229 h 1616455"/>
                <a:gd name="connsiteX52" fmla="*/ 521494 w 1267343"/>
                <a:gd name="connsiteY52" fmla="*/ 999711 h 1616455"/>
                <a:gd name="connsiteX53" fmla="*/ 533401 w 1267343"/>
                <a:gd name="connsiteY53" fmla="*/ 1037811 h 1616455"/>
                <a:gd name="connsiteX54" fmla="*/ 576263 w 1267343"/>
                <a:gd name="connsiteY54" fmla="*/ 1030667 h 1616455"/>
                <a:gd name="connsiteX55" fmla="*/ 581025 w 1267343"/>
                <a:gd name="connsiteY55" fmla="*/ 1016380 h 1616455"/>
                <a:gd name="connsiteX56" fmla="*/ 561975 w 1267343"/>
                <a:gd name="connsiteY56" fmla="*/ 987805 h 1616455"/>
                <a:gd name="connsiteX57" fmla="*/ 552450 w 1267343"/>
                <a:gd name="connsiteY57" fmla="*/ 973517 h 1616455"/>
                <a:gd name="connsiteX58" fmla="*/ 566738 w 1267343"/>
                <a:gd name="connsiteY58" fmla="*/ 968755 h 1616455"/>
                <a:gd name="connsiteX59" fmla="*/ 604838 w 1267343"/>
                <a:gd name="connsiteY59" fmla="*/ 983042 h 1616455"/>
                <a:gd name="connsiteX60" fmla="*/ 628650 w 1267343"/>
                <a:gd name="connsiteY60" fmla="*/ 1006855 h 1616455"/>
                <a:gd name="connsiteX61" fmla="*/ 638175 w 1267343"/>
                <a:gd name="connsiteY61" fmla="*/ 978280 h 1616455"/>
                <a:gd name="connsiteX62" fmla="*/ 633413 w 1267343"/>
                <a:gd name="connsiteY62" fmla="*/ 959230 h 1616455"/>
                <a:gd name="connsiteX63" fmla="*/ 590550 w 1267343"/>
                <a:gd name="connsiteY63" fmla="*/ 925892 h 1616455"/>
                <a:gd name="connsiteX64" fmla="*/ 576263 w 1267343"/>
                <a:gd name="connsiteY64" fmla="*/ 916367 h 1616455"/>
                <a:gd name="connsiteX65" fmla="*/ 685800 w 1267343"/>
                <a:gd name="connsiteY65" fmla="*/ 897317 h 1616455"/>
                <a:gd name="connsiteX66" fmla="*/ 681038 w 1267343"/>
                <a:gd name="connsiteY66" fmla="*/ 854455 h 1616455"/>
                <a:gd name="connsiteX67" fmla="*/ 666750 w 1267343"/>
                <a:gd name="connsiteY67" fmla="*/ 844930 h 1616455"/>
                <a:gd name="connsiteX68" fmla="*/ 609600 w 1267343"/>
                <a:gd name="connsiteY68" fmla="*/ 825880 h 1616455"/>
                <a:gd name="connsiteX69" fmla="*/ 614363 w 1267343"/>
                <a:gd name="connsiteY69" fmla="*/ 806830 h 1616455"/>
                <a:gd name="connsiteX70" fmla="*/ 633413 w 1267343"/>
                <a:gd name="connsiteY70" fmla="*/ 802067 h 1616455"/>
                <a:gd name="connsiteX71" fmla="*/ 671513 w 1267343"/>
                <a:gd name="connsiteY71" fmla="*/ 797305 h 1616455"/>
                <a:gd name="connsiteX72" fmla="*/ 704850 w 1267343"/>
                <a:gd name="connsiteY72" fmla="*/ 787780 h 1616455"/>
                <a:gd name="connsiteX73" fmla="*/ 719138 w 1267343"/>
                <a:gd name="connsiteY73" fmla="*/ 768730 h 1616455"/>
                <a:gd name="connsiteX74" fmla="*/ 747713 w 1267343"/>
                <a:gd name="connsiteY74" fmla="*/ 740155 h 1616455"/>
                <a:gd name="connsiteX75" fmla="*/ 709613 w 1267343"/>
                <a:gd name="connsiteY75" fmla="*/ 725867 h 1616455"/>
                <a:gd name="connsiteX76" fmla="*/ 695325 w 1267343"/>
                <a:gd name="connsiteY76" fmla="*/ 716342 h 1616455"/>
                <a:gd name="connsiteX77" fmla="*/ 676275 w 1267343"/>
                <a:gd name="connsiteY77" fmla="*/ 711580 h 1616455"/>
                <a:gd name="connsiteX78" fmla="*/ 642938 w 1267343"/>
                <a:gd name="connsiteY78" fmla="*/ 678242 h 1616455"/>
                <a:gd name="connsiteX79" fmla="*/ 647700 w 1267343"/>
                <a:gd name="connsiteY79" fmla="*/ 654430 h 1616455"/>
                <a:gd name="connsiteX80" fmla="*/ 676275 w 1267343"/>
                <a:gd name="connsiteY80" fmla="*/ 635380 h 1616455"/>
                <a:gd name="connsiteX81" fmla="*/ 681038 w 1267343"/>
                <a:gd name="connsiteY81" fmla="*/ 621092 h 1616455"/>
                <a:gd name="connsiteX82" fmla="*/ 676275 w 1267343"/>
                <a:gd name="connsiteY82" fmla="*/ 592517 h 1616455"/>
                <a:gd name="connsiteX83" fmla="*/ 666750 w 1267343"/>
                <a:gd name="connsiteY83" fmla="*/ 578230 h 1616455"/>
                <a:gd name="connsiteX84" fmla="*/ 652463 w 1267343"/>
                <a:gd name="connsiteY84" fmla="*/ 573467 h 1616455"/>
                <a:gd name="connsiteX85" fmla="*/ 609600 w 1267343"/>
                <a:gd name="connsiteY85" fmla="*/ 568705 h 1616455"/>
                <a:gd name="connsiteX86" fmla="*/ 561975 w 1267343"/>
                <a:gd name="connsiteY86" fmla="*/ 559180 h 1616455"/>
                <a:gd name="connsiteX87" fmla="*/ 533400 w 1267343"/>
                <a:gd name="connsiteY87" fmla="*/ 549655 h 1616455"/>
                <a:gd name="connsiteX88" fmla="*/ 504825 w 1267343"/>
                <a:gd name="connsiteY88" fmla="*/ 544892 h 1616455"/>
                <a:gd name="connsiteX89" fmla="*/ 495300 w 1267343"/>
                <a:gd name="connsiteY89" fmla="*/ 511555 h 1616455"/>
                <a:gd name="connsiteX90" fmla="*/ 519113 w 1267343"/>
                <a:gd name="connsiteY90" fmla="*/ 506792 h 1616455"/>
                <a:gd name="connsiteX91" fmla="*/ 547688 w 1267343"/>
                <a:gd name="connsiteY91" fmla="*/ 497267 h 1616455"/>
                <a:gd name="connsiteX92" fmla="*/ 576263 w 1267343"/>
                <a:gd name="connsiteY92" fmla="*/ 521080 h 1616455"/>
                <a:gd name="connsiteX93" fmla="*/ 619125 w 1267343"/>
                <a:gd name="connsiteY93" fmla="*/ 516317 h 1616455"/>
                <a:gd name="connsiteX94" fmla="*/ 628650 w 1267343"/>
                <a:gd name="connsiteY94" fmla="*/ 502030 h 1616455"/>
                <a:gd name="connsiteX95" fmla="*/ 690563 w 1267343"/>
                <a:gd name="connsiteY95" fmla="*/ 497267 h 1616455"/>
                <a:gd name="connsiteX96" fmla="*/ 712448 w 1267343"/>
                <a:gd name="connsiteY96" fmla="*/ 485259 h 1616455"/>
                <a:gd name="connsiteX97" fmla="*/ 781050 w 1267343"/>
                <a:gd name="connsiteY97" fmla="*/ 485361 h 1616455"/>
                <a:gd name="connsiteX98" fmla="*/ 804863 w 1267343"/>
                <a:gd name="connsiteY98" fmla="*/ 444880 h 1616455"/>
                <a:gd name="connsiteX99" fmla="*/ 831056 w 1267343"/>
                <a:gd name="connsiteY99" fmla="*/ 399636 h 1616455"/>
                <a:gd name="connsiteX100" fmla="*/ 826294 w 1267343"/>
                <a:gd name="connsiteY100" fmla="*/ 344867 h 1616455"/>
                <a:gd name="connsiteX101" fmla="*/ 807244 w 1267343"/>
                <a:gd name="connsiteY101" fmla="*/ 302004 h 1616455"/>
                <a:gd name="connsiteX102" fmla="*/ 788194 w 1267343"/>
                <a:gd name="connsiteY102" fmla="*/ 256761 h 1616455"/>
                <a:gd name="connsiteX103" fmla="*/ 776288 w 1267343"/>
                <a:gd name="connsiteY103" fmla="*/ 216280 h 1616455"/>
                <a:gd name="connsiteX104" fmla="*/ 757238 w 1267343"/>
                <a:gd name="connsiteY104" fmla="*/ 197230 h 1616455"/>
                <a:gd name="connsiteX105" fmla="*/ 728663 w 1267343"/>
                <a:gd name="connsiteY105" fmla="*/ 187705 h 1616455"/>
                <a:gd name="connsiteX106" fmla="*/ 702470 w 1267343"/>
                <a:gd name="connsiteY106" fmla="*/ 182943 h 1616455"/>
                <a:gd name="connsiteX107" fmla="*/ 681038 w 1267343"/>
                <a:gd name="connsiteY107" fmla="*/ 173417 h 1616455"/>
                <a:gd name="connsiteX108" fmla="*/ 657225 w 1267343"/>
                <a:gd name="connsiteY108" fmla="*/ 149605 h 1616455"/>
                <a:gd name="connsiteX109" fmla="*/ 642938 w 1267343"/>
                <a:gd name="connsiteY109" fmla="*/ 135317 h 1616455"/>
                <a:gd name="connsiteX110" fmla="*/ 614363 w 1267343"/>
                <a:gd name="connsiteY110" fmla="*/ 116267 h 1616455"/>
                <a:gd name="connsiteX111" fmla="*/ 609600 w 1267343"/>
                <a:gd name="connsiteY111" fmla="*/ 101980 h 1616455"/>
                <a:gd name="connsiteX112" fmla="*/ 600075 w 1267343"/>
                <a:gd name="connsiteY112" fmla="*/ 82930 h 1616455"/>
                <a:gd name="connsiteX113" fmla="*/ 595313 w 1267343"/>
                <a:gd name="connsiteY113" fmla="*/ 63880 h 1616455"/>
                <a:gd name="connsiteX114" fmla="*/ 590550 w 1267343"/>
                <a:gd name="connsiteY114" fmla="*/ 49592 h 1616455"/>
                <a:gd name="connsiteX115" fmla="*/ 600075 w 1267343"/>
                <a:gd name="connsiteY115" fmla="*/ 63880 h 1616455"/>
                <a:gd name="connsiteX116" fmla="*/ 609600 w 1267343"/>
                <a:gd name="connsiteY116" fmla="*/ 82930 h 1616455"/>
                <a:gd name="connsiteX117" fmla="*/ 638175 w 1267343"/>
                <a:gd name="connsiteY117" fmla="*/ 106742 h 1616455"/>
                <a:gd name="connsiteX118" fmla="*/ 647700 w 1267343"/>
                <a:gd name="connsiteY118" fmla="*/ 121030 h 1616455"/>
                <a:gd name="connsiteX119" fmla="*/ 690563 w 1267343"/>
                <a:gd name="connsiteY119" fmla="*/ 144842 h 1616455"/>
                <a:gd name="connsiteX120" fmla="*/ 704850 w 1267343"/>
                <a:gd name="connsiteY120" fmla="*/ 159130 h 1616455"/>
                <a:gd name="connsiteX121" fmla="*/ 776288 w 1267343"/>
                <a:gd name="connsiteY121" fmla="*/ 149605 h 1616455"/>
                <a:gd name="connsiteX122" fmla="*/ 781050 w 1267343"/>
                <a:gd name="connsiteY122" fmla="*/ 135317 h 1616455"/>
                <a:gd name="connsiteX123" fmla="*/ 762000 w 1267343"/>
                <a:gd name="connsiteY123" fmla="*/ 59117 h 1616455"/>
                <a:gd name="connsiteX124" fmla="*/ 766763 w 1267343"/>
                <a:gd name="connsiteY124" fmla="*/ 6730 h 1616455"/>
                <a:gd name="connsiteX125" fmla="*/ 781050 w 1267343"/>
                <a:gd name="connsiteY125" fmla="*/ 1967 h 1616455"/>
                <a:gd name="connsiteX126" fmla="*/ 800100 w 1267343"/>
                <a:gd name="connsiteY126" fmla="*/ 18636 h 1616455"/>
                <a:gd name="connsiteX127" fmla="*/ 838200 w 1267343"/>
                <a:gd name="connsiteY127" fmla="*/ 75785 h 1616455"/>
                <a:gd name="connsiteX128" fmla="*/ 838201 w 1267343"/>
                <a:gd name="connsiteY128" fmla="*/ 185324 h 1616455"/>
                <a:gd name="connsiteX129" fmla="*/ 878681 w 1267343"/>
                <a:gd name="connsiteY129" fmla="*/ 232949 h 1616455"/>
                <a:gd name="connsiteX130" fmla="*/ 895351 w 1267343"/>
                <a:gd name="connsiteY130" fmla="*/ 256761 h 1616455"/>
                <a:gd name="connsiteX131" fmla="*/ 904875 w 1267343"/>
                <a:gd name="connsiteY131" fmla="*/ 282955 h 1616455"/>
                <a:gd name="connsiteX132" fmla="*/ 909638 w 1267343"/>
                <a:gd name="connsiteY132" fmla="*/ 311530 h 1616455"/>
                <a:gd name="connsiteX133" fmla="*/ 904875 w 1267343"/>
                <a:gd name="connsiteY133" fmla="*/ 373442 h 1616455"/>
                <a:gd name="connsiteX134" fmla="*/ 895350 w 1267343"/>
                <a:gd name="connsiteY134" fmla="*/ 402017 h 1616455"/>
                <a:gd name="connsiteX135" fmla="*/ 890588 w 1267343"/>
                <a:gd name="connsiteY135" fmla="*/ 440117 h 1616455"/>
                <a:gd name="connsiteX136" fmla="*/ 862013 w 1267343"/>
                <a:gd name="connsiteY136" fmla="*/ 482980 h 1616455"/>
                <a:gd name="connsiteX137" fmla="*/ 847725 w 1267343"/>
                <a:gd name="connsiteY137" fmla="*/ 492505 h 1616455"/>
                <a:gd name="connsiteX138" fmla="*/ 833438 w 1267343"/>
                <a:gd name="connsiteY138" fmla="*/ 506792 h 1616455"/>
                <a:gd name="connsiteX139" fmla="*/ 814388 w 1267343"/>
                <a:gd name="connsiteY139" fmla="*/ 530605 h 1616455"/>
                <a:gd name="connsiteX140" fmla="*/ 809625 w 1267343"/>
                <a:gd name="connsiteY140" fmla="*/ 544892 h 1616455"/>
                <a:gd name="connsiteX141" fmla="*/ 800100 w 1267343"/>
                <a:gd name="connsiteY141" fmla="*/ 559180 h 1616455"/>
                <a:gd name="connsiteX142" fmla="*/ 785813 w 1267343"/>
                <a:gd name="connsiteY142" fmla="*/ 602042 h 1616455"/>
                <a:gd name="connsiteX143" fmla="*/ 781050 w 1267343"/>
                <a:gd name="connsiteY143" fmla="*/ 616330 h 1616455"/>
                <a:gd name="connsiteX144" fmla="*/ 790575 w 1267343"/>
                <a:gd name="connsiteY144" fmla="*/ 687767 h 1616455"/>
                <a:gd name="connsiteX145" fmla="*/ 800100 w 1267343"/>
                <a:gd name="connsiteY145" fmla="*/ 702055 h 1616455"/>
                <a:gd name="connsiteX146" fmla="*/ 804863 w 1267343"/>
                <a:gd name="connsiteY146" fmla="*/ 716342 h 1616455"/>
                <a:gd name="connsiteX147" fmla="*/ 823913 w 1267343"/>
                <a:gd name="connsiteY147" fmla="*/ 744917 h 1616455"/>
                <a:gd name="connsiteX148" fmla="*/ 828675 w 1267343"/>
                <a:gd name="connsiteY148" fmla="*/ 759205 h 1616455"/>
                <a:gd name="connsiteX149" fmla="*/ 866775 w 1267343"/>
                <a:gd name="connsiteY149" fmla="*/ 759205 h 1616455"/>
                <a:gd name="connsiteX150" fmla="*/ 890588 w 1267343"/>
                <a:gd name="connsiteY150" fmla="*/ 716342 h 1616455"/>
                <a:gd name="connsiteX151" fmla="*/ 895350 w 1267343"/>
                <a:gd name="connsiteY151" fmla="*/ 663955 h 1616455"/>
                <a:gd name="connsiteX152" fmla="*/ 904875 w 1267343"/>
                <a:gd name="connsiteY152" fmla="*/ 549655 h 1616455"/>
                <a:gd name="connsiteX153" fmla="*/ 933450 w 1267343"/>
                <a:gd name="connsiteY153" fmla="*/ 554417 h 1616455"/>
                <a:gd name="connsiteX154" fmla="*/ 938213 w 1267343"/>
                <a:gd name="connsiteY154" fmla="*/ 602042 h 1616455"/>
                <a:gd name="connsiteX155" fmla="*/ 952500 w 1267343"/>
                <a:gd name="connsiteY155" fmla="*/ 630617 h 1616455"/>
                <a:gd name="connsiteX156" fmla="*/ 966788 w 1267343"/>
                <a:gd name="connsiteY156" fmla="*/ 625855 h 1616455"/>
                <a:gd name="connsiteX157" fmla="*/ 981075 w 1267343"/>
                <a:gd name="connsiteY157" fmla="*/ 616330 h 1616455"/>
                <a:gd name="connsiteX158" fmla="*/ 1009650 w 1267343"/>
                <a:gd name="connsiteY158" fmla="*/ 606805 h 1616455"/>
                <a:gd name="connsiteX159" fmla="*/ 1038225 w 1267343"/>
                <a:gd name="connsiteY159" fmla="*/ 630617 h 1616455"/>
                <a:gd name="connsiteX160" fmla="*/ 1019175 w 1267343"/>
                <a:gd name="connsiteY160" fmla="*/ 659192 h 1616455"/>
                <a:gd name="connsiteX161" fmla="*/ 1009650 w 1267343"/>
                <a:gd name="connsiteY161" fmla="*/ 673480 h 1616455"/>
                <a:gd name="connsiteX162" fmla="*/ 995363 w 1267343"/>
                <a:gd name="connsiteY162" fmla="*/ 702055 h 1616455"/>
                <a:gd name="connsiteX163" fmla="*/ 981075 w 1267343"/>
                <a:gd name="connsiteY163" fmla="*/ 730630 h 1616455"/>
                <a:gd name="connsiteX164" fmla="*/ 962025 w 1267343"/>
                <a:gd name="connsiteY164" fmla="*/ 759205 h 1616455"/>
                <a:gd name="connsiteX165" fmla="*/ 938213 w 1267343"/>
                <a:gd name="connsiteY165" fmla="*/ 783017 h 1616455"/>
                <a:gd name="connsiteX166" fmla="*/ 938213 w 1267343"/>
                <a:gd name="connsiteY166" fmla="*/ 811592 h 1616455"/>
                <a:gd name="connsiteX167" fmla="*/ 971550 w 1267343"/>
                <a:gd name="connsiteY167" fmla="*/ 806830 h 1616455"/>
                <a:gd name="connsiteX168" fmla="*/ 1004888 w 1267343"/>
                <a:gd name="connsiteY168" fmla="*/ 763967 h 1616455"/>
                <a:gd name="connsiteX169" fmla="*/ 1019175 w 1267343"/>
                <a:gd name="connsiteY169" fmla="*/ 754442 h 1616455"/>
                <a:gd name="connsiteX170" fmla="*/ 1033463 w 1267343"/>
                <a:gd name="connsiteY170" fmla="*/ 749680 h 1616455"/>
                <a:gd name="connsiteX171" fmla="*/ 1047750 w 1267343"/>
                <a:gd name="connsiteY171" fmla="*/ 740155 h 1616455"/>
                <a:gd name="connsiteX172" fmla="*/ 1085850 w 1267343"/>
                <a:gd name="connsiteY172" fmla="*/ 730630 h 1616455"/>
                <a:gd name="connsiteX173" fmla="*/ 1128713 w 1267343"/>
                <a:gd name="connsiteY173" fmla="*/ 721105 h 1616455"/>
                <a:gd name="connsiteX174" fmla="*/ 1138238 w 1267343"/>
                <a:gd name="connsiteY174" fmla="*/ 706817 h 1616455"/>
                <a:gd name="connsiteX175" fmla="*/ 1166813 w 1267343"/>
                <a:gd name="connsiteY175" fmla="*/ 697292 h 1616455"/>
                <a:gd name="connsiteX176" fmla="*/ 1195388 w 1267343"/>
                <a:gd name="connsiteY176" fmla="*/ 683005 h 1616455"/>
                <a:gd name="connsiteX177" fmla="*/ 1200150 w 1267343"/>
                <a:gd name="connsiteY177" fmla="*/ 659192 h 1616455"/>
                <a:gd name="connsiteX178" fmla="*/ 1247775 w 1267343"/>
                <a:gd name="connsiteY178" fmla="*/ 678242 h 1616455"/>
                <a:gd name="connsiteX179" fmla="*/ 1262063 w 1267343"/>
                <a:gd name="connsiteY179" fmla="*/ 692530 h 1616455"/>
                <a:gd name="connsiteX180" fmla="*/ 1262063 w 1267343"/>
                <a:gd name="connsiteY180" fmla="*/ 744917 h 1616455"/>
                <a:gd name="connsiteX181" fmla="*/ 1247775 w 1267343"/>
                <a:gd name="connsiteY181" fmla="*/ 749680 h 1616455"/>
                <a:gd name="connsiteX182" fmla="*/ 1185863 w 1267343"/>
                <a:gd name="connsiteY182" fmla="*/ 763967 h 1616455"/>
                <a:gd name="connsiteX183" fmla="*/ 1128713 w 1267343"/>
                <a:gd name="connsiteY183" fmla="*/ 773492 h 1616455"/>
                <a:gd name="connsiteX184" fmla="*/ 1114425 w 1267343"/>
                <a:gd name="connsiteY184" fmla="*/ 778255 h 1616455"/>
                <a:gd name="connsiteX185" fmla="*/ 1081088 w 1267343"/>
                <a:gd name="connsiteY185" fmla="*/ 787780 h 1616455"/>
                <a:gd name="connsiteX186" fmla="*/ 1071563 w 1267343"/>
                <a:gd name="connsiteY186" fmla="*/ 825880 h 1616455"/>
                <a:gd name="connsiteX187" fmla="*/ 1023938 w 1267343"/>
                <a:gd name="connsiteY187" fmla="*/ 840167 h 1616455"/>
                <a:gd name="connsiteX188" fmla="*/ 1000125 w 1267343"/>
                <a:gd name="connsiteY188" fmla="*/ 844930 h 1616455"/>
                <a:gd name="connsiteX189" fmla="*/ 971550 w 1267343"/>
                <a:gd name="connsiteY189" fmla="*/ 854455 h 1616455"/>
                <a:gd name="connsiteX190" fmla="*/ 952500 w 1267343"/>
                <a:gd name="connsiteY190" fmla="*/ 859217 h 1616455"/>
                <a:gd name="connsiteX191" fmla="*/ 933451 w 1267343"/>
                <a:gd name="connsiteY191" fmla="*/ 909224 h 1616455"/>
                <a:gd name="connsiteX192" fmla="*/ 971550 w 1267343"/>
                <a:gd name="connsiteY192" fmla="*/ 906842 h 1616455"/>
                <a:gd name="connsiteX193" fmla="*/ 985838 w 1267343"/>
                <a:gd name="connsiteY193" fmla="*/ 925892 h 1616455"/>
                <a:gd name="connsiteX194" fmla="*/ 1004888 w 1267343"/>
                <a:gd name="connsiteY194" fmla="*/ 944942 h 1616455"/>
                <a:gd name="connsiteX195" fmla="*/ 1009650 w 1267343"/>
                <a:gd name="connsiteY195" fmla="*/ 959230 h 1616455"/>
                <a:gd name="connsiteX196" fmla="*/ 1023938 w 1267343"/>
                <a:gd name="connsiteY196" fmla="*/ 966374 h 1616455"/>
                <a:gd name="connsiteX197" fmla="*/ 1066800 w 1267343"/>
                <a:gd name="connsiteY197" fmla="*/ 954467 h 1616455"/>
                <a:gd name="connsiteX198" fmla="*/ 1085850 w 1267343"/>
                <a:gd name="connsiteY198" fmla="*/ 954467 h 1616455"/>
                <a:gd name="connsiteX199" fmla="*/ 1119188 w 1267343"/>
                <a:gd name="connsiteY199" fmla="*/ 940180 h 1616455"/>
                <a:gd name="connsiteX200" fmla="*/ 1143000 w 1267343"/>
                <a:gd name="connsiteY200" fmla="*/ 944942 h 1616455"/>
                <a:gd name="connsiteX201" fmla="*/ 1152525 w 1267343"/>
                <a:gd name="connsiteY201" fmla="*/ 959230 h 1616455"/>
                <a:gd name="connsiteX202" fmla="*/ 1166813 w 1267343"/>
                <a:gd name="connsiteY202" fmla="*/ 992567 h 1616455"/>
                <a:gd name="connsiteX203" fmla="*/ 1162050 w 1267343"/>
                <a:gd name="connsiteY203" fmla="*/ 1006855 h 1616455"/>
                <a:gd name="connsiteX204" fmla="*/ 1147763 w 1267343"/>
                <a:gd name="connsiteY204" fmla="*/ 1011617 h 1616455"/>
                <a:gd name="connsiteX205" fmla="*/ 1060110 w 1267343"/>
                <a:gd name="connsiteY205" fmla="*/ 1021041 h 1616455"/>
                <a:gd name="connsiteX206" fmla="*/ 1052513 w 1267343"/>
                <a:gd name="connsiteY206" fmla="*/ 1006855 h 1616455"/>
                <a:gd name="connsiteX207" fmla="*/ 1023938 w 1267343"/>
                <a:gd name="connsiteY207" fmla="*/ 997330 h 1616455"/>
                <a:gd name="connsiteX208" fmla="*/ 985838 w 1267343"/>
                <a:gd name="connsiteY208" fmla="*/ 987805 h 1616455"/>
                <a:gd name="connsiteX209" fmla="*/ 952500 w 1267343"/>
                <a:gd name="connsiteY209" fmla="*/ 994949 h 1616455"/>
                <a:gd name="connsiteX210" fmla="*/ 890588 w 1267343"/>
                <a:gd name="connsiteY210" fmla="*/ 973517 h 1616455"/>
                <a:gd name="connsiteX211" fmla="*/ 909637 w 1267343"/>
                <a:gd name="connsiteY211" fmla="*/ 975899 h 1616455"/>
                <a:gd name="connsiteX212" fmla="*/ 902495 w 1267343"/>
                <a:gd name="connsiteY212" fmla="*/ 1059242 h 1616455"/>
                <a:gd name="connsiteX213" fmla="*/ 871537 w 1267343"/>
                <a:gd name="connsiteY213" fmla="*/ 1104486 h 1616455"/>
                <a:gd name="connsiteX214" fmla="*/ 850107 w 1267343"/>
                <a:gd name="connsiteY214" fmla="*/ 1111630 h 1616455"/>
                <a:gd name="connsiteX215" fmla="*/ 833438 w 1267343"/>
                <a:gd name="connsiteY215" fmla="*/ 1116392 h 1616455"/>
                <a:gd name="connsiteX216" fmla="*/ 823913 w 1267343"/>
                <a:gd name="connsiteY216" fmla="*/ 1166399 h 1616455"/>
                <a:gd name="connsiteX217" fmla="*/ 781051 w 1267343"/>
                <a:gd name="connsiteY217" fmla="*/ 1178305 h 1616455"/>
                <a:gd name="connsiteX218" fmla="*/ 762000 w 1267343"/>
                <a:gd name="connsiteY218" fmla="*/ 1173542 h 1616455"/>
                <a:gd name="connsiteX219" fmla="*/ 754856 w 1267343"/>
                <a:gd name="connsiteY219" fmla="*/ 1204498 h 1616455"/>
                <a:gd name="connsiteX220" fmla="*/ 736260 w 1267343"/>
                <a:gd name="connsiteY220" fmla="*/ 1225828 h 1616455"/>
                <a:gd name="connsiteX221" fmla="*/ 714376 w 1267343"/>
                <a:gd name="connsiteY221" fmla="*/ 1254505 h 1616455"/>
                <a:gd name="connsiteX222" fmla="*/ 704850 w 1267343"/>
                <a:gd name="connsiteY222" fmla="*/ 1302130 h 1616455"/>
                <a:gd name="connsiteX223" fmla="*/ 733425 w 1267343"/>
                <a:gd name="connsiteY223" fmla="*/ 1321180 h 1616455"/>
                <a:gd name="connsiteX224" fmla="*/ 747713 w 1267343"/>
                <a:gd name="connsiteY224" fmla="*/ 1330705 h 1616455"/>
                <a:gd name="connsiteX225" fmla="*/ 757238 w 1267343"/>
                <a:gd name="connsiteY225" fmla="*/ 1344992 h 1616455"/>
                <a:gd name="connsiteX226" fmla="*/ 776288 w 1267343"/>
                <a:gd name="connsiteY226" fmla="*/ 1359280 h 1616455"/>
                <a:gd name="connsiteX227" fmla="*/ 828675 w 1267343"/>
                <a:gd name="connsiteY227" fmla="*/ 1368805 h 1616455"/>
                <a:gd name="connsiteX228" fmla="*/ 842963 w 1267343"/>
                <a:gd name="connsiteY228" fmla="*/ 1378330 h 1616455"/>
                <a:gd name="connsiteX229" fmla="*/ 852488 w 1267343"/>
                <a:gd name="connsiteY229" fmla="*/ 1392617 h 1616455"/>
                <a:gd name="connsiteX230" fmla="*/ 885825 w 1267343"/>
                <a:gd name="connsiteY230" fmla="*/ 1397380 h 1616455"/>
                <a:gd name="connsiteX231" fmla="*/ 900113 w 1267343"/>
                <a:gd name="connsiteY231" fmla="*/ 1406905 h 1616455"/>
                <a:gd name="connsiteX232" fmla="*/ 942975 w 1267343"/>
                <a:gd name="connsiteY232" fmla="*/ 1392617 h 1616455"/>
                <a:gd name="connsiteX233" fmla="*/ 966788 w 1267343"/>
                <a:gd name="connsiteY233" fmla="*/ 1373567 h 1616455"/>
                <a:gd name="connsiteX234" fmla="*/ 976313 w 1267343"/>
                <a:gd name="connsiteY234" fmla="*/ 1359280 h 1616455"/>
                <a:gd name="connsiteX235" fmla="*/ 990600 w 1267343"/>
                <a:gd name="connsiteY235" fmla="*/ 1349755 h 1616455"/>
                <a:gd name="connsiteX236" fmla="*/ 995363 w 1267343"/>
                <a:gd name="connsiteY236" fmla="*/ 1335467 h 1616455"/>
                <a:gd name="connsiteX237" fmla="*/ 1033463 w 1267343"/>
                <a:gd name="connsiteY237" fmla="*/ 1344992 h 1616455"/>
                <a:gd name="connsiteX238" fmla="*/ 1157288 w 1267343"/>
                <a:gd name="connsiteY238" fmla="*/ 1359280 h 1616455"/>
                <a:gd name="connsiteX239" fmla="*/ 1185863 w 1267343"/>
                <a:gd name="connsiteY239" fmla="*/ 1368805 h 1616455"/>
                <a:gd name="connsiteX240" fmla="*/ 1190625 w 1267343"/>
                <a:gd name="connsiteY240" fmla="*/ 1383092 h 1616455"/>
                <a:gd name="connsiteX241" fmla="*/ 1200150 w 1267343"/>
                <a:gd name="connsiteY241" fmla="*/ 1397380 h 1616455"/>
                <a:gd name="connsiteX242" fmla="*/ 1190625 w 1267343"/>
                <a:gd name="connsiteY242" fmla="*/ 1411667 h 1616455"/>
                <a:gd name="connsiteX243" fmla="*/ 1119188 w 1267343"/>
                <a:gd name="connsiteY243" fmla="*/ 1406905 h 1616455"/>
                <a:gd name="connsiteX244" fmla="*/ 1090613 w 1267343"/>
                <a:gd name="connsiteY244" fmla="*/ 1397380 h 1616455"/>
                <a:gd name="connsiteX245" fmla="*/ 1033463 w 1267343"/>
                <a:gd name="connsiteY245" fmla="*/ 1406905 h 1616455"/>
                <a:gd name="connsiteX246" fmla="*/ 985838 w 1267343"/>
                <a:gd name="connsiteY246" fmla="*/ 1416430 h 1616455"/>
                <a:gd name="connsiteX247" fmla="*/ 971550 w 1267343"/>
                <a:gd name="connsiteY247" fmla="*/ 1425955 h 1616455"/>
                <a:gd name="connsiteX248" fmla="*/ 957263 w 1267343"/>
                <a:gd name="connsiteY248" fmla="*/ 1430717 h 1616455"/>
                <a:gd name="connsiteX249" fmla="*/ 966787 w 1267343"/>
                <a:gd name="connsiteY249" fmla="*/ 1423574 h 1616455"/>
                <a:gd name="connsiteX250" fmla="*/ 995362 w 1267343"/>
                <a:gd name="connsiteY250" fmla="*/ 1483105 h 1616455"/>
                <a:gd name="connsiteX251" fmla="*/ 1119188 w 1267343"/>
                <a:gd name="connsiteY251" fmla="*/ 1506917 h 1616455"/>
                <a:gd name="connsiteX252" fmla="*/ 1228725 w 1267343"/>
                <a:gd name="connsiteY252" fmla="*/ 1521205 h 1616455"/>
                <a:gd name="connsiteX253" fmla="*/ 1243013 w 1267343"/>
                <a:gd name="connsiteY253" fmla="*/ 1530730 h 1616455"/>
                <a:gd name="connsiteX254" fmla="*/ 1247775 w 1267343"/>
                <a:gd name="connsiteY254" fmla="*/ 1545017 h 1616455"/>
                <a:gd name="connsiteX255" fmla="*/ 1262063 w 1267343"/>
                <a:gd name="connsiteY255" fmla="*/ 1573592 h 1616455"/>
                <a:gd name="connsiteX256" fmla="*/ 1257300 w 1267343"/>
                <a:gd name="connsiteY256" fmla="*/ 1587880 h 1616455"/>
                <a:gd name="connsiteX257" fmla="*/ 1185863 w 1267343"/>
                <a:gd name="connsiteY257" fmla="*/ 1597405 h 1616455"/>
                <a:gd name="connsiteX258" fmla="*/ 1171575 w 1267343"/>
                <a:gd name="connsiteY258" fmla="*/ 1568830 h 1616455"/>
                <a:gd name="connsiteX259" fmla="*/ 1157288 w 1267343"/>
                <a:gd name="connsiteY259" fmla="*/ 1559305 h 1616455"/>
                <a:gd name="connsiteX260" fmla="*/ 1071563 w 1267343"/>
                <a:gd name="connsiteY260" fmla="*/ 1564067 h 1616455"/>
                <a:gd name="connsiteX261" fmla="*/ 1052513 w 1267343"/>
                <a:gd name="connsiteY261" fmla="*/ 1568830 h 1616455"/>
                <a:gd name="connsiteX262" fmla="*/ 1023938 w 1267343"/>
                <a:gd name="connsiteY262" fmla="*/ 1583117 h 1616455"/>
                <a:gd name="connsiteX263" fmla="*/ 1009650 w 1267343"/>
                <a:gd name="connsiteY263" fmla="*/ 1611692 h 1616455"/>
                <a:gd name="connsiteX264" fmla="*/ 995363 w 1267343"/>
                <a:gd name="connsiteY264" fmla="*/ 1616455 h 1616455"/>
                <a:gd name="connsiteX265" fmla="*/ 985838 w 1267343"/>
                <a:gd name="connsiteY265" fmla="*/ 1583117 h 1616455"/>
                <a:gd name="connsiteX266" fmla="*/ 976313 w 1267343"/>
                <a:gd name="connsiteY266" fmla="*/ 1530730 h 1616455"/>
                <a:gd name="connsiteX267" fmla="*/ 966788 w 1267343"/>
                <a:gd name="connsiteY267" fmla="*/ 1497392 h 1616455"/>
                <a:gd name="connsiteX268" fmla="*/ 952500 w 1267343"/>
                <a:gd name="connsiteY268" fmla="*/ 1487867 h 1616455"/>
                <a:gd name="connsiteX269" fmla="*/ 938213 w 1267343"/>
                <a:gd name="connsiteY269" fmla="*/ 1502155 h 1616455"/>
                <a:gd name="connsiteX270" fmla="*/ 933450 w 1267343"/>
                <a:gd name="connsiteY270" fmla="*/ 1540255 h 1616455"/>
                <a:gd name="connsiteX271" fmla="*/ 890588 w 1267343"/>
                <a:gd name="connsiteY271" fmla="*/ 1535492 h 1616455"/>
                <a:gd name="connsiteX272" fmla="*/ 909638 w 1267343"/>
                <a:gd name="connsiteY272" fmla="*/ 1516443 h 1616455"/>
                <a:gd name="connsiteX273" fmla="*/ 909637 w 1267343"/>
                <a:gd name="connsiteY273" fmla="*/ 1471199 h 1616455"/>
                <a:gd name="connsiteX274" fmla="*/ 876300 w 1267343"/>
                <a:gd name="connsiteY274" fmla="*/ 1449767 h 1616455"/>
                <a:gd name="connsiteX275" fmla="*/ 862013 w 1267343"/>
                <a:gd name="connsiteY275" fmla="*/ 1440242 h 1616455"/>
                <a:gd name="connsiteX276" fmla="*/ 828675 w 1267343"/>
                <a:gd name="connsiteY276" fmla="*/ 1464055 h 1616455"/>
                <a:gd name="connsiteX277" fmla="*/ 809625 w 1267343"/>
                <a:gd name="connsiteY277" fmla="*/ 1459292 h 1616455"/>
                <a:gd name="connsiteX278" fmla="*/ 795338 w 1267343"/>
                <a:gd name="connsiteY278" fmla="*/ 1421192 h 1616455"/>
                <a:gd name="connsiteX279" fmla="*/ 790575 w 1267343"/>
                <a:gd name="connsiteY279" fmla="*/ 1402142 h 1616455"/>
                <a:gd name="connsiteX280" fmla="*/ 766763 w 1267343"/>
                <a:gd name="connsiteY280" fmla="*/ 1406905 h 1616455"/>
                <a:gd name="connsiteX281" fmla="*/ 738188 w 1267343"/>
                <a:gd name="connsiteY281" fmla="*/ 1416430 h 1616455"/>
                <a:gd name="connsiteX282" fmla="*/ 638175 w 1267343"/>
                <a:gd name="connsiteY282" fmla="*/ 1411667 h 1616455"/>
                <a:gd name="connsiteX283" fmla="*/ 623888 w 1267343"/>
                <a:gd name="connsiteY283" fmla="*/ 1406905 h 1616455"/>
                <a:gd name="connsiteX284" fmla="*/ 609600 w 1267343"/>
                <a:gd name="connsiteY284" fmla="*/ 1373567 h 1616455"/>
                <a:gd name="connsiteX285" fmla="*/ 623888 w 1267343"/>
                <a:gd name="connsiteY285" fmla="*/ 1364042 h 1616455"/>
                <a:gd name="connsiteX286" fmla="*/ 676275 w 1267343"/>
                <a:gd name="connsiteY286" fmla="*/ 1359280 h 1616455"/>
                <a:gd name="connsiteX287" fmla="*/ 666750 w 1267343"/>
                <a:gd name="connsiteY287" fmla="*/ 1330705 h 1616455"/>
                <a:gd name="connsiteX288" fmla="*/ 661988 w 1267343"/>
                <a:gd name="connsiteY288" fmla="*/ 1316417 h 1616455"/>
                <a:gd name="connsiteX289" fmla="*/ 657225 w 1267343"/>
                <a:gd name="connsiteY289" fmla="*/ 1297367 h 1616455"/>
                <a:gd name="connsiteX290" fmla="*/ 642938 w 1267343"/>
                <a:gd name="connsiteY290" fmla="*/ 1287842 h 1616455"/>
                <a:gd name="connsiteX291" fmla="*/ 585788 w 1267343"/>
                <a:gd name="connsiteY291" fmla="*/ 1297367 h 1616455"/>
                <a:gd name="connsiteX292" fmla="*/ 576263 w 1267343"/>
                <a:gd name="connsiteY292" fmla="*/ 1283080 h 1616455"/>
                <a:gd name="connsiteX293" fmla="*/ 590550 w 1267343"/>
                <a:gd name="connsiteY293" fmla="*/ 1273555 h 1616455"/>
                <a:gd name="connsiteX294" fmla="*/ 600075 w 1267343"/>
                <a:gd name="connsiteY294" fmla="*/ 1244980 h 1616455"/>
                <a:gd name="connsiteX295" fmla="*/ 604838 w 1267343"/>
                <a:gd name="connsiteY295" fmla="*/ 1230692 h 1616455"/>
                <a:gd name="connsiteX296" fmla="*/ 590550 w 1267343"/>
                <a:gd name="connsiteY296" fmla="*/ 1221167 h 1616455"/>
                <a:gd name="connsiteX297" fmla="*/ 561975 w 1267343"/>
                <a:gd name="connsiteY297" fmla="*/ 1206880 h 1616455"/>
                <a:gd name="connsiteX298" fmla="*/ 547688 w 1267343"/>
                <a:gd name="connsiteY298" fmla="*/ 1192592 h 1616455"/>
                <a:gd name="connsiteX299" fmla="*/ 519113 w 1267343"/>
                <a:gd name="connsiteY299" fmla="*/ 1173542 h 1616455"/>
                <a:gd name="connsiteX300" fmla="*/ 504825 w 1267343"/>
                <a:gd name="connsiteY300" fmla="*/ 1164017 h 1616455"/>
                <a:gd name="connsiteX301" fmla="*/ 490538 w 1267343"/>
                <a:gd name="connsiteY301" fmla="*/ 1159255 h 1616455"/>
                <a:gd name="connsiteX302" fmla="*/ 476250 w 1267343"/>
                <a:gd name="connsiteY302" fmla="*/ 1149730 h 1616455"/>
                <a:gd name="connsiteX303" fmla="*/ 447675 w 1267343"/>
                <a:gd name="connsiteY303" fmla="*/ 1140205 h 1616455"/>
                <a:gd name="connsiteX304" fmla="*/ 433388 w 1267343"/>
                <a:gd name="connsiteY304" fmla="*/ 1130680 h 1616455"/>
                <a:gd name="connsiteX305" fmla="*/ 347663 w 1267343"/>
                <a:gd name="connsiteY305" fmla="*/ 1140205 h 1616455"/>
                <a:gd name="connsiteX306" fmla="*/ 295275 w 1267343"/>
                <a:gd name="connsiteY306" fmla="*/ 1135442 h 1616455"/>
                <a:gd name="connsiteX307" fmla="*/ 280988 w 1267343"/>
                <a:gd name="connsiteY307" fmla="*/ 1125917 h 1616455"/>
                <a:gd name="connsiteX308" fmla="*/ 223838 w 1267343"/>
                <a:gd name="connsiteY308" fmla="*/ 1116392 h 1616455"/>
                <a:gd name="connsiteX309" fmla="*/ 195263 w 1267343"/>
                <a:gd name="connsiteY309" fmla="*/ 1106867 h 1616455"/>
                <a:gd name="connsiteX310" fmla="*/ 180975 w 1267343"/>
                <a:gd name="connsiteY310" fmla="*/ 1102105 h 1616455"/>
                <a:gd name="connsiteX311" fmla="*/ 109538 w 1267343"/>
                <a:gd name="connsiteY311" fmla="*/ 1116392 h 1616455"/>
                <a:gd name="connsiteX312" fmla="*/ 104775 w 1267343"/>
                <a:gd name="connsiteY312" fmla="*/ 1130680 h 1616455"/>
                <a:gd name="connsiteX313" fmla="*/ 114300 w 1267343"/>
                <a:gd name="connsiteY313" fmla="*/ 1240217 h 1616455"/>
                <a:gd name="connsiteX314" fmla="*/ 119063 w 1267343"/>
                <a:gd name="connsiteY314" fmla="*/ 1249742 h 1616455"/>
                <a:gd name="connsiteX0" fmla="*/ 109538 w 1267343"/>
                <a:gd name="connsiteY0" fmla="*/ 1321180 h 1616455"/>
                <a:gd name="connsiteX1" fmla="*/ 85725 w 1267343"/>
                <a:gd name="connsiteY1" fmla="*/ 1316417 h 1616455"/>
                <a:gd name="connsiteX2" fmla="*/ 80963 w 1267343"/>
                <a:gd name="connsiteY2" fmla="*/ 1302130 h 1616455"/>
                <a:gd name="connsiteX3" fmla="*/ 71438 w 1267343"/>
                <a:gd name="connsiteY3" fmla="*/ 1287842 h 1616455"/>
                <a:gd name="connsiteX4" fmla="*/ 57150 w 1267343"/>
                <a:gd name="connsiteY4" fmla="*/ 1235455 h 1616455"/>
                <a:gd name="connsiteX5" fmla="*/ 52388 w 1267343"/>
                <a:gd name="connsiteY5" fmla="*/ 1221167 h 1616455"/>
                <a:gd name="connsiteX6" fmla="*/ 38100 w 1267343"/>
                <a:gd name="connsiteY6" fmla="*/ 1211642 h 1616455"/>
                <a:gd name="connsiteX7" fmla="*/ 19050 w 1267343"/>
                <a:gd name="connsiteY7" fmla="*/ 1183067 h 1616455"/>
                <a:gd name="connsiteX8" fmla="*/ 14288 w 1267343"/>
                <a:gd name="connsiteY8" fmla="*/ 1168780 h 1616455"/>
                <a:gd name="connsiteX9" fmla="*/ 0 w 1267343"/>
                <a:gd name="connsiteY9" fmla="*/ 1140205 h 1616455"/>
                <a:gd name="connsiteX10" fmla="*/ 28575 w 1267343"/>
                <a:gd name="connsiteY10" fmla="*/ 1121155 h 1616455"/>
                <a:gd name="connsiteX11" fmla="*/ 42863 w 1267343"/>
                <a:gd name="connsiteY11" fmla="*/ 1111630 h 1616455"/>
                <a:gd name="connsiteX12" fmla="*/ 71438 w 1267343"/>
                <a:gd name="connsiteY12" fmla="*/ 1087817 h 1616455"/>
                <a:gd name="connsiteX13" fmla="*/ 76200 w 1267343"/>
                <a:gd name="connsiteY13" fmla="*/ 1073530 h 1616455"/>
                <a:gd name="connsiteX14" fmla="*/ 76200 w 1267343"/>
                <a:gd name="connsiteY14" fmla="*/ 1016380 h 1616455"/>
                <a:gd name="connsiteX15" fmla="*/ 66675 w 1267343"/>
                <a:gd name="connsiteY15" fmla="*/ 1002092 h 1616455"/>
                <a:gd name="connsiteX16" fmla="*/ 47625 w 1267343"/>
                <a:gd name="connsiteY16" fmla="*/ 997330 h 1616455"/>
                <a:gd name="connsiteX17" fmla="*/ 42863 w 1267343"/>
                <a:gd name="connsiteY17" fmla="*/ 935417 h 1616455"/>
                <a:gd name="connsiteX18" fmla="*/ 57150 w 1267343"/>
                <a:gd name="connsiteY18" fmla="*/ 925892 h 1616455"/>
                <a:gd name="connsiteX19" fmla="*/ 109538 w 1267343"/>
                <a:gd name="connsiteY19" fmla="*/ 944942 h 1616455"/>
                <a:gd name="connsiteX20" fmla="*/ 119063 w 1267343"/>
                <a:gd name="connsiteY20" fmla="*/ 973517 h 1616455"/>
                <a:gd name="connsiteX21" fmla="*/ 128588 w 1267343"/>
                <a:gd name="connsiteY21" fmla="*/ 1002092 h 1616455"/>
                <a:gd name="connsiteX22" fmla="*/ 133350 w 1267343"/>
                <a:gd name="connsiteY22" fmla="*/ 1016380 h 1616455"/>
                <a:gd name="connsiteX23" fmla="*/ 147638 w 1267343"/>
                <a:gd name="connsiteY23" fmla="*/ 1021142 h 1616455"/>
                <a:gd name="connsiteX24" fmla="*/ 161925 w 1267343"/>
                <a:gd name="connsiteY24" fmla="*/ 1030667 h 1616455"/>
                <a:gd name="connsiteX25" fmla="*/ 238125 w 1267343"/>
                <a:gd name="connsiteY25" fmla="*/ 1044955 h 1616455"/>
                <a:gd name="connsiteX26" fmla="*/ 266700 w 1267343"/>
                <a:gd name="connsiteY26" fmla="*/ 1064005 h 1616455"/>
                <a:gd name="connsiteX27" fmla="*/ 285750 w 1267343"/>
                <a:gd name="connsiteY27" fmla="*/ 1087817 h 1616455"/>
                <a:gd name="connsiteX28" fmla="*/ 314325 w 1267343"/>
                <a:gd name="connsiteY28" fmla="*/ 1097342 h 1616455"/>
                <a:gd name="connsiteX29" fmla="*/ 457200 w 1267343"/>
                <a:gd name="connsiteY29" fmla="*/ 1092580 h 1616455"/>
                <a:gd name="connsiteX30" fmla="*/ 466725 w 1267343"/>
                <a:gd name="connsiteY30" fmla="*/ 1078292 h 1616455"/>
                <a:gd name="connsiteX31" fmla="*/ 481013 w 1267343"/>
                <a:gd name="connsiteY31" fmla="*/ 1068767 h 1616455"/>
                <a:gd name="connsiteX32" fmla="*/ 485775 w 1267343"/>
                <a:gd name="connsiteY32" fmla="*/ 1021142 h 1616455"/>
                <a:gd name="connsiteX33" fmla="*/ 481013 w 1267343"/>
                <a:gd name="connsiteY33" fmla="*/ 1006855 h 1616455"/>
                <a:gd name="connsiteX34" fmla="*/ 428625 w 1267343"/>
                <a:gd name="connsiteY34" fmla="*/ 1025905 h 1616455"/>
                <a:gd name="connsiteX35" fmla="*/ 433388 w 1267343"/>
                <a:gd name="connsiteY35" fmla="*/ 959230 h 1616455"/>
                <a:gd name="connsiteX36" fmla="*/ 438150 w 1267343"/>
                <a:gd name="connsiteY36" fmla="*/ 940180 h 1616455"/>
                <a:gd name="connsiteX37" fmla="*/ 385762 w 1267343"/>
                <a:gd name="connsiteY37" fmla="*/ 899699 h 1616455"/>
                <a:gd name="connsiteX38" fmla="*/ 376238 w 1267343"/>
                <a:gd name="connsiteY38" fmla="*/ 859217 h 1616455"/>
                <a:gd name="connsiteX39" fmla="*/ 371475 w 1267343"/>
                <a:gd name="connsiteY39" fmla="*/ 844930 h 1616455"/>
                <a:gd name="connsiteX40" fmla="*/ 361950 w 1267343"/>
                <a:gd name="connsiteY40" fmla="*/ 830642 h 1616455"/>
                <a:gd name="connsiteX41" fmla="*/ 357188 w 1267343"/>
                <a:gd name="connsiteY41" fmla="*/ 816355 h 1616455"/>
                <a:gd name="connsiteX42" fmla="*/ 314325 w 1267343"/>
                <a:gd name="connsiteY42" fmla="*/ 783017 h 1616455"/>
                <a:gd name="connsiteX43" fmla="*/ 300038 w 1267343"/>
                <a:gd name="connsiteY43" fmla="*/ 773492 h 1616455"/>
                <a:gd name="connsiteX44" fmla="*/ 314325 w 1267343"/>
                <a:gd name="connsiteY44" fmla="*/ 759205 h 1616455"/>
                <a:gd name="connsiteX45" fmla="*/ 357188 w 1267343"/>
                <a:gd name="connsiteY45" fmla="*/ 768730 h 1616455"/>
                <a:gd name="connsiteX46" fmla="*/ 385763 w 1267343"/>
                <a:gd name="connsiteY46" fmla="*/ 787780 h 1616455"/>
                <a:gd name="connsiteX47" fmla="*/ 409575 w 1267343"/>
                <a:gd name="connsiteY47" fmla="*/ 806830 h 1616455"/>
                <a:gd name="connsiteX48" fmla="*/ 421482 w 1267343"/>
                <a:gd name="connsiteY48" fmla="*/ 840167 h 1616455"/>
                <a:gd name="connsiteX49" fmla="*/ 459582 w 1267343"/>
                <a:gd name="connsiteY49" fmla="*/ 897317 h 1616455"/>
                <a:gd name="connsiteX50" fmla="*/ 490538 w 1267343"/>
                <a:gd name="connsiteY50" fmla="*/ 925892 h 1616455"/>
                <a:gd name="connsiteX51" fmla="*/ 502443 w 1267343"/>
                <a:gd name="connsiteY51" fmla="*/ 959229 h 1616455"/>
                <a:gd name="connsiteX52" fmla="*/ 521494 w 1267343"/>
                <a:gd name="connsiteY52" fmla="*/ 999711 h 1616455"/>
                <a:gd name="connsiteX53" fmla="*/ 533401 w 1267343"/>
                <a:gd name="connsiteY53" fmla="*/ 1037811 h 1616455"/>
                <a:gd name="connsiteX54" fmla="*/ 576263 w 1267343"/>
                <a:gd name="connsiteY54" fmla="*/ 1030667 h 1616455"/>
                <a:gd name="connsiteX55" fmla="*/ 581025 w 1267343"/>
                <a:gd name="connsiteY55" fmla="*/ 1016380 h 1616455"/>
                <a:gd name="connsiteX56" fmla="*/ 561975 w 1267343"/>
                <a:gd name="connsiteY56" fmla="*/ 987805 h 1616455"/>
                <a:gd name="connsiteX57" fmla="*/ 552450 w 1267343"/>
                <a:gd name="connsiteY57" fmla="*/ 973517 h 1616455"/>
                <a:gd name="connsiteX58" fmla="*/ 566738 w 1267343"/>
                <a:gd name="connsiteY58" fmla="*/ 968755 h 1616455"/>
                <a:gd name="connsiteX59" fmla="*/ 604838 w 1267343"/>
                <a:gd name="connsiteY59" fmla="*/ 983042 h 1616455"/>
                <a:gd name="connsiteX60" fmla="*/ 628650 w 1267343"/>
                <a:gd name="connsiteY60" fmla="*/ 1006855 h 1616455"/>
                <a:gd name="connsiteX61" fmla="*/ 638175 w 1267343"/>
                <a:gd name="connsiteY61" fmla="*/ 978280 h 1616455"/>
                <a:gd name="connsiteX62" fmla="*/ 633413 w 1267343"/>
                <a:gd name="connsiteY62" fmla="*/ 959230 h 1616455"/>
                <a:gd name="connsiteX63" fmla="*/ 590550 w 1267343"/>
                <a:gd name="connsiteY63" fmla="*/ 925892 h 1616455"/>
                <a:gd name="connsiteX64" fmla="*/ 576263 w 1267343"/>
                <a:gd name="connsiteY64" fmla="*/ 916367 h 1616455"/>
                <a:gd name="connsiteX65" fmla="*/ 685800 w 1267343"/>
                <a:gd name="connsiteY65" fmla="*/ 897317 h 1616455"/>
                <a:gd name="connsiteX66" fmla="*/ 681038 w 1267343"/>
                <a:gd name="connsiteY66" fmla="*/ 854455 h 1616455"/>
                <a:gd name="connsiteX67" fmla="*/ 666750 w 1267343"/>
                <a:gd name="connsiteY67" fmla="*/ 844930 h 1616455"/>
                <a:gd name="connsiteX68" fmla="*/ 609600 w 1267343"/>
                <a:gd name="connsiteY68" fmla="*/ 825880 h 1616455"/>
                <a:gd name="connsiteX69" fmla="*/ 614363 w 1267343"/>
                <a:gd name="connsiteY69" fmla="*/ 806830 h 1616455"/>
                <a:gd name="connsiteX70" fmla="*/ 633413 w 1267343"/>
                <a:gd name="connsiteY70" fmla="*/ 802067 h 1616455"/>
                <a:gd name="connsiteX71" fmla="*/ 671513 w 1267343"/>
                <a:gd name="connsiteY71" fmla="*/ 797305 h 1616455"/>
                <a:gd name="connsiteX72" fmla="*/ 704850 w 1267343"/>
                <a:gd name="connsiteY72" fmla="*/ 787780 h 1616455"/>
                <a:gd name="connsiteX73" fmla="*/ 719138 w 1267343"/>
                <a:gd name="connsiteY73" fmla="*/ 768730 h 1616455"/>
                <a:gd name="connsiteX74" fmla="*/ 747713 w 1267343"/>
                <a:gd name="connsiteY74" fmla="*/ 740155 h 1616455"/>
                <a:gd name="connsiteX75" fmla="*/ 709613 w 1267343"/>
                <a:gd name="connsiteY75" fmla="*/ 725867 h 1616455"/>
                <a:gd name="connsiteX76" fmla="*/ 695325 w 1267343"/>
                <a:gd name="connsiteY76" fmla="*/ 716342 h 1616455"/>
                <a:gd name="connsiteX77" fmla="*/ 676275 w 1267343"/>
                <a:gd name="connsiteY77" fmla="*/ 711580 h 1616455"/>
                <a:gd name="connsiteX78" fmla="*/ 642938 w 1267343"/>
                <a:gd name="connsiteY78" fmla="*/ 678242 h 1616455"/>
                <a:gd name="connsiteX79" fmla="*/ 647700 w 1267343"/>
                <a:gd name="connsiteY79" fmla="*/ 654430 h 1616455"/>
                <a:gd name="connsiteX80" fmla="*/ 676275 w 1267343"/>
                <a:gd name="connsiteY80" fmla="*/ 635380 h 1616455"/>
                <a:gd name="connsiteX81" fmla="*/ 681038 w 1267343"/>
                <a:gd name="connsiteY81" fmla="*/ 621092 h 1616455"/>
                <a:gd name="connsiteX82" fmla="*/ 676275 w 1267343"/>
                <a:gd name="connsiteY82" fmla="*/ 592517 h 1616455"/>
                <a:gd name="connsiteX83" fmla="*/ 666750 w 1267343"/>
                <a:gd name="connsiteY83" fmla="*/ 578230 h 1616455"/>
                <a:gd name="connsiteX84" fmla="*/ 652463 w 1267343"/>
                <a:gd name="connsiteY84" fmla="*/ 573467 h 1616455"/>
                <a:gd name="connsiteX85" fmla="*/ 609600 w 1267343"/>
                <a:gd name="connsiteY85" fmla="*/ 568705 h 1616455"/>
                <a:gd name="connsiteX86" fmla="*/ 561975 w 1267343"/>
                <a:gd name="connsiteY86" fmla="*/ 559180 h 1616455"/>
                <a:gd name="connsiteX87" fmla="*/ 533400 w 1267343"/>
                <a:gd name="connsiteY87" fmla="*/ 549655 h 1616455"/>
                <a:gd name="connsiteX88" fmla="*/ 504825 w 1267343"/>
                <a:gd name="connsiteY88" fmla="*/ 544892 h 1616455"/>
                <a:gd name="connsiteX89" fmla="*/ 495300 w 1267343"/>
                <a:gd name="connsiteY89" fmla="*/ 511555 h 1616455"/>
                <a:gd name="connsiteX90" fmla="*/ 519113 w 1267343"/>
                <a:gd name="connsiteY90" fmla="*/ 506792 h 1616455"/>
                <a:gd name="connsiteX91" fmla="*/ 547688 w 1267343"/>
                <a:gd name="connsiteY91" fmla="*/ 497267 h 1616455"/>
                <a:gd name="connsiteX92" fmla="*/ 576263 w 1267343"/>
                <a:gd name="connsiteY92" fmla="*/ 521080 h 1616455"/>
                <a:gd name="connsiteX93" fmla="*/ 619125 w 1267343"/>
                <a:gd name="connsiteY93" fmla="*/ 516317 h 1616455"/>
                <a:gd name="connsiteX94" fmla="*/ 628650 w 1267343"/>
                <a:gd name="connsiteY94" fmla="*/ 502030 h 1616455"/>
                <a:gd name="connsiteX95" fmla="*/ 690563 w 1267343"/>
                <a:gd name="connsiteY95" fmla="*/ 497267 h 1616455"/>
                <a:gd name="connsiteX96" fmla="*/ 712448 w 1267343"/>
                <a:gd name="connsiteY96" fmla="*/ 485259 h 1616455"/>
                <a:gd name="connsiteX97" fmla="*/ 781050 w 1267343"/>
                <a:gd name="connsiteY97" fmla="*/ 485361 h 1616455"/>
                <a:gd name="connsiteX98" fmla="*/ 804863 w 1267343"/>
                <a:gd name="connsiteY98" fmla="*/ 444880 h 1616455"/>
                <a:gd name="connsiteX99" fmla="*/ 831056 w 1267343"/>
                <a:gd name="connsiteY99" fmla="*/ 399636 h 1616455"/>
                <a:gd name="connsiteX100" fmla="*/ 826294 w 1267343"/>
                <a:gd name="connsiteY100" fmla="*/ 344867 h 1616455"/>
                <a:gd name="connsiteX101" fmla="*/ 807244 w 1267343"/>
                <a:gd name="connsiteY101" fmla="*/ 302004 h 1616455"/>
                <a:gd name="connsiteX102" fmla="*/ 788194 w 1267343"/>
                <a:gd name="connsiteY102" fmla="*/ 256761 h 1616455"/>
                <a:gd name="connsiteX103" fmla="*/ 776288 w 1267343"/>
                <a:gd name="connsiteY103" fmla="*/ 216280 h 1616455"/>
                <a:gd name="connsiteX104" fmla="*/ 757238 w 1267343"/>
                <a:gd name="connsiteY104" fmla="*/ 197230 h 1616455"/>
                <a:gd name="connsiteX105" fmla="*/ 728663 w 1267343"/>
                <a:gd name="connsiteY105" fmla="*/ 187705 h 1616455"/>
                <a:gd name="connsiteX106" fmla="*/ 702470 w 1267343"/>
                <a:gd name="connsiteY106" fmla="*/ 182943 h 1616455"/>
                <a:gd name="connsiteX107" fmla="*/ 681038 w 1267343"/>
                <a:gd name="connsiteY107" fmla="*/ 173417 h 1616455"/>
                <a:gd name="connsiteX108" fmla="*/ 657225 w 1267343"/>
                <a:gd name="connsiteY108" fmla="*/ 149605 h 1616455"/>
                <a:gd name="connsiteX109" fmla="*/ 642938 w 1267343"/>
                <a:gd name="connsiteY109" fmla="*/ 135317 h 1616455"/>
                <a:gd name="connsiteX110" fmla="*/ 614363 w 1267343"/>
                <a:gd name="connsiteY110" fmla="*/ 116267 h 1616455"/>
                <a:gd name="connsiteX111" fmla="*/ 609600 w 1267343"/>
                <a:gd name="connsiteY111" fmla="*/ 101980 h 1616455"/>
                <a:gd name="connsiteX112" fmla="*/ 600075 w 1267343"/>
                <a:gd name="connsiteY112" fmla="*/ 82930 h 1616455"/>
                <a:gd name="connsiteX113" fmla="*/ 595313 w 1267343"/>
                <a:gd name="connsiteY113" fmla="*/ 63880 h 1616455"/>
                <a:gd name="connsiteX114" fmla="*/ 590550 w 1267343"/>
                <a:gd name="connsiteY114" fmla="*/ 49592 h 1616455"/>
                <a:gd name="connsiteX115" fmla="*/ 600075 w 1267343"/>
                <a:gd name="connsiteY115" fmla="*/ 63880 h 1616455"/>
                <a:gd name="connsiteX116" fmla="*/ 609600 w 1267343"/>
                <a:gd name="connsiteY116" fmla="*/ 82930 h 1616455"/>
                <a:gd name="connsiteX117" fmla="*/ 638175 w 1267343"/>
                <a:gd name="connsiteY117" fmla="*/ 106742 h 1616455"/>
                <a:gd name="connsiteX118" fmla="*/ 647700 w 1267343"/>
                <a:gd name="connsiteY118" fmla="*/ 121030 h 1616455"/>
                <a:gd name="connsiteX119" fmla="*/ 690563 w 1267343"/>
                <a:gd name="connsiteY119" fmla="*/ 144842 h 1616455"/>
                <a:gd name="connsiteX120" fmla="*/ 704850 w 1267343"/>
                <a:gd name="connsiteY120" fmla="*/ 159130 h 1616455"/>
                <a:gd name="connsiteX121" fmla="*/ 776288 w 1267343"/>
                <a:gd name="connsiteY121" fmla="*/ 149605 h 1616455"/>
                <a:gd name="connsiteX122" fmla="*/ 781050 w 1267343"/>
                <a:gd name="connsiteY122" fmla="*/ 135317 h 1616455"/>
                <a:gd name="connsiteX123" fmla="*/ 762000 w 1267343"/>
                <a:gd name="connsiteY123" fmla="*/ 59117 h 1616455"/>
                <a:gd name="connsiteX124" fmla="*/ 766763 w 1267343"/>
                <a:gd name="connsiteY124" fmla="*/ 6730 h 1616455"/>
                <a:gd name="connsiteX125" fmla="*/ 781050 w 1267343"/>
                <a:gd name="connsiteY125" fmla="*/ 1967 h 1616455"/>
                <a:gd name="connsiteX126" fmla="*/ 800100 w 1267343"/>
                <a:gd name="connsiteY126" fmla="*/ 18636 h 1616455"/>
                <a:gd name="connsiteX127" fmla="*/ 838200 w 1267343"/>
                <a:gd name="connsiteY127" fmla="*/ 75785 h 1616455"/>
                <a:gd name="connsiteX128" fmla="*/ 838201 w 1267343"/>
                <a:gd name="connsiteY128" fmla="*/ 185324 h 1616455"/>
                <a:gd name="connsiteX129" fmla="*/ 878681 w 1267343"/>
                <a:gd name="connsiteY129" fmla="*/ 232949 h 1616455"/>
                <a:gd name="connsiteX130" fmla="*/ 895351 w 1267343"/>
                <a:gd name="connsiteY130" fmla="*/ 256761 h 1616455"/>
                <a:gd name="connsiteX131" fmla="*/ 904875 w 1267343"/>
                <a:gd name="connsiteY131" fmla="*/ 282955 h 1616455"/>
                <a:gd name="connsiteX132" fmla="*/ 909638 w 1267343"/>
                <a:gd name="connsiteY132" fmla="*/ 311530 h 1616455"/>
                <a:gd name="connsiteX133" fmla="*/ 904875 w 1267343"/>
                <a:gd name="connsiteY133" fmla="*/ 373442 h 1616455"/>
                <a:gd name="connsiteX134" fmla="*/ 895350 w 1267343"/>
                <a:gd name="connsiteY134" fmla="*/ 402017 h 1616455"/>
                <a:gd name="connsiteX135" fmla="*/ 890588 w 1267343"/>
                <a:gd name="connsiteY135" fmla="*/ 440117 h 1616455"/>
                <a:gd name="connsiteX136" fmla="*/ 862013 w 1267343"/>
                <a:gd name="connsiteY136" fmla="*/ 482980 h 1616455"/>
                <a:gd name="connsiteX137" fmla="*/ 847725 w 1267343"/>
                <a:gd name="connsiteY137" fmla="*/ 492505 h 1616455"/>
                <a:gd name="connsiteX138" fmla="*/ 833438 w 1267343"/>
                <a:gd name="connsiteY138" fmla="*/ 506792 h 1616455"/>
                <a:gd name="connsiteX139" fmla="*/ 814388 w 1267343"/>
                <a:gd name="connsiteY139" fmla="*/ 530605 h 1616455"/>
                <a:gd name="connsiteX140" fmla="*/ 809625 w 1267343"/>
                <a:gd name="connsiteY140" fmla="*/ 544892 h 1616455"/>
                <a:gd name="connsiteX141" fmla="*/ 800100 w 1267343"/>
                <a:gd name="connsiteY141" fmla="*/ 559180 h 1616455"/>
                <a:gd name="connsiteX142" fmla="*/ 785813 w 1267343"/>
                <a:gd name="connsiteY142" fmla="*/ 602042 h 1616455"/>
                <a:gd name="connsiteX143" fmla="*/ 781050 w 1267343"/>
                <a:gd name="connsiteY143" fmla="*/ 616330 h 1616455"/>
                <a:gd name="connsiteX144" fmla="*/ 790575 w 1267343"/>
                <a:gd name="connsiteY144" fmla="*/ 687767 h 1616455"/>
                <a:gd name="connsiteX145" fmla="*/ 800100 w 1267343"/>
                <a:gd name="connsiteY145" fmla="*/ 702055 h 1616455"/>
                <a:gd name="connsiteX146" fmla="*/ 804863 w 1267343"/>
                <a:gd name="connsiteY146" fmla="*/ 716342 h 1616455"/>
                <a:gd name="connsiteX147" fmla="*/ 823913 w 1267343"/>
                <a:gd name="connsiteY147" fmla="*/ 744917 h 1616455"/>
                <a:gd name="connsiteX148" fmla="*/ 828675 w 1267343"/>
                <a:gd name="connsiteY148" fmla="*/ 759205 h 1616455"/>
                <a:gd name="connsiteX149" fmla="*/ 866775 w 1267343"/>
                <a:gd name="connsiteY149" fmla="*/ 759205 h 1616455"/>
                <a:gd name="connsiteX150" fmla="*/ 890588 w 1267343"/>
                <a:gd name="connsiteY150" fmla="*/ 716342 h 1616455"/>
                <a:gd name="connsiteX151" fmla="*/ 895350 w 1267343"/>
                <a:gd name="connsiteY151" fmla="*/ 663955 h 1616455"/>
                <a:gd name="connsiteX152" fmla="*/ 904875 w 1267343"/>
                <a:gd name="connsiteY152" fmla="*/ 549655 h 1616455"/>
                <a:gd name="connsiteX153" fmla="*/ 933450 w 1267343"/>
                <a:gd name="connsiteY153" fmla="*/ 554417 h 1616455"/>
                <a:gd name="connsiteX154" fmla="*/ 938213 w 1267343"/>
                <a:gd name="connsiteY154" fmla="*/ 602042 h 1616455"/>
                <a:gd name="connsiteX155" fmla="*/ 952500 w 1267343"/>
                <a:gd name="connsiteY155" fmla="*/ 630617 h 1616455"/>
                <a:gd name="connsiteX156" fmla="*/ 966788 w 1267343"/>
                <a:gd name="connsiteY156" fmla="*/ 625855 h 1616455"/>
                <a:gd name="connsiteX157" fmla="*/ 981075 w 1267343"/>
                <a:gd name="connsiteY157" fmla="*/ 616330 h 1616455"/>
                <a:gd name="connsiteX158" fmla="*/ 1009650 w 1267343"/>
                <a:gd name="connsiteY158" fmla="*/ 606805 h 1616455"/>
                <a:gd name="connsiteX159" fmla="*/ 1038225 w 1267343"/>
                <a:gd name="connsiteY159" fmla="*/ 630617 h 1616455"/>
                <a:gd name="connsiteX160" fmla="*/ 1019175 w 1267343"/>
                <a:gd name="connsiteY160" fmla="*/ 659192 h 1616455"/>
                <a:gd name="connsiteX161" fmla="*/ 1009650 w 1267343"/>
                <a:gd name="connsiteY161" fmla="*/ 673480 h 1616455"/>
                <a:gd name="connsiteX162" fmla="*/ 995363 w 1267343"/>
                <a:gd name="connsiteY162" fmla="*/ 702055 h 1616455"/>
                <a:gd name="connsiteX163" fmla="*/ 981075 w 1267343"/>
                <a:gd name="connsiteY163" fmla="*/ 730630 h 1616455"/>
                <a:gd name="connsiteX164" fmla="*/ 962025 w 1267343"/>
                <a:gd name="connsiteY164" fmla="*/ 759205 h 1616455"/>
                <a:gd name="connsiteX165" fmla="*/ 938213 w 1267343"/>
                <a:gd name="connsiteY165" fmla="*/ 783017 h 1616455"/>
                <a:gd name="connsiteX166" fmla="*/ 938213 w 1267343"/>
                <a:gd name="connsiteY166" fmla="*/ 811592 h 1616455"/>
                <a:gd name="connsiteX167" fmla="*/ 971550 w 1267343"/>
                <a:gd name="connsiteY167" fmla="*/ 806830 h 1616455"/>
                <a:gd name="connsiteX168" fmla="*/ 1004888 w 1267343"/>
                <a:gd name="connsiteY168" fmla="*/ 763967 h 1616455"/>
                <a:gd name="connsiteX169" fmla="*/ 1019175 w 1267343"/>
                <a:gd name="connsiteY169" fmla="*/ 754442 h 1616455"/>
                <a:gd name="connsiteX170" fmla="*/ 1033463 w 1267343"/>
                <a:gd name="connsiteY170" fmla="*/ 749680 h 1616455"/>
                <a:gd name="connsiteX171" fmla="*/ 1047750 w 1267343"/>
                <a:gd name="connsiteY171" fmla="*/ 740155 h 1616455"/>
                <a:gd name="connsiteX172" fmla="*/ 1085850 w 1267343"/>
                <a:gd name="connsiteY172" fmla="*/ 730630 h 1616455"/>
                <a:gd name="connsiteX173" fmla="*/ 1128713 w 1267343"/>
                <a:gd name="connsiteY173" fmla="*/ 721105 h 1616455"/>
                <a:gd name="connsiteX174" fmla="*/ 1138238 w 1267343"/>
                <a:gd name="connsiteY174" fmla="*/ 706817 h 1616455"/>
                <a:gd name="connsiteX175" fmla="*/ 1166813 w 1267343"/>
                <a:gd name="connsiteY175" fmla="*/ 697292 h 1616455"/>
                <a:gd name="connsiteX176" fmla="*/ 1195388 w 1267343"/>
                <a:gd name="connsiteY176" fmla="*/ 683005 h 1616455"/>
                <a:gd name="connsiteX177" fmla="*/ 1200150 w 1267343"/>
                <a:gd name="connsiteY177" fmla="*/ 659192 h 1616455"/>
                <a:gd name="connsiteX178" fmla="*/ 1247775 w 1267343"/>
                <a:gd name="connsiteY178" fmla="*/ 678242 h 1616455"/>
                <a:gd name="connsiteX179" fmla="*/ 1262063 w 1267343"/>
                <a:gd name="connsiteY179" fmla="*/ 692530 h 1616455"/>
                <a:gd name="connsiteX180" fmla="*/ 1262063 w 1267343"/>
                <a:gd name="connsiteY180" fmla="*/ 744917 h 1616455"/>
                <a:gd name="connsiteX181" fmla="*/ 1247775 w 1267343"/>
                <a:gd name="connsiteY181" fmla="*/ 749680 h 1616455"/>
                <a:gd name="connsiteX182" fmla="*/ 1185863 w 1267343"/>
                <a:gd name="connsiteY182" fmla="*/ 763967 h 1616455"/>
                <a:gd name="connsiteX183" fmla="*/ 1128713 w 1267343"/>
                <a:gd name="connsiteY183" fmla="*/ 773492 h 1616455"/>
                <a:gd name="connsiteX184" fmla="*/ 1114425 w 1267343"/>
                <a:gd name="connsiteY184" fmla="*/ 778255 h 1616455"/>
                <a:gd name="connsiteX185" fmla="*/ 1081088 w 1267343"/>
                <a:gd name="connsiteY185" fmla="*/ 787780 h 1616455"/>
                <a:gd name="connsiteX186" fmla="*/ 1071563 w 1267343"/>
                <a:gd name="connsiteY186" fmla="*/ 825880 h 1616455"/>
                <a:gd name="connsiteX187" fmla="*/ 1023938 w 1267343"/>
                <a:gd name="connsiteY187" fmla="*/ 840167 h 1616455"/>
                <a:gd name="connsiteX188" fmla="*/ 1000125 w 1267343"/>
                <a:gd name="connsiteY188" fmla="*/ 844930 h 1616455"/>
                <a:gd name="connsiteX189" fmla="*/ 971550 w 1267343"/>
                <a:gd name="connsiteY189" fmla="*/ 854455 h 1616455"/>
                <a:gd name="connsiteX190" fmla="*/ 952500 w 1267343"/>
                <a:gd name="connsiteY190" fmla="*/ 859217 h 1616455"/>
                <a:gd name="connsiteX191" fmla="*/ 933451 w 1267343"/>
                <a:gd name="connsiteY191" fmla="*/ 909224 h 1616455"/>
                <a:gd name="connsiteX192" fmla="*/ 971550 w 1267343"/>
                <a:gd name="connsiteY192" fmla="*/ 906842 h 1616455"/>
                <a:gd name="connsiteX193" fmla="*/ 985838 w 1267343"/>
                <a:gd name="connsiteY193" fmla="*/ 925892 h 1616455"/>
                <a:gd name="connsiteX194" fmla="*/ 1004888 w 1267343"/>
                <a:gd name="connsiteY194" fmla="*/ 944942 h 1616455"/>
                <a:gd name="connsiteX195" fmla="*/ 1009650 w 1267343"/>
                <a:gd name="connsiteY195" fmla="*/ 959230 h 1616455"/>
                <a:gd name="connsiteX196" fmla="*/ 1023938 w 1267343"/>
                <a:gd name="connsiteY196" fmla="*/ 966374 h 1616455"/>
                <a:gd name="connsiteX197" fmla="*/ 1066800 w 1267343"/>
                <a:gd name="connsiteY197" fmla="*/ 954467 h 1616455"/>
                <a:gd name="connsiteX198" fmla="*/ 1085850 w 1267343"/>
                <a:gd name="connsiteY198" fmla="*/ 954467 h 1616455"/>
                <a:gd name="connsiteX199" fmla="*/ 1119188 w 1267343"/>
                <a:gd name="connsiteY199" fmla="*/ 940180 h 1616455"/>
                <a:gd name="connsiteX200" fmla="*/ 1143000 w 1267343"/>
                <a:gd name="connsiteY200" fmla="*/ 944942 h 1616455"/>
                <a:gd name="connsiteX201" fmla="*/ 1152525 w 1267343"/>
                <a:gd name="connsiteY201" fmla="*/ 959230 h 1616455"/>
                <a:gd name="connsiteX202" fmla="*/ 1166813 w 1267343"/>
                <a:gd name="connsiteY202" fmla="*/ 992567 h 1616455"/>
                <a:gd name="connsiteX203" fmla="*/ 1162050 w 1267343"/>
                <a:gd name="connsiteY203" fmla="*/ 1006855 h 1616455"/>
                <a:gd name="connsiteX204" fmla="*/ 1147763 w 1267343"/>
                <a:gd name="connsiteY204" fmla="*/ 1011617 h 1616455"/>
                <a:gd name="connsiteX205" fmla="*/ 1060110 w 1267343"/>
                <a:gd name="connsiteY205" fmla="*/ 1021041 h 1616455"/>
                <a:gd name="connsiteX206" fmla="*/ 1052513 w 1267343"/>
                <a:gd name="connsiteY206" fmla="*/ 1006855 h 1616455"/>
                <a:gd name="connsiteX207" fmla="*/ 1023938 w 1267343"/>
                <a:gd name="connsiteY207" fmla="*/ 997330 h 1616455"/>
                <a:gd name="connsiteX208" fmla="*/ 985838 w 1267343"/>
                <a:gd name="connsiteY208" fmla="*/ 987805 h 1616455"/>
                <a:gd name="connsiteX209" fmla="*/ 952500 w 1267343"/>
                <a:gd name="connsiteY209" fmla="*/ 994949 h 1616455"/>
                <a:gd name="connsiteX210" fmla="*/ 890588 w 1267343"/>
                <a:gd name="connsiteY210" fmla="*/ 973517 h 1616455"/>
                <a:gd name="connsiteX211" fmla="*/ 909637 w 1267343"/>
                <a:gd name="connsiteY211" fmla="*/ 975899 h 1616455"/>
                <a:gd name="connsiteX212" fmla="*/ 902495 w 1267343"/>
                <a:gd name="connsiteY212" fmla="*/ 1059242 h 1616455"/>
                <a:gd name="connsiteX213" fmla="*/ 871537 w 1267343"/>
                <a:gd name="connsiteY213" fmla="*/ 1104486 h 1616455"/>
                <a:gd name="connsiteX214" fmla="*/ 850107 w 1267343"/>
                <a:gd name="connsiteY214" fmla="*/ 1111630 h 1616455"/>
                <a:gd name="connsiteX215" fmla="*/ 833438 w 1267343"/>
                <a:gd name="connsiteY215" fmla="*/ 1116392 h 1616455"/>
                <a:gd name="connsiteX216" fmla="*/ 823913 w 1267343"/>
                <a:gd name="connsiteY216" fmla="*/ 1166399 h 1616455"/>
                <a:gd name="connsiteX217" fmla="*/ 781051 w 1267343"/>
                <a:gd name="connsiteY217" fmla="*/ 1178305 h 1616455"/>
                <a:gd name="connsiteX218" fmla="*/ 762000 w 1267343"/>
                <a:gd name="connsiteY218" fmla="*/ 1173542 h 1616455"/>
                <a:gd name="connsiteX219" fmla="*/ 754856 w 1267343"/>
                <a:gd name="connsiteY219" fmla="*/ 1204498 h 1616455"/>
                <a:gd name="connsiteX220" fmla="*/ 736260 w 1267343"/>
                <a:gd name="connsiteY220" fmla="*/ 1225828 h 1616455"/>
                <a:gd name="connsiteX221" fmla="*/ 714376 w 1267343"/>
                <a:gd name="connsiteY221" fmla="*/ 1254505 h 1616455"/>
                <a:gd name="connsiteX222" fmla="*/ 704850 w 1267343"/>
                <a:gd name="connsiteY222" fmla="*/ 1302130 h 1616455"/>
                <a:gd name="connsiteX223" fmla="*/ 733425 w 1267343"/>
                <a:gd name="connsiteY223" fmla="*/ 1321180 h 1616455"/>
                <a:gd name="connsiteX224" fmla="*/ 747713 w 1267343"/>
                <a:gd name="connsiteY224" fmla="*/ 1330705 h 1616455"/>
                <a:gd name="connsiteX225" fmla="*/ 757238 w 1267343"/>
                <a:gd name="connsiteY225" fmla="*/ 1344992 h 1616455"/>
                <a:gd name="connsiteX226" fmla="*/ 776288 w 1267343"/>
                <a:gd name="connsiteY226" fmla="*/ 1359280 h 1616455"/>
                <a:gd name="connsiteX227" fmla="*/ 828675 w 1267343"/>
                <a:gd name="connsiteY227" fmla="*/ 1368805 h 1616455"/>
                <a:gd name="connsiteX228" fmla="*/ 842963 w 1267343"/>
                <a:gd name="connsiteY228" fmla="*/ 1378330 h 1616455"/>
                <a:gd name="connsiteX229" fmla="*/ 852488 w 1267343"/>
                <a:gd name="connsiteY229" fmla="*/ 1392617 h 1616455"/>
                <a:gd name="connsiteX230" fmla="*/ 885825 w 1267343"/>
                <a:gd name="connsiteY230" fmla="*/ 1397380 h 1616455"/>
                <a:gd name="connsiteX231" fmla="*/ 900113 w 1267343"/>
                <a:gd name="connsiteY231" fmla="*/ 1406905 h 1616455"/>
                <a:gd name="connsiteX232" fmla="*/ 942975 w 1267343"/>
                <a:gd name="connsiteY232" fmla="*/ 1392617 h 1616455"/>
                <a:gd name="connsiteX233" fmla="*/ 966788 w 1267343"/>
                <a:gd name="connsiteY233" fmla="*/ 1373567 h 1616455"/>
                <a:gd name="connsiteX234" fmla="*/ 976313 w 1267343"/>
                <a:gd name="connsiteY234" fmla="*/ 1359280 h 1616455"/>
                <a:gd name="connsiteX235" fmla="*/ 990600 w 1267343"/>
                <a:gd name="connsiteY235" fmla="*/ 1349755 h 1616455"/>
                <a:gd name="connsiteX236" fmla="*/ 995363 w 1267343"/>
                <a:gd name="connsiteY236" fmla="*/ 1335467 h 1616455"/>
                <a:gd name="connsiteX237" fmla="*/ 1033463 w 1267343"/>
                <a:gd name="connsiteY237" fmla="*/ 1344992 h 1616455"/>
                <a:gd name="connsiteX238" fmla="*/ 1157288 w 1267343"/>
                <a:gd name="connsiteY238" fmla="*/ 1359280 h 1616455"/>
                <a:gd name="connsiteX239" fmla="*/ 1185863 w 1267343"/>
                <a:gd name="connsiteY239" fmla="*/ 1368805 h 1616455"/>
                <a:gd name="connsiteX240" fmla="*/ 1190625 w 1267343"/>
                <a:gd name="connsiteY240" fmla="*/ 1383092 h 1616455"/>
                <a:gd name="connsiteX241" fmla="*/ 1200150 w 1267343"/>
                <a:gd name="connsiteY241" fmla="*/ 1397380 h 1616455"/>
                <a:gd name="connsiteX242" fmla="*/ 1190625 w 1267343"/>
                <a:gd name="connsiteY242" fmla="*/ 1411667 h 1616455"/>
                <a:gd name="connsiteX243" fmla="*/ 1119188 w 1267343"/>
                <a:gd name="connsiteY243" fmla="*/ 1406905 h 1616455"/>
                <a:gd name="connsiteX244" fmla="*/ 1090613 w 1267343"/>
                <a:gd name="connsiteY244" fmla="*/ 1397380 h 1616455"/>
                <a:gd name="connsiteX245" fmla="*/ 1033463 w 1267343"/>
                <a:gd name="connsiteY245" fmla="*/ 1406905 h 1616455"/>
                <a:gd name="connsiteX246" fmla="*/ 985838 w 1267343"/>
                <a:gd name="connsiteY246" fmla="*/ 1416430 h 1616455"/>
                <a:gd name="connsiteX247" fmla="*/ 971550 w 1267343"/>
                <a:gd name="connsiteY247" fmla="*/ 1425955 h 1616455"/>
                <a:gd name="connsiteX248" fmla="*/ 957263 w 1267343"/>
                <a:gd name="connsiteY248" fmla="*/ 1430717 h 1616455"/>
                <a:gd name="connsiteX249" fmla="*/ 966787 w 1267343"/>
                <a:gd name="connsiteY249" fmla="*/ 1423574 h 1616455"/>
                <a:gd name="connsiteX250" fmla="*/ 995362 w 1267343"/>
                <a:gd name="connsiteY250" fmla="*/ 1483105 h 1616455"/>
                <a:gd name="connsiteX251" fmla="*/ 1119188 w 1267343"/>
                <a:gd name="connsiteY251" fmla="*/ 1506917 h 1616455"/>
                <a:gd name="connsiteX252" fmla="*/ 1228725 w 1267343"/>
                <a:gd name="connsiteY252" fmla="*/ 1521205 h 1616455"/>
                <a:gd name="connsiteX253" fmla="*/ 1243013 w 1267343"/>
                <a:gd name="connsiteY253" fmla="*/ 1530730 h 1616455"/>
                <a:gd name="connsiteX254" fmla="*/ 1247775 w 1267343"/>
                <a:gd name="connsiteY254" fmla="*/ 1545017 h 1616455"/>
                <a:gd name="connsiteX255" fmla="*/ 1262063 w 1267343"/>
                <a:gd name="connsiteY255" fmla="*/ 1573592 h 1616455"/>
                <a:gd name="connsiteX256" fmla="*/ 1257300 w 1267343"/>
                <a:gd name="connsiteY256" fmla="*/ 1587880 h 1616455"/>
                <a:gd name="connsiteX257" fmla="*/ 1185863 w 1267343"/>
                <a:gd name="connsiteY257" fmla="*/ 1597405 h 1616455"/>
                <a:gd name="connsiteX258" fmla="*/ 1171575 w 1267343"/>
                <a:gd name="connsiteY258" fmla="*/ 1568830 h 1616455"/>
                <a:gd name="connsiteX259" fmla="*/ 1157288 w 1267343"/>
                <a:gd name="connsiteY259" fmla="*/ 1559305 h 1616455"/>
                <a:gd name="connsiteX260" fmla="*/ 1071563 w 1267343"/>
                <a:gd name="connsiteY260" fmla="*/ 1564067 h 1616455"/>
                <a:gd name="connsiteX261" fmla="*/ 1052513 w 1267343"/>
                <a:gd name="connsiteY261" fmla="*/ 1568830 h 1616455"/>
                <a:gd name="connsiteX262" fmla="*/ 1023938 w 1267343"/>
                <a:gd name="connsiteY262" fmla="*/ 1583117 h 1616455"/>
                <a:gd name="connsiteX263" fmla="*/ 1009650 w 1267343"/>
                <a:gd name="connsiteY263" fmla="*/ 1611692 h 1616455"/>
                <a:gd name="connsiteX264" fmla="*/ 995363 w 1267343"/>
                <a:gd name="connsiteY264" fmla="*/ 1616455 h 1616455"/>
                <a:gd name="connsiteX265" fmla="*/ 985838 w 1267343"/>
                <a:gd name="connsiteY265" fmla="*/ 1583117 h 1616455"/>
                <a:gd name="connsiteX266" fmla="*/ 976313 w 1267343"/>
                <a:gd name="connsiteY266" fmla="*/ 1530730 h 1616455"/>
                <a:gd name="connsiteX267" fmla="*/ 966788 w 1267343"/>
                <a:gd name="connsiteY267" fmla="*/ 1497392 h 1616455"/>
                <a:gd name="connsiteX268" fmla="*/ 952500 w 1267343"/>
                <a:gd name="connsiteY268" fmla="*/ 1487867 h 1616455"/>
                <a:gd name="connsiteX269" fmla="*/ 938213 w 1267343"/>
                <a:gd name="connsiteY269" fmla="*/ 1502155 h 1616455"/>
                <a:gd name="connsiteX270" fmla="*/ 933450 w 1267343"/>
                <a:gd name="connsiteY270" fmla="*/ 1540255 h 1616455"/>
                <a:gd name="connsiteX271" fmla="*/ 890588 w 1267343"/>
                <a:gd name="connsiteY271" fmla="*/ 1535492 h 1616455"/>
                <a:gd name="connsiteX272" fmla="*/ 909638 w 1267343"/>
                <a:gd name="connsiteY272" fmla="*/ 1516443 h 1616455"/>
                <a:gd name="connsiteX273" fmla="*/ 909637 w 1267343"/>
                <a:gd name="connsiteY273" fmla="*/ 1471199 h 1616455"/>
                <a:gd name="connsiteX274" fmla="*/ 876300 w 1267343"/>
                <a:gd name="connsiteY274" fmla="*/ 1449767 h 1616455"/>
                <a:gd name="connsiteX275" fmla="*/ 862013 w 1267343"/>
                <a:gd name="connsiteY275" fmla="*/ 1440242 h 1616455"/>
                <a:gd name="connsiteX276" fmla="*/ 828675 w 1267343"/>
                <a:gd name="connsiteY276" fmla="*/ 1464055 h 1616455"/>
                <a:gd name="connsiteX277" fmla="*/ 809625 w 1267343"/>
                <a:gd name="connsiteY277" fmla="*/ 1459292 h 1616455"/>
                <a:gd name="connsiteX278" fmla="*/ 795338 w 1267343"/>
                <a:gd name="connsiteY278" fmla="*/ 1421192 h 1616455"/>
                <a:gd name="connsiteX279" fmla="*/ 790575 w 1267343"/>
                <a:gd name="connsiteY279" fmla="*/ 1402142 h 1616455"/>
                <a:gd name="connsiteX280" fmla="*/ 766763 w 1267343"/>
                <a:gd name="connsiteY280" fmla="*/ 1406905 h 1616455"/>
                <a:gd name="connsiteX281" fmla="*/ 738188 w 1267343"/>
                <a:gd name="connsiteY281" fmla="*/ 1416430 h 1616455"/>
                <a:gd name="connsiteX282" fmla="*/ 638175 w 1267343"/>
                <a:gd name="connsiteY282" fmla="*/ 1411667 h 1616455"/>
                <a:gd name="connsiteX283" fmla="*/ 623888 w 1267343"/>
                <a:gd name="connsiteY283" fmla="*/ 1406905 h 1616455"/>
                <a:gd name="connsiteX284" fmla="*/ 609600 w 1267343"/>
                <a:gd name="connsiteY284" fmla="*/ 1373567 h 1616455"/>
                <a:gd name="connsiteX285" fmla="*/ 623888 w 1267343"/>
                <a:gd name="connsiteY285" fmla="*/ 1364042 h 1616455"/>
                <a:gd name="connsiteX286" fmla="*/ 676275 w 1267343"/>
                <a:gd name="connsiteY286" fmla="*/ 1359280 h 1616455"/>
                <a:gd name="connsiteX287" fmla="*/ 666750 w 1267343"/>
                <a:gd name="connsiteY287" fmla="*/ 1330705 h 1616455"/>
                <a:gd name="connsiteX288" fmla="*/ 661988 w 1267343"/>
                <a:gd name="connsiteY288" fmla="*/ 1316417 h 1616455"/>
                <a:gd name="connsiteX289" fmla="*/ 657225 w 1267343"/>
                <a:gd name="connsiteY289" fmla="*/ 1297367 h 1616455"/>
                <a:gd name="connsiteX290" fmla="*/ 642938 w 1267343"/>
                <a:gd name="connsiteY290" fmla="*/ 1287842 h 1616455"/>
                <a:gd name="connsiteX291" fmla="*/ 585788 w 1267343"/>
                <a:gd name="connsiteY291" fmla="*/ 1297367 h 1616455"/>
                <a:gd name="connsiteX292" fmla="*/ 576263 w 1267343"/>
                <a:gd name="connsiteY292" fmla="*/ 1283080 h 1616455"/>
                <a:gd name="connsiteX293" fmla="*/ 590550 w 1267343"/>
                <a:gd name="connsiteY293" fmla="*/ 1273555 h 1616455"/>
                <a:gd name="connsiteX294" fmla="*/ 600075 w 1267343"/>
                <a:gd name="connsiteY294" fmla="*/ 1244980 h 1616455"/>
                <a:gd name="connsiteX295" fmla="*/ 604838 w 1267343"/>
                <a:gd name="connsiteY295" fmla="*/ 1230692 h 1616455"/>
                <a:gd name="connsiteX296" fmla="*/ 590550 w 1267343"/>
                <a:gd name="connsiteY296" fmla="*/ 1221167 h 1616455"/>
                <a:gd name="connsiteX297" fmla="*/ 561975 w 1267343"/>
                <a:gd name="connsiteY297" fmla="*/ 1206880 h 1616455"/>
                <a:gd name="connsiteX298" fmla="*/ 547688 w 1267343"/>
                <a:gd name="connsiteY298" fmla="*/ 1192592 h 1616455"/>
                <a:gd name="connsiteX299" fmla="*/ 519113 w 1267343"/>
                <a:gd name="connsiteY299" fmla="*/ 1173542 h 1616455"/>
                <a:gd name="connsiteX300" fmla="*/ 504825 w 1267343"/>
                <a:gd name="connsiteY300" fmla="*/ 1164017 h 1616455"/>
                <a:gd name="connsiteX301" fmla="*/ 490538 w 1267343"/>
                <a:gd name="connsiteY301" fmla="*/ 1159255 h 1616455"/>
                <a:gd name="connsiteX302" fmla="*/ 476250 w 1267343"/>
                <a:gd name="connsiteY302" fmla="*/ 1149730 h 1616455"/>
                <a:gd name="connsiteX303" fmla="*/ 447675 w 1267343"/>
                <a:gd name="connsiteY303" fmla="*/ 1140205 h 1616455"/>
                <a:gd name="connsiteX304" fmla="*/ 433388 w 1267343"/>
                <a:gd name="connsiteY304" fmla="*/ 1130680 h 1616455"/>
                <a:gd name="connsiteX305" fmla="*/ 347663 w 1267343"/>
                <a:gd name="connsiteY305" fmla="*/ 1140205 h 1616455"/>
                <a:gd name="connsiteX306" fmla="*/ 295275 w 1267343"/>
                <a:gd name="connsiteY306" fmla="*/ 1135442 h 1616455"/>
                <a:gd name="connsiteX307" fmla="*/ 280988 w 1267343"/>
                <a:gd name="connsiteY307" fmla="*/ 1125917 h 1616455"/>
                <a:gd name="connsiteX308" fmla="*/ 223838 w 1267343"/>
                <a:gd name="connsiteY308" fmla="*/ 1116392 h 1616455"/>
                <a:gd name="connsiteX309" fmla="*/ 195263 w 1267343"/>
                <a:gd name="connsiteY309" fmla="*/ 1106867 h 1616455"/>
                <a:gd name="connsiteX310" fmla="*/ 180975 w 1267343"/>
                <a:gd name="connsiteY310" fmla="*/ 1102105 h 1616455"/>
                <a:gd name="connsiteX311" fmla="*/ 109538 w 1267343"/>
                <a:gd name="connsiteY311" fmla="*/ 1116392 h 1616455"/>
                <a:gd name="connsiteX312" fmla="*/ 104775 w 1267343"/>
                <a:gd name="connsiteY312" fmla="*/ 1130680 h 1616455"/>
                <a:gd name="connsiteX313" fmla="*/ 114300 w 1267343"/>
                <a:gd name="connsiteY313" fmla="*/ 1240217 h 1616455"/>
                <a:gd name="connsiteX314" fmla="*/ 119063 w 1267343"/>
                <a:gd name="connsiteY314" fmla="*/ 1249742 h 1616455"/>
                <a:gd name="connsiteX0" fmla="*/ 109538 w 1267343"/>
                <a:gd name="connsiteY0" fmla="*/ 1321180 h 1616455"/>
                <a:gd name="connsiteX1" fmla="*/ 85725 w 1267343"/>
                <a:gd name="connsiteY1" fmla="*/ 1316417 h 1616455"/>
                <a:gd name="connsiteX2" fmla="*/ 80963 w 1267343"/>
                <a:gd name="connsiteY2" fmla="*/ 1302130 h 1616455"/>
                <a:gd name="connsiteX3" fmla="*/ 71438 w 1267343"/>
                <a:gd name="connsiteY3" fmla="*/ 1287842 h 1616455"/>
                <a:gd name="connsiteX4" fmla="*/ 57150 w 1267343"/>
                <a:gd name="connsiteY4" fmla="*/ 1235455 h 1616455"/>
                <a:gd name="connsiteX5" fmla="*/ 52388 w 1267343"/>
                <a:gd name="connsiteY5" fmla="*/ 1221167 h 1616455"/>
                <a:gd name="connsiteX6" fmla="*/ 38100 w 1267343"/>
                <a:gd name="connsiteY6" fmla="*/ 1211642 h 1616455"/>
                <a:gd name="connsiteX7" fmla="*/ 19050 w 1267343"/>
                <a:gd name="connsiteY7" fmla="*/ 1183067 h 1616455"/>
                <a:gd name="connsiteX8" fmla="*/ 14288 w 1267343"/>
                <a:gd name="connsiteY8" fmla="*/ 1168780 h 1616455"/>
                <a:gd name="connsiteX9" fmla="*/ 0 w 1267343"/>
                <a:gd name="connsiteY9" fmla="*/ 1140205 h 1616455"/>
                <a:gd name="connsiteX10" fmla="*/ 28575 w 1267343"/>
                <a:gd name="connsiteY10" fmla="*/ 1121155 h 1616455"/>
                <a:gd name="connsiteX11" fmla="*/ 42863 w 1267343"/>
                <a:gd name="connsiteY11" fmla="*/ 1111630 h 1616455"/>
                <a:gd name="connsiteX12" fmla="*/ 71438 w 1267343"/>
                <a:gd name="connsiteY12" fmla="*/ 1087817 h 1616455"/>
                <a:gd name="connsiteX13" fmla="*/ 76200 w 1267343"/>
                <a:gd name="connsiteY13" fmla="*/ 1073530 h 1616455"/>
                <a:gd name="connsiteX14" fmla="*/ 76200 w 1267343"/>
                <a:gd name="connsiteY14" fmla="*/ 1016380 h 1616455"/>
                <a:gd name="connsiteX15" fmla="*/ 66675 w 1267343"/>
                <a:gd name="connsiteY15" fmla="*/ 1002092 h 1616455"/>
                <a:gd name="connsiteX16" fmla="*/ 47625 w 1267343"/>
                <a:gd name="connsiteY16" fmla="*/ 997330 h 1616455"/>
                <a:gd name="connsiteX17" fmla="*/ 42863 w 1267343"/>
                <a:gd name="connsiteY17" fmla="*/ 935417 h 1616455"/>
                <a:gd name="connsiteX18" fmla="*/ 57150 w 1267343"/>
                <a:gd name="connsiteY18" fmla="*/ 925892 h 1616455"/>
                <a:gd name="connsiteX19" fmla="*/ 109538 w 1267343"/>
                <a:gd name="connsiteY19" fmla="*/ 944942 h 1616455"/>
                <a:gd name="connsiteX20" fmla="*/ 119063 w 1267343"/>
                <a:gd name="connsiteY20" fmla="*/ 973517 h 1616455"/>
                <a:gd name="connsiteX21" fmla="*/ 128588 w 1267343"/>
                <a:gd name="connsiteY21" fmla="*/ 1002092 h 1616455"/>
                <a:gd name="connsiteX22" fmla="*/ 133350 w 1267343"/>
                <a:gd name="connsiteY22" fmla="*/ 1016380 h 1616455"/>
                <a:gd name="connsiteX23" fmla="*/ 147638 w 1267343"/>
                <a:gd name="connsiteY23" fmla="*/ 1021142 h 1616455"/>
                <a:gd name="connsiteX24" fmla="*/ 161925 w 1267343"/>
                <a:gd name="connsiteY24" fmla="*/ 1030667 h 1616455"/>
                <a:gd name="connsiteX25" fmla="*/ 238125 w 1267343"/>
                <a:gd name="connsiteY25" fmla="*/ 1044955 h 1616455"/>
                <a:gd name="connsiteX26" fmla="*/ 266700 w 1267343"/>
                <a:gd name="connsiteY26" fmla="*/ 1064005 h 1616455"/>
                <a:gd name="connsiteX27" fmla="*/ 285750 w 1267343"/>
                <a:gd name="connsiteY27" fmla="*/ 1087817 h 1616455"/>
                <a:gd name="connsiteX28" fmla="*/ 314325 w 1267343"/>
                <a:gd name="connsiteY28" fmla="*/ 1097342 h 1616455"/>
                <a:gd name="connsiteX29" fmla="*/ 457200 w 1267343"/>
                <a:gd name="connsiteY29" fmla="*/ 1092580 h 1616455"/>
                <a:gd name="connsiteX30" fmla="*/ 466725 w 1267343"/>
                <a:gd name="connsiteY30" fmla="*/ 1078292 h 1616455"/>
                <a:gd name="connsiteX31" fmla="*/ 481013 w 1267343"/>
                <a:gd name="connsiteY31" fmla="*/ 1068767 h 1616455"/>
                <a:gd name="connsiteX32" fmla="*/ 485775 w 1267343"/>
                <a:gd name="connsiteY32" fmla="*/ 1021142 h 1616455"/>
                <a:gd name="connsiteX33" fmla="*/ 471488 w 1267343"/>
                <a:gd name="connsiteY33" fmla="*/ 1040192 h 1616455"/>
                <a:gd name="connsiteX34" fmla="*/ 428625 w 1267343"/>
                <a:gd name="connsiteY34" fmla="*/ 1025905 h 1616455"/>
                <a:gd name="connsiteX35" fmla="*/ 433388 w 1267343"/>
                <a:gd name="connsiteY35" fmla="*/ 959230 h 1616455"/>
                <a:gd name="connsiteX36" fmla="*/ 438150 w 1267343"/>
                <a:gd name="connsiteY36" fmla="*/ 940180 h 1616455"/>
                <a:gd name="connsiteX37" fmla="*/ 385762 w 1267343"/>
                <a:gd name="connsiteY37" fmla="*/ 899699 h 1616455"/>
                <a:gd name="connsiteX38" fmla="*/ 376238 w 1267343"/>
                <a:gd name="connsiteY38" fmla="*/ 859217 h 1616455"/>
                <a:gd name="connsiteX39" fmla="*/ 371475 w 1267343"/>
                <a:gd name="connsiteY39" fmla="*/ 844930 h 1616455"/>
                <a:gd name="connsiteX40" fmla="*/ 361950 w 1267343"/>
                <a:gd name="connsiteY40" fmla="*/ 830642 h 1616455"/>
                <a:gd name="connsiteX41" fmla="*/ 357188 w 1267343"/>
                <a:gd name="connsiteY41" fmla="*/ 816355 h 1616455"/>
                <a:gd name="connsiteX42" fmla="*/ 314325 w 1267343"/>
                <a:gd name="connsiteY42" fmla="*/ 783017 h 1616455"/>
                <a:gd name="connsiteX43" fmla="*/ 300038 w 1267343"/>
                <a:gd name="connsiteY43" fmla="*/ 773492 h 1616455"/>
                <a:gd name="connsiteX44" fmla="*/ 314325 w 1267343"/>
                <a:gd name="connsiteY44" fmla="*/ 759205 h 1616455"/>
                <a:gd name="connsiteX45" fmla="*/ 357188 w 1267343"/>
                <a:gd name="connsiteY45" fmla="*/ 768730 h 1616455"/>
                <a:gd name="connsiteX46" fmla="*/ 385763 w 1267343"/>
                <a:gd name="connsiteY46" fmla="*/ 787780 h 1616455"/>
                <a:gd name="connsiteX47" fmla="*/ 409575 w 1267343"/>
                <a:gd name="connsiteY47" fmla="*/ 806830 h 1616455"/>
                <a:gd name="connsiteX48" fmla="*/ 421482 w 1267343"/>
                <a:gd name="connsiteY48" fmla="*/ 840167 h 1616455"/>
                <a:gd name="connsiteX49" fmla="*/ 459582 w 1267343"/>
                <a:gd name="connsiteY49" fmla="*/ 897317 h 1616455"/>
                <a:gd name="connsiteX50" fmla="*/ 490538 w 1267343"/>
                <a:gd name="connsiteY50" fmla="*/ 925892 h 1616455"/>
                <a:gd name="connsiteX51" fmla="*/ 502443 w 1267343"/>
                <a:gd name="connsiteY51" fmla="*/ 959229 h 1616455"/>
                <a:gd name="connsiteX52" fmla="*/ 521494 w 1267343"/>
                <a:gd name="connsiteY52" fmla="*/ 999711 h 1616455"/>
                <a:gd name="connsiteX53" fmla="*/ 533401 w 1267343"/>
                <a:gd name="connsiteY53" fmla="*/ 1037811 h 1616455"/>
                <a:gd name="connsiteX54" fmla="*/ 576263 w 1267343"/>
                <a:gd name="connsiteY54" fmla="*/ 1030667 h 1616455"/>
                <a:gd name="connsiteX55" fmla="*/ 581025 w 1267343"/>
                <a:gd name="connsiteY55" fmla="*/ 1016380 h 1616455"/>
                <a:gd name="connsiteX56" fmla="*/ 561975 w 1267343"/>
                <a:gd name="connsiteY56" fmla="*/ 987805 h 1616455"/>
                <a:gd name="connsiteX57" fmla="*/ 552450 w 1267343"/>
                <a:gd name="connsiteY57" fmla="*/ 973517 h 1616455"/>
                <a:gd name="connsiteX58" fmla="*/ 566738 w 1267343"/>
                <a:gd name="connsiteY58" fmla="*/ 968755 h 1616455"/>
                <a:gd name="connsiteX59" fmla="*/ 604838 w 1267343"/>
                <a:gd name="connsiteY59" fmla="*/ 983042 h 1616455"/>
                <a:gd name="connsiteX60" fmla="*/ 628650 w 1267343"/>
                <a:gd name="connsiteY60" fmla="*/ 1006855 h 1616455"/>
                <a:gd name="connsiteX61" fmla="*/ 638175 w 1267343"/>
                <a:gd name="connsiteY61" fmla="*/ 978280 h 1616455"/>
                <a:gd name="connsiteX62" fmla="*/ 633413 w 1267343"/>
                <a:gd name="connsiteY62" fmla="*/ 959230 h 1616455"/>
                <a:gd name="connsiteX63" fmla="*/ 590550 w 1267343"/>
                <a:gd name="connsiteY63" fmla="*/ 925892 h 1616455"/>
                <a:gd name="connsiteX64" fmla="*/ 576263 w 1267343"/>
                <a:gd name="connsiteY64" fmla="*/ 916367 h 1616455"/>
                <a:gd name="connsiteX65" fmla="*/ 685800 w 1267343"/>
                <a:gd name="connsiteY65" fmla="*/ 897317 h 1616455"/>
                <a:gd name="connsiteX66" fmla="*/ 681038 w 1267343"/>
                <a:gd name="connsiteY66" fmla="*/ 854455 h 1616455"/>
                <a:gd name="connsiteX67" fmla="*/ 666750 w 1267343"/>
                <a:gd name="connsiteY67" fmla="*/ 844930 h 1616455"/>
                <a:gd name="connsiteX68" fmla="*/ 609600 w 1267343"/>
                <a:gd name="connsiteY68" fmla="*/ 825880 h 1616455"/>
                <a:gd name="connsiteX69" fmla="*/ 614363 w 1267343"/>
                <a:gd name="connsiteY69" fmla="*/ 806830 h 1616455"/>
                <a:gd name="connsiteX70" fmla="*/ 633413 w 1267343"/>
                <a:gd name="connsiteY70" fmla="*/ 802067 h 1616455"/>
                <a:gd name="connsiteX71" fmla="*/ 671513 w 1267343"/>
                <a:gd name="connsiteY71" fmla="*/ 797305 h 1616455"/>
                <a:gd name="connsiteX72" fmla="*/ 704850 w 1267343"/>
                <a:gd name="connsiteY72" fmla="*/ 787780 h 1616455"/>
                <a:gd name="connsiteX73" fmla="*/ 719138 w 1267343"/>
                <a:gd name="connsiteY73" fmla="*/ 768730 h 1616455"/>
                <a:gd name="connsiteX74" fmla="*/ 747713 w 1267343"/>
                <a:gd name="connsiteY74" fmla="*/ 740155 h 1616455"/>
                <a:gd name="connsiteX75" fmla="*/ 709613 w 1267343"/>
                <a:gd name="connsiteY75" fmla="*/ 725867 h 1616455"/>
                <a:gd name="connsiteX76" fmla="*/ 695325 w 1267343"/>
                <a:gd name="connsiteY76" fmla="*/ 716342 h 1616455"/>
                <a:gd name="connsiteX77" fmla="*/ 676275 w 1267343"/>
                <a:gd name="connsiteY77" fmla="*/ 711580 h 1616455"/>
                <a:gd name="connsiteX78" fmla="*/ 642938 w 1267343"/>
                <a:gd name="connsiteY78" fmla="*/ 678242 h 1616455"/>
                <a:gd name="connsiteX79" fmla="*/ 647700 w 1267343"/>
                <a:gd name="connsiteY79" fmla="*/ 654430 h 1616455"/>
                <a:gd name="connsiteX80" fmla="*/ 676275 w 1267343"/>
                <a:gd name="connsiteY80" fmla="*/ 635380 h 1616455"/>
                <a:gd name="connsiteX81" fmla="*/ 681038 w 1267343"/>
                <a:gd name="connsiteY81" fmla="*/ 621092 h 1616455"/>
                <a:gd name="connsiteX82" fmla="*/ 676275 w 1267343"/>
                <a:gd name="connsiteY82" fmla="*/ 592517 h 1616455"/>
                <a:gd name="connsiteX83" fmla="*/ 666750 w 1267343"/>
                <a:gd name="connsiteY83" fmla="*/ 578230 h 1616455"/>
                <a:gd name="connsiteX84" fmla="*/ 652463 w 1267343"/>
                <a:gd name="connsiteY84" fmla="*/ 573467 h 1616455"/>
                <a:gd name="connsiteX85" fmla="*/ 609600 w 1267343"/>
                <a:gd name="connsiteY85" fmla="*/ 568705 h 1616455"/>
                <a:gd name="connsiteX86" fmla="*/ 561975 w 1267343"/>
                <a:gd name="connsiteY86" fmla="*/ 559180 h 1616455"/>
                <a:gd name="connsiteX87" fmla="*/ 533400 w 1267343"/>
                <a:gd name="connsiteY87" fmla="*/ 549655 h 1616455"/>
                <a:gd name="connsiteX88" fmla="*/ 504825 w 1267343"/>
                <a:gd name="connsiteY88" fmla="*/ 544892 h 1616455"/>
                <a:gd name="connsiteX89" fmla="*/ 495300 w 1267343"/>
                <a:gd name="connsiteY89" fmla="*/ 511555 h 1616455"/>
                <a:gd name="connsiteX90" fmla="*/ 519113 w 1267343"/>
                <a:gd name="connsiteY90" fmla="*/ 506792 h 1616455"/>
                <a:gd name="connsiteX91" fmla="*/ 547688 w 1267343"/>
                <a:gd name="connsiteY91" fmla="*/ 497267 h 1616455"/>
                <a:gd name="connsiteX92" fmla="*/ 576263 w 1267343"/>
                <a:gd name="connsiteY92" fmla="*/ 521080 h 1616455"/>
                <a:gd name="connsiteX93" fmla="*/ 619125 w 1267343"/>
                <a:gd name="connsiteY93" fmla="*/ 516317 h 1616455"/>
                <a:gd name="connsiteX94" fmla="*/ 628650 w 1267343"/>
                <a:gd name="connsiteY94" fmla="*/ 502030 h 1616455"/>
                <a:gd name="connsiteX95" fmla="*/ 690563 w 1267343"/>
                <a:gd name="connsiteY95" fmla="*/ 497267 h 1616455"/>
                <a:gd name="connsiteX96" fmla="*/ 712448 w 1267343"/>
                <a:gd name="connsiteY96" fmla="*/ 485259 h 1616455"/>
                <a:gd name="connsiteX97" fmla="*/ 781050 w 1267343"/>
                <a:gd name="connsiteY97" fmla="*/ 485361 h 1616455"/>
                <a:gd name="connsiteX98" fmla="*/ 804863 w 1267343"/>
                <a:gd name="connsiteY98" fmla="*/ 444880 h 1616455"/>
                <a:gd name="connsiteX99" fmla="*/ 831056 w 1267343"/>
                <a:gd name="connsiteY99" fmla="*/ 399636 h 1616455"/>
                <a:gd name="connsiteX100" fmla="*/ 826294 w 1267343"/>
                <a:gd name="connsiteY100" fmla="*/ 344867 h 1616455"/>
                <a:gd name="connsiteX101" fmla="*/ 807244 w 1267343"/>
                <a:gd name="connsiteY101" fmla="*/ 302004 h 1616455"/>
                <a:gd name="connsiteX102" fmla="*/ 788194 w 1267343"/>
                <a:gd name="connsiteY102" fmla="*/ 256761 h 1616455"/>
                <a:gd name="connsiteX103" fmla="*/ 776288 w 1267343"/>
                <a:gd name="connsiteY103" fmla="*/ 216280 h 1616455"/>
                <a:gd name="connsiteX104" fmla="*/ 757238 w 1267343"/>
                <a:gd name="connsiteY104" fmla="*/ 197230 h 1616455"/>
                <a:gd name="connsiteX105" fmla="*/ 728663 w 1267343"/>
                <a:gd name="connsiteY105" fmla="*/ 187705 h 1616455"/>
                <a:gd name="connsiteX106" fmla="*/ 702470 w 1267343"/>
                <a:gd name="connsiteY106" fmla="*/ 182943 h 1616455"/>
                <a:gd name="connsiteX107" fmla="*/ 681038 w 1267343"/>
                <a:gd name="connsiteY107" fmla="*/ 173417 h 1616455"/>
                <a:gd name="connsiteX108" fmla="*/ 657225 w 1267343"/>
                <a:gd name="connsiteY108" fmla="*/ 149605 h 1616455"/>
                <a:gd name="connsiteX109" fmla="*/ 642938 w 1267343"/>
                <a:gd name="connsiteY109" fmla="*/ 135317 h 1616455"/>
                <a:gd name="connsiteX110" fmla="*/ 614363 w 1267343"/>
                <a:gd name="connsiteY110" fmla="*/ 116267 h 1616455"/>
                <a:gd name="connsiteX111" fmla="*/ 609600 w 1267343"/>
                <a:gd name="connsiteY111" fmla="*/ 101980 h 1616455"/>
                <a:gd name="connsiteX112" fmla="*/ 600075 w 1267343"/>
                <a:gd name="connsiteY112" fmla="*/ 82930 h 1616455"/>
                <a:gd name="connsiteX113" fmla="*/ 595313 w 1267343"/>
                <a:gd name="connsiteY113" fmla="*/ 63880 h 1616455"/>
                <a:gd name="connsiteX114" fmla="*/ 590550 w 1267343"/>
                <a:gd name="connsiteY114" fmla="*/ 49592 h 1616455"/>
                <a:gd name="connsiteX115" fmla="*/ 600075 w 1267343"/>
                <a:gd name="connsiteY115" fmla="*/ 63880 h 1616455"/>
                <a:gd name="connsiteX116" fmla="*/ 609600 w 1267343"/>
                <a:gd name="connsiteY116" fmla="*/ 82930 h 1616455"/>
                <a:gd name="connsiteX117" fmla="*/ 638175 w 1267343"/>
                <a:gd name="connsiteY117" fmla="*/ 106742 h 1616455"/>
                <a:gd name="connsiteX118" fmla="*/ 647700 w 1267343"/>
                <a:gd name="connsiteY118" fmla="*/ 121030 h 1616455"/>
                <a:gd name="connsiteX119" fmla="*/ 690563 w 1267343"/>
                <a:gd name="connsiteY119" fmla="*/ 144842 h 1616455"/>
                <a:gd name="connsiteX120" fmla="*/ 704850 w 1267343"/>
                <a:gd name="connsiteY120" fmla="*/ 159130 h 1616455"/>
                <a:gd name="connsiteX121" fmla="*/ 776288 w 1267343"/>
                <a:gd name="connsiteY121" fmla="*/ 149605 h 1616455"/>
                <a:gd name="connsiteX122" fmla="*/ 781050 w 1267343"/>
                <a:gd name="connsiteY122" fmla="*/ 135317 h 1616455"/>
                <a:gd name="connsiteX123" fmla="*/ 762000 w 1267343"/>
                <a:gd name="connsiteY123" fmla="*/ 59117 h 1616455"/>
                <a:gd name="connsiteX124" fmla="*/ 766763 w 1267343"/>
                <a:gd name="connsiteY124" fmla="*/ 6730 h 1616455"/>
                <a:gd name="connsiteX125" fmla="*/ 781050 w 1267343"/>
                <a:gd name="connsiteY125" fmla="*/ 1967 h 1616455"/>
                <a:gd name="connsiteX126" fmla="*/ 800100 w 1267343"/>
                <a:gd name="connsiteY126" fmla="*/ 18636 h 1616455"/>
                <a:gd name="connsiteX127" fmla="*/ 838200 w 1267343"/>
                <a:gd name="connsiteY127" fmla="*/ 75785 h 1616455"/>
                <a:gd name="connsiteX128" fmla="*/ 838201 w 1267343"/>
                <a:gd name="connsiteY128" fmla="*/ 185324 h 1616455"/>
                <a:gd name="connsiteX129" fmla="*/ 878681 w 1267343"/>
                <a:gd name="connsiteY129" fmla="*/ 232949 h 1616455"/>
                <a:gd name="connsiteX130" fmla="*/ 895351 w 1267343"/>
                <a:gd name="connsiteY130" fmla="*/ 256761 h 1616455"/>
                <a:gd name="connsiteX131" fmla="*/ 904875 w 1267343"/>
                <a:gd name="connsiteY131" fmla="*/ 282955 h 1616455"/>
                <a:gd name="connsiteX132" fmla="*/ 909638 w 1267343"/>
                <a:gd name="connsiteY132" fmla="*/ 311530 h 1616455"/>
                <a:gd name="connsiteX133" fmla="*/ 904875 w 1267343"/>
                <a:gd name="connsiteY133" fmla="*/ 373442 h 1616455"/>
                <a:gd name="connsiteX134" fmla="*/ 895350 w 1267343"/>
                <a:gd name="connsiteY134" fmla="*/ 402017 h 1616455"/>
                <a:gd name="connsiteX135" fmla="*/ 890588 w 1267343"/>
                <a:gd name="connsiteY135" fmla="*/ 440117 h 1616455"/>
                <a:gd name="connsiteX136" fmla="*/ 862013 w 1267343"/>
                <a:gd name="connsiteY136" fmla="*/ 482980 h 1616455"/>
                <a:gd name="connsiteX137" fmla="*/ 847725 w 1267343"/>
                <a:gd name="connsiteY137" fmla="*/ 492505 h 1616455"/>
                <a:gd name="connsiteX138" fmla="*/ 833438 w 1267343"/>
                <a:gd name="connsiteY138" fmla="*/ 506792 h 1616455"/>
                <a:gd name="connsiteX139" fmla="*/ 814388 w 1267343"/>
                <a:gd name="connsiteY139" fmla="*/ 530605 h 1616455"/>
                <a:gd name="connsiteX140" fmla="*/ 809625 w 1267343"/>
                <a:gd name="connsiteY140" fmla="*/ 544892 h 1616455"/>
                <a:gd name="connsiteX141" fmla="*/ 800100 w 1267343"/>
                <a:gd name="connsiteY141" fmla="*/ 559180 h 1616455"/>
                <a:gd name="connsiteX142" fmla="*/ 785813 w 1267343"/>
                <a:gd name="connsiteY142" fmla="*/ 602042 h 1616455"/>
                <a:gd name="connsiteX143" fmla="*/ 781050 w 1267343"/>
                <a:gd name="connsiteY143" fmla="*/ 616330 h 1616455"/>
                <a:gd name="connsiteX144" fmla="*/ 790575 w 1267343"/>
                <a:gd name="connsiteY144" fmla="*/ 687767 h 1616455"/>
                <a:gd name="connsiteX145" fmla="*/ 800100 w 1267343"/>
                <a:gd name="connsiteY145" fmla="*/ 702055 h 1616455"/>
                <a:gd name="connsiteX146" fmla="*/ 804863 w 1267343"/>
                <a:gd name="connsiteY146" fmla="*/ 716342 h 1616455"/>
                <a:gd name="connsiteX147" fmla="*/ 823913 w 1267343"/>
                <a:gd name="connsiteY147" fmla="*/ 744917 h 1616455"/>
                <a:gd name="connsiteX148" fmla="*/ 828675 w 1267343"/>
                <a:gd name="connsiteY148" fmla="*/ 759205 h 1616455"/>
                <a:gd name="connsiteX149" fmla="*/ 866775 w 1267343"/>
                <a:gd name="connsiteY149" fmla="*/ 759205 h 1616455"/>
                <a:gd name="connsiteX150" fmla="*/ 890588 w 1267343"/>
                <a:gd name="connsiteY150" fmla="*/ 716342 h 1616455"/>
                <a:gd name="connsiteX151" fmla="*/ 895350 w 1267343"/>
                <a:gd name="connsiteY151" fmla="*/ 663955 h 1616455"/>
                <a:gd name="connsiteX152" fmla="*/ 904875 w 1267343"/>
                <a:gd name="connsiteY152" fmla="*/ 549655 h 1616455"/>
                <a:gd name="connsiteX153" fmla="*/ 933450 w 1267343"/>
                <a:gd name="connsiteY153" fmla="*/ 554417 h 1616455"/>
                <a:gd name="connsiteX154" fmla="*/ 938213 w 1267343"/>
                <a:gd name="connsiteY154" fmla="*/ 602042 h 1616455"/>
                <a:gd name="connsiteX155" fmla="*/ 952500 w 1267343"/>
                <a:gd name="connsiteY155" fmla="*/ 630617 h 1616455"/>
                <a:gd name="connsiteX156" fmla="*/ 966788 w 1267343"/>
                <a:gd name="connsiteY156" fmla="*/ 625855 h 1616455"/>
                <a:gd name="connsiteX157" fmla="*/ 981075 w 1267343"/>
                <a:gd name="connsiteY157" fmla="*/ 616330 h 1616455"/>
                <a:gd name="connsiteX158" fmla="*/ 1009650 w 1267343"/>
                <a:gd name="connsiteY158" fmla="*/ 606805 h 1616455"/>
                <a:gd name="connsiteX159" fmla="*/ 1038225 w 1267343"/>
                <a:gd name="connsiteY159" fmla="*/ 630617 h 1616455"/>
                <a:gd name="connsiteX160" fmla="*/ 1019175 w 1267343"/>
                <a:gd name="connsiteY160" fmla="*/ 659192 h 1616455"/>
                <a:gd name="connsiteX161" fmla="*/ 1009650 w 1267343"/>
                <a:gd name="connsiteY161" fmla="*/ 673480 h 1616455"/>
                <a:gd name="connsiteX162" fmla="*/ 995363 w 1267343"/>
                <a:gd name="connsiteY162" fmla="*/ 702055 h 1616455"/>
                <a:gd name="connsiteX163" fmla="*/ 981075 w 1267343"/>
                <a:gd name="connsiteY163" fmla="*/ 730630 h 1616455"/>
                <a:gd name="connsiteX164" fmla="*/ 962025 w 1267343"/>
                <a:gd name="connsiteY164" fmla="*/ 759205 h 1616455"/>
                <a:gd name="connsiteX165" fmla="*/ 938213 w 1267343"/>
                <a:gd name="connsiteY165" fmla="*/ 783017 h 1616455"/>
                <a:gd name="connsiteX166" fmla="*/ 938213 w 1267343"/>
                <a:gd name="connsiteY166" fmla="*/ 811592 h 1616455"/>
                <a:gd name="connsiteX167" fmla="*/ 971550 w 1267343"/>
                <a:gd name="connsiteY167" fmla="*/ 806830 h 1616455"/>
                <a:gd name="connsiteX168" fmla="*/ 1004888 w 1267343"/>
                <a:gd name="connsiteY168" fmla="*/ 763967 h 1616455"/>
                <a:gd name="connsiteX169" fmla="*/ 1019175 w 1267343"/>
                <a:gd name="connsiteY169" fmla="*/ 754442 h 1616455"/>
                <a:gd name="connsiteX170" fmla="*/ 1033463 w 1267343"/>
                <a:gd name="connsiteY170" fmla="*/ 749680 h 1616455"/>
                <a:gd name="connsiteX171" fmla="*/ 1047750 w 1267343"/>
                <a:gd name="connsiteY171" fmla="*/ 740155 h 1616455"/>
                <a:gd name="connsiteX172" fmla="*/ 1085850 w 1267343"/>
                <a:gd name="connsiteY172" fmla="*/ 730630 h 1616455"/>
                <a:gd name="connsiteX173" fmla="*/ 1128713 w 1267343"/>
                <a:gd name="connsiteY173" fmla="*/ 721105 h 1616455"/>
                <a:gd name="connsiteX174" fmla="*/ 1138238 w 1267343"/>
                <a:gd name="connsiteY174" fmla="*/ 706817 h 1616455"/>
                <a:gd name="connsiteX175" fmla="*/ 1166813 w 1267343"/>
                <a:gd name="connsiteY175" fmla="*/ 697292 h 1616455"/>
                <a:gd name="connsiteX176" fmla="*/ 1195388 w 1267343"/>
                <a:gd name="connsiteY176" fmla="*/ 683005 h 1616455"/>
                <a:gd name="connsiteX177" fmla="*/ 1200150 w 1267343"/>
                <a:gd name="connsiteY177" fmla="*/ 659192 h 1616455"/>
                <a:gd name="connsiteX178" fmla="*/ 1247775 w 1267343"/>
                <a:gd name="connsiteY178" fmla="*/ 678242 h 1616455"/>
                <a:gd name="connsiteX179" fmla="*/ 1262063 w 1267343"/>
                <a:gd name="connsiteY179" fmla="*/ 692530 h 1616455"/>
                <a:gd name="connsiteX180" fmla="*/ 1262063 w 1267343"/>
                <a:gd name="connsiteY180" fmla="*/ 744917 h 1616455"/>
                <a:gd name="connsiteX181" fmla="*/ 1247775 w 1267343"/>
                <a:gd name="connsiteY181" fmla="*/ 749680 h 1616455"/>
                <a:gd name="connsiteX182" fmla="*/ 1185863 w 1267343"/>
                <a:gd name="connsiteY182" fmla="*/ 763967 h 1616455"/>
                <a:gd name="connsiteX183" fmla="*/ 1128713 w 1267343"/>
                <a:gd name="connsiteY183" fmla="*/ 773492 h 1616455"/>
                <a:gd name="connsiteX184" fmla="*/ 1114425 w 1267343"/>
                <a:gd name="connsiteY184" fmla="*/ 778255 h 1616455"/>
                <a:gd name="connsiteX185" fmla="*/ 1081088 w 1267343"/>
                <a:gd name="connsiteY185" fmla="*/ 787780 h 1616455"/>
                <a:gd name="connsiteX186" fmla="*/ 1071563 w 1267343"/>
                <a:gd name="connsiteY186" fmla="*/ 825880 h 1616455"/>
                <a:gd name="connsiteX187" fmla="*/ 1023938 w 1267343"/>
                <a:gd name="connsiteY187" fmla="*/ 840167 h 1616455"/>
                <a:gd name="connsiteX188" fmla="*/ 1000125 w 1267343"/>
                <a:gd name="connsiteY188" fmla="*/ 844930 h 1616455"/>
                <a:gd name="connsiteX189" fmla="*/ 971550 w 1267343"/>
                <a:gd name="connsiteY189" fmla="*/ 854455 h 1616455"/>
                <a:gd name="connsiteX190" fmla="*/ 952500 w 1267343"/>
                <a:gd name="connsiteY190" fmla="*/ 859217 h 1616455"/>
                <a:gd name="connsiteX191" fmla="*/ 933451 w 1267343"/>
                <a:gd name="connsiteY191" fmla="*/ 909224 h 1616455"/>
                <a:gd name="connsiteX192" fmla="*/ 971550 w 1267343"/>
                <a:gd name="connsiteY192" fmla="*/ 906842 h 1616455"/>
                <a:gd name="connsiteX193" fmla="*/ 985838 w 1267343"/>
                <a:gd name="connsiteY193" fmla="*/ 925892 h 1616455"/>
                <a:gd name="connsiteX194" fmla="*/ 1004888 w 1267343"/>
                <a:gd name="connsiteY194" fmla="*/ 944942 h 1616455"/>
                <a:gd name="connsiteX195" fmla="*/ 1009650 w 1267343"/>
                <a:gd name="connsiteY195" fmla="*/ 959230 h 1616455"/>
                <a:gd name="connsiteX196" fmla="*/ 1023938 w 1267343"/>
                <a:gd name="connsiteY196" fmla="*/ 966374 h 1616455"/>
                <a:gd name="connsiteX197" fmla="*/ 1066800 w 1267343"/>
                <a:gd name="connsiteY197" fmla="*/ 954467 h 1616455"/>
                <a:gd name="connsiteX198" fmla="*/ 1085850 w 1267343"/>
                <a:gd name="connsiteY198" fmla="*/ 954467 h 1616455"/>
                <a:gd name="connsiteX199" fmla="*/ 1119188 w 1267343"/>
                <a:gd name="connsiteY199" fmla="*/ 940180 h 1616455"/>
                <a:gd name="connsiteX200" fmla="*/ 1143000 w 1267343"/>
                <a:gd name="connsiteY200" fmla="*/ 944942 h 1616455"/>
                <a:gd name="connsiteX201" fmla="*/ 1152525 w 1267343"/>
                <a:gd name="connsiteY201" fmla="*/ 959230 h 1616455"/>
                <a:gd name="connsiteX202" fmla="*/ 1166813 w 1267343"/>
                <a:gd name="connsiteY202" fmla="*/ 992567 h 1616455"/>
                <a:gd name="connsiteX203" fmla="*/ 1162050 w 1267343"/>
                <a:gd name="connsiteY203" fmla="*/ 1006855 h 1616455"/>
                <a:gd name="connsiteX204" fmla="*/ 1147763 w 1267343"/>
                <a:gd name="connsiteY204" fmla="*/ 1011617 h 1616455"/>
                <a:gd name="connsiteX205" fmla="*/ 1060110 w 1267343"/>
                <a:gd name="connsiteY205" fmla="*/ 1021041 h 1616455"/>
                <a:gd name="connsiteX206" fmla="*/ 1052513 w 1267343"/>
                <a:gd name="connsiteY206" fmla="*/ 1006855 h 1616455"/>
                <a:gd name="connsiteX207" fmla="*/ 1023938 w 1267343"/>
                <a:gd name="connsiteY207" fmla="*/ 997330 h 1616455"/>
                <a:gd name="connsiteX208" fmla="*/ 985838 w 1267343"/>
                <a:gd name="connsiteY208" fmla="*/ 987805 h 1616455"/>
                <a:gd name="connsiteX209" fmla="*/ 952500 w 1267343"/>
                <a:gd name="connsiteY209" fmla="*/ 994949 h 1616455"/>
                <a:gd name="connsiteX210" fmla="*/ 890588 w 1267343"/>
                <a:gd name="connsiteY210" fmla="*/ 973517 h 1616455"/>
                <a:gd name="connsiteX211" fmla="*/ 909637 w 1267343"/>
                <a:gd name="connsiteY211" fmla="*/ 975899 h 1616455"/>
                <a:gd name="connsiteX212" fmla="*/ 902495 w 1267343"/>
                <a:gd name="connsiteY212" fmla="*/ 1059242 h 1616455"/>
                <a:gd name="connsiteX213" fmla="*/ 871537 w 1267343"/>
                <a:gd name="connsiteY213" fmla="*/ 1104486 h 1616455"/>
                <a:gd name="connsiteX214" fmla="*/ 850107 w 1267343"/>
                <a:gd name="connsiteY214" fmla="*/ 1111630 h 1616455"/>
                <a:gd name="connsiteX215" fmla="*/ 833438 w 1267343"/>
                <a:gd name="connsiteY215" fmla="*/ 1116392 h 1616455"/>
                <a:gd name="connsiteX216" fmla="*/ 823913 w 1267343"/>
                <a:gd name="connsiteY216" fmla="*/ 1166399 h 1616455"/>
                <a:gd name="connsiteX217" fmla="*/ 781051 w 1267343"/>
                <a:gd name="connsiteY217" fmla="*/ 1178305 h 1616455"/>
                <a:gd name="connsiteX218" fmla="*/ 762000 w 1267343"/>
                <a:gd name="connsiteY218" fmla="*/ 1173542 h 1616455"/>
                <a:gd name="connsiteX219" fmla="*/ 754856 w 1267343"/>
                <a:gd name="connsiteY219" fmla="*/ 1204498 h 1616455"/>
                <a:gd name="connsiteX220" fmla="*/ 736260 w 1267343"/>
                <a:gd name="connsiteY220" fmla="*/ 1225828 h 1616455"/>
                <a:gd name="connsiteX221" fmla="*/ 714376 w 1267343"/>
                <a:gd name="connsiteY221" fmla="*/ 1254505 h 1616455"/>
                <a:gd name="connsiteX222" fmla="*/ 704850 w 1267343"/>
                <a:gd name="connsiteY222" fmla="*/ 1302130 h 1616455"/>
                <a:gd name="connsiteX223" fmla="*/ 733425 w 1267343"/>
                <a:gd name="connsiteY223" fmla="*/ 1321180 h 1616455"/>
                <a:gd name="connsiteX224" fmla="*/ 747713 w 1267343"/>
                <a:gd name="connsiteY224" fmla="*/ 1330705 h 1616455"/>
                <a:gd name="connsiteX225" fmla="*/ 757238 w 1267343"/>
                <a:gd name="connsiteY225" fmla="*/ 1344992 h 1616455"/>
                <a:gd name="connsiteX226" fmla="*/ 776288 w 1267343"/>
                <a:gd name="connsiteY226" fmla="*/ 1359280 h 1616455"/>
                <a:gd name="connsiteX227" fmla="*/ 828675 w 1267343"/>
                <a:gd name="connsiteY227" fmla="*/ 1368805 h 1616455"/>
                <a:gd name="connsiteX228" fmla="*/ 842963 w 1267343"/>
                <a:gd name="connsiteY228" fmla="*/ 1378330 h 1616455"/>
                <a:gd name="connsiteX229" fmla="*/ 852488 w 1267343"/>
                <a:gd name="connsiteY229" fmla="*/ 1392617 h 1616455"/>
                <a:gd name="connsiteX230" fmla="*/ 885825 w 1267343"/>
                <a:gd name="connsiteY230" fmla="*/ 1397380 h 1616455"/>
                <a:gd name="connsiteX231" fmla="*/ 900113 w 1267343"/>
                <a:gd name="connsiteY231" fmla="*/ 1406905 h 1616455"/>
                <a:gd name="connsiteX232" fmla="*/ 942975 w 1267343"/>
                <a:gd name="connsiteY232" fmla="*/ 1392617 h 1616455"/>
                <a:gd name="connsiteX233" fmla="*/ 966788 w 1267343"/>
                <a:gd name="connsiteY233" fmla="*/ 1373567 h 1616455"/>
                <a:gd name="connsiteX234" fmla="*/ 976313 w 1267343"/>
                <a:gd name="connsiteY234" fmla="*/ 1359280 h 1616455"/>
                <a:gd name="connsiteX235" fmla="*/ 990600 w 1267343"/>
                <a:gd name="connsiteY235" fmla="*/ 1349755 h 1616455"/>
                <a:gd name="connsiteX236" fmla="*/ 995363 w 1267343"/>
                <a:gd name="connsiteY236" fmla="*/ 1335467 h 1616455"/>
                <a:gd name="connsiteX237" fmla="*/ 1033463 w 1267343"/>
                <a:gd name="connsiteY237" fmla="*/ 1344992 h 1616455"/>
                <a:gd name="connsiteX238" fmla="*/ 1157288 w 1267343"/>
                <a:gd name="connsiteY238" fmla="*/ 1359280 h 1616455"/>
                <a:gd name="connsiteX239" fmla="*/ 1185863 w 1267343"/>
                <a:gd name="connsiteY239" fmla="*/ 1368805 h 1616455"/>
                <a:gd name="connsiteX240" fmla="*/ 1190625 w 1267343"/>
                <a:gd name="connsiteY240" fmla="*/ 1383092 h 1616455"/>
                <a:gd name="connsiteX241" fmla="*/ 1200150 w 1267343"/>
                <a:gd name="connsiteY241" fmla="*/ 1397380 h 1616455"/>
                <a:gd name="connsiteX242" fmla="*/ 1190625 w 1267343"/>
                <a:gd name="connsiteY242" fmla="*/ 1411667 h 1616455"/>
                <a:gd name="connsiteX243" fmla="*/ 1119188 w 1267343"/>
                <a:gd name="connsiteY243" fmla="*/ 1406905 h 1616455"/>
                <a:gd name="connsiteX244" fmla="*/ 1090613 w 1267343"/>
                <a:gd name="connsiteY244" fmla="*/ 1397380 h 1616455"/>
                <a:gd name="connsiteX245" fmla="*/ 1033463 w 1267343"/>
                <a:gd name="connsiteY245" fmla="*/ 1406905 h 1616455"/>
                <a:gd name="connsiteX246" fmla="*/ 985838 w 1267343"/>
                <a:gd name="connsiteY246" fmla="*/ 1416430 h 1616455"/>
                <a:gd name="connsiteX247" fmla="*/ 971550 w 1267343"/>
                <a:gd name="connsiteY247" fmla="*/ 1425955 h 1616455"/>
                <a:gd name="connsiteX248" fmla="*/ 957263 w 1267343"/>
                <a:gd name="connsiteY248" fmla="*/ 1430717 h 1616455"/>
                <a:gd name="connsiteX249" fmla="*/ 966787 w 1267343"/>
                <a:gd name="connsiteY249" fmla="*/ 1423574 h 1616455"/>
                <a:gd name="connsiteX250" fmla="*/ 995362 w 1267343"/>
                <a:gd name="connsiteY250" fmla="*/ 1483105 h 1616455"/>
                <a:gd name="connsiteX251" fmla="*/ 1119188 w 1267343"/>
                <a:gd name="connsiteY251" fmla="*/ 1506917 h 1616455"/>
                <a:gd name="connsiteX252" fmla="*/ 1228725 w 1267343"/>
                <a:gd name="connsiteY252" fmla="*/ 1521205 h 1616455"/>
                <a:gd name="connsiteX253" fmla="*/ 1243013 w 1267343"/>
                <a:gd name="connsiteY253" fmla="*/ 1530730 h 1616455"/>
                <a:gd name="connsiteX254" fmla="*/ 1247775 w 1267343"/>
                <a:gd name="connsiteY254" fmla="*/ 1545017 h 1616455"/>
                <a:gd name="connsiteX255" fmla="*/ 1262063 w 1267343"/>
                <a:gd name="connsiteY255" fmla="*/ 1573592 h 1616455"/>
                <a:gd name="connsiteX256" fmla="*/ 1257300 w 1267343"/>
                <a:gd name="connsiteY256" fmla="*/ 1587880 h 1616455"/>
                <a:gd name="connsiteX257" fmla="*/ 1185863 w 1267343"/>
                <a:gd name="connsiteY257" fmla="*/ 1597405 h 1616455"/>
                <a:gd name="connsiteX258" fmla="*/ 1171575 w 1267343"/>
                <a:gd name="connsiteY258" fmla="*/ 1568830 h 1616455"/>
                <a:gd name="connsiteX259" fmla="*/ 1157288 w 1267343"/>
                <a:gd name="connsiteY259" fmla="*/ 1559305 h 1616455"/>
                <a:gd name="connsiteX260" fmla="*/ 1071563 w 1267343"/>
                <a:gd name="connsiteY260" fmla="*/ 1564067 h 1616455"/>
                <a:gd name="connsiteX261" fmla="*/ 1052513 w 1267343"/>
                <a:gd name="connsiteY261" fmla="*/ 1568830 h 1616455"/>
                <a:gd name="connsiteX262" fmla="*/ 1023938 w 1267343"/>
                <a:gd name="connsiteY262" fmla="*/ 1583117 h 1616455"/>
                <a:gd name="connsiteX263" fmla="*/ 1009650 w 1267343"/>
                <a:gd name="connsiteY263" fmla="*/ 1611692 h 1616455"/>
                <a:gd name="connsiteX264" fmla="*/ 995363 w 1267343"/>
                <a:gd name="connsiteY264" fmla="*/ 1616455 h 1616455"/>
                <a:gd name="connsiteX265" fmla="*/ 985838 w 1267343"/>
                <a:gd name="connsiteY265" fmla="*/ 1583117 h 1616455"/>
                <a:gd name="connsiteX266" fmla="*/ 976313 w 1267343"/>
                <a:gd name="connsiteY266" fmla="*/ 1530730 h 1616455"/>
                <a:gd name="connsiteX267" fmla="*/ 966788 w 1267343"/>
                <a:gd name="connsiteY267" fmla="*/ 1497392 h 1616455"/>
                <a:gd name="connsiteX268" fmla="*/ 952500 w 1267343"/>
                <a:gd name="connsiteY268" fmla="*/ 1487867 h 1616455"/>
                <a:gd name="connsiteX269" fmla="*/ 938213 w 1267343"/>
                <a:gd name="connsiteY269" fmla="*/ 1502155 h 1616455"/>
                <a:gd name="connsiteX270" fmla="*/ 933450 w 1267343"/>
                <a:gd name="connsiteY270" fmla="*/ 1540255 h 1616455"/>
                <a:gd name="connsiteX271" fmla="*/ 890588 w 1267343"/>
                <a:gd name="connsiteY271" fmla="*/ 1535492 h 1616455"/>
                <a:gd name="connsiteX272" fmla="*/ 909638 w 1267343"/>
                <a:gd name="connsiteY272" fmla="*/ 1516443 h 1616455"/>
                <a:gd name="connsiteX273" fmla="*/ 909637 w 1267343"/>
                <a:gd name="connsiteY273" fmla="*/ 1471199 h 1616455"/>
                <a:gd name="connsiteX274" fmla="*/ 876300 w 1267343"/>
                <a:gd name="connsiteY274" fmla="*/ 1449767 h 1616455"/>
                <a:gd name="connsiteX275" fmla="*/ 862013 w 1267343"/>
                <a:gd name="connsiteY275" fmla="*/ 1440242 h 1616455"/>
                <a:gd name="connsiteX276" fmla="*/ 828675 w 1267343"/>
                <a:gd name="connsiteY276" fmla="*/ 1464055 h 1616455"/>
                <a:gd name="connsiteX277" fmla="*/ 809625 w 1267343"/>
                <a:gd name="connsiteY277" fmla="*/ 1459292 h 1616455"/>
                <a:gd name="connsiteX278" fmla="*/ 795338 w 1267343"/>
                <a:gd name="connsiteY278" fmla="*/ 1421192 h 1616455"/>
                <a:gd name="connsiteX279" fmla="*/ 790575 w 1267343"/>
                <a:gd name="connsiteY279" fmla="*/ 1402142 h 1616455"/>
                <a:gd name="connsiteX280" fmla="*/ 766763 w 1267343"/>
                <a:gd name="connsiteY280" fmla="*/ 1406905 h 1616455"/>
                <a:gd name="connsiteX281" fmla="*/ 738188 w 1267343"/>
                <a:gd name="connsiteY281" fmla="*/ 1416430 h 1616455"/>
                <a:gd name="connsiteX282" fmla="*/ 638175 w 1267343"/>
                <a:gd name="connsiteY282" fmla="*/ 1411667 h 1616455"/>
                <a:gd name="connsiteX283" fmla="*/ 623888 w 1267343"/>
                <a:gd name="connsiteY283" fmla="*/ 1406905 h 1616455"/>
                <a:gd name="connsiteX284" fmla="*/ 609600 w 1267343"/>
                <a:gd name="connsiteY284" fmla="*/ 1373567 h 1616455"/>
                <a:gd name="connsiteX285" fmla="*/ 623888 w 1267343"/>
                <a:gd name="connsiteY285" fmla="*/ 1364042 h 1616455"/>
                <a:gd name="connsiteX286" fmla="*/ 676275 w 1267343"/>
                <a:gd name="connsiteY286" fmla="*/ 1359280 h 1616455"/>
                <a:gd name="connsiteX287" fmla="*/ 666750 w 1267343"/>
                <a:gd name="connsiteY287" fmla="*/ 1330705 h 1616455"/>
                <a:gd name="connsiteX288" fmla="*/ 661988 w 1267343"/>
                <a:gd name="connsiteY288" fmla="*/ 1316417 h 1616455"/>
                <a:gd name="connsiteX289" fmla="*/ 657225 w 1267343"/>
                <a:gd name="connsiteY289" fmla="*/ 1297367 h 1616455"/>
                <a:gd name="connsiteX290" fmla="*/ 642938 w 1267343"/>
                <a:gd name="connsiteY290" fmla="*/ 1287842 h 1616455"/>
                <a:gd name="connsiteX291" fmla="*/ 585788 w 1267343"/>
                <a:gd name="connsiteY291" fmla="*/ 1297367 h 1616455"/>
                <a:gd name="connsiteX292" fmla="*/ 576263 w 1267343"/>
                <a:gd name="connsiteY292" fmla="*/ 1283080 h 1616455"/>
                <a:gd name="connsiteX293" fmla="*/ 590550 w 1267343"/>
                <a:gd name="connsiteY293" fmla="*/ 1273555 h 1616455"/>
                <a:gd name="connsiteX294" fmla="*/ 600075 w 1267343"/>
                <a:gd name="connsiteY294" fmla="*/ 1244980 h 1616455"/>
                <a:gd name="connsiteX295" fmla="*/ 604838 w 1267343"/>
                <a:gd name="connsiteY295" fmla="*/ 1230692 h 1616455"/>
                <a:gd name="connsiteX296" fmla="*/ 590550 w 1267343"/>
                <a:gd name="connsiteY296" fmla="*/ 1221167 h 1616455"/>
                <a:gd name="connsiteX297" fmla="*/ 561975 w 1267343"/>
                <a:gd name="connsiteY297" fmla="*/ 1206880 h 1616455"/>
                <a:gd name="connsiteX298" fmla="*/ 547688 w 1267343"/>
                <a:gd name="connsiteY298" fmla="*/ 1192592 h 1616455"/>
                <a:gd name="connsiteX299" fmla="*/ 519113 w 1267343"/>
                <a:gd name="connsiteY299" fmla="*/ 1173542 h 1616455"/>
                <a:gd name="connsiteX300" fmla="*/ 504825 w 1267343"/>
                <a:gd name="connsiteY300" fmla="*/ 1164017 h 1616455"/>
                <a:gd name="connsiteX301" fmla="*/ 490538 w 1267343"/>
                <a:gd name="connsiteY301" fmla="*/ 1159255 h 1616455"/>
                <a:gd name="connsiteX302" fmla="*/ 476250 w 1267343"/>
                <a:gd name="connsiteY302" fmla="*/ 1149730 h 1616455"/>
                <a:gd name="connsiteX303" fmla="*/ 447675 w 1267343"/>
                <a:gd name="connsiteY303" fmla="*/ 1140205 h 1616455"/>
                <a:gd name="connsiteX304" fmla="*/ 433388 w 1267343"/>
                <a:gd name="connsiteY304" fmla="*/ 1130680 h 1616455"/>
                <a:gd name="connsiteX305" fmla="*/ 347663 w 1267343"/>
                <a:gd name="connsiteY305" fmla="*/ 1140205 h 1616455"/>
                <a:gd name="connsiteX306" fmla="*/ 295275 w 1267343"/>
                <a:gd name="connsiteY306" fmla="*/ 1135442 h 1616455"/>
                <a:gd name="connsiteX307" fmla="*/ 280988 w 1267343"/>
                <a:gd name="connsiteY307" fmla="*/ 1125917 h 1616455"/>
                <a:gd name="connsiteX308" fmla="*/ 223838 w 1267343"/>
                <a:gd name="connsiteY308" fmla="*/ 1116392 h 1616455"/>
                <a:gd name="connsiteX309" fmla="*/ 195263 w 1267343"/>
                <a:gd name="connsiteY309" fmla="*/ 1106867 h 1616455"/>
                <a:gd name="connsiteX310" fmla="*/ 180975 w 1267343"/>
                <a:gd name="connsiteY310" fmla="*/ 1102105 h 1616455"/>
                <a:gd name="connsiteX311" fmla="*/ 109538 w 1267343"/>
                <a:gd name="connsiteY311" fmla="*/ 1116392 h 1616455"/>
                <a:gd name="connsiteX312" fmla="*/ 104775 w 1267343"/>
                <a:gd name="connsiteY312" fmla="*/ 1130680 h 1616455"/>
                <a:gd name="connsiteX313" fmla="*/ 114300 w 1267343"/>
                <a:gd name="connsiteY313" fmla="*/ 1240217 h 1616455"/>
                <a:gd name="connsiteX314" fmla="*/ 119063 w 1267343"/>
                <a:gd name="connsiteY314" fmla="*/ 1249742 h 1616455"/>
                <a:gd name="connsiteX0" fmla="*/ 109538 w 1267343"/>
                <a:gd name="connsiteY0" fmla="*/ 1321180 h 1616455"/>
                <a:gd name="connsiteX1" fmla="*/ 85725 w 1267343"/>
                <a:gd name="connsiteY1" fmla="*/ 1316417 h 1616455"/>
                <a:gd name="connsiteX2" fmla="*/ 80963 w 1267343"/>
                <a:gd name="connsiteY2" fmla="*/ 1302130 h 1616455"/>
                <a:gd name="connsiteX3" fmla="*/ 71438 w 1267343"/>
                <a:gd name="connsiteY3" fmla="*/ 1287842 h 1616455"/>
                <a:gd name="connsiteX4" fmla="*/ 57150 w 1267343"/>
                <a:gd name="connsiteY4" fmla="*/ 1235455 h 1616455"/>
                <a:gd name="connsiteX5" fmla="*/ 52388 w 1267343"/>
                <a:gd name="connsiteY5" fmla="*/ 1221167 h 1616455"/>
                <a:gd name="connsiteX6" fmla="*/ 38100 w 1267343"/>
                <a:gd name="connsiteY6" fmla="*/ 1211642 h 1616455"/>
                <a:gd name="connsiteX7" fmla="*/ 19050 w 1267343"/>
                <a:gd name="connsiteY7" fmla="*/ 1183067 h 1616455"/>
                <a:gd name="connsiteX8" fmla="*/ 14288 w 1267343"/>
                <a:gd name="connsiteY8" fmla="*/ 1168780 h 1616455"/>
                <a:gd name="connsiteX9" fmla="*/ 0 w 1267343"/>
                <a:gd name="connsiteY9" fmla="*/ 1140205 h 1616455"/>
                <a:gd name="connsiteX10" fmla="*/ 28575 w 1267343"/>
                <a:gd name="connsiteY10" fmla="*/ 1121155 h 1616455"/>
                <a:gd name="connsiteX11" fmla="*/ 42863 w 1267343"/>
                <a:gd name="connsiteY11" fmla="*/ 1111630 h 1616455"/>
                <a:gd name="connsiteX12" fmla="*/ 71438 w 1267343"/>
                <a:gd name="connsiteY12" fmla="*/ 1087817 h 1616455"/>
                <a:gd name="connsiteX13" fmla="*/ 76200 w 1267343"/>
                <a:gd name="connsiteY13" fmla="*/ 1073530 h 1616455"/>
                <a:gd name="connsiteX14" fmla="*/ 76200 w 1267343"/>
                <a:gd name="connsiteY14" fmla="*/ 1016380 h 1616455"/>
                <a:gd name="connsiteX15" fmla="*/ 66675 w 1267343"/>
                <a:gd name="connsiteY15" fmla="*/ 1002092 h 1616455"/>
                <a:gd name="connsiteX16" fmla="*/ 47625 w 1267343"/>
                <a:gd name="connsiteY16" fmla="*/ 997330 h 1616455"/>
                <a:gd name="connsiteX17" fmla="*/ 42863 w 1267343"/>
                <a:gd name="connsiteY17" fmla="*/ 935417 h 1616455"/>
                <a:gd name="connsiteX18" fmla="*/ 57150 w 1267343"/>
                <a:gd name="connsiteY18" fmla="*/ 925892 h 1616455"/>
                <a:gd name="connsiteX19" fmla="*/ 109538 w 1267343"/>
                <a:gd name="connsiteY19" fmla="*/ 944942 h 1616455"/>
                <a:gd name="connsiteX20" fmla="*/ 119063 w 1267343"/>
                <a:gd name="connsiteY20" fmla="*/ 973517 h 1616455"/>
                <a:gd name="connsiteX21" fmla="*/ 128588 w 1267343"/>
                <a:gd name="connsiteY21" fmla="*/ 1002092 h 1616455"/>
                <a:gd name="connsiteX22" fmla="*/ 133350 w 1267343"/>
                <a:gd name="connsiteY22" fmla="*/ 1016380 h 1616455"/>
                <a:gd name="connsiteX23" fmla="*/ 147638 w 1267343"/>
                <a:gd name="connsiteY23" fmla="*/ 1021142 h 1616455"/>
                <a:gd name="connsiteX24" fmla="*/ 161925 w 1267343"/>
                <a:gd name="connsiteY24" fmla="*/ 1030667 h 1616455"/>
                <a:gd name="connsiteX25" fmla="*/ 238125 w 1267343"/>
                <a:gd name="connsiteY25" fmla="*/ 1044955 h 1616455"/>
                <a:gd name="connsiteX26" fmla="*/ 266700 w 1267343"/>
                <a:gd name="connsiteY26" fmla="*/ 1064005 h 1616455"/>
                <a:gd name="connsiteX27" fmla="*/ 285750 w 1267343"/>
                <a:gd name="connsiteY27" fmla="*/ 1087817 h 1616455"/>
                <a:gd name="connsiteX28" fmla="*/ 314325 w 1267343"/>
                <a:gd name="connsiteY28" fmla="*/ 1097342 h 1616455"/>
                <a:gd name="connsiteX29" fmla="*/ 457200 w 1267343"/>
                <a:gd name="connsiteY29" fmla="*/ 1092580 h 1616455"/>
                <a:gd name="connsiteX30" fmla="*/ 466725 w 1267343"/>
                <a:gd name="connsiteY30" fmla="*/ 1078292 h 1616455"/>
                <a:gd name="connsiteX31" fmla="*/ 481013 w 1267343"/>
                <a:gd name="connsiteY31" fmla="*/ 1068767 h 1616455"/>
                <a:gd name="connsiteX32" fmla="*/ 471488 w 1267343"/>
                <a:gd name="connsiteY32" fmla="*/ 1040192 h 1616455"/>
                <a:gd name="connsiteX33" fmla="*/ 428625 w 1267343"/>
                <a:gd name="connsiteY33" fmla="*/ 1025905 h 1616455"/>
                <a:gd name="connsiteX34" fmla="*/ 433388 w 1267343"/>
                <a:gd name="connsiteY34" fmla="*/ 959230 h 1616455"/>
                <a:gd name="connsiteX35" fmla="*/ 438150 w 1267343"/>
                <a:gd name="connsiteY35" fmla="*/ 940180 h 1616455"/>
                <a:gd name="connsiteX36" fmla="*/ 385762 w 1267343"/>
                <a:gd name="connsiteY36" fmla="*/ 899699 h 1616455"/>
                <a:gd name="connsiteX37" fmla="*/ 376238 w 1267343"/>
                <a:gd name="connsiteY37" fmla="*/ 859217 h 1616455"/>
                <a:gd name="connsiteX38" fmla="*/ 371475 w 1267343"/>
                <a:gd name="connsiteY38" fmla="*/ 844930 h 1616455"/>
                <a:gd name="connsiteX39" fmla="*/ 361950 w 1267343"/>
                <a:gd name="connsiteY39" fmla="*/ 830642 h 1616455"/>
                <a:gd name="connsiteX40" fmla="*/ 357188 w 1267343"/>
                <a:gd name="connsiteY40" fmla="*/ 816355 h 1616455"/>
                <a:gd name="connsiteX41" fmla="*/ 314325 w 1267343"/>
                <a:gd name="connsiteY41" fmla="*/ 783017 h 1616455"/>
                <a:gd name="connsiteX42" fmla="*/ 300038 w 1267343"/>
                <a:gd name="connsiteY42" fmla="*/ 773492 h 1616455"/>
                <a:gd name="connsiteX43" fmla="*/ 314325 w 1267343"/>
                <a:gd name="connsiteY43" fmla="*/ 759205 h 1616455"/>
                <a:gd name="connsiteX44" fmla="*/ 357188 w 1267343"/>
                <a:gd name="connsiteY44" fmla="*/ 768730 h 1616455"/>
                <a:gd name="connsiteX45" fmla="*/ 385763 w 1267343"/>
                <a:gd name="connsiteY45" fmla="*/ 787780 h 1616455"/>
                <a:gd name="connsiteX46" fmla="*/ 409575 w 1267343"/>
                <a:gd name="connsiteY46" fmla="*/ 806830 h 1616455"/>
                <a:gd name="connsiteX47" fmla="*/ 421482 w 1267343"/>
                <a:gd name="connsiteY47" fmla="*/ 840167 h 1616455"/>
                <a:gd name="connsiteX48" fmla="*/ 459582 w 1267343"/>
                <a:gd name="connsiteY48" fmla="*/ 897317 h 1616455"/>
                <a:gd name="connsiteX49" fmla="*/ 490538 w 1267343"/>
                <a:gd name="connsiteY49" fmla="*/ 925892 h 1616455"/>
                <a:gd name="connsiteX50" fmla="*/ 502443 w 1267343"/>
                <a:gd name="connsiteY50" fmla="*/ 959229 h 1616455"/>
                <a:gd name="connsiteX51" fmla="*/ 521494 w 1267343"/>
                <a:gd name="connsiteY51" fmla="*/ 999711 h 1616455"/>
                <a:gd name="connsiteX52" fmla="*/ 533401 w 1267343"/>
                <a:gd name="connsiteY52" fmla="*/ 1037811 h 1616455"/>
                <a:gd name="connsiteX53" fmla="*/ 576263 w 1267343"/>
                <a:gd name="connsiteY53" fmla="*/ 1030667 h 1616455"/>
                <a:gd name="connsiteX54" fmla="*/ 581025 w 1267343"/>
                <a:gd name="connsiteY54" fmla="*/ 1016380 h 1616455"/>
                <a:gd name="connsiteX55" fmla="*/ 561975 w 1267343"/>
                <a:gd name="connsiteY55" fmla="*/ 987805 h 1616455"/>
                <a:gd name="connsiteX56" fmla="*/ 552450 w 1267343"/>
                <a:gd name="connsiteY56" fmla="*/ 973517 h 1616455"/>
                <a:gd name="connsiteX57" fmla="*/ 566738 w 1267343"/>
                <a:gd name="connsiteY57" fmla="*/ 968755 h 1616455"/>
                <a:gd name="connsiteX58" fmla="*/ 604838 w 1267343"/>
                <a:gd name="connsiteY58" fmla="*/ 983042 h 1616455"/>
                <a:gd name="connsiteX59" fmla="*/ 628650 w 1267343"/>
                <a:gd name="connsiteY59" fmla="*/ 1006855 h 1616455"/>
                <a:gd name="connsiteX60" fmla="*/ 638175 w 1267343"/>
                <a:gd name="connsiteY60" fmla="*/ 978280 h 1616455"/>
                <a:gd name="connsiteX61" fmla="*/ 633413 w 1267343"/>
                <a:gd name="connsiteY61" fmla="*/ 959230 h 1616455"/>
                <a:gd name="connsiteX62" fmla="*/ 590550 w 1267343"/>
                <a:gd name="connsiteY62" fmla="*/ 925892 h 1616455"/>
                <a:gd name="connsiteX63" fmla="*/ 576263 w 1267343"/>
                <a:gd name="connsiteY63" fmla="*/ 916367 h 1616455"/>
                <a:gd name="connsiteX64" fmla="*/ 685800 w 1267343"/>
                <a:gd name="connsiteY64" fmla="*/ 897317 h 1616455"/>
                <a:gd name="connsiteX65" fmla="*/ 681038 w 1267343"/>
                <a:gd name="connsiteY65" fmla="*/ 854455 h 1616455"/>
                <a:gd name="connsiteX66" fmla="*/ 666750 w 1267343"/>
                <a:gd name="connsiteY66" fmla="*/ 844930 h 1616455"/>
                <a:gd name="connsiteX67" fmla="*/ 609600 w 1267343"/>
                <a:gd name="connsiteY67" fmla="*/ 825880 h 1616455"/>
                <a:gd name="connsiteX68" fmla="*/ 614363 w 1267343"/>
                <a:gd name="connsiteY68" fmla="*/ 806830 h 1616455"/>
                <a:gd name="connsiteX69" fmla="*/ 633413 w 1267343"/>
                <a:gd name="connsiteY69" fmla="*/ 802067 h 1616455"/>
                <a:gd name="connsiteX70" fmla="*/ 671513 w 1267343"/>
                <a:gd name="connsiteY70" fmla="*/ 797305 h 1616455"/>
                <a:gd name="connsiteX71" fmla="*/ 704850 w 1267343"/>
                <a:gd name="connsiteY71" fmla="*/ 787780 h 1616455"/>
                <a:gd name="connsiteX72" fmla="*/ 719138 w 1267343"/>
                <a:gd name="connsiteY72" fmla="*/ 768730 h 1616455"/>
                <a:gd name="connsiteX73" fmla="*/ 747713 w 1267343"/>
                <a:gd name="connsiteY73" fmla="*/ 740155 h 1616455"/>
                <a:gd name="connsiteX74" fmla="*/ 709613 w 1267343"/>
                <a:gd name="connsiteY74" fmla="*/ 725867 h 1616455"/>
                <a:gd name="connsiteX75" fmla="*/ 695325 w 1267343"/>
                <a:gd name="connsiteY75" fmla="*/ 716342 h 1616455"/>
                <a:gd name="connsiteX76" fmla="*/ 676275 w 1267343"/>
                <a:gd name="connsiteY76" fmla="*/ 711580 h 1616455"/>
                <a:gd name="connsiteX77" fmla="*/ 642938 w 1267343"/>
                <a:gd name="connsiteY77" fmla="*/ 678242 h 1616455"/>
                <a:gd name="connsiteX78" fmla="*/ 647700 w 1267343"/>
                <a:gd name="connsiteY78" fmla="*/ 654430 h 1616455"/>
                <a:gd name="connsiteX79" fmla="*/ 676275 w 1267343"/>
                <a:gd name="connsiteY79" fmla="*/ 635380 h 1616455"/>
                <a:gd name="connsiteX80" fmla="*/ 681038 w 1267343"/>
                <a:gd name="connsiteY80" fmla="*/ 621092 h 1616455"/>
                <a:gd name="connsiteX81" fmla="*/ 676275 w 1267343"/>
                <a:gd name="connsiteY81" fmla="*/ 592517 h 1616455"/>
                <a:gd name="connsiteX82" fmla="*/ 666750 w 1267343"/>
                <a:gd name="connsiteY82" fmla="*/ 578230 h 1616455"/>
                <a:gd name="connsiteX83" fmla="*/ 652463 w 1267343"/>
                <a:gd name="connsiteY83" fmla="*/ 573467 h 1616455"/>
                <a:gd name="connsiteX84" fmla="*/ 609600 w 1267343"/>
                <a:gd name="connsiteY84" fmla="*/ 568705 h 1616455"/>
                <a:gd name="connsiteX85" fmla="*/ 561975 w 1267343"/>
                <a:gd name="connsiteY85" fmla="*/ 559180 h 1616455"/>
                <a:gd name="connsiteX86" fmla="*/ 533400 w 1267343"/>
                <a:gd name="connsiteY86" fmla="*/ 549655 h 1616455"/>
                <a:gd name="connsiteX87" fmla="*/ 504825 w 1267343"/>
                <a:gd name="connsiteY87" fmla="*/ 544892 h 1616455"/>
                <a:gd name="connsiteX88" fmla="*/ 495300 w 1267343"/>
                <a:gd name="connsiteY88" fmla="*/ 511555 h 1616455"/>
                <a:gd name="connsiteX89" fmla="*/ 519113 w 1267343"/>
                <a:gd name="connsiteY89" fmla="*/ 506792 h 1616455"/>
                <a:gd name="connsiteX90" fmla="*/ 547688 w 1267343"/>
                <a:gd name="connsiteY90" fmla="*/ 497267 h 1616455"/>
                <a:gd name="connsiteX91" fmla="*/ 576263 w 1267343"/>
                <a:gd name="connsiteY91" fmla="*/ 521080 h 1616455"/>
                <a:gd name="connsiteX92" fmla="*/ 619125 w 1267343"/>
                <a:gd name="connsiteY92" fmla="*/ 516317 h 1616455"/>
                <a:gd name="connsiteX93" fmla="*/ 628650 w 1267343"/>
                <a:gd name="connsiteY93" fmla="*/ 502030 h 1616455"/>
                <a:gd name="connsiteX94" fmla="*/ 690563 w 1267343"/>
                <a:gd name="connsiteY94" fmla="*/ 497267 h 1616455"/>
                <a:gd name="connsiteX95" fmla="*/ 712448 w 1267343"/>
                <a:gd name="connsiteY95" fmla="*/ 485259 h 1616455"/>
                <a:gd name="connsiteX96" fmla="*/ 781050 w 1267343"/>
                <a:gd name="connsiteY96" fmla="*/ 485361 h 1616455"/>
                <a:gd name="connsiteX97" fmla="*/ 804863 w 1267343"/>
                <a:gd name="connsiteY97" fmla="*/ 444880 h 1616455"/>
                <a:gd name="connsiteX98" fmla="*/ 831056 w 1267343"/>
                <a:gd name="connsiteY98" fmla="*/ 399636 h 1616455"/>
                <a:gd name="connsiteX99" fmla="*/ 826294 w 1267343"/>
                <a:gd name="connsiteY99" fmla="*/ 344867 h 1616455"/>
                <a:gd name="connsiteX100" fmla="*/ 807244 w 1267343"/>
                <a:gd name="connsiteY100" fmla="*/ 302004 h 1616455"/>
                <a:gd name="connsiteX101" fmla="*/ 788194 w 1267343"/>
                <a:gd name="connsiteY101" fmla="*/ 256761 h 1616455"/>
                <a:gd name="connsiteX102" fmla="*/ 776288 w 1267343"/>
                <a:gd name="connsiteY102" fmla="*/ 216280 h 1616455"/>
                <a:gd name="connsiteX103" fmla="*/ 757238 w 1267343"/>
                <a:gd name="connsiteY103" fmla="*/ 197230 h 1616455"/>
                <a:gd name="connsiteX104" fmla="*/ 728663 w 1267343"/>
                <a:gd name="connsiteY104" fmla="*/ 187705 h 1616455"/>
                <a:gd name="connsiteX105" fmla="*/ 702470 w 1267343"/>
                <a:gd name="connsiteY105" fmla="*/ 182943 h 1616455"/>
                <a:gd name="connsiteX106" fmla="*/ 681038 w 1267343"/>
                <a:gd name="connsiteY106" fmla="*/ 173417 h 1616455"/>
                <a:gd name="connsiteX107" fmla="*/ 657225 w 1267343"/>
                <a:gd name="connsiteY107" fmla="*/ 149605 h 1616455"/>
                <a:gd name="connsiteX108" fmla="*/ 642938 w 1267343"/>
                <a:gd name="connsiteY108" fmla="*/ 135317 h 1616455"/>
                <a:gd name="connsiteX109" fmla="*/ 614363 w 1267343"/>
                <a:gd name="connsiteY109" fmla="*/ 116267 h 1616455"/>
                <a:gd name="connsiteX110" fmla="*/ 609600 w 1267343"/>
                <a:gd name="connsiteY110" fmla="*/ 101980 h 1616455"/>
                <a:gd name="connsiteX111" fmla="*/ 600075 w 1267343"/>
                <a:gd name="connsiteY111" fmla="*/ 82930 h 1616455"/>
                <a:gd name="connsiteX112" fmla="*/ 595313 w 1267343"/>
                <a:gd name="connsiteY112" fmla="*/ 63880 h 1616455"/>
                <a:gd name="connsiteX113" fmla="*/ 590550 w 1267343"/>
                <a:gd name="connsiteY113" fmla="*/ 49592 h 1616455"/>
                <a:gd name="connsiteX114" fmla="*/ 600075 w 1267343"/>
                <a:gd name="connsiteY114" fmla="*/ 63880 h 1616455"/>
                <a:gd name="connsiteX115" fmla="*/ 609600 w 1267343"/>
                <a:gd name="connsiteY115" fmla="*/ 82930 h 1616455"/>
                <a:gd name="connsiteX116" fmla="*/ 638175 w 1267343"/>
                <a:gd name="connsiteY116" fmla="*/ 106742 h 1616455"/>
                <a:gd name="connsiteX117" fmla="*/ 647700 w 1267343"/>
                <a:gd name="connsiteY117" fmla="*/ 121030 h 1616455"/>
                <a:gd name="connsiteX118" fmla="*/ 690563 w 1267343"/>
                <a:gd name="connsiteY118" fmla="*/ 144842 h 1616455"/>
                <a:gd name="connsiteX119" fmla="*/ 704850 w 1267343"/>
                <a:gd name="connsiteY119" fmla="*/ 159130 h 1616455"/>
                <a:gd name="connsiteX120" fmla="*/ 776288 w 1267343"/>
                <a:gd name="connsiteY120" fmla="*/ 149605 h 1616455"/>
                <a:gd name="connsiteX121" fmla="*/ 781050 w 1267343"/>
                <a:gd name="connsiteY121" fmla="*/ 135317 h 1616455"/>
                <a:gd name="connsiteX122" fmla="*/ 762000 w 1267343"/>
                <a:gd name="connsiteY122" fmla="*/ 59117 h 1616455"/>
                <a:gd name="connsiteX123" fmla="*/ 766763 w 1267343"/>
                <a:gd name="connsiteY123" fmla="*/ 6730 h 1616455"/>
                <a:gd name="connsiteX124" fmla="*/ 781050 w 1267343"/>
                <a:gd name="connsiteY124" fmla="*/ 1967 h 1616455"/>
                <a:gd name="connsiteX125" fmla="*/ 800100 w 1267343"/>
                <a:gd name="connsiteY125" fmla="*/ 18636 h 1616455"/>
                <a:gd name="connsiteX126" fmla="*/ 838200 w 1267343"/>
                <a:gd name="connsiteY126" fmla="*/ 75785 h 1616455"/>
                <a:gd name="connsiteX127" fmla="*/ 838201 w 1267343"/>
                <a:gd name="connsiteY127" fmla="*/ 185324 h 1616455"/>
                <a:gd name="connsiteX128" fmla="*/ 878681 w 1267343"/>
                <a:gd name="connsiteY128" fmla="*/ 232949 h 1616455"/>
                <a:gd name="connsiteX129" fmla="*/ 895351 w 1267343"/>
                <a:gd name="connsiteY129" fmla="*/ 256761 h 1616455"/>
                <a:gd name="connsiteX130" fmla="*/ 904875 w 1267343"/>
                <a:gd name="connsiteY130" fmla="*/ 282955 h 1616455"/>
                <a:gd name="connsiteX131" fmla="*/ 909638 w 1267343"/>
                <a:gd name="connsiteY131" fmla="*/ 311530 h 1616455"/>
                <a:gd name="connsiteX132" fmla="*/ 904875 w 1267343"/>
                <a:gd name="connsiteY132" fmla="*/ 373442 h 1616455"/>
                <a:gd name="connsiteX133" fmla="*/ 895350 w 1267343"/>
                <a:gd name="connsiteY133" fmla="*/ 402017 h 1616455"/>
                <a:gd name="connsiteX134" fmla="*/ 890588 w 1267343"/>
                <a:gd name="connsiteY134" fmla="*/ 440117 h 1616455"/>
                <a:gd name="connsiteX135" fmla="*/ 862013 w 1267343"/>
                <a:gd name="connsiteY135" fmla="*/ 482980 h 1616455"/>
                <a:gd name="connsiteX136" fmla="*/ 847725 w 1267343"/>
                <a:gd name="connsiteY136" fmla="*/ 492505 h 1616455"/>
                <a:gd name="connsiteX137" fmla="*/ 833438 w 1267343"/>
                <a:gd name="connsiteY137" fmla="*/ 506792 h 1616455"/>
                <a:gd name="connsiteX138" fmla="*/ 814388 w 1267343"/>
                <a:gd name="connsiteY138" fmla="*/ 530605 h 1616455"/>
                <a:gd name="connsiteX139" fmla="*/ 809625 w 1267343"/>
                <a:gd name="connsiteY139" fmla="*/ 544892 h 1616455"/>
                <a:gd name="connsiteX140" fmla="*/ 800100 w 1267343"/>
                <a:gd name="connsiteY140" fmla="*/ 559180 h 1616455"/>
                <a:gd name="connsiteX141" fmla="*/ 785813 w 1267343"/>
                <a:gd name="connsiteY141" fmla="*/ 602042 h 1616455"/>
                <a:gd name="connsiteX142" fmla="*/ 781050 w 1267343"/>
                <a:gd name="connsiteY142" fmla="*/ 616330 h 1616455"/>
                <a:gd name="connsiteX143" fmla="*/ 790575 w 1267343"/>
                <a:gd name="connsiteY143" fmla="*/ 687767 h 1616455"/>
                <a:gd name="connsiteX144" fmla="*/ 800100 w 1267343"/>
                <a:gd name="connsiteY144" fmla="*/ 702055 h 1616455"/>
                <a:gd name="connsiteX145" fmla="*/ 804863 w 1267343"/>
                <a:gd name="connsiteY145" fmla="*/ 716342 h 1616455"/>
                <a:gd name="connsiteX146" fmla="*/ 823913 w 1267343"/>
                <a:gd name="connsiteY146" fmla="*/ 744917 h 1616455"/>
                <a:gd name="connsiteX147" fmla="*/ 828675 w 1267343"/>
                <a:gd name="connsiteY147" fmla="*/ 759205 h 1616455"/>
                <a:gd name="connsiteX148" fmla="*/ 866775 w 1267343"/>
                <a:gd name="connsiteY148" fmla="*/ 759205 h 1616455"/>
                <a:gd name="connsiteX149" fmla="*/ 890588 w 1267343"/>
                <a:gd name="connsiteY149" fmla="*/ 716342 h 1616455"/>
                <a:gd name="connsiteX150" fmla="*/ 895350 w 1267343"/>
                <a:gd name="connsiteY150" fmla="*/ 663955 h 1616455"/>
                <a:gd name="connsiteX151" fmla="*/ 904875 w 1267343"/>
                <a:gd name="connsiteY151" fmla="*/ 549655 h 1616455"/>
                <a:gd name="connsiteX152" fmla="*/ 933450 w 1267343"/>
                <a:gd name="connsiteY152" fmla="*/ 554417 h 1616455"/>
                <a:gd name="connsiteX153" fmla="*/ 938213 w 1267343"/>
                <a:gd name="connsiteY153" fmla="*/ 602042 h 1616455"/>
                <a:gd name="connsiteX154" fmla="*/ 952500 w 1267343"/>
                <a:gd name="connsiteY154" fmla="*/ 630617 h 1616455"/>
                <a:gd name="connsiteX155" fmla="*/ 966788 w 1267343"/>
                <a:gd name="connsiteY155" fmla="*/ 625855 h 1616455"/>
                <a:gd name="connsiteX156" fmla="*/ 981075 w 1267343"/>
                <a:gd name="connsiteY156" fmla="*/ 616330 h 1616455"/>
                <a:gd name="connsiteX157" fmla="*/ 1009650 w 1267343"/>
                <a:gd name="connsiteY157" fmla="*/ 606805 h 1616455"/>
                <a:gd name="connsiteX158" fmla="*/ 1038225 w 1267343"/>
                <a:gd name="connsiteY158" fmla="*/ 630617 h 1616455"/>
                <a:gd name="connsiteX159" fmla="*/ 1019175 w 1267343"/>
                <a:gd name="connsiteY159" fmla="*/ 659192 h 1616455"/>
                <a:gd name="connsiteX160" fmla="*/ 1009650 w 1267343"/>
                <a:gd name="connsiteY160" fmla="*/ 673480 h 1616455"/>
                <a:gd name="connsiteX161" fmla="*/ 995363 w 1267343"/>
                <a:gd name="connsiteY161" fmla="*/ 702055 h 1616455"/>
                <a:gd name="connsiteX162" fmla="*/ 981075 w 1267343"/>
                <a:gd name="connsiteY162" fmla="*/ 730630 h 1616455"/>
                <a:gd name="connsiteX163" fmla="*/ 962025 w 1267343"/>
                <a:gd name="connsiteY163" fmla="*/ 759205 h 1616455"/>
                <a:gd name="connsiteX164" fmla="*/ 938213 w 1267343"/>
                <a:gd name="connsiteY164" fmla="*/ 783017 h 1616455"/>
                <a:gd name="connsiteX165" fmla="*/ 938213 w 1267343"/>
                <a:gd name="connsiteY165" fmla="*/ 811592 h 1616455"/>
                <a:gd name="connsiteX166" fmla="*/ 971550 w 1267343"/>
                <a:gd name="connsiteY166" fmla="*/ 806830 h 1616455"/>
                <a:gd name="connsiteX167" fmla="*/ 1004888 w 1267343"/>
                <a:gd name="connsiteY167" fmla="*/ 763967 h 1616455"/>
                <a:gd name="connsiteX168" fmla="*/ 1019175 w 1267343"/>
                <a:gd name="connsiteY168" fmla="*/ 754442 h 1616455"/>
                <a:gd name="connsiteX169" fmla="*/ 1033463 w 1267343"/>
                <a:gd name="connsiteY169" fmla="*/ 749680 h 1616455"/>
                <a:gd name="connsiteX170" fmla="*/ 1047750 w 1267343"/>
                <a:gd name="connsiteY170" fmla="*/ 740155 h 1616455"/>
                <a:gd name="connsiteX171" fmla="*/ 1085850 w 1267343"/>
                <a:gd name="connsiteY171" fmla="*/ 730630 h 1616455"/>
                <a:gd name="connsiteX172" fmla="*/ 1128713 w 1267343"/>
                <a:gd name="connsiteY172" fmla="*/ 721105 h 1616455"/>
                <a:gd name="connsiteX173" fmla="*/ 1138238 w 1267343"/>
                <a:gd name="connsiteY173" fmla="*/ 706817 h 1616455"/>
                <a:gd name="connsiteX174" fmla="*/ 1166813 w 1267343"/>
                <a:gd name="connsiteY174" fmla="*/ 697292 h 1616455"/>
                <a:gd name="connsiteX175" fmla="*/ 1195388 w 1267343"/>
                <a:gd name="connsiteY175" fmla="*/ 683005 h 1616455"/>
                <a:gd name="connsiteX176" fmla="*/ 1200150 w 1267343"/>
                <a:gd name="connsiteY176" fmla="*/ 659192 h 1616455"/>
                <a:gd name="connsiteX177" fmla="*/ 1247775 w 1267343"/>
                <a:gd name="connsiteY177" fmla="*/ 678242 h 1616455"/>
                <a:gd name="connsiteX178" fmla="*/ 1262063 w 1267343"/>
                <a:gd name="connsiteY178" fmla="*/ 692530 h 1616455"/>
                <a:gd name="connsiteX179" fmla="*/ 1262063 w 1267343"/>
                <a:gd name="connsiteY179" fmla="*/ 744917 h 1616455"/>
                <a:gd name="connsiteX180" fmla="*/ 1247775 w 1267343"/>
                <a:gd name="connsiteY180" fmla="*/ 749680 h 1616455"/>
                <a:gd name="connsiteX181" fmla="*/ 1185863 w 1267343"/>
                <a:gd name="connsiteY181" fmla="*/ 763967 h 1616455"/>
                <a:gd name="connsiteX182" fmla="*/ 1128713 w 1267343"/>
                <a:gd name="connsiteY182" fmla="*/ 773492 h 1616455"/>
                <a:gd name="connsiteX183" fmla="*/ 1114425 w 1267343"/>
                <a:gd name="connsiteY183" fmla="*/ 778255 h 1616455"/>
                <a:gd name="connsiteX184" fmla="*/ 1081088 w 1267343"/>
                <a:gd name="connsiteY184" fmla="*/ 787780 h 1616455"/>
                <a:gd name="connsiteX185" fmla="*/ 1071563 w 1267343"/>
                <a:gd name="connsiteY185" fmla="*/ 825880 h 1616455"/>
                <a:gd name="connsiteX186" fmla="*/ 1023938 w 1267343"/>
                <a:gd name="connsiteY186" fmla="*/ 840167 h 1616455"/>
                <a:gd name="connsiteX187" fmla="*/ 1000125 w 1267343"/>
                <a:gd name="connsiteY187" fmla="*/ 844930 h 1616455"/>
                <a:gd name="connsiteX188" fmla="*/ 971550 w 1267343"/>
                <a:gd name="connsiteY188" fmla="*/ 854455 h 1616455"/>
                <a:gd name="connsiteX189" fmla="*/ 952500 w 1267343"/>
                <a:gd name="connsiteY189" fmla="*/ 859217 h 1616455"/>
                <a:gd name="connsiteX190" fmla="*/ 933451 w 1267343"/>
                <a:gd name="connsiteY190" fmla="*/ 909224 h 1616455"/>
                <a:gd name="connsiteX191" fmla="*/ 971550 w 1267343"/>
                <a:gd name="connsiteY191" fmla="*/ 906842 h 1616455"/>
                <a:gd name="connsiteX192" fmla="*/ 985838 w 1267343"/>
                <a:gd name="connsiteY192" fmla="*/ 925892 h 1616455"/>
                <a:gd name="connsiteX193" fmla="*/ 1004888 w 1267343"/>
                <a:gd name="connsiteY193" fmla="*/ 944942 h 1616455"/>
                <a:gd name="connsiteX194" fmla="*/ 1009650 w 1267343"/>
                <a:gd name="connsiteY194" fmla="*/ 959230 h 1616455"/>
                <a:gd name="connsiteX195" fmla="*/ 1023938 w 1267343"/>
                <a:gd name="connsiteY195" fmla="*/ 966374 h 1616455"/>
                <a:gd name="connsiteX196" fmla="*/ 1066800 w 1267343"/>
                <a:gd name="connsiteY196" fmla="*/ 954467 h 1616455"/>
                <a:gd name="connsiteX197" fmla="*/ 1085850 w 1267343"/>
                <a:gd name="connsiteY197" fmla="*/ 954467 h 1616455"/>
                <a:gd name="connsiteX198" fmla="*/ 1119188 w 1267343"/>
                <a:gd name="connsiteY198" fmla="*/ 940180 h 1616455"/>
                <a:gd name="connsiteX199" fmla="*/ 1143000 w 1267343"/>
                <a:gd name="connsiteY199" fmla="*/ 944942 h 1616455"/>
                <a:gd name="connsiteX200" fmla="*/ 1152525 w 1267343"/>
                <a:gd name="connsiteY200" fmla="*/ 959230 h 1616455"/>
                <a:gd name="connsiteX201" fmla="*/ 1166813 w 1267343"/>
                <a:gd name="connsiteY201" fmla="*/ 992567 h 1616455"/>
                <a:gd name="connsiteX202" fmla="*/ 1162050 w 1267343"/>
                <a:gd name="connsiteY202" fmla="*/ 1006855 h 1616455"/>
                <a:gd name="connsiteX203" fmla="*/ 1147763 w 1267343"/>
                <a:gd name="connsiteY203" fmla="*/ 1011617 h 1616455"/>
                <a:gd name="connsiteX204" fmla="*/ 1060110 w 1267343"/>
                <a:gd name="connsiteY204" fmla="*/ 1021041 h 1616455"/>
                <a:gd name="connsiteX205" fmla="*/ 1052513 w 1267343"/>
                <a:gd name="connsiteY205" fmla="*/ 1006855 h 1616455"/>
                <a:gd name="connsiteX206" fmla="*/ 1023938 w 1267343"/>
                <a:gd name="connsiteY206" fmla="*/ 997330 h 1616455"/>
                <a:gd name="connsiteX207" fmla="*/ 985838 w 1267343"/>
                <a:gd name="connsiteY207" fmla="*/ 987805 h 1616455"/>
                <a:gd name="connsiteX208" fmla="*/ 952500 w 1267343"/>
                <a:gd name="connsiteY208" fmla="*/ 994949 h 1616455"/>
                <a:gd name="connsiteX209" fmla="*/ 890588 w 1267343"/>
                <a:gd name="connsiteY209" fmla="*/ 973517 h 1616455"/>
                <a:gd name="connsiteX210" fmla="*/ 909637 w 1267343"/>
                <a:gd name="connsiteY210" fmla="*/ 975899 h 1616455"/>
                <a:gd name="connsiteX211" fmla="*/ 902495 w 1267343"/>
                <a:gd name="connsiteY211" fmla="*/ 1059242 h 1616455"/>
                <a:gd name="connsiteX212" fmla="*/ 871537 w 1267343"/>
                <a:gd name="connsiteY212" fmla="*/ 1104486 h 1616455"/>
                <a:gd name="connsiteX213" fmla="*/ 850107 w 1267343"/>
                <a:gd name="connsiteY213" fmla="*/ 1111630 h 1616455"/>
                <a:gd name="connsiteX214" fmla="*/ 833438 w 1267343"/>
                <a:gd name="connsiteY214" fmla="*/ 1116392 h 1616455"/>
                <a:gd name="connsiteX215" fmla="*/ 823913 w 1267343"/>
                <a:gd name="connsiteY215" fmla="*/ 1166399 h 1616455"/>
                <a:gd name="connsiteX216" fmla="*/ 781051 w 1267343"/>
                <a:gd name="connsiteY216" fmla="*/ 1178305 h 1616455"/>
                <a:gd name="connsiteX217" fmla="*/ 762000 w 1267343"/>
                <a:gd name="connsiteY217" fmla="*/ 1173542 h 1616455"/>
                <a:gd name="connsiteX218" fmla="*/ 754856 w 1267343"/>
                <a:gd name="connsiteY218" fmla="*/ 1204498 h 1616455"/>
                <a:gd name="connsiteX219" fmla="*/ 736260 w 1267343"/>
                <a:gd name="connsiteY219" fmla="*/ 1225828 h 1616455"/>
                <a:gd name="connsiteX220" fmla="*/ 714376 w 1267343"/>
                <a:gd name="connsiteY220" fmla="*/ 1254505 h 1616455"/>
                <a:gd name="connsiteX221" fmla="*/ 704850 w 1267343"/>
                <a:gd name="connsiteY221" fmla="*/ 1302130 h 1616455"/>
                <a:gd name="connsiteX222" fmla="*/ 733425 w 1267343"/>
                <a:gd name="connsiteY222" fmla="*/ 1321180 h 1616455"/>
                <a:gd name="connsiteX223" fmla="*/ 747713 w 1267343"/>
                <a:gd name="connsiteY223" fmla="*/ 1330705 h 1616455"/>
                <a:gd name="connsiteX224" fmla="*/ 757238 w 1267343"/>
                <a:gd name="connsiteY224" fmla="*/ 1344992 h 1616455"/>
                <a:gd name="connsiteX225" fmla="*/ 776288 w 1267343"/>
                <a:gd name="connsiteY225" fmla="*/ 1359280 h 1616455"/>
                <a:gd name="connsiteX226" fmla="*/ 828675 w 1267343"/>
                <a:gd name="connsiteY226" fmla="*/ 1368805 h 1616455"/>
                <a:gd name="connsiteX227" fmla="*/ 842963 w 1267343"/>
                <a:gd name="connsiteY227" fmla="*/ 1378330 h 1616455"/>
                <a:gd name="connsiteX228" fmla="*/ 852488 w 1267343"/>
                <a:gd name="connsiteY228" fmla="*/ 1392617 h 1616455"/>
                <a:gd name="connsiteX229" fmla="*/ 885825 w 1267343"/>
                <a:gd name="connsiteY229" fmla="*/ 1397380 h 1616455"/>
                <a:gd name="connsiteX230" fmla="*/ 900113 w 1267343"/>
                <a:gd name="connsiteY230" fmla="*/ 1406905 h 1616455"/>
                <a:gd name="connsiteX231" fmla="*/ 942975 w 1267343"/>
                <a:gd name="connsiteY231" fmla="*/ 1392617 h 1616455"/>
                <a:gd name="connsiteX232" fmla="*/ 966788 w 1267343"/>
                <a:gd name="connsiteY232" fmla="*/ 1373567 h 1616455"/>
                <a:gd name="connsiteX233" fmla="*/ 976313 w 1267343"/>
                <a:gd name="connsiteY233" fmla="*/ 1359280 h 1616455"/>
                <a:gd name="connsiteX234" fmla="*/ 990600 w 1267343"/>
                <a:gd name="connsiteY234" fmla="*/ 1349755 h 1616455"/>
                <a:gd name="connsiteX235" fmla="*/ 995363 w 1267343"/>
                <a:gd name="connsiteY235" fmla="*/ 1335467 h 1616455"/>
                <a:gd name="connsiteX236" fmla="*/ 1033463 w 1267343"/>
                <a:gd name="connsiteY236" fmla="*/ 1344992 h 1616455"/>
                <a:gd name="connsiteX237" fmla="*/ 1157288 w 1267343"/>
                <a:gd name="connsiteY237" fmla="*/ 1359280 h 1616455"/>
                <a:gd name="connsiteX238" fmla="*/ 1185863 w 1267343"/>
                <a:gd name="connsiteY238" fmla="*/ 1368805 h 1616455"/>
                <a:gd name="connsiteX239" fmla="*/ 1190625 w 1267343"/>
                <a:gd name="connsiteY239" fmla="*/ 1383092 h 1616455"/>
                <a:gd name="connsiteX240" fmla="*/ 1200150 w 1267343"/>
                <a:gd name="connsiteY240" fmla="*/ 1397380 h 1616455"/>
                <a:gd name="connsiteX241" fmla="*/ 1190625 w 1267343"/>
                <a:gd name="connsiteY241" fmla="*/ 1411667 h 1616455"/>
                <a:gd name="connsiteX242" fmla="*/ 1119188 w 1267343"/>
                <a:gd name="connsiteY242" fmla="*/ 1406905 h 1616455"/>
                <a:gd name="connsiteX243" fmla="*/ 1090613 w 1267343"/>
                <a:gd name="connsiteY243" fmla="*/ 1397380 h 1616455"/>
                <a:gd name="connsiteX244" fmla="*/ 1033463 w 1267343"/>
                <a:gd name="connsiteY244" fmla="*/ 1406905 h 1616455"/>
                <a:gd name="connsiteX245" fmla="*/ 985838 w 1267343"/>
                <a:gd name="connsiteY245" fmla="*/ 1416430 h 1616455"/>
                <a:gd name="connsiteX246" fmla="*/ 971550 w 1267343"/>
                <a:gd name="connsiteY246" fmla="*/ 1425955 h 1616455"/>
                <a:gd name="connsiteX247" fmla="*/ 957263 w 1267343"/>
                <a:gd name="connsiteY247" fmla="*/ 1430717 h 1616455"/>
                <a:gd name="connsiteX248" fmla="*/ 966787 w 1267343"/>
                <a:gd name="connsiteY248" fmla="*/ 1423574 h 1616455"/>
                <a:gd name="connsiteX249" fmla="*/ 995362 w 1267343"/>
                <a:gd name="connsiteY249" fmla="*/ 1483105 h 1616455"/>
                <a:gd name="connsiteX250" fmla="*/ 1119188 w 1267343"/>
                <a:gd name="connsiteY250" fmla="*/ 1506917 h 1616455"/>
                <a:gd name="connsiteX251" fmla="*/ 1228725 w 1267343"/>
                <a:gd name="connsiteY251" fmla="*/ 1521205 h 1616455"/>
                <a:gd name="connsiteX252" fmla="*/ 1243013 w 1267343"/>
                <a:gd name="connsiteY252" fmla="*/ 1530730 h 1616455"/>
                <a:gd name="connsiteX253" fmla="*/ 1247775 w 1267343"/>
                <a:gd name="connsiteY253" fmla="*/ 1545017 h 1616455"/>
                <a:gd name="connsiteX254" fmla="*/ 1262063 w 1267343"/>
                <a:gd name="connsiteY254" fmla="*/ 1573592 h 1616455"/>
                <a:gd name="connsiteX255" fmla="*/ 1257300 w 1267343"/>
                <a:gd name="connsiteY255" fmla="*/ 1587880 h 1616455"/>
                <a:gd name="connsiteX256" fmla="*/ 1185863 w 1267343"/>
                <a:gd name="connsiteY256" fmla="*/ 1597405 h 1616455"/>
                <a:gd name="connsiteX257" fmla="*/ 1171575 w 1267343"/>
                <a:gd name="connsiteY257" fmla="*/ 1568830 h 1616455"/>
                <a:gd name="connsiteX258" fmla="*/ 1157288 w 1267343"/>
                <a:gd name="connsiteY258" fmla="*/ 1559305 h 1616455"/>
                <a:gd name="connsiteX259" fmla="*/ 1071563 w 1267343"/>
                <a:gd name="connsiteY259" fmla="*/ 1564067 h 1616455"/>
                <a:gd name="connsiteX260" fmla="*/ 1052513 w 1267343"/>
                <a:gd name="connsiteY260" fmla="*/ 1568830 h 1616455"/>
                <a:gd name="connsiteX261" fmla="*/ 1023938 w 1267343"/>
                <a:gd name="connsiteY261" fmla="*/ 1583117 h 1616455"/>
                <a:gd name="connsiteX262" fmla="*/ 1009650 w 1267343"/>
                <a:gd name="connsiteY262" fmla="*/ 1611692 h 1616455"/>
                <a:gd name="connsiteX263" fmla="*/ 995363 w 1267343"/>
                <a:gd name="connsiteY263" fmla="*/ 1616455 h 1616455"/>
                <a:gd name="connsiteX264" fmla="*/ 985838 w 1267343"/>
                <a:gd name="connsiteY264" fmla="*/ 1583117 h 1616455"/>
                <a:gd name="connsiteX265" fmla="*/ 976313 w 1267343"/>
                <a:gd name="connsiteY265" fmla="*/ 1530730 h 1616455"/>
                <a:gd name="connsiteX266" fmla="*/ 966788 w 1267343"/>
                <a:gd name="connsiteY266" fmla="*/ 1497392 h 1616455"/>
                <a:gd name="connsiteX267" fmla="*/ 952500 w 1267343"/>
                <a:gd name="connsiteY267" fmla="*/ 1487867 h 1616455"/>
                <a:gd name="connsiteX268" fmla="*/ 938213 w 1267343"/>
                <a:gd name="connsiteY268" fmla="*/ 1502155 h 1616455"/>
                <a:gd name="connsiteX269" fmla="*/ 933450 w 1267343"/>
                <a:gd name="connsiteY269" fmla="*/ 1540255 h 1616455"/>
                <a:gd name="connsiteX270" fmla="*/ 890588 w 1267343"/>
                <a:gd name="connsiteY270" fmla="*/ 1535492 h 1616455"/>
                <a:gd name="connsiteX271" fmla="*/ 909638 w 1267343"/>
                <a:gd name="connsiteY271" fmla="*/ 1516443 h 1616455"/>
                <a:gd name="connsiteX272" fmla="*/ 909637 w 1267343"/>
                <a:gd name="connsiteY272" fmla="*/ 1471199 h 1616455"/>
                <a:gd name="connsiteX273" fmla="*/ 876300 w 1267343"/>
                <a:gd name="connsiteY273" fmla="*/ 1449767 h 1616455"/>
                <a:gd name="connsiteX274" fmla="*/ 862013 w 1267343"/>
                <a:gd name="connsiteY274" fmla="*/ 1440242 h 1616455"/>
                <a:gd name="connsiteX275" fmla="*/ 828675 w 1267343"/>
                <a:gd name="connsiteY275" fmla="*/ 1464055 h 1616455"/>
                <a:gd name="connsiteX276" fmla="*/ 809625 w 1267343"/>
                <a:gd name="connsiteY276" fmla="*/ 1459292 h 1616455"/>
                <a:gd name="connsiteX277" fmla="*/ 795338 w 1267343"/>
                <a:gd name="connsiteY277" fmla="*/ 1421192 h 1616455"/>
                <a:gd name="connsiteX278" fmla="*/ 790575 w 1267343"/>
                <a:gd name="connsiteY278" fmla="*/ 1402142 h 1616455"/>
                <a:gd name="connsiteX279" fmla="*/ 766763 w 1267343"/>
                <a:gd name="connsiteY279" fmla="*/ 1406905 h 1616455"/>
                <a:gd name="connsiteX280" fmla="*/ 738188 w 1267343"/>
                <a:gd name="connsiteY280" fmla="*/ 1416430 h 1616455"/>
                <a:gd name="connsiteX281" fmla="*/ 638175 w 1267343"/>
                <a:gd name="connsiteY281" fmla="*/ 1411667 h 1616455"/>
                <a:gd name="connsiteX282" fmla="*/ 623888 w 1267343"/>
                <a:gd name="connsiteY282" fmla="*/ 1406905 h 1616455"/>
                <a:gd name="connsiteX283" fmla="*/ 609600 w 1267343"/>
                <a:gd name="connsiteY283" fmla="*/ 1373567 h 1616455"/>
                <a:gd name="connsiteX284" fmla="*/ 623888 w 1267343"/>
                <a:gd name="connsiteY284" fmla="*/ 1364042 h 1616455"/>
                <a:gd name="connsiteX285" fmla="*/ 676275 w 1267343"/>
                <a:gd name="connsiteY285" fmla="*/ 1359280 h 1616455"/>
                <a:gd name="connsiteX286" fmla="*/ 666750 w 1267343"/>
                <a:gd name="connsiteY286" fmla="*/ 1330705 h 1616455"/>
                <a:gd name="connsiteX287" fmla="*/ 661988 w 1267343"/>
                <a:gd name="connsiteY287" fmla="*/ 1316417 h 1616455"/>
                <a:gd name="connsiteX288" fmla="*/ 657225 w 1267343"/>
                <a:gd name="connsiteY288" fmla="*/ 1297367 h 1616455"/>
                <a:gd name="connsiteX289" fmla="*/ 642938 w 1267343"/>
                <a:gd name="connsiteY289" fmla="*/ 1287842 h 1616455"/>
                <a:gd name="connsiteX290" fmla="*/ 585788 w 1267343"/>
                <a:gd name="connsiteY290" fmla="*/ 1297367 h 1616455"/>
                <a:gd name="connsiteX291" fmla="*/ 576263 w 1267343"/>
                <a:gd name="connsiteY291" fmla="*/ 1283080 h 1616455"/>
                <a:gd name="connsiteX292" fmla="*/ 590550 w 1267343"/>
                <a:gd name="connsiteY292" fmla="*/ 1273555 h 1616455"/>
                <a:gd name="connsiteX293" fmla="*/ 600075 w 1267343"/>
                <a:gd name="connsiteY293" fmla="*/ 1244980 h 1616455"/>
                <a:gd name="connsiteX294" fmla="*/ 604838 w 1267343"/>
                <a:gd name="connsiteY294" fmla="*/ 1230692 h 1616455"/>
                <a:gd name="connsiteX295" fmla="*/ 590550 w 1267343"/>
                <a:gd name="connsiteY295" fmla="*/ 1221167 h 1616455"/>
                <a:gd name="connsiteX296" fmla="*/ 561975 w 1267343"/>
                <a:gd name="connsiteY296" fmla="*/ 1206880 h 1616455"/>
                <a:gd name="connsiteX297" fmla="*/ 547688 w 1267343"/>
                <a:gd name="connsiteY297" fmla="*/ 1192592 h 1616455"/>
                <a:gd name="connsiteX298" fmla="*/ 519113 w 1267343"/>
                <a:gd name="connsiteY298" fmla="*/ 1173542 h 1616455"/>
                <a:gd name="connsiteX299" fmla="*/ 504825 w 1267343"/>
                <a:gd name="connsiteY299" fmla="*/ 1164017 h 1616455"/>
                <a:gd name="connsiteX300" fmla="*/ 490538 w 1267343"/>
                <a:gd name="connsiteY300" fmla="*/ 1159255 h 1616455"/>
                <a:gd name="connsiteX301" fmla="*/ 476250 w 1267343"/>
                <a:gd name="connsiteY301" fmla="*/ 1149730 h 1616455"/>
                <a:gd name="connsiteX302" fmla="*/ 447675 w 1267343"/>
                <a:gd name="connsiteY302" fmla="*/ 1140205 h 1616455"/>
                <a:gd name="connsiteX303" fmla="*/ 433388 w 1267343"/>
                <a:gd name="connsiteY303" fmla="*/ 1130680 h 1616455"/>
                <a:gd name="connsiteX304" fmla="*/ 347663 w 1267343"/>
                <a:gd name="connsiteY304" fmla="*/ 1140205 h 1616455"/>
                <a:gd name="connsiteX305" fmla="*/ 295275 w 1267343"/>
                <a:gd name="connsiteY305" fmla="*/ 1135442 h 1616455"/>
                <a:gd name="connsiteX306" fmla="*/ 280988 w 1267343"/>
                <a:gd name="connsiteY306" fmla="*/ 1125917 h 1616455"/>
                <a:gd name="connsiteX307" fmla="*/ 223838 w 1267343"/>
                <a:gd name="connsiteY307" fmla="*/ 1116392 h 1616455"/>
                <a:gd name="connsiteX308" fmla="*/ 195263 w 1267343"/>
                <a:gd name="connsiteY308" fmla="*/ 1106867 h 1616455"/>
                <a:gd name="connsiteX309" fmla="*/ 180975 w 1267343"/>
                <a:gd name="connsiteY309" fmla="*/ 1102105 h 1616455"/>
                <a:gd name="connsiteX310" fmla="*/ 109538 w 1267343"/>
                <a:gd name="connsiteY310" fmla="*/ 1116392 h 1616455"/>
                <a:gd name="connsiteX311" fmla="*/ 104775 w 1267343"/>
                <a:gd name="connsiteY311" fmla="*/ 1130680 h 1616455"/>
                <a:gd name="connsiteX312" fmla="*/ 114300 w 1267343"/>
                <a:gd name="connsiteY312" fmla="*/ 1240217 h 1616455"/>
                <a:gd name="connsiteX313" fmla="*/ 119063 w 1267343"/>
                <a:gd name="connsiteY313" fmla="*/ 1249742 h 16164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  <a:cxn ang="0">
                  <a:pos x="connsiteX123" y="connsiteY123"/>
                </a:cxn>
                <a:cxn ang="0">
                  <a:pos x="connsiteX124" y="connsiteY124"/>
                </a:cxn>
                <a:cxn ang="0">
                  <a:pos x="connsiteX125" y="connsiteY125"/>
                </a:cxn>
                <a:cxn ang="0">
                  <a:pos x="connsiteX126" y="connsiteY126"/>
                </a:cxn>
                <a:cxn ang="0">
                  <a:pos x="connsiteX127" y="connsiteY127"/>
                </a:cxn>
                <a:cxn ang="0">
                  <a:pos x="connsiteX128" y="connsiteY128"/>
                </a:cxn>
                <a:cxn ang="0">
                  <a:pos x="connsiteX129" y="connsiteY129"/>
                </a:cxn>
                <a:cxn ang="0">
                  <a:pos x="connsiteX130" y="connsiteY130"/>
                </a:cxn>
                <a:cxn ang="0">
                  <a:pos x="connsiteX131" y="connsiteY131"/>
                </a:cxn>
                <a:cxn ang="0">
                  <a:pos x="connsiteX132" y="connsiteY132"/>
                </a:cxn>
                <a:cxn ang="0">
                  <a:pos x="connsiteX133" y="connsiteY133"/>
                </a:cxn>
                <a:cxn ang="0">
                  <a:pos x="connsiteX134" y="connsiteY134"/>
                </a:cxn>
                <a:cxn ang="0">
                  <a:pos x="connsiteX135" y="connsiteY135"/>
                </a:cxn>
                <a:cxn ang="0">
                  <a:pos x="connsiteX136" y="connsiteY136"/>
                </a:cxn>
                <a:cxn ang="0">
                  <a:pos x="connsiteX137" y="connsiteY137"/>
                </a:cxn>
                <a:cxn ang="0">
                  <a:pos x="connsiteX138" y="connsiteY138"/>
                </a:cxn>
                <a:cxn ang="0">
                  <a:pos x="connsiteX139" y="connsiteY139"/>
                </a:cxn>
                <a:cxn ang="0">
                  <a:pos x="connsiteX140" y="connsiteY140"/>
                </a:cxn>
                <a:cxn ang="0">
                  <a:pos x="connsiteX141" y="connsiteY141"/>
                </a:cxn>
                <a:cxn ang="0">
                  <a:pos x="connsiteX142" y="connsiteY142"/>
                </a:cxn>
                <a:cxn ang="0">
                  <a:pos x="connsiteX143" y="connsiteY143"/>
                </a:cxn>
                <a:cxn ang="0">
                  <a:pos x="connsiteX144" y="connsiteY144"/>
                </a:cxn>
                <a:cxn ang="0">
                  <a:pos x="connsiteX145" y="connsiteY145"/>
                </a:cxn>
                <a:cxn ang="0">
                  <a:pos x="connsiteX146" y="connsiteY146"/>
                </a:cxn>
                <a:cxn ang="0">
                  <a:pos x="connsiteX147" y="connsiteY147"/>
                </a:cxn>
                <a:cxn ang="0">
                  <a:pos x="connsiteX148" y="connsiteY148"/>
                </a:cxn>
                <a:cxn ang="0">
                  <a:pos x="connsiteX149" y="connsiteY149"/>
                </a:cxn>
                <a:cxn ang="0">
                  <a:pos x="connsiteX150" y="connsiteY150"/>
                </a:cxn>
                <a:cxn ang="0">
                  <a:pos x="connsiteX151" y="connsiteY151"/>
                </a:cxn>
                <a:cxn ang="0">
                  <a:pos x="connsiteX152" y="connsiteY152"/>
                </a:cxn>
                <a:cxn ang="0">
                  <a:pos x="connsiteX153" y="connsiteY153"/>
                </a:cxn>
                <a:cxn ang="0">
                  <a:pos x="connsiteX154" y="connsiteY154"/>
                </a:cxn>
                <a:cxn ang="0">
                  <a:pos x="connsiteX155" y="connsiteY155"/>
                </a:cxn>
                <a:cxn ang="0">
                  <a:pos x="connsiteX156" y="connsiteY156"/>
                </a:cxn>
                <a:cxn ang="0">
                  <a:pos x="connsiteX157" y="connsiteY157"/>
                </a:cxn>
                <a:cxn ang="0">
                  <a:pos x="connsiteX158" y="connsiteY158"/>
                </a:cxn>
                <a:cxn ang="0">
                  <a:pos x="connsiteX159" y="connsiteY159"/>
                </a:cxn>
                <a:cxn ang="0">
                  <a:pos x="connsiteX160" y="connsiteY160"/>
                </a:cxn>
                <a:cxn ang="0">
                  <a:pos x="connsiteX161" y="connsiteY161"/>
                </a:cxn>
                <a:cxn ang="0">
                  <a:pos x="connsiteX162" y="connsiteY162"/>
                </a:cxn>
                <a:cxn ang="0">
                  <a:pos x="connsiteX163" y="connsiteY163"/>
                </a:cxn>
                <a:cxn ang="0">
                  <a:pos x="connsiteX164" y="connsiteY164"/>
                </a:cxn>
                <a:cxn ang="0">
                  <a:pos x="connsiteX165" y="connsiteY165"/>
                </a:cxn>
                <a:cxn ang="0">
                  <a:pos x="connsiteX166" y="connsiteY166"/>
                </a:cxn>
                <a:cxn ang="0">
                  <a:pos x="connsiteX167" y="connsiteY167"/>
                </a:cxn>
                <a:cxn ang="0">
                  <a:pos x="connsiteX168" y="connsiteY168"/>
                </a:cxn>
                <a:cxn ang="0">
                  <a:pos x="connsiteX169" y="connsiteY169"/>
                </a:cxn>
                <a:cxn ang="0">
                  <a:pos x="connsiteX170" y="connsiteY170"/>
                </a:cxn>
                <a:cxn ang="0">
                  <a:pos x="connsiteX171" y="connsiteY171"/>
                </a:cxn>
                <a:cxn ang="0">
                  <a:pos x="connsiteX172" y="connsiteY172"/>
                </a:cxn>
                <a:cxn ang="0">
                  <a:pos x="connsiteX173" y="connsiteY173"/>
                </a:cxn>
                <a:cxn ang="0">
                  <a:pos x="connsiteX174" y="connsiteY174"/>
                </a:cxn>
                <a:cxn ang="0">
                  <a:pos x="connsiteX175" y="connsiteY175"/>
                </a:cxn>
                <a:cxn ang="0">
                  <a:pos x="connsiteX176" y="connsiteY176"/>
                </a:cxn>
                <a:cxn ang="0">
                  <a:pos x="connsiteX177" y="connsiteY177"/>
                </a:cxn>
                <a:cxn ang="0">
                  <a:pos x="connsiteX178" y="connsiteY178"/>
                </a:cxn>
                <a:cxn ang="0">
                  <a:pos x="connsiteX179" y="connsiteY179"/>
                </a:cxn>
                <a:cxn ang="0">
                  <a:pos x="connsiteX180" y="connsiteY180"/>
                </a:cxn>
                <a:cxn ang="0">
                  <a:pos x="connsiteX181" y="connsiteY181"/>
                </a:cxn>
                <a:cxn ang="0">
                  <a:pos x="connsiteX182" y="connsiteY182"/>
                </a:cxn>
                <a:cxn ang="0">
                  <a:pos x="connsiteX183" y="connsiteY183"/>
                </a:cxn>
                <a:cxn ang="0">
                  <a:pos x="connsiteX184" y="connsiteY184"/>
                </a:cxn>
                <a:cxn ang="0">
                  <a:pos x="connsiteX185" y="connsiteY185"/>
                </a:cxn>
                <a:cxn ang="0">
                  <a:pos x="connsiteX186" y="connsiteY186"/>
                </a:cxn>
                <a:cxn ang="0">
                  <a:pos x="connsiteX187" y="connsiteY187"/>
                </a:cxn>
                <a:cxn ang="0">
                  <a:pos x="connsiteX188" y="connsiteY188"/>
                </a:cxn>
                <a:cxn ang="0">
                  <a:pos x="connsiteX189" y="connsiteY189"/>
                </a:cxn>
                <a:cxn ang="0">
                  <a:pos x="connsiteX190" y="connsiteY190"/>
                </a:cxn>
                <a:cxn ang="0">
                  <a:pos x="connsiteX191" y="connsiteY191"/>
                </a:cxn>
                <a:cxn ang="0">
                  <a:pos x="connsiteX192" y="connsiteY192"/>
                </a:cxn>
                <a:cxn ang="0">
                  <a:pos x="connsiteX193" y="connsiteY193"/>
                </a:cxn>
                <a:cxn ang="0">
                  <a:pos x="connsiteX194" y="connsiteY194"/>
                </a:cxn>
                <a:cxn ang="0">
                  <a:pos x="connsiteX195" y="connsiteY195"/>
                </a:cxn>
                <a:cxn ang="0">
                  <a:pos x="connsiteX196" y="connsiteY196"/>
                </a:cxn>
                <a:cxn ang="0">
                  <a:pos x="connsiteX197" y="connsiteY197"/>
                </a:cxn>
                <a:cxn ang="0">
                  <a:pos x="connsiteX198" y="connsiteY198"/>
                </a:cxn>
                <a:cxn ang="0">
                  <a:pos x="connsiteX199" y="connsiteY199"/>
                </a:cxn>
                <a:cxn ang="0">
                  <a:pos x="connsiteX200" y="connsiteY200"/>
                </a:cxn>
                <a:cxn ang="0">
                  <a:pos x="connsiteX201" y="connsiteY201"/>
                </a:cxn>
                <a:cxn ang="0">
                  <a:pos x="connsiteX202" y="connsiteY202"/>
                </a:cxn>
                <a:cxn ang="0">
                  <a:pos x="connsiteX203" y="connsiteY203"/>
                </a:cxn>
                <a:cxn ang="0">
                  <a:pos x="connsiteX204" y="connsiteY204"/>
                </a:cxn>
                <a:cxn ang="0">
                  <a:pos x="connsiteX205" y="connsiteY205"/>
                </a:cxn>
                <a:cxn ang="0">
                  <a:pos x="connsiteX206" y="connsiteY206"/>
                </a:cxn>
                <a:cxn ang="0">
                  <a:pos x="connsiteX207" y="connsiteY207"/>
                </a:cxn>
                <a:cxn ang="0">
                  <a:pos x="connsiteX208" y="connsiteY208"/>
                </a:cxn>
                <a:cxn ang="0">
                  <a:pos x="connsiteX209" y="connsiteY209"/>
                </a:cxn>
                <a:cxn ang="0">
                  <a:pos x="connsiteX210" y="connsiteY210"/>
                </a:cxn>
                <a:cxn ang="0">
                  <a:pos x="connsiteX211" y="connsiteY211"/>
                </a:cxn>
                <a:cxn ang="0">
                  <a:pos x="connsiteX212" y="connsiteY212"/>
                </a:cxn>
                <a:cxn ang="0">
                  <a:pos x="connsiteX213" y="connsiteY213"/>
                </a:cxn>
                <a:cxn ang="0">
                  <a:pos x="connsiteX214" y="connsiteY214"/>
                </a:cxn>
                <a:cxn ang="0">
                  <a:pos x="connsiteX215" y="connsiteY215"/>
                </a:cxn>
                <a:cxn ang="0">
                  <a:pos x="connsiteX216" y="connsiteY216"/>
                </a:cxn>
                <a:cxn ang="0">
                  <a:pos x="connsiteX217" y="connsiteY217"/>
                </a:cxn>
                <a:cxn ang="0">
                  <a:pos x="connsiteX218" y="connsiteY218"/>
                </a:cxn>
                <a:cxn ang="0">
                  <a:pos x="connsiteX219" y="connsiteY219"/>
                </a:cxn>
                <a:cxn ang="0">
                  <a:pos x="connsiteX220" y="connsiteY220"/>
                </a:cxn>
                <a:cxn ang="0">
                  <a:pos x="connsiteX221" y="connsiteY221"/>
                </a:cxn>
                <a:cxn ang="0">
                  <a:pos x="connsiteX222" y="connsiteY222"/>
                </a:cxn>
                <a:cxn ang="0">
                  <a:pos x="connsiteX223" y="connsiteY223"/>
                </a:cxn>
                <a:cxn ang="0">
                  <a:pos x="connsiteX224" y="connsiteY224"/>
                </a:cxn>
                <a:cxn ang="0">
                  <a:pos x="connsiteX225" y="connsiteY225"/>
                </a:cxn>
                <a:cxn ang="0">
                  <a:pos x="connsiteX226" y="connsiteY226"/>
                </a:cxn>
                <a:cxn ang="0">
                  <a:pos x="connsiteX227" y="connsiteY227"/>
                </a:cxn>
                <a:cxn ang="0">
                  <a:pos x="connsiteX228" y="connsiteY228"/>
                </a:cxn>
                <a:cxn ang="0">
                  <a:pos x="connsiteX229" y="connsiteY229"/>
                </a:cxn>
                <a:cxn ang="0">
                  <a:pos x="connsiteX230" y="connsiteY230"/>
                </a:cxn>
                <a:cxn ang="0">
                  <a:pos x="connsiteX231" y="connsiteY231"/>
                </a:cxn>
                <a:cxn ang="0">
                  <a:pos x="connsiteX232" y="connsiteY232"/>
                </a:cxn>
                <a:cxn ang="0">
                  <a:pos x="connsiteX233" y="connsiteY233"/>
                </a:cxn>
                <a:cxn ang="0">
                  <a:pos x="connsiteX234" y="connsiteY234"/>
                </a:cxn>
                <a:cxn ang="0">
                  <a:pos x="connsiteX235" y="connsiteY235"/>
                </a:cxn>
                <a:cxn ang="0">
                  <a:pos x="connsiteX236" y="connsiteY236"/>
                </a:cxn>
                <a:cxn ang="0">
                  <a:pos x="connsiteX237" y="connsiteY237"/>
                </a:cxn>
                <a:cxn ang="0">
                  <a:pos x="connsiteX238" y="connsiteY238"/>
                </a:cxn>
                <a:cxn ang="0">
                  <a:pos x="connsiteX239" y="connsiteY239"/>
                </a:cxn>
                <a:cxn ang="0">
                  <a:pos x="connsiteX240" y="connsiteY240"/>
                </a:cxn>
                <a:cxn ang="0">
                  <a:pos x="connsiteX241" y="connsiteY241"/>
                </a:cxn>
                <a:cxn ang="0">
                  <a:pos x="connsiteX242" y="connsiteY242"/>
                </a:cxn>
                <a:cxn ang="0">
                  <a:pos x="connsiteX243" y="connsiteY243"/>
                </a:cxn>
                <a:cxn ang="0">
                  <a:pos x="connsiteX244" y="connsiteY244"/>
                </a:cxn>
                <a:cxn ang="0">
                  <a:pos x="connsiteX245" y="connsiteY245"/>
                </a:cxn>
                <a:cxn ang="0">
                  <a:pos x="connsiteX246" y="connsiteY246"/>
                </a:cxn>
                <a:cxn ang="0">
                  <a:pos x="connsiteX247" y="connsiteY247"/>
                </a:cxn>
                <a:cxn ang="0">
                  <a:pos x="connsiteX248" y="connsiteY248"/>
                </a:cxn>
                <a:cxn ang="0">
                  <a:pos x="connsiteX249" y="connsiteY249"/>
                </a:cxn>
                <a:cxn ang="0">
                  <a:pos x="connsiteX250" y="connsiteY250"/>
                </a:cxn>
                <a:cxn ang="0">
                  <a:pos x="connsiteX251" y="connsiteY251"/>
                </a:cxn>
                <a:cxn ang="0">
                  <a:pos x="connsiteX252" y="connsiteY252"/>
                </a:cxn>
                <a:cxn ang="0">
                  <a:pos x="connsiteX253" y="connsiteY253"/>
                </a:cxn>
                <a:cxn ang="0">
                  <a:pos x="connsiteX254" y="connsiteY254"/>
                </a:cxn>
                <a:cxn ang="0">
                  <a:pos x="connsiteX255" y="connsiteY255"/>
                </a:cxn>
                <a:cxn ang="0">
                  <a:pos x="connsiteX256" y="connsiteY256"/>
                </a:cxn>
                <a:cxn ang="0">
                  <a:pos x="connsiteX257" y="connsiteY257"/>
                </a:cxn>
                <a:cxn ang="0">
                  <a:pos x="connsiteX258" y="connsiteY258"/>
                </a:cxn>
                <a:cxn ang="0">
                  <a:pos x="connsiteX259" y="connsiteY259"/>
                </a:cxn>
                <a:cxn ang="0">
                  <a:pos x="connsiteX260" y="connsiteY260"/>
                </a:cxn>
                <a:cxn ang="0">
                  <a:pos x="connsiteX261" y="connsiteY261"/>
                </a:cxn>
                <a:cxn ang="0">
                  <a:pos x="connsiteX262" y="connsiteY262"/>
                </a:cxn>
                <a:cxn ang="0">
                  <a:pos x="connsiteX263" y="connsiteY263"/>
                </a:cxn>
                <a:cxn ang="0">
                  <a:pos x="connsiteX264" y="connsiteY264"/>
                </a:cxn>
                <a:cxn ang="0">
                  <a:pos x="connsiteX265" y="connsiteY265"/>
                </a:cxn>
                <a:cxn ang="0">
                  <a:pos x="connsiteX266" y="connsiteY266"/>
                </a:cxn>
                <a:cxn ang="0">
                  <a:pos x="connsiteX267" y="connsiteY267"/>
                </a:cxn>
                <a:cxn ang="0">
                  <a:pos x="connsiteX268" y="connsiteY268"/>
                </a:cxn>
                <a:cxn ang="0">
                  <a:pos x="connsiteX269" y="connsiteY269"/>
                </a:cxn>
                <a:cxn ang="0">
                  <a:pos x="connsiteX270" y="connsiteY270"/>
                </a:cxn>
                <a:cxn ang="0">
                  <a:pos x="connsiteX271" y="connsiteY271"/>
                </a:cxn>
                <a:cxn ang="0">
                  <a:pos x="connsiteX272" y="connsiteY272"/>
                </a:cxn>
                <a:cxn ang="0">
                  <a:pos x="connsiteX273" y="connsiteY273"/>
                </a:cxn>
                <a:cxn ang="0">
                  <a:pos x="connsiteX274" y="connsiteY274"/>
                </a:cxn>
                <a:cxn ang="0">
                  <a:pos x="connsiteX275" y="connsiteY275"/>
                </a:cxn>
                <a:cxn ang="0">
                  <a:pos x="connsiteX276" y="connsiteY276"/>
                </a:cxn>
                <a:cxn ang="0">
                  <a:pos x="connsiteX277" y="connsiteY277"/>
                </a:cxn>
                <a:cxn ang="0">
                  <a:pos x="connsiteX278" y="connsiteY278"/>
                </a:cxn>
                <a:cxn ang="0">
                  <a:pos x="connsiteX279" y="connsiteY279"/>
                </a:cxn>
                <a:cxn ang="0">
                  <a:pos x="connsiteX280" y="connsiteY280"/>
                </a:cxn>
                <a:cxn ang="0">
                  <a:pos x="connsiteX281" y="connsiteY281"/>
                </a:cxn>
                <a:cxn ang="0">
                  <a:pos x="connsiteX282" y="connsiteY282"/>
                </a:cxn>
                <a:cxn ang="0">
                  <a:pos x="connsiteX283" y="connsiteY283"/>
                </a:cxn>
                <a:cxn ang="0">
                  <a:pos x="connsiteX284" y="connsiteY284"/>
                </a:cxn>
                <a:cxn ang="0">
                  <a:pos x="connsiteX285" y="connsiteY285"/>
                </a:cxn>
                <a:cxn ang="0">
                  <a:pos x="connsiteX286" y="connsiteY286"/>
                </a:cxn>
                <a:cxn ang="0">
                  <a:pos x="connsiteX287" y="connsiteY287"/>
                </a:cxn>
                <a:cxn ang="0">
                  <a:pos x="connsiteX288" y="connsiteY288"/>
                </a:cxn>
                <a:cxn ang="0">
                  <a:pos x="connsiteX289" y="connsiteY289"/>
                </a:cxn>
                <a:cxn ang="0">
                  <a:pos x="connsiteX290" y="connsiteY290"/>
                </a:cxn>
                <a:cxn ang="0">
                  <a:pos x="connsiteX291" y="connsiteY291"/>
                </a:cxn>
                <a:cxn ang="0">
                  <a:pos x="connsiteX292" y="connsiteY292"/>
                </a:cxn>
                <a:cxn ang="0">
                  <a:pos x="connsiteX293" y="connsiteY293"/>
                </a:cxn>
                <a:cxn ang="0">
                  <a:pos x="connsiteX294" y="connsiteY294"/>
                </a:cxn>
                <a:cxn ang="0">
                  <a:pos x="connsiteX295" y="connsiteY295"/>
                </a:cxn>
                <a:cxn ang="0">
                  <a:pos x="connsiteX296" y="connsiteY296"/>
                </a:cxn>
                <a:cxn ang="0">
                  <a:pos x="connsiteX297" y="connsiteY297"/>
                </a:cxn>
                <a:cxn ang="0">
                  <a:pos x="connsiteX298" y="connsiteY298"/>
                </a:cxn>
                <a:cxn ang="0">
                  <a:pos x="connsiteX299" y="connsiteY299"/>
                </a:cxn>
                <a:cxn ang="0">
                  <a:pos x="connsiteX300" y="connsiteY300"/>
                </a:cxn>
                <a:cxn ang="0">
                  <a:pos x="connsiteX301" y="connsiteY301"/>
                </a:cxn>
                <a:cxn ang="0">
                  <a:pos x="connsiteX302" y="connsiteY302"/>
                </a:cxn>
                <a:cxn ang="0">
                  <a:pos x="connsiteX303" y="connsiteY303"/>
                </a:cxn>
                <a:cxn ang="0">
                  <a:pos x="connsiteX304" y="connsiteY304"/>
                </a:cxn>
                <a:cxn ang="0">
                  <a:pos x="connsiteX305" y="connsiteY305"/>
                </a:cxn>
                <a:cxn ang="0">
                  <a:pos x="connsiteX306" y="connsiteY306"/>
                </a:cxn>
                <a:cxn ang="0">
                  <a:pos x="connsiteX307" y="connsiteY307"/>
                </a:cxn>
                <a:cxn ang="0">
                  <a:pos x="connsiteX308" y="connsiteY308"/>
                </a:cxn>
                <a:cxn ang="0">
                  <a:pos x="connsiteX309" y="connsiteY309"/>
                </a:cxn>
                <a:cxn ang="0">
                  <a:pos x="connsiteX310" y="connsiteY310"/>
                </a:cxn>
                <a:cxn ang="0">
                  <a:pos x="connsiteX311" y="connsiteY311"/>
                </a:cxn>
                <a:cxn ang="0">
                  <a:pos x="connsiteX312" y="connsiteY312"/>
                </a:cxn>
                <a:cxn ang="0">
                  <a:pos x="connsiteX313" y="connsiteY313"/>
                </a:cxn>
              </a:cxnLst>
              <a:rect l="l" t="t" r="r" b="b"/>
              <a:pathLst>
                <a:path w="1267343" h="1616455">
                  <a:moveTo>
                    <a:pt x="109538" y="1321180"/>
                  </a:moveTo>
                  <a:cubicBezTo>
                    <a:pt x="101600" y="1319592"/>
                    <a:pt x="92460" y="1320907"/>
                    <a:pt x="85725" y="1316417"/>
                  </a:cubicBezTo>
                  <a:cubicBezTo>
                    <a:pt x="81548" y="1313632"/>
                    <a:pt x="83208" y="1306620"/>
                    <a:pt x="80963" y="1302130"/>
                  </a:cubicBezTo>
                  <a:cubicBezTo>
                    <a:pt x="78403" y="1297010"/>
                    <a:pt x="74613" y="1292605"/>
                    <a:pt x="71438" y="1287842"/>
                  </a:cubicBezTo>
                  <a:cubicBezTo>
                    <a:pt x="62866" y="1219272"/>
                    <a:pt x="75161" y="1271478"/>
                    <a:pt x="57150" y="1235455"/>
                  </a:cubicBezTo>
                  <a:cubicBezTo>
                    <a:pt x="54905" y="1230965"/>
                    <a:pt x="55524" y="1225087"/>
                    <a:pt x="52388" y="1221167"/>
                  </a:cubicBezTo>
                  <a:cubicBezTo>
                    <a:pt x="48812" y="1216697"/>
                    <a:pt x="42863" y="1214817"/>
                    <a:pt x="38100" y="1211642"/>
                  </a:cubicBezTo>
                  <a:cubicBezTo>
                    <a:pt x="26777" y="1177672"/>
                    <a:pt x="42833" y="1218741"/>
                    <a:pt x="19050" y="1183067"/>
                  </a:cubicBezTo>
                  <a:cubicBezTo>
                    <a:pt x="16265" y="1178890"/>
                    <a:pt x="16533" y="1173270"/>
                    <a:pt x="14288" y="1168780"/>
                  </a:cubicBezTo>
                  <a:cubicBezTo>
                    <a:pt x="-4180" y="1131844"/>
                    <a:pt x="11974" y="1176122"/>
                    <a:pt x="0" y="1140205"/>
                  </a:cubicBezTo>
                  <a:lnTo>
                    <a:pt x="28575" y="1121155"/>
                  </a:lnTo>
                  <a:cubicBezTo>
                    <a:pt x="33338" y="1117980"/>
                    <a:pt x="38816" y="1115678"/>
                    <a:pt x="42863" y="1111630"/>
                  </a:cubicBezTo>
                  <a:cubicBezTo>
                    <a:pt x="61197" y="1093294"/>
                    <a:pt x="51546" y="1101078"/>
                    <a:pt x="71438" y="1087817"/>
                  </a:cubicBezTo>
                  <a:cubicBezTo>
                    <a:pt x="73025" y="1083055"/>
                    <a:pt x="75216" y="1078452"/>
                    <a:pt x="76200" y="1073530"/>
                  </a:cubicBezTo>
                  <a:cubicBezTo>
                    <a:pt x="80710" y="1050982"/>
                    <a:pt x="84173" y="1037641"/>
                    <a:pt x="76200" y="1016380"/>
                  </a:cubicBezTo>
                  <a:cubicBezTo>
                    <a:pt x="74190" y="1011021"/>
                    <a:pt x="71438" y="1005267"/>
                    <a:pt x="66675" y="1002092"/>
                  </a:cubicBezTo>
                  <a:cubicBezTo>
                    <a:pt x="61229" y="998461"/>
                    <a:pt x="53975" y="998917"/>
                    <a:pt x="47625" y="997330"/>
                  </a:cubicBezTo>
                  <a:cubicBezTo>
                    <a:pt x="32226" y="974231"/>
                    <a:pt x="29237" y="976296"/>
                    <a:pt x="42863" y="935417"/>
                  </a:cubicBezTo>
                  <a:cubicBezTo>
                    <a:pt x="44673" y="929987"/>
                    <a:pt x="52388" y="929067"/>
                    <a:pt x="57150" y="925892"/>
                  </a:cubicBezTo>
                  <a:cubicBezTo>
                    <a:pt x="80750" y="928842"/>
                    <a:pt x="97347" y="922999"/>
                    <a:pt x="109538" y="944942"/>
                  </a:cubicBezTo>
                  <a:cubicBezTo>
                    <a:pt x="114414" y="953719"/>
                    <a:pt x="115888" y="963992"/>
                    <a:pt x="119063" y="973517"/>
                  </a:cubicBezTo>
                  <a:lnTo>
                    <a:pt x="128588" y="1002092"/>
                  </a:lnTo>
                  <a:cubicBezTo>
                    <a:pt x="130176" y="1006855"/>
                    <a:pt x="128587" y="1014793"/>
                    <a:pt x="133350" y="1016380"/>
                  </a:cubicBezTo>
                  <a:lnTo>
                    <a:pt x="147638" y="1021142"/>
                  </a:lnTo>
                  <a:cubicBezTo>
                    <a:pt x="152400" y="1024317"/>
                    <a:pt x="156695" y="1028342"/>
                    <a:pt x="161925" y="1030667"/>
                  </a:cubicBezTo>
                  <a:cubicBezTo>
                    <a:pt x="191534" y="1043827"/>
                    <a:pt x="202917" y="1041434"/>
                    <a:pt x="238125" y="1044955"/>
                  </a:cubicBezTo>
                  <a:cubicBezTo>
                    <a:pt x="247650" y="1051305"/>
                    <a:pt x="263079" y="1053145"/>
                    <a:pt x="266700" y="1064005"/>
                  </a:cubicBezTo>
                  <a:cubicBezTo>
                    <a:pt x="271865" y="1079497"/>
                    <a:pt x="268892" y="1080325"/>
                    <a:pt x="285750" y="1087817"/>
                  </a:cubicBezTo>
                  <a:cubicBezTo>
                    <a:pt x="294925" y="1091895"/>
                    <a:pt x="314325" y="1097342"/>
                    <a:pt x="314325" y="1097342"/>
                  </a:cubicBezTo>
                  <a:cubicBezTo>
                    <a:pt x="361950" y="1095755"/>
                    <a:pt x="409917" y="1098490"/>
                    <a:pt x="457200" y="1092580"/>
                  </a:cubicBezTo>
                  <a:cubicBezTo>
                    <a:pt x="462880" y="1091870"/>
                    <a:pt x="462678" y="1082339"/>
                    <a:pt x="466725" y="1078292"/>
                  </a:cubicBezTo>
                  <a:cubicBezTo>
                    <a:pt x="470772" y="1074245"/>
                    <a:pt x="476250" y="1071942"/>
                    <a:pt x="481013" y="1068767"/>
                  </a:cubicBezTo>
                  <a:cubicBezTo>
                    <a:pt x="481807" y="1062417"/>
                    <a:pt x="480219" y="1047336"/>
                    <a:pt x="471488" y="1040192"/>
                  </a:cubicBezTo>
                  <a:cubicBezTo>
                    <a:pt x="461963" y="1040986"/>
                    <a:pt x="433388" y="1027493"/>
                    <a:pt x="428625" y="1025905"/>
                  </a:cubicBezTo>
                  <a:cubicBezTo>
                    <a:pt x="411567" y="1000317"/>
                    <a:pt x="431801" y="973517"/>
                    <a:pt x="433388" y="959230"/>
                  </a:cubicBezTo>
                  <a:cubicBezTo>
                    <a:pt x="434975" y="944943"/>
                    <a:pt x="439738" y="946530"/>
                    <a:pt x="438150" y="940180"/>
                  </a:cubicBezTo>
                  <a:cubicBezTo>
                    <a:pt x="429419" y="925893"/>
                    <a:pt x="396081" y="913193"/>
                    <a:pt x="385762" y="899699"/>
                  </a:cubicBezTo>
                  <a:cubicBezTo>
                    <a:pt x="381000" y="894936"/>
                    <a:pt x="378619" y="868345"/>
                    <a:pt x="376238" y="859217"/>
                  </a:cubicBezTo>
                  <a:cubicBezTo>
                    <a:pt x="373857" y="850089"/>
                    <a:pt x="373720" y="849420"/>
                    <a:pt x="371475" y="844930"/>
                  </a:cubicBezTo>
                  <a:cubicBezTo>
                    <a:pt x="368915" y="839810"/>
                    <a:pt x="365125" y="835405"/>
                    <a:pt x="361950" y="830642"/>
                  </a:cubicBezTo>
                  <a:cubicBezTo>
                    <a:pt x="360363" y="825880"/>
                    <a:pt x="359973" y="820532"/>
                    <a:pt x="357188" y="816355"/>
                  </a:cubicBezTo>
                  <a:cubicBezTo>
                    <a:pt x="348235" y="802925"/>
                    <a:pt x="325679" y="790587"/>
                    <a:pt x="314325" y="783017"/>
                  </a:cubicBezTo>
                  <a:lnTo>
                    <a:pt x="300038" y="773492"/>
                  </a:lnTo>
                  <a:cubicBezTo>
                    <a:pt x="304800" y="768730"/>
                    <a:pt x="307750" y="760666"/>
                    <a:pt x="314325" y="759205"/>
                  </a:cubicBezTo>
                  <a:cubicBezTo>
                    <a:pt x="318204" y="758343"/>
                    <a:pt x="349153" y="764266"/>
                    <a:pt x="357188" y="768730"/>
                  </a:cubicBezTo>
                  <a:cubicBezTo>
                    <a:pt x="367195" y="774289"/>
                    <a:pt x="385763" y="787780"/>
                    <a:pt x="385763" y="787780"/>
                  </a:cubicBezTo>
                  <a:cubicBezTo>
                    <a:pt x="407064" y="819731"/>
                    <a:pt x="403622" y="798099"/>
                    <a:pt x="409575" y="806830"/>
                  </a:cubicBezTo>
                  <a:cubicBezTo>
                    <a:pt x="415528" y="815561"/>
                    <a:pt x="413148" y="825086"/>
                    <a:pt x="421482" y="840167"/>
                  </a:cubicBezTo>
                  <a:cubicBezTo>
                    <a:pt x="429816" y="855248"/>
                    <a:pt x="448073" y="883030"/>
                    <a:pt x="459582" y="897317"/>
                  </a:cubicBezTo>
                  <a:cubicBezTo>
                    <a:pt x="471091" y="911604"/>
                    <a:pt x="483395" y="915573"/>
                    <a:pt x="490538" y="925892"/>
                  </a:cubicBezTo>
                  <a:cubicBezTo>
                    <a:pt x="497682" y="936211"/>
                    <a:pt x="497284" y="946926"/>
                    <a:pt x="502443" y="959229"/>
                  </a:cubicBezTo>
                  <a:cubicBezTo>
                    <a:pt x="507602" y="971532"/>
                    <a:pt x="499937" y="967374"/>
                    <a:pt x="521494" y="999711"/>
                  </a:cubicBezTo>
                  <a:cubicBezTo>
                    <a:pt x="522424" y="1004360"/>
                    <a:pt x="524273" y="1032652"/>
                    <a:pt x="533401" y="1037811"/>
                  </a:cubicBezTo>
                  <a:cubicBezTo>
                    <a:pt x="542529" y="1042970"/>
                    <a:pt x="569913" y="1032255"/>
                    <a:pt x="576263" y="1030667"/>
                  </a:cubicBezTo>
                  <a:cubicBezTo>
                    <a:pt x="577850" y="1025905"/>
                    <a:pt x="581025" y="1021400"/>
                    <a:pt x="581025" y="1016380"/>
                  </a:cubicBezTo>
                  <a:cubicBezTo>
                    <a:pt x="581025" y="1001312"/>
                    <a:pt x="570567" y="998115"/>
                    <a:pt x="561975" y="987805"/>
                  </a:cubicBezTo>
                  <a:cubicBezTo>
                    <a:pt x="558311" y="983408"/>
                    <a:pt x="555625" y="978280"/>
                    <a:pt x="552450" y="973517"/>
                  </a:cubicBezTo>
                  <a:cubicBezTo>
                    <a:pt x="557213" y="971930"/>
                    <a:pt x="561718" y="968755"/>
                    <a:pt x="566738" y="968755"/>
                  </a:cubicBezTo>
                  <a:cubicBezTo>
                    <a:pt x="587336" y="968755"/>
                    <a:pt x="590057" y="973188"/>
                    <a:pt x="604838" y="983042"/>
                  </a:cubicBezTo>
                  <a:cubicBezTo>
                    <a:pt x="605390" y="983870"/>
                    <a:pt x="621748" y="1012377"/>
                    <a:pt x="628650" y="1006855"/>
                  </a:cubicBezTo>
                  <a:cubicBezTo>
                    <a:pt x="636490" y="1000583"/>
                    <a:pt x="638175" y="978280"/>
                    <a:pt x="638175" y="978280"/>
                  </a:cubicBezTo>
                  <a:cubicBezTo>
                    <a:pt x="636588" y="971930"/>
                    <a:pt x="636660" y="964913"/>
                    <a:pt x="633413" y="959230"/>
                  </a:cubicBezTo>
                  <a:cubicBezTo>
                    <a:pt x="626526" y="947178"/>
                    <a:pt x="598392" y="931120"/>
                    <a:pt x="590550" y="925892"/>
                  </a:cubicBezTo>
                  <a:lnTo>
                    <a:pt x="576263" y="916367"/>
                  </a:lnTo>
                  <a:cubicBezTo>
                    <a:pt x="557642" y="860511"/>
                    <a:pt x="580142" y="943255"/>
                    <a:pt x="685800" y="897317"/>
                  </a:cubicBezTo>
                  <a:cubicBezTo>
                    <a:pt x="698983" y="891585"/>
                    <a:pt x="685951" y="867965"/>
                    <a:pt x="681038" y="854455"/>
                  </a:cubicBezTo>
                  <a:cubicBezTo>
                    <a:pt x="679082" y="849076"/>
                    <a:pt x="671147" y="848594"/>
                    <a:pt x="666750" y="844930"/>
                  </a:cubicBezTo>
                  <a:cubicBezTo>
                    <a:pt x="636654" y="819850"/>
                    <a:pt x="671204" y="832724"/>
                    <a:pt x="609600" y="825880"/>
                  </a:cubicBezTo>
                  <a:cubicBezTo>
                    <a:pt x="611188" y="819530"/>
                    <a:pt x="609735" y="811458"/>
                    <a:pt x="614363" y="806830"/>
                  </a:cubicBezTo>
                  <a:cubicBezTo>
                    <a:pt x="618991" y="802202"/>
                    <a:pt x="626957" y="803143"/>
                    <a:pt x="633413" y="802067"/>
                  </a:cubicBezTo>
                  <a:cubicBezTo>
                    <a:pt x="646038" y="799963"/>
                    <a:pt x="658813" y="798892"/>
                    <a:pt x="671513" y="797305"/>
                  </a:cubicBezTo>
                  <a:cubicBezTo>
                    <a:pt x="672523" y="797052"/>
                    <a:pt x="701923" y="790219"/>
                    <a:pt x="704850" y="787780"/>
                  </a:cubicBezTo>
                  <a:cubicBezTo>
                    <a:pt x="710948" y="782699"/>
                    <a:pt x="713828" y="774630"/>
                    <a:pt x="719138" y="768730"/>
                  </a:cubicBezTo>
                  <a:cubicBezTo>
                    <a:pt x="728149" y="758718"/>
                    <a:pt x="747713" y="740155"/>
                    <a:pt x="747713" y="740155"/>
                  </a:cubicBezTo>
                  <a:cubicBezTo>
                    <a:pt x="714205" y="717817"/>
                    <a:pt x="756694" y="743523"/>
                    <a:pt x="709613" y="725867"/>
                  </a:cubicBezTo>
                  <a:cubicBezTo>
                    <a:pt x="704254" y="723857"/>
                    <a:pt x="700586" y="718597"/>
                    <a:pt x="695325" y="716342"/>
                  </a:cubicBezTo>
                  <a:cubicBezTo>
                    <a:pt x="689309" y="713764"/>
                    <a:pt x="682625" y="713167"/>
                    <a:pt x="676275" y="711580"/>
                  </a:cubicBezTo>
                  <a:cubicBezTo>
                    <a:pt x="643523" y="689745"/>
                    <a:pt x="651320" y="703390"/>
                    <a:pt x="642938" y="678242"/>
                  </a:cubicBezTo>
                  <a:cubicBezTo>
                    <a:pt x="644525" y="670305"/>
                    <a:pt x="642730" y="660819"/>
                    <a:pt x="647700" y="654430"/>
                  </a:cubicBezTo>
                  <a:cubicBezTo>
                    <a:pt x="654728" y="645394"/>
                    <a:pt x="676275" y="635380"/>
                    <a:pt x="676275" y="635380"/>
                  </a:cubicBezTo>
                  <a:cubicBezTo>
                    <a:pt x="677863" y="630617"/>
                    <a:pt x="681038" y="626112"/>
                    <a:pt x="681038" y="621092"/>
                  </a:cubicBezTo>
                  <a:cubicBezTo>
                    <a:pt x="681038" y="611436"/>
                    <a:pt x="679329" y="601678"/>
                    <a:pt x="676275" y="592517"/>
                  </a:cubicBezTo>
                  <a:cubicBezTo>
                    <a:pt x="674465" y="587087"/>
                    <a:pt x="671219" y="581806"/>
                    <a:pt x="666750" y="578230"/>
                  </a:cubicBezTo>
                  <a:cubicBezTo>
                    <a:pt x="662830" y="575094"/>
                    <a:pt x="657415" y="574292"/>
                    <a:pt x="652463" y="573467"/>
                  </a:cubicBezTo>
                  <a:cubicBezTo>
                    <a:pt x="638283" y="571104"/>
                    <a:pt x="623888" y="570292"/>
                    <a:pt x="609600" y="568705"/>
                  </a:cubicBezTo>
                  <a:cubicBezTo>
                    <a:pt x="569987" y="555499"/>
                    <a:pt x="633102" y="575593"/>
                    <a:pt x="561975" y="559180"/>
                  </a:cubicBezTo>
                  <a:cubicBezTo>
                    <a:pt x="552192" y="556922"/>
                    <a:pt x="543304" y="551306"/>
                    <a:pt x="533400" y="549655"/>
                  </a:cubicBezTo>
                  <a:lnTo>
                    <a:pt x="504825" y="544892"/>
                  </a:lnTo>
                  <a:cubicBezTo>
                    <a:pt x="493790" y="537535"/>
                    <a:pt x="475292" y="531563"/>
                    <a:pt x="495300" y="511555"/>
                  </a:cubicBezTo>
                  <a:cubicBezTo>
                    <a:pt x="501024" y="505831"/>
                    <a:pt x="511303" y="508922"/>
                    <a:pt x="519113" y="506792"/>
                  </a:cubicBezTo>
                  <a:cubicBezTo>
                    <a:pt x="528799" y="504150"/>
                    <a:pt x="547688" y="497267"/>
                    <a:pt x="547688" y="497267"/>
                  </a:cubicBezTo>
                  <a:cubicBezTo>
                    <a:pt x="551129" y="500708"/>
                    <a:pt x="569028" y="520477"/>
                    <a:pt x="576263" y="521080"/>
                  </a:cubicBezTo>
                  <a:cubicBezTo>
                    <a:pt x="590589" y="522274"/>
                    <a:pt x="604838" y="517905"/>
                    <a:pt x="619125" y="516317"/>
                  </a:cubicBezTo>
                  <a:cubicBezTo>
                    <a:pt x="622300" y="511555"/>
                    <a:pt x="616744" y="505205"/>
                    <a:pt x="628650" y="502030"/>
                  </a:cubicBezTo>
                  <a:cubicBezTo>
                    <a:pt x="640556" y="498855"/>
                    <a:pt x="676597" y="500062"/>
                    <a:pt x="690563" y="497267"/>
                  </a:cubicBezTo>
                  <a:cubicBezTo>
                    <a:pt x="704529" y="494472"/>
                    <a:pt x="697367" y="487243"/>
                    <a:pt x="712448" y="485259"/>
                  </a:cubicBezTo>
                  <a:cubicBezTo>
                    <a:pt x="727529" y="483275"/>
                    <a:pt x="765648" y="492091"/>
                    <a:pt x="781050" y="485361"/>
                  </a:cubicBezTo>
                  <a:cubicBezTo>
                    <a:pt x="796452" y="478631"/>
                    <a:pt x="796529" y="459167"/>
                    <a:pt x="804863" y="444880"/>
                  </a:cubicBezTo>
                  <a:cubicBezTo>
                    <a:pt x="813197" y="430593"/>
                    <a:pt x="827484" y="416305"/>
                    <a:pt x="831056" y="399636"/>
                  </a:cubicBezTo>
                  <a:cubicBezTo>
                    <a:pt x="834628" y="382967"/>
                    <a:pt x="830263" y="361139"/>
                    <a:pt x="826294" y="344867"/>
                  </a:cubicBezTo>
                  <a:cubicBezTo>
                    <a:pt x="822325" y="328595"/>
                    <a:pt x="813594" y="316688"/>
                    <a:pt x="807244" y="302004"/>
                  </a:cubicBezTo>
                  <a:cubicBezTo>
                    <a:pt x="800894" y="287320"/>
                    <a:pt x="793353" y="271048"/>
                    <a:pt x="788194" y="256761"/>
                  </a:cubicBezTo>
                  <a:cubicBezTo>
                    <a:pt x="783035" y="242474"/>
                    <a:pt x="781447" y="226202"/>
                    <a:pt x="776288" y="216280"/>
                  </a:cubicBezTo>
                  <a:cubicBezTo>
                    <a:pt x="771129" y="206358"/>
                    <a:pt x="765176" y="201993"/>
                    <a:pt x="757238" y="197230"/>
                  </a:cubicBezTo>
                  <a:cubicBezTo>
                    <a:pt x="749301" y="192468"/>
                    <a:pt x="737791" y="190086"/>
                    <a:pt x="728663" y="187705"/>
                  </a:cubicBezTo>
                  <a:cubicBezTo>
                    <a:pt x="719535" y="185324"/>
                    <a:pt x="710407" y="185324"/>
                    <a:pt x="702470" y="182943"/>
                  </a:cubicBezTo>
                  <a:cubicBezTo>
                    <a:pt x="694533" y="180562"/>
                    <a:pt x="688579" y="178973"/>
                    <a:pt x="681038" y="173417"/>
                  </a:cubicBezTo>
                  <a:cubicBezTo>
                    <a:pt x="673497" y="167861"/>
                    <a:pt x="693132" y="161572"/>
                    <a:pt x="657225" y="149605"/>
                  </a:cubicBezTo>
                  <a:cubicBezTo>
                    <a:pt x="652463" y="144842"/>
                    <a:pt x="648542" y="139053"/>
                    <a:pt x="642938" y="135317"/>
                  </a:cubicBezTo>
                  <a:cubicBezTo>
                    <a:pt x="601584" y="107748"/>
                    <a:pt x="659939" y="161846"/>
                    <a:pt x="614363" y="116267"/>
                  </a:cubicBezTo>
                  <a:cubicBezTo>
                    <a:pt x="612775" y="111505"/>
                    <a:pt x="611578" y="106594"/>
                    <a:pt x="609600" y="101980"/>
                  </a:cubicBezTo>
                  <a:cubicBezTo>
                    <a:pt x="606803" y="95455"/>
                    <a:pt x="602568" y="89578"/>
                    <a:pt x="600075" y="82930"/>
                  </a:cubicBezTo>
                  <a:cubicBezTo>
                    <a:pt x="597777" y="76801"/>
                    <a:pt x="597111" y="70174"/>
                    <a:pt x="595313" y="63880"/>
                  </a:cubicBezTo>
                  <a:cubicBezTo>
                    <a:pt x="593934" y="59053"/>
                    <a:pt x="585530" y="49592"/>
                    <a:pt x="590550" y="49592"/>
                  </a:cubicBezTo>
                  <a:cubicBezTo>
                    <a:pt x="596274" y="49592"/>
                    <a:pt x="597235" y="58910"/>
                    <a:pt x="600075" y="63880"/>
                  </a:cubicBezTo>
                  <a:cubicBezTo>
                    <a:pt x="603597" y="70044"/>
                    <a:pt x="605473" y="77153"/>
                    <a:pt x="609600" y="82930"/>
                  </a:cubicBezTo>
                  <a:cubicBezTo>
                    <a:pt x="617933" y="94595"/>
                    <a:pt x="626784" y="99148"/>
                    <a:pt x="638175" y="106742"/>
                  </a:cubicBezTo>
                  <a:cubicBezTo>
                    <a:pt x="641350" y="111505"/>
                    <a:pt x="643392" y="117261"/>
                    <a:pt x="647700" y="121030"/>
                  </a:cubicBezTo>
                  <a:cubicBezTo>
                    <a:pt x="667856" y="138667"/>
                    <a:pt x="670939" y="138301"/>
                    <a:pt x="690563" y="144842"/>
                  </a:cubicBezTo>
                  <a:cubicBezTo>
                    <a:pt x="695325" y="149605"/>
                    <a:pt x="698174" y="158240"/>
                    <a:pt x="704850" y="159130"/>
                  </a:cubicBezTo>
                  <a:cubicBezTo>
                    <a:pt x="738142" y="163569"/>
                    <a:pt x="751444" y="157885"/>
                    <a:pt x="776288" y="149605"/>
                  </a:cubicBezTo>
                  <a:cubicBezTo>
                    <a:pt x="777875" y="144842"/>
                    <a:pt x="783431" y="150398"/>
                    <a:pt x="781050" y="135317"/>
                  </a:cubicBezTo>
                  <a:cubicBezTo>
                    <a:pt x="778669" y="120236"/>
                    <a:pt x="773238" y="92830"/>
                    <a:pt x="762000" y="59117"/>
                  </a:cubicBezTo>
                  <a:cubicBezTo>
                    <a:pt x="760413" y="44830"/>
                    <a:pt x="763588" y="16255"/>
                    <a:pt x="766763" y="6730"/>
                  </a:cubicBezTo>
                  <a:cubicBezTo>
                    <a:pt x="769938" y="-2795"/>
                    <a:pt x="775494" y="-17"/>
                    <a:pt x="781050" y="1967"/>
                  </a:cubicBezTo>
                  <a:cubicBezTo>
                    <a:pt x="786606" y="3951"/>
                    <a:pt x="788987" y="17048"/>
                    <a:pt x="800100" y="18636"/>
                  </a:cubicBezTo>
                  <a:cubicBezTo>
                    <a:pt x="812006" y="42448"/>
                    <a:pt x="831850" y="48004"/>
                    <a:pt x="838200" y="75785"/>
                  </a:cubicBezTo>
                  <a:cubicBezTo>
                    <a:pt x="844550" y="103566"/>
                    <a:pt x="835026" y="180561"/>
                    <a:pt x="838201" y="185324"/>
                  </a:cubicBezTo>
                  <a:cubicBezTo>
                    <a:pt x="845345" y="197230"/>
                    <a:pt x="869156" y="221043"/>
                    <a:pt x="878681" y="232949"/>
                  </a:cubicBezTo>
                  <a:cubicBezTo>
                    <a:pt x="888206" y="244855"/>
                    <a:pt x="893763" y="251999"/>
                    <a:pt x="895351" y="256761"/>
                  </a:cubicBezTo>
                  <a:cubicBezTo>
                    <a:pt x="896938" y="274224"/>
                    <a:pt x="902494" y="273827"/>
                    <a:pt x="904875" y="282955"/>
                  </a:cubicBezTo>
                  <a:cubicBezTo>
                    <a:pt x="907256" y="292083"/>
                    <a:pt x="909638" y="301874"/>
                    <a:pt x="909638" y="311530"/>
                  </a:cubicBezTo>
                  <a:cubicBezTo>
                    <a:pt x="909638" y="332228"/>
                    <a:pt x="908103" y="352997"/>
                    <a:pt x="904875" y="373442"/>
                  </a:cubicBezTo>
                  <a:cubicBezTo>
                    <a:pt x="903309" y="383359"/>
                    <a:pt x="895350" y="402017"/>
                    <a:pt x="895350" y="402017"/>
                  </a:cubicBezTo>
                  <a:cubicBezTo>
                    <a:pt x="893763" y="414717"/>
                    <a:pt x="892878" y="427525"/>
                    <a:pt x="890588" y="440117"/>
                  </a:cubicBezTo>
                  <a:cubicBezTo>
                    <a:pt x="887430" y="457487"/>
                    <a:pt x="875165" y="472020"/>
                    <a:pt x="862013" y="482980"/>
                  </a:cubicBezTo>
                  <a:cubicBezTo>
                    <a:pt x="857616" y="486644"/>
                    <a:pt x="852122" y="488841"/>
                    <a:pt x="847725" y="492505"/>
                  </a:cubicBezTo>
                  <a:cubicBezTo>
                    <a:pt x="842551" y="496817"/>
                    <a:pt x="838200" y="502030"/>
                    <a:pt x="833438" y="506792"/>
                  </a:cubicBezTo>
                  <a:cubicBezTo>
                    <a:pt x="821466" y="542704"/>
                    <a:pt x="839007" y="499832"/>
                    <a:pt x="814388" y="530605"/>
                  </a:cubicBezTo>
                  <a:cubicBezTo>
                    <a:pt x="811252" y="534525"/>
                    <a:pt x="811870" y="540402"/>
                    <a:pt x="809625" y="544892"/>
                  </a:cubicBezTo>
                  <a:cubicBezTo>
                    <a:pt x="807065" y="550012"/>
                    <a:pt x="803275" y="554417"/>
                    <a:pt x="800100" y="559180"/>
                  </a:cubicBezTo>
                  <a:lnTo>
                    <a:pt x="785813" y="602042"/>
                  </a:lnTo>
                  <a:lnTo>
                    <a:pt x="781050" y="616330"/>
                  </a:lnTo>
                  <a:cubicBezTo>
                    <a:pt x="782114" y="629092"/>
                    <a:pt x="780849" y="668315"/>
                    <a:pt x="790575" y="687767"/>
                  </a:cubicBezTo>
                  <a:cubicBezTo>
                    <a:pt x="793135" y="692887"/>
                    <a:pt x="797540" y="696935"/>
                    <a:pt x="800100" y="702055"/>
                  </a:cubicBezTo>
                  <a:cubicBezTo>
                    <a:pt x="802345" y="706545"/>
                    <a:pt x="802425" y="711954"/>
                    <a:pt x="804863" y="716342"/>
                  </a:cubicBezTo>
                  <a:cubicBezTo>
                    <a:pt x="810423" y="726349"/>
                    <a:pt x="823913" y="744917"/>
                    <a:pt x="823913" y="744917"/>
                  </a:cubicBezTo>
                  <a:cubicBezTo>
                    <a:pt x="825500" y="749680"/>
                    <a:pt x="825125" y="755655"/>
                    <a:pt x="828675" y="759205"/>
                  </a:cubicBezTo>
                  <a:cubicBezTo>
                    <a:pt x="838437" y="768967"/>
                    <a:pt x="857719" y="761016"/>
                    <a:pt x="866775" y="759205"/>
                  </a:cubicBezTo>
                  <a:cubicBezTo>
                    <a:pt x="888610" y="726453"/>
                    <a:pt x="882205" y="741490"/>
                    <a:pt x="890588" y="716342"/>
                  </a:cubicBezTo>
                  <a:cubicBezTo>
                    <a:pt x="892175" y="698880"/>
                    <a:pt x="894256" y="681455"/>
                    <a:pt x="895350" y="663955"/>
                  </a:cubicBezTo>
                  <a:cubicBezTo>
                    <a:pt x="902275" y="553158"/>
                    <a:pt x="889270" y="596473"/>
                    <a:pt x="904875" y="549655"/>
                  </a:cubicBezTo>
                  <a:cubicBezTo>
                    <a:pt x="914400" y="551242"/>
                    <a:pt x="928266" y="546270"/>
                    <a:pt x="933450" y="554417"/>
                  </a:cubicBezTo>
                  <a:cubicBezTo>
                    <a:pt x="942016" y="567877"/>
                    <a:pt x="935787" y="586273"/>
                    <a:pt x="938213" y="602042"/>
                  </a:cubicBezTo>
                  <a:cubicBezTo>
                    <a:pt x="940185" y="614861"/>
                    <a:pt x="945434" y="620019"/>
                    <a:pt x="952500" y="630617"/>
                  </a:cubicBezTo>
                  <a:cubicBezTo>
                    <a:pt x="957263" y="629030"/>
                    <a:pt x="962298" y="628100"/>
                    <a:pt x="966788" y="625855"/>
                  </a:cubicBezTo>
                  <a:cubicBezTo>
                    <a:pt x="971907" y="623295"/>
                    <a:pt x="975845" y="618655"/>
                    <a:pt x="981075" y="616330"/>
                  </a:cubicBezTo>
                  <a:cubicBezTo>
                    <a:pt x="990250" y="612252"/>
                    <a:pt x="1009650" y="606805"/>
                    <a:pt x="1009650" y="606805"/>
                  </a:cubicBezTo>
                  <a:cubicBezTo>
                    <a:pt x="1022618" y="609398"/>
                    <a:pt x="1045459" y="606505"/>
                    <a:pt x="1038225" y="630617"/>
                  </a:cubicBezTo>
                  <a:cubicBezTo>
                    <a:pt x="1034935" y="641582"/>
                    <a:pt x="1025525" y="649667"/>
                    <a:pt x="1019175" y="659192"/>
                  </a:cubicBezTo>
                  <a:lnTo>
                    <a:pt x="1009650" y="673480"/>
                  </a:lnTo>
                  <a:cubicBezTo>
                    <a:pt x="997683" y="709383"/>
                    <a:pt x="1013824" y="665134"/>
                    <a:pt x="995363" y="702055"/>
                  </a:cubicBezTo>
                  <a:cubicBezTo>
                    <a:pt x="975644" y="741491"/>
                    <a:pt x="1008373" y="689681"/>
                    <a:pt x="981075" y="730630"/>
                  </a:cubicBezTo>
                  <a:cubicBezTo>
                    <a:pt x="972706" y="755737"/>
                    <a:pt x="981844" y="735423"/>
                    <a:pt x="962025" y="759205"/>
                  </a:cubicBezTo>
                  <a:cubicBezTo>
                    <a:pt x="942181" y="783017"/>
                    <a:pt x="964406" y="765554"/>
                    <a:pt x="938213" y="783017"/>
                  </a:cubicBezTo>
                  <a:cubicBezTo>
                    <a:pt x="937236" y="785948"/>
                    <a:pt x="926489" y="808661"/>
                    <a:pt x="938213" y="811592"/>
                  </a:cubicBezTo>
                  <a:cubicBezTo>
                    <a:pt x="949103" y="814314"/>
                    <a:pt x="960438" y="808417"/>
                    <a:pt x="971550" y="806830"/>
                  </a:cubicBezTo>
                  <a:cubicBezTo>
                    <a:pt x="984826" y="786915"/>
                    <a:pt x="988101" y="777957"/>
                    <a:pt x="1004888" y="763967"/>
                  </a:cubicBezTo>
                  <a:cubicBezTo>
                    <a:pt x="1009285" y="760303"/>
                    <a:pt x="1014056" y="757002"/>
                    <a:pt x="1019175" y="754442"/>
                  </a:cubicBezTo>
                  <a:cubicBezTo>
                    <a:pt x="1023665" y="752197"/>
                    <a:pt x="1028700" y="751267"/>
                    <a:pt x="1033463" y="749680"/>
                  </a:cubicBezTo>
                  <a:cubicBezTo>
                    <a:pt x="1038225" y="746505"/>
                    <a:pt x="1042631" y="742715"/>
                    <a:pt x="1047750" y="740155"/>
                  </a:cubicBezTo>
                  <a:cubicBezTo>
                    <a:pt x="1057194" y="735433"/>
                    <a:pt x="1077306" y="732183"/>
                    <a:pt x="1085850" y="730630"/>
                  </a:cubicBezTo>
                  <a:cubicBezTo>
                    <a:pt x="1122727" y="723925"/>
                    <a:pt x="1103522" y="729501"/>
                    <a:pt x="1128713" y="721105"/>
                  </a:cubicBezTo>
                  <a:cubicBezTo>
                    <a:pt x="1131888" y="716342"/>
                    <a:pt x="1133384" y="709851"/>
                    <a:pt x="1138238" y="706817"/>
                  </a:cubicBezTo>
                  <a:cubicBezTo>
                    <a:pt x="1146752" y="701496"/>
                    <a:pt x="1158459" y="702861"/>
                    <a:pt x="1166813" y="697292"/>
                  </a:cubicBezTo>
                  <a:cubicBezTo>
                    <a:pt x="1185277" y="684982"/>
                    <a:pt x="1175670" y="689577"/>
                    <a:pt x="1195388" y="683005"/>
                  </a:cubicBezTo>
                  <a:cubicBezTo>
                    <a:pt x="1196975" y="675067"/>
                    <a:pt x="1192753" y="662480"/>
                    <a:pt x="1200150" y="659192"/>
                  </a:cubicBezTo>
                  <a:cubicBezTo>
                    <a:pt x="1235550" y="643458"/>
                    <a:pt x="1234898" y="662789"/>
                    <a:pt x="1247775" y="678242"/>
                  </a:cubicBezTo>
                  <a:cubicBezTo>
                    <a:pt x="1252087" y="683416"/>
                    <a:pt x="1257300" y="687767"/>
                    <a:pt x="1262063" y="692530"/>
                  </a:cubicBezTo>
                  <a:cubicBezTo>
                    <a:pt x="1265503" y="709730"/>
                    <a:pt x="1271992" y="727541"/>
                    <a:pt x="1262063" y="744917"/>
                  </a:cubicBezTo>
                  <a:cubicBezTo>
                    <a:pt x="1259572" y="749276"/>
                    <a:pt x="1252389" y="747702"/>
                    <a:pt x="1247775" y="749680"/>
                  </a:cubicBezTo>
                  <a:cubicBezTo>
                    <a:pt x="1208689" y="766431"/>
                    <a:pt x="1250315" y="756806"/>
                    <a:pt x="1185863" y="763967"/>
                  </a:cubicBezTo>
                  <a:cubicBezTo>
                    <a:pt x="1152367" y="775133"/>
                    <a:pt x="1192516" y="762858"/>
                    <a:pt x="1128713" y="773492"/>
                  </a:cubicBezTo>
                  <a:cubicBezTo>
                    <a:pt x="1123761" y="774317"/>
                    <a:pt x="1119252" y="776876"/>
                    <a:pt x="1114425" y="778255"/>
                  </a:cubicBezTo>
                  <a:cubicBezTo>
                    <a:pt x="1072573" y="790213"/>
                    <a:pt x="1115337" y="776362"/>
                    <a:pt x="1081088" y="787780"/>
                  </a:cubicBezTo>
                  <a:cubicBezTo>
                    <a:pt x="1077913" y="800480"/>
                    <a:pt x="1083982" y="821740"/>
                    <a:pt x="1071563" y="825880"/>
                  </a:cubicBezTo>
                  <a:cubicBezTo>
                    <a:pt x="1047810" y="833798"/>
                    <a:pt x="1045537" y="835367"/>
                    <a:pt x="1023938" y="840167"/>
                  </a:cubicBezTo>
                  <a:cubicBezTo>
                    <a:pt x="1016036" y="841923"/>
                    <a:pt x="1007935" y="842800"/>
                    <a:pt x="1000125" y="844930"/>
                  </a:cubicBezTo>
                  <a:cubicBezTo>
                    <a:pt x="990439" y="847572"/>
                    <a:pt x="981291" y="852020"/>
                    <a:pt x="971550" y="854455"/>
                  </a:cubicBezTo>
                  <a:lnTo>
                    <a:pt x="952500" y="859217"/>
                  </a:lnTo>
                  <a:cubicBezTo>
                    <a:pt x="963672" y="892730"/>
                    <a:pt x="915793" y="868020"/>
                    <a:pt x="933451" y="909224"/>
                  </a:cubicBezTo>
                  <a:cubicBezTo>
                    <a:pt x="935428" y="913838"/>
                    <a:pt x="962819" y="904064"/>
                    <a:pt x="971550" y="906842"/>
                  </a:cubicBezTo>
                  <a:cubicBezTo>
                    <a:pt x="980281" y="909620"/>
                    <a:pt x="981075" y="919542"/>
                    <a:pt x="985838" y="925892"/>
                  </a:cubicBezTo>
                  <a:cubicBezTo>
                    <a:pt x="998537" y="963993"/>
                    <a:pt x="979488" y="919542"/>
                    <a:pt x="1004888" y="944942"/>
                  </a:cubicBezTo>
                  <a:cubicBezTo>
                    <a:pt x="1008438" y="948492"/>
                    <a:pt x="1006475" y="955658"/>
                    <a:pt x="1009650" y="959230"/>
                  </a:cubicBezTo>
                  <a:cubicBezTo>
                    <a:pt x="1012825" y="962802"/>
                    <a:pt x="1022350" y="956849"/>
                    <a:pt x="1023938" y="966374"/>
                  </a:cubicBezTo>
                  <a:cubicBezTo>
                    <a:pt x="1038225" y="964786"/>
                    <a:pt x="1056481" y="956451"/>
                    <a:pt x="1066800" y="954467"/>
                  </a:cubicBezTo>
                  <a:cubicBezTo>
                    <a:pt x="1077119" y="952483"/>
                    <a:pt x="1077119" y="956848"/>
                    <a:pt x="1085850" y="954467"/>
                  </a:cubicBezTo>
                  <a:cubicBezTo>
                    <a:pt x="1094581" y="952086"/>
                    <a:pt x="1104615" y="943823"/>
                    <a:pt x="1119188" y="940180"/>
                  </a:cubicBezTo>
                  <a:cubicBezTo>
                    <a:pt x="1127125" y="941767"/>
                    <a:pt x="1135972" y="940926"/>
                    <a:pt x="1143000" y="944942"/>
                  </a:cubicBezTo>
                  <a:cubicBezTo>
                    <a:pt x="1147970" y="947782"/>
                    <a:pt x="1149685" y="954260"/>
                    <a:pt x="1152525" y="959230"/>
                  </a:cubicBezTo>
                  <a:cubicBezTo>
                    <a:pt x="1161940" y="975707"/>
                    <a:pt x="1161470" y="976539"/>
                    <a:pt x="1166813" y="992567"/>
                  </a:cubicBezTo>
                  <a:cubicBezTo>
                    <a:pt x="1165225" y="997330"/>
                    <a:pt x="1165600" y="1003305"/>
                    <a:pt x="1162050" y="1006855"/>
                  </a:cubicBezTo>
                  <a:cubicBezTo>
                    <a:pt x="1158500" y="1010405"/>
                    <a:pt x="1164753" y="1009253"/>
                    <a:pt x="1147763" y="1011617"/>
                  </a:cubicBezTo>
                  <a:cubicBezTo>
                    <a:pt x="1130773" y="1013981"/>
                    <a:pt x="1075985" y="1021835"/>
                    <a:pt x="1060110" y="1021041"/>
                  </a:cubicBezTo>
                  <a:cubicBezTo>
                    <a:pt x="1044235" y="1020247"/>
                    <a:pt x="1058938" y="1008822"/>
                    <a:pt x="1052513" y="1006855"/>
                  </a:cubicBezTo>
                  <a:cubicBezTo>
                    <a:pt x="1042988" y="1003680"/>
                    <a:pt x="1033783" y="999299"/>
                    <a:pt x="1023938" y="997330"/>
                  </a:cubicBezTo>
                  <a:cubicBezTo>
                    <a:pt x="975532" y="987648"/>
                    <a:pt x="997744" y="988202"/>
                    <a:pt x="985838" y="987805"/>
                  </a:cubicBezTo>
                  <a:cubicBezTo>
                    <a:pt x="973932" y="987408"/>
                    <a:pt x="986764" y="1006369"/>
                    <a:pt x="952500" y="994949"/>
                  </a:cubicBezTo>
                  <a:cubicBezTo>
                    <a:pt x="929833" y="979837"/>
                    <a:pt x="897732" y="976692"/>
                    <a:pt x="890588" y="973517"/>
                  </a:cubicBezTo>
                  <a:cubicBezTo>
                    <a:pt x="883444" y="970342"/>
                    <a:pt x="911225" y="971136"/>
                    <a:pt x="909637" y="975899"/>
                  </a:cubicBezTo>
                  <a:cubicBezTo>
                    <a:pt x="908050" y="996536"/>
                    <a:pt x="908845" y="1037811"/>
                    <a:pt x="902495" y="1059242"/>
                  </a:cubicBezTo>
                  <a:cubicBezTo>
                    <a:pt x="896145" y="1080673"/>
                    <a:pt x="880268" y="1095755"/>
                    <a:pt x="871537" y="1104486"/>
                  </a:cubicBezTo>
                  <a:cubicBezTo>
                    <a:pt x="862806" y="1113217"/>
                    <a:pt x="856457" y="1109646"/>
                    <a:pt x="850107" y="1111630"/>
                  </a:cubicBezTo>
                  <a:cubicBezTo>
                    <a:pt x="843757" y="1113614"/>
                    <a:pt x="837804" y="1107264"/>
                    <a:pt x="833438" y="1116392"/>
                  </a:cubicBezTo>
                  <a:cubicBezTo>
                    <a:pt x="829072" y="1125520"/>
                    <a:pt x="832644" y="1156080"/>
                    <a:pt x="823913" y="1166399"/>
                  </a:cubicBezTo>
                  <a:cubicBezTo>
                    <a:pt x="815182" y="1176718"/>
                    <a:pt x="782233" y="1178069"/>
                    <a:pt x="781051" y="1178305"/>
                  </a:cubicBezTo>
                  <a:cubicBezTo>
                    <a:pt x="776288" y="1183067"/>
                    <a:pt x="766366" y="1169177"/>
                    <a:pt x="762000" y="1173542"/>
                  </a:cubicBezTo>
                  <a:cubicBezTo>
                    <a:pt x="757634" y="1177907"/>
                    <a:pt x="759146" y="1195784"/>
                    <a:pt x="754856" y="1204498"/>
                  </a:cubicBezTo>
                  <a:cubicBezTo>
                    <a:pt x="750566" y="1213212"/>
                    <a:pt x="741816" y="1218684"/>
                    <a:pt x="736260" y="1225828"/>
                  </a:cubicBezTo>
                  <a:cubicBezTo>
                    <a:pt x="730704" y="1232972"/>
                    <a:pt x="714055" y="1240201"/>
                    <a:pt x="714376" y="1254505"/>
                  </a:cubicBezTo>
                  <a:cubicBezTo>
                    <a:pt x="715963" y="1279905"/>
                    <a:pt x="701675" y="1291018"/>
                    <a:pt x="704850" y="1302130"/>
                  </a:cubicBezTo>
                  <a:cubicBezTo>
                    <a:pt x="708025" y="1313242"/>
                    <a:pt x="723900" y="1314830"/>
                    <a:pt x="733425" y="1321180"/>
                  </a:cubicBezTo>
                  <a:lnTo>
                    <a:pt x="747713" y="1330705"/>
                  </a:lnTo>
                  <a:cubicBezTo>
                    <a:pt x="750888" y="1335467"/>
                    <a:pt x="753191" y="1340945"/>
                    <a:pt x="757238" y="1344992"/>
                  </a:cubicBezTo>
                  <a:cubicBezTo>
                    <a:pt x="762851" y="1350605"/>
                    <a:pt x="769396" y="1355342"/>
                    <a:pt x="776288" y="1359280"/>
                  </a:cubicBezTo>
                  <a:cubicBezTo>
                    <a:pt x="788620" y="1366327"/>
                    <a:pt x="821537" y="1367913"/>
                    <a:pt x="828675" y="1368805"/>
                  </a:cubicBezTo>
                  <a:cubicBezTo>
                    <a:pt x="833438" y="1371980"/>
                    <a:pt x="838915" y="1374283"/>
                    <a:pt x="842963" y="1378330"/>
                  </a:cubicBezTo>
                  <a:cubicBezTo>
                    <a:pt x="847010" y="1382377"/>
                    <a:pt x="847258" y="1390292"/>
                    <a:pt x="852488" y="1392617"/>
                  </a:cubicBezTo>
                  <a:cubicBezTo>
                    <a:pt x="862746" y="1397176"/>
                    <a:pt x="874713" y="1395792"/>
                    <a:pt x="885825" y="1397380"/>
                  </a:cubicBezTo>
                  <a:cubicBezTo>
                    <a:pt x="890588" y="1400555"/>
                    <a:pt x="894424" y="1406273"/>
                    <a:pt x="900113" y="1406905"/>
                  </a:cubicBezTo>
                  <a:cubicBezTo>
                    <a:pt x="922112" y="1409349"/>
                    <a:pt x="927898" y="1402669"/>
                    <a:pt x="942975" y="1392617"/>
                  </a:cubicBezTo>
                  <a:cubicBezTo>
                    <a:pt x="970271" y="1351674"/>
                    <a:pt x="933925" y="1399857"/>
                    <a:pt x="966788" y="1373567"/>
                  </a:cubicBezTo>
                  <a:cubicBezTo>
                    <a:pt x="971257" y="1369991"/>
                    <a:pt x="972266" y="1363327"/>
                    <a:pt x="976313" y="1359280"/>
                  </a:cubicBezTo>
                  <a:cubicBezTo>
                    <a:pt x="980360" y="1355233"/>
                    <a:pt x="985838" y="1352930"/>
                    <a:pt x="990600" y="1349755"/>
                  </a:cubicBezTo>
                  <a:cubicBezTo>
                    <a:pt x="992188" y="1344992"/>
                    <a:pt x="990600" y="1337055"/>
                    <a:pt x="995363" y="1335467"/>
                  </a:cubicBezTo>
                  <a:cubicBezTo>
                    <a:pt x="1001107" y="1333552"/>
                    <a:pt x="1025754" y="1342423"/>
                    <a:pt x="1033463" y="1344992"/>
                  </a:cubicBezTo>
                  <a:cubicBezTo>
                    <a:pt x="1080081" y="1376071"/>
                    <a:pt x="1029760" y="1346087"/>
                    <a:pt x="1157288" y="1359280"/>
                  </a:cubicBezTo>
                  <a:cubicBezTo>
                    <a:pt x="1167275" y="1360313"/>
                    <a:pt x="1185863" y="1368805"/>
                    <a:pt x="1185863" y="1368805"/>
                  </a:cubicBezTo>
                  <a:cubicBezTo>
                    <a:pt x="1187450" y="1373567"/>
                    <a:pt x="1188380" y="1378602"/>
                    <a:pt x="1190625" y="1383092"/>
                  </a:cubicBezTo>
                  <a:cubicBezTo>
                    <a:pt x="1193185" y="1388212"/>
                    <a:pt x="1200150" y="1391656"/>
                    <a:pt x="1200150" y="1397380"/>
                  </a:cubicBezTo>
                  <a:cubicBezTo>
                    <a:pt x="1200150" y="1403104"/>
                    <a:pt x="1193800" y="1406905"/>
                    <a:pt x="1190625" y="1411667"/>
                  </a:cubicBezTo>
                  <a:cubicBezTo>
                    <a:pt x="1166813" y="1410080"/>
                    <a:pt x="1142813" y="1410280"/>
                    <a:pt x="1119188" y="1406905"/>
                  </a:cubicBezTo>
                  <a:cubicBezTo>
                    <a:pt x="1109249" y="1405485"/>
                    <a:pt x="1090613" y="1397380"/>
                    <a:pt x="1090613" y="1397380"/>
                  </a:cubicBezTo>
                  <a:cubicBezTo>
                    <a:pt x="1026710" y="1406508"/>
                    <a:pt x="1084545" y="1397617"/>
                    <a:pt x="1033463" y="1406905"/>
                  </a:cubicBezTo>
                  <a:cubicBezTo>
                    <a:pt x="990640" y="1414691"/>
                    <a:pt x="1019538" y="1408004"/>
                    <a:pt x="985838" y="1416430"/>
                  </a:cubicBezTo>
                  <a:cubicBezTo>
                    <a:pt x="981075" y="1419605"/>
                    <a:pt x="976670" y="1423395"/>
                    <a:pt x="971550" y="1425955"/>
                  </a:cubicBezTo>
                  <a:cubicBezTo>
                    <a:pt x="967060" y="1428200"/>
                    <a:pt x="958057" y="1431114"/>
                    <a:pt x="957263" y="1430717"/>
                  </a:cubicBezTo>
                  <a:cubicBezTo>
                    <a:pt x="956469" y="1430320"/>
                    <a:pt x="968375" y="1418811"/>
                    <a:pt x="966787" y="1423574"/>
                  </a:cubicBezTo>
                  <a:cubicBezTo>
                    <a:pt x="973931" y="1435480"/>
                    <a:pt x="969962" y="1469215"/>
                    <a:pt x="995362" y="1483105"/>
                  </a:cubicBezTo>
                  <a:cubicBezTo>
                    <a:pt x="1020762" y="1496995"/>
                    <a:pt x="1079500" y="1505330"/>
                    <a:pt x="1119188" y="1506917"/>
                  </a:cubicBezTo>
                  <a:cubicBezTo>
                    <a:pt x="1180441" y="1522230"/>
                    <a:pt x="1144226" y="1515571"/>
                    <a:pt x="1228725" y="1521205"/>
                  </a:cubicBezTo>
                  <a:cubicBezTo>
                    <a:pt x="1233488" y="1524380"/>
                    <a:pt x="1239437" y="1526260"/>
                    <a:pt x="1243013" y="1530730"/>
                  </a:cubicBezTo>
                  <a:cubicBezTo>
                    <a:pt x="1246149" y="1534650"/>
                    <a:pt x="1245530" y="1540527"/>
                    <a:pt x="1247775" y="1545017"/>
                  </a:cubicBezTo>
                  <a:cubicBezTo>
                    <a:pt x="1266243" y="1581953"/>
                    <a:pt x="1250089" y="1537675"/>
                    <a:pt x="1262063" y="1573592"/>
                  </a:cubicBezTo>
                  <a:cubicBezTo>
                    <a:pt x="1260475" y="1578355"/>
                    <a:pt x="1260085" y="1583703"/>
                    <a:pt x="1257300" y="1587880"/>
                  </a:cubicBezTo>
                  <a:cubicBezTo>
                    <a:pt x="1238276" y="1616416"/>
                    <a:pt x="1224803" y="1600650"/>
                    <a:pt x="1185863" y="1597405"/>
                  </a:cubicBezTo>
                  <a:cubicBezTo>
                    <a:pt x="1181989" y="1585784"/>
                    <a:pt x="1180807" y="1578062"/>
                    <a:pt x="1171575" y="1568830"/>
                  </a:cubicBezTo>
                  <a:cubicBezTo>
                    <a:pt x="1167528" y="1564783"/>
                    <a:pt x="1162050" y="1562480"/>
                    <a:pt x="1157288" y="1559305"/>
                  </a:cubicBezTo>
                  <a:cubicBezTo>
                    <a:pt x="1128713" y="1560892"/>
                    <a:pt x="1100065" y="1561476"/>
                    <a:pt x="1071563" y="1564067"/>
                  </a:cubicBezTo>
                  <a:cubicBezTo>
                    <a:pt x="1065044" y="1564660"/>
                    <a:pt x="1058529" y="1566252"/>
                    <a:pt x="1052513" y="1568830"/>
                  </a:cubicBezTo>
                  <a:cubicBezTo>
                    <a:pt x="987908" y="1596519"/>
                    <a:pt x="1084120" y="1563058"/>
                    <a:pt x="1023938" y="1583117"/>
                  </a:cubicBezTo>
                  <a:cubicBezTo>
                    <a:pt x="1020800" y="1592529"/>
                    <a:pt x="1018043" y="1604977"/>
                    <a:pt x="1009650" y="1611692"/>
                  </a:cubicBezTo>
                  <a:cubicBezTo>
                    <a:pt x="1005730" y="1614828"/>
                    <a:pt x="1000125" y="1614867"/>
                    <a:pt x="995363" y="1616455"/>
                  </a:cubicBezTo>
                  <a:cubicBezTo>
                    <a:pt x="991587" y="1605127"/>
                    <a:pt x="987832" y="1595083"/>
                    <a:pt x="985838" y="1583117"/>
                  </a:cubicBezTo>
                  <a:cubicBezTo>
                    <a:pt x="971656" y="1498026"/>
                    <a:pt x="988572" y="1573636"/>
                    <a:pt x="976313" y="1530730"/>
                  </a:cubicBezTo>
                  <a:cubicBezTo>
                    <a:pt x="975934" y="1529403"/>
                    <a:pt x="969323" y="1500561"/>
                    <a:pt x="966788" y="1497392"/>
                  </a:cubicBezTo>
                  <a:cubicBezTo>
                    <a:pt x="963212" y="1492922"/>
                    <a:pt x="957263" y="1491042"/>
                    <a:pt x="952500" y="1487867"/>
                  </a:cubicBezTo>
                  <a:cubicBezTo>
                    <a:pt x="947738" y="1492630"/>
                    <a:pt x="940515" y="1495825"/>
                    <a:pt x="938213" y="1502155"/>
                  </a:cubicBezTo>
                  <a:cubicBezTo>
                    <a:pt x="933839" y="1514183"/>
                    <a:pt x="943935" y="1532915"/>
                    <a:pt x="933450" y="1540255"/>
                  </a:cubicBezTo>
                  <a:cubicBezTo>
                    <a:pt x="921673" y="1548499"/>
                    <a:pt x="904875" y="1537080"/>
                    <a:pt x="890588" y="1535492"/>
                  </a:cubicBezTo>
                  <a:cubicBezTo>
                    <a:pt x="887413" y="1527555"/>
                    <a:pt x="906463" y="1527159"/>
                    <a:pt x="909638" y="1516443"/>
                  </a:cubicBezTo>
                  <a:cubicBezTo>
                    <a:pt x="912813" y="1505728"/>
                    <a:pt x="915193" y="1482312"/>
                    <a:pt x="909637" y="1471199"/>
                  </a:cubicBezTo>
                  <a:cubicBezTo>
                    <a:pt x="904081" y="1460086"/>
                    <a:pt x="884237" y="1454926"/>
                    <a:pt x="876300" y="1449767"/>
                  </a:cubicBezTo>
                  <a:cubicBezTo>
                    <a:pt x="868363" y="1444608"/>
                    <a:pt x="866775" y="1443417"/>
                    <a:pt x="862013" y="1440242"/>
                  </a:cubicBezTo>
                  <a:cubicBezTo>
                    <a:pt x="828675" y="1451355"/>
                    <a:pt x="836613" y="1440242"/>
                    <a:pt x="828675" y="1464055"/>
                  </a:cubicBezTo>
                  <a:cubicBezTo>
                    <a:pt x="822325" y="1462467"/>
                    <a:pt x="815071" y="1462923"/>
                    <a:pt x="809625" y="1459292"/>
                  </a:cubicBezTo>
                  <a:cubicBezTo>
                    <a:pt x="798113" y="1451617"/>
                    <a:pt x="797682" y="1431741"/>
                    <a:pt x="795338" y="1421192"/>
                  </a:cubicBezTo>
                  <a:cubicBezTo>
                    <a:pt x="793918" y="1414802"/>
                    <a:pt x="792163" y="1408492"/>
                    <a:pt x="790575" y="1402142"/>
                  </a:cubicBezTo>
                  <a:cubicBezTo>
                    <a:pt x="782638" y="1403730"/>
                    <a:pt x="774572" y="1404775"/>
                    <a:pt x="766763" y="1406905"/>
                  </a:cubicBezTo>
                  <a:cubicBezTo>
                    <a:pt x="757077" y="1409547"/>
                    <a:pt x="738188" y="1416430"/>
                    <a:pt x="738188" y="1416430"/>
                  </a:cubicBezTo>
                  <a:cubicBezTo>
                    <a:pt x="704850" y="1414842"/>
                    <a:pt x="671435" y="1414439"/>
                    <a:pt x="638175" y="1411667"/>
                  </a:cubicBezTo>
                  <a:cubicBezTo>
                    <a:pt x="633172" y="1411250"/>
                    <a:pt x="627438" y="1410455"/>
                    <a:pt x="623888" y="1406905"/>
                  </a:cubicBezTo>
                  <a:cubicBezTo>
                    <a:pt x="618004" y="1401021"/>
                    <a:pt x="612446" y="1382105"/>
                    <a:pt x="609600" y="1373567"/>
                  </a:cubicBezTo>
                  <a:cubicBezTo>
                    <a:pt x="614363" y="1370392"/>
                    <a:pt x="618291" y="1365241"/>
                    <a:pt x="623888" y="1364042"/>
                  </a:cubicBezTo>
                  <a:cubicBezTo>
                    <a:pt x="641033" y="1360368"/>
                    <a:pt x="662434" y="1370045"/>
                    <a:pt x="676275" y="1359280"/>
                  </a:cubicBezTo>
                  <a:cubicBezTo>
                    <a:pt x="684200" y="1353116"/>
                    <a:pt x="669925" y="1340230"/>
                    <a:pt x="666750" y="1330705"/>
                  </a:cubicBezTo>
                  <a:cubicBezTo>
                    <a:pt x="665163" y="1325942"/>
                    <a:pt x="663206" y="1321287"/>
                    <a:pt x="661988" y="1316417"/>
                  </a:cubicBezTo>
                  <a:cubicBezTo>
                    <a:pt x="660400" y="1310067"/>
                    <a:pt x="660856" y="1302813"/>
                    <a:pt x="657225" y="1297367"/>
                  </a:cubicBezTo>
                  <a:cubicBezTo>
                    <a:pt x="654050" y="1292605"/>
                    <a:pt x="647700" y="1291017"/>
                    <a:pt x="642938" y="1287842"/>
                  </a:cubicBezTo>
                  <a:cubicBezTo>
                    <a:pt x="623888" y="1291017"/>
                    <a:pt x="605052" y="1298743"/>
                    <a:pt x="585788" y="1297367"/>
                  </a:cubicBezTo>
                  <a:cubicBezTo>
                    <a:pt x="580079" y="1296959"/>
                    <a:pt x="575141" y="1288693"/>
                    <a:pt x="576263" y="1283080"/>
                  </a:cubicBezTo>
                  <a:cubicBezTo>
                    <a:pt x="577385" y="1277467"/>
                    <a:pt x="585788" y="1276730"/>
                    <a:pt x="590550" y="1273555"/>
                  </a:cubicBezTo>
                  <a:lnTo>
                    <a:pt x="600075" y="1244980"/>
                  </a:lnTo>
                  <a:lnTo>
                    <a:pt x="604838" y="1230692"/>
                  </a:lnTo>
                  <a:cubicBezTo>
                    <a:pt x="600075" y="1227517"/>
                    <a:pt x="595670" y="1223727"/>
                    <a:pt x="590550" y="1221167"/>
                  </a:cubicBezTo>
                  <a:cubicBezTo>
                    <a:pt x="569073" y="1210429"/>
                    <a:pt x="582447" y="1223940"/>
                    <a:pt x="561975" y="1206880"/>
                  </a:cubicBezTo>
                  <a:cubicBezTo>
                    <a:pt x="556801" y="1202568"/>
                    <a:pt x="553004" y="1196727"/>
                    <a:pt x="547688" y="1192592"/>
                  </a:cubicBezTo>
                  <a:cubicBezTo>
                    <a:pt x="538652" y="1185564"/>
                    <a:pt x="528638" y="1179892"/>
                    <a:pt x="519113" y="1173542"/>
                  </a:cubicBezTo>
                  <a:cubicBezTo>
                    <a:pt x="514350" y="1170367"/>
                    <a:pt x="510255" y="1165827"/>
                    <a:pt x="504825" y="1164017"/>
                  </a:cubicBezTo>
                  <a:lnTo>
                    <a:pt x="490538" y="1159255"/>
                  </a:lnTo>
                  <a:cubicBezTo>
                    <a:pt x="485775" y="1156080"/>
                    <a:pt x="481481" y="1152055"/>
                    <a:pt x="476250" y="1149730"/>
                  </a:cubicBezTo>
                  <a:cubicBezTo>
                    <a:pt x="467075" y="1145652"/>
                    <a:pt x="447675" y="1140205"/>
                    <a:pt x="447675" y="1140205"/>
                  </a:cubicBezTo>
                  <a:cubicBezTo>
                    <a:pt x="442913" y="1137030"/>
                    <a:pt x="439103" y="1130998"/>
                    <a:pt x="433388" y="1130680"/>
                  </a:cubicBezTo>
                  <a:cubicBezTo>
                    <a:pt x="380964" y="1127767"/>
                    <a:pt x="379537" y="1129579"/>
                    <a:pt x="347663" y="1140205"/>
                  </a:cubicBezTo>
                  <a:cubicBezTo>
                    <a:pt x="330200" y="1138617"/>
                    <a:pt x="312420" y="1139116"/>
                    <a:pt x="295275" y="1135442"/>
                  </a:cubicBezTo>
                  <a:cubicBezTo>
                    <a:pt x="289678" y="1134243"/>
                    <a:pt x="286107" y="1128477"/>
                    <a:pt x="280988" y="1125917"/>
                  </a:cubicBezTo>
                  <a:cubicBezTo>
                    <a:pt x="265033" y="1117940"/>
                    <a:pt x="237410" y="1117900"/>
                    <a:pt x="223838" y="1116392"/>
                  </a:cubicBezTo>
                  <a:lnTo>
                    <a:pt x="195263" y="1106867"/>
                  </a:lnTo>
                  <a:lnTo>
                    <a:pt x="180975" y="1102105"/>
                  </a:lnTo>
                  <a:cubicBezTo>
                    <a:pt x="168538" y="1103141"/>
                    <a:pt x="124635" y="1097521"/>
                    <a:pt x="109538" y="1116392"/>
                  </a:cubicBezTo>
                  <a:cubicBezTo>
                    <a:pt x="106402" y="1120312"/>
                    <a:pt x="106363" y="1125917"/>
                    <a:pt x="104775" y="1130680"/>
                  </a:cubicBezTo>
                  <a:cubicBezTo>
                    <a:pt x="107107" y="1177307"/>
                    <a:pt x="99909" y="1204241"/>
                    <a:pt x="114300" y="1240217"/>
                  </a:cubicBezTo>
                  <a:cubicBezTo>
                    <a:pt x="115618" y="1243513"/>
                    <a:pt x="117475" y="1246567"/>
                    <a:pt x="119063" y="1249742"/>
                  </a:cubicBezTo>
                </a:path>
              </a:pathLst>
            </a:custGeom>
            <a:solidFill>
              <a:schemeClr val="accent1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1400"/>
            </a:p>
          </p:txBody>
        </p:sp>
        <p:sp>
          <p:nvSpPr>
            <p:cNvPr id="70" name="Freeform 69"/>
            <p:cNvSpPr/>
            <p:nvPr/>
          </p:nvSpPr>
          <p:spPr>
            <a:xfrm>
              <a:off x="2151914" y="1985039"/>
              <a:ext cx="133112" cy="64027"/>
            </a:xfrm>
            <a:custGeom>
              <a:avLst/>
              <a:gdLst>
                <a:gd name="connsiteX0" fmla="*/ 68173 w 284867"/>
                <a:gd name="connsiteY0" fmla="*/ 133350 h 137021"/>
                <a:gd name="connsiteX1" fmla="*/ 25311 w 284867"/>
                <a:gd name="connsiteY1" fmla="*/ 128588 h 137021"/>
                <a:gd name="connsiteX2" fmla="*/ 11023 w 284867"/>
                <a:gd name="connsiteY2" fmla="*/ 123825 h 137021"/>
                <a:gd name="connsiteX3" fmla="*/ 3880 w 284867"/>
                <a:gd name="connsiteY3" fmla="*/ 119063 h 137021"/>
                <a:gd name="connsiteX4" fmla="*/ 3880 w 284867"/>
                <a:gd name="connsiteY4" fmla="*/ 71438 h 137021"/>
                <a:gd name="connsiteX5" fmla="*/ 6261 w 284867"/>
                <a:gd name="connsiteY5" fmla="*/ 61913 h 137021"/>
                <a:gd name="connsiteX6" fmla="*/ 13405 w 284867"/>
                <a:gd name="connsiteY6" fmla="*/ 59532 h 137021"/>
                <a:gd name="connsiteX7" fmla="*/ 22930 w 284867"/>
                <a:gd name="connsiteY7" fmla="*/ 57150 h 137021"/>
                <a:gd name="connsiteX8" fmla="*/ 30073 w 284867"/>
                <a:gd name="connsiteY8" fmla="*/ 54769 h 137021"/>
                <a:gd name="connsiteX9" fmla="*/ 39598 w 284867"/>
                <a:gd name="connsiteY9" fmla="*/ 52388 h 137021"/>
                <a:gd name="connsiteX10" fmla="*/ 46742 w 284867"/>
                <a:gd name="connsiteY10" fmla="*/ 50007 h 137021"/>
                <a:gd name="connsiteX11" fmla="*/ 75317 w 284867"/>
                <a:gd name="connsiteY11" fmla="*/ 47625 h 137021"/>
                <a:gd name="connsiteX12" fmla="*/ 84842 w 284867"/>
                <a:gd name="connsiteY12" fmla="*/ 45244 h 137021"/>
                <a:gd name="connsiteX13" fmla="*/ 91986 w 284867"/>
                <a:gd name="connsiteY13" fmla="*/ 42863 h 137021"/>
                <a:gd name="connsiteX14" fmla="*/ 122942 w 284867"/>
                <a:gd name="connsiteY14" fmla="*/ 38100 h 137021"/>
                <a:gd name="connsiteX15" fmla="*/ 137230 w 284867"/>
                <a:gd name="connsiteY15" fmla="*/ 30957 h 137021"/>
                <a:gd name="connsiteX16" fmla="*/ 151517 w 284867"/>
                <a:gd name="connsiteY16" fmla="*/ 26194 h 137021"/>
                <a:gd name="connsiteX17" fmla="*/ 158661 w 284867"/>
                <a:gd name="connsiteY17" fmla="*/ 21432 h 137021"/>
                <a:gd name="connsiteX18" fmla="*/ 184855 w 284867"/>
                <a:gd name="connsiteY18" fmla="*/ 14288 h 137021"/>
                <a:gd name="connsiteX19" fmla="*/ 194380 w 284867"/>
                <a:gd name="connsiteY19" fmla="*/ 11907 h 137021"/>
                <a:gd name="connsiteX20" fmla="*/ 201523 w 284867"/>
                <a:gd name="connsiteY20" fmla="*/ 7144 h 137021"/>
                <a:gd name="connsiteX21" fmla="*/ 220573 w 284867"/>
                <a:gd name="connsiteY21" fmla="*/ 2382 h 137021"/>
                <a:gd name="connsiteX22" fmla="*/ 227717 w 284867"/>
                <a:gd name="connsiteY22" fmla="*/ 0 h 137021"/>
                <a:gd name="connsiteX23" fmla="*/ 253911 w 284867"/>
                <a:gd name="connsiteY23" fmla="*/ 4763 h 137021"/>
                <a:gd name="connsiteX24" fmla="*/ 268198 w 284867"/>
                <a:gd name="connsiteY24" fmla="*/ 19050 h 137021"/>
                <a:gd name="connsiteX25" fmla="*/ 275342 w 284867"/>
                <a:gd name="connsiteY25" fmla="*/ 26194 h 137021"/>
                <a:gd name="connsiteX26" fmla="*/ 280105 w 284867"/>
                <a:gd name="connsiteY26" fmla="*/ 40482 h 137021"/>
                <a:gd name="connsiteX27" fmla="*/ 284867 w 284867"/>
                <a:gd name="connsiteY27" fmla="*/ 73819 h 137021"/>
                <a:gd name="connsiteX28" fmla="*/ 206286 w 284867"/>
                <a:gd name="connsiteY28" fmla="*/ 90488 h 137021"/>
                <a:gd name="connsiteX29" fmla="*/ 199142 w 284867"/>
                <a:gd name="connsiteY29" fmla="*/ 92869 h 137021"/>
                <a:gd name="connsiteX30" fmla="*/ 180092 w 284867"/>
                <a:gd name="connsiteY30" fmla="*/ 95250 h 137021"/>
                <a:gd name="connsiteX31" fmla="*/ 156280 w 284867"/>
                <a:gd name="connsiteY31" fmla="*/ 102394 h 137021"/>
                <a:gd name="connsiteX32" fmla="*/ 149136 w 284867"/>
                <a:gd name="connsiteY32" fmla="*/ 104775 h 137021"/>
                <a:gd name="connsiteX33" fmla="*/ 134848 w 284867"/>
                <a:gd name="connsiteY33" fmla="*/ 107157 h 137021"/>
                <a:gd name="connsiteX34" fmla="*/ 113417 w 284867"/>
                <a:gd name="connsiteY34" fmla="*/ 116682 h 137021"/>
                <a:gd name="connsiteX35" fmla="*/ 106273 w 284867"/>
                <a:gd name="connsiteY35" fmla="*/ 119063 h 137021"/>
                <a:gd name="connsiteX36" fmla="*/ 84842 w 284867"/>
                <a:gd name="connsiteY36" fmla="*/ 130969 h 137021"/>
                <a:gd name="connsiteX37" fmla="*/ 77698 w 284867"/>
                <a:gd name="connsiteY37" fmla="*/ 135732 h 137021"/>
                <a:gd name="connsiteX38" fmla="*/ 68173 w 284867"/>
                <a:gd name="connsiteY38" fmla="*/ 133350 h 1370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</a:cxnLst>
              <a:rect l="l" t="t" r="r" b="b"/>
              <a:pathLst>
                <a:path w="284867" h="137021">
                  <a:moveTo>
                    <a:pt x="68173" y="133350"/>
                  </a:moveTo>
                  <a:cubicBezTo>
                    <a:pt x="59442" y="132159"/>
                    <a:pt x="31208" y="129852"/>
                    <a:pt x="25311" y="128588"/>
                  </a:cubicBezTo>
                  <a:cubicBezTo>
                    <a:pt x="20402" y="127536"/>
                    <a:pt x="15200" y="126610"/>
                    <a:pt x="11023" y="123825"/>
                  </a:cubicBezTo>
                  <a:lnTo>
                    <a:pt x="3880" y="119063"/>
                  </a:lnTo>
                  <a:cubicBezTo>
                    <a:pt x="-2551" y="99774"/>
                    <a:pt x="133" y="110774"/>
                    <a:pt x="3880" y="71438"/>
                  </a:cubicBezTo>
                  <a:cubicBezTo>
                    <a:pt x="4190" y="68180"/>
                    <a:pt x="4217" y="64469"/>
                    <a:pt x="6261" y="61913"/>
                  </a:cubicBezTo>
                  <a:cubicBezTo>
                    <a:pt x="7829" y="59953"/>
                    <a:pt x="10991" y="60222"/>
                    <a:pt x="13405" y="59532"/>
                  </a:cubicBezTo>
                  <a:cubicBezTo>
                    <a:pt x="16552" y="58633"/>
                    <a:pt x="19783" y="58049"/>
                    <a:pt x="22930" y="57150"/>
                  </a:cubicBezTo>
                  <a:cubicBezTo>
                    <a:pt x="25343" y="56460"/>
                    <a:pt x="27660" y="55458"/>
                    <a:pt x="30073" y="54769"/>
                  </a:cubicBezTo>
                  <a:cubicBezTo>
                    <a:pt x="33220" y="53870"/>
                    <a:pt x="36451" y="53287"/>
                    <a:pt x="39598" y="52388"/>
                  </a:cubicBezTo>
                  <a:cubicBezTo>
                    <a:pt x="42012" y="51698"/>
                    <a:pt x="44254" y="50339"/>
                    <a:pt x="46742" y="50007"/>
                  </a:cubicBezTo>
                  <a:cubicBezTo>
                    <a:pt x="56216" y="48744"/>
                    <a:pt x="65792" y="48419"/>
                    <a:pt x="75317" y="47625"/>
                  </a:cubicBezTo>
                  <a:cubicBezTo>
                    <a:pt x="78492" y="46831"/>
                    <a:pt x="81695" y="46143"/>
                    <a:pt x="84842" y="45244"/>
                  </a:cubicBezTo>
                  <a:cubicBezTo>
                    <a:pt x="87256" y="44554"/>
                    <a:pt x="89536" y="43407"/>
                    <a:pt x="91986" y="42863"/>
                  </a:cubicBezTo>
                  <a:cubicBezTo>
                    <a:pt x="97924" y="41544"/>
                    <a:pt x="117636" y="38858"/>
                    <a:pt x="122942" y="38100"/>
                  </a:cubicBezTo>
                  <a:cubicBezTo>
                    <a:pt x="148982" y="29421"/>
                    <a:pt x="109549" y="43260"/>
                    <a:pt x="137230" y="30957"/>
                  </a:cubicBezTo>
                  <a:cubicBezTo>
                    <a:pt x="141817" y="28918"/>
                    <a:pt x="147340" y="28978"/>
                    <a:pt x="151517" y="26194"/>
                  </a:cubicBezTo>
                  <a:cubicBezTo>
                    <a:pt x="153898" y="24607"/>
                    <a:pt x="156046" y="22594"/>
                    <a:pt x="158661" y="21432"/>
                  </a:cubicBezTo>
                  <a:cubicBezTo>
                    <a:pt x="169816" y="16474"/>
                    <a:pt x="173646" y="16778"/>
                    <a:pt x="184855" y="14288"/>
                  </a:cubicBezTo>
                  <a:cubicBezTo>
                    <a:pt x="188050" y="13578"/>
                    <a:pt x="191205" y="12701"/>
                    <a:pt x="194380" y="11907"/>
                  </a:cubicBezTo>
                  <a:cubicBezTo>
                    <a:pt x="196761" y="10319"/>
                    <a:pt x="198963" y="8424"/>
                    <a:pt x="201523" y="7144"/>
                  </a:cubicBezTo>
                  <a:cubicBezTo>
                    <a:pt x="206964" y="4423"/>
                    <a:pt x="215142" y="3740"/>
                    <a:pt x="220573" y="2382"/>
                  </a:cubicBezTo>
                  <a:cubicBezTo>
                    <a:pt x="223008" y="1773"/>
                    <a:pt x="225336" y="794"/>
                    <a:pt x="227717" y="0"/>
                  </a:cubicBezTo>
                  <a:cubicBezTo>
                    <a:pt x="229650" y="276"/>
                    <a:pt x="249422" y="2519"/>
                    <a:pt x="253911" y="4763"/>
                  </a:cubicBezTo>
                  <a:cubicBezTo>
                    <a:pt x="265645" y="10630"/>
                    <a:pt x="261293" y="10764"/>
                    <a:pt x="268198" y="19050"/>
                  </a:cubicBezTo>
                  <a:cubicBezTo>
                    <a:pt x="270354" y="21637"/>
                    <a:pt x="272961" y="23813"/>
                    <a:pt x="275342" y="26194"/>
                  </a:cubicBezTo>
                  <a:cubicBezTo>
                    <a:pt x="276930" y="30957"/>
                    <a:pt x="279551" y="35492"/>
                    <a:pt x="280105" y="40482"/>
                  </a:cubicBezTo>
                  <a:cubicBezTo>
                    <a:pt x="282933" y="65935"/>
                    <a:pt x="281077" y="54865"/>
                    <a:pt x="284867" y="73819"/>
                  </a:cubicBezTo>
                  <a:cubicBezTo>
                    <a:pt x="278242" y="113576"/>
                    <a:pt x="287665" y="85838"/>
                    <a:pt x="206286" y="90488"/>
                  </a:cubicBezTo>
                  <a:cubicBezTo>
                    <a:pt x="203780" y="90631"/>
                    <a:pt x="201612" y="92420"/>
                    <a:pt x="199142" y="92869"/>
                  </a:cubicBezTo>
                  <a:cubicBezTo>
                    <a:pt x="192846" y="94014"/>
                    <a:pt x="186442" y="94456"/>
                    <a:pt x="180092" y="95250"/>
                  </a:cubicBezTo>
                  <a:cubicBezTo>
                    <a:pt x="146171" y="106558"/>
                    <a:pt x="181451" y="95203"/>
                    <a:pt x="156280" y="102394"/>
                  </a:cubicBezTo>
                  <a:cubicBezTo>
                    <a:pt x="153866" y="103084"/>
                    <a:pt x="151586" y="104230"/>
                    <a:pt x="149136" y="104775"/>
                  </a:cubicBezTo>
                  <a:cubicBezTo>
                    <a:pt x="144423" y="105822"/>
                    <a:pt x="139611" y="106363"/>
                    <a:pt x="134848" y="107157"/>
                  </a:cubicBezTo>
                  <a:cubicBezTo>
                    <a:pt x="123529" y="114703"/>
                    <a:pt x="130419" y="111015"/>
                    <a:pt x="113417" y="116682"/>
                  </a:cubicBezTo>
                  <a:lnTo>
                    <a:pt x="106273" y="119063"/>
                  </a:lnTo>
                  <a:cubicBezTo>
                    <a:pt x="89897" y="129980"/>
                    <a:pt x="97416" y="126778"/>
                    <a:pt x="84842" y="130969"/>
                  </a:cubicBezTo>
                  <a:cubicBezTo>
                    <a:pt x="82461" y="132557"/>
                    <a:pt x="80329" y="134605"/>
                    <a:pt x="77698" y="135732"/>
                  </a:cubicBezTo>
                  <a:cubicBezTo>
                    <a:pt x="69448" y="139268"/>
                    <a:pt x="76904" y="134541"/>
                    <a:pt x="68173" y="133350"/>
                  </a:cubicBezTo>
                  <a:close/>
                </a:path>
              </a:pathLst>
            </a:custGeom>
            <a:solidFill>
              <a:srgbClr val="92D050"/>
            </a:solidFill>
            <a:ln w="19050">
              <a:solidFill>
                <a:srgbClr val="92D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1400"/>
            </a:p>
          </p:txBody>
        </p:sp>
        <p:sp>
          <p:nvSpPr>
            <p:cNvPr id="71" name="Freeform 70"/>
            <p:cNvSpPr/>
            <p:nvPr/>
          </p:nvSpPr>
          <p:spPr>
            <a:xfrm>
              <a:off x="2412976" y="1603382"/>
              <a:ext cx="435078" cy="175807"/>
            </a:xfrm>
            <a:custGeom>
              <a:avLst/>
              <a:gdLst>
                <a:gd name="connsiteX0" fmla="*/ 9548 w 931092"/>
                <a:gd name="connsiteY0" fmla="*/ 161925 h 376237"/>
                <a:gd name="connsiteX1" fmla="*/ 23 w 931092"/>
                <a:gd name="connsiteY1" fmla="*/ 150018 h 376237"/>
                <a:gd name="connsiteX2" fmla="*/ 7167 w 931092"/>
                <a:gd name="connsiteY2" fmla="*/ 145256 h 376237"/>
                <a:gd name="connsiteX3" fmla="*/ 21454 w 931092"/>
                <a:gd name="connsiteY3" fmla="*/ 140493 h 376237"/>
                <a:gd name="connsiteX4" fmla="*/ 42885 w 931092"/>
                <a:gd name="connsiteY4" fmla="*/ 133350 h 376237"/>
                <a:gd name="connsiteX5" fmla="*/ 50029 w 931092"/>
                <a:gd name="connsiteY5" fmla="*/ 130968 h 376237"/>
                <a:gd name="connsiteX6" fmla="*/ 66698 w 931092"/>
                <a:gd name="connsiteY6" fmla="*/ 123825 h 376237"/>
                <a:gd name="connsiteX7" fmla="*/ 100035 w 931092"/>
                <a:gd name="connsiteY7" fmla="*/ 116681 h 376237"/>
                <a:gd name="connsiteX8" fmla="*/ 104798 w 931092"/>
                <a:gd name="connsiteY8" fmla="*/ 109537 h 376237"/>
                <a:gd name="connsiteX9" fmla="*/ 102417 w 931092"/>
                <a:gd name="connsiteY9" fmla="*/ 85725 h 376237"/>
                <a:gd name="connsiteX10" fmla="*/ 97654 w 931092"/>
                <a:gd name="connsiteY10" fmla="*/ 71437 h 376237"/>
                <a:gd name="connsiteX11" fmla="*/ 95273 w 931092"/>
                <a:gd name="connsiteY11" fmla="*/ 64293 h 376237"/>
                <a:gd name="connsiteX12" fmla="*/ 90510 w 931092"/>
                <a:gd name="connsiteY12" fmla="*/ 50006 h 376237"/>
                <a:gd name="connsiteX13" fmla="*/ 88129 w 931092"/>
                <a:gd name="connsiteY13" fmla="*/ 42862 h 376237"/>
                <a:gd name="connsiteX14" fmla="*/ 90510 w 931092"/>
                <a:gd name="connsiteY14" fmla="*/ 16668 h 376237"/>
                <a:gd name="connsiteX15" fmla="*/ 104798 w 931092"/>
                <a:gd name="connsiteY15" fmla="*/ 7143 h 376237"/>
                <a:gd name="connsiteX16" fmla="*/ 119085 w 931092"/>
                <a:gd name="connsiteY16" fmla="*/ 0 h 376237"/>
                <a:gd name="connsiteX17" fmla="*/ 130992 w 931092"/>
                <a:gd name="connsiteY17" fmla="*/ 2381 h 376237"/>
                <a:gd name="connsiteX18" fmla="*/ 138135 w 931092"/>
                <a:gd name="connsiteY18" fmla="*/ 7143 h 376237"/>
                <a:gd name="connsiteX19" fmla="*/ 145279 w 931092"/>
                <a:gd name="connsiteY19" fmla="*/ 9525 h 376237"/>
                <a:gd name="connsiteX20" fmla="*/ 150042 w 931092"/>
                <a:gd name="connsiteY20" fmla="*/ 16668 h 376237"/>
                <a:gd name="connsiteX21" fmla="*/ 157185 w 931092"/>
                <a:gd name="connsiteY21" fmla="*/ 19050 h 376237"/>
                <a:gd name="connsiteX22" fmla="*/ 159567 w 931092"/>
                <a:gd name="connsiteY22" fmla="*/ 26193 h 376237"/>
                <a:gd name="connsiteX23" fmla="*/ 166710 w 931092"/>
                <a:gd name="connsiteY23" fmla="*/ 33337 h 376237"/>
                <a:gd name="connsiteX24" fmla="*/ 178617 w 931092"/>
                <a:gd name="connsiteY24" fmla="*/ 54768 h 376237"/>
                <a:gd name="connsiteX25" fmla="*/ 188142 w 931092"/>
                <a:gd name="connsiteY25" fmla="*/ 69056 h 376237"/>
                <a:gd name="connsiteX26" fmla="*/ 192904 w 931092"/>
                <a:gd name="connsiteY26" fmla="*/ 76200 h 376237"/>
                <a:gd name="connsiteX27" fmla="*/ 207192 w 931092"/>
                <a:gd name="connsiteY27" fmla="*/ 85725 h 376237"/>
                <a:gd name="connsiteX28" fmla="*/ 214335 w 931092"/>
                <a:gd name="connsiteY28" fmla="*/ 88106 h 376237"/>
                <a:gd name="connsiteX29" fmla="*/ 228623 w 931092"/>
                <a:gd name="connsiteY29" fmla="*/ 97631 h 376237"/>
                <a:gd name="connsiteX30" fmla="*/ 235767 w 931092"/>
                <a:gd name="connsiteY30" fmla="*/ 102393 h 376237"/>
                <a:gd name="connsiteX31" fmla="*/ 242910 w 931092"/>
                <a:gd name="connsiteY31" fmla="*/ 107156 h 376237"/>
                <a:gd name="connsiteX32" fmla="*/ 257198 w 931092"/>
                <a:gd name="connsiteY32" fmla="*/ 111918 h 376237"/>
                <a:gd name="connsiteX33" fmla="*/ 273867 w 931092"/>
                <a:gd name="connsiteY33" fmla="*/ 116681 h 376237"/>
                <a:gd name="connsiteX34" fmla="*/ 292917 w 931092"/>
                <a:gd name="connsiteY34" fmla="*/ 119062 h 376237"/>
                <a:gd name="connsiteX35" fmla="*/ 311967 w 931092"/>
                <a:gd name="connsiteY35" fmla="*/ 123825 h 376237"/>
                <a:gd name="connsiteX36" fmla="*/ 323873 w 931092"/>
                <a:gd name="connsiteY36" fmla="*/ 126206 h 376237"/>
                <a:gd name="connsiteX37" fmla="*/ 345304 w 931092"/>
                <a:gd name="connsiteY37" fmla="*/ 130968 h 376237"/>
                <a:gd name="connsiteX38" fmla="*/ 381023 w 931092"/>
                <a:gd name="connsiteY38" fmla="*/ 128587 h 376237"/>
                <a:gd name="connsiteX39" fmla="*/ 390548 w 931092"/>
                <a:gd name="connsiteY39" fmla="*/ 116681 h 376237"/>
                <a:gd name="connsiteX40" fmla="*/ 414360 w 931092"/>
                <a:gd name="connsiteY40" fmla="*/ 92868 h 376237"/>
                <a:gd name="connsiteX41" fmla="*/ 435792 w 931092"/>
                <a:gd name="connsiteY41" fmla="*/ 83343 h 376237"/>
                <a:gd name="connsiteX42" fmla="*/ 442935 w 931092"/>
                <a:gd name="connsiteY42" fmla="*/ 80962 h 376237"/>
                <a:gd name="connsiteX43" fmla="*/ 450079 w 931092"/>
                <a:gd name="connsiteY43" fmla="*/ 78581 h 376237"/>
                <a:gd name="connsiteX44" fmla="*/ 504848 w 931092"/>
                <a:gd name="connsiteY44" fmla="*/ 80962 h 376237"/>
                <a:gd name="connsiteX45" fmla="*/ 523898 w 931092"/>
                <a:gd name="connsiteY45" fmla="*/ 85725 h 376237"/>
                <a:gd name="connsiteX46" fmla="*/ 538185 w 931092"/>
                <a:gd name="connsiteY46" fmla="*/ 95250 h 376237"/>
                <a:gd name="connsiteX47" fmla="*/ 545329 w 931092"/>
                <a:gd name="connsiteY47" fmla="*/ 100012 h 376237"/>
                <a:gd name="connsiteX48" fmla="*/ 552473 w 931092"/>
                <a:gd name="connsiteY48" fmla="*/ 107156 h 376237"/>
                <a:gd name="connsiteX49" fmla="*/ 559617 w 931092"/>
                <a:gd name="connsiteY49" fmla="*/ 111918 h 376237"/>
                <a:gd name="connsiteX50" fmla="*/ 581048 w 931092"/>
                <a:gd name="connsiteY50" fmla="*/ 130968 h 376237"/>
                <a:gd name="connsiteX51" fmla="*/ 592954 w 931092"/>
                <a:gd name="connsiteY51" fmla="*/ 145256 h 376237"/>
                <a:gd name="connsiteX52" fmla="*/ 597717 w 931092"/>
                <a:gd name="connsiteY52" fmla="*/ 152400 h 376237"/>
                <a:gd name="connsiteX53" fmla="*/ 604860 w 931092"/>
                <a:gd name="connsiteY53" fmla="*/ 157162 h 376237"/>
                <a:gd name="connsiteX54" fmla="*/ 619148 w 931092"/>
                <a:gd name="connsiteY54" fmla="*/ 169068 h 376237"/>
                <a:gd name="connsiteX55" fmla="*/ 735829 w 931092"/>
                <a:gd name="connsiteY55" fmla="*/ 171450 h 376237"/>
                <a:gd name="connsiteX56" fmla="*/ 747735 w 931092"/>
                <a:gd name="connsiteY56" fmla="*/ 173831 h 376237"/>
                <a:gd name="connsiteX57" fmla="*/ 778692 w 931092"/>
                <a:gd name="connsiteY57" fmla="*/ 180975 h 376237"/>
                <a:gd name="connsiteX58" fmla="*/ 807267 w 931092"/>
                <a:gd name="connsiteY58" fmla="*/ 183356 h 376237"/>
                <a:gd name="connsiteX59" fmla="*/ 833460 w 931092"/>
                <a:gd name="connsiteY59" fmla="*/ 190500 h 376237"/>
                <a:gd name="connsiteX60" fmla="*/ 840604 w 931092"/>
                <a:gd name="connsiteY60" fmla="*/ 192881 h 376237"/>
                <a:gd name="connsiteX61" fmla="*/ 850129 w 931092"/>
                <a:gd name="connsiteY61" fmla="*/ 195262 h 376237"/>
                <a:gd name="connsiteX62" fmla="*/ 857273 w 931092"/>
                <a:gd name="connsiteY62" fmla="*/ 197643 h 376237"/>
                <a:gd name="connsiteX63" fmla="*/ 878704 w 931092"/>
                <a:gd name="connsiteY63" fmla="*/ 202406 h 376237"/>
                <a:gd name="connsiteX64" fmla="*/ 885848 w 931092"/>
                <a:gd name="connsiteY64" fmla="*/ 204787 h 376237"/>
                <a:gd name="connsiteX65" fmla="*/ 895373 w 931092"/>
                <a:gd name="connsiteY65" fmla="*/ 211931 h 376237"/>
                <a:gd name="connsiteX66" fmla="*/ 909660 w 931092"/>
                <a:gd name="connsiteY66" fmla="*/ 216693 h 376237"/>
                <a:gd name="connsiteX67" fmla="*/ 931092 w 931092"/>
                <a:gd name="connsiteY67" fmla="*/ 233362 h 376237"/>
                <a:gd name="connsiteX68" fmla="*/ 928710 w 931092"/>
                <a:gd name="connsiteY68" fmla="*/ 242887 h 376237"/>
                <a:gd name="connsiteX69" fmla="*/ 871560 w 931092"/>
                <a:gd name="connsiteY69" fmla="*/ 238125 h 376237"/>
                <a:gd name="connsiteX70" fmla="*/ 814410 w 931092"/>
                <a:gd name="connsiteY70" fmla="*/ 233362 h 376237"/>
                <a:gd name="connsiteX71" fmla="*/ 800123 w 931092"/>
                <a:gd name="connsiteY71" fmla="*/ 228600 h 376237"/>
                <a:gd name="connsiteX72" fmla="*/ 783454 w 931092"/>
                <a:gd name="connsiteY72" fmla="*/ 223837 h 376237"/>
                <a:gd name="connsiteX73" fmla="*/ 757260 w 931092"/>
                <a:gd name="connsiteY73" fmla="*/ 226218 h 376237"/>
                <a:gd name="connsiteX74" fmla="*/ 742973 w 931092"/>
                <a:gd name="connsiteY74" fmla="*/ 230981 h 376237"/>
                <a:gd name="connsiteX75" fmla="*/ 723923 w 931092"/>
                <a:gd name="connsiteY75" fmla="*/ 235743 h 376237"/>
                <a:gd name="connsiteX76" fmla="*/ 712017 w 931092"/>
                <a:gd name="connsiteY76" fmla="*/ 240506 h 376237"/>
                <a:gd name="connsiteX77" fmla="*/ 702492 w 931092"/>
                <a:gd name="connsiteY77" fmla="*/ 245268 h 376237"/>
                <a:gd name="connsiteX78" fmla="*/ 690585 w 931092"/>
                <a:gd name="connsiteY78" fmla="*/ 247650 h 376237"/>
                <a:gd name="connsiteX79" fmla="*/ 683442 w 931092"/>
                <a:gd name="connsiteY79" fmla="*/ 250031 h 376237"/>
                <a:gd name="connsiteX80" fmla="*/ 647723 w 931092"/>
                <a:gd name="connsiteY80" fmla="*/ 252412 h 376237"/>
                <a:gd name="connsiteX81" fmla="*/ 640579 w 931092"/>
                <a:gd name="connsiteY81" fmla="*/ 254793 h 376237"/>
                <a:gd name="connsiteX82" fmla="*/ 626292 w 931092"/>
                <a:gd name="connsiteY82" fmla="*/ 264318 h 376237"/>
                <a:gd name="connsiteX83" fmla="*/ 621529 w 931092"/>
                <a:gd name="connsiteY83" fmla="*/ 307181 h 376237"/>
                <a:gd name="connsiteX84" fmla="*/ 612004 w 931092"/>
                <a:gd name="connsiteY84" fmla="*/ 326231 h 376237"/>
                <a:gd name="connsiteX85" fmla="*/ 607242 w 931092"/>
                <a:gd name="connsiteY85" fmla="*/ 345281 h 376237"/>
                <a:gd name="connsiteX86" fmla="*/ 597717 w 931092"/>
                <a:gd name="connsiteY86" fmla="*/ 359568 h 376237"/>
                <a:gd name="connsiteX87" fmla="*/ 585810 w 931092"/>
                <a:gd name="connsiteY87" fmla="*/ 373856 h 376237"/>
                <a:gd name="connsiteX88" fmla="*/ 571523 w 931092"/>
                <a:gd name="connsiteY88" fmla="*/ 376237 h 376237"/>
                <a:gd name="connsiteX89" fmla="*/ 559617 w 931092"/>
                <a:gd name="connsiteY89" fmla="*/ 373856 h 376237"/>
                <a:gd name="connsiteX90" fmla="*/ 554854 w 931092"/>
                <a:gd name="connsiteY90" fmla="*/ 359568 h 376237"/>
                <a:gd name="connsiteX91" fmla="*/ 557235 w 931092"/>
                <a:gd name="connsiteY91" fmla="*/ 335756 h 376237"/>
                <a:gd name="connsiteX92" fmla="*/ 561998 w 931092"/>
                <a:gd name="connsiteY92" fmla="*/ 321468 h 376237"/>
                <a:gd name="connsiteX93" fmla="*/ 564379 w 931092"/>
                <a:gd name="connsiteY93" fmla="*/ 314325 h 376237"/>
                <a:gd name="connsiteX94" fmla="*/ 561998 w 931092"/>
                <a:gd name="connsiteY94" fmla="*/ 295275 h 376237"/>
                <a:gd name="connsiteX95" fmla="*/ 554854 w 931092"/>
                <a:gd name="connsiteY95" fmla="*/ 288131 h 376237"/>
                <a:gd name="connsiteX96" fmla="*/ 550092 w 931092"/>
                <a:gd name="connsiteY96" fmla="*/ 280987 h 376237"/>
                <a:gd name="connsiteX97" fmla="*/ 542948 w 931092"/>
                <a:gd name="connsiteY97" fmla="*/ 276225 h 376237"/>
                <a:gd name="connsiteX98" fmla="*/ 521517 w 931092"/>
                <a:gd name="connsiteY98" fmla="*/ 259556 h 376237"/>
                <a:gd name="connsiteX99" fmla="*/ 511992 w 931092"/>
                <a:gd name="connsiteY99" fmla="*/ 257175 h 376237"/>
                <a:gd name="connsiteX100" fmla="*/ 492942 w 931092"/>
                <a:gd name="connsiteY100" fmla="*/ 261937 h 376237"/>
                <a:gd name="connsiteX101" fmla="*/ 485798 w 931092"/>
                <a:gd name="connsiteY101" fmla="*/ 269081 h 376237"/>
                <a:gd name="connsiteX102" fmla="*/ 461985 w 931092"/>
                <a:gd name="connsiteY102" fmla="*/ 276225 h 376237"/>
                <a:gd name="connsiteX103" fmla="*/ 452460 w 931092"/>
                <a:gd name="connsiteY103" fmla="*/ 273843 h 376237"/>
                <a:gd name="connsiteX104" fmla="*/ 450079 w 931092"/>
                <a:gd name="connsiteY104" fmla="*/ 247650 h 376237"/>
                <a:gd name="connsiteX105" fmla="*/ 447698 w 931092"/>
                <a:gd name="connsiteY105" fmla="*/ 235743 h 376237"/>
                <a:gd name="connsiteX106" fmla="*/ 442935 w 931092"/>
                <a:gd name="connsiteY106" fmla="*/ 228600 h 376237"/>
                <a:gd name="connsiteX107" fmla="*/ 428648 w 931092"/>
                <a:gd name="connsiteY107" fmla="*/ 216693 h 376237"/>
                <a:gd name="connsiteX108" fmla="*/ 421504 w 931092"/>
                <a:gd name="connsiteY108" fmla="*/ 209550 h 376237"/>
                <a:gd name="connsiteX109" fmla="*/ 402454 w 931092"/>
                <a:gd name="connsiteY109" fmla="*/ 204787 h 376237"/>
                <a:gd name="connsiteX110" fmla="*/ 381023 w 931092"/>
                <a:gd name="connsiteY110" fmla="*/ 197643 h 376237"/>
                <a:gd name="connsiteX111" fmla="*/ 373879 w 931092"/>
                <a:gd name="connsiteY111" fmla="*/ 195262 h 376237"/>
                <a:gd name="connsiteX112" fmla="*/ 357210 w 931092"/>
                <a:gd name="connsiteY112" fmla="*/ 190500 h 376237"/>
                <a:gd name="connsiteX113" fmla="*/ 342923 w 931092"/>
                <a:gd name="connsiteY113" fmla="*/ 183356 h 376237"/>
                <a:gd name="connsiteX114" fmla="*/ 326254 w 931092"/>
                <a:gd name="connsiteY114" fmla="*/ 173831 h 376237"/>
                <a:gd name="connsiteX115" fmla="*/ 302442 w 931092"/>
                <a:gd name="connsiteY115" fmla="*/ 166687 h 376237"/>
                <a:gd name="connsiteX116" fmla="*/ 292917 w 931092"/>
                <a:gd name="connsiteY116" fmla="*/ 161925 h 376237"/>
                <a:gd name="connsiteX117" fmla="*/ 278629 w 931092"/>
                <a:gd name="connsiteY117" fmla="*/ 157162 h 376237"/>
                <a:gd name="connsiteX118" fmla="*/ 209573 w 931092"/>
                <a:gd name="connsiteY118" fmla="*/ 159543 h 376237"/>
                <a:gd name="connsiteX119" fmla="*/ 188142 w 931092"/>
                <a:gd name="connsiteY119" fmla="*/ 161925 h 376237"/>
                <a:gd name="connsiteX120" fmla="*/ 73842 w 931092"/>
                <a:gd name="connsiteY120" fmla="*/ 157162 h 376237"/>
                <a:gd name="connsiteX121" fmla="*/ 61935 w 931092"/>
                <a:gd name="connsiteY121" fmla="*/ 154781 h 376237"/>
                <a:gd name="connsiteX122" fmla="*/ 45267 w 931092"/>
                <a:gd name="connsiteY122" fmla="*/ 152400 h 376237"/>
                <a:gd name="connsiteX123" fmla="*/ 23835 w 931092"/>
                <a:gd name="connsiteY123" fmla="*/ 147637 h 376237"/>
                <a:gd name="connsiteX124" fmla="*/ 9548 w 931092"/>
                <a:gd name="connsiteY124" fmla="*/ 161925 h 376237"/>
                <a:gd name="connsiteX0" fmla="*/ 9548 w 931092"/>
                <a:gd name="connsiteY0" fmla="*/ 161925 h 376237"/>
                <a:gd name="connsiteX1" fmla="*/ 23 w 931092"/>
                <a:gd name="connsiteY1" fmla="*/ 150018 h 376237"/>
                <a:gd name="connsiteX2" fmla="*/ 7167 w 931092"/>
                <a:gd name="connsiteY2" fmla="*/ 145256 h 376237"/>
                <a:gd name="connsiteX3" fmla="*/ 21454 w 931092"/>
                <a:gd name="connsiteY3" fmla="*/ 140493 h 376237"/>
                <a:gd name="connsiteX4" fmla="*/ 42885 w 931092"/>
                <a:gd name="connsiteY4" fmla="*/ 133350 h 376237"/>
                <a:gd name="connsiteX5" fmla="*/ 50029 w 931092"/>
                <a:gd name="connsiteY5" fmla="*/ 130968 h 376237"/>
                <a:gd name="connsiteX6" fmla="*/ 66698 w 931092"/>
                <a:gd name="connsiteY6" fmla="*/ 123825 h 376237"/>
                <a:gd name="connsiteX7" fmla="*/ 100035 w 931092"/>
                <a:gd name="connsiteY7" fmla="*/ 116681 h 376237"/>
                <a:gd name="connsiteX8" fmla="*/ 104798 w 931092"/>
                <a:gd name="connsiteY8" fmla="*/ 109537 h 376237"/>
                <a:gd name="connsiteX9" fmla="*/ 102417 w 931092"/>
                <a:gd name="connsiteY9" fmla="*/ 85725 h 376237"/>
                <a:gd name="connsiteX10" fmla="*/ 97654 w 931092"/>
                <a:gd name="connsiteY10" fmla="*/ 71437 h 376237"/>
                <a:gd name="connsiteX11" fmla="*/ 95273 w 931092"/>
                <a:gd name="connsiteY11" fmla="*/ 64293 h 376237"/>
                <a:gd name="connsiteX12" fmla="*/ 90510 w 931092"/>
                <a:gd name="connsiteY12" fmla="*/ 50006 h 376237"/>
                <a:gd name="connsiteX13" fmla="*/ 88129 w 931092"/>
                <a:gd name="connsiteY13" fmla="*/ 42862 h 376237"/>
                <a:gd name="connsiteX14" fmla="*/ 90510 w 931092"/>
                <a:gd name="connsiteY14" fmla="*/ 16668 h 376237"/>
                <a:gd name="connsiteX15" fmla="*/ 104798 w 931092"/>
                <a:gd name="connsiteY15" fmla="*/ 7143 h 376237"/>
                <a:gd name="connsiteX16" fmla="*/ 119085 w 931092"/>
                <a:gd name="connsiteY16" fmla="*/ 0 h 376237"/>
                <a:gd name="connsiteX17" fmla="*/ 130992 w 931092"/>
                <a:gd name="connsiteY17" fmla="*/ 2381 h 376237"/>
                <a:gd name="connsiteX18" fmla="*/ 138135 w 931092"/>
                <a:gd name="connsiteY18" fmla="*/ 7143 h 376237"/>
                <a:gd name="connsiteX19" fmla="*/ 145279 w 931092"/>
                <a:gd name="connsiteY19" fmla="*/ 9525 h 376237"/>
                <a:gd name="connsiteX20" fmla="*/ 150042 w 931092"/>
                <a:gd name="connsiteY20" fmla="*/ 16668 h 376237"/>
                <a:gd name="connsiteX21" fmla="*/ 157185 w 931092"/>
                <a:gd name="connsiteY21" fmla="*/ 19050 h 376237"/>
                <a:gd name="connsiteX22" fmla="*/ 159567 w 931092"/>
                <a:gd name="connsiteY22" fmla="*/ 26193 h 376237"/>
                <a:gd name="connsiteX23" fmla="*/ 166710 w 931092"/>
                <a:gd name="connsiteY23" fmla="*/ 33337 h 376237"/>
                <a:gd name="connsiteX24" fmla="*/ 178617 w 931092"/>
                <a:gd name="connsiteY24" fmla="*/ 54768 h 376237"/>
                <a:gd name="connsiteX25" fmla="*/ 188142 w 931092"/>
                <a:gd name="connsiteY25" fmla="*/ 69056 h 376237"/>
                <a:gd name="connsiteX26" fmla="*/ 192904 w 931092"/>
                <a:gd name="connsiteY26" fmla="*/ 76200 h 376237"/>
                <a:gd name="connsiteX27" fmla="*/ 207192 w 931092"/>
                <a:gd name="connsiteY27" fmla="*/ 85725 h 376237"/>
                <a:gd name="connsiteX28" fmla="*/ 214335 w 931092"/>
                <a:gd name="connsiteY28" fmla="*/ 88106 h 376237"/>
                <a:gd name="connsiteX29" fmla="*/ 228623 w 931092"/>
                <a:gd name="connsiteY29" fmla="*/ 97631 h 376237"/>
                <a:gd name="connsiteX30" fmla="*/ 235767 w 931092"/>
                <a:gd name="connsiteY30" fmla="*/ 102393 h 376237"/>
                <a:gd name="connsiteX31" fmla="*/ 242910 w 931092"/>
                <a:gd name="connsiteY31" fmla="*/ 107156 h 376237"/>
                <a:gd name="connsiteX32" fmla="*/ 257198 w 931092"/>
                <a:gd name="connsiteY32" fmla="*/ 111918 h 376237"/>
                <a:gd name="connsiteX33" fmla="*/ 273867 w 931092"/>
                <a:gd name="connsiteY33" fmla="*/ 116681 h 376237"/>
                <a:gd name="connsiteX34" fmla="*/ 292917 w 931092"/>
                <a:gd name="connsiteY34" fmla="*/ 119062 h 376237"/>
                <a:gd name="connsiteX35" fmla="*/ 311967 w 931092"/>
                <a:gd name="connsiteY35" fmla="*/ 123825 h 376237"/>
                <a:gd name="connsiteX36" fmla="*/ 323873 w 931092"/>
                <a:gd name="connsiteY36" fmla="*/ 126206 h 376237"/>
                <a:gd name="connsiteX37" fmla="*/ 345304 w 931092"/>
                <a:gd name="connsiteY37" fmla="*/ 130968 h 376237"/>
                <a:gd name="connsiteX38" fmla="*/ 381023 w 931092"/>
                <a:gd name="connsiteY38" fmla="*/ 128587 h 376237"/>
                <a:gd name="connsiteX39" fmla="*/ 390548 w 931092"/>
                <a:gd name="connsiteY39" fmla="*/ 116681 h 376237"/>
                <a:gd name="connsiteX40" fmla="*/ 414360 w 931092"/>
                <a:gd name="connsiteY40" fmla="*/ 92868 h 376237"/>
                <a:gd name="connsiteX41" fmla="*/ 435792 w 931092"/>
                <a:gd name="connsiteY41" fmla="*/ 83343 h 376237"/>
                <a:gd name="connsiteX42" fmla="*/ 442935 w 931092"/>
                <a:gd name="connsiteY42" fmla="*/ 80962 h 376237"/>
                <a:gd name="connsiteX43" fmla="*/ 450079 w 931092"/>
                <a:gd name="connsiteY43" fmla="*/ 78581 h 376237"/>
                <a:gd name="connsiteX44" fmla="*/ 504848 w 931092"/>
                <a:gd name="connsiteY44" fmla="*/ 80962 h 376237"/>
                <a:gd name="connsiteX45" fmla="*/ 523898 w 931092"/>
                <a:gd name="connsiteY45" fmla="*/ 85725 h 376237"/>
                <a:gd name="connsiteX46" fmla="*/ 538185 w 931092"/>
                <a:gd name="connsiteY46" fmla="*/ 95250 h 376237"/>
                <a:gd name="connsiteX47" fmla="*/ 545329 w 931092"/>
                <a:gd name="connsiteY47" fmla="*/ 100012 h 376237"/>
                <a:gd name="connsiteX48" fmla="*/ 552473 w 931092"/>
                <a:gd name="connsiteY48" fmla="*/ 107156 h 376237"/>
                <a:gd name="connsiteX49" fmla="*/ 559617 w 931092"/>
                <a:gd name="connsiteY49" fmla="*/ 111918 h 376237"/>
                <a:gd name="connsiteX50" fmla="*/ 581048 w 931092"/>
                <a:gd name="connsiteY50" fmla="*/ 130968 h 376237"/>
                <a:gd name="connsiteX51" fmla="*/ 592954 w 931092"/>
                <a:gd name="connsiteY51" fmla="*/ 145256 h 376237"/>
                <a:gd name="connsiteX52" fmla="*/ 597717 w 931092"/>
                <a:gd name="connsiteY52" fmla="*/ 152400 h 376237"/>
                <a:gd name="connsiteX53" fmla="*/ 604860 w 931092"/>
                <a:gd name="connsiteY53" fmla="*/ 157162 h 376237"/>
                <a:gd name="connsiteX54" fmla="*/ 619148 w 931092"/>
                <a:gd name="connsiteY54" fmla="*/ 169068 h 376237"/>
                <a:gd name="connsiteX55" fmla="*/ 735829 w 931092"/>
                <a:gd name="connsiteY55" fmla="*/ 171450 h 376237"/>
                <a:gd name="connsiteX56" fmla="*/ 747735 w 931092"/>
                <a:gd name="connsiteY56" fmla="*/ 173831 h 376237"/>
                <a:gd name="connsiteX57" fmla="*/ 778692 w 931092"/>
                <a:gd name="connsiteY57" fmla="*/ 180975 h 376237"/>
                <a:gd name="connsiteX58" fmla="*/ 807267 w 931092"/>
                <a:gd name="connsiteY58" fmla="*/ 183356 h 376237"/>
                <a:gd name="connsiteX59" fmla="*/ 833460 w 931092"/>
                <a:gd name="connsiteY59" fmla="*/ 190500 h 376237"/>
                <a:gd name="connsiteX60" fmla="*/ 840604 w 931092"/>
                <a:gd name="connsiteY60" fmla="*/ 192881 h 376237"/>
                <a:gd name="connsiteX61" fmla="*/ 850129 w 931092"/>
                <a:gd name="connsiteY61" fmla="*/ 195262 h 376237"/>
                <a:gd name="connsiteX62" fmla="*/ 857273 w 931092"/>
                <a:gd name="connsiteY62" fmla="*/ 197643 h 376237"/>
                <a:gd name="connsiteX63" fmla="*/ 878704 w 931092"/>
                <a:gd name="connsiteY63" fmla="*/ 202406 h 376237"/>
                <a:gd name="connsiteX64" fmla="*/ 885848 w 931092"/>
                <a:gd name="connsiteY64" fmla="*/ 204787 h 376237"/>
                <a:gd name="connsiteX65" fmla="*/ 895373 w 931092"/>
                <a:gd name="connsiteY65" fmla="*/ 211931 h 376237"/>
                <a:gd name="connsiteX66" fmla="*/ 909660 w 931092"/>
                <a:gd name="connsiteY66" fmla="*/ 216693 h 376237"/>
                <a:gd name="connsiteX67" fmla="*/ 931092 w 931092"/>
                <a:gd name="connsiteY67" fmla="*/ 233362 h 376237"/>
                <a:gd name="connsiteX68" fmla="*/ 928710 w 931092"/>
                <a:gd name="connsiteY68" fmla="*/ 242887 h 376237"/>
                <a:gd name="connsiteX69" fmla="*/ 871560 w 931092"/>
                <a:gd name="connsiteY69" fmla="*/ 238125 h 376237"/>
                <a:gd name="connsiteX70" fmla="*/ 814410 w 931092"/>
                <a:gd name="connsiteY70" fmla="*/ 233362 h 376237"/>
                <a:gd name="connsiteX71" fmla="*/ 800123 w 931092"/>
                <a:gd name="connsiteY71" fmla="*/ 228600 h 376237"/>
                <a:gd name="connsiteX72" fmla="*/ 783454 w 931092"/>
                <a:gd name="connsiteY72" fmla="*/ 223837 h 376237"/>
                <a:gd name="connsiteX73" fmla="*/ 757260 w 931092"/>
                <a:gd name="connsiteY73" fmla="*/ 226218 h 376237"/>
                <a:gd name="connsiteX74" fmla="*/ 742973 w 931092"/>
                <a:gd name="connsiteY74" fmla="*/ 230981 h 376237"/>
                <a:gd name="connsiteX75" fmla="*/ 723923 w 931092"/>
                <a:gd name="connsiteY75" fmla="*/ 235743 h 376237"/>
                <a:gd name="connsiteX76" fmla="*/ 712017 w 931092"/>
                <a:gd name="connsiteY76" fmla="*/ 240506 h 376237"/>
                <a:gd name="connsiteX77" fmla="*/ 702492 w 931092"/>
                <a:gd name="connsiteY77" fmla="*/ 245268 h 376237"/>
                <a:gd name="connsiteX78" fmla="*/ 690585 w 931092"/>
                <a:gd name="connsiteY78" fmla="*/ 247650 h 376237"/>
                <a:gd name="connsiteX79" fmla="*/ 683442 w 931092"/>
                <a:gd name="connsiteY79" fmla="*/ 250031 h 376237"/>
                <a:gd name="connsiteX80" fmla="*/ 647723 w 931092"/>
                <a:gd name="connsiteY80" fmla="*/ 252412 h 376237"/>
                <a:gd name="connsiteX81" fmla="*/ 640579 w 931092"/>
                <a:gd name="connsiteY81" fmla="*/ 254793 h 376237"/>
                <a:gd name="connsiteX82" fmla="*/ 626292 w 931092"/>
                <a:gd name="connsiteY82" fmla="*/ 264318 h 376237"/>
                <a:gd name="connsiteX83" fmla="*/ 621529 w 931092"/>
                <a:gd name="connsiteY83" fmla="*/ 307181 h 376237"/>
                <a:gd name="connsiteX84" fmla="*/ 612004 w 931092"/>
                <a:gd name="connsiteY84" fmla="*/ 326231 h 376237"/>
                <a:gd name="connsiteX85" fmla="*/ 607242 w 931092"/>
                <a:gd name="connsiteY85" fmla="*/ 345281 h 376237"/>
                <a:gd name="connsiteX86" fmla="*/ 597717 w 931092"/>
                <a:gd name="connsiteY86" fmla="*/ 359568 h 376237"/>
                <a:gd name="connsiteX87" fmla="*/ 585810 w 931092"/>
                <a:gd name="connsiteY87" fmla="*/ 373856 h 376237"/>
                <a:gd name="connsiteX88" fmla="*/ 571523 w 931092"/>
                <a:gd name="connsiteY88" fmla="*/ 376237 h 376237"/>
                <a:gd name="connsiteX89" fmla="*/ 559617 w 931092"/>
                <a:gd name="connsiteY89" fmla="*/ 373856 h 376237"/>
                <a:gd name="connsiteX90" fmla="*/ 554854 w 931092"/>
                <a:gd name="connsiteY90" fmla="*/ 359568 h 376237"/>
                <a:gd name="connsiteX91" fmla="*/ 557235 w 931092"/>
                <a:gd name="connsiteY91" fmla="*/ 335756 h 376237"/>
                <a:gd name="connsiteX92" fmla="*/ 561998 w 931092"/>
                <a:gd name="connsiteY92" fmla="*/ 321468 h 376237"/>
                <a:gd name="connsiteX93" fmla="*/ 564379 w 931092"/>
                <a:gd name="connsiteY93" fmla="*/ 314325 h 376237"/>
                <a:gd name="connsiteX94" fmla="*/ 561998 w 931092"/>
                <a:gd name="connsiteY94" fmla="*/ 295275 h 376237"/>
                <a:gd name="connsiteX95" fmla="*/ 554854 w 931092"/>
                <a:gd name="connsiteY95" fmla="*/ 288131 h 376237"/>
                <a:gd name="connsiteX96" fmla="*/ 550092 w 931092"/>
                <a:gd name="connsiteY96" fmla="*/ 280987 h 376237"/>
                <a:gd name="connsiteX97" fmla="*/ 542948 w 931092"/>
                <a:gd name="connsiteY97" fmla="*/ 276225 h 376237"/>
                <a:gd name="connsiteX98" fmla="*/ 521517 w 931092"/>
                <a:gd name="connsiteY98" fmla="*/ 259556 h 376237"/>
                <a:gd name="connsiteX99" fmla="*/ 511992 w 931092"/>
                <a:gd name="connsiteY99" fmla="*/ 257175 h 376237"/>
                <a:gd name="connsiteX100" fmla="*/ 492942 w 931092"/>
                <a:gd name="connsiteY100" fmla="*/ 261937 h 376237"/>
                <a:gd name="connsiteX101" fmla="*/ 485798 w 931092"/>
                <a:gd name="connsiteY101" fmla="*/ 269081 h 376237"/>
                <a:gd name="connsiteX102" fmla="*/ 461985 w 931092"/>
                <a:gd name="connsiteY102" fmla="*/ 276225 h 376237"/>
                <a:gd name="connsiteX103" fmla="*/ 452460 w 931092"/>
                <a:gd name="connsiteY103" fmla="*/ 273843 h 376237"/>
                <a:gd name="connsiteX104" fmla="*/ 450079 w 931092"/>
                <a:gd name="connsiteY104" fmla="*/ 247650 h 376237"/>
                <a:gd name="connsiteX105" fmla="*/ 447698 w 931092"/>
                <a:gd name="connsiteY105" fmla="*/ 235743 h 376237"/>
                <a:gd name="connsiteX106" fmla="*/ 442935 w 931092"/>
                <a:gd name="connsiteY106" fmla="*/ 228600 h 376237"/>
                <a:gd name="connsiteX107" fmla="*/ 428648 w 931092"/>
                <a:gd name="connsiteY107" fmla="*/ 216693 h 376237"/>
                <a:gd name="connsiteX108" fmla="*/ 421504 w 931092"/>
                <a:gd name="connsiteY108" fmla="*/ 209550 h 376237"/>
                <a:gd name="connsiteX109" fmla="*/ 402454 w 931092"/>
                <a:gd name="connsiteY109" fmla="*/ 204787 h 376237"/>
                <a:gd name="connsiteX110" fmla="*/ 381023 w 931092"/>
                <a:gd name="connsiteY110" fmla="*/ 197643 h 376237"/>
                <a:gd name="connsiteX111" fmla="*/ 373879 w 931092"/>
                <a:gd name="connsiteY111" fmla="*/ 195262 h 376237"/>
                <a:gd name="connsiteX112" fmla="*/ 357210 w 931092"/>
                <a:gd name="connsiteY112" fmla="*/ 190500 h 376237"/>
                <a:gd name="connsiteX113" fmla="*/ 342923 w 931092"/>
                <a:gd name="connsiteY113" fmla="*/ 183356 h 376237"/>
                <a:gd name="connsiteX114" fmla="*/ 326254 w 931092"/>
                <a:gd name="connsiteY114" fmla="*/ 173831 h 376237"/>
                <a:gd name="connsiteX115" fmla="*/ 302442 w 931092"/>
                <a:gd name="connsiteY115" fmla="*/ 166687 h 376237"/>
                <a:gd name="connsiteX116" fmla="*/ 292917 w 931092"/>
                <a:gd name="connsiteY116" fmla="*/ 161925 h 376237"/>
                <a:gd name="connsiteX117" fmla="*/ 278629 w 931092"/>
                <a:gd name="connsiteY117" fmla="*/ 157162 h 376237"/>
                <a:gd name="connsiteX118" fmla="*/ 209573 w 931092"/>
                <a:gd name="connsiteY118" fmla="*/ 159543 h 376237"/>
                <a:gd name="connsiteX119" fmla="*/ 188142 w 931092"/>
                <a:gd name="connsiteY119" fmla="*/ 161925 h 376237"/>
                <a:gd name="connsiteX120" fmla="*/ 73842 w 931092"/>
                <a:gd name="connsiteY120" fmla="*/ 157162 h 376237"/>
                <a:gd name="connsiteX121" fmla="*/ 61935 w 931092"/>
                <a:gd name="connsiteY121" fmla="*/ 154781 h 376237"/>
                <a:gd name="connsiteX122" fmla="*/ 45267 w 931092"/>
                <a:gd name="connsiteY122" fmla="*/ 152400 h 376237"/>
                <a:gd name="connsiteX123" fmla="*/ 30979 w 931092"/>
                <a:gd name="connsiteY123" fmla="*/ 166687 h 376237"/>
                <a:gd name="connsiteX124" fmla="*/ 9548 w 931092"/>
                <a:gd name="connsiteY124" fmla="*/ 161925 h 376237"/>
                <a:gd name="connsiteX0" fmla="*/ 9548 w 931092"/>
                <a:gd name="connsiteY0" fmla="*/ 161925 h 376237"/>
                <a:gd name="connsiteX1" fmla="*/ 23 w 931092"/>
                <a:gd name="connsiteY1" fmla="*/ 150018 h 376237"/>
                <a:gd name="connsiteX2" fmla="*/ 7167 w 931092"/>
                <a:gd name="connsiteY2" fmla="*/ 145256 h 376237"/>
                <a:gd name="connsiteX3" fmla="*/ 21454 w 931092"/>
                <a:gd name="connsiteY3" fmla="*/ 140493 h 376237"/>
                <a:gd name="connsiteX4" fmla="*/ 42885 w 931092"/>
                <a:gd name="connsiteY4" fmla="*/ 133350 h 376237"/>
                <a:gd name="connsiteX5" fmla="*/ 50029 w 931092"/>
                <a:gd name="connsiteY5" fmla="*/ 130968 h 376237"/>
                <a:gd name="connsiteX6" fmla="*/ 66698 w 931092"/>
                <a:gd name="connsiteY6" fmla="*/ 123825 h 376237"/>
                <a:gd name="connsiteX7" fmla="*/ 100035 w 931092"/>
                <a:gd name="connsiteY7" fmla="*/ 116681 h 376237"/>
                <a:gd name="connsiteX8" fmla="*/ 104798 w 931092"/>
                <a:gd name="connsiteY8" fmla="*/ 109537 h 376237"/>
                <a:gd name="connsiteX9" fmla="*/ 102417 w 931092"/>
                <a:gd name="connsiteY9" fmla="*/ 85725 h 376237"/>
                <a:gd name="connsiteX10" fmla="*/ 97654 w 931092"/>
                <a:gd name="connsiteY10" fmla="*/ 71437 h 376237"/>
                <a:gd name="connsiteX11" fmla="*/ 95273 w 931092"/>
                <a:gd name="connsiteY11" fmla="*/ 64293 h 376237"/>
                <a:gd name="connsiteX12" fmla="*/ 90510 w 931092"/>
                <a:gd name="connsiteY12" fmla="*/ 50006 h 376237"/>
                <a:gd name="connsiteX13" fmla="*/ 88129 w 931092"/>
                <a:gd name="connsiteY13" fmla="*/ 42862 h 376237"/>
                <a:gd name="connsiteX14" fmla="*/ 90510 w 931092"/>
                <a:gd name="connsiteY14" fmla="*/ 16668 h 376237"/>
                <a:gd name="connsiteX15" fmla="*/ 104798 w 931092"/>
                <a:gd name="connsiteY15" fmla="*/ 7143 h 376237"/>
                <a:gd name="connsiteX16" fmla="*/ 119085 w 931092"/>
                <a:gd name="connsiteY16" fmla="*/ 0 h 376237"/>
                <a:gd name="connsiteX17" fmla="*/ 130992 w 931092"/>
                <a:gd name="connsiteY17" fmla="*/ 2381 h 376237"/>
                <a:gd name="connsiteX18" fmla="*/ 138135 w 931092"/>
                <a:gd name="connsiteY18" fmla="*/ 7143 h 376237"/>
                <a:gd name="connsiteX19" fmla="*/ 145279 w 931092"/>
                <a:gd name="connsiteY19" fmla="*/ 9525 h 376237"/>
                <a:gd name="connsiteX20" fmla="*/ 150042 w 931092"/>
                <a:gd name="connsiteY20" fmla="*/ 16668 h 376237"/>
                <a:gd name="connsiteX21" fmla="*/ 157185 w 931092"/>
                <a:gd name="connsiteY21" fmla="*/ 19050 h 376237"/>
                <a:gd name="connsiteX22" fmla="*/ 159567 w 931092"/>
                <a:gd name="connsiteY22" fmla="*/ 26193 h 376237"/>
                <a:gd name="connsiteX23" fmla="*/ 166710 w 931092"/>
                <a:gd name="connsiteY23" fmla="*/ 33337 h 376237"/>
                <a:gd name="connsiteX24" fmla="*/ 178617 w 931092"/>
                <a:gd name="connsiteY24" fmla="*/ 54768 h 376237"/>
                <a:gd name="connsiteX25" fmla="*/ 188142 w 931092"/>
                <a:gd name="connsiteY25" fmla="*/ 69056 h 376237"/>
                <a:gd name="connsiteX26" fmla="*/ 192904 w 931092"/>
                <a:gd name="connsiteY26" fmla="*/ 76200 h 376237"/>
                <a:gd name="connsiteX27" fmla="*/ 207192 w 931092"/>
                <a:gd name="connsiteY27" fmla="*/ 85725 h 376237"/>
                <a:gd name="connsiteX28" fmla="*/ 214335 w 931092"/>
                <a:gd name="connsiteY28" fmla="*/ 88106 h 376237"/>
                <a:gd name="connsiteX29" fmla="*/ 228623 w 931092"/>
                <a:gd name="connsiteY29" fmla="*/ 97631 h 376237"/>
                <a:gd name="connsiteX30" fmla="*/ 235767 w 931092"/>
                <a:gd name="connsiteY30" fmla="*/ 102393 h 376237"/>
                <a:gd name="connsiteX31" fmla="*/ 242910 w 931092"/>
                <a:gd name="connsiteY31" fmla="*/ 107156 h 376237"/>
                <a:gd name="connsiteX32" fmla="*/ 257198 w 931092"/>
                <a:gd name="connsiteY32" fmla="*/ 111918 h 376237"/>
                <a:gd name="connsiteX33" fmla="*/ 273867 w 931092"/>
                <a:gd name="connsiteY33" fmla="*/ 116681 h 376237"/>
                <a:gd name="connsiteX34" fmla="*/ 292917 w 931092"/>
                <a:gd name="connsiteY34" fmla="*/ 119062 h 376237"/>
                <a:gd name="connsiteX35" fmla="*/ 311967 w 931092"/>
                <a:gd name="connsiteY35" fmla="*/ 123825 h 376237"/>
                <a:gd name="connsiteX36" fmla="*/ 323873 w 931092"/>
                <a:gd name="connsiteY36" fmla="*/ 126206 h 376237"/>
                <a:gd name="connsiteX37" fmla="*/ 345304 w 931092"/>
                <a:gd name="connsiteY37" fmla="*/ 130968 h 376237"/>
                <a:gd name="connsiteX38" fmla="*/ 381023 w 931092"/>
                <a:gd name="connsiteY38" fmla="*/ 128587 h 376237"/>
                <a:gd name="connsiteX39" fmla="*/ 390548 w 931092"/>
                <a:gd name="connsiteY39" fmla="*/ 116681 h 376237"/>
                <a:gd name="connsiteX40" fmla="*/ 414360 w 931092"/>
                <a:gd name="connsiteY40" fmla="*/ 92868 h 376237"/>
                <a:gd name="connsiteX41" fmla="*/ 435792 w 931092"/>
                <a:gd name="connsiteY41" fmla="*/ 83343 h 376237"/>
                <a:gd name="connsiteX42" fmla="*/ 442935 w 931092"/>
                <a:gd name="connsiteY42" fmla="*/ 80962 h 376237"/>
                <a:gd name="connsiteX43" fmla="*/ 450079 w 931092"/>
                <a:gd name="connsiteY43" fmla="*/ 78581 h 376237"/>
                <a:gd name="connsiteX44" fmla="*/ 504848 w 931092"/>
                <a:gd name="connsiteY44" fmla="*/ 80962 h 376237"/>
                <a:gd name="connsiteX45" fmla="*/ 523898 w 931092"/>
                <a:gd name="connsiteY45" fmla="*/ 85725 h 376237"/>
                <a:gd name="connsiteX46" fmla="*/ 538185 w 931092"/>
                <a:gd name="connsiteY46" fmla="*/ 95250 h 376237"/>
                <a:gd name="connsiteX47" fmla="*/ 545329 w 931092"/>
                <a:gd name="connsiteY47" fmla="*/ 100012 h 376237"/>
                <a:gd name="connsiteX48" fmla="*/ 552473 w 931092"/>
                <a:gd name="connsiteY48" fmla="*/ 107156 h 376237"/>
                <a:gd name="connsiteX49" fmla="*/ 559617 w 931092"/>
                <a:gd name="connsiteY49" fmla="*/ 111918 h 376237"/>
                <a:gd name="connsiteX50" fmla="*/ 581048 w 931092"/>
                <a:gd name="connsiteY50" fmla="*/ 130968 h 376237"/>
                <a:gd name="connsiteX51" fmla="*/ 592954 w 931092"/>
                <a:gd name="connsiteY51" fmla="*/ 145256 h 376237"/>
                <a:gd name="connsiteX52" fmla="*/ 597717 w 931092"/>
                <a:gd name="connsiteY52" fmla="*/ 152400 h 376237"/>
                <a:gd name="connsiteX53" fmla="*/ 604860 w 931092"/>
                <a:gd name="connsiteY53" fmla="*/ 157162 h 376237"/>
                <a:gd name="connsiteX54" fmla="*/ 619148 w 931092"/>
                <a:gd name="connsiteY54" fmla="*/ 169068 h 376237"/>
                <a:gd name="connsiteX55" fmla="*/ 735829 w 931092"/>
                <a:gd name="connsiteY55" fmla="*/ 171450 h 376237"/>
                <a:gd name="connsiteX56" fmla="*/ 747735 w 931092"/>
                <a:gd name="connsiteY56" fmla="*/ 173831 h 376237"/>
                <a:gd name="connsiteX57" fmla="*/ 778692 w 931092"/>
                <a:gd name="connsiteY57" fmla="*/ 180975 h 376237"/>
                <a:gd name="connsiteX58" fmla="*/ 807267 w 931092"/>
                <a:gd name="connsiteY58" fmla="*/ 183356 h 376237"/>
                <a:gd name="connsiteX59" fmla="*/ 833460 w 931092"/>
                <a:gd name="connsiteY59" fmla="*/ 190500 h 376237"/>
                <a:gd name="connsiteX60" fmla="*/ 840604 w 931092"/>
                <a:gd name="connsiteY60" fmla="*/ 192881 h 376237"/>
                <a:gd name="connsiteX61" fmla="*/ 850129 w 931092"/>
                <a:gd name="connsiteY61" fmla="*/ 195262 h 376237"/>
                <a:gd name="connsiteX62" fmla="*/ 857273 w 931092"/>
                <a:gd name="connsiteY62" fmla="*/ 197643 h 376237"/>
                <a:gd name="connsiteX63" fmla="*/ 878704 w 931092"/>
                <a:gd name="connsiteY63" fmla="*/ 202406 h 376237"/>
                <a:gd name="connsiteX64" fmla="*/ 885848 w 931092"/>
                <a:gd name="connsiteY64" fmla="*/ 204787 h 376237"/>
                <a:gd name="connsiteX65" fmla="*/ 895373 w 931092"/>
                <a:gd name="connsiteY65" fmla="*/ 211931 h 376237"/>
                <a:gd name="connsiteX66" fmla="*/ 909660 w 931092"/>
                <a:gd name="connsiteY66" fmla="*/ 216693 h 376237"/>
                <a:gd name="connsiteX67" fmla="*/ 931092 w 931092"/>
                <a:gd name="connsiteY67" fmla="*/ 233362 h 376237"/>
                <a:gd name="connsiteX68" fmla="*/ 928710 w 931092"/>
                <a:gd name="connsiteY68" fmla="*/ 242887 h 376237"/>
                <a:gd name="connsiteX69" fmla="*/ 871560 w 931092"/>
                <a:gd name="connsiteY69" fmla="*/ 238125 h 376237"/>
                <a:gd name="connsiteX70" fmla="*/ 814410 w 931092"/>
                <a:gd name="connsiteY70" fmla="*/ 233362 h 376237"/>
                <a:gd name="connsiteX71" fmla="*/ 800123 w 931092"/>
                <a:gd name="connsiteY71" fmla="*/ 228600 h 376237"/>
                <a:gd name="connsiteX72" fmla="*/ 783454 w 931092"/>
                <a:gd name="connsiteY72" fmla="*/ 223837 h 376237"/>
                <a:gd name="connsiteX73" fmla="*/ 757260 w 931092"/>
                <a:gd name="connsiteY73" fmla="*/ 226218 h 376237"/>
                <a:gd name="connsiteX74" fmla="*/ 742973 w 931092"/>
                <a:gd name="connsiteY74" fmla="*/ 230981 h 376237"/>
                <a:gd name="connsiteX75" fmla="*/ 723923 w 931092"/>
                <a:gd name="connsiteY75" fmla="*/ 235743 h 376237"/>
                <a:gd name="connsiteX76" fmla="*/ 712017 w 931092"/>
                <a:gd name="connsiteY76" fmla="*/ 240506 h 376237"/>
                <a:gd name="connsiteX77" fmla="*/ 702492 w 931092"/>
                <a:gd name="connsiteY77" fmla="*/ 245268 h 376237"/>
                <a:gd name="connsiteX78" fmla="*/ 690585 w 931092"/>
                <a:gd name="connsiteY78" fmla="*/ 247650 h 376237"/>
                <a:gd name="connsiteX79" fmla="*/ 683442 w 931092"/>
                <a:gd name="connsiteY79" fmla="*/ 250031 h 376237"/>
                <a:gd name="connsiteX80" fmla="*/ 647723 w 931092"/>
                <a:gd name="connsiteY80" fmla="*/ 252412 h 376237"/>
                <a:gd name="connsiteX81" fmla="*/ 640579 w 931092"/>
                <a:gd name="connsiteY81" fmla="*/ 254793 h 376237"/>
                <a:gd name="connsiteX82" fmla="*/ 626292 w 931092"/>
                <a:gd name="connsiteY82" fmla="*/ 264318 h 376237"/>
                <a:gd name="connsiteX83" fmla="*/ 621529 w 931092"/>
                <a:gd name="connsiteY83" fmla="*/ 307181 h 376237"/>
                <a:gd name="connsiteX84" fmla="*/ 612004 w 931092"/>
                <a:gd name="connsiteY84" fmla="*/ 326231 h 376237"/>
                <a:gd name="connsiteX85" fmla="*/ 607242 w 931092"/>
                <a:gd name="connsiteY85" fmla="*/ 345281 h 376237"/>
                <a:gd name="connsiteX86" fmla="*/ 597717 w 931092"/>
                <a:gd name="connsiteY86" fmla="*/ 359568 h 376237"/>
                <a:gd name="connsiteX87" fmla="*/ 585810 w 931092"/>
                <a:gd name="connsiteY87" fmla="*/ 373856 h 376237"/>
                <a:gd name="connsiteX88" fmla="*/ 571523 w 931092"/>
                <a:gd name="connsiteY88" fmla="*/ 376237 h 376237"/>
                <a:gd name="connsiteX89" fmla="*/ 559617 w 931092"/>
                <a:gd name="connsiteY89" fmla="*/ 373856 h 376237"/>
                <a:gd name="connsiteX90" fmla="*/ 554854 w 931092"/>
                <a:gd name="connsiteY90" fmla="*/ 359568 h 376237"/>
                <a:gd name="connsiteX91" fmla="*/ 557235 w 931092"/>
                <a:gd name="connsiteY91" fmla="*/ 335756 h 376237"/>
                <a:gd name="connsiteX92" fmla="*/ 561998 w 931092"/>
                <a:gd name="connsiteY92" fmla="*/ 321468 h 376237"/>
                <a:gd name="connsiteX93" fmla="*/ 564379 w 931092"/>
                <a:gd name="connsiteY93" fmla="*/ 314325 h 376237"/>
                <a:gd name="connsiteX94" fmla="*/ 561998 w 931092"/>
                <a:gd name="connsiteY94" fmla="*/ 295275 h 376237"/>
                <a:gd name="connsiteX95" fmla="*/ 554854 w 931092"/>
                <a:gd name="connsiteY95" fmla="*/ 288131 h 376237"/>
                <a:gd name="connsiteX96" fmla="*/ 550092 w 931092"/>
                <a:gd name="connsiteY96" fmla="*/ 280987 h 376237"/>
                <a:gd name="connsiteX97" fmla="*/ 542948 w 931092"/>
                <a:gd name="connsiteY97" fmla="*/ 276225 h 376237"/>
                <a:gd name="connsiteX98" fmla="*/ 521517 w 931092"/>
                <a:gd name="connsiteY98" fmla="*/ 259556 h 376237"/>
                <a:gd name="connsiteX99" fmla="*/ 511992 w 931092"/>
                <a:gd name="connsiteY99" fmla="*/ 257175 h 376237"/>
                <a:gd name="connsiteX100" fmla="*/ 492942 w 931092"/>
                <a:gd name="connsiteY100" fmla="*/ 261937 h 376237"/>
                <a:gd name="connsiteX101" fmla="*/ 485798 w 931092"/>
                <a:gd name="connsiteY101" fmla="*/ 269081 h 376237"/>
                <a:gd name="connsiteX102" fmla="*/ 461985 w 931092"/>
                <a:gd name="connsiteY102" fmla="*/ 276225 h 376237"/>
                <a:gd name="connsiteX103" fmla="*/ 452460 w 931092"/>
                <a:gd name="connsiteY103" fmla="*/ 273843 h 376237"/>
                <a:gd name="connsiteX104" fmla="*/ 450079 w 931092"/>
                <a:gd name="connsiteY104" fmla="*/ 247650 h 376237"/>
                <a:gd name="connsiteX105" fmla="*/ 447698 w 931092"/>
                <a:gd name="connsiteY105" fmla="*/ 235743 h 376237"/>
                <a:gd name="connsiteX106" fmla="*/ 442935 w 931092"/>
                <a:gd name="connsiteY106" fmla="*/ 228600 h 376237"/>
                <a:gd name="connsiteX107" fmla="*/ 428648 w 931092"/>
                <a:gd name="connsiteY107" fmla="*/ 216693 h 376237"/>
                <a:gd name="connsiteX108" fmla="*/ 421504 w 931092"/>
                <a:gd name="connsiteY108" fmla="*/ 209550 h 376237"/>
                <a:gd name="connsiteX109" fmla="*/ 402454 w 931092"/>
                <a:gd name="connsiteY109" fmla="*/ 204787 h 376237"/>
                <a:gd name="connsiteX110" fmla="*/ 381023 w 931092"/>
                <a:gd name="connsiteY110" fmla="*/ 197643 h 376237"/>
                <a:gd name="connsiteX111" fmla="*/ 373879 w 931092"/>
                <a:gd name="connsiteY111" fmla="*/ 195262 h 376237"/>
                <a:gd name="connsiteX112" fmla="*/ 357210 w 931092"/>
                <a:gd name="connsiteY112" fmla="*/ 190500 h 376237"/>
                <a:gd name="connsiteX113" fmla="*/ 342923 w 931092"/>
                <a:gd name="connsiteY113" fmla="*/ 183356 h 376237"/>
                <a:gd name="connsiteX114" fmla="*/ 326254 w 931092"/>
                <a:gd name="connsiteY114" fmla="*/ 173831 h 376237"/>
                <a:gd name="connsiteX115" fmla="*/ 302442 w 931092"/>
                <a:gd name="connsiteY115" fmla="*/ 166687 h 376237"/>
                <a:gd name="connsiteX116" fmla="*/ 292917 w 931092"/>
                <a:gd name="connsiteY116" fmla="*/ 161925 h 376237"/>
                <a:gd name="connsiteX117" fmla="*/ 278629 w 931092"/>
                <a:gd name="connsiteY117" fmla="*/ 157162 h 376237"/>
                <a:gd name="connsiteX118" fmla="*/ 209573 w 931092"/>
                <a:gd name="connsiteY118" fmla="*/ 159543 h 376237"/>
                <a:gd name="connsiteX119" fmla="*/ 188142 w 931092"/>
                <a:gd name="connsiteY119" fmla="*/ 161925 h 376237"/>
                <a:gd name="connsiteX120" fmla="*/ 73842 w 931092"/>
                <a:gd name="connsiteY120" fmla="*/ 157162 h 376237"/>
                <a:gd name="connsiteX121" fmla="*/ 61935 w 931092"/>
                <a:gd name="connsiteY121" fmla="*/ 154781 h 376237"/>
                <a:gd name="connsiteX122" fmla="*/ 54792 w 931092"/>
                <a:gd name="connsiteY122" fmla="*/ 169069 h 376237"/>
                <a:gd name="connsiteX123" fmla="*/ 30979 w 931092"/>
                <a:gd name="connsiteY123" fmla="*/ 166687 h 376237"/>
                <a:gd name="connsiteX124" fmla="*/ 9548 w 931092"/>
                <a:gd name="connsiteY124" fmla="*/ 161925 h 376237"/>
                <a:gd name="connsiteX0" fmla="*/ 9548 w 931092"/>
                <a:gd name="connsiteY0" fmla="*/ 161925 h 376237"/>
                <a:gd name="connsiteX1" fmla="*/ 23 w 931092"/>
                <a:gd name="connsiteY1" fmla="*/ 150018 h 376237"/>
                <a:gd name="connsiteX2" fmla="*/ 7167 w 931092"/>
                <a:gd name="connsiteY2" fmla="*/ 145256 h 376237"/>
                <a:gd name="connsiteX3" fmla="*/ 21454 w 931092"/>
                <a:gd name="connsiteY3" fmla="*/ 140493 h 376237"/>
                <a:gd name="connsiteX4" fmla="*/ 42885 w 931092"/>
                <a:gd name="connsiteY4" fmla="*/ 133350 h 376237"/>
                <a:gd name="connsiteX5" fmla="*/ 50029 w 931092"/>
                <a:gd name="connsiteY5" fmla="*/ 130968 h 376237"/>
                <a:gd name="connsiteX6" fmla="*/ 66698 w 931092"/>
                <a:gd name="connsiteY6" fmla="*/ 123825 h 376237"/>
                <a:gd name="connsiteX7" fmla="*/ 100035 w 931092"/>
                <a:gd name="connsiteY7" fmla="*/ 116681 h 376237"/>
                <a:gd name="connsiteX8" fmla="*/ 104798 w 931092"/>
                <a:gd name="connsiteY8" fmla="*/ 109537 h 376237"/>
                <a:gd name="connsiteX9" fmla="*/ 102417 w 931092"/>
                <a:gd name="connsiteY9" fmla="*/ 85725 h 376237"/>
                <a:gd name="connsiteX10" fmla="*/ 97654 w 931092"/>
                <a:gd name="connsiteY10" fmla="*/ 71437 h 376237"/>
                <a:gd name="connsiteX11" fmla="*/ 95273 w 931092"/>
                <a:gd name="connsiteY11" fmla="*/ 64293 h 376237"/>
                <a:gd name="connsiteX12" fmla="*/ 90510 w 931092"/>
                <a:gd name="connsiteY12" fmla="*/ 50006 h 376237"/>
                <a:gd name="connsiteX13" fmla="*/ 88129 w 931092"/>
                <a:gd name="connsiteY13" fmla="*/ 42862 h 376237"/>
                <a:gd name="connsiteX14" fmla="*/ 90510 w 931092"/>
                <a:gd name="connsiteY14" fmla="*/ 16668 h 376237"/>
                <a:gd name="connsiteX15" fmla="*/ 104798 w 931092"/>
                <a:gd name="connsiteY15" fmla="*/ 7143 h 376237"/>
                <a:gd name="connsiteX16" fmla="*/ 119085 w 931092"/>
                <a:gd name="connsiteY16" fmla="*/ 0 h 376237"/>
                <a:gd name="connsiteX17" fmla="*/ 130992 w 931092"/>
                <a:gd name="connsiteY17" fmla="*/ 2381 h 376237"/>
                <a:gd name="connsiteX18" fmla="*/ 138135 w 931092"/>
                <a:gd name="connsiteY18" fmla="*/ 7143 h 376237"/>
                <a:gd name="connsiteX19" fmla="*/ 145279 w 931092"/>
                <a:gd name="connsiteY19" fmla="*/ 9525 h 376237"/>
                <a:gd name="connsiteX20" fmla="*/ 150042 w 931092"/>
                <a:gd name="connsiteY20" fmla="*/ 16668 h 376237"/>
                <a:gd name="connsiteX21" fmla="*/ 157185 w 931092"/>
                <a:gd name="connsiteY21" fmla="*/ 19050 h 376237"/>
                <a:gd name="connsiteX22" fmla="*/ 159567 w 931092"/>
                <a:gd name="connsiteY22" fmla="*/ 26193 h 376237"/>
                <a:gd name="connsiteX23" fmla="*/ 166710 w 931092"/>
                <a:gd name="connsiteY23" fmla="*/ 33337 h 376237"/>
                <a:gd name="connsiteX24" fmla="*/ 178617 w 931092"/>
                <a:gd name="connsiteY24" fmla="*/ 54768 h 376237"/>
                <a:gd name="connsiteX25" fmla="*/ 188142 w 931092"/>
                <a:gd name="connsiteY25" fmla="*/ 69056 h 376237"/>
                <a:gd name="connsiteX26" fmla="*/ 192904 w 931092"/>
                <a:gd name="connsiteY26" fmla="*/ 76200 h 376237"/>
                <a:gd name="connsiteX27" fmla="*/ 207192 w 931092"/>
                <a:gd name="connsiteY27" fmla="*/ 85725 h 376237"/>
                <a:gd name="connsiteX28" fmla="*/ 214335 w 931092"/>
                <a:gd name="connsiteY28" fmla="*/ 88106 h 376237"/>
                <a:gd name="connsiteX29" fmla="*/ 228623 w 931092"/>
                <a:gd name="connsiteY29" fmla="*/ 97631 h 376237"/>
                <a:gd name="connsiteX30" fmla="*/ 235767 w 931092"/>
                <a:gd name="connsiteY30" fmla="*/ 102393 h 376237"/>
                <a:gd name="connsiteX31" fmla="*/ 242910 w 931092"/>
                <a:gd name="connsiteY31" fmla="*/ 107156 h 376237"/>
                <a:gd name="connsiteX32" fmla="*/ 257198 w 931092"/>
                <a:gd name="connsiteY32" fmla="*/ 111918 h 376237"/>
                <a:gd name="connsiteX33" fmla="*/ 273867 w 931092"/>
                <a:gd name="connsiteY33" fmla="*/ 116681 h 376237"/>
                <a:gd name="connsiteX34" fmla="*/ 292917 w 931092"/>
                <a:gd name="connsiteY34" fmla="*/ 119062 h 376237"/>
                <a:gd name="connsiteX35" fmla="*/ 311967 w 931092"/>
                <a:gd name="connsiteY35" fmla="*/ 123825 h 376237"/>
                <a:gd name="connsiteX36" fmla="*/ 323873 w 931092"/>
                <a:gd name="connsiteY36" fmla="*/ 126206 h 376237"/>
                <a:gd name="connsiteX37" fmla="*/ 345304 w 931092"/>
                <a:gd name="connsiteY37" fmla="*/ 130968 h 376237"/>
                <a:gd name="connsiteX38" fmla="*/ 381023 w 931092"/>
                <a:gd name="connsiteY38" fmla="*/ 128587 h 376237"/>
                <a:gd name="connsiteX39" fmla="*/ 390548 w 931092"/>
                <a:gd name="connsiteY39" fmla="*/ 116681 h 376237"/>
                <a:gd name="connsiteX40" fmla="*/ 414360 w 931092"/>
                <a:gd name="connsiteY40" fmla="*/ 92868 h 376237"/>
                <a:gd name="connsiteX41" fmla="*/ 435792 w 931092"/>
                <a:gd name="connsiteY41" fmla="*/ 83343 h 376237"/>
                <a:gd name="connsiteX42" fmla="*/ 442935 w 931092"/>
                <a:gd name="connsiteY42" fmla="*/ 80962 h 376237"/>
                <a:gd name="connsiteX43" fmla="*/ 450079 w 931092"/>
                <a:gd name="connsiteY43" fmla="*/ 78581 h 376237"/>
                <a:gd name="connsiteX44" fmla="*/ 504848 w 931092"/>
                <a:gd name="connsiteY44" fmla="*/ 80962 h 376237"/>
                <a:gd name="connsiteX45" fmla="*/ 523898 w 931092"/>
                <a:gd name="connsiteY45" fmla="*/ 85725 h 376237"/>
                <a:gd name="connsiteX46" fmla="*/ 538185 w 931092"/>
                <a:gd name="connsiteY46" fmla="*/ 95250 h 376237"/>
                <a:gd name="connsiteX47" fmla="*/ 545329 w 931092"/>
                <a:gd name="connsiteY47" fmla="*/ 100012 h 376237"/>
                <a:gd name="connsiteX48" fmla="*/ 552473 w 931092"/>
                <a:gd name="connsiteY48" fmla="*/ 107156 h 376237"/>
                <a:gd name="connsiteX49" fmla="*/ 559617 w 931092"/>
                <a:gd name="connsiteY49" fmla="*/ 111918 h 376237"/>
                <a:gd name="connsiteX50" fmla="*/ 581048 w 931092"/>
                <a:gd name="connsiteY50" fmla="*/ 130968 h 376237"/>
                <a:gd name="connsiteX51" fmla="*/ 592954 w 931092"/>
                <a:gd name="connsiteY51" fmla="*/ 145256 h 376237"/>
                <a:gd name="connsiteX52" fmla="*/ 597717 w 931092"/>
                <a:gd name="connsiteY52" fmla="*/ 152400 h 376237"/>
                <a:gd name="connsiteX53" fmla="*/ 604860 w 931092"/>
                <a:gd name="connsiteY53" fmla="*/ 157162 h 376237"/>
                <a:gd name="connsiteX54" fmla="*/ 619148 w 931092"/>
                <a:gd name="connsiteY54" fmla="*/ 169068 h 376237"/>
                <a:gd name="connsiteX55" fmla="*/ 735829 w 931092"/>
                <a:gd name="connsiteY55" fmla="*/ 171450 h 376237"/>
                <a:gd name="connsiteX56" fmla="*/ 747735 w 931092"/>
                <a:gd name="connsiteY56" fmla="*/ 173831 h 376237"/>
                <a:gd name="connsiteX57" fmla="*/ 778692 w 931092"/>
                <a:gd name="connsiteY57" fmla="*/ 180975 h 376237"/>
                <a:gd name="connsiteX58" fmla="*/ 807267 w 931092"/>
                <a:gd name="connsiteY58" fmla="*/ 183356 h 376237"/>
                <a:gd name="connsiteX59" fmla="*/ 833460 w 931092"/>
                <a:gd name="connsiteY59" fmla="*/ 190500 h 376237"/>
                <a:gd name="connsiteX60" fmla="*/ 840604 w 931092"/>
                <a:gd name="connsiteY60" fmla="*/ 192881 h 376237"/>
                <a:gd name="connsiteX61" fmla="*/ 850129 w 931092"/>
                <a:gd name="connsiteY61" fmla="*/ 195262 h 376237"/>
                <a:gd name="connsiteX62" fmla="*/ 857273 w 931092"/>
                <a:gd name="connsiteY62" fmla="*/ 197643 h 376237"/>
                <a:gd name="connsiteX63" fmla="*/ 878704 w 931092"/>
                <a:gd name="connsiteY63" fmla="*/ 202406 h 376237"/>
                <a:gd name="connsiteX64" fmla="*/ 885848 w 931092"/>
                <a:gd name="connsiteY64" fmla="*/ 204787 h 376237"/>
                <a:gd name="connsiteX65" fmla="*/ 895373 w 931092"/>
                <a:gd name="connsiteY65" fmla="*/ 211931 h 376237"/>
                <a:gd name="connsiteX66" fmla="*/ 909660 w 931092"/>
                <a:gd name="connsiteY66" fmla="*/ 216693 h 376237"/>
                <a:gd name="connsiteX67" fmla="*/ 931092 w 931092"/>
                <a:gd name="connsiteY67" fmla="*/ 233362 h 376237"/>
                <a:gd name="connsiteX68" fmla="*/ 928710 w 931092"/>
                <a:gd name="connsiteY68" fmla="*/ 242887 h 376237"/>
                <a:gd name="connsiteX69" fmla="*/ 871560 w 931092"/>
                <a:gd name="connsiteY69" fmla="*/ 238125 h 376237"/>
                <a:gd name="connsiteX70" fmla="*/ 814410 w 931092"/>
                <a:gd name="connsiteY70" fmla="*/ 233362 h 376237"/>
                <a:gd name="connsiteX71" fmla="*/ 800123 w 931092"/>
                <a:gd name="connsiteY71" fmla="*/ 228600 h 376237"/>
                <a:gd name="connsiteX72" fmla="*/ 783454 w 931092"/>
                <a:gd name="connsiteY72" fmla="*/ 223837 h 376237"/>
                <a:gd name="connsiteX73" fmla="*/ 757260 w 931092"/>
                <a:gd name="connsiteY73" fmla="*/ 226218 h 376237"/>
                <a:gd name="connsiteX74" fmla="*/ 742973 w 931092"/>
                <a:gd name="connsiteY74" fmla="*/ 230981 h 376237"/>
                <a:gd name="connsiteX75" fmla="*/ 723923 w 931092"/>
                <a:gd name="connsiteY75" fmla="*/ 235743 h 376237"/>
                <a:gd name="connsiteX76" fmla="*/ 712017 w 931092"/>
                <a:gd name="connsiteY76" fmla="*/ 240506 h 376237"/>
                <a:gd name="connsiteX77" fmla="*/ 702492 w 931092"/>
                <a:gd name="connsiteY77" fmla="*/ 245268 h 376237"/>
                <a:gd name="connsiteX78" fmla="*/ 690585 w 931092"/>
                <a:gd name="connsiteY78" fmla="*/ 247650 h 376237"/>
                <a:gd name="connsiteX79" fmla="*/ 683442 w 931092"/>
                <a:gd name="connsiteY79" fmla="*/ 250031 h 376237"/>
                <a:gd name="connsiteX80" fmla="*/ 647723 w 931092"/>
                <a:gd name="connsiteY80" fmla="*/ 252412 h 376237"/>
                <a:gd name="connsiteX81" fmla="*/ 640579 w 931092"/>
                <a:gd name="connsiteY81" fmla="*/ 254793 h 376237"/>
                <a:gd name="connsiteX82" fmla="*/ 626292 w 931092"/>
                <a:gd name="connsiteY82" fmla="*/ 264318 h 376237"/>
                <a:gd name="connsiteX83" fmla="*/ 621529 w 931092"/>
                <a:gd name="connsiteY83" fmla="*/ 307181 h 376237"/>
                <a:gd name="connsiteX84" fmla="*/ 612004 w 931092"/>
                <a:gd name="connsiteY84" fmla="*/ 326231 h 376237"/>
                <a:gd name="connsiteX85" fmla="*/ 607242 w 931092"/>
                <a:gd name="connsiteY85" fmla="*/ 345281 h 376237"/>
                <a:gd name="connsiteX86" fmla="*/ 597717 w 931092"/>
                <a:gd name="connsiteY86" fmla="*/ 359568 h 376237"/>
                <a:gd name="connsiteX87" fmla="*/ 585810 w 931092"/>
                <a:gd name="connsiteY87" fmla="*/ 373856 h 376237"/>
                <a:gd name="connsiteX88" fmla="*/ 571523 w 931092"/>
                <a:gd name="connsiteY88" fmla="*/ 376237 h 376237"/>
                <a:gd name="connsiteX89" fmla="*/ 559617 w 931092"/>
                <a:gd name="connsiteY89" fmla="*/ 373856 h 376237"/>
                <a:gd name="connsiteX90" fmla="*/ 554854 w 931092"/>
                <a:gd name="connsiteY90" fmla="*/ 359568 h 376237"/>
                <a:gd name="connsiteX91" fmla="*/ 557235 w 931092"/>
                <a:gd name="connsiteY91" fmla="*/ 335756 h 376237"/>
                <a:gd name="connsiteX92" fmla="*/ 561998 w 931092"/>
                <a:gd name="connsiteY92" fmla="*/ 321468 h 376237"/>
                <a:gd name="connsiteX93" fmla="*/ 564379 w 931092"/>
                <a:gd name="connsiteY93" fmla="*/ 314325 h 376237"/>
                <a:gd name="connsiteX94" fmla="*/ 561998 w 931092"/>
                <a:gd name="connsiteY94" fmla="*/ 295275 h 376237"/>
                <a:gd name="connsiteX95" fmla="*/ 554854 w 931092"/>
                <a:gd name="connsiteY95" fmla="*/ 288131 h 376237"/>
                <a:gd name="connsiteX96" fmla="*/ 550092 w 931092"/>
                <a:gd name="connsiteY96" fmla="*/ 280987 h 376237"/>
                <a:gd name="connsiteX97" fmla="*/ 542948 w 931092"/>
                <a:gd name="connsiteY97" fmla="*/ 276225 h 376237"/>
                <a:gd name="connsiteX98" fmla="*/ 521517 w 931092"/>
                <a:gd name="connsiteY98" fmla="*/ 259556 h 376237"/>
                <a:gd name="connsiteX99" fmla="*/ 511992 w 931092"/>
                <a:gd name="connsiteY99" fmla="*/ 257175 h 376237"/>
                <a:gd name="connsiteX100" fmla="*/ 492942 w 931092"/>
                <a:gd name="connsiteY100" fmla="*/ 261937 h 376237"/>
                <a:gd name="connsiteX101" fmla="*/ 485798 w 931092"/>
                <a:gd name="connsiteY101" fmla="*/ 269081 h 376237"/>
                <a:gd name="connsiteX102" fmla="*/ 461985 w 931092"/>
                <a:gd name="connsiteY102" fmla="*/ 276225 h 376237"/>
                <a:gd name="connsiteX103" fmla="*/ 452460 w 931092"/>
                <a:gd name="connsiteY103" fmla="*/ 273843 h 376237"/>
                <a:gd name="connsiteX104" fmla="*/ 450079 w 931092"/>
                <a:gd name="connsiteY104" fmla="*/ 247650 h 376237"/>
                <a:gd name="connsiteX105" fmla="*/ 447698 w 931092"/>
                <a:gd name="connsiteY105" fmla="*/ 235743 h 376237"/>
                <a:gd name="connsiteX106" fmla="*/ 442935 w 931092"/>
                <a:gd name="connsiteY106" fmla="*/ 228600 h 376237"/>
                <a:gd name="connsiteX107" fmla="*/ 428648 w 931092"/>
                <a:gd name="connsiteY107" fmla="*/ 216693 h 376237"/>
                <a:gd name="connsiteX108" fmla="*/ 421504 w 931092"/>
                <a:gd name="connsiteY108" fmla="*/ 209550 h 376237"/>
                <a:gd name="connsiteX109" fmla="*/ 402454 w 931092"/>
                <a:gd name="connsiteY109" fmla="*/ 204787 h 376237"/>
                <a:gd name="connsiteX110" fmla="*/ 381023 w 931092"/>
                <a:gd name="connsiteY110" fmla="*/ 197643 h 376237"/>
                <a:gd name="connsiteX111" fmla="*/ 373879 w 931092"/>
                <a:gd name="connsiteY111" fmla="*/ 195262 h 376237"/>
                <a:gd name="connsiteX112" fmla="*/ 357210 w 931092"/>
                <a:gd name="connsiteY112" fmla="*/ 190500 h 376237"/>
                <a:gd name="connsiteX113" fmla="*/ 342923 w 931092"/>
                <a:gd name="connsiteY113" fmla="*/ 183356 h 376237"/>
                <a:gd name="connsiteX114" fmla="*/ 326254 w 931092"/>
                <a:gd name="connsiteY114" fmla="*/ 173831 h 376237"/>
                <a:gd name="connsiteX115" fmla="*/ 302442 w 931092"/>
                <a:gd name="connsiteY115" fmla="*/ 166687 h 376237"/>
                <a:gd name="connsiteX116" fmla="*/ 292917 w 931092"/>
                <a:gd name="connsiteY116" fmla="*/ 161925 h 376237"/>
                <a:gd name="connsiteX117" fmla="*/ 278629 w 931092"/>
                <a:gd name="connsiteY117" fmla="*/ 157162 h 376237"/>
                <a:gd name="connsiteX118" fmla="*/ 209573 w 931092"/>
                <a:gd name="connsiteY118" fmla="*/ 159543 h 376237"/>
                <a:gd name="connsiteX119" fmla="*/ 188142 w 931092"/>
                <a:gd name="connsiteY119" fmla="*/ 161925 h 376237"/>
                <a:gd name="connsiteX120" fmla="*/ 109561 w 931092"/>
                <a:gd name="connsiteY120" fmla="*/ 164306 h 376237"/>
                <a:gd name="connsiteX121" fmla="*/ 61935 w 931092"/>
                <a:gd name="connsiteY121" fmla="*/ 154781 h 376237"/>
                <a:gd name="connsiteX122" fmla="*/ 54792 w 931092"/>
                <a:gd name="connsiteY122" fmla="*/ 169069 h 376237"/>
                <a:gd name="connsiteX123" fmla="*/ 30979 w 931092"/>
                <a:gd name="connsiteY123" fmla="*/ 166687 h 376237"/>
                <a:gd name="connsiteX124" fmla="*/ 9548 w 931092"/>
                <a:gd name="connsiteY124" fmla="*/ 161925 h 376237"/>
                <a:gd name="connsiteX0" fmla="*/ 9548 w 931092"/>
                <a:gd name="connsiteY0" fmla="*/ 161925 h 376237"/>
                <a:gd name="connsiteX1" fmla="*/ 23 w 931092"/>
                <a:gd name="connsiteY1" fmla="*/ 150018 h 376237"/>
                <a:gd name="connsiteX2" fmla="*/ 7167 w 931092"/>
                <a:gd name="connsiteY2" fmla="*/ 145256 h 376237"/>
                <a:gd name="connsiteX3" fmla="*/ 21454 w 931092"/>
                <a:gd name="connsiteY3" fmla="*/ 140493 h 376237"/>
                <a:gd name="connsiteX4" fmla="*/ 42885 w 931092"/>
                <a:gd name="connsiteY4" fmla="*/ 133350 h 376237"/>
                <a:gd name="connsiteX5" fmla="*/ 50029 w 931092"/>
                <a:gd name="connsiteY5" fmla="*/ 130968 h 376237"/>
                <a:gd name="connsiteX6" fmla="*/ 66698 w 931092"/>
                <a:gd name="connsiteY6" fmla="*/ 123825 h 376237"/>
                <a:gd name="connsiteX7" fmla="*/ 100035 w 931092"/>
                <a:gd name="connsiteY7" fmla="*/ 116681 h 376237"/>
                <a:gd name="connsiteX8" fmla="*/ 104798 w 931092"/>
                <a:gd name="connsiteY8" fmla="*/ 109537 h 376237"/>
                <a:gd name="connsiteX9" fmla="*/ 102417 w 931092"/>
                <a:gd name="connsiteY9" fmla="*/ 85725 h 376237"/>
                <a:gd name="connsiteX10" fmla="*/ 97654 w 931092"/>
                <a:gd name="connsiteY10" fmla="*/ 71437 h 376237"/>
                <a:gd name="connsiteX11" fmla="*/ 95273 w 931092"/>
                <a:gd name="connsiteY11" fmla="*/ 64293 h 376237"/>
                <a:gd name="connsiteX12" fmla="*/ 90510 w 931092"/>
                <a:gd name="connsiteY12" fmla="*/ 50006 h 376237"/>
                <a:gd name="connsiteX13" fmla="*/ 88129 w 931092"/>
                <a:gd name="connsiteY13" fmla="*/ 42862 h 376237"/>
                <a:gd name="connsiteX14" fmla="*/ 90510 w 931092"/>
                <a:gd name="connsiteY14" fmla="*/ 16668 h 376237"/>
                <a:gd name="connsiteX15" fmla="*/ 104798 w 931092"/>
                <a:gd name="connsiteY15" fmla="*/ 7143 h 376237"/>
                <a:gd name="connsiteX16" fmla="*/ 119085 w 931092"/>
                <a:gd name="connsiteY16" fmla="*/ 0 h 376237"/>
                <a:gd name="connsiteX17" fmla="*/ 130992 w 931092"/>
                <a:gd name="connsiteY17" fmla="*/ 2381 h 376237"/>
                <a:gd name="connsiteX18" fmla="*/ 138135 w 931092"/>
                <a:gd name="connsiteY18" fmla="*/ 7143 h 376237"/>
                <a:gd name="connsiteX19" fmla="*/ 145279 w 931092"/>
                <a:gd name="connsiteY19" fmla="*/ 9525 h 376237"/>
                <a:gd name="connsiteX20" fmla="*/ 150042 w 931092"/>
                <a:gd name="connsiteY20" fmla="*/ 16668 h 376237"/>
                <a:gd name="connsiteX21" fmla="*/ 157185 w 931092"/>
                <a:gd name="connsiteY21" fmla="*/ 19050 h 376237"/>
                <a:gd name="connsiteX22" fmla="*/ 159567 w 931092"/>
                <a:gd name="connsiteY22" fmla="*/ 26193 h 376237"/>
                <a:gd name="connsiteX23" fmla="*/ 166710 w 931092"/>
                <a:gd name="connsiteY23" fmla="*/ 33337 h 376237"/>
                <a:gd name="connsiteX24" fmla="*/ 178617 w 931092"/>
                <a:gd name="connsiteY24" fmla="*/ 54768 h 376237"/>
                <a:gd name="connsiteX25" fmla="*/ 188142 w 931092"/>
                <a:gd name="connsiteY25" fmla="*/ 69056 h 376237"/>
                <a:gd name="connsiteX26" fmla="*/ 192904 w 931092"/>
                <a:gd name="connsiteY26" fmla="*/ 76200 h 376237"/>
                <a:gd name="connsiteX27" fmla="*/ 207192 w 931092"/>
                <a:gd name="connsiteY27" fmla="*/ 85725 h 376237"/>
                <a:gd name="connsiteX28" fmla="*/ 214335 w 931092"/>
                <a:gd name="connsiteY28" fmla="*/ 88106 h 376237"/>
                <a:gd name="connsiteX29" fmla="*/ 228623 w 931092"/>
                <a:gd name="connsiteY29" fmla="*/ 97631 h 376237"/>
                <a:gd name="connsiteX30" fmla="*/ 235767 w 931092"/>
                <a:gd name="connsiteY30" fmla="*/ 102393 h 376237"/>
                <a:gd name="connsiteX31" fmla="*/ 242910 w 931092"/>
                <a:gd name="connsiteY31" fmla="*/ 107156 h 376237"/>
                <a:gd name="connsiteX32" fmla="*/ 257198 w 931092"/>
                <a:gd name="connsiteY32" fmla="*/ 111918 h 376237"/>
                <a:gd name="connsiteX33" fmla="*/ 273867 w 931092"/>
                <a:gd name="connsiteY33" fmla="*/ 116681 h 376237"/>
                <a:gd name="connsiteX34" fmla="*/ 292917 w 931092"/>
                <a:gd name="connsiteY34" fmla="*/ 119062 h 376237"/>
                <a:gd name="connsiteX35" fmla="*/ 311967 w 931092"/>
                <a:gd name="connsiteY35" fmla="*/ 123825 h 376237"/>
                <a:gd name="connsiteX36" fmla="*/ 323873 w 931092"/>
                <a:gd name="connsiteY36" fmla="*/ 126206 h 376237"/>
                <a:gd name="connsiteX37" fmla="*/ 345304 w 931092"/>
                <a:gd name="connsiteY37" fmla="*/ 130968 h 376237"/>
                <a:gd name="connsiteX38" fmla="*/ 381023 w 931092"/>
                <a:gd name="connsiteY38" fmla="*/ 128587 h 376237"/>
                <a:gd name="connsiteX39" fmla="*/ 390548 w 931092"/>
                <a:gd name="connsiteY39" fmla="*/ 116681 h 376237"/>
                <a:gd name="connsiteX40" fmla="*/ 414360 w 931092"/>
                <a:gd name="connsiteY40" fmla="*/ 92868 h 376237"/>
                <a:gd name="connsiteX41" fmla="*/ 435792 w 931092"/>
                <a:gd name="connsiteY41" fmla="*/ 83343 h 376237"/>
                <a:gd name="connsiteX42" fmla="*/ 442935 w 931092"/>
                <a:gd name="connsiteY42" fmla="*/ 80962 h 376237"/>
                <a:gd name="connsiteX43" fmla="*/ 450079 w 931092"/>
                <a:gd name="connsiteY43" fmla="*/ 78581 h 376237"/>
                <a:gd name="connsiteX44" fmla="*/ 504848 w 931092"/>
                <a:gd name="connsiteY44" fmla="*/ 80962 h 376237"/>
                <a:gd name="connsiteX45" fmla="*/ 523898 w 931092"/>
                <a:gd name="connsiteY45" fmla="*/ 85725 h 376237"/>
                <a:gd name="connsiteX46" fmla="*/ 538185 w 931092"/>
                <a:gd name="connsiteY46" fmla="*/ 95250 h 376237"/>
                <a:gd name="connsiteX47" fmla="*/ 545329 w 931092"/>
                <a:gd name="connsiteY47" fmla="*/ 100012 h 376237"/>
                <a:gd name="connsiteX48" fmla="*/ 552473 w 931092"/>
                <a:gd name="connsiteY48" fmla="*/ 107156 h 376237"/>
                <a:gd name="connsiteX49" fmla="*/ 559617 w 931092"/>
                <a:gd name="connsiteY49" fmla="*/ 111918 h 376237"/>
                <a:gd name="connsiteX50" fmla="*/ 581048 w 931092"/>
                <a:gd name="connsiteY50" fmla="*/ 130968 h 376237"/>
                <a:gd name="connsiteX51" fmla="*/ 592954 w 931092"/>
                <a:gd name="connsiteY51" fmla="*/ 145256 h 376237"/>
                <a:gd name="connsiteX52" fmla="*/ 597717 w 931092"/>
                <a:gd name="connsiteY52" fmla="*/ 152400 h 376237"/>
                <a:gd name="connsiteX53" fmla="*/ 604860 w 931092"/>
                <a:gd name="connsiteY53" fmla="*/ 157162 h 376237"/>
                <a:gd name="connsiteX54" fmla="*/ 619148 w 931092"/>
                <a:gd name="connsiteY54" fmla="*/ 169068 h 376237"/>
                <a:gd name="connsiteX55" fmla="*/ 735829 w 931092"/>
                <a:gd name="connsiteY55" fmla="*/ 171450 h 376237"/>
                <a:gd name="connsiteX56" fmla="*/ 747735 w 931092"/>
                <a:gd name="connsiteY56" fmla="*/ 173831 h 376237"/>
                <a:gd name="connsiteX57" fmla="*/ 778692 w 931092"/>
                <a:gd name="connsiteY57" fmla="*/ 180975 h 376237"/>
                <a:gd name="connsiteX58" fmla="*/ 807267 w 931092"/>
                <a:gd name="connsiteY58" fmla="*/ 183356 h 376237"/>
                <a:gd name="connsiteX59" fmla="*/ 833460 w 931092"/>
                <a:gd name="connsiteY59" fmla="*/ 190500 h 376237"/>
                <a:gd name="connsiteX60" fmla="*/ 840604 w 931092"/>
                <a:gd name="connsiteY60" fmla="*/ 192881 h 376237"/>
                <a:gd name="connsiteX61" fmla="*/ 850129 w 931092"/>
                <a:gd name="connsiteY61" fmla="*/ 195262 h 376237"/>
                <a:gd name="connsiteX62" fmla="*/ 857273 w 931092"/>
                <a:gd name="connsiteY62" fmla="*/ 197643 h 376237"/>
                <a:gd name="connsiteX63" fmla="*/ 878704 w 931092"/>
                <a:gd name="connsiteY63" fmla="*/ 202406 h 376237"/>
                <a:gd name="connsiteX64" fmla="*/ 885848 w 931092"/>
                <a:gd name="connsiteY64" fmla="*/ 204787 h 376237"/>
                <a:gd name="connsiteX65" fmla="*/ 895373 w 931092"/>
                <a:gd name="connsiteY65" fmla="*/ 211931 h 376237"/>
                <a:gd name="connsiteX66" fmla="*/ 909660 w 931092"/>
                <a:gd name="connsiteY66" fmla="*/ 216693 h 376237"/>
                <a:gd name="connsiteX67" fmla="*/ 931092 w 931092"/>
                <a:gd name="connsiteY67" fmla="*/ 233362 h 376237"/>
                <a:gd name="connsiteX68" fmla="*/ 928710 w 931092"/>
                <a:gd name="connsiteY68" fmla="*/ 242887 h 376237"/>
                <a:gd name="connsiteX69" fmla="*/ 871560 w 931092"/>
                <a:gd name="connsiteY69" fmla="*/ 238125 h 376237"/>
                <a:gd name="connsiteX70" fmla="*/ 814410 w 931092"/>
                <a:gd name="connsiteY70" fmla="*/ 233362 h 376237"/>
                <a:gd name="connsiteX71" fmla="*/ 800123 w 931092"/>
                <a:gd name="connsiteY71" fmla="*/ 228600 h 376237"/>
                <a:gd name="connsiteX72" fmla="*/ 783454 w 931092"/>
                <a:gd name="connsiteY72" fmla="*/ 223837 h 376237"/>
                <a:gd name="connsiteX73" fmla="*/ 757260 w 931092"/>
                <a:gd name="connsiteY73" fmla="*/ 226218 h 376237"/>
                <a:gd name="connsiteX74" fmla="*/ 742973 w 931092"/>
                <a:gd name="connsiteY74" fmla="*/ 230981 h 376237"/>
                <a:gd name="connsiteX75" fmla="*/ 723923 w 931092"/>
                <a:gd name="connsiteY75" fmla="*/ 235743 h 376237"/>
                <a:gd name="connsiteX76" fmla="*/ 712017 w 931092"/>
                <a:gd name="connsiteY76" fmla="*/ 240506 h 376237"/>
                <a:gd name="connsiteX77" fmla="*/ 702492 w 931092"/>
                <a:gd name="connsiteY77" fmla="*/ 245268 h 376237"/>
                <a:gd name="connsiteX78" fmla="*/ 690585 w 931092"/>
                <a:gd name="connsiteY78" fmla="*/ 247650 h 376237"/>
                <a:gd name="connsiteX79" fmla="*/ 683442 w 931092"/>
                <a:gd name="connsiteY79" fmla="*/ 250031 h 376237"/>
                <a:gd name="connsiteX80" fmla="*/ 647723 w 931092"/>
                <a:gd name="connsiteY80" fmla="*/ 252412 h 376237"/>
                <a:gd name="connsiteX81" fmla="*/ 640579 w 931092"/>
                <a:gd name="connsiteY81" fmla="*/ 254793 h 376237"/>
                <a:gd name="connsiteX82" fmla="*/ 626292 w 931092"/>
                <a:gd name="connsiteY82" fmla="*/ 264318 h 376237"/>
                <a:gd name="connsiteX83" fmla="*/ 621529 w 931092"/>
                <a:gd name="connsiteY83" fmla="*/ 307181 h 376237"/>
                <a:gd name="connsiteX84" fmla="*/ 612004 w 931092"/>
                <a:gd name="connsiteY84" fmla="*/ 326231 h 376237"/>
                <a:gd name="connsiteX85" fmla="*/ 607242 w 931092"/>
                <a:gd name="connsiteY85" fmla="*/ 345281 h 376237"/>
                <a:gd name="connsiteX86" fmla="*/ 597717 w 931092"/>
                <a:gd name="connsiteY86" fmla="*/ 359568 h 376237"/>
                <a:gd name="connsiteX87" fmla="*/ 585810 w 931092"/>
                <a:gd name="connsiteY87" fmla="*/ 373856 h 376237"/>
                <a:gd name="connsiteX88" fmla="*/ 571523 w 931092"/>
                <a:gd name="connsiteY88" fmla="*/ 376237 h 376237"/>
                <a:gd name="connsiteX89" fmla="*/ 559617 w 931092"/>
                <a:gd name="connsiteY89" fmla="*/ 373856 h 376237"/>
                <a:gd name="connsiteX90" fmla="*/ 554854 w 931092"/>
                <a:gd name="connsiteY90" fmla="*/ 359568 h 376237"/>
                <a:gd name="connsiteX91" fmla="*/ 557235 w 931092"/>
                <a:gd name="connsiteY91" fmla="*/ 335756 h 376237"/>
                <a:gd name="connsiteX92" fmla="*/ 561998 w 931092"/>
                <a:gd name="connsiteY92" fmla="*/ 321468 h 376237"/>
                <a:gd name="connsiteX93" fmla="*/ 564379 w 931092"/>
                <a:gd name="connsiteY93" fmla="*/ 314325 h 376237"/>
                <a:gd name="connsiteX94" fmla="*/ 561998 w 931092"/>
                <a:gd name="connsiteY94" fmla="*/ 295275 h 376237"/>
                <a:gd name="connsiteX95" fmla="*/ 554854 w 931092"/>
                <a:gd name="connsiteY95" fmla="*/ 288131 h 376237"/>
                <a:gd name="connsiteX96" fmla="*/ 550092 w 931092"/>
                <a:gd name="connsiteY96" fmla="*/ 280987 h 376237"/>
                <a:gd name="connsiteX97" fmla="*/ 542948 w 931092"/>
                <a:gd name="connsiteY97" fmla="*/ 276225 h 376237"/>
                <a:gd name="connsiteX98" fmla="*/ 521517 w 931092"/>
                <a:gd name="connsiteY98" fmla="*/ 259556 h 376237"/>
                <a:gd name="connsiteX99" fmla="*/ 511992 w 931092"/>
                <a:gd name="connsiteY99" fmla="*/ 257175 h 376237"/>
                <a:gd name="connsiteX100" fmla="*/ 492942 w 931092"/>
                <a:gd name="connsiteY100" fmla="*/ 261937 h 376237"/>
                <a:gd name="connsiteX101" fmla="*/ 485798 w 931092"/>
                <a:gd name="connsiteY101" fmla="*/ 269081 h 376237"/>
                <a:gd name="connsiteX102" fmla="*/ 461985 w 931092"/>
                <a:gd name="connsiteY102" fmla="*/ 276225 h 376237"/>
                <a:gd name="connsiteX103" fmla="*/ 452460 w 931092"/>
                <a:gd name="connsiteY103" fmla="*/ 273843 h 376237"/>
                <a:gd name="connsiteX104" fmla="*/ 450079 w 931092"/>
                <a:gd name="connsiteY104" fmla="*/ 247650 h 376237"/>
                <a:gd name="connsiteX105" fmla="*/ 447698 w 931092"/>
                <a:gd name="connsiteY105" fmla="*/ 235743 h 376237"/>
                <a:gd name="connsiteX106" fmla="*/ 442935 w 931092"/>
                <a:gd name="connsiteY106" fmla="*/ 228600 h 376237"/>
                <a:gd name="connsiteX107" fmla="*/ 428648 w 931092"/>
                <a:gd name="connsiteY107" fmla="*/ 216693 h 376237"/>
                <a:gd name="connsiteX108" fmla="*/ 421504 w 931092"/>
                <a:gd name="connsiteY108" fmla="*/ 209550 h 376237"/>
                <a:gd name="connsiteX109" fmla="*/ 402454 w 931092"/>
                <a:gd name="connsiteY109" fmla="*/ 204787 h 376237"/>
                <a:gd name="connsiteX110" fmla="*/ 381023 w 931092"/>
                <a:gd name="connsiteY110" fmla="*/ 197643 h 376237"/>
                <a:gd name="connsiteX111" fmla="*/ 373879 w 931092"/>
                <a:gd name="connsiteY111" fmla="*/ 195262 h 376237"/>
                <a:gd name="connsiteX112" fmla="*/ 357210 w 931092"/>
                <a:gd name="connsiteY112" fmla="*/ 190500 h 376237"/>
                <a:gd name="connsiteX113" fmla="*/ 342923 w 931092"/>
                <a:gd name="connsiteY113" fmla="*/ 183356 h 376237"/>
                <a:gd name="connsiteX114" fmla="*/ 326254 w 931092"/>
                <a:gd name="connsiteY114" fmla="*/ 173831 h 376237"/>
                <a:gd name="connsiteX115" fmla="*/ 302442 w 931092"/>
                <a:gd name="connsiteY115" fmla="*/ 166687 h 376237"/>
                <a:gd name="connsiteX116" fmla="*/ 292917 w 931092"/>
                <a:gd name="connsiteY116" fmla="*/ 161925 h 376237"/>
                <a:gd name="connsiteX117" fmla="*/ 278629 w 931092"/>
                <a:gd name="connsiteY117" fmla="*/ 157162 h 376237"/>
                <a:gd name="connsiteX118" fmla="*/ 209573 w 931092"/>
                <a:gd name="connsiteY118" fmla="*/ 159543 h 376237"/>
                <a:gd name="connsiteX119" fmla="*/ 188142 w 931092"/>
                <a:gd name="connsiteY119" fmla="*/ 161925 h 376237"/>
                <a:gd name="connsiteX120" fmla="*/ 109561 w 931092"/>
                <a:gd name="connsiteY120" fmla="*/ 164306 h 376237"/>
                <a:gd name="connsiteX121" fmla="*/ 80985 w 931092"/>
                <a:gd name="connsiteY121" fmla="*/ 164306 h 376237"/>
                <a:gd name="connsiteX122" fmla="*/ 54792 w 931092"/>
                <a:gd name="connsiteY122" fmla="*/ 169069 h 376237"/>
                <a:gd name="connsiteX123" fmla="*/ 30979 w 931092"/>
                <a:gd name="connsiteY123" fmla="*/ 166687 h 376237"/>
                <a:gd name="connsiteX124" fmla="*/ 9548 w 931092"/>
                <a:gd name="connsiteY124" fmla="*/ 161925 h 376237"/>
                <a:gd name="connsiteX0" fmla="*/ 9548 w 931092"/>
                <a:gd name="connsiteY0" fmla="*/ 161925 h 376237"/>
                <a:gd name="connsiteX1" fmla="*/ 23 w 931092"/>
                <a:gd name="connsiteY1" fmla="*/ 150018 h 376237"/>
                <a:gd name="connsiteX2" fmla="*/ 7167 w 931092"/>
                <a:gd name="connsiteY2" fmla="*/ 145256 h 376237"/>
                <a:gd name="connsiteX3" fmla="*/ 21454 w 931092"/>
                <a:gd name="connsiteY3" fmla="*/ 140493 h 376237"/>
                <a:gd name="connsiteX4" fmla="*/ 42885 w 931092"/>
                <a:gd name="connsiteY4" fmla="*/ 133350 h 376237"/>
                <a:gd name="connsiteX5" fmla="*/ 50029 w 931092"/>
                <a:gd name="connsiteY5" fmla="*/ 130968 h 376237"/>
                <a:gd name="connsiteX6" fmla="*/ 66698 w 931092"/>
                <a:gd name="connsiteY6" fmla="*/ 123825 h 376237"/>
                <a:gd name="connsiteX7" fmla="*/ 100035 w 931092"/>
                <a:gd name="connsiteY7" fmla="*/ 116681 h 376237"/>
                <a:gd name="connsiteX8" fmla="*/ 135754 w 931092"/>
                <a:gd name="connsiteY8" fmla="*/ 114300 h 376237"/>
                <a:gd name="connsiteX9" fmla="*/ 102417 w 931092"/>
                <a:gd name="connsiteY9" fmla="*/ 85725 h 376237"/>
                <a:gd name="connsiteX10" fmla="*/ 97654 w 931092"/>
                <a:gd name="connsiteY10" fmla="*/ 71437 h 376237"/>
                <a:gd name="connsiteX11" fmla="*/ 95273 w 931092"/>
                <a:gd name="connsiteY11" fmla="*/ 64293 h 376237"/>
                <a:gd name="connsiteX12" fmla="*/ 90510 w 931092"/>
                <a:gd name="connsiteY12" fmla="*/ 50006 h 376237"/>
                <a:gd name="connsiteX13" fmla="*/ 88129 w 931092"/>
                <a:gd name="connsiteY13" fmla="*/ 42862 h 376237"/>
                <a:gd name="connsiteX14" fmla="*/ 90510 w 931092"/>
                <a:gd name="connsiteY14" fmla="*/ 16668 h 376237"/>
                <a:gd name="connsiteX15" fmla="*/ 104798 w 931092"/>
                <a:gd name="connsiteY15" fmla="*/ 7143 h 376237"/>
                <a:gd name="connsiteX16" fmla="*/ 119085 w 931092"/>
                <a:gd name="connsiteY16" fmla="*/ 0 h 376237"/>
                <a:gd name="connsiteX17" fmla="*/ 130992 w 931092"/>
                <a:gd name="connsiteY17" fmla="*/ 2381 h 376237"/>
                <a:gd name="connsiteX18" fmla="*/ 138135 w 931092"/>
                <a:gd name="connsiteY18" fmla="*/ 7143 h 376237"/>
                <a:gd name="connsiteX19" fmla="*/ 145279 w 931092"/>
                <a:gd name="connsiteY19" fmla="*/ 9525 h 376237"/>
                <a:gd name="connsiteX20" fmla="*/ 150042 w 931092"/>
                <a:gd name="connsiteY20" fmla="*/ 16668 h 376237"/>
                <a:gd name="connsiteX21" fmla="*/ 157185 w 931092"/>
                <a:gd name="connsiteY21" fmla="*/ 19050 h 376237"/>
                <a:gd name="connsiteX22" fmla="*/ 159567 w 931092"/>
                <a:gd name="connsiteY22" fmla="*/ 26193 h 376237"/>
                <a:gd name="connsiteX23" fmla="*/ 166710 w 931092"/>
                <a:gd name="connsiteY23" fmla="*/ 33337 h 376237"/>
                <a:gd name="connsiteX24" fmla="*/ 178617 w 931092"/>
                <a:gd name="connsiteY24" fmla="*/ 54768 h 376237"/>
                <a:gd name="connsiteX25" fmla="*/ 188142 w 931092"/>
                <a:gd name="connsiteY25" fmla="*/ 69056 h 376237"/>
                <a:gd name="connsiteX26" fmla="*/ 192904 w 931092"/>
                <a:gd name="connsiteY26" fmla="*/ 76200 h 376237"/>
                <a:gd name="connsiteX27" fmla="*/ 207192 w 931092"/>
                <a:gd name="connsiteY27" fmla="*/ 85725 h 376237"/>
                <a:gd name="connsiteX28" fmla="*/ 214335 w 931092"/>
                <a:gd name="connsiteY28" fmla="*/ 88106 h 376237"/>
                <a:gd name="connsiteX29" fmla="*/ 228623 w 931092"/>
                <a:gd name="connsiteY29" fmla="*/ 97631 h 376237"/>
                <a:gd name="connsiteX30" fmla="*/ 235767 w 931092"/>
                <a:gd name="connsiteY30" fmla="*/ 102393 h 376237"/>
                <a:gd name="connsiteX31" fmla="*/ 242910 w 931092"/>
                <a:gd name="connsiteY31" fmla="*/ 107156 h 376237"/>
                <a:gd name="connsiteX32" fmla="*/ 257198 w 931092"/>
                <a:gd name="connsiteY32" fmla="*/ 111918 h 376237"/>
                <a:gd name="connsiteX33" fmla="*/ 273867 w 931092"/>
                <a:gd name="connsiteY33" fmla="*/ 116681 h 376237"/>
                <a:gd name="connsiteX34" fmla="*/ 292917 w 931092"/>
                <a:gd name="connsiteY34" fmla="*/ 119062 h 376237"/>
                <a:gd name="connsiteX35" fmla="*/ 311967 w 931092"/>
                <a:gd name="connsiteY35" fmla="*/ 123825 h 376237"/>
                <a:gd name="connsiteX36" fmla="*/ 323873 w 931092"/>
                <a:gd name="connsiteY36" fmla="*/ 126206 h 376237"/>
                <a:gd name="connsiteX37" fmla="*/ 345304 w 931092"/>
                <a:gd name="connsiteY37" fmla="*/ 130968 h 376237"/>
                <a:gd name="connsiteX38" fmla="*/ 381023 w 931092"/>
                <a:gd name="connsiteY38" fmla="*/ 128587 h 376237"/>
                <a:gd name="connsiteX39" fmla="*/ 390548 w 931092"/>
                <a:gd name="connsiteY39" fmla="*/ 116681 h 376237"/>
                <a:gd name="connsiteX40" fmla="*/ 414360 w 931092"/>
                <a:gd name="connsiteY40" fmla="*/ 92868 h 376237"/>
                <a:gd name="connsiteX41" fmla="*/ 435792 w 931092"/>
                <a:gd name="connsiteY41" fmla="*/ 83343 h 376237"/>
                <a:gd name="connsiteX42" fmla="*/ 442935 w 931092"/>
                <a:gd name="connsiteY42" fmla="*/ 80962 h 376237"/>
                <a:gd name="connsiteX43" fmla="*/ 450079 w 931092"/>
                <a:gd name="connsiteY43" fmla="*/ 78581 h 376237"/>
                <a:gd name="connsiteX44" fmla="*/ 504848 w 931092"/>
                <a:gd name="connsiteY44" fmla="*/ 80962 h 376237"/>
                <a:gd name="connsiteX45" fmla="*/ 523898 w 931092"/>
                <a:gd name="connsiteY45" fmla="*/ 85725 h 376237"/>
                <a:gd name="connsiteX46" fmla="*/ 538185 w 931092"/>
                <a:gd name="connsiteY46" fmla="*/ 95250 h 376237"/>
                <a:gd name="connsiteX47" fmla="*/ 545329 w 931092"/>
                <a:gd name="connsiteY47" fmla="*/ 100012 h 376237"/>
                <a:gd name="connsiteX48" fmla="*/ 552473 w 931092"/>
                <a:gd name="connsiteY48" fmla="*/ 107156 h 376237"/>
                <a:gd name="connsiteX49" fmla="*/ 559617 w 931092"/>
                <a:gd name="connsiteY49" fmla="*/ 111918 h 376237"/>
                <a:gd name="connsiteX50" fmla="*/ 581048 w 931092"/>
                <a:gd name="connsiteY50" fmla="*/ 130968 h 376237"/>
                <a:gd name="connsiteX51" fmla="*/ 592954 w 931092"/>
                <a:gd name="connsiteY51" fmla="*/ 145256 h 376237"/>
                <a:gd name="connsiteX52" fmla="*/ 597717 w 931092"/>
                <a:gd name="connsiteY52" fmla="*/ 152400 h 376237"/>
                <a:gd name="connsiteX53" fmla="*/ 604860 w 931092"/>
                <a:gd name="connsiteY53" fmla="*/ 157162 h 376237"/>
                <a:gd name="connsiteX54" fmla="*/ 619148 w 931092"/>
                <a:gd name="connsiteY54" fmla="*/ 169068 h 376237"/>
                <a:gd name="connsiteX55" fmla="*/ 735829 w 931092"/>
                <a:gd name="connsiteY55" fmla="*/ 171450 h 376237"/>
                <a:gd name="connsiteX56" fmla="*/ 747735 w 931092"/>
                <a:gd name="connsiteY56" fmla="*/ 173831 h 376237"/>
                <a:gd name="connsiteX57" fmla="*/ 778692 w 931092"/>
                <a:gd name="connsiteY57" fmla="*/ 180975 h 376237"/>
                <a:gd name="connsiteX58" fmla="*/ 807267 w 931092"/>
                <a:gd name="connsiteY58" fmla="*/ 183356 h 376237"/>
                <a:gd name="connsiteX59" fmla="*/ 833460 w 931092"/>
                <a:gd name="connsiteY59" fmla="*/ 190500 h 376237"/>
                <a:gd name="connsiteX60" fmla="*/ 840604 w 931092"/>
                <a:gd name="connsiteY60" fmla="*/ 192881 h 376237"/>
                <a:gd name="connsiteX61" fmla="*/ 850129 w 931092"/>
                <a:gd name="connsiteY61" fmla="*/ 195262 h 376237"/>
                <a:gd name="connsiteX62" fmla="*/ 857273 w 931092"/>
                <a:gd name="connsiteY62" fmla="*/ 197643 h 376237"/>
                <a:gd name="connsiteX63" fmla="*/ 878704 w 931092"/>
                <a:gd name="connsiteY63" fmla="*/ 202406 h 376237"/>
                <a:gd name="connsiteX64" fmla="*/ 885848 w 931092"/>
                <a:gd name="connsiteY64" fmla="*/ 204787 h 376237"/>
                <a:gd name="connsiteX65" fmla="*/ 895373 w 931092"/>
                <a:gd name="connsiteY65" fmla="*/ 211931 h 376237"/>
                <a:gd name="connsiteX66" fmla="*/ 909660 w 931092"/>
                <a:gd name="connsiteY66" fmla="*/ 216693 h 376237"/>
                <a:gd name="connsiteX67" fmla="*/ 931092 w 931092"/>
                <a:gd name="connsiteY67" fmla="*/ 233362 h 376237"/>
                <a:gd name="connsiteX68" fmla="*/ 928710 w 931092"/>
                <a:gd name="connsiteY68" fmla="*/ 242887 h 376237"/>
                <a:gd name="connsiteX69" fmla="*/ 871560 w 931092"/>
                <a:gd name="connsiteY69" fmla="*/ 238125 h 376237"/>
                <a:gd name="connsiteX70" fmla="*/ 814410 w 931092"/>
                <a:gd name="connsiteY70" fmla="*/ 233362 h 376237"/>
                <a:gd name="connsiteX71" fmla="*/ 800123 w 931092"/>
                <a:gd name="connsiteY71" fmla="*/ 228600 h 376237"/>
                <a:gd name="connsiteX72" fmla="*/ 783454 w 931092"/>
                <a:gd name="connsiteY72" fmla="*/ 223837 h 376237"/>
                <a:gd name="connsiteX73" fmla="*/ 757260 w 931092"/>
                <a:gd name="connsiteY73" fmla="*/ 226218 h 376237"/>
                <a:gd name="connsiteX74" fmla="*/ 742973 w 931092"/>
                <a:gd name="connsiteY74" fmla="*/ 230981 h 376237"/>
                <a:gd name="connsiteX75" fmla="*/ 723923 w 931092"/>
                <a:gd name="connsiteY75" fmla="*/ 235743 h 376237"/>
                <a:gd name="connsiteX76" fmla="*/ 712017 w 931092"/>
                <a:gd name="connsiteY76" fmla="*/ 240506 h 376237"/>
                <a:gd name="connsiteX77" fmla="*/ 702492 w 931092"/>
                <a:gd name="connsiteY77" fmla="*/ 245268 h 376237"/>
                <a:gd name="connsiteX78" fmla="*/ 690585 w 931092"/>
                <a:gd name="connsiteY78" fmla="*/ 247650 h 376237"/>
                <a:gd name="connsiteX79" fmla="*/ 683442 w 931092"/>
                <a:gd name="connsiteY79" fmla="*/ 250031 h 376237"/>
                <a:gd name="connsiteX80" fmla="*/ 647723 w 931092"/>
                <a:gd name="connsiteY80" fmla="*/ 252412 h 376237"/>
                <a:gd name="connsiteX81" fmla="*/ 640579 w 931092"/>
                <a:gd name="connsiteY81" fmla="*/ 254793 h 376237"/>
                <a:gd name="connsiteX82" fmla="*/ 626292 w 931092"/>
                <a:gd name="connsiteY82" fmla="*/ 264318 h 376237"/>
                <a:gd name="connsiteX83" fmla="*/ 621529 w 931092"/>
                <a:gd name="connsiteY83" fmla="*/ 307181 h 376237"/>
                <a:gd name="connsiteX84" fmla="*/ 612004 w 931092"/>
                <a:gd name="connsiteY84" fmla="*/ 326231 h 376237"/>
                <a:gd name="connsiteX85" fmla="*/ 607242 w 931092"/>
                <a:gd name="connsiteY85" fmla="*/ 345281 h 376237"/>
                <a:gd name="connsiteX86" fmla="*/ 597717 w 931092"/>
                <a:gd name="connsiteY86" fmla="*/ 359568 h 376237"/>
                <a:gd name="connsiteX87" fmla="*/ 585810 w 931092"/>
                <a:gd name="connsiteY87" fmla="*/ 373856 h 376237"/>
                <a:gd name="connsiteX88" fmla="*/ 571523 w 931092"/>
                <a:gd name="connsiteY88" fmla="*/ 376237 h 376237"/>
                <a:gd name="connsiteX89" fmla="*/ 559617 w 931092"/>
                <a:gd name="connsiteY89" fmla="*/ 373856 h 376237"/>
                <a:gd name="connsiteX90" fmla="*/ 554854 w 931092"/>
                <a:gd name="connsiteY90" fmla="*/ 359568 h 376237"/>
                <a:gd name="connsiteX91" fmla="*/ 557235 w 931092"/>
                <a:gd name="connsiteY91" fmla="*/ 335756 h 376237"/>
                <a:gd name="connsiteX92" fmla="*/ 561998 w 931092"/>
                <a:gd name="connsiteY92" fmla="*/ 321468 h 376237"/>
                <a:gd name="connsiteX93" fmla="*/ 564379 w 931092"/>
                <a:gd name="connsiteY93" fmla="*/ 314325 h 376237"/>
                <a:gd name="connsiteX94" fmla="*/ 561998 w 931092"/>
                <a:gd name="connsiteY94" fmla="*/ 295275 h 376237"/>
                <a:gd name="connsiteX95" fmla="*/ 554854 w 931092"/>
                <a:gd name="connsiteY95" fmla="*/ 288131 h 376237"/>
                <a:gd name="connsiteX96" fmla="*/ 550092 w 931092"/>
                <a:gd name="connsiteY96" fmla="*/ 280987 h 376237"/>
                <a:gd name="connsiteX97" fmla="*/ 542948 w 931092"/>
                <a:gd name="connsiteY97" fmla="*/ 276225 h 376237"/>
                <a:gd name="connsiteX98" fmla="*/ 521517 w 931092"/>
                <a:gd name="connsiteY98" fmla="*/ 259556 h 376237"/>
                <a:gd name="connsiteX99" fmla="*/ 511992 w 931092"/>
                <a:gd name="connsiteY99" fmla="*/ 257175 h 376237"/>
                <a:gd name="connsiteX100" fmla="*/ 492942 w 931092"/>
                <a:gd name="connsiteY100" fmla="*/ 261937 h 376237"/>
                <a:gd name="connsiteX101" fmla="*/ 485798 w 931092"/>
                <a:gd name="connsiteY101" fmla="*/ 269081 h 376237"/>
                <a:gd name="connsiteX102" fmla="*/ 461985 w 931092"/>
                <a:gd name="connsiteY102" fmla="*/ 276225 h 376237"/>
                <a:gd name="connsiteX103" fmla="*/ 452460 w 931092"/>
                <a:gd name="connsiteY103" fmla="*/ 273843 h 376237"/>
                <a:gd name="connsiteX104" fmla="*/ 450079 w 931092"/>
                <a:gd name="connsiteY104" fmla="*/ 247650 h 376237"/>
                <a:gd name="connsiteX105" fmla="*/ 447698 w 931092"/>
                <a:gd name="connsiteY105" fmla="*/ 235743 h 376237"/>
                <a:gd name="connsiteX106" fmla="*/ 442935 w 931092"/>
                <a:gd name="connsiteY106" fmla="*/ 228600 h 376237"/>
                <a:gd name="connsiteX107" fmla="*/ 428648 w 931092"/>
                <a:gd name="connsiteY107" fmla="*/ 216693 h 376237"/>
                <a:gd name="connsiteX108" fmla="*/ 421504 w 931092"/>
                <a:gd name="connsiteY108" fmla="*/ 209550 h 376237"/>
                <a:gd name="connsiteX109" fmla="*/ 402454 w 931092"/>
                <a:gd name="connsiteY109" fmla="*/ 204787 h 376237"/>
                <a:gd name="connsiteX110" fmla="*/ 381023 w 931092"/>
                <a:gd name="connsiteY110" fmla="*/ 197643 h 376237"/>
                <a:gd name="connsiteX111" fmla="*/ 373879 w 931092"/>
                <a:gd name="connsiteY111" fmla="*/ 195262 h 376237"/>
                <a:gd name="connsiteX112" fmla="*/ 357210 w 931092"/>
                <a:gd name="connsiteY112" fmla="*/ 190500 h 376237"/>
                <a:gd name="connsiteX113" fmla="*/ 342923 w 931092"/>
                <a:gd name="connsiteY113" fmla="*/ 183356 h 376237"/>
                <a:gd name="connsiteX114" fmla="*/ 326254 w 931092"/>
                <a:gd name="connsiteY114" fmla="*/ 173831 h 376237"/>
                <a:gd name="connsiteX115" fmla="*/ 302442 w 931092"/>
                <a:gd name="connsiteY115" fmla="*/ 166687 h 376237"/>
                <a:gd name="connsiteX116" fmla="*/ 292917 w 931092"/>
                <a:gd name="connsiteY116" fmla="*/ 161925 h 376237"/>
                <a:gd name="connsiteX117" fmla="*/ 278629 w 931092"/>
                <a:gd name="connsiteY117" fmla="*/ 157162 h 376237"/>
                <a:gd name="connsiteX118" fmla="*/ 209573 w 931092"/>
                <a:gd name="connsiteY118" fmla="*/ 159543 h 376237"/>
                <a:gd name="connsiteX119" fmla="*/ 188142 w 931092"/>
                <a:gd name="connsiteY119" fmla="*/ 161925 h 376237"/>
                <a:gd name="connsiteX120" fmla="*/ 109561 w 931092"/>
                <a:gd name="connsiteY120" fmla="*/ 164306 h 376237"/>
                <a:gd name="connsiteX121" fmla="*/ 80985 w 931092"/>
                <a:gd name="connsiteY121" fmla="*/ 164306 h 376237"/>
                <a:gd name="connsiteX122" fmla="*/ 54792 w 931092"/>
                <a:gd name="connsiteY122" fmla="*/ 169069 h 376237"/>
                <a:gd name="connsiteX123" fmla="*/ 30979 w 931092"/>
                <a:gd name="connsiteY123" fmla="*/ 166687 h 376237"/>
                <a:gd name="connsiteX124" fmla="*/ 9548 w 931092"/>
                <a:gd name="connsiteY124" fmla="*/ 161925 h 3762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  <a:cxn ang="0">
                  <a:pos x="connsiteX123" y="connsiteY123"/>
                </a:cxn>
                <a:cxn ang="0">
                  <a:pos x="connsiteX124" y="connsiteY124"/>
                </a:cxn>
              </a:cxnLst>
              <a:rect l="l" t="t" r="r" b="b"/>
              <a:pathLst>
                <a:path w="931092" h="376237">
                  <a:moveTo>
                    <a:pt x="9548" y="161925"/>
                  </a:moveTo>
                  <a:cubicBezTo>
                    <a:pt x="4389" y="159147"/>
                    <a:pt x="742" y="155050"/>
                    <a:pt x="23" y="150018"/>
                  </a:cubicBezTo>
                  <a:cubicBezTo>
                    <a:pt x="-382" y="147185"/>
                    <a:pt x="4552" y="146418"/>
                    <a:pt x="7167" y="145256"/>
                  </a:cubicBezTo>
                  <a:cubicBezTo>
                    <a:pt x="11754" y="143217"/>
                    <a:pt x="16692" y="142081"/>
                    <a:pt x="21454" y="140493"/>
                  </a:cubicBezTo>
                  <a:lnTo>
                    <a:pt x="42885" y="133350"/>
                  </a:lnTo>
                  <a:cubicBezTo>
                    <a:pt x="45266" y="132556"/>
                    <a:pt x="47784" y="132091"/>
                    <a:pt x="50029" y="130968"/>
                  </a:cubicBezTo>
                  <a:cubicBezTo>
                    <a:pt x="57838" y="127064"/>
                    <a:pt x="58988" y="125928"/>
                    <a:pt x="66698" y="123825"/>
                  </a:cubicBezTo>
                  <a:cubicBezTo>
                    <a:pt x="85351" y="118738"/>
                    <a:pt x="83039" y="119513"/>
                    <a:pt x="100035" y="116681"/>
                  </a:cubicBezTo>
                  <a:cubicBezTo>
                    <a:pt x="101623" y="114300"/>
                    <a:pt x="135534" y="117154"/>
                    <a:pt x="135754" y="114300"/>
                  </a:cubicBezTo>
                  <a:cubicBezTo>
                    <a:pt x="136366" y="106347"/>
                    <a:pt x="108767" y="92869"/>
                    <a:pt x="102417" y="85725"/>
                  </a:cubicBezTo>
                  <a:cubicBezTo>
                    <a:pt x="96067" y="78581"/>
                    <a:pt x="99242" y="76200"/>
                    <a:pt x="97654" y="71437"/>
                  </a:cubicBezTo>
                  <a:lnTo>
                    <a:pt x="95273" y="64293"/>
                  </a:lnTo>
                  <a:lnTo>
                    <a:pt x="90510" y="50006"/>
                  </a:lnTo>
                  <a:lnTo>
                    <a:pt x="88129" y="42862"/>
                  </a:lnTo>
                  <a:cubicBezTo>
                    <a:pt x="88923" y="34131"/>
                    <a:pt x="88101" y="25098"/>
                    <a:pt x="90510" y="16668"/>
                  </a:cubicBezTo>
                  <a:cubicBezTo>
                    <a:pt x="92766" y="8771"/>
                    <a:pt x="99426" y="9829"/>
                    <a:pt x="104798" y="7143"/>
                  </a:cubicBezTo>
                  <a:cubicBezTo>
                    <a:pt x="123258" y="-2087"/>
                    <a:pt x="101135" y="5983"/>
                    <a:pt x="119085" y="0"/>
                  </a:cubicBezTo>
                  <a:cubicBezTo>
                    <a:pt x="123054" y="794"/>
                    <a:pt x="127202" y="960"/>
                    <a:pt x="130992" y="2381"/>
                  </a:cubicBezTo>
                  <a:cubicBezTo>
                    <a:pt x="133671" y="3386"/>
                    <a:pt x="135576" y="5863"/>
                    <a:pt x="138135" y="7143"/>
                  </a:cubicBezTo>
                  <a:cubicBezTo>
                    <a:pt x="140380" y="8266"/>
                    <a:pt x="142898" y="8731"/>
                    <a:pt x="145279" y="9525"/>
                  </a:cubicBezTo>
                  <a:cubicBezTo>
                    <a:pt x="146867" y="11906"/>
                    <a:pt x="147807" y="14880"/>
                    <a:pt x="150042" y="16668"/>
                  </a:cubicBezTo>
                  <a:cubicBezTo>
                    <a:pt x="152002" y="18236"/>
                    <a:pt x="155410" y="17275"/>
                    <a:pt x="157185" y="19050"/>
                  </a:cubicBezTo>
                  <a:cubicBezTo>
                    <a:pt x="158960" y="20825"/>
                    <a:pt x="158175" y="24105"/>
                    <a:pt x="159567" y="26193"/>
                  </a:cubicBezTo>
                  <a:cubicBezTo>
                    <a:pt x="161435" y="28995"/>
                    <a:pt x="164329" y="30956"/>
                    <a:pt x="166710" y="33337"/>
                  </a:cubicBezTo>
                  <a:cubicBezTo>
                    <a:pt x="175196" y="58794"/>
                    <a:pt x="166140" y="38726"/>
                    <a:pt x="178617" y="54768"/>
                  </a:cubicBezTo>
                  <a:cubicBezTo>
                    <a:pt x="182131" y="59286"/>
                    <a:pt x="184967" y="64293"/>
                    <a:pt x="188142" y="69056"/>
                  </a:cubicBezTo>
                  <a:cubicBezTo>
                    <a:pt x="189729" y="71437"/>
                    <a:pt x="190523" y="74613"/>
                    <a:pt x="192904" y="76200"/>
                  </a:cubicBezTo>
                  <a:cubicBezTo>
                    <a:pt x="197667" y="79375"/>
                    <a:pt x="201762" y="83915"/>
                    <a:pt x="207192" y="85725"/>
                  </a:cubicBezTo>
                  <a:cubicBezTo>
                    <a:pt x="209573" y="86519"/>
                    <a:pt x="212141" y="86887"/>
                    <a:pt x="214335" y="88106"/>
                  </a:cubicBezTo>
                  <a:cubicBezTo>
                    <a:pt x="219339" y="90886"/>
                    <a:pt x="223860" y="94456"/>
                    <a:pt x="228623" y="97631"/>
                  </a:cubicBezTo>
                  <a:lnTo>
                    <a:pt x="235767" y="102393"/>
                  </a:lnTo>
                  <a:cubicBezTo>
                    <a:pt x="238148" y="103980"/>
                    <a:pt x="240195" y="106251"/>
                    <a:pt x="242910" y="107156"/>
                  </a:cubicBezTo>
                  <a:lnTo>
                    <a:pt x="257198" y="111918"/>
                  </a:lnTo>
                  <a:cubicBezTo>
                    <a:pt x="262866" y="113807"/>
                    <a:pt x="267878" y="115683"/>
                    <a:pt x="273867" y="116681"/>
                  </a:cubicBezTo>
                  <a:cubicBezTo>
                    <a:pt x="280179" y="117733"/>
                    <a:pt x="286627" y="117883"/>
                    <a:pt x="292917" y="119062"/>
                  </a:cubicBezTo>
                  <a:cubicBezTo>
                    <a:pt x="299350" y="120268"/>
                    <a:pt x="305549" y="122541"/>
                    <a:pt x="311967" y="123825"/>
                  </a:cubicBezTo>
                  <a:cubicBezTo>
                    <a:pt x="315936" y="124619"/>
                    <a:pt x="319922" y="125328"/>
                    <a:pt x="323873" y="126206"/>
                  </a:cubicBezTo>
                  <a:cubicBezTo>
                    <a:pt x="354138" y="132931"/>
                    <a:pt x="309396" y="123787"/>
                    <a:pt x="345304" y="130968"/>
                  </a:cubicBezTo>
                  <a:cubicBezTo>
                    <a:pt x="357210" y="130174"/>
                    <a:pt x="369253" y="130549"/>
                    <a:pt x="381023" y="128587"/>
                  </a:cubicBezTo>
                  <a:cubicBezTo>
                    <a:pt x="390183" y="127061"/>
                    <a:pt x="387326" y="122481"/>
                    <a:pt x="390548" y="116681"/>
                  </a:cubicBezTo>
                  <a:cubicBezTo>
                    <a:pt x="399885" y="99873"/>
                    <a:pt x="398673" y="103326"/>
                    <a:pt x="414360" y="92868"/>
                  </a:cubicBezTo>
                  <a:cubicBezTo>
                    <a:pt x="425678" y="85323"/>
                    <a:pt x="418794" y="89009"/>
                    <a:pt x="435792" y="83343"/>
                  </a:cubicBezTo>
                  <a:lnTo>
                    <a:pt x="442935" y="80962"/>
                  </a:lnTo>
                  <a:lnTo>
                    <a:pt x="450079" y="78581"/>
                  </a:lnTo>
                  <a:cubicBezTo>
                    <a:pt x="468335" y="79375"/>
                    <a:pt x="486659" y="79202"/>
                    <a:pt x="504848" y="80962"/>
                  </a:cubicBezTo>
                  <a:cubicBezTo>
                    <a:pt x="511363" y="81593"/>
                    <a:pt x="523898" y="85725"/>
                    <a:pt x="523898" y="85725"/>
                  </a:cubicBezTo>
                  <a:lnTo>
                    <a:pt x="538185" y="95250"/>
                  </a:lnTo>
                  <a:cubicBezTo>
                    <a:pt x="540566" y="96837"/>
                    <a:pt x="543305" y="97988"/>
                    <a:pt x="545329" y="100012"/>
                  </a:cubicBezTo>
                  <a:cubicBezTo>
                    <a:pt x="547710" y="102393"/>
                    <a:pt x="549886" y="105000"/>
                    <a:pt x="552473" y="107156"/>
                  </a:cubicBezTo>
                  <a:cubicBezTo>
                    <a:pt x="554672" y="108988"/>
                    <a:pt x="557478" y="110017"/>
                    <a:pt x="559617" y="111918"/>
                  </a:cubicBezTo>
                  <a:cubicBezTo>
                    <a:pt x="584083" y="133666"/>
                    <a:pt x="564834" y="120160"/>
                    <a:pt x="581048" y="130968"/>
                  </a:cubicBezTo>
                  <a:cubicBezTo>
                    <a:pt x="592867" y="148698"/>
                    <a:pt x="577681" y="126928"/>
                    <a:pt x="592954" y="145256"/>
                  </a:cubicBezTo>
                  <a:cubicBezTo>
                    <a:pt x="594786" y="147455"/>
                    <a:pt x="595693" y="150376"/>
                    <a:pt x="597717" y="152400"/>
                  </a:cubicBezTo>
                  <a:cubicBezTo>
                    <a:pt x="599740" y="154423"/>
                    <a:pt x="602662" y="155330"/>
                    <a:pt x="604860" y="157162"/>
                  </a:cubicBezTo>
                  <a:cubicBezTo>
                    <a:pt x="606810" y="158787"/>
                    <a:pt x="615336" y="168848"/>
                    <a:pt x="619148" y="169068"/>
                  </a:cubicBezTo>
                  <a:cubicBezTo>
                    <a:pt x="657985" y="171309"/>
                    <a:pt x="696935" y="170656"/>
                    <a:pt x="735829" y="171450"/>
                  </a:cubicBezTo>
                  <a:cubicBezTo>
                    <a:pt x="739798" y="172244"/>
                    <a:pt x="743791" y="172921"/>
                    <a:pt x="747735" y="173831"/>
                  </a:cubicBezTo>
                  <a:cubicBezTo>
                    <a:pt x="753028" y="175052"/>
                    <a:pt x="771302" y="180106"/>
                    <a:pt x="778692" y="180975"/>
                  </a:cubicBezTo>
                  <a:cubicBezTo>
                    <a:pt x="788185" y="182092"/>
                    <a:pt x="797742" y="182562"/>
                    <a:pt x="807267" y="183356"/>
                  </a:cubicBezTo>
                  <a:cubicBezTo>
                    <a:pt x="837914" y="193571"/>
                    <a:pt x="806537" y="183769"/>
                    <a:pt x="833460" y="190500"/>
                  </a:cubicBezTo>
                  <a:cubicBezTo>
                    <a:pt x="835895" y="191109"/>
                    <a:pt x="838190" y="192191"/>
                    <a:pt x="840604" y="192881"/>
                  </a:cubicBezTo>
                  <a:cubicBezTo>
                    <a:pt x="843751" y="193780"/>
                    <a:pt x="846982" y="194363"/>
                    <a:pt x="850129" y="195262"/>
                  </a:cubicBezTo>
                  <a:cubicBezTo>
                    <a:pt x="852543" y="195952"/>
                    <a:pt x="854859" y="196953"/>
                    <a:pt x="857273" y="197643"/>
                  </a:cubicBezTo>
                  <a:cubicBezTo>
                    <a:pt x="874396" y="202536"/>
                    <a:pt x="859048" y="197492"/>
                    <a:pt x="878704" y="202406"/>
                  </a:cubicBezTo>
                  <a:cubicBezTo>
                    <a:pt x="881139" y="203015"/>
                    <a:pt x="883467" y="203993"/>
                    <a:pt x="885848" y="204787"/>
                  </a:cubicBezTo>
                  <a:cubicBezTo>
                    <a:pt x="889023" y="207168"/>
                    <a:pt x="891823" y="210156"/>
                    <a:pt x="895373" y="211931"/>
                  </a:cubicBezTo>
                  <a:cubicBezTo>
                    <a:pt x="899863" y="214176"/>
                    <a:pt x="909660" y="216693"/>
                    <a:pt x="909660" y="216693"/>
                  </a:cubicBezTo>
                  <a:cubicBezTo>
                    <a:pt x="926750" y="228086"/>
                    <a:pt x="919901" y="222171"/>
                    <a:pt x="931092" y="233362"/>
                  </a:cubicBezTo>
                  <a:cubicBezTo>
                    <a:pt x="930298" y="236537"/>
                    <a:pt x="931910" y="242201"/>
                    <a:pt x="928710" y="242887"/>
                  </a:cubicBezTo>
                  <a:cubicBezTo>
                    <a:pt x="926891" y="243277"/>
                    <a:pt x="875972" y="238526"/>
                    <a:pt x="871560" y="238125"/>
                  </a:cubicBezTo>
                  <a:cubicBezTo>
                    <a:pt x="846331" y="229712"/>
                    <a:pt x="881916" y="240862"/>
                    <a:pt x="814410" y="233362"/>
                  </a:cubicBezTo>
                  <a:cubicBezTo>
                    <a:pt x="809421" y="232808"/>
                    <a:pt x="804993" y="229818"/>
                    <a:pt x="800123" y="228600"/>
                  </a:cubicBezTo>
                  <a:cubicBezTo>
                    <a:pt x="788163" y="225609"/>
                    <a:pt x="793703" y="227253"/>
                    <a:pt x="783454" y="223837"/>
                  </a:cubicBezTo>
                  <a:cubicBezTo>
                    <a:pt x="774723" y="224631"/>
                    <a:pt x="765894" y="224694"/>
                    <a:pt x="757260" y="226218"/>
                  </a:cubicBezTo>
                  <a:cubicBezTo>
                    <a:pt x="752316" y="227090"/>
                    <a:pt x="747896" y="229997"/>
                    <a:pt x="742973" y="230981"/>
                  </a:cubicBezTo>
                  <a:cubicBezTo>
                    <a:pt x="732828" y="233010"/>
                    <a:pt x="732288" y="232606"/>
                    <a:pt x="723923" y="235743"/>
                  </a:cubicBezTo>
                  <a:cubicBezTo>
                    <a:pt x="719921" y="237244"/>
                    <a:pt x="715923" y="238770"/>
                    <a:pt x="712017" y="240506"/>
                  </a:cubicBezTo>
                  <a:cubicBezTo>
                    <a:pt x="708773" y="241948"/>
                    <a:pt x="705860" y="244145"/>
                    <a:pt x="702492" y="245268"/>
                  </a:cubicBezTo>
                  <a:cubicBezTo>
                    <a:pt x="698652" y="246548"/>
                    <a:pt x="694512" y="246668"/>
                    <a:pt x="690585" y="247650"/>
                  </a:cubicBezTo>
                  <a:cubicBezTo>
                    <a:pt x="688150" y="248259"/>
                    <a:pt x="685936" y="249754"/>
                    <a:pt x="683442" y="250031"/>
                  </a:cubicBezTo>
                  <a:cubicBezTo>
                    <a:pt x="671582" y="251349"/>
                    <a:pt x="659629" y="251618"/>
                    <a:pt x="647723" y="252412"/>
                  </a:cubicBezTo>
                  <a:cubicBezTo>
                    <a:pt x="645342" y="253206"/>
                    <a:pt x="642773" y="253574"/>
                    <a:pt x="640579" y="254793"/>
                  </a:cubicBezTo>
                  <a:cubicBezTo>
                    <a:pt x="635576" y="257573"/>
                    <a:pt x="626292" y="264318"/>
                    <a:pt x="626292" y="264318"/>
                  </a:cubicBezTo>
                  <a:cubicBezTo>
                    <a:pt x="619600" y="284389"/>
                    <a:pt x="626624" y="261317"/>
                    <a:pt x="621529" y="307181"/>
                  </a:cubicBezTo>
                  <a:cubicBezTo>
                    <a:pt x="620762" y="314087"/>
                    <a:pt x="614766" y="320708"/>
                    <a:pt x="612004" y="326231"/>
                  </a:cubicBezTo>
                  <a:cubicBezTo>
                    <a:pt x="601702" y="346835"/>
                    <a:pt x="620823" y="315403"/>
                    <a:pt x="607242" y="345281"/>
                  </a:cubicBezTo>
                  <a:cubicBezTo>
                    <a:pt x="604874" y="350492"/>
                    <a:pt x="600892" y="354806"/>
                    <a:pt x="597717" y="359568"/>
                  </a:cubicBezTo>
                  <a:cubicBezTo>
                    <a:pt x="595187" y="363363"/>
                    <a:pt x="590152" y="371926"/>
                    <a:pt x="585810" y="373856"/>
                  </a:cubicBezTo>
                  <a:cubicBezTo>
                    <a:pt x="581398" y="375817"/>
                    <a:pt x="576285" y="375443"/>
                    <a:pt x="571523" y="376237"/>
                  </a:cubicBezTo>
                  <a:cubicBezTo>
                    <a:pt x="567554" y="375443"/>
                    <a:pt x="562479" y="376718"/>
                    <a:pt x="559617" y="373856"/>
                  </a:cubicBezTo>
                  <a:cubicBezTo>
                    <a:pt x="556067" y="370306"/>
                    <a:pt x="554854" y="359568"/>
                    <a:pt x="554854" y="359568"/>
                  </a:cubicBezTo>
                  <a:cubicBezTo>
                    <a:pt x="555648" y="351631"/>
                    <a:pt x="555765" y="343596"/>
                    <a:pt x="557235" y="335756"/>
                  </a:cubicBezTo>
                  <a:cubicBezTo>
                    <a:pt x="558160" y="330822"/>
                    <a:pt x="560410" y="326231"/>
                    <a:pt x="561998" y="321468"/>
                  </a:cubicBezTo>
                  <a:lnTo>
                    <a:pt x="564379" y="314325"/>
                  </a:lnTo>
                  <a:cubicBezTo>
                    <a:pt x="563585" y="307975"/>
                    <a:pt x="564185" y="301289"/>
                    <a:pt x="561998" y="295275"/>
                  </a:cubicBezTo>
                  <a:cubicBezTo>
                    <a:pt x="560847" y="292110"/>
                    <a:pt x="557010" y="290718"/>
                    <a:pt x="554854" y="288131"/>
                  </a:cubicBezTo>
                  <a:cubicBezTo>
                    <a:pt x="553022" y="285932"/>
                    <a:pt x="552116" y="283011"/>
                    <a:pt x="550092" y="280987"/>
                  </a:cubicBezTo>
                  <a:cubicBezTo>
                    <a:pt x="548068" y="278963"/>
                    <a:pt x="545147" y="278057"/>
                    <a:pt x="542948" y="276225"/>
                  </a:cubicBezTo>
                  <a:cubicBezTo>
                    <a:pt x="535741" y="270220"/>
                    <a:pt x="531834" y="262135"/>
                    <a:pt x="521517" y="259556"/>
                  </a:cubicBezTo>
                  <a:lnTo>
                    <a:pt x="511992" y="257175"/>
                  </a:lnTo>
                  <a:cubicBezTo>
                    <a:pt x="510275" y="257518"/>
                    <a:pt x="496080" y="259845"/>
                    <a:pt x="492942" y="261937"/>
                  </a:cubicBezTo>
                  <a:cubicBezTo>
                    <a:pt x="490140" y="263805"/>
                    <a:pt x="488742" y="267446"/>
                    <a:pt x="485798" y="269081"/>
                  </a:cubicBezTo>
                  <a:cubicBezTo>
                    <a:pt x="481060" y="271713"/>
                    <a:pt x="468130" y="274688"/>
                    <a:pt x="461985" y="276225"/>
                  </a:cubicBezTo>
                  <a:cubicBezTo>
                    <a:pt x="458810" y="275431"/>
                    <a:pt x="453719" y="276864"/>
                    <a:pt x="452460" y="273843"/>
                  </a:cubicBezTo>
                  <a:cubicBezTo>
                    <a:pt x="449088" y="265750"/>
                    <a:pt x="451166" y="256349"/>
                    <a:pt x="450079" y="247650"/>
                  </a:cubicBezTo>
                  <a:cubicBezTo>
                    <a:pt x="449577" y="243634"/>
                    <a:pt x="449119" y="239533"/>
                    <a:pt x="447698" y="235743"/>
                  </a:cubicBezTo>
                  <a:cubicBezTo>
                    <a:pt x="446693" y="233063"/>
                    <a:pt x="444767" y="230798"/>
                    <a:pt x="442935" y="228600"/>
                  </a:cubicBezTo>
                  <a:cubicBezTo>
                    <a:pt x="433448" y="217216"/>
                    <a:pt x="438866" y="225207"/>
                    <a:pt x="428648" y="216693"/>
                  </a:cubicBezTo>
                  <a:cubicBezTo>
                    <a:pt x="426061" y="214537"/>
                    <a:pt x="424306" y="211418"/>
                    <a:pt x="421504" y="209550"/>
                  </a:cubicBezTo>
                  <a:cubicBezTo>
                    <a:pt x="418166" y="207325"/>
                    <a:pt x="404495" y="205343"/>
                    <a:pt x="402454" y="204787"/>
                  </a:cubicBezTo>
                  <a:cubicBezTo>
                    <a:pt x="402414" y="204776"/>
                    <a:pt x="384614" y="198840"/>
                    <a:pt x="381023" y="197643"/>
                  </a:cubicBezTo>
                  <a:cubicBezTo>
                    <a:pt x="378642" y="196849"/>
                    <a:pt x="376314" y="195871"/>
                    <a:pt x="373879" y="195262"/>
                  </a:cubicBezTo>
                  <a:cubicBezTo>
                    <a:pt x="361919" y="192272"/>
                    <a:pt x="367459" y="193916"/>
                    <a:pt x="357210" y="190500"/>
                  </a:cubicBezTo>
                  <a:cubicBezTo>
                    <a:pt x="336745" y="176854"/>
                    <a:pt x="362635" y="193212"/>
                    <a:pt x="342923" y="183356"/>
                  </a:cubicBezTo>
                  <a:cubicBezTo>
                    <a:pt x="319012" y="171400"/>
                    <a:pt x="355471" y="186351"/>
                    <a:pt x="326254" y="173831"/>
                  </a:cubicBezTo>
                  <a:cubicBezTo>
                    <a:pt x="318584" y="170544"/>
                    <a:pt x="310112" y="169974"/>
                    <a:pt x="302442" y="166687"/>
                  </a:cubicBezTo>
                  <a:cubicBezTo>
                    <a:pt x="299179" y="165289"/>
                    <a:pt x="296213" y="163243"/>
                    <a:pt x="292917" y="161925"/>
                  </a:cubicBezTo>
                  <a:cubicBezTo>
                    <a:pt x="288256" y="160061"/>
                    <a:pt x="278629" y="157162"/>
                    <a:pt x="278629" y="157162"/>
                  </a:cubicBezTo>
                  <a:lnTo>
                    <a:pt x="209573" y="159543"/>
                  </a:lnTo>
                  <a:cubicBezTo>
                    <a:pt x="202395" y="159921"/>
                    <a:pt x="204811" y="161131"/>
                    <a:pt x="188142" y="161925"/>
                  </a:cubicBezTo>
                  <a:cubicBezTo>
                    <a:pt x="171473" y="162719"/>
                    <a:pt x="148314" y="166585"/>
                    <a:pt x="109561" y="164306"/>
                  </a:cubicBezTo>
                  <a:cubicBezTo>
                    <a:pt x="105592" y="163512"/>
                    <a:pt x="90113" y="163512"/>
                    <a:pt x="80985" y="164306"/>
                  </a:cubicBezTo>
                  <a:cubicBezTo>
                    <a:pt x="71857" y="165100"/>
                    <a:pt x="60295" y="170170"/>
                    <a:pt x="54792" y="169069"/>
                  </a:cubicBezTo>
                  <a:cubicBezTo>
                    <a:pt x="37359" y="165582"/>
                    <a:pt x="58723" y="168668"/>
                    <a:pt x="30979" y="166687"/>
                  </a:cubicBezTo>
                  <a:cubicBezTo>
                    <a:pt x="24645" y="166235"/>
                    <a:pt x="14707" y="164703"/>
                    <a:pt x="9548" y="161925"/>
                  </a:cubicBezTo>
                  <a:close/>
                </a:path>
              </a:pathLst>
            </a:custGeom>
            <a:solidFill>
              <a:schemeClr val="accent6">
                <a:lumMod val="60000"/>
                <a:lumOff val="40000"/>
              </a:schemeClr>
            </a:solidFill>
            <a:ln w="190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1400"/>
            </a:p>
          </p:txBody>
        </p:sp>
        <p:sp>
          <p:nvSpPr>
            <p:cNvPr id="72" name="Freeform 71"/>
            <p:cNvSpPr/>
            <p:nvPr/>
          </p:nvSpPr>
          <p:spPr>
            <a:xfrm>
              <a:off x="2954873" y="1549972"/>
              <a:ext cx="1226497" cy="765540"/>
            </a:xfrm>
            <a:custGeom>
              <a:avLst/>
              <a:gdLst>
                <a:gd name="connsiteX0" fmla="*/ 219075 w 2624776"/>
                <a:gd name="connsiteY0" fmla="*/ 1328737 h 1638300"/>
                <a:gd name="connsiteX1" fmla="*/ 195262 w 2624776"/>
                <a:gd name="connsiteY1" fmla="*/ 1319212 h 1638300"/>
                <a:gd name="connsiteX2" fmla="*/ 180975 w 2624776"/>
                <a:gd name="connsiteY2" fmla="*/ 1300162 h 1638300"/>
                <a:gd name="connsiteX3" fmla="*/ 166687 w 2624776"/>
                <a:gd name="connsiteY3" fmla="*/ 1290637 h 1638300"/>
                <a:gd name="connsiteX4" fmla="*/ 152400 w 2624776"/>
                <a:gd name="connsiteY4" fmla="*/ 1276350 h 1638300"/>
                <a:gd name="connsiteX5" fmla="*/ 123825 w 2624776"/>
                <a:gd name="connsiteY5" fmla="*/ 1257300 h 1638300"/>
                <a:gd name="connsiteX6" fmla="*/ 104775 w 2624776"/>
                <a:gd name="connsiteY6" fmla="*/ 1238250 h 1638300"/>
                <a:gd name="connsiteX7" fmla="*/ 100012 w 2624776"/>
                <a:gd name="connsiteY7" fmla="*/ 1223962 h 1638300"/>
                <a:gd name="connsiteX8" fmla="*/ 90487 w 2624776"/>
                <a:gd name="connsiteY8" fmla="*/ 1209675 h 1638300"/>
                <a:gd name="connsiteX9" fmla="*/ 90487 w 2624776"/>
                <a:gd name="connsiteY9" fmla="*/ 1152525 h 1638300"/>
                <a:gd name="connsiteX10" fmla="*/ 100012 w 2624776"/>
                <a:gd name="connsiteY10" fmla="*/ 1138237 h 1638300"/>
                <a:gd name="connsiteX11" fmla="*/ 119062 w 2624776"/>
                <a:gd name="connsiteY11" fmla="*/ 1133475 h 1638300"/>
                <a:gd name="connsiteX12" fmla="*/ 133350 w 2624776"/>
                <a:gd name="connsiteY12" fmla="*/ 1123950 h 1638300"/>
                <a:gd name="connsiteX13" fmla="*/ 138112 w 2624776"/>
                <a:gd name="connsiteY13" fmla="*/ 1104900 h 1638300"/>
                <a:gd name="connsiteX14" fmla="*/ 133350 w 2624776"/>
                <a:gd name="connsiteY14" fmla="*/ 1033462 h 1638300"/>
                <a:gd name="connsiteX15" fmla="*/ 119062 w 2624776"/>
                <a:gd name="connsiteY15" fmla="*/ 1028700 h 1638300"/>
                <a:gd name="connsiteX16" fmla="*/ 85725 w 2624776"/>
                <a:gd name="connsiteY16" fmla="*/ 1023937 h 1638300"/>
                <a:gd name="connsiteX17" fmla="*/ 57150 w 2624776"/>
                <a:gd name="connsiteY17" fmla="*/ 1014412 h 1638300"/>
                <a:gd name="connsiteX18" fmla="*/ 19050 w 2624776"/>
                <a:gd name="connsiteY18" fmla="*/ 1004887 h 1638300"/>
                <a:gd name="connsiteX19" fmla="*/ 4762 w 2624776"/>
                <a:gd name="connsiteY19" fmla="*/ 976312 h 1638300"/>
                <a:gd name="connsiteX20" fmla="*/ 0 w 2624776"/>
                <a:gd name="connsiteY20" fmla="*/ 962025 h 1638300"/>
                <a:gd name="connsiteX21" fmla="*/ 4762 w 2624776"/>
                <a:gd name="connsiteY21" fmla="*/ 947737 h 1638300"/>
                <a:gd name="connsiteX22" fmla="*/ 47625 w 2624776"/>
                <a:gd name="connsiteY22" fmla="*/ 923925 h 1638300"/>
                <a:gd name="connsiteX23" fmla="*/ 90487 w 2624776"/>
                <a:gd name="connsiteY23" fmla="*/ 904875 h 1638300"/>
                <a:gd name="connsiteX24" fmla="*/ 104775 w 2624776"/>
                <a:gd name="connsiteY24" fmla="*/ 900112 h 1638300"/>
                <a:gd name="connsiteX25" fmla="*/ 128587 w 2624776"/>
                <a:gd name="connsiteY25" fmla="*/ 876300 h 1638300"/>
                <a:gd name="connsiteX26" fmla="*/ 157162 w 2624776"/>
                <a:gd name="connsiteY26" fmla="*/ 847725 h 1638300"/>
                <a:gd name="connsiteX27" fmla="*/ 157162 w 2624776"/>
                <a:gd name="connsiteY27" fmla="*/ 776287 h 1638300"/>
                <a:gd name="connsiteX28" fmla="*/ 142875 w 2624776"/>
                <a:gd name="connsiteY28" fmla="*/ 771525 h 1638300"/>
                <a:gd name="connsiteX29" fmla="*/ 128587 w 2624776"/>
                <a:gd name="connsiteY29" fmla="*/ 762000 h 1638300"/>
                <a:gd name="connsiteX30" fmla="*/ 114300 w 2624776"/>
                <a:gd name="connsiteY30" fmla="*/ 757237 h 1638300"/>
                <a:gd name="connsiteX31" fmla="*/ 100012 w 2624776"/>
                <a:gd name="connsiteY31" fmla="*/ 742950 h 1638300"/>
                <a:gd name="connsiteX32" fmla="*/ 71437 w 2624776"/>
                <a:gd name="connsiteY32" fmla="*/ 723900 h 1638300"/>
                <a:gd name="connsiteX33" fmla="*/ 57150 w 2624776"/>
                <a:gd name="connsiteY33" fmla="*/ 714375 h 1638300"/>
                <a:gd name="connsiteX34" fmla="*/ 42862 w 2624776"/>
                <a:gd name="connsiteY34" fmla="*/ 700087 h 1638300"/>
                <a:gd name="connsiteX35" fmla="*/ 33337 w 2624776"/>
                <a:gd name="connsiteY35" fmla="*/ 671512 h 1638300"/>
                <a:gd name="connsiteX36" fmla="*/ 47625 w 2624776"/>
                <a:gd name="connsiteY36" fmla="*/ 661987 h 1638300"/>
                <a:gd name="connsiteX37" fmla="*/ 85725 w 2624776"/>
                <a:gd name="connsiteY37" fmla="*/ 647700 h 1638300"/>
                <a:gd name="connsiteX38" fmla="*/ 95250 w 2624776"/>
                <a:gd name="connsiteY38" fmla="*/ 633412 h 1638300"/>
                <a:gd name="connsiteX39" fmla="*/ 104775 w 2624776"/>
                <a:gd name="connsiteY39" fmla="*/ 581025 h 1638300"/>
                <a:gd name="connsiteX40" fmla="*/ 109537 w 2624776"/>
                <a:gd name="connsiteY40" fmla="*/ 547687 h 1638300"/>
                <a:gd name="connsiteX41" fmla="*/ 104775 w 2624776"/>
                <a:gd name="connsiteY41" fmla="*/ 504825 h 1638300"/>
                <a:gd name="connsiteX42" fmla="*/ 100012 w 2624776"/>
                <a:gd name="connsiteY42" fmla="*/ 485775 h 1638300"/>
                <a:gd name="connsiteX43" fmla="*/ 95250 w 2624776"/>
                <a:gd name="connsiteY43" fmla="*/ 457200 h 1638300"/>
                <a:gd name="connsiteX44" fmla="*/ 100012 w 2624776"/>
                <a:gd name="connsiteY44" fmla="*/ 409575 h 1638300"/>
                <a:gd name="connsiteX45" fmla="*/ 109537 w 2624776"/>
                <a:gd name="connsiteY45" fmla="*/ 395287 h 1638300"/>
                <a:gd name="connsiteX46" fmla="*/ 128587 w 2624776"/>
                <a:gd name="connsiteY46" fmla="*/ 366712 h 1638300"/>
                <a:gd name="connsiteX47" fmla="*/ 138112 w 2624776"/>
                <a:gd name="connsiteY47" fmla="*/ 338137 h 1638300"/>
                <a:gd name="connsiteX48" fmla="*/ 157162 w 2624776"/>
                <a:gd name="connsiteY48" fmla="*/ 309562 h 1638300"/>
                <a:gd name="connsiteX49" fmla="*/ 171450 w 2624776"/>
                <a:gd name="connsiteY49" fmla="*/ 280987 h 1638300"/>
                <a:gd name="connsiteX50" fmla="*/ 247650 w 2624776"/>
                <a:gd name="connsiteY50" fmla="*/ 276225 h 1638300"/>
                <a:gd name="connsiteX51" fmla="*/ 280987 w 2624776"/>
                <a:gd name="connsiteY51" fmla="*/ 271462 h 1638300"/>
                <a:gd name="connsiteX52" fmla="*/ 314325 w 2624776"/>
                <a:gd name="connsiteY52" fmla="*/ 261937 h 1638300"/>
                <a:gd name="connsiteX53" fmla="*/ 338137 w 2624776"/>
                <a:gd name="connsiteY53" fmla="*/ 257175 h 1638300"/>
                <a:gd name="connsiteX54" fmla="*/ 352425 w 2624776"/>
                <a:gd name="connsiteY54" fmla="*/ 247650 h 1638300"/>
                <a:gd name="connsiteX55" fmla="*/ 381000 w 2624776"/>
                <a:gd name="connsiteY55" fmla="*/ 219075 h 1638300"/>
                <a:gd name="connsiteX56" fmla="*/ 395287 w 2624776"/>
                <a:gd name="connsiteY56" fmla="*/ 190500 h 1638300"/>
                <a:gd name="connsiteX57" fmla="*/ 404812 w 2624776"/>
                <a:gd name="connsiteY57" fmla="*/ 157162 h 1638300"/>
                <a:gd name="connsiteX58" fmla="*/ 409575 w 2624776"/>
                <a:gd name="connsiteY58" fmla="*/ 142875 h 1638300"/>
                <a:gd name="connsiteX59" fmla="*/ 428625 w 2624776"/>
                <a:gd name="connsiteY59" fmla="*/ 114300 h 1638300"/>
                <a:gd name="connsiteX60" fmla="*/ 457200 w 2624776"/>
                <a:gd name="connsiteY60" fmla="*/ 95250 h 1638300"/>
                <a:gd name="connsiteX61" fmla="*/ 471487 w 2624776"/>
                <a:gd name="connsiteY61" fmla="*/ 85725 h 1638300"/>
                <a:gd name="connsiteX62" fmla="*/ 547687 w 2624776"/>
                <a:gd name="connsiteY62" fmla="*/ 171450 h 1638300"/>
                <a:gd name="connsiteX63" fmla="*/ 523875 w 2624776"/>
                <a:gd name="connsiteY63" fmla="*/ 200025 h 1638300"/>
                <a:gd name="connsiteX64" fmla="*/ 514350 w 2624776"/>
                <a:gd name="connsiteY64" fmla="*/ 214312 h 1638300"/>
                <a:gd name="connsiteX65" fmla="*/ 509587 w 2624776"/>
                <a:gd name="connsiteY65" fmla="*/ 228600 h 1638300"/>
                <a:gd name="connsiteX66" fmla="*/ 481012 w 2624776"/>
                <a:gd name="connsiteY66" fmla="*/ 247650 h 1638300"/>
                <a:gd name="connsiteX67" fmla="*/ 452437 w 2624776"/>
                <a:gd name="connsiteY67" fmla="*/ 257175 h 1638300"/>
                <a:gd name="connsiteX68" fmla="*/ 438150 w 2624776"/>
                <a:gd name="connsiteY68" fmla="*/ 271462 h 1638300"/>
                <a:gd name="connsiteX69" fmla="*/ 423862 w 2624776"/>
                <a:gd name="connsiteY69" fmla="*/ 280987 h 1638300"/>
                <a:gd name="connsiteX70" fmla="*/ 414337 w 2624776"/>
                <a:gd name="connsiteY70" fmla="*/ 295275 h 1638300"/>
                <a:gd name="connsiteX71" fmla="*/ 400050 w 2624776"/>
                <a:gd name="connsiteY71" fmla="*/ 309562 h 1638300"/>
                <a:gd name="connsiteX72" fmla="*/ 385762 w 2624776"/>
                <a:gd name="connsiteY72" fmla="*/ 338137 h 1638300"/>
                <a:gd name="connsiteX73" fmla="*/ 376237 w 2624776"/>
                <a:gd name="connsiteY73" fmla="*/ 390525 h 1638300"/>
                <a:gd name="connsiteX74" fmla="*/ 366712 w 2624776"/>
                <a:gd name="connsiteY74" fmla="*/ 404812 h 1638300"/>
                <a:gd name="connsiteX75" fmla="*/ 352425 w 2624776"/>
                <a:gd name="connsiteY75" fmla="*/ 471487 h 1638300"/>
                <a:gd name="connsiteX76" fmla="*/ 342900 w 2624776"/>
                <a:gd name="connsiteY76" fmla="*/ 500062 h 1638300"/>
                <a:gd name="connsiteX77" fmla="*/ 328612 w 2624776"/>
                <a:gd name="connsiteY77" fmla="*/ 528637 h 1638300"/>
                <a:gd name="connsiteX78" fmla="*/ 333375 w 2624776"/>
                <a:gd name="connsiteY78" fmla="*/ 642937 h 1638300"/>
                <a:gd name="connsiteX79" fmla="*/ 338137 w 2624776"/>
                <a:gd name="connsiteY79" fmla="*/ 661987 h 1638300"/>
                <a:gd name="connsiteX80" fmla="*/ 347662 w 2624776"/>
                <a:gd name="connsiteY80" fmla="*/ 700087 h 1638300"/>
                <a:gd name="connsiteX81" fmla="*/ 357187 w 2624776"/>
                <a:gd name="connsiteY81" fmla="*/ 714375 h 1638300"/>
                <a:gd name="connsiteX82" fmla="*/ 371475 w 2624776"/>
                <a:gd name="connsiteY82" fmla="*/ 742950 h 1638300"/>
                <a:gd name="connsiteX83" fmla="*/ 376237 w 2624776"/>
                <a:gd name="connsiteY83" fmla="*/ 762000 h 1638300"/>
                <a:gd name="connsiteX84" fmla="*/ 385762 w 2624776"/>
                <a:gd name="connsiteY84" fmla="*/ 795337 h 1638300"/>
                <a:gd name="connsiteX85" fmla="*/ 390525 w 2624776"/>
                <a:gd name="connsiteY85" fmla="*/ 819150 h 1638300"/>
                <a:gd name="connsiteX86" fmla="*/ 400050 w 2624776"/>
                <a:gd name="connsiteY86" fmla="*/ 847725 h 1638300"/>
                <a:gd name="connsiteX87" fmla="*/ 428625 w 2624776"/>
                <a:gd name="connsiteY87" fmla="*/ 866775 h 1638300"/>
                <a:gd name="connsiteX88" fmla="*/ 466725 w 2624776"/>
                <a:gd name="connsiteY88" fmla="*/ 876300 h 1638300"/>
                <a:gd name="connsiteX89" fmla="*/ 481012 w 2624776"/>
                <a:gd name="connsiteY89" fmla="*/ 881062 h 1638300"/>
                <a:gd name="connsiteX90" fmla="*/ 519112 w 2624776"/>
                <a:gd name="connsiteY90" fmla="*/ 876300 h 1638300"/>
                <a:gd name="connsiteX91" fmla="*/ 528637 w 2624776"/>
                <a:gd name="connsiteY91" fmla="*/ 862012 h 1638300"/>
                <a:gd name="connsiteX92" fmla="*/ 542925 w 2624776"/>
                <a:gd name="connsiteY92" fmla="*/ 833437 h 1638300"/>
                <a:gd name="connsiteX93" fmla="*/ 547687 w 2624776"/>
                <a:gd name="connsiteY93" fmla="*/ 819150 h 1638300"/>
                <a:gd name="connsiteX94" fmla="*/ 557212 w 2624776"/>
                <a:gd name="connsiteY94" fmla="*/ 804862 h 1638300"/>
                <a:gd name="connsiteX95" fmla="*/ 561975 w 2624776"/>
                <a:gd name="connsiteY95" fmla="*/ 776287 h 1638300"/>
                <a:gd name="connsiteX96" fmla="*/ 571500 w 2624776"/>
                <a:gd name="connsiteY96" fmla="*/ 657225 h 1638300"/>
                <a:gd name="connsiteX97" fmla="*/ 566737 w 2624776"/>
                <a:gd name="connsiteY97" fmla="*/ 476250 h 1638300"/>
                <a:gd name="connsiteX98" fmla="*/ 552450 w 2624776"/>
                <a:gd name="connsiteY98" fmla="*/ 466725 h 1638300"/>
                <a:gd name="connsiteX99" fmla="*/ 528637 w 2624776"/>
                <a:gd name="connsiteY99" fmla="*/ 461962 h 1638300"/>
                <a:gd name="connsiteX100" fmla="*/ 514350 w 2624776"/>
                <a:gd name="connsiteY100" fmla="*/ 457200 h 1638300"/>
                <a:gd name="connsiteX101" fmla="*/ 509587 w 2624776"/>
                <a:gd name="connsiteY101" fmla="*/ 442912 h 1638300"/>
                <a:gd name="connsiteX102" fmla="*/ 514350 w 2624776"/>
                <a:gd name="connsiteY102" fmla="*/ 423862 h 1638300"/>
                <a:gd name="connsiteX103" fmla="*/ 561975 w 2624776"/>
                <a:gd name="connsiteY103" fmla="*/ 409575 h 1638300"/>
                <a:gd name="connsiteX104" fmla="*/ 590550 w 2624776"/>
                <a:gd name="connsiteY104" fmla="*/ 381000 h 1638300"/>
                <a:gd name="connsiteX105" fmla="*/ 600075 w 2624776"/>
                <a:gd name="connsiteY105" fmla="*/ 352425 h 1638300"/>
                <a:gd name="connsiteX106" fmla="*/ 604837 w 2624776"/>
                <a:gd name="connsiteY106" fmla="*/ 290512 h 1638300"/>
                <a:gd name="connsiteX107" fmla="*/ 619125 w 2624776"/>
                <a:gd name="connsiteY107" fmla="*/ 276225 h 1638300"/>
                <a:gd name="connsiteX108" fmla="*/ 671512 w 2624776"/>
                <a:gd name="connsiteY108" fmla="*/ 280987 h 1638300"/>
                <a:gd name="connsiteX109" fmla="*/ 676275 w 2624776"/>
                <a:gd name="connsiteY109" fmla="*/ 295275 h 1638300"/>
                <a:gd name="connsiteX110" fmla="*/ 671512 w 2624776"/>
                <a:gd name="connsiteY110" fmla="*/ 309562 h 1638300"/>
                <a:gd name="connsiteX111" fmla="*/ 647700 w 2624776"/>
                <a:gd name="connsiteY111" fmla="*/ 338137 h 1638300"/>
                <a:gd name="connsiteX112" fmla="*/ 642937 w 2624776"/>
                <a:gd name="connsiteY112" fmla="*/ 352425 h 1638300"/>
                <a:gd name="connsiteX113" fmla="*/ 642937 w 2624776"/>
                <a:gd name="connsiteY113" fmla="*/ 476250 h 1638300"/>
                <a:gd name="connsiteX114" fmla="*/ 652462 w 2624776"/>
                <a:gd name="connsiteY114" fmla="*/ 504825 h 1638300"/>
                <a:gd name="connsiteX115" fmla="*/ 671512 w 2624776"/>
                <a:gd name="connsiteY115" fmla="*/ 528637 h 1638300"/>
                <a:gd name="connsiteX116" fmla="*/ 704850 w 2624776"/>
                <a:gd name="connsiteY116" fmla="*/ 523875 h 1638300"/>
                <a:gd name="connsiteX117" fmla="*/ 738187 w 2624776"/>
                <a:gd name="connsiteY117" fmla="*/ 514350 h 1638300"/>
                <a:gd name="connsiteX118" fmla="*/ 771525 w 2624776"/>
                <a:gd name="connsiteY118" fmla="*/ 504825 h 1638300"/>
                <a:gd name="connsiteX119" fmla="*/ 866775 w 2624776"/>
                <a:gd name="connsiteY119" fmla="*/ 509587 h 1638300"/>
                <a:gd name="connsiteX120" fmla="*/ 881062 w 2624776"/>
                <a:gd name="connsiteY120" fmla="*/ 514350 h 1638300"/>
                <a:gd name="connsiteX121" fmla="*/ 871537 w 2624776"/>
                <a:gd name="connsiteY121" fmla="*/ 528637 h 1638300"/>
                <a:gd name="connsiteX122" fmla="*/ 842962 w 2624776"/>
                <a:gd name="connsiteY122" fmla="*/ 538162 h 1638300"/>
                <a:gd name="connsiteX123" fmla="*/ 804862 w 2624776"/>
                <a:gd name="connsiteY123" fmla="*/ 547687 h 1638300"/>
                <a:gd name="connsiteX124" fmla="*/ 771525 w 2624776"/>
                <a:gd name="connsiteY124" fmla="*/ 581025 h 1638300"/>
                <a:gd name="connsiteX125" fmla="*/ 762000 w 2624776"/>
                <a:gd name="connsiteY125" fmla="*/ 595312 h 1638300"/>
                <a:gd name="connsiteX126" fmla="*/ 752475 w 2624776"/>
                <a:gd name="connsiteY126" fmla="*/ 623887 h 1638300"/>
                <a:gd name="connsiteX127" fmla="*/ 733425 w 2624776"/>
                <a:gd name="connsiteY127" fmla="*/ 652462 h 1638300"/>
                <a:gd name="connsiteX128" fmla="*/ 723900 w 2624776"/>
                <a:gd name="connsiteY128" fmla="*/ 681037 h 1638300"/>
                <a:gd name="connsiteX129" fmla="*/ 704850 w 2624776"/>
                <a:gd name="connsiteY129" fmla="*/ 723900 h 1638300"/>
                <a:gd name="connsiteX130" fmla="*/ 700087 w 2624776"/>
                <a:gd name="connsiteY130" fmla="*/ 738187 h 1638300"/>
                <a:gd name="connsiteX131" fmla="*/ 695325 w 2624776"/>
                <a:gd name="connsiteY131" fmla="*/ 752475 h 1638300"/>
                <a:gd name="connsiteX132" fmla="*/ 690562 w 2624776"/>
                <a:gd name="connsiteY132" fmla="*/ 795337 h 1638300"/>
                <a:gd name="connsiteX133" fmla="*/ 685800 w 2624776"/>
                <a:gd name="connsiteY133" fmla="*/ 819150 h 1638300"/>
                <a:gd name="connsiteX134" fmla="*/ 671512 w 2624776"/>
                <a:gd name="connsiteY134" fmla="*/ 833437 h 1638300"/>
                <a:gd name="connsiteX135" fmla="*/ 647700 w 2624776"/>
                <a:gd name="connsiteY135" fmla="*/ 857250 h 1638300"/>
                <a:gd name="connsiteX136" fmla="*/ 633412 w 2624776"/>
                <a:gd name="connsiteY136" fmla="*/ 885825 h 1638300"/>
                <a:gd name="connsiteX137" fmla="*/ 623887 w 2624776"/>
                <a:gd name="connsiteY137" fmla="*/ 900112 h 1638300"/>
                <a:gd name="connsiteX138" fmla="*/ 642937 w 2624776"/>
                <a:gd name="connsiteY138" fmla="*/ 957262 h 1638300"/>
                <a:gd name="connsiteX139" fmla="*/ 676275 w 2624776"/>
                <a:gd name="connsiteY139" fmla="*/ 952500 h 1638300"/>
                <a:gd name="connsiteX140" fmla="*/ 719137 w 2624776"/>
                <a:gd name="connsiteY140" fmla="*/ 933450 h 1638300"/>
                <a:gd name="connsiteX141" fmla="*/ 728662 w 2624776"/>
                <a:gd name="connsiteY141" fmla="*/ 919162 h 1638300"/>
                <a:gd name="connsiteX142" fmla="*/ 757237 w 2624776"/>
                <a:gd name="connsiteY142" fmla="*/ 900112 h 1638300"/>
                <a:gd name="connsiteX143" fmla="*/ 771525 w 2624776"/>
                <a:gd name="connsiteY143" fmla="*/ 890587 h 1638300"/>
                <a:gd name="connsiteX144" fmla="*/ 800100 w 2624776"/>
                <a:gd name="connsiteY144" fmla="*/ 871537 h 1638300"/>
                <a:gd name="connsiteX145" fmla="*/ 828675 w 2624776"/>
                <a:gd name="connsiteY145" fmla="*/ 857250 h 1638300"/>
                <a:gd name="connsiteX146" fmla="*/ 842962 w 2624776"/>
                <a:gd name="connsiteY146" fmla="*/ 842962 h 1638300"/>
                <a:gd name="connsiteX147" fmla="*/ 857250 w 2624776"/>
                <a:gd name="connsiteY147" fmla="*/ 833437 h 1638300"/>
                <a:gd name="connsiteX148" fmla="*/ 866775 w 2624776"/>
                <a:gd name="connsiteY148" fmla="*/ 804862 h 1638300"/>
                <a:gd name="connsiteX149" fmla="*/ 871537 w 2624776"/>
                <a:gd name="connsiteY149" fmla="*/ 790575 h 1638300"/>
                <a:gd name="connsiteX150" fmla="*/ 885825 w 2624776"/>
                <a:gd name="connsiteY150" fmla="*/ 781050 h 1638300"/>
                <a:gd name="connsiteX151" fmla="*/ 933450 w 2624776"/>
                <a:gd name="connsiteY151" fmla="*/ 766762 h 1638300"/>
                <a:gd name="connsiteX152" fmla="*/ 1038225 w 2624776"/>
                <a:gd name="connsiteY152" fmla="*/ 762000 h 1638300"/>
                <a:gd name="connsiteX153" fmla="*/ 1057275 w 2624776"/>
                <a:gd name="connsiteY153" fmla="*/ 757237 h 1638300"/>
                <a:gd name="connsiteX154" fmla="*/ 1095375 w 2624776"/>
                <a:gd name="connsiteY154" fmla="*/ 747712 h 1638300"/>
                <a:gd name="connsiteX155" fmla="*/ 1123950 w 2624776"/>
                <a:gd name="connsiteY155" fmla="*/ 728662 h 1638300"/>
                <a:gd name="connsiteX156" fmla="*/ 1138237 w 2624776"/>
                <a:gd name="connsiteY156" fmla="*/ 719137 h 1638300"/>
                <a:gd name="connsiteX157" fmla="*/ 1152525 w 2624776"/>
                <a:gd name="connsiteY157" fmla="*/ 690562 h 1638300"/>
                <a:gd name="connsiteX158" fmla="*/ 1157287 w 2624776"/>
                <a:gd name="connsiteY158" fmla="*/ 676275 h 1638300"/>
                <a:gd name="connsiteX159" fmla="*/ 1166812 w 2624776"/>
                <a:gd name="connsiteY159" fmla="*/ 623887 h 1638300"/>
                <a:gd name="connsiteX160" fmla="*/ 1171575 w 2624776"/>
                <a:gd name="connsiteY160" fmla="*/ 600075 h 1638300"/>
                <a:gd name="connsiteX161" fmla="*/ 1190625 w 2624776"/>
                <a:gd name="connsiteY161" fmla="*/ 571500 h 1638300"/>
                <a:gd name="connsiteX162" fmla="*/ 1176337 w 2624776"/>
                <a:gd name="connsiteY162" fmla="*/ 566737 h 1638300"/>
                <a:gd name="connsiteX163" fmla="*/ 1157287 w 2624776"/>
                <a:gd name="connsiteY163" fmla="*/ 561975 h 1638300"/>
                <a:gd name="connsiteX164" fmla="*/ 1176337 w 2624776"/>
                <a:gd name="connsiteY164" fmla="*/ 533400 h 1638300"/>
                <a:gd name="connsiteX165" fmla="*/ 1171575 w 2624776"/>
                <a:gd name="connsiteY165" fmla="*/ 519112 h 1638300"/>
                <a:gd name="connsiteX166" fmla="*/ 1138237 w 2624776"/>
                <a:gd name="connsiteY166" fmla="*/ 476250 h 1638300"/>
                <a:gd name="connsiteX167" fmla="*/ 1133475 w 2624776"/>
                <a:gd name="connsiteY167" fmla="*/ 457200 h 1638300"/>
                <a:gd name="connsiteX168" fmla="*/ 1133475 w 2624776"/>
                <a:gd name="connsiteY168" fmla="*/ 423862 h 1638300"/>
                <a:gd name="connsiteX169" fmla="*/ 1147762 w 2624776"/>
                <a:gd name="connsiteY169" fmla="*/ 419100 h 1638300"/>
                <a:gd name="connsiteX170" fmla="*/ 1190625 w 2624776"/>
                <a:gd name="connsiteY170" fmla="*/ 409575 h 1638300"/>
                <a:gd name="connsiteX171" fmla="*/ 1219200 w 2624776"/>
                <a:gd name="connsiteY171" fmla="*/ 400050 h 1638300"/>
                <a:gd name="connsiteX172" fmla="*/ 1228725 w 2624776"/>
                <a:gd name="connsiteY172" fmla="*/ 385762 h 1638300"/>
                <a:gd name="connsiteX173" fmla="*/ 1238250 w 2624776"/>
                <a:gd name="connsiteY173" fmla="*/ 357187 h 1638300"/>
                <a:gd name="connsiteX174" fmla="*/ 1223962 w 2624776"/>
                <a:gd name="connsiteY174" fmla="*/ 285750 h 1638300"/>
                <a:gd name="connsiteX175" fmla="*/ 1214437 w 2624776"/>
                <a:gd name="connsiteY175" fmla="*/ 271462 h 1638300"/>
                <a:gd name="connsiteX176" fmla="*/ 1219200 w 2624776"/>
                <a:gd name="connsiteY176" fmla="*/ 204787 h 1638300"/>
                <a:gd name="connsiteX177" fmla="*/ 1238250 w 2624776"/>
                <a:gd name="connsiteY177" fmla="*/ 200025 h 1638300"/>
                <a:gd name="connsiteX178" fmla="*/ 1366837 w 2624776"/>
                <a:gd name="connsiteY178" fmla="*/ 200025 h 1638300"/>
                <a:gd name="connsiteX179" fmla="*/ 1371600 w 2624776"/>
                <a:gd name="connsiteY179" fmla="*/ 185737 h 1638300"/>
                <a:gd name="connsiteX180" fmla="*/ 1385887 w 2624776"/>
                <a:gd name="connsiteY180" fmla="*/ 171450 h 1638300"/>
                <a:gd name="connsiteX181" fmla="*/ 1409700 w 2624776"/>
                <a:gd name="connsiteY181" fmla="*/ 128587 h 1638300"/>
                <a:gd name="connsiteX182" fmla="*/ 1438275 w 2624776"/>
                <a:gd name="connsiteY182" fmla="*/ 119062 h 1638300"/>
                <a:gd name="connsiteX183" fmla="*/ 1452562 w 2624776"/>
                <a:gd name="connsiteY183" fmla="*/ 114300 h 1638300"/>
                <a:gd name="connsiteX184" fmla="*/ 1495425 w 2624776"/>
                <a:gd name="connsiteY184" fmla="*/ 104775 h 1638300"/>
                <a:gd name="connsiteX185" fmla="*/ 1519237 w 2624776"/>
                <a:gd name="connsiteY185" fmla="*/ 100012 h 1638300"/>
                <a:gd name="connsiteX186" fmla="*/ 1547812 w 2624776"/>
                <a:gd name="connsiteY186" fmla="*/ 90487 h 1638300"/>
                <a:gd name="connsiteX187" fmla="*/ 1562100 w 2624776"/>
                <a:gd name="connsiteY187" fmla="*/ 85725 h 1638300"/>
                <a:gd name="connsiteX188" fmla="*/ 1585912 w 2624776"/>
                <a:gd name="connsiteY188" fmla="*/ 80962 h 1638300"/>
                <a:gd name="connsiteX189" fmla="*/ 1633537 w 2624776"/>
                <a:gd name="connsiteY189" fmla="*/ 38100 h 1638300"/>
                <a:gd name="connsiteX190" fmla="*/ 1647825 w 2624776"/>
                <a:gd name="connsiteY190" fmla="*/ 23812 h 1638300"/>
                <a:gd name="connsiteX191" fmla="*/ 1671637 w 2624776"/>
                <a:gd name="connsiteY191" fmla="*/ 0 h 1638300"/>
                <a:gd name="connsiteX192" fmla="*/ 1681162 w 2624776"/>
                <a:gd name="connsiteY192" fmla="*/ 33337 h 1638300"/>
                <a:gd name="connsiteX193" fmla="*/ 1671637 w 2624776"/>
                <a:gd name="connsiteY193" fmla="*/ 47625 h 1638300"/>
                <a:gd name="connsiteX194" fmla="*/ 1643062 w 2624776"/>
                <a:gd name="connsiteY194" fmla="*/ 80962 h 1638300"/>
                <a:gd name="connsiteX195" fmla="*/ 1628775 w 2624776"/>
                <a:gd name="connsiteY195" fmla="*/ 90487 h 1638300"/>
                <a:gd name="connsiteX196" fmla="*/ 1604962 w 2624776"/>
                <a:gd name="connsiteY196" fmla="*/ 114300 h 1638300"/>
                <a:gd name="connsiteX197" fmla="*/ 1585912 w 2624776"/>
                <a:gd name="connsiteY197" fmla="*/ 128587 h 1638300"/>
                <a:gd name="connsiteX198" fmla="*/ 1566862 w 2624776"/>
                <a:gd name="connsiteY198" fmla="*/ 133350 h 1638300"/>
                <a:gd name="connsiteX199" fmla="*/ 1543050 w 2624776"/>
                <a:gd name="connsiteY199" fmla="*/ 142875 h 1638300"/>
                <a:gd name="connsiteX200" fmla="*/ 1514475 w 2624776"/>
                <a:gd name="connsiteY200" fmla="*/ 157162 h 1638300"/>
                <a:gd name="connsiteX201" fmla="*/ 1500187 w 2624776"/>
                <a:gd name="connsiteY201" fmla="*/ 171450 h 1638300"/>
                <a:gd name="connsiteX202" fmla="*/ 1462087 w 2624776"/>
                <a:gd name="connsiteY202" fmla="*/ 185737 h 1638300"/>
                <a:gd name="connsiteX203" fmla="*/ 1433512 w 2624776"/>
                <a:gd name="connsiteY203" fmla="*/ 204787 h 1638300"/>
                <a:gd name="connsiteX204" fmla="*/ 1419225 w 2624776"/>
                <a:gd name="connsiteY204" fmla="*/ 214312 h 1638300"/>
                <a:gd name="connsiteX205" fmla="*/ 1404937 w 2624776"/>
                <a:gd name="connsiteY205" fmla="*/ 228600 h 1638300"/>
                <a:gd name="connsiteX206" fmla="*/ 1395412 w 2624776"/>
                <a:gd name="connsiteY206" fmla="*/ 242887 h 1638300"/>
                <a:gd name="connsiteX207" fmla="*/ 1381125 w 2624776"/>
                <a:gd name="connsiteY207" fmla="*/ 252412 h 1638300"/>
                <a:gd name="connsiteX208" fmla="*/ 1371600 w 2624776"/>
                <a:gd name="connsiteY208" fmla="*/ 285750 h 1638300"/>
                <a:gd name="connsiteX209" fmla="*/ 1381125 w 2624776"/>
                <a:gd name="connsiteY209" fmla="*/ 323850 h 1638300"/>
                <a:gd name="connsiteX210" fmla="*/ 1376362 w 2624776"/>
                <a:gd name="connsiteY210" fmla="*/ 352425 h 1638300"/>
                <a:gd name="connsiteX211" fmla="*/ 1362075 w 2624776"/>
                <a:gd name="connsiteY211" fmla="*/ 361950 h 1638300"/>
                <a:gd name="connsiteX212" fmla="*/ 1338262 w 2624776"/>
                <a:gd name="connsiteY212" fmla="*/ 385762 h 1638300"/>
                <a:gd name="connsiteX213" fmla="*/ 1319212 w 2624776"/>
                <a:gd name="connsiteY213" fmla="*/ 414337 h 1638300"/>
                <a:gd name="connsiteX214" fmla="*/ 1309687 w 2624776"/>
                <a:gd name="connsiteY214" fmla="*/ 428625 h 1638300"/>
                <a:gd name="connsiteX215" fmla="*/ 1300162 w 2624776"/>
                <a:gd name="connsiteY215" fmla="*/ 447675 h 1638300"/>
                <a:gd name="connsiteX216" fmla="*/ 1281112 w 2624776"/>
                <a:gd name="connsiteY216" fmla="*/ 476250 h 1638300"/>
                <a:gd name="connsiteX217" fmla="*/ 1271587 w 2624776"/>
                <a:gd name="connsiteY217" fmla="*/ 490537 h 1638300"/>
                <a:gd name="connsiteX218" fmla="*/ 1266825 w 2624776"/>
                <a:gd name="connsiteY218" fmla="*/ 504825 h 1638300"/>
                <a:gd name="connsiteX219" fmla="*/ 1257300 w 2624776"/>
                <a:gd name="connsiteY219" fmla="*/ 519112 h 1638300"/>
                <a:gd name="connsiteX220" fmla="*/ 1276350 w 2624776"/>
                <a:gd name="connsiteY220" fmla="*/ 595312 h 1638300"/>
                <a:gd name="connsiteX221" fmla="*/ 1290637 w 2624776"/>
                <a:gd name="connsiteY221" fmla="*/ 600075 h 1638300"/>
                <a:gd name="connsiteX222" fmla="*/ 1319212 w 2624776"/>
                <a:gd name="connsiteY222" fmla="*/ 585787 h 1638300"/>
                <a:gd name="connsiteX223" fmla="*/ 1333500 w 2624776"/>
                <a:gd name="connsiteY223" fmla="*/ 581025 h 1638300"/>
                <a:gd name="connsiteX224" fmla="*/ 1357312 w 2624776"/>
                <a:gd name="connsiteY224" fmla="*/ 561975 h 1638300"/>
                <a:gd name="connsiteX225" fmla="*/ 1371600 w 2624776"/>
                <a:gd name="connsiteY225" fmla="*/ 552450 h 1638300"/>
                <a:gd name="connsiteX226" fmla="*/ 1423987 w 2624776"/>
                <a:gd name="connsiteY226" fmla="*/ 538162 h 1638300"/>
                <a:gd name="connsiteX227" fmla="*/ 1452562 w 2624776"/>
                <a:gd name="connsiteY227" fmla="*/ 514350 h 1638300"/>
                <a:gd name="connsiteX228" fmla="*/ 1466850 w 2624776"/>
                <a:gd name="connsiteY228" fmla="*/ 485775 h 1638300"/>
                <a:gd name="connsiteX229" fmla="*/ 1490662 w 2624776"/>
                <a:gd name="connsiteY229" fmla="*/ 481012 h 1638300"/>
                <a:gd name="connsiteX230" fmla="*/ 1543050 w 2624776"/>
                <a:gd name="connsiteY230" fmla="*/ 485775 h 1638300"/>
                <a:gd name="connsiteX231" fmla="*/ 1562100 w 2624776"/>
                <a:gd name="connsiteY231" fmla="*/ 514350 h 1638300"/>
                <a:gd name="connsiteX232" fmla="*/ 1609725 w 2624776"/>
                <a:gd name="connsiteY232" fmla="*/ 585787 h 1638300"/>
                <a:gd name="connsiteX233" fmla="*/ 1624012 w 2624776"/>
                <a:gd name="connsiteY233" fmla="*/ 590550 h 1638300"/>
                <a:gd name="connsiteX234" fmla="*/ 1652587 w 2624776"/>
                <a:gd name="connsiteY234" fmla="*/ 585787 h 1638300"/>
                <a:gd name="connsiteX235" fmla="*/ 1681162 w 2624776"/>
                <a:gd name="connsiteY235" fmla="*/ 576262 h 1638300"/>
                <a:gd name="connsiteX236" fmla="*/ 1724025 w 2624776"/>
                <a:gd name="connsiteY236" fmla="*/ 571500 h 1638300"/>
                <a:gd name="connsiteX237" fmla="*/ 1757362 w 2624776"/>
                <a:gd name="connsiteY237" fmla="*/ 533400 h 1638300"/>
                <a:gd name="connsiteX238" fmla="*/ 1766887 w 2624776"/>
                <a:gd name="connsiteY238" fmla="*/ 519112 h 1638300"/>
                <a:gd name="connsiteX239" fmla="*/ 1776412 w 2624776"/>
                <a:gd name="connsiteY239" fmla="*/ 504825 h 1638300"/>
                <a:gd name="connsiteX240" fmla="*/ 1785937 w 2624776"/>
                <a:gd name="connsiteY240" fmla="*/ 476250 h 1638300"/>
                <a:gd name="connsiteX241" fmla="*/ 1819275 w 2624776"/>
                <a:gd name="connsiteY241" fmla="*/ 433387 h 1638300"/>
                <a:gd name="connsiteX242" fmla="*/ 1838325 w 2624776"/>
                <a:gd name="connsiteY242" fmla="*/ 423862 h 1638300"/>
                <a:gd name="connsiteX243" fmla="*/ 1881187 w 2624776"/>
                <a:gd name="connsiteY243" fmla="*/ 395287 h 1638300"/>
                <a:gd name="connsiteX244" fmla="*/ 1895475 w 2624776"/>
                <a:gd name="connsiteY244" fmla="*/ 385762 h 1638300"/>
                <a:gd name="connsiteX245" fmla="*/ 1909762 w 2624776"/>
                <a:gd name="connsiteY245" fmla="*/ 371475 h 1638300"/>
                <a:gd name="connsiteX246" fmla="*/ 1928812 w 2624776"/>
                <a:gd name="connsiteY246" fmla="*/ 342900 h 1638300"/>
                <a:gd name="connsiteX247" fmla="*/ 1933575 w 2624776"/>
                <a:gd name="connsiteY247" fmla="*/ 285750 h 1638300"/>
                <a:gd name="connsiteX248" fmla="*/ 1943100 w 2624776"/>
                <a:gd name="connsiteY248" fmla="*/ 271462 h 1638300"/>
                <a:gd name="connsiteX249" fmla="*/ 1971675 w 2624776"/>
                <a:gd name="connsiteY249" fmla="*/ 219075 h 1638300"/>
                <a:gd name="connsiteX250" fmla="*/ 1990725 w 2624776"/>
                <a:gd name="connsiteY250" fmla="*/ 200025 h 1638300"/>
                <a:gd name="connsiteX251" fmla="*/ 2000250 w 2624776"/>
                <a:gd name="connsiteY251" fmla="*/ 185737 h 1638300"/>
                <a:gd name="connsiteX252" fmla="*/ 2028825 w 2624776"/>
                <a:gd name="connsiteY252" fmla="*/ 166687 h 1638300"/>
                <a:gd name="connsiteX253" fmla="*/ 2085975 w 2624776"/>
                <a:gd name="connsiteY253" fmla="*/ 171450 h 1638300"/>
                <a:gd name="connsiteX254" fmla="*/ 2090737 w 2624776"/>
                <a:gd name="connsiteY254" fmla="*/ 185737 h 1638300"/>
                <a:gd name="connsiteX255" fmla="*/ 2085975 w 2624776"/>
                <a:gd name="connsiteY255" fmla="*/ 214312 h 1638300"/>
                <a:gd name="connsiteX256" fmla="*/ 2071687 w 2624776"/>
                <a:gd name="connsiteY256" fmla="*/ 223837 h 1638300"/>
                <a:gd name="connsiteX257" fmla="*/ 2057400 w 2624776"/>
                <a:gd name="connsiteY257" fmla="*/ 238125 h 1638300"/>
                <a:gd name="connsiteX258" fmla="*/ 2033587 w 2624776"/>
                <a:gd name="connsiteY258" fmla="*/ 271462 h 1638300"/>
                <a:gd name="connsiteX259" fmla="*/ 2028825 w 2624776"/>
                <a:gd name="connsiteY259" fmla="*/ 285750 h 1638300"/>
                <a:gd name="connsiteX260" fmla="*/ 2005012 w 2624776"/>
                <a:gd name="connsiteY260" fmla="*/ 323850 h 1638300"/>
                <a:gd name="connsiteX261" fmla="*/ 1995487 w 2624776"/>
                <a:gd name="connsiteY261" fmla="*/ 352425 h 1638300"/>
                <a:gd name="connsiteX262" fmla="*/ 1985962 w 2624776"/>
                <a:gd name="connsiteY262" fmla="*/ 390525 h 1638300"/>
                <a:gd name="connsiteX263" fmla="*/ 1971675 w 2624776"/>
                <a:gd name="connsiteY263" fmla="*/ 404812 h 1638300"/>
                <a:gd name="connsiteX264" fmla="*/ 1947862 w 2624776"/>
                <a:gd name="connsiteY264" fmla="*/ 433387 h 1638300"/>
                <a:gd name="connsiteX265" fmla="*/ 1933575 w 2624776"/>
                <a:gd name="connsiteY265" fmla="*/ 438150 h 1638300"/>
                <a:gd name="connsiteX266" fmla="*/ 1905000 w 2624776"/>
                <a:gd name="connsiteY266" fmla="*/ 452437 h 1638300"/>
                <a:gd name="connsiteX267" fmla="*/ 1862137 w 2624776"/>
                <a:gd name="connsiteY267" fmla="*/ 476250 h 1638300"/>
                <a:gd name="connsiteX268" fmla="*/ 1847850 w 2624776"/>
                <a:gd name="connsiteY268" fmla="*/ 490537 h 1638300"/>
                <a:gd name="connsiteX269" fmla="*/ 1833562 w 2624776"/>
                <a:gd name="connsiteY269" fmla="*/ 495300 h 1638300"/>
                <a:gd name="connsiteX270" fmla="*/ 1819275 w 2624776"/>
                <a:gd name="connsiteY270" fmla="*/ 504825 h 1638300"/>
                <a:gd name="connsiteX271" fmla="*/ 1809750 w 2624776"/>
                <a:gd name="connsiteY271" fmla="*/ 519112 h 1638300"/>
                <a:gd name="connsiteX272" fmla="*/ 1795462 w 2624776"/>
                <a:gd name="connsiteY272" fmla="*/ 523875 h 1638300"/>
                <a:gd name="connsiteX273" fmla="*/ 1776412 w 2624776"/>
                <a:gd name="connsiteY273" fmla="*/ 552450 h 1638300"/>
                <a:gd name="connsiteX274" fmla="*/ 1762125 w 2624776"/>
                <a:gd name="connsiteY274" fmla="*/ 595312 h 1638300"/>
                <a:gd name="connsiteX275" fmla="*/ 1757362 w 2624776"/>
                <a:gd name="connsiteY275" fmla="*/ 609600 h 1638300"/>
                <a:gd name="connsiteX276" fmla="*/ 1747837 w 2624776"/>
                <a:gd name="connsiteY276" fmla="*/ 647700 h 1638300"/>
                <a:gd name="connsiteX277" fmla="*/ 1752600 w 2624776"/>
                <a:gd name="connsiteY277" fmla="*/ 690562 h 1638300"/>
                <a:gd name="connsiteX278" fmla="*/ 1804987 w 2624776"/>
                <a:gd name="connsiteY278" fmla="*/ 685800 h 1638300"/>
                <a:gd name="connsiteX279" fmla="*/ 1833562 w 2624776"/>
                <a:gd name="connsiteY279" fmla="*/ 676275 h 1638300"/>
                <a:gd name="connsiteX280" fmla="*/ 1866900 w 2624776"/>
                <a:gd name="connsiteY280" fmla="*/ 666750 h 1638300"/>
                <a:gd name="connsiteX281" fmla="*/ 1881187 w 2624776"/>
                <a:gd name="connsiteY281" fmla="*/ 657225 h 1638300"/>
                <a:gd name="connsiteX282" fmla="*/ 1895475 w 2624776"/>
                <a:gd name="connsiteY282" fmla="*/ 642937 h 1638300"/>
                <a:gd name="connsiteX283" fmla="*/ 1909762 w 2624776"/>
                <a:gd name="connsiteY283" fmla="*/ 638175 h 1638300"/>
                <a:gd name="connsiteX284" fmla="*/ 1924050 w 2624776"/>
                <a:gd name="connsiteY284" fmla="*/ 628650 h 1638300"/>
                <a:gd name="connsiteX285" fmla="*/ 2014537 w 2624776"/>
                <a:gd name="connsiteY285" fmla="*/ 609600 h 1638300"/>
                <a:gd name="connsiteX286" fmla="*/ 2047875 w 2624776"/>
                <a:gd name="connsiteY286" fmla="*/ 600075 h 1638300"/>
                <a:gd name="connsiteX287" fmla="*/ 2062162 w 2624776"/>
                <a:gd name="connsiteY287" fmla="*/ 595312 h 1638300"/>
                <a:gd name="connsiteX288" fmla="*/ 2114550 w 2624776"/>
                <a:gd name="connsiteY288" fmla="*/ 590550 h 1638300"/>
                <a:gd name="connsiteX289" fmla="*/ 2152650 w 2624776"/>
                <a:gd name="connsiteY289" fmla="*/ 585787 h 1638300"/>
                <a:gd name="connsiteX290" fmla="*/ 2166937 w 2624776"/>
                <a:gd name="connsiteY290" fmla="*/ 571500 h 1638300"/>
                <a:gd name="connsiteX291" fmla="*/ 2195512 w 2624776"/>
                <a:gd name="connsiteY291" fmla="*/ 547687 h 1638300"/>
                <a:gd name="connsiteX292" fmla="*/ 2219325 w 2624776"/>
                <a:gd name="connsiteY292" fmla="*/ 523875 h 1638300"/>
                <a:gd name="connsiteX293" fmla="*/ 2233612 w 2624776"/>
                <a:gd name="connsiteY293" fmla="*/ 509587 h 1638300"/>
                <a:gd name="connsiteX294" fmla="*/ 2262187 w 2624776"/>
                <a:gd name="connsiteY294" fmla="*/ 500062 h 1638300"/>
                <a:gd name="connsiteX295" fmla="*/ 2338387 w 2624776"/>
                <a:gd name="connsiteY295" fmla="*/ 471487 h 1638300"/>
                <a:gd name="connsiteX296" fmla="*/ 2357437 w 2624776"/>
                <a:gd name="connsiteY296" fmla="*/ 466725 h 1638300"/>
                <a:gd name="connsiteX297" fmla="*/ 2405062 w 2624776"/>
                <a:gd name="connsiteY297" fmla="*/ 461962 h 1638300"/>
                <a:gd name="connsiteX298" fmla="*/ 2466975 w 2624776"/>
                <a:gd name="connsiteY298" fmla="*/ 442912 h 1638300"/>
                <a:gd name="connsiteX299" fmla="*/ 2509837 w 2624776"/>
                <a:gd name="connsiteY299" fmla="*/ 428625 h 1638300"/>
                <a:gd name="connsiteX300" fmla="*/ 2552700 w 2624776"/>
                <a:gd name="connsiteY300" fmla="*/ 419100 h 1638300"/>
                <a:gd name="connsiteX301" fmla="*/ 2566987 w 2624776"/>
                <a:gd name="connsiteY301" fmla="*/ 409575 h 1638300"/>
                <a:gd name="connsiteX302" fmla="*/ 2614612 w 2624776"/>
                <a:gd name="connsiteY302" fmla="*/ 409575 h 1638300"/>
                <a:gd name="connsiteX303" fmla="*/ 2624137 w 2624776"/>
                <a:gd name="connsiteY303" fmla="*/ 438150 h 1638300"/>
                <a:gd name="connsiteX304" fmla="*/ 2619375 w 2624776"/>
                <a:gd name="connsiteY304" fmla="*/ 452437 h 1638300"/>
                <a:gd name="connsiteX305" fmla="*/ 2590800 w 2624776"/>
                <a:gd name="connsiteY305" fmla="*/ 461962 h 1638300"/>
                <a:gd name="connsiteX306" fmla="*/ 2557462 w 2624776"/>
                <a:gd name="connsiteY306" fmla="*/ 471487 h 1638300"/>
                <a:gd name="connsiteX307" fmla="*/ 2524125 w 2624776"/>
                <a:gd name="connsiteY307" fmla="*/ 490537 h 1638300"/>
                <a:gd name="connsiteX308" fmla="*/ 2509837 w 2624776"/>
                <a:gd name="connsiteY308" fmla="*/ 504825 h 1638300"/>
                <a:gd name="connsiteX309" fmla="*/ 2481262 w 2624776"/>
                <a:gd name="connsiteY309" fmla="*/ 514350 h 1638300"/>
                <a:gd name="connsiteX310" fmla="*/ 2452687 w 2624776"/>
                <a:gd name="connsiteY310" fmla="*/ 533400 h 1638300"/>
                <a:gd name="connsiteX311" fmla="*/ 2438400 w 2624776"/>
                <a:gd name="connsiteY311" fmla="*/ 542925 h 1638300"/>
                <a:gd name="connsiteX312" fmla="*/ 2419350 w 2624776"/>
                <a:gd name="connsiteY312" fmla="*/ 557212 h 1638300"/>
                <a:gd name="connsiteX313" fmla="*/ 2405062 w 2624776"/>
                <a:gd name="connsiteY313" fmla="*/ 571500 h 1638300"/>
                <a:gd name="connsiteX314" fmla="*/ 2390775 w 2624776"/>
                <a:gd name="connsiteY314" fmla="*/ 576262 h 1638300"/>
                <a:gd name="connsiteX315" fmla="*/ 2386012 w 2624776"/>
                <a:gd name="connsiteY315" fmla="*/ 590550 h 1638300"/>
                <a:gd name="connsiteX316" fmla="*/ 2366962 w 2624776"/>
                <a:gd name="connsiteY316" fmla="*/ 619125 h 1638300"/>
                <a:gd name="connsiteX317" fmla="*/ 2362200 w 2624776"/>
                <a:gd name="connsiteY317" fmla="*/ 638175 h 1638300"/>
                <a:gd name="connsiteX318" fmla="*/ 2347912 w 2624776"/>
                <a:gd name="connsiteY318" fmla="*/ 642937 h 1638300"/>
                <a:gd name="connsiteX319" fmla="*/ 2257425 w 2624776"/>
                <a:gd name="connsiteY319" fmla="*/ 638175 h 1638300"/>
                <a:gd name="connsiteX320" fmla="*/ 2228850 w 2624776"/>
                <a:gd name="connsiteY320" fmla="*/ 628650 h 1638300"/>
                <a:gd name="connsiteX321" fmla="*/ 2214562 w 2624776"/>
                <a:gd name="connsiteY321" fmla="*/ 623887 h 1638300"/>
                <a:gd name="connsiteX322" fmla="*/ 2195512 w 2624776"/>
                <a:gd name="connsiteY322" fmla="*/ 619125 h 1638300"/>
                <a:gd name="connsiteX323" fmla="*/ 2090737 w 2624776"/>
                <a:gd name="connsiteY323" fmla="*/ 623887 h 1638300"/>
                <a:gd name="connsiteX324" fmla="*/ 2066925 w 2624776"/>
                <a:gd name="connsiteY324" fmla="*/ 633412 h 1638300"/>
                <a:gd name="connsiteX325" fmla="*/ 2009775 w 2624776"/>
                <a:gd name="connsiteY325" fmla="*/ 647700 h 1638300"/>
                <a:gd name="connsiteX326" fmla="*/ 1990725 w 2624776"/>
                <a:gd name="connsiteY326" fmla="*/ 657225 h 1638300"/>
                <a:gd name="connsiteX327" fmla="*/ 1971675 w 2624776"/>
                <a:gd name="connsiteY327" fmla="*/ 671512 h 1638300"/>
                <a:gd name="connsiteX328" fmla="*/ 1933575 w 2624776"/>
                <a:gd name="connsiteY328" fmla="*/ 676275 h 1638300"/>
                <a:gd name="connsiteX329" fmla="*/ 1914525 w 2624776"/>
                <a:gd name="connsiteY329" fmla="*/ 685800 h 1638300"/>
                <a:gd name="connsiteX330" fmla="*/ 1885950 w 2624776"/>
                <a:gd name="connsiteY330" fmla="*/ 695325 h 1638300"/>
                <a:gd name="connsiteX331" fmla="*/ 1847850 w 2624776"/>
                <a:gd name="connsiteY331" fmla="*/ 714375 h 1638300"/>
                <a:gd name="connsiteX332" fmla="*/ 1819275 w 2624776"/>
                <a:gd name="connsiteY332" fmla="*/ 733425 h 1638300"/>
                <a:gd name="connsiteX333" fmla="*/ 1790700 w 2624776"/>
                <a:gd name="connsiteY333" fmla="*/ 752475 h 1638300"/>
                <a:gd name="connsiteX334" fmla="*/ 1776412 w 2624776"/>
                <a:gd name="connsiteY334" fmla="*/ 766762 h 1638300"/>
                <a:gd name="connsiteX335" fmla="*/ 1771650 w 2624776"/>
                <a:gd name="connsiteY335" fmla="*/ 781050 h 1638300"/>
                <a:gd name="connsiteX336" fmla="*/ 1757362 w 2624776"/>
                <a:gd name="connsiteY336" fmla="*/ 795337 h 1638300"/>
                <a:gd name="connsiteX337" fmla="*/ 1747837 w 2624776"/>
                <a:gd name="connsiteY337" fmla="*/ 809625 h 1638300"/>
                <a:gd name="connsiteX338" fmla="*/ 1733550 w 2624776"/>
                <a:gd name="connsiteY338" fmla="*/ 790575 h 1638300"/>
                <a:gd name="connsiteX339" fmla="*/ 1724025 w 2624776"/>
                <a:gd name="connsiteY339" fmla="*/ 762000 h 1638300"/>
                <a:gd name="connsiteX340" fmla="*/ 1714500 w 2624776"/>
                <a:gd name="connsiteY340" fmla="*/ 733425 h 1638300"/>
                <a:gd name="connsiteX341" fmla="*/ 1704975 w 2624776"/>
                <a:gd name="connsiteY341" fmla="*/ 704850 h 1638300"/>
                <a:gd name="connsiteX342" fmla="*/ 1700212 w 2624776"/>
                <a:gd name="connsiteY342" fmla="*/ 685800 h 1638300"/>
                <a:gd name="connsiteX343" fmla="*/ 1695450 w 2624776"/>
                <a:gd name="connsiteY343" fmla="*/ 661987 h 1638300"/>
                <a:gd name="connsiteX344" fmla="*/ 1681162 w 2624776"/>
                <a:gd name="connsiteY344" fmla="*/ 652462 h 1638300"/>
                <a:gd name="connsiteX345" fmla="*/ 1628775 w 2624776"/>
                <a:gd name="connsiteY345" fmla="*/ 633412 h 1638300"/>
                <a:gd name="connsiteX346" fmla="*/ 1600200 w 2624776"/>
                <a:gd name="connsiteY346" fmla="*/ 638175 h 1638300"/>
                <a:gd name="connsiteX347" fmla="*/ 1566862 w 2624776"/>
                <a:gd name="connsiteY347" fmla="*/ 666750 h 1638300"/>
                <a:gd name="connsiteX348" fmla="*/ 1547812 w 2624776"/>
                <a:gd name="connsiteY348" fmla="*/ 671512 h 1638300"/>
                <a:gd name="connsiteX349" fmla="*/ 1457325 w 2624776"/>
                <a:gd name="connsiteY349" fmla="*/ 681037 h 1638300"/>
                <a:gd name="connsiteX350" fmla="*/ 1419225 w 2624776"/>
                <a:gd name="connsiteY350" fmla="*/ 690562 h 1638300"/>
                <a:gd name="connsiteX351" fmla="*/ 1400175 w 2624776"/>
                <a:gd name="connsiteY351" fmla="*/ 695325 h 1638300"/>
                <a:gd name="connsiteX352" fmla="*/ 1385887 w 2624776"/>
                <a:gd name="connsiteY352" fmla="*/ 700087 h 1638300"/>
                <a:gd name="connsiteX353" fmla="*/ 1381125 w 2624776"/>
                <a:gd name="connsiteY353" fmla="*/ 714375 h 1638300"/>
                <a:gd name="connsiteX354" fmla="*/ 1404937 w 2624776"/>
                <a:gd name="connsiteY354" fmla="*/ 742950 h 1638300"/>
                <a:gd name="connsiteX355" fmla="*/ 1457325 w 2624776"/>
                <a:gd name="connsiteY355" fmla="*/ 762000 h 1638300"/>
                <a:gd name="connsiteX356" fmla="*/ 1485900 w 2624776"/>
                <a:gd name="connsiteY356" fmla="*/ 781050 h 1638300"/>
                <a:gd name="connsiteX357" fmla="*/ 1495425 w 2624776"/>
                <a:gd name="connsiteY357" fmla="*/ 795337 h 1638300"/>
                <a:gd name="connsiteX358" fmla="*/ 1509712 w 2624776"/>
                <a:gd name="connsiteY358" fmla="*/ 809625 h 1638300"/>
                <a:gd name="connsiteX359" fmla="*/ 1519237 w 2624776"/>
                <a:gd name="connsiteY359" fmla="*/ 828675 h 1638300"/>
                <a:gd name="connsiteX360" fmla="*/ 1538287 w 2624776"/>
                <a:gd name="connsiteY360" fmla="*/ 852487 h 1638300"/>
                <a:gd name="connsiteX361" fmla="*/ 1543050 w 2624776"/>
                <a:gd name="connsiteY361" fmla="*/ 866775 h 1638300"/>
                <a:gd name="connsiteX362" fmla="*/ 1557337 w 2624776"/>
                <a:gd name="connsiteY362" fmla="*/ 881062 h 1638300"/>
                <a:gd name="connsiteX363" fmla="*/ 1576387 w 2624776"/>
                <a:gd name="connsiteY363" fmla="*/ 947737 h 1638300"/>
                <a:gd name="connsiteX364" fmla="*/ 1571625 w 2624776"/>
                <a:gd name="connsiteY364" fmla="*/ 985837 h 1638300"/>
                <a:gd name="connsiteX365" fmla="*/ 1552575 w 2624776"/>
                <a:gd name="connsiteY365" fmla="*/ 981075 h 1638300"/>
                <a:gd name="connsiteX366" fmla="*/ 1524000 w 2624776"/>
                <a:gd name="connsiteY366" fmla="*/ 947737 h 1638300"/>
                <a:gd name="connsiteX367" fmla="*/ 1504950 w 2624776"/>
                <a:gd name="connsiteY367" fmla="*/ 928687 h 1638300"/>
                <a:gd name="connsiteX368" fmla="*/ 1495425 w 2624776"/>
                <a:gd name="connsiteY368" fmla="*/ 914400 h 1638300"/>
                <a:gd name="connsiteX369" fmla="*/ 1457325 w 2624776"/>
                <a:gd name="connsiteY369" fmla="*/ 890587 h 1638300"/>
                <a:gd name="connsiteX370" fmla="*/ 1443037 w 2624776"/>
                <a:gd name="connsiteY370" fmla="*/ 881062 h 1638300"/>
                <a:gd name="connsiteX371" fmla="*/ 1419225 w 2624776"/>
                <a:gd name="connsiteY371" fmla="*/ 871537 h 1638300"/>
                <a:gd name="connsiteX372" fmla="*/ 1390650 w 2624776"/>
                <a:gd name="connsiteY372" fmla="*/ 862012 h 1638300"/>
                <a:gd name="connsiteX373" fmla="*/ 1376362 w 2624776"/>
                <a:gd name="connsiteY373" fmla="*/ 857250 h 1638300"/>
                <a:gd name="connsiteX374" fmla="*/ 1338262 w 2624776"/>
                <a:gd name="connsiteY374" fmla="*/ 847725 h 1638300"/>
                <a:gd name="connsiteX375" fmla="*/ 1238250 w 2624776"/>
                <a:gd name="connsiteY375" fmla="*/ 852487 h 1638300"/>
                <a:gd name="connsiteX376" fmla="*/ 1190625 w 2624776"/>
                <a:gd name="connsiteY376" fmla="*/ 862012 h 1638300"/>
                <a:gd name="connsiteX377" fmla="*/ 1119187 w 2624776"/>
                <a:gd name="connsiteY377" fmla="*/ 871537 h 1638300"/>
                <a:gd name="connsiteX378" fmla="*/ 1057275 w 2624776"/>
                <a:gd name="connsiteY378" fmla="*/ 890587 h 1638300"/>
                <a:gd name="connsiteX379" fmla="*/ 990600 w 2624776"/>
                <a:gd name="connsiteY379" fmla="*/ 909637 h 1638300"/>
                <a:gd name="connsiteX380" fmla="*/ 976312 w 2624776"/>
                <a:gd name="connsiteY380" fmla="*/ 914400 h 1638300"/>
                <a:gd name="connsiteX381" fmla="*/ 962025 w 2624776"/>
                <a:gd name="connsiteY381" fmla="*/ 923925 h 1638300"/>
                <a:gd name="connsiteX382" fmla="*/ 962025 w 2624776"/>
                <a:gd name="connsiteY382" fmla="*/ 962025 h 1638300"/>
                <a:gd name="connsiteX383" fmla="*/ 990600 w 2624776"/>
                <a:gd name="connsiteY383" fmla="*/ 971550 h 1638300"/>
                <a:gd name="connsiteX384" fmla="*/ 1004887 w 2624776"/>
                <a:gd name="connsiteY384" fmla="*/ 976312 h 1638300"/>
                <a:gd name="connsiteX385" fmla="*/ 1076325 w 2624776"/>
                <a:gd name="connsiteY385" fmla="*/ 985837 h 1638300"/>
                <a:gd name="connsiteX386" fmla="*/ 1123950 w 2624776"/>
                <a:gd name="connsiteY386" fmla="*/ 1000125 h 1638300"/>
                <a:gd name="connsiteX387" fmla="*/ 1157287 w 2624776"/>
                <a:gd name="connsiteY387" fmla="*/ 1023937 h 1638300"/>
                <a:gd name="connsiteX388" fmla="*/ 1171575 w 2624776"/>
                <a:gd name="connsiteY388" fmla="*/ 1028700 h 1638300"/>
                <a:gd name="connsiteX389" fmla="*/ 1195387 w 2624776"/>
                <a:gd name="connsiteY389" fmla="*/ 1038225 h 1638300"/>
                <a:gd name="connsiteX390" fmla="*/ 1209675 w 2624776"/>
                <a:gd name="connsiteY390" fmla="*/ 1052512 h 1638300"/>
                <a:gd name="connsiteX391" fmla="*/ 1166812 w 2624776"/>
                <a:gd name="connsiteY391" fmla="*/ 1042987 h 1638300"/>
                <a:gd name="connsiteX392" fmla="*/ 1119187 w 2624776"/>
                <a:gd name="connsiteY392" fmla="*/ 1038225 h 1638300"/>
                <a:gd name="connsiteX393" fmla="*/ 1071562 w 2624776"/>
                <a:gd name="connsiteY393" fmla="*/ 1023937 h 1638300"/>
                <a:gd name="connsiteX394" fmla="*/ 1028700 w 2624776"/>
                <a:gd name="connsiteY394" fmla="*/ 1019175 h 1638300"/>
                <a:gd name="connsiteX395" fmla="*/ 928687 w 2624776"/>
                <a:gd name="connsiteY395" fmla="*/ 1009650 h 1638300"/>
                <a:gd name="connsiteX396" fmla="*/ 833437 w 2624776"/>
                <a:gd name="connsiteY396" fmla="*/ 1019175 h 1638300"/>
                <a:gd name="connsiteX397" fmla="*/ 800100 w 2624776"/>
                <a:gd name="connsiteY397" fmla="*/ 1023937 h 1638300"/>
                <a:gd name="connsiteX398" fmla="*/ 781050 w 2624776"/>
                <a:gd name="connsiteY398" fmla="*/ 1033462 h 1638300"/>
                <a:gd name="connsiteX399" fmla="*/ 738187 w 2624776"/>
                <a:gd name="connsiteY399" fmla="*/ 1038225 h 1638300"/>
                <a:gd name="connsiteX400" fmla="*/ 709612 w 2624776"/>
                <a:gd name="connsiteY400" fmla="*/ 1057275 h 1638300"/>
                <a:gd name="connsiteX401" fmla="*/ 676275 w 2624776"/>
                <a:gd name="connsiteY401" fmla="*/ 1081087 h 1638300"/>
                <a:gd name="connsiteX402" fmla="*/ 657225 w 2624776"/>
                <a:gd name="connsiteY402" fmla="*/ 1085850 h 1638300"/>
                <a:gd name="connsiteX403" fmla="*/ 604837 w 2624776"/>
                <a:gd name="connsiteY403" fmla="*/ 1104900 h 1638300"/>
                <a:gd name="connsiteX404" fmla="*/ 585787 w 2624776"/>
                <a:gd name="connsiteY404" fmla="*/ 1114425 h 1638300"/>
                <a:gd name="connsiteX405" fmla="*/ 571500 w 2624776"/>
                <a:gd name="connsiteY405" fmla="*/ 1133475 h 1638300"/>
                <a:gd name="connsiteX406" fmla="*/ 590550 w 2624776"/>
                <a:gd name="connsiteY406" fmla="*/ 1214437 h 1638300"/>
                <a:gd name="connsiteX407" fmla="*/ 600075 w 2624776"/>
                <a:gd name="connsiteY407" fmla="*/ 1228725 h 1638300"/>
                <a:gd name="connsiteX408" fmla="*/ 614362 w 2624776"/>
                <a:gd name="connsiteY408" fmla="*/ 1233487 h 1638300"/>
                <a:gd name="connsiteX409" fmla="*/ 638175 w 2624776"/>
                <a:gd name="connsiteY409" fmla="*/ 1257300 h 1638300"/>
                <a:gd name="connsiteX410" fmla="*/ 633412 w 2624776"/>
                <a:gd name="connsiteY410" fmla="*/ 1281112 h 1638300"/>
                <a:gd name="connsiteX411" fmla="*/ 623887 w 2624776"/>
                <a:gd name="connsiteY411" fmla="*/ 1295400 h 1638300"/>
                <a:gd name="connsiteX412" fmla="*/ 600075 w 2624776"/>
                <a:gd name="connsiteY412" fmla="*/ 1328737 h 1638300"/>
                <a:gd name="connsiteX413" fmla="*/ 581025 w 2624776"/>
                <a:gd name="connsiteY413" fmla="*/ 1357312 h 1638300"/>
                <a:gd name="connsiteX414" fmla="*/ 571500 w 2624776"/>
                <a:gd name="connsiteY414" fmla="*/ 1371600 h 1638300"/>
                <a:gd name="connsiteX415" fmla="*/ 552450 w 2624776"/>
                <a:gd name="connsiteY415" fmla="*/ 1443037 h 1638300"/>
                <a:gd name="connsiteX416" fmla="*/ 542925 w 2624776"/>
                <a:gd name="connsiteY416" fmla="*/ 1457325 h 1638300"/>
                <a:gd name="connsiteX417" fmla="*/ 528637 w 2624776"/>
                <a:gd name="connsiteY417" fmla="*/ 1495425 h 1638300"/>
                <a:gd name="connsiteX418" fmla="*/ 509587 w 2624776"/>
                <a:gd name="connsiteY418" fmla="*/ 1524000 h 1638300"/>
                <a:gd name="connsiteX419" fmla="*/ 500062 w 2624776"/>
                <a:gd name="connsiteY419" fmla="*/ 1543050 h 1638300"/>
                <a:gd name="connsiteX420" fmla="*/ 495300 w 2624776"/>
                <a:gd name="connsiteY420" fmla="*/ 1557337 h 1638300"/>
                <a:gd name="connsiteX421" fmla="*/ 481012 w 2624776"/>
                <a:gd name="connsiteY421" fmla="*/ 1571625 h 1638300"/>
                <a:gd name="connsiteX422" fmla="*/ 414337 w 2624776"/>
                <a:gd name="connsiteY422" fmla="*/ 1609725 h 1638300"/>
                <a:gd name="connsiteX423" fmla="*/ 390525 w 2624776"/>
                <a:gd name="connsiteY423" fmla="*/ 1619250 h 1638300"/>
                <a:gd name="connsiteX424" fmla="*/ 352425 w 2624776"/>
                <a:gd name="connsiteY424" fmla="*/ 1638300 h 1638300"/>
                <a:gd name="connsiteX425" fmla="*/ 228600 w 2624776"/>
                <a:gd name="connsiteY425" fmla="*/ 1633537 h 1638300"/>
                <a:gd name="connsiteX426" fmla="*/ 176212 w 2624776"/>
                <a:gd name="connsiteY426" fmla="*/ 1590675 h 1638300"/>
                <a:gd name="connsiteX427" fmla="*/ 142875 w 2624776"/>
                <a:gd name="connsiteY427" fmla="*/ 1576387 h 1638300"/>
                <a:gd name="connsiteX428" fmla="*/ 128587 w 2624776"/>
                <a:gd name="connsiteY428" fmla="*/ 1566862 h 1638300"/>
                <a:gd name="connsiteX429" fmla="*/ 114300 w 2624776"/>
                <a:gd name="connsiteY429" fmla="*/ 1562100 h 1638300"/>
                <a:gd name="connsiteX430" fmla="*/ 80962 w 2624776"/>
                <a:gd name="connsiteY430" fmla="*/ 1547812 h 1638300"/>
                <a:gd name="connsiteX431" fmla="*/ 71437 w 2624776"/>
                <a:gd name="connsiteY431" fmla="*/ 1533525 h 1638300"/>
                <a:gd name="connsiteX432" fmla="*/ 57150 w 2624776"/>
                <a:gd name="connsiteY432" fmla="*/ 1519237 h 1638300"/>
                <a:gd name="connsiteX433" fmla="*/ 52387 w 2624776"/>
                <a:gd name="connsiteY433" fmla="*/ 1504950 h 1638300"/>
                <a:gd name="connsiteX434" fmla="*/ 61912 w 2624776"/>
                <a:gd name="connsiteY434" fmla="*/ 1476375 h 1638300"/>
                <a:gd name="connsiteX435" fmla="*/ 90487 w 2624776"/>
                <a:gd name="connsiteY435" fmla="*/ 1447800 h 1638300"/>
                <a:gd name="connsiteX436" fmla="*/ 104775 w 2624776"/>
                <a:gd name="connsiteY436" fmla="*/ 1443037 h 1638300"/>
                <a:gd name="connsiteX437" fmla="*/ 133350 w 2624776"/>
                <a:gd name="connsiteY437" fmla="*/ 1423987 h 1638300"/>
                <a:gd name="connsiteX438" fmla="*/ 152400 w 2624776"/>
                <a:gd name="connsiteY438" fmla="*/ 1409700 h 1638300"/>
                <a:gd name="connsiteX439" fmla="*/ 180975 w 2624776"/>
                <a:gd name="connsiteY439" fmla="*/ 1381125 h 1638300"/>
                <a:gd name="connsiteX440" fmla="*/ 190500 w 2624776"/>
                <a:gd name="connsiteY440" fmla="*/ 1352550 h 1638300"/>
                <a:gd name="connsiteX441" fmla="*/ 195262 w 2624776"/>
                <a:gd name="connsiteY441" fmla="*/ 1338262 h 1638300"/>
                <a:gd name="connsiteX442" fmla="*/ 219075 w 2624776"/>
                <a:gd name="connsiteY442" fmla="*/ 1328737 h 1638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  <a:cxn ang="0">
                  <a:pos x="connsiteX123" y="connsiteY123"/>
                </a:cxn>
                <a:cxn ang="0">
                  <a:pos x="connsiteX124" y="connsiteY124"/>
                </a:cxn>
                <a:cxn ang="0">
                  <a:pos x="connsiteX125" y="connsiteY125"/>
                </a:cxn>
                <a:cxn ang="0">
                  <a:pos x="connsiteX126" y="connsiteY126"/>
                </a:cxn>
                <a:cxn ang="0">
                  <a:pos x="connsiteX127" y="connsiteY127"/>
                </a:cxn>
                <a:cxn ang="0">
                  <a:pos x="connsiteX128" y="connsiteY128"/>
                </a:cxn>
                <a:cxn ang="0">
                  <a:pos x="connsiteX129" y="connsiteY129"/>
                </a:cxn>
                <a:cxn ang="0">
                  <a:pos x="connsiteX130" y="connsiteY130"/>
                </a:cxn>
                <a:cxn ang="0">
                  <a:pos x="connsiteX131" y="connsiteY131"/>
                </a:cxn>
                <a:cxn ang="0">
                  <a:pos x="connsiteX132" y="connsiteY132"/>
                </a:cxn>
                <a:cxn ang="0">
                  <a:pos x="connsiteX133" y="connsiteY133"/>
                </a:cxn>
                <a:cxn ang="0">
                  <a:pos x="connsiteX134" y="connsiteY134"/>
                </a:cxn>
                <a:cxn ang="0">
                  <a:pos x="connsiteX135" y="connsiteY135"/>
                </a:cxn>
                <a:cxn ang="0">
                  <a:pos x="connsiteX136" y="connsiteY136"/>
                </a:cxn>
                <a:cxn ang="0">
                  <a:pos x="connsiteX137" y="connsiteY137"/>
                </a:cxn>
                <a:cxn ang="0">
                  <a:pos x="connsiteX138" y="connsiteY138"/>
                </a:cxn>
                <a:cxn ang="0">
                  <a:pos x="connsiteX139" y="connsiteY139"/>
                </a:cxn>
                <a:cxn ang="0">
                  <a:pos x="connsiteX140" y="connsiteY140"/>
                </a:cxn>
                <a:cxn ang="0">
                  <a:pos x="connsiteX141" y="connsiteY141"/>
                </a:cxn>
                <a:cxn ang="0">
                  <a:pos x="connsiteX142" y="connsiteY142"/>
                </a:cxn>
                <a:cxn ang="0">
                  <a:pos x="connsiteX143" y="connsiteY143"/>
                </a:cxn>
                <a:cxn ang="0">
                  <a:pos x="connsiteX144" y="connsiteY144"/>
                </a:cxn>
                <a:cxn ang="0">
                  <a:pos x="connsiteX145" y="connsiteY145"/>
                </a:cxn>
                <a:cxn ang="0">
                  <a:pos x="connsiteX146" y="connsiteY146"/>
                </a:cxn>
                <a:cxn ang="0">
                  <a:pos x="connsiteX147" y="connsiteY147"/>
                </a:cxn>
                <a:cxn ang="0">
                  <a:pos x="connsiteX148" y="connsiteY148"/>
                </a:cxn>
                <a:cxn ang="0">
                  <a:pos x="connsiteX149" y="connsiteY149"/>
                </a:cxn>
                <a:cxn ang="0">
                  <a:pos x="connsiteX150" y="connsiteY150"/>
                </a:cxn>
                <a:cxn ang="0">
                  <a:pos x="connsiteX151" y="connsiteY151"/>
                </a:cxn>
                <a:cxn ang="0">
                  <a:pos x="connsiteX152" y="connsiteY152"/>
                </a:cxn>
                <a:cxn ang="0">
                  <a:pos x="connsiteX153" y="connsiteY153"/>
                </a:cxn>
                <a:cxn ang="0">
                  <a:pos x="connsiteX154" y="connsiteY154"/>
                </a:cxn>
                <a:cxn ang="0">
                  <a:pos x="connsiteX155" y="connsiteY155"/>
                </a:cxn>
                <a:cxn ang="0">
                  <a:pos x="connsiteX156" y="connsiteY156"/>
                </a:cxn>
                <a:cxn ang="0">
                  <a:pos x="connsiteX157" y="connsiteY157"/>
                </a:cxn>
                <a:cxn ang="0">
                  <a:pos x="connsiteX158" y="connsiteY158"/>
                </a:cxn>
                <a:cxn ang="0">
                  <a:pos x="connsiteX159" y="connsiteY159"/>
                </a:cxn>
                <a:cxn ang="0">
                  <a:pos x="connsiteX160" y="connsiteY160"/>
                </a:cxn>
                <a:cxn ang="0">
                  <a:pos x="connsiteX161" y="connsiteY161"/>
                </a:cxn>
                <a:cxn ang="0">
                  <a:pos x="connsiteX162" y="connsiteY162"/>
                </a:cxn>
                <a:cxn ang="0">
                  <a:pos x="connsiteX163" y="connsiteY163"/>
                </a:cxn>
                <a:cxn ang="0">
                  <a:pos x="connsiteX164" y="connsiteY164"/>
                </a:cxn>
                <a:cxn ang="0">
                  <a:pos x="connsiteX165" y="connsiteY165"/>
                </a:cxn>
                <a:cxn ang="0">
                  <a:pos x="connsiteX166" y="connsiteY166"/>
                </a:cxn>
                <a:cxn ang="0">
                  <a:pos x="connsiteX167" y="connsiteY167"/>
                </a:cxn>
                <a:cxn ang="0">
                  <a:pos x="connsiteX168" y="connsiteY168"/>
                </a:cxn>
                <a:cxn ang="0">
                  <a:pos x="connsiteX169" y="connsiteY169"/>
                </a:cxn>
                <a:cxn ang="0">
                  <a:pos x="connsiteX170" y="connsiteY170"/>
                </a:cxn>
                <a:cxn ang="0">
                  <a:pos x="connsiteX171" y="connsiteY171"/>
                </a:cxn>
                <a:cxn ang="0">
                  <a:pos x="connsiteX172" y="connsiteY172"/>
                </a:cxn>
                <a:cxn ang="0">
                  <a:pos x="connsiteX173" y="connsiteY173"/>
                </a:cxn>
                <a:cxn ang="0">
                  <a:pos x="connsiteX174" y="connsiteY174"/>
                </a:cxn>
                <a:cxn ang="0">
                  <a:pos x="connsiteX175" y="connsiteY175"/>
                </a:cxn>
                <a:cxn ang="0">
                  <a:pos x="connsiteX176" y="connsiteY176"/>
                </a:cxn>
                <a:cxn ang="0">
                  <a:pos x="connsiteX177" y="connsiteY177"/>
                </a:cxn>
                <a:cxn ang="0">
                  <a:pos x="connsiteX178" y="connsiteY178"/>
                </a:cxn>
                <a:cxn ang="0">
                  <a:pos x="connsiteX179" y="connsiteY179"/>
                </a:cxn>
                <a:cxn ang="0">
                  <a:pos x="connsiteX180" y="connsiteY180"/>
                </a:cxn>
                <a:cxn ang="0">
                  <a:pos x="connsiteX181" y="connsiteY181"/>
                </a:cxn>
                <a:cxn ang="0">
                  <a:pos x="connsiteX182" y="connsiteY182"/>
                </a:cxn>
                <a:cxn ang="0">
                  <a:pos x="connsiteX183" y="connsiteY183"/>
                </a:cxn>
                <a:cxn ang="0">
                  <a:pos x="connsiteX184" y="connsiteY184"/>
                </a:cxn>
                <a:cxn ang="0">
                  <a:pos x="connsiteX185" y="connsiteY185"/>
                </a:cxn>
                <a:cxn ang="0">
                  <a:pos x="connsiteX186" y="connsiteY186"/>
                </a:cxn>
                <a:cxn ang="0">
                  <a:pos x="connsiteX187" y="connsiteY187"/>
                </a:cxn>
                <a:cxn ang="0">
                  <a:pos x="connsiteX188" y="connsiteY188"/>
                </a:cxn>
                <a:cxn ang="0">
                  <a:pos x="connsiteX189" y="connsiteY189"/>
                </a:cxn>
                <a:cxn ang="0">
                  <a:pos x="connsiteX190" y="connsiteY190"/>
                </a:cxn>
                <a:cxn ang="0">
                  <a:pos x="connsiteX191" y="connsiteY191"/>
                </a:cxn>
                <a:cxn ang="0">
                  <a:pos x="connsiteX192" y="connsiteY192"/>
                </a:cxn>
                <a:cxn ang="0">
                  <a:pos x="connsiteX193" y="connsiteY193"/>
                </a:cxn>
                <a:cxn ang="0">
                  <a:pos x="connsiteX194" y="connsiteY194"/>
                </a:cxn>
                <a:cxn ang="0">
                  <a:pos x="connsiteX195" y="connsiteY195"/>
                </a:cxn>
                <a:cxn ang="0">
                  <a:pos x="connsiteX196" y="connsiteY196"/>
                </a:cxn>
                <a:cxn ang="0">
                  <a:pos x="connsiteX197" y="connsiteY197"/>
                </a:cxn>
                <a:cxn ang="0">
                  <a:pos x="connsiteX198" y="connsiteY198"/>
                </a:cxn>
                <a:cxn ang="0">
                  <a:pos x="connsiteX199" y="connsiteY199"/>
                </a:cxn>
                <a:cxn ang="0">
                  <a:pos x="connsiteX200" y="connsiteY200"/>
                </a:cxn>
                <a:cxn ang="0">
                  <a:pos x="connsiteX201" y="connsiteY201"/>
                </a:cxn>
                <a:cxn ang="0">
                  <a:pos x="connsiteX202" y="connsiteY202"/>
                </a:cxn>
                <a:cxn ang="0">
                  <a:pos x="connsiteX203" y="connsiteY203"/>
                </a:cxn>
                <a:cxn ang="0">
                  <a:pos x="connsiteX204" y="connsiteY204"/>
                </a:cxn>
                <a:cxn ang="0">
                  <a:pos x="connsiteX205" y="connsiteY205"/>
                </a:cxn>
                <a:cxn ang="0">
                  <a:pos x="connsiteX206" y="connsiteY206"/>
                </a:cxn>
                <a:cxn ang="0">
                  <a:pos x="connsiteX207" y="connsiteY207"/>
                </a:cxn>
                <a:cxn ang="0">
                  <a:pos x="connsiteX208" y="connsiteY208"/>
                </a:cxn>
                <a:cxn ang="0">
                  <a:pos x="connsiteX209" y="connsiteY209"/>
                </a:cxn>
                <a:cxn ang="0">
                  <a:pos x="connsiteX210" y="connsiteY210"/>
                </a:cxn>
                <a:cxn ang="0">
                  <a:pos x="connsiteX211" y="connsiteY211"/>
                </a:cxn>
                <a:cxn ang="0">
                  <a:pos x="connsiteX212" y="connsiteY212"/>
                </a:cxn>
                <a:cxn ang="0">
                  <a:pos x="connsiteX213" y="connsiteY213"/>
                </a:cxn>
                <a:cxn ang="0">
                  <a:pos x="connsiteX214" y="connsiteY214"/>
                </a:cxn>
                <a:cxn ang="0">
                  <a:pos x="connsiteX215" y="connsiteY215"/>
                </a:cxn>
                <a:cxn ang="0">
                  <a:pos x="connsiteX216" y="connsiteY216"/>
                </a:cxn>
                <a:cxn ang="0">
                  <a:pos x="connsiteX217" y="connsiteY217"/>
                </a:cxn>
                <a:cxn ang="0">
                  <a:pos x="connsiteX218" y="connsiteY218"/>
                </a:cxn>
                <a:cxn ang="0">
                  <a:pos x="connsiteX219" y="connsiteY219"/>
                </a:cxn>
                <a:cxn ang="0">
                  <a:pos x="connsiteX220" y="connsiteY220"/>
                </a:cxn>
                <a:cxn ang="0">
                  <a:pos x="connsiteX221" y="connsiteY221"/>
                </a:cxn>
                <a:cxn ang="0">
                  <a:pos x="connsiteX222" y="connsiteY222"/>
                </a:cxn>
                <a:cxn ang="0">
                  <a:pos x="connsiteX223" y="connsiteY223"/>
                </a:cxn>
                <a:cxn ang="0">
                  <a:pos x="connsiteX224" y="connsiteY224"/>
                </a:cxn>
                <a:cxn ang="0">
                  <a:pos x="connsiteX225" y="connsiteY225"/>
                </a:cxn>
                <a:cxn ang="0">
                  <a:pos x="connsiteX226" y="connsiteY226"/>
                </a:cxn>
                <a:cxn ang="0">
                  <a:pos x="connsiteX227" y="connsiteY227"/>
                </a:cxn>
                <a:cxn ang="0">
                  <a:pos x="connsiteX228" y="connsiteY228"/>
                </a:cxn>
                <a:cxn ang="0">
                  <a:pos x="connsiteX229" y="connsiteY229"/>
                </a:cxn>
                <a:cxn ang="0">
                  <a:pos x="connsiteX230" y="connsiteY230"/>
                </a:cxn>
                <a:cxn ang="0">
                  <a:pos x="connsiteX231" y="connsiteY231"/>
                </a:cxn>
                <a:cxn ang="0">
                  <a:pos x="connsiteX232" y="connsiteY232"/>
                </a:cxn>
                <a:cxn ang="0">
                  <a:pos x="connsiteX233" y="connsiteY233"/>
                </a:cxn>
                <a:cxn ang="0">
                  <a:pos x="connsiteX234" y="connsiteY234"/>
                </a:cxn>
                <a:cxn ang="0">
                  <a:pos x="connsiteX235" y="connsiteY235"/>
                </a:cxn>
                <a:cxn ang="0">
                  <a:pos x="connsiteX236" y="connsiteY236"/>
                </a:cxn>
                <a:cxn ang="0">
                  <a:pos x="connsiteX237" y="connsiteY237"/>
                </a:cxn>
                <a:cxn ang="0">
                  <a:pos x="connsiteX238" y="connsiteY238"/>
                </a:cxn>
                <a:cxn ang="0">
                  <a:pos x="connsiteX239" y="connsiteY239"/>
                </a:cxn>
                <a:cxn ang="0">
                  <a:pos x="connsiteX240" y="connsiteY240"/>
                </a:cxn>
                <a:cxn ang="0">
                  <a:pos x="connsiteX241" y="connsiteY241"/>
                </a:cxn>
                <a:cxn ang="0">
                  <a:pos x="connsiteX242" y="connsiteY242"/>
                </a:cxn>
                <a:cxn ang="0">
                  <a:pos x="connsiteX243" y="connsiteY243"/>
                </a:cxn>
                <a:cxn ang="0">
                  <a:pos x="connsiteX244" y="connsiteY244"/>
                </a:cxn>
                <a:cxn ang="0">
                  <a:pos x="connsiteX245" y="connsiteY245"/>
                </a:cxn>
                <a:cxn ang="0">
                  <a:pos x="connsiteX246" y="connsiteY246"/>
                </a:cxn>
                <a:cxn ang="0">
                  <a:pos x="connsiteX247" y="connsiteY247"/>
                </a:cxn>
                <a:cxn ang="0">
                  <a:pos x="connsiteX248" y="connsiteY248"/>
                </a:cxn>
                <a:cxn ang="0">
                  <a:pos x="connsiteX249" y="connsiteY249"/>
                </a:cxn>
                <a:cxn ang="0">
                  <a:pos x="connsiteX250" y="connsiteY250"/>
                </a:cxn>
                <a:cxn ang="0">
                  <a:pos x="connsiteX251" y="connsiteY251"/>
                </a:cxn>
                <a:cxn ang="0">
                  <a:pos x="connsiteX252" y="connsiteY252"/>
                </a:cxn>
                <a:cxn ang="0">
                  <a:pos x="connsiteX253" y="connsiteY253"/>
                </a:cxn>
                <a:cxn ang="0">
                  <a:pos x="connsiteX254" y="connsiteY254"/>
                </a:cxn>
                <a:cxn ang="0">
                  <a:pos x="connsiteX255" y="connsiteY255"/>
                </a:cxn>
                <a:cxn ang="0">
                  <a:pos x="connsiteX256" y="connsiteY256"/>
                </a:cxn>
                <a:cxn ang="0">
                  <a:pos x="connsiteX257" y="connsiteY257"/>
                </a:cxn>
                <a:cxn ang="0">
                  <a:pos x="connsiteX258" y="connsiteY258"/>
                </a:cxn>
                <a:cxn ang="0">
                  <a:pos x="connsiteX259" y="connsiteY259"/>
                </a:cxn>
                <a:cxn ang="0">
                  <a:pos x="connsiteX260" y="connsiteY260"/>
                </a:cxn>
                <a:cxn ang="0">
                  <a:pos x="connsiteX261" y="connsiteY261"/>
                </a:cxn>
                <a:cxn ang="0">
                  <a:pos x="connsiteX262" y="connsiteY262"/>
                </a:cxn>
                <a:cxn ang="0">
                  <a:pos x="connsiteX263" y="connsiteY263"/>
                </a:cxn>
                <a:cxn ang="0">
                  <a:pos x="connsiteX264" y="connsiteY264"/>
                </a:cxn>
                <a:cxn ang="0">
                  <a:pos x="connsiteX265" y="connsiteY265"/>
                </a:cxn>
                <a:cxn ang="0">
                  <a:pos x="connsiteX266" y="connsiteY266"/>
                </a:cxn>
                <a:cxn ang="0">
                  <a:pos x="connsiteX267" y="connsiteY267"/>
                </a:cxn>
                <a:cxn ang="0">
                  <a:pos x="connsiteX268" y="connsiteY268"/>
                </a:cxn>
                <a:cxn ang="0">
                  <a:pos x="connsiteX269" y="connsiteY269"/>
                </a:cxn>
                <a:cxn ang="0">
                  <a:pos x="connsiteX270" y="connsiteY270"/>
                </a:cxn>
                <a:cxn ang="0">
                  <a:pos x="connsiteX271" y="connsiteY271"/>
                </a:cxn>
                <a:cxn ang="0">
                  <a:pos x="connsiteX272" y="connsiteY272"/>
                </a:cxn>
                <a:cxn ang="0">
                  <a:pos x="connsiteX273" y="connsiteY273"/>
                </a:cxn>
                <a:cxn ang="0">
                  <a:pos x="connsiteX274" y="connsiteY274"/>
                </a:cxn>
                <a:cxn ang="0">
                  <a:pos x="connsiteX275" y="connsiteY275"/>
                </a:cxn>
                <a:cxn ang="0">
                  <a:pos x="connsiteX276" y="connsiteY276"/>
                </a:cxn>
                <a:cxn ang="0">
                  <a:pos x="connsiteX277" y="connsiteY277"/>
                </a:cxn>
                <a:cxn ang="0">
                  <a:pos x="connsiteX278" y="connsiteY278"/>
                </a:cxn>
                <a:cxn ang="0">
                  <a:pos x="connsiteX279" y="connsiteY279"/>
                </a:cxn>
                <a:cxn ang="0">
                  <a:pos x="connsiteX280" y="connsiteY280"/>
                </a:cxn>
                <a:cxn ang="0">
                  <a:pos x="connsiteX281" y="connsiteY281"/>
                </a:cxn>
                <a:cxn ang="0">
                  <a:pos x="connsiteX282" y="connsiteY282"/>
                </a:cxn>
                <a:cxn ang="0">
                  <a:pos x="connsiteX283" y="connsiteY283"/>
                </a:cxn>
                <a:cxn ang="0">
                  <a:pos x="connsiteX284" y="connsiteY284"/>
                </a:cxn>
                <a:cxn ang="0">
                  <a:pos x="connsiteX285" y="connsiteY285"/>
                </a:cxn>
                <a:cxn ang="0">
                  <a:pos x="connsiteX286" y="connsiteY286"/>
                </a:cxn>
                <a:cxn ang="0">
                  <a:pos x="connsiteX287" y="connsiteY287"/>
                </a:cxn>
                <a:cxn ang="0">
                  <a:pos x="connsiteX288" y="connsiteY288"/>
                </a:cxn>
                <a:cxn ang="0">
                  <a:pos x="connsiteX289" y="connsiteY289"/>
                </a:cxn>
                <a:cxn ang="0">
                  <a:pos x="connsiteX290" y="connsiteY290"/>
                </a:cxn>
                <a:cxn ang="0">
                  <a:pos x="connsiteX291" y="connsiteY291"/>
                </a:cxn>
                <a:cxn ang="0">
                  <a:pos x="connsiteX292" y="connsiteY292"/>
                </a:cxn>
                <a:cxn ang="0">
                  <a:pos x="connsiteX293" y="connsiteY293"/>
                </a:cxn>
                <a:cxn ang="0">
                  <a:pos x="connsiteX294" y="connsiteY294"/>
                </a:cxn>
                <a:cxn ang="0">
                  <a:pos x="connsiteX295" y="connsiteY295"/>
                </a:cxn>
                <a:cxn ang="0">
                  <a:pos x="connsiteX296" y="connsiteY296"/>
                </a:cxn>
                <a:cxn ang="0">
                  <a:pos x="connsiteX297" y="connsiteY297"/>
                </a:cxn>
                <a:cxn ang="0">
                  <a:pos x="connsiteX298" y="connsiteY298"/>
                </a:cxn>
                <a:cxn ang="0">
                  <a:pos x="connsiteX299" y="connsiteY299"/>
                </a:cxn>
                <a:cxn ang="0">
                  <a:pos x="connsiteX300" y="connsiteY300"/>
                </a:cxn>
                <a:cxn ang="0">
                  <a:pos x="connsiteX301" y="connsiteY301"/>
                </a:cxn>
                <a:cxn ang="0">
                  <a:pos x="connsiteX302" y="connsiteY302"/>
                </a:cxn>
                <a:cxn ang="0">
                  <a:pos x="connsiteX303" y="connsiteY303"/>
                </a:cxn>
                <a:cxn ang="0">
                  <a:pos x="connsiteX304" y="connsiteY304"/>
                </a:cxn>
                <a:cxn ang="0">
                  <a:pos x="connsiteX305" y="connsiteY305"/>
                </a:cxn>
                <a:cxn ang="0">
                  <a:pos x="connsiteX306" y="connsiteY306"/>
                </a:cxn>
                <a:cxn ang="0">
                  <a:pos x="connsiteX307" y="connsiteY307"/>
                </a:cxn>
                <a:cxn ang="0">
                  <a:pos x="connsiteX308" y="connsiteY308"/>
                </a:cxn>
                <a:cxn ang="0">
                  <a:pos x="connsiteX309" y="connsiteY309"/>
                </a:cxn>
                <a:cxn ang="0">
                  <a:pos x="connsiteX310" y="connsiteY310"/>
                </a:cxn>
                <a:cxn ang="0">
                  <a:pos x="connsiteX311" y="connsiteY311"/>
                </a:cxn>
                <a:cxn ang="0">
                  <a:pos x="connsiteX312" y="connsiteY312"/>
                </a:cxn>
                <a:cxn ang="0">
                  <a:pos x="connsiteX313" y="connsiteY313"/>
                </a:cxn>
                <a:cxn ang="0">
                  <a:pos x="connsiteX314" y="connsiteY314"/>
                </a:cxn>
                <a:cxn ang="0">
                  <a:pos x="connsiteX315" y="connsiteY315"/>
                </a:cxn>
                <a:cxn ang="0">
                  <a:pos x="connsiteX316" y="connsiteY316"/>
                </a:cxn>
                <a:cxn ang="0">
                  <a:pos x="connsiteX317" y="connsiteY317"/>
                </a:cxn>
                <a:cxn ang="0">
                  <a:pos x="connsiteX318" y="connsiteY318"/>
                </a:cxn>
                <a:cxn ang="0">
                  <a:pos x="connsiteX319" y="connsiteY319"/>
                </a:cxn>
                <a:cxn ang="0">
                  <a:pos x="connsiteX320" y="connsiteY320"/>
                </a:cxn>
                <a:cxn ang="0">
                  <a:pos x="connsiteX321" y="connsiteY321"/>
                </a:cxn>
                <a:cxn ang="0">
                  <a:pos x="connsiteX322" y="connsiteY322"/>
                </a:cxn>
                <a:cxn ang="0">
                  <a:pos x="connsiteX323" y="connsiteY323"/>
                </a:cxn>
                <a:cxn ang="0">
                  <a:pos x="connsiteX324" y="connsiteY324"/>
                </a:cxn>
                <a:cxn ang="0">
                  <a:pos x="connsiteX325" y="connsiteY325"/>
                </a:cxn>
                <a:cxn ang="0">
                  <a:pos x="connsiteX326" y="connsiteY326"/>
                </a:cxn>
                <a:cxn ang="0">
                  <a:pos x="connsiteX327" y="connsiteY327"/>
                </a:cxn>
                <a:cxn ang="0">
                  <a:pos x="connsiteX328" y="connsiteY328"/>
                </a:cxn>
                <a:cxn ang="0">
                  <a:pos x="connsiteX329" y="connsiteY329"/>
                </a:cxn>
                <a:cxn ang="0">
                  <a:pos x="connsiteX330" y="connsiteY330"/>
                </a:cxn>
                <a:cxn ang="0">
                  <a:pos x="connsiteX331" y="connsiteY331"/>
                </a:cxn>
                <a:cxn ang="0">
                  <a:pos x="connsiteX332" y="connsiteY332"/>
                </a:cxn>
                <a:cxn ang="0">
                  <a:pos x="connsiteX333" y="connsiteY333"/>
                </a:cxn>
                <a:cxn ang="0">
                  <a:pos x="connsiteX334" y="connsiteY334"/>
                </a:cxn>
                <a:cxn ang="0">
                  <a:pos x="connsiteX335" y="connsiteY335"/>
                </a:cxn>
                <a:cxn ang="0">
                  <a:pos x="connsiteX336" y="connsiteY336"/>
                </a:cxn>
                <a:cxn ang="0">
                  <a:pos x="connsiteX337" y="connsiteY337"/>
                </a:cxn>
                <a:cxn ang="0">
                  <a:pos x="connsiteX338" y="connsiteY338"/>
                </a:cxn>
                <a:cxn ang="0">
                  <a:pos x="connsiteX339" y="connsiteY339"/>
                </a:cxn>
                <a:cxn ang="0">
                  <a:pos x="connsiteX340" y="connsiteY340"/>
                </a:cxn>
                <a:cxn ang="0">
                  <a:pos x="connsiteX341" y="connsiteY341"/>
                </a:cxn>
                <a:cxn ang="0">
                  <a:pos x="connsiteX342" y="connsiteY342"/>
                </a:cxn>
                <a:cxn ang="0">
                  <a:pos x="connsiteX343" y="connsiteY343"/>
                </a:cxn>
                <a:cxn ang="0">
                  <a:pos x="connsiteX344" y="connsiteY344"/>
                </a:cxn>
                <a:cxn ang="0">
                  <a:pos x="connsiteX345" y="connsiteY345"/>
                </a:cxn>
                <a:cxn ang="0">
                  <a:pos x="connsiteX346" y="connsiteY346"/>
                </a:cxn>
                <a:cxn ang="0">
                  <a:pos x="connsiteX347" y="connsiteY347"/>
                </a:cxn>
                <a:cxn ang="0">
                  <a:pos x="connsiteX348" y="connsiteY348"/>
                </a:cxn>
                <a:cxn ang="0">
                  <a:pos x="connsiteX349" y="connsiteY349"/>
                </a:cxn>
                <a:cxn ang="0">
                  <a:pos x="connsiteX350" y="connsiteY350"/>
                </a:cxn>
                <a:cxn ang="0">
                  <a:pos x="connsiteX351" y="connsiteY351"/>
                </a:cxn>
                <a:cxn ang="0">
                  <a:pos x="connsiteX352" y="connsiteY352"/>
                </a:cxn>
                <a:cxn ang="0">
                  <a:pos x="connsiteX353" y="connsiteY353"/>
                </a:cxn>
                <a:cxn ang="0">
                  <a:pos x="connsiteX354" y="connsiteY354"/>
                </a:cxn>
                <a:cxn ang="0">
                  <a:pos x="connsiteX355" y="connsiteY355"/>
                </a:cxn>
                <a:cxn ang="0">
                  <a:pos x="connsiteX356" y="connsiteY356"/>
                </a:cxn>
                <a:cxn ang="0">
                  <a:pos x="connsiteX357" y="connsiteY357"/>
                </a:cxn>
                <a:cxn ang="0">
                  <a:pos x="connsiteX358" y="connsiteY358"/>
                </a:cxn>
                <a:cxn ang="0">
                  <a:pos x="connsiteX359" y="connsiteY359"/>
                </a:cxn>
                <a:cxn ang="0">
                  <a:pos x="connsiteX360" y="connsiteY360"/>
                </a:cxn>
                <a:cxn ang="0">
                  <a:pos x="connsiteX361" y="connsiteY361"/>
                </a:cxn>
                <a:cxn ang="0">
                  <a:pos x="connsiteX362" y="connsiteY362"/>
                </a:cxn>
                <a:cxn ang="0">
                  <a:pos x="connsiteX363" y="connsiteY363"/>
                </a:cxn>
                <a:cxn ang="0">
                  <a:pos x="connsiteX364" y="connsiteY364"/>
                </a:cxn>
                <a:cxn ang="0">
                  <a:pos x="connsiteX365" y="connsiteY365"/>
                </a:cxn>
                <a:cxn ang="0">
                  <a:pos x="connsiteX366" y="connsiteY366"/>
                </a:cxn>
                <a:cxn ang="0">
                  <a:pos x="connsiteX367" y="connsiteY367"/>
                </a:cxn>
                <a:cxn ang="0">
                  <a:pos x="connsiteX368" y="connsiteY368"/>
                </a:cxn>
                <a:cxn ang="0">
                  <a:pos x="connsiteX369" y="connsiteY369"/>
                </a:cxn>
                <a:cxn ang="0">
                  <a:pos x="connsiteX370" y="connsiteY370"/>
                </a:cxn>
                <a:cxn ang="0">
                  <a:pos x="connsiteX371" y="connsiteY371"/>
                </a:cxn>
                <a:cxn ang="0">
                  <a:pos x="connsiteX372" y="connsiteY372"/>
                </a:cxn>
                <a:cxn ang="0">
                  <a:pos x="connsiteX373" y="connsiteY373"/>
                </a:cxn>
                <a:cxn ang="0">
                  <a:pos x="connsiteX374" y="connsiteY374"/>
                </a:cxn>
                <a:cxn ang="0">
                  <a:pos x="connsiteX375" y="connsiteY375"/>
                </a:cxn>
                <a:cxn ang="0">
                  <a:pos x="connsiteX376" y="connsiteY376"/>
                </a:cxn>
                <a:cxn ang="0">
                  <a:pos x="connsiteX377" y="connsiteY377"/>
                </a:cxn>
                <a:cxn ang="0">
                  <a:pos x="connsiteX378" y="connsiteY378"/>
                </a:cxn>
                <a:cxn ang="0">
                  <a:pos x="connsiteX379" y="connsiteY379"/>
                </a:cxn>
                <a:cxn ang="0">
                  <a:pos x="connsiteX380" y="connsiteY380"/>
                </a:cxn>
                <a:cxn ang="0">
                  <a:pos x="connsiteX381" y="connsiteY381"/>
                </a:cxn>
                <a:cxn ang="0">
                  <a:pos x="connsiteX382" y="connsiteY382"/>
                </a:cxn>
                <a:cxn ang="0">
                  <a:pos x="connsiteX383" y="connsiteY383"/>
                </a:cxn>
                <a:cxn ang="0">
                  <a:pos x="connsiteX384" y="connsiteY384"/>
                </a:cxn>
                <a:cxn ang="0">
                  <a:pos x="connsiteX385" y="connsiteY385"/>
                </a:cxn>
                <a:cxn ang="0">
                  <a:pos x="connsiteX386" y="connsiteY386"/>
                </a:cxn>
                <a:cxn ang="0">
                  <a:pos x="connsiteX387" y="connsiteY387"/>
                </a:cxn>
                <a:cxn ang="0">
                  <a:pos x="connsiteX388" y="connsiteY388"/>
                </a:cxn>
                <a:cxn ang="0">
                  <a:pos x="connsiteX389" y="connsiteY389"/>
                </a:cxn>
                <a:cxn ang="0">
                  <a:pos x="connsiteX390" y="connsiteY390"/>
                </a:cxn>
                <a:cxn ang="0">
                  <a:pos x="connsiteX391" y="connsiteY391"/>
                </a:cxn>
                <a:cxn ang="0">
                  <a:pos x="connsiteX392" y="connsiteY392"/>
                </a:cxn>
                <a:cxn ang="0">
                  <a:pos x="connsiteX393" y="connsiteY393"/>
                </a:cxn>
                <a:cxn ang="0">
                  <a:pos x="connsiteX394" y="connsiteY394"/>
                </a:cxn>
                <a:cxn ang="0">
                  <a:pos x="connsiteX395" y="connsiteY395"/>
                </a:cxn>
                <a:cxn ang="0">
                  <a:pos x="connsiteX396" y="connsiteY396"/>
                </a:cxn>
                <a:cxn ang="0">
                  <a:pos x="connsiteX397" y="connsiteY397"/>
                </a:cxn>
                <a:cxn ang="0">
                  <a:pos x="connsiteX398" y="connsiteY398"/>
                </a:cxn>
                <a:cxn ang="0">
                  <a:pos x="connsiteX399" y="connsiteY399"/>
                </a:cxn>
                <a:cxn ang="0">
                  <a:pos x="connsiteX400" y="connsiteY400"/>
                </a:cxn>
                <a:cxn ang="0">
                  <a:pos x="connsiteX401" y="connsiteY401"/>
                </a:cxn>
                <a:cxn ang="0">
                  <a:pos x="connsiteX402" y="connsiteY402"/>
                </a:cxn>
                <a:cxn ang="0">
                  <a:pos x="connsiteX403" y="connsiteY403"/>
                </a:cxn>
                <a:cxn ang="0">
                  <a:pos x="connsiteX404" y="connsiteY404"/>
                </a:cxn>
                <a:cxn ang="0">
                  <a:pos x="connsiteX405" y="connsiteY405"/>
                </a:cxn>
                <a:cxn ang="0">
                  <a:pos x="connsiteX406" y="connsiteY406"/>
                </a:cxn>
                <a:cxn ang="0">
                  <a:pos x="connsiteX407" y="connsiteY407"/>
                </a:cxn>
                <a:cxn ang="0">
                  <a:pos x="connsiteX408" y="connsiteY408"/>
                </a:cxn>
                <a:cxn ang="0">
                  <a:pos x="connsiteX409" y="connsiteY409"/>
                </a:cxn>
                <a:cxn ang="0">
                  <a:pos x="connsiteX410" y="connsiteY410"/>
                </a:cxn>
                <a:cxn ang="0">
                  <a:pos x="connsiteX411" y="connsiteY411"/>
                </a:cxn>
                <a:cxn ang="0">
                  <a:pos x="connsiteX412" y="connsiteY412"/>
                </a:cxn>
                <a:cxn ang="0">
                  <a:pos x="connsiteX413" y="connsiteY413"/>
                </a:cxn>
                <a:cxn ang="0">
                  <a:pos x="connsiteX414" y="connsiteY414"/>
                </a:cxn>
                <a:cxn ang="0">
                  <a:pos x="connsiteX415" y="connsiteY415"/>
                </a:cxn>
                <a:cxn ang="0">
                  <a:pos x="connsiteX416" y="connsiteY416"/>
                </a:cxn>
                <a:cxn ang="0">
                  <a:pos x="connsiteX417" y="connsiteY417"/>
                </a:cxn>
                <a:cxn ang="0">
                  <a:pos x="connsiteX418" y="connsiteY418"/>
                </a:cxn>
                <a:cxn ang="0">
                  <a:pos x="connsiteX419" y="connsiteY419"/>
                </a:cxn>
                <a:cxn ang="0">
                  <a:pos x="connsiteX420" y="connsiteY420"/>
                </a:cxn>
                <a:cxn ang="0">
                  <a:pos x="connsiteX421" y="connsiteY421"/>
                </a:cxn>
                <a:cxn ang="0">
                  <a:pos x="connsiteX422" y="connsiteY422"/>
                </a:cxn>
                <a:cxn ang="0">
                  <a:pos x="connsiteX423" y="connsiteY423"/>
                </a:cxn>
                <a:cxn ang="0">
                  <a:pos x="connsiteX424" y="connsiteY424"/>
                </a:cxn>
                <a:cxn ang="0">
                  <a:pos x="connsiteX425" y="connsiteY425"/>
                </a:cxn>
                <a:cxn ang="0">
                  <a:pos x="connsiteX426" y="connsiteY426"/>
                </a:cxn>
                <a:cxn ang="0">
                  <a:pos x="connsiteX427" y="connsiteY427"/>
                </a:cxn>
                <a:cxn ang="0">
                  <a:pos x="connsiteX428" y="connsiteY428"/>
                </a:cxn>
                <a:cxn ang="0">
                  <a:pos x="connsiteX429" y="connsiteY429"/>
                </a:cxn>
                <a:cxn ang="0">
                  <a:pos x="connsiteX430" y="connsiteY430"/>
                </a:cxn>
                <a:cxn ang="0">
                  <a:pos x="connsiteX431" y="connsiteY431"/>
                </a:cxn>
                <a:cxn ang="0">
                  <a:pos x="connsiteX432" y="connsiteY432"/>
                </a:cxn>
                <a:cxn ang="0">
                  <a:pos x="connsiteX433" y="connsiteY433"/>
                </a:cxn>
                <a:cxn ang="0">
                  <a:pos x="connsiteX434" y="connsiteY434"/>
                </a:cxn>
                <a:cxn ang="0">
                  <a:pos x="connsiteX435" y="connsiteY435"/>
                </a:cxn>
                <a:cxn ang="0">
                  <a:pos x="connsiteX436" y="connsiteY436"/>
                </a:cxn>
                <a:cxn ang="0">
                  <a:pos x="connsiteX437" y="connsiteY437"/>
                </a:cxn>
                <a:cxn ang="0">
                  <a:pos x="connsiteX438" y="connsiteY438"/>
                </a:cxn>
                <a:cxn ang="0">
                  <a:pos x="connsiteX439" y="connsiteY439"/>
                </a:cxn>
                <a:cxn ang="0">
                  <a:pos x="connsiteX440" y="connsiteY440"/>
                </a:cxn>
                <a:cxn ang="0">
                  <a:pos x="connsiteX441" y="connsiteY441"/>
                </a:cxn>
                <a:cxn ang="0">
                  <a:pos x="connsiteX442" y="connsiteY442"/>
                </a:cxn>
              </a:cxnLst>
              <a:rect l="l" t="t" r="r" b="b"/>
              <a:pathLst>
                <a:path w="2624776" h="1638300">
                  <a:moveTo>
                    <a:pt x="219075" y="1328737"/>
                  </a:moveTo>
                  <a:cubicBezTo>
                    <a:pt x="219075" y="1325562"/>
                    <a:pt x="202101" y="1324341"/>
                    <a:pt x="195262" y="1319212"/>
                  </a:cubicBezTo>
                  <a:cubicBezTo>
                    <a:pt x="188912" y="1314450"/>
                    <a:pt x="186588" y="1305775"/>
                    <a:pt x="180975" y="1300162"/>
                  </a:cubicBezTo>
                  <a:cubicBezTo>
                    <a:pt x="176928" y="1296115"/>
                    <a:pt x="171084" y="1294301"/>
                    <a:pt x="166687" y="1290637"/>
                  </a:cubicBezTo>
                  <a:cubicBezTo>
                    <a:pt x="161513" y="1286325"/>
                    <a:pt x="157716" y="1280485"/>
                    <a:pt x="152400" y="1276350"/>
                  </a:cubicBezTo>
                  <a:cubicBezTo>
                    <a:pt x="143364" y="1269322"/>
                    <a:pt x="123825" y="1257300"/>
                    <a:pt x="123825" y="1257300"/>
                  </a:cubicBezTo>
                  <a:cubicBezTo>
                    <a:pt x="111123" y="1219197"/>
                    <a:pt x="130176" y="1263651"/>
                    <a:pt x="104775" y="1238250"/>
                  </a:cubicBezTo>
                  <a:cubicBezTo>
                    <a:pt x="101225" y="1234700"/>
                    <a:pt x="102257" y="1228452"/>
                    <a:pt x="100012" y="1223962"/>
                  </a:cubicBezTo>
                  <a:cubicBezTo>
                    <a:pt x="97452" y="1218843"/>
                    <a:pt x="93662" y="1214437"/>
                    <a:pt x="90487" y="1209675"/>
                  </a:cubicBezTo>
                  <a:cubicBezTo>
                    <a:pt x="82506" y="1185729"/>
                    <a:pt x="81373" y="1188982"/>
                    <a:pt x="90487" y="1152525"/>
                  </a:cubicBezTo>
                  <a:cubicBezTo>
                    <a:pt x="91875" y="1146972"/>
                    <a:pt x="95249" y="1141412"/>
                    <a:pt x="100012" y="1138237"/>
                  </a:cubicBezTo>
                  <a:cubicBezTo>
                    <a:pt x="105458" y="1134606"/>
                    <a:pt x="112712" y="1135062"/>
                    <a:pt x="119062" y="1133475"/>
                  </a:cubicBezTo>
                  <a:cubicBezTo>
                    <a:pt x="123825" y="1130300"/>
                    <a:pt x="130175" y="1128713"/>
                    <a:pt x="133350" y="1123950"/>
                  </a:cubicBezTo>
                  <a:cubicBezTo>
                    <a:pt x="136981" y="1118504"/>
                    <a:pt x="138112" y="1111445"/>
                    <a:pt x="138112" y="1104900"/>
                  </a:cubicBezTo>
                  <a:cubicBezTo>
                    <a:pt x="138112" y="1081034"/>
                    <a:pt x="139138" y="1056615"/>
                    <a:pt x="133350" y="1033462"/>
                  </a:cubicBezTo>
                  <a:cubicBezTo>
                    <a:pt x="132132" y="1028592"/>
                    <a:pt x="123985" y="1029685"/>
                    <a:pt x="119062" y="1028700"/>
                  </a:cubicBezTo>
                  <a:cubicBezTo>
                    <a:pt x="108055" y="1026499"/>
                    <a:pt x="96837" y="1025525"/>
                    <a:pt x="85725" y="1023937"/>
                  </a:cubicBezTo>
                  <a:cubicBezTo>
                    <a:pt x="76200" y="1020762"/>
                    <a:pt x="66995" y="1016381"/>
                    <a:pt x="57150" y="1014412"/>
                  </a:cubicBezTo>
                  <a:cubicBezTo>
                    <a:pt x="28414" y="1008666"/>
                    <a:pt x="41016" y="1012210"/>
                    <a:pt x="19050" y="1004887"/>
                  </a:cubicBezTo>
                  <a:cubicBezTo>
                    <a:pt x="7076" y="968970"/>
                    <a:pt x="23230" y="1013248"/>
                    <a:pt x="4762" y="976312"/>
                  </a:cubicBezTo>
                  <a:cubicBezTo>
                    <a:pt x="2517" y="971822"/>
                    <a:pt x="1587" y="966787"/>
                    <a:pt x="0" y="962025"/>
                  </a:cubicBezTo>
                  <a:cubicBezTo>
                    <a:pt x="1587" y="957262"/>
                    <a:pt x="1212" y="951287"/>
                    <a:pt x="4762" y="947737"/>
                  </a:cubicBezTo>
                  <a:cubicBezTo>
                    <a:pt x="21138" y="931360"/>
                    <a:pt x="29658" y="929913"/>
                    <a:pt x="47625" y="923925"/>
                  </a:cubicBezTo>
                  <a:cubicBezTo>
                    <a:pt x="70266" y="908830"/>
                    <a:pt x="56481" y="916211"/>
                    <a:pt x="90487" y="904875"/>
                  </a:cubicBezTo>
                  <a:lnTo>
                    <a:pt x="104775" y="900112"/>
                  </a:lnTo>
                  <a:cubicBezTo>
                    <a:pt x="124402" y="870672"/>
                    <a:pt x="102610" y="899391"/>
                    <a:pt x="128587" y="876300"/>
                  </a:cubicBezTo>
                  <a:cubicBezTo>
                    <a:pt x="138655" y="867351"/>
                    <a:pt x="157162" y="847725"/>
                    <a:pt x="157162" y="847725"/>
                  </a:cubicBezTo>
                  <a:cubicBezTo>
                    <a:pt x="163894" y="820802"/>
                    <a:pt x="168638" y="810715"/>
                    <a:pt x="157162" y="776287"/>
                  </a:cubicBezTo>
                  <a:cubicBezTo>
                    <a:pt x="155575" y="771525"/>
                    <a:pt x="147637" y="773112"/>
                    <a:pt x="142875" y="771525"/>
                  </a:cubicBezTo>
                  <a:cubicBezTo>
                    <a:pt x="138112" y="768350"/>
                    <a:pt x="133707" y="764560"/>
                    <a:pt x="128587" y="762000"/>
                  </a:cubicBezTo>
                  <a:cubicBezTo>
                    <a:pt x="124097" y="759755"/>
                    <a:pt x="118477" y="760022"/>
                    <a:pt x="114300" y="757237"/>
                  </a:cubicBezTo>
                  <a:cubicBezTo>
                    <a:pt x="108696" y="753501"/>
                    <a:pt x="105328" y="747085"/>
                    <a:pt x="100012" y="742950"/>
                  </a:cubicBezTo>
                  <a:cubicBezTo>
                    <a:pt x="90976" y="735922"/>
                    <a:pt x="80962" y="730250"/>
                    <a:pt x="71437" y="723900"/>
                  </a:cubicBezTo>
                  <a:cubicBezTo>
                    <a:pt x="66675" y="720725"/>
                    <a:pt x="61197" y="718422"/>
                    <a:pt x="57150" y="714375"/>
                  </a:cubicBezTo>
                  <a:lnTo>
                    <a:pt x="42862" y="700087"/>
                  </a:lnTo>
                  <a:cubicBezTo>
                    <a:pt x="39687" y="690562"/>
                    <a:pt x="24983" y="677081"/>
                    <a:pt x="33337" y="671512"/>
                  </a:cubicBezTo>
                  <a:cubicBezTo>
                    <a:pt x="38100" y="668337"/>
                    <a:pt x="42505" y="664547"/>
                    <a:pt x="47625" y="661987"/>
                  </a:cubicBezTo>
                  <a:cubicBezTo>
                    <a:pt x="59020" y="656289"/>
                    <a:pt x="73356" y="651823"/>
                    <a:pt x="85725" y="647700"/>
                  </a:cubicBezTo>
                  <a:cubicBezTo>
                    <a:pt x="88900" y="642937"/>
                    <a:pt x="92690" y="638532"/>
                    <a:pt x="95250" y="633412"/>
                  </a:cubicBezTo>
                  <a:cubicBezTo>
                    <a:pt x="102649" y="618614"/>
                    <a:pt x="102985" y="594452"/>
                    <a:pt x="104775" y="581025"/>
                  </a:cubicBezTo>
                  <a:cubicBezTo>
                    <a:pt x="106259" y="569898"/>
                    <a:pt x="107950" y="558800"/>
                    <a:pt x="109537" y="547687"/>
                  </a:cubicBezTo>
                  <a:cubicBezTo>
                    <a:pt x="107950" y="533400"/>
                    <a:pt x="106961" y="519033"/>
                    <a:pt x="104775" y="504825"/>
                  </a:cubicBezTo>
                  <a:cubicBezTo>
                    <a:pt x="103780" y="498356"/>
                    <a:pt x="101296" y="492193"/>
                    <a:pt x="100012" y="485775"/>
                  </a:cubicBezTo>
                  <a:cubicBezTo>
                    <a:pt x="98118" y="476306"/>
                    <a:pt x="96837" y="466725"/>
                    <a:pt x="95250" y="457200"/>
                  </a:cubicBezTo>
                  <a:cubicBezTo>
                    <a:pt x="96837" y="441325"/>
                    <a:pt x="96425" y="425121"/>
                    <a:pt x="100012" y="409575"/>
                  </a:cubicBezTo>
                  <a:cubicBezTo>
                    <a:pt x="101299" y="403998"/>
                    <a:pt x="106977" y="400407"/>
                    <a:pt x="109537" y="395287"/>
                  </a:cubicBezTo>
                  <a:cubicBezTo>
                    <a:pt x="123322" y="367718"/>
                    <a:pt x="101504" y="393797"/>
                    <a:pt x="128587" y="366712"/>
                  </a:cubicBezTo>
                  <a:cubicBezTo>
                    <a:pt x="131762" y="357187"/>
                    <a:pt x="132543" y="346491"/>
                    <a:pt x="138112" y="338137"/>
                  </a:cubicBezTo>
                  <a:cubicBezTo>
                    <a:pt x="144462" y="328612"/>
                    <a:pt x="153541" y="320422"/>
                    <a:pt x="157162" y="309562"/>
                  </a:cubicBezTo>
                  <a:cubicBezTo>
                    <a:pt x="158768" y="304744"/>
                    <a:pt x="164804" y="282464"/>
                    <a:pt x="171450" y="280987"/>
                  </a:cubicBezTo>
                  <a:cubicBezTo>
                    <a:pt x="196294" y="275466"/>
                    <a:pt x="222250" y="277812"/>
                    <a:pt x="247650" y="276225"/>
                  </a:cubicBezTo>
                  <a:cubicBezTo>
                    <a:pt x="258762" y="274637"/>
                    <a:pt x="269943" y="273470"/>
                    <a:pt x="280987" y="271462"/>
                  </a:cubicBezTo>
                  <a:cubicBezTo>
                    <a:pt x="313669" y="265520"/>
                    <a:pt x="287107" y="268741"/>
                    <a:pt x="314325" y="261937"/>
                  </a:cubicBezTo>
                  <a:cubicBezTo>
                    <a:pt x="322178" y="259974"/>
                    <a:pt x="330200" y="258762"/>
                    <a:pt x="338137" y="257175"/>
                  </a:cubicBezTo>
                  <a:cubicBezTo>
                    <a:pt x="342900" y="254000"/>
                    <a:pt x="348147" y="251453"/>
                    <a:pt x="352425" y="247650"/>
                  </a:cubicBezTo>
                  <a:cubicBezTo>
                    <a:pt x="362493" y="238701"/>
                    <a:pt x="381000" y="219075"/>
                    <a:pt x="381000" y="219075"/>
                  </a:cubicBezTo>
                  <a:cubicBezTo>
                    <a:pt x="392967" y="183168"/>
                    <a:pt x="376826" y="227422"/>
                    <a:pt x="395287" y="190500"/>
                  </a:cubicBezTo>
                  <a:cubicBezTo>
                    <a:pt x="399096" y="182883"/>
                    <a:pt x="402776" y="164289"/>
                    <a:pt x="404812" y="157162"/>
                  </a:cubicBezTo>
                  <a:cubicBezTo>
                    <a:pt x="406191" y="152335"/>
                    <a:pt x="407137" y="147263"/>
                    <a:pt x="409575" y="142875"/>
                  </a:cubicBezTo>
                  <a:cubicBezTo>
                    <a:pt x="415135" y="132868"/>
                    <a:pt x="419100" y="120650"/>
                    <a:pt x="428625" y="114300"/>
                  </a:cubicBezTo>
                  <a:lnTo>
                    <a:pt x="457200" y="95250"/>
                  </a:lnTo>
                  <a:lnTo>
                    <a:pt x="471487" y="85725"/>
                  </a:lnTo>
                  <a:cubicBezTo>
                    <a:pt x="569681" y="91500"/>
                    <a:pt x="563794" y="64073"/>
                    <a:pt x="547687" y="171450"/>
                  </a:cubicBezTo>
                  <a:cubicBezTo>
                    <a:pt x="546389" y="180100"/>
                    <a:pt x="528131" y="194917"/>
                    <a:pt x="523875" y="200025"/>
                  </a:cubicBezTo>
                  <a:cubicBezTo>
                    <a:pt x="520211" y="204422"/>
                    <a:pt x="516910" y="209193"/>
                    <a:pt x="514350" y="214312"/>
                  </a:cubicBezTo>
                  <a:cubicBezTo>
                    <a:pt x="512105" y="218802"/>
                    <a:pt x="513137" y="225050"/>
                    <a:pt x="509587" y="228600"/>
                  </a:cubicBezTo>
                  <a:cubicBezTo>
                    <a:pt x="501492" y="236695"/>
                    <a:pt x="491872" y="244030"/>
                    <a:pt x="481012" y="247650"/>
                  </a:cubicBezTo>
                  <a:lnTo>
                    <a:pt x="452437" y="257175"/>
                  </a:lnTo>
                  <a:cubicBezTo>
                    <a:pt x="447675" y="261937"/>
                    <a:pt x="443324" y="267150"/>
                    <a:pt x="438150" y="271462"/>
                  </a:cubicBezTo>
                  <a:cubicBezTo>
                    <a:pt x="433753" y="275126"/>
                    <a:pt x="427909" y="276940"/>
                    <a:pt x="423862" y="280987"/>
                  </a:cubicBezTo>
                  <a:cubicBezTo>
                    <a:pt x="419815" y="285034"/>
                    <a:pt x="418001" y="290878"/>
                    <a:pt x="414337" y="295275"/>
                  </a:cubicBezTo>
                  <a:cubicBezTo>
                    <a:pt x="410025" y="300449"/>
                    <a:pt x="404362" y="304388"/>
                    <a:pt x="400050" y="309562"/>
                  </a:cubicBezTo>
                  <a:cubicBezTo>
                    <a:pt x="389793" y="321871"/>
                    <a:pt x="390535" y="323819"/>
                    <a:pt x="385762" y="338137"/>
                  </a:cubicBezTo>
                  <a:cubicBezTo>
                    <a:pt x="384120" y="351275"/>
                    <a:pt x="383580" y="375840"/>
                    <a:pt x="376237" y="390525"/>
                  </a:cubicBezTo>
                  <a:cubicBezTo>
                    <a:pt x="373677" y="395644"/>
                    <a:pt x="369887" y="400050"/>
                    <a:pt x="366712" y="404812"/>
                  </a:cubicBezTo>
                  <a:cubicBezTo>
                    <a:pt x="362715" y="428794"/>
                    <a:pt x="360337" y="447750"/>
                    <a:pt x="352425" y="471487"/>
                  </a:cubicBezTo>
                  <a:cubicBezTo>
                    <a:pt x="349250" y="481012"/>
                    <a:pt x="348469" y="491708"/>
                    <a:pt x="342900" y="500062"/>
                  </a:cubicBezTo>
                  <a:cubicBezTo>
                    <a:pt x="330590" y="518527"/>
                    <a:pt x="335185" y="508920"/>
                    <a:pt x="328612" y="528637"/>
                  </a:cubicBezTo>
                  <a:cubicBezTo>
                    <a:pt x="330200" y="566737"/>
                    <a:pt x="330658" y="604901"/>
                    <a:pt x="333375" y="642937"/>
                  </a:cubicBezTo>
                  <a:cubicBezTo>
                    <a:pt x="333841" y="649466"/>
                    <a:pt x="336717" y="655597"/>
                    <a:pt x="338137" y="661987"/>
                  </a:cubicBezTo>
                  <a:cubicBezTo>
                    <a:pt x="340310" y="671764"/>
                    <a:pt x="342557" y="689877"/>
                    <a:pt x="347662" y="700087"/>
                  </a:cubicBezTo>
                  <a:cubicBezTo>
                    <a:pt x="350222" y="705207"/>
                    <a:pt x="354627" y="709255"/>
                    <a:pt x="357187" y="714375"/>
                  </a:cubicBezTo>
                  <a:cubicBezTo>
                    <a:pt x="376906" y="753811"/>
                    <a:pt x="344177" y="702001"/>
                    <a:pt x="371475" y="742950"/>
                  </a:cubicBezTo>
                  <a:cubicBezTo>
                    <a:pt x="373062" y="749300"/>
                    <a:pt x="374439" y="755706"/>
                    <a:pt x="376237" y="762000"/>
                  </a:cubicBezTo>
                  <a:cubicBezTo>
                    <a:pt x="384198" y="789862"/>
                    <a:pt x="378312" y="761813"/>
                    <a:pt x="385762" y="795337"/>
                  </a:cubicBezTo>
                  <a:cubicBezTo>
                    <a:pt x="387518" y="803239"/>
                    <a:pt x="388395" y="811340"/>
                    <a:pt x="390525" y="819150"/>
                  </a:cubicBezTo>
                  <a:cubicBezTo>
                    <a:pt x="393167" y="828836"/>
                    <a:pt x="391696" y="842156"/>
                    <a:pt x="400050" y="847725"/>
                  </a:cubicBezTo>
                  <a:cubicBezTo>
                    <a:pt x="409575" y="854075"/>
                    <a:pt x="417765" y="863155"/>
                    <a:pt x="428625" y="866775"/>
                  </a:cubicBezTo>
                  <a:cubicBezTo>
                    <a:pt x="461283" y="877660"/>
                    <a:pt x="420749" y="864806"/>
                    <a:pt x="466725" y="876300"/>
                  </a:cubicBezTo>
                  <a:cubicBezTo>
                    <a:pt x="471595" y="877518"/>
                    <a:pt x="476250" y="879475"/>
                    <a:pt x="481012" y="881062"/>
                  </a:cubicBezTo>
                  <a:cubicBezTo>
                    <a:pt x="493712" y="879475"/>
                    <a:pt x="507229" y="881053"/>
                    <a:pt x="519112" y="876300"/>
                  </a:cubicBezTo>
                  <a:cubicBezTo>
                    <a:pt x="524427" y="874174"/>
                    <a:pt x="526077" y="867132"/>
                    <a:pt x="528637" y="862012"/>
                  </a:cubicBezTo>
                  <a:cubicBezTo>
                    <a:pt x="548356" y="822576"/>
                    <a:pt x="515627" y="874386"/>
                    <a:pt x="542925" y="833437"/>
                  </a:cubicBezTo>
                  <a:cubicBezTo>
                    <a:pt x="544512" y="828675"/>
                    <a:pt x="545442" y="823640"/>
                    <a:pt x="547687" y="819150"/>
                  </a:cubicBezTo>
                  <a:cubicBezTo>
                    <a:pt x="550247" y="814030"/>
                    <a:pt x="555402" y="810292"/>
                    <a:pt x="557212" y="804862"/>
                  </a:cubicBezTo>
                  <a:cubicBezTo>
                    <a:pt x="560266" y="795701"/>
                    <a:pt x="560699" y="785859"/>
                    <a:pt x="561975" y="776287"/>
                  </a:cubicBezTo>
                  <a:cubicBezTo>
                    <a:pt x="568210" y="729526"/>
                    <a:pt x="568208" y="709895"/>
                    <a:pt x="571500" y="657225"/>
                  </a:cubicBezTo>
                  <a:cubicBezTo>
                    <a:pt x="569912" y="596900"/>
                    <a:pt x="572742" y="536296"/>
                    <a:pt x="566737" y="476250"/>
                  </a:cubicBezTo>
                  <a:cubicBezTo>
                    <a:pt x="566167" y="470555"/>
                    <a:pt x="557809" y="468735"/>
                    <a:pt x="552450" y="466725"/>
                  </a:cubicBezTo>
                  <a:cubicBezTo>
                    <a:pt x="544871" y="463883"/>
                    <a:pt x="536490" y="463925"/>
                    <a:pt x="528637" y="461962"/>
                  </a:cubicBezTo>
                  <a:cubicBezTo>
                    <a:pt x="523767" y="460744"/>
                    <a:pt x="519112" y="458787"/>
                    <a:pt x="514350" y="457200"/>
                  </a:cubicBezTo>
                  <a:cubicBezTo>
                    <a:pt x="512762" y="452437"/>
                    <a:pt x="509587" y="447932"/>
                    <a:pt x="509587" y="442912"/>
                  </a:cubicBezTo>
                  <a:cubicBezTo>
                    <a:pt x="509587" y="436367"/>
                    <a:pt x="509380" y="428122"/>
                    <a:pt x="514350" y="423862"/>
                  </a:cubicBezTo>
                  <a:cubicBezTo>
                    <a:pt x="519126" y="419769"/>
                    <a:pt x="552748" y="411882"/>
                    <a:pt x="561975" y="409575"/>
                  </a:cubicBezTo>
                  <a:cubicBezTo>
                    <a:pt x="571500" y="400050"/>
                    <a:pt x="586290" y="393779"/>
                    <a:pt x="590550" y="381000"/>
                  </a:cubicBezTo>
                  <a:lnTo>
                    <a:pt x="600075" y="352425"/>
                  </a:lnTo>
                  <a:cubicBezTo>
                    <a:pt x="601662" y="331787"/>
                    <a:pt x="599817" y="310593"/>
                    <a:pt x="604837" y="290512"/>
                  </a:cubicBezTo>
                  <a:cubicBezTo>
                    <a:pt x="606471" y="283978"/>
                    <a:pt x="612457" y="277178"/>
                    <a:pt x="619125" y="276225"/>
                  </a:cubicBezTo>
                  <a:cubicBezTo>
                    <a:pt x="636483" y="273745"/>
                    <a:pt x="654050" y="279400"/>
                    <a:pt x="671512" y="280987"/>
                  </a:cubicBezTo>
                  <a:cubicBezTo>
                    <a:pt x="673100" y="285750"/>
                    <a:pt x="676275" y="290255"/>
                    <a:pt x="676275" y="295275"/>
                  </a:cubicBezTo>
                  <a:cubicBezTo>
                    <a:pt x="676275" y="300295"/>
                    <a:pt x="673757" y="305072"/>
                    <a:pt x="671512" y="309562"/>
                  </a:cubicBezTo>
                  <a:cubicBezTo>
                    <a:pt x="664880" y="322825"/>
                    <a:pt x="658234" y="327603"/>
                    <a:pt x="647700" y="338137"/>
                  </a:cubicBezTo>
                  <a:cubicBezTo>
                    <a:pt x="646112" y="342900"/>
                    <a:pt x="643922" y="347502"/>
                    <a:pt x="642937" y="352425"/>
                  </a:cubicBezTo>
                  <a:cubicBezTo>
                    <a:pt x="634140" y="396411"/>
                    <a:pt x="636950" y="426356"/>
                    <a:pt x="642937" y="476250"/>
                  </a:cubicBezTo>
                  <a:cubicBezTo>
                    <a:pt x="644133" y="486219"/>
                    <a:pt x="649287" y="495300"/>
                    <a:pt x="652462" y="504825"/>
                  </a:cubicBezTo>
                  <a:cubicBezTo>
                    <a:pt x="659034" y="524541"/>
                    <a:pt x="653049" y="516328"/>
                    <a:pt x="671512" y="528637"/>
                  </a:cubicBezTo>
                  <a:cubicBezTo>
                    <a:pt x="682625" y="527050"/>
                    <a:pt x="693806" y="525883"/>
                    <a:pt x="704850" y="523875"/>
                  </a:cubicBezTo>
                  <a:cubicBezTo>
                    <a:pt x="725308" y="520155"/>
                    <a:pt x="720345" y="519448"/>
                    <a:pt x="738187" y="514350"/>
                  </a:cubicBezTo>
                  <a:cubicBezTo>
                    <a:pt x="780056" y="502387"/>
                    <a:pt x="737261" y="516245"/>
                    <a:pt x="771525" y="504825"/>
                  </a:cubicBezTo>
                  <a:cubicBezTo>
                    <a:pt x="803275" y="506412"/>
                    <a:pt x="835105" y="506833"/>
                    <a:pt x="866775" y="509587"/>
                  </a:cubicBezTo>
                  <a:cubicBezTo>
                    <a:pt x="871776" y="510022"/>
                    <a:pt x="879845" y="509480"/>
                    <a:pt x="881062" y="514350"/>
                  </a:cubicBezTo>
                  <a:cubicBezTo>
                    <a:pt x="882450" y="519903"/>
                    <a:pt x="876391" y="525604"/>
                    <a:pt x="871537" y="528637"/>
                  </a:cubicBezTo>
                  <a:cubicBezTo>
                    <a:pt x="863023" y="533958"/>
                    <a:pt x="852487" y="534987"/>
                    <a:pt x="842962" y="538162"/>
                  </a:cubicBezTo>
                  <a:cubicBezTo>
                    <a:pt x="820991" y="545486"/>
                    <a:pt x="833606" y="541939"/>
                    <a:pt x="804862" y="547687"/>
                  </a:cubicBezTo>
                  <a:cubicBezTo>
                    <a:pt x="757771" y="579081"/>
                    <a:pt x="786195" y="551685"/>
                    <a:pt x="771525" y="581025"/>
                  </a:cubicBezTo>
                  <a:cubicBezTo>
                    <a:pt x="768965" y="586144"/>
                    <a:pt x="764325" y="590082"/>
                    <a:pt x="762000" y="595312"/>
                  </a:cubicBezTo>
                  <a:cubicBezTo>
                    <a:pt x="757922" y="604487"/>
                    <a:pt x="758044" y="615533"/>
                    <a:pt x="752475" y="623887"/>
                  </a:cubicBezTo>
                  <a:cubicBezTo>
                    <a:pt x="746125" y="633412"/>
                    <a:pt x="737045" y="641602"/>
                    <a:pt x="733425" y="652462"/>
                  </a:cubicBezTo>
                  <a:cubicBezTo>
                    <a:pt x="730250" y="661987"/>
                    <a:pt x="729469" y="672683"/>
                    <a:pt x="723900" y="681037"/>
                  </a:cubicBezTo>
                  <a:cubicBezTo>
                    <a:pt x="708805" y="703680"/>
                    <a:pt x="716186" y="689893"/>
                    <a:pt x="704850" y="723900"/>
                  </a:cubicBezTo>
                  <a:lnTo>
                    <a:pt x="700087" y="738187"/>
                  </a:lnTo>
                  <a:lnTo>
                    <a:pt x="695325" y="752475"/>
                  </a:lnTo>
                  <a:cubicBezTo>
                    <a:pt x="693737" y="766762"/>
                    <a:pt x="692595" y="781106"/>
                    <a:pt x="690562" y="795337"/>
                  </a:cubicBezTo>
                  <a:cubicBezTo>
                    <a:pt x="689417" y="803350"/>
                    <a:pt x="689420" y="811910"/>
                    <a:pt x="685800" y="819150"/>
                  </a:cubicBezTo>
                  <a:cubicBezTo>
                    <a:pt x="682788" y="825174"/>
                    <a:pt x="675824" y="828263"/>
                    <a:pt x="671512" y="833437"/>
                  </a:cubicBezTo>
                  <a:cubicBezTo>
                    <a:pt x="651666" y="857252"/>
                    <a:pt x="673895" y="839786"/>
                    <a:pt x="647700" y="857250"/>
                  </a:cubicBezTo>
                  <a:cubicBezTo>
                    <a:pt x="620404" y="898193"/>
                    <a:pt x="653130" y="846391"/>
                    <a:pt x="633412" y="885825"/>
                  </a:cubicBezTo>
                  <a:cubicBezTo>
                    <a:pt x="630852" y="890944"/>
                    <a:pt x="627062" y="895350"/>
                    <a:pt x="623887" y="900112"/>
                  </a:cubicBezTo>
                  <a:cubicBezTo>
                    <a:pt x="624649" y="906966"/>
                    <a:pt x="620708" y="952816"/>
                    <a:pt x="642937" y="957262"/>
                  </a:cubicBezTo>
                  <a:cubicBezTo>
                    <a:pt x="653944" y="959463"/>
                    <a:pt x="665162" y="954087"/>
                    <a:pt x="676275" y="952500"/>
                  </a:cubicBezTo>
                  <a:cubicBezTo>
                    <a:pt x="710280" y="941165"/>
                    <a:pt x="696496" y="948544"/>
                    <a:pt x="719137" y="933450"/>
                  </a:cubicBezTo>
                  <a:cubicBezTo>
                    <a:pt x="722312" y="928687"/>
                    <a:pt x="724354" y="922931"/>
                    <a:pt x="728662" y="919162"/>
                  </a:cubicBezTo>
                  <a:cubicBezTo>
                    <a:pt x="737277" y="911624"/>
                    <a:pt x="747712" y="906462"/>
                    <a:pt x="757237" y="900112"/>
                  </a:cubicBezTo>
                  <a:cubicBezTo>
                    <a:pt x="762000" y="896937"/>
                    <a:pt x="767478" y="894634"/>
                    <a:pt x="771525" y="890587"/>
                  </a:cubicBezTo>
                  <a:cubicBezTo>
                    <a:pt x="798608" y="863504"/>
                    <a:pt x="772530" y="885322"/>
                    <a:pt x="800100" y="871537"/>
                  </a:cubicBezTo>
                  <a:cubicBezTo>
                    <a:pt x="837022" y="853076"/>
                    <a:pt x="792768" y="869217"/>
                    <a:pt x="828675" y="857250"/>
                  </a:cubicBezTo>
                  <a:cubicBezTo>
                    <a:pt x="833437" y="852487"/>
                    <a:pt x="837788" y="847274"/>
                    <a:pt x="842962" y="842962"/>
                  </a:cubicBezTo>
                  <a:cubicBezTo>
                    <a:pt x="847359" y="839298"/>
                    <a:pt x="854216" y="838291"/>
                    <a:pt x="857250" y="833437"/>
                  </a:cubicBezTo>
                  <a:cubicBezTo>
                    <a:pt x="862571" y="824923"/>
                    <a:pt x="863600" y="814387"/>
                    <a:pt x="866775" y="804862"/>
                  </a:cubicBezTo>
                  <a:cubicBezTo>
                    <a:pt x="868362" y="800100"/>
                    <a:pt x="867360" y="793359"/>
                    <a:pt x="871537" y="790575"/>
                  </a:cubicBezTo>
                  <a:cubicBezTo>
                    <a:pt x="876300" y="787400"/>
                    <a:pt x="880594" y="783375"/>
                    <a:pt x="885825" y="781050"/>
                  </a:cubicBezTo>
                  <a:cubicBezTo>
                    <a:pt x="889293" y="779509"/>
                    <a:pt x="925076" y="767406"/>
                    <a:pt x="933450" y="766762"/>
                  </a:cubicBezTo>
                  <a:cubicBezTo>
                    <a:pt x="968308" y="764081"/>
                    <a:pt x="1003300" y="763587"/>
                    <a:pt x="1038225" y="762000"/>
                  </a:cubicBezTo>
                  <a:cubicBezTo>
                    <a:pt x="1044575" y="760412"/>
                    <a:pt x="1050885" y="758657"/>
                    <a:pt x="1057275" y="757237"/>
                  </a:cubicBezTo>
                  <a:cubicBezTo>
                    <a:pt x="1064317" y="755672"/>
                    <a:pt x="1086862" y="752441"/>
                    <a:pt x="1095375" y="747712"/>
                  </a:cubicBezTo>
                  <a:cubicBezTo>
                    <a:pt x="1105382" y="742153"/>
                    <a:pt x="1114425" y="735012"/>
                    <a:pt x="1123950" y="728662"/>
                  </a:cubicBezTo>
                  <a:lnTo>
                    <a:pt x="1138237" y="719137"/>
                  </a:lnTo>
                  <a:cubicBezTo>
                    <a:pt x="1150211" y="683220"/>
                    <a:pt x="1134057" y="727498"/>
                    <a:pt x="1152525" y="690562"/>
                  </a:cubicBezTo>
                  <a:cubicBezTo>
                    <a:pt x="1154770" y="686072"/>
                    <a:pt x="1156069" y="681145"/>
                    <a:pt x="1157287" y="676275"/>
                  </a:cubicBezTo>
                  <a:cubicBezTo>
                    <a:pt x="1161213" y="660573"/>
                    <a:pt x="1163978" y="639476"/>
                    <a:pt x="1166812" y="623887"/>
                  </a:cubicBezTo>
                  <a:cubicBezTo>
                    <a:pt x="1168260" y="615923"/>
                    <a:pt x="1168225" y="607444"/>
                    <a:pt x="1171575" y="600075"/>
                  </a:cubicBezTo>
                  <a:cubicBezTo>
                    <a:pt x="1176312" y="589654"/>
                    <a:pt x="1190625" y="571500"/>
                    <a:pt x="1190625" y="571500"/>
                  </a:cubicBezTo>
                  <a:cubicBezTo>
                    <a:pt x="1185862" y="569912"/>
                    <a:pt x="1181164" y="568116"/>
                    <a:pt x="1176337" y="566737"/>
                  </a:cubicBezTo>
                  <a:cubicBezTo>
                    <a:pt x="1170043" y="564939"/>
                    <a:pt x="1157287" y="568520"/>
                    <a:pt x="1157287" y="561975"/>
                  </a:cubicBezTo>
                  <a:cubicBezTo>
                    <a:pt x="1157287" y="550527"/>
                    <a:pt x="1176337" y="533400"/>
                    <a:pt x="1176337" y="533400"/>
                  </a:cubicBezTo>
                  <a:cubicBezTo>
                    <a:pt x="1174750" y="528637"/>
                    <a:pt x="1174013" y="523500"/>
                    <a:pt x="1171575" y="519112"/>
                  </a:cubicBezTo>
                  <a:cubicBezTo>
                    <a:pt x="1157334" y="493477"/>
                    <a:pt x="1155593" y="493604"/>
                    <a:pt x="1138237" y="476250"/>
                  </a:cubicBezTo>
                  <a:cubicBezTo>
                    <a:pt x="1136650" y="469900"/>
                    <a:pt x="1135273" y="463494"/>
                    <a:pt x="1133475" y="457200"/>
                  </a:cubicBezTo>
                  <a:cubicBezTo>
                    <a:pt x="1130017" y="445097"/>
                    <a:pt x="1123094" y="436838"/>
                    <a:pt x="1133475" y="423862"/>
                  </a:cubicBezTo>
                  <a:cubicBezTo>
                    <a:pt x="1136611" y="419942"/>
                    <a:pt x="1142892" y="420318"/>
                    <a:pt x="1147762" y="419100"/>
                  </a:cubicBezTo>
                  <a:cubicBezTo>
                    <a:pt x="1174931" y="412308"/>
                    <a:pt x="1166198" y="416903"/>
                    <a:pt x="1190625" y="409575"/>
                  </a:cubicBezTo>
                  <a:cubicBezTo>
                    <a:pt x="1200242" y="406690"/>
                    <a:pt x="1219200" y="400050"/>
                    <a:pt x="1219200" y="400050"/>
                  </a:cubicBezTo>
                  <a:cubicBezTo>
                    <a:pt x="1222375" y="395287"/>
                    <a:pt x="1226400" y="390993"/>
                    <a:pt x="1228725" y="385762"/>
                  </a:cubicBezTo>
                  <a:cubicBezTo>
                    <a:pt x="1232803" y="376587"/>
                    <a:pt x="1238250" y="357187"/>
                    <a:pt x="1238250" y="357187"/>
                  </a:cubicBezTo>
                  <a:cubicBezTo>
                    <a:pt x="1236408" y="340609"/>
                    <a:pt x="1235218" y="302635"/>
                    <a:pt x="1223962" y="285750"/>
                  </a:cubicBezTo>
                  <a:lnTo>
                    <a:pt x="1214437" y="271462"/>
                  </a:lnTo>
                  <a:cubicBezTo>
                    <a:pt x="1213369" y="259713"/>
                    <a:pt x="1198574" y="218538"/>
                    <a:pt x="1219200" y="204787"/>
                  </a:cubicBezTo>
                  <a:cubicBezTo>
                    <a:pt x="1224646" y="201156"/>
                    <a:pt x="1231900" y="201612"/>
                    <a:pt x="1238250" y="200025"/>
                  </a:cubicBezTo>
                  <a:cubicBezTo>
                    <a:pt x="1276283" y="202950"/>
                    <a:pt x="1329137" y="210078"/>
                    <a:pt x="1366837" y="200025"/>
                  </a:cubicBezTo>
                  <a:cubicBezTo>
                    <a:pt x="1371688" y="198731"/>
                    <a:pt x="1368815" y="189914"/>
                    <a:pt x="1371600" y="185737"/>
                  </a:cubicBezTo>
                  <a:cubicBezTo>
                    <a:pt x="1375336" y="180133"/>
                    <a:pt x="1381125" y="176212"/>
                    <a:pt x="1385887" y="171450"/>
                  </a:cubicBezTo>
                  <a:cubicBezTo>
                    <a:pt x="1390081" y="158870"/>
                    <a:pt x="1397419" y="132681"/>
                    <a:pt x="1409700" y="128587"/>
                  </a:cubicBezTo>
                  <a:lnTo>
                    <a:pt x="1438275" y="119062"/>
                  </a:lnTo>
                  <a:cubicBezTo>
                    <a:pt x="1443037" y="117475"/>
                    <a:pt x="1447640" y="115285"/>
                    <a:pt x="1452562" y="114300"/>
                  </a:cubicBezTo>
                  <a:cubicBezTo>
                    <a:pt x="1524367" y="99938"/>
                    <a:pt x="1434906" y="118224"/>
                    <a:pt x="1495425" y="104775"/>
                  </a:cubicBezTo>
                  <a:cubicBezTo>
                    <a:pt x="1503327" y="103019"/>
                    <a:pt x="1511428" y="102142"/>
                    <a:pt x="1519237" y="100012"/>
                  </a:cubicBezTo>
                  <a:cubicBezTo>
                    <a:pt x="1528923" y="97370"/>
                    <a:pt x="1538287" y="93662"/>
                    <a:pt x="1547812" y="90487"/>
                  </a:cubicBezTo>
                  <a:cubicBezTo>
                    <a:pt x="1552575" y="88900"/>
                    <a:pt x="1557177" y="86710"/>
                    <a:pt x="1562100" y="85725"/>
                  </a:cubicBezTo>
                  <a:lnTo>
                    <a:pt x="1585912" y="80962"/>
                  </a:lnTo>
                  <a:cubicBezTo>
                    <a:pt x="1615738" y="58593"/>
                    <a:pt x="1599349" y="72288"/>
                    <a:pt x="1633537" y="38100"/>
                  </a:cubicBezTo>
                  <a:cubicBezTo>
                    <a:pt x="1638300" y="33337"/>
                    <a:pt x="1644089" y="29416"/>
                    <a:pt x="1647825" y="23812"/>
                  </a:cubicBezTo>
                  <a:cubicBezTo>
                    <a:pt x="1660525" y="4763"/>
                    <a:pt x="1652588" y="12700"/>
                    <a:pt x="1671637" y="0"/>
                  </a:cubicBezTo>
                  <a:cubicBezTo>
                    <a:pt x="1673425" y="5364"/>
                    <a:pt x="1681761" y="29148"/>
                    <a:pt x="1681162" y="33337"/>
                  </a:cubicBezTo>
                  <a:cubicBezTo>
                    <a:pt x="1680352" y="39003"/>
                    <a:pt x="1674964" y="42967"/>
                    <a:pt x="1671637" y="47625"/>
                  </a:cubicBezTo>
                  <a:cubicBezTo>
                    <a:pt x="1662360" y="60613"/>
                    <a:pt x="1655283" y="70778"/>
                    <a:pt x="1643062" y="80962"/>
                  </a:cubicBezTo>
                  <a:cubicBezTo>
                    <a:pt x="1638665" y="84626"/>
                    <a:pt x="1633537" y="87312"/>
                    <a:pt x="1628775" y="90487"/>
                  </a:cubicBezTo>
                  <a:cubicBezTo>
                    <a:pt x="1614921" y="111269"/>
                    <a:pt x="1625167" y="99868"/>
                    <a:pt x="1604962" y="114300"/>
                  </a:cubicBezTo>
                  <a:cubicBezTo>
                    <a:pt x="1598503" y="118913"/>
                    <a:pt x="1593011" y="125037"/>
                    <a:pt x="1585912" y="128587"/>
                  </a:cubicBezTo>
                  <a:cubicBezTo>
                    <a:pt x="1580058" y="131514"/>
                    <a:pt x="1573072" y="131280"/>
                    <a:pt x="1566862" y="133350"/>
                  </a:cubicBezTo>
                  <a:cubicBezTo>
                    <a:pt x="1558752" y="136053"/>
                    <a:pt x="1550696" y="139052"/>
                    <a:pt x="1543050" y="142875"/>
                  </a:cubicBezTo>
                  <a:cubicBezTo>
                    <a:pt x="1506125" y="161337"/>
                    <a:pt x="1550381" y="145194"/>
                    <a:pt x="1514475" y="157162"/>
                  </a:cubicBezTo>
                  <a:cubicBezTo>
                    <a:pt x="1509712" y="161925"/>
                    <a:pt x="1505668" y="167535"/>
                    <a:pt x="1500187" y="171450"/>
                  </a:cubicBezTo>
                  <a:cubicBezTo>
                    <a:pt x="1486776" y="181029"/>
                    <a:pt x="1477428" y="181902"/>
                    <a:pt x="1462087" y="185737"/>
                  </a:cubicBezTo>
                  <a:lnTo>
                    <a:pt x="1433512" y="204787"/>
                  </a:lnTo>
                  <a:cubicBezTo>
                    <a:pt x="1428750" y="207962"/>
                    <a:pt x="1423272" y="210265"/>
                    <a:pt x="1419225" y="214312"/>
                  </a:cubicBezTo>
                  <a:cubicBezTo>
                    <a:pt x="1414462" y="219075"/>
                    <a:pt x="1409249" y="223426"/>
                    <a:pt x="1404937" y="228600"/>
                  </a:cubicBezTo>
                  <a:cubicBezTo>
                    <a:pt x="1401273" y="232997"/>
                    <a:pt x="1399459" y="238840"/>
                    <a:pt x="1395412" y="242887"/>
                  </a:cubicBezTo>
                  <a:cubicBezTo>
                    <a:pt x="1391365" y="246934"/>
                    <a:pt x="1385887" y="249237"/>
                    <a:pt x="1381125" y="252412"/>
                  </a:cubicBezTo>
                  <a:cubicBezTo>
                    <a:pt x="1378878" y="259152"/>
                    <a:pt x="1371600" y="279767"/>
                    <a:pt x="1371600" y="285750"/>
                  </a:cubicBezTo>
                  <a:cubicBezTo>
                    <a:pt x="1371600" y="297247"/>
                    <a:pt x="1377366" y="312574"/>
                    <a:pt x="1381125" y="323850"/>
                  </a:cubicBezTo>
                  <a:cubicBezTo>
                    <a:pt x="1379537" y="333375"/>
                    <a:pt x="1380680" y="343788"/>
                    <a:pt x="1376362" y="352425"/>
                  </a:cubicBezTo>
                  <a:cubicBezTo>
                    <a:pt x="1373802" y="357544"/>
                    <a:pt x="1366122" y="357903"/>
                    <a:pt x="1362075" y="361950"/>
                  </a:cubicBezTo>
                  <a:cubicBezTo>
                    <a:pt x="1330328" y="393697"/>
                    <a:pt x="1376360" y="360364"/>
                    <a:pt x="1338262" y="385762"/>
                  </a:cubicBezTo>
                  <a:lnTo>
                    <a:pt x="1319212" y="414337"/>
                  </a:lnTo>
                  <a:cubicBezTo>
                    <a:pt x="1316037" y="419100"/>
                    <a:pt x="1312247" y="423505"/>
                    <a:pt x="1309687" y="428625"/>
                  </a:cubicBezTo>
                  <a:cubicBezTo>
                    <a:pt x="1306512" y="434975"/>
                    <a:pt x="1303815" y="441587"/>
                    <a:pt x="1300162" y="447675"/>
                  </a:cubicBezTo>
                  <a:cubicBezTo>
                    <a:pt x="1294272" y="457491"/>
                    <a:pt x="1287462" y="466725"/>
                    <a:pt x="1281112" y="476250"/>
                  </a:cubicBezTo>
                  <a:lnTo>
                    <a:pt x="1271587" y="490537"/>
                  </a:lnTo>
                  <a:cubicBezTo>
                    <a:pt x="1270000" y="495300"/>
                    <a:pt x="1269070" y="500335"/>
                    <a:pt x="1266825" y="504825"/>
                  </a:cubicBezTo>
                  <a:cubicBezTo>
                    <a:pt x="1264265" y="509944"/>
                    <a:pt x="1257657" y="513399"/>
                    <a:pt x="1257300" y="519112"/>
                  </a:cubicBezTo>
                  <a:cubicBezTo>
                    <a:pt x="1255171" y="553178"/>
                    <a:pt x="1249836" y="577636"/>
                    <a:pt x="1276350" y="595312"/>
                  </a:cubicBezTo>
                  <a:cubicBezTo>
                    <a:pt x="1280527" y="598097"/>
                    <a:pt x="1285875" y="598487"/>
                    <a:pt x="1290637" y="600075"/>
                  </a:cubicBezTo>
                  <a:cubicBezTo>
                    <a:pt x="1326558" y="588100"/>
                    <a:pt x="1282275" y="604255"/>
                    <a:pt x="1319212" y="585787"/>
                  </a:cubicBezTo>
                  <a:cubicBezTo>
                    <a:pt x="1323702" y="583542"/>
                    <a:pt x="1328737" y="582612"/>
                    <a:pt x="1333500" y="581025"/>
                  </a:cubicBezTo>
                  <a:cubicBezTo>
                    <a:pt x="1349556" y="556939"/>
                    <a:pt x="1334309" y="573476"/>
                    <a:pt x="1357312" y="561975"/>
                  </a:cubicBezTo>
                  <a:cubicBezTo>
                    <a:pt x="1362432" y="559415"/>
                    <a:pt x="1366241" y="554460"/>
                    <a:pt x="1371600" y="552450"/>
                  </a:cubicBezTo>
                  <a:cubicBezTo>
                    <a:pt x="1392047" y="544782"/>
                    <a:pt x="1404119" y="551407"/>
                    <a:pt x="1423987" y="538162"/>
                  </a:cubicBezTo>
                  <a:cubicBezTo>
                    <a:pt x="1443879" y="524901"/>
                    <a:pt x="1434228" y="532684"/>
                    <a:pt x="1452562" y="514350"/>
                  </a:cubicBezTo>
                  <a:cubicBezTo>
                    <a:pt x="1455007" y="507016"/>
                    <a:pt x="1459247" y="490120"/>
                    <a:pt x="1466850" y="485775"/>
                  </a:cubicBezTo>
                  <a:cubicBezTo>
                    <a:pt x="1473878" y="481759"/>
                    <a:pt x="1482725" y="482600"/>
                    <a:pt x="1490662" y="481012"/>
                  </a:cubicBezTo>
                  <a:cubicBezTo>
                    <a:pt x="1508125" y="482600"/>
                    <a:pt x="1526190" y="480958"/>
                    <a:pt x="1543050" y="485775"/>
                  </a:cubicBezTo>
                  <a:cubicBezTo>
                    <a:pt x="1558848" y="490289"/>
                    <a:pt x="1556727" y="503604"/>
                    <a:pt x="1562100" y="514350"/>
                  </a:cubicBezTo>
                  <a:cubicBezTo>
                    <a:pt x="1567450" y="525050"/>
                    <a:pt x="1600233" y="582623"/>
                    <a:pt x="1609725" y="585787"/>
                  </a:cubicBezTo>
                  <a:lnTo>
                    <a:pt x="1624012" y="590550"/>
                  </a:lnTo>
                  <a:cubicBezTo>
                    <a:pt x="1633537" y="588962"/>
                    <a:pt x="1643219" y="588129"/>
                    <a:pt x="1652587" y="585787"/>
                  </a:cubicBezTo>
                  <a:cubicBezTo>
                    <a:pt x="1662327" y="583352"/>
                    <a:pt x="1671183" y="577371"/>
                    <a:pt x="1681162" y="576262"/>
                  </a:cubicBezTo>
                  <a:lnTo>
                    <a:pt x="1724025" y="571500"/>
                  </a:lnTo>
                  <a:cubicBezTo>
                    <a:pt x="1747837" y="555625"/>
                    <a:pt x="1735138" y="566737"/>
                    <a:pt x="1757362" y="533400"/>
                  </a:cubicBezTo>
                  <a:lnTo>
                    <a:pt x="1766887" y="519112"/>
                  </a:lnTo>
                  <a:cubicBezTo>
                    <a:pt x="1770062" y="514350"/>
                    <a:pt x="1774602" y="510255"/>
                    <a:pt x="1776412" y="504825"/>
                  </a:cubicBezTo>
                  <a:cubicBezTo>
                    <a:pt x="1779587" y="495300"/>
                    <a:pt x="1780368" y="484604"/>
                    <a:pt x="1785937" y="476250"/>
                  </a:cubicBezTo>
                  <a:cubicBezTo>
                    <a:pt x="1794890" y="462821"/>
                    <a:pt x="1805031" y="443561"/>
                    <a:pt x="1819275" y="433387"/>
                  </a:cubicBezTo>
                  <a:cubicBezTo>
                    <a:pt x="1825052" y="429260"/>
                    <a:pt x="1832237" y="427515"/>
                    <a:pt x="1838325" y="423862"/>
                  </a:cubicBezTo>
                  <a:cubicBezTo>
                    <a:pt x="1838342" y="423852"/>
                    <a:pt x="1874035" y="400055"/>
                    <a:pt x="1881187" y="395287"/>
                  </a:cubicBezTo>
                  <a:cubicBezTo>
                    <a:pt x="1885950" y="392112"/>
                    <a:pt x="1891428" y="389809"/>
                    <a:pt x="1895475" y="385762"/>
                  </a:cubicBezTo>
                  <a:cubicBezTo>
                    <a:pt x="1900237" y="381000"/>
                    <a:pt x="1905627" y="376791"/>
                    <a:pt x="1909762" y="371475"/>
                  </a:cubicBezTo>
                  <a:cubicBezTo>
                    <a:pt x="1916790" y="362439"/>
                    <a:pt x="1928812" y="342900"/>
                    <a:pt x="1928812" y="342900"/>
                  </a:cubicBezTo>
                  <a:cubicBezTo>
                    <a:pt x="1930400" y="323850"/>
                    <a:pt x="1929826" y="304495"/>
                    <a:pt x="1933575" y="285750"/>
                  </a:cubicBezTo>
                  <a:cubicBezTo>
                    <a:pt x="1934698" y="280137"/>
                    <a:pt x="1940845" y="276723"/>
                    <a:pt x="1943100" y="271462"/>
                  </a:cubicBezTo>
                  <a:cubicBezTo>
                    <a:pt x="1961168" y="229302"/>
                    <a:pt x="1923206" y="278313"/>
                    <a:pt x="1971675" y="219075"/>
                  </a:cubicBezTo>
                  <a:cubicBezTo>
                    <a:pt x="1977362" y="212125"/>
                    <a:pt x="1984881" y="206843"/>
                    <a:pt x="1990725" y="200025"/>
                  </a:cubicBezTo>
                  <a:cubicBezTo>
                    <a:pt x="1994450" y="195679"/>
                    <a:pt x="1995942" y="189506"/>
                    <a:pt x="2000250" y="185737"/>
                  </a:cubicBezTo>
                  <a:cubicBezTo>
                    <a:pt x="2008865" y="178199"/>
                    <a:pt x="2028825" y="166687"/>
                    <a:pt x="2028825" y="166687"/>
                  </a:cubicBezTo>
                  <a:cubicBezTo>
                    <a:pt x="2047875" y="168275"/>
                    <a:pt x="2067704" y="165828"/>
                    <a:pt x="2085975" y="171450"/>
                  </a:cubicBezTo>
                  <a:cubicBezTo>
                    <a:pt x="2090773" y="172926"/>
                    <a:pt x="2090737" y="180717"/>
                    <a:pt x="2090737" y="185737"/>
                  </a:cubicBezTo>
                  <a:cubicBezTo>
                    <a:pt x="2090737" y="195393"/>
                    <a:pt x="2090293" y="205675"/>
                    <a:pt x="2085975" y="214312"/>
                  </a:cubicBezTo>
                  <a:cubicBezTo>
                    <a:pt x="2083415" y="219432"/>
                    <a:pt x="2076084" y="220173"/>
                    <a:pt x="2071687" y="223837"/>
                  </a:cubicBezTo>
                  <a:cubicBezTo>
                    <a:pt x="2066513" y="228149"/>
                    <a:pt x="2061315" y="232644"/>
                    <a:pt x="2057400" y="238125"/>
                  </a:cubicBezTo>
                  <a:cubicBezTo>
                    <a:pt x="2026065" y="281996"/>
                    <a:pt x="2070729" y="234323"/>
                    <a:pt x="2033587" y="271462"/>
                  </a:cubicBezTo>
                  <a:cubicBezTo>
                    <a:pt x="2032000" y="276225"/>
                    <a:pt x="2031316" y="281391"/>
                    <a:pt x="2028825" y="285750"/>
                  </a:cubicBezTo>
                  <a:cubicBezTo>
                    <a:pt x="2009717" y="319190"/>
                    <a:pt x="2018588" y="289909"/>
                    <a:pt x="2005012" y="323850"/>
                  </a:cubicBezTo>
                  <a:cubicBezTo>
                    <a:pt x="2001283" y="333172"/>
                    <a:pt x="1997922" y="342685"/>
                    <a:pt x="1995487" y="352425"/>
                  </a:cubicBezTo>
                  <a:cubicBezTo>
                    <a:pt x="1992312" y="365125"/>
                    <a:pt x="1995219" y="381268"/>
                    <a:pt x="1985962" y="390525"/>
                  </a:cubicBezTo>
                  <a:cubicBezTo>
                    <a:pt x="1981200" y="395287"/>
                    <a:pt x="1975987" y="399638"/>
                    <a:pt x="1971675" y="404812"/>
                  </a:cubicBezTo>
                  <a:cubicBezTo>
                    <a:pt x="1960691" y="417993"/>
                    <a:pt x="1963518" y="422949"/>
                    <a:pt x="1947862" y="433387"/>
                  </a:cubicBezTo>
                  <a:cubicBezTo>
                    <a:pt x="1943685" y="436172"/>
                    <a:pt x="1938065" y="435905"/>
                    <a:pt x="1933575" y="438150"/>
                  </a:cubicBezTo>
                  <a:cubicBezTo>
                    <a:pt x="1896654" y="456611"/>
                    <a:pt x="1940903" y="440470"/>
                    <a:pt x="1905000" y="452437"/>
                  </a:cubicBezTo>
                  <a:cubicBezTo>
                    <a:pt x="1872248" y="474272"/>
                    <a:pt x="1887285" y="467867"/>
                    <a:pt x="1862137" y="476250"/>
                  </a:cubicBezTo>
                  <a:cubicBezTo>
                    <a:pt x="1857375" y="481012"/>
                    <a:pt x="1853454" y="486801"/>
                    <a:pt x="1847850" y="490537"/>
                  </a:cubicBezTo>
                  <a:cubicBezTo>
                    <a:pt x="1843673" y="493322"/>
                    <a:pt x="1838052" y="493055"/>
                    <a:pt x="1833562" y="495300"/>
                  </a:cubicBezTo>
                  <a:cubicBezTo>
                    <a:pt x="1828443" y="497860"/>
                    <a:pt x="1824037" y="501650"/>
                    <a:pt x="1819275" y="504825"/>
                  </a:cubicBezTo>
                  <a:cubicBezTo>
                    <a:pt x="1816100" y="509587"/>
                    <a:pt x="1814219" y="515536"/>
                    <a:pt x="1809750" y="519112"/>
                  </a:cubicBezTo>
                  <a:cubicBezTo>
                    <a:pt x="1805830" y="522248"/>
                    <a:pt x="1799012" y="520325"/>
                    <a:pt x="1795462" y="523875"/>
                  </a:cubicBezTo>
                  <a:cubicBezTo>
                    <a:pt x="1787367" y="531970"/>
                    <a:pt x="1776412" y="552450"/>
                    <a:pt x="1776412" y="552450"/>
                  </a:cubicBezTo>
                  <a:lnTo>
                    <a:pt x="1762125" y="595312"/>
                  </a:lnTo>
                  <a:cubicBezTo>
                    <a:pt x="1760537" y="600075"/>
                    <a:pt x="1758346" y="604677"/>
                    <a:pt x="1757362" y="609600"/>
                  </a:cubicBezTo>
                  <a:cubicBezTo>
                    <a:pt x="1751616" y="638335"/>
                    <a:pt x="1755160" y="625733"/>
                    <a:pt x="1747837" y="647700"/>
                  </a:cubicBezTo>
                  <a:cubicBezTo>
                    <a:pt x="1749425" y="661987"/>
                    <a:pt x="1740639" y="682588"/>
                    <a:pt x="1752600" y="690562"/>
                  </a:cubicBezTo>
                  <a:cubicBezTo>
                    <a:pt x="1767189" y="700288"/>
                    <a:pt x="1787719" y="688847"/>
                    <a:pt x="1804987" y="685800"/>
                  </a:cubicBezTo>
                  <a:cubicBezTo>
                    <a:pt x="1814874" y="684055"/>
                    <a:pt x="1823822" y="678710"/>
                    <a:pt x="1833562" y="676275"/>
                  </a:cubicBezTo>
                  <a:cubicBezTo>
                    <a:pt x="1857482" y="670294"/>
                    <a:pt x="1846402" y="673582"/>
                    <a:pt x="1866900" y="666750"/>
                  </a:cubicBezTo>
                  <a:cubicBezTo>
                    <a:pt x="1871662" y="663575"/>
                    <a:pt x="1876790" y="660889"/>
                    <a:pt x="1881187" y="657225"/>
                  </a:cubicBezTo>
                  <a:cubicBezTo>
                    <a:pt x="1886361" y="652913"/>
                    <a:pt x="1889871" y="646673"/>
                    <a:pt x="1895475" y="642937"/>
                  </a:cubicBezTo>
                  <a:cubicBezTo>
                    <a:pt x="1899652" y="640152"/>
                    <a:pt x="1905000" y="639762"/>
                    <a:pt x="1909762" y="638175"/>
                  </a:cubicBezTo>
                  <a:cubicBezTo>
                    <a:pt x="1914525" y="635000"/>
                    <a:pt x="1918819" y="630975"/>
                    <a:pt x="1924050" y="628650"/>
                  </a:cubicBezTo>
                  <a:cubicBezTo>
                    <a:pt x="1952647" y="615941"/>
                    <a:pt x="1983944" y="613424"/>
                    <a:pt x="2014537" y="609600"/>
                  </a:cubicBezTo>
                  <a:cubicBezTo>
                    <a:pt x="2048801" y="598178"/>
                    <a:pt x="2006006" y="612038"/>
                    <a:pt x="2047875" y="600075"/>
                  </a:cubicBezTo>
                  <a:cubicBezTo>
                    <a:pt x="2052702" y="598696"/>
                    <a:pt x="2057192" y="596022"/>
                    <a:pt x="2062162" y="595312"/>
                  </a:cubicBezTo>
                  <a:cubicBezTo>
                    <a:pt x="2079520" y="592832"/>
                    <a:pt x="2097112" y="592386"/>
                    <a:pt x="2114550" y="590550"/>
                  </a:cubicBezTo>
                  <a:cubicBezTo>
                    <a:pt x="2127279" y="589210"/>
                    <a:pt x="2139950" y="587375"/>
                    <a:pt x="2152650" y="585787"/>
                  </a:cubicBezTo>
                  <a:cubicBezTo>
                    <a:pt x="2157412" y="581025"/>
                    <a:pt x="2161763" y="575812"/>
                    <a:pt x="2166937" y="571500"/>
                  </a:cubicBezTo>
                  <a:cubicBezTo>
                    <a:pt x="2187374" y="554469"/>
                    <a:pt x="2176536" y="570458"/>
                    <a:pt x="2195512" y="547687"/>
                  </a:cubicBezTo>
                  <a:cubicBezTo>
                    <a:pt x="2227261" y="509587"/>
                    <a:pt x="2181225" y="555626"/>
                    <a:pt x="2219325" y="523875"/>
                  </a:cubicBezTo>
                  <a:cubicBezTo>
                    <a:pt x="2224499" y="519563"/>
                    <a:pt x="2227724" y="512858"/>
                    <a:pt x="2233612" y="509587"/>
                  </a:cubicBezTo>
                  <a:cubicBezTo>
                    <a:pt x="2242389" y="504711"/>
                    <a:pt x="2252786" y="503587"/>
                    <a:pt x="2262187" y="500062"/>
                  </a:cubicBezTo>
                  <a:cubicBezTo>
                    <a:pt x="2287587" y="490537"/>
                    <a:pt x="2312070" y="478066"/>
                    <a:pt x="2338387" y="471487"/>
                  </a:cubicBezTo>
                  <a:cubicBezTo>
                    <a:pt x="2344737" y="469900"/>
                    <a:pt x="2350957" y="467651"/>
                    <a:pt x="2357437" y="466725"/>
                  </a:cubicBezTo>
                  <a:cubicBezTo>
                    <a:pt x="2373231" y="464469"/>
                    <a:pt x="2389187" y="463550"/>
                    <a:pt x="2405062" y="461962"/>
                  </a:cubicBezTo>
                  <a:cubicBezTo>
                    <a:pt x="2440350" y="438438"/>
                    <a:pt x="2392442" y="467756"/>
                    <a:pt x="2466975" y="442912"/>
                  </a:cubicBezTo>
                  <a:cubicBezTo>
                    <a:pt x="2481262" y="438150"/>
                    <a:pt x="2494982" y="431101"/>
                    <a:pt x="2509837" y="428625"/>
                  </a:cubicBezTo>
                  <a:cubicBezTo>
                    <a:pt x="2543364" y="423037"/>
                    <a:pt x="2529251" y="426915"/>
                    <a:pt x="2552700" y="419100"/>
                  </a:cubicBezTo>
                  <a:cubicBezTo>
                    <a:pt x="2557462" y="415925"/>
                    <a:pt x="2561726" y="411830"/>
                    <a:pt x="2566987" y="409575"/>
                  </a:cubicBezTo>
                  <a:cubicBezTo>
                    <a:pt x="2586880" y="401049"/>
                    <a:pt x="2592157" y="405832"/>
                    <a:pt x="2614612" y="409575"/>
                  </a:cubicBezTo>
                  <a:cubicBezTo>
                    <a:pt x="2617787" y="419100"/>
                    <a:pt x="2627312" y="428625"/>
                    <a:pt x="2624137" y="438150"/>
                  </a:cubicBezTo>
                  <a:cubicBezTo>
                    <a:pt x="2622550" y="442912"/>
                    <a:pt x="2623460" y="449519"/>
                    <a:pt x="2619375" y="452437"/>
                  </a:cubicBezTo>
                  <a:cubicBezTo>
                    <a:pt x="2611205" y="458273"/>
                    <a:pt x="2600325" y="458787"/>
                    <a:pt x="2590800" y="461962"/>
                  </a:cubicBezTo>
                  <a:cubicBezTo>
                    <a:pt x="2570299" y="468796"/>
                    <a:pt x="2581387" y="465506"/>
                    <a:pt x="2557462" y="471487"/>
                  </a:cubicBezTo>
                  <a:cubicBezTo>
                    <a:pt x="2545816" y="477310"/>
                    <a:pt x="2534223" y="482122"/>
                    <a:pt x="2524125" y="490537"/>
                  </a:cubicBezTo>
                  <a:cubicBezTo>
                    <a:pt x="2518951" y="494849"/>
                    <a:pt x="2515725" y="501554"/>
                    <a:pt x="2509837" y="504825"/>
                  </a:cubicBezTo>
                  <a:cubicBezTo>
                    <a:pt x="2501060" y="509701"/>
                    <a:pt x="2489616" y="508781"/>
                    <a:pt x="2481262" y="514350"/>
                  </a:cubicBezTo>
                  <a:lnTo>
                    <a:pt x="2452687" y="533400"/>
                  </a:lnTo>
                  <a:cubicBezTo>
                    <a:pt x="2447925" y="536575"/>
                    <a:pt x="2442979" y="539491"/>
                    <a:pt x="2438400" y="542925"/>
                  </a:cubicBezTo>
                  <a:cubicBezTo>
                    <a:pt x="2432050" y="547687"/>
                    <a:pt x="2425377" y="552046"/>
                    <a:pt x="2419350" y="557212"/>
                  </a:cubicBezTo>
                  <a:cubicBezTo>
                    <a:pt x="2414236" y="561595"/>
                    <a:pt x="2410666" y="567764"/>
                    <a:pt x="2405062" y="571500"/>
                  </a:cubicBezTo>
                  <a:cubicBezTo>
                    <a:pt x="2400885" y="574285"/>
                    <a:pt x="2395537" y="574675"/>
                    <a:pt x="2390775" y="576262"/>
                  </a:cubicBezTo>
                  <a:cubicBezTo>
                    <a:pt x="2389187" y="581025"/>
                    <a:pt x="2388450" y="586161"/>
                    <a:pt x="2386012" y="590550"/>
                  </a:cubicBezTo>
                  <a:cubicBezTo>
                    <a:pt x="2380453" y="600557"/>
                    <a:pt x="2366962" y="619125"/>
                    <a:pt x="2366962" y="619125"/>
                  </a:cubicBezTo>
                  <a:cubicBezTo>
                    <a:pt x="2365375" y="625475"/>
                    <a:pt x="2366289" y="633064"/>
                    <a:pt x="2362200" y="638175"/>
                  </a:cubicBezTo>
                  <a:cubicBezTo>
                    <a:pt x="2359064" y="642095"/>
                    <a:pt x="2352932" y="642937"/>
                    <a:pt x="2347912" y="642937"/>
                  </a:cubicBezTo>
                  <a:cubicBezTo>
                    <a:pt x="2317708" y="642937"/>
                    <a:pt x="2287587" y="639762"/>
                    <a:pt x="2257425" y="638175"/>
                  </a:cubicBezTo>
                  <a:lnTo>
                    <a:pt x="2228850" y="628650"/>
                  </a:lnTo>
                  <a:cubicBezTo>
                    <a:pt x="2224087" y="627062"/>
                    <a:pt x="2219432" y="625104"/>
                    <a:pt x="2214562" y="623887"/>
                  </a:cubicBezTo>
                  <a:lnTo>
                    <a:pt x="2195512" y="619125"/>
                  </a:lnTo>
                  <a:cubicBezTo>
                    <a:pt x="2160587" y="620712"/>
                    <a:pt x="2125484" y="620026"/>
                    <a:pt x="2090737" y="623887"/>
                  </a:cubicBezTo>
                  <a:cubicBezTo>
                    <a:pt x="2082240" y="624831"/>
                    <a:pt x="2074959" y="630490"/>
                    <a:pt x="2066925" y="633412"/>
                  </a:cubicBezTo>
                  <a:cubicBezTo>
                    <a:pt x="2034996" y="645023"/>
                    <a:pt x="2042669" y="642217"/>
                    <a:pt x="2009775" y="647700"/>
                  </a:cubicBezTo>
                  <a:cubicBezTo>
                    <a:pt x="2003425" y="650875"/>
                    <a:pt x="1996745" y="653462"/>
                    <a:pt x="1990725" y="657225"/>
                  </a:cubicBezTo>
                  <a:cubicBezTo>
                    <a:pt x="1983994" y="661432"/>
                    <a:pt x="1979205" y="669002"/>
                    <a:pt x="1971675" y="671512"/>
                  </a:cubicBezTo>
                  <a:cubicBezTo>
                    <a:pt x="1959533" y="675559"/>
                    <a:pt x="1946275" y="674687"/>
                    <a:pt x="1933575" y="676275"/>
                  </a:cubicBezTo>
                  <a:cubicBezTo>
                    <a:pt x="1927225" y="679450"/>
                    <a:pt x="1921117" y="683163"/>
                    <a:pt x="1914525" y="685800"/>
                  </a:cubicBezTo>
                  <a:cubicBezTo>
                    <a:pt x="1905203" y="689529"/>
                    <a:pt x="1894304" y="689756"/>
                    <a:pt x="1885950" y="695325"/>
                  </a:cubicBezTo>
                  <a:cubicBezTo>
                    <a:pt x="1841141" y="725196"/>
                    <a:pt x="1911936" y="679419"/>
                    <a:pt x="1847850" y="714375"/>
                  </a:cubicBezTo>
                  <a:cubicBezTo>
                    <a:pt x="1837800" y="719857"/>
                    <a:pt x="1828800" y="727075"/>
                    <a:pt x="1819275" y="733425"/>
                  </a:cubicBezTo>
                  <a:lnTo>
                    <a:pt x="1790700" y="752475"/>
                  </a:lnTo>
                  <a:lnTo>
                    <a:pt x="1776412" y="766762"/>
                  </a:lnTo>
                  <a:cubicBezTo>
                    <a:pt x="1774825" y="771525"/>
                    <a:pt x="1774435" y="776873"/>
                    <a:pt x="1771650" y="781050"/>
                  </a:cubicBezTo>
                  <a:cubicBezTo>
                    <a:pt x="1767914" y="786654"/>
                    <a:pt x="1761674" y="790163"/>
                    <a:pt x="1757362" y="795337"/>
                  </a:cubicBezTo>
                  <a:cubicBezTo>
                    <a:pt x="1753698" y="799734"/>
                    <a:pt x="1751012" y="804862"/>
                    <a:pt x="1747837" y="809625"/>
                  </a:cubicBezTo>
                  <a:cubicBezTo>
                    <a:pt x="1743075" y="803275"/>
                    <a:pt x="1737100" y="797674"/>
                    <a:pt x="1733550" y="790575"/>
                  </a:cubicBezTo>
                  <a:cubicBezTo>
                    <a:pt x="1729060" y="781595"/>
                    <a:pt x="1727200" y="771525"/>
                    <a:pt x="1724025" y="762000"/>
                  </a:cubicBezTo>
                  <a:lnTo>
                    <a:pt x="1714500" y="733425"/>
                  </a:lnTo>
                  <a:cubicBezTo>
                    <a:pt x="1711325" y="723900"/>
                    <a:pt x="1707410" y="714590"/>
                    <a:pt x="1704975" y="704850"/>
                  </a:cubicBezTo>
                  <a:cubicBezTo>
                    <a:pt x="1703387" y="698500"/>
                    <a:pt x="1701632" y="692190"/>
                    <a:pt x="1700212" y="685800"/>
                  </a:cubicBezTo>
                  <a:cubicBezTo>
                    <a:pt x="1698456" y="677898"/>
                    <a:pt x="1699466" y="669015"/>
                    <a:pt x="1695450" y="661987"/>
                  </a:cubicBezTo>
                  <a:cubicBezTo>
                    <a:pt x="1692610" y="657017"/>
                    <a:pt x="1685820" y="655789"/>
                    <a:pt x="1681162" y="652462"/>
                  </a:cubicBezTo>
                  <a:cubicBezTo>
                    <a:pt x="1651380" y="631190"/>
                    <a:pt x="1672447" y="639652"/>
                    <a:pt x="1628775" y="633412"/>
                  </a:cubicBezTo>
                  <a:cubicBezTo>
                    <a:pt x="1619250" y="635000"/>
                    <a:pt x="1609166" y="634589"/>
                    <a:pt x="1600200" y="638175"/>
                  </a:cubicBezTo>
                  <a:cubicBezTo>
                    <a:pt x="1567021" y="651446"/>
                    <a:pt x="1594179" y="651140"/>
                    <a:pt x="1566862" y="666750"/>
                  </a:cubicBezTo>
                  <a:cubicBezTo>
                    <a:pt x="1561179" y="669997"/>
                    <a:pt x="1554302" y="670665"/>
                    <a:pt x="1547812" y="671512"/>
                  </a:cubicBezTo>
                  <a:cubicBezTo>
                    <a:pt x="1517738" y="675435"/>
                    <a:pt x="1487487" y="677862"/>
                    <a:pt x="1457325" y="681037"/>
                  </a:cubicBezTo>
                  <a:lnTo>
                    <a:pt x="1419225" y="690562"/>
                  </a:lnTo>
                  <a:cubicBezTo>
                    <a:pt x="1412875" y="692150"/>
                    <a:pt x="1406385" y="693255"/>
                    <a:pt x="1400175" y="695325"/>
                  </a:cubicBezTo>
                  <a:lnTo>
                    <a:pt x="1385887" y="700087"/>
                  </a:lnTo>
                  <a:cubicBezTo>
                    <a:pt x="1384300" y="704850"/>
                    <a:pt x="1380415" y="709405"/>
                    <a:pt x="1381125" y="714375"/>
                  </a:cubicBezTo>
                  <a:cubicBezTo>
                    <a:pt x="1383402" y="730312"/>
                    <a:pt x="1392650" y="736124"/>
                    <a:pt x="1404937" y="742950"/>
                  </a:cubicBezTo>
                  <a:cubicBezTo>
                    <a:pt x="1435155" y="759737"/>
                    <a:pt x="1427325" y="755999"/>
                    <a:pt x="1457325" y="762000"/>
                  </a:cubicBezTo>
                  <a:cubicBezTo>
                    <a:pt x="1466850" y="768350"/>
                    <a:pt x="1479550" y="771525"/>
                    <a:pt x="1485900" y="781050"/>
                  </a:cubicBezTo>
                  <a:cubicBezTo>
                    <a:pt x="1489075" y="785812"/>
                    <a:pt x="1491761" y="790940"/>
                    <a:pt x="1495425" y="795337"/>
                  </a:cubicBezTo>
                  <a:cubicBezTo>
                    <a:pt x="1499737" y="800511"/>
                    <a:pt x="1505797" y="804144"/>
                    <a:pt x="1509712" y="809625"/>
                  </a:cubicBezTo>
                  <a:cubicBezTo>
                    <a:pt x="1513838" y="815402"/>
                    <a:pt x="1515299" y="822768"/>
                    <a:pt x="1519237" y="828675"/>
                  </a:cubicBezTo>
                  <a:cubicBezTo>
                    <a:pt x="1524875" y="837133"/>
                    <a:pt x="1531937" y="844550"/>
                    <a:pt x="1538287" y="852487"/>
                  </a:cubicBezTo>
                  <a:cubicBezTo>
                    <a:pt x="1539875" y="857250"/>
                    <a:pt x="1540265" y="862598"/>
                    <a:pt x="1543050" y="866775"/>
                  </a:cubicBezTo>
                  <a:cubicBezTo>
                    <a:pt x="1546786" y="872379"/>
                    <a:pt x="1554325" y="875038"/>
                    <a:pt x="1557337" y="881062"/>
                  </a:cubicBezTo>
                  <a:cubicBezTo>
                    <a:pt x="1568570" y="903528"/>
                    <a:pt x="1571689" y="924247"/>
                    <a:pt x="1576387" y="947737"/>
                  </a:cubicBezTo>
                  <a:cubicBezTo>
                    <a:pt x="1574800" y="960437"/>
                    <a:pt x="1579064" y="975422"/>
                    <a:pt x="1571625" y="985837"/>
                  </a:cubicBezTo>
                  <a:cubicBezTo>
                    <a:pt x="1567821" y="991163"/>
                    <a:pt x="1558126" y="984544"/>
                    <a:pt x="1552575" y="981075"/>
                  </a:cubicBezTo>
                  <a:cubicBezTo>
                    <a:pt x="1531462" y="967879"/>
                    <a:pt x="1537242" y="963186"/>
                    <a:pt x="1524000" y="947737"/>
                  </a:cubicBezTo>
                  <a:cubicBezTo>
                    <a:pt x="1518156" y="940919"/>
                    <a:pt x="1510794" y="935505"/>
                    <a:pt x="1504950" y="928687"/>
                  </a:cubicBezTo>
                  <a:cubicBezTo>
                    <a:pt x="1501225" y="924341"/>
                    <a:pt x="1499894" y="917976"/>
                    <a:pt x="1495425" y="914400"/>
                  </a:cubicBezTo>
                  <a:cubicBezTo>
                    <a:pt x="1483730" y="905044"/>
                    <a:pt x="1469786" y="898894"/>
                    <a:pt x="1457325" y="890587"/>
                  </a:cubicBezTo>
                  <a:cubicBezTo>
                    <a:pt x="1452562" y="887412"/>
                    <a:pt x="1448157" y="883622"/>
                    <a:pt x="1443037" y="881062"/>
                  </a:cubicBezTo>
                  <a:cubicBezTo>
                    <a:pt x="1435391" y="877239"/>
                    <a:pt x="1427259" y="874459"/>
                    <a:pt x="1419225" y="871537"/>
                  </a:cubicBezTo>
                  <a:cubicBezTo>
                    <a:pt x="1409789" y="868106"/>
                    <a:pt x="1400175" y="865187"/>
                    <a:pt x="1390650" y="862012"/>
                  </a:cubicBezTo>
                  <a:cubicBezTo>
                    <a:pt x="1385887" y="860425"/>
                    <a:pt x="1381232" y="858468"/>
                    <a:pt x="1376362" y="857250"/>
                  </a:cubicBezTo>
                  <a:lnTo>
                    <a:pt x="1338262" y="847725"/>
                  </a:lnTo>
                  <a:cubicBezTo>
                    <a:pt x="1304925" y="849312"/>
                    <a:pt x="1271470" y="849272"/>
                    <a:pt x="1238250" y="852487"/>
                  </a:cubicBezTo>
                  <a:cubicBezTo>
                    <a:pt x="1222136" y="854046"/>
                    <a:pt x="1206652" y="859722"/>
                    <a:pt x="1190625" y="862012"/>
                  </a:cubicBezTo>
                  <a:cubicBezTo>
                    <a:pt x="1144617" y="868585"/>
                    <a:pt x="1168426" y="865383"/>
                    <a:pt x="1119187" y="871537"/>
                  </a:cubicBezTo>
                  <a:cubicBezTo>
                    <a:pt x="1090321" y="881159"/>
                    <a:pt x="1087981" y="882399"/>
                    <a:pt x="1057275" y="890587"/>
                  </a:cubicBezTo>
                  <a:cubicBezTo>
                    <a:pt x="997480" y="906532"/>
                    <a:pt x="1040763" y="892916"/>
                    <a:pt x="990600" y="909637"/>
                  </a:cubicBezTo>
                  <a:cubicBezTo>
                    <a:pt x="985837" y="911225"/>
                    <a:pt x="980489" y="911615"/>
                    <a:pt x="976312" y="914400"/>
                  </a:cubicBezTo>
                  <a:lnTo>
                    <a:pt x="962025" y="923925"/>
                  </a:lnTo>
                  <a:cubicBezTo>
                    <a:pt x="958266" y="935200"/>
                    <a:pt x="950530" y="950530"/>
                    <a:pt x="962025" y="962025"/>
                  </a:cubicBezTo>
                  <a:cubicBezTo>
                    <a:pt x="969125" y="969125"/>
                    <a:pt x="981075" y="968375"/>
                    <a:pt x="990600" y="971550"/>
                  </a:cubicBezTo>
                  <a:cubicBezTo>
                    <a:pt x="995362" y="973137"/>
                    <a:pt x="999918" y="975602"/>
                    <a:pt x="1004887" y="976312"/>
                  </a:cubicBezTo>
                  <a:cubicBezTo>
                    <a:pt x="1050895" y="982885"/>
                    <a:pt x="1027086" y="979683"/>
                    <a:pt x="1076325" y="985837"/>
                  </a:cubicBezTo>
                  <a:cubicBezTo>
                    <a:pt x="1111110" y="997432"/>
                    <a:pt x="1095160" y="992927"/>
                    <a:pt x="1123950" y="1000125"/>
                  </a:cubicBezTo>
                  <a:cubicBezTo>
                    <a:pt x="1128261" y="1003358"/>
                    <a:pt x="1150326" y="1020456"/>
                    <a:pt x="1157287" y="1023937"/>
                  </a:cubicBezTo>
                  <a:cubicBezTo>
                    <a:pt x="1161777" y="1026182"/>
                    <a:pt x="1166874" y="1026937"/>
                    <a:pt x="1171575" y="1028700"/>
                  </a:cubicBezTo>
                  <a:cubicBezTo>
                    <a:pt x="1179579" y="1031702"/>
                    <a:pt x="1187450" y="1035050"/>
                    <a:pt x="1195387" y="1038225"/>
                  </a:cubicBezTo>
                  <a:cubicBezTo>
                    <a:pt x="1200150" y="1042987"/>
                    <a:pt x="1215279" y="1048776"/>
                    <a:pt x="1209675" y="1052512"/>
                  </a:cubicBezTo>
                  <a:cubicBezTo>
                    <a:pt x="1200331" y="1058742"/>
                    <a:pt x="1177688" y="1044660"/>
                    <a:pt x="1166812" y="1042987"/>
                  </a:cubicBezTo>
                  <a:cubicBezTo>
                    <a:pt x="1151043" y="1040561"/>
                    <a:pt x="1135062" y="1039812"/>
                    <a:pt x="1119187" y="1038225"/>
                  </a:cubicBezTo>
                  <a:cubicBezTo>
                    <a:pt x="1103312" y="1033462"/>
                    <a:pt x="1087781" y="1027351"/>
                    <a:pt x="1071562" y="1023937"/>
                  </a:cubicBezTo>
                  <a:cubicBezTo>
                    <a:pt x="1057495" y="1020976"/>
                    <a:pt x="1043010" y="1020538"/>
                    <a:pt x="1028700" y="1019175"/>
                  </a:cubicBezTo>
                  <a:cubicBezTo>
                    <a:pt x="903609" y="1007262"/>
                    <a:pt x="1030869" y="1021002"/>
                    <a:pt x="928687" y="1009650"/>
                  </a:cubicBezTo>
                  <a:lnTo>
                    <a:pt x="833437" y="1019175"/>
                  </a:lnTo>
                  <a:cubicBezTo>
                    <a:pt x="822281" y="1020415"/>
                    <a:pt x="810930" y="1020984"/>
                    <a:pt x="800100" y="1023937"/>
                  </a:cubicBezTo>
                  <a:cubicBezTo>
                    <a:pt x="793251" y="1025805"/>
                    <a:pt x="787968" y="1031866"/>
                    <a:pt x="781050" y="1033462"/>
                  </a:cubicBezTo>
                  <a:cubicBezTo>
                    <a:pt x="767043" y="1036695"/>
                    <a:pt x="752475" y="1036637"/>
                    <a:pt x="738187" y="1038225"/>
                  </a:cubicBezTo>
                  <a:cubicBezTo>
                    <a:pt x="728662" y="1044575"/>
                    <a:pt x="718770" y="1050407"/>
                    <a:pt x="709612" y="1057275"/>
                  </a:cubicBezTo>
                  <a:cubicBezTo>
                    <a:pt x="707447" y="1058899"/>
                    <a:pt x="681689" y="1078767"/>
                    <a:pt x="676275" y="1081087"/>
                  </a:cubicBezTo>
                  <a:cubicBezTo>
                    <a:pt x="670259" y="1083665"/>
                    <a:pt x="663494" y="1083969"/>
                    <a:pt x="657225" y="1085850"/>
                  </a:cubicBezTo>
                  <a:cubicBezTo>
                    <a:pt x="640980" y="1090724"/>
                    <a:pt x="620568" y="1097909"/>
                    <a:pt x="604837" y="1104900"/>
                  </a:cubicBezTo>
                  <a:cubicBezTo>
                    <a:pt x="598349" y="1107783"/>
                    <a:pt x="592137" y="1111250"/>
                    <a:pt x="585787" y="1114425"/>
                  </a:cubicBezTo>
                  <a:cubicBezTo>
                    <a:pt x="581025" y="1120775"/>
                    <a:pt x="572427" y="1125592"/>
                    <a:pt x="571500" y="1133475"/>
                  </a:cubicBezTo>
                  <a:cubicBezTo>
                    <a:pt x="564737" y="1190960"/>
                    <a:pt x="568496" y="1183561"/>
                    <a:pt x="590550" y="1214437"/>
                  </a:cubicBezTo>
                  <a:cubicBezTo>
                    <a:pt x="593877" y="1219095"/>
                    <a:pt x="595605" y="1225149"/>
                    <a:pt x="600075" y="1228725"/>
                  </a:cubicBezTo>
                  <a:cubicBezTo>
                    <a:pt x="603995" y="1231861"/>
                    <a:pt x="609600" y="1231900"/>
                    <a:pt x="614362" y="1233487"/>
                  </a:cubicBezTo>
                  <a:cubicBezTo>
                    <a:pt x="622156" y="1238683"/>
                    <a:pt x="636732" y="1245754"/>
                    <a:pt x="638175" y="1257300"/>
                  </a:cubicBezTo>
                  <a:cubicBezTo>
                    <a:pt x="639179" y="1265332"/>
                    <a:pt x="636254" y="1273533"/>
                    <a:pt x="633412" y="1281112"/>
                  </a:cubicBezTo>
                  <a:cubicBezTo>
                    <a:pt x="631402" y="1286471"/>
                    <a:pt x="627062" y="1290637"/>
                    <a:pt x="623887" y="1295400"/>
                  </a:cubicBezTo>
                  <a:cubicBezTo>
                    <a:pt x="614588" y="1332599"/>
                    <a:pt x="627529" y="1297852"/>
                    <a:pt x="600075" y="1328737"/>
                  </a:cubicBezTo>
                  <a:cubicBezTo>
                    <a:pt x="592470" y="1337293"/>
                    <a:pt x="587375" y="1347787"/>
                    <a:pt x="581025" y="1357312"/>
                  </a:cubicBezTo>
                  <a:lnTo>
                    <a:pt x="571500" y="1371600"/>
                  </a:lnTo>
                  <a:cubicBezTo>
                    <a:pt x="566674" y="1393316"/>
                    <a:pt x="561886" y="1421807"/>
                    <a:pt x="552450" y="1443037"/>
                  </a:cubicBezTo>
                  <a:cubicBezTo>
                    <a:pt x="550125" y="1448268"/>
                    <a:pt x="546100" y="1452562"/>
                    <a:pt x="542925" y="1457325"/>
                  </a:cubicBezTo>
                  <a:cubicBezTo>
                    <a:pt x="538080" y="1476702"/>
                    <a:pt x="539310" y="1477637"/>
                    <a:pt x="528637" y="1495425"/>
                  </a:cubicBezTo>
                  <a:cubicBezTo>
                    <a:pt x="522747" y="1505241"/>
                    <a:pt x="514707" y="1513761"/>
                    <a:pt x="509587" y="1524000"/>
                  </a:cubicBezTo>
                  <a:cubicBezTo>
                    <a:pt x="506412" y="1530350"/>
                    <a:pt x="502859" y="1536524"/>
                    <a:pt x="500062" y="1543050"/>
                  </a:cubicBezTo>
                  <a:cubicBezTo>
                    <a:pt x="498085" y="1547664"/>
                    <a:pt x="498085" y="1553160"/>
                    <a:pt x="495300" y="1557337"/>
                  </a:cubicBezTo>
                  <a:cubicBezTo>
                    <a:pt x="491564" y="1562941"/>
                    <a:pt x="486329" y="1567490"/>
                    <a:pt x="481012" y="1571625"/>
                  </a:cubicBezTo>
                  <a:cubicBezTo>
                    <a:pt x="462818" y="1585776"/>
                    <a:pt x="435146" y="1601401"/>
                    <a:pt x="414337" y="1609725"/>
                  </a:cubicBezTo>
                  <a:cubicBezTo>
                    <a:pt x="406400" y="1612900"/>
                    <a:pt x="397998" y="1615098"/>
                    <a:pt x="390525" y="1619250"/>
                  </a:cubicBezTo>
                  <a:cubicBezTo>
                    <a:pt x="350784" y="1641328"/>
                    <a:pt x="391920" y="1628425"/>
                    <a:pt x="352425" y="1638300"/>
                  </a:cubicBezTo>
                  <a:cubicBezTo>
                    <a:pt x="311150" y="1636712"/>
                    <a:pt x="269701" y="1637647"/>
                    <a:pt x="228600" y="1633537"/>
                  </a:cubicBezTo>
                  <a:cubicBezTo>
                    <a:pt x="202741" y="1630951"/>
                    <a:pt x="198527" y="1598114"/>
                    <a:pt x="176212" y="1590675"/>
                  </a:cubicBezTo>
                  <a:cubicBezTo>
                    <a:pt x="160184" y="1585332"/>
                    <a:pt x="159352" y="1585802"/>
                    <a:pt x="142875" y="1576387"/>
                  </a:cubicBezTo>
                  <a:cubicBezTo>
                    <a:pt x="137905" y="1573547"/>
                    <a:pt x="133707" y="1569422"/>
                    <a:pt x="128587" y="1566862"/>
                  </a:cubicBezTo>
                  <a:cubicBezTo>
                    <a:pt x="124097" y="1564617"/>
                    <a:pt x="118914" y="1564077"/>
                    <a:pt x="114300" y="1562100"/>
                  </a:cubicBezTo>
                  <a:cubicBezTo>
                    <a:pt x="73096" y="1544442"/>
                    <a:pt x="114475" y="1558984"/>
                    <a:pt x="80962" y="1547812"/>
                  </a:cubicBezTo>
                  <a:cubicBezTo>
                    <a:pt x="77787" y="1543050"/>
                    <a:pt x="75101" y="1537922"/>
                    <a:pt x="71437" y="1533525"/>
                  </a:cubicBezTo>
                  <a:cubicBezTo>
                    <a:pt x="67125" y="1528351"/>
                    <a:pt x="60886" y="1524841"/>
                    <a:pt x="57150" y="1519237"/>
                  </a:cubicBezTo>
                  <a:cubicBezTo>
                    <a:pt x="54365" y="1515060"/>
                    <a:pt x="53975" y="1509712"/>
                    <a:pt x="52387" y="1504950"/>
                  </a:cubicBezTo>
                  <a:cubicBezTo>
                    <a:pt x="55562" y="1495425"/>
                    <a:pt x="57422" y="1485355"/>
                    <a:pt x="61912" y="1476375"/>
                  </a:cubicBezTo>
                  <a:cubicBezTo>
                    <a:pt x="68538" y="1463123"/>
                    <a:pt x="77597" y="1454245"/>
                    <a:pt x="90487" y="1447800"/>
                  </a:cubicBezTo>
                  <a:cubicBezTo>
                    <a:pt x="94977" y="1445555"/>
                    <a:pt x="100386" y="1445475"/>
                    <a:pt x="104775" y="1443037"/>
                  </a:cubicBezTo>
                  <a:cubicBezTo>
                    <a:pt x="114782" y="1437478"/>
                    <a:pt x="124192" y="1430855"/>
                    <a:pt x="133350" y="1423987"/>
                  </a:cubicBezTo>
                  <a:cubicBezTo>
                    <a:pt x="139700" y="1419225"/>
                    <a:pt x="146500" y="1415010"/>
                    <a:pt x="152400" y="1409700"/>
                  </a:cubicBezTo>
                  <a:cubicBezTo>
                    <a:pt x="162413" y="1400689"/>
                    <a:pt x="180975" y="1381125"/>
                    <a:pt x="180975" y="1381125"/>
                  </a:cubicBezTo>
                  <a:lnTo>
                    <a:pt x="190500" y="1352550"/>
                  </a:lnTo>
                  <a:lnTo>
                    <a:pt x="195262" y="1338262"/>
                  </a:lnTo>
                  <a:cubicBezTo>
                    <a:pt x="189411" y="1314856"/>
                    <a:pt x="219075" y="1331912"/>
                    <a:pt x="219075" y="1328737"/>
                  </a:cubicBezTo>
                  <a:close/>
                </a:path>
              </a:pathLst>
            </a:custGeom>
            <a:solidFill>
              <a:schemeClr val="accent2">
                <a:lumMod val="40000"/>
                <a:lumOff val="60000"/>
              </a:schemeClr>
            </a:solidFill>
            <a:ln w="190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1400"/>
            </a:p>
          </p:txBody>
        </p:sp>
        <p:sp>
          <p:nvSpPr>
            <p:cNvPr id="73" name="Freeform 72"/>
            <p:cNvSpPr/>
            <p:nvPr/>
          </p:nvSpPr>
          <p:spPr>
            <a:xfrm>
              <a:off x="2669595" y="1963156"/>
              <a:ext cx="389147" cy="474893"/>
            </a:xfrm>
            <a:custGeom>
              <a:avLst/>
              <a:gdLst>
                <a:gd name="connsiteX0" fmla="*/ 110449 w 644141"/>
                <a:gd name="connsiteY0" fmla="*/ 228600 h 947136"/>
                <a:gd name="connsiteX1" fmla="*/ 78699 w 644141"/>
                <a:gd name="connsiteY1" fmla="*/ 203200 h 947136"/>
                <a:gd name="connsiteX2" fmla="*/ 72349 w 644141"/>
                <a:gd name="connsiteY2" fmla="*/ 133350 h 947136"/>
                <a:gd name="connsiteX3" fmla="*/ 65999 w 644141"/>
                <a:gd name="connsiteY3" fmla="*/ 114300 h 947136"/>
                <a:gd name="connsiteX4" fmla="*/ 8849 w 644141"/>
                <a:gd name="connsiteY4" fmla="*/ 82550 h 947136"/>
                <a:gd name="connsiteX5" fmla="*/ 8849 w 644141"/>
                <a:gd name="connsiteY5" fmla="*/ 12700 h 947136"/>
                <a:gd name="connsiteX6" fmla="*/ 27899 w 644141"/>
                <a:gd name="connsiteY6" fmla="*/ 0 h 947136"/>
                <a:gd name="connsiteX7" fmla="*/ 91399 w 644141"/>
                <a:gd name="connsiteY7" fmla="*/ 6350 h 947136"/>
                <a:gd name="connsiteX8" fmla="*/ 116799 w 644141"/>
                <a:gd name="connsiteY8" fmla="*/ 44450 h 947136"/>
                <a:gd name="connsiteX9" fmla="*/ 129499 w 644141"/>
                <a:gd name="connsiteY9" fmla="*/ 88900 h 947136"/>
                <a:gd name="connsiteX10" fmla="*/ 142199 w 644141"/>
                <a:gd name="connsiteY10" fmla="*/ 127000 h 947136"/>
                <a:gd name="connsiteX11" fmla="*/ 154899 w 644141"/>
                <a:gd name="connsiteY11" fmla="*/ 146050 h 947136"/>
                <a:gd name="connsiteX12" fmla="*/ 180299 w 644141"/>
                <a:gd name="connsiteY12" fmla="*/ 190500 h 947136"/>
                <a:gd name="connsiteX13" fmla="*/ 186649 w 644141"/>
                <a:gd name="connsiteY13" fmla="*/ 215900 h 947136"/>
                <a:gd name="connsiteX14" fmla="*/ 262849 w 644141"/>
                <a:gd name="connsiteY14" fmla="*/ 279400 h 947136"/>
                <a:gd name="connsiteX15" fmla="*/ 300949 w 644141"/>
                <a:gd name="connsiteY15" fmla="*/ 298450 h 947136"/>
                <a:gd name="connsiteX16" fmla="*/ 326349 w 644141"/>
                <a:gd name="connsiteY16" fmla="*/ 336550 h 947136"/>
                <a:gd name="connsiteX17" fmla="*/ 339049 w 644141"/>
                <a:gd name="connsiteY17" fmla="*/ 355600 h 947136"/>
                <a:gd name="connsiteX18" fmla="*/ 351749 w 644141"/>
                <a:gd name="connsiteY18" fmla="*/ 419100 h 947136"/>
                <a:gd name="connsiteX19" fmla="*/ 358099 w 644141"/>
                <a:gd name="connsiteY19" fmla="*/ 444500 h 947136"/>
                <a:gd name="connsiteX20" fmla="*/ 364449 w 644141"/>
                <a:gd name="connsiteY20" fmla="*/ 476250 h 947136"/>
                <a:gd name="connsiteX21" fmla="*/ 370799 w 644141"/>
                <a:gd name="connsiteY21" fmla="*/ 501650 h 947136"/>
                <a:gd name="connsiteX22" fmla="*/ 377149 w 644141"/>
                <a:gd name="connsiteY22" fmla="*/ 533400 h 947136"/>
                <a:gd name="connsiteX23" fmla="*/ 383499 w 644141"/>
                <a:gd name="connsiteY23" fmla="*/ 571500 h 947136"/>
                <a:gd name="connsiteX24" fmla="*/ 402549 w 644141"/>
                <a:gd name="connsiteY24" fmla="*/ 577850 h 947136"/>
                <a:gd name="connsiteX25" fmla="*/ 561299 w 644141"/>
                <a:gd name="connsiteY25" fmla="*/ 584200 h 947136"/>
                <a:gd name="connsiteX26" fmla="*/ 580349 w 644141"/>
                <a:gd name="connsiteY26" fmla="*/ 590550 h 947136"/>
                <a:gd name="connsiteX27" fmla="*/ 593049 w 644141"/>
                <a:gd name="connsiteY27" fmla="*/ 609600 h 947136"/>
                <a:gd name="connsiteX28" fmla="*/ 631149 w 644141"/>
                <a:gd name="connsiteY28" fmla="*/ 641350 h 947136"/>
                <a:gd name="connsiteX29" fmla="*/ 624799 w 644141"/>
                <a:gd name="connsiteY29" fmla="*/ 717550 h 947136"/>
                <a:gd name="connsiteX30" fmla="*/ 637499 w 644141"/>
                <a:gd name="connsiteY30" fmla="*/ 857250 h 947136"/>
                <a:gd name="connsiteX31" fmla="*/ 643849 w 644141"/>
                <a:gd name="connsiteY31" fmla="*/ 927100 h 947136"/>
                <a:gd name="connsiteX32" fmla="*/ 631149 w 644141"/>
                <a:gd name="connsiteY32" fmla="*/ 946150 h 947136"/>
                <a:gd name="connsiteX33" fmla="*/ 529549 w 644141"/>
                <a:gd name="connsiteY33" fmla="*/ 939800 h 947136"/>
                <a:gd name="connsiteX34" fmla="*/ 472399 w 644141"/>
                <a:gd name="connsiteY34" fmla="*/ 908050 h 947136"/>
                <a:gd name="connsiteX35" fmla="*/ 453349 w 644141"/>
                <a:gd name="connsiteY35" fmla="*/ 889000 h 947136"/>
                <a:gd name="connsiteX36" fmla="*/ 434299 w 644141"/>
                <a:gd name="connsiteY36" fmla="*/ 876300 h 947136"/>
                <a:gd name="connsiteX37" fmla="*/ 408899 w 644141"/>
                <a:gd name="connsiteY37" fmla="*/ 850900 h 947136"/>
                <a:gd name="connsiteX38" fmla="*/ 383499 w 644141"/>
                <a:gd name="connsiteY38" fmla="*/ 819150 h 947136"/>
                <a:gd name="connsiteX39" fmla="*/ 364449 w 644141"/>
                <a:gd name="connsiteY39" fmla="*/ 800100 h 947136"/>
                <a:gd name="connsiteX40" fmla="*/ 326349 w 644141"/>
                <a:gd name="connsiteY40" fmla="*/ 787400 h 947136"/>
                <a:gd name="connsiteX41" fmla="*/ 288249 w 644141"/>
                <a:gd name="connsiteY41" fmla="*/ 762000 h 947136"/>
                <a:gd name="connsiteX42" fmla="*/ 269199 w 644141"/>
                <a:gd name="connsiteY42" fmla="*/ 749300 h 947136"/>
                <a:gd name="connsiteX43" fmla="*/ 243799 w 644141"/>
                <a:gd name="connsiteY43" fmla="*/ 742950 h 947136"/>
                <a:gd name="connsiteX44" fmla="*/ 224749 w 644141"/>
                <a:gd name="connsiteY44" fmla="*/ 736600 h 947136"/>
                <a:gd name="connsiteX45" fmla="*/ 129499 w 644141"/>
                <a:gd name="connsiteY45" fmla="*/ 730250 h 947136"/>
                <a:gd name="connsiteX46" fmla="*/ 91399 w 644141"/>
                <a:gd name="connsiteY46" fmla="*/ 717550 h 947136"/>
                <a:gd name="connsiteX47" fmla="*/ 72349 w 644141"/>
                <a:gd name="connsiteY47" fmla="*/ 711200 h 947136"/>
                <a:gd name="connsiteX48" fmla="*/ 40599 w 644141"/>
                <a:gd name="connsiteY48" fmla="*/ 704850 h 947136"/>
                <a:gd name="connsiteX49" fmla="*/ 27899 w 644141"/>
                <a:gd name="connsiteY49" fmla="*/ 647700 h 947136"/>
                <a:gd name="connsiteX50" fmla="*/ 72349 w 644141"/>
                <a:gd name="connsiteY50" fmla="*/ 654050 h 947136"/>
                <a:gd name="connsiteX51" fmla="*/ 110449 w 644141"/>
                <a:gd name="connsiteY51" fmla="*/ 666750 h 947136"/>
                <a:gd name="connsiteX52" fmla="*/ 148549 w 644141"/>
                <a:gd name="connsiteY52" fmla="*/ 692150 h 947136"/>
                <a:gd name="connsiteX53" fmla="*/ 224749 w 644141"/>
                <a:gd name="connsiteY53" fmla="*/ 679450 h 947136"/>
                <a:gd name="connsiteX54" fmla="*/ 262849 w 644141"/>
                <a:gd name="connsiteY54" fmla="*/ 654050 h 947136"/>
                <a:gd name="connsiteX55" fmla="*/ 281899 w 644141"/>
                <a:gd name="connsiteY55" fmla="*/ 635000 h 947136"/>
                <a:gd name="connsiteX56" fmla="*/ 319999 w 644141"/>
                <a:gd name="connsiteY56" fmla="*/ 609600 h 947136"/>
                <a:gd name="connsiteX57" fmla="*/ 326349 w 644141"/>
                <a:gd name="connsiteY57" fmla="*/ 590550 h 947136"/>
                <a:gd name="connsiteX58" fmla="*/ 313649 w 644141"/>
                <a:gd name="connsiteY58" fmla="*/ 527050 h 947136"/>
                <a:gd name="connsiteX59" fmla="*/ 294599 w 644141"/>
                <a:gd name="connsiteY59" fmla="*/ 508000 h 947136"/>
                <a:gd name="connsiteX60" fmla="*/ 250149 w 644141"/>
                <a:gd name="connsiteY60" fmla="*/ 495300 h 947136"/>
                <a:gd name="connsiteX61" fmla="*/ 212049 w 644141"/>
                <a:gd name="connsiteY61" fmla="*/ 482600 h 947136"/>
                <a:gd name="connsiteX62" fmla="*/ 199349 w 644141"/>
                <a:gd name="connsiteY62" fmla="*/ 463550 h 947136"/>
                <a:gd name="connsiteX63" fmla="*/ 192999 w 644141"/>
                <a:gd name="connsiteY63" fmla="*/ 311150 h 947136"/>
                <a:gd name="connsiteX64" fmla="*/ 154899 w 644141"/>
                <a:gd name="connsiteY64" fmla="*/ 298450 h 947136"/>
                <a:gd name="connsiteX65" fmla="*/ 135849 w 644141"/>
                <a:gd name="connsiteY65" fmla="*/ 292100 h 947136"/>
                <a:gd name="connsiteX66" fmla="*/ 110449 w 644141"/>
                <a:gd name="connsiteY66" fmla="*/ 254000 h 947136"/>
                <a:gd name="connsiteX67" fmla="*/ 97749 w 644141"/>
                <a:gd name="connsiteY67" fmla="*/ 234950 h 947136"/>
                <a:gd name="connsiteX68" fmla="*/ 85049 w 644141"/>
                <a:gd name="connsiteY68" fmla="*/ 184150 h 947136"/>
                <a:gd name="connsiteX0" fmla="*/ 110449 w 644141"/>
                <a:gd name="connsiteY0" fmla="*/ 228600 h 947136"/>
                <a:gd name="connsiteX1" fmla="*/ 78699 w 644141"/>
                <a:gd name="connsiteY1" fmla="*/ 203200 h 947136"/>
                <a:gd name="connsiteX2" fmla="*/ 72349 w 644141"/>
                <a:gd name="connsiteY2" fmla="*/ 133350 h 947136"/>
                <a:gd name="connsiteX3" fmla="*/ 65999 w 644141"/>
                <a:gd name="connsiteY3" fmla="*/ 114300 h 947136"/>
                <a:gd name="connsiteX4" fmla="*/ 8849 w 644141"/>
                <a:gd name="connsiteY4" fmla="*/ 82550 h 947136"/>
                <a:gd name="connsiteX5" fmla="*/ 8849 w 644141"/>
                <a:gd name="connsiteY5" fmla="*/ 12700 h 947136"/>
                <a:gd name="connsiteX6" fmla="*/ 27899 w 644141"/>
                <a:gd name="connsiteY6" fmla="*/ 0 h 947136"/>
                <a:gd name="connsiteX7" fmla="*/ 91399 w 644141"/>
                <a:gd name="connsiteY7" fmla="*/ 6350 h 947136"/>
                <a:gd name="connsiteX8" fmla="*/ 116799 w 644141"/>
                <a:gd name="connsiteY8" fmla="*/ 44450 h 947136"/>
                <a:gd name="connsiteX9" fmla="*/ 129499 w 644141"/>
                <a:gd name="connsiteY9" fmla="*/ 88900 h 947136"/>
                <a:gd name="connsiteX10" fmla="*/ 142199 w 644141"/>
                <a:gd name="connsiteY10" fmla="*/ 127000 h 947136"/>
                <a:gd name="connsiteX11" fmla="*/ 154899 w 644141"/>
                <a:gd name="connsiteY11" fmla="*/ 146050 h 947136"/>
                <a:gd name="connsiteX12" fmla="*/ 180299 w 644141"/>
                <a:gd name="connsiteY12" fmla="*/ 190500 h 947136"/>
                <a:gd name="connsiteX13" fmla="*/ 186649 w 644141"/>
                <a:gd name="connsiteY13" fmla="*/ 215900 h 947136"/>
                <a:gd name="connsiteX14" fmla="*/ 262849 w 644141"/>
                <a:gd name="connsiteY14" fmla="*/ 279400 h 947136"/>
                <a:gd name="connsiteX15" fmla="*/ 300949 w 644141"/>
                <a:gd name="connsiteY15" fmla="*/ 298450 h 947136"/>
                <a:gd name="connsiteX16" fmla="*/ 326349 w 644141"/>
                <a:gd name="connsiteY16" fmla="*/ 336550 h 947136"/>
                <a:gd name="connsiteX17" fmla="*/ 339049 w 644141"/>
                <a:gd name="connsiteY17" fmla="*/ 355600 h 947136"/>
                <a:gd name="connsiteX18" fmla="*/ 351749 w 644141"/>
                <a:gd name="connsiteY18" fmla="*/ 419100 h 947136"/>
                <a:gd name="connsiteX19" fmla="*/ 358099 w 644141"/>
                <a:gd name="connsiteY19" fmla="*/ 444500 h 947136"/>
                <a:gd name="connsiteX20" fmla="*/ 364449 w 644141"/>
                <a:gd name="connsiteY20" fmla="*/ 476250 h 947136"/>
                <a:gd name="connsiteX21" fmla="*/ 370799 w 644141"/>
                <a:gd name="connsiteY21" fmla="*/ 501650 h 947136"/>
                <a:gd name="connsiteX22" fmla="*/ 377149 w 644141"/>
                <a:gd name="connsiteY22" fmla="*/ 533400 h 947136"/>
                <a:gd name="connsiteX23" fmla="*/ 383499 w 644141"/>
                <a:gd name="connsiteY23" fmla="*/ 571500 h 947136"/>
                <a:gd name="connsiteX24" fmla="*/ 402549 w 644141"/>
                <a:gd name="connsiteY24" fmla="*/ 577850 h 947136"/>
                <a:gd name="connsiteX25" fmla="*/ 561299 w 644141"/>
                <a:gd name="connsiteY25" fmla="*/ 584200 h 947136"/>
                <a:gd name="connsiteX26" fmla="*/ 580349 w 644141"/>
                <a:gd name="connsiteY26" fmla="*/ 590550 h 947136"/>
                <a:gd name="connsiteX27" fmla="*/ 593049 w 644141"/>
                <a:gd name="connsiteY27" fmla="*/ 609600 h 947136"/>
                <a:gd name="connsiteX28" fmla="*/ 631149 w 644141"/>
                <a:gd name="connsiteY28" fmla="*/ 641350 h 947136"/>
                <a:gd name="connsiteX29" fmla="*/ 624799 w 644141"/>
                <a:gd name="connsiteY29" fmla="*/ 717550 h 947136"/>
                <a:gd name="connsiteX30" fmla="*/ 637499 w 644141"/>
                <a:gd name="connsiteY30" fmla="*/ 857250 h 947136"/>
                <a:gd name="connsiteX31" fmla="*/ 643849 w 644141"/>
                <a:gd name="connsiteY31" fmla="*/ 927100 h 947136"/>
                <a:gd name="connsiteX32" fmla="*/ 631149 w 644141"/>
                <a:gd name="connsiteY32" fmla="*/ 946150 h 947136"/>
                <a:gd name="connsiteX33" fmla="*/ 529549 w 644141"/>
                <a:gd name="connsiteY33" fmla="*/ 939800 h 947136"/>
                <a:gd name="connsiteX34" fmla="*/ 472399 w 644141"/>
                <a:gd name="connsiteY34" fmla="*/ 908050 h 947136"/>
                <a:gd name="connsiteX35" fmla="*/ 453349 w 644141"/>
                <a:gd name="connsiteY35" fmla="*/ 889000 h 947136"/>
                <a:gd name="connsiteX36" fmla="*/ 434299 w 644141"/>
                <a:gd name="connsiteY36" fmla="*/ 876300 h 947136"/>
                <a:gd name="connsiteX37" fmla="*/ 408899 w 644141"/>
                <a:gd name="connsiteY37" fmla="*/ 850900 h 947136"/>
                <a:gd name="connsiteX38" fmla="*/ 383499 w 644141"/>
                <a:gd name="connsiteY38" fmla="*/ 819150 h 947136"/>
                <a:gd name="connsiteX39" fmla="*/ 364449 w 644141"/>
                <a:gd name="connsiteY39" fmla="*/ 800100 h 947136"/>
                <a:gd name="connsiteX40" fmla="*/ 326349 w 644141"/>
                <a:gd name="connsiteY40" fmla="*/ 787400 h 947136"/>
                <a:gd name="connsiteX41" fmla="*/ 288249 w 644141"/>
                <a:gd name="connsiteY41" fmla="*/ 762000 h 947136"/>
                <a:gd name="connsiteX42" fmla="*/ 269199 w 644141"/>
                <a:gd name="connsiteY42" fmla="*/ 749300 h 947136"/>
                <a:gd name="connsiteX43" fmla="*/ 243799 w 644141"/>
                <a:gd name="connsiteY43" fmla="*/ 742950 h 947136"/>
                <a:gd name="connsiteX44" fmla="*/ 224749 w 644141"/>
                <a:gd name="connsiteY44" fmla="*/ 736600 h 947136"/>
                <a:gd name="connsiteX45" fmla="*/ 129499 w 644141"/>
                <a:gd name="connsiteY45" fmla="*/ 730250 h 947136"/>
                <a:gd name="connsiteX46" fmla="*/ 91399 w 644141"/>
                <a:gd name="connsiteY46" fmla="*/ 717550 h 947136"/>
                <a:gd name="connsiteX47" fmla="*/ 72349 w 644141"/>
                <a:gd name="connsiteY47" fmla="*/ 711200 h 947136"/>
                <a:gd name="connsiteX48" fmla="*/ 40599 w 644141"/>
                <a:gd name="connsiteY48" fmla="*/ 704850 h 947136"/>
                <a:gd name="connsiteX49" fmla="*/ 27899 w 644141"/>
                <a:gd name="connsiteY49" fmla="*/ 647700 h 947136"/>
                <a:gd name="connsiteX50" fmla="*/ 72349 w 644141"/>
                <a:gd name="connsiteY50" fmla="*/ 654050 h 947136"/>
                <a:gd name="connsiteX51" fmla="*/ 110449 w 644141"/>
                <a:gd name="connsiteY51" fmla="*/ 666750 h 947136"/>
                <a:gd name="connsiteX52" fmla="*/ 148549 w 644141"/>
                <a:gd name="connsiteY52" fmla="*/ 692150 h 947136"/>
                <a:gd name="connsiteX53" fmla="*/ 224749 w 644141"/>
                <a:gd name="connsiteY53" fmla="*/ 679450 h 947136"/>
                <a:gd name="connsiteX54" fmla="*/ 262849 w 644141"/>
                <a:gd name="connsiteY54" fmla="*/ 654050 h 947136"/>
                <a:gd name="connsiteX55" fmla="*/ 281899 w 644141"/>
                <a:gd name="connsiteY55" fmla="*/ 635000 h 947136"/>
                <a:gd name="connsiteX56" fmla="*/ 319999 w 644141"/>
                <a:gd name="connsiteY56" fmla="*/ 609600 h 947136"/>
                <a:gd name="connsiteX57" fmla="*/ 326349 w 644141"/>
                <a:gd name="connsiteY57" fmla="*/ 590550 h 947136"/>
                <a:gd name="connsiteX58" fmla="*/ 313649 w 644141"/>
                <a:gd name="connsiteY58" fmla="*/ 527050 h 947136"/>
                <a:gd name="connsiteX59" fmla="*/ 294599 w 644141"/>
                <a:gd name="connsiteY59" fmla="*/ 508000 h 947136"/>
                <a:gd name="connsiteX60" fmla="*/ 250149 w 644141"/>
                <a:gd name="connsiteY60" fmla="*/ 495300 h 947136"/>
                <a:gd name="connsiteX61" fmla="*/ 212049 w 644141"/>
                <a:gd name="connsiteY61" fmla="*/ 482600 h 947136"/>
                <a:gd name="connsiteX62" fmla="*/ 199349 w 644141"/>
                <a:gd name="connsiteY62" fmla="*/ 463550 h 947136"/>
                <a:gd name="connsiteX63" fmla="*/ 192999 w 644141"/>
                <a:gd name="connsiteY63" fmla="*/ 311150 h 947136"/>
                <a:gd name="connsiteX64" fmla="*/ 154899 w 644141"/>
                <a:gd name="connsiteY64" fmla="*/ 298450 h 947136"/>
                <a:gd name="connsiteX65" fmla="*/ 135849 w 644141"/>
                <a:gd name="connsiteY65" fmla="*/ 292100 h 947136"/>
                <a:gd name="connsiteX66" fmla="*/ 110449 w 644141"/>
                <a:gd name="connsiteY66" fmla="*/ 254000 h 947136"/>
                <a:gd name="connsiteX67" fmla="*/ 97749 w 644141"/>
                <a:gd name="connsiteY67" fmla="*/ 234950 h 947136"/>
                <a:gd name="connsiteX0" fmla="*/ 78699 w 644141"/>
                <a:gd name="connsiteY0" fmla="*/ 203200 h 947136"/>
                <a:gd name="connsiteX1" fmla="*/ 72349 w 644141"/>
                <a:gd name="connsiteY1" fmla="*/ 133350 h 947136"/>
                <a:gd name="connsiteX2" fmla="*/ 65999 w 644141"/>
                <a:gd name="connsiteY2" fmla="*/ 114300 h 947136"/>
                <a:gd name="connsiteX3" fmla="*/ 8849 w 644141"/>
                <a:gd name="connsiteY3" fmla="*/ 82550 h 947136"/>
                <a:gd name="connsiteX4" fmla="*/ 8849 w 644141"/>
                <a:gd name="connsiteY4" fmla="*/ 12700 h 947136"/>
                <a:gd name="connsiteX5" fmla="*/ 27899 w 644141"/>
                <a:gd name="connsiteY5" fmla="*/ 0 h 947136"/>
                <a:gd name="connsiteX6" fmla="*/ 91399 w 644141"/>
                <a:gd name="connsiteY6" fmla="*/ 6350 h 947136"/>
                <a:gd name="connsiteX7" fmla="*/ 116799 w 644141"/>
                <a:gd name="connsiteY7" fmla="*/ 44450 h 947136"/>
                <a:gd name="connsiteX8" fmla="*/ 129499 w 644141"/>
                <a:gd name="connsiteY8" fmla="*/ 88900 h 947136"/>
                <a:gd name="connsiteX9" fmla="*/ 142199 w 644141"/>
                <a:gd name="connsiteY9" fmla="*/ 127000 h 947136"/>
                <a:gd name="connsiteX10" fmla="*/ 154899 w 644141"/>
                <a:gd name="connsiteY10" fmla="*/ 146050 h 947136"/>
                <a:gd name="connsiteX11" fmla="*/ 180299 w 644141"/>
                <a:gd name="connsiteY11" fmla="*/ 190500 h 947136"/>
                <a:gd name="connsiteX12" fmla="*/ 186649 w 644141"/>
                <a:gd name="connsiteY12" fmla="*/ 215900 h 947136"/>
                <a:gd name="connsiteX13" fmla="*/ 262849 w 644141"/>
                <a:gd name="connsiteY13" fmla="*/ 279400 h 947136"/>
                <a:gd name="connsiteX14" fmla="*/ 300949 w 644141"/>
                <a:gd name="connsiteY14" fmla="*/ 298450 h 947136"/>
                <a:gd name="connsiteX15" fmla="*/ 326349 w 644141"/>
                <a:gd name="connsiteY15" fmla="*/ 336550 h 947136"/>
                <a:gd name="connsiteX16" fmla="*/ 339049 w 644141"/>
                <a:gd name="connsiteY16" fmla="*/ 355600 h 947136"/>
                <a:gd name="connsiteX17" fmla="*/ 351749 w 644141"/>
                <a:gd name="connsiteY17" fmla="*/ 419100 h 947136"/>
                <a:gd name="connsiteX18" fmla="*/ 358099 w 644141"/>
                <a:gd name="connsiteY18" fmla="*/ 444500 h 947136"/>
                <a:gd name="connsiteX19" fmla="*/ 364449 w 644141"/>
                <a:gd name="connsiteY19" fmla="*/ 476250 h 947136"/>
                <a:gd name="connsiteX20" fmla="*/ 370799 w 644141"/>
                <a:gd name="connsiteY20" fmla="*/ 501650 h 947136"/>
                <a:gd name="connsiteX21" fmla="*/ 377149 w 644141"/>
                <a:gd name="connsiteY21" fmla="*/ 533400 h 947136"/>
                <a:gd name="connsiteX22" fmla="*/ 383499 w 644141"/>
                <a:gd name="connsiteY22" fmla="*/ 571500 h 947136"/>
                <a:gd name="connsiteX23" fmla="*/ 402549 w 644141"/>
                <a:gd name="connsiteY23" fmla="*/ 577850 h 947136"/>
                <a:gd name="connsiteX24" fmla="*/ 561299 w 644141"/>
                <a:gd name="connsiteY24" fmla="*/ 584200 h 947136"/>
                <a:gd name="connsiteX25" fmla="*/ 580349 w 644141"/>
                <a:gd name="connsiteY25" fmla="*/ 590550 h 947136"/>
                <a:gd name="connsiteX26" fmla="*/ 593049 w 644141"/>
                <a:gd name="connsiteY26" fmla="*/ 609600 h 947136"/>
                <a:gd name="connsiteX27" fmla="*/ 631149 w 644141"/>
                <a:gd name="connsiteY27" fmla="*/ 641350 h 947136"/>
                <a:gd name="connsiteX28" fmla="*/ 624799 w 644141"/>
                <a:gd name="connsiteY28" fmla="*/ 717550 h 947136"/>
                <a:gd name="connsiteX29" fmla="*/ 637499 w 644141"/>
                <a:gd name="connsiteY29" fmla="*/ 857250 h 947136"/>
                <a:gd name="connsiteX30" fmla="*/ 643849 w 644141"/>
                <a:gd name="connsiteY30" fmla="*/ 927100 h 947136"/>
                <a:gd name="connsiteX31" fmla="*/ 631149 w 644141"/>
                <a:gd name="connsiteY31" fmla="*/ 946150 h 947136"/>
                <a:gd name="connsiteX32" fmla="*/ 529549 w 644141"/>
                <a:gd name="connsiteY32" fmla="*/ 939800 h 947136"/>
                <a:gd name="connsiteX33" fmla="*/ 472399 w 644141"/>
                <a:gd name="connsiteY33" fmla="*/ 908050 h 947136"/>
                <a:gd name="connsiteX34" fmla="*/ 453349 w 644141"/>
                <a:gd name="connsiteY34" fmla="*/ 889000 h 947136"/>
                <a:gd name="connsiteX35" fmla="*/ 434299 w 644141"/>
                <a:gd name="connsiteY35" fmla="*/ 876300 h 947136"/>
                <a:gd name="connsiteX36" fmla="*/ 408899 w 644141"/>
                <a:gd name="connsiteY36" fmla="*/ 850900 h 947136"/>
                <a:gd name="connsiteX37" fmla="*/ 383499 w 644141"/>
                <a:gd name="connsiteY37" fmla="*/ 819150 h 947136"/>
                <a:gd name="connsiteX38" fmla="*/ 364449 w 644141"/>
                <a:gd name="connsiteY38" fmla="*/ 800100 h 947136"/>
                <a:gd name="connsiteX39" fmla="*/ 326349 w 644141"/>
                <a:gd name="connsiteY39" fmla="*/ 787400 h 947136"/>
                <a:gd name="connsiteX40" fmla="*/ 288249 w 644141"/>
                <a:gd name="connsiteY40" fmla="*/ 762000 h 947136"/>
                <a:gd name="connsiteX41" fmla="*/ 269199 w 644141"/>
                <a:gd name="connsiteY41" fmla="*/ 749300 h 947136"/>
                <a:gd name="connsiteX42" fmla="*/ 243799 w 644141"/>
                <a:gd name="connsiteY42" fmla="*/ 742950 h 947136"/>
                <a:gd name="connsiteX43" fmla="*/ 224749 w 644141"/>
                <a:gd name="connsiteY43" fmla="*/ 736600 h 947136"/>
                <a:gd name="connsiteX44" fmla="*/ 129499 w 644141"/>
                <a:gd name="connsiteY44" fmla="*/ 730250 h 947136"/>
                <a:gd name="connsiteX45" fmla="*/ 91399 w 644141"/>
                <a:gd name="connsiteY45" fmla="*/ 717550 h 947136"/>
                <a:gd name="connsiteX46" fmla="*/ 72349 w 644141"/>
                <a:gd name="connsiteY46" fmla="*/ 711200 h 947136"/>
                <a:gd name="connsiteX47" fmla="*/ 40599 w 644141"/>
                <a:gd name="connsiteY47" fmla="*/ 704850 h 947136"/>
                <a:gd name="connsiteX48" fmla="*/ 27899 w 644141"/>
                <a:gd name="connsiteY48" fmla="*/ 647700 h 947136"/>
                <a:gd name="connsiteX49" fmla="*/ 72349 w 644141"/>
                <a:gd name="connsiteY49" fmla="*/ 654050 h 947136"/>
                <a:gd name="connsiteX50" fmla="*/ 110449 w 644141"/>
                <a:gd name="connsiteY50" fmla="*/ 666750 h 947136"/>
                <a:gd name="connsiteX51" fmla="*/ 148549 w 644141"/>
                <a:gd name="connsiteY51" fmla="*/ 692150 h 947136"/>
                <a:gd name="connsiteX52" fmla="*/ 224749 w 644141"/>
                <a:gd name="connsiteY52" fmla="*/ 679450 h 947136"/>
                <a:gd name="connsiteX53" fmla="*/ 262849 w 644141"/>
                <a:gd name="connsiteY53" fmla="*/ 654050 h 947136"/>
                <a:gd name="connsiteX54" fmla="*/ 281899 w 644141"/>
                <a:gd name="connsiteY54" fmla="*/ 635000 h 947136"/>
                <a:gd name="connsiteX55" fmla="*/ 319999 w 644141"/>
                <a:gd name="connsiteY55" fmla="*/ 609600 h 947136"/>
                <a:gd name="connsiteX56" fmla="*/ 326349 w 644141"/>
                <a:gd name="connsiteY56" fmla="*/ 590550 h 947136"/>
                <a:gd name="connsiteX57" fmla="*/ 313649 w 644141"/>
                <a:gd name="connsiteY57" fmla="*/ 527050 h 947136"/>
                <a:gd name="connsiteX58" fmla="*/ 294599 w 644141"/>
                <a:gd name="connsiteY58" fmla="*/ 508000 h 947136"/>
                <a:gd name="connsiteX59" fmla="*/ 250149 w 644141"/>
                <a:gd name="connsiteY59" fmla="*/ 495300 h 947136"/>
                <a:gd name="connsiteX60" fmla="*/ 212049 w 644141"/>
                <a:gd name="connsiteY60" fmla="*/ 482600 h 947136"/>
                <a:gd name="connsiteX61" fmla="*/ 199349 w 644141"/>
                <a:gd name="connsiteY61" fmla="*/ 463550 h 947136"/>
                <a:gd name="connsiteX62" fmla="*/ 192999 w 644141"/>
                <a:gd name="connsiteY62" fmla="*/ 311150 h 947136"/>
                <a:gd name="connsiteX63" fmla="*/ 154899 w 644141"/>
                <a:gd name="connsiteY63" fmla="*/ 298450 h 947136"/>
                <a:gd name="connsiteX64" fmla="*/ 135849 w 644141"/>
                <a:gd name="connsiteY64" fmla="*/ 292100 h 947136"/>
                <a:gd name="connsiteX65" fmla="*/ 110449 w 644141"/>
                <a:gd name="connsiteY65" fmla="*/ 254000 h 947136"/>
                <a:gd name="connsiteX66" fmla="*/ 97749 w 644141"/>
                <a:gd name="connsiteY66" fmla="*/ 234950 h 947136"/>
                <a:gd name="connsiteX0" fmla="*/ 78699 w 644141"/>
                <a:gd name="connsiteY0" fmla="*/ 203200 h 947136"/>
                <a:gd name="connsiteX1" fmla="*/ 72349 w 644141"/>
                <a:gd name="connsiteY1" fmla="*/ 133350 h 947136"/>
                <a:gd name="connsiteX2" fmla="*/ 65999 w 644141"/>
                <a:gd name="connsiteY2" fmla="*/ 114300 h 947136"/>
                <a:gd name="connsiteX3" fmla="*/ 8849 w 644141"/>
                <a:gd name="connsiteY3" fmla="*/ 82550 h 947136"/>
                <a:gd name="connsiteX4" fmla="*/ 8849 w 644141"/>
                <a:gd name="connsiteY4" fmla="*/ 12700 h 947136"/>
                <a:gd name="connsiteX5" fmla="*/ 27899 w 644141"/>
                <a:gd name="connsiteY5" fmla="*/ 0 h 947136"/>
                <a:gd name="connsiteX6" fmla="*/ 91399 w 644141"/>
                <a:gd name="connsiteY6" fmla="*/ 6350 h 947136"/>
                <a:gd name="connsiteX7" fmla="*/ 116799 w 644141"/>
                <a:gd name="connsiteY7" fmla="*/ 44450 h 947136"/>
                <a:gd name="connsiteX8" fmla="*/ 129499 w 644141"/>
                <a:gd name="connsiteY8" fmla="*/ 88900 h 947136"/>
                <a:gd name="connsiteX9" fmla="*/ 142199 w 644141"/>
                <a:gd name="connsiteY9" fmla="*/ 127000 h 947136"/>
                <a:gd name="connsiteX10" fmla="*/ 154899 w 644141"/>
                <a:gd name="connsiteY10" fmla="*/ 146050 h 947136"/>
                <a:gd name="connsiteX11" fmla="*/ 186649 w 644141"/>
                <a:gd name="connsiteY11" fmla="*/ 215900 h 947136"/>
                <a:gd name="connsiteX12" fmla="*/ 262849 w 644141"/>
                <a:gd name="connsiteY12" fmla="*/ 279400 h 947136"/>
                <a:gd name="connsiteX13" fmla="*/ 300949 w 644141"/>
                <a:gd name="connsiteY13" fmla="*/ 298450 h 947136"/>
                <a:gd name="connsiteX14" fmla="*/ 326349 w 644141"/>
                <a:gd name="connsiteY14" fmla="*/ 336550 h 947136"/>
                <a:gd name="connsiteX15" fmla="*/ 339049 w 644141"/>
                <a:gd name="connsiteY15" fmla="*/ 355600 h 947136"/>
                <a:gd name="connsiteX16" fmla="*/ 351749 w 644141"/>
                <a:gd name="connsiteY16" fmla="*/ 419100 h 947136"/>
                <a:gd name="connsiteX17" fmla="*/ 358099 w 644141"/>
                <a:gd name="connsiteY17" fmla="*/ 444500 h 947136"/>
                <a:gd name="connsiteX18" fmla="*/ 364449 w 644141"/>
                <a:gd name="connsiteY18" fmla="*/ 476250 h 947136"/>
                <a:gd name="connsiteX19" fmla="*/ 370799 w 644141"/>
                <a:gd name="connsiteY19" fmla="*/ 501650 h 947136"/>
                <a:gd name="connsiteX20" fmla="*/ 377149 w 644141"/>
                <a:gd name="connsiteY20" fmla="*/ 533400 h 947136"/>
                <a:gd name="connsiteX21" fmla="*/ 383499 w 644141"/>
                <a:gd name="connsiteY21" fmla="*/ 571500 h 947136"/>
                <a:gd name="connsiteX22" fmla="*/ 402549 w 644141"/>
                <a:gd name="connsiteY22" fmla="*/ 577850 h 947136"/>
                <a:gd name="connsiteX23" fmla="*/ 561299 w 644141"/>
                <a:gd name="connsiteY23" fmla="*/ 584200 h 947136"/>
                <a:gd name="connsiteX24" fmla="*/ 580349 w 644141"/>
                <a:gd name="connsiteY24" fmla="*/ 590550 h 947136"/>
                <a:gd name="connsiteX25" fmla="*/ 593049 w 644141"/>
                <a:gd name="connsiteY25" fmla="*/ 609600 h 947136"/>
                <a:gd name="connsiteX26" fmla="*/ 631149 w 644141"/>
                <a:gd name="connsiteY26" fmla="*/ 641350 h 947136"/>
                <a:gd name="connsiteX27" fmla="*/ 624799 w 644141"/>
                <a:gd name="connsiteY27" fmla="*/ 717550 h 947136"/>
                <a:gd name="connsiteX28" fmla="*/ 637499 w 644141"/>
                <a:gd name="connsiteY28" fmla="*/ 857250 h 947136"/>
                <a:gd name="connsiteX29" fmla="*/ 643849 w 644141"/>
                <a:gd name="connsiteY29" fmla="*/ 927100 h 947136"/>
                <a:gd name="connsiteX30" fmla="*/ 631149 w 644141"/>
                <a:gd name="connsiteY30" fmla="*/ 946150 h 947136"/>
                <a:gd name="connsiteX31" fmla="*/ 529549 w 644141"/>
                <a:gd name="connsiteY31" fmla="*/ 939800 h 947136"/>
                <a:gd name="connsiteX32" fmla="*/ 472399 w 644141"/>
                <a:gd name="connsiteY32" fmla="*/ 908050 h 947136"/>
                <a:gd name="connsiteX33" fmla="*/ 453349 w 644141"/>
                <a:gd name="connsiteY33" fmla="*/ 889000 h 947136"/>
                <a:gd name="connsiteX34" fmla="*/ 434299 w 644141"/>
                <a:gd name="connsiteY34" fmla="*/ 876300 h 947136"/>
                <a:gd name="connsiteX35" fmla="*/ 408899 w 644141"/>
                <a:gd name="connsiteY35" fmla="*/ 850900 h 947136"/>
                <a:gd name="connsiteX36" fmla="*/ 383499 w 644141"/>
                <a:gd name="connsiteY36" fmla="*/ 819150 h 947136"/>
                <a:gd name="connsiteX37" fmla="*/ 364449 w 644141"/>
                <a:gd name="connsiteY37" fmla="*/ 800100 h 947136"/>
                <a:gd name="connsiteX38" fmla="*/ 326349 w 644141"/>
                <a:gd name="connsiteY38" fmla="*/ 787400 h 947136"/>
                <a:gd name="connsiteX39" fmla="*/ 288249 w 644141"/>
                <a:gd name="connsiteY39" fmla="*/ 762000 h 947136"/>
                <a:gd name="connsiteX40" fmla="*/ 269199 w 644141"/>
                <a:gd name="connsiteY40" fmla="*/ 749300 h 947136"/>
                <a:gd name="connsiteX41" fmla="*/ 243799 w 644141"/>
                <a:gd name="connsiteY41" fmla="*/ 742950 h 947136"/>
                <a:gd name="connsiteX42" fmla="*/ 224749 w 644141"/>
                <a:gd name="connsiteY42" fmla="*/ 736600 h 947136"/>
                <a:gd name="connsiteX43" fmla="*/ 129499 w 644141"/>
                <a:gd name="connsiteY43" fmla="*/ 730250 h 947136"/>
                <a:gd name="connsiteX44" fmla="*/ 91399 w 644141"/>
                <a:gd name="connsiteY44" fmla="*/ 717550 h 947136"/>
                <a:gd name="connsiteX45" fmla="*/ 72349 w 644141"/>
                <a:gd name="connsiteY45" fmla="*/ 711200 h 947136"/>
                <a:gd name="connsiteX46" fmla="*/ 40599 w 644141"/>
                <a:gd name="connsiteY46" fmla="*/ 704850 h 947136"/>
                <a:gd name="connsiteX47" fmla="*/ 27899 w 644141"/>
                <a:gd name="connsiteY47" fmla="*/ 647700 h 947136"/>
                <a:gd name="connsiteX48" fmla="*/ 72349 w 644141"/>
                <a:gd name="connsiteY48" fmla="*/ 654050 h 947136"/>
                <a:gd name="connsiteX49" fmla="*/ 110449 w 644141"/>
                <a:gd name="connsiteY49" fmla="*/ 666750 h 947136"/>
                <a:gd name="connsiteX50" fmla="*/ 148549 w 644141"/>
                <a:gd name="connsiteY50" fmla="*/ 692150 h 947136"/>
                <a:gd name="connsiteX51" fmla="*/ 224749 w 644141"/>
                <a:gd name="connsiteY51" fmla="*/ 679450 h 947136"/>
                <a:gd name="connsiteX52" fmla="*/ 262849 w 644141"/>
                <a:gd name="connsiteY52" fmla="*/ 654050 h 947136"/>
                <a:gd name="connsiteX53" fmla="*/ 281899 w 644141"/>
                <a:gd name="connsiteY53" fmla="*/ 635000 h 947136"/>
                <a:gd name="connsiteX54" fmla="*/ 319999 w 644141"/>
                <a:gd name="connsiteY54" fmla="*/ 609600 h 947136"/>
                <a:gd name="connsiteX55" fmla="*/ 326349 w 644141"/>
                <a:gd name="connsiteY55" fmla="*/ 590550 h 947136"/>
                <a:gd name="connsiteX56" fmla="*/ 313649 w 644141"/>
                <a:gd name="connsiteY56" fmla="*/ 527050 h 947136"/>
                <a:gd name="connsiteX57" fmla="*/ 294599 w 644141"/>
                <a:gd name="connsiteY57" fmla="*/ 508000 h 947136"/>
                <a:gd name="connsiteX58" fmla="*/ 250149 w 644141"/>
                <a:gd name="connsiteY58" fmla="*/ 495300 h 947136"/>
                <a:gd name="connsiteX59" fmla="*/ 212049 w 644141"/>
                <a:gd name="connsiteY59" fmla="*/ 482600 h 947136"/>
                <a:gd name="connsiteX60" fmla="*/ 199349 w 644141"/>
                <a:gd name="connsiteY60" fmla="*/ 463550 h 947136"/>
                <a:gd name="connsiteX61" fmla="*/ 192999 w 644141"/>
                <a:gd name="connsiteY61" fmla="*/ 311150 h 947136"/>
                <a:gd name="connsiteX62" fmla="*/ 154899 w 644141"/>
                <a:gd name="connsiteY62" fmla="*/ 298450 h 947136"/>
                <a:gd name="connsiteX63" fmla="*/ 135849 w 644141"/>
                <a:gd name="connsiteY63" fmla="*/ 292100 h 947136"/>
                <a:gd name="connsiteX64" fmla="*/ 110449 w 644141"/>
                <a:gd name="connsiteY64" fmla="*/ 254000 h 947136"/>
                <a:gd name="connsiteX65" fmla="*/ 97749 w 644141"/>
                <a:gd name="connsiteY65" fmla="*/ 234950 h 947136"/>
                <a:gd name="connsiteX0" fmla="*/ 138927 w 704369"/>
                <a:gd name="connsiteY0" fmla="*/ 203200 h 947136"/>
                <a:gd name="connsiteX1" fmla="*/ 132577 w 704369"/>
                <a:gd name="connsiteY1" fmla="*/ 133350 h 947136"/>
                <a:gd name="connsiteX2" fmla="*/ 126227 w 704369"/>
                <a:gd name="connsiteY2" fmla="*/ 114300 h 947136"/>
                <a:gd name="connsiteX3" fmla="*/ 69077 w 704369"/>
                <a:gd name="connsiteY3" fmla="*/ 82550 h 947136"/>
                <a:gd name="connsiteX4" fmla="*/ 69077 w 704369"/>
                <a:gd name="connsiteY4" fmla="*/ 12700 h 947136"/>
                <a:gd name="connsiteX5" fmla="*/ 88127 w 704369"/>
                <a:gd name="connsiteY5" fmla="*/ 0 h 947136"/>
                <a:gd name="connsiteX6" fmla="*/ 151627 w 704369"/>
                <a:gd name="connsiteY6" fmla="*/ 6350 h 947136"/>
                <a:gd name="connsiteX7" fmla="*/ 177027 w 704369"/>
                <a:gd name="connsiteY7" fmla="*/ 44450 h 947136"/>
                <a:gd name="connsiteX8" fmla="*/ 189727 w 704369"/>
                <a:gd name="connsiteY8" fmla="*/ 88900 h 947136"/>
                <a:gd name="connsiteX9" fmla="*/ 202427 w 704369"/>
                <a:gd name="connsiteY9" fmla="*/ 127000 h 947136"/>
                <a:gd name="connsiteX10" fmla="*/ 215127 w 704369"/>
                <a:gd name="connsiteY10" fmla="*/ 146050 h 947136"/>
                <a:gd name="connsiteX11" fmla="*/ 246877 w 704369"/>
                <a:gd name="connsiteY11" fmla="*/ 215900 h 947136"/>
                <a:gd name="connsiteX12" fmla="*/ 323077 w 704369"/>
                <a:gd name="connsiteY12" fmla="*/ 279400 h 947136"/>
                <a:gd name="connsiteX13" fmla="*/ 361177 w 704369"/>
                <a:gd name="connsiteY13" fmla="*/ 298450 h 947136"/>
                <a:gd name="connsiteX14" fmla="*/ 386577 w 704369"/>
                <a:gd name="connsiteY14" fmla="*/ 336550 h 947136"/>
                <a:gd name="connsiteX15" fmla="*/ 399277 w 704369"/>
                <a:gd name="connsiteY15" fmla="*/ 355600 h 947136"/>
                <a:gd name="connsiteX16" fmla="*/ 411977 w 704369"/>
                <a:gd name="connsiteY16" fmla="*/ 419100 h 947136"/>
                <a:gd name="connsiteX17" fmla="*/ 418327 w 704369"/>
                <a:gd name="connsiteY17" fmla="*/ 444500 h 947136"/>
                <a:gd name="connsiteX18" fmla="*/ 424677 w 704369"/>
                <a:gd name="connsiteY18" fmla="*/ 476250 h 947136"/>
                <a:gd name="connsiteX19" fmla="*/ 431027 w 704369"/>
                <a:gd name="connsiteY19" fmla="*/ 501650 h 947136"/>
                <a:gd name="connsiteX20" fmla="*/ 437377 w 704369"/>
                <a:gd name="connsiteY20" fmla="*/ 533400 h 947136"/>
                <a:gd name="connsiteX21" fmla="*/ 443727 w 704369"/>
                <a:gd name="connsiteY21" fmla="*/ 571500 h 947136"/>
                <a:gd name="connsiteX22" fmla="*/ 462777 w 704369"/>
                <a:gd name="connsiteY22" fmla="*/ 577850 h 947136"/>
                <a:gd name="connsiteX23" fmla="*/ 621527 w 704369"/>
                <a:gd name="connsiteY23" fmla="*/ 584200 h 947136"/>
                <a:gd name="connsiteX24" fmla="*/ 640577 w 704369"/>
                <a:gd name="connsiteY24" fmla="*/ 590550 h 947136"/>
                <a:gd name="connsiteX25" fmla="*/ 653277 w 704369"/>
                <a:gd name="connsiteY25" fmla="*/ 609600 h 947136"/>
                <a:gd name="connsiteX26" fmla="*/ 691377 w 704369"/>
                <a:gd name="connsiteY26" fmla="*/ 641350 h 947136"/>
                <a:gd name="connsiteX27" fmla="*/ 685027 w 704369"/>
                <a:gd name="connsiteY27" fmla="*/ 717550 h 947136"/>
                <a:gd name="connsiteX28" fmla="*/ 697727 w 704369"/>
                <a:gd name="connsiteY28" fmla="*/ 857250 h 947136"/>
                <a:gd name="connsiteX29" fmla="*/ 704077 w 704369"/>
                <a:gd name="connsiteY29" fmla="*/ 927100 h 947136"/>
                <a:gd name="connsiteX30" fmla="*/ 691377 w 704369"/>
                <a:gd name="connsiteY30" fmla="*/ 946150 h 947136"/>
                <a:gd name="connsiteX31" fmla="*/ 589777 w 704369"/>
                <a:gd name="connsiteY31" fmla="*/ 939800 h 947136"/>
                <a:gd name="connsiteX32" fmla="*/ 532627 w 704369"/>
                <a:gd name="connsiteY32" fmla="*/ 908050 h 947136"/>
                <a:gd name="connsiteX33" fmla="*/ 513577 w 704369"/>
                <a:gd name="connsiteY33" fmla="*/ 889000 h 947136"/>
                <a:gd name="connsiteX34" fmla="*/ 494527 w 704369"/>
                <a:gd name="connsiteY34" fmla="*/ 876300 h 947136"/>
                <a:gd name="connsiteX35" fmla="*/ 469127 w 704369"/>
                <a:gd name="connsiteY35" fmla="*/ 850900 h 947136"/>
                <a:gd name="connsiteX36" fmla="*/ 443727 w 704369"/>
                <a:gd name="connsiteY36" fmla="*/ 819150 h 947136"/>
                <a:gd name="connsiteX37" fmla="*/ 424677 w 704369"/>
                <a:gd name="connsiteY37" fmla="*/ 800100 h 947136"/>
                <a:gd name="connsiteX38" fmla="*/ 386577 w 704369"/>
                <a:gd name="connsiteY38" fmla="*/ 787400 h 947136"/>
                <a:gd name="connsiteX39" fmla="*/ 348477 w 704369"/>
                <a:gd name="connsiteY39" fmla="*/ 762000 h 947136"/>
                <a:gd name="connsiteX40" fmla="*/ 329427 w 704369"/>
                <a:gd name="connsiteY40" fmla="*/ 749300 h 947136"/>
                <a:gd name="connsiteX41" fmla="*/ 304027 w 704369"/>
                <a:gd name="connsiteY41" fmla="*/ 742950 h 947136"/>
                <a:gd name="connsiteX42" fmla="*/ 284977 w 704369"/>
                <a:gd name="connsiteY42" fmla="*/ 736600 h 947136"/>
                <a:gd name="connsiteX43" fmla="*/ 189727 w 704369"/>
                <a:gd name="connsiteY43" fmla="*/ 730250 h 947136"/>
                <a:gd name="connsiteX44" fmla="*/ 151627 w 704369"/>
                <a:gd name="connsiteY44" fmla="*/ 717550 h 947136"/>
                <a:gd name="connsiteX45" fmla="*/ 132577 w 704369"/>
                <a:gd name="connsiteY45" fmla="*/ 711200 h 947136"/>
                <a:gd name="connsiteX46" fmla="*/ 100827 w 704369"/>
                <a:gd name="connsiteY46" fmla="*/ 704850 h 947136"/>
                <a:gd name="connsiteX47" fmla="*/ 88127 w 704369"/>
                <a:gd name="connsiteY47" fmla="*/ 647700 h 947136"/>
                <a:gd name="connsiteX48" fmla="*/ 132577 w 704369"/>
                <a:gd name="connsiteY48" fmla="*/ 654050 h 947136"/>
                <a:gd name="connsiteX49" fmla="*/ 170677 w 704369"/>
                <a:gd name="connsiteY49" fmla="*/ 666750 h 947136"/>
                <a:gd name="connsiteX50" fmla="*/ 208777 w 704369"/>
                <a:gd name="connsiteY50" fmla="*/ 692150 h 947136"/>
                <a:gd name="connsiteX51" fmla="*/ 284977 w 704369"/>
                <a:gd name="connsiteY51" fmla="*/ 679450 h 947136"/>
                <a:gd name="connsiteX52" fmla="*/ 323077 w 704369"/>
                <a:gd name="connsiteY52" fmla="*/ 654050 h 947136"/>
                <a:gd name="connsiteX53" fmla="*/ 342127 w 704369"/>
                <a:gd name="connsiteY53" fmla="*/ 635000 h 947136"/>
                <a:gd name="connsiteX54" fmla="*/ 380227 w 704369"/>
                <a:gd name="connsiteY54" fmla="*/ 609600 h 947136"/>
                <a:gd name="connsiteX55" fmla="*/ 386577 w 704369"/>
                <a:gd name="connsiteY55" fmla="*/ 590550 h 947136"/>
                <a:gd name="connsiteX56" fmla="*/ 373877 w 704369"/>
                <a:gd name="connsiteY56" fmla="*/ 527050 h 947136"/>
                <a:gd name="connsiteX57" fmla="*/ 354827 w 704369"/>
                <a:gd name="connsiteY57" fmla="*/ 508000 h 947136"/>
                <a:gd name="connsiteX58" fmla="*/ 310377 w 704369"/>
                <a:gd name="connsiteY58" fmla="*/ 495300 h 947136"/>
                <a:gd name="connsiteX59" fmla="*/ 272277 w 704369"/>
                <a:gd name="connsiteY59" fmla="*/ 482600 h 947136"/>
                <a:gd name="connsiteX60" fmla="*/ 259577 w 704369"/>
                <a:gd name="connsiteY60" fmla="*/ 463550 h 947136"/>
                <a:gd name="connsiteX61" fmla="*/ 253227 w 704369"/>
                <a:gd name="connsiteY61" fmla="*/ 311150 h 947136"/>
                <a:gd name="connsiteX62" fmla="*/ 215127 w 704369"/>
                <a:gd name="connsiteY62" fmla="*/ 298450 h 947136"/>
                <a:gd name="connsiteX63" fmla="*/ 196077 w 704369"/>
                <a:gd name="connsiteY63" fmla="*/ 292100 h 947136"/>
                <a:gd name="connsiteX64" fmla="*/ 170677 w 704369"/>
                <a:gd name="connsiteY64" fmla="*/ 254000 h 947136"/>
                <a:gd name="connsiteX65" fmla="*/ 0 w 704369"/>
                <a:gd name="connsiteY65" fmla="*/ 291007 h 947136"/>
                <a:gd name="connsiteX0" fmla="*/ 78699 w 644141"/>
                <a:gd name="connsiteY0" fmla="*/ 203200 h 947136"/>
                <a:gd name="connsiteX1" fmla="*/ 72349 w 644141"/>
                <a:gd name="connsiteY1" fmla="*/ 133350 h 947136"/>
                <a:gd name="connsiteX2" fmla="*/ 65999 w 644141"/>
                <a:gd name="connsiteY2" fmla="*/ 114300 h 947136"/>
                <a:gd name="connsiteX3" fmla="*/ 8849 w 644141"/>
                <a:gd name="connsiteY3" fmla="*/ 82550 h 947136"/>
                <a:gd name="connsiteX4" fmla="*/ 8849 w 644141"/>
                <a:gd name="connsiteY4" fmla="*/ 12700 h 947136"/>
                <a:gd name="connsiteX5" fmla="*/ 27899 w 644141"/>
                <a:gd name="connsiteY5" fmla="*/ 0 h 947136"/>
                <a:gd name="connsiteX6" fmla="*/ 91399 w 644141"/>
                <a:gd name="connsiteY6" fmla="*/ 6350 h 947136"/>
                <a:gd name="connsiteX7" fmla="*/ 116799 w 644141"/>
                <a:gd name="connsiteY7" fmla="*/ 44450 h 947136"/>
                <a:gd name="connsiteX8" fmla="*/ 129499 w 644141"/>
                <a:gd name="connsiteY8" fmla="*/ 88900 h 947136"/>
                <a:gd name="connsiteX9" fmla="*/ 142199 w 644141"/>
                <a:gd name="connsiteY9" fmla="*/ 127000 h 947136"/>
                <a:gd name="connsiteX10" fmla="*/ 154899 w 644141"/>
                <a:gd name="connsiteY10" fmla="*/ 146050 h 947136"/>
                <a:gd name="connsiteX11" fmla="*/ 186649 w 644141"/>
                <a:gd name="connsiteY11" fmla="*/ 215900 h 947136"/>
                <a:gd name="connsiteX12" fmla="*/ 262849 w 644141"/>
                <a:gd name="connsiteY12" fmla="*/ 279400 h 947136"/>
                <a:gd name="connsiteX13" fmla="*/ 300949 w 644141"/>
                <a:gd name="connsiteY13" fmla="*/ 298450 h 947136"/>
                <a:gd name="connsiteX14" fmla="*/ 326349 w 644141"/>
                <a:gd name="connsiteY14" fmla="*/ 336550 h 947136"/>
                <a:gd name="connsiteX15" fmla="*/ 339049 w 644141"/>
                <a:gd name="connsiteY15" fmla="*/ 355600 h 947136"/>
                <a:gd name="connsiteX16" fmla="*/ 351749 w 644141"/>
                <a:gd name="connsiteY16" fmla="*/ 419100 h 947136"/>
                <a:gd name="connsiteX17" fmla="*/ 358099 w 644141"/>
                <a:gd name="connsiteY17" fmla="*/ 444500 h 947136"/>
                <a:gd name="connsiteX18" fmla="*/ 364449 w 644141"/>
                <a:gd name="connsiteY18" fmla="*/ 476250 h 947136"/>
                <a:gd name="connsiteX19" fmla="*/ 370799 w 644141"/>
                <a:gd name="connsiteY19" fmla="*/ 501650 h 947136"/>
                <a:gd name="connsiteX20" fmla="*/ 377149 w 644141"/>
                <a:gd name="connsiteY20" fmla="*/ 533400 h 947136"/>
                <a:gd name="connsiteX21" fmla="*/ 383499 w 644141"/>
                <a:gd name="connsiteY21" fmla="*/ 571500 h 947136"/>
                <a:gd name="connsiteX22" fmla="*/ 402549 w 644141"/>
                <a:gd name="connsiteY22" fmla="*/ 577850 h 947136"/>
                <a:gd name="connsiteX23" fmla="*/ 561299 w 644141"/>
                <a:gd name="connsiteY23" fmla="*/ 584200 h 947136"/>
                <a:gd name="connsiteX24" fmla="*/ 580349 w 644141"/>
                <a:gd name="connsiteY24" fmla="*/ 590550 h 947136"/>
                <a:gd name="connsiteX25" fmla="*/ 593049 w 644141"/>
                <a:gd name="connsiteY25" fmla="*/ 609600 h 947136"/>
                <a:gd name="connsiteX26" fmla="*/ 631149 w 644141"/>
                <a:gd name="connsiteY26" fmla="*/ 641350 h 947136"/>
                <a:gd name="connsiteX27" fmla="*/ 624799 w 644141"/>
                <a:gd name="connsiteY27" fmla="*/ 717550 h 947136"/>
                <a:gd name="connsiteX28" fmla="*/ 637499 w 644141"/>
                <a:gd name="connsiteY28" fmla="*/ 857250 h 947136"/>
                <a:gd name="connsiteX29" fmla="*/ 643849 w 644141"/>
                <a:gd name="connsiteY29" fmla="*/ 927100 h 947136"/>
                <a:gd name="connsiteX30" fmla="*/ 631149 w 644141"/>
                <a:gd name="connsiteY30" fmla="*/ 946150 h 947136"/>
                <a:gd name="connsiteX31" fmla="*/ 529549 w 644141"/>
                <a:gd name="connsiteY31" fmla="*/ 939800 h 947136"/>
                <a:gd name="connsiteX32" fmla="*/ 472399 w 644141"/>
                <a:gd name="connsiteY32" fmla="*/ 908050 h 947136"/>
                <a:gd name="connsiteX33" fmla="*/ 453349 w 644141"/>
                <a:gd name="connsiteY33" fmla="*/ 889000 h 947136"/>
                <a:gd name="connsiteX34" fmla="*/ 434299 w 644141"/>
                <a:gd name="connsiteY34" fmla="*/ 876300 h 947136"/>
                <a:gd name="connsiteX35" fmla="*/ 408899 w 644141"/>
                <a:gd name="connsiteY35" fmla="*/ 850900 h 947136"/>
                <a:gd name="connsiteX36" fmla="*/ 383499 w 644141"/>
                <a:gd name="connsiteY36" fmla="*/ 819150 h 947136"/>
                <a:gd name="connsiteX37" fmla="*/ 364449 w 644141"/>
                <a:gd name="connsiteY37" fmla="*/ 800100 h 947136"/>
                <a:gd name="connsiteX38" fmla="*/ 326349 w 644141"/>
                <a:gd name="connsiteY38" fmla="*/ 787400 h 947136"/>
                <a:gd name="connsiteX39" fmla="*/ 288249 w 644141"/>
                <a:gd name="connsiteY39" fmla="*/ 762000 h 947136"/>
                <a:gd name="connsiteX40" fmla="*/ 269199 w 644141"/>
                <a:gd name="connsiteY40" fmla="*/ 749300 h 947136"/>
                <a:gd name="connsiteX41" fmla="*/ 243799 w 644141"/>
                <a:gd name="connsiteY41" fmla="*/ 742950 h 947136"/>
                <a:gd name="connsiteX42" fmla="*/ 224749 w 644141"/>
                <a:gd name="connsiteY42" fmla="*/ 736600 h 947136"/>
                <a:gd name="connsiteX43" fmla="*/ 129499 w 644141"/>
                <a:gd name="connsiteY43" fmla="*/ 730250 h 947136"/>
                <a:gd name="connsiteX44" fmla="*/ 91399 w 644141"/>
                <a:gd name="connsiteY44" fmla="*/ 717550 h 947136"/>
                <a:gd name="connsiteX45" fmla="*/ 72349 w 644141"/>
                <a:gd name="connsiteY45" fmla="*/ 711200 h 947136"/>
                <a:gd name="connsiteX46" fmla="*/ 40599 w 644141"/>
                <a:gd name="connsiteY46" fmla="*/ 704850 h 947136"/>
                <a:gd name="connsiteX47" fmla="*/ 27899 w 644141"/>
                <a:gd name="connsiteY47" fmla="*/ 647700 h 947136"/>
                <a:gd name="connsiteX48" fmla="*/ 72349 w 644141"/>
                <a:gd name="connsiteY48" fmla="*/ 654050 h 947136"/>
                <a:gd name="connsiteX49" fmla="*/ 110449 w 644141"/>
                <a:gd name="connsiteY49" fmla="*/ 666750 h 947136"/>
                <a:gd name="connsiteX50" fmla="*/ 148549 w 644141"/>
                <a:gd name="connsiteY50" fmla="*/ 692150 h 947136"/>
                <a:gd name="connsiteX51" fmla="*/ 224749 w 644141"/>
                <a:gd name="connsiteY51" fmla="*/ 679450 h 947136"/>
                <a:gd name="connsiteX52" fmla="*/ 262849 w 644141"/>
                <a:gd name="connsiteY52" fmla="*/ 654050 h 947136"/>
                <a:gd name="connsiteX53" fmla="*/ 281899 w 644141"/>
                <a:gd name="connsiteY53" fmla="*/ 635000 h 947136"/>
                <a:gd name="connsiteX54" fmla="*/ 319999 w 644141"/>
                <a:gd name="connsiteY54" fmla="*/ 609600 h 947136"/>
                <a:gd name="connsiteX55" fmla="*/ 326349 w 644141"/>
                <a:gd name="connsiteY55" fmla="*/ 590550 h 947136"/>
                <a:gd name="connsiteX56" fmla="*/ 313649 w 644141"/>
                <a:gd name="connsiteY56" fmla="*/ 527050 h 947136"/>
                <a:gd name="connsiteX57" fmla="*/ 294599 w 644141"/>
                <a:gd name="connsiteY57" fmla="*/ 508000 h 947136"/>
                <a:gd name="connsiteX58" fmla="*/ 250149 w 644141"/>
                <a:gd name="connsiteY58" fmla="*/ 495300 h 947136"/>
                <a:gd name="connsiteX59" fmla="*/ 212049 w 644141"/>
                <a:gd name="connsiteY59" fmla="*/ 482600 h 947136"/>
                <a:gd name="connsiteX60" fmla="*/ 199349 w 644141"/>
                <a:gd name="connsiteY60" fmla="*/ 463550 h 947136"/>
                <a:gd name="connsiteX61" fmla="*/ 192999 w 644141"/>
                <a:gd name="connsiteY61" fmla="*/ 311150 h 947136"/>
                <a:gd name="connsiteX62" fmla="*/ 154899 w 644141"/>
                <a:gd name="connsiteY62" fmla="*/ 298450 h 947136"/>
                <a:gd name="connsiteX63" fmla="*/ 135849 w 644141"/>
                <a:gd name="connsiteY63" fmla="*/ 292100 h 947136"/>
                <a:gd name="connsiteX64" fmla="*/ 110449 w 644141"/>
                <a:gd name="connsiteY64" fmla="*/ 254000 h 947136"/>
                <a:gd name="connsiteX65" fmla="*/ 82461 w 644141"/>
                <a:gd name="connsiteY65" fmla="*/ 194182 h 947136"/>
                <a:gd name="connsiteX0" fmla="*/ 78699 w 644141"/>
                <a:gd name="connsiteY0" fmla="*/ 203200 h 1016298"/>
                <a:gd name="connsiteX1" fmla="*/ 72349 w 644141"/>
                <a:gd name="connsiteY1" fmla="*/ 133350 h 1016298"/>
                <a:gd name="connsiteX2" fmla="*/ 65999 w 644141"/>
                <a:gd name="connsiteY2" fmla="*/ 114300 h 1016298"/>
                <a:gd name="connsiteX3" fmla="*/ 8849 w 644141"/>
                <a:gd name="connsiteY3" fmla="*/ 82550 h 1016298"/>
                <a:gd name="connsiteX4" fmla="*/ 8849 w 644141"/>
                <a:gd name="connsiteY4" fmla="*/ 12700 h 1016298"/>
                <a:gd name="connsiteX5" fmla="*/ 27899 w 644141"/>
                <a:gd name="connsiteY5" fmla="*/ 0 h 1016298"/>
                <a:gd name="connsiteX6" fmla="*/ 91399 w 644141"/>
                <a:gd name="connsiteY6" fmla="*/ 6350 h 1016298"/>
                <a:gd name="connsiteX7" fmla="*/ 116799 w 644141"/>
                <a:gd name="connsiteY7" fmla="*/ 44450 h 1016298"/>
                <a:gd name="connsiteX8" fmla="*/ 129499 w 644141"/>
                <a:gd name="connsiteY8" fmla="*/ 88900 h 1016298"/>
                <a:gd name="connsiteX9" fmla="*/ 142199 w 644141"/>
                <a:gd name="connsiteY9" fmla="*/ 127000 h 1016298"/>
                <a:gd name="connsiteX10" fmla="*/ 154899 w 644141"/>
                <a:gd name="connsiteY10" fmla="*/ 146050 h 1016298"/>
                <a:gd name="connsiteX11" fmla="*/ 186649 w 644141"/>
                <a:gd name="connsiteY11" fmla="*/ 215900 h 1016298"/>
                <a:gd name="connsiteX12" fmla="*/ 262849 w 644141"/>
                <a:gd name="connsiteY12" fmla="*/ 279400 h 1016298"/>
                <a:gd name="connsiteX13" fmla="*/ 300949 w 644141"/>
                <a:gd name="connsiteY13" fmla="*/ 298450 h 1016298"/>
                <a:gd name="connsiteX14" fmla="*/ 326349 w 644141"/>
                <a:gd name="connsiteY14" fmla="*/ 336550 h 1016298"/>
                <a:gd name="connsiteX15" fmla="*/ 339049 w 644141"/>
                <a:gd name="connsiteY15" fmla="*/ 355600 h 1016298"/>
                <a:gd name="connsiteX16" fmla="*/ 351749 w 644141"/>
                <a:gd name="connsiteY16" fmla="*/ 419100 h 1016298"/>
                <a:gd name="connsiteX17" fmla="*/ 358099 w 644141"/>
                <a:gd name="connsiteY17" fmla="*/ 444500 h 1016298"/>
                <a:gd name="connsiteX18" fmla="*/ 364449 w 644141"/>
                <a:gd name="connsiteY18" fmla="*/ 476250 h 1016298"/>
                <a:gd name="connsiteX19" fmla="*/ 370799 w 644141"/>
                <a:gd name="connsiteY19" fmla="*/ 501650 h 1016298"/>
                <a:gd name="connsiteX20" fmla="*/ 377149 w 644141"/>
                <a:gd name="connsiteY20" fmla="*/ 533400 h 1016298"/>
                <a:gd name="connsiteX21" fmla="*/ 383499 w 644141"/>
                <a:gd name="connsiteY21" fmla="*/ 571500 h 1016298"/>
                <a:gd name="connsiteX22" fmla="*/ 402549 w 644141"/>
                <a:gd name="connsiteY22" fmla="*/ 577850 h 1016298"/>
                <a:gd name="connsiteX23" fmla="*/ 561299 w 644141"/>
                <a:gd name="connsiteY23" fmla="*/ 584200 h 1016298"/>
                <a:gd name="connsiteX24" fmla="*/ 580349 w 644141"/>
                <a:gd name="connsiteY24" fmla="*/ 590550 h 1016298"/>
                <a:gd name="connsiteX25" fmla="*/ 593049 w 644141"/>
                <a:gd name="connsiteY25" fmla="*/ 609600 h 1016298"/>
                <a:gd name="connsiteX26" fmla="*/ 631149 w 644141"/>
                <a:gd name="connsiteY26" fmla="*/ 641350 h 1016298"/>
                <a:gd name="connsiteX27" fmla="*/ 624799 w 644141"/>
                <a:gd name="connsiteY27" fmla="*/ 717550 h 1016298"/>
                <a:gd name="connsiteX28" fmla="*/ 637499 w 644141"/>
                <a:gd name="connsiteY28" fmla="*/ 857250 h 1016298"/>
                <a:gd name="connsiteX29" fmla="*/ 643849 w 644141"/>
                <a:gd name="connsiteY29" fmla="*/ 927100 h 1016298"/>
                <a:gd name="connsiteX30" fmla="*/ 631149 w 644141"/>
                <a:gd name="connsiteY30" fmla="*/ 946150 h 1016298"/>
                <a:gd name="connsiteX31" fmla="*/ 590702 w 644141"/>
                <a:gd name="connsiteY31" fmla="*/ 1016241 h 1016298"/>
                <a:gd name="connsiteX32" fmla="*/ 472399 w 644141"/>
                <a:gd name="connsiteY32" fmla="*/ 908050 h 1016298"/>
                <a:gd name="connsiteX33" fmla="*/ 453349 w 644141"/>
                <a:gd name="connsiteY33" fmla="*/ 889000 h 1016298"/>
                <a:gd name="connsiteX34" fmla="*/ 434299 w 644141"/>
                <a:gd name="connsiteY34" fmla="*/ 876300 h 1016298"/>
                <a:gd name="connsiteX35" fmla="*/ 408899 w 644141"/>
                <a:gd name="connsiteY35" fmla="*/ 850900 h 1016298"/>
                <a:gd name="connsiteX36" fmla="*/ 383499 w 644141"/>
                <a:gd name="connsiteY36" fmla="*/ 819150 h 1016298"/>
                <a:gd name="connsiteX37" fmla="*/ 364449 w 644141"/>
                <a:gd name="connsiteY37" fmla="*/ 800100 h 1016298"/>
                <a:gd name="connsiteX38" fmla="*/ 326349 w 644141"/>
                <a:gd name="connsiteY38" fmla="*/ 787400 h 1016298"/>
                <a:gd name="connsiteX39" fmla="*/ 288249 w 644141"/>
                <a:gd name="connsiteY39" fmla="*/ 762000 h 1016298"/>
                <a:gd name="connsiteX40" fmla="*/ 269199 w 644141"/>
                <a:gd name="connsiteY40" fmla="*/ 749300 h 1016298"/>
                <a:gd name="connsiteX41" fmla="*/ 243799 w 644141"/>
                <a:gd name="connsiteY41" fmla="*/ 742950 h 1016298"/>
                <a:gd name="connsiteX42" fmla="*/ 224749 w 644141"/>
                <a:gd name="connsiteY42" fmla="*/ 736600 h 1016298"/>
                <a:gd name="connsiteX43" fmla="*/ 129499 w 644141"/>
                <a:gd name="connsiteY43" fmla="*/ 730250 h 1016298"/>
                <a:gd name="connsiteX44" fmla="*/ 91399 w 644141"/>
                <a:gd name="connsiteY44" fmla="*/ 717550 h 1016298"/>
                <a:gd name="connsiteX45" fmla="*/ 72349 w 644141"/>
                <a:gd name="connsiteY45" fmla="*/ 711200 h 1016298"/>
                <a:gd name="connsiteX46" fmla="*/ 40599 w 644141"/>
                <a:gd name="connsiteY46" fmla="*/ 704850 h 1016298"/>
                <a:gd name="connsiteX47" fmla="*/ 27899 w 644141"/>
                <a:gd name="connsiteY47" fmla="*/ 647700 h 1016298"/>
                <a:gd name="connsiteX48" fmla="*/ 72349 w 644141"/>
                <a:gd name="connsiteY48" fmla="*/ 654050 h 1016298"/>
                <a:gd name="connsiteX49" fmla="*/ 110449 w 644141"/>
                <a:gd name="connsiteY49" fmla="*/ 666750 h 1016298"/>
                <a:gd name="connsiteX50" fmla="*/ 148549 w 644141"/>
                <a:gd name="connsiteY50" fmla="*/ 692150 h 1016298"/>
                <a:gd name="connsiteX51" fmla="*/ 224749 w 644141"/>
                <a:gd name="connsiteY51" fmla="*/ 679450 h 1016298"/>
                <a:gd name="connsiteX52" fmla="*/ 262849 w 644141"/>
                <a:gd name="connsiteY52" fmla="*/ 654050 h 1016298"/>
                <a:gd name="connsiteX53" fmla="*/ 281899 w 644141"/>
                <a:gd name="connsiteY53" fmla="*/ 635000 h 1016298"/>
                <a:gd name="connsiteX54" fmla="*/ 319999 w 644141"/>
                <a:gd name="connsiteY54" fmla="*/ 609600 h 1016298"/>
                <a:gd name="connsiteX55" fmla="*/ 326349 w 644141"/>
                <a:gd name="connsiteY55" fmla="*/ 590550 h 1016298"/>
                <a:gd name="connsiteX56" fmla="*/ 313649 w 644141"/>
                <a:gd name="connsiteY56" fmla="*/ 527050 h 1016298"/>
                <a:gd name="connsiteX57" fmla="*/ 294599 w 644141"/>
                <a:gd name="connsiteY57" fmla="*/ 508000 h 1016298"/>
                <a:gd name="connsiteX58" fmla="*/ 250149 w 644141"/>
                <a:gd name="connsiteY58" fmla="*/ 495300 h 1016298"/>
                <a:gd name="connsiteX59" fmla="*/ 212049 w 644141"/>
                <a:gd name="connsiteY59" fmla="*/ 482600 h 1016298"/>
                <a:gd name="connsiteX60" fmla="*/ 199349 w 644141"/>
                <a:gd name="connsiteY60" fmla="*/ 463550 h 1016298"/>
                <a:gd name="connsiteX61" fmla="*/ 192999 w 644141"/>
                <a:gd name="connsiteY61" fmla="*/ 311150 h 1016298"/>
                <a:gd name="connsiteX62" fmla="*/ 154899 w 644141"/>
                <a:gd name="connsiteY62" fmla="*/ 298450 h 1016298"/>
                <a:gd name="connsiteX63" fmla="*/ 135849 w 644141"/>
                <a:gd name="connsiteY63" fmla="*/ 292100 h 1016298"/>
                <a:gd name="connsiteX64" fmla="*/ 110449 w 644141"/>
                <a:gd name="connsiteY64" fmla="*/ 254000 h 1016298"/>
                <a:gd name="connsiteX65" fmla="*/ 82461 w 644141"/>
                <a:gd name="connsiteY65" fmla="*/ 194182 h 1016298"/>
                <a:gd name="connsiteX0" fmla="*/ 78699 w 749646"/>
                <a:gd name="connsiteY0" fmla="*/ 203200 h 1016298"/>
                <a:gd name="connsiteX1" fmla="*/ 72349 w 749646"/>
                <a:gd name="connsiteY1" fmla="*/ 133350 h 1016298"/>
                <a:gd name="connsiteX2" fmla="*/ 65999 w 749646"/>
                <a:gd name="connsiteY2" fmla="*/ 114300 h 1016298"/>
                <a:gd name="connsiteX3" fmla="*/ 8849 w 749646"/>
                <a:gd name="connsiteY3" fmla="*/ 82550 h 1016298"/>
                <a:gd name="connsiteX4" fmla="*/ 8849 w 749646"/>
                <a:gd name="connsiteY4" fmla="*/ 12700 h 1016298"/>
                <a:gd name="connsiteX5" fmla="*/ 27899 w 749646"/>
                <a:gd name="connsiteY5" fmla="*/ 0 h 1016298"/>
                <a:gd name="connsiteX6" fmla="*/ 91399 w 749646"/>
                <a:gd name="connsiteY6" fmla="*/ 6350 h 1016298"/>
                <a:gd name="connsiteX7" fmla="*/ 116799 w 749646"/>
                <a:gd name="connsiteY7" fmla="*/ 44450 h 1016298"/>
                <a:gd name="connsiteX8" fmla="*/ 129499 w 749646"/>
                <a:gd name="connsiteY8" fmla="*/ 88900 h 1016298"/>
                <a:gd name="connsiteX9" fmla="*/ 142199 w 749646"/>
                <a:gd name="connsiteY9" fmla="*/ 127000 h 1016298"/>
                <a:gd name="connsiteX10" fmla="*/ 154899 w 749646"/>
                <a:gd name="connsiteY10" fmla="*/ 146050 h 1016298"/>
                <a:gd name="connsiteX11" fmla="*/ 186649 w 749646"/>
                <a:gd name="connsiteY11" fmla="*/ 215900 h 1016298"/>
                <a:gd name="connsiteX12" fmla="*/ 262849 w 749646"/>
                <a:gd name="connsiteY12" fmla="*/ 279400 h 1016298"/>
                <a:gd name="connsiteX13" fmla="*/ 300949 w 749646"/>
                <a:gd name="connsiteY13" fmla="*/ 298450 h 1016298"/>
                <a:gd name="connsiteX14" fmla="*/ 326349 w 749646"/>
                <a:gd name="connsiteY14" fmla="*/ 336550 h 1016298"/>
                <a:gd name="connsiteX15" fmla="*/ 339049 w 749646"/>
                <a:gd name="connsiteY15" fmla="*/ 355600 h 1016298"/>
                <a:gd name="connsiteX16" fmla="*/ 351749 w 749646"/>
                <a:gd name="connsiteY16" fmla="*/ 419100 h 1016298"/>
                <a:gd name="connsiteX17" fmla="*/ 358099 w 749646"/>
                <a:gd name="connsiteY17" fmla="*/ 444500 h 1016298"/>
                <a:gd name="connsiteX18" fmla="*/ 364449 w 749646"/>
                <a:gd name="connsiteY18" fmla="*/ 476250 h 1016298"/>
                <a:gd name="connsiteX19" fmla="*/ 370799 w 749646"/>
                <a:gd name="connsiteY19" fmla="*/ 501650 h 1016298"/>
                <a:gd name="connsiteX20" fmla="*/ 377149 w 749646"/>
                <a:gd name="connsiteY20" fmla="*/ 533400 h 1016298"/>
                <a:gd name="connsiteX21" fmla="*/ 383499 w 749646"/>
                <a:gd name="connsiteY21" fmla="*/ 571500 h 1016298"/>
                <a:gd name="connsiteX22" fmla="*/ 402549 w 749646"/>
                <a:gd name="connsiteY22" fmla="*/ 577850 h 1016298"/>
                <a:gd name="connsiteX23" fmla="*/ 561299 w 749646"/>
                <a:gd name="connsiteY23" fmla="*/ 584200 h 1016298"/>
                <a:gd name="connsiteX24" fmla="*/ 580349 w 749646"/>
                <a:gd name="connsiteY24" fmla="*/ 590550 h 1016298"/>
                <a:gd name="connsiteX25" fmla="*/ 593049 w 749646"/>
                <a:gd name="connsiteY25" fmla="*/ 609600 h 1016298"/>
                <a:gd name="connsiteX26" fmla="*/ 631149 w 749646"/>
                <a:gd name="connsiteY26" fmla="*/ 641350 h 1016298"/>
                <a:gd name="connsiteX27" fmla="*/ 624799 w 749646"/>
                <a:gd name="connsiteY27" fmla="*/ 717550 h 1016298"/>
                <a:gd name="connsiteX28" fmla="*/ 749610 w 749646"/>
                <a:gd name="connsiteY28" fmla="*/ 791001 h 1016298"/>
                <a:gd name="connsiteX29" fmla="*/ 643849 w 749646"/>
                <a:gd name="connsiteY29" fmla="*/ 927100 h 1016298"/>
                <a:gd name="connsiteX30" fmla="*/ 631149 w 749646"/>
                <a:gd name="connsiteY30" fmla="*/ 946150 h 1016298"/>
                <a:gd name="connsiteX31" fmla="*/ 590702 w 749646"/>
                <a:gd name="connsiteY31" fmla="*/ 1016241 h 1016298"/>
                <a:gd name="connsiteX32" fmla="*/ 472399 w 749646"/>
                <a:gd name="connsiteY32" fmla="*/ 908050 h 1016298"/>
                <a:gd name="connsiteX33" fmla="*/ 453349 w 749646"/>
                <a:gd name="connsiteY33" fmla="*/ 889000 h 1016298"/>
                <a:gd name="connsiteX34" fmla="*/ 434299 w 749646"/>
                <a:gd name="connsiteY34" fmla="*/ 876300 h 1016298"/>
                <a:gd name="connsiteX35" fmla="*/ 408899 w 749646"/>
                <a:gd name="connsiteY35" fmla="*/ 850900 h 1016298"/>
                <a:gd name="connsiteX36" fmla="*/ 383499 w 749646"/>
                <a:gd name="connsiteY36" fmla="*/ 819150 h 1016298"/>
                <a:gd name="connsiteX37" fmla="*/ 364449 w 749646"/>
                <a:gd name="connsiteY37" fmla="*/ 800100 h 1016298"/>
                <a:gd name="connsiteX38" fmla="*/ 326349 w 749646"/>
                <a:gd name="connsiteY38" fmla="*/ 787400 h 1016298"/>
                <a:gd name="connsiteX39" fmla="*/ 288249 w 749646"/>
                <a:gd name="connsiteY39" fmla="*/ 762000 h 1016298"/>
                <a:gd name="connsiteX40" fmla="*/ 269199 w 749646"/>
                <a:gd name="connsiteY40" fmla="*/ 749300 h 1016298"/>
                <a:gd name="connsiteX41" fmla="*/ 243799 w 749646"/>
                <a:gd name="connsiteY41" fmla="*/ 742950 h 1016298"/>
                <a:gd name="connsiteX42" fmla="*/ 224749 w 749646"/>
                <a:gd name="connsiteY42" fmla="*/ 736600 h 1016298"/>
                <a:gd name="connsiteX43" fmla="*/ 129499 w 749646"/>
                <a:gd name="connsiteY43" fmla="*/ 730250 h 1016298"/>
                <a:gd name="connsiteX44" fmla="*/ 91399 w 749646"/>
                <a:gd name="connsiteY44" fmla="*/ 717550 h 1016298"/>
                <a:gd name="connsiteX45" fmla="*/ 72349 w 749646"/>
                <a:gd name="connsiteY45" fmla="*/ 711200 h 1016298"/>
                <a:gd name="connsiteX46" fmla="*/ 40599 w 749646"/>
                <a:gd name="connsiteY46" fmla="*/ 704850 h 1016298"/>
                <a:gd name="connsiteX47" fmla="*/ 27899 w 749646"/>
                <a:gd name="connsiteY47" fmla="*/ 647700 h 1016298"/>
                <a:gd name="connsiteX48" fmla="*/ 72349 w 749646"/>
                <a:gd name="connsiteY48" fmla="*/ 654050 h 1016298"/>
                <a:gd name="connsiteX49" fmla="*/ 110449 w 749646"/>
                <a:gd name="connsiteY49" fmla="*/ 666750 h 1016298"/>
                <a:gd name="connsiteX50" fmla="*/ 148549 w 749646"/>
                <a:gd name="connsiteY50" fmla="*/ 692150 h 1016298"/>
                <a:gd name="connsiteX51" fmla="*/ 224749 w 749646"/>
                <a:gd name="connsiteY51" fmla="*/ 679450 h 1016298"/>
                <a:gd name="connsiteX52" fmla="*/ 262849 w 749646"/>
                <a:gd name="connsiteY52" fmla="*/ 654050 h 1016298"/>
                <a:gd name="connsiteX53" fmla="*/ 281899 w 749646"/>
                <a:gd name="connsiteY53" fmla="*/ 635000 h 1016298"/>
                <a:gd name="connsiteX54" fmla="*/ 319999 w 749646"/>
                <a:gd name="connsiteY54" fmla="*/ 609600 h 1016298"/>
                <a:gd name="connsiteX55" fmla="*/ 326349 w 749646"/>
                <a:gd name="connsiteY55" fmla="*/ 590550 h 1016298"/>
                <a:gd name="connsiteX56" fmla="*/ 313649 w 749646"/>
                <a:gd name="connsiteY56" fmla="*/ 527050 h 1016298"/>
                <a:gd name="connsiteX57" fmla="*/ 294599 w 749646"/>
                <a:gd name="connsiteY57" fmla="*/ 508000 h 1016298"/>
                <a:gd name="connsiteX58" fmla="*/ 250149 w 749646"/>
                <a:gd name="connsiteY58" fmla="*/ 495300 h 1016298"/>
                <a:gd name="connsiteX59" fmla="*/ 212049 w 749646"/>
                <a:gd name="connsiteY59" fmla="*/ 482600 h 1016298"/>
                <a:gd name="connsiteX60" fmla="*/ 199349 w 749646"/>
                <a:gd name="connsiteY60" fmla="*/ 463550 h 1016298"/>
                <a:gd name="connsiteX61" fmla="*/ 192999 w 749646"/>
                <a:gd name="connsiteY61" fmla="*/ 311150 h 1016298"/>
                <a:gd name="connsiteX62" fmla="*/ 154899 w 749646"/>
                <a:gd name="connsiteY62" fmla="*/ 298450 h 1016298"/>
                <a:gd name="connsiteX63" fmla="*/ 135849 w 749646"/>
                <a:gd name="connsiteY63" fmla="*/ 292100 h 1016298"/>
                <a:gd name="connsiteX64" fmla="*/ 110449 w 749646"/>
                <a:gd name="connsiteY64" fmla="*/ 254000 h 1016298"/>
                <a:gd name="connsiteX65" fmla="*/ 82461 w 749646"/>
                <a:gd name="connsiteY65" fmla="*/ 194182 h 1016298"/>
                <a:gd name="connsiteX0" fmla="*/ 78699 w 749646"/>
                <a:gd name="connsiteY0" fmla="*/ 203200 h 1016298"/>
                <a:gd name="connsiteX1" fmla="*/ 72349 w 749646"/>
                <a:gd name="connsiteY1" fmla="*/ 133350 h 1016298"/>
                <a:gd name="connsiteX2" fmla="*/ 65999 w 749646"/>
                <a:gd name="connsiteY2" fmla="*/ 114300 h 1016298"/>
                <a:gd name="connsiteX3" fmla="*/ 8849 w 749646"/>
                <a:gd name="connsiteY3" fmla="*/ 82550 h 1016298"/>
                <a:gd name="connsiteX4" fmla="*/ 8849 w 749646"/>
                <a:gd name="connsiteY4" fmla="*/ 12700 h 1016298"/>
                <a:gd name="connsiteX5" fmla="*/ 27899 w 749646"/>
                <a:gd name="connsiteY5" fmla="*/ 0 h 1016298"/>
                <a:gd name="connsiteX6" fmla="*/ 91399 w 749646"/>
                <a:gd name="connsiteY6" fmla="*/ 6350 h 1016298"/>
                <a:gd name="connsiteX7" fmla="*/ 116799 w 749646"/>
                <a:gd name="connsiteY7" fmla="*/ 44450 h 1016298"/>
                <a:gd name="connsiteX8" fmla="*/ 129499 w 749646"/>
                <a:gd name="connsiteY8" fmla="*/ 88900 h 1016298"/>
                <a:gd name="connsiteX9" fmla="*/ 142199 w 749646"/>
                <a:gd name="connsiteY9" fmla="*/ 127000 h 1016298"/>
                <a:gd name="connsiteX10" fmla="*/ 154899 w 749646"/>
                <a:gd name="connsiteY10" fmla="*/ 146050 h 1016298"/>
                <a:gd name="connsiteX11" fmla="*/ 186649 w 749646"/>
                <a:gd name="connsiteY11" fmla="*/ 215900 h 1016298"/>
                <a:gd name="connsiteX12" fmla="*/ 262849 w 749646"/>
                <a:gd name="connsiteY12" fmla="*/ 279400 h 1016298"/>
                <a:gd name="connsiteX13" fmla="*/ 300949 w 749646"/>
                <a:gd name="connsiteY13" fmla="*/ 298450 h 1016298"/>
                <a:gd name="connsiteX14" fmla="*/ 326349 w 749646"/>
                <a:gd name="connsiteY14" fmla="*/ 336550 h 1016298"/>
                <a:gd name="connsiteX15" fmla="*/ 339049 w 749646"/>
                <a:gd name="connsiteY15" fmla="*/ 355600 h 1016298"/>
                <a:gd name="connsiteX16" fmla="*/ 351749 w 749646"/>
                <a:gd name="connsiteY16" fmla="*/ 419100 h 1016298"/>
                <a:gd name="connsiteX17" fmla="*/ 358099 w 749646"/>
                <a:gd name="connsiteY17" fmla="*/ 444500 h 1016298"/>
                <a:gd name="connsiteX18" fmla="*/ 364449 w 749646"/>
                <a:gd name="connsiteY18" fmla="*/ 476250 h 1016298"/>
                <a:gd name="connsiteX19" fmla="*/ 370799 w 749646"/>
                <a:gd name="connsiteY19" fmla="*/ 501650 h 1016298"/>
                <a:gd name="connsiteX20" fmla="*/ 377149 w 749646"/>
                <a:gd name="connsiteY20" fmla="*/ 533400 h 1016298"/>
                <a:gd name="connsiteX21" fmla="*/ 383499 w 749646"/>
                <a:gd name="connsiteY21" fmla="*/ 571500 h 1016298"/>
                <a:gd name="connsiteX22" fmla="*/ 402549 w 749646"/>
                <a:gd name="connsiteY22" fmla="*/ 577850 h 1016298"/>
                <a:gd name="connsiteX23" fmla="*/ 561299 w 749646"/>
                <a:gd name="connsiteY23" fmla="*/ 584200 h 1016298"/>
                <a:gd name="connsiteX24" fmla="*/ 580349 w 749646"/>
                <a:gd name="connsiteY24" fmla="*/ 590550 h 1016298"/>
                <a:gd name="connsiteX25" fmla="*/ 593049 w 749646"/>
                <a:gd name="connsiteY25" fmla="*/ 609600 h 1016298"/>
                <a:gd name="connsiteX26" fmla="*/ 631149 w 749646"/>
                <a:gd name="connsiteY26" fmla="*/ 641350 h 1016298"/>
                <a:gd name="connsiteX27" fmla="*/ 726720 w 749646"/>
                <a:gd name="connsiteY27" fmla="*/ 574862 h 1016298"/>
                <a:gd name="connsiteX28" fmla="*/ 749610 w 749646"/>
                <a:gd name="connsiteY28" fmla="*/ 791001 h 1016298"/>
                <a:gd name="connsiteX29" fmla="*/ 643849 w 749646"/>
                <a:gd name="connsiteY29" fmla="*/ 927100 h 1016298"/>
                <a:gd name="connsiteX30" fmla="*/ 631149 w 749646"/>
                <a:gd name="connsiteY30" fmla="*/ 946150 h 1016298"/>
                <a:gd name="connsiteX31" fmla="*/ 590702 w 749646"/>
                <a:gd name="connsiteY31" fmla="*/ 1016241 h 1016298"/>
                <a:gd name="connsiteX32" fmla="*/ 472399 w 749646"/>
                <a:gd name="connsiteY32" fmla="*/ 908050 h 1016298"/>
                <a:gd name="connsiteX33" fmla="*/ 453349 w 749646"/>
                <a:gd name="connsiteY33" fmla="*/ 889000 h 1016298"/>
                <a:gd name="connsiteX34" fmla="*/ 434299 w 749646"/>
                <a:gd name="connsiteY34" fmla="*/ 876300 h 1016298"/>
                <a:gd name="connsiteX35" fmla="*/ 408899 w 749646"/>
                <a:gd name="connsiteY35" fmla="*/ 850900 h 1016298"/>
                <a:gd name="connsiteX36" fmla="*/ 383499 w 749646"/>
                <a:gd name="connsiteY36" fmla="*/ 819150 h 1016298"/>
                <a:gd name="connsiteX37" fmla="*/ 364449 w 749646"/>
                <a:gd name="connsiteY37" fmla="*/ 800100 h 1016298"/>
                <a:gd name="connsiteX38" fmla="*/ 326349 w 749646"/>
                <a:gd name="connsiteY38" fmla="*/ 787400 h 1016298"/>
                <a:gd name="connsiteX39" fmla="*/ 288249 w 749646"/>
                <a:gd name="connsiteY39" fmla="*/ 762000 h 1016298"/>
                <a:gd name="connsiteX40" fmla="*/ 269199 w 749646"/>
                <a:gd name="connsiteY40" fmla="*/ 749300 h 1016298"/>
                <a:gd name="connsiteX41" fmla="*/ 243799 w 749646"/>
                <a:gd name="connsiteY41" fmla="*/ 742950 h 1016298"/>
                <a:gd name="connsiteX42" fmla="*/ 224749 w 749646"/>
                <a:gd name="connsiteY42" fmla="*/ 736600 h 1016298"/>
                <a:gd name="connsiteX43" fmla="*/ 129499 w 749646"/>
                <a:gd name="connsiteY43" fmla="*/ 730250 h 1016298"/>
                <a:gd name="connsiteX44" fmla="*/ 91399 w 749646"/>
                <a:gd name="connsiteY44" fmla="*/ 717550 h 1016298"/>
                <a:gd name="connsiteX45" fmla="*/ 72349 w 749646"/>
                <a:gd name="connsiteY45" fmla="*/ 711200 h 1016298"/>
                <a:gd name="connsiteX46" fmla="*/ 40599 w 749646"/>
                <a:gd name="connsiteY46" fmla="*/ 704850 h 1016298"/>
                <a:gd name="connsiteX47" fmla="*/ 27899 w 749646"/>
                <a:gd name="connsiteY47" fmla="*/ 647700 h 1016298"/>
                <a:gd name="connsiteX48" fmla="*/ 72349 w 749646"/>
                <a:gd name="connsiteY48" fmla="*/ 654050 h 1016298"/>
                <a:gd name="connsiteX49" fmla="*/ 110449 w 749646"/>
                <a:gd name="connsiteY49" fmla="*/ 666750 h 1016298"/>
                <a:gd name="connsiteX50" fmla="*/ 148549 w 749646"/>
                <a:gd name="connsiteY50" fmla="*/ 692150 h 1016298"/>
                <a:gd name="connsiteX51" fmla="*/ 224749 w 749646"/>
                <a:gd name="connsiteY51" fmla="*/ 679450 h 1016298"/>
                <a:gd name="connsiteX52" fmla="*/ 262849 w 749646"/>
                <a:gd name="connsiteY52" fmla="*/ 654050 h 1016298"/>
                <a:gd name="connsiteX53" fmla="*/ 281899 w 749646"/>
                <a:gd name="connsiteY53" fmla="*/ 635000 h 1016298"/>
                <a:gd name="connsiteX54" fmla="*/ 319999 w 749646"/>
                <a:gd name="connsiteY54" fmla="*/ 609600 h 1016298"/>
                <a:gd name="connsiteX55" fmla="*/ 326349 w 749646"/>
                <a:gd name="connsiteY55" fmla="*/ 590550 h 1016298"/>
                <a:gd name="connsiteX56" fmla="*/ 313649 w 749646"/>
                <a:gd name="connsiteY56" fmla="*/ 527050 h 1016298"/>
                <a:gd name="connsiteX57" fmla="*/ 294599 w 749646"/>
                <a:gd name="connsiteY57" fmla="*/ 508000 h 1016298"/>
                <a:gd name="connsiteX58" fmla="*/ 250149 w 749646"/>
                <a:gd name="connsiteY58" fmla="*/ 495300 h 1016298"/>
                <a:gd name="connsiteX59" fmla="*/ 212049 w 749646"/>
                <a:gd name="connsiteY59" fmla="*/ 482600 h 1016298"/>
                <a:gd name="connsiteX60" fmla="*/ 199349 w 749646"/>
                <a:gd name="connsiteY60" fmla="*/ 463550 h 1016298"/>
                <a:gd name="connsiteX61" fmla="*/ 192999 w 749646"/>
                <a:gd name="connsiteY61" fmla="*/ 311150 h 1016298"/>
                <a:gd name="connsiteX62" fmla="*/ 154899 w 749646"/>
                <a:gd name="connsiteY62" fmla="*/ 298450 h 1016298"/>
                <a:gd name="connsiteX63" fmla="*/ 135849 w 749646"/>
                <a:gd name="connsiteY63" fmla="*/ 292100 h 1016298"/>
                <a:gd name="connsiteX64" fmla="*/ 110449 w 749646"/>
                <a:gd name="connsiteY64" fmla="*/ 254000 h 1016298"/>
                <a:gd name="connsiteX65" fmla="*/ 82461 w 749646"/>
                <a:gd name="connsiteY65" fmla="*/ 194182 h 1016298"/>
                <a:gd name="connsiteX0" fmla="*/ 78699 w 749646"/>
                <a:gd name="connsiteY0" fmla="*/ 203200 h 1016298"/>
                <a:gd name="connsiteX1" fmla="*/ 72349 w 749646"/>
                <a:gd name="connsiteY1" fmla="*/ 133350 h 1016298"/>
                <a:gd name="connsiteX2" fmla="*/ 65999 w 749646"/>
                <a:gd name="connsiteY2" fmla="*/ 114300 h 1016298"/>
                <a:gd name="connsiteX3" fmla="*/ 8849 w 749646"/>
                <a:gd name="connsiteY3" fmla="*/ 82550 h 1016298"/>
                <a:gd name="connsiteX4" fmla="*/ 8849 w 749646"/>
                <a:gd name="connsiteY4" fmla="*/ 12700 h 1016298"/>
                <a:gd name="connsiteX5" fmla="*/ 27899 w 749646"/>
                <a:gd name="connsiteY5" fmla="*/ 0 h 1016298"/>
                <a:gd name="connsiteX6" fmla="*/ 91399 w 749646"/>
                <a:gd name="connsiteY6" fmla="*/ 6350 h 1016298"/>
                <a:gd name="connsiteX7" fmla="*/ 116799 w 749646"/>
                <a:gd name="connsiteY7" fmla="*/ 44450 h 1016298"/>
                <a:gd name="connsiteX8" fmla="*/ 129499 w 749646"/>
                <a:gd name="connsiteY8" fmla="*/ 88900 h 1016298"/>
                <a:gd name="connsiteX9" fmla="*/ 142199 w 749646"/>
                <a:gd name="connsiteY9" fmla="*/ 127000 h 1016298"/>
                <a:gd name="connsiteX10" fmla="*/ 154899 w 749646"/>
                <a:gd name="connsiteY10" fmla="*/ 146050 h 1016298"/>
                <a:gd name="connsiteX11" fmla="*/ 186649 w 749646"/>
                <a:gd name="connsiteY11" fmla="*/ 215900 h 1016298"/>
                <a:gd name="connsiteX12" fmla="*/ 262849 w 749646"/>
                <a:gd name="connsiteY12" fmla="*/ 279400 h 1016298"/>
                <a:gd name="connsiteX13" fmla="*/ 300949 w 749646"/>
                <a:gd name="connsiteY13" fmla="*/ 298450 h 1016298"/>
                <a:gd name="connsiteX14" fmla="*/ 326349 w 749646"/>
                <a:gd name="connsiteY14" fmla="*/ 336550 h 1016298"/>
                <a:gd name="connsiteX15" fmla="*/ 339049 w 749646"/>
                <a:gd name="connsiteY15" fmla="*/ 355600 h 1016298"/>
                <a:gd name="connsiteX16" fmla="*/ 351749 w 749646"/>
                <a:gd name="connsiteY16" fmla="*/ 419100 h 1016298"/>
                <a:gd name="connsiteX17" fmla="*/ 358099 w 749646"/>
                <a:gd name="connsiteY17" fmla="*/ 444500 h 1016298"/>
                <a:gd name="connsiteX18" fmla="*/ 364449 w 749646"/>
                <a:gd name="connsiteY18" fmla="*/ 476250 h 1016298"/>
                <a:gd name="connsiteX19" fmla="*/ 370799 w 749646"/>
                <a:gd name="connsiteY19" fmla="*/ 501650 h 1016298"/>
                <a:gd name="connsiteX20" fmla="*/ 377149 w 749646"/>
                <a:gd name="connsiteY20" fmla="*/ 533400 h 1016298"/>
                <a:gd name="connsiteX21" fmla="*/ 383499 w 749646"/>
                <a:gd name="connsiteY21" fmla="*/ 571500 h 1016298"/>
                <a:gd name="connsiteX22" fmla="*/ 402549 w 749646"/>
                <a:gd name="connsiteY22" fmla="*/ 577850 h 1016298"/>
                <a:gd name="connsiteX23" fmla="*/ 561299 w 749646"/>
                <a:gd name="connsiteY23" fmla="*/ 584200 h 1016298"/>
                <a:gd name="connsiteX24" fmla="*/ 580349 w 749646"/>
                <a:gd name="connsiteY24" fmla="*/ 590550 h 1016298"/>
                <a:gd name="connsiteX25" fmla="*/ 593049 w 749646"/>
                <a:gd name="connsiteY25" fmla="*/ 609600 h 1016298"/>
                <a:gd name="connsiteX26" fmla="*/ 641340 w 749646"/>
                <a:gd name="connsiteY26" fmla="*/ 432411 h 1016298"/>
                <a:gd name="connsiteX27" fmla="*/ 726720 w 749646"/>
                <a:gd name="connsiteY27" fmla="*/ 574862 h 1016298"/>
                <a:gd name="connsiteX28" fmla="*/ 749610 w 749646"/>
                <a:gd name="connsiteY28" fmla="*/ 791001 h 1016298"/>
                <a:gd name="connsiteX29" fmla="*/ 643849 w 749646"/>
                <a:gd name="connsiteY29" fmla="*/ 927100 h 1016298"/>
                <a:gd name="connsiteX30" fmla="*/ 631149 w 749646"/>
                <a:gd name="connsiteY30" fmla="*/ 946150 h 1016298"/>
                <a:gd name="connsiteX31" fmla="*/ 590702 w 749646"/>
                <a:gd name="connsiteY31" fmla="*/ 1016241 h 1016298"/>
                <a:gd name="connsiteX32" fmla="*/ 472399 w 749646"/>
                <a:gd name="connsiteY32" fmla="*/ 908050 h 1016298"/>
                <a:gd name="connsiteX33" fmla="*/ 453349 w 749646"/>
                <a:gd name="connsiteY33" fmla="*/ 889000 h 1016298"/>
                <a:gd name="connsiteX34" fmla="*/ 434299 w 749646"/>
                <a:gd name="connsiteY34" fmla="*/ 876300 h 1016298"/>
                <a:gd name="connsiteX35" fmla="*/ 408899 w 749646"/>
                <a:gd name="connsiteY35" fmla="*/ 850900 h 1016298"/>
                <a:gd name="connsiteX36" fmla="*/ 383499 w 749646"/>
                <a:gd name="connsiteY36" fmla="*/ 819150 h 1016298"/>
                <a:gd name="connsiteX37" fmla="*/ 364449 w 749646"/>
                <a:gd name="connsiteY37" fmla="*/ 800100 h 1016298"/>
                <a:gd name="connsiteX38" fmla="*/ 326349 w 749646"/>
                <a:gd name="connsiteY38" fmla="*/ 787400 h 1016298"/>
                <a:gd name="connsiteX39" fmla="*/ 288249 w 749646"/>
                <a:gd name="connsiteY39" fmla="*/ 762000 h 1016298"/>
                <a:gd name="connsiteX40" fmla="*/ 269199 w 749646"/>
                <a:gd name="connsiteY40" fmla="*/ 749300 h 1016298"/>
                <a:gd name="connsiteX41" fmla="*/ 243799 w 749646"/>
                <a:gd name="connsiteY41" fmla="*/ 742950 h 1016298"/>
                <a:gd name="connsiteX42" fmla="*/ 224749 w 749646"/>
                <a:gd name="connsiteY42" fmla="*/ 736600 h 1016298"/>
                <a:gd name="connsiteX43" fmla="*/ 129499 w 749646"/>
                <a:gd name="connsiteY43" fmla="*/ 730250 h 1016298"/>
                <a:gd name="connsiteX44" fmla="*/ 91399 w 749646"/>
                <a:gd name="connsiteY44" fmla="*/ 717550 h 1016298"/>
                <a:gd name="connsiteX45" fmla="*/ 72349 w 749646"/>
                <a:gd name="connsiteY45" fmla="*/ 711200 h 1016298"/>
                <a:gd name="connsiteX46" fmla="*/ 40599 w 749646"/>
                <a:gd name="connsiteY46" fmla="*/ 704850 h 1016298"/>
                <a:gd name="connsiteX47" fmla="*/ 27899 w 749646"/>
                <a:gd name="connsiteY47" fmla="*/ 647700 h 1016298"/>
                <a:gd name="connsiteX48" fmla="*/ 72349 w 749646"/>
                <a:gd name="connsiteY48" fmla="*/ 654050 h 1016298"/>
                <a:gd name="connsiteX49" fmla="*/ 110449 w 749646"/>
                <a:gd name="connsiteY49" fmla="*/ 666750 h 1016298"/>
                <a:gd name="connsiteX50" fmla="*/ 148549 w 749646"/>
                <a:gd name="connsiteY50" fmla="*/ 692150 h 1016298"/>
                <a:gd name="connsiteX51" fmla="*/ 224749 w 749646"/>
                <a:gd name="connsiteY51" fmla="*/ 679450 h 1016298"/>
                <a:gd name="connsiteX52" fmla="*/ 262849 w 749646"/>
                <a:gd name="connsiteY52" fmla="*/ 654050 h 1016298"/>
                <a:gd name="connsiteX53" fmla="*/ 281899 w 749646"/>
                <a:gd name="connsiteY53" fmla="*/ 635000 h 1016298"/>
                <a:gd name="connsiteX54" fmla="*/ 319999 w 749646"/>
                <a:gd name="connsiteY54" fmla="*/ 609600 h 1016298"/>
                <a:gd name="connsiteX55" fmla="*/ 326349 w 749646"/>
                <a:gd name="connsiteY55" fmla="*/ 590550 h 1016298"/>
                <a:gd name="connsiteX56" fmla="*/ 313649 w 749646"/>
                <a:gd name="connsiteY56" fmla="*/ 527050 h 1016298"/>
                <a:gd name="connsiteX57" fmla="*/ 294599 w 749646"/>
                <a:gd name="connsiteY57" fmla="*/ 508000 h 1016298"/>
                <a:gd name="connsiteX58" fmla="*/ 250149 w 749646"/>
                <a:gd name="connsiteY58" fmla="*/ 495300 h 1016298"/>
                <a:gd name="connsiteX59" fmla="*/ 212049 w 749646"/>
                <a:gd name="connsiteY59" fmla="*/ 482600 h 1016298"/>
                <a:gd name="connsiteX60" fmla="*/ 199349 w 749646"/>
                <a:gd name="connsiteY60" fmla="*/ 463550 h 1016298"/>
                <a:gd name="connsiteX61" fmla="*/ 192999 w 749646"/>
                <a:gd name="connsiteY61" fmla="*/ 311150 h 1016298"/>
                <a:gd name="connsiteX62" fmla="*/ 154899 w 749646"/>
                <a:gd name="connsiteY62" fmla="*/ 298450 h 1016298"/>
                <a:gd name="connsiteX63" fmla="*/ 135849 w 749646"/>
                <a:gd name="connsiteY63" fmla="*/ 292100 h 1016298"/>
                <a:gd name="connsiteX64" fmla="*/ 110449 w 749646"/>
                <a:gd name="connsiteY64" fmla="*/ 254000 h 1016298"/>
                <a:gd name="connsiteX65" fmla="*/ 82461 w 749646"/>
                <a:gd name="connsiteY65" fmla="*/ 194182 h 1016298"/>
                <a:gd name="connsiteX0" fmla="*/ 78699 w 749646"/>
                <a:gd name="connsiteY0" fmla="*/ 203200 h 1016298"/>
                <a:gd name="connsiteX1" fmla="*/ 72349 w 749646"/>
                <a:gd name="connsiteY1" fmla="*/ 133350 h 1016298"/>
                <a:gd name="connsiteX2" fmla="*/ 65999 w 749646"/>
                <a:gd name="connsiteY2" fmla="*/ 114300 h 1016298"/>
                <a:gd name="connsiteX3" fmla="*/ 8849 w 749646"/>
                <a:gd name="connsiteY3" fmla="*/ 82550 h 1016298"/>
                <a:gd name="connsiteX4" fmla="*/ 8849 w 749646"/>
                <a:gd name="connsiteY4" fmla="*/ 12700 h 1016298"/>
                <a:gd name="connsiteX5" fmla="*/ 27899 w 749646"/>
                <a:gd name="connsiteY5" fmla="*/ 0 h 1016298"/>
                <a:gd name="connsiteX6" fmla="*/ 91399 w 749646"/>
                <a:gd name="connsiteY6" fmla="*/ 6350 h 1016298"/>
                <a:gd name="connsiteX7" fmla="*/ 116799 w 749646"/>
                <a:gd name="connsiteY7" fmla="*/ 44450 h 1016298"/>
                <a:gd name="connsiteX8" fmla="*/ 129499 w 749646"/>
                <a:gd name="connsiteY8" fmla="*/ 88900 h 1016298"/>
                <a:gd name="connsiteX9" fmla="*/ 142199 w 749646"/>
                <a:gd name="connsiteY9" fmla="*/ 127000 h 1016298"/>
                <a:gd name="connsiteX10" fmla="*/ 154899 w 749646"/>
                <a:gd name="connsiteY10" fmla="*/ 146050 h 1016298"/>
                <a:gd name="connsiteX11" fmla="*/ 186649 w 749646"/>
                <a:gd name="connsiteY11" fmla="*/ 215900 h 1016298"/>
                <a:gd name="connsiteX12" fmla="*/ 262849 w 749646"/>
                <a:gd name="connsiteY12" fmla="*/ 279400 h 1016298"/>
                <a:gd name="connsiteX13" fmla="*/ 300949 w 749646"/>
                <a:gd name="connsiteY13" fmla="*/ 298450 h 1016298"/>
                <a:gd name="connsiteX14" fmla="*/ 326349 w 749646"/>
                <a:gd name="connsiteY14" fmla="*/ 336550 h 1016298"/>
                <a:gd name="connsiteX15" fmla="*/ 339049 w 749646"/>
                <a:gd name="connsiteY15" fmla="*/ 355600 h 1016298"/>
                <a:gd name="connsiteX16" fmla="*/ 351749 w 749646"/>
                <a:gd name="connsiteY16" fmla="*/ 419100 h 1016298"/>
                <a:gd name="connsiteX17" fmla="*/ 358099 w 749646"/>
                <a:gd name="connsiteY17" fmla="*/ 444500 h 1016298"/>
                <a:gd name="connsiteX18" fmla="*/ 364449 w 749646"/>
                <a:gd name="connsiteY18" fmla="*/ 476250 h 1016298"/>
                <a:gd name="connsiteX19" fmla="*/ 370799 w 749646"/>
                <a:gd name="connsiteY19" fmla="*/ 501650 h 1016298"/>
                <a:gd name="connsiteX20" fmla="*/ 377149 w 749646"/>
                <a:gd name="connsiteY20" fmla="*/ 533400 h 1016298"/>
                <a:gd name="connsiteX21" fmla="*/ 383499 w 749646"/>
                <a:gd name="connsiteY21" fmla="*/ 571500 h 1016298"/>
                <a:gd name="connsiteX22" fmla="*/ 402549 w 749646"/>
                <a:gd name="connsiteY22" fmla="*/ 577850 h 1016298"/>
                <a:gd name="connsiteX23" fmla="*/ 561299 w 749646"/>
                <a:gd name="connsiteY23" fmla="*/ 584200 h 1016298"/>
                <a:gd name="connsiteX24" fmla="*/ 519196 w 749646"/>
                <a:gd name="connsiteY24" fmla="*/ 529399 h 1016298"/>
                <a:gd name="connsiteX25" fmla="*/ 593049 w 749646"/>
                <a:gd name="connsiteY25" fmla="*/ 609600 h 1016298"/>
                <a:gd name="connsiteX26" fmla="*/ 641340 w 749646"/>
                <a:gd name="connsiteY26" fmla="*/ 432411 h 1016298"/>
                <a:gd name="connsiteX27" fmla="*/ 726720 w 749646"/>
                <a:gd name="connsiteY27" fmla="*/ 574862 h 1016298"/>
                <a:gd name="connsiteX28" fmla="*/ 749610 w 749646"/>
                <a:gd name="connsiteY28" fmla="*/ 791001 h 1016298"/>
                <a:gd name="connsiteX29" fmla="*/ 643849 w 749646"/>
                <a:gd name="connsiteY29" fmla="*/ 927100 h 1016298"/>
                <a:gd name="connsiteX30" fmla="*/ 631149 w 749646"/>
                <a:gd name="connsiteY30" fmla="*/ 946150 h 1016298"/>
                <a:gd name="connsiteX31" fmla="*/ 590702 w 749646"/>
                <a:gd name="connsiteY31" fmla="*/ 1016241 h 1016298"/>
                <a:gd name="connsiteX32" fmla="*/ 472399 w 749646"/>
                <a:gd name="connsiteY32" fmla="*/ 908050 h 1016298"/>
                <a:gd name="connsiteX33" fmla="*/ 453349 w 749646"/>
                <a:gd name="connsiteY33" fmla="*/ 889000 h 1016298"/>
                <a:gd name="connsiteX34" fmla="*/ 434299 w 749646"/>
                <a:gd name="connsiteY34" fmla="*/ 876300 h 1016298"/>
                <a:gd name="connsiteX35" fmla="*/ 408899 w 749646"/>
                <a:gd name="connsiteY35" fmla="*/ 850900 h 1016298"/>
                <a:gd name="connsiteX36" fmla="*/ 383499 w 749646"/>
                <a:gd name="connsiteY36" fmla="*/ 819150 h 1016298"/>
                <a:gd name="connsiteX37" fmla="*/ 364449 w 749646"/>
                <a:gd name="connsiteY37" fmla="*/ 800100 h 1016298"/>
                <a:gd name="connsiteX38" fmla="*/ 326349 w 749646"/>
                <a:gd name="connsiteY38" fmla="*/ 787400 h 1016298"/>
                <a:gd name="connsiteX39" fmla="*/ 288249 w 749646"/>
                <a:gd name="connsiteY39" fmla="*/ 762000 h 1016298"/>
                <a:gd name="connsiteX40" fmla="*/ 269199 w 749646"/>
                <a:gd name="connsiteY40" fmla="*/ 749300 h 1016298"/>
                <a:gd name="connsiteX41" fmla="*/ 243799 w 749646"/>
                <a:gd name="connsiteY41" fmla="*/ 742950 h 1016298"/>
                <a:gd name="connsiteX42" fmla="*/ 224749 w 749646"/>
                <a:gd name="connsiteY42" fmla="*/ 736600 h 1016298"/>
                <a:gd name="connsiteX43" fmla="*/ 129499 w 749646"/>
                <a:gd name="connsiteY43" fmla="*/ 730250 h 1016298"/>
                <a:gd name="connsiteX44" fmla="*/ 91399 w 749646"/>
                <a:gd name="connsiteY44" fmla="*/ 717550 h 1016298"/>
                <a:gd name="connsiteX45" fmla="*/ 72349 w 749646"/>
                <a:gd name="connsiteY45" fmla="*/ 711200 h 1016298"/>
                <a:gd name="connsiteX46" fmla="*/ 40599 w 749646"/>
                <a:gd name="connsiteY46" fmla="*/ 704850 h 1016298"/>
                <a:gd name="connsiteX47" fmla="*/ 27899 w 749646"/>
                <a:gd name="connsiteY47" fmla="*/ 647700 h 1016298"/>
                <a:gd name="connsiteX48" fmla="*/ 72349 w 749646"/>
                <a:gd name="connsiteY48" fmla="*/ 654050 h 1016298"/>
                <a:gd name="connsiteX49" fmla="*/ 110449 w 749646"/>
                <a:gd name="connsiteY49" fmla="*/ 666750 h 1016298"/>
                <a:gd name="connsiteX50" fmla="*/ 148549 w 749646"/>
                <a:gd name="connsiteY50" fmla="*/ 692150 h 1016298"/>
                <a:gd name="connsiteX51" fmla="*/ 224749 w 749646"/>
                <a:gd name="connsiteY51" fmla="*/ 679450 h 1016298"/>
                <a:gd name="connsiteX52" fmla="*/ 262849 w 749646"/>
                <a:gd name="connsiteY52" fmla="*/ 654050 h 1016298"/>
                <a:gd name="connsiteX53" fmla="*/ 281899 w 749646"/>
                <a:gd name="connsiteY53" fmla="*/ 635000 h 1016298"/>
                <a:gd name="connsiteX54" fmla="*/ 319999 w 749646"/>
                <a:gd name="connsiteY54" fmla="*/ 609600 h 1016298"/>
                <a:gd name="connsiteX55" fmla="*/ 326349 w 749646"/>
                <a:gd name="connsiteY55" fmla="*/ 590550 h 1016298"/>
                <a:gd name="connsiteX56" fmla="*/ 313649 w 749646"/>
                <a:gd name="connsiteY56" fmla="*/ 527050 h 1016298"/>
                <a:gd name="connsiteX57" fmla="*/ 294599 w 749646"/>
                <a:gd name="connsiteY57" fmla="*/ 508000 h 1016298"/>
                <a:gd name="connsiteX58" fmla="*/ 250149 w 749646"/>
                <a:gd name="connsiteY58" fmla="*/ 495300 h 1016298"/>
                <a:gd name="connsiteX59" fmla="*/ 212049 w 749646"/>
                <a:gd name="connsiteY59" fmla="*/ 482600 h 1016298"/>
                <a:gd name="connsiteX60" fmla="*/ 199349 w 749646"/>
                <a:gd name="connsiteY60" fmla="*/ 463550 h 1016298"/>
                <a:gd name="connsiteX61" fmla="*/ 192999 w 749646"/>
                <a:gd name="connsiteY61" fmla="*/ 311150 h 1016298"/>
                <a:gd name="connsiteX62" fmla="*/ 154899 w 749646"/>
                <a:gd name="connsiteY62" fmla="*/ 298450 h 1016298"/>
                <a:gd name="connsiteX63" fmla="*/ 135849 w 749646"/>
                <a:gd name="connsiteY63" fmla="*/ 292100 h 1016298"/>
                <a:gd name="connsiteX64" fmla="*/ 110449 w 749646"/>
                <a:gd name="connsiteY64" fmla="*/ 254000 h 1016298"/>
                <a:gd name="connsiteX65" fmla="*/ 82461 w 749646"/>
                <a:gd name="connsiteY65" fmla="*/ 194182 h 1016298"/>
                <a:gd name="connsiteX0" fmla="*/ 78699 w 749646"/>
                <a:gd name="connsiteY0" fmla="*/ 203200 h 1016298"/>
                <a:gd name="connsiteX1" fmla="*/ 72349 w 749646"/>
                <a:gd name="connsiteY1" fmla="*/ 133350 h 1016298"/>
                <a:gd name="connsiteX2" fmla="*/ 65999 w 749646"/>
                <a:gd name="connsiteY2" fmla="*/ 114300 h 1016298"/>
                <a:gd name="connsiteX3" fmla="*/ 8849 w 749646"/>
                <a:gd name="connsiteY3" fmla="*/ 82550 h 1016298"/>
                <a:gd name="connsiteX4" fmla="*/ 8849 w 749646"/>
                <a:gd name="connsiteY4" fmla="*/ 12700 h 1016298"/>
                <a:gd name="connsiteX5" fmla="*/ 27899 w 749646"/>
                <a:gd name="connsiteY5" fmla="*/ 0 h 1016298"/>
                <a:gd name="connsiteX6" fmla="*/ 91399 w 749646"/>
                <a:gd name="connsiteY6" fmla="*/ 6350 h 1016298"/>
                <a:gd name="connsiteX7" fmla="*/ 116799 w 749646"/>
                <a:gd name="connsiteY7" fmla="*/ 44450 h 1016298"/>
                <a:gd name="connsiteX8" fmla="*/ 129499 w 749646"/>
                <a:gd name="connsiteY8" fmla="*/ 88900 h 1016298"/>
                <a:gd name="connsiteX9" fmla="*/ 142199 w 749646"/>
                <a:gd name="connsiteY9" fmla="*/ 127000 h 1016298"/>
                <a:gd name="connsiteX10" fmla="*/ 154899 w 749646"/>
                <a:gd name="connsiteY10" fmla="*/ 146050 h 1016298"/>
                <a:gd name="connsiteX11" fmla="*/ 186649 w 749646"/>
                <a:gd name="connsiteY11" fmla="*/ 215900 h 1016298"/>
                <a:gd name="connsiteX12" fmla="*/ 262849 w 749646"/>
                <a:gd name="connsiteY12" fmla="*/ 279400 h 1016298"/>
                <a:gd name="connsiteX13" fmla="*/ 300949 w 749646"/>
                <a:gd name="connsiteY13" fmla="*/ 298450 h 1016298"/>
                <a:gd name="connsiteX14" fmla="*/ 326349 w 749646"/>
                <a:gd name="connsiteY14" fmla="*/ 336550 h 1016298"/>
                <a:gd name="connsiteX15" fmla="*/ 339049 w 749646"/>
                <a:gd name="connsiteY15" fmla="*/ 355600 h 1016298"/>
                <a:gd name="connsiteX16" fmla="*/ 351749 w 749646"/>
                <a:gd name="connsiteY16" fmla="*/ 419100 h 1016298"/>
                <a:gd name="connsiteX17" fmla="*/ 358099 w 749646"/>
                <a:gd name="connsiteY17" fmla="*/ 444500 h 1016298"/>
                <a:gd name="connsiteX18" fmla="*/ 364449 w 749646"/>
                <a:gd name="connsiteY18" fmla="*/ 476250 h 1016298"/>
                <a:gd name="connsiteX19" fmla="*/ 370799 w 749646"/>
                <a:gd name="connsiteY19" fmla="*/ 501650 h 1016298"/>
                <a:gd name="connsiteX20" fmla="*/ 377149 w 749646"/>
                <a:gd name="connsiteY20" fmla="*/ 533400 h 1016298"/>
                <a:gd name="connsiteX21" fmla="*/ 383499 w 749646"/>
                <a:gd name="connsiteY21" fmla="*/ 571500 h 1016298"/>
                <a:gd name="connsiteX22" fmla="*/ 402549 w 749646"/>
                <a:gd name="connsiteY22" fmla="*/ 577850 h 1016298"/>
                <a:gd name="connsiteX23" fmla="*/ 561299 w 749646"/>
                <a:gd name="connsiteY23" fmla="*/ 584200 h 1016298"/>
                <a:gd name="connsiteX24" fmla="*/ 519196 w 749646"/>
                <a:gd name="connsiteY24" fmla="*/ 529399 h 1016298"/>
                <a:gd name="connsiteX25" fmla="*/ 577761 w 749646"/>
                <a:gd name="connsiteY25" fmla="*/ 497488 h 1016298"/>
                <a:gd name="connsiteX26" fmla="*/ 641340 w 749646"/>
                <a:gd name="connsiteY26" fmla="*/ 432411 h 1016298"/>
                <a:gd name="connsiteX27" fmla="*/ 726720 w 749646"/>
                <a:gd name="connsiteY27" fmla="*/ 574862 h 1016298"/>
                <a:gd name="connsiteX28" fmla="*/ 749610 w 749646"/>
                <a:gd name="connsiteY28" fmla="*/ 791001 h 1016298"/>
                <a:gd name="connsiteX29" fmla="*/ 643849 w 749646"/>
                <a:gd name="connsiteY29" fmla="*/ 927100 h 1016298"/>
                <a:gd name="connsiteX30" fmla="*/ 631149 w 749646"/>
                <a:gd name="connsiteY30" fmla="*/ 946150 h 1016298"/>
                <a:gd name="connsiteX31" fmla="*/ 590702 w 749646"/>
                <a:gd name="connsiteY31" fmla="*/ 1016241 h 1016298"/>
                <a:gd name="connsiteX32" fmla="*/ 472399 w 749646"/>
                <a:gd name="connsiteY32" fmla="*/ 908050 h 1016298"/>
                <a:gd name="connsiteX33" fmla="*/ 453349 w 749646"/>
                <a:gd name="connsiteY33" fmla="*/ 889000 h 1016298"/>
                <a:gd name="connsiteX34" fmla="*/ 434299 w 749646"/>
                <a:gd name="connsiteY34" fmla="*/ 876300 h 1016298"/>
                <a:gd name="connsiteX35" fmla="*/ 408899 w 749646"/>
                <a:gd name="connsiteY35" fmla="*/ 850900 h 1016298"/>
                <a:gd name="connsiteX36" fmla="*/ 383499 w 749646"/>
                <a:gd name="connsiteY36" fmla="*/ 819150 h 1016298"/>
                <a:gd name="connsiteX37" fmla="*/ 364449 w 749646"/>
                <a:gd name="connsiteY37" fmla="*/ 800100 h 1016298"/>
                <a:gd name="connsiteX38" fmla="*/ 326349 w 749646"/>
                <a:gd name="connsiteY38" fmla="*/ 787400 h 1016298"/>
                <a:gd name="connsiteX39" fmla="*/ 288249 w 749646"/>
                <a:gd name="connsiteY39" fmla="*/ 762000 h 1016298"/>
                <a:gd name="connsiteX40" fmla="*/ 269199 w 749646"/>
                <a:gd name="connsiteY40" fmla="*/ 749300 h 1016298"/>
                <a:gd name="connsiteX41" fmla="*/ 243799 w 749646"/>
                <a:gd name="connsiteY41" fmla="*/ 742950 h 1016298"/>
                <a:gd name="connsiteX42" fmla="*/ 224749 w 749646"/>
                <a:gd name="connsiteY42" fmla="*/ 736600 h 1016298"/>
                <a:gd name="connsiteX43" fmla="*/ 129499 w 749646"/>
                <a:gd name="connsiteY43" fmla="*/ 730250 h 1016298"/>
                <a:gd name="connsiteX44" fmla="*/ 91399 w 749646"/>
                <a:gd name="connsiteY44" fmla="*/ 717550 h 1016298"/>
                <a:gd name="connsiteX45" fmla="*/ 72349 w 749646"/>
                <a:gd name="connsiteY45" fmla="*/ 711200 h 1016298"/>
                <a:gd name="connsiteX46" fmla="*/ 40599 w 749646"/>
                <a:gd name="connsiteY46" fmla="*/ 704850 h 1016298"/>
                <a:gd name="connsiteX47" fmla="*/ 27899 w 749646"/>
                <a:gd name="connsiteY47" fmla="*/ 647700 h 1016298"/>
                <a:gd name="connsiteX48" fmla="*/ 72349 w 749646"/>
                <a:gd name="connsiteY48" fmla="*/ 654050 h 1016298"/>
                <a:gd name="connsiteX49" fmla="*/ 110449 w 749646"/>
                <a:gd name="connsiteY49" fmla="*/ 666750 h 1016298"/>
                <a:gd name="connsiteX50" fmla="*/ 148549 w 749646"/>
                <a:gd name="connsiteY50" fmla="*/ 692150 h 1016298"/>
                <a:gd name="connsiteX51" fmla="*/ 224749 w 749646"/>
                <a:gd name="connsiteY51" fmla="*/ 679450 h 1016298"/>
                <a:gd name="connsiteX52" fmla="*/ 262849 w 749646"/>
                <a:gd name="connsiteY52" fmla="*/ 654050 h 1016298"/>
                <a:gd name="connsiteX53" fmla="*/ 281899 w 749646"/>
                <a:gd name="connsiteY53" fmla="*/ 635000 h 1016298"/>
                <a:gd name="connsiteX54" fmla="*/ 319999 w 749646"/>
                <a:gd name="connsiteY54" fmla="*/ 609600 h 1016298"/>
                <a:gd name="connsiteX55" fmla="*/ 326349 w 749646"/>
                <a:gd name="connsiteY55" fmla="*/ 590550 h 1016298"/>
                <a:gd name="connsiteX56" fmla="*/ 313649 w 749646"/>
                <a:gd name="connsiteY56" fmla="*/ 527050 h 1016298"/>
                <a:gd name="connsiteX57" fmla="*/ 294599 w 749646"/>
                <a:gd name="connsiteY57" fmla="*/ 508000 h 1016298"/>
                <a:gd name="connsiteX58" fmla="*/ 250149 w 749646"/>
                <a:gd name="connsiteY58" fmla="*/ 495300 h 1016298"/>
                <a:gd name="connsiteX59" fmla="*/ 212049 w 749646"/>
                <a:gd name="connsiteY59" fmla="*/ 482600 h 1016298"/>
                <a:gd name="connsiteX60" fmla="*/ 199349 w 749646"/>
                <a:gd name="connsiteY60" fmla="*/ 463550 h 1016298"/>
                <a:gd name="connsiteX61" fmla="*/ 192999 w 749646"/>
                <a:gd name="connsiteY61" fmla="*/ 311150 h 1016298"/>
                <a:gd name="connsiteX62" fmla="*/ 154899 w 749646"/>
                <a:gd name="connsiteY62" fmla="*/ 298450 h 1016298"/>
                <a:gd name="connsiteX63" fmla="*/ 135849 w 749646"/>
                <a:gd name="connsiteY63" fmla="*/ 292100 h 1016298"/>
                <a:gd name="connsiteX64" fmla="*/ 110449 w 749646"/>
                <a:gd name="connsiteY64" fmla="*/ 254000 h 1016298"/>
                <a:gd name="connsiteX65" fmla="*/ 82461 w 749646"/>
                <a:gd name="connsiteY65" fmla="*/ 194182 h 1016298"/>
                <a:gd name="connsiteX0" fmla="*/ 78699 w 831167"/>
                <a:gd name="connsiteY0" fmla="*/ 203200 h 1016298"/>
                <a:gd name="connsiteX1" fmla="*/ 72349 w 831167"/>
                <a:gd name="connsiteY1" fmla="*/ 133350 h 1016298"/>
                <a:gd name="connsiteX2" fmla="*/ 65999 w 831167"/>
                <a:gd name="connsiteY2" fmla="*/ 114300 h 1016298"/>
                <a:gd name="connsiteX3" fmla="*/ 8849 w 831167"/>
                <a:gd name="connsiteY3" fmla="*/ 82550 h 1016298"/>
                <a:gd name="connsiteX4" fmla="*/ 8849 w 831167"/>
                <a:gd name="connsiteY4" fmla="*/ 12700 h 1016298"/>
                <a:gd name="connsiteX5" fmla="*/ 27899 w 831167"/>
                <a:gd name="connsiteY5" fmla="*/ 0 h 1016298"/>
                <a:gd name="connsiteX6" fmla="*/ 91399 w 831167"/>
                <a:gd name="connsiteY6" fmla="*/ 6350 h 1016298"/>
                <a:gd name="connsiteX7" fmla="*/ 116799 w 831167"/>
                <a:gd name="connsiteY7" fmla="*/ 44450 h 1016298"/>
                <a:gd name="connsiteX8" fmla="*/ 129499 w 831167"/>
                <a:gd name="connsiteY8" fmla="*/ 88900 h 1016298"/>
                <a:gd name="connsiteX9" fmla="*/ 142199 w 831167"/>
                <a:gd name="connsiteY9" fmla="*/ 127000 h 1016298"/>
                <a:gd name="connsiteX10" fmla="*/ 154899 w 831167"/>
                <a:gd name="connsiteY10" fmla="*/ 146050 h 1016298"/>
                <a:gd name="connsiteX11" fmla="*/ 186649 w 831167"/>
                <a:gd name="connsiteY11" fmla="*/ 215900 h 1016298"/>
                <a:gd name="connsiteX12" fmla="*/ 262849 w 831167"/>
                <a:gd name="connsiteY12" fmla="*/ 279400 h 1016298"/>
                <a:gd name="connsiteX13" fmla="*/ 300949 w 831167"/>
                <a:gd name="connsiteY13" fmla="*/ 298450 h 1016298"/>
                <a:gd name="connsiteX14" fmla="*/ 326349 w 831167"/>
                <a:gd name="connsiteY14" fmla="*/ 336550 h 1016298"/>
                <a:gd name="connsiteX15" fmla="*/ 339049 w 831167"/>
                <a:gd name="connsiteY15" fmla="*/ 355600 h 1016298"/>
                <a:gd name="connsiteX16" fmla="*/ 351749 w 831167"/>
                <a:gd name="connsiteY16" fmla="*/ 419100 h 1016298"/>
                <a:gd name="connsiteX17" fmla="*/ 358099 w 831167"/>
                <a:gd name="connsiteY17" fmla="*/ 444500 h 1016298"/>
                <a:gd name="connsiteX18" fmla="*/ 364449 w 831167"/>
                <a:gd name="connsiteY18" fmla="*/ 476250 h 1016298"/>
                <a:gd name="connsiteX19" fmla="*/ 370799 w 831167"/>
                <a:gd name="connsiteY19" fmla="*/ 501650 h 1016298"/>
                <a:gd name="connsiteX20" fmla="*/ 377149 w 831167"/>
                <a:gd name="connsiteY20" fmla="*/ 533400 h 1016298"/>
                <a:gd name="connsiteX21" fmla="*/ 383499 w 831167"/>
                <a:gd name="connsiteY21" fmla="*/ 571500 h 1016298"/>
                <a:gd name="connsiteX22" fmla="*/ 402549 w 831167"/>
                <a:gd name="connsiteY22" fmla="*/ 577850 h 1016298"/>
                <a:gd name="connsiteX23" fmla="*/ 561299 w 831167"/>
                <a:gd name="connsiteY23" fmla="*/ 584200 h 1016298"/>
                <a:gd name="connsiteX24" fmla="*/ 519196 w 831167"/>
                <a:gd name="connsiteY24" fmla="*/ 529399 h 1016298"/>
                <a:gd name="connsiteX25" fmla="*/ 577761 w 831167"/>
                <a:gd name="connsiteY25" fmla="*/ 497488 h 1016298"/>
                <a:gd name="connsiteX26" fmla="*/ 641340 w 831167"/>
                <a:gd name="connsiteY26" fmla="*/ 432411 h 1016298"/>
                <a:gd name="connsiteX27" fmla="*/ 726720 w 831167"/>
                <a:gd name="connsiteY27" fmla="*/ 574862 h 1016298"/>
                <a:gd name="connsiteX28" fmla="*/ 831146 w 831167"/>
                <a:gd name="connsiteY28" fmla="*/ 796097 h 1016298"/>
                <a:gd name="connsiteX29" fmla="*/ 643849 w 831167"/>
                <a:gd name="connsiteY29" fmla="*/ 927100 h 1016298"/>
                <a:gd name="connsiteX30" fmla="*/ 631149 w 831167"/>
                <a:gd name="connsiteY30" fmla="*/ 946150 h 1016298"/>
                <a:gd name="connsiteX31" fmla="*/ 590702 w 831167"/>
                <a:gd name="connsiteY31" fmla="*/ 1016241 h 1016298"/>
                <a:gd name="connsiteX32" fmla="*/ 472399 w 831167"/>
                <a:gd name="connsiteY32" fmla="*/ 908050 h 1016298"/>
                <a:gd name="connsiteX33" fmla="*/ 453349 w 831167"/>
                <a:gd name="connsiteY33" fmla="*/ 889000 h 1016298"/>
                <a:gd name="connsiteX34" fmla="*/ 434299 w 831167"/>
                <a:gd name="connsiteY34" fmla="*/ 876300 h 1016298"/>
                <a:gd name="connsiteX35" fmla="*/ 408899 w 831167"/>
                <a:gd name="connsiteY35" fmla="*/ 850900 h 1016298"/>
                <a:gd name="connsiteX36" fmla="*/ 383499 w 831167"/>
                <a:gd name="connsiteY36" fmla="*/ 819150 h 1016298"/>
                <a:gd name="connsiteX37" fmla="*/ 364449 w 831167"/>
                <a:gd name="connsiteY37" fmla="*/ 800100 h 1016298"/>
                <a:gd name="connsiteX38" fmla="*/ 326349 w 831167"/>
                <a:gd name="connsiteY38" fmla="*/ 787400 h 1016298"/>
                <a:gd name="connsiteX39" fmla="*/ 288249 w 831167"/>
                <a:gd name="connsiteY39" fmla="*/ 762000 h 1016298"/>
                <a:gd name="connsiteX40" fmla="*/ 269199 w 831167"/>
                <a:gd name="connsiteY40" fmla="*/ 749300 h 1016298"/>
                <a:gd name="connsiteX41" fmla="*/ 243799 w 831167"/>
                <a:gd name="connsiteY41" fmla="*/ 742950 h 1016298"/>
                <a:gd name="connsiteX42" fmla="*/ 224749 w 831167"/>
                <a:gd name="connsiteY42" fmla="*/ 736600 h 1016298"/>
                <a:gd name="connsiteX43" fmla="*/ 129499 w 831167"/>
                <a:gd name="connsiteY43" fmla="*/ 730250 h 1016298"/>
                <a:gd name="connsiteX44" fmla="*/ 91399 w 831167"/>
                <a:gd name="connsiteY44" fmla="*/ 717550 h 1016298"/>
                <a:gd name="connsiteX45" fmla="*/ 72349 w 831167"/>
                <a:gd name="connsiteY45" fmla="*/ 711200 h 1016298"/>
                <a:gd name="connsiteX46" fmla="*/ 40599 w 831167"/>
                <a:gd name="connsiteY46" fmla="*/ 704850 h 1016298"/>
                <a:gd name="connsiteX47" fmla="*/ 27899 w 831167"/>
                <a:gd name="connsiteY47" fmla="*/ 647700 h 1016298"/>
                <a:gd name="connsiteX48" fmla="*/ 72349 w 831167"/>
                <a:gd name="connsiteY48" fmla="*/ 654050 h 1016298"/>
                <a:gd name="connsiteX49" fmla="*/ 110449 w 831167"/>
                <a:gd name="connsiteY49" fmla="*/ 666750 h 1016298"/>
                <a:gd name="connsiteX50" fmla="*/ 148549 w 831167"/>
                <a:gd name="connsiteY50" fmla="*/ 692150 h 1016298"/>
                <a:gd name="connsiteX51" fmla="*/ 224749 w 831167"/>
                <a:gd name="connsiteY51" fmla="*/ 679450 h 1016298"/>
                <a:gd name="connsiteX52" fmla="*/ 262849 w 831167"/>
                <a:gd name="connsiteY52" fmla="*/ 654050 h 1016298"/>
                <a:gd name="connsiteX53" fmla="*/ 281899 w 831167"/>
                <a:gd name="connsiteY53" fmla="*/ 635000 h 1016298"/>
                <a:gd name="connsiteX54" fmla="*/ 319999 w 831167"/>
                <a:gd name="connsiteY54" fmla="*/ 609600 h 1016298"/>
                <a:gd name="connsiteX55" fmla="*/ 326349 w 831167"/>
                <a:gd name="connsiteY55" fmla="*/ 590550 h 1016298"/>
                <a:gd name="connsiteX56" fmla="*/ 313649 w 831167"/>
                <a:gd name="connsiteY56" fmla="*/ 527050 h 1016298"/>
                <a:gd name="connsiteX57" fmla="*/ 294599 w 831167"/>
                <a:gd name="connsiteY57" fmla="*/ 508000 h 1016298"/>
                <a:gd name="connsiteX58" fmla="*/ 250149 w 831167"/>
                <a:gd name="connsiteY58" fmla="*/ 495300 h 1016298"/>
                <a:gd name="connsiteX59" fmla="*/ 212049 w 831167"/>
                <a:gd name="connsiteY59" fmla="*/ 482600 h 1016298"/>
                <a:gd name="connsiteX60" fmla="*/ 199349 w 831167"/>
                <a:gd name="connsiteY60" fmla="*/ 463550 h 1016298"/>
                <a:gd name="connsiteX61" fmla="*/ 192999 w 831167"/>
                <a:gd name="connsiteY61" fmla="*/ 311150 h 1016298"/>
                <a:gd name="connsiteX62" fmla="*/ 154899 w 831167"/>
                <a:gd name="connsiteY62" fmla="*/ 298450 h 1016298"/>
                <a:gd name="connsiteX63" fmla="*/ 135849 w 831167"/>
                <a:gd name="connsiteY63" fmla="*/ 292100 h 1016298"/>
                <a:gd name="connsiteX64" fmla="*/ 110449 w 831167"/>
                <a:gd name="connsiteY64" fmla="*/ 254000 h 1016298"/>
                <a:gd name="connsiteX65" fmla="*/ 82461 w 831167"/>
                <a:gd name="connsiteY65" fmla="*/ 194182 h 1016298"/>
                <a:gd name="connsiteX0" fmla="*/ 78699 w 831167"/>
                <a:gd name="connsiteY0" fmla="*/ 203200 h 1016298"/>
                <a:gd name="connsiteX1" fmla="*/ 72349 w 831167"/>
                <a:gd name="connsiteY1" fmla="*/ 133350 h 1016298"/>
                <a:gd name="connsiteX2" fmla="*/ 65999 w 831167"/>
                <a:gd name="connsiteY2" fmla="*/ 114300 h 1016298"/>
                <a:gd name="connsiteX3" fmla="*/ 8849 w 831167"/>
                <a:gd name="connsiteY3" fmla="*/ 82550 h 1016298"/>
                <a:gd name="connsiteX4" fmla="*/ 8849 w 831167"/>
                <a:gd name="connsiteY4" fmla="*/ 12700 h 1016298"/>
                <a:gd name="connsiteX5" fmla="*/ 27899 w 831167"/>
                <a:gd name="connsiteY5" fmla="*/ 0 h 1016298"/>
                <a:gd name="connsiteX6" fmla="*/ 91399 w 831167"/>
                <a:gd name="connsiteY6" fmla="*/ 6350 h 1016298"/>
                <a:gd name="connsiteX7" fmla="*/ 116799 w 831167"/>
                <a:gd name="connsiteY7" fmla="*/ 44450 h 1016298"/>
                <a:gd name="connsiteX8" fmla="*/ 129499 w 831167"/>
                <a:gd name="connsiteY8" fmla="*/ 88900 h 1016298"/>
                <a:gd name="connsiteX9" fmla="*/ 142199 w 831167"/>
                <a:gd name="connsiteY9" fmla="*/ 127000 h 1016298"/>
                <a:gd name="connsiteX10" fmla="*/ 154899 w 831167"/>
                <a:gd name="connsiteY10" fmla="*/ 146050 h 1016298"/>
                <a:gd name="connsiteX11" fmla="*/ 186649 w 831167"/>
                <a:gd name="connsiteY11" fmla="*/ 215900 h 1016298"/>
                <a:gd name="connsiteX12" fmla="*/ 262849 w 831167"/>
                <a:gd name="connsiteY12" fmla="*/ 279400 h 1016298"/>
                <a:gd name="connsiteX13" fmla="*/ 300949 w 831167"/>
                <a:gd name="connsiteY13" fmla="*/ 298450 h 1016298"/>
                <a:gd name="connsiteX14" fmla="*/ 326349 w 831167"/>
                <a:gd name="connsiteY14" fmla="*/ 336550 h 1016298"/>
                <a:gd name="connsiteX15" fmla="*/ 339049 w 831167"/>
                <a:gd name="connsiteY15" fmla="*/ 355600 h 1016298"/>
                <a:gd name="connsiteX16" fmla="*/ 351749 w 831167"/>
                <a:gd name="connsiteY16" fmla="*/ 419100 h 1016298"/>
                <a:gd name="connsiteX17" fmla="*/ 358099 w 831167"/>
                <a:gd name="connsiteY17" fmla="*/ 444500 h 1016298"/>
                <a:gd name="connsiteX18" fmla="*/ 364449 w 831167"/>
                <a:gd name="connsiteY18" fmla="*/ 476250 h 1016298"/>
                <a:gd name="connsiteX19" fmla="*/ 370799 w 831167"/>
                <a:gd name="connsiteY19" fmla="*/ 501650 h 1016298"/>
                <a:gd name="connsiteX20" fmla="*/ 377149 w 831167"/>
                <a:gd name="connsiteY20" fmla="*/ 533400 h 1016298"/>
                <a:gd name="connsiteX21" fmla="*/ 383499 w 831167"/>
                <a:gd name="connsiteY21" fmla="*/ 571500 h 1016298"/>
                <a:gd name="connsiteX22" fmla="*/ 402549 w 831167"/>
                <a:gd name="connsiteY22" fmla="*/ 577850 h 1016298"/>
                <a:gd name="connsiteX23" fmla="*/ 561299 w 831167"/>
                <a:gd name="connsiteY23" fmla="*/ 584200 h 1016298"/>
                <a:gd name="connsiteX24" fmla="*/ 519196 w 831167"/>
                <a:gd name="connsiteY24" fmla="*/ 529399 h 1016298"/>
                <a:gd name="connsiteX25" fmla="*/ 577761 w 831167"/>
                <a:gd name="connsiteY25" fmla="*/ 497488 h 1016298"/>
                <a:gd name="connsiteX26" fmla="*/ 641340 w 831167"/>
                <a:gd name="connsiteY26" fmla="*/ 432411 h 1016298"/>
                <a:gd name="connsiteX27" fmla="*/ 782776 w 831167"/>
                <a:gd name="connsiteY27" fmla="*/ 574862 h 1016298"/>
                <a:gd name="connsiteX28" fmla="*/ 831146 w 831167"/>
                <a:gd name="connsiteY28" fmla="*/ 796097 h 1016298"/>
                <a:gd name="connsiteX29" fmla="*/ 643849 w 831167"/>
                <a:gd name="connsiteY29" fmla="*/ 927100 h 1016298"/>
                <a:gd name="connsiteX30" fmla="*/ 631149 w 831167"/>
                <a:gd name="connsiteY30" fmla="*/ 946150 h 1016298"/>
                <a:gd name="connsiteX31" fmla="*/ 590702 w 831167"/>
                <a:gd name="connsiteY31" fmla="*/ 1016241 h 1016298"/>
                <a:gd name="connsiteX32" fmla="*/ 472399 w 831167"/>
                <a:gd name="connsiteY32" fmla="*/ 908050 h 1016298"/>
                <a:gd name="connsiteX33" fmla="*/ 453349 w 831167"/>
                <a:gd name="connsiteY33" fmla="*/ 889000 h 1016298"/>
                <a:gd name="connsiteX34" fmla="*/ 434299 w 831167"/>
                <a:gd name="connsiteY34" fmla="*/ 876300 h 1016298"/>
                <a:gd name="connsiteX35" fmla="*/ 408899 w 831167"/>
                <a:gd name="connsiteY35" fmla="*/ 850900 h 1016298"/>
                <a:gd name="connsiteX36" fmla="*/ 383499 w 831167"/>
                <a:gd name="connsiteY36" fmla="*/ 819150 h 1016298"/>
                <a:gd name="connsiteX37" fmla="*/ 364449 w 831167"/>
                <a:gd name="connsiteY37" fmla="*/ 800100 h 1016298"/>
                <a:gd name="connsiteX38" fmla="*/ 326349 w 831167"/>
                <a:gd name="connsiteY38" fmla="*/ 787400 h 1016298"/>
                <a:gd name="connsiteX39" fmla="*/ 288249 w 831167"/>
                <a:gd name="connsiteY39" fmla="*/ 762000 h 1016298"/>
                <a:gd name="connsiteX40" fmla="*/ 269199 w 831167"/>
                <a:gd name="connsiteY40" fmla="*/ 749300 h 1016298"/>
                <a:gd name="connsiteX41" fmla="*/ 243799 w 831167"/>
                <a:gd name="connsiteY41" fmla="*/ 742950 h 1016298"/>
                <a:gd name="connsiteX42" fmla="*/ 224749 w 831167"/>
                <a:gd name="connsiteY42" fmla="*/ 736600 h 1016298"/>
                <a:gd name="connsiteX43" fmla="*/ 129499 w 831167"/>
                <a:gd name="connsiteY43" fmla="*/ 730250 h 1016298"/>
                <a:gd name="connsiteX44" fmla="*/ 91399 w 831167"/>
                <a:gd name="connsiteY44" fmla="*/ 717550 h 1016298"/>
                <a:gd name="connsiteX45" fmla="*/ 72349 w 831167"/>
                <a:gd name="connsiteY45" fmla="*/ 711200 h 1016298"/>
                <a:gd name="connsiteX46" fmla="*/ 40599 w 831167"/>
                <a:gd name="connsiteY46" fmla="*/ 704850 h 1016298"/>
                <a:gd name="connsiteX47" fmla="*/ 27899 w 831167"/>
                <a:gd name="connsiteY47" fmla="*/ 647700 h 1016298"/>
                <a:gd name="connsiteX48" fmla="*/ 72349 w 831167"/>
                <a:gd name="connsiteY48" fmla="*/ 654050 h 1016298"/>
                <a:gd name="connsiteX49" fmla="*/ 110449 w 831167"/>
                <a:gd name="connsiteY49" fmla="*/ 666750 h 1016298"/>
                <a:gd name="connsiteX50" fmla="*/ 148549 w 831167"/>
                <a:gd name="connsiteY50" fmla="*/ 692150 h 1016298"/>
                <a:gd name="connsiteX51" fmla="*/ 224749 w 831167"/>
                <a:gd name="connsiteY51" fmla="*/ 679450 h 1016298"/>
                <a:gd name="connsiteX52" fmla="*/ 262849 w 831167"/>
                <a:gd name="connsiteY52" fmla="*/ 654050 h 1016298"/>
                <a:gd name="connsiteX53" fmla="*/ 281899 w 831167"/>
                <a:gd name="connsiteY53" fmla="*/ 635000 h 1016298"/>
                <a:gd name="connsiteX54" fmla="*/ 319999 w 831167"/>
                <a:gd name="connsiteY54" fmla="*/ 609600 h 1016298"/>
                <a:gd name="connsiteX55" fmla="*/ 326349 w 831167"/>
                <a:gd name="connsiteY55" fmla="*/ 590550 h 1016298"/>
                <a:gd name="connsiteX56" fmla="*/ 313649 w 831167"/>
                <a:gd name="connsiteY56" fmla="*/ 527050 h 1016298"/>
                <a:gd name="connsiteX57" fmla="*/ 294599 w 831167"/>
                <a:gd name="connsiteY57" fmla="*/ 508000 h 1016298"/>
                <a:gd name="connsiteX58" fmla="*/ 250149 w 831167"/>
                <a:gd name="connsiteY58" fmla="*/ 495300 h 1016298"/>
                <a:gd name="connsiteX59" fmla="*/ 212049 w 831167"/>
                <a:gd name="connsiteY59" fmla="*/ 482600 h 1016298"/>
                <a:gd name="connsiteX60" fmla="*/ 199349 w 831167"/>
                <a:gd name="connsiteY60" fmla="*/ 463550 h 1016298"/>
                <a:gd name="connsiteX61" fmla="*/ 192999 w 831167"/>
                <a:gd name="connsiteY61" fmla="*/ 311150 h 1016298"/>
                <a:gd name="connsiteX62" fmla="*/ 154899 w 831167"/>
                <a:gd name="connsiteY62" fmla="*/ 298450 h 1016298"/>
                <a:gd name="connsiteX63" fmla="*/ 135849 w 831167"/>
                <a:gd name="connsiteY63" fmla="*/ 292100 h 1016298"/>
                <a:gd name="connsiteX64" fmla="*/ 110449 w 831167"/>
                <a:gd name="connsiteY64" fmla="*/ 254000 h 1016298"/>
                <a:gd name="connsiteX65" fmla="*/ 82461 w 831167"/>
                <a:gd name="connsiteY65" fmla="*/ 194182 h 1016298"/>
                <a:gd name="connsiteX0" fmla="*/ 78699 w 831167"/>
                <a:gd name="connsiteY0" fmla="*/ 203200 h 1016298"/>
                <a:gd name="connsiteX1" fmla="*/ 72349 w 831167"/>
                <a:gd name="connsiteY1" fmla="*/ 133350 h 1016298"/>
                <a:gd name="connsiteX2" fmla="*/ 65999 w 831167"/>
                <a:gd name="connsiteY2" fmla="*/ 114300 h 1016298"/>
                <a:gd name="connsiteX3" fmla="*/ 8849 w 831167"/>
                <a:gd name="connsiteY3" fmla="*/ 82550 h 1016298"/>
                <a:gd name="connsiteX4" fmla="*/ 8849 w 831167"/>
                <a:gd name="connsiteY4" fmla="*/ 12700 h 1016298"/>
                <a:gd name="connsiteX5" fmla="*/ 27899 w 831167"/>
                <a:gd name="connsiteY5" fmla="*/ 0 h 1016298"/>
                <a:gd name="connsiteX6" fmla="*/ 91399 w 831167"/>
                <a:gd name="connsiteY6" fmla="*/ 6350 h 1016298"/>
                <a:gd name="connsiteX7" fmla="*/ 116799 w 831167"/>
                <a:gd name="connsiteY7" fmla="*/ 44450 h 1016298"/>
                <a:gd name="connsiteX8" fmla="*/ 129499 w 831167"/>
                <a:gd name="connsiteY8" fmla="*/ 88900 h 1016298"/>
                <a:gd name="connsiteX9" fmla="*/ 142199 w 831167"/>
                <a:gd name="connsiteY9" fmla="*/ 127000 h 1016298"/>
                <a:gd name="connsiteX10" fmla="*/ 154899 w 831167"/>
                <a:gd name="connsiteY10" fmla="*/ 146050 h 1016298"/>
                <a:gd name="connsiteX11" fmla="*/ 186649 w 831167"/>
                <a:gd name="connsiteY11" fmla="*/ 215900 h 1016298"/>
                <a:gd name="connsiteX12" fmla="*/ 262849 w 831167"/>
                <a:gd name="connsiteY12" fmla="*/ 279400 h 1016298"/>
                <a:gd name="connsiteX13" fmla="*/ 300949 w 831167"/>
                <a:gd name="connsiteY13" fmla="*/ 298450 h 1016298"/>
                <a:gd name="connsiteX14" fmla="*/ 326349 w 831167"/>
                <a:gd name="connsiteY14" fmla="*/ 336550 h 1016298"/>
                <a:gd name="connsiteX15" fmla="*/ 339049 w 831167"/>
                <a:gd name="connsiteY15" fmla="*/ 355600 h 1016298"/>
                <a:gd name="connsiteX16" fmla="*/ 351749 w 831167"/>
                <a:gd name="connsiteY16" fmla="*/ 419100 h 1016298"/>
                <a:gd name="connsiteX17" fmla="*/ 358099 w 831167"/>
                <a:gd name="connsiteY17" fmla="*/ 444500 h 1016298"/>
                <a:gd name="connsiteX18" fmla="*/ 364449 w 831167"/>
                <a:gd name="connsiteY18" fmla="*/ 476250 h 1016298"/>
                <a:gd name="connsiteX19" fmla="*/ 370799 w 831167"/>
                <a:gd name="connsiteY19" fmla="*/ 501650 h 1016298"/>
                <a:gd name="connsiteX20" fmla="*/ 377149 w 831167"/>
                <a:gd name="connsiteY20" fmla="*/ 533400 h 1016298"/>
                <a:gd name="connsiteX21" fmla="*/ 383499 w 831167"/>
                <a:gd name="connsiteY21" fmla="*/ 571500 h 1016298"/>
                <a:gd name="connsiteX22" fmla="*/ 402549 w 831167"/>
                <a:gd name="connsiteY22" fmla="*/ 577850 h 1016298"/>
                <a:gd name="connsiteX23" fmla="*/ 561299 w 831167"/>
                <a:gd name="connsiteY23" fmla="*/ 584200 h 1016298"/>
                <a:gd name="connsiteX24" fmla="*/ 519196 w 831167"/>
                <a:gd name="connsiteY24" fmla="*/ 529399 h 1016298"/>
                <a:gd name="connsiteX25" fmla="*/ 577761 w 831167"/>
                <a:gd name="connsiteY25" fmla="*/ 497488 h 1016298"/>
                <a:gd name="connsiteX26" fmla="*/ 641340 w 831167"/>
                <a:gd name="connsiteY26" fmla="*/ 432411 h 1016298"/>
                <a:gd name="connsiteX27" fmla="*/ 712984 w 831167"/>
                <a:gd name="connsiteY27" fmla="*/ 502353 h 1016298"/>
                <a:gd name="connsiteX28" fmla="*/ 782776 w 831167"/>
                <a:gd name="connsiteY28" fmla="*/ 574862 h 1016298"/>
                <a:gd name="connsiteX29" fmla="*/ 831146 w 831167"/>
                <a:gd name="connsiteY29" fmla="*/ 796097 h 1016298"/>
                <a:gd name="connsiteX30" fmla="*/ 643849 w 831167"/>
                <a:gd name="connsiteY30" fmla="*/ 927100 h 1016298"/>
                <a:gd name="connsiteX31" fmla="*/ 631149 w 831167"/>
                <a:gd name="connsiteY31" fmla="*/ 946150 h 1016298"/>
                <a:gd name="connsiteX32" fmla="*/ 590702 w 831167"/>
                <a:gd name="connsiteY32" fmla="*/ 1016241 h 1016298"/>
                <a:gd name="connsiteX33" fmla="*/ 472399 w 831167"/>
                <a:gd name="connsiteY33" fmla="*/ 908050 h 1016298"/>
                <a:gd name="connsiteX34" fmla="*/ 453349 w 831167"/>
                <a:gd name="connsiteY34" fmla="*/ 889000 h 1016298"/>
                <a:gd name="connsiteX35" fmla="*/ 434299 w 831167"/>
                <a:gd name="connsiteY35" fmla="*/ 876300 h 1016298"/>
                <a:gd name="connsiteX36" fmla="*/ 408899 w 831167"/>
                <a:gd name="connsiteY36" fmla="*/ 850900 h 1016298"/>
                <a:gd name="connsiteX37" fmla="*/ 383499 w 831167"/>
                <a:gd name="connsiteY37" fmla="*/ 819150 h 1016298"/>
                <a:gd name="connsiteX38" fmla="*/ 364449 w 831167"/>
                <a:gd name="connsiteY38" fmla="*/ 800100 h 1016298"/>
                <a:gd name="connsiteX39" fmla="*/ 326349 w 831167"/>
                <a:gd name="connsiteY39" fmla="*/ 787400 h 1016298"/>
                <a:gd name="connsiteX40" fmla="*/ 288249 w 831167"/>
                <a:gd name="connsiteY40" fmla="*/ 762000 h 1016298"/>
                <a:gd name="connsiteX41" fmla="*/ 269199 w 831167"/>
                <a:gd name="connsiteY41" fmla="*/ 749300 h 1016298"/>
                <a:gd name="connsiteX42" fmla="*/ 243799 w 831167"/>
                <a:gd name="connsiteY42" fmla="*/ 742950 h 1016298"/>
                <a:gd name="connsiteX43" fmla="*/ 224749 w 831167"/>
                <a:gd name="connsiteY43" fmla="*/ 736600 h 1016298"/>
                <a:gd name="connsiteX44" fmla="*/ 129499 w 831167"/>
                <a:gd name="connsiteY44" fmla="*/ 730250 h 1016298"/>
                <a:gd name="connsiteX45" fmla="*/ 91399 w 831167"/>
                <a:gd name="connsiteY45" fmla="*/ 717550 h 1016298"/>
                <a:gd name="connsiteX46" fmla="*/ 72349 w 831167"/>
                <a:gd name="connsiteY46" fmla="*/ 711200 h 1016298"/>
                <a:gd name="connsiteX47" fmla="*/ 40599 w 831167"/>
                <a:gd name="connsiteY47" fmla="*/ 704850 h 1016298"/>
                <a:gd name="connsiteX48" fmla="*/ 27899 w 831167"/>
                <a:gd name="connsiteY48" fmla="*/ 647700 h 1016298"/>
                <a:gd name="connsiteX49" fmla="*/ 72349 w 831167"/>
                <a:gd name="connsiteY49" fmla="*/ 654050 h 1016298"/>
                <a:gd name="connsiteX50" fmla="*/ 110449 w 831167"/>
                <a:gd name="connsiteY50" fmla="*/ 666750 h 1016298"/>
                <a:gd name="connsiteX51" fmla="*/ 148549 w 831167"/>
                <a:gd name="connsiteY51" fmla="*/ 692150 h 1016298"/>
                <a:gd name="connsiteX52" fmla="*/ 224749 w 831167"/>
                <a:gd name="connsiteY52" fmla="*/ 679450 h 1016298"/>
                <a:gd name="connsiteX53" fmla="*/ 262849 w 831167"/>
                <a:gd name="connsiteY53" fmla="*/ 654050 h 1016298"/>
                <a:gd name="connsiteX54" fmla="*/ 281899 w 831167"/>
                <a:gd name="connsiteY54" fmla="*/ 635000 h 1016298"/>
                <a:gd name="connsiteX55" fmla="*/ 319999 w 831167"/>
                <a:gd name="connsiteY55" fmla="*/ 609600 h 1016298"/>
                <a:gd name="connsiteX56" fmla="*/ 326349 w 831167"/>
                <a:gd name="connsiteY56" fmla="*/ 590550 h 1016298"/>
                <a:gd name="connsiteX57" fmla="*/ 313649 w 831167"/>
                <a:gd name="connsiteY57" fmla="*/ 527050 h 1016298"/>
                <a:gd name="connsiteX58" fmla="*/ 294599 w 831167"/>
                <a:gd name="connsiteY58" fmla="*/ 508000 h 1016298"/>
                <a:gd name="connsiteX59" fmla="*/ 250149 w 831167"/>
                <a:gd name="connsiteY59" fmla="*/ 495300 h 1016298"/>
                <a:gd name="connsiteX60" fmla="*/ 212049 w 831167"/>
                <a:gd name="connsiteY60" fmla="*/ 482600 h 1016298"/>
                <a:gd name="connsiteX61" fmla="*/ 199349 w 831167"/>
                <a:gd name="connsiteY61" fmla="*/ 463550 h 1016298"/>
                <a:gd name="connsiteX62" fmla="*/ 192999 w 831167"/>
                <a:gd name="connsiteY62" fmla="*/ 311150 h 1016298"/>
                <a:gd name="connsiteX63" fmla="*/ 154899 w 831167"/>
                <a:gd name="connsiteY63" fmla="*/ 298450 h 1016298"/>
                <a:gd name="connsiteX64" fmla="*/ 135849 w 831167"/>
                <a:gd name="connsiteY64" fmla="*/ 292100 h 1016298"/>
                <a:gd name="connsiteX65" fmla="*/ 110449 w 831167"/>
                <a:gd name="connsiteY65" fmla="*/ 254000 h 1016298"/>
                <a:gd name="connsiteX66" fmla="*/ 82461 w 831167"/>
                <a:gd name="connsiteY66" fmla="*/ 194182 h 1016298"/>
                <a:gd name="connsiteX0" fmla="*/ 78699 w 840615"/>
                <a:gd name="connsiteY0" fmla="*/ 203200 h 1016298"/>
                <a:gd name="connsiteX1" fmla="*/ 72349 w 840615"/>
                <a:gd name="connsiteY1" fmla="*/ 133350 h 1016298"/>
                <a:gd name="connsiteX2" fmla="*/ 65999 w 840615"/>
                <a:gd name="connsiteY2" fmla="*/ 114300 h 1016298"/>
                <a:gd name="connsiteX3" fmla="*/ 8849 w 840615"/>
                <a:gd name="connsiteY3" fmla="*/ 82550 h 1016298"/>
                <a:gd name="connsiteX4" fmla="*/ 8849 w 840615"/>
                <a:gd name="connsiteY4" fmla="*/ 12700 h 1016298"/>
                <a:gd name="connsiteX5" fmla="*/ 27899 w 840615"/>
                <a:gd name="connsiteY5" fmla="*/ 0 h 1016298"/>
                <a:gd name="connsiteX6" fmla="*/ 91399 w 840615"/>
                <a:gd name="connsiteY6" fmla="*/ 6350 h 1016298"/>
                <a:gd name="connsiteX7" fmla="*/ 116799 w 840615"/>
                <a:gd name="connsiteY7" fmla="*/ 44450 h 1016298"/>
                <a:gd name="connsiteX8" fmla="*/ 129499 w 840615"/>
                <a:gd name="connsiteY8" fmla="*/ 88900 h 1016298"/>
                <a:gd name="connsiteX9" fmla="*/ 142199 w 840615"/>
                <a:gd name="connsiteY9" fmla="*/ 127000 h 1016298"/>
                <a:gd name="connsiteX10" fmla="*/ 154899 w 840615"/>
                <a:gd name="connsiteY10" fmla="*/ 146050 h 1016298"/>
                <a:gd name="connsiteX11" fmla="*/ 186649 w 840615"/>
                <a:gd name="connsiteY11" fmla="*/ 215900 h 1016298"/>
                <a:gd name="connsiteX12" fmla="*/ 262849 w 840615"/>
                <a:gd name="connsiteY12" fmla="*/ 279400 h 1016298"/>
                <a:gd name="connsiteX13" fmla="*/ 300949 w 840615"/>
                <a:gd name="connsiteY13" fmla="*/ 298450 h 1016298"/>
                <a:gd name="connsiteX14" fmla="*/ 326349 w 840615"/>
                <a:gd name="connsiteY14" fmla="*/ 336550 h 1016298"/>
                <a:gd name="connsiteX15" fmla="*/ 339049 w 840615"/>
                <a:gd name="connsiteY15" fmla="*/ 355600 h 1016298"/>
                <a:gd name="connsiteX16" fmla="*/ 351749 w 840615"/>
                <a:gd name="connsiteY16" fmla="*/ 419100 h 1016298"/>
                <a:gd name="connsiteX17" fmla="*/ 358099 w 840615"/>
                <a:gd name="connsiteY17" fmla="*/ 444500 h 1016298"/>
                <a:gd name="connsiteX18" fmla="*/ 364449 w 840615"/>
                <a:gd name="connsiteY18" fmla="*/ 476250 h 1016298"/>
                <a:gd name="connsiteX19" fmla="*/ 370799 w 840615"/>
                <a:gd name="connsiteY19" fmla="*/ 501650 h 1016298"/>
                <a:gd name="connsiteX20" fmla="*/ 377149 w 840615"/>
                <a:gd name="connsiteY20" fmla="*/ 533400 h 1016298"/>
                <a:gd name="connsiteX21" fmla="*/ 383499 w 840615"/>
                <a:gd name="connsiteY21" fmla="*/ 571500 h 1016298"/>
                <a:gd name="connsiteX22" fmla="*/ 402549 w 840615"/>
                <a:gd name="connsiteY22" fmla="*/ 577850 h 1016298"/>
                <a:gd name="connsiteX23" fmla="*/ 561299 w 840615"/>
                <a:gd name="connsiteY23" fmla="*/ 584200 h 1016298"/>
                <a:gd name="connsiteX24" fmla="*/ 519196 w 840615"/>
                <a:gd name="connsiteY24" fmla="*/ 529399 h 1016298"/>
                <a:gd name="connsiteX25" fmla="*/ 577761 w 840615"/>
                <a:gd name="connsiteY25" fmla="*/ 497488 h 1016298"/>
                <a:gd name="connsiteX26" fmla="*/ 641340 w 840615"/>
                <a:gd name="connsiteY26" fmla="*/ 432411 h 1016298"/>
                <a:gd name="connsiteX27" fmla="*/ 712984 w 840615"/>
                <a:gd name="connsiteY27" fmla="*/ 502353 h 1016298"/>
                <a:gd name="connsiteX28" fmla="*/ 782776 w 840615"/>
                <a:gd name="connsiteY28" fmla="*/ 574862 h 1016298"/>
                <a:gd name="connsiteX29" fmla="*/ 809809 w 840615"/>
                <a:gd name="connsiteY29" fmla="*/ 665425 h 1016298"/>
                <a:gd name="connsiteX30" fmla="*/ 831146 w 840615"/>
                <a:gd name="connsiteY30" fmla="*/ 796097 h 1016298"/>
                <a:gd name="connsiteX31" fmla="*/ 643849 w 840615"/>
                <a:gd name="connsiteY31" fmla="*/ 927100 h 1016298"/>
                <a:gd name="connsiteX32" fmla="*/ 631149 w 840615"/>
                <a:gd name="connsiteY32" fmla="*/ 946150 h 1016298"/>
                <a:gd name="connsiteX33" fmla="*/ 590702 w 840615"/>
                <a:gd name="connsiteY33" fmla="*/ 1016241 h 1016298"/>
                <a:gd name="connsiteX34" fmla="*/ 472399 w 840615"/>
                <a:gd name="connsiteY34" fmla="*/ 908050 h 1016298"/>
                <a:gd name="connsiteX35" fmla="*/ 453349 w 840615"/>
                <a:gd name="connsiteY35" fmla="*/ 889000 h 1016298"/>
                <a:gd name="connsiteX36" fmla="*/ 434299 w 840615"/>
                <a:gd name="connsiteY36" fmla="*/ 876300 h 1016298"/>
                <a:gd name="connsiteX37" fmla="*/ 408899 w 840615"/>
                <a:gd name="connsiteY37" fmla="*/ 850900 h 1016298"/>
                <a:gd name="connsiteX38" fmla="*/ 383499 w 840615"/>
                <a:gd name="connsiteY38" fmla="*/ 819150 h 1016298"/>
                <a:gd name="connsiteX39" fmla="*/ 364449 w 840615"/>
                <a:gd name="connsiteY39" fmla="*/ 800100 h 1016298"/>
                <a:gd name="connsiteX40" fmla="*/ 326349 w 840615"/>
                <a:gd name="connsiteY40" fmla="*/ 787400 h 1016298"/>
                <a:gd name="connsiteX41" fmla="*/ 288249 w 840615"/>
                <a:gd name="connsiteY41" fmla="*/ 762000 h 1016298"/>
                <a:gd name="connsiteX42" fmla="*/ 269199 w 840615"/>
                <a:gd name="connsiteY42" fmla="*/ 749300 h 1016298"/>
                <a:gd name="connsiteX43" fmla="*/ 243799 w 840615"/>
                <a:gd name="connsiteY43" fmla="*/ 742950 h 1016298"/>
                <a:gd name="connsiteX44" fmla="*/ 224749 w 840615"/>
                <a:gd name="connsiteY44" fmla="*/ 736600 h 1016298"/>
                <a:gd name="connsiteX45" fmla="*/ 129499 w 840615"/>
                <a:gd name="connsiteY45" fmla="*/ 730250 h 1016298"/>
                <a:gd name="connsiteX46" fmla="*/ 91399 w 840615"/>
                <a:gd name="connsiteY46" fmla="*/ 717550 h 1016298"/>
                <a:gd name="connsiteX47" fmla="*/ 72349 w 840615"/>
                <a:gd name="connsiteY47" fmla="*/ 711200 h 1016298"/>
                <a:gd name="connsiteX48" fmla="*/ 40599 w 840615"/>
                <a:gd name="connsiteY48" fmla="*/ 704850 h 1016298"/>
                <a:gd name="connsiteX49" fmla="*/ 27899 w 840615"/>
                <a:gd name="connsiteY49" fmla="*/ 647700 h 1016298"/>
                <a:gd name="connsiteX50" fmla="*/ 72349 w 840615"/>
                <a:gd name="connsiteY50" fmla="*/ 654050 h 1016298"/>
                <a:gd name="connsiteX51" fmla="*/ 110449 w 840615"/>
                <a:gd name="connsiteY51" fmla="*/ 666750 h 1016298"/>
                <a:gd name="connsiteX52" fmla="*/ 148549 w 840615"/>
                <a:gd name="connsiteY52" fmla="*/ 692150 h 1016298"/>
                <a:gd name="connsiteX53" fmla="*/ 224749 w 840615"/>
                <a:gd name="connsiteY53" fmla="*/ 679450 h 1016298"/>
                <a:gd name="connsiteX54" fmla="*/ 262849 w 840615"/>
                <a:gd name="connsiteY54" fmla="*/ 654050 h 1016298"/>
                <a:gd name="connsiteX55" fmla="*/ 281899 w 840615"/>
                <a:gd name="connsiteY55" fmla="*/ 635000 h 1016298"/>
                <a:gd name="connsiteX56" fmla="*/ 319999 w 840615"/>
                <a:gd name="connsiteY56" fmla="*/ 609600 h 1016298"/>
                <a:gd name="connsiteX57" fmla="*/ 326349 w 840615"/>
                <a:gd name="connsiteY57" fmla="*/ 590550 h 1016298"/>
                <a:gd name="connsiteX58" fmla="*/ 313649 w 840615"/>
                <a:gd name="connsiteY58" fmla="*/ 527050 h 1016298"/>
                <a:gd name="connsiteX59" fmla="*/ 294599 w 840615"/>
                <a:gd name="connsiteY59" fmla="*/ 508000 h 1016298"/>
                <a:gd name="connsiteX60" fmla="*/ 250149 w 840615"/>
                <a:gd name="connsiteY60" fmla="*/ 495300 h 1016298"/>
                <a:gd name="connsiteX61" fmla="*/ 212049 w 840615"/>
                <a:gd name="connsiteY61" fmla="*/ 482600 h 1016298"/>
                <a:gd name="connsiteX62" fmla="*/ 199349 w 840615"/>
                <a:gd name="connsiteY62" fmla="*/ 463550 h 1016298"/>
                <a:gd name="connsiteX63" fmla="*/ 192999 w 840615"/>
                <a:gd name="connsiteY63" fmla="*/ 311150 h 1016298"/>
                <a:gd name="connsiteX64" fmla="*/ 154899 w 840615"/>
                <a:gd name="connsiteY64" fmla="*/ 298450 h 1016298"/>
                <a:gd name="connsiteX65" fmla="*/ 135849 w 840615"/>
                <a:gd name="connsiteY65" fmla="*/ 292100 h 1016298"/>
                <a:gd name="connsiteX66" fmla="*/ 110449 w 840615"/>
                <a:gd name="connsiteY66" fmla="*/ 254000 h 1016298"/>
                <a:gd name="connsiteX67" fmla="*/ 82461 w 840615"/>
                <a:gd name="connsiteY67" fmla="*/ 194182 h 1016298"/>
                <a:gd name="connsiteX0" fmla="*/ 78699 w 832797"/>
                <a:gd name="connsiteY0" fmla="*/ 203200 h 1016298"/>
                <a:gd name="connsiteX1" fmla="*/ 72349 w 832797"/>
                <a:gd name="connsiteY1" fmla="*/ 133350 h 1016298"/>
                <a:gd name="connsiteX2" fmla="*/ 65999 w 832797"/>
                <a:gd name="connsiteY2" fmla="*/ 114300 h 1016298"/>
                <a:gd name="connsiteX3" fmla="*/ 8849 w 832797"/>
                <a:gd name="connsiteY3" fmla="*/ 82550 h 1016298"/>
                <a:gd name="connsiteX4" fmla="*/ 8849 w 832797"/>
                <a:gd name="connsiteY4" fmla="*/ 12700 h 1016298"/>
                <a:gd name="connsiteX5" fmla="*/ 27899 w 832797"/>
                <a:gd name="connsiteY5" fmla="*/ 0 h 1016298"/>
                <a:gd name="connsiteX6" fmla="*/ 91399 w 832797"/>
                <a:gd name="connsiteY6" fmla="*/ 6350 h 1016298"/>
                <a:gd name="connsiteX7" fmla="*/ 116799 w 832797"/>
                <a:gd name="connsiteY7" fmla="*/ 44450 h 1016298"/>
                <a:gd name="connsiteX8" fmla="*/ 129499 w 832797"/>
                <a:gd name="connsiteY8" fmla="*/ 88900 h 1016298"/>
                <a:gd name="connsiteX9" fmla="*/ 142199 w 832797"/>
                <a:gd name="connsiteY9" fmla="*/ 127000 h 1016298"/>
                <a:gd name="connsiteX10" fmla="*/ 154899 w 832797"/>
                <a:gd name="connsiteY10" fmla="*/ 146050 h 1016298"/>
                <a:gd name="connsiteX11" fmla="*/ 186649 w 832797"/>
                <a:gd name="connsiteY11" fmla="*/ 215900 h 1016298"/>
                <a:gd name="connsiteX12" fmla="*/ 262849 w 832797"/>
                <a:gd name="connsiteY12" fmla="*/ 279400 h 1016298"/>
                <a:gd name="connsiteX13" fmla="*/ 300949 w 832797"/>
                <a:gd name="connsiteY13" fmla="*/ 298450 h 1016298"/>
                <a:gd name="connsiteX14" fmla="*/ 326349 w 832797"/>
                <a:gd name="connsiteY14" fmla="*/ 336550 h 1016298"/>
                <a:gd name="connsiteX15" fmla="*/ 339049 w 832797"/>
                <a:gd name="connsiteY15" fmla="*/ 355600 h 1016298"/>
                <a:gd name="connsiteX16" fmla="*/ 351749 w 832797"/>
                <a:gd name="connsiteY16" fmla="*/ 419100 h 1016298"/>
                <a:gd name="connsiteX17" fmla="*/ 358099 w 832797"/>
                <a:gd name="connsiteY17" fmla="*/ 444500 h 1016298"/>
                <a:gd name="connsiteX18" fmla="*/ 364449 w 832797"/>
                <a:gd name="connsiteY18" fmla="*/ 476250 h 1016298"/>
                <a:gd name="connsiteX19" fmla="*/ 370799 w 832797"/>
                <a:gd name="connsiteY19" fmla="*/ 501650 h 1016298"/>
                <a:gd name="connsiteX20" fmla="*/ 377149 w 832797"/>
                <a:gd name="connsiteY20" fmla="*/ 533400 h 1016298"/>
                <a:gd name="connsiteX21" fmla="*/ 383499 w 832797"/>
                <a:gd name="connsiteY21" fmla="*/ 571500 h 1016298"/>
                <a:gd name="connsiteX22" fmla="*/ 402549 w 832797"/>
                <a:gd name="connsiteY22" fmla="*/ 577850 h 1016298"/>
                <a:gd name="connsiteX23" fmla="*/ 561299 w 832797"/>
                <a:gd name="connsiteY23" fmla="*/ 584200 h 1016298"/>
                <a:gd name="connsiteX24" fmla="*/ 519196 w 832797"/>
                <a:gd name="connsiteY24" fmla="*/ 529399 h 1016298"/>
                <a:gd name="connsiteX25" fmla="*/ 577761 w 832797"/>
                <a:gd name="connsiteY25" fmla="*/ 497488 h 1016298"/>
                <a:gd name="connsiteX26" fmla="*/ 641340 w 832797"/>
                <a:gd name="connsiteY26" fmla="*/ 432411 h 1016298"/>
                <a:gd name="connsiteX27" fmla="*/ 712984 w 832797"/>
                <a:gd name="connsiteY27" fmla="*/ 502353 h 1016298"/>
                <a:gd name="connsiteX28" fmla="*/ 782776 w 832797"/>
                <a:gd name="connsiteY28" fmla="*/ 574862 h 1016298"/>
                <a:gd name="connsiteX29" fmla="*/ 809809 w 832797"/>
                <a:gd name="connsiteY29" fmla="*/ 665425 h 1016298"/>
                <a:gd name="connsiteX30" fmla="*/ 831146 w 832797"/>
                <a:gd name="connsiteY30" fmla="*/ 796097 h 1016298"/>
                <a:gd name="connsiteX31" fmla="*/ 763943 w 832797"/>
                <a:gd name="connsiteY31" fmla="*/ 843786 h 1016298"/>
                <a:gd name="connsiteX32" fmla="*/ 643849 w 832797"/>
                <a:gd name="connsiteY32" fmla="*/ 927100 h 1016298"/>
                <a:gd name="connsiteX33" fmla="*/ 631149 w 832797"/>
                <a:gd name="connsiteY33" fmla="*/ 946150 h 1016298"/>
                <a:gd name="connsiteX34" fmla="*/ 590702 w 832797"/>
                <a:gd name="connsiteY34" fmla="*/ 1016241 h 1016298"/>
                <a:gd name="connsiteX35" fmla="*/ 472399 w 832797"/>
                <a:gd name="connsiteY35" fmla="*/ 908050 h 1016298"/>
                <a:gd name="connsiteX36" fmla="*/ 453349 w 832797"/>
                <a:gd name="connsiteY36" fmla="*/ 889000 h 1016298"/>
                <a:gd name="connsiteX37" fmla="*/ 434299 w 832797"/>
                <a:gd name="connsiteY37" fmla="*/ 876300 h 1016298"/>
                <a:gd name="connsiteX38" fmla="*/ 408899 w 832797"/>
                <a:gd name="connsiteY38" fmla="*/ 850900 h 1016298"/>
                <a:gd name="connsiteX39" fmla="*/ 383499 w 832797"/>
                <a:gd name="connsiteY39" fmla="*/ 819150 h 1016298"/>
                <a:gd name="connsiteX40" fmla="*/ 364449 w 832797"/>
                <a:gd name="connsiteY40" fmla="*/ 800100 h 1016298"/>
                <a:gd name="connsiteX41" fmla="*/ 326349 w 832797"/>
                <a:gd name="connsiteY41" fmla="*/ 787400 h 1016298"/>
                <a:gd name="connsiteX42" fmla="*/ 288249 w 832797"/>
                <a:gd name="connsiteY42" fmla="*/ 762000 h 1016298"/>
                <a:gd name="connsiteX43" fmla="*/ 269199 w 832797"/>
                <a:gd name="connsiteY43" fmla="*/ 749300 h 1016298"/>
                <a:gd name="connsiteX44" fmla="*/ 243799 w 832797"/>
                <a:gd name="connsiteY44" fmla="*/ 742950 h 1016298"/>
                <a:gd name="connsiteX45" fmla="*/ 224749 w 832797"/>
                <a:gd name="connsiteY45" fmla="*/ 736600 h 1016298"/>
                <a:gd name="connsiteX46" fmla="*/ 129499 w 832797"/>
                <a:gd name="connsiteY46" fmla="*/ 730250 h 1016298"/>
                <a:gd name="connsiteX47" fmla="*/ 91399 w 832797"/>
                <a:gd name="connsiteY47" fmla="*/ 717550 h 1016298"/>
                <a:gd name="connsiteX48" fmla="*/ 72349 w 832797"/>
                <a:gd name="connsiteY48" fmla="*/ 711200 h 1016298"/>
                <a:gd name="connsiteX49" fmla="*/ 40599 w 832797"/>
                <a:gd name="connsiteY49" fmla="*/ 704850 h 1016298"/>
                <a:gd name="connsiteX50" fmla="*/ 27899 w 832797"/>
                <a:gd name="connsiteY50" fmla="*/ 647700 h 1016298"/>
                <a:gd name="connsiteX51" fmla="*/ 72349 w 832797"/>
                <a:gd name="connsiteY51" fmla="*/ 654050 h 1016298"/>
                <a:gd name="connsiteX52" fmla="*/ 110449 w 832797"/>
                <a:gd name="connsiteY52" fmla="*/ 666750 h 1016298"/>
                <a:gd name="connsiteX53" fmla="*/ 148549 w 832797"/>
                <a:gd name="connsiteY53" fmla="*/ 692150 h 1016298"/>
                <a:gd name="connsiteX54" fmla="*/ 224749 w 832797"/>
                <a:gd name="connsiteY54" fmla="*/ 679450 h 1016298"/>
                <a:gd name="connsiteX55" fmla="*/ 262849 w 832797"/>
                <a:gd name="connsiteY55" fmla="*/ 654050 h 1016298"/>
                <a:gd name="connsiteX56" fmla="*/ 281899 w 832797"/>
                <a:gd name="connsiteY56" fmla="*/ 635000 h 1016298"/>
                <a:gd name="connsiteX57" fmla="*/ 319999 w 832797"/>
                <a:gd name="connsiteY57" fmla="*/ 609600 h 1016298"/>
                <a:gd name="connsiteX58" fmla="*/ 326349 w 832797"/>
                <a:gd name="connsiteY58" fmla="*/ 590550 h 1016298"/>
                <a:gd name="connsiteX59" fmla="*/ 313649 w 832797"/>
                <a:gd name="connsiteY59" fmla="*/ 527050 h 1016298"/>
                <a:gd name="connsiteX60" fmla="*/ 294599 w 832797"/>
                <a:gd name="connsiteY60" fmla="*/ 508000 h 1016298"/>
                <a:gd name="connsiteX61" fmla="*/ 250149 w 832797"/>
                <a:gd name="connsiteY61" fmla="*/ 495300 h 1016298"/>
                <a:gd name="connsiteX62" fmla="*/ 212049 w 832797"/>
                <a:gd name="connsiteY62" fmla="*/ 482600 h 1016298"/>
                <a:gd name="connsiteX63" fmla="*/ 199349 w 832797"/>
                <a:gd name="connsiteY63" fmla="*/ 463550 h 1016298"/>
                <a:gd name="connsiteX64" fmla="*/ 192999 w 832797"/>
                <a:gd name="connsiteY64" fmla="*/ 311150 h 1016298"/>
                <a:gd name="connsiteX65" fmla="*/ 154899 w 832797"/>
                <a:gd name="connsiteY65" fmla="*/ 298450 h 1016298"/>
                <a:gd name="connsiteX66" fmla="*/ 135849 w 832797"/>
                <a:gd name="connsiteY66" fmla="*/ 292100 h 1016298"/>
                <a:gd name="connsiteX67" fmla="*/ 110449 w 832797"/>
                <a:gd name="connsiteY67" fmla="*/ 254000 h 1016298"/>
                <a:gd name="connsiteX68" fmla="*/ 82461 w 832797"/>
                <a:gd name="connsiteY68" fmla="*/ 194182 h 101629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</a:cxnLst>
              <a:rect l="l" t="t" r="r" b="b"/>
              <a:pathLst>
                <a:path w="832797" h="1016298">
                  <a:moveTo>
                    <a:pt x="78699" y="203200"/>
                  </a:moveTo>
                  <a:cubicBezTo>
                    <a:pt x="70016" y="181493"/>
                    <a:pt x="75655" y="156494"/>
                    <a:pt x="72349" y="133350"/>
                  </a:cubicBezTo>
                  <a:cubicBezTo>
                    <a:pt x="71402" y="126724"/>
                    <a:pt x="70732" y="119033"/>
                    <a:pt x="65999" y="114300"/>
                  </a:cubicBezTo>
                  <a:cubicBezTo>
                    <a:pt x="44164" y="92465"/>
                    <a:pt x="32804" y="90535"/>
                    <a:pt x="8849" y="82550"/>
                  </a:cubicBezTo>
                  <a:cubicBezTo>
                    <a:pt x="-81" y="55760"/>
                    <a:pt x="-5511" y="48601"/>
                    <a:pt x="8849" y="12700"/>
                  </a:cubicBezTo>
                  <a:cubicBezTo>
                    <a:pt x="11683" y="5614"/>
                    <a:pt x="21549" y="4233"/>
                    <a:pt x="27899" y="0"/>
                  </a:cubicBezTo>
                  <a:cubicBezTo>
                    <a:pt x="49066" y="2117"/>
                    <a:pt x="72373" y="-3163"/>
                    <a:pt x="91399" y="6350"/>
                  </a:cubicBezTo>
                  <a:cubicBezTo>
                    <a:pt x="105051" y="13176"/>
                    <a:pt x="111972" y="29970"/>
                    <a:pt x="116799" y="44450"/>
                  </a:cubicBezTo>
                  <a:cubicBezTo>
                    <a:pt x="138139" y="108471"/>
                    <a:pt x="105579" y="9166"/>
                    <a:pt x="129499" y="88900"/>
                  </a:cubicBezTo>
                  <a:cubicBezTo>
                    <a:pt x="133346" y="101722"/>
                    <a:pt x="134773" y="115861"/>
                    <a:pt x="142199" y="127000"/>
                  </a:cubicBezTo>
                  <a:lnTo>
                    <a:pt x="154899" y="146050"/>
                  </a:lnTo>
                  <a:cubicBezTo>
                    <a:pt x="162307" y="160867"/>
                    <a:pt x="168657" y="193675"/>
                    <a:pt x="186649" y="215900"/>
                  </a:cubicBezTo>
                  <a:cubicBezTo>
                    <a:pt x="204641" y="238125"/>
                    <a:pt x="233177" y="259619"/>
                    <a:pt x="262849" y="279400"/>
                  </a:cubicBezTo>
                  <a:cubicBezTo>
                    <a:pt x="287468" y="295813"/>
                    <a:pt x="274659" y="289687"/>
                    <a:pt x="300949" y="298450"/>
                  </a:cubicBezTo>
                  <a:lnTo>
                    <a:pt x="326349" y="336550"/>
                  </a:lnTo>
                  <a:lnTo>
                    <a:pt x="339049" y="355600"/>
                  </a:lnTo>
                  <a:cubicBezTo>
                    <a:pt x="353798" y="414598"/>
                    <a:pt x="336180" y="341253"/>
                    <a:pt x="351749" y="419100"/>
                  </a:cubicBezTo>
                  <a:cubicBezTo>
                    <a:pt x="353461" y="427658"/>
                    <a:pt x="356206" y="435981"/>
                    <a:pt x="358099" y="444500"/>
                  </a:cubicBezTo>
                  <a:cubicBezTo>
                    <a:pt x="360440" y="455036"/>
                    <a:pt x="362108" y="465714"/>
                    <a:pt x="364449" y="476250"/>
                  </a:cubicBezTo>
                  <a:cubicBezTo>
                    <a:pt x="366342" y="484769"/>
                    <a:pt x="368906" y="493131"/>
                    <a:pt x="370799" y="501650"/>
                  </a:cubicBezTo>
                  <a:cubicBezTo>
                    <a:pt x="373140" y="512186"/>
                    <a:pt x="375218" y="522781"/>
                    <a:pt x="377149" y="533400"/>
                  </a:cubicBezTo>
                  <a:cubicBezTo>
                    <a:pt x="379452" y="546068"/>
                    <a:pt x="377111" y="560321"/>
                    <a:pt x="383499" y="571500"/>
                  </a:cubicBezTo>
                  <a:cubicBezTo>
                    <a:pt x="386820" y="577312"/>
                    <a:pt x="395873" y="577373"/>
                    <a:pt x="402549" y="577850"/>
                  </a:cubicBezTo>
                  <a:cubicBezTo>
                    <a:pt x="455373" y="581623"/>
                    <a:pt x="508382" y="582083"/>
                    <a:pt x="561299" y="584200"/>
                  </a:cubicBezTo>
                  <a:cubicBezTo>
                    <a:pt x="567649" y="586317"/>
                    <a:pt x="516452" y="543851"/>
                    <a:pt x="519196" y="529399"/>
                  </a:cubicBezTo>
                  <a:cubicBezTo>
                    <a:pt x="521940" y="514947"/>
                    <a:pt x="557404" y="513653"/>
                    <a:pt x="577761" y="497488"/>
                  </a:cubicBezTo>
                  <a:cubicBezTo>
                    <a:pt x="598118" y="481323"/>
                    <a:pt x="618803" y="431600"/>
                    <a:pt x="641340" y="432411"/>
                  </a:cubicBezTo>
                  <a:cubicBezTo>
                    <a:pt x="663877" y="433222"/>
                    <a:pt x="689411" y="478611"/>
                    <a:pt x="712984" y="502353"/>
                  </a:cubicBezTo>
                  <a:cubicBezTo>
                    <a:pt x="736557" y="526095"/>
                    <a:pt x="766639" y="547683"/>
                    <a:pt x="782776" y="574862"/>
                  </a:cubicBezTo>
                  <a:cubicBezTo>
                    <a:pt x="798913" y="602041"/>
                    <a:pt x="801747" y="628553"/>
                    <a:pt x="809809" y="665425"/>
                  </a:cubicBezTo>
                  <a:cubicBezTo>
                    <a:pt x="817871" y="702297"/>
                    <a:pt x="838790" y="766370"/>
                    <a:pt x="831146" y="796097"/>
                  </a:cubicBezTo>
                  <a:cubicBezTo>
                    <a:pt x="823502" y="825824"/>
                    <a:pt x="795159" y="821952"/>
                    <a:pt x="763943" y="843786"/>
                  </a:cubicBezTo>
                  <a:cubicBezTo>
                    <a:pt x="732727" y="865620"/>
                    <a:pt x="665981" y="910039"/>
                    <a:pt x="643849" y="927100"/>
                  </a:cubicBezTo>
                  <a:cubicBezTo>
                    <a:pt x="621717" y="944161"/>
                    <a:pt x="640007" y="931293"/>
                    <a:pt x="631149" y="946150"/>
                  </a:cubicBezTo>
                  <a:cubicBezTo>
                    <a:pt x="622291" y="961007"/>
                    <a:pt x="624569" y="1018358"/>
                    <a:pt x="590702" y="1016241"/>
                  </a:cubicBezTo>
                  <a:cubicBezTo>
                    <a:pt x="547033" y="987128"/>
                    <a:pt x="505929" y="919227"/>
                    <a:pt x="472399" y="908050"/>
                  </a:cubicBezTo>
                  <a:cubicBezTo>
                    <a:pt x="466049" y="901700"/>
                    <a:pt x="460248" y="894749"/>
                    <a:pt x="453349" y="889000"/>
                  </a:cubicBezTo>
                  <a:cubicBezTo>
                    <a:pt x="447486" y="884114"/>
                    <a:pt x="439067" y="882259"/>
                    <a:pt x="434299" y="876300"/>
                  </a:cubicBezTo>
                  <a:cubicBezTo>
                    <a:pt x="409669" y="845512"/>
                    <a:pt x="450463" y="864755"/>
                    <a:pt x="408899" y="850900"/>
                  </a:cubicBezTo>
                  <a:cubicBezTo>
                    <a:pt x="398475" y="819627"/>
                    <a:pt x="410012" y="841244"/>
                    <a:pt x="383499" y="819150"/>
                  </a:cubicBezTo>
                  <a:cubicBezTo>
                    <a:pt x="376600" y="813401"/>
                    <a:pt x="372299" y="804461"/>
                    <a:pt x="364449" y="800100"/>
                  </a:cubicBezTo>
                  <a:cubicBezTo>
                    <a:pt x="352747" y="793599"/>
                    <a:pt x="337488" y="794826"/>
                    <a:pt x="326349" y="787400"/>
                  </a:cubicBezTo>
                  <a:lnTo>
                    <a:pt x="288249" y="762000"/>
                  </a:lnTo>
                  <a:cubicBezTo>
                    <a:pt x="281899" y="757767"/>
                    <a:pt x="276603" y="751151"/>
                    <a:pt x="269199" y="749300"/>
                  </a:cubicBezTo>
                  <a:cubicBezTo>
                    <a:pt x="260732" y="747183"/>
                    <a:pt x="252190" y="745348"/>
                    <a:pt x="243799" y="742950"/>
                  </a:cubicBezTo>
                  <a:cubicBezTo>
                    <a:pt x="237363" y="741111"/>
                    <a:pt x="231402" y="737339"/>
                    <a:pt x="224749" y="736600"/>
                  </a:cubicBezTo>
                  <a:cubicBezTo>
                    <a:pt x="193123" y="733086"/>
                    <a:pt x="161249" y="732367"/>
                    <a:pt x="129499" y="730250"/>
                  </a:cubicBezTo>
                  <a:lnTo>
                    <a:pt x="91399" y="717550"/>
                  </a:lnTo>
                  <a:cubicBezTo>
                    <a:pt x="85049" y="715433"/>
                    <a:pt x="78913" y="712513"/>
                    <a:pt x="72349" y="711200"/>
                  </a:cubicBezTo>
                  <a:lnTo>
                    <a:pt x="40599" y="704850"/>
                  </a:lnTo>
                  <a:cubicBezTo>
                    <a:pt x="25808" y="694990"/>
                    <a:pt x="-12307" y="677854"/>
                    <a:pt x="27899" y="647700"/>
                  </a:cubicBezTo>
                  <a:cubicBezTo>
                    <a:pt x="39873" y="638720"/>
                    <a:pt x="57532" y="651933"/>
                    <a:pt x="72349" y="654050"/>
                  </a:cubicBezTo>
                  <a:cubicBezTo>
                    <a:pt x="85049" y="658283"/>
                    <a:pt x="99310" y="659324"/>
                    <a:pt x="110449" y="666750"/>
                  </a:cubicBezTo>
                  <a:lnTo>
                    <a:pt x="148549" y="692150"/>
                  </a:lnTo>
                  <a:cubicBezTo>
                    <a:pt x="153316" y="691554"/>
                    <a:pt x="210764" y="686443"/>
                    <a:pt x="224749" y="679450"/>
                  </a:cubicBezTo>
                  <a:cubicBezTo>
                    <a:pt x="238401" y="672624"/>
                    <a:pt x="252056" y="664843"/>
                    <a:pt x="262849" y="654050"/>
                  </a:cubicBezTo>
                  <a:cubicBezTo>
                    <a:pt x="269199" y="647700"/>
                    <a:pt x="274810" y="640513"/>
                    <a:pt x="281899" y="635000"/>
                  </a:cubicBezTo>
                  <a:cubicBezTo>
                    <a:pt x="293947" y="625629"/>
                    <a:pt x="319999" y="609600"/>
                    <a:pt x="319999" y="609600"/>
                  </a:cubicBezTo>
                  <a:cubicBezTo>
                    <a:pt x="322116" y="603250"/>
                    <a:pt x="326349" y="597243"/>
                    <a:pt x="326349" y="590550"/>
                  </a:cubicBezTo>
                  <a:cubicBezTo>
                    <a:pt x="326349" y="587592"/>
                    <a:pt x="321469" y="538780"/>
                    <a:pt x="313649" y="527050"/>
                  </a:cubicBezTo>
                  <a:cubicBezTo>
                    <a:pt x="308668" y="519578"/>
                    <a:pt x="302071" y="512981"/>
                    <a:pt x="294599" y="508000"/>
                  </a:cubicBezTo>
                  <a:cubicBezTo>
                    <a:pt x="288779" y="504120"/>
                    <a:pt x="253998" y="496455"/>
                    <a:pt x="250149" y="495300"/>
                  </a:cubicBezTo>
                  <a:cubicBezTo>
                    <a:pt x="237327" y="491453"/>
                    <a:pt x="212049" y="482600"/>
                    <a:pt x="212049" y="482600"/>
                  </a:cubicBezTo>
                  <a:cubicBezTo>
                    <a:pt x="207816" y="476250"/>
                    <a:pt x="200192" y="471135"/>
                    <a:pt x="199349" y="463550"/>
                  </a:cubicBezTo>
                  <a:cubicBezTo>
                    <a:pt x="193734" y="413017"/>
                    <a:pt x="206217" y="360246"/>
                    <a:pt x="192999" y="311150"/>
                  </a:cubicBezTo>
                  <a:cubicBezTo>
                    <a:pt x="189519" y="298223"/>
                    <a:pt x="167599" y="302683"/>
                    <a:pt x="154899" y="298450"/>
                  </a:cubicBezTo>
                  <a:lnTo>
                    <a:pt x="135849" y="292100"/>
                  </a:lnTo>
                  <a:cubicBezTo>
                    <a:pt x="99737" y="255988"/>
                    <a:pt x="119347" y="270320"/>
                    <a:pt x="110449" y="254000"/>
                  </a:cubicBezTo>
                  <a:cubicBezTo>
                    <a:pt x="101551" y="237680"/>
                    <a:pt x="85561" y="201156"/>
                    <a:pt x="82461" y="194182"/>
                  </a:cubicBezTo>
                </a:path>
              </a:pathLst>
            </a:custGeom>
            <a:solidFill>
              <a:schemeClr val="accent4">
                <a:lumMod val="60000"/>
                <a:lumOff val="40000"/>
              </a:schemeClr>
            </a:solidFill>
            <a:ln w="190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1400" dirty="0"/>
            </a:p>
          </p:txBody>
        </p:sp>
        <p:sp>
          <p:nvSpPr>
            <p:cNvPr id="74" name="Freeform 73"/>
            <p:cNvSpPr/>
            <p:nvPr/>
          </p:nvSpPr>
          <p:spPr>
            <a:xfrm>
              <a:off x="1826779" y="1189132"/>
              <a:ext cx="2369941" cy="1872209"/>
            </a:xfrm>
            <a:custGeom>
              <a:avLst/>
              <a:gdLst>
                <a:gd name="connsiteX0" fmla="*/ 1393 w 5071813"/>
                <a:gd name="connsiteY0" fmla="*/ 929606 h 4006635"/>
                <a:gd name="connsiteX1" fmla="*/ 132021 w 5071813"/>
                <a:gd name="connsiteY1" fmla="*/ 929606 h 4006635"/>
                <a:gd name="connsiteX2" fmla="*/ 219107 w 5071813"/>
                <a:gd name="connsiteY2" fmla="*/ 958635 h 4006635"/>
                <a:gd name="connsiteX3" fmla="*/ 262650 w 5071813"/>
                <a:gd name="connsiteY3" fmla="*/ 987664 h 4006635"/>
                <a:gd name="connsiteX4" fmla="*/ 335221 w 5071813"/>
                <a:gd name="connsiteY4" fmla="*/ 1060235 h 4006635"/>
                <a:gd name="connsiteX5" fmla="*/ 422307 w 5071813"/>
                <a:gd name="connsiteY5" fmla="*/ 1089264 h 4006635"/>
                <a:gd name="connsiteX6" fmla="*/ 465850 w 5071813"/>
                <a:gd name="connsiteY6" fmla="*/ 1132806 h 4006635"/>
                <a:gd name="connsiteX7" fmla="*/ 552936 w 5071813"/>
                <a:gd name="connsiteY7" fmla="*/ 1161835 h 4006635"/>
                <a:gd name="connsiteX8" fmla="*/ 625507 w 5071813"/>
                <a:gd name="connsiteY8" fmla="*/ 1248921 h 4006635"/>
                <a:gd name="connsiteX9" fmla="*/ 640021 w 5071813"/>
                <a:gd name="connsiteY9" fmla="*/ 1292464 h 4006635"/>
                <a:gd name="connsiteX10" fmla="*/ 683564 w 5071813"/>
                <a:gd name="connsiteY10" fmla="*/ 1306978 h 4006635"/>
                <a:gd name="connsiteX11" fmla="*/ 756136 w 5071813"/>
                <a:gd name="connsiteY11" fmla="*/ 1408578 h 4006635"/>
                <a:gd name="connsiteX12" fmla="*/ 828707 w 5071813"/>
                <a:gd name="connsiteY12" fmla="*/ 1466635 h 4006635"/>
                <a:gd name="connsiteX13" fmla="*/ 857736 w 5071813"/>
                <a:gd name="connsiteY13" fmla="*/ 1524692 h 4006635"/>
                <a:gd name="connsiteX14" fmla="*/ 872250 w 5071813"/>
                <a:gd name="connsiteY14" fmla="*/ 1568235 h 4006635"/>
                <a:gd name="connsiteX15" fmla="*/ 930307 w 5071813"/>
                <a:gd name="connsiteY15" fmla="*/ 1553721 h 4006635"/>
                <a:gd name="connsiteX16" fmla="*/ 944821 w 5071813"/>
                <a:gd name="connsiteY16" fmla="*/ 1510178 h 4006635"/>
                <a:gd name="connsiteX17" fmla="*/ 988364 w 5071813"/>
                <a:gd name="connsiteY17" fmla="*/ 1495664 h 4006635"/>
                <a:gd name="connsiteX18" fmla="*/ 1089964 w 5071813"/>
                <a:gd name="connsiteY18" fmla="*/ 1539206 h 4006635"/>
                <a:gd name="connsiteX19" fmla="*/ 1148021 w 5071813"/>
                <a:gd name="connsiteY19" fmla="*/ 1873035 h 4006635"/>
                <a:gd name="connsiteX20" fmla="*/ 1191564 w 5071813"/>
                <a:gd name="connsiteY20" fmla="*/ 1960121 h 4006635"/>
                <a:gd name="connsiteX21" fmla="*/ 1235107 w 5071813"/>
                <a:gd name="connsiteY21" fmla="*/ 1974635 h 4006635"/>
                <a:gd name="connsiteX22" fmla="*/ 1278650 w 5071813"/>
                <a:gd name="connsiteY22" fmla="*/ 2003664 h 4006635"/>
                <a:gd name="connsiteX23" fmla="*/ 1307679 w 5071813"/>
                <a:gd name="connsiteY23" fmla="*/ 2119778 h 4006635"/>
                <a:gd name="connsiteX24" fmla="*/ 1394764 w 5071813"/>
                <a:gd name="connsiteY24" fmla="*/ 2206864 h 4006635"/>
                <a:gd name="connsiteX25" fmla="*/ 1525393 w 5071813"/>
                <a:gd name="connsiteY25" fmla="*/ 2221378 h 4006635"/>
                <a:gd name="connsiteX26" fmla="*/ 1583450 w 5071813"/>
                <a:gd name="connsiteY26" fmla="*/ 2250406 h 4006635"/>
                <a:gd name="connsiteX27" fmla="*/ 1597964 w 5071813"/>
                <a:gd name="connsiteY27" fmla="*/ 2293949 h 4006635"/>
                <a:gd name="connsiteX28" fmla="*/ 1641507 w 5071813"/>
                <a:gd name="connsiteY28" fmla="*/ 2322978 h 4006635"/>
                <a:gd name="connsiteX29" fmla="*/ 1786650 w 5071813"/>
                <a:gd name="connsiteY29" fmla="*/ 2308464 h 4006635"/>
                <a:gd name="connsiteX30" fmla="*/ 1801164 w 5071813"/>
                <a:gd name="connsiteY30" fmla="*/ 2264921 h 4006635"/>
                <a:gd name="connsiteX31" fmla="*/ 1873736 w 5071813"/>
                <a:gd name="connsiteY31" fmla="*/ 2279435 h 4006635"/>
                <a:gd name="connsiteX32" fmla="*/ 2062421 w 5071813"/>
                <a:gd name="connsiteY32" fmla="*/ 2293949 h 4006635"/>
                <a:gd name="connsiteX33" fmla="*/ 2076936 w 5071813"/>
                <a:gd name="connsiteY33" fmla="*/ 2250406 h 4006635"/>
                <a:gd name="connsiteX34" fmla="*/ 2062421 w 5071813"/>
                <a:gd name="connsiteY34" fmla="*/ 2206864 h 4006635"/>
                <a:gd name="connsiteX35" fmla="*/ 1946307 w 5071813"/>
                <a:gd name="connsiteY35" fmla="*/ 2177835 h 4006635"/>
                <a:gd name="connsiteX36" fmla="*/ 1960821 w 5071813"/>
                <a:gd name="connsiteY36" fmla="*/ 1989149 h 4006635"/>
                <a:gd name="connsiteX37" fmla="*/ 1917279 w 5071813"/>
                <a:gd name="connsiteY37" fmla="*/ 1960121 h 4006635"/>
                <a:gd name="connsiteX38" fmla="*/ 1844707 w 5071813"/>
                <a:gd name="connsiteY38" fmla="*/ 1873035 h 4006635"/>
                <a:gd name="connsiteX39" fmla="*/ 1859221 w 5071813"/>
                <a:gd name="connsiteY39" fmla="*/ 1829492 h 4006635"/>
                <a:gd name="connsiteX40" fmla="*/ 1786650 w 5071813"/>
                <a:gd name="connsiteY40" fmla="*/ 1756921 h 4006635"/>
                <a:gd name="connsiteX41" fmla="*/ 1743107 w 5071813"/>
                <a:gd name="connsiteY41" fmla="*/ 1742406 h 4006635"/>
                <a:gd name="connsiteX42" fmla="*/ 1699564 w 5071813"/>
                <a:gd name="connsiteY42" fmla="*/ 1713378 h 4006635"/>
                <a:gd name="connsiteX43" fmla="*/ 1641507 w 5071813"/>
                <a:gd name="connsiteY43" fmla="*/ 1684349 h 4006635"/>
                <a:gd name="connsiteX44" fmla="*/ 1583450 w 5071813"/>
                <a:gd name="connsiteY44" fmla="*/ 1698864 h 4006635"/>
                <a:gd name="connsiteX45" fmla="*/ 1525393 w 5071813"/>
                <a:gd name="connsiteY45" fmla="*/ 1727892 h 4006635"/>
                <a:gd name="connsiteX46" fmla="*/ 1481850 w 5071813"/>
                <a:gd name="connsiteY46" fmla="*/ 1742406 h 4006635"/>
                <a:gd name="connsiteX47" fmla="*/ 1438307 w 5071813"/>
                <a:gd name="connsiteY47" fmla="*/ 1771435 h 4006635"/>
                <a:gd name="connsiteX48" fmla="*/ 1351221 w 5071813"/>
                <a:gd name="connsiteY48" fmla="*/ 1800464 h 4006635"/>
                <a:gd name="connsiteX49" fmla="*/ 1249621 w 5071813"/>
                <a:gd name="connsiteY49" fmla="*/ 1771435 h 4006635"/>
                <a:gd name="connsiteX50" fmla="*/ 1235107 w 5071813"/>
                <a:gd name="connsiteY50" fmla="*/ 1713378 h 4006635"/>
                <a:gd name="connsiteX51" fmla="*/ 1293164 w 5071813"/>
                <a:gd name="connsiteY51" fmla="*/ 1684349 h 4006635"/>
                <a:gd name="connsiteX52" fmla="*/ 1438307 w 5071813"/>
                <a:gd name="connsiteY52" fmla="*/ 1669835 h 4006635"/>
                <a:gd name="connsiteX53" fmla="*/ 1568936 w 5071813"/>
                <a:gd name="connsiteY53" fmla="*/ 1568235 h 4006635"/>
                <a:gd name="connsiteX54" fmla="*/ 1641507 w 5071813"/>
                <a:gd name="connsiteY54" fmla="*/ 1553721 h 4006635"/>
                <a:gd name="connsiteX55" fmla="*/ 1597964 w 5071813"/>
                <a:gd name="connsiteY55" fmla="*/ 1539206 h 4006635"/>
                <a:gd name="connsiteX56" fmla="*/ 1510879 w 5071813"/>
                <a:gd name="connsiteY56" fmla="*/ 1466635 h 4006635"/>
                <a:gd name="connsiteX57" fmla="*/ 1452821 w 5071813"/>
                <a:gd name="connsiteY57" fmla="*/ 1379549 h 4006635"/>
                <a:gd name="connsiteX58" fmla="*/ 1423793 w 5071813"/>
                <a:gd name="connsiteY58" fmla="*/ 1321492 h 4006635"/>
                <a:gd name="connsiteX59" fmla="*/ 1322193 w 5071813"/>
                <a:gd name="connsiteY59" fmla="*/ 1234406 h 4006635"/>
                <a:gd name="connsiteX60" fmla="*/ 1264136 w 5071813"/>
                <a:gd name="connsiteY60" fmla="*/ 1219892 h 4006635"/>
                <a:gd name="connsiteX61" fmla="*/ 1322193 w 5071813"/>
                <a:gd name="connsiteY61" fmla="*/ 1205378 h 4006635"/>
                <a:gd name="connsiteX62" fmla="*/ 1467336 w 5071813"/>
                <a:gd name="connsiteY62" fmla="*/ 1321492 h 4006635"/>
                <a:gd name="connsiteX63" fmla="*/ 1510879 w 5071813"/>
                <a:gd name="connsiteY63" fmla="*/ 1365035 h 4006635"/>
                <a:gd name="connsiteX64" fmla="*/ 1568936 w 5071813"/>
                <a:gd name="connsiteY64" fmla="*/ 1437606 h 4006635"/>
                <a:gd name="connsiteX65" fmla="*/ 1612479 w 5071813"/>
                <a:gd name="connsiteY65" fmla="*/ 1481149 h 4006635"/>
                <a:gd name="connsiteX66" fmla="*/ 1656021 w 5071813"/>
                <a:gd name="connsiteY66" fmla="*/ 1495664 h 4006635"/>
                <a:gd name="connsiteX67" fmla="*/ 1743107 w 5071813"/>
                <a:gd name="connsiteY67" fmla="*/ 1553721 h 4006635"/>
                <a:gd name="connsiteX68" fmla="*/ 1772136 w 5071813"/>
                <a:gd name="connsiteY68" fmla="*/ 1597264 h 4006635"/>
                <a:gd name="connsiteX69" fmla="*/ 1859221 w 5071813"/>
                <a:gd name="connsiteY69" fmla="*/ 1640806 h 4006635"/>
                <a:gd name="connsiteX70" fmla="*/ 1902764 w 5071813"/>
                <a:gd name="connsiteY70" fmla="*/ 1669835 h 4006635"/>
                <a:gd name="connsiteX71" fmla="*/ 1946307 w 5071813"/>
                <a:gd name="connsiteY71" fmla="*/ 1756921 h 4006635"/>
                <a:gd name="connsiteX72" fmla="*/ 1975336 w 5071813"/>
                <a:gd name="connsiteY72" fmla="*/ 1800464 h 4006635"/>
                <a:gd name="connsiteX73" fmla="*/ 2018879 w 5071813"/>
                <a:gd name="connsiteY73" fmla="*/ 1887549 h 4006635"/>
                <a:gd name="connsiteX74" fmla="*/ 2062421 w 5071813"/>
                <a:gd name="connsiteY74" fmla="*/ 1902064 h 4006635"/>
                <a:gd name="connsiteX75" fmla="*/ 2120479 w 5071813"/>
                <a:gd name="connsiteY75" fmla="*/ 2018178 h 4006635"/>
                <a:gd name="connsiteX76" fmla="*/ 2164021 w 5071813"/>
                <a:gd name="connsiteY76" fmla="*/ 2076235 h 4006635"/>
                <a:gd name="connsiteX77" fmla="*/ 2207564 w 5071813"/>
                <a:gd name="connsiteY77" fmla="*/ 2206864 h 4006635"/>
                <a:gd name="connsiteX78" fmla="*/ 2280136 w 5071813"/>
                <a:gd name="connsiteY78" fmla="*/ 2192349 h 4006635"/>
                <a:gd name="connsiteX79" fmla="*/ 2236593 w 5071813"/>
                <a:gd name="connsiteY79" fmla="*/ 2177835 h 4006635"/>
                <a:gd name="connsiteX80" fmla="*/ 2222079 w 5071813"/>
                <a:gd name="connsiteY80" fmla="*/ 2134292 h 4006635"/>
                <a:gd name="connsiteX81" fmla="*/ 2164021 w 5071813"/>
                <a:gd name="connsiteY81" fmla="*/ 2047206 h 4006635"/>
                <a:gd name="connsiteX82" fmla="*/ 2149507 w 5071813"/>
                <a:gd name="connsiteY82" fmla="*/ 2003664 h 4006635"/>
                <a:gd name="connsiteX83" fmla="*/ 2265621 w 5071813"/>
                <a:gd name="connsiteY83" fmla="*/ 2003664 h 4006635"/>
                <a:gd name="connsiteX84" fmla="*/ 2352707 w 5071813"/>
                <a:gd name="connsiteY84" fmla="*/ 2076235 h 4006635"/>
                <a:gd name="connsiteX85" fmla="*/ 2367221 w 5071813"/>
                <a:gd name="connsiteY85" fmla="*/ 2119778 h 4006635"/>
                <a:gd name="connsiteX86" fmla="*/ 2396250 w 5071813"/>
                <a:gd name="connsiteY86" fmla="*/ 2047206 h 4006635"/>
                <a:gd name="connsiteX87" fmla="*/ 2352707 w 5071813"/>
                <a:gd name="connsiteY87" fmla="*/ 2032692 h 4006635"/>
                <a:gd name="connsiteX88" fmla="*/ 2265621 w 5071813"/>
                <a:gd name="connsiteY88" fmla="*/ 1960121 h 4006635"/>
                <a:gd name="connsiteX89" fmla="*/ 2251107 w 5071813"/>
                <a:gd name="connsiteY89" fmla="*/ 1916578 h 4006635"/>
                <a:gd name="connsiteX90" fmla="*/ 2294650 w 5071813"/>
                <a:gd name="connsiteY90" fmla="*/ 1902064 h 4006635"/>
                <a:gd name="connsiteX91" fmla="*/ 2367221 w 5071813"/>
                <a:gd name="connsiteY91" fmla="*/ 1916578 h 4006635"/>
                <a:gd name="connsiteX92" fmla="*/ 2454307 w 5071813"/>
                <a:gd name="connsiteY92" fmla="*/ 1931092 h 4006635"/>
                <a:gd name="connsiteX93" fmla="*/ 2512364 w 5071813"/>
                <a:gd name="connsiteY93" fmla="*/ 1844006 h 4006635"/>
                <a:gd name="connsiteX94" fmla="*/ 2410764 w 5071813"/>
                <a:gd name="connsiteY94" fmla="*/ 1814978 h 4006635"/>
                <a:gd name="connsiteX95" fmla="*/ 2309164 w 5071813"/>
                <a:gd name="connsiteY95" fmla="*/ 1785949 h 4006635"/>
                <a:gd name="connsiteX96" fmla="*/ 2338193 w 5071813"/>
                <a:gd name="connsiteY96" fmla="*/ 1713378 h 4006635"/>
                <a:gd name="connsiteX97" fmla="*/ 2425279 w 5071813"/>
                <a:gd name="connsiteY97" fmla="*/ 1684349 h 4006635"/>
                <a:gd name="connsiteX98" fmla="*/ 2526879 w 5071813"/>
                <a:gd name="connsiteY98" fmla="*/ 1626292 h 4006635"/>
                <a:gd name="connsiteX99" fmla="*/ 2541393 w 5071813"/>
                <a:gd name="connsiteY99" fmla="*/ 1568235 h 4006635"/>
                <a:gd name="connsiteX100" fmla="*/ 2497850 w 5071813"/>
                <a:gd name="connsiteY100" fmla="*/ 1553721 h 4006635"/>
                <a:gd name="connsiteX101" fmla="*/ 2396250 w 5071813"/>
                <a:gd name="connsiteY101" fmla="*/ 1524692 h 4006635"/>
                <a:gd name="connsiteX102" fmla="*/ 2396250 w 5071813"/>
                <a:gd name="connsiteY102" fmla="*/ 1423092 h 4006635"/>
                <a:gd name="connsiteX103" fmla="*/ 2439793 w 5071813"/>
                <a:gd name="connsiteY103" fmla="*/ 1408578 h 4006635"/>
                <a:gd name="connsiteX104" fmla="*/ 2483336 w 5071813"/>
                <a:gd name="connsiteY104" fmla="*/ 1379549 h 4006635"/>
                <a:gd name="connsiteX105" fmla="*/ 2483336 w 5071813"/>
                <a:gd name="connsiteY105" fmla="*/ 1263435 h 4006635"/>
                <a:gd name="connsiteX106" fmla="*/ 2439793 w 5071813"/>
                <a:gd name="connsiteY106" fmla="*/ 1248921 h 4006635"/>
                <a:gd name="connsiteX107" fmla="*/ 2265621 w 5071813"/>
                <a:gd name="connsiteY107" fmla="*/ 1219892 h 4006635"/>
                <a:gd name="connsiteX108" fmla="*/ 2149507 w 5071813"/>
                <a:gd name="connsiteY108" fmla="*/ 1248921 h 4006635"/>
                <a:gd name="connsiteX109" fmla="*/ 2091450 w 5071813"/>
                <a:gd name="connsiteY109" fmla="*/ 1306978 h 4006635"/>
                <a:gd name="connsiteX110" fmla="*/ 2105964 w 5071813"/>
                <a:gd name="connsiteY110" fmla="*/ 1365035 h 4006635"/>
                <a:gd name="connsiteX111" fmla="*/ 2134993 w 5071813"/>
                <a:gd name="connsiteY111" fmla="*/ 1466635 h 4006635"/>
                <a:gd name="connsiteX112" fmla="*/ 2091450 w 5071813"/>
                <a:gd name="connsiteY112" fmla="*/ 1626292 h 4006635"/>
                <a:gd name="connsiteX113" fmla="*/ 2076936 w 5071813"/>
                <a:gd name="connsiteY113" fmla="*/ 1669835 h 4006635"/>
                <a:gd name="connsiteX114" fmla="*/ 2033393 w 5071813"/>
                <a:gd name="connsiteY114" fmla="*/ 1684349 h 4006635"/>
                <a:gd name="connsiteX115" fmla="*/ 1960821 w 5071813"/>
                <a:gd name="connsiteY115" fmla="*/ 1669835 h 4006635"/>
                <a:gd name="connsiteX116" fmla="*/ 1960821 w 5071813"/>
                <a:gd name="connsiteY116" fmla="*/ 1510178 h 4006635"/>
                <a:gd name="connsiteX117" fmla="*/ 1917279 w 5071813"/>
                <a:gd name="connsiteY117" fmla="*/ 1495664 h 4006635"/>
                <a:gd name="connsiteX118" fmla="*/ 1873736 w 5071813"/>
                <a:gd name="connsiteY118" fmla="*/ 1510178 h 4006635"/>
                <a:gd name="connsiteX119" fmla="*/ 1772136 w 5071813"/>
                <a:gd name="connsiteY119" fmla="*/ 1568235 h 4006635"/>
                <a:gd name="connsiteX120" fmla="*/ 1699564 w 5071813"/>
                <a:gd name="connsiteY120" fmla="*/ 1553721 h 4006635"/>
                <a:gd name="connsiteX121" fmla="*/ 1685050 w 5071813"/>
                <a:gd name="connsiteY121" fmla="*/ 1510178 h 4006635"/>
                <a:gd name="connsiteX122" fmla="*/ 1714079 w 5071813"/>
                <a:gd name="connsiteY122" fmla="*/ 1466635 h 4006635"/>
                <a:gd name="connsiteX123" fmla="*/ 1815679 w 5071813"/>
                <a:gd name="connsiteY123" fmla="*/ 1423092 h 4006635"/>
                <a:gd name="connsiteX124" fmla="*/ 1859221 w 5071813"/>
                <a:gd name="connsiteY124" fmla="*/ 1394064 h 4006635"/>
                <a:gd name="connsiteX125" fmla="*/ 1888250 w 5071813"/>
                <a:gd name="connsiteY125" fmla="*/ 1306978 h 4006635"/>
                <a:gd name="connsiteX126" fmla="*/ 1931793 w 5071813"/>
                <a:gd name="connsiteY126" fmla="*/ 1277949 h 4006635"/>
                <a:gd name="connsiteX127" fmla="*/ 1989850 w 5071813"/>
                <a:gd name="connsiteY127" fmla="*/ 1263435 h 4006635"/>
                <a:gd name="connsiteX128" fmla="*/ 2033393 w 5071813"/>
                <a:gd name="connsiteY128" fmla="*/ 1248921 h 4006635"/>
                <a:gd name="connsiteX129" fmla="*/ 2120479 w 5071813"/>
                <a:gd name="connsiteY129" fmla="*/ 1161835 h 4006635"/>
                <a:gd name="connsiteX130" fmla="*/ 2076936 w 5071813"/>
                <a:gd name="connsiteY130" fmla="*/ 1147321 h 4006635"/>
                <a:gd name="connsiteX131" fmla="*/ 1902764 w 5071813"/>
                <a:gd name="connsiteY131" fmla="*/ 1161835 h 4006635"/>
                <a:gd name="connsiteX132" fmla="*/ 1873736 w 5071813"/>
                <a:gd name="connsiteY132" fmla="*/ 1205378 h 4006635"/>
                <a:gd name="connsiteX133" fmla="*/ 1830193 w 5071813"/>
                <a:gd name="connsiteY133" fmla="*/ 1292464 h 4006635"/>
                <a:gd name="connsiteX134" fmla="*/ 1743107 w 5071813"/>
                <a:gd name="connsiteY134" fmla="*/ 1365035 h 4006635"/>
                <a:gd name="connsiteX135" fmla="*/ 1641507 w 5071813"/>
                <a:gd name="connsiteY135" fmla="*/ 1423092 h 4006635"/>
                <a:gd name="connsiteX136" fmla="*/ 1597964 w 5071813"/>
                <a:gd name="connsiteY136" fmla="*/ 1408578 h 4006635"/>
                <a:gd name="connsiteX137" fmla="*/ 1568936 w 5071813"/>
                <a:gd name="connsiteY137" fmla="*/ 1350521 h 4006635"/>
                <a:gd name="connsiteX138" fmla="*/ 1612479 w 5071813"/>
                <a:gd name="connsiteY138" fmla="*/ 1321492 h 4006635"/>
                <a:gd name="connsiteX139" fmla="*/ 1656021 w 5071813"/>
                <a:gd name="connsiteY139" fmla="*/ 1306978 h 4006635"/>
                <a:gd name="connsiteX140" fmla="*/ 1757621 w 5071813"/>
                <a:gd name="connsiteY140" fmla="*/ 1263435 h 4006635"/>
                <a:gd name="connsiteX141" fmla="*/ 1786650 w 5071813"/>
                <a:gd name="connsiteY141" fmla="*/ 1219892 h 4006635"/>
                <a:gd name="connsiteX142" fmla="*/ 1685050 w 5071813"/>
                <a:gd name="connsiteY142" fmla="*/ 1190864 h 4006635"/>
                <a:gd name="connsiteX143" fmla="*/ 1452821 w 5071813"/>
                <a:gd name="connsiteY143" fmla="*/ 1234406 h 4006635"/>
                <a:gd name="connsiteX144" fmla="*/ 1510879 w 5071813"/>
                <a:gd name="connsiteY144" fmla="*/ 1205378 h 4006635"/>
                <a:gd name="connsiteX145" fmla="*/ 1525393 w 5071813"/>
                <a:gd name="connsiteY145" fmla="*/ 1161835 h 4006635"/>
                <a:gd name="connsiteX146" fmla="*/ 1685050 w 5071813"/>
                <a:gd name="connsiteY146" fmla="*/ 1147321 h 4006635"/>
                <a:gd name="connsiteX147" fmla="*/ 1641507 w 5071813"/>
                <a:gd name="connsiteY147" fmla="*/ 1118292 h 4006635"/>
                <a:gd name="connsiteX148" fmla="*/ 1220593 w 5071813"/>
                <a:gd name="connsiteY148" fmla="*/ 1074749 h 4006635"/>
                <a:gd name="connsiteX149" fmla="*/ 1206079 w 5071813"/>
                <a:gd name="connsiteY149" fmla="*/ 1031206 h 4006635"/>
                <a:gd name="connsiteX150" fmla="*/ 1264136 w 5071813"/>
                <a:gd name="connsiteY150" fmla="*/ 1016692 h 4006635"/>
                <a:gd name="connsiteX151" fmla="*/ 1351221 w 5071813"/>
                <a:gd name="connsiteY151" fmla="*/ 1002178 h 4006635"/>
                <a:gd name="connsiteX152" fmla="*/ 1293164 w 5071813"/>
                <a:gd name="connsiteY152" fmla="*/ 915092 h 4006635"/>
                <a:gd name="connsiteX153" fmla="*/ 1264136 w 5071813"/>
                <a:gd name="connsiteY153" fmla="*/ 857035 h 4006635"/>
                <a:gd name="connsiteX154" fmla="*/ 1380250 w 5071813"/>
                <a:gd name="connsiteY154" fmla="*/ 886064 h 4006635"/>
                <a:gd name="connsiteX155" fmla="*/ 1467336 w 5071813"/>
                <a:gd name="connsiteY155" fmla="*/ 987664 h 4006635"/>
                <a:gd name="connsiteX156" fmla="*/ 1583450 w 5071813"/>
                <a:gd name="connsiteY156" fmla="*/ 1031206 h 4006635"/>
                <a:gd name="connsiteX157" fmla="*/ 1626993 w 5071813"/>
                <a:gd name="connsiteY157" fmla="*/ 973149 h 4006635"/>
                <a:gd name="connsiteX158" fmla="*/ 1568936 w 5071813"/>
                <a:gd name="connsiteY158" fmla="*/ 929606 h 4006635"/>
                <a:gd name="connsiteX159" fmla="*/ 1685050 w 5071813"/>
                <a:gd name="connsiteY159" fmla="*/ 944121 h 4006635"/>
                <a:gd name="connsiteX160" fmla="*/ 1728593 w 5071813"/>
                <a:gd name="connsiteY160" fmla="*/ 958635 h 4006635"/>
                <a:gd name="connsiteX161" fmla="*/ 1786650 w 5071813"/>
                <a:gd name="connsiteY161" fmla="*/ 973149 h 4006635"/>
                <a:gd name="connsiteX162" fmla="*/ 1844707 w 5071813"/>
                <a:gd name="connsiteY162" fmla="*/ 1002178 h 4006635"/>
                <a:gd name="connsiteX163" fmla="*/ 2076936 w 5071813"/>
                <a:gd name="connsiteY163" fmla="*/ 987664 h 4006635"/>
                <a:gd name="connsiteX164" fmla="*/ 1989850 w 5071813"/>
                <a:gd name="connsiteY164" fmla="*/ 929606 h 4006635"/>
                <a:gd name="connsiteX165" fmla="*/ 1960821 w 5071813"/>
                <a:gd name="connsiteY165" fmla="*/ 886064 h 4006635"/>
                <a:gd name="connsiteX166" fmla="*/ 1917279 w 5071813"/>
                <a:gd name="connsiteY166" fmla="*/ 784464 h 4006635"/>
                <a:gd name="connsiteX167" fmla="*/ 1830193 w 5071813"/>
                <a:gd name="connsiteY167" fmla="*/ 755435 h 4006635"/>
                <a:gd name="connsiteX168" fmla="*/ 1772136 w 5071813"/>
                <a:gd name="connsiteY168" fmla="*/ 726406 h 4006635"/>
                <a:gd name="connsiteX169" fmla="*/ 1743107 w 5071813"/>
                <a:gd name="connsiteY169" fmla="*/ 682864 h 4006635"/>
                <a:gd name="connsiteX170" fmla="*/ 1786650 w 5071813"/>
                <a:gd name="connsiteY170" fmla="*/ 624806 h 4006635"/>
                <a:gd name="connsiteX171" fmla="*/ 1888250 w 5071813"/>
                <a:gd name="connsiteY171" fmla="*/ 566749 h 4006635"/>
                <a:gd name="connsiteX172" fmla="*/ 1946307 w 5071813"/>
                <a:gd name="connsiteY172" fmla="*/ 595778 h 4006635"/>
                <a:gd name="connsiteX173" fmla="*/ 2018879 w 5071813"/>
                <a:gd name="connsiteY173" fmla="*/ 711892 h 4006635"/>
                <a:gd name="connsiteX174" fmla="*/ 2047907 w 5071813"/>
                <a:gd name="connsiteY174" fmla="*/ 755435 h 4006635"/>
                <a:gd name="connsiteX175" fmla="*/ 2091450 w 5071813"/>
                <a:gd name="connsiteY175" fmla="*/ 784464 h 4006635"/>
                <a:gd name="connsiteX176" fmla="*/ 2120479 w 5071813"/>
                <a:gd name="connsiteY176" fmla="*/ 828006 h 4006635"/>
                <a:gd name="connsiteX177" fmla="*/ 2164021 w 5071813"/>
                <a:gd name="connsiteY177" fmla="*/ 871549 h 4006635"/>
                <a:gd name="connsiteX178" fmla="*/ 2251107 w 5071813"/>
                <a:gd name="connsiteY178" fmla="*/ 987664 h 4006635"/>
                <a:gd name="connsiteX179" fmla="*/ 2323679 w 5071813"/>
                <a:gd name="connsiteY179" fmla="*/ 1002178 h 4006635"/>
                <a:gd name="connsiteX180" fmla="*/ 2396250 w 5071813"/>
                <a:gd name="connsiteY180" fmla="*/ 828006 h 4006635"/>
                <a:gd name="connsiteX181" fmla="*/ 2439793 w 5071813"/>
                <a:gd name="connsiteY181" fmla="*/ 784464 h 4006635"/>
                <a:gd name="connsiteX182" fmla="*/ 2468821 w 5071813"/>
                <a:gd name="connsiteY182" fmla="*/ 740921 h 4006635"/>
                <a:gd name="connsiteX183" fmla="*/ 2483336 w 5071813"/>
                <a:gd name="connsiteY183" fmla="*/ 624806 h 4006635"/>
                <a:gd name="connsiteX184" fmla="*/ 2512364 w 5071813"/>
                <a:gd name="connsiteY184" fmla="*/ 566749 h 4006635"/>
                <a:gd name="connsiteX185" fmla="*/ 2613964 w 5071813"/>
                <a:gd name="connsiteY185" fmla="*/ 581264 h 4006635"/>
                <a:gd name="connsiteX186" fmla="*/ 2642993 w 5071813"/>
                <a:gd name="connsiteY186" fmla="*/ 624806 h 4006635"/>
                <a:gd name="connsiteX187" fmla="*/ 2555907 w 5071813"/>
                <a:gd name="connsiteY187" fmla="*/ 711892 h 4006635"/>
                <a:gd name="connsiteX188" fmla="*/ 2541393 w 5071813"/>
                <a:gd name="connsiteY188" fmla="*/ 755435 h 4006635"/>
                <a:gd name="connsiteX189" fmla="*/ 2512364 w 5071813"/>
                <a:gd name="connsiteY189" fmla="*/ 871549 h 4006635"/>
                <a:gd name="connsiteX190" fmla="*/ 2410764 w 5071813"/>
                <a:gd name="connsiteY190" fmla="*/ 1002178 h 4006635"/>
                <a:gd name="connsiteX191" fmla="*/ 2425279 w 5071813"/>
                <a:gd name="connsiteY191" fmla="*/ 1045721 h 4006635"/>
                <a:gd name="connsiteX192" fmla="*/ 2584936 w 5071813"/>
                <a:gd name="connsiteY192" fmla="*/ 1002178 h 4006635"/>
                <a:gd name="connsiteX193" fmla="*/ 2642993 w 5071813"/>
                <a:gd name="connsiteY193" fmla="*/ 1016692 h 4006635"/>
                <a:gd name="connsiteX194" fmla="*/ 2686536 w 5071813"/>
                <a:gd name="connsiteY194" fmla="*/ 1031206 h 4006635"/>
                <a:gd name="connsiteX195" fmla="*/ 2744593 w 5071813"/>
                <a:gd name="connsiteY195" fmla="*/ 1016692 h 4006635"/>
                <a:gd name="connsiteX196" fmla="*/ 2802650 w 5071813"/>
                <a:gd name="connsiteY196" fmla="*/ 900578 h 4006635"/>
                <a:gd name="connsiteX197" fmla="*/ 2831679 w 5071813"/>
                <a:gd name="connsiteY197" fmla="*/ 842521 h 4006635"/>
                <a:gd name="connsiteX198" fmla="*/ 2846193 w 5071813"/>
                <a:gd name="connsiteY198" fmla="*/ 798978 h 4006635"/>
                <a:gd name="connsiteX199" fmla="*/ 2831679 w 5071813"/>
                <a:gd name="connsiteY199" fmla="*/ 755435 h 4006635"/>
                <a:gd name="connsiteX200" fmla="*/ 2802650 w 5071813"/>
                <a:gd name="connsiteY200" fmla="*/ 653835 h 4006635"/>
                <a:gd name="connsiteX201" fmla="*/ 2773621 w 5071813"/>
                <a:gd name="connsiteY201" fmla="*/ 610292 h 4006635"/>
                <a:gd name="connsiteX202" fmla="*/ 2730079 w 5071813"/>
                <a:gd name="connsiteY202" fmla="*/ 523206 h 4006635"/>
                <a:gd name="connsiteX203" fmla="*/ 2672021 w 5071813"/>
                <a:gd name="connsiteY203" fmla="*/ 407092 h 4006635"/>
                <a:gd name="connsiteX204" fmla="*/ 2541393 w 5071813"/>
                <a:gd name="connsiteY204" fmla="*/ 378064 h 4006635"/>
                <a:gd name="connsiteX205" fmla="*/ 2425279 w 5071813"/>
                <a:gd name="connsiteY205" fmla="*/ 290978 h 4006635"/>
                <a:gd name="connsiteX206" fmla="*/ 2381736 w 5071813"/>
                <a:gd name="connsiteY206" fmla="*/ 261949 h 4006635"/>
                <a:gd name="connsiteX207" fmla="*/ 2294650 w 5071813"/>
                <a:gd name="connsiteY207" fmla="*/ 174864 h 4006635"/>
                <a:gd name="connsiteX208" fmla="*/ 2265621 w 5071813"/>
                <a:gd name="connsiteY208" fmla="*/ 116806 h 4006635"/>
                <a:gd name="connsiteX209" fmla="*/ 2251107 w 5071813"/>
                <a:gd name="connsiteY209" fmla="*/ 73264 h 4006635"/>
                <a:gd name="connsiteX210" fmla="*/ 2294650 w 5071813"/>
                <a:gd name="connsiteY210" fmla="*/ 102292 h 4006635"/>
                <a:gd name="connsiteX211" fmla="*/ 2396250 w 5071813"/>
                <a:gd name="connsiteY211" fmla="*/ 203892 h 4006635"/>
                <a:gd name="connsiteX212" fmla="*/ 2497850 w 5071813"/>
                <a:gd name="connsiteY212" fmla="*/ 290978 h 4006635"/>
                <a:gd name="connsiteX213" fmla="*/ 2584936 w 5071813"/>
                <a:gd name="connsiteY213" fmla="*/ 305492 h 4006635"/>
                <a:gd name="connsiteX214" fmla="*/ 2628479 w 5071813"/>
                <a:gd name="connsiteY214" fmla="*/ 334521 h 4006635"/>
                <a:gd name="connsiteX215" fmla="*/ 2686536 w 5071813"/>
                <a:gd name="connsiteY215" fmla="*/ 73264 h 4006635"/>
                <a:gd name="connsiteX216" fmla="*/ 2701050 w 5071813"/>
                <a:gd name="connsiteY216" fmla="*/ 692 h 4006635"/>
                <a:gd name="connsiteX217" fmla="*/ 2846193 w 5071813"/>
                <a:gd name="connsiteY217" fmla="*/ 131321 h 4006635"/>
                <a:gd name="connsiteX218" fmla="*/ 2860707 w 5071813"/>
                <a:gd name="connsiteY218" fmla="*/ 203892 h 4006635"/>
                <a:gd name="connsiteX219" fmla="*/ 2875221 w 5071813"/>
                <a:gd name="connsiteY219" fmla="*/ 407092 h 4006635"/>
                <a:gd name="connsiteX220" fmla="*/ 2918764 w 5071813"/>
                <a:gd name="connsiteY220" fmla="*/ 450635 h 4006635"/>
                <a:gd name="connsiteX221" fmla="*/ 2991336 w 5071813"/>
                <a:gd name="connsiteY221" fmla="*/ 523206 h 4006635"/>
                <a:gd name="connsiteX222" fmla="*/ 2947793 w 5071813"/>
                <a:gd name="connsiteY222" fmla="*/ 987664 h 4006635"/>
                <a:gd name="connsiteX223" fmla="*/ 2918764 w 5071813"/>
                <a:gd name="connsiteY223" fmla="*/ 1045721 h 4006635"/>
                <a:gd name="connsiteX224" fmla="*/ 2875221 w 5071813"/>
                <a:gd name="connsiteY224" fmla="*/ 1074749 h 4006635"/>
                <a:gd name="connsiteX225" fmla="*/ 2817164 w 5071813"/>
                <a:gd name="connsiteY225" fmla="*/ 1147321 h 4006635"/>
                <a:gd name="connsiteX226" fmla="*/ 2802650 w 5071813"/>
                <a:gd name="connsiteY226" fmla="*/ 1205378 h 4006635"/>
                <a:gd name="connsiteX227" fmla="*/ 2773621 w 5071813"/>
                <a:gd name="connsiteY227" fmla="*/ 1292464 h 4006635"/>
                <a:gd name="connsiteX228" fmla="*/ 2759107 w 5071813"/>
                <a:gd name="connsiteY228" fmla="*/ 1336006 h 4006635"/>
                <a:gd name="connsiteX229" fmla="*/ 2773621 w 5071813"/>
                <a:gd name="connsiteY229" fmla="*/ 1437606 h 4006635"/>
                <a:gd name="connsiteX230" fmla="*/ 2802650 w 5071813"/>
                <a:gd name="connsiteY230" fmla="*/ 1524692 h 4006635"/>
                <a:gd name="connsiteX231" fmla="*/ 2817164 w 5071813"/>
                <a:gd name="connsiteY231" fmla="*/ 1568235 h 4006635"/>
                <a:gd name="connsiteX232" fmla="*/ 2831679 w 5071813"/>
                <a:gd name="connsiteY232" fmla="*/ 1611778 h 4006635"/>
                <a:gd name="connsiteX233" fmla="*/ 2889736 w 5071813"/>
                <a:gd name="connsiteY233" fmla="*/ 1626292 h 4006635"/>
                <a:gd name="connsiteX234" fmla="*/ 2933279 w 5071813"/>
                <a:gd name="connsiteY234" fmla="*/ 1597264 h 4006635"/>
                <a:gd name="connsiteX235" fmla="*/ 2947793 w 5071813"/>
                <a:gd name="connsiteY235" fmla="*/ 1553721 h 4006635"/>
                <a:gd name="connsiteX236" fmla="*/ 2889736 w 5071813"/>
                <a:gd name="connsiteY236" fmla="*/ 1248921 h 4006635"/>
                <a:gd name="connsiteX237" fmla="*/ 2875221 w 5071813"/>
                <a:gd name="connsiteY237" fmla="*/ 1205378 h 4006635"/>
                <a:gd name="connsiteX238" fmla="*/ 2933279 w 5071813"/>
                <a:gd name="connsiteY238" fmla="*/ 1176349 h 4006635"/>
                <a:gd name="connsiteX239" fmla="*/ 2976821 w 5071813"/>
                <a:gd name="connsiteY239" fmla="*/ 1147321 h 4006635"/>
                <a:gd name="connsiteX240" fmla="*/ 3020364 w 5071813"/>
                <a:gd name="connsiteY240" fmla="*/ 1016692 h 4006635"/>
                <a:gd name="connsiteX241" fmla="*/ 3107450 w 5071813"/>
                <a:gd name="connsiteY241" fmla="*/ 1031206 h 4006635"/>
                <a:gd name="connsiteX242" fmla="*/ 3049393 w 5071813"/>
                <a:gd name="connsiteY242" fmla="*/ 1132806 h 4006635"/>
                <a:gd name="connsiteX243" fmla="*/ 3063907 w 5071813"/>
                <a:gd name="connsiteY243" fmla="*/ 1292464 h 4006635"/>
                <a:gd name="connsiteX244" fmla="*/ 3165507 w 5071813"/>
                <a:gd name="connsiteY244" fmla="*/ 1277949 h 4006635"/>
                <a:gd name="connsiteX245" fmla="*/ 3209050 w 5071813"/>
                <a:gd name="connsiteY245" fmla="*/ 1263435 h 4006635"/>
                <a:gd name="connsiteX246" fmla="*/ 3368707 w 5071813"/>
                <a:gd name="connsiteY246" fmla="*/ 1277949 h 4006635"/>
                <a:gd name="connsiteX247" fmla="*/ 3238079 w 5071813"/>
                <a:gd name="connsiteY247" fmla="*/ 1336006 h 4006635"/>
                <a:gd name="connsiteX248" fmla="*/ 3194536 w 5071813"/>
                <a:gd name="connsiteY248" fmla="*/ 1365035 h 4006635"/>
                <a:gd name="connsiteX249" fmla="*/ 3165507 w 5071813"/>
                <a:gd name="connsiteY249" fmla="*/ 1408578 h 4006635"/>
                <a:gd name="connsiteX250" fmla="*/ 3136479 w 5071813"/>
                <a:gd name="connsiteY250" fmla="*/ 1510178 h 4006635"/>
                <a:gd name="connsiteX251" fmla="*/ 3121964 w 5071813"/>
                <a:gd name="connsiteY251" fmla="*/ 1597264 h 4006635"/>
                <a:gd name="connsiteX252" fmla="*/ 3092936 w 5071813"/>
                <a:gd name="connsiteY252" fmla="*/ 1640806 h 4006635"/>
                <a:gd name="connsiteX253" fmla="*/ 3078421 w 5071813"/>
                <a:gd name="connsiteY253" fmla="*/ 1684349 h 4006635"/>
                <a:gd name="connsiteX254" fmla="*/ 3150993 w 5071813"/>
                <a:gd name="connsiteY254" fmla="*/ 1669835 h 4006635"/>
                <a:gd name="connsiteX255" fmla="*/ 3238079 w 5071813"/>
                <a:gd name="connsiteY255" fmla="*/ 1582749 h 4006635"/>
                <a:gd name="connsiteX256" fmla="*/ 3281621 w 5071813"/>
                <a:gd name="connsiteY256" fmla="*/ 1553721 h 4006635"/>
                <a:gd name="connsiteX257" fmla="*/ 3484821 w 5071813"/>
                <a:gd name="connsiteY257" fmla="*/ 1510178 h 4006635"/>
                <a:gd name="connsiteX258" fmla="*/ 3542879 w 5071813"/>
                <a:gd name="connsiteY258" fmla="*/ 1423092 h 4006635"/>
                <a:gd name="connsiteX259" fmla="*/ 3557393 w 5071813"/>
                <a:gd name="connsiteY259" fmla="*/ 1365035 h 4006635"/>
                <a:gd name="connsiteX260" fmla="*/ 3499336 w 5071813"/>
                <a:gd name="connsiteY260" fmla="*/ 1423092 h 4006635"/>
                <a:gd name="connsiteX261" fmla="*/ 3571907 w 5071813"/>
                <a:gd name="connsiteY261" fmla="*/ 1306978 h 4006635"/>
                <a:gd name="connsiteX262" fmla="*/ 3528364 w 5071813"/>
                <a:gd name="connsiteY262" fmla="*/ 1248921 h 4006635"/>
                <a:gd name="connsiteX263" fmla="*/ 3484821 w 5071813"/>
                <a:gd name="connsiteY263" fmla="*/ 1234406 h 4006635"/>
                <a:gd name="connsiteX264" fmla="*/ 3499336 w 5071813"/>
                <a:gd name="connsiteY264" fmla="*/ 1190864 h 4006635"/>
                <a:gd name="connsiteX265" fmla="*/ 3615450 w 5071813"/>
                <a:gd name="connsiteY265" fmla="*/ 1147321 h 4006635"/>
                <a:gd name="connsiteX266" fmla="*/ 3557393 w 5071813"/>
                <a:gd name="connsiteY266" fmla="*/ 915092 h 4006635"/>
                <a:gd name="connsiteX267" fmla="*/ 3513850 w 5071813"/>
                <a:gd name="connsiteY267" fmla="*/ 900578 h 4006635"/>
                <a:gd name="connsiteX268" fmla="*/ 3455793 w 5071813"/>
                <a:gd name="connsiteY268" fmla="*/ 871549 h 4006635"/>
                <a:gd name="connsiteX269" fmla="*/ 3412250 w 5071813"/>
                <a:gd name="connsiteY269" fmla="*/ 929606 h 4006635"/>
                <a:gd name="connsiteX270" fmla="*/ 3325164 w 5071813"/>
                <a:gd name="connsiteY270" fmla="*/ 1002178 h 4006635"/>
                <a:gd name="connsiteX271" fmla="*/ 3252593 w 5071813"/>
                <a:gd name="connsiteY271" fmla="*/ 1031206 h 4006635"/>
                <a:gd name="connsiteX272" fmla="*/ 3165507 w 5071813"/>
                <a:gd name="connsiteY272" fmla="*/ 1002178 h 4006635"/>
                <a:gd name="connsiteX273" fmla="*/ 3180021 w 5071813"/>
                <a:gd name="connsiteY273" fmla="*/ 915092 h 4006635"/>
                <a:gd name="connsiteX274" fmla="*/ 3296136 w 5071813"/>
                <a:gd name="connsiteY274" fmla="*/ 886064 h 4006635"/>
                <a:gd name="connsiteX275" fmla="*/ 3412250 w 5071813"/>
                <a:gd name="connsiteY275" fmla="*/ 842521 h 4006635"/>
                <a:gd name="connsiteX276" fmla="*/ 3470307 w 5071813"/>
                <a:gd name="connsiteY276" fmla="*/ 740921 h 4006635"/>
                <a:gd name="connsiteX277" fmla="*/ 3557393 w 5071813"/>
                <a:gd name="connsiteY277" fmla="*/ 711892 h 4006635"/>
                <a:gd name="connsiteX278" fmla="*/ 3629964 w 5071813"/>
                <a:gd name="connsiteY278" fmla="*/ 726406 h 4006635"/>
                <a:gd name="connsiteX279" fmla="*/ 3644479 w 5071813"/>
                <a:gd name="connsiteY279" fmla="*/ 784464 h 4006635"/>
                <a:gd name="connsiteX280" fmla="*/ 3702536 w 5071813"/>
                <a:gd name="connsiteY280" fmla="*/ 958635 h 4006635"/>
                <a:gd name="connsiteX281" fmla="*/ 3760593 w 5071813"/>
                <a:gd name="connsiteY281" fmla="*/ 944121 h 4006635"/>
                <a:gd name="connsiteX282" fmla="*/ 3731564 w 5071813"/>
                <a:gd name="connsiteY282" fmla="*/ 828006 h 4006635"/>
                <a:gd name="connsiteX283" fmla="*/ 3746079 w 5071813"/>
                <a:gd name="connsiteY283" fmla="*/ 769949 h 4006635"/>
                <a:gd name="connsiteX284" fmla="*/ 3789621 w 5071813"/>
                <a:gd name="connsiteY284" fmla="*/ 755435 h 4006635"/>
                <a:gd name="connsiteX285" fmla="*/ 3833164 w 5071813"/>
                <a:gd name="connsiteY285" fmla="*/ 726406 h 4006635"/>
                <a:gd name="connsiteX286" fmla="*/ 3891221 w 5071813"/>
                <a:gd name="connsiteY286" fmla="*/ 755435 h 4006635"/>
                <a:gd name="connsiteX287" fmla="*/ 3934764 w 5071813"/>
                <a:gd name="connsiteY287" fmla="*/ 769949 h 4006635"/>
                <a:gd name="connsiteX288" fmla="*/ 3963793 w 5071813"/>
                <a:gd name="connsiteY288" fmla="*/ 726406 h 4006635"/>
                <a:gd name="connsiteX289" fmla="*/ 4094421 w 5071813"/>
                <a:gd name="connsiteY289" fmla="*/ 653835 h 4006635"/>
                <a:gd name="connsiteX290" fmla="*/ 4152479 w 5071813"/>
                <a:gd name="connsiteY290" fmla="*/ 668349 h 4006635"/>
                <a:gd name="connsiteX291" fmla="*/ 4225050 w 5071813"/>
                <a:gd name="connsiteY291" fmla="*/ 653835 h 4006635"/>
                <a:gd name="connsiteX292" fmla="*/ 4210536 w 5071813"/>
                <a:gd name="connsiteY292" fmla="*/ 450635 h 4006635"/>
                <a:gd name="connsiteX293" fmla="*/ 4166993 w 5071813"/>
                <a:gd name="connsiteY293" fmla="*/ 421606 h 4006635"/>
                <a:gd name="connsiteX294" fmla="*/ 4108936 w 5071813"/>
                <a:gd name="connsiteY294" fmla="*/ 334521 h 4006635"/>
                <a:gd name="connsiteX295" fmla="*/ 4123450 w 5071813"/>
                <a:gd name="connsiteY295" fmla="*/ 276464 h 4006635"/>
                <a:gd name="connsiteX296" fmla="*/ 4254079 w 5071813"/>
                <a:gd name="connsiteY296" fmla="*/ 276464 h 4006635"/>
                <a:gd name="connsiteX297" fmla="*/ 4326650 w 5071813"/>
                <a:gd name="connsiteY297" fmla="*/ 261949 h 4006635"/>
                <a:gd name="connsiteX298" fmla="*/ 4384707 w 5071813"/>
                <a:gd name="connsiteY298" fmla="*/ 174864 h 4006635"/>
                <a:gd name="connsiteX299" fmla="*/ 4428250 w 5071813"/>
                <a:gd name="connsiteY299" fmla="*/ 145835 h 4006635"/>
                <a:gd name="connsiteX300" fmla="*/ 4457279 w 5071813"/>
                <a:gd name="connsiteY300" fmla="*/ 189378 h 4006635"/>
                <a:gd name="connsiteX301" fmla="*/ 4428250 w 5071813"/>
                <a:gd name="connsiteY301" fmla="*/ 363549 h 4006635"/>
                <a:gd name="connsiteX302" fmla="*/ 4457279 w 5071813"/>
                <a:gd name="connsiteY302" fmla="*/ 407092 h 4006635"/>
                <a:gd name="connsiteX303" fmla="*/ 4413736 w 5071813"/>
                <a:gd name="connsiteY303" fmla="*/ 494178 h 4006635"/>
                <a:gd name="connsiteX304" fmla="*/ 4355679 w 5071813"/>
                <a:gd name="connsiteY304" fmla="*/ 581264 h 4006635"/>
                <a:gd name="connsiteX305" fmla="*/ 4326650 w 5071813"/>
                <a:gd name="connsiteY305" fmla="*/ 668349 h 4006635"/>
                <a:gd name="connsiteX306" fmla="*/ 4283107 w 5071813"/>
                <a:gd name="connsiteY306" fmla="*/ 769949 h 4006635"/>
                <a:gd name="connsiteX307" fmla="*/ 4239564 w 5071813"/>
                <a:gd name="connsiteY307" fmla="*/ 798978 h 4006635"/>
                <a:gd name="connsiteX308" fmla="*/ 4210536 w 5071813"/>
                <a:gd name="connsiteY308" fmla="*/ 842521 h 4006635"/>
                <a:gd name="connsiteX309" fmla="*/ 4166993 w 5071813"/>
                <a:gd name="connsiteY309" fmla="*/ 857035 h 4006635"/>
                <a:gd name="connsiteX310" fmla="*/ 4108936 w 5071813"/>
                <a:gd name="connsiteY310" fmla="*/ 886064 h 4006635"/>
                <a:gd name="connsiteX311" fmla="*/ 4021850 w 5071813"/>
                <a:gd name="connsiteY311" fmla="*/ 915092 h 4006635"/>
                <a:gd name="connsiteX312" fmla="*/ 3978307 w 5071813"/>
                <a:gd name="connsiteY312" fmla="*/ 929606 h 4006635"/>
                <a:gd name="connsiteX313" fmla="*/ 3833164 w 5071813"/>
                <a:gd name="connsiteY313" fmla="*/ 1016692 h 4006635"/>
                <a:gd name="connsiteX314" fmla="*/ 3789621 w 5071813"/>
                <a:gd name="connsiteY314" fmla="*/ 1205378 h 4006635"/>
                <a:gd name="connsiteX315" fmla="*/ 3746079 w 5071813"/>
                <a:gd name="connsiteY315" fmla="*/ 1234406 h 4006635"/>
                <a:gd name="connsiteX316" fmla="*/ 3688021 w 5071813"/>
                <a:gd name="connsiteY316" fmla="*/ 1292464 h 4006635"/>
                <a:gd name="connsiteX317" fmla="*/ 3702536 w 5071813"/>
                <a:gd name="connsiteY317" fmla="*/ 1336006 h 4006635"/>
                <a:gd name="connsiteX318" fmla="*/ 3833164 w 5071813"/>
                <a:gd name="connsiteY318" fmla="*/ 1277949 h 4006635"/>
                <a:gd name="connsiteX319" fmla="*/ 3847679 w 5071813"/>
                <a:gd name="connsiteY319" fmla="*/ 1234406 h 4006635"/>
                <a:gd name="connsiteX320" fmla="*/ 3992821 w 5071813"/>
                <a:gd name="connsiteY320" fmla="*/ 1219892 h 4006635"/>
                <a:gd name="connsiteX321" fmla="*/ 4021850 w 5071813"/>
                <a:gd name="connsiteY321" fmla="*/ 1306978 h 4006635"/>
                <a:gd name="connsiteX322" fmla="*/ 4108936 w 5071813"/>
                <a:gd name="connsiteY322" fmla="*/ 1336006 h 4006635"/>
                <a:gd name="connsiteX323" fmla="*/ 4181507 w 5071813"/>
                <a:gd name="connsiteY323" fmla="*/ 1277949 h 4006635"/>
                <a:gd name="connsiteX324" fmla="*/ 4210536 w 5071813"/>
                <a:gd name="connsiteY324" fmla="*/ 1190864 h 4006635"/>
                <a:gd name="connsiteX325" fmla="*/ 4297621 w 5071813"/>
                <a:gd name="connsiteY325" fmla="*/ 1161835 h 4006635"/>
                <a:gd name="connsiteX326" fmla="*/ 4312136 w 5071813"/>
                <a:gd name="connsiteY326" fmla="*/ 1118292 h 4006635"/>
                <a:gd name="connsiteX327" fmla="*/ 4341164 w 5071813"/>
                <a:gd name="connsiteY327" fmla="*/ 1002178 h 4006635"/>
                <a:gd name="connsiteX328" fmla="*/ 4399221 w 5071813"/>
                <a:gd name="connsiteY328" fmla="*/ 915092 h 4006635"/>
                <a:gd name="connsiteX329" fmla="*/ 4399221 w 5071813"/>
                <a:gd name="connsiteY329" fmla="*/ 769949 h 4006635"/>
                <a:gd name="connsiteX330" fmla="*/ 4442764 w 5071813"/>
                <a:gd name="connsiteY330" fmla="*/ 798978 h 4006635"/>
                <a:gd name="connsiteX331" fmla="*/ 4471793 w 5071813"/>
                <a:gd name="connsiteY331" fmla="*/ 639321 h 4006635"/>
                <a:gd name="connsiteX332" fmla="*/ 4558879 w 5071813"/>
                <a:gd name="connsiteY332" fmla="*/ 653835 h 4006635"/>
                <a:gd name="connsiteX333" fmla="*/ 4587907 w 5071813"/>
                <a:gd name="connsiteY333" fmla="*/ 711892 h 4006635"/>
                <a:gd name="connsiteX334" fmla="*/ 4602421 w 5071813"/>
                <a:gd name="connsiteY334" fmla="*/ 769949 h 4006635"/>
                <a:gd name="connsiteX335" fmla="*/ 4660479 w 5071813"/>
                <a:gd name="connsiteY335" fmla="*/ 740921 h 4006635"/>
                <a:gd name="connsiteX336" fmla="*/ 4733050 w 5071813"/>
                <a:gd name="connsiteY336" fmla="*/ 755435 h 4006635"/>
                <a:gd name="connsiteX337" fmla="*/ 4704021 w 5071813"/>
                <a:gd name="connsiteY337" fmla="*/ 813492 h 4006635"/>
                <a:gd name="connsiteX338" fmla="*/ 4660479 w 5071813"/>
                <a:gd name="connsiteY338" fmla="*/ 828006 h 4006635"/>
                <a:gd name="connsiteX339" fmla="*/ 4558879 w 5071813"/>
                <a:gd name="connsiteY339" fmla="*/ 857035 h 4006635"/>
                <a:gd name="connsiteX340" fmla="*/ 4486307 w 5071813"/>
                <a:gd name="connsiteY340" fmla="*/ 973149 h 4006635"/>
                <a:gd name="connsiteX341" fmla="*/ 4573393 w 5071813"/>
                <a:gd name="connsiteY341" fmla="*/ 987664 h 4006635"/>
                <a:gd name="connsiteX342" fmla="*/ 4457279 w 5071813"/>
                <a:gd name="connsiteY342" fmla="*/ 1118292 h 4006635"/>
                <a:gd name="connsiteX343" fmla="*/ 4413736 w 5071813"/>
                <a:gd name="connsiteY343" fmla="*/ 1161835 h 4006635"/>
                <a:gd name="connsiteX344" fmla="*/ 4355679 w 5071813"/>
                <a:gd name="connsiteY344" fmla="*/ 1234406 h 4006635"/>
                <a:gd name="connsiteX345" fmla="*/ 4268593 w 5071813"/>
                <a:gd name="connsiteY345" fmla="*/ 1263435 h 4006635"/>
                <a:gd name="connsiteX346" fmla="*/ 4225050 w 5071813"/>
                <a:gd name="connsiteY346" fmla="*/ 1292464 h 4006635"/>
                <a:gd name="connsiteX347" fmla="*/ 4210536 w 5071813"/>
                <a:gd name="connsiteY347" fmla="*/ 1350521 h 4006635"/>
                <a:gd name="connsiteX348" fmla="*/ 4181507 w 5071813"/>
                <a:gd name="connsiteY348" fmla="*/ 1394064 h 4006635"/>
                <a:gd name="connsiteX349" fmla="*/ 4254079 w 5071813"/>
                <a:gd name="connsiteY349" fmla="*/ 1452121 h 4006635"/>
                <a:gd name="connsiteX350" fmla="*/ 4283107 w 5071813"/>
                <a:gd name="connsiteY350" fmla="*/ 1408578 h 4006635"/>
                <a:gd name="connsiteX351" fmla="*/ 4341164 w 5071813"/>
                <a:gd name="connsiteY351" fmla="*/ 1394064 h 4006635"/>
                <a:gd name="connsiteX352" fmla="*/ 4428250 w 5071813"/>
                <a:gd name="connsiteY352" fmla="*/ 1365035 h 4006635"/>
                <a:gd name="connsiteX353" fmla="*/ 4471793 w 5071813"/>
                <a:gd name="connsiteY353" fmla="*/ 1350521 h 4006635"/>
                <a:gd name="connsiteX354" fmla="*/ 4573393 w 5071813"/>
                <a:gd name="connsiteY354" fmla="*/ 1321492 h 4006635"/>
                <a:gd name="connsiteX355" fmla="*/ 4791107 w 5071813"/>
                <a:gd name="connsiteY355" fmla="*/ 1219892 h 4006635"/>
                <a:gd name="connsiteX356" fmla="*/ 4834650 w 5071813"/>
                <a:gd name="connsiteY356" fmla="*/ 1205378 h 4006635"/>
                <a:gd name="connsiteX357" fmla="*/ 4892707 w 5071813"/>
                <a:gd name="connsiteY357" fmla="*/ 1190864 h 4006635"/>
                <a:gd name="connsiteX358" fmla="*/ 4950764 w 5071813"/>
                <a:gd name="connsiteY358" fmla="*/ 1147321 h 4006635"/>
                <a:gd name="connsiteX359" fmla="*/ 5052364 w 5071813"/>
                <a:gd name="connsiteY359" fmla="*/ 1161835 h 4006635"/>
                <a:gd name="connsiteX360" fmla="*/ 5023336 w 5071813"/>
                <a:gd name="connsiteY360" fmla="*/ 1248921 h 4006635"/>
                <a:gd name="connsiteX361" fmla="*/ 4936250 w 5071813"/>
                <a:gd name="connsiteY361" fmla="*/ 1263435 h 4006635"/>
                <a:gd name="connsiteX362" fmla="*/ 4849164 w 5071813"/>
                <a:gd name="connsiteY362" fmla="*/ 1336006 h 4006635"/>
                <a:gd name="connsiteX363" fmla="*/ 4820136 w 5071813"/>
                <a:gd name="connsiteY363" fmla="*/ 1394064 h 4006635"/>
                <a:gd name="connsiteX364" fmla="*/ 4805621 w 5071813"/>
                <a:gd name="connsiteY364" fmla="*/ 1437606 h 4006635"/>
                <a:gd name="connsiteX365" fmla="*/ 4747564 w 5071813"/>
                <a:gd name="connsiteY365" fmla="*/ 1452121 h 4006635"/>
                <a:gd name="connsiteX366" fmla="*/ 4587907 w 5071813"/>
                <a:gd name="connsiteY366" fmla="*/ 1437606 h 4006635"/>
                <a:gd name="connsiteX367" fmla="*/ 4544364 w 5071813"/>
                <a:gd name="connsiteY367" fmla="*/ 1423092 h 4006635"/>
                <a:gd name="connsiteX368" fmla="*/ 4399221 w 5071813"/>
                <a:gd name="connsiteY368" fmla="*/ 1437606 h 4006635"/>
                <a:gd name="connsiteX369" fmla="*/ 4355679 w 5071813"/>
                <a:gd name="connsiteY369" fmla="*/ 1466635 h 4006635"/>
                <a:gd name="connsiteX370" fmla="*/ 4312136 w 5071813"/>
                <a:gd name="connsiteY370" fmla="*/ 1481149 h 4006635"/>
                <a:gd name="connsiteX371" fmla="*/ 4254079 w 5071813"/>
                <a:gd name="connsiteY371" fmla="*/ 1510178 h 4006635"/>
                <a:gd name="connsiteX372" fmla="*/ 4225050 w 5071813"/>
                <a:gd name="connsiteY372" fmla="*/ 1568235 h 4006635"/>
                <a:gd name="connsiteX373" fmla="*/ 4181507 w 5071813"/>
                <a:gd name="connsiteY373" fmla="*/ 1597264 h 4006635"/>
                <a:gd name="connsiteX374" fmla="*/ 4137964 w 5071813"/>
                <a:gd name="connsiteY374" fmla="*/ 1640806 h 4006635"/>
                <a:gd name="connsiteX375" fmla="*/ 4065393 w 5071813"/>
                <a:gd name="connsiteY375" fmla="*/ 1437606 h 4006635"/>
                <a:gd name="connsiteX376" fmla="*/ 3891221 w 5071813"/>
                <a:gd name="connsiteY376" fmla="*/ 1466635 h 4006635"/>
                <a:gd name="connsiteX377" fmla="*/ 3847679 w 5071813"/>
                <a:gd name="connsiteY377" fmla="*/ 1495664 h 4006635"/>
                <a:gd name="connsiteX378" fmla="*/ 3920250 w 5071813"/>
                <a:gd name="connsiteY378" fmla="*/ 1553721 h 4006635"/>
                <a:gd name="connsiteX379" fmla="*/ 4007336 w 5071813"/>
                <a:gd name="connsiteY379" fmla="*/ 1655321 h 4006635"/>
                <a:gd name="connsiteX380" fmla="*/ 4021850 w 5071813"/>
                <a:gd name="connsiteY380" fmla="*/ 1713378 h 4006635"/>
                <a:gd name="connsiteX381" fmla="*/ 4036364 w 5071813"/>
                <a:gd name="connsiteY381" fmla="*/ 1756921 h 4006635"/>
                <a:gd name="connsiteX382" fmla="*/ 4021850 w 5071813"/>
                <a:gd name="connsiteY382" fmla="*/ 1800464 h 4006635"/>
                <a:gd name="connsiteX383" fmla="*/ 3978307 w 5071813"/>
                <a:gd name="connsiteY383" fmla="*/ 1785949 h 4006635"/>
                <a:gd name="connsiteX384" fmla="*/ 3905736 w 5071813"/>
                <a:gd name="connsiteY384" fmla="*/ 1698864 h 4006635"/>
                <a:gd name="connsiteX385" fmla="*/ 3818650 w 5071813"/>
                <a:gd name="connsiteY385" fmla="*/ 1655321 h 4006635"/>
                <a:gd name="connsiteX386" fmla="*/ 3775107 w 5071813"/>
                <a:gd name="connsiteY386" fmla="*/ 1626292 h 4006635"/>
                <a:gd name="connsiteX387" fmla="*/ 3557393 w 5071813"/>
                <a:gd name="connsiteY387" fmla="*/ 1669835 h 4006635"/>
                <a:gd name="connsiteX388" fmla="*/ 3499336 w 5071813"/>
                <a:gd name="connsiteY388" fmla="*/ 1684349 h 4006635"/>
                <a:gd name="connsiteX389" fmla="*/ 3412250 w 5071813"/>
                <a:gd name="connsiteY389" fmla="*/ 1727892 h 4006635"/>
                <a:gd name="connsiteX390" fmla="*/ 3455793 w 5071813"/>
                <a:gd name="connsiteY390" fmla="*/ 1713378 h 4006635"/>
                <a:gd name="connsiteX391" fmla="*/ 3513850 w 5071813"/>
                <a:gd name="connsiteY391" fmla="*/ 1727892 h 4006635"/>
                <a:gd name="connsiteX392" fmla="*/ 3629964 w 5071813"/>
                <a:gd name="connsiteY392" fmla="*/ 1742406 h 4006635"/>
                <a:gd name="connsiteX393" fmla="*/ 3673507 w 5071813"/>
                <a:gd name="connsiteY393" fmla="*/ 1771435 h 4006635"/>
                <a:gd name="connsiteX394" fmla="*/ 3702536 w 5071813"/>
                <a:gd name="connsiteY394" fmla="*/ 1844006 h 4006635"/>
                <a:gd name="connsiteX395" fmla="*/ 3688021 w 5071813"/>
                <a:gd name="connsiteY395" fmla="*/ 1887549 h 4006635"/>
                <a:gd name="connsiteX396" fmla="*/ 3644479 w 5071813"/>
                <a:gd name="connsiteY396" fmla="*/ 1858521 h 4006635"/>
                <a:gd name="connsiteX397" fmla="*/ 3586421 w 5071813"/>
                <a:gd name="connsiteY397" fmla="*/ 1814978 h 4006635"/>
                <a:gd name="connsiteX398" fmla="*/ 3252593 w 5071813"/>
                <a:gd name="connsiteY398" fmla="*/ 1800464 h 4006635"/>
                <a:gd name="connsiteX399" fmla="*/ 3180021 w 5071813"/>
                <a:gd name="connsiteY399" fmla="*/ 1814978 h 4006635"/>
                <a:gd name="connsiteX400" fmla="*/ 3165507 w 5071813"/>
                <a:gd name="connsiteY400" fmla="*/ 1858521 h 4006635"/>
                <a:gd name="connsiteX401" fmla="*/ 3107450 w 5071813"/>
                <a:gd name="connsiteY401" fmla="*/ 1873035 h 4006635"/>
                <a:gd name="connsiteX402" fmla="*/ 3063907 w 5071813"/>
                <a:gd name="connsiteY402" fmla="*/ 1902064 h 4006635"/>
                <a:gd name="connsiteX403" fmla="*/ 3107450 w 5071813"/>
                <a:gd name="connsiteY403" fmla="*/ 1916578 h 4006635"/>
                <a:gd name="connsiteX404" fmla="*/ 3165507 w 5071813"/>
                <a:gd name="connsiteY404" fmla="*/ 1931092 h 4006635"/>
                <a:gd name="connsiteX405" fmla="*/ 3209050 w 5071813"/>
                <a:gd name="connsiteY405" fmla="*/ 2018178 h 4006635"/>
                <a:gd name="connsiteX406" fmla="*/ 3267107 w 5071813"/>
                <a:gd name="connsiteY406" fmla="*/ 2047206 h 4006635"/>
                <a:gd name="connsiteX407" fmla="*/ 3368707 w 5071813"/>
                <a:gd name="connsiteY407" fmla="*/ 2003664 h 4006635"/>
                <a:gd name="connsiteX408" fmla="*/ 3455793 w 5071813"/>
                <a:gd name="connsiteY408" fmla="*/ 1974635 h 4006635"/>
                <a:gd name="connsiteX409" fmla="*/ 3499336 w 5071813"/>
                <a:gd name="connsiteY409" fmla="*/ 1960121 h 4006635"/>
                <a:gd name="connsiteX410" fmla="*/ 3600936 w 5071813"/>
                <a:gd name="connsiteY410" fmla="*/ 1974635 h 4006635"/>
                <a:gd name="connsiteX411" fmla="*/ 3615450 w 5071813"/>
                <a:gd name="connsiteY411" fmla="*/ 2018178 h 4006635"/>
                <a:gd name="connsiteX412" fmla="*/ 3644479 w 5071813"/>
                <a:gd name="connsiteY412" fmla="*/ 2061721 h 4006635"/>
                <a:gd name="connsiteX413" fmla="*/ 3658993 w 5071813"/>
                <a:gd name="connsiteY413" fmla="*/ 2105264 h 4006635"/>
                <a:gd name="connsiteX414" fmla="*/ 3804136 w 5071813"/>
                <a:gd name="connsiteY414" fmla="*/ 2279435 h 4006635"/>
                <a:gd name="connsiteX415" fmla="*/ 3847679 w 5071813"/>
                <a:gd name="connsiteY415" fmla="*/ 2293949 h 4006635"/>
                <a:gd name="connsiteX416" fmla="*/ 4007336 w 5071813"/>
                <a:gd name="connsiteY416" fmla="*/ 2279435 h 4006635"/>
                <a:gd name="connsiteX417" fmla="*/ 4108936 w 5071813"/>
                <a:gd name="connsiteY417" fmla="*/ 2177835 h 4006635"/>
                <a:gd name="connsiteX418" fmla="*/ 4210536 w 5071813"/>
                <a:gd name="connsiteY418" fmla="*/ 2134292 h 4006635"/>
                <a:gd name="connsiteX419" fmla="*/ 4283107 w 5071813"/>
                <a:gd name="connsiteY419" fmla="*/ 2148806 h 4006635"/>
                <a:gd name="connsiteX420" fmla="*/ 4225050 w 5071813"/>
                <a:gd name="connsiteY420" fmla="*/ 2192349 h 4006635"/>
                <a:gd name="connsiteX421" fmla="*/ 4137964 w 5071813"/>
                <a:gd name="connsiteY421" fmla="*/ 2250406 h 4006635"/>
                <a:gd name="connsiteX422" fmla="*/ 4094421 w 5071813"/>
                <a:gd name="connsiteY422" fmla="*/ 2279435 h 4006635"/>
                <a:gd name="connsiteX423" fmla="*/ 4079907 w 5071813"/>
                <a:gd name="connsiteY423" fmla="*/ 2322978 h 4006635"/>
                <a:gd name="connsiteX424" fmla="*/ 4152479 w 5071813"/>
                <a:gd name="connsiteY424" fmla="*/ 2395549 h 4006635"/>
                <a:gd name="connsiteX425" fmla="*/ 4196021 w 5071813"/>
                <a:gd name="connsiteY425" fmla="*/ 2511664 h 4006635"/>
                <a:gd name="connsiteX426" fmla="*/ 4210536 w 5071813"/>
                <a:gd name="connsiteY426" fmla="*/ 2569721 h 4006635"/>
                <a:gd name="connsiteX427" fmla="*/ 4239564 w 5071813"/>
                <a:gd name="connsiteY427" fmla="*/ 2656806 h 4006635"/>
                <a:gd name="connsiteX428" fmla="*/ 4254079 w 5071813"/>
                <a:gd name="connsiteY428" fmla="*/ 2729378 h 4006635"/>
                <a:gd name="connsiteX429" fmla="*/ 4268593 w 5071813"/>
                <a:gd name="connsiteY429" fmla="*/ 2772921 h 4006635"/>
                <a:gd name="connsiteX430" fmla="*/ 4225050 w 5071813"/>
                <a:gd name="connsiteY430" fmla="*/ 2743892 h 4006635"/>
                <a:gd name="connsiteX431" fmla="*/ 4210536 w 5071813"/>
                <a:gd name="connsiteY431" fmla="*/ 2584235 h 4006635"/>
                <a:gd name="connsiteX432" fmla="*/ 4137964 w 5071813"/>
                <a:gd name="connsiteY432" fmla="*/ 2511664 h 4006635"/>
                <a:gd name="connsiteX433" fmla="*/ 4094421 w 5071813"/>
                <a:gd name="connsiteY433" fmla="*/ 2468121 h 4006635"/>
                <a:gd name="connsiteX434" fmla="*/ 4050879 w 5071813"/>
                <a:gd name="connsiteY434" fmla="*/ 2439092 h 4006635"/>
                <a:gd name="connsiteX435" fmla="*/ 4007336 w 5071813"/>
                <a:gd name="connsiteY435" fmla="*/ 2395549 h 4006635"/>
                <a:gd name="connsiteX436" fmla="*/ 3920250 w 5071813"/>
                <a:gd name="connsiteY436" fmla="*/ 2352006 h 4006635"/>
                <a:gd name="connsiteX437" fmla="*/ 3818650 w 5071813"/>
                <a:gd name="connsiteY437" fmla="*/ 2381035 h 4006635"/>
                <a:gd name="connsiteX438" fmla="*/ 3847679 w 5071813"/>
                <a:gd name="connsiteY438" fmla="*/ 2424578 h 4006635"/>
                <a:gd name="connsiteX439" fmla="*/ 3891221 w 5071813"/>
                <a:gd name="connsiteY439" fmla="*/ 2482635 h 4006635"/>
                <a:gd name="connsiteX440" fmla="*/ 3905736 w 5071813"/>
                <a:gd name="connsiteY440" fmla="*/ 2569721 h 4006635"/>
                <a:gd name="connsiteX441" fmla="*/ 3920250 w 5071813"/>
                <a:gd name="connsiteY441" fmla="*/ 2613264 h 4006635"/>
                <a:gd name="connsiteX442" fmla="*/ 3876707 w 5071813"/>
                <a:gd name="connsiteY442" fmla="*/ 2627778 h 4006635"/>
                <a:gd name="connsiteX443" fmla="*/ 3847679 w 5071813"/>
                <a:gd name="connsiteY443" fmla="*/ 2526178 h 4006635"/>
                <a:gd name="connsiteX444" fmla="*/ 3818650 w 5071813"/>
                <a:gd name="connsiteY444" fmla="*/ 2410064 h 4006635"/>
                <a:gd name="connsiteX445" fmla="*/ 3702536 w 5071813"/>
                <a:gd name="connsiteY445" fmla="*/ 2337492 h 4006635"/>
                <a:gd name="connsiteX446" fmla="*/ 3673507 w 5071813"/>
                <a:gd name="connsiteY446" fmla="*/ 2293949 h 4006635"/>
                <a:gd name="connsiteX447" fmla="*/ 3644479 w 5071813"/>
                <a:gd name="connsiteY447" fmla="*/ 2206864 h 4006635"/>
                <a:gd name="connsiteX448" fmla="*/ 3571907 w 5071813"/>
                <a:gd name="connsiteY448" fmla="*/ 2177835 h 4006635"/>
                <a:gd name="connsiteX449" fmla="*/ 3513850 w 5071813"/>
                <a:gd name="connsiteY449" fmla="*/ 2163321 h 4006635"/>
                <a:gd name="connsiteX450" fmla="*/ 3397736 w 5071813"/>
                <a:gd name="connsiteY450" fmla="*/ 2177835 h 4006635"/>
                <a:gd name="connsiteX451" fmla="*/ 3267107 w 5071813"/>
                <a:gd name="connsiteY451" fmla="*/ 2192349 h 4006635"/>
                <a:gd name="connsiteX452" fmla="*/ 3296136 w 5071813"/>
                <a:gd name="connsiteY452" fmla="*/ 2235892 h 4006635"/>
                <a:gd name="connsiteX453" fmla="*/ 3412250 w 5071813"/>
                <a:gd name="connsiteY453" fmla="*/ 2279435 h 4006635"/>
                <a:gd name="connsiteX454" fmla="*/ 3455793 w 5071813"/>
                <a:gd name="connsiteY454" fmla="*/ 2395549 h 4006635"/>
                <a:gd name="connsiteX455" fmla="*/ 3441279 w 5071813"/>
                <a:gd name="connsiteY455" fmla="*/ 2511664 h 4006635"/>
                <a:gd name="connsiteX456" fmla="*/ 3383221 w 5071813"/>
                <a:gd name="connsiteY456" fmla="*/ 2468121 h 4006635"/>
                <a:gd name="connsiteX457" fmla="*/ 3339679 w 5071813"/>
                <a:gd name="connsiteY457" fmla="*/ 2439092 h 4006635"/>
                <a:gd name="connsiteX458" fmla="*/ 3325164 w 5071813"/>
                <a:gd name="connsiteY458" fmla="*/ 2395549 h 4006635"/>
                <a:gd name="connsiteX459" fmla="*/ 3310650 w 5071813"/>
                <a:gd name="connsiteY459" fmla="*/ 2308464 h 4006635"/>
                <a:gd name="connsiteX460" fmla="*/ 3267107 w 5071813"/>
                <a:gd name="connsiteY460" fmla="*/ 2264921 h 4006635"/>
                <a:gd name="connsiteX461" fmla="*/ 3223564 w 5071813"/>
                <a:gd name="connsiteY461" fmla="*/ 2206864 h 4006635"/>
                <a:gd name="connsiteX462" fmla="*/ 3209050 w 5071813"/>
                <a:gd name="connsiteY462" fmla="*/ 2163321 h 4006635"/>
                <a:gd name="connsiteX463" fmla="*/ 3136479 w 5071813"/>
                <a:gd name="connsiteY463" fmla="*/ 2134292 h 4006635"/>
                <a:gd name="connsiteX464" fmla="*/ 3020364 w 5071813"/>
                <a:gd name="connsiteY464" fmla="*/ 2076235 h 4006635"/>
                <a:gd name="connsiteX465" fmla="*/ 2976821 w 5071813"/>
                <a:gd name="connsiteY465" fmla="*/ 2279435 h 4006635"/>
                <a:gd name="connsiteX466" fmla="*/ 2875221 w 5071813"/>
                <a:gd name="connsiteY466" fmla="*/ 2366521 h 4006635"/>
                <a:gd name="connsiteX467" fmla="*/ 2846193 w 5071813"/>
                <a:gd name="connsiteY467" fmla="*/ 2410064 h 4006635"/>
                <a:gd name="connsiteX468" fmla="*/ 2831679 w 5071813"/>
                <a:gd name="connsiteY468" fmla="*/ 2482635 h 4006635"/>
                <a:gd name="connsiteX469" fmla="*/ 2672021 w 5071813"/>
                <a:gd name="connsiteY469" fmla="*/ 2526178 h 4006635"/>
                <a:gd name="connsiteX470" fmla="*/ 2657507 w 5071813"/>
                <a:gd name="connsiteY470" fmla="*/ 2569721 h 4006635"/>
                <a:gd name="connsiteX471" fmla="*/ 2599450 w 5071813"/>
                <a:gd name="connsiteY471" fmla="*/ 2656806 h 4006635"/>
                <a:gd name="connsiteX472" fmla="*/ 2584936 w 5071813"/>
                <a:gd name="connsiteY472" fmla="*/ 2700349 h 4006635"/>
                <a:gd name="connsiteX473" fmla="*/ 2599450 w 5071813"/>
                <a:gd name="connsiteY473" fmla="*/ 2743892 h 4006635"/>
                <a:gd name="connsiteX474" fmla="*/ 2730079 w 5071813"/>
                <a:gd name="connsiteY474" fmla="*/ 2845492 h 4006635"/>
                <a:gd name="connsiteX475" fmla="*/ 2773621 w 5071813"/>
                <a:gd name="connsiteY475" fmla="*/ 2889035 h 4006635"/>
                <a:gd name="connsiteX476" fmla="*/ 2889736 w 5071813"/>
                <a:gd name="connsiteY476" fmla="*/ 2932578 h 4006635"/>
                <a:gd name="connsiteX477" fmla="*/ 2976821 w 5071813"/>
                <a:gd name="connsiteY477" fmla="*/ 2976121 h 4006635"/>
                <a:gd name="connsiteX478" fmla="*/ 3034879 w 5071813"/>
                <a:gd name="connsiteY478" fmla="*/ 2961606 h 4006635"/>
                <a:gd name="connsiteX479" fmla="*/ 3049393 w 5071813"/>
                <a:gd name="connsiteY479" fmla="*/ 2845492 h 4006635"/>
                <a:gd name="connsiteX480" fmla="*/ 3165507 w 5071813"/>
                <a:gd name="connsiteY480" fmla="*/ 2801949 h 4006635"/>
                <a:gd name="connsiteX481" fmla="*/ 3412250 w 5071813"/>
                <a:gd name="connsiteY481" fmla="*/ 2816464 h 4006635"/>
                <a:gd name="connsiteX482" fmla="*/ 3513850 w 5071813"/>
                <a:gd name="connsiteY482" fmla="*/ 2860006 h 4006635"/>
                <a:gd name="connsiteX483" fmla="*/ 3557393 w 5071813"/>
                <a:gd name="connsiteY483" fmla="*/ 2874521 h 4006635"/>
                <a:gd name="connsiteX484" fmla="*/ 3615450 w 5071813"/>
                <a:gd name="connsiteY484" fmla="*/ 2976121 h 4006635"/>
                <a:gd name="connsiteX485" fmla="*/ 3600936 w 5071813"/>
                <a:gd name="connsiteY485" fmla="*/ 3048692 h 4006635"/>
                <a:gd name="connsiteX486" fmla="*/ 3484821 w 5071813"/>
                <a:gd name="connsiteY486" fmla="*/ 3034178 h 4006635"/>
                <a:gd name="connsiteX487" fmla="*/ 3441279 w 5071813"/>
                <a:gd name="connsiteY487" fmla="*/ 3005149 h 4006635"/>
                <a:gd name="connsiteX488" fmla="*/ 3180021 w 5071813"/>
                <a:gd name="connsiteY488" fmla="*/ 3019664 h 4006635"/>
                <a:gd name="connsiteX489" fmla="*/ 3136479 w 5071813"/>
                <a:gd name="connsiteY489" fmla="*/ 3063206 h 4006635"/>
                <a:gd name="connsiteX490" fmla="*/ 3281621 w 5071813"/>
                <a:gd name="connsiteY490" fmla="*/ 3077721 h 4006635"/>
                <a:gd name="connsiteX491" fmla="*/ 3412250 w 5071813"/>
                <a:gd name="connsiteY491" fmla="*/ 3106749 h 4006635"/>
                <a:gd name="connsiteX492" fmla="*/ 3513850 w 5071813"/>
                <a:gd name="connsiteY492" fmla="*/ 3193835 h 4006635"/>
                <a:gd name="connsiteX493" fmla="*/ 3557393 w 5071813"/>
                <a:gd name="connsiteY493" fmla="*/ 3208349 h 4006635"/>
                <a:gd name="connsiteX494" fmla="*/ 3600936 w 5071813"/>
                <a:gd name="connsiteY494" fmla="*/ 3237378 h 4006635"/>
                <a:gd name="connsiteX495" fmla="*/ 3673507 w 5071813"/>
                <a:gd name="connsiteY495" fmla="*/ 3251892 h 4006635"/>
                <a:gd name="connsiteX496" fmla="*/ 3717050 w 5071813"/>
                <a:gd name="connsiteY496" fmla="*/ 3266406 h 4006635"/>
                <a:gd name="connsiteX497" fmla="*/ 3804136 w 5071813"/>
                <a:gd name="connsiteY497" fmla="*/ 3368006 h 4006635"/>
                <a:gd name="connsiteX498" fmla="*/ 3920250 w 5071813"/>
                <a:gd name="connsiteY498" fmla="*/ 3397035 h 4006635"/>
                <a:gd name="connsiteX499" fmla="*/ 3992821 w 5071813"/>
                <a:gd name="connsiteY499" fmla="*/ 3382521 h 4006635"/>
                <a:gd name="connsiteX500" fmla="*/ 4007336 w 5071813"/>
                <a:gd name="connsiteY500" fmla="*/ 3426064 h 4006635"/>
                <a:gd name="connsiteX501" fmla="*/ 3920250 w 5071813"/>
                <a:gd name="connsiteY501" fmla="*/ 3513149 h 4006635"/>
                <a:gd name="connsiteX502" fmla="*/ 3731564 w 5071813"/>
                <a:gd name="connsiteY502" fmla="*/ 3484121 h 4006635"/>
                <a:gd name="connsiteX503" fmla="*/ 3600936 w 5071813"/>
                <a:gd name="connsiteY503" fmla="*/ 3382521 h 4006635"/>
                <a:gd name="connsiteX504" fmla="*/ 3441279 w 5071813"/>
                <a:gd name="connsiteY504" fmla="*/ 3338978 h 4006635"/>
                <a:gd name="connsiteX505" fmla="*/ 3296136 w 5071813"/>
                <a:gd name="connsiteY505" fmla="*/ 3353492 h 4006635"/>
                <a:gd name="connsiteX506" fmla="*/ 3310650 w 5071813"/>
                <a:gd name="connsiteY506" fmla="*/ 3426064 h 4006635"/>
                <a:gd name="connsiteX507" fmla="*/ 3281621 w 5071813"/>
                <a:gd name="connsiteY507" fmla="*/ 3556692 h 4006635"/>
                <a:gd name="connsiteX508" fmla="*/ 3107450 w 5071813"/>
                <a:gd name="connsiteY508" fmla="*/ 3542178 h 4006635"/>
                <a:gd name="connsiteX509" fmla="*/ 3063907 w 5071813"/>
                <a:gd name="connsiteY509" fmla="*/ 3527664 h 4006635"/>
                <a:gd name="connsiteX510" fmla="*/ 3092936 w 5071813"/>
                <a:gd name="connsiteY510" fmla="*/ 3455092 h 4006635"/>
                <a:gd name="connsiteX511" fmla="*/ 3136479 w 5071813"/>
                <a:gd name="connsiteY511" fmla="*/ 3426064 h 4006635"/>
                <a:gd name="connsiteX512" fmla="*/ 3136479 w 5071813"/>
                <a:gd name="connsiteY512" fmla="*/ 3251892 h 4006635"/>
                <a:gd name="connsiteX513" fmla="*/ 3092936 w 5071813"/>
                <a:gd name="connsiteY513" fmla="*/ 3222864 h 4006635"/>
                <a:gd name="connsiteX514" fmla="*/ 3092936 w 5071813"/>
                <a:gd name="connsiteY514" fmla="*/ 3614749 h 4006635"/>
                <a:gd name="connsiteX515" fmla="*/ 3121964 w 5071813"/>
                <a:gd name="connsiteY515" fmla="*/ 3701835 h 4006635"/>
                <a:gd name="connsiteX516" fmla="*/ 3107450 w 5071813"/>
                <a:gd name="connsiteY516" fmla="*/ 3890521 h 4006635"/>
                <a:gd name="connsiteX517" fmla="*/ 3078421 w 5071813"/>
                <a:gd name="connsiteY517" fmla="*/ 4006635 h 4006635"/>
                <a:gd name="connsiteX518" fmla="*/ 3020364 w 5071813"/>
                <a:gd name="connsiteY518" fmla="*/ 3948578 h 4006635"/>
                <a:gd name="connsiteX519" fmla="*/ 2976821 w 5071813"/>
                <a:gd name="connsiteY519" fmla="*/ 3600235 h 4006635"/>
                <a:gd name="connsiteX520" fmla="*/ 2918764 w 5071813"/>
                <a:gd name="connsiteY520" fmla="*/ 3498635 h 4006635"/>
                <a:gd name="connsiteX521" fmla="*/ 2889736 w 5071813"/>
                <a:gd name="connsiteY521" fmla="*/ 3426064 h 4006635"/>
                <a:gd name="connsiteX522" fmla="*/ 2904250 w 5071813"/>
                <a:gd name="connsiteY522" fmla="*/ 3309949 h 4006635"/>
                <a:gd name="connsiteX523" fmla="*/ 2947793 w 5071813"/>
                <a:gd name="connsiteY523" fmla="*/ 3266406 h 4006635"/>
                <a:gd name="connsiteX524" fmla="*/ 2991336 w 5071813"/>
                <a:gd name="connsiteY524" fmla="*/ 3179321 h 4006635"/>
                <a:gd name="connsiteX525" fmla="*/ 2976821 w 5071813"/>
                <a:gd name="connsiteY525" fmla="*/ 3121264 h 4006635"/>
                <a:gd name="connsiteX526" fmla="*/ 2918764 w 5071813"/>
                <a:gd name="connsiteY526" fmla="*/ 3106749 h 4006635"/>
                <a:gd name="connsiteX527" fmla="*/ 2875221 w 5071813"/>
                <a:gd name="connsiteY527" fmla="*/ 3092235 h 4006635"/>
                <a:gd name="connsiteX528" fmla="*/ 2788136 w 5071813"/>
                <a:gd name="connsiteY528" fmla="*/ 3135778 h 4006635"/>
                <a:gd name="connsiteX529" fmla="*/ 2759107 w 5071813"/>
                <a:gd name="connsiteY529" fmla="*/ 3048692 h 4006635"/>
                <a:gd name="connsiteX530" fmla="*/ 2744593 w 5071813"/>
                <a:gd name="connsiteY530" fmla="*/ 3005149 h 4006635"/>
                <a:gd name="connsiteX531" fmla="*/ 2701050 w 5071813"/>
                <a:gd name="connsiteY531" fmla="*/ 2990635 h 4006635"/>
                <a:gd name="connsiteX532" fmla="*/ 2541393 w 5071813"/>
                <a:gd name="connsiteY532" fmla="*/ 3019664 h 4006635"/>
                <a:gd name="connsiteX533" fmla="*/ 2439793 w 5071813"/>
                <a:gd name="connsiteY533" fmla="*/ 3063206 h 4006635"/>
                <a:gd name="connsiteX534" fmla="*/ 2309164 w 5071813"/>
                <a:gd name="connsiteY534" fmla="*/ 3077721 h 4006635"/>
                <a:gd name="connsiteX535" fmla="*/ 2265621 w 5071813"/>
                <a:gd name="connsiteY535" fmla="*/ 3121264 h 4006635"/>
                <a:gd name="connsiteX536" fmla="*/ 2251107 w 5071813"/>
                <a:gd name="connsiteY536" fmla="*/ 3179321 h 4006635"/>
                <a:gd name="connsiteX537" fmla="*/ 2236593 w 5071813"/>
                <a:gd name="connsiteY537" fmla="*/ 3251892 h 4006635"/>
                <a:gd name="connsiteX538" fmla="*/ 2193050 w 5071813"/>
                <a:gd name="connsiteY538" fmla="*/ 3280921 h 4006635"/>
                <a:gd name="connsiteX539" fmla="*/ 2033393 w 5071813"/>
                <a:gd name="connsiteY539" fmla="*/ 3251892 h 4006635"/>
                <a:gd name="connsiteX540" fmla="*/ 1989850 w 5071813"/>
                <a:gd name="connsiteY540" fmla="*/ 3179321 h 4006635"/>
                <a:gd name="connsiteX541" fmla="*/ 2062421 w 5071813"/>
                <a:gd name="connsiteY541" fmla="*/ 3092235 h 4006635"/>
                <a:gd name="connsiteX542" fmla="*/ 2193050 w 5071813"/>
                <a:gd name="connsiteY542" fmla="*/ 3077721 h 4006635"/>
                <a:gd name="connsiteX543" fmla="*/ 2236593 w 5071813"/>
                <a:gd name="connsiteY543" fmla="*/ 3034178 h 4006635"/>
                <a:gd name="connsiteX544" fmla="*/ 2265621 w 5071813"/>
                <a:gd name="connsiteY544" fmla="*/ 2947092 h 4006635"/>
                <a:gd name="connsiteX545" fmla="*/ 2294650 w 5071813"/>
                <a:gd name="connsiteY545" fmla="*/ 2889035 h 4006635"/>
                <a:gd name="connsiteX546" fmla="*/ 2410764 w 5071813"/>
                <a:gd name="connsiteY546" fmla="*/ 2903549 h 4006635"/>
                <a:gd name="connsiteX547" fmla="*/ 2468821 w 5071813"/>
                <a:gd name="connsiteY547" fmla="*/ 2889035 h 4006635"/>
                <a:gd name="connsiteX548" fmla="*/ 2439793 w 5071813"/>
                <a:gd name="connsiteY548" fmla="*/ 2816464 h 4006635"/>
                <a:gd name="connsiteX549" fmla="*/ 2323679 w 5071813"/>
                <a:gd name="connsiteY549" fmla="*/ 2787435 h 4006635"/>
                <a:gd name="connsiteX550" fmla="*/ 2280136 w 5071813"/>
                <a:gd name="connsiteY550" fmla="*/ 2801949 h 4006635"/>
                <a:gd name="connsiteX551" fmla="*/ 2236593 w 5071813"/>
                <a:gd name="connsiteY551" fmla="*/ 2932578 h 4006635"/>
                <a:gd name="connsiteX552" fmla="*/ 2178536 w 5071813"/>
                <a:gd name="connsiteY552" fmla="*/ 2976121 h 4006635"/>
                <a:gd name="connsiteX553" fmla="*/ 2134993 w 5071813"/>
                <a:gd name="connsiteY553" fmla="*/ 3005149 h 4006635"/>
                <a:gd name="connsiteX554" fmla="*/ 2004364 w 5071813"/>
                <a:gd name="connsiteY554" fmla="*/ 3034178 h 4006635"/>
                <a:gd name="connsiteX555" fmla="*/ 1960821 w 5071813"/>
                <a:gd name="connsiteY555" fmla="*/ 3063206 h 4006635"/>
                <a:gd name="connsiteX556" fmla="*/ 1917279 w 5071813"/>
                <a:gd name="connsiteY556" fmla="*/ 3077721 h 4006635"/>
                <a:gd name="connsiteX557" fmla="*/ 1670536 w 5071813"/>
                <a:gd name="connsiteY557" fmla="*/ 3106749 h 4006635"/>
                <a:gd name="connsiteX558" fmla="*/ 1583450 w 5071813"/>
                <a:gd name="connsiteY558" fmla="*/ 3150292 h 4006635"/>
                <a:gd name="connsiteX559" fmla="*/ 1568936 w 5071813"/>
                <a:gd name="connsiteY559" fmla="*/ 3193835 h 4006635"/>
                <a:gd name="connsiteX560" fmla="*/ 1510879 w 5071813"/>
                <a:gd name="connsiteY560" fmla="*/ 3397035 h 4006635"/>
                <a:gd name="connsiteX561" fmla="*/ 1467336 w 5071813"/>
                <a:gd name="connsiteY561" fmla="*/ 3382521 h 4006635"/>
                <a:gd name="connsiteX562" fmla="*/ 1452821 w 5071813"/>
                <a:gd name="connsiteY562" fmla="*/ 3338978 h 4006635"/>
                <a:gd name="connsiteX563" fmla="*/ 1467336 w 5071813"/>
                <a:gd name="connsiteY563" fmla="*/ 3208349 h 4006635"/>
                <a:gd name="connsiteX564" fmla="*/ 1597964 w 5071813"/>
                <a:gd name="connsiteY564" fmla="*/ 3150292 h 4006635"/>
                <a:gd name="connsiteX565" fmla="*/ 1670536 w 5071813"/>
                <a:gd name="connsiteY565" fmla="*/ 3077721 h 4006635"/>
                <a:gd name="connsiteX566" fmla="*/ 1714079 w 5071813"/>
                <a:gd name="connsiteY566" fmla="*/ 3034178 h 4006635"/>
                <a:gd name="connsiteX567" fmla="*/ 1844707 w 5071813"/>
                <a:gd name="connsiteY567" fmla="*/ 2961606 h 4006635"/>
                <a:gd name="connsiteX568" fmla="*/ 2105964 w 5071813"/>
                <a:gd name="connsiteY568" fmla="*/ 2947092 h 4006635"/>
                <a:gd name="connsiteX569" fmla="*/ 2149507 w 5071813"/>
                <a:gd name="connsiteY569" fmla="*/ 2932578 h 4006635"/>
                <a:gd name="connsiteX570" fmla="*/ 2222079 w 5071813"/>
                <a:gd name="connsiteY570" fmla="*/ 2830978 h 4006635"/>
                <a:gd name="connsiteX571" fmla="*/ 2207564 w 5071813"/>
                <a:gd name="connsiteY571" fmla="*/ 2700349 h 4006635"/>
                <a:gd name="connsiteX572" fmla="*/ 1786650 w 5071813"/>
                <a:gd name="connsiteY572" fmla="*/ 2729378 h 4006635"/>
                <a:gd name="connsiteX573" fmla="*/ 1714079 w 5071813"/>
                <a:gd name="connsiteY573" fmla="*/ 2787435 h 4006635"/>
                <a:gd name="connsiteX574" fmla="*/ 1670536 w 5071813"/>
                <a:gd name="connsiteY574" fmla="*/ 2801949 h 4006635"/>
                <a:gd name="connsiteX575" fmla="*/ 1539907 w 5071813"/>
                <a:gd name="connsiteY575" fmla="*/ 2845492 h 4006635"/>
                <a:gd name="connsiteX576" fmla="*/ 1409279 w 5071813"/>
                <a:gd name="connsiteY576" fmla="*/ 2889035 h 4006635"/>
                <a:gd name="connsiteX577" fmla="*/ 1452821 w 5071813"/>
                <a:gd name="connsiteY577" fmla="*/ 2758406 h 4006635"/>
                <a:gd name="connsiteX578" fmla="*/ 1568936 w 5071813"/>
                <a:gd name="connsiteY578" fmla="*/ 2729378 h 4006635"/>
                <a:gd name="connsiteX579" fmla="*/ 1612479 w 5071813"/>
                <a:gd name="connsiteY579" fmla="*/ 2700349 h 4006635"/>
                <a:gd name="connsiteX580" fmla="*/ 1626993 w 5071813"/>
                <a:gd name="connsiteY580" fmla="*/ 2656806 h 4006635"/>
                <a:gd name="connsiteX581" fmla="*/ 1510879 w 5071813"/>
                <a:gd name="connsiteY581" fmla="*/ 2613264 h 4006635"/>
                <a:gd name="connsiteX582" fmla="*/ 1423793 w 5071813"/>
                <a:gd name="connsiteY582" fmla="*/ 2497149 h 4006635"/>
                <a:gd name="connsiteX583" fmla="*/ 1467336 w 5071813"/>
                <a:gd name="connsiteY583" fmla="*/ 2482635 h 4006635"/>
                <a:gd name="connsiteX584" fmla="*/ 1626993 w 5071813"/>
                <a:gd name="connsiteY584" fmla="*/ 2540692 h 4006635"/>
                <a:gd name="connsiteX585" fmla="*/ 1728593 w 5071813"/>
                <a:gd name="connsiteY585" fmla="*/ 2569721 h 4006635"/>
                <a:gd name="connsiteX586" fmla="*/ 1844707 w 5071813"/>
                <a:gd name="connsiteY586" fmla="*/ 2584235 h 4006635"/>
                <a:gd name="connsiteX587" fmla="*/ 1830193 w 5071813"/>
                <a:gd name="connsiteY587" fmla="*/ 2642292 h 4006635"/>
                <a:gd name="connsiteX588" fmla="*/ 1888250 w 5071813"/>
                <a:gd name="connsiteY588" fmla="*/ 2656806 h 4006635"/>
                <a:gd name="connsiteX589" fmla="*/ 1975336 w 5071813"/>
                <a:gd name="connsiteY589" fmla="*/ 2671321 h 4006635"/>
                <a:gd name="connsiteX590" fmla="*/ 2164021 w 5071813"/>
                <a:gd name="connsiteY590" fmla="*/ 2685835 h 4006635"/>
                <a:gd name="connsiteX591" fmla="*/ 2309164 w 5071813"/>
                <a:gd name="connsiteY591" fmla="*/ 2671321 h 4006635"/>
                <a:gd name="connsiteX592" fmla="*/ 2294650 w 5071813"/>
                <a:gd name="connsiteY592" fmla="*/ 2627778 h 4006635"/>
                <a:gd name="connsiteX593" fmla="*/ 2193050 w 5071813"/>
                <a:gd name="connsiteY593" fmla="*/ 2569721 h 4006635"/>
                <a:gd name="connsiteX594" fmla="*/ 2164021 w 5071813"/>
                <a:gd name="connsiteY594" fmla="*/ 2497149 h 4006635"/>
                <a:gd name="connsiteX595" fmla="*/ 2062421 w 5071813"/>
                <a:gd name="connsiteY595" fmla="*/ 2453606 h 4006635"/>
                <a:gd name="connsiteX596" fmla="*/ 2004364 w 5071813"/>
                <a:gd name="connsiteY596" fmla="*/ 2424578 h 4006635"/>
                <a:gd name="connsiteX597" fmla="*/ 1873736 w 5071813"/>
                <a:gd name="connsiteY597" fmla="*/ 2439092 h 4006635"/>
                <a:gd name="connsiteX598" fmla="*/ 1830193 w 5071813"/>
                <a:gd name="connsiteY598" fmla="*/ 2453606 h 4006635"/>
                <a:gd name="connsiteX599" fmla="*/ 1699564 w 5071813"/>
                <a:gd name="connsiteY599" fmla="*/ 2439092 h 4006635"/>
                <a:gd name="connsiteX600" fmla="*/ 1656021 w 5071813"/>
                <a:gd name="connsiteY600" fmla="*/ 2410064 h 4006635"/>
                <a:gd name="connsiteX601" fmla="*/ 1612479 w 5071813"/>
                <a:gd name="connsiteY601" fmla="*/ 2395549 h 4006635"/>
                <a:gd name="connsiteX602" fmla="*/ 1423793 w 5071813"/>
                <a:gd name="connsiteY602" fmla="*/ 2366521 h 4006635"/>
                <a:gd name="connsiteX603" fmla="*/ 1307679 w 5071813"/>
                <a:gd name="connsiteY603" fmla="*/ 2366521 h 4006635"/>
                <a:gd name="connsiteX604" fmla="*/ 1278650 w 5071813"/>
                <a:gd name="connsiteY604" fmla="*/ 2424578 h 4006635"/>
                <a:gd name="connsiteX605" fmla="*/ 1293164 w 5071813"/>
                <a:gd name="connsiteY605" fmla="*/ 2613264 h 4006635"/>
                <a:gd name="connsiteX606" fmla="*/ 1322193 w 5071813"/>
                <a:gd name="connsiteY606" fmla="*/ 2700349 h 4006635"/>
                <a:gd name="connsiteX607" fmla="*/ 1336707 w 5071813"/>
                <a:gd name="connsiteY607" fmla="*/ 2758406 h 4006635"/>
                <a:gd name="connsiteX608" fmla="*/ 1278650 w 5071813"/>
                <a:gd name="connsiteY608" fmla="*/ 2860006 h 4006635"/>
                <a:gd name="connsiteX609" fmla="*/ 1220593 w 5071813"/>
                <a:gd name="connsiteY609" fmla="*/ 2816464 h 4006635"/>
                <a:gd name="connsiteX610" fmla="*/ 1148021 w 5071813"/>
                <a:gd name="connsiteY610" fmla="*/ 2613264 h 4006635"/>
                <a:gd name="connsiteX611" fmla="*/ 1104479 w 5071813"/>
                <a:gd name="connsiteY611" fmla="*/ 2584235 h 4006635"/>
                <a:gd name="connsiteX612" fmla="*/ 1089964 w 5071813"/>
                <a:gd name="connsiteY612" fmla="*/ 2526178 h 4006635"/>
                <a:gd name="connsiteX613" fmla="*/ 1046421 w 5071813"/>
                <a:gd name="connsiteY613" fmla="*/ 2482635 h 4006635"/>
                <a:gd name="connsiteX614" fmla="*/ 1002879 w 5071813"/>
                <a:gd name="connsiteY614" fmla="*/ 2424578 h 4006635"/>
                <a:gd name="connsiteX615" fmla="*/ 1046421 w 5071813"/>
                <a:gd name="connsiteY615" fmla="*/ 2395549 h 4006635"/>
                <a:gd name="connsiteX616" fmla="*/ 1162536 w 5071813"/>
                <a:gd name="connsiteY616" fmla="*/ 2381035 h 4006635"/>
                <a:gd name="connsiteX617" fmla="*/ 1191564 w 5071813"/>
                <a:gd name="connsiteY617" fmla="*/ 2293949 h 4006635"/>
                <a:gd name="connsiteX618" fmla="*/ 1220593 w 5071813"/>
                <a:gd name="connsiteY618" fmla="*/ 2235892 h 4006635"/>
                <a:gd name="connsiteX619" fmla="*/ 1206079 w 5071813"/>
                <a:gd name="connsiteY619" fmla="*/ 2192349 h 4006635"/>
                <a:gd name="connsiteX620" fmla="*/ 1162536 w 5071813"/>
                <a:gd name="connsiteY620" fmla="*/ 2134292 h 4006635"/>
                <a:gd name="connsiteX621" fmla="*/ 1118993 w 5071813"/>
                <a:gd name="connsiteY621" fmla="*/ 2090749 h 4006635"/>
                <a:gd name="connsiteX622" fmla="*/ 1017393 w 5071813"/>
                <a:gd name="connsiteY622" fmla="*/ 2018178 h 4006635"/>
                <a:gd name="connsiteX623" fmla="*/ 959336 w 5071813"/>
                <a:gd name="connsiteY623" fmla="*/ 1916578 h 4006635"/>
                <a:gd name="connsiteX624" fmla="*/ 886764 w 5071813"/>
                <a:gd name="connsiteY624" fmla="*/ 1814978 h 4006635"/>
                <a:gd name="connsiteX625" fmla="*/ 785164 w 5071813"/>
                <a:gd name="connsiteY625" fmla="*/ 1844006 h 4006635"/>
                <a:gd name="connsiteX626" fmla="*/ 741621 w 5071813"/>
                <a:gd name="connsiteY626" fmla="*/ 1858521 h 4006635"/>
                <a:gd name="connsiteX627" fmla="*/ 683564 w 5071813"/>
                <a:gd name="connsiteY627" fmla="*/ 1844006 h 4006635"/>
                <a:gd name="connsiteX628" fmla="*/ 669050 w 5071813"/>
                <a:gd name="connsiteY628" fmla="*/ 1785949 h 4006635"/>
                <a:gd name="connsiteX629" fmla="*/ 799679 w 5071813"/>
                <a:gd name="connsiteY629" fmla="*/ 1742406 h 4006635"/>
                <a:gd name="connsiteX630" fmla="*/ 785164 w 5071813"/>
                <a:gd name="connsiteY630" fmla="*/ 1626292 h 4006635"/>
                <a:gd name="connsiteX631" fmla="*/ 712593 w 5071813"/>
                <a:gd name="connsiteY631" fmla="*/ 1597264 h 4006635"/>
                <a:gd name="connsiteX632" fmla="*/ 669050 w 5071813"/>
                <a:gd name="connsiteY632" fmla="*/ 1553721 h 4006635"/>
                <a:gd name="connsiteX633" fmla="*/ 523907 w 5071813"/>
                <a:gd name="connsiteY633" fmla="*/ 1510178 h 4006635"/>
                <a:gd name="connsiteX634" fmla="*/ 494879 w 5071813"/>
                <a:gd name="connsiteY634" fmla="*/ 1452121 h 4006635"/>
                <a:gd name="connsiteX635" fmla="*/ 465850 w 5071813"/>
                <a:gd name="connsiteY635" fmla="*/ 1350521 h 4006635"/>
                <a:gd name="connsiteX636" fmla="*/ 407793 w 5071813"/>
                <a:gd name="connsiteY636" fmla="*/ 1219892 h 4006635"/>
                <a:gd name="connsiteX637" fmla="*/ 291679 w 5071813"/>
                <a:gd name="connsiteY637" fmla="*/ 1132806 h 4006635"/>
                <a:gd name="connsiteX638" fmla="*/ 161050 w 5071813"/>
                <a:gd name="connsiteY638" fmla="*/ 1074749 h 4006635"/>
                <a:gd name="connsiteX639" fmla="*/ 117507 w 5071813"/>
                <a:gd name="connsiteY639" fmla="*/ 1060235 h 4006635"/>
                <a:gd name="connsiteX640" fmla="*/ 73964 w 5071813"/>
                <a:gd name="connsiteY640" fmla="*/ 1045721 h 4006635"/>
                <a:gd name="connsiteX641" fmla="*/ 1393 w 5071813"/>
                <a:gd name="connsiteY641" fmla="*/ 929606 h 4006635"/>
                <a:gd name="connsiteX0" fmla="*/ 1393 w 5071813"/>
                <a:gd name="connsiteY0" fmla="*/ 929606 h 4006635"/>
                <a:gd name="connsiteX1" fmla="*/ 132021 w 5071813"/>
                <a:gd name="connsiteY1" fmla="*/ 929606 h 4006635"/>
                <a:gd name="connsiteX2" fmla="*/ 219107 w 5071813"/>
                <a:gd name="connsiteY2" fmla="*/ 958635 h 4006635"/>
                <a:gd name="connsiteX3" fmla="*/ 262650 w 5071813"/>
                <a:gd name="connsiteY3" fmla="*/ 987664 h 4006635"/>
                <a:gd name="connsiteX4" fmla="*/ 335221 w 5071813"/>
                <a:gd name="connsiteY4" fmla="*/ 1060235 h 4006635"/>
                <a:gd name="connsiteX5" fmla="*/ 422307 w 5071813"/>
                <a:gd name="connsiteY5" fmla="*/ 1089264 h 4006635"/>
                <a:gd name="connsiteX6" fmla="*/ 465850 w 5071813"/>
                <a:gd name="connsiteY6" fmla="*/ 1132806 h 4006635"/>
                <a:gd name="connsiteX7" fmla="*/ 552936 w 5071813"/>
                <a:gd name="connsiteY7" fmla="*/ 1161835 h 4006635"/>
                <a:gd name="connsiteX8" fmla="*/ 625507 w 5071813"/>
                <a:gd name="connsiteY8" fmla="*/ 1248921 h 4006635"/>
                <a:gd name="connsiteX9" fmla="*/ 640021 w 5071813"/>
                <a:gd name="connsiteY9" fmla="*/ 1292464 h 4006635"/>
                <a:gd name="connsiteX10" fmla="*/ 683564 w 5071813"/>
                <a:gd name="connsiteY10" fmla="*/ 1306978 h 4006635"/>
                <a:gd name="connsiteX11" fmla="*/ 756136 w 5071813"/>
                <a:gd name="connsiteY11" fmla="*/ 1408578 h 4006635"/>
                <a:gd name="connsiteX12" fmla="*/ 828707 w 5071813"/>
                <a:gd name="connsiteY12" fmla="*/ 1466635 h 4006635"/>
                <a:gd name="connsiteX13" fmla="*/ 857736 w 5071813"/>
                <a:gd name="connsiteY13" fmla="*/ 1524692 h 4006635"/>
                <a:gd name="connsiteX14" fmla="*/ 872250 w 5071813"/>
                <a:gd name="connsiteY14" fmla="*/ 1568235 h 4006635"/>
                <a:gd name="connsiteX15" fmla="*/ 930307 w 5071813"/>
                <a:gd name="connsiteY15" fmla="*/ 1553721 h 4006635"/>
                <a:gd name="connsiteX16" fmla="*/ 944821 w 5071813"/>
                <a:gd name="connsiteY16" fmla="*/ 1510178 h 4006635"/>
                <a:gd name="connsiteX17" fmla="*/ 988364 w 5071813"/>
                <a:gd name="connsiteY17" fmla="*/ 1495664 h 4006635"/>
                <a:gd name="connsiteX18" fmla="*/ 1089964 w 5071813"/>
                <a:gd name="connsiteY18" fmla="*/ 1539206 h 4006635"/>
                <a:gd name="connsiteX19" fmla="*/ 1148021 w 5071813"/>
                <a:gd name="connsiteY19" fmla="*/ 1873035 h 4006635"/>
                <a:gd name="connsiteX20" fmla="*/ 1191564 w 5071813"/>
                <a:gd name="connsiteY20" fmla="*/ 1960121 h 4006635"/>
                <a:gd name="connsiteX21" fmla="*/ 1235107 w 5071813"/>
                <a:gd name="connsiteY21" fmla="*/ 1974635 h 4006635"/>
                <a:gd name="connsiteX22" fmla="*/ 1278650 w 5071813"/>
                <a:gd name="connsiteY22" fmla="*/ 2003664 h 4006635"/>
                <a:gd name="connsiteX23" fmla="*/ 1307679 w 5071813"/>
                <a:gd name="connsiteY23" fmla="*/ 2119778 h 4006635"/>
                <a:gd name="connsiteX24" fmla="*/ 1394764 w 5071813"/>
                <a:gd name="connsiteY24" fmla="*/ 2206864 h 4006635"/>
                <a:gd name="connsiteX25" fmla="*/ 1525393 w 5071813"/>
                <a:gd name="connsiteY25" fmla="*/ 2221378 h 4006635"/>
                <a:gd name="connsiteX26" fmla="*/ 1583450 w 5071813"/>
                <a:gd name="connsiteY26" fmla="*/ 2250406 h 4006635"/>
                <a:gd name="connsiteX27" fmla="*/ 1597964 w 5071813"/>
                <a:gd name="connsiteY27" fmla="*/ 2293949 h 4006635"/>
                <a:gd name="connsiteX28" fmla="*/ 1641507 w 5071813"/>
                <a:gd name="connsiteY28" fmla="*/ 2322978 h 4006635"/>
                <a:gd name="connsiteX29" fmla="*/ 1786650 w 5071813"/>
                <a:gd name="connsiteY29" fmla="*/ 2308464 h 4006635"/>
                <a:gd name="connsiteX30" fmla="*/ 1801164 w 5071813"/>
                <a:gd name="connsiteY30" fmla="*/ 2264921 h 4006635"/>
                <a:gd name="connsiteX31" fmla="*/ 1873736 w 5071813"/>
                <a:gd name="connsiteY31" fmla="*/ 2279435 h 4006635"/>
                <a:gd name="connsiteX32" fmla="*/ 2062421 w 5071813"/>
                <a:gd name="connsiteY32" fmla="*/ 2293949 h 4006635"/>
                <a:gd name="connsiteX33" fmla="*/ 2076936 w 5071813"/>
                <a:gd name="connsiteY33" fmla="*/ 2250406 h 4006635"/>
                <a:gd name="connsiteX34" fmla="*/ 2062421 w 5071813"/>
                <a:gd name="connsiteY34" fmla="*/ 2206864 h 4006635"/>
                <a:gd name="connsiteX35" fmla="*/ 1946307 w 5071813"/>
                <a:gd name="connsiteY35" fmla="*/ 2177835 h 4006635"/>
                <a:gd name="connsiteX36" fmla="*/ 1960821 w 5071813"/>
                <a:gd name="connsiteY36" fmla="*/ 1989149 h 4006635"/>
                <a:gd name="connsiteX37" fmla="*/ 1917279 w 5071813"/>
                <a:gd name="connsiteY37" fmla="*/ 1960121 h 4006635"/>
                <a:gd name="connsiteX38" fmla="*/ 1844707 w 5071813"/>
                <a:gd name="connsiteY38" fmla="*/ 1873035 h 4006635"/>
                <a:gd name="connsiteX39" fmla="*/ 1859221 w 5071813"/>
                <a:gd name="connsiteY39" fmla="*/ 1829492 h 4006635"/>
                <a:gd name="connsiteX40" fmla="*/ 1786650 w 5071813"/>
                <a:gd name="connsiteY40" fmla="*/ 1756921 h 4006635"/>
                <a:gd name="connsiteX41" fmla="*/ 1743107 w 5071813"/>
                <a:gd name="connsiteY41" fmla="*/ 1742406 h 4006635"/>
                <a:gd name="connsiteX42" fmla="*/ 1699564 w 5071813"/>
                <a:gd name="connsiteY42" fmla="*/ 1713378 h 4006635"/>
                <a:gd name="connsiteX43" fmla="*/ 1641507 w 5071813"/>
                <a:gd name="connsiteY43" fmla="*/ 1684349 h 4006635"/>
                <a:gd name="connsiteX44" fmla="*/ 1583450 w 5071813"/>
                <a:gd name="connsiteY44" fmla="*/ 1698864 h 4006635"/>
                <a:gd name="connsiteX45" fmla="*/ 1525393 w 5071813"/>
                <a:gd name="connsiteY45" fmla="*/ 1727892 h 4006635"/>
                <a:gd name="connsiteX46" fmla="*/ 1481850 w 5071813"/>
                <a:gd name="connsiteY46" fmla="*/ 1742406 h 4006635"/>
                <a:gd name="connsiteX47" fmla="*/ 1438307 w 5071813"/>
                <a:gd name="connsiteY47" fmla="*/ 1771435 h 4006635"/>
                <a:gd name="connsiteX48" fmla="*/ 1351221 w 5071813"/>
                <a:gd name="connsiteY48" fmla="*/ 1800464 h 4006635"/>
                <a:gd name="connsiteX49" fmla="*/ 1249621 w 5071813"/>
                <a:gd name="connsiteY49" fmla="*/ 1771435 h 4006635"/>
                <a:gd name="connsiteX50" fmla="*/ 1235107 w 5071813"/>
                <a:gd name="connsiteY50" fmla="*/ 1713378 h 4006635"/>
                <a:gd name="connsiteX51" fmla="*/ 1293164 w 5071813"/>
                <a:gd name="connsiteY51" fmla="*/ 1684349 h 4006635"/>
                <a:gd name="connsiteX52" fmla="*/ 1438307 w 5071813"/>
                <a:gd name="connsiteY52" fmla="*/ 1669835 h 4006635"/>
                <a:gd name="connsiteX53" fmla="*/ 1568936 w 5071813"/>
                <a:gd name="connsiteY53" fmla="*/ 1568235 h 4006635"/>
                <a:gd name="connsiteX54" fmla="*/ 1641507 w 5071813"/>
                <a:gd name="connsiteY54" fmla="*/ 1553721 h 4006635"/>
                <a:gd name="connsiteX55" fmla="*/ 1597964 w 5071813"/>
                <a:gd name="connsiteY55" fmla="*/ 1539206 h 4006635"/>
                <a:gd name="connsiteX56" fmla="*/ 1510879 w 5071813"/>
                <a:gd name="connsiteY56" fmla="*/ 1466635 h 4006635"/>
                <a:gd name="connsiteX57" fmla="*/ 1452821 w 5071813"/>
                <a:gd name="connsiteY57" fmla="*/ 1379549 h 4006635"/>
                <a:gd name="connsiteX58" fmla="*/ 1423793 w 5071813"/>
                <a:gd name="connsiteY58" fmla="*/ 1321492 h 4006635"/>
                <a:gd name="connsiteX59" fmla="*/ 1322193 w 5071813"/>
                <a:gd name="connsiteY59" fmla="*/ 1234406 h 4006635"/>
                <a:gd name="connsiteX60" fmla="*/ 1264136 w 5071813"/>
                <a:gd name="connsiteY60" fmla="*/ 1219892 h 4006635"/>
                <a:gd name="connsiteX61" fmla="*/ 1322193 w 5071813"/>
                <a:gd name="connsiteY61" fmla="*/ 1205378 h 4006635"/>
                <a:gd name="connsiteX62" fmla="*/ 1467336 w 5071813"/>
                <a:gd name="connsiteY62" fmla="*/ 1321492 h 4006635"/>
                <a:gd name="connsiteX63" fmla="*/ 1510879 w 5071813"/>
                <a:gd name="connsiteY63" fmla="*/ 1365035 h 4006635"/>
                <a:gd name="connsiteX64" fmla="*/ 1568936 w 5071813"/>
                <a:gd name="connsiteY64" fmla="*/ 1437606 h 4006635"/>
                <a:gd name="connsiteX65" fmla="*/ 1612479 w 5071813"/>
                <a:gd name="connsiteY65" fmla="*/ 1481149 h 4006635"/>
                <a:gd name="connsiteX66" fmla="*/ 1656021 w 5071813"/>
                <a:gd name="connsiteY66" fmla="*/ 1495664 h 4006635"/>
                <a:gd name="connsiteX67" fmla="*/ 1743107 w 5071813"/>
                <a:gd name="connsiteY67" fmla="*/ 1553721 h 4006635"/>
                <a:gd name="connsiteX68" fmla="*/ 1772136 w 5071813"/>
                <a:gd name="connsiteY68" fmla="*/ 1597264 h 4006635"/>
                <a:gd name="connsiteX69" fmla="*/ 1859221 w 5071813"/>
                <a:gd name="connsiteY69" fmla="*/ 1640806 h 4006635"/>
                <a:gd name="connsiteX70" fmla="*/ 1902764 w 5071813"/>
                <a:gd name="connsiteY70" fmla="*/ 1669835 h 4006635"/>
                <a:gd name="connsiteX71" fmla="*/ 1946307 w 5071813"/>
                <a:gd name="connsiteY71" fmla="*/ 1756921 h 4006635"/>
                <a:gd name="connsiteX72" fmla="*/ 1975336 w 5071813"/>
                <a:gd name="connsiteY72" fmla="*/ 1800464 h 4006635"/>
                <a:gd name="connsiteX73" fmla="*/ 2018879 w 5071813"/>
                <a:gd name="connsiteY73" fmla="*/ 1887549 h 4006635"/>
                <a:gd name="connsiteX74" fmla="*/ 2062421 w 5071813"/>
                <a:gd name="connsiteY74" fmla="*/ 1902064 h 4006635"/>
                <a:gd name="connsiteX75" fmla="*/ 2120479 w 5071813"/>
                <a:gd name="connsiteY75" fmla="*/ 2018178 h 4006635"/>
                <a:gd name="connsiteX76" fmla="*/ 2164021 w 5071813"/>
                <a:gd name="connsiteY76" fmla="*/ 2076235 h 4006635"/>
                <a:gd name="connsiteX77" fmla="*/ 2207564 w 5071813"/>
                <a:gd name="connsiteY77" fmla="*/ 2206864 h 4006635"/>
                <a:gd name="connsiteX78" fmla="*/ 2280136 w 5071813"/>
                <a:gd name="connsiteY78" fmla="*/ 2192349 h 4006635"/>
                <a:gd name="connsiteX79" fmla="*/ 2236593 w 5071813"/>
                <a:gd name="connsiteY79" fmla="*/ 2177835 h 4006635"/>
                <a:gd name="connsiteX80" fmla="*/ 2222079 w 5071813"/>
                <a:gd name="connsiteY80" fmla="*/ 2134292 h 4006635"/>
                <a:gd name="connsiteX81" fmla="*/ 2164021 w 5071813"/>
                <a:gd name="connsiteY81" fmla="*/ 2047206 h 4006635"/>
                <a:gd name="connsiteX82" fmla="*/ 2149507 w 5071813"/>
                <a:gd name="connsiteY82" fmla="*/ 2003664 h 4006635"/>
                <a:gd name="connsiteX83" fmla="*/ 2265621 w 5071813"/>
                <a:gd name="connsiteY83" fmla="*/ 2003664 h 4006635"/>
                <a:gd name="connsiteX84" fmla="*/ 2352707 w 5071813"/>
                <a:gd name="connsiteY84" fmla="*/ 2076235 h 4006635"/>
                <a:gd name="connsiteX85" fmla="*/ 2367221 w 5071813"/>
                <a:gd name="connsiteY85" fmla="*/ 2119778 h 4006635"/>
                <a:gd name="connsiteX86" fmla="*/ 2396250 w 5071813"/>
                <a:gd name="connsiteY86" fmla="*/ 2047206 h 4006635"/>
                <a:gd name="connsiteX87" fmla="*/ 2352707 w 5071813"/>
                <a:gd name="connsiteY87" fmla="*/ 2032692 h 4006635"/>
                <a:gd name="connsiteX88" fmla="*/ 2265621 w 5071813"/>
                <a:gd name="connsiteY88" fmla="*/ 1960121 h 4006635"/>
                <a:gd name="connsiteX89" fmla="*/ 2251107 w 5071813"/>
                <a:gd name="connsiteY89" fmla="*/ 1916578 h 4006635"/>
                <a:gd name="connsiteX90" fmla="*/ 2294650 w 5071813"/>
                <a:gd name="connsiteY90" fmla="*/ 1902064 h 4006635"/>
                <a:gd name="connsiteX91" fmla="*/ 2367221 w 5071813"/>
                <a:gd name="connsiteY91" fmla="*/ 1916578 h 4006635"/>
                <a:gd name="connsiteX92" fmla="*/ 2454307 w 5071813"/>
                <a:gd name="connsiteY92" fmla="*/ 1931092 h 4006635"/>
                <a:gd name="connsiteX93" fmla="*/ 2512364 w 5071813"/>
                <a:gd name="connsiteY93" fmla="*/ 1844006 h 4006635"/>
                <a:gd name="connsiteX94" fmla="*/ 2410764 w 5071813"/>
                <a:gd name="connsiteY94" fmla="*/ 1814978 h 4006635"/>
                <a:gd name="connsiteX95" fmla="*/ 2309164 w 5071813"/>
                <a:gd name="connsiteY95" fmla="*/ 1785949 h 4006635"/>
                <a:gd name="connsiteX96" fmla="*/ 2338193 w 5071813"/>
                <a:gd name="connsiteY96" fmla="*/ 1713378 h 4006635"/>
                <a:gd name="connsiteX97" fmla="*/ 2425279 w 5071813"/>
                <a:gd name="connsiteY97" fmla="*/ 1684349 h 4006635"/>
                <a:gd name="connsiteX98" fmla="*/ 2526879 w 5071813"/>
                <a:gd name="connsiteY98" fmla="*/ 1626292 h 4006635"/>
                <a:gd name="connsiteX99" fmla="*/ 2541393 w 5071813"/>
                <a:gd name="connsiteY99" fmla="*/ 1568235 h 4006635"/>
                <a:gd name="connsiteX100" fmla="*/ 2497850 w 5071813"/>
                <a:gd name="connsiteY100" fmla="*/ 1553721 h 4006635"/>
                <a:gd name="connsiteX101" fmla="*/ 2396250 w 5071813"/>
                <a:gd name="connsiteY101" fmla="*/ 1524692 h 4006635"/>
                <a:gd name="connsiteX102" fmla="*/ 2396250 w 5071813"/>
                <a:gd name="connsiteY102" fmla="*/ 1423092 h 4006635"/>
                <a:gd name="connsiteX103" fmla="*/ 2439793 w 5071813"/>
                <a:gd name="connsiteY103" fmla="*/ 1408578 h 4006635"/>
                <a:gd name="connsiteX104" fmla="*/ 2483336 w 5071813"/>
                <a:gd name="connsiteY104" fmla="*/ 1379549 h 4006635"/>
                <a:gd name="connsiteX105" fmla="*/ 2483336 w 5071813"/>
                <a:gd name="connsiteY105" fmla="*/ 1263435 h 4006635"/>
                <a:gd name="connsiteX106" fmla="*/ 2439793 w 5071813"/>
                <a:gd name="connsiteY106" fmla="*/ 1248921 h 4006635"/>
                <a:gd name="connsiteX107" fmla="*/ 2265621 w 5071813"/>
                <a:gd name="connsiteY107" fmla="*/ 1219892 h 4006635"/>
                <a:gd name="connsiteX108" fmla="*/ 2149507 w 5071813"/>
                <a:gd name="connsiteY108" fmla="*/ 1248921 h 4006635"/>
                <a:gd name="connsiteX109" fmla="*/ 2091450 w 5071813"/>
                <a:gd name="connsiteY109" fmla="*/ 1306978 h 4006635"/>
                <a:gd name="connsiteX110" fmla="*/ 2105964 w 5071813"/>
                <a:gd name="connsiteY110" fmla="*/ 1365035 h 4006635"/>
                <a:gd name="connsiteX111" fmla="*/ 2134993 w 5071813"/>
                <a:gd name="connsiteY111" fmla="*/ 1466635 h 4006635"/>
                <a:gd name="connsiteX112" fmla="*/ 2091450 w 5071813"/>
                <a:gd name="connsiteY112" fmla="*/ 1626292 h 4006635"/>
                <a:gd name="connsiteX113" fmla="*/ 2076936 w 5071813"/>
                <a:gd name="connsiteY113" fmla="*/ 1669835 h 4006635"/>
                <a:gd name="connsiteX114" fmla="*/ 2033393 w 5071813"/>
                <a:gd name="connsiteY114" fmla="*/ 1684349 h 4006635"/>
                <a:gd name="connsiteX115" fmla="*/ 1960821 w 5071813"/>
                <a:gd name="connsiteY115" fmla="*/ 1669835 h 4006635"/>
                <a:gd name="connsiteX116" fmla="*/ 1960821 w 5071813"/>
                <a:gd name="connsiteY116" fmla="*/ 1510178 h 4006635"/>
                <a:gd name="connsiteX117" fmla="*/ 1917279 w 5071813"/>
                <a:gd name="connsiteY117" fmla="*/ 1495664 h 4006635"/>
                <a:gd name="connsiteX118" fmla="*/ 1873736 w 5071813"/>
                <a:gd name="connsiteY118" fmla="*/ 1510178 h 4006635"/>
                <a:gd name="connsiteX119" fmla="*/ 1772136 w 5071813"/>
                <a:gd name="connsiteY119" fmla="*/ 1568235 h 4006635"/>
                <a:gd name="connsiteX120" fmla="*/ 1699564 w 5071813"/>
                <a:gd name="connsiteY120" fmla="*/ 1553721 h 4006635"/>
                <a:gd name="connsiteX121" fmla="*/ 1685050 w 5071813"/>
                <a:gd name="connsiteY121" fmla="*/ 1510178 h 4006635"/>
                <a:gd name="connsiteX122" fmla="*/ 1714079 w 5071813"/>
                <a:gd name="connsiteY122" fmla="*/ 1466635 h 4006635"/>
                <a:gd name="connsiteX123" fmla="*/ 1815679 w 5071813"/>
                <a:gd name="connsiteY123" fmla="*/ 1423092 h 4006635"/>
                <a:gd name="connsiteX124" fmla="*/ 1859221 w 5071813"/>
                <a:gd name="connsiteY124" fmla="*/ 1394064 h 4006635"/>
                <a:gd name="connsiteX125" fmla="*/ 1888250 w 5071813"/>
                <a:gd name="connsiteY125" fmla="*/ 1306978 h 4006635"/>
                <a:gd name="connsiteX126" fmla="*/ 1931793 w 5071813"/>
                <a:gd name="connsiteY126" fmla="*/ 1277949 h 4006635"/>
                <a:gd name="connsiteX127" fmla="*/ 1989850 w 5071813"/>
                <a:gd name="connsiteY127" fmla="*/ 1263435 h 4006635"/>
                <a:gd name="connsiteX128" fmla="*/ 2033393 w 5071813"/>
                <a:gd name="connsiteY128" fmla="*/ 1248921 h 4006635"/>
                <a:gd name="connsiteX129" fmla="*/ 2120479 w 5071813"/>
                <a:gd name="connsiteY129" fmla="*/ 1161835 h 4006635"/>
                <a:gd name="connsiteX130" fmla="*/ 2076936 w 5071813"/>
                <a:gd name="connsiteY130" fmla="*/ 1147321 h 4006635"/>
                <a:gd name="connsiteX131" fmla="*/ 1902764 w 5071813"/>
                <a:gd name="connsiteY131" fmla="*/ 1161835 h 4006635"/>
                <a:gd name="connsiteX132" fmla="*/ 1873736 w 5071813"/>
                <a:gd name="connsiteY132" fmla="*/ 1205378 h 4006635"/>
                <a:gd name="connsiteX133" fmla="*/ 1830193 w 5071813"/>
                <a:gd name="connsiteY133" fmla="*/ 1292464 h 4006635"/>
                <a:gd name="connsiteX134" fmla="*/ 1743107 w 5071813"/>
                <a:gd name="connsiteY134" fmla="*/ 1365035 h 4006635"/>
                <a:gd name="connsiteX135" fmla="*/ 1641507 w 5071813"/>
                <a:gd name="connsiteY135" fmla="*/ 1423092 h 4006635"/>
                <a:gd name="connsiteX136" fmla="*/ 1597964 w 5071813"/>
                <a:gd name="connsiteY136" fmla="*/ 1408578 h 4006635"/>
                <a:gd name="connsiteX137" fmla="*/ 1568936 w 5071813"/>
                <a:gd name="connsiteY137" fmla="*/ 1350521 h 4006635"/>
                <a:gd name="connsiteX138" fmla="*/ 1612479 w 5071813"/>
                <a:gd name="connsiteY138" fmla="*/ 1321492 h 4006635"/>
                <a:gd name="connsiteX139" fmla="*/ 1656021 w 5071813"/>
                <a:gd name="connsiteY139" fmla="*/ 1306978 h 4006635"/>
                <a:gd name="connsiteX140" fmla="*/ 1757621 w 5071813"/>
                <a:gd name="connsiteY140" fmla="*/ 1263435 h 4006635"/>
                <a:gd name="connsiteX141" fmla="*/ 1786650 w 5071813"/>
                <a:gd name="connsiteY141" fmla="*/ 1219892 h 4006635"/>
                <a:gd name="connsiteX142" fmla="*/ 1685050 w 5071813"/>
                <a:gd name="connsiteY142" fmla="*/ 1190864 h 4006635"/>
                <a:gd name="connsiteX143" fmla="*/ 1452821 w 5071813"/>
                <a:gd name="connsiteY143" fmla="*/ 1234406 h 4006635"/>
                <a:gd name="connsiteX144" fmla="*/ 1510879 w 5071813"/>
                <a:gd name="connsiteY144" fmla="*/ 1205378 h 4006635"/>
                <a:gd name="connsiteX145" fmla="*/ 1525393 w 5071813"/>
                <a:gd name="connsiteY145" fmla="*/ 1161835 h 4006635"/>
                <a:gd name="connsiteX146" fmla="*/ 1685050 w 5071813"/>
                <a:gd name="connsiteY146" fmla="*/ 1147321 h 4006635"/>
                <a:gd name="connsiteX147" fmla="*/ 1641507 w 5071813"/>
                <a:gd name="connsiteY147" fmla="*/ 1118292 h 4006635"/>
                <a:gd name="connsiteX148" fmla="*/ 1220593 w 5071813"/>
                <a:gd name="connsiteY148" fmla="*/ 1074749 h 4006635"/>
                <a:gd name="connsiteX149" fmla="*/ 1206079 w 5071813"/>
                <a:gd name="connsiteY149" fmla="*/ 1031206 h 4006635"/>
                <a:gd name="connsiteX150" fmla="*/ 1264136 w 5071813"/>
                <a:gd name="connsiteY150" fmla="*/ 1016692 h 4006635"/>
                <a:gd name="connsiteX151" fmla="*/ 1351221 w 5071813"/>
                <a:gd name="connsiteY151" fmla="*/ 1002178 h 4006635"/>
                <a:gd name="connsiteX152" fmla="*/ 1293164 w 5071813"/>
                <a:gd name="connsiteY152" fmla="*/ 915092 h 4006635"/>
                <a:gd name="connsiteX153" fmla="*/ 1264136 w 5071813"/>
                <a:gd name="connsiteY153" fmla="*/ 857035 h 4006635"/>
                <a:gd name="connsiteX154" fmla="*/ 1380250 w 5071813"/>
                <a:gd name="connsiteY154" fmla="*/ 886064 h 4006635"/>
                <a:gd name="connsiteX155" fmla="*/ 1467336 w 5071813"/>
                <a:gd name="connsiteY155" fmla="*/ 987664 h 4006635"/>
                <a:gd name="connsiteX156" fmla="*/ 1583450 w 5071813"/>
                <a:gd name="connsiteY156" fmla="*/ 1031206 h 4006635"/>
                <a:gd name="connsiteX157" fmla="*/ 1626993 w 5071813"/>
                <a:gd name="connsiteY157" fmla="*/ 973149 h 4006635"/>
                <a:gd name="connsiteX158" fmla="*/ 1568936 w 5071813"/>
                <a:gd name="connsiteY158" fmla="*/ 929606 h 4006635"/>
                <a:gd name="connsiteX159" fmla="*/ 1685050 w 5071813"/>
                <a:gd name="connsiteY159" fmla="*/ 944121 h 4006635"/>
                <a:gd name="connsiteX160" fmla="*/ 1728593 w 5071813"/>
                <a:gd name="connsiteY160" fmla="*/ 958635 h 4006635"/>
                <a:gd name="connsiteX161" fmla="*/ 1786650 w 5071813"/>
                <a:gd name="connsiteY161" fmla="*/ 973149 h 4006635"/>
                <a:gd name="connsiteX162" fmla="*/ 1844707 w 5071813"/>
                <a:gd name="connsiteY162" fmla="*/ 1002178 h 4006635"/>
                <a:gd name="connsiteX163" fmla="*/ 2076936 w 5071813"/>
                <a:gd name="connsiteY163" fmla="*/ 987664 h 4006635"/>
                <a:gd name="connsiteX164" fmla="*/ 1989850 w 5071813"/>
                <a:gd name="connsiteY164" fmla="*/ 929606 h 4006635"/>
                <a:gd name="connsiteX165" fmla="*/ 1960821 w 5071813"/>
                <a:gd name="connsiteY165" fmla="*/ 886064 h 4006635"/>
                <a:gd name="connsiteX166" fmla="*/ 1917279 w 5071813"/>
                <a:gd name="connsiteY166" fmla="*/ 784464 h 4006635"/>
                <a:gd name="connsiteX167" fmla="*/ 1830193 w 5071813"/>
                <a:gd name="connsiteY167" fmla="*/ 755435 h 4006635"/>
                <a:gd name="connsiteX168" fmla="*/ 1772136 w 5071813"/>
                <a:gd name="connsiteY168" fmla="*/ 726406 h 4006635"/>
                <a:gd name="connsiteX169" fmla="*/ 1743107 w 5071813"/>
                <a:gd name="connsiteY169" fmla="*/ 682864 h 4006635"/>
                <a:gd name="connsiteX170" fmla="*/ 1786650 w 5071813"/>
                <a:gd name="connsiteY170" fmla="*/ 624806 h 4006635"/>
                <a:gd name="connsiteX171" fmla="*/ 1888250 w 5071813"/>
                <a:gd name="connsiteY171" fmla="*/ 566749 h 4006635"/>
                <a:gd name="connsiteX172" fmla="*/ 1946307 w 5071813"/>
                <a:gd name="connsiteY172" fmla="*/ 595778 h 4006635"/>
                <a:gd name="connsiteX173" fmla="*/ 2018879 w 5071813"/>
                <a:gd name="connsiteY173" fmla="*/ 711892 h 4006635"/>
                <a:gd name="connsiteX174" fmla="*/ 2047907 w 5071813"/>
                <a:gd name="connsiteY174" fmla="*/ 755435 h 4006635"/>
                <a:gd name="connsiteX175" fmla="*/ 2091450 w 5071813"/>
                <a:gd name="connsiteY175" fmla="*/ 784464 h 4006635"/>
                <a:gd name="connsiteX176" fmla="*/ 2120479 w 5071813"/>
                <a:gd name="connsiteY176" fmla="*/ 828006 h 4006635"/>
                <a:gd name="connsiteX177" fmla="*/ 2164021 w 5071813"/>
                <a:gd name="connsiteY177" fmla="*/ 871549 h 4006635"/>
                <a:gd name="connsiteX178" fmla="*/ 2251107 w 5071813"/>
                <a:gd name="connsiteY178" fmla="*/ 987664 h 4006635"/>
                <a:gd name="connsiteX179" fmla="*/ 2323679 w 5071813"/>
                <a:gd name="connsiteY179" fmla="*/ 1002178 h 4006635"/>
                <a:gd name="connsiteX180" fmla="*/ 2396250 w 5071813"/>
                <a:gd name="connsiteY180" fmla="*/ 828006 h 4006635"/>
                <a:gd name="connsiteX181" fmla="*/ 2439793 w 5071813"/>
                <a:gd name="connsiteY181" fmla="*/ 784464 h 4006635"/>
                <a:gd name="connsiteX182" fmla="*/ 2468821 w 5071813"/>
                <a:gd name="connsiteY182" fmla="*/ 740921 h 4006635"/>
                <a:gd name="connsiteX183" fmla="*/ 2483336 w 5071813"/>
                <a:gd name="connsiteY183" fmla="*/ 624806 h 4006635"/>
                <a:gd name="connsiteX184" fmla="*/ 2512364 w 5071813"/>
                <a:gd name="connsiteY184" fmla="*/ 566749 h 4006635"/>
                <a:gd name="connsiteX185" fmla="*/ 2613964 w 5071813"/>
                <a:gd name="connsiteY185" fmla="*/ 581264 h 4006635"/>
                <a:gd name="connsiteX186" fmla="*/ 2642993 w 5071813"/>
                <a:gd name="connsiteY186" fmla="*/ 624806 h 4006635"/>
                <a:gd name="connsiteX187" fmla="*/ 2555907 w 5071813"/>
                <a:gd name="connsiteY187" fmla="*/ 711892 h 4006635"/>
                <a:gd name="connsiteX188" fmla="*/ 2541393 w 5071813"/>
                <a:gd name="connsiteY188" fmla="*/ 755435 h 4006635"/>
                <a:gd name="connsiteX189" fmla="*/ 2512364 w 5071813"/>
                <a:gd name="connsiteY189" fmla="*/ 871549 h 4006635"/>
                <a:gd name="connsiteX190" fmla="*/ 2410764 w 5071813"/>
                <a:gd name="connsiteY190" fmla="*/ 1002178 h 4006635"/>
                <a:gd name="connsiteX191" fmla="*/ 2425279 w 5071813"/>
                <a:gd name="connsiteY191" fmla="*/ 1045721 h 4006635"/>
                <a:gd name="connsiteX192" fmla="*/ 2584936 w 5071813"/>
                <a:gd name="connsiteY192" fmla="*/ 1002178 h 4006635"/>
                <a:gd name="connsiteX193" fmla="*/ 2642993 w 5071813"/>
                <a:gd name="connsiteY193" fmla="*/ 1016692 h 4006635"/>
                <a:gd name="connsiteX194" fmla="*/ 2686536 w 5071813"/>
                <a:gd name="connsiteY194" fmla="*/ 1031206 h 4006635"/>
                <a:gd name="connsiteX195" fmla="*/ 2744593 w 5071813"/>
                <a:gd name="connsiteY195" fmla="*/ 1016692 h 4006635"/>
                <a:gd name="connsiteX196" fmla="*/ 2802650 w 5071813"/>
                <a:gd name="connsiteY196" fmla="*/ 900578 h 4006635"/>
                <a:gd name="connsiteX197" fmla="*/ 2831679 w 5071813"/>
                <a:gd name="connsiteY197" fmla="*/ 842521 h 4006635"/>
                <a:gd name="connsiteX198" fmla="*/ 2846193 w 5071813"/>
                <a:gd name="connsiteY198" fmla="*/ 798978 h 4006635"/>
                <a:gd name="connsiteX199" fmla="*/ 2831679 w 5071813"/>
                <a:gd name="connsiteY199" fmla="*/ 755435 h 4006635"/>
                <a:gd name="connsiteX200" fmla="*/ 2802650 w 5071813"/>
                <a:gd name="connsiteY200" fmla="*/ 653835 h 4006635"/>
                <a:gd name="connsiteX201" fmla="*/ 2773621 w 5071813"/>
                <a:gd name="connsiteY201" fmla="*/ 610292 h 4006635"/>
                <a:gd name="connsiteX202" fmla="*/ 2730079 w 5071813"/>
                <a:gd name="connsiteY202" fmla="*/ 523206 h 4006635"/>
                <a:gd name="connsiteX203" fmla="*/ 2672021 w 5071813"/>
                <a:gd name="connsiteY203" fmla="*/ 407092 h 4006635"/>
                <a:gd name="connsiteX204" fmla="*/ 2541393 w 5071813"/>
                <a:gd name="connsiteY204" fmla="*/ 378064 h 4006635"/>
                <a:gd name="connsiteX205" fmla="*/ 2425279 w 5071813"/>
                <a:gd name="connsiteY205" fmla="*/ 290978 h 4006635"/>
                <a:gd name="connsiteX206" fmla="*/ 2381736 w 5071813"/>
                <a:gd name="connsiteY206" fmla="*/ 261949 h 4006635"/>
                <a:gd name="connsiteX207" fmla="*/ 2294650 w 5071813"/>
                <a:gd name="connsiteY207" fmla="*/ 174864 h 4006635"/>
                <a:gd name="connsiteX208" fmla="*/ 2265621 w 5071813"/>
                <a:gd name="connsiteY208" fmla="*/ 116806 h 4006635"/>
                <a:gd name="connsiteX209" fmla="*/ 2251107 w 5071813"/>
                <a:gd name="connsiteY209" fmla="*/ 73264 h 4006635"/>
                <a:gd name="connsiteX210" fmla="*/ 2294650 w 5071813"/>
                <a:gd name="connsiteY210" fmla="*/ 102292 h 4006635"/>
                <a:gd name="connsiteX211" fmla="*/ 2396250 w 5071813"/>
                <a:gd name="connsiteY211" fmla="*/ 203892 h 4006635"/>
                <a:gd name="connsiteX212" fmla="*/ 2497850 w 5071813"/>
                <a:gd name="connsiteY212" fmla="*/ 290978 h 4006635"/>
                <a:gd name="connsiteX213" fmla="*/ 2584936 w 5071813"/>
                <a:gd name="connsiteY213" fmla="*/ 305492 h 4006635"/>
                <a:gd name="connsiteX214" fmla="*/ 2628479 w 5071813"/>
                <a:gd name="connsiteY214" fmla="*/ 334521 h 4006635"/>
                <a:gd name="connsiteX215" fmla="*/ 2686536 w 5071813"/>
                <a:gd name="connsiteY215" fmla="*/ 73264 h 4006635"/>
                <a:gd name="connsiteX216" fmla="*/ 2701050 w 5071813"/>
                <a:gd name="connsiteY216" fmla="*/ 692 h 4006635"/>
                <a:gd name="connsiteX217" fmla="*/ 2846193 w 5071813"/>
                <a:gd name="connsiteY217" fmla="*/ 131321 h 4006635"/>
                <a:gd name="connsiteX218" fmla="*/ 2860707 w 5071813"/>
                <a:gd name="connsiteY218" fmla="*/ 203892 h 4006635"/>
                <a:gd name="connsiteX219" fmla="*/ 2875221 w 5071813"/>
                <a:gd name="connsiteY219" fmla="*/ 407092 h 4006635"/>
                <a:gd name="connsiteX220" fmla="*/ 2918764 w 5071813"/>
                <a:gd name="connsiteY220" fmla="*/ 450635 h 4006635"/>
                <a:gd name="connsiteX221" fmla="*/ 2991336 w 5071813"/>
                <a:gd name="connsiteY221" fmla="*/ 523206 h 4006635"/>
                <a:gd name="connsiteX222" fmla="*/ 2947793 w 5071813"/>
                <a:gd name="connsiteY222" fmla="*/ 987664 h 4006635"/>
                <a:gd name="connsiteX223" fmla="*/ 2918764 w 5071813"/>
                <a:gd name="connsiteY223" fmla="*/ 1045721 h 4006635"/>
                <a:gd name="connsiteX224" fmla="*/ 2875221 w 5071813"/>
                <a:gd name="connsiteY224" fmla="*/ 1074749 h 4006635"/>
                <a:gd name="connsiteX225" fmla="*/ 2817164 w 5071813"/>
                <a:gd name="connsiteY225" fmla="*/ 1147321 h 4006635"/>
                <a:gd name="connsiteX226" fmla="*/ 2802650 w 5071813"/>
                <a:gd name="connsiteY226" fmla="*/ 1205378 h 4006635"/>
                <a:gd name="connsiteX227" fmla="*/ 2773621 w 5071813"/>
                <a:gd name="connsiteY227" fmla="*/ 1292464 h 4006635"/>
                <a:gd name="connsiteX228" fmla="*/ 2759107 w 5071813"/>
                <a:gd name="connsiteY228" fmla="*/ 1336006 h 4006635"/>
                <a:gd name="connsiteX229" fmla="*/ 2773621 w 5071813"/>
                <a:gd name="connsiteY229" fmla="*/ 1437606 h 4006635"/>
                <a:gd name="connsiteX230" fmla="*/ 2802650 w 5071813"/>
                <a:gd name="connsiteY230" fmla="*/ 1524692 h 4006635"/>
                <a:gd name="connsiteX231" fmla="*/ 2817164 w 5071813"/>
                <a:gd name="connsiteY231" fmla="*/ 1568235 h 4006635"/>
                <a:gd name="connsiteX232" fmla="*/ 2831679 w 5071813"/>
                <a:gd name="connsiteY232" fmla="*/ 1611778 h 4006635"/>
                <a:gd name="connsiteX233" fmla="*/ 2889736 w 5071813"/>
                <a:gd name="connsiteY233" fmla="*/ 1626292 h 4006635"/>
                <a:gd name="connsiteX234" fmla="*/ 2933279 w 5071813"/>
                <a:gd name="connsiteY234" fmla="*/ 1597264 h 4006635"/>
                <a:gd name="connsiteX235" fmla="*/ 2947793 w 5071813"/>
                <a:gd name="connsiteY235" fmla="*/ 1553721 h 4006635"/>
                <a:gd name="connsiteX236" fmla="*/ 2889736 w 5071813"/>
                <a:gd name="connsiteY236" fmla="*/ 1248921 h 4006635"/>
                <a:gd name="connsiteX237" fmla="*/ 2875221 w 5071813"/>
                <a:gd name="connsiteY237" fmla="*/ 1205378 h 4006635"/>
                <a:gd name="connsiteX238" fmla="*/ 2933279 w 5071813"/>
                <a:gd name="connsiteY238" fmla="*/ 1176349 h 4006635"/>
                <a:gd name="connsiteX239" fmla="*/ 2976821 w 5071813"/>
                <a:gd name="connsiteY239" fmla="*/ 1147321 h 4006635"/>
                <a:gd name="connsiteX240" fmla="*/ 3020364 w 5071813"/>
                <a:gd name="connsiteY240" fmla="*/ 1016692 h 4006635"/>
                <a:gd name="connsiteX241" fmla="*/ 3107450 w 5071813"/>
                <a:gd name="connsiteY241" fmla="*/ 1031206 h 4006635"/>
                <a:gd name="connsiteX242" fmla="*/ 3049393 w 5071813"/>
                <a:gd name="connsiteY242" fmla="*/ 1132806 h 4006635"/>
                <a:gd name="connsiteX243" fmla="*/ 3063907 w 5071813"/>
                <a:gd name="connsiteY243" fmla="*/ 1292464 h 4006635"/>
                <a:gd name="connsiteX244" fmla="*/ 3165507 w 5071813"/>
                <a:gd name="connsiteY244" fmla="*/ 1277949 h 4006635"/>
                <a:gd name="connsiteX245" fmla="*/ 3209050 w 5071813"/>
                <a:gd name="connsiteY245" fmla="*/ 1263435 h 4006635"/>
                <a:gd name="connsiteX246" fmla="*/ 3368707 w 5071813"/>
                <a:gd name="connsiteY246" fmla="*/ 1277949 h 4006635"/>
                <a:gd name="connsiteX247" fmla="*/ 3238079 w 5071813"/>
                <a:gd name="connsiteY247" fmla="*/ 1336006 h 4006635"/>
                <a:gd name="connsiteX248" fmla="*/ 3194536 w 5071813"/>
                <a:gd name="connsiteY248" fmla="*/ 1365035 h 4006635"/>
                <a:gd name="connsiteX249" fmla="*/ 3165507 w 5071813"/>
                <a:gd name="connsiteY249" fmla="*/ 1408578 h 4006635"/>
                <a:gd name="connsiteX250" fmla="*/ 3136479 w 5071813"/>
                <a:gd name="connsiteY250" fmla="*/ 1510178 h 4006635"/>
                <a:gd name="connsiteX251" fmla="*/ 3121964 w 5071813"/>
                <a:gd name="connsiteY251" fmla="*/ 1597264 h 4006635"/>
                <a:gd name="connsiteX252" fmla="*/ 3092936 w 5071813"/>
                <a:gd name="connsiteY252" fmla="*/ 1640806 h 4006635"/>
                <a:gd name="connsiteX253" fmla="*/ 3078421 w 5071813"/>
                <a:gd name="connsiteY253" fmla="*/ 1684349 h 4006635"/>
                <a:gd name="connsiteX254" fmla="*/ 3150993 w 5071813"/>
                <a:gd name="connsiteY254" fmla="*/ 1669835 h 4006635"/>
                <a:gd name="connsiteX255" fmla="*/ 3238079 w 5071813"/>
                <a:gd name="connsiteY255" fmla="*/ 1582749 h 4006635"/>
                <a:gd name="connsiteX256" fmla="*/ 3281621 w 5071813"/>
                <a:gd name="connsiteY256" fmla="*/ 1553721 h 4006635"/>
                <a:gd name="connsiteX257" fmla="*/ 3484821 w 5071813"/>
                <a:gd name="connsiteY257" fmla="*/ 1510178 h 4006635"/>
                <a:gd name="connsiteX258" fmla="*/ 3542879 w 5071813"/>
                <a:gd name="connsiteY258" fmla="*/ 1423092 h 4006635"/>
                <a:gd name="connsiteX259" fmla="*/ 3557393 w 5071813"/>
                <a:gd name="connsiteY259" fmla="*/ 1365035 h 4006635"/>
                <a:gd name="connsiteX260" fmla="*/ 3499336 w 5071813"/>
                <a:gd name="connsiteY260" fmla="*/ 1423092 h 4006635"/>
                <a:gd name="connsiteX261" fmla="*/ 3571907 w 5071813"/>
                <a:gd name="connsiteY261" fmla="*/ 1306978 h 4006635"/>
                <a:gd name="connsiteX262" fmla="*/ 3528364 w 5071813"/>
                <a:gd name="connsiteY262" fmla="*/ 1248921 h 4006635"/>
                <a:gd name="connsiteX263" fmla="*/ 3484821 w 5071813"/>
                <a:gd name="connsiteY263" fmla="*/ 1234406 h 4006635"/>
                <a:gd name="connsiteX264" fmla="*/ 3499336 w 5071813"/>
                <a:gd name="connsiteY264" fmla="*/ 1190864 h 4006635"/>
                <a:gd name="connsiteX265" fmla="*/ 3615450 w 5071813"/>
                <a:gd name="connsiteY265" fmla="*/ 1147321 h 4006635"/>
                <a:gd name="connsiteX266" fmla="*/ 3557393 w 5071813"/>
                <a:gd name="connsiteY266" fmla="*/ 915092 h 4006635"/>
                <a:gd name="connsiteX267" fmla="*/ 3513850 w 5071813"/>
                <a:gd name="connsiteY267" fmla="*/ 900578 h 4006635"/>
                <a:gd name="connsiteX268" fmla="*/ 3455793 w 5071813"/>
                <a:gd name="connsiteY268" fmla="*/ 871549 h 4006635"/>
                <a:gd name="connsiteX269" fmla="*/ 3412250 w 5071813"/>
                <a:gd name="connsiteY269" fmla="*/ 929606 h 4006635"/>
                <a:gd name="connsiteX270" fmla="*/ 3325164 w 5071813"/>
                <a:gd name="connsiteY270" fmla="*/ 1002178 h 4006635"/>
                <a:gd name="connsiteX271" fmla="*/ 3252593 w 5071813"/>
                <a:gd name="connsiteY271" fmla="*/ 1031206 h 4006635"/>
                <a:gd name="connsiteX272" fmla="*/ 3165507 w 5071813"/>
                <a:gd name="connsiteY272" fmla="*/ 1002178 h 4006635"/>
                <a:gd name="connsiteX273" fmla="*/ 3180021 w 5071813"/>
                <a:gd name="connsiteY273" fmla="*/ 915092 h 4006635"/>
                <a:gd name="connsiteX274" fmla="*/ 3296136 w 5071813"/>
                <a:gd name="connsiteY274" fmla="*/ 886064 h 4006635"/>
                <a:gd name="connsiteX275" fmla="*/ 3412250 w 5071813"/>
                <a:gd name="connsiteY275" fmla="*/ 842521 h 4006635"/>
                <a:gd name="connsiteX276" fmla="*/ 3470307 w 5071813"/>
                <a:gd name="connsiteY276" fmla="*/ 740921 h 4006635"/>
                <a:gd name="connsiteX277" fmla="*/ 3557393 w 5071813"/>
                <a:gd name="connsiteY277" fmla="*/ 711892 h 4006635"/>
                <a:gd name="connsiteX278" fmla="*/ 3629964 w 5071813"/>
                <a:gd name="connsiteY278" fmla="*/ 726406 h 4006635"/>
                <a:gd name="connsiteX279" fmla="*/ 3644479 w 5071813"/>
                <a:gd name="connsiteY279" fmla="*/ 784464 h 4006635"/>
                <a:gd name="connsiteX280" fmla="*/ 3702536 w 5071813"/>
                <a:gd name="connsiteY280" fmla="*/ 958635 h 4006635"/>
                <a:gd name="connsiteX281" fmla="*/ 3760593 w 5071813"/>
                <a:gd name="connsiteY281" fmla="*/ 944121 h 4006635"/>
                <a:gd name="connsiteX282" fmla="*/ 3731564 w 5071813"/>
                <a:gd name="connsiteY282" fmla="*/ 828006 h 4006635"/>
                <a:gd name="connsiteX283" fmla="*/ 3746079 w 5071813"/>
                <a:gd name="connsiteY283" fmla="*/ 769949 h 4006635"/>
                <a:gd name="connsiteX284" fmla="*/ 3789621 w 5071813"/>
                <a:gd name="connsiteY284" fmla="*/ 755435 h 4006635"/>
                <a:gd name="connsiteX285" fmla="*/ 3833164 w 5071813"/>
                <a:gd name="connsiteY285" fmla="*/ 726406 h 4006635"/>
                <a:gd name="connsiteX286" fmla="*/ 3891221 w 5071813"/>
                <a:gd name="connsiteY286" fmla="*/ 755435 h 4006635"/>
                <a:gd name="connsiteX287" fmla="*/ 3934764 w 5071813"/>
                <a:gd name="connsiteY287" fmla="*/ 769949 h 4006635"/>
                <a:gd name="connsiteX288" fmla="*/ 3963793 w 5071813"/>
                <a:gd name="connsiteY288" fmla="*/ 726406 h 4006635"/>
                <a:gd name="connsiteX289" fmla="*/ 4094421 w 5071813"/>
                <a:gd name="connsiteY289" fmla="*/ 653835 h 4006635"/>
                <a:gd name="connsiteX290" fmla="*/ 4152479 w 5071813"/>
                <a:gd name="connsiteY290" fmla="*/ 668349 h 4006635"/>
                <a:gd name="connsiteX291" fmla="*/ 4225050 w 5071813"/>
                <a:gd name="connsiteY291" fmla="*/ 653835 h 4006635"/>
                <a:gd name="connsiteX292" fmla="*/ 4210536 w 5071813"/>
                <a:gd name="connsiteY292" fmla="*/ 450635 h 4006635"/>
                <a:gd name="connsiteX293" fmla="*/ 4166993 w 5071813"/>
                <a:gd name="connsiteY293" fmla="*/ 421606 h 4006635"/>
                <a:gd name="connsiteX294" fmla="*/ 4108936 w 5071813"/>
                <a:gd name="connsiteY294" fmla="*/ 334521 h 4006635"/>
                <a:gd name="connsiteX295" fmla="*/ 4123450 w 5071813"/>
                <a:gd name="connsiteY295" fmla="*/ 276464 h 4006635"/>
                <a:gd name="connsiteX296" fmla="*/ 4254079 w 5071813"/>
                <a:gd name="connsiteY296" fmla="*/ 276464 h 4006635"/>
                <a:gd name="connsiteX297" fmla="*/ 4326650 w 5071813"/>
                <a:gd name="connsiteY297" fmla="*/ 261949 h 4006635"/>
                <a:gd name="connsiteX298" fmla="*/ 4384707 w 5071813"/>
                <a:gd name="connsiteY298" fmla="*/ 174864 h 4006635"/>
                <a:gd name="connsiteX299" fmla="*/ 4428250 w 5071813"/>
                <a:gd name="connsiteY299" fmla="*/ 145835 h 4006635"/>
                <a:gd name="connsiteX300" fmla="*/ 4457279 w 5071813"/>
                <a:gd name="connsiteY300" fmla="*/ 189378 h 4006635"/>
                <a:gd name="connsiteX301" fmla="*/ 4428250 w 5071813"/>
                <a:gd name="connsiteY301" fmla="*/ 363549 h 4006635"/>
                <a:gd name="connsiteX302" fmla="*/ 4457279 w 5071813"/>
                <a:gd name="connsiteY302" fmla="*/ 407092 h 4006635"/>
                <a:gd name="connsiteX303" fmla="*/ 4413736 w 5071813"/>
                <a:gd name="connsiteY303" fmla="*/ 494178 h 4006635"/>
                <a:gd name="connsiteX304" fmla="*/ 4355679 w 5071813"/>
                <a:gd name="connsiteY304" fmla="*/ 581264 h 4006635"/>
                <a:gd name="connsiteX305" fmla="*/ 4326650 w 5071813"/>
                <a:gd name="connsiteY305" fmla="*/ 668349 h 4006635"/>
                <a:gd name="connsiteX306" fmla="*/ 4283107 w 5071813"/>
                <a:gd name="connsiteY306" fmla="*/ 769949 h 4006635"/>
                <a:gd name="connsiteX307" fmla="*/ 4239564 w 5071813"/>
                <a:gd name="connsiteY307" fmla="*/ 798978 h 4006635"/>
                <a:gd name="connsiteX308" fmla="*/ 4210536 w 5071813"/>
                <a:gd name="connsiteY308" fmla="*/ 842521 h 4006635"/>
                <a:gd name="connsiteX309" fmla="*/ 4166993 w 5071813"/>
                <a:gd name="connsiteY309" fmla="*/ 857035 h 4006635"/>
                <a:gd name="connsiteX310" fmla="*/ 4108936 w 5071813"/>
                <a:gd name="connsiteY310" fmla="*/ 886064 h 4006635"/>
                <a:gd name="connsiteX311" fmla="*/ 4021850 w 5071813"/>
                <a:gd name="connsiteY311" fmla="*/ 915092 h 4006635"/>
                <a:gd name="connsiteX312" fmla="*/ 3978307 w 5071813"/>
                <a:gd name="connsiteY312" fmla="*/ 929606 h 4006635"/>
                <a:gd name="connsiteX313" fmla="*/ 3833164 w 5071813"/>
                <a:gd name="connsiteY313" fmla="*/ 1016692 h 4006635"/>
                <a:gd name="connsiteX314" fmla="*/ 3789621 w 5071813"/>
                <a:gd name="connsiteY314" fmla="*/ 1205378 h 4006635"/>
                <a:gd name="connsiteX315" fmla="*/ 3746079 w 5071813"/>
                <a:gd name="connsiteY315" fmla="*/ 1234406 h 4006635"/>
                <a:gd name="connsiteX316" fmla="*/ 3688021 w 5071813"/>
                <a:gd name="connsiteY316" fmla="*/ 1292464 h 4006635"/>
                <a:gd name="connsiteX317" fmla="*/ 3702536 w 5071813"/>
                <a:gd name="connsiteY317" fmla="*/ 1336006 h 4006635"/>
                <a:gd name="connsiteX318" fmla="*/ 3833164 w 5071813"/>
                <a:gd name="connsiteY318" fmla="*/ 1277949 h 4006635"/>
                <a:gd name="connsiteX319" fmla="*/ 3847679 w 5071813"/>
                <a:gd name="connsiteY319" fmla="*/ 1234406 h 4006635"/>
                <a:gd name="connsiteX320" fmla="*/ 3992821 w 5071813"/>
                <a:gd name="connsiteY320" fmla="*/ 1219892 h 4006635"/>
                <a:gd name="connsiteX321" fmla="*/ 4021850 w 5071813"/>
                <a:gd name="connsiteY321" fmla="*/ 1306978 h 4006635"/>
                <a:gd name="connsiteX322" fmla="*/ 4108936 w 5071813"/>
                <a:gd name="connsiteY322" fmla="*/ 1336006 h 4006635"/>
                <a:gd name="connsiteX323" fmla="*/ 4181507 w 5071813"/>
                <a:gd name="connsiteY323" fmla="*/ 1277949 h 4006635"/>
                <a:gd name="connsiteX324" fmla="*/ 4210536 w 5071813"/>
                <a:gd name="connsiteY324" fmla="*/ 1190864 h 4006635"/>
                <a:gd name="connsiteX325" fmla="*/ 4297621 w 5071813"/>
                <a:gd name="connsiteY325" fmla="*/ 1161835 h 4006635"/>
                <a:gd name="connsiteX326" fmla="*/ 4312136 w 5071813"/>
                <a:gd name="connsiteY326" fmla="*/ 1118292 h 4006635"/>
                <a:gd name="connsiteX327" fmla="*/ 4341164 w 5071813"/>
                <a:gd name="connsiteY327" fmla="*/ 1002178 h 4006635"/>
                <a:gd name="connsiteX328" fmla="*/ 4399221 w 5071813"/>
                <a:gd name="connsiteY328" fmla="*/ 915092 h 4006635"/>
                <a:gd name="connsiteX329" fmla="*/ 4399221 w 5071813"/>
                <a:gd name="connsiteY329" fmla="*/ 769949 h 4006635"/>
                <a:gd name="connsiteX330" fmla="*/ 4442764 w 5071813"/>
                <a:gd name="connsiteY330" fmla="*/ 798978 h 4006635"/>
                <a:gd name="connsiteX331" fmla="*/ 4471793 w 5071813"/>
                <a:gd name="connsiteY331" fmla="*/ 639321 h 4006635"/>
                <a:gd name="connsiteX332" fmla="*/ 4558879 w 5071813"/>
                <a:gd name="connsiteY332" fmla="*/ 653835 h 4006635"/>
                <a:gd name="connsiteX333" fmla="*/ 4587907 w 5071813"/>
                <a:gd name="connsiteY333" fmla="*/ 711892 h 4006635"/>
                <a:gd name="connsiteX334" fmla="*/ 4602421 w 5071813"/>
                <a:gd name="connsiteY334" fmla="*/ 769949 h 4006635"/>
                <a:gd name="connsiteX335" fmla="*/ 4660479 w 5071813"/>
                <a:gd name="connsiteY335" fmla="*/ 740921 h 4006635"/>
                <a:gd name="connsiteX336" fmla="*/ 4733050 w 5071813"/>
                <a:gd name="connsiteY336" fmla="*/ 755435 h 4006635"/>
                <a:gd name="connsiteX337" fmla="*/ 4704021 w 5071813"/>
                <a:gd name="connsiteY337" fmla="*/ 813492 h 4006635"/>
                <a:gd name="connsiteX338" fmla="*/ 4660479 w 5071813"/>
                <a:gd name="connsiteY338" fmla="*/ 828006 h 4006635"/>
                <a:gd name="connsiteX339" fmla="*/ 4558879 w 5071813"/>
                <a:gd name="connsiteY339" fmla="*/ 857035 h 4006635"/>
                <a:gd name="connsiteX340" fmla="*/ 4486307 w 5071813"/>
                <a:gd name="connsiteY340" fmla="*/ 973149 h 4006635"/>
                <a:gd name="connsiteX341" fmla="*/ 4573393 w 5071813"/>
                <a:gd name="connsiteY341" fmla="*/ 987664 h 4006635"/>
                <a:gd name="connsiteX342" fmla="*/ 4457279 w 5071813"/>
                <a:gd name="connsiteY342" fmla="*/ 1118292 h 4006635"/>
                <a:gd name="connsiteX343" fmla="*/ 4413736 w 5071813"/>
                <a:gd name="connsiteY343" fmla="*/ 1161835 h 4006635"/>
                <a:gd name="connsiteX344" fmla="*/ 4355679 w 5071813"/>
                <a:gd name="connsiteY344" fmla="*/ 1234406 h 4006635"/>
                <a:gd name="connsiteX345" fmla="*/ 4268593 w 5071813"/>
                <a:gd name="connsiteY345" fmla="*/ 1263435 h 4006635"/>
                <a:gd name="connsiteX346" fmla="*/ 4225050 w 5071813"/>
                <a:gd name="connsiteY346" fmla="*/ 1292464 h 4006635"/>
                <a:gd name="connsiteX347" fmla="*/ 4210536 w 5071813"/>
                <a:gd name="connsiteY347" fmla="*/ 1350521 h 4006635"/>
                <a:gd name="connsiteX348" fmla="*/ 4181507 w 5071813"/>
                <a:gd name="connsiteY348" fmla="*/ 1394064 h 4006635"/>
                <a:gd name="connsiteX349" fmla="*/ 4254079 w 5071813"/>
                <a:gd name="connsiteY349" fmla="*/ 1452121 h 4006635"/>
                <a:gd name="connsiteX350" fmla="*/ 4283107 w 5071813"/>
                <a:gd name="connsiteY350" fmla="*/ 1408578 h 4006635"/>
                <a:gd name="connsiteX351" fmla="*/ 4341164 w 5071813"/>
                <a:gd name="connsiteY351" fmla="*/ 1394064 h 4006635"/>
                <a:gd name="connsiteX352" fmla="*/ 4428250 w 5071813"/>
                <a:gd name="connsiteY352" fmla="*/ 1365035 h 4006635"/>
                <a:gd name="connsiteX353" fmla="*/ 4471793 w 5071813"/>
                <a:gd name="connsiteY353" fmla="*/ 1350521 h 4006635"/>
                <a:gd name="connsiteX354" fmla="*/ 4573393 w 5071813"/>
                <a:gd name="connsiteY354" fmla="*/ 1321492 h 4006635"/>
                <a:gd name="connsiteX355" fmla="*/ 4791107 w 5071813"/>
                <a:gd name="connsiteY355" fmla="*/ 1219892 h 4006635"/>
                <a:gd name="connsiteX356" fmla="*/ 4834650 w 5071813"/>
                <a:gd name="connsiteY356" fmla="*/ 1205378 h 4006635"/>
                <a:gd name="connsiteX357" fmla="*/ 4892707 w 5071813"/>
                <a:gd name="connsiteY357" fmla="*/ 1190864 h 4006635"/>
                <a:gd name="connsiteX358" fmla="*/ 4950764 w 5071813"/>
                <a:gd name="connsiteY358" fmla="*/ 1147321 h 4006635"/>
                <a:gd name="connsiteX359" fmla="*/ 5052364 w 5071813"/>
                <a:gd name="connsiteY359" fmla="*/ 1161835 h 4006635"/>
                <a:gd name="connsiteX360" fmla="*/ 5023336 w 5071813"/>
                <a:gd name="connsiteY360" fmla="*/ 1248921 h 4006635"/>
                <a:gd name="connsiteX361" fmla="*/ 4936250 w 5071813"/>
                <a:gd name="connsiteY361" fmla="*/ 1263435 h 4006635"/>
                <a:gd name="connsiteX362" fmla="*/ 4849164 w 5071813"/>
                <a:gd name="connsiteY362" fmla="*/ 1336006 h 4006635"/>
                <a:gd name="connsiteX363" fmla="*/ 4820136 w 5071813"/>
                <a:gd name="connsiteY363" fmla="*/ 1394064 h 4006635"/>
                <a:gd name="connsiteX364" fmla="*/ 4805621 w 5071813"/>
                <a:gd name="connsiteY364" fmla="*/ 1437606 h 4006635"/>
                <a:gd name="connsiteX365" fmla="*/ 4747564 w 5071813"/>
                <a:gd name="connsiteY365" fmla="*/ 1452121 h 4006635"/>
                <a:gd name="connsiteX366" fmla="*/ 4587907 w 5071813"/>
                <a:gd name="connsiteY366" fmla="*/ 1437606 h 4006635"/>
                <a:gd name="connsiteX367" fmla="*/ 4544364 w 5071813"/>
                <a:gd name="connsiteY367" fmla="*/ 1423092 h 4006635"/>
                <a:gd name="connsiteX368" fmla="*/ 4399221 w 5071813"/>
                <a:gd name="connsiteY368" fmla="*/ 1437606 h 4006635"/>
                <a:gd name="connsiteX369" fmla="*/ 4355679 w 5071813"/>
                <a:gd name="connsiteY369" fmla="*/ 1466635 h 4006635"/>
                <a:gd name="connsiteX370" fmla="*/ 4312136 w 5071813"/>
                <a:gd name="connsiteY370" fmla="*/ 1481149 h 4006635"/>
                <a:gd name="connsiteX371" fmla="*/ 4254079 w 5071813"/>
                <a:gd name="connsiteY371" fmla="*/ 1510178 h 4006635"/>
                <a:gd name="connsiteX372" fmla="*/ 4225050 w 5071813"/>
                <a:gd name="connsiteY372" fmla="*/ 1568235 h 4006635"/>
                <a:gd name="connsiteX373" fmla="*/ 4181507 w 5071813"/>
                <a:gd name="connsiteY373" fmla="*/ 1597264 h 4006635"/>
                <a:gd name="connsiteX374" fmla="*/ 4137964 w 5071813"/>
                <a:gd name="connsiteY374" fmla="*/ 1640806 h 4006635"/>
                <a:gd name="connsiteX375" fmla="*/ 4065393 w 5071813"/>
                <a:gd name="connsiteY375" fmla="*/ 1437606 h 4006635"/>
                <a:gd name="connsiteX376" fmla="*/ 3891221 w 5071813"/>
                <a:gd name="connsiteY376" fmla="*/ 1466635 h 4006635"/>
                <a:gd name="connsiteX377" fmla="*/ 3847679 w 5071813"/>
                <a:gd name="connsiteY377" fmla="*/ 1495664 h 4006635"/>
                <a:gd name="connsiteX378" fmla="*/ 3920250 w 5071813"/>
                <a:gd name="connsiteY378" fmla="*/ 1553721 h 4006635"/>
                <a:gd name="connsiteX379" fmla="*/ 4007336 w 5071813"/>
                <a:gd name="connsiteY379" fmla="*/ 1655321 h 4006635"/>
                <a:gd name="connsiteX380" fmla="*/ 4021850 w 5071813"/>
                <a:gd name="connsiteY380" fmla="*/ 1713378 h 4006635"/>
                <a:gd name="connsiteX381" fmla="*/ 4036364 w 5071813"/>
                <a:gd name="connsiteY381" fmla="*/ 1756921 h 4006635"/>
                <a:gd name="connsiteX382" fmla="*/ 4021850 w 5071813"/>
                <a:gd name="connsiteY382" fmla="*/ 1800464 h 4006635"/>
                <a:gd name="connsiteX383" fmla="*/ 3978307 w 5071813"/>
                <a:gd name="connsiteY383" fmla="*/ 1785949 h 4006635"/>
                <a:gd name="connsiteX384" fmla="*/ 3905736 w 5071813"/>
                <a:gd name="connsiteY384" fmla="*/ 1698864 h 4006635"/>
                <a:gd name="connsiteX385" fmla="*/ 3818650 w 5071813"/>
                <a:gd name="connsiteY385" fmla="*/ 1655321 h 4006635"/>
                <a:gd name="connsiteX386" fmla="*/ 3775107 w 5071813"/>
                <a:gd name="connsiteY386" fmla="*/ 1626292 h 4006635"/>
                <a:gd name="connsiteX387" fmla="*/ 3557393 w 5071813"/>
                <a:gd name="connsiteY387" fmla="*/ 1669835 h 4006635"/>
                <a:gd name="connsiteX388" fmla="*/ 3499336 w 5071813"/>
                <a:gd name="connsiteY388" fmla="*/ 1684349 h 4006635"/>
                <a:gd name="connsiteX389" fmla="*/ 3412250 w 5071813"/>
                <a:gd name="connsiteY389" fmla="*/ 1727892 h 4006635"/>
                <a:gd name="connsiteX390" fmla="*/ 3455793 w 5071813"/>
                <a:gd name="connsiteY390" fmla="*/ 1713378 h 4006635"/>
                <a:gd name="connsiteX391" fmla="*/ 3513850 w 5071813"/>
                <a:gd name="connsiteY391" fmla="*/ 1727892 h 4006635"/>
                <a:gd name="connsiteX392" fmla="*/ 3629964 w 5071813"/>
                <a:gd name="connsiteY392" fmla="*/ 1742406 h 4006635"/>
                <a:gd name="connsiteX393" fmla="*/ 3673507 w 5071813"/>
                <a:gd name="connsiteY393" fmla="*/ 1771435 h 4006635"/>
                <a:gd name="connsiteX394" fmla="*/ 3702536 w 5071813"/>
                <a:gd name="connsiteY394" fmla="*/ 1844006 h 4006635"/>
                <a:gd name="connsiteX395" fmla="*/ 3688021 w 5071813"/>
                <a:gd name="connsiteY395" fmla="*/ 1887549 h 4006635"/>
                <a:gd name="connsiteX396" fmla="*/ 3644479 w 5071813"/>
                <a:gd name="connsiteY396" fmla="*/ 1858521 h 4006635"/>
                <a:gd name="connsiteX397" fmla="*/ 3586421 w 5071813"/>
                <a:gd name="connsiteY397" fmla="*/ 1814978 h 4006635"/>
                <a:gd name="connsiteX398" fmla="*/ 3252593 w 5071813"/>
                <a:gd name="connsiteY398" fmla="*/ 1800464 h 4006635"/>
                <a:gd name="connsiteX399" fmla="*/ 3180021 w 5071813"/>
                <a:gd name="connsiteY399" fmla="*/ 1814978 h 4006635"/>
                <a:gd name="connsiteX400" fmla="*/ 3165507 w 5071813"/>
                <a:gd name="connsiteY400" fmla="*/ 1858521 h 4006635"/>
                <a:gd name="connsiteX401" fmla="*/ 3107450 w 5071813"/>
                <a:gd name="connsiteY401" fmla="*/ 1873035 h 4006635"/>
                <a:gd name="connsiteX402" fmla="*/ 3063907 w 5071813"/>
                <a:gd name="connsiteY402" fmla="*/ 1902064 h 4006635"/>
                <a:gd name="connsiteX403" fmla="*/ 3107450 w 5071813"/>
                <a:gd name="connsiteY403" fmla="*/ 1916578 h 4006635"/>
                <a:gd name="connsiteX404" fmla="*/ 3165507 w 5071813"/>
                <a:gd name="connsiteY404" fmla="*/ 1931092 h 4006635"/>
                <a:gd name="connsiteX405" fmla="*/ 3209050 w 5071813"/>
                <a:gd name="connsiteY405" fmla="*/ 2018178 h 4006635"/>
                <a:gd name="connsiteX406" fmla="*/ 3267107 w 5071813"/>
                <a:gd name="connsiteY406" fmla="*/ 2047206 h 4006635"/>
                <a:gd name="connsiteX407" fmla="*/ 3368707 w 5071813"/>
                <a:gd name="connsiteY407" fmla="*/ 2003664 h 4006635"/>
                <a:gd name="connsiteX408" fmla="*/ 3455793 w 5071813"/>
                <a:gd name="connsiteY408" fmla="*/ 1974635 h 4006635"/>
                <a:gd name="connsiteX409" fmla="*/ 3499336 w 5071813"/>
                <a:gd name="connsiteY409" fmla="*/ 1960121 h 4006635"/>
                <a:gd name="connsiteX410" fmla="*/ 3600936 w 5071813"/>
                <a:gd name="connsiteY410" fmla="*/ 1974635 h 4006635"/>
                <a:gd name="connsiteX411" fmla="*/ 3615450 w 5071813"/>
                <a:gd name="connsiteY411" fmla="*/ 2018178 h 4006635"/>
                <a:gd name="connsiteX412" fmla="*/ 3644479 w 5071813"/>
                <a:gd name="connsiteY412" fmla="*/ 2061721 h 4006635"/>
                <a:gd name="connsiteX413" fmla="*/ 3658993 w 5071813"/>
                <a:gd name="connsiteY413" fmla="*/ 2105264 h 4006635"/>
                <a:gd name="connsiteX414" fmla="*/ 3804136 w 5071813"/>
                <a:gd name="connsiteY414" fmla="*/ 2279435 h 4006635"/>
                <a:gd name="connsiteX415" fmla="*/ 3847679 w 5071813"/>
                <a:gd name="connsiteY415" fmla="*/ 2293949 h 4006635"/>
                <a:gd name="connsiteX416" fmla="*/ 4007336 w 5071813"/>
                <a:gd name="connsiteY416" fmla="*/ 2279435 h 4006635"/>
                <a:gd name="connsiteX417" fmla="*/ 4108936 w 5071813"/>
                <a:gd name="connsiteY417" fmla="*/ 2177835 h 4006635"/>
                <a:gd name="connsiteX418" fmla="*/ 4210536 w 5071813"/>
                <a:gd name="connsiteY418" fmla="*/ 2134292 h 4006635"/>
                <a:gd name="connsiteX419" fmla="*/ 4283107 w 5071813"/>
                <a:gd name="connsiteY419" fmla="*/ 2148806 h 4006635"/>
                <a:gd name="connsiteX420" fmla="*/ 4225050 w 5071813"/>
                <a:gd name="connsiteY420" fmla="*/ 2192349 h 4006635"/>
                <a:gd name="connsiteX421" fmla="*/ 4137964 w 5071813"/>
                <a:gd name="connsiteY421" fmla="*/ 2250406 h 4006635"/>
                <a:gd name="connsiteX422" fmla="*/ 4094421 w 5071813"/>
                <a:gd name="connsiteY422" fmla="*/ 2279435 h 4006635"/>
                <a:gd name="connsiteX423" fmla="*/ 4079907 w 5071813"/>
                <a:gd name="connsiteY423" fmla="*/ 2322978 h 4006635"/>
                <a:gd name="connsiteX424" fmla="*/ 4152479 w 5071813"/>
                <a:gd name="connsiteY424" fmla="*/ 2395549 h 4006635"/>
                <a:gd name="connsiteX425" fmla="*/ 4196021 w 5071813"/>
                <a:gd name="connsiteY425" fmla="*/ 2511664 h 4006635"/>
                <a:gd name="connsiteX426" fmla="*/ 4210536 w 5071813"/>
                <a:gd name="connsiteY426" fmla="*/ 2569721 h 4006635"/>
                <a:gd name="connsiteX427" fmla="*/ 4239564 w 5071813"/>
                <a:gd name="connsiteY427" fmla="*/ 2656806 h 4006635"/>
                <a:gd name="connsiteX428" fmla="*/ 4254079 w 5071813"/>
                <a:gd name="connsiteY428" fmla="*/ 2729378 h 4006635"/>
                <a:gd name="connsiteX429" fmla="*/ 4268593 w 5071813"/>
                <a:gd name="connsiteY429" fmla="*/ 2772921 h 4006635"/>
                <a:gd name="connsiteX430" fmla="*/ 4225050 w 5071813"/>
                <a:gd name="connsiteY430" fmla="*/ 2743892 h 4006635"/>
                <a:gd name="connsiteX431" fmla="*/ 4210536 w 5071813"/>
                <a:gd name="connsiteY431" fmla="*/ 2584235 h 4006635"/>
                <a:gd name="connsiteX432" fmla="*/ 4137964 w 5071813"/>
                <a:gd name="connsiteY432" fmla="*/ 2511664 h 4006635"/>
                <a:gd name="connsiteX433" fmla="*/ 4094421 w 5071813"/>
                <a:gd name="connsiteY433" fmla="*/ 2468121 h 4006635"/>
                <a:gd name="connsiteX434" fmla="*/ 4050879 w 5071813"/>
                <a:gd name="connsiteY434" fmla="*/ 2439092 h 4006635"/>
                <a:gd name="connsiteX435" fmla="*/ 4007336 w 5071813"/>
                <a:gd name="connsiteY435" fmla="*/ 2395549 h 4006635"/>
                <a:gd name="connsiteX436" fmla="*/ 3920250 w 5071813"/>
                <a:gd name="connsiteY436" fmla="*/ 2352006 h 4006635"/>
                <a:gd name="connsiteX437" fmla="*/ 3818650 w 5071813"/>
                <a:gd name="connsiteY437" fmla="*/ 2381035 h 4006635"/>
                <a:gd name="connsiteX438" fmla="*/ 3847679 w 5071813"/>
                <a:gd name="connsiteY438" fmla="*/ 2424578 h 4006635"/>
                <a:gd name="connsiteX439" fmla="*/ 3891221 w 5071813"/>
                <a:gd name="connsiteY439" fmla="*/ 2482635 h 4006635"/>
                <a:gd name="connsiteX440" fmla="*/ 3905736 w 5071813"/>
                <a:gd name="connsiteY440" fmla="*/ 2569721 h 4006635"/>
                <a:gd name="connsiteX441" fmla="*/ 3920250 w 5071813"/>
                <a:gd name="connsiteY441" fmla="*/ 2613264 h 4006635"/>
                <a:gd name="connsiteX442" fmla="*/ 3876707 w 5071813"/>
                <a:gd name="connsiteY442" fmla="*/ 2627778 h 4006635"/>
                <a:gd name="connsiteX443" fmla="*/ 3847679 w 5071813"/>
                <a:gd name="connsiteY443" fmla="*/ 2526178 h 4006635"/>
                <a:gd name="connsiteX444" fmla="*/ 3818650 w 5071813"/>
                <a:gd name="connsiteY444" fmla="*/ 2410064 h 4006635"/>
                <a:gd name="connsiteX445" fmla="*/ 3702536 w 5071813"/>
                <a:gd name="connsiteY445" fmla="*/ 2337492 h 4006635"/>
                <a:gd name="connsiteX446" fmla="*/ 3673507 w 5071813"/>
                <a:gd name="connsiteY446" fmla="*/ 2293949 h 4006635"/>
                <a:gd name="connsiteX447" fmla="*/ 3644479 w 5071813"/>
                <a:gd name="connsiteY447" fmla="*/ 2206864 h 4006635"/>
                <a:gd name="connsiteX448" fmla="*/ 3571907 w 5071813"/>
                <a:gd name="connsiteY448" fmla="*/ 2177835 h 4006635"/>
                <a:gd name="connsiteX449" fmla="*/ 3513850 w 5071813"/>
                <a:gd name="connsiteY449" fmla="*/ 2163321 h 4006635"/>
                <a:gd name="connsiteX450" fmla="*/ 3397736 w 5071813"/>
                <a:gd name="connsiteY450" fmla="*/ 2177835 h 4006635"/>
                <a:gd name="connsiteX451" fmla="*/ 3267107 w 5071813"/>
                <a:gd name="connsiteY451" fmla="*/ 2192349 h 4006635"/>
                <a:gd name="connsiteX452" fmla="*/ 3296136 w 5071813"/>
                <a:gd name="connsiteY452" fmla="*/ 2235892 h 4006635"/>
                <a:gd name="connsiteX453" fmla="*/ 3412250 w 5071813"/>
                <a:gd name="connsiteY453" fmla="*/ 2279435 h 4006635"/>
                <a:gd name="connsiteX454" fmla="*/ 3455793 w 5071813"/>
                <a:gd name="connsiteY454" fmla="*/ 2395549 h 4006635"/>
                <a:gd name="connsiteX455" fmla="*/ 3441279 w 5071813"/>
                <a:gd name="connsiteY455" fmla="*/ 2511664 h 4006635"/>
                <a:gd name="connsiteX456" fmla="*/ 3383221 w 5071813"/>
                <a:gd name="connsiteY456" fmla="*/ 2468121 h 4006635"/>
                <a:gd name="connsiteX457" fmla="*/ 3339679 w 5071813"/>
                <a:gd name="connsiteY457" fmla="*/ 2439092 h 4006635"/>
                <a:gd name="connsiteX458" fmla="*/ 3325164 w 5071813"/>
                <a:gd name="connsiteY458" fmla="*/ 2395549 h 4006635"/>
                <a:gd name="connsiteX459" fmla="*/ 3310650 w 5071813"/>
                <a:gd name="connsiteY459" fmla="*/ 2308464 h 4006635"/>
                <a:gd name="connsiteX460" fmla="*/ 3267107 w 5071813"/>
                <a:gd name="connsiteY460" fmla="*/ 2264921 h 4006635"/>
                <a:gd name="connsiteX461" fmla="*/ 3223564 w 5071813"/>
                <a:gd name="connsiteY461" fmla="*/ 2206864 h 4006635"/>
                <a:gd name="connsiteX462" fmla="*/ 3209050 w 5071813"/>
                <a:gd name="connsiteY462" fmla="*/ 2163321 h 4006635"/>
                <a:gd name="connsiteX463" fmla="*/ 3136479 w 5071813"/>
                <a:gd name="connsiteY463" fmla="*/ 2134292 h 4006635"/>
                <a:gd name="connsiteX464" fmla="*/ 3020364 w 5071813"/>
                <a:gd name="connsiteY464" fmla="*/ 2076235 h 4006635"/>
                <a:gd name="connsiteX465" fmla="*/ 2976821 w 5071813"/>
                <a:gd name="connsiteY465" fmla="*/ 2279435 h 4006635"/>
                <a:gd name="connsiteX466" fmla="*/ 2875221 w 5071813"/>
                <a:gd name="connsiteY466" fmla="*/ 2366521 h 4006635"/>
                <a:gd name="connsiteX467" fmla="*/ 2846193 w 5071813"/>
                <a:gd name="connsiteY467" fmla="*/ 2410064 h 4006635"/>
                <a:gd name="connsiteX468" fmla="*/ 2831679 w 5071813"/>
                <a:gd name="connsiteY468" fmla="*/ 2482635 h 4006635"/>
                <a:gd name="connsiteX469" fmla="*/ 2672021 w 5071813"/>
                <a:gd name="connsiteY469" fmla="*/ 2526178 h 4006635"/>
                <a:gd name="connsiteX470" fmla="*/ 2657507 w 5071813"/>
                <a:gd name="connsiteY470" fmla="*/ 2569721 h 4006635"/>
                <a:gd name="connsiteX471" fmla="*/ 2599450 w 5071813"/>
                <a:gd name="connsiteY471" fmla="*/ 2656806 h 4006635"/>
                <a:gd name="connsiteX472" fmla="*/ 2584936 w 5071813"/>
                <a:gd name="connsiteY472" fmla="*/ 2700349 h 4006635"/>
                <a:gd name="connsiteX473" fmla="*/ 2599450 w 5071813"/>
                <a:gd name="connsiteY473" fmla="*/ 2743892 h 4006635"/>
                <a:gd name="connsiteX474" fmla="*/ 2730079 w 5071813"/>
                <a:gd name="connsiteY474" fmla="*/ 2845492 h 4006635"/>
                <a:gd name="connsiteX475" fmla="*/ 2773621 w 5071813"/>
                <a:gd name="connsiteY475" fmla="*/ 2889035 h 4006635"/>
                <a:gd name="connsiteX476" fmla="*/ 2889736 w 5071813"/>
                <a:gd name="connsiteY476" fmla="*/ 2932578 h 4006635"/>
                <a:gd name="connsiteX477" fmla="*/ 2976821 w 5071813"/>
                <a:gd name="connsiteY477" fmla="*/ 2976121 h 4006635"/>
                <a:gd name="connsiteX478" fmla="*/ 3034879 w 5071813"/>
                <a:gd name="connsiteY478" fmla="*/ 2961606 h 4006635"/>
                <a:gd name="connsiteX479" fmla="*/ 3049393 w 5071813"/>
                <a:gd name="connsiteY479" fmla="*/ 2845492 h 4006635"/>
                <a:gd name="connsiteX480" fmla="*/ 3165507 w 5071813"/>
                <a:gd name="connsiteY480" fmla="*/ 2801949 h 4006635"/>
                <a:gd name="connsiteX481" fmla="*/ 3412250 w 5071813"/>
                <a:gd name="connsiteY481" fmla="*/ 2816464 h 4006635"/>
                <a:gd name="connsiteX482" fmla="*/ 3513850 w 5071813"/>
                <a:gd name="connsiteY482" fmla="*/ 2860006 h 4006635"/>
                <a:gd name="connsiteX483" fmla="*/ 3557393 w 5071813"/>
                <a:gd name="connsiteY483" fmla="*/ 2874521 h 4006635"/>
                <a:gd name="connsiteX484" fmla="*/ 3615450 w 5071813"/>
                <a:gd name="connsiteY484" fmla="*/ 2976121 h 4006635"/>
                <a:gd name="connsiteX485" fmla="*/ 3600936 w 5071813"/>
                <a:gd name="connsiteY485" fmla="*/ 3048692 h 4006635"/>
                <a:gd name="connsiteX486" fmla="*/ 3484821 w 5071813"/>
                <a:gd name="connsiteY486" fmla="*/ 3034178 h 4006635"/>
                <a:gd name="connsiteX487" fmla="*/ 3441279 w 5071813"/>
                <a:gd name="connsiteY487" fmla="*/ 3005149 h 4006635"/>
                <a:gd name="connsiteX488" fmla="*/ 3180021 w 5071813"/>
                <a:gd name="connsiteY488" fmla="*/ 3019664 h 4006635"/>
                <a:gd name="connsiteX489" fmla="*/ 3136479 w 5071813"/>
                <a:gd name="connsiteY489" fmla="*/ 3063206 h 4006635"/>
                <a:gd name="connsiteX490" fmla="*/ 3281621 w 5071813"/>
                <a:gd name="connsiteY490" fmla="*/ 3077721 h 4006635"/>
                <a:gd name="connsiteX491" fmla="*/ 3412250 w 5071813"/>
                <a:gd name="connsiteY491" fmla="*/ 3106749 h 4006635"/>
                <a:gd name="connsiteX492" fmla="*/ 3513850 w 5071813"/>
                <a:gd name="connsiteY492" fmla="*/ 3193835 h 4006635"/>
                <a:gd name="connsiteX493" fmla="*/ 3557393 w 5071813"/>
                <a:gd name="connsiteY493" fmla="*/ 3208349 h 4006635"/>
                <a:gd name="connsiteX494" fmla="*/ 3600936 w 5071813"/>
                <a:gd name="connsiteY494" fmla="*/ 3237378 h 4006635"/>
                <a:gd name="connsiteX495" fmla="*/ 3673507 w 5071813"/>
                <a:gd name="connsiteY495" fmla="*/ 3251892 h 4006635"/>
                <a:gd name="connsiteX496" fmla="*/ 3717050 w 5071813"/>
                <a:gd name="connsiteY496" fmla="*/ 3266406 h 4006635"/>
                <a:gd name="connsiteX497" fmla="*/ 3804136 w 5071813"/>
                <a:gd name="connsiteY497" fmla="*/ 3368006 h 4006635"/>
                <a:gd name="connsiteX498" fmla="*/ 3920250 w 5071813"/>
                <a:gd name="connsiteY498" fmla="*/ 3397035 h 4006635"/>
                <a:gd name="connsiteX499" fmla="*/ 3992821 w 5071813"/>
                <a:gd name="connsiteY499" fmla="*/ 3382521 h 4006635"/>
                <a:gd name="connsiteX500" fmla="*/ 4007336 w 5071813"/>
                <a:gd name="connsiteY500" fmla="*/ 3426064 h 4006635"/>
                <a:gd name="connsiteX501" fmla="*/ 3920250 w 5071813"/>
                <a:gd name="connsiteY501" fmla="*/ 3513149 h 4006635"/>
                <a:gd name="connsiteX502" fmla="*/ 3731564 w 5071813"/>
                <a:gd name="connsiteY502" fmla="*/ 3484121 h 4006635"/>
                <a:gd name="connsiteX503" fmla="*/ 3600936 w 5071813"/>
                <a:gd name="connsiteY503" fmla="*/ 3382521 h 4006635"/>
                <a:gd name="connsiteX504" fmla="*/ 3441279 w 5071813"/>
                <a:gd name="connsiteY504" fmla="*/ 3338978 h 4006635"/>
                <a:gd name="connsiteX505" fmla="*/ 3296136 w 5071813"/>
                <a:gd name="connsiteY505" fmla="*/ 3353492 h 4006635"/>
                <a:gd name="connsiteX506" fmla="*/ 3310650 w 5071813"/>
                <a:gd name="connsiteY506" fmla="*/ 3426064 h 4006635"/>
                <a:gd name="connsiteX507" fmla="*/ 3281621 w 5071813"/>
                <a:gd name="connsiteY507" fmla="*/ 3556692 h 4006635"/>
                <a:gd name="connsiteX508" fmla="*/ 3107450 w 5071813"/>
                <a:gd name="connsiteY508" fmla="*/ 3542178 h 4006635"/>
                <a:gd name="connsiteX509" fmla="*/ 3063907 w 5071813"/>
                <a:gd name="connsiteY509" fmla="*/ 3527664 h 4006635"/>
                <a:gd name="connsiteX510" fmla="*/ 3092936 w 5071813"/>
                <a:gd name="connsiteY510" fmla="*/ 3455092 h 4006635"/>
                <a:gd name="connsiteX511" fmla="*/ 3136479 w 5071813"/>
                <a:gd name="connsiteY511" fmla="*/ 3426064 h 4006635"/>
                <a:gd name="connsiteX512" fmla="*/ 3136479 w 5071813"/>
                <a:gd name="connsiteY512" fmla="*/ 3251892 h 4006635"/>
                <a:gd name="connsiteX513" fmla="*/ 3092936 w 5071813"/>
                <a:gd name="connsiteY513" fmla="*/ 3222864 h 4006635"/>
                <a:gd name="connsiteX514" fmla="*/ 3092936 w 5071813"/>
                <a:gd name="connsiteY514" fmla="*/ 3614749 h 4006635"/>
                <a:gd name="connsiteX515" fmla="*/ 3121964 w 5071813"/>
                <a:gd name="connsiteY515" fmla="*/ 3701835 h 4006635"/>
                <a:gd name="connsiteX516" fmla="*/ 3107450 w 5071813"/>
                <a:gd name="connsiteY516" fmla="*/ 3890521 h 4006635"/>
                <a:gd name="connsiteX517" fmla="*/ 3078421 w 5071813"/>
                <a:gd name="connsiteY517" fmla="*/ 4006635 h 4006635"/>
                <a:gd name="connsiteX518" fmla="*/ 3020364 w 5071813"/>
                <a:gd name="connsiteY518" fmla="*/ 3948578 h 4006635"/>
                <a:gd name="connsiteX519" fmla="*/ 2976821 w 5071813"/>
                <a:gd name="connsiteY519" fmla="*/ 3600235 h 4006635"/>
                <a:gd name="connsiteX520" fmla="*/ 2918764 w 5071813"/>
                <a:gd name="connsiteY520" fmla="*/ 3498635 h 4006635"/>
                <a:gd name="connsiteX521" fmla="*/ 2889736 w 5071813"/>
                <a:gd name="connsiteY521" fmla="*/ 3426064 h 4006635"/>
                <a:gd name="connsiteX522" fmla="*/ 2904250 w 5071813"/>
                <a:gd name="connsiteY522" fmla="*/ 3309949 h 4006635"/>
                <a:gd name="connsiteX523" fmla="*/ 2947793 w 5071813"/>
                <a:gd name="connsiteY523" fmla="*/ 3266406 h 4006635"/>
                <a:gd name="connsiteX524" fmla="*/ 2991336 w 5071813"/>
                <a:gd name="connsiteY524" fmla="*/ 3179321 h 4006635"/>
                <a:gd name="connsiteX525" fmla="*/ 2976821 w 5071813"/>
                <a:gd name="connsiteY525" fmla="*/ 3121264 h 4006635"/>
                <a:gd name="connsiteX526" fmla="*/ 2918764 w 5071813"/>
                <a:gd name="connsiteY526" fmla="*/ 3106749 h 4006635"/>
                <a:gd name="connsiteX527" fmla="*/ 2875221 w 5071813"/>
                <a:gd name="connsiteY527" fmla="*/ 3092235 h 4006635"/>
                <a:gd name="connsiteX528" fmla="*/ 2788136 w 5071813"/>
                <a:gd name="connsiteY528" fmla="*/ 3135778 h 4006635"/>
                <a:gd name="connsiteX529" fmla="*/ 2759107 w 5071813"/>
                <a:gd name="connsiteY529" fmla="*/ 3048692 h 4006635"/>
                <a:gd name="connsiteX530" fmla="*/ 2744593 w 5071813"/>
                <a:gd name="connsiteY530" fmla="*/ 3005149 h 4006635"/>
                <a:gd name="connsiteX531" fmla="*/ 2701050 w 5071813"/>
                <a:gd name="connsiteY531" fmla="*/ 2990635 h 4006635"/>
                <a:gd name="connsiteX532" fmla="*/ 2541393 w 5071813"/>
                <a:gd name="connsiteY532" fmla="*/ 3019664 h 4006635"/>
                <a:gd name="connsiteX533" fmla="*/ 2439793 w 5071813"/>
                <a:gd name="connsiteY533" fmla="*/ 3063206 h 4006635"/>
                <a:gd name="connsiteX534" fmla="*/ 2309164 w 5071813"/>
                <a:gd name="connsiteY534" fmla="*/ 3077721 h 4006635"/>
                <a:gd name="connsiteX535" fmla="*/ 2265621 w 5071813"/>
                <a:gd name="connsiteY535" fmla="*/ 3121264 h 4006635"/>
                <a:gd name="connsiteX536" fmla="*/ 2251107 w 5071813"/>
                <a:gd name="connsiteY536" fmla="*/ 3179321 h 4006635"/>
                <a:gd name="connsiteX537" fmla="*/ 2236593 w 5071813"/>
                <a:gd name="connsiteY537" fmla="*/ 3251892 h 4006635"/>
                <a:gd name="connsiteX538" fmla="*/ 2193050 w 5071813"/>
                <a:gd name="connsiteY538" fmla="*/ 3280921 h 4006635"/>
                <a:gd name="connsiteX539" fmla="*/ 2033393 w 5071813"/>
                <a:gd name="connsiteY539" fmla="*/ 3251892 h 4006635"/>
                <a:gd name="connsiteX540" fmla="*/ 1989850 w 5071813"/>
                <a:gd name="connsiteY540" fmla="*/ 3179321 h 4006635"/>
                <a:gd name="connsiteX541" fmla="*/ 2062421 w 5071813"/>
                <a:gd name="connsiteY541" fmla="*/ 3092235 h 4006635"/>
                <a:gd name="connsiteX542" fmla="*/ 2193050 w 5071813"/>
                <a:gd name="connsiteY542" fmla="*/ 3077721 h 4006635"/>
                <a:gd name="connsiteX543" fmla="*/ 2236593 w 5071813"/>
                <a:gd name="connsiteY543" fmla="*/ 3034178 h 4006635"/>
                <a:gd name="connsiteX544" fmla="*/ 2265621 w 5071813"/>
                <a:gd name="connsiteY544" fmla="*/ 2947092 h 4006635"/>
                <a:gd name="connsiteX545" fmla="*/ 2294650 w 5071813"/>
                <a:gd name="connsiteY545" fmla="*/ 2889035 h 4006635"/>
                <a:gd name="connsiteX546" fmla="*/ 2410764 w 5071813"/>
                <a:gd name="connsiteY546" fmla="*/ 2903549 h 4006635"/>
                <a:gd name="connsiteX547" fmla="*/ 2468821 w 5071813"/>
                <a:gd name="connsiteY547" fmla="*/ 2889035 h 4006635"/>
                <a:gd name="connsiteX548" fmla="*/ 2439793 w 5071813"/>
                <a:gd name="connsiteY548" fmla="*/ 2816464 h 4006635"/>
                <a:gd name="connsiteX549" fmla="*/ 2323679 w 5071813"/>
                <a:gd name="connsiteY549" fmla="*/ 2787435 h 4006635"/>
                <a:gd name="connsiteX550" fmla="*/ 2280136 w 5071813"/>
                <a:gd name="connsiteY550" fmla="*/ 2801949 h 4006635"/>
                <a:gd name="connsiteX551" fmla="*/ 2236593 w 5071813"/>
                <a:gd name="connsiteY551" fmla="*/ 2932578 h 4006635"/>
                <a:gd name="connsiteX552" fmla="*/ 2178536 w 5071813"/>
                <a:gd name="connsiteY552" fmla="*/ 2976121 h 4006635"/>
                <a:gd name="connsiteX553" fmla="*/ 2134993 w 5071813"/>
                <a:gd name="connsiteY553" fmla="*/ 3005149 h 4006635"/>
                <a:gd name="connsiteX554" fmla="*/ 2004364 w 5071813"/>
                <a:gd name="connsiteY554" fmla="*/ 3034178 h 4006635"/>
                <a:gd name="connsiteX555" fmla="*/ 1960821 w 5071813"/>
                <a:gd name="connsiteY555" fmla="*/ 3063206 h 4006635"/>
                <a:gd name="connsiteX556" fmla="*/ 1917279 w 5071813"/>
                <a:gd name="connsiteY556" fmla="*/ 3077721 h 4006635"/>
                <a:gd name="connsiteX557" fmla="*/ 1670536 w 5071813"/>
                <a:gd name="connsiteY557" fmla="*/ 3106749 h 4006635"/>
                <a:gd name="connsiteX558" fmla="*/ 1583450 w 5071813"/>
                <a:gd name="connsiteY558" fmla="*/ 3150292 h 4006635"/>
                <a:gd name="connsiteX559" fmla="*/ 1568936 w 5071813"/>
                <a:gd name="connsiteY559" fmla="*/ 3193835 h 4006635"/>
                <a:gd name="connsiteX560" fmla="*/ 1510879 w 5071813"/>
                <a:gd name="connsiteY560" fmla="*/ 3397035 h 4006635"/>
                <a:gd name="connsiteX561" fmla="*/ 1467336 w 5071813"/>
                <a:gd name="connsiteY561" fmla="*/ 3382521 h 4006635"/>
                <a:gd name="connsiteX562" fmla="*/ 1452821 w 5071813"/>
                <a:gd name="connsiteY562" fmla="*/ 3338978 h 4006635"/>
                <a:gd name="connsiteX563" fmla="*/ 1467336 w 5071813"/>
                <a:gd name="connsiteY563" fmla="*/ 3208349 h 4006635"/>
                <a:gd name="connsiteX564" fmla="*/ 1597964 w 5071813"/>
                <a:gd name="connsiteY564" fmla="*/ 3150292 h 4006635"/>
                <a:gd name="connsiteX565" fmla="*/ 1670536 w 5071813"/>
                <a:gd name="connsiteY565" fmla="*/ 3077721 h 4006635"/>
                <a:gd name="connsiteX566" fmla="*/ 1714079 w 5071813"/>
                <a:gd name="connsiteY566" fmla="*/ 3034178 h 4006635"/>
                <a:gd name="connsiteX567" fmla="*/ 1844707 w 5071813"/>
                <a:gd name="connsiteY567" fmla="*/ 2961606 h 4006635"/>
                <a:gd name="connsiteX568" fmla="*/ 2105964 w 5071813"/>
                <a:gd name="connsiteY568" fmla="*/ 2947092 h 4006635"/>
                <a:gd name="connsiteX569" fmla="*/ 2149507 w 5071813"/>
                <a:gd name="connsiteY569" fmla="*/ 2932578 h 4006635"/>
                <a:gd name="connsiteX570" fmla="*/ 2222079 w 5071813"/>
                <a:gd name="connsiteY570" fmla="*/ 2830978 h 4006635"/>
                <a:gd name="connsiteX571" fmla="*/ 2207564 w 5071813"/>
                <a:gd name="connsiteY571" fmla="*/ 2700349 h 4006635"/>
                <a:gd name="connsiteX572" fmla="*/ 1786650 w 5071813"/>
                <a:gd name="connsiteY572" fmla="*/ 2729378 h 4006635"/>
                <a:gd name="connsiteX573" fmla="*/ 1714079 w 5071813"/>
                <a:gd name="connsiteY573" fmla="*/ 2787435 h 4006635"/>
                <a:gd name="connsiteX574" fmla="*/ 1670536 w 5071813"/>
                <a:gd name="connsiteY574" fmla="*/ 2801949 h 4006635"/>
                <a:gd name="connsiteX575" fmla="*/ 1539907 w 5071813"/>
                <a:gd name="connsiteY575" fmla="*/ 2845492 h 4006635"/>
                <a:gd name="connsiteX576" fmla="*/ 1409279 w 5071813"/>
                <a:gd name="connsiteY576" fmla="*/ 2889035 h 4006635"/>
                <a:gd name="connsiteX577" fmla="*/ 1452821 w 5071813"/>
                <a:gd name="connsiteY577" fmla="*/ 2758406 h 4006635"/>
                <a:gd name="connsiteX578" fmla="*/ 1568936 w 5071813"/>
                <a:gd name="connsiteY578" fmla="*/ 2729378 h 4006635"/>
                <a:gd name="connsiteX579" fmla="*/ 1612479 w 5071813"/>
                <a:gd name="connsiteY579" fmla="*/ 2700349 h 4006635"/>
                <a:gd name="connsiteX580" fmla="*/ 1626993 w 5071813"/>
                <a:gd name="connsiteY580" fmla="*/ 2656806 h 4006635"/>
                <a:gd name="connsiteX581" fmla="*/ 1510879 w 5071813"/>
                <a:gd name="connsiteY581" fmla="*/ 2613264 h 4006635"/>
                <a:gd name="connsiteX582" fmla="*/ 1423793 w 5071813"/>
                <a:gd name="connsiteY582" fmla="*/ 2497149 h 4006635"/>
                <a:gd name="connsiteX583" fmla="*/ 1467336 w 5071813"/>
                <a:gd name="connsiteY583" fmla="*/ 2482635 h 4006635"/>
                <a:gd name="connsiteX584" fmla="*/ 1626993 w 5071813"/>
                <a:gd name="connsiteY584" fmla="*/ 2540692 h 4006635"/>
                <a:gd name="connsiteX585" fmla="*/ 1728593 w 5071813"/>
                <a:gd name="connsiteY585" fmla="*/ 2569721 h 4006635"/>
                <a:gd name="connsiteX586" fmla="*/ 1844707 w 5071813"/>
                <a:gd name="connsiteY586" fmla="*/ 2584235 h 4006635"/>
                <a:gd name="connsiteX587" fmla="*/ 1830193 w 5071813"/>
                <a:gd name="connsiteY587" fmla="*/ 2642292 h 4006635"/>
                <a:gd name="connsiteX588" fmla="*/ 1888250 w 5071813"/>
                <a:gd name="connsiteY588" fmla="*/ 2656806 h 4006635"/>
                <a:gd name="connsiteX589" fmla="*/ 1975336 w 5071813"/>
                <a:gd name="connsiteY589" fmla="*/ 2671321 h 4006635"/>
                <a:gd name="connsiteX590" fmla="*/ 2144971 w 5071813"/>
                <a:gd name="connsiteY590" fmla="*/ 2623923 h 4006635"/>
                <a:gd name="connsiteX591" fmla="*/ 2309164 w 5071813"/>
                <a:gd name="connsiteY591" fmla="*/ 2671321 h 4006635"/>
                <a:gd name="connsiteX592" fmla="*/ 2294650 w 5071813"/>
                <a:gd name="connsiteY592" fmla="*/ 2627778 h 4006635"/>
                <a:gd name="connsiteX593" fmla="*/ 2193050 w 5071813"/>
                <a:gd name="connsiteY593" fmla="*/ 2569721 h 4006635"/>
                <a:gd name="connsiteX594" fmla="*/ 2164021 w 5071813"/>
                <a:gd name="connsiteY594" fmla="*/ 2497149 h 4006635"/>
                <a:gd name="connsiteX595" fmla="*/ 2062421 w 5071813"/>
                <a:gd name="connsiteY595" fmla="*/ 2453606 h 4006635"/>
                <a:gd name="connsiteX596" fmla="*/ 2004364 w 5071813"/>
                <a:gd name="connsiteY596" fmla="*/ 2424578 h 4006635"/>
                <a:gd name="connsiteX597" fmla="*/ 1873736 w 5071813"/>
                <a:gd name="connsiteY597" fmla="*/ 2439092 h 4006635"/>
                <a:gd name="connsiteX598" fmla="*/ 1830193 w 5071813"/>
                <a:gd name="connsiteY598" fmla="*/ 2453606 h 4006635"/>
                <a:gd name="connsiteX599" fmla="*/ 1699564 w 5071813"/>
                <a:gd name="connsiteY599" fmla="*/ 2439092 h 4006635"/>
                <a:gd name="connsiteX600" fmla="*/ 1656021 w 5071813"/>
                <a:gd name="connsiteY600" fmla="*/ 2410064 h 4006635"/>
                <a:gd name="connsiteX601" fmla="*/ 1612479 w 5071813"/>
                <a:gd name="connsiteY601" fmla="*/ 2395549 h 4006635"/>
                <a:gd name="connsiteX602" fmla="*/ 1423793 w 5071813"/>
                <a:gd name="connsiteY602" fmla="*/ 2366521 h 4006635"/>
                <a:gd name="connsiteX603" fmla="*/ 1307679 w 5071813"/>
                <a:gd name="connsiteY603" fmla="*/ 2366521 h 4006635"/>
                <a:gd name="connsiteX604" fmla="*/ 1278650 w 5071813"/>
                <a:gd name="connsiteY604" fmla="*/ 2424578 h 4006635"/>
                <a:gd name="connsiteX605" fmla="*/ 1293164 w 5071813"/>
                <a:gd name="connsiteY605" fmla="*/ 2613264 h 4006635"/>
                <a:gd name="connsiteX606" fmla="*/ 1322193 w 5071813"/>
                <a:gd name="connsiteY606" fmla="*/ 2700349 h 4006635"/>
                <a:gd name="connsiteX607" fmla="*/ 1336707 w 5071813"/>
                <a:gd name="connsiteY607" fmla="*/ 2758406 h 4006635"/>
                <a:gd name="connsiteX608" fmla="*/ 1278650 w 5071813"/>
                <a:gd name="connsiteY608" fmla="*/ 2860006 h 4006635"/>
                <a:gd name="connsiteX609" fmla="*/ 1220593 w 5071813"/>
                <a:gd name="connsiteY609" fmla="*/ 2816464 h 4006635"/>
                <a:gd name="connsiteX610" fmla="*/ 1148021 w 5071813"/>
                <a:gd name="connsiteY610" fmla="*/ 2613264 h 4006635"/>
                <a:gd name="connsiteX611" fmla="*/ 1104479 w 5071813"/>
                <a:gd name="connsiteY611" fmla="*/ 2584235 h 4006635"/>
                <a:gd name="connsiteX612" fmla="*/ 1089964 w 5071813"/>
                <a:gd name="connsiteY612" fmla="*/ 2526178 h 4006635"/>
                <a:gd name="connsiteX613" fmla="*/ 1046421 w 5071813"/>
                <a:gd name="connsiteY613" fmla="*/ 2482635 h 4006635"/>
                <a:gd name="connsiteX614" fmla="*/ 1002879 w 5071813"/>
                <a:gd name="connsiteY614" fmla="*/ 2424578 h 4006635"/>
                <a:gd name="connsiteX615" fmla="*/ 1046421 w 5071813"/>
                <a:gd name="connsiteY615" fmla="*/ 2395549 h 4006635"/>
                <a:gd name="connsiteX616" fmla="*/ 1162536 w 5071813"/>
                <a:gd name="connsiteY616" fmla="*/ 2381035 h 4006635"/>
                <a:gd name="connsiteX617" fmla="*/ 1191564 w 5071813"/>
                <a:gd name="connsiteY617" fmla="*/ 2293949 h 4006635"/>
                <a:gd name="connsiteX618" fmla="*/ 1220593 w 5071813"/>
                <a:gd name="connsiteY618" fmla="*/ 2235892 h 4006635"/>
                <a:gd name="connsiteX619" fmla="*/ 1206079 w 5071813"/>
                <a:gd name="connsiteY619" fmla="*/ 2192349 h 4006635"/>
                <a:gd name="connsiteX620" fmla="*/ 1162536 w 5071813"/>
                <a:gd name="connsiteY620" fmla="*/ 2134292 h 4006635"/>
                <a:gd name="connsiteX621" fmla="*/ 1118993 w 5071813"/>
                <a:gd name="connsiteY621" fmla="*/ 2090749 h 4006635"/>
                <a:gd name="connsiteX622" fmla="*/ 1017393 w 5071813"/>
                <a:gd name="connsiteY622" fmla="*/ 2018178 h 4006635"/>
                <a:gd name="connsiteX623" fmla="*/ 959336 w 5071813"/>
                <a:gd name="connsiteY623" fmla="*/ 1916578 h 4006635"/>
                <a:gd name="connsiteX624" fmla="*/ 886764 w 5071813"/>
                <a:gd name="connsiteY624" fmla="*/ 1814978 h 4006635"/>
                <a:gd name="connsiteX625" fmla="*/ 785164 w 5071813"/>
                <a:gd name="connsiteY625" fmla="*/ 1844006 h 4006635"/>
                <a:gd name="connsiteX626" fmla="*/ 741621 w 5071813"/>
                <a:gd name="connsiteY626" fmla="*/ 1858521 h 4006635"/>
                <a:gd name="connsiteX627" fmla="*/ 683564 w 5071813"/>
                <a:gd name="connsiteY627" fmla="*/ 1844006 h 4006635"/>
                <a:gd name="connsiteX628" fmla="*/ 669050 w 5071813"/>
                <a:gd name="connsiteY628" fmla="*/ 1785949 h 4006635"/>
                <a:gd name="connsiteX629" fmla="*/ 799679 w 5071813"/>
                <a:gd name="connsiteY629" fmla="*/ 1742406 h 4006635"/>
                <a:gd name="connsiteX630" fmla="*/ 785164 w 5071813"/>
                <a:gd name="connsiteY630" fmla="*/ 1626292 h 4006635"/>
                <a:gd name="connsiteX631" fmla="*/ 712593 w 5071813"/>
                <a:gd name="connsiteY631" fmla="*/ 1597264 h 4006635"/>
                <a:gd name="connsiteX632" fmla="*/ 669050 w 5071813"/>
                <a:gd name="connsiteY632" fmla="*/ 1553721 h 4006635"/>
                <a:gd name="connsiteX633" fmla="*/ 523907 w 5071813"/>
                <a:gd name="connsiteY633" fmla="*/ 1510178 h 4006635"/>
                <a:gd name="connsiteX634" fmla="*/ 494879 w 5071813"/>
                <a:gd name="connsiteY634" fmla="*/ 1452121 h 4006635"/>
                <a:gd name="connsiteX635" fmla="*/ 465850 w 5071813"/>
                <a:gd name="connsiteY635" fmla="*/ 1350521 h 4006635"/>
                <a:gd name="connsiteX636" fmla="*/ 407793 w 5071813"/>
                <a:gd name="connsiteY636" fmla="*/ 1219892 h 4006635"/>
                <a:gd name="connsiteX637" fmla="*/ 291679 w 5071813"/>
                <a:gd name="connsiteY637" fmla="*/ 1132806 h 4006635"/>
                <a:gd name="connsiteX638" fmla="*/ 161050 w 5071813"/>
                <a:gd name="connsiteY638" fmla="*/ 1074749 h 4006635"/>
                <a:gd name="connsiteX639" fmla="*/ 117507 w 5071813"/>
                <a:gd name="connsiteY639" fmla="*/ 1060235 h 4006635"/>
                <a:gd name="connsiteX640" fmla="*/ 73964 w 5071813"/>
                <a:gd name="connsiteY640" fmla="*/ 1045721 h 4006635"/>
                <a:gd name="connsiteX641" fmla="*/ 1393 w 5071813"/>
                <a:gd name="connsiteY641" fmla="*/ 929606 h 4006635"/>
                <a:gd name="connsiteX0" fmla="*/ 1393 w 5071813"/>
                <a:gd name="connsiteY0" fmla="*/ 929606 h 4006635"/>
                <a:gd name="connsiteX1" fmla="*/ 132021 w 5071813"/>
                <a:gd name="connsiteY1" fmla="*/ 929606 h 4006635"/>
                <a:gd name="connsiteX2" fmla="*/ 219107 w 5071813"/>
                <a:gd name="connsiteY2" fmla="*/ 958635 h 4006635"/>
                <a:gd name="connsiteX3" fmla="*/ 262650 w 5071813"/>
                <a:gd name="connsiteY3" fmla="*/ 987664 h 4006635"/>
                <a:gd name="connsiteX4" fmla="*/ 335221 w 5071813"/>
                <a:gd name="connsiteY4" fmla="*/ 1060235 h 4006635"/>
                <a:gd name="connsiteX5" fmla="*/ 422307 w 5071813"/>
                <a:gd name="connsiteY5" fmla="*/ 1089264 h 4006635"/>
                <a:gd name="connsiteX6" fmla="*/ 465850 w 5071813"/>
                <a:gd name="connsiteY6" fmla="*/ 1132806 h 4006635"/>
                <a:gd name="connsiteX7" fmla="*/ 552936 w 5071813"/>
                <a:gd name="connsiteY7" fmla="*/ 1161835 h 4006635"/>
                <a:gd name="connsiteX8" fmla="*/ 625507 w 5071813"/>
                <a:gd name="connsiteY8" fmla="*/ 1248921 h 4006635"/>
                <a:gd name="connsiteX9" fmla="*/ 640021 w 5071813"/>
                <a:gd name="connsiteY9" fmla="*/ 1292464 h 4006635"/>
                <a:gd name="connsiteX10" fmla="*/ 683564 w 5071813"/>
                <a:gd name="connsiteY10" fmla="*/ 1306978 h 4006635"/>
                <a:gd name="connsiteX11" fmla="*/ 756136 w 5071813"/>
                <a:gd name="connsiteY11" fmla="*/ 1408578 h 4006635"/>
                <a:gd name="connsiteX12" fmla="*/ 828707 w 5071813"/>
                <a:gd name="connsiteY12" fmla="*/ 1466635 h 4006635"/>
                <a:gd name="connsiteX13" fmla="*/ 857736 w 5071813"/>
                <a:gd name="connsiteY13" fmla="*/ 1524692 h 4006635"/>
                <a:gd name="connsiteX14" fmla="*/ 872250 w 5071813"/>
                <a:gd name="connsiteY14" fmla="*/ 1568235 h 4006635"/>
                <a:gd name="connsiteX15" fmla="*/ 930307 w 5071813"/>
                <a:gd name="connsiteY15" fmla="*/ 1553721 h 4006635"/>
                <a:gd name="connsiteX16" fmla="*/ 944821 w 5071813"/>
                <a:gd name="connsiteY16" fmla="*/ 1510178 h 4006635"/>
                <a:gd name="connsiteX17" fmla="*/ 988364 w 5071813"/>
                <a:gd name="connsiteY17" fmla="*/ 1495664 h 4006635"/>
                <a:gd name="connsiteX18" fmla="*/ 1089964 w 5071813"/>
                <a:gd name="connsiteY18" fmla="*/ 1539206 h 4006635"/>
                <a:gd name="connsiteX19" fmla="*/ 1148021 w 5071813"/>
                <a:gd name="connsiteY19" fmla="*/ 1873035 h 4006635"/>
                <a:gd name="connsiteX20" fmla="*/ 1191564 w 5071813"/>
                <a:gd name="connsiteY20" fmla="*/ 1960121 h 4006635"/>
                <a:gd name="connsiteX21" fmla="*/ 1235107 w 5071813"/>
                <a:gd name="connsiteY21" fmla="*/ 1974635 h 4006635"/>
                <a:gd name="connsiteX22" fmla="*/ 1278650 w 5071813"/>
                <a:gd name="connsiteY22" fmla="*/ 2003664 h 4006635"/>
                <a:gd name="connsiteX23" fmla="*/ 1307679 w 5071813"/>
                <a:gd name="connsiteY23" fmla="*/ 2119778 h 4006635"/>
                <a:gd name="connsiteX24" fmla="*/ 1394764 w 5071813"/>
                <a:gd name="connsiteY24" fmla="*/ 2206864 h 4006635"/>
                <a:gd name="connsiteX25" fmla="*/ 1525393 w 5071813"/>
                <a:gd name="connsiteY25" fmla="*/ 2221378 h 4006635"/>
                <a:gd name="connsiteX26" fmla="*/ 1583450 w 5071813"/>
                <a:gd name="connsiteY26" fmla="*/ 2250406 h 4006635"/>
                <a:gd name="connsiteX27" fmla="*/ 1597964 w 5071813"/>
                <a:gd name="connsiteY27" fmla="*/ 2293949 h 4006635"/>
                <a:gd name="connsiteX28" fmla="*/ 1641507 w 5071813"/>
                <a:gd name="connsiteY28" fmla="*/ 2322978 h 4006635"/>
                <a:gd name="connsiteX29" fmla="*/ 1786650 w 5071813"/>
                <a:gd name="connsiteY29" fmla="*/ 2308464 h 4006635"/>
                <a:gd name="connsiteX30" fmla="*/ 1801164 w 5071813"/>
                <a:gd name="connsiteY30" fmla="*/ 2264921 h 4006635"/>
                <a:gd name="connsiteX31" fmla="*/ 1873736 w 5071813"/>
                <a:gd name="connsiteY31" fmla="*/ 2279435 h 4006635"/>
                <a:gd name="connsiteX32" fmla="*/ 2062421 w 5071813"/>
                <a:gd name="connsiteY32" fmla="*/ 2293949 h 4006635"/>
                <a:gd name="connsiteX33" fmla="*/ 2076936 w 5071813"/>
                <a:gd name="connsiteY33" fmla="*/ 2250406 h 4006635"/>
                <a:gd name="connsiteX34" fmla="*/ 2062421 w 5071813"/>
                <a:gd name="connsiteY34" fmla="*/ 2206864 h 4006635"/>
                <a:gd name="connsiteX35" fmla="*/ 1946307 w 5071813"/>
                <a:gd name="connsiteY35" fmla="*/ 2177835 h 4006635"/>
                <a:gd name="connsiteX36" fmla="*/ 1960821 w 5071813"/>
                <a:gd name="connsiteY36" fmla="*/ 1989149 h 4006635"/>
                <a:gd name="connsiteX37" fmla="*/ 1917279 w 5071813"/>
                <a:gd name="connsiteY37" fmla="*/ 1960121 h 4006635"/>
                <a:gd name="connsiteX38" fmla="*/ 1844707 w 5071813"/>
                <a:gd name="connsiteY38" fmla="*/ 1873035 h 4006635"/>
                <a:gd name="connsiteX39" fmla="*/ 1859221 w 5071813"/>
                <a:gd name="connsiteY39" fmla="*/ 1829492 h 4006635"/>
                <a:gd name="connsiteX40" fmla="*/ 1786650 w 5071813"/>
                <a:gd name="connsiteY40" fmla="*/ 1756921 h 4006635"/>
                <a:gd name="connsiteX41" fmla="*/ 1743107 w 5071813"/>
                <a:gd name="connsiteY41" fmla="*/ 1742406 h 4006635"/>
                <a:gd name="connsiteX42" fmla="*/ 1699564 w 5071813"/>
                <a:gd name="connsiteY42" fmla="*/ 1713378 h 4006635"/>
                <a:gd name="connsiteX43" fmla="*/ 1641507 w 5071813"/>
                <a:gd name="connsiteY43" fmla="*/ 1684349 h 4006635"/>
                <a:gd name="connsiteX44" fmla="*/ 1583450 w 5071813"/>
                <a:gd name="connsiteY44" fmla="*/ 1698864 h 4006635"/>
                <a:gd name="connsiteX45" fmla="*/ 1525393 w 5071813"/>
                <a:gd name="connsiteY45" fmla="*/ 1727892 h 4006635"/>
                <a:gd name="connsiteX46" fmla="*/ 1481850 w 5071813"/>
                <a:gd name="connsiteY46" fmla="*/ 1742406 h 4006635"/>
                <a:gd name="connsiteX47" fmla="*/ 1438307 w 5071813"/>
                <a:gd name="connsiteY47" fmla="*/ 1771435 h 4006635"/>
                <a:gd name="connsiteX48" fmla="*/ 1351221 w 5071813"/>
                <a:gd name="connsiteY48" fmla="*/ 1800464 h 4006635"/>
                <a:gd name="connsiteX49" fmla="*/ 1249621 w 5071813"/>
                <a:gd name="connsiteY49" fmla="*/ 1771435 h 4006635"/>
                <a:gd name="connsiteX50" fmla="*/ 1235107 w 5071813"/>
                <a:gd name="connsiteY50" fmla="*/ 1713378 h 4006635"/>
                <a:gd name="connsiteX51" fmla="*/ 1293164 w 5071813"/>
                <a:gd name="connsiteY51" fmla="*/ 1684349 h 4006635"/>
                <a:gd name="connsiteX52" fmla="*/ 1438307 w 5071813"/>
                <a:gd name="connsiteY52" fmla="*/ 1669835 h 4006635"/>
                <a:gd name="connsiteX53" fmla="*/ 1568936 w 5071813"/>
                <a:gd name="connsiteY53" fmla="*/ 1568235 h 4006635"/>
                <a:gd name="connsiteX54" fmla="*/ 1641507 w 5071813"/>
                <a:gd name="connsiteY54" fmla="*/ 1553721 h 4006635"/>
                <a:gd name="connsiteX55" fmla="*/ 1597964 w 5071813"/>
                <a:gd name="connsiteY55" fmla="*/ 1539206 h 4006635"/>
                <a:gd name="connsiteX56" fmla="*/ 1510879 w 5071813"/>
                <a:gd name="connsiteY56" fmla="*/ 1466635 h 4006635"/>
                <a:gd name="connsiteX57" fmla="*/ 1452821 w 5071813"/>
                <a:gd name="connsiteY57" fmla="*/ 1379549 h 4006635"/>
                <a:gd name="connsiteX58" fmla="*/ 1423793 w 5071813"/>
                <a:gd name="connsiteY58" fmla="*/ 1321492 h 4006635"/>
                <a:gd name="connsiteX59" fmla="*/ 1322193 w 5071813"/>
                <a:gd name="connsiteY59" fmla="*/ 1234406 h 4006635"/>
                <a:gd name="connsiteX60" fmla="*/ 1264136 w 5071813"/>
                <a:gd name="connsiteY60" fmla="*/ 1219892 h 4006635"/>
                <a:gd name="connsiteX61" fmla="*/ 1322193 w 5071813"/>
                <a:gd name="connsiteY61" fmla="*/ 1205378 h 4006635"/>
                <a:gd name="connsiteX62" fmla="*/ 1467336 w 5071813"/>
                <a:gd name="connsiteY62" fmla="*/ 1321492 h 4006635"/>
                <a:gd name="connsiteX63" fmla="*/ 1510879 w 5071813"/>
                <a:gd name="connsiteY63" fmla="*/ 1365035 h 4006635"/>
                <a:gd name="connsiteX64" fmla="*/ 1568936 w 5071813"/>
                <a:gd name="connsiteY64" fmla="*/ 1437606 h 4006635"/>
                <a:gd name="connsiteX65" fmla="*/ 1612479 w 5071813"/>
                <a:gd name="connsiteY65" fmla="*/ 1481149 h 4006635"/>
                <a:gd name="connsiteX66" fmla="*/ 1656021 w 5071813"/>
                <a:gd name="connsiteY66" fmla="*/ 1495664 h 4006635"/>
                <a:gd name="connsiteX67" fmla="*/ 1743107 w 5071813"/>
                <a:gd name="connsiteY67" fmla="*/ 1553721 h 4006635"/>
                <a:gd name="connsiteX68" fmla="*/ 1772136 w 5071813"/>
                <a:gd name="connsiteY68" fmla="*/ 1597264 h 4006635"/>
                <a:gd name="connsiteX69" fmla="*/ 1859221 w 5071813"/>
                <a:gd name="connsiteY69" fmla="*/ 1640806 h 4006635"/>
                <a:gd name="connsiteX70" fmla="*/ 1902764 w 5071813"/>
                <a:gd name="connsiteY70" fmla="*/ 1669835 h 4006635"/>
                <a:gd name="connsiteX71" fmla="*/ 1946307 w 5071813"/>
                <a:gd name="connsiteY71" fmla="*/ 1756921 h 4006635"/>
                <a:gd name="connsiteX72" fmla="*/ 1975336 w 5071813"/>
                <a:gd name="connsiteY72" fmla="*/ 1800464 h 4006635"/>
                <a:gd name="connsiteX73" fmla="*/ 2018879 w 5071813"/>
                <a:gd name="connsiteY73" fmla="*/ 1887549 h 4006635"/>
                <a:gd name="connsiteX74" fmla="*/ 2062421 w 5071813"/>
                <a:gd name="connsiteY74" fmla="*/ 1902064 h 4006635"/>
                <a:gd name="connsiteX75" fmla="*/ 2120479 w 5071813"/>
                <a:gd name="connsiteY75" fmla="*/ 2018178 h 4006635"/>
                <a:gd name="connsiteX76" fmla="*/ 2164021 w 5071813"/>
                <a:gd name="connsiteY76" fmla="*/ 2076235 h 4006635"/>
                <a:gd name="connsiteX77" fmla="*/ 2207564 w 5071813"/>
                <a:gd name="connsiteY77" fmla="*/ 2206864 h 4006635"/>
                <a:gd name="connsiteX78" fmla="*/ 2280136 w 5071813"/>
                <a:gd name="connsiteY78" fmla="*/ 2192349 h 4006635"/>
                <a:gd name="connsiteX79" fmla="*/ 2236593 w 5071813"/>
                <a:gd name="connsiteY79" fmla="*/ 2177835 h 4006635"/>
                <a:gd name="connsiteX80" fmla="*/ 2222079 w 5071813"/>
                <a:gd name="connsiteY80" fmla="*/ 2134292 h 4006635"/>
                <a:gd name="connsiteX81" fmla="*/ 2164021 w 5071813"/>
                <a:gd name="connsiteY81" fmla="*/ 2047206 h 4006635"/>
                <a:gd name="connsiteX82" fmla="*/ 2149507 w 5071813"/>
                <a:gd name="connsiteY82" fmla="*/ 2003664 h 4006635"/>
                <a:gd name="connsiteX83" fmla="*/ 2265621 w 5071813"/>
                <a:gd name="connsiteY83" fmla="*/ 2003664 h 4006635"/>
                <a:gd name="connsiteX84" fmla="*/ 2352707 w 5071813"/>
                <a:gd name="connsiteY84" fmla="*/ 2076235 h 4006635"/>
                <a:gd name="connsiteX85" fmla="*/ 2367221 w 5071813"/>
                <a:gd name="connsiteY85" fmla="*/ 2119778 h 4006635"/>
                <a:gd name="connsiteX86" fmla="*/ 2396250 w 5071813"/>
                <a:gd name="connsiteY86" fmla="*/ 2047206 h 4006635"/>
                <a:gd name="connsiteX87" fmla="*/ 2352707 w 5071813"/>
                <a:gd name="connsiteY87" fmla="*/ 2032692 h 4006635"/>
                <a:gd name="connsiteX88" fmla="*/ 2265621 w 5071813"/>
                <a:gd name="connsiteY88" fmla="*/ 1960121 h 4006635"/>
                <a:gd name="connsiteX89" fmla="*/ 2251107 w 5071813"/>
                <a:gd name="connsiteY89" fmla="*/ 1916578 h 4006635"/>
                <a:gd name="connsiteX90" fmla="*/ 2294650 w 5071813"/>
                <a:gd name="connsiteY90" fmla="*/ 1902064 h 4006635"/>
                <a:gd name="connsiteX91" fmla="*/ 2367221 w 5071813"/>
                <a:gd name="connsiteY91" fmla="*/ 1916578 h 4006635"/>
                <a:gd name="connsiteX92" fmla="*/ 2454307 w 5071813"/>
                <a:gd name="connsiteY92" fmla="*/ 1931092 h 4006635"/>
                <a:gd name="connsiteX93" fmla="*/ 2512364 w 5071813"/>
                <a:gd name="connsiteY93" fmla="*/ 1844006 h 4006635"/>
                <a:gd name="connsiteX94" fmla="*/ 2410764 w 5071813"/>
                <a:gd name="connsiteY94" fmla="*/ 1814978 h 4006635"/>
                <a:gd name="connsiteX95" fmla="*/ 2309164 w 5071813"/>
                <a:gd name="connsiteY95" fmla="*/ 1785949 h 4006635"/>
                <a:gd name="connsiteX96" fmla="*/ 2338193 w 5071813"/>
                <a:gd name="connsiteY96" fmla="*/ 1713378 h 4006635"/>
                <a:gd name="connsiteX97" fmla="*/ 2425279 w 5071813"/>
                <a:gd name="connsiteY97" fmla="*/ 1684349 h 4006635"/>
                <a:gd name="connsiteX98" fmla="*/ 2526879 w 5071813"/>
                <a:gd name="connsiteY98" fmla="*/ 1626292 h 4006635"/>
                <a:gd name="connsiteX99" fmla="*/ 2541393 w 5071813"/>
                <a:gd name="connsiteY99" fmla="*/ 1568235 h 4006635"/>
                <a:gd name="connsiteX100" fmla="*/ 2497850 w 5071813"/>
                <a:gd name="connsiteY100" fmla="*/ 1553721 h 4006635"/>
                <a:gd name="connsiteX101" fmla="*/ 2396250 w 5071813"/>
                <a:gd name="connsiteY101" fmla="*/ 1524692 h 4006635"/>
                <a:gd name="connsiteX102" fmla="*/ 2396250 w 5071813"/>
                <a:gd name="connsiteY102" fmla="*/ 1423092 h 4006635"/>
                <a:gd name="connsiteX103" fmla="*/ 2439793 w 5071813"/>
                <a:gd name="connsiteY103" fmla="*/ 1408578 h 4006635"/>
                <a:gd name="connsiteX104" fmla="*/ 2483336 w 5071813"/>
                <a:gd name="connsiteY104" fmla="*/ 1379549 h 4006635"/>
                <a:gd name="connsiteX105" fmla="*/ 2483336 w 5071813"/>
                <a:gd name="connsiteY105" fmla="*/ 1263435 h 4006635"/>
                <a:gd name="connsiteX106" fmla="*/ 2439793 w 5071813"/>
                <a:gd name="connsiteY106" fmla="*/ 1248921 h 4006635"/>
                <a:gd name="connsiteX107" fmla="*/ 2265621 w 5071813"/>
                <a:gd name="connsiteY107" fmla="*/ 1219892 h 4006635"/>
                <a:gd name="connsiteX108" fmla="*/ 2149507 w 5071813"/>
                <a:gd name="connsiteY108" fmla="*/ 1248921 h 4006635"/>
                <a:gd name="connsiteX109" fmla="*/ 2091450 w 5071813"/>
                <a:gd name="connsiteY109" fmla="*/ 1306978 h 4006635"/>
                <a:gd name="connsiteX110" fmla="*/ 2105964 w 5071813"/>
                <a:gd name="connsiteY110" fmla="*/ 1365035 h 4006635"/>
                <a:gd name="connsiteX111" fmla="*/ 2134993 w 5071813"/>
                <a:gd name="connsiteY111" fmla="*/ 1466635 h 4006635"/>
                <a:gd name="connsiteX112" fmla="*/ 2091450 w 5071813"/>
                <a:gd name="connsiteY112" fmla="*/ 1626292 h 4006635"/>
                <a:gd name="connsiteX113" fmla="*/ 2076936 w 5071813"/>
                <a:gd name="connsiteY113" fmla="*/ 1669835 h 4006635"/>
                <a:gd name="connsiteX114" fmla="*/ 2033393 w 5071813"/>
                <a:gd name="connsiteY114" fmla="*/ 1684349 h 4006635"/>
                <a:gd name="connsiteX115" fmla="*/ 1960821 w 5071813"/>
                <a:gd name="connsiteY115" fmla="*/ 1669835 h 4006635"/>
                <a:gd name="connsiteX116" fmla="*/ 1960821 w 5071813"/>
                <a:gd name="connsiteY116" fmla="*/ 1510178 h 4006635"/>
                <a:gd name="connsiteX117" fmla="*/ 1917279 w 5071813"/>
                <a:gd name="connsiteY117" fmla="*/ 1495664 h 4006635"/>
                <a:gd name="connsiteX118" fmla="*/ 1873736 w 5071813"/>
                <a:gd name="connsiteY118" fmla="*/ 1510178 h 4006635"/>
                <a:gd name="connsiteX119" fmla="*/ 1772136 w 5071813"/>
                <a:gd name="connsiteY119" fmla="*/ 1568235 h 4006635"/>
                <a:gd name="connsiteX120" fmla="*/ 1699564 w 5071813"/>
                <a:gd name="connsiteY120" fmla="*/ 1553721 h 4006635"/>
                <a:gd name="connsiteX121" fmla="*/ 1685050 w 5071813"/>
                <a:gd name="connsiteY121" fmla="*/ 1510178 h 4006635"/>
                <a:gd name="connsiteX122" fmla="*/ 1714079 w 5071813"/>
                <a:gd name="connsiteY122" fmla="*/ 1466635 h 4006635"/>
                <a:gd name="connsiteX123" fmla="*/ 1815679 w 5071813"/>
                <a:gd name="connsiteY123" fmla="*/ 1423092 h 4006635"/>
                <a:gd name="connsiteX124" fmla="*/ 1859221 w 5071813"/>
                <a:gd name="connsiteY124" fmla="*/ 1394064 h 4006635"/>
                <a:gd name="connsiteX125" fmla="*/ 1888250 w 5071813"/>
                <a:gd name="connsiteY125" fmla="*/ 1306978 h 4006635"/>
                <a:gd name="connsiteX126" fmla="*/ 1931793 w 5071813"/>
                <a:gd name="connsiteY126" fmla="*/ 1277949 h 4006635"/>
                <a:gd name="connsiteX127" fmla="*/ 1989850 w 5071813"/>
                <a:gd name="connsiteY127" fmla="*/ 1263435 h 4006635"/>
                <a:gd name="connsiteX128" fmla="*/ 2033393 w 5071813"/>
                <a:gd name="connsiteY128" fmla="*/ 1248921 h 4006635"/>
                <a:gd name="connsiteX129" fmla="*/ 2120479 w 5071813"/>
                <a:gd name="connsiteY129" fmla="*/ 1161835 h 4006635"/>
                <a:gd name="connsiteX130" fmla="*/ 2076936 w 5071813"/>
                <a:gd name="connsiteY130" fmla="*/ 1147321 h 4006635"/>
                <a:gd name="connsiteX131" fmla="*/ 1902764 w 5071813"/>
                <a:gd name="connsiteY131" fmla="*/ 1161835 h 4006635"/>
                <a:gd name="connsiteX132" fmla="*/ 1873736 w 5071813"/>
                <a:gd name="connsiteY132" fmla="*/ 1205378 h 4006635"/>
                <a:gd name="connsiteX133" fmla="*/ 1830193 w 5071813"/>
                <a:gd name="connsiteY133" fmla="*/ 1292464 h 4006635"/>
                <a:gd name="connsiteX134" fmla="*/ 1743107 w 5071813"/>
                <a:gd name="connsiteY134" fmla="*/ 1365035 h 4006635"/>
                <a:gd name="connsiteX135" fmla="*/ 1641507 w 5071813"/>
                <a:gd name="connsiteY135" fmla="*/ 1423092 h 4006635"/>
                <a:gd name="connsiteX136" fmla="*/ 1597964 w 5071813"/>
                <a:gd name="connsiteY136" fmla="*/ 1408578 h 4006635"/>
                <a:gd name="connsiteX137" fmla="*/ 1568936 w 5071813"/>
                <a:gd name="connsiteY137" fmla="*/ 1350521 h 4006635"/>
                <a:gd name="connsiteX138" fmla="*/ 1612479 w 5071813"/>
                <a:gd name="connsiteY138" fmla="*/ 1321492 h 4006635"/>
                <a:gd name="connsiteX139" fmla="*/ 1656021 w 5071813"/>
                <a:gd name="connsiteY139" fmla="*/ 1306978 h 4006635"/>
                <a:gd name="connsiteX140" fmla="*/ 1757621 w 5071813"/>
                <a:gd name="connsiteY140" fmla="*/ 1263435 h 4006635"/>
                <a:gd name="connsiteX141" fmla="*/ 1786650 w 5071813"/>
                <a:gd name="connsiteY141" fmla="*/ 1219892 h 4006635"/>
                <a:gd name="connsiteX142" fmla="*/ 1685050 w 5071813"/>
                <a:gd name="connsiteY142" fmla="*/ 1190864 h 4006635"/>
                <a:gd name="connsiteX143" fmla="*/ 1452821 w 5071813"/>
                <a:gd name="connsiteY143" fmla="*/ 1234406 h 4006635"/>
                <a:gd name="connsiteX144" fmla="*/ 1510879 w 5071813"/>
                <a:gd name="connsiteY144" fmla="*/ 1205378 h 4006635"/>
                <a:gd name="connsiteX145" fmla="*/ 1525393 w 5071813"/>
                <a:gd name="connsiteY145" fmla="*/ 1161835 h 4006635"/>
                <a:gd name="connsiteX146" fmla="*/ 1685050 w 5071813"/>
                <a:gd name="connsiteY146" fmla="*/ 1147321 h 4006635"/>
                <a:gd name="connsiteX147" fmla="*/ 1641507 w 5071813"/>
                <a:gd name="connsiteY147" fmla="*/ 1118292 h 4006635"/>
                <a:gd name="connsiteX148" fmla="*/ 1220593 w 5071813"/>
                <a:gd name="connsiteY148" fmla="*/ 1074749 h 4006635"/>
                <a:gd name="connsiteX149" fmla="*/ 1206079 w 5071813"/>
                <a:gd name="connsiteY149" fmla="*/ 1031206 h 4006635"/>
                <a:gd name="connsiteX150" fmla="*/ 1264136 w 5071813"/>
                <a:gd name="connsiteY150" fmla="*/ 1016692 h 4006635"/>
                <a:gd name="connsiteX151" fmla="*/ 1351221 w 5071813"/>
                <a:gd name="connsiteY151" fmla="*/ 1002178 h 4006635"/>
                <a:gd name="connsiteX152" fmla="*/ 1293164 w 5071813"/>
                <a:gd name="connsiteY152" fmla="*/ 915092 h 4006635"/>
                <a:gd name="connsiteX153" fmla="*/ 1264136 w 5071813"/>
                <a:gd name="connsiteY153" fmla="*/ 857035 h 4006635"/>
                <a:gd name="connsiteX154" fmla="*/ 1380250 w 5071813"/>
                <a:gd name="connsiteY154" fmla="*/ 886064 h 4006635"/>
                <a:gd name="connsiteX155" fmla="*/ 1467336 w 5071813"/>
                <a:gd name="connsiteY155" fmla="*/ 987664 h 4006635"/>
                <a:gd name="connsiteX156" fmla="*/ 1583450 w 5071813"/>
                <a:gd name="connsiteY156" fmla="*/ 1031206 h 4006635"/>
                <a:gd name="connsiteX157" fmla="*/ 1626993 w 5071813"/>
                <a:gd name="connsiteY157" fmla="*/ 973149 h 4006635"/>
                <a:gd name="connsiteX158" fmla="*/ 1568936 w 5071813"/>
                <a:gd name="connsiteY158" fmla="*/ 929606 h 4006635"/>
                <a:gd name="connsiteX159" fmla="*/ 1685050 w 5071813"/>
                <a:gd name="connsiteY159" fmla="*/ 944121 h 4006635"/>
                <a:gd name="connsiteX160" fmla="*/ 1728593 w 5071813"/>
                <a:gd name="connsiteY160" fmla="*/ 958635 h 4006635"/>
                <a:gd name="connsiteX161" fmla="*/ 1786650 w 5071813"/>
                <a:gd name="connsiteY161" fmla="*/ 973149 h 4006635"/>
                <a:gd name="connsiteX162" fmla="*/ 1844707 w 5071813"/>
                <a:gd name="connsiteY162" fmla="*/ 1002178 h 4006635"/>
                <a:gd name="connsiteX163" fmla="*/ 2076936 w 5071813"/>
                <a:gd name="connsiteY163" fmla="*/ 987664 h 4006635"/>
                <a:gd name="connsiteX164" fmla="*/ 1989850 w 5071813"/>
                <a:gd name="connsiteY164" fmla="*/ 929606 h 4006635"/>
                <a:gd name="connsiteX165" fmla="*/ 1960821 w 5071813"/>
                <a:gd name="connsiteY165" fmla="*/ 886064 h 4006635"/>
                <a:gd name="connsiteX166" fmla="*/ 1917279 w 5071813"/>
                <a:gd name="connsiteY166" fmla="*/ 784464 h 4006635"/>
                <a:gd name="connsiteX167" fmla="*/ 1830193 w 5071813"/>
                <a:gd name="connsiteY167" fmla="*/ 755435 h 4006635"/>
                <a:gd name="connsiteX168" fmla="*/ 1772136 w 5071813"/>
                <a:gd name="connsiteY168" fmla="*/ 726406 h 4006635"/>
                <a:gd name="connsiteX169" fmla="*/ 1743107 w 5071813"/>
                <a:gd name="connsiteY169" fmla="*/ 682864 h 4006635"/>
                <a:gd name="connsiteX170" fmla="*/ 1786650 w 5071813"/>
                <a:gd name="connsiteY170" fmla="*/ 624806 h 4006635"/>
                <a:gd name="connsiteX171" fmla="*/ 1888250 w 5071813"/>
                <a:gd name="connsiteY171" fmla="*/ 566749 h 4006635"/>
                <a:gd name="connsiteX172" fmla="*/ 1946307 w 5071813"/>
                <a:gd name="connsiteY172" fmla="*/ 595778 h 4006635"/>
                <a:gd name="connsiteX173" fmla="*/ 2018879 w 5071813"/>
                <a:gd name="connsiteY173" fmla="*/ 711892 h 4006635"/>
                <a:gd name="connsiteX174" fmla="*/ 2047907 w 5071813"/>
                <a:gd name="connsiteY174" fmla="*/ 755435 h 4006635"/>
                <a:gd name="connsiteX175" fmla="*/ 2091450 w 5071813"/>
                <a:gd name="connsiteY175" fmla="*/ 784464 h 4006635"/>
                <a:gd name="connsiteX176" fmla="*/ 2120479 w 5071813"/>
                <a:gd name="connsiteY176" fmla="*/ 828006 h 4006635"/>
                <a:gd name="connsiteX177" fmla="*/ 2164021 w 5071813"/>
                <a:gd name="connsiteY177" fmla="*/ 871549 h 4006635"/>
                <a:gd name="connsiteX178" fmla="*/ 2251107 w 5071813"/>
                <a:gd name="connsiteY178" fmla="*/ 987664 h 4006635"/>
                <a:gd name="connsiteX179" fmla="*/ 2323679 w 5071813"/>
                <a:gd name="connsiteY179" fmla="*/ 1002178 h 4006635"/>
                <a:gd name="connsiteX180" fmla="*/ 2396250 w 5071813"/>
                <a:gd name="connsiteY180" fmla="*/ 828006 h 4006635"/>
                <a:gd name="connsiteX181" fmla="*/ 2439793 w 5071813"/>
                <a:gd name="connsiteY181" fmla="*/ 784464 h 4006635"/>
                <a:gd name="connsiteX182" fmla="*/ 2468821 w 5071813"/>
                <a:gd name="connsiteY182" fmla="*/ 740921 h 4006635"/>
                <a:gd name="connsiteX183" fmla="*/ 2483336 w 5071813"/>
                <a:gd name="connsiteY183" fmla="*/ 624806 h 4006635"/>
                <a:gd name="connsiteX184" fmla="*/ 2512364 w 5071813"/>
                <a:gd name="connsiteY184" fmla="*/ 566749 h 4006635"/>
                <a:gd name="connsiteX185" fmla="*/ 2613964 w 5071813"/>
                <a:gd name="connsiteY185" fmla="*/ 581264 h 4006635"/>
                <a:gd name="connsiteX186" fmla="*/ 2642993 w 5071813"/>
                <a:gd name="connsiteY186" fmla="*/ 624806 h 4006635"/>
                <a:gd name="connsiteX187" fmla="*/ 2555907 w 5071813"/>
                <a:gd name="connsiteY187" fmla="*/ 711892 h 4006635"/>
                <a:gd name="connsiteX188" fmla="*/ 2541393 w 5071813"/>
                <a:gd name="connsiteY188" fmla="*/ 755435 h 4006635"/>
                <a:gd name="connsiteX189" fmla="*/ 2512364 w 5071813"/>
                <a:gd name="connsiteY189" fmla="*/ 871549 h 4006635"/>
                <a:gd name="connsiteX190" fmla="*/ 2410764 w 5071813"/>
                <a:gd name="connsiteY190" fmla="*/ 1002178 h 4006635"/>
                <a:gd name="connsiteX191" fmla="*/ 2425279 w 5071813"/>
                <a:gd name="connsiteY191" fmla="*/ 1045721 h 4006635"/>
                <a:gd name="connsiteX192" fmla="*/ 2584936 w 5071813"/>
                <a:gd name="connsiteY192" fmla="*/ 1002178 h 4006635"/>
                <a:gd name="connsiteX193" fmla="*/ 2642993 w 5071813"/>
                <a:gd name="connsiteY193" fmla="*/ 1016692 h 4006635"/>
                <a:gd name="connsiteX194" fmla="*/ 2686536 w 5071813"/>
                <a:gd name="connsiteY194" fmla="*/ 1031206 h 4006635"/>
                <a:gd name="connsiteX195" fmla="*/ 2744593 w 5071813"/>
                <a:gd name="connsiteY195" fmla="*/ 1016692 h 4006635"/>
                <a:gd name="connsiteX196" fmla="*/ 2802650 w 5071813"/>
                <a:gd name="connsiteY196" fmla="*/ 900578 h 4006635"/>
                <a:gd name="connsiteX197" fmla="*/ 2831679 w 5071813"/>
                <a:gd name="connsiteY197" fmla="*/ 842521 h 4006635"/>
                <a:gd name="connsiteX198" fmla="*/ 2846193 w 5071813"/>
                <a:gd name="connsiteY198" fmla="*/ 798978 h 4006635"/>
                <a:gd name="connsiteX199" fmla="*/ 2831679 w 5071813"/>
                <a:gd name="connsiteY199" fmla="*/ 755435 h 4006635"/>
                <a:gd name="connsiteX200" fmla="*/ 2802650 w 5071813"/>
                <a:gd name="connsiteY200" fmla="*/ 653835 h 4006635"/>
                <a:gd name="connsiteX201" fmla="*/ 2773621 w 5071813"/>
                <a:gd name="connsiteY201" fmla="*/ 610292 h 4006635"/>
                <a:gd name="connsiteX202" fmla="*/ 2730079 w 5071813"/>
                <a:gd name="connsiteY202" fmla="*/ 523206 h 4006635"/>
                <a:gd name="connsiteX203" fmla="*/ 2672021 w 5071813"/>
                <a:gd name="connsiteY203" fmla="*/ 407092 h 4006635"/>
                <a:gd name="connsiteX204" fmla="*/ 2541393 w 5071813"/>
                <a:gd name="connsiteY204" fmla="*/ 378064 h 4006635"/>
                <a:gd name="connsiteX205" fmla="*/ 2425279 w 5071813"/>
                <a:gd name="connsiteY205" fmla="*/ 290978 h 4006635"/>
                <a:gd name="connsiteX206" fmla="*/ 2381736 w 5071813"/>
                <a:gd name="connsiteY206" fmla="*/ 261949 h 4006635"/>
                <a:gd name="connsiteX207" fmla="*/ 2294650 w 5071813"/>
                <a:gd name="connsiteY207" fmla="*/ 174864 h 4006635"/>
                <a:gd name="connsiteX208" fmla="*/ 2265621 w 5071813"/>
                <a:gd name="connsiteY208" fmla="*/ 116806 h 4006635"/>
                <a:gd name="connsiteX209" fmla="*/ 2251107 w 5071813"/>
                <a:gd name="connsiteY209" fmla="*/ 73264 h 4006635"/>
                <a:gd name="connsiteX210" fmla="*/ 2294650 w 5071813"/>
                <a:gd name="connsiteY210" fmla="*/ 102292 h 4006635"/>
                <a:gd name="connsiteX211" fmla="*/ 2396250 w 5071813"/>
                <a:gd name="connsiteY211" fmla="*/ 203892 h 4006635"/>
                <a:gd name="connsiteX212" fmla="*/ 2497850 w 5071813"/>
                <a:gd name="connsiteY212" fmla="*/ 290978 h 4006635"/>
                <a:gd name="connsiteX213" fmla="*/ 2584936 w 5071813"/>
                <a:gd name="connsiteY213" fmla="*/ 305492 h 4006635"/>
                <a:gd name="connsiteX214" fmla="*/ 2628479 w 5071813"/>
                <a:gd name="connsiteY214" fmla="*/ 334521 h 4006635"/>
                <a:gd name="connsiteX215" fmla="*/ 2686536 w 5071813"/>
                <a:gd name="connsiteY215" fmla="*/ 73264 h 4006635"/>
                <a:gd name="connsiteX216" fmla="*/ 2701050 w 5071813"/>
                <a:gd name="connsiteY216" fmla="*/ 692 h 4006635"/>
                <a:gd name="connsiteX217" fmla="*/ 2846193 w 5071813"/>
                <a:gd name="connsiteY217" fmla="*/ 131321 h 4006635"/>
                <a:gd name="connsiteX218" fmla="*/ 2860707 w 5071813"/>
                <a:gd name="connsiteY218" fmla="*/ 203892 h 4006635"/>
                <a:gd name="connsiteX219" fmla="*/ 2875221 w 5071813"/>
                <a:gd name="connsiteY219" fmla="*/ 407092 h 4006635"/>
                <a:gd name="connsiteX220" fmla="*/ 2918764 w 5071813"/>
                <a:gd name="connsiteY220" fmla="*/ 450635 h 4006635"/>
                <a:gd name="connsiteX221" fmla="*/ 2991336 w 5071813"/>
                <a:gd name="connsiteY221" fmla="*/ 523206 h 4006635"/>
                <a:gd name="connsiteX222" fmla="*/ 2947793 w 5071813"/>
                <a:gd name="connsiteY222" fmla="*/ 987664 h 4006635"/>
                <a:gd name="connsiteX223" fmla="*/ 2918764 w 5071813"/>
                <a:gd name="connsiteY223" fmla="*/ 1045721 h 4006635"/>
                <a:gd name="connsiteX224" fmla="*/ 2875221 w 5071813"/>
                <a:gd name="connsiteY224" fmla="*/ 1074749 h 4006635"/>
                <a:gd name="connsiteX225" fmla="*/ 2817164 w 5071813"/>
                <a:gd name="connsiteY225" fmla="*/ 1147321 h 4006635"/>
                <a:gd name="connsiteX226" fmla="*/ 2802650 w 5071813"/>
                <a:gd name="connsiteY226" fmla="*/ 1205378 h 4006635"/>
                <a:gd name="connsiteX227" fmla="*/ 2773621 w 5071813"/>
                <a:gd name="connsiteY227" fmla="*/ 1292464 h 4006635"/>
                <a:gd name="connsiteX228" fmla="*/ 2759107 w 5071813"/>
                <a:gd name="connsiteY228" fmla="*/ 1336006 h 4006635"/>
                <a:gd name="connsiteX229" fmla="*/ 2773621 w 5071813"/>
                <a:gd name="connsiteY229" fmla="*/ 1437606 h 4006635"/>
                <a:gd name="connsiteX230" fmla="*/ 2802650 w 5071813"/>
                <a:gd name="connsiteY230" fmla="*/ 1524692 h 4006635"/>
                <a:gd name="connsiteX231" fmla="*/ 2817164 w 5071813"/>
                <a:gd name="connsiteY231" fmla="*/ 1568235 h 4006635"/>
                <a:gd name="connsiteX232" fmla="*/ 2831679 w 5071813"/>
                <a:gd name="connsiteY232" fmla="*/ 1611778 h 4006635"/>
                <a:gd name="connsiteX233" fmla="*/ 2889736 w 5071813"/>
                <a:gd name="connsiteY233" fmla="*/ 1626292 h 4006635"/>
                <a:gd name="connsiteX234" fmla="*/ 2933279 w 5071813"/>
                <a:gd name="connsiteY234" fmla="*/ 1597264 h 4006635"/>
                <a:gd name="connsiteX235" fmla="*/ 2947793 w 5071813"/>
                <a:gd name="connsiteY235" fmla="*/ 1553721 h 4006635"/>
                <a:gd name="connsiteX236" fmla="*/ 2889736 w 5071813"/>
                <a:gd name="connsiteY236" fmla="*/ 1248921 h 4006635"/>
                <a:gd name="connsiteX237" fmla="*/ 2875221 w 5071813"/>
                <a:gd name="connsiteY237" fmla="*/ 1205378 h 4006635"/>
                <a:gd name="connsiteX238" fmla="*/ 2933279 w 5071813"/>
                <a:gd name="connsiteY238" fmla="*/ 1176349 h 4006635"/>
                <a:gd name="connsiteX239" fmla="*/ 2976821 w 5071813"/>
                <a:gd name="connsiteY239" fmla="*/ 1147321 h 4006635"/>
                <a:gd name="connsiteX240" fmla="*/ 3020364 w 5071813"/>
                <a:gd name="connsiteY240" fmla="*/ 1016692 h 4006635"/>
                <a:gd name="connsiteX241" fmla="*/ 3107450 w 5071813"/>
                <a:gd name="connsiteY241" fmla="*/ 1031206 h 4006635"/>
                <a:gd name="connsiteX242" fmla="*/ 3049393 w 5071813"/>
                <a:gd name="connsiteY242" fmla="*/ 1132806 h 4006635"/>
                <a:gd name="connsiteX243" fmla="*/ 3063907 w 5071813"/>
                <a:gd name="connsiteY243" fmla="*/ 1292464 h 4006635"/>
                <a:gd name="connsiteX244" fmla="*/ 3165507 w 5071813"/>
                <a:gd name="connsiteY244" fmla="*/ 1277949 h 4006635"/>
                <a:gd name="connsiteX245" fmla="*/ 3209050 w 5071813"/>
                <a:gd name="connsiteY245" fmla="*/ 1263435 h 4006635"/>
                <a:gd name="connsiteX246" fmla="*/ 3368707 w 5071813"/>
                <a:gd name="connsiteY246" fmla="*/ 1277949 h 4006635"/>
                <a:gd name="connsiteX247" fmla="*/ 3238079 w 5071813"/>
                <a:gd name="connsiteY247" fmla="*/ 1336006 h 4006635"/>
                <a:gd name="connsiteX248" fmla="*/ 3194536 w 5071813"/>
                <a:gd name="connsiteY248" fmla="*/ 1365035 h 4006635"/>
                <a:gd name="connsiteX249" fmla="*/ 3165507 w 5071813"/>
                <a:gd name="connsiteY249" fmla="*/ 1408578 h 4006635"/>
                <a:gd name="connsiteX250" fmla="*/ 3136479 w 5071813"/>
                <a:gd name="connsiteY250" fmla="*/ 1510178 h 4006635"/>
                <a:gd name="connsiteX251" fmla="*/ 3121964 w 5071813"/>
                <a:gd name="connsiteY251" fmla="*/ 1597264 h 4006635"/>
                <a:gd name="connsiteX252" fmla="*/ 3092936 w 5071813"/>
                <a:gd name="connsiteY252" fmla="*/ 1640806 h 4006635"/>
                <a:gd name="connsiteX253" fmla="*/ 3078421 w 5071813"/>
                <a:gd name="connsiteY253" fmla="*/ 1684349 h 4006635"/>
                <a:gd name="connsiteX254" fmla="*/ 3150993 w 5071813"/>
                <a:gd name="connsiteY254" fmla="*/ 1669835 h 4006635"/>
                <a:gd name="connsiteX255" fmla="*/ 3238079 w 5071813"/>
                <a:gd name="connsiteY255" fmla="*/ 1582749 h 4006635"/>
                <a:gd name="connsiteX256" fmla="*/ 3281621 w 5071813"/>
                <a:gd name="connsiteY256" fmla="*/ 1553721 h 4006635"/>
                <a:gd name="connsiteX257" fmla="*/ 3484821 w 5071813"/>
                <a:gd name="connsiteY257" fmla="*/ 1510178 h 4006635"/>
                <a:gd name="connsiteX258" fmla="*/ 3542879 w 5071813"/>
                <a:gd name="connsiteY258" fmla="*/ 1423092 h 4006635"/>
                <a:gd name="connsiteX259" fmla="*/ 3557393 w 5071813"/>
                <a:gd name="connsiteY259" fmla="*/ 1365035 h 4006635"/>
                <a:gd name="connsiteX260" fmla="*/ 3499336 w 5071813"/>
                <a:gd name="connsiteY260" fmla="*/ 1423092 h 4006635"/>
                <a:gd name="connsiteX261" fmla="*/ 3571907 w 5071813"/>
                <a:gd name="connsiteY261" fmla="*/ 1306978 h 4006635"/>
                <a:gd name="connsiteX262" fmla="*/ 3528364 w 5071813"/>
                <a:gd name="connsiteY262" fmla="*/ 1248921 h 4006635"/>
                <a:gd name="connsiteX263" fmla="*/ 3484821 w 5071813"/>
                <a:gd name="connsiteY263" fmla="*/ 1234406 h 4006635"/>
                <a:gd name="connsiteX264" fmla="*/ 3499336 w 5071813"/>
                <a:gd name="connsiteY264" fmla="*/ 1190864 h 4006635"/>
                <a:gd name="connsiteX265" fmla="*/ 3615450 w 5071813"/>
                <a:gd name="connsiteY265" fmla="*/ 1147321 h 4006635"/>
                <a:gd name="connsiteX266" fmla="*/ 3557393 w 5071813"/>
                <a:gd name="connsiteY266" fmla="*/ 915092 h 4006635"/>
                <a:gd name="connsiteX267" fmla="*/ 3513850 w 5071813"/>
                <a:gd name="connsiteY267" fmla="*/ 900578 h 4006635"/>
                <a:gd name="connsiteX268" fmla="*/ 3455793 w 5071813"/>
                <a:gd name="connsiteY268" fmla="*/ 871549 h 4006635"/>
                <a:gd name="connsiteX269" fmla="*/ 3412250 w 5071813"/>
                <a:gd name="connsiteY269" fmla="*/ 929606 h 4006635"/>
                <a:gd name="connsiteX270" fmla="*/ 3325164 w 5071813"/>
                <a:gd name="connsiteY270" fmla="*/ 1002178 h 4006635"/>
                <a:gd name="connsiteX271" fmla="*/ 3252593 w 5071813"/>
                <a:gd name="connsiteY271" fmla="*/ 1031206 h 4006635"/>
                <a:gd name="connsiteX272" fmla="*/ 3165507 w 5071813"/>
                <a:gd name="connsiteY272" fmla="*/ 1002178 h 4006635"/>
                <a:gd name="connsiteX273" fmla="*/ 3180021 w 5071813"/>
                <a:gd name="connsiteY273" fmla="*/ 915092 h 4006635"/>
                <a:gd name="connsiteX274" fmla="*/ 3296136 w 5071813"/>
                <a:gd name="connsiteY274" fmla="*/ 886064 h 4006635"/>
                <a:gd name="connsiteX275" fmla="*/ 3412250 w 5071813"/>
                <a:gd name="connsiteY275" fmla="*/ 842521 h 4006635"/>
                <a:gd name="connsiteX276" fmla="*/ 3470307 w 5071813"/>
                <a:gd name="connsiteY276" fmla="*/ 740921 h 4006635"/>
                <a:gd name="connsiteX277" fmla="*/ 3557393 w 5071813"/>
                <a:gd name="connsiteY277" fmla="*/ 711892 h 4006635"/>
                <a:gd name="connsiteX278" fmla="*/ 3629964 w 5071813"/>
                <a:gd name="connsiteY278" fmla="*/ 726406 h 4006635"/>
                <a:gd name="connsiteX279" fmla="*/ 3644479 w 5071813"/>
                <a:gd name="connsiteY279" fmla="*/ 784464 h 4006635"/>
                <a:gd name="connsiteX280" fmla="*/ 3702536 w 5071813"/>
                <a:gd name="connsiteY280" fmla="*/ 958635 h 4006635"/>
                <a:gd name="connsiteX281" fmla="*/ 3760593 w 5071813"/>
                <a:gd name="connsiteY281" fmla="*/ 944121 h 4006635"/>
                <a:gd name="connsiteX282" fmla="*/ 3731564 w 5071813"/>
                <a:gd name="connsiteY282" fmla="*/ 828006 h 4006635"/>
                <a:gd name="connsiteX283" fmla="*/ 3746079 w 5071813"/>
                <a:gd name="connsiteY283" fmla="*/ 769949 h 4006635"/>
                <a:gd name="connsiteX284" fmla="*/ 3789621 w 5071813"/>
                <a:gd name="connsiteY284" fmla="*/ 755435 h 4006635"/>
                <a:gd name="connsiteX285" fmla="*/ 3833164 w 5071813"/>
                <a:gd name="connsiteY285" fmla="*/ 726406 h 4006635"/>
                <a:gd name="connsiteX286" fmla="*/ 3891221 w 5071813"/>
                <a:gd name="connsiteY286" fmla="*/ 755435 h 4006635"/>
                <a:gd name="connsiteX287" fmla="*/ 3934764 w 5071813"/>
                <a:gd name="connsiteY287" fmla="*/ 769949 h 4006635"/>
                <a:gd name="connsiteX288" fmla="*/ 3963793 w 5071813"/>
                <a:gd name="connsiteY288" fmla="*/ 726406 h 4006635"/>
                <a:gd name="connsiteX289" fmla="*/ 4094421 w 5071813"/>
                <a:gd name="connsiteY289" fmla="*/ 653835 h 4006635"/>
                <a:gd name="connsiteX290" fmla="*/ 4152479 w 5071813"/>
                <a:gd name="connsiteY290" fmla="*/ 668349 h 4006635"/>
                <a:gd name="connsiteX291" fmla="*/ 4225050 w 5071813"/>
                <a:gd name="connsiteY291" fmla="*/ 653835 h 4006635"/>
                <a:gd name="connsiteX292" fmla="*/ 4210536 w 5071813"/>
                <a:gd name="connsiteY292" fmla="*/ 450635 h 4006635"/>
                <a:gd name="connsiteX293" fmla="*/ 4166993 w 5071813"/>
                <a:gd name="connsiteY293" fmla="*/ 421606 h 4006635"/>
                <a:gd name="connsiteX294" fmla="*/ 4108936 w 5071813"/>
                <a:gd name="connsiteY294" fmla="*/ 334521 h 4006635"/>
                <a:gd name="connsiteX295" fmla="*/ 4123450 w 5071813"/>
                <a:gd name="connsiteY295" fmla="*/ 276464 h 4006635"/>
                <a:gd name="connsiteX296" fmla="*/ 4254079 w 5071813"/>
                <a:gd name="connsiteY296" fmla="*/ 276464 h 4006635"/>
                <a:gd name="connsiteX297" fmla="*/ 4326650 w 5071813"/>
                <a:gd name="connsiteY297" fmla="*/ 261949 h 4006635"/>
                <a:gd name="connsiteX298" fmla="*/ 4384707 w 5071813"/>
                <a:gd name="connsiteY298" fmla="*/ 174864 h 4006635"/>
                <a:gd name="connsiteX299" fmla="*/ 4428250 w 5071813"/>
                <a:gd name="connsiteY299" fmla="*/ 145835 h 4006635"/>
                <a:gd name="connsiteX300" fmla="*/ 4457279 w 5071813"/>
                <a:gd name="connsiteY300" fmla="*/ 189378 h 4006635"/>
                <a:gd name="connsiteX301" fmla="*/ 4428250 w 5071813"/>
                <a:gd name="connsiteY301" fmla="*/ 363549 h 4006635"/>
                <a:gd name="connsiteX302" fmla="*/ 4457279 w 5071813"/>
                <a:gd name="connsiteY302" fmla="*/ 407092 h 4006635"/>
                <a:gd name="connsiteX303" fmla="*/ 4413736 w 5071813"/>
                <a:gd name="connsiteY303" fmla="*/ 494178 h 4006635"/>
                <a:gd name="connsiteX304" fmla="*/ 4355679 w 5071813"/>
                <a:gd name="connsiteY304" fmla="*/ 581264 h 4006635"/>
                <a:gd name="connsiteX305" fmla="*/ 4326650 w 5071813"/>
                <a:gd name="connsiteY305" fmla="*/ 668349 h 4006635"/>
                <a:gd name="connsiteX306" fmla="*/ 4283107 w 5071813"/>
                <a:gd name="connsiteY306" fmla="*/ 769949 h 4006635"/>
                <a:gd name="connsiteX307" fmla="*/ 4239564 w 5071813"/>
                <a:gd name="connsiteY307" fmla="*/ 798978 h 4006635"/>
                <a:gd name="connsiteX308" fmla="*/ 4210536 w 5071813"/>
                <a:gd name="connsiteY308" fmla="*/ 842521 h 4006635"/>
                <a:gd name="connsiteX309" fmla="*/ 4166993 w 5071813"/>
                <a:gd name="connsiteY309" fmla="*/ 857035 h 4006635"/>
                <a:gd name="connsiteX310" fmla="*/ 4108936 w 5071813"/>
                <a:gd name="connsiteY310" fmla="*/ 886064 h 4006635"/>
                <a:gd name="connsiteX311" fmla="*/ 4021850 w 5071813"/>
                <a:gd name="connsiteY311" fmla="*/ 915092 h 4006635"/>
                <a:gd name="connsiteX312" fmla="*/ 3978307 w 5071813"/>
                <a:gd name="connsiteY312" fmla="*/ 929606 h 4006635"/>
                <a:gd name="connsiteX313" fmla="*/ 3833164 w 5071813"/>
                <a:gd name="connsiteY313" fmla="*/ 1016692 h 4006635"/>
                <a:gd name="connsiteX314" fmla="*/ 3789621 w 5071813"/>
                <a:gd name="connsiteY314" fmla="*/ 1205378 h 4006635"/>
                <a:gd name="connsiteX315" fmla="*/ 3746079 w 5071813"/>
                <a:gd name="connsiteY315" fmla="*/ 1234406 h 4006635"/>
                <a:gd name="connsiteX316" fmla="*/ 3688021 w 5071813"/>
                <a:gd name="connsiteY316" fmla="*/ 1292464 h 4006635"/>
                <a:gd name="connsiteX317" fmla="*/ 3702536 w 5071813"/>
                <a:gd name="connsiteY317" fmla="*/ 1336006 h 4006635"/>
                <a:gd name="connsiteX318" fmla="*/ 3833164 w 5071813"/>
                <a:gd name="connsiteY318" fmla="*/ 1277949 h 4006635"/>
                <a:gd name="connsiteX319" fmla="*/ 3847679 w 5071813"/>
                <a:gd name="connsiteY319" fmla="*/ 1234406 h 4006635"/>
                <a:gd name="connsiteX320" fmla="*/ 3992821 w 5071813"/>
                <a:gd name="connsiteY320" fmla="*/ 1219892 h 4006635"/>
                <a:gd name="connsiteX321" fmla="*/ 4021850 w 5071813"/>
                <a:gd name="connsiteY321" fmla="*/ 1306978 h 4006635"/>
                <a:gd name="connsiteX322" fmla="*/ 4108936 w 5071813"/>
                <a:gd name="connsiteY322" fmla="*/ 1336006 h 4006635"/>
                <a:gd name="connsiteX323" fmla="*/ 4181507 w 5071813"/>
                <a:gd name="connsiteY323" fmla="*/ 1277949 h 4006635"/>
                <a:gd name="connsiteX324" fmla="*/ 4210536 w 5071813"/>
                <a:gd name="connsiteY324" fmla="*/ 1190864 h 4006635"/>
                <a:gd name="connsiteX325" fmla="*/ 4297621 w 5071813"/>
                <a:gd name="connsiteY325" fmla="*/ 1161835 h 4006635"/>
                <a:gd name="connsiteX326" fmla="*/ 4312136 w 5071813"/>
                <a:gd name="connsiteY326" fmla="*/ 1118292 h 4006635"/>
                <a:gd name="connsiteX327" fmla="*/ 4341164 w 5071813"/>
                <a:gd name="connsiteY327" fmla="*/ 1002178 h 4006635"/>
                <a:gd name="connsiteX328" fmla="*/ 4399221 w 5071813"/>
                <a:gd name="connsiteY328" fmla="*/ 915092 h 4006635"/>
                <a:gd name="connsiteX329" fmla="*/ 4399221 w 5071813"/>
                <a:gd name="connsiteY329" fmla="*/ 769949 h 4006635"/>
                <a:gd name="connsiteX330" fmla="*/ 4442764 w 5071813"/>
                <a:gd name="connsiteY330" fmla="*/ 798978 h 4006635"/>
                <a:gd name="connsiteX331" fmla="*/ 4471793 w 5071813"/>
                <a:gd name="connsiteY331" fmla="*/ 639321 h 4006635"/>
                <a:gd name="connsiteX332" fmla="*/ 4558879 w 5071813"/>
                <a:gd name="connsiteY332" fmla="*/ 653835 h 4006635"/>
                <a:gd name="connsiteX333" fmla="*/ 4587907 w 5071813"/>
                <a:gd name="connsiteY333" fmla="*/ 711892 h 4006635"/>
                <a:gd name="connsiteX334" fmla="*/ 4602421 w 5071813"/>
                <a:gd name="connsiteY334" fmla="*/ 769949 h 4006635"/>
                <a:gd name="connsiteX335" fmla="*/ 4660479 w 5071813"/>
                <a:gd name="connsiteY335" fmla="*/ 740921 h 4006635"/>
                <a:gd name="connsiteX336" fmla="*/ 4733050 w 5071813"/>
                <a:gd name="connsiteY336" fmla="*/ 755435 h 4006635"/>
                <a:gd name="connsiteX337" fmla="*/ 4704021 w 5071813"/>
                <a:gd name="connsiteY337" fmla="*/ 813492 h 4006635"/>
                <a:gd name="connsiteX338" fmla="*/ 4660479 w 5071813"/>
                <a:gd name="connsiteY338" fmla="*/ 828006 h 4006635"/>
                <a:gd name="connsiteX339" fmla="*/ 4558879 w 5071813"/>
                <a:gd name="connsiteY339" fmla="*/ 857035 h 4006635"/>
                <a:gd name="connsiteX340" fmla="*/ 4486307 w 5071813"/>
                <a:gd name="connsiteY340" fmla="*/ 973149 h 4006635"/>
                <a:gd name="connsiteX341" fmla="*/ 4573393 w 5071813"/>
                <a:gd name="connsiteY341" fmla="*/ 987664 h 4006635"/>
                <a:gd name="connsiteX342" fmla="*/ 4457279 w 5071813"/>
                <a:gd name="connsiteY342" fmla="*/ 1118292 h 4006635"/>
                <a:gd name="connsiteX343" fmla="*/ 4413736 w 5071813"/>
                <a:gd name="connsiteY343" fmla="*/ 1161835 h 4006635"/>
                <a:gd name="connsiteX344" fmla="*/ 4355679 w 5071813"/>
                <a:gd name="connsiteY344" fmla="*/ 1234406 h 4006635"/>
                <a:gd name="connsiteX345" fmla="*/ 4268593 w 5071813"/>
                <a:gd name="connsiteY345" fmla="*/ 1263435 h 4006635"/>
                <a:gd name="connsiteX346" fmla="*/ 4225050 w 5071813"/>
                <a:gd name="connsiteY346" fmla="*/ 1292464 h 4006635"/>
                <a:gd name="connsiteX347" fmla="*/ 4210536 w 5071813"/>
                <a:gd name="connsiteY347" fmla="*/ 1350521 h 4006635"/>
                <a:gd name="connsiteX348" fmla="*/ 4181507 w 5071813"/>
                <a:gd name="connsiteY348" fmla="*/ 1394064 h 4006635"/>
                <a:gd name="connsiteX349" fmla="*/ 4254079 w 5071813"/>
                <a:gd name="connsiteY349" fmla="*/ 1452121 h 4006635"/>
                <a:gd name="connsiteX350" fmla="*/ 4283107 w 5071813"/>
                <a:gd name="connsiteY350" fmla="*/ 1408578 h 4006635"/>
                <a:gd name="connsiteX351" fmla="*/ 4341164 w 5071813"/>
                <a:gd name="connsiteY351" fmla="*/ 1394064 h 4006635"/>
                <a:gd name="connsiteX352" fmla="*/ 4428250 w 5071813"/>
                <a:gd name="connsiteY352" fmla="*/ 1365035 h 4006635"/>
                <a:gd name="connsiteX353" fmla="*/ 4471793 w 5071813"/>
                <a:gd name="connsiteY353" fmla="*/ 1350521 h 4006635"/>
                <a:gd name="connsiteX354" fmla="*/ 4573393 w 5071813"/>
                <a:gd name="connsiteY354" fmla="*/ 1321492 h 4006635"/>
                <a:gd name="connsiteX355" fmla="*/ 4791107 w 5071813"/>
                <a:gd name="connsiteY355" fmla="*/ 1219892 h 4006635"/>
                <a:gd name="connsiteX356" fmla="*/ 4834650 w 5071813"/>
                <a:gd name="connsiteY356" fmla="*/ 1205378 h 4006635"/>
                <a:gd name="connsiteX357" fmla="*/ 4892707 w 5071813"/>
                <a:gd name="connsiteY357" fmla="*/ 1190864 h 4006635"/>
                <a:gd name="connsiteX358" fmla="*/ 4950764 w 5071813"/>
                <a:gd name="connsiteY358" fmla="*/ 1147321 h 4006635"/>
                <a:gd name="connsiteX359" fmla="*/ 5052364 w 5071813"/>
                <a:gd name="connsiteY359" fmla="*/ 1161835 h 4006635"/>
                <a:gd name="connsiteX360" fmla="*/ 5023336 w 5071813"/>
                <a:gd name="connsiteY360" fmla="*/ 1248921 h 4006635"/>
                <a:gd name="connsiteX361" fmla="*/ 4936250 w 5071813"/>
                <a:gd name="connsiteY361" fmla="*/ 1263435 h 4006635"/>
                <a:gd name="connsiteX362" fmla="*/ 4849164 w 5071813"/>
                <a:gd name="connsiteY362" fmla="*/ 1336006 h 4006635"/>
                <a:gd name="connsiteX363" fmla="*/ 4820136 w 5071813"/>
                <a:gd name="connsiteY363" fmla="*/ 1394064 h 4006635"/>
                <a:gd name="connsiteX364" fmla="*/ 4805621 w 5071813"/>
                <a:gd name="connsiteY364" fmla="*/ 1437606 h 4006635"/>
                <a:gd name="connsiteX365" fmla="*/ 4747564 w 5071813"/>
                <a:gd name="connsiteY365" fmla="*/ 1452121 h 4006635"/>
                <a:gd name="connsiteX366" fmla="*/ 4587907 w 5071813"/>
                <a:gd name="connsiteY366" fmla="*/ 1437606 h 4006635"/>
                <a:gd name="connsiteX367" fmla="*/ 4544364 w 5071813"/>
                <a:gd name="connsiteY367" fmla="*/ 1423092 h 4006635"/>
                <a:gd name="connsiteX368" fmla="*/ 4399221 w 5071813"/>
                <a:gd name="connsiteY368" fmla="*/ 1437606 h 4006635"/>
                <a:gd name="connsiteX369" fmla="*/ 4355679 w 5071813"/>
                <a:gd name="connsiteY369" fmla="*/ 1466635 h 4006635"/>
                <a:gd name="connsiteX370" fmla="*/ 4312136 w 5071813"/>
                <a:gd name="connsiteY370" fmla="*/ 1481149 h 4006635"/>
                <a:gd name="connsiteX371" fmla="*/ 4254079 w 5071813"/>
                <a:gd name="connsiteY371" fmla="*/ 1510178 h 4006635"/>
                <a:gd name="connsiteX372" fmla="*/ 4225050 w 5071813"/>
                <a:gd name="connsiteY372" fmla="*/ 1568235 h 4006635"/>
                <a:gd name="connsiteX373" fmla="*/ 4181507 w 5071813"/>
                <a:gd name="connsiteY373" fmla="*/ 1597264 h 4006635"/>
                <a:gd name="connsiteX374" fmla="*/ 4137964 w 5071813"/>
                <a:gd name="connsiteY374" fmla="*/ 1640806 h 4006635"/>
                <a:gd name="connsiteX375" fmla="*/ 4065393 w 5071813"/>
                <a:gd name="connsiteY375" fmla="*/ 1437606 h 4006635"/>
                <a:gd name="connsiteX376" fmla="*/ 3891221 w 5071813"/>
                <a:gd name="connsiteY376" fmla="*/ 1466635 h 4006635"/>
                <a:gd name="connsiteX377" fmla="*/ 3847679 w 5071813"/>
                <a:gd name="connsiteY377" fmla="*/ 1495664 h 4006635"/>
                <a:gd name="connsiteX378" fmla="*/ 3920250 w 5071813"/>
                <a:gd name="connsiteY378" fmla="*/ 1553721 h 4006635"/>
                <a:gd name="connsiteX379" fmla="*/ 4007336 w 5071813"/>
                <a:gd name="connsiteY379" fmla="*/ 1655321 h 4006635"/>
                <a:gd name="connsiteX380" fmla="*/ 4021850 w 5071813"/>
                <a:gd name="connsiteY380" fmla="*/ 1713378 h 4006635"/>
                <a:gd name="connsiteX381" fmla="*/ 4036364 w 5071813"/>
                <a:gd name="connsiteY381" fmla="*/ 1756921 h 4006635"/>
                <a:gd name="connsiteX382" fmla="*/ 4021850 w 5071813"/>
                <a:gd name="connsiteY382" fmla="*/ 1800464 h 4006635"/>
                <a:gd name="connsiteX383" fmla="*/ 3978307 w 5071813"/>
                <a:gd name="connsiteY383" fmla="*/ 1785949 h 4006635"/>
                <a:gd name="connsiteX384" fmla="*/ 3905736 w 5071813"/>
                <a:gd name="connsiteY384" fmla="*/ 1698864 h 4006635"/>
                <a:gd name="connsiteX385" fmla="*/ 3818650 w 5071813"/>
                <a:gd name="connsiteY385" fmla="*/ 1655321 h 4006635"/>
                <a:gd name="connsiteX386" fmla="*/ 3775107 w 5071813"/>
                <a:gd name="connsiteY386" fmla="*/ 1626292 h 4006635"/>
                <a:gd name="connsiteX387" fmla="*/ 3557393 w 5071813"/>
                <a:gd name="connsiteY387" fmla="*/ 1669835 h 4006635"/>
                <a:gd name="connsiteX388" fmla="*/ 3499336 w 5071813"/>
                <a:gd name="connsiteY388" fmla="*/ 1684349 h 4006635"/>
                <a:gd name="connsiteX389" fmla="*/ 3412250 w 5071813"/>
                <a:gd name="connsiteY389" fmla="*/ 1727892 h 4006635"/>
                <a:gd name="connsiteX390" fmla="*/ 3455793 w 5071813"/>
                <a:gd name="connsiteY390" fmla="*/ 1713378 h 4006635"/>
                <a:gd name="connsiteX391" fmla="*/ 3513850 w 5071813"/>
                <a:gd name="connsiteY391" fmla="*/ 1727892 h 4006635"/>
                <a:gd name="connsiteX392" fmla="*/ 3629964 w 5071813"/>
                <a:gd name="connsiteY392" fmla="*/ 1742406 h 4006635"/>
                <a:gd name="connsiteX393" fmla="*/ 3673507 w 5071813"/>
                <a:gd name="connsiteY393" fmla="*/ 1771435 h 4006635"/>
                <a:gd name="connsiteX394" fmla="*/ 3702536 w 5071813"/>
                <a:gd name="connsiteY394" fmla="*/ 1844006 h 4006635"/>
                <a:gd name="connsiteX395" fmla="*/ 3688021 w 5071813"/>
                <a:gd name="connsiteY395" fmla="*/ 1887549 h 4006635"/>
                <a:gd name="connsiteX396" fmla="*/ 3644479 w 5071813"/>
                <a:gd name="connsiteY396" fmla="*/ 1858521 h 4006635"/>
                <a:gd name="connsiteX397" fmla="*/ 3586421 w 5071813"/>
                <a:gd name="connsiteY397" fmla="*/ 1814978 h 4006635"/>
                <a:gd name="connsiteX398" fmla="*/ 3252593 w 5071813"/>
                <a:gd name="connsiteY398" fmla="*/ 1800464 h 4006635"/>
                <a:gd name="connsiteX399" fmla="*/ 3180021 w 5071813"/>
                <a:gd name="connsiteY399" fmla="*/ 1814978 h 4006635"/>
                <a:gd name="connsiteX400" fmla="*/ 3165507 w 5071813"/>
                <a:gd name="connsiteY400" fmla="*/ 1858521 h 4006635"/>
                <a:gd name="connsiteX401" fmla="*/ 3107450 w 5071813"/>
                <a:gd name="connsiteY401" fmla="*/ 1873035 h 4006635"/>
                <a:gd name="connsiteX402" fmla="*/ 3063907 w 5071813"/>
                <a:gd name="connsiteY402" fmla="*/ 1902064 h 4006635"/>
                <a:gd name="connsiteX403" fmla="*/ 3107450 w 5071813"/>
                <a:gd name="connsiteY403" fmla="*/ 1916578 h 4006635"/>
                <a:gd name="connsiteX404" fmla="*/ 3165507 w 5071813"/>
                <a:gd name="connsiteY404" fmla="*/ 1931092 h 4006635"/>
                <a:gd name="connsiteX405" fmla="*/ 3209050 w 5071813"/>
                <a:gd name="connsiteY405" fmla="*/ 2018178 h 4006635"/>
                <a:gd name="connsiteX406" fmla="*/ 3267107 w 5071813"/>
                <a:gd name="connsiteY406" fmla="*/ 2047206 h 4006635"/>
                <a:gd name="connsiteX407" fmla="*/ 3368707 w 5071813"/>
                <a:gd name="connsiteY407" fmla="*/ 2003664 h 4006635"/>
                <a:gd name="connsiteX408" fmla="*/ 3455793 w 5071813"/>
                <a:gd name="connsiteY408" fmla="*/ 1974635 h 4006635"/>
                <a:gd name="connsiteX409" fmla="*/ 3499336 w 5071813"/>
                <a:gd name="connsiteY409" fmla="*/ 1960121 h 4006635"/>
                <a:gd name="connsiteX410" fmla="*/ 3600936 w 5071813"/>
                <a:gd name="connsiteY410" fmla="*/ 1974635 h 4006635"/>
                <a:gd name="connsiteX411" fmla="*/ 3615450 w 5071813"/>
                <a:gd name="connsiteY411" fmla="*/ 2018178 h 4006635"/>
                <a:gd name="connsiteX412" fmla="*/ 3644479 w 5071813"/>
                <a:gd name="connsiteY412" fmla="*/ 2061721 h 4006635"/>
                <a:gd name="connsiteX413" fmla="*/ 3658993 w 5071813"/>
                <a:gd name="connsiteY413" fmla="*/ 2105264 h 4006635"/>
                <a:gd name="connsiteX414" fmla="*/ 3804136 w 5071813"/>
                <a:gd name="connsiteY414" fmla="*/ 2279435 h 4006635"/>
                <a:gd name="connsiteX415" fmla="*/ 3847679 w 5071813"/>
                <a:gd name="connsiteY415" fmla="*/ 2293949 h 4006635"/>
                <a:gd name="connsiteX416" fmla="*/ 4007336 w 5071813"/>
                <a:gd name="connsiteY416" fmla="*/ 2279435 h 4006635"/>
                <a:gd name="connsiteX417" fmla="*/ 4108936 w 5071813"/>
                <a:gd name="connsiteY417" fmla="*/ 2177835 h 4006635"/>
                <a:gd name="connsiteX418" fmla="*/ 4210536 w 5071813"/>
                <a:gd name="connsiteY418" fmla="*/ 2134292 h 4006635"/>
                <a:gd name="connsiteX419" fmla="*/ 4283107 w 5071813"/>
                <a:gd name="connsiteY419" fmla="*/ 2148806 h 4006635"/>
                <a:gd name="connsiteX420" fmla="*/ 4225050 w 5071813"/>
                <a:gd name="connsiteY420" fmla="*/ 2192349 h 4006635"/>
                <a:gd name="connsiteX421" fmla="*/ 4137964 w 5071813"/>
                <a:gd name="connsiteY421" fmla="*/ 2250406 h 4006635"/>
                <a:gd name="connsiteX422" fmla="*/ 4094421 w 5071813"/>
                <a:gd name="connsiteY422" fmla="*/ 2279435 h 4006635"/>
                <a:gd name="connsiteX423" fmla="*/ 4079907 w 5071813"/>
                <a:gd name="connsiteY423" fmla="*/ 2322978 h 4006635"/>
                <a:gd name="connsiteX424" fmla="*/ 4152479 w 5071813"/>
                <a:gd name="connsiteY424" fmla="*/ 2395549 h 4006635"/>
                <a:gd name="connsiteX425" fmla="*/ 4196021 w 5071813"/>
                <a:gd name="connsiteY425" fmla="*/ 2511664 h 4006635"/>
                <a:gd name="connsiteX426" fmla="*/ 4210536 w 5071813"/>
                <a:gd name="connsiteY426" fmla="*/ 2569721 h 4006635"/>
                <a:gd name="connsiteX427" fmla="*/ 4239564 w 5071813"/>
                <a:gd name="connsiteY427" fmla="*/ 2656806 h 4006635"/>
                <a:gd name="connsiteX428" fmla="*/ 4254079 w 5071813"/>
                <a:gd name="connsiteY428" fmla="*/ 2729378 h 4006635"/>
                <a:gd name="connsiteX429" fmla="*/ 4268593 w 5071813"/>
                <a:gd name="connsiteY429" fmla="*/ 2772921 h 4006635"/>
                <a:gd name="connsiteX430" fmla="*/ 4225050 w 5071813"/>
                <a:gd name="connsiteY430" fmla="*/ 2743892 h 4006635"/>
                <a:gd name="connsiteX431" fmla="*/ 4210536 w 5071813"/>
                <a:gd name="connsiteY431" fmla="*/ 2584235 h 4006635"/>
                <a:gd name="connsiteX432" fmla="*/ 4137964 w 5071813"/>
                <a:gd name="connsiteY432" fmla="*/ 2511664 h 4006635"/>
                <a:gd name="connsiteX433" fmla="*/ 4094421 w 5071813"/>
                <a:gd name="connsiteY433" fmla="*/ 2468121 h 4006635"/>
                <a:gd name="connsiteX434" fmla="*/ 4050879 w 5071813"/>
                <a:gd name="connsiteY434" fmla="*/ 2439092 h 4006635"/>
                <a:gd name="connsiteX435" fmla="*/ 4007336 w 5071813"/>
                <a:gd name="connsiteY435" fmla="*/ 2395549 h 4006635"/>
                <a:gd name="connsiteX436" fmla="*/ 3920250 w 5071813"/>
                <a:gd name="connsiteY436" fmla="*/ 2352006 h 4006635"/>
                <a:gd name="connsiteX437" fmla="*/ 3818650 w 5071813"/>
                <a:gd name="connsiteY437" fmla="*/ 2381035 h 4006635"/>
                <a:gd name="connsiteX438" fmla="*/ 3847679 w 5071813"/>
                <a:gd name="connsiteY438" fmla="*/ 2424578 h 4006635"/>
                <a:gd name="connsiteX439" fmla="*/ 3891221 w 5071813"/>
                <a:gd name="connsiteY439" fmla="*/ 2482635 h 4006635"/>
                <a:gd name="connsiteX440" fmla="*/ 3905736 w 5071813"/>
                <a:gd name="connsiteY440" fmla="*/ 2569721 h 4006635"/>
                <a:gd name="connsiteX441" fmla="*/ 3920250 w 5071813"/>
                <a:gd name="connsiteY441" fmla="*/ 2613264 h 4006635"/>
                <a:gd name="connsiteX442" fmla="*/ 3876707 w 5071813"/>
                <a:gd name="connsiteY442" fmla="*/ 2627778 h 4006635"/>
                <a:gd name="connsiteX443" fmla="*/ 3847679 w 5071813"/>
                <a:gd name="connsiteY443" fmla="*/ 2526178 h 4006635"/>
                <a:gd name="connsiteX444" fmla="*/ 3818650 w 5071813"/>
                <a:gd name="connsiteY444" fmla="*/ 2410064 h 4006635"/>
                <a:gd name="connsiteX445" fmla="*/ 3702536 w 5071813"/>
                <a:gd name="connsiteY445" fmla="*/ 2337492 h 4006635"/>
                <a:gd name="connsiteX446" fmla="*/ 3673507 w 5071813"/>
                <a:gd name="connsiteY446" fmla="*/ 2293949 h 4006635"/>
                <a:gd name="connsiteX447" fmla="*/ 3644479 w 5071813"/>
                <a:gd name="connsiteY447" fmla="*/ 2206864 h 4006635"/>
                <a:gd name="connsiteX448" fmla="*/ 3571907 w 5071813"/>
                <a:gd name="connsiteY448" fmla="*/ 2177835 h 4006635"/>
                <a:gd name="connsiteX449" fmla="*/ 3513850 w 5071813"/>
                <a:gd name="connsiteY449" fmla="*/ 2163321 h 4006635"/>
                <a:gd name="connsiteX450" fmla="*/ 3397736 w 5071813"/>
                <a:gd name="connsiteY450" fmla="*/ 2177835 h 4006635"/>
                <a:gd name="connsiteX451" fmla="*/ 3267107 w 5071813"/>
                <a:gd name="connsiteY451" fmla="*/ 2192349 h 4006635"/>
                <a:gd name="connsiteX452" fmla="*/ 3296136 w 5071813"/>
                <a:gd name="connsiteY452" fmla="*/ 2235892 h 4006635"/>
                <a:gd name="connsiteX453" fmla="*/ 3412250 w 5071813"/>
                <a:gd name="connsiteY453" fmla="*/ 2279435 h 4006635"/>
                <a:gd name="connsiteX454" fmla="*/ 3455793 w 5071813"/>
                <a:gd name="connsiteY454" fmla="*/ 2395549 h 4006635"/>
                <a:gd name="connsiteX455" fmla="*/ 3441279 w 5071813"/>
                <a:gd name="connsiteY455" fmla="*/ 2511664 h 4006635"/>
                <a:gd name="connsiteX456" fmla="*/ 3383221 w 5071813"/>
                <a:gd name="connsiteY456" fmla="*/ 2468121 h 4006635"/>
                <a:gd name="connsiteX457" fmla="*/ 3339679 w 5071813"/>
                <a:gd name="connsiteY457" fmla="*/ 2439092 h 4006635"/>
                <a:gd name="connsiteX458" fmla="*/ 3325164 w 5071813"/>
                <a:gd name="connsiteY458" fmla="*/ 2395549 h 4006635"/>
                <a:gd name="connsiteX459" fmla="*/ 3310650 w 5071813"/>
                <a:gd name="connsiteY459" fmla="*/ 2308464 h 4006635"/>
                <a:gd name="connsiteX460" fmla="*/ 3267107 w 5071813"/>
                <a:gd name="connsiteY460" fmla="*/ 2264921 h 4006635"/>
                <a:gd name="connsiteX461" fmla="*/ 3223564 w 5071813"/>
                <a:gd name="connsiteY461" fmla="*/ 2206864 h 4006635"/>
                <a:gd name="connsiteX462" fmla="*/ 3209050 w 5071813"/>
                <a:gd name="connsiteY462" fmla="*/ 2163321 h 4006635"/>
                <a:gd name="connsiteX463" fmla="*/ 3136479 w 5071813"/>
                <a:gd name="connsiteY463" fmla="*/ 2134292 h 4006635"/>
                <a:gd name="connsiteX464" fmla="*/ 3020364 w 5071813"/>
                <a:gd name="connsiteY464" fmla="*/ 2076235 h 4006635"/>
                <a:gd name="connsiteX465" fmla="*/ 2976821 w 5071813"/>
                <a:gd name="connsiteY465" fmla="*/ 2279435 h 4006635"/>
                <a:gd name="connsiteX466" fmla="*/ 2875221 w 5071813"/>
                <a:gd name="connsiteY466" fmla="*/ 2366521 h 4006635"/>
                <a:gd name="connsiteX467" fmla="*/ 2846193 w 5071813"/>
                <a:gd name="connsiteY467" fmla="*/ 2410064 h 4006635"/>
                <a:gd name="connsiteX468" fmla="*/ 2831679 w 5071813"/>
                <a:gd name="connsiteY468" fmla="*/ 2482635 h 4006635"/>
                <a:gd name="connsiteX469" fmla="*/ 2672021 w 5071813"/>
                <a:gd name="connsiteY469" fmla="*/ 2526178 h 4006635"/>
                <a:gd name="connsiteX470" fmla="*/ 2657507 w 5071813"/>
                <a:gd name="connsiteY470" fmla="*/ 2569721 h 4006635"/>
                <a:gd name="connsiteX471" fmla="*/ 2599450 w 5071813"/>
                <a:gd name="connsiteY471" fmla="*/ 2656806 h 4006635"/>
                <a:gd name="connsiteX472" fmla="*/ 2584936 w 5071813"/>
                <a:gd name="connsiteY472" fmla="*/ 2700349 h 4006635"/>
                <a:gd name="connsiteX473" fmla="*/ 2599450 w 5071813"/>
                <a:gd name="connsiteY473" fmla="*/ 2743892 h 4006635"/>
                <a:gd name="connsiteX474" fmla="*/ 2730079 w 5071813"/>
                <a:gd name="connsiteY474" fmla="*/ 2845492 h 4006635"/>
                <a:gd name="connsiteX475" fmla="*/ 2773621 w 5071813"/>
                <a:gd name="connsiteY475" fmla="*/ 2889035 h 4006635"/>
                <a:gd name="connsiteX476" fmla="*/ 2889736 w 5071813"/>
                <a:gd name="connsiteY476" fmla="*/ 2932578 h 4006635"/>
                <a:gd name="connsiteX477" fmla="*/ 2976821 w 5071813"/>
                <a:gd name="connsiteY477" fmla="*/ 2976121 h 4006635"/>
                <a:gd name="connsiteX478" fmla="*/ 3034879 w 5071813"/>
                <a:gd name="connsiteY478" fmla="*/ 2961606 h 4006635"/>
                <a:gd name="connsiteX479" fmla="*/ 3049393 w 5071813"/>
                <a:gd name="connsiteY479" fmla="*/ 2845492 h 4006635"/>
                <a:gd name="connsiteX480" fmla="*/ 3165507 w 5071813"/>
                <a:gd name="connsiteY480" fmla="*/ 2801949 h 4006635"/>
                <a:gd name="connsiteX481" fmla="*/ 3412250 w 5071813"/>
                <a:gd name="connsiteY481" fmla="*/ 2816464 h 4006635"/>
                <a:gd name="connsiteX482" fmla="*/ 3513850 w 5071813"/>
                <a:gd name="connsiteY482" fmla="*/ 2860006 h 4006635"/>
                <a:gd name="connsiteX483" fmla="*/ 3557393 w 5071813"/>
                <a:gd name="connsiteY483" fmla="*/ 2874521 h 4006635"/>
                <a:gd name="connsiteX484" fmla="*/ 3615450 w 5071813"/>
                <a:gd name="connsiteY484" fmla="*/ 2976121 h 4006635"/>
                <a:gd name="connsiteX485" fmla="*/ 3600936 w 5071813"/>
                <a:gd name="connsiteY485" fmla="*/ 3048692 h 4006635"/>
                <a:gd name="connsiteX486" fmla="*/ 3484821 w 5071813"/>
                <a:gd name="connsiteY486" fmla="*/ 3034178 h 4006635"/>
                <a:gd name="connsiteX487" fmla="*/ 3441279 w 5071813"/>
                <a:gd name="connsiteY487" fmla="*/ 3005149 h 4006635"/>
                <a:gd name="connsiteX488" fmla="*/ 3180021 w 5071813"/>
                <a:gd name="connsiteY488" fmla="*/ 3019664 h 4006635"/>
                <a:gd name="connsiteX489" fmla="*/ 3136479 w 5071813"/>
                <a:gd name="connsiteY489" fmla="*/ 3063206 h 4006635"/>
                <a:gd name="connsiteX490" fmla="*/ 3281621 w 5071813"/>
                <a:gd name="connsiteY490" fmla="*/ 3077721 h 4006635"/>
                <a:gd name="connsiteX491" fmla="*/ 3412250 w 5071813"/>
                <a:gd name="connsiteY491" fmla="*/ 3106749 h 4006635"/>
                <a:gd name="connsiteX492" fmla="*/ 3513850 w 5071813"/>
                <a:gd name="connsiteY492" fmla="*/ 3193835 h 4006635"/>
                <a:gd name="connsiteX493" fmla="*/ 3557393 w 5071813"/>
                <a:gd name="connsiteY493" fmla="*/ 3208349 h 4006635"/>
                <a:gd name="connsiteX494" fmla="*/ 3600936 w 5071813"/>
                <a:gd name="connsiteY494" fmla="*/ 3237378 h 4006635"/>
                <a:gd name="connsiteX495" fmla="*/ 3673507 w 5071813"/>
                <a:gd name="connsiteY495" fmla="*/ 3251892 h 4006635"/>
                <a:gd name="connsiteX496" fmla="*/ 3717050 w 5071813"/>
                <a:gd name="connsiteY496" fmla="*/ 3266406 h 4006635"/>
                <a:gd name="connsiteX497" fmla="*/ 3804136 w 5071813"/>
                <a:gd name="connsiteY497" fmla="*/ 3368006 h 4006635"/>
                <a:gd name="connsiteX498" fmla="*/ 3920250 w 5071813"/>
                <a:gd name="connsiteY498" fmla="*/ 3397035 h 4006635"/>
                <a:gd name="connsiteX499" fmla="*/ 3992821 w 5071813"/>
                <a:gd name="connsiteY499" fmla="*/ 3382521 h 4006635"/>
                <a:gd name="connsiteX500" fmla="*/ 4007336 w 5071813"/>
                <a:gd name="connsiteY500" fmla="*/ 3426064 h 4006635"/>
                <a:gd name="connsiteX501" fmla="*/ 3920250 w 5071813"/>
                <a:gd name="connsiteY501" fmla="*/ 3513149 h 4006635"/>
                <a:gd name="connsiteX502" fmla="*/ 3731564 w 5071813"/>
                <a:gd name="connsiteY502" fmla="*/ 3484121 h 4006635"/>
                <a:gd name="connsiteX503" fmla="*/ 3600936 w 5071813"/>
                <a:gd name="connsiteY503" fmla="*/ 3382521 h 4006635"/>
                <a:gd name="connsiteX504" fmla="*/ 3441279 w 5071813"/>
                <a:gd name="connsiteY504" fmla="*/ 3338978 h 4006635"/>
                <a:gd name="connsiteX505" fmla="*/ 3296136 w 5071813"/>
                <a:gd name="connsiteY505" fmla="*/ 3353492 h 4006635"/>
                <a:gd name="connsiteX506" fmla="*/ 3310650 w 5071813"/>
                <a:gd name="connsiteY506" fmla="*/ 3426064 h 4006635"/>
                <a:gd name="connsiteX507" fmla="*/ 3281621 w 5071813"/>
                <a:gd name="connsiteY507" fmla="*/ 3556692 h 4006635"/>
                <a:gd name="connsiteX508" fmla="*/ 3107450 w 5071813"/>
                <a:gd name="connsiteY508" fmla="*/ 3542178 h 4006635"/>
                <a:gd name="connsiteX509" fmla="*/ 3063907 w 5071813"/>
                <a:gd name="connsiteY509" fmla="*/ 3527664 h 4006635"/>
                <a:gd name="connsiteX510" fmla="*/ 3092936 w 5071813"/>
                <a:gd name="connsiteY510" fmla="*/ 3455092 h 4006635"/>
                <a:gd name="connsiteX511" fmla="*/ 3136479 w 5071813"/>
                <a:gd name="connsiteY511" fmla="*/ 3426064 h 4006635"/>
                <a:gd name="connsiteX512" fmla="*/ 3136479 w 5071813"/>
                <a:gd name="connsiteY512" fmla="*/ 3251892 h 4006635"/>
                <a:gd name="connsiteX513" fmla="*/ 3092936 w 5071813"/>
                <a:gd name="connsiteY513" fmla="*/ 3222864 h 4006635"/>
                <a:gd name="connsiteX514" fmla="*/ 3092936 w 5071813"/>
                <a:gd name="connsiteY514" fmla="*/ 3614749 h 4006635"/>
                <a:gd name="connsiteX515" fmla="*/ 3121964 w 5071813"/>
                <a:gd name="connsiteY515" fmla="*/ 3701835 h 4006635"/>
                <a:gd name="connsiteX516" fmla="*/ 3107450 w 5071813"/>
                <a:gd name="connsiteY516" fmla="*/ 3890521 h 4006635"/>
                <a:gd name="connsiteX517" fmla="*/ 3078421 w 5071813"/>
                <a:gd name="connsiteY517" fmla="*/ 4006635 h 4006635"/>
                <a:gd name="connsiteX518" fmla="*/ 3020364 w 5071813"/>
                <a:gd name="connsiteY518" fmla="*/ 3948578 h 4006635"/>
                <a:gd name="connsiteX519" fmla="*/ 2976821 w 5071813"/>
                <a:gd name="connsiteY519" fmla="*/ 3600235 h 4006635"/>
                <a:gd name="connsiteX520" fmla="*/ 2918764 w 5071813"/>
                <a:gd name="connsiteY520" fmla="*/ 3498635 h 4006635"/>
                <a:gd name="connsiteX521" fmla="*/ 2889736 w 5071813"/>
                <a:gd name="connsiteY521" fmla="*/ 3426064 h 4006635"/>
                <a:gd name="connsiteX522" fmla="*/ 2904250 w 5071813"/>
                <a:gd name="connsiteY522" fmla="*/ 3309949 h 4006635"/>
                <a:gd name="connsiteX523" fmla="*/ 2947793 w 5071813"/>
                <a:gd name="connsiteY523" fmla="*/ 3266406 h 4006635"/>
                <a:gd name="connsiteX524" fmla="*/ 2991336 w 5071813"/>
                <a:gd name="connsiteY524" fmla="*/ 3179321 h 4006635"/>
                <a:gd name="connsiteX525" fmla="*/ 2976821 w 5071813"/>
                <a:gd name="connsiteY525" fmla="*/ 3121264 h 4006635"/>
                <a:gd name="connsiteX526" fmla="*/ 2918764 w 5071813"/>
                <a:gd name="connsiteY526" fmla="*/ 3106749 h 4006635"/>
                <a:gd name="connsiteX527" fmla="*/ 2875221 w 5071813"/>
                <a:gd name="connsiteY527" fmla="*/ 3092235 h 4006635"/>
                <a:gd name="connsiteX528" fmla="*/ 2788136 w 5071813"/>
                <a:gd name="connsiteY528" fmla="*/ 3135778 h 4006635"/>
                <a:gd name="connsiteX529" fmla="*/ 2759107 w 5071813"/>
                <a:gd name="connsiteY529" fmla="*/ 3048692 h 4006635"/>
                <a:gd name="connsiteX530" fmla="*/ 2744593 w 5071813"/>
                <a:gd name="connsiteY530" fmla="*/ 3005149 h 4006635"/>
                <a:gd name="connsiteX531" fmla="*/ 2701050 w 5071813"/>
                <a:gd name="connsiteY531" fmla="*/ 2990635 h 4006635"/>
                <a:gd name="connsiteX532" fmla="*/ 2541393 w 5071813"/>
                <a:gd name="connsiteY532" fmla="*/ 3019664 h 4006635"/>
                <a:gd name="connsiteX533" fmla="*/ 2439793 w 5071813"/>
                <a:gd name="connsiteY533" fmla="*/ 3063206 h 4006635"/>
                <a:gd name="connsiteX534" fmla="*/ 2309164 w 5071813"/>
                <a:gd name="connsiteY534" fmla="*/ 3077721 h 4006635"/>
                <a:gd name="connsiteX535" fmla="*/ 2265621 w 5071813"/>
                <a:gd name="connsiteY535" fmla="*/ 3121264 h 4006635"/>
                <a:gd name="connsiteX536" fmla="*/ 2251107 w 5071813"/>
                <a:gd name="connsiteY536" fmla="*/ 3179321 h 4006635"/>
                <a:gd name="connsiteX537" fmla="*/ 2236593 w 5071813"/>
                <a:gd name="connsiteY537" fmla="*/ 3251892 h 4006635"/>
                <a:gd name="connsiteX538" fmla="*/ 2193050 w 5071813"/>
                <a:gd name="connsiteY538" fmla="*/ 3280921 h 4006635"/>
                <a:gd name="connsiteX539" fmla="*/ 2033393 w 5071813"/>
                <a:gd name="connsiteY539" fmla="*/ 3251892 h 4006635"/>
                <a:gd name="connsiteX540" fmla="*/ 1989850 w 5071813"/>
                <a:gd name="connsiteY540" fmla="*/ 3179321 h 4006635"/>
                <a:gd name="connsiteX541" fmla="*/ 2062421 w 5071813"/>
                <a:gd name="connsiteY541" fmla="*/ 3092235 h 4006635"/>
                <a:gd name="connsiteX542" fmla="*/ 2193050 w 5071813"/>
                <a:gd name="connsiteY542" fmla="*/ 3077721 h 4006635"/>
                <a:gd name="connsiteX543" fmla="*/ 2236593 w 5071813"/>
                <a:gd name="connsiteY543" fmla="*/ 3034178 h 4006635"/>
                <a:gd name="connsiteX544" fmla="*/ 2265621 w 5071813"/>
                <a:gd name="connsiteY544" fmla="*/ 2947092 h 4006635"/>
                <a:gd name="connsiteX545" fmla="*/ 2294650 w 5071813"/>
                <a:gd name="connsiteY545" fmla="*/ 2889035 h 4006635"/>
                <a:gd name="connsiteX546" fmla="*/ 2410764 w 5071813"/>
                <a:gd name="connsiteY546" fmla="*/ 2903549 h 4006635"/>
                <a:gd name="connsiteX547" fmla="*/ 2468821 w 5071813"/>
                <a:gd name="connsiteY547" fmla="*/ 2889035 h 4006635"/>
                <a:gd name="connsiteX548" fmla="*/ 2439793 w 5071813"/>
                <a:gd name="connsiteY548" fmla="*/ 2816464 h 4006635"/>
                <a:gd name="connsiteX549" fmla="*/ 2323679 w 5071813"/>
                <a:gd name="connsiteY549" fmla="*/ 2787435 h 4006635"/>
                <a:gd name="connsiteX550" fmla="*/ 2280136 w 5071813"/>
                <a:gd name="connsiteY550" fmla="*/ 2801949 h 4006635"/>
                <a:gd name="connsiteX551" fmla="*/ 2236593 w 5071813"/>
                <a:gd name="connsiteY551" fmla="*/ 2932578 h 4006635"/>
                <a:gd name="connsiteX552" fmla="*/ 2178536 w 5071813"/>
                <a:gd name="connsiteY552" fmla="*/ 2976121 h 4006635"/>
                <a:gd name="connsiteX553" fmla="*/ 2134993 w 5071813"/>
                <a:gd name="connsiteY553" fmla="*/ 3005149 h 4006635"/>
                <a:gd name="connsiteX554" fmla="*/ 2004364 w 5071813"/>
                <a:gd name="connsiteY554" fmla="*/ 3034178 h 4006635"/>
                <a:gd name="connsiteX555" fmla="*/ 1960821 w 5071813"/>
                <a:gd name="connsiteY555" fmla="*/ 3063206 h 4006635"/>
                <a:gd name="connsiteX556" fmla="*/ 1917279 w 5071813"/>
                <a:gd name="connsiteY556" fmla="*/ 3077721 h 4006635"/>
                <a:gd name="connsiteX557" fmla="*/ 1670536 w 5071813"/>
                <a:gd name="connsiteY557" fmla="*/ 3106749 h 4006635"/>
                <a:gd name="connsiteX558" fmla="*/ 1583450 w 5071813"/>
                <a:gd name="connsiteY558" fmla="*/ 3150292 h 4006635"/>
                <a:gd name="connsiteX559" fmla="*/ 1568936 w 5071813"/>
                <a:gd name="connsiteY559" fmla="*/ 3193835 h 4006635"/>
                <a:gd name="connsiteX560" fmla="*/ 1510879 w 5071813"/>
                <a:gd name="connsiteY560" fmla="*/ 3397035 h 4006635"/>
                <a:gd name="connsiteX561" fmla="*/ 1467336 w 5071813"/>
                <a:gd name="connsiteY561" fmla="*/ 3382521 h 4006635"/>
                <a:gd name="connsiteX562" fmla="*/ 1452821 w 5071813"/>
                <a:gd name="connsiteY562" fmla="*/ 3338978 h 4006635"/>
                <a:gd name="connsiteX563" fmla="*/ 1467336 w 5071813"/>
                <a:gd name="connsiteY563" fmla="*/ 3208349 h 4006635"/>
                <a:gd name="connsiteX564" fmla="*/ 1597964 w 5071813"/>
                <a:gd name="connsiteY564" fmla="*/ 3150292 h 4006635"/>
                <a:gd name="connsiteX565" fmla="*/ 1670536 w 5071813"/>
                <a:gd name="connsiteY565" fmla="*/ 3077721 h 4006635"/>
                <a:gd name="connsiteX566" fmla="*/ 1714079 w 5071813"/>
                <a:gd name="connsiteY566" fmla="*/ 3034178 h 4006635"/>
                <a:gd name="connsiteX567" fmla="*/ 1844707 w 5071813"/>
                <a:gd name="connsiteY567" fmla="*/ 2961606 h 4006635"/>
                <a:gd name="connsiteX568" fmla="*/ 2105964 w 5071813"/>
                <a:gd name="connsiteY568" fmla="*/ 2947092 h 4006635"/>
                <a:gd name="connsiteX569" fmla="*/ 2149507 w 5071813"/>
                <a:gd name="connsiteY569" fmla="*/ 2932578 h 4006635"/>
                <a:gd name="connsiteX570" fmla="*/ 2222079 w 5071813"/>
                <a:gd name="connsiteY570" fmla="*/ 2830978 h 4006635"/>
                <a:gd name="connsiteX571" fmla="*/ 2207564 w 5071813"/>
                <a:gd name="connsiteY571" fmla="*/ 2700349 h 4006635"/>
                <a:gd name="connsiteX572" fmla="*/ 1786650 w 5071813"/>
                <a:gd name="connsiteY572" fmla="*/ 2729378 h 4006635"/>
                <a:gd name="connsiteX573" fmla="*/ 1714079 w 5071813"/>
                <a:gd name="connsiteY573" fmla="*/ 2787435 h 4006635"/>
                <a:gd name="connsiteX574" fmla="*/ 1670536 w 5071813"/>
                <a:gd name="connsiteY574" fmla="*/ 2801949 h 4006635"/>
                <a:gd name="connsiteX575" fmla="*/ 1539907 w 5071813"/>
                <a:gd name="connsiteY575" fmla="*/ 2845492 h 4006635"/>
                <a:gd name="connsiteX576" fmla="*/ 1409279 w 5071813"/>
                <a:gd name="connsiteY576" fmla="*/ 2889035 h 4006635"/>
                <a:gd name="connsiteX577" fmla="*/ 1452821 w 5071813"/>
                <a:gd name="connsiteY577" fmla="*/ 2758406 h 4006635"/>
                <a:gd name="connsiteX578" fmla="*/ 1568936 w 5071813"/>
                <a:gd name="connsiteY578" fmla="*/ 2729378 h 4006635"/>
                <a:gd name="connsiteX579" fmla="*/ 1612479 w 5071813"/>
                <a:gd name="connsiteY579" fmla="*/ 2700349 h 4006635"/>
                <a:gd name="connsiteX580" fmla="*/ 1626993 w 5071813"/>
                <a:gd name="connsiteY580" fmla="*/ 2656806 h 4006635"/>
                <a:gd name="connsiteX581" fmla="*/ 1510879 w 5071813"/>
                <a:gd name="connsiteY581" fmla="*/ 2613264 h 4006635"/>
                <a:gd name="connsiteX582" fmla="*/ 1423793 w 5071813"/>
                <a:gd name="connsiteY582" fmla="*/ 2497149 h 4006635"/>
                <a:gd name="connsiteX583" fmla="*/ 1467336 w 5071813"/>
                <a:gd name="connsiteY583" fmla="*/ 2482635 h 4006635"/>
                <a:gd name="connsiteX584" fmla="*/ 1626993 w 5071813"/>
                <a:gd name="connsiteY584" fmla="*/ 2540692 h 4006635"/>
                <a:gd name="connsiteX585" fmla="*/ 1728593 w 5071813"/>
                <a:gd name="connsiteY585" fmla="*/ 2569721 h 4006635"/>
                <a:gd name="connsiteX586" fmla="*/ 1844707 w 5071813"/>
                <a:gd name="connsiteY586" fmla="*/ 2584235 h 4006635"/>
                <a:gd name="connsiteX587" fmla="*/ 1830193 w 5071813"/>
                <a:gd name="connsiteY587" fmla="*/ 2642292 h 4006635"/>
                <a:gd name="connsiteX588" fmla="*/ 1888250 w 5071813"/>
                <a:gd name="connsiteY588" fmla="*/ 2656806 h 4006635"/>
                <a:gd name="connsiteX589" fmla="*/ 1975336 w 5071813"/>
                <a:gd name="connsiteY589" fmla="*/ 2671321 h 4006635"/>
                <a:gd name="connsiteX590" fmla="*/ 2164021 w 5071813"/>
                <a:gd name="connsiteY590" fmla="*/ 2652498 h 4006635"/>
                <a:gd name="connsiteX591" fmla="*/ 2309164 w 5071813"/>
                <a:gd name="connsiteY591" fmla="*/ 2671321 h 4006635"/>
                <a:gd name="connsiteX592" fmla="*/ 2294650 w 5071813"/>
                <a:gd name="connsiteY592" fmla="*/ 2627778 h 4006635"/>
                <a:gd name="connsiteX593" fmla="*/ 2193050 w 5071813"/>
                <a:gd name="connsiteY593" fmla="*/ 2569721 h 4006635"/>
                <a:gd name="connsiteX594" fmla="*/ 2164021 w 5071813"/>
                <a:gd name="connsiteY594" fmla="*/ 2497149 h 4006635"/>
                <a:gd name="connsiteX595" fmla="*/ 2062421 w 5071813"/>
                <a:gd name="connsiteY595" fmla="*/ 2453606 h 4006635"/>
                <a:gd name="connsiteX596" fmla="*/ 2004364 w 5071813"/>
                <a:gd name="connsiteY596" fmla="*/ 2424578 h 4006635"/>
                <a:gd name="connsiteX597" fmla="*/ 1873736 w 5071813"/>
                <a:gd name="connsiteY597" fmla="*/ 2439092 h 4006635"/>
                <a:gd name="connsiteX598" fmla="*/ 1830193 w 5071813"/>
                <a:gd name="connsiteY598" fmla="*/ 2453606 h 4006635"/>
                <a:gd name="connsiteX599" fmla="*/ 1699564 w 5071813"/>
                <a:gd name="connsiteY599" fmla="*/ 2439092 h 4006635"/>
                <a:gd name="connsiteX600" fmla="*/ 1656021 w 5071813"/>
                <a:gd name="connsiteY600" fmla="*/ 2410064 h 4006635"/>
                <a:gd name="connsiteX601" fmla="*/ 1612479 w 5071813"/>
                <a:gd name="connsiteY601" fmla="*/ 2395549 h 4006635"/>
                <a:gd name="connsiteX602" fmla="*/ 1423793 w 5071813"/>
                <a:gd name="connsiteY602" fmla="*/ 2366521 h 4006635"/>
                <a:gd name="connsiteX603" fmla="*/ 1307679 w 5071813"/>
                <a:gd name="connsiteY603" fmla="*/ 2366521 h 4006635"/>
                <a:gd name="connsiteX604" fmla="*/ 1278650 w 5071813"/>
                <a:gd name="connsiteY604" fmla="*/ 2424578 h 4006635"/>
                <a:gd name="connsiteX605" fmla="*/ 1293164 w 5071813"/>
                <a:gd name="connsiteY605" fmla="*/ 2613264 h 4006635"/>
                <a:gd name="connsiteX606" fmla="*/ 1322193 w 5071813"/>
                <a:gd name="connsiteY606" fmla="*/ 2700349 h 4006635"/>
                <a:gd name="connsiteX607" fmla="*/ 1336707 w 5071813"/>
                <a:gd name="connsiteY607" fmla="*/ 2758406 h 4006635"/>
                <a:gd name="connsiteX608" fmla="*/ 1278650 w 5071813"/>
                <a:gd name="connsiteY608" fmla="*/ 2860006 h 4006635"/>
                <a:gd name="connsiteX609" fmla="*/ 1220593 w 5071813"/>
                <a:gd name="connsiteY609" fmla="*/ 2816464 h 4006635"/>
                <a:gd name="connsiteX610" fmla="*/ 1148021 w 5071813"/>
                <a:gd name="connsiteY610" fmla="*/ 2613264 h 4006635"/>
                <a:gd name="connsiteX611" fmla="*/ 1104479 w 5071813"/>
                <a:gd name="connsiteY611" fmla="*/ 2584235 h 4006635"/>
                <a:gd name="connsiteX612" fmla="*/ 1089964 w 5071813"/>
                <a:gd name="connsiteY612" fmla="*/ 2526178 h 4006635"/>
                <a:gd name="connsiteX613" fmla="*/ 1046421 w 5071813"/>
                <a:gd name="connsiteY613" fmla="*/ 2482635 h 4006635"/>
                <a:gd name="connsiteX614" fmla="*/ 1002879 w 5071813"/>
                <a:gd name="connsiteY614" fmla="*/ 2424578 h 4006635"/>
                <a:gd name="connsiteX615" fmla="*/ 1046421 w 5071813"/>
                <a:gd name="connsiteY615" fmla="*/ 2395549 h 4006635"/>
                <a:gd name="connsiteX616" fmla="*/ 1162536 w 5071813"/>
                <a:gd name="connsiteY616" fmla="*/ 2381035 h 4006635"/>
                <a:gd name="connsiteX617" fmla="*/ 1191564 w 5071813"/>
                <a:gd name="connsiteY617" fmla="*/ 2293949 h 4006635"/>
                <a:gd name="connsiteX618" fmla="*/ 1220593 w 5071813"/>
                <a:gd name="connsiteY618" fmla="*/ 2235892 h 4006635"/>
                <a:gd name="connsiteX619" fmla="*/ 1206079 w 5071813"/>
                <a:gd name="connsiteY619" fmla="*/ 2192349 h 4006635"/>
                <a:gd name="connsiteX620" fmla="*/ 1162536 w 5071813"/>
                <a:gd name="connsiteY620" fmla="*/ 2134292 h 4006635"/>
                <a:gd name="connsiteX621" fmla="*/ 1118993 w 5071813"/>
                <a:gd name="connsiteY621" fmla="*/ 2090749 h 4006635"/>
                <a:gd name="connsiteX622" fmla="*/ 1017393 w 5071813"/>
                <a:gd name="connsiteY622" fmla="*/ 2018178 h 4006635"/>
                <a:gd name="connsiteX623" fmla="*/ 959336 w 5071813"/>
                <a:gd name="connsiteY623" fmla="*/ 1916578 h 4006635"/>
                <a:gd name="connsiteX624" fmla="*/ 886764 w 5071813"/>
                <a:gd name="connsiteY624" fmla="*/ 1814978 h 4006635"/>
                <a:gd name="connsiteX625" fmla="*/ 785164 w 5071813"/>
                <a:gd name="connsiteY625" fmla="*/ 1844006 h 4006635"/>
                <a:gd name="connsiteX626" fmla="*/ 741621 w 5071813"/>
                <a:gd name="connsiteY626" fmla="*/ 1858521 h 4006635"/>
                <a:gd name="connsiteX627" fmla="*/ 683564 w 5071813"/>
                <a:gd name="connsiteY627" fmla="*/ 1844006 h 4006635"/>
                <a:gd name="connsiteX628" fmla="*/ 669050 w 5071813"/>
                <a:gd name="connsiteY628" fmla="*/ 1785949 h 4006635"/>
                <a:gd name="connsiteX629" fmla="*/ 799679 w 5071813"/>
                <a:gd name="connsiteY629" fmla="*/ 1742406 h 4006635"/>
                <a:gd name="connsiteX630" fmla="*/ 785164 w 5071813"/>
                <a:gd name="connsiteY630" fmla="*/ 1626292 h 4006635"/>
                <a:gd name="connsiteX631" fmla="*/ 712593 w 5071813"/>
                <a:gd name="connsiteY631" fmla="*/ 1597264 h 4006635"/>
                <a:gd name="connsiteX632" fmla="*/ 669050 w 5071813"/>
                <a:gd name="connsiteY632" fmla="*/ 1553721 h 4006635"/>
                <a:gd name="connsiteX633" fmla="*/ 523907 w 5071813"/>
                <a:gd name="connsiteY633" fmla="*/ 1510178 h 4006635"/>
                <a:gd name="connsiteX634" fmla="*/ 494879 w 5071813"/>
                <a:gd name="connsiteY634" fmla="*/ 1452121 h 4006635"/>
                <a:gd name="connsiteX635" fmla="*/ 465850 w 5071813"/>
                <a:gd name="connsiteY635" fmla="*/ 1350521 h 4006635"/>
                <a:gd name="connsiteX636" fmla="*/ 407793 w 5071813"/>
                <a:gd name="connsiteY636" fmla="*/ 1219892 h 4006635"/>
                <a:gd name="connsiteX637" fmla="*/ 291679 w 5071813"/>
                <a:gd name="connsiteY637" fmla="*/ 1132806 h 4006635"/>
                <a:gd name="connsiteX638" fmla="*/ 161050 w 5071813"/>
                <a:gd name="connsiteY638" fmla="*/ 1074749 h 4006635"/>
                <a:gd name="connsiteX639" fmla="*/ 117507 w 5071813"/>
                <a:gd name="connsiteY639" fmla="*/ 1060235 h 4006635"/>
                <a:gd name="connsiteX640" fmla="*/ 73964 w 5071813"/>
                <a:gd name="connsiteY640" fmla="*/ 1045721 h 4006635"/>
                <a:gd name="connsiteX641" fmla="*/ 1393 w 5071813"/>
                <a:gd name="connsiteY641" fmla="*/ 929606 h 4006635"/>
                <a:gd name="connsiteX0" fmla="*/ 1393 w 5071813"/>
                <a:gd name="connsiteY0" fmla="*/ 929606 h 4006635"/>
                <a:gd name="connsiteX1" fmla="*/ 132021 w 5071813"/>
                <a:gd name="connsiteY1" fmla="*/ 929606 h 4006635"/>
                <a:gd name="connsiteX2" fmla="*/ 219107 w 5071813"/>
                <a:gd name="connsiteY2" fmla="*/ 958635 h 4006635"/>
                <a:gd name="connsiteX3" fmla="*/ 262650 w 5071813"/>
                <a:gd name="connsiteY3" fmla="*/ 987664 h 4006635"/>
                <a:gd name="connsiteX4" fmla="*/ 335221 w 5071813"/>
                <a:gd name="connsiteY4" fmla="*/ 1060235 h 4006635"/>
                <a:gd name="connsiteX5" fmla="*/ 422307 w 5071813"/>
                <a:gd name="connsiteY5" fmla="*/ 1089264 h 4006635"/>
                <a:gd name="connsiteX6" fmla="*/ 465850 w 5071813"/>
                <a:gd name="connsiteY6" fmla="*/ 1132806 h 4006635"/>
                <a:gd name="connsiteX7" fmla="*/ 552936 w 5071813"/>
                <a:gd name="connsiteY7" fmla="*/ 1161835 h 4006635"/>
                <a:gd name="connsiteX8" fmla="*/ 625507 w 5071813"/>
                <a:gd name="connsiteY8" fmla="*/ 1248921 h 4006635"/>
                <a:gd name="connsiteX9" fmla="*/ 640021 w 5071813"/>
                <a:gd name="connsiteY9" fmla="*/ 1292464 h 4006635"/>
                <a:gd name="connsiteX10" fmla="*/ 683564 w 5071813"/>
                <a:gd name="connsiteY10" fmla="*/ 1306978 h 4006635"/>
                <a:gd name="connsiteX11" fmla="*/ 756136 w 5071813"/>
                <a:gd name="connsiteY11" fmla="*/ 1408578 h 4006635"/>
                <a:gd name="connsiteX12" fmla="*/ 828707 w 5071813"/>
                <a:gd name="connsiteY12" fmla="*/ 1466635 h 4006635"/>
                <a:gd name="connsiteX13" fmla="*/ 857736 w 5071813"/>
                <a:gd name="connsiteY13" fmla="*/ 1524692 h 4006635"/>
                <a:gd name="connsiteX14" fmla="*/ 872250 w 5071813"/>
                <a:gd name="connsiteY14" fmla="*/ 1568235 h 4006635"/>
                <a:gd name="connsiteX15" fmla="*/ 930307 w 5071813"/>
                <a:gd name="connsiteY15" fmla="*/ 1553721 h 4006635"/>
                <a:gd name="connsiteX16" fmla="*/ 944821 w 5071813"/>
                <a:gd name="connsiteY16" fmla="*/ 1510178 h 4006635"/>
                <a:gd name="connsiteX17" fmla="*/ 988364 w 5071813"/>
                <a:gd name="connsiteY17" fmla="*/ 1495664 h 4006635"/>
                <a:gd name="connsiteX18" fmla="*/ 1089964 w 5071813"/>
                <a:gd name="connsiteY18" fmla="*/ 1539206 h 4006635"/>
                <a:gd name="connsiteX19" fmla="*/ 1148021 w 5071813"/>
                <a:gd name="connsiteY19" fmla="*/ 1873035 h 4006635"/>
                <a:gd name="connsiteX20" fmla="*/ 1191564 w 5071813"/>
                <a:gd name="connsiteY20" fmla="*/ 1960121 h 4006635"/>
                <a:gd name="connsiteX21" fmla="*/ 1235107 w 5071813"/>
                <a:gd name="connsiteY21" fmla="*/ 1974635 h 4006635"/>
                <a:gd name="connsiteX22" fmla="*/ 1278650 w 5071813"/>
                <a:gd name="connsiteY22" fmla="*/ 2003664 h 4006635"/>
                <a:gd name="connsiteX23" fmla="*/ 1307679 w 5071813"/>
                <a:gd name="connsiteY23" fmla="*/ 2119778 h 4006635"/>
                <a:gd name="connsiteX24" fmla="*/ 1394764 w 5071813"/>
                <a:gd name="connsiteY24" fmla="*/ 2206864 h 4006635"/>
                <a:gd name="connsiteX25" fmla="*/ 1525393 w 5071813"/>
                <a:gd name="connsiteY25" fmla="*/ 2221378 h 4006635"/>
                <a:gd name="connsiteX26" fmla="*/ 1583450 w 5071813"/>
                <a:gd name="connsiteY26" fmla="*/ 2250406 h 4006635"/>
                <a:gd name="connsiteX27" fmla="*/ 1597964 w 5071813"/>
                <a:gd name="connsiteY27" fmla="*/ 2293949 h 4006635"/>
                <a:gd name="connsiteX28" fmla="*/ 1641507 w 5071813"/>
                <a:gd name="connsiteY28" fmla="*/ 2322978 h 4006635"/>
                <a:gd name="connsiteX29" fmla="*/ 1786650 w 5071813"/>
                <a:gd name="connsiteY29" fmla="*/ 2308464 h 4006635"/>
                <a:gd name="connsiteX30" fmla="*/ 1801164 w 5071813"/>
                <a:gd name="connsiteY30" fmla="*/ 2264921 h 4006635"/>
                <a:gd name="connsiteX31" fmla="*/ 1873736 w 5071813"/>
                <a:gd name="connsiteY31" fmla="*/ 2279435 h 4006635"/>
                <a:gd name="connsiteX32" fmla="*/ 2062421 w 5071813"/>
                <a:gd name="connsiteY32" fmla="*/ 2293949 h 4006635"/>
                <a:gd name="connsiteX33" fmla="*/ 2076936 w 5071813"/>
                <a:gd name="connsiteY33" fmla="*/ 2250406 h 4006635"/>
                <a:gd name="connsiteX34" fmla="*/ 2062421 w 5071813"/>
                <a:gd name="connsiteY34" fmla="*/ 2206864 h 4006635"/>
                <a:gd name="connsiteX35" fmla="*/ 1946307 w 5071813"/>
                <a:gd name="connsiteY35" fmla="*/ 2177835 h 4006635"/>
                <a:gd name="connsiteX36" fmla="*/ 1960821 w 5071813"/>
                <a:gd name="connsiteY36" fmla="*/ 1989149 h 4006635"/>
                <a:gd name="connsiteX37" fmla="*/ 1917279 w 5071813"/>
                <a:gd name="connsiteY37" fmla="*/ 1960121 h 4006635"/>
                <a:gd name="connsiteX38" fmla="*/ 1844707 w 5071813"/>
                <a:gd name="connsiteY38" fmla="*/ 1873035 h 4006635"/>
                <a:gd name="connsiteX39" fmla="*/ 1859221 w 5071813"/>
                <a:gd name="connsiteY39" fmla="*/ 1829492 h 4006635"/>
                <a:gd name="connsiteX40" fmla="*/ 1786650 w 5071813"/>
                <a:gd name="connsiteY40" fmla="*/ 1756921 h 4006635"/>
                <a:gd name="connsiteX41" fmla="*/ 1743107 w 5071813"/>
                <a:gd name="connsiteY41" fmla="*/ 1742406 h 4006635"/>
                <a:gd name="connsiteX42" fmla="*/ 1699564 w 5071813"/>
                <a:gd name="connsiteY42" fmla="*/ 1713378 h 4006635"/>
                <a:gd name="connsiteX43" fmla="*/ 1641507 w 5071813"/>
                <a:gd name="connsiteY43" fmla="*/ 1684349 h 4006635"/>
                <a:gd name="connsiteX44" fmla="*/ 1583450 w 5071813"/>
                <a:gd name="connsiteY44" fmla="*/ 1698864 h 4006635"/>
                <a:gd name="connsiteX45" fmla="*/ 1525393 w 5071813"/>
                <a:gd name="connsiteY45" fmla="*/ 1727892 h 4006635"/>
                <a:gd name="connsiteX46" fmla="*/ 1481850 w 5071813"/>
                <a:gd name="connsiteY46" fmla="*/ 1742406 h 4006635"/>
                <a:gd name="connsiteX47" fmla="*/ 1438307 w 5071813"/>
                <a:gd name="connsiteY47" fmla="*/ 1771435 h 4006635"/>
                <a:gd name="connsiteX48" fmla="*/ 1351221 w 5071813"/>
                <a:gd name="connsiteY48" fmla="*/ 1800464 h 4006635"/>
                <a:gd name="connsiteX49" fmla="*/ 1249621 w 5071813"/>
                <a:gd name="connsiteY49" fmla="*/ 1771435 h 4006635"/>
                <a:gd name="connsiteX50" fmla="*/ 1235107 w 5071813"/>
                <a:gd name="connsiteY50" fmla="*/ 1713378 h 4006635"/>
                <a:gd name="connsiteX51" fmla="*/ 1293164 w 5071813"/>
                <a:gd name="connsiteY51" fmla="*/ 1684349 h 4006635"/>
                <a:gd name="connsiteX52" fmla="*/ 1438307 w 5071813"/>
                <a:gd name="connsiteY52" fmla="*/ 1669835 h 4006635"/>
                <a:gd name="connsiteX53" fmla="*/ 1568936 w 5071813"/>
                <a:gd name="connsiteY53" fmla="*/ 1568235 h 4006635"/>
                <a:gd name="connsiteX54" fmla="*/ 1641507 w 5071813"/>
                <a:gd name="connsiteY54" fmla="*/ 1553721 h 4006635"/>
                <a:gd name="connsiteX55" fmla="*/ 1597964 w 5071813"/>
                <a:gd name="connsiteY55" fmla="*/ 1539206 h 4006635"/>
                <a:gd name="connsiteX56" fmla="*/ 1510879 w 5071813"/>
                <a:gd name="connsiteY56" fmla="*/ 1466635 h 4006635"/>
                <a:gd name="connsiteX57" fmla="*/ 1452821 w 5071813"/>
                <a:gd name="connsiteY57" fmla="*/ 1379549 h 4006635"/>
                <a:gd name="connsiteX58" fmla="*/ 1423793 w 5071813"/>
                <a:gd name="connsiteY58" fmla="*/ 1321492 h 4006635"/>
                <a:gd name="connsiteX59" fmla="*/ 1322193 w 5071813"/>
                <a:gd name="connsiteY59" fmla="*/ 1234406 h 4006635"/>
                <a:gd name="connsiteX60" fmla="*/ 1264136 w 5071813"/>
                <a:gd name="connsiteY60" fmla="*/ 1219892 h 4006635"/>
                <a:gd name="connsiteX61" fmla="*/ 1322193 w 5071813"/>
                <a:gd name="connsiteY61" fmla="*/ 1205378 h 4006635"/>
                <a:gd name="connsiteX62" fmla="*/ 1467336 w 5071813"/>
                <a:gd name="connsiteY62" fmla="*/ 1321492 h 4006635"/>
                <a:gd name="connsiteX63" fmla="*/ 1510879 w 5071813"/>
                <a:gd name="connsiteY63" fmla="*/ 1365035 h 4006635"/>
                <a:gd name="connsiteX64" fmla="*/ 1568936 w 5071813"/>
                <a:gd name="connsiteY64" fmla="*/ 1437606 h 4006635"/>
                <a:gd name="connsiteX65" fmla="*/ 1612479 w 5071813"/>
                <a:gd name="connsiteY65" fmla="*/ 1481149 h 4006635"/>
                <a:gd name="connsiteX66" fmla="*/ 1656021 w 5071813"/>
                <a:gd name="connsiteY66" fmla="*/ 1495664 h 4006635"/>
                <a:gd name="connsiteX67" fmla="*/ 1743107 w 5071813"/>
                <a:gd name="connsiteY67" fmla="*/ 1553721 h 4006635"/>
                <a:gd name="connsiteX68" fmla="*/ 1772136 w 5071813"/>
                <a:gd name="connsiteY68" fmla="*/ 1597264 h 4006635"/>
                <a:gd name="connsiteX69" fmla="*/ 1859221 w 5071813"/>
                <a:gd name="connsiteY69" fmla="*/ 1640806 h 4006635"/>
                <a:gd name="connsiteX70" fmla="*/ 1902764 w 5071813"/>
                <a:gd name="connsiteY70" fmla="*/ 1669835 h 4006635"/>
                <a:gd name="connsiteX71" fmla="*/ 1946307 w 5071813"/>
                <a:gd name="connsiteY71" fmla="*/ 1756921 h 4006635"/>
                <a:gd name="connsiteX72" fmla="*/ 1975336 w 5071813"/>
                <a:gd name="connsiteY72" fmla="*/ 1800464 h 4006635"/>
                <a:gd name="connsiteX73" fmla="*/ 2018879 w 5071813"/>
                <a:gd name="connsiteY73" fmla="*/ 1887549 h 4006635"/>
                <a:gd name="connsiteX74" fmla="*/ 2062421 w 5071813"/>
                <a:gd name="connsiteY74" fmla="*/ 1902064 h 4006635"/>
                <a:gd name="connsiteX75" fmla="*/ 2120479 w 5071813"/>
                <a:gd name="connsiteY75" fmla="*/ 2018178 h 4006635"/>
                <a:gd name="connsiteX76" fmla="*/ 2164021 w 5071813"/>
                <a:gd name="connsiteY76" fmla="*/ 2076235 h 4006635"/>
                <a:gd name="connsiteX77" fmla="*/ 2207564 w 5071813"/>
                <a:gd name="connsiteY77" fmla="*/ 2206864 h 4006635"/>
                <a:gd name="connsiteX78" fmla="*/ 2280136 w 5071813"/>
                <a:gd name="connsiteY78" fmla="*/ 2192349 h 4006635"/>
                <a:gd name="connsiteX79" fmla="*/ 2236593 w 5071813"/>
                <a:gd name="connsiteY79" fmla="*/ 2177835 h 4006635"/>
                <a:gd name="connsiteX80" fmla="*/ 2222079 w 5071813"/>
                <a:gd name="connsiteY80" fmla="*/ 2134292 h 4006635"/>
                <a:gd name="connsiteX81" fmla="*/ 2164021 w 5071813"/>
                <a:gd name="connsiteY81" fmla="*/ 2047206 h 4006635"/>
                <a:gd name="connsiteX82" fmla="*/ 2149507 w 5071813"/>
                <a:gd name="connsiteY82" fmla="*/ 2003664 h 4006635"/>
                <a:gd name="connsiteX83" fmla="*/ 2265621 w 5071813"/>
                <a:gd name="connsiteY83" fmla="*/ 2003664 h 4006635"/>
                <a:gd name="connsiteX84" fmla="*/ 2352707 w 5071813"/>
                <a:gd name="connsiteY84" fmla="*/ 2076235 h 4006635"/>
                <a:gd name="connsiteX85" fmla="*/ 2367221 w 5071813"/>
                <a:gd name="connsiteY85" fmla="*/ 2119778 h 4006635"/>
                <a:gd name="connsiteX86" fmla="*/ 2396250 w 5071813"/>
                <a:gd name="connsiteY86" fmla="*/ 2047206 h 4006635"/>
                <a:gd name="connsiteX87" fmla="*/ 2352707 w 5071813"/>
                <a:gd name="connsiteY87" fmla="*/ 2032692 h 4006635"/>
                <a:gd name="connsiteX88" fmla="*/ 2265621 w 5071813"/>
                <a:gd name="connsiteY88" fmla="*/ 1960121 h 4006635"/>
                <a:gd name="connsiteX89" fmla="*/ 2251107 w 5071813"/>
                <a:gd name="connsiteY89" fmla="*/ 1916578 h 4006635"/>
                <a:gd name="connsiteX90" fmla="*/ 2294650 w 5071813"/>
                <a:gd name="connsiteY90" fmla="*/ 1902064 h 4006635"/>
                <a:gd name="connsiteX91" fmla="*/ 2367221 w 5071813"/>
                <a:gd name="connsiteY91" fmla="*/ 1916578 h 4006635"/>
                <a:gd name="connsiteX92" fmla="*/ 2454307 w 5071813"/>
                <a:gd name="connsiteY92" fmla="*/ 1931092 h 4006635"/>
                <a:gd name="connsiteX93" fmla="*/ 2512364 w 5071813"/>
                <a:gd name="connsiteY93" fmla="*/ 1844006 h 4006635"/>
                <a:gd name="connsiteX94" fmla="*/ 2410764 w 5071813"/>
                <a:gd name="connsiteY94" fmla="*/ 1814978 h 4006635"/>
                <a:gd name="connsiteX95" fmla="*/ 2309164 w 5071813"/>
                <a:gd name="connsiteY95" fmla="*/ 1785949 h 4006635"/>
                <a:gd name="connsiteX96" fmla="*/ 2338193 w 5071813"/>
                <a:gd name="connsiteY96" fmla="*/ 1713378 h 4006635"/>
                <a:gd name="connsiteX97" fmla="*/ 2425279 w 5071813"/>
                <a:gd name="connsiteY97" fmla="*/ 1684349 h 4006635"/>
                <a:gd name="connsiteX98" fmla="*/ 2526879 w 5071813"/>
                <a:gd name="connsiteY98" fmla="*/ 1626292 h 4006635"/>
                <a:gd name="connsiteX99" fmla="*/ 2541393 w 5071813"/>
                <a:gd name="connsiteY99" fmla="*/ 1568235 h 4006635"/>
                <a:gd name="connsiteX100" fmla="*/ 2497850 w 5071813"/>
                <a:gd name="connsiteY100" fmla="*/ 1553721 h 4006635"/>
                <a:gd name="connsiteX101" fmla="*/ 2396250 w 5071813"/>
                <a:gd name="connsiteY101" fmla="*/ 1524692 h 4006635"/>
                <a:gd name="connsiteX102" fmla="*/ 2396250 w 5071813"/>
                <a:gd name="connsiteY102" fmla="*/ 1423092 h 4006635"/>
                <a:gd name="connsiteX103" fmla="*/ 2439793 w 5071813"/>
                <a:gd name="connsiteY103" fmla="*/ 1408578 h 4006635"/>
                <a:gd name="connsiteX104" fmla="*/ 2483336 w 5071813"/>
                <a:gd name="connsiteY104" fmla="*/ 1379549 h 4006635"/>
                <a:gd name="connsiteX105" fmla="*/ 2483336 w 5071813"/>
                <a:gd name="connsiteY105" fmla="*/ 1263435 h 4006635"/>
                <a:gd name="connsiteX106" fmla="*/ 2439793 w 5071813"/>
                <a:gd name="connsiteY106" fmla="*/ 1248921 h 4006635"/>
                <a:gd name="connsiteX107" fmla="*/ 2265621 w 5071813"/>
                <a:gd name="connsiteY107" fmla="*/ 1219892 h 4006635"/>
                <a:gd name="connsiteX108" fmla="*/ 2149507 w 5071813"/>
                <a:gd name="connsiteY108" fmla="*/ 1248921 h 4006635"/>
                <a:gd name="connsiteX109" fmla="*/ 2091450 w 5071813"/>
                <a:gd name="connsiteY109" fmla="*/ 1306978 h 4006635"/>
                <a:gd name="connsiteX110" fmla="*/ 2105964 w 5071813"/>
                <a:gd name="connsiteY110" fmla="*/ 1365035 h 4006635"/>
                <a:gd name="connsiteX111" fmla="*/ 2134993 w 5071813"/>
                <a:gd name="connsiteY111" fmla="*/ 1466635 h 4006635"/>
                <a:gd name="connsiteX112" fmla="*/ 2091450 w 5071813"/>
                <a:gd name="connsiteY112" fmla="*/ 1626292 h 4006635"/>
                <a:gd name="connsiteX113" fmla="*/ 2076936 w 5071813"/>
                <a:gd name="connsiteY113" fmla="*/ 1669835 h 4006635"/>
                <a:gd name="connsiteX114" fmla="*/ 2033393 w 5071813"/>
                <a:gd name="connsiteY114" fmla="*/ 1684349 h 4006635"/>
                <a:gd name="connsiteX115" fmla="*/ 1960821 w 5071813"/>
                <a:gd name="connsiteY115" fmla="*/ 1669835 h 4006635"/>
                <a:gd name="connsiteX116" fmla="*/ 1960821 w 5071813"/>
                <a:gd name="connsiteY116" fmla="*/ 1510178 h 4006635"/>
                <a:gd name="connsiteX117" fmla="*/ 1917279 w 5071813"/>
                <a:gd name="connsiteY117" fmla="*/ 1495664 h 4006635"/>
                <a:gd name="connsiteX118" fmla="*/ 1873736 w 5071813"/>
                <a:gd name="connsiteY118" fmla="*/ 1510178 h 4006635"/>
                <a:gd name="connsiteX119" fmla="*/ 1772136 w 5071813"/>
                <a:gd name="connsiteY119" fmla="*/ 1568235 h 4006635"/>
                <a:gd name="connsiteX120" fmla="*/ 1699564 w 5071813"/>
                <a:gd name="connsiteY120" fmla="*/ 1553721 h 4006635"/>
                <a:gd name="connsiteX121" fmla="*/ 1685050 w 5071813"/>
                <a:gd name="connsiteY121" fmla="*/ 1510178 h 4006635"/>
                <a:gd name="connsiteX122" fmla="*/ 1714079 w 5071813"/>
                <a:gd name="connsiteY122" fmla="*/ 1466635 h 4006635"/>
                <a:gd name="connsiteX123" fmla="*/ 1815679 w 5071813"/>
                <a:gd name="connsiteY123" fmla="*/ 1423092 h 4006635"/>
                <a:gd name="connsiteX124" fmla="*/ 1859221 w 5071813"/>
                <a:gd name="connsiteY124" fmla="*/ 1394064 h 4006635"/>
                <a:gd name="connsiteX125" fmla="*/ 1888250 w 5071813"/>
                <a:gd name="connsiteY125" fmla="*/ 1306978 h 4006635"/>
                <a:gd name="connsiteX126" fmla="*/ 1931793 w 5071813"/>
                <a:gd name="connsiteY126" fmla="*/ 1277949 h 4006635"/>
                <a:gd name="connsiteX127" fmla="*/ 1989850 w 5071813"/>
                <a:gd name="connsiteY127" fmla="*/ 1263435 h 4006635"/>
                <a:gd name="connsiteX128" fmla="*/ 2033393 w 5071813"/>
                <a:gd name="connsiteY128" fmla="*/ 1248921 h 4006635"/>
                <a:gd name="connsiteX129" fmla="*/ 2120479 w 5071813"/>
                <a:gd name="connsiteY129" fmla="*/ 1161835 h 4006635"/>
                <a:gd name="connsiteX130" fmla="*/ 2076936 w 5071813"/>
                <a:gd name="connsiteY130" fmla="*/ 1147321 h 4006635"/>
                <a:gd name="connsiteX131" fmla="*/ 1902764 w 5071813"/>
                <a:gd name="connsiteY131" fmla="*/ 1161835 h 4006635"/>
                <a:gd name="connsiteX132" fmla="*/ 1873736 w 5071813"/>
                <a:gd name="connsiteY132" fmla="*/ 1205378 h 4006635"/>
                <a:gd name="connsiteX133" fmla="*/ 1830193 w 5071813"/>
                <a:gd name="connsiteY133" fmla="*/ 1292464 h 4006635"/>
                <a:gd name="connsiteX134" fmla="*/ 1743107 w 5071813"/>
                <a:gd name="connsiteY134" fmla="*/ 1365035 h 4006635"/>
                <a:gd name="connsiteX135" fmla="*/ 1641507 w 5071813"/>
                <a:gd name="connsiteY135" fmla="*/ 1423092 h 4006635"/>
                <a:gd name="connsiteX136" fmla="*/ 1597964 w 5071813"/>
                <a:gd name="connsiteY136" fmla="*/ 1408578 h 4006635"/>
                <a:gd name="connsiteX137" fmla="*/ 1568936 w 5071813"/>
                <a:gd name="connsiteY137" fmla="*/ 1350521 h 4006635"/>
                <a:gd name="connsiteX138" fmla="*/ 1612479 w 5071813"/>
                <a:gd name="connsiteY138" fmla="*/ 1321492 h 4006635"/>
                <a:gd name="connsiteX139" fmla="*/ 1656021 w 5071813"/>
                <a:gd name="connsiteY139" fmla="*/ 1306978 h 4006635"/>
                <a:gd name="connsiteX140" fmla="*/ 1757621 w 5071813"/>
                <a:gd name="connsiteY140" fmla="*/ 1263435 h 4006635"/>
                <a:gd name="connsiteX141" fmla="*/ 1786650 w 5071813"/>
                <a:gd name="connsiteY141" fmla="*/ 1219892 h 4006635"/>
                <a:gd name="connsiteX142" fmla="*/ 1685050 w 5071813"/>
                <a:gd name="connsiteY142" fmla="*/ 1190864 h 4006635"/>
                <a:gd name="connsiteX143" fmla="*/ 1452821 w 5071813"/>
                <a:gd name="connsiteY143" fmla="*/ 1234406 h 4006635"/>
                <a:gd name="connsiteX144" fmla="*/ 1510879 w 5071813"/>
                <a:gd name="connsiteY144" fmla="*/ 1205378 h 4006635"/>
                <a:gd name="connsiteX145" fmla="*/ 1525393 w 5071813"/>
                <a:gd name="connsiteY145" fmla="*/ 1161835 h 4006635"/>
                <a:gd name="connsiteX146" fmla="*/ 1685050 w 5071813"/>
                <a:gd name="connsiteY146" fmla="*/ 1147321 h 4006635"/>
                <a:gd name="connsiteX147" fmla="*/ 1641507 w 5071813"/>
                <a:gd name="connsiteY147" fmla="*/ 1118292 h 4006635"/>
                <a:gd name="connsiteX148" fmla="*/ 1220593 w 5071813"/>
                <a:gd name="connsiteY148" fmla="*/ 1074749 h 4006635"/>
                <a:gd name="connsiteX149" fmla="*/ 1206079 w 5071813"/>
                <a:gd name="connsiteY149" fmla="*/ 1031206 h 4006635"/>
                <a:gd name="connsiteX150" fmla="*/ 1264136 w 5071813"/>
                <a:gd name="connsiteY150" fmla="*/ 1016692 h 4006635"/>
                <a:gd name="connsiteX151" fmla="*/ 1351221 w 5071813"/>
                <a:gd name="connsiteY151" fmla="*/ 1002178 h 4006635"/>
                <a:gd name="connsiteX152" fmla="*/ 1293164 w 5071813"/>
                <a:gd name="connsiteY152" fmla="*/ 915092 h 4006635"/>
                <a:gd name="connsiteX153" fmla="*/ 1264136 w 5071813"/>
                <a:gd name="connsiteY153" fmla="*/ 857035 h 4006635"/>
                <a:gd name="connsiteX154" fmla="*/ 1380250 w 5071813"/>
                <a:gd name="connsiteY154" fmla="*/ 886064 h 4006635"/>
                <a:gd name="connsiteX155" fmla="*/ 1467336 w 5071813"/>
                <a:gd name="connsiteY155" fmla="*/ 987664 h 4006635"/>
                <a:gd name="connsiteX156" fmla="*/ 1583450 w 5071813"/>
                <a:gd name="connsiteY156" fmla="*/ 1031206 h 4006635"/>
                <a:gd name="connsiteX157" fmla="*/ 1626993 w 5071813"/>
                <a:gd name="connsiteY157" fmla="*/ 973149 h 4006635"/>
                <a:gd name="connsiteX158" fmla="*/ 1568936 w 5071813"/>
                <a:gd name="connsiteY158" fmla="*/ 929606 h 4006635"/>
                <a:gd name="connsiteX159" fmla="*/ 1685050 w 5071813"/>
                <a:gd name="connsiteY159" fmla="*/ 944121 h 4006635"/>
                <a:gd name="connsiteX160" fmla="*/ 1728593 w 5071813"/>
                <a:gd name="connsiteY160" fmla="*/ 958635 h 4006635"/>
                <a:gd name="connsiteX161" fmla="*/ 1786650 w 5071813"/>
                <a:gd name="connsiteY161" fmla="*/ 973149 h 4006635"/>
                <a:gd name="connsiteX162" fmla="*/ 1844707 w 5071813"/>
                <a:gd name="connsiteY162" fmla="*/ 1002178 h 4006635"/>
                <a:gd name="connsiteX163" fmla="*/ 2076936 w 5071813"/>
                <a:gd name="connsiteY163" fmla="*/ 987664 h 4006635"/>
                <a:gd name="connsiteX164" fmla="*/ 1989850 w 5071813"/>
                <a:gd name="connsiteY164" fmla="*/ 929606 h 4006635"/>
                <a:gd name="connsiteX165" fmla="*/ 1960821 w 5071813"/>
                <a:gd name="connsiteY165" fmla="*/ 886064 h 4006635"/>
                <a:gd name="connsiteX166" fmla="*/ 1917279 w 5071813"/>
                <a:gd name="connsiteY166" fmla="*/ 784464 h 4006635"/>
                <a:gd name="connsiteX167" fmla="*/ 1830193 w 5071813"/>
                <a:gd name="connsiteY167" fmla="*/ 755435 h 4006635"/>
                <a:gd name="connsiteX168" fmla="*/ 1772136 w 5071813"/>
                <a:gd name="connsiteY168" fmla="*/ 726406 h 4006635"/>
                <a:gd name="connsiteX169" fmla="*/ 1743107 w 5071813"/>
                <a:gd name="connsiteY169" fmla="*/ 682864 h 4006635"/>
                <a:gd name="connsiteX170" fmla="*/ 1786650 w 5071813"/>
                <a:gd name="connsiteY170" fmla="*/ 624806 h 4006635"/>
                <a:gd name="connsiteX171" fmla="*/ 1888250 w 5071813"/>
                <a:gd name="connsiteY171" fmla="*/ 566749 h 4006635"/>
                <a:gd name="connsiteX172" fmla="*/ 1946307 w 5071813"/>
                <a:gd name="connsiteY172" fmla="*/ 595778 h 4006635"/>
                <a:gd name="connsiteX173" fmla="*/ 2018879 w 5071813"/>
                <a:gd name="connsiteY173" fmla="*/ 711892 h 4006635"/>
                <a:gd name="connsiteX174" fmla="*/ 2047907 w 5071813"/>
                <a:gd name="connsiteY174" fmla="*/ 755435 h 4006635"/>
                <a:gd name="connsiteX175" fmla="*/ 2091450 w 5071813"/>
                <a:gd name="connsiteY175" fmla="*/ 784464 h 4006635"/>
                <a:gd name="connsiteX176" fmla="*/ 2120479 w 5071813"/>
                <a:gd name="connsiteY176" fmla="*/ 828006 h 4006635"/>
                <a:gd name="connsiteX177" fmla="*/ 2164021 w 5071813"/>
                <a:gd name="connsiteY177" fmla="*/ 871549 h 4006635"/>
                <a:gd name="connsiteX178" fmla="*/ 2251107 w 5071813"/>
                <a:gd name="connsiteY178" fmla="*/ 987664 h 4006635"/>
                <a:gd name="connsiteX179" fmla="*/ 2323679 w 5071813"/>
                <a:gd name="connsiteY179" fmla="*/ 1002178 h 4006635"/>
                <a:gd name="connsiteX180" fmla="*/ 2396250 w 5071813"/>
                <a:gd name="connsiteY180" fmla="*/ 828006 h 4006635"/>
                <a:gd name="connsiteX181" fmla="*/ 2439793 w 5071813"/>
                <a:gd name="connsiteY181" fmla="*/ 784464 h 4006635"/>
                <a:gd name="connsiteX182" fmla="*/ 2468821 w 5071813"/>
                <a:gd name="connsiteY182" fmla="*/ 740921 h 4006635"/>
                <a:gd name="connsiteX183" fmla="*/ 2483336 w 5071813"/>
                <a:gd name="connsiteY183" fmla="*/ 624806 h 4006635"/>
                <a:gd name="connsiteX184" fmla="*/ 2512364 w 5071813"/>
                <a:gd name="connsiteY184" fmla="*/ 566749 h 4006635"/>
                <a:gd name="connsiteX185" fmla="*/ 2613964 w 5071813"/>
                <a:gd name="connsiteY185" fmla="*/ 581264 h 4006635"/>
                <a:gd name="connsiteX186" fmla="*/ 2642993 w 5071813"/>
                <a:gd name="connsiteY186" fmla="*/ 624806 h 4006635"/>
                <a:gd name="connsiteX187" fmla="*/ 2555907 w 5071813"/>
                <a:gd name="connsiteY187" fmla="*/ 711892 h 4006635"/>
                <a:gd name="connsiteX188" fmla="*/ 2541393 w 5071813"/>
                <a:gd name="connsiteY188" fmla="*/ 755435 h 4006635"/>
                <a:gd name="connsiteX189" fmla="*/ 2512364 w 5071813"/>
                <a:gd name="connsiteY189" fmla="*/ 871549 h 4006635"/>
                <a:gd name="connsiteX190" fmla="*/ 2410764 w 5071813"/>
                <a:gd name="connsiteY190" fmla="*/ 1002178 h 4006635"/>
                <a:gd name="connsiteX191" fmla="*/ 2425279 w 5071813"/>
                <a:gd name="connsiteY191" fmla="*/ 1045721 h 4006635"/>
                <a:gd name="connsiteX192" fmla="*/ 2584936 w 5071813"/>
                <a:gd name="connsiteY192" fmla="*/ 1002178 h 4006635"/>
                <a:gd name="connsiteX193" fmla="*/ 2642993 w 5071813"/>
                <a:gd name="connsiteY193" fmla="*/ 1016692 h 4006635"/>
                <a:gd name="connsiteX194" fmla="*/ 2686536 w 5071813"/>
                <a:gd name="connsiteY194" fmla="*/ 1031206 h 4006635"/>
                <a:gd name="connsiteX195" fmla="*/ 2744593 w 5071813"/>
                <a:gd name="connsiteY195" fmla="*/ 1016692 h 4006635"/>
                <a:gd name="connsiteX196" fmla="*/ 2802650 w 5071813"/>
                <a:gd name="connsiteY196" fmla="*/ 900578 h 4006635"/>
                <a:gd name="connsiteX197" fmla="*/ 2831679 w 5071813"/>
                <a:gd name="connsiteY197" fmla="*/ 842521 h 4006635"/>
                <a:gd name="connsiteX198" fmla="*/ 2846193 w 5071813"/>
                <a:gd name="connsiteY198" fmla="*/ 798978 h 4006635"/>
                <a:gd name="connsiteX199" fmla="*/ 2831679 w 5071813"/>
                <a:gd name="connsiteY199" fmla="*/ 755435 h 4006635"/>
                <a:gd name="connsiteX200" fmla="*/ 2802650 w 5071813"/>
                <a:gd name="connsiteY200" fmla="*/ 653835 h 4006635"/>
                <a:gd name="connsiteX201" fmla="*/ 2773621 w 5071813"/>
                <a:gd name="connsiteY201" fmla="*/ 610292 h 4006635"/>
                <a:gd name="connsiteX202" fmla="*/ 2730079 w 5071813"/>
                <a:gd name="connsiteY202" fmla="*/ 523206 h 4006635"/>
                <a:gd name="connsiteX203" fmla="*/ 2672021 w 5071813"/>
                <a:gd name="connsiteY203" fmla="*/ 407092 h 4006635"/>
                <a:gd name="connsiteX204" fmla="*/ 2541393 w 5071813"/>
                <a:gd name="connsiteY204" fmla="*/ 378064 h 4006635"/>
                <a:gd name="connsiteX205" fmla="*/ 2425279 w 5071813"/>
                <a:gd name="connsiteY205" fmla="*/ 290978 h 4006635"/>
                <a:gd name="connsiteX206" fmla="*/ 2381736 w 5071813"/>
                <a:gd name="connsiteY206" fmla="*/ 261949 h 4006635"/>
                <a:gd name="connsiteX207" fmla="*/ 2294650 w 5071813"/>
                <a:gd name="connsiteY207" fmla="*/ 174864 h 4006635"/>
                <a:gd name="connsiteX208" fmla="*/ 2265621 w 5071813"/>
                <a:gd name="connsiteY208" fmla="*/ 116806 h 4006635"/>
                <a:gd name="connsiteX209" fmla="*/ 2251107 w 5071813"/>
                <a:gd name="connsiteY209" fmla="*/ 73264 h 4006635"/>
                <a:gd name="connsiteX210" fmla="*/ 2294650 w 5071813"/>
                <a:gd name="connsiteY210" fmla="*/ 102292 h 4006635"/>
                <a:gd name="connsiteX211" fmla="*/ 2396250 w 5071813"/>
                <a:gd name="connsiteY211" fmla="*/ 203892 h 4006635"/>
                <a:gd name="connsiteX212" fmla="*/ 2497850 w 5071813"/>
                <a:gd name="connsiteY212" fmla="*/ 290978 h 4006635"/>
                <a:gd name="connsiteX213" fmla="*/ 2584936 w 5071813"/>
                <a:gd name="connsiteY213" fmla="*/ 305492 h 4006635"/>
                <a:gd name="connsiteX214" fmla="*/ 2628479 w 5071813"/>
                <a:gd name="connsiteY214" fmla="*/ 334521 h 4006635"/>
                <a:gd name="connsiteX215" fmla="*/ 2686536 w 5071813"/>
                <a:gd name="connsiteY215" fmla="*/ 73264 h 4006635"/>
                <a:gd name="connsiteX216" fmla="*/ 2701050 w 5071813"/>
                <a:gd name="connsiteY216" fmla="*/ 692 h 4006635"/>
                <a:gd name="connsiteX217" fmla="*/ 2846193 w 5071813"/>
                <a:gd name="connsiteY217" fmla="*/ 131321 h 4006635"/>
                <a:gd name="connsiteX218" fmla="*/ 2860707 w 5071813"/>
                <a:gd name="connsiteY218" fmla="*/ 203892 h 4006635"/>
                <a:gd name="connsiteX219" fmla="*/ 2875221 w 5071813"/>
                <a:gd name="connsiteY219" fmla="*/ 407092 h 4006635"/>
                <a:gd name="connsiteX220" fmla="*/ 2918764 w 5071813"/>
                <a:gd name="connsiteY220" fmla="*/ 450635 h 4006635"/>
                <a:gd name="connsiteX221" fmla="*/ 2991336 w 5071813"/>
                <a:gd name="connsiteY221" fmla="*/ 523206 h 4006635"/>
                <a:gd name="connsiteX222" fmla="*/ 2947793 w 5071813"/>
                <a:gd name="connsiteY222" fmla="*/ 987664 h 4006635"/>
                <a:gd name="connsiteX223" fmla="*/ 2918764 w 5071813"/>
                <a:gd name="connsiteY223" fmla="*/ 1045721 h 4006635"/>
                <a:gd name="connsiteX224" fmla="*/ 2875221 w 5071813"/>
                <a:gd name="connsiteY224" fmla="*/ 1074749 h 4006635"/>
                <a:gd name="connsiteX225" fmla="*/ 2817164 w 5071813"/>
                <a:gd name="connsiteY225" fmla="*/ 1147321 h 4006635"/>
                <a:gd name="connsiteX226" fmla="*/ 2802650 w 5071813"/>
                <a:gd name="connsiteY226" fmla="*/ 1205378 h 4006635"/>
                <a:gd name="connsiteX227" fmla="*/ 2773621 w 5071813"/>
                <a:gd name="connsiteY227" fmla="*/ 1292464 h 4006635"/>
                <a:gd name="connsiteX228" fmla="*/ 2759107 w 5071813"/>
                <a:gd name="connsiteY228" fmla="*/ 1336006 h 4006635"/>
                <a:gd name="connsiteX229" fmla="*/ 2773621 w 5071813"/>
                <a:gd name="connsiteY229" fmla="*/ 1437606 h 4006635"/>
                <a:gd name="connsiteX230" fmla="*/ 2802650 w 5071813"/>
                <a:gd name="connsiteY230" fmla="*/ 1524692 h 4006635"/>
                <a:gd name="connsiteX231" fmla="*/ 2817164 w 5071813"/>
                <a:gd name="connsiteY231" fmla="*/ 1568235 h 4006635"/>
                <a:gd name="connsiteX232" fmla="*/ 2831679 w 5071813"/>
                <a:gd name="connsiteY232" fmla="*/ 1611778 h 4006635"/>
                <a:gd name="connsiteX233" fmla="*/ 2889736 w 5071813"/>
                <a:gd name="connsiteY233" fmla="*/ 1626292 h 4006635"/>
                <a:gd name="connsiteX234" fmla="*/ 2933279 w 5071813"/>
                <a:gd name="connsiteY234" fmla="*/ 1597264 h 4006635"/>
                <a:gd name="connsiteX235" fmla="*/ 2947793 w 5071813"/>
                <a:gd name="connsiteY235" fmla="*/ 1553721 h 4006635"/>
                <a:gd name="connsiteX236" fmla="*/ 2889736 w 5071813"/>
                <a:gd name="connsiteY236" fmla="*/ 1248921 h 4006635"/>
                <a:gd name="connsiteX237" fmla="*/ 2875221 w 5071813"/>
                <a:gd name="connsiteY237" fmla="*/ 1205378 h 4006635"/>
                <a:gd name="connsiteX238" fmla="*/ 2933279 w 5071813"/>
                <a:gd name="connsiteY238" fmla="*/ 1176349 h 4006635"/>
                <a:gd name="connsiteX239" fmla="*/ 2976821 w 5071813"/>
                <a:gd name="connsiteY239" fmla="*/ 1147321 h 4006635"/>
                <a:gd name="connsiteX240" fmla="*/ 3020364 w 5071813"/>
                <a:gd name="connsiteY240" fmla="*/ 1016692 h 4006635"/>
                <a:gd name="connsiteX241" fmla="*/ 3107450 w 5071813"/>
                <a:gd name="connsiteY241" fmla="*/ 1031206 h 4006635"/>
                <a:gd name="connsiteX242" fmla="*/ 3049393 w 5071813"/>
                <a:gd name="connsiteY242" fmla="*/ 1132806 h 4006635"/>
                <a:gd name="connsiteX243" fmla="*/ 3063907 w 5071813"/>
                <a:gd name="connsiteY243" fmla="*/ 1292464 h 4006635"/>
                <a:gd name="connsiteX244" fmla="*/ 3165507 w 5071813"/>
                <a:gd name="connsiteY244" fmla="*/ 1277949 h 4006635"/>
                <a:gd name="connsiteX245" fmla="*/ 3209050 w 5071813"/>
                <a:gd name="connsiteY245" fmla="*/ 1263435 h 4006635"/>
                <a:gd name="connsiteX246" fmla="*/ 3368707 w 5071813"/>
                <a:gd name="connsiteY246" fmla="*/ 1277949 h 4006635"/>
                <a:gd name="connsiteX247" fmla="*/ 3238079 w 5071813"/>
                <a:gd name="connsiteY247" fmla="*/ 1336006 h 4006635"/>
                <a:gd name="connsiteX248" fmla="*/ 3194536 w 5071813"/>
                <a:gd name="connsiteY248" fmla="*/ 1365035 h 4006635"/>
                <a:gd name="connsiteX249" fmla="*/ 3165507 w 5071813"/>
                <a:gd name="connsiteY249" fmla="*/ 1408578 h 4006635"/>
                <a:gd name="connsiteX250" fmla="*/ 3136479 w 5071813"/>
                <a:gd name="connsiteY250" fmla="*/ 1510178 h 4006635"/>
                <a:gd name="connsiteX251" fmla="*/ 3121964 w 5071813"/>
                <a:gd name="connsiteY251" fmla="*/ 1597264 h 4006635"/>
                <a:gd name="connsiteX252" fmla="*/ 3092936 w 5071813"/>
                <a:gd name="connsiteY252" fmla="*/ 1640806 h 4006635"/>
                <a:gd name="connsiteX253" fmla="*/ 3078421 w 5071813"/>
                <a:gd name="connsiteY253" fmla="*/ 1684349 h 4006635"/>
                <a:gd name="connsiteX254" fmla="*/ 3150993 w 5071813"/>
                <a:gd name="connsiteY254" fmla="*/ 1669835 h 4006635"/>
                <a:gd name="connsiteX255" fmla="*/ 3238079 w 5071813"/>
                <a:gd name="connsiteY255" fmla="*/ 1582749 h 4006635"/>
                <a:gd name="connsiteX256" fmla="*/ 3281621 w 5071813"/>
                <a:gd name="connsiteY256" fmla="*/ 1553721 h 4006635"/>
                <a:gd name="connsiteX257" fmla="*/ 3484821 w 5071813"/>
                <a:gd name="connsiteY257" fmla="*/ 1510178 h 4006635"/>
                <a:gd name="connsiteX258" fmla="*/ 3542879 w 5071813"/>
                <a:gd name="connsiteY258" fmla="*/ 1423092 h 4006635"/>
                <a:gd name="connsiteX259" fmla="*/ 3557393 w 5071813"/>
                <a:gd name="connsiteY259" fmla="*/ 1365035 h 4006635"/>
                <a:gd name="connsiteX260" fmla="*/ 3499336 w 5071813"/>
                <a:gd name="connsiteY260" fmla="*/ 1423092 h 4006635"/>
                <a:gd name="connsiteX261" fmla="*/ 3571907 w 5071813"/>
                <a:gd name="connsiteY261" fmla="*/ 1306978 h 4006635"/>
                <a:gd name="connsiteX262" fmla="*/ 3528364 w 5071813"/>
                <a:gd name="connsiteY262" fmla="*/ 1248921 h 4006635"/>
                <a:gd name="connsiteX263" fmla="*/ 3484821 w 5071813"/>
                <a:gd name="connsiteY263" fmla="*/ 1234406 h 4006635"/>
                <a:gd name="connsiteX264" fmla="*/ 3499336 w 5071813"/>
                <a:gd name="connsiteY264" fmla="*/ 1190864 h 4006635"/>
                <a:gd name="connsiteX265" fmla="*/ 3615450 w 5071813"/>
                <a:gd name="connsiteY265" fmla="*/ 1147321 h 4006635"/>
                <a:gd name="connsiteX266" fmla="*/ 3557393 w 5071813"/>
                <a:gd name="connsiteY266" fmla="*/ 915092 h 4006635"/>
                <a:gd name="connsiteX267" fmla="*/ 3513850 w 5071813"/>
                <a:gd name="connsiteY267" fmla="*/ 900578 h 4006635"/>
                <a:gd name="connsiteX268" fmla="*/ 3455793 w 5071813"/>
                <a:gd name="connsiteY268" fmla="*/ 871549 h 4006635"/>
                <a:gd name="connsiteX269" fmla="*/ 3412250 w 5071813"/>
                <a:gd name="connsiteY269" fmla="*/ 929606 h 4006635"/>
                <a:gd name="connsiteX270" fmla="*/ 3325164 w 5071813"/>
                <a:gd name="connsiteY270" fmla="*/ 1002178 h 4006635"/>
                <a:gd name="connsiteX271" fmla="*/ 3252593 w 5071813"/>
                <a:gd name="connsiteY271" fmla="*/ 1031206 h 4006635"/>
                <a:gd name="connsiteX272" fmla="*/ 3165507 w 5071813"/>
                <a:gd name="connsiteY272" fmla="*/ 1002178 h 4006635"/>
                <a:gd name="connsiteX273" fmla="*/ 3180021 w 5071813"/>
                <a:gd name="connsiteY273" fmla="*/ 915092 h 4006635"/>
                <a:gd name="connsiteX274" fmla="*/ 3296136 w 5071813"/>
                <a:gd name="connsiteY274" fmla="*/ 886064 h 4006635"/>
                <a:gd name="connsiteX275" fmla="*/ 3412250 w 5071813"/>
                <a:gd name="connsiteY275" fmla="*/ 842521 h 4006635"/>
                <a:gd name="connsiteX276" fmla="*/ 3470307 w 5071813"/>
                <a:gd name="connsiteY276" fmla="*/ 740921 h 4006635"/>
                <a:gd name="connsiteX277" fmla="*/ 3557393 w 5071813"/>
                <a:gd name="connsiteY277" fmla="*/ 711892 h 4006635"/>
                <a:gd name="connsiteX278" fmla="*/ 3629964 w 5071813"/>
                <a:gd name="connsiteY278" fmla="*/ 726406 h 4006635"/>
                <a:gd name="connsiteX279" fmla="*/ 3644479 w 5071813"/>
                <a:gd name="connsiteY279" fmla="*/ 784464 h 4006635"/>
                <a:gd name="connsiteX280" fmla="*/ 3702536 w 5071813"/>
                <a:gd name="connsiteY280" fmla="*/ 958635 h 4006635"/>
                <a:gd name="connsiteX281" fmla="*/ 3760593 w 5071813"/>
                <a:gd name="connsiteY281" fmla="*/ 944121 h 4006635"/>
                <a:gd name="connsiteX282" fmla="*/ 3731564 w 5071813"/>
                <a:gd name="connsiteY282" fmla="*/ 828006 h 4006635"/>
                <a:gd name="connsiteX283" fmla="*/ 3746079 w 5071813"/>
                <a:gd name="connsiteY283" fmla="*/ 769949 h 4006635"/>
                <a:gd name="connsiteX284" fmla="*/ 3789621 w 5071813"/>
                <a:gd name="connsiteY284" fmla="*/ 755435 h 4006635"/>
                <a:gd name="connsiteX285" fmla="*/ 3833164 w 5071813"/>
                <a:gd name="connsiteY285" fmla="*/ 726406 h 4006635"/>
                <a:gd name="connsiteX286" fmla="*/ 3891221 w 5071813"/>
                <a:gd name="connsiteY286" fmla="*/ 755435 h 4006635"/>
                <a:gd name="connsiteX287" fmla="*/ 3934764 w 5071813"/>
                <a:gd name="connsiteY287" fmla="*/ 769949 h 4006635"/>
                <a:gd name="connsiteX288" fmla="*/ 3963793 w 5071813"/>
                <a:gd name="connsiteY288" fmla="*/ 726406 h 4006635"/>
                <a:gd name="connsiteX289" fmla="*/ 4094421 w 5071813"/>
                <a:gd name="connsiteY289" fmla="*/ 653835 h 4006635"/>
                <a:gd name="connsiteX290" fmla="*/ 4152479 w 5071813"/>
                <a:gd name="connsiteY290" fmla="*/ 668349 h 4006635"/>
                <a:gd name="connsiteX291" fmla="*/ 4225050 w 5071813"/>
                <a:gd name="connsiteY291" fmla="*/ 653835 h 4006635"/>
                <a:gd name="connsiteX292" fmla="*/ 4210536 w 5071813"/>
                <a:gd name="connsiteY292" fmla="*/ 450635 h 4006635"/>
                <a:gd name="connsiteX293" fmla="*/ 4166993 w 5071813"/>
                <a:gd name="connsiteY293" fmla="*/ 421606 h 4006635"/>
                <a:gd name="connsiteX294" fmla="*/ 4108936 w 5071813"/>
                <a:gd name="connsiteY294" fmla="*/ 334521 h 4006635"/>
                <a:gd name="connsiteX295" fmla="*/ 4123450 w 5071813"/>
                <a:gd name="connsiteY295" fmla="*/ 276464 h 4006635"/>
                <a:gd name="connsiteX296" fmla="*/ 4254079 w 5071813"/>
                <a:gd name="connsiteY296" fmla="*/ 276464 h 4006635"/>
                <a:gd name="connsiteX297" fmla="*/ 4326650 w 5071813"/>
                <a:gd name="connsiteY297" fmla="*/ 261949 h 4006635"/>
                <a:gd name="connsiteX298" fmla="*/ 4384707 w 5071813"/>
                <a:gd name="connsiteY298" fmla="*/ 174864 h 4006635"/>
                <a:gd name="connsiteX299" fmla="*/ 4428250 w 5071813"/>
                <a:gd name="connsiteY299" fmla="*/ 145835 h 4006635"/>
                <a:gd name="connsiteX300" fmla="*/ 4457279 w 5071813"/>
                <a:gd name="connsiteY300" fmla="*/ 189378 h 4006635"/>
                <a:gd name="connsiteX301" fmla="*/ 4428250 w 5071813"/>
                <a:gd name="connsiteY301" fmla="*/ 363549 h 4006635"/>
                <a:gd name="connsiteX302" fmla="*/ 4457279 w 5071813"/>
                <a:gd name="connsiteY302" fmla="*/ 407092 h 4006635"/>
                <a:gd name="connsiteX303" fmla="*/ 4413736 w 5071813"/>
                <a:gd name="connsiteY303" fmla="*/ 494178 h 4006635"/>
                <a:gd name="connsiteX304" fmla="*/ 4355679 w 5071813"/>
                <a:gd name="connsiteY304" fmla="*/ 581264 h 4006635"/>
                <a:gd name="connsiteX305" fmla="*/ 4326650 w 5071813"/>
                <a:gd name="connsiteY305" fmla="*/ 668349 h 4006635"/>
                <a:gd name="connsiteX306" fmla="*/ 4283107 w 5071813"/>
                <a:gd name="connsiteY306" fmla="*/ 769949 h 4006635"/>
                <a:gd name="connsiteX307" fmla="*/ 4239564 w 5071813"/>
                <a:gd name="connsiteY307" fmla="*/ 798978 h 4006635"/>
                <a:gd name="connsiteX308" fmla="*/ 4210536 w 5071813"/>
                <a:gd name="connsiteY308" fmla="*/ 842521 h 4006635"/>
                <a:gd name="connsiteX309" fmla="*/ 4166993 w 5071813"/>
                <a:gd name="connsiteY309" fmla="*/ 857035 h 4006635"/>
                <a:gd name="connsiteX310" fmla="*/ 4108936 w 5071813"/>
                <a:gd name="connsiteY310" fmla="*/ 886064 h 4006635"/>
                <a:gd name="connsiteX311" fmla="*/ 4021850 w 5071813"/>
                <a:gd name="connsiteY311" fmla="*/ 915092 h 4006635"/>
                <a:gd name="connsiteX312" fmla="*/ 3978307 w 5071813"/>
                <a:gd name="connsiteY312" fmla="*/ 929606 h 4006635"/>
                <a:gd name="connsiteX313" fmla="*/ 3833164 w 5071813"/>
                <a:gd name="connsiteY313" fmla="*/ 1016692 h 4006635"/>
                <a:gd name="connsiteX314" fmla="*/ 3789621 w 5071813"/>
                <a:gd name="connsiteY314" fmla="*/ 1205378 h 4006635"/>
                <a:gd name="connsiteX315" fmla="*/ 3746079 w 5071813"/>
                <a:gd name="connsiteY315" fmla="*/ 1234406 h 4006635"/>
                <a:gd name="connsiteX316" fmla="*/ 3688021 w 5071813"/>
                <a:gd name="connsiteY316" fmla="*/ 1292464 h 4006635"/>
                <a:gd name="connsiteX317" fmla="*/ 3702536 w 5071813"/>
                <a:gd name="connsiteY317" fmla="*/ 1336006 h 4006635"/>
                <a:gd name="connsiteX318" fmla="*/ 3833164 w 5071813"/>
                <a:gd name="connsiteY318" fmla="*/ 1277949 h 4006635"/>
                <a:gd name="connsiteX319" fmla="*/ 3847679 w 5071813"/>
                <a:gd name="connsiteY319" fmla="*/ 1234406 h 4006635"/>
                <a:gd name="connsiteX320" fmla="*/ 3992821 w 5071813"/>
                <a:gd name="connsiteY320" fmla="*/ 1219892 h 4006635"/>
                <a:gd name="connsiteX321" fmla="*/ 4021850 w 5071813"/>
                <a:gd name="connsiteY321" fmla="*/ 1306978 h 4006635"/>
                <a:gd name="connsiteX322" fmla="*/ 4108936 w 5071813"/>
                <a:gd name="connsiteY322" fmla="*/ 1336006 h 4006635"/>
                <a:gd name="connsiteX323" fmla="*/ 4181507 w 5071813"/>
                <a:gd name="connsiteY323" fmla="*/ 1277949 h 4006635"/>
                <a:gd name="connsiteX324" fmla="*/ 4210536 w 5071813"/>
                <a:gd name="connsiteY324" fmla="*/ 1190864 h 4006635"/>
                <a:gd name="connsiteX325" fmla="*/ 4297621 w 5071813"/>
                <a:gd name="connsiteY325" fmla="*/ 1161835 h 4006635"/>
                <a:gd name="connsiteX326" fmla="*/ 4312136 w 5071813"/>
                <a:gd name="connsiteY326" fmla="*/ 1118292 h 4006635"/>
                <a:gd name="connsiteX327" fmla="*/ 4341164 w 5071813"/>
                <a:gd name="connsiteY327" fmla="*/ 1002178 h 4006635"/>
                <a:gd name="connsiteX328" fmla="*/ 4399221 w 5071813"/>
                <a:gd name="connsiteY328" fmla="*/ 915092 h 4006635"/>
                <a:gd name="connsiteX329" fmla="*/ 4399221 w 5071813"/>
                <a:gd name="connsiteY329" fmla="*/ 769949 h 4006635"/>
                <a:gd name="connsiteX330" fmla="*/ 4442764 w 5071813"/>
                <a:gd name="connsiteY330" fmla="*/ 798978 h 4006635"/>
                <a:gd name="connsiteX331" fmla="*/ 4471793 w 5071813"/>
                <a:gd name="connsiteY331" fmla="*/ 639321 h 4006635"/>
                <a:gd name="connsiteX332" fmla="*/ 4558879 w 5071813"/>
                <a:gd name="connsiteY332" fmla="*/ 653835 h 4006635"/>
                <a:gd name="connsiteX333" fmla="*/ 4587907 w 5071813"/>
                <a:gd name="connsiteY333" fmla="*/ 711892 h 4006635"/>
                <a:gd name="connsiteX334" fmla="*/ 4602421 w 5071813"/>
                <a:gd name="connsiteY334" fmla="*/ 769949 h 4006635"/>
                <a:gd name="connsiteX335" fmla="*/ 4660479 w 5071813"/>
                <a:gd name="connsiteY335" fmla="*/ 740921 h 4006635"/>
                <a:gd name="connsiteX336" fmla="*/ 4733050 w 5071813"/>
                <a:gd name="connsiteY336" fmla="*/ 755435 h 4006635"/>
                <a:gd name="connsiteX337" fmla="*/ 4704021 w 5071813"/>
                <a:gd name="connsiteY337" fmla="*/ 813492 h 4006635"/>
                <a:gd name="connsiteX338" fmla="*/ 4660479 w 5071813"/>
                <a:gd name="connsiteY338" fmla="*/ 828006 h 4006635"/>
                <a:gd name="connsiteX339" fmla="*/ 4558879 w 5071813"/>
                <a:gd name="connsiteY339" fmla="*/ 857035 h 4006635"/>
                <a:gd name="connsiteX340" fmla="*/ 4486307 w 5071813"/>
                <a:gd name="connsiteY340" fmla="*/ 973149 h 4006635"/>
                <a:gd name="connsiteX341" fmla="*/ 4573393 w 5071813"/>
                <a:gd name="connsiteY341" fmla="*/ 987664 h 4006635"/>
                <a:gd name="connsiteX342" fmla="*/ 4457279 w 5071813"/>
                <a:gd name="connsiteY342" fmla="*/ 1118292 h 4006635"/>
                <a:gd name="connsiteX343" fmla="*/ 4413736 w 5071813"/>
                <a:gd name="connsiteY343" fmla="*/ 1161835 h 4006635"/>
                <a:gd name="connsiteX344" fmla="*/ 4355679 w 5071813"/>
                <a:gd name="connsiteY344" fmla="*/ 1234406 h 4006635"/>
                <a:gd name="connsiteX345" fmla="*/ 4268593 w 5071813"/>
                <a:gd name="connsiteY345" fmla="*/ 1263435 h 4006635"/>
                <a:gd name="connsiteX346" fmla="*/ 4225050 w 5071813"/>
                <a:gd name="connsiteY346" fmla="*/ 1292464 h 4006635"/>
                <a:gd name="connsiteX347" fmla="*/ 4210536 w 5071813"/>
                <a:gd name="connsiteY347" fmla="*/ 1350521 h 4006635"/>
                <a:gd name="connsiteX348" fmla="*/ 4181507 w 5071813"/>
                <a:gd name="connsiteY348" fmla="*/ 1394064 h 4006635"/>
                <a:gd name="connsiteX349" fmla="*/ 4254079 w 5071813"/>
                <a:gd name="connsiteY349" fmla="*/ 1452121 h 4006635"/>
                <a:gd name="connsiteX350" fmla="*/ 4283107 w 5071813"/>
                <a:gd name="connsiteY350" fmla="*/ 1408578 h 4006635"/>
                <a:gd name="connsiteX351" fmla="*/ 4341164 w 5071813"/>
                <a:gd name="connsiteY351" fmla="*/ 1394064 h 4006635"/>
                <a:gd name="connsiteX352" fmla="*/ 4428250 w 5071813"/>
                <a:gd name="connsiteY352" fmla="*/ 1365035 h 4006635"/>
                <a:gd name="connsiteX353" fmla="*/ 4471793 w 5071813"/>
                <a:gd name="connsiteY353" fmla="*/ 1350521 h 4006635"/>
                <a:gd name="connsiteX354" fmla="*/ 4573393 w 5071813"/>
                <a:gd name="connsiteY354" fmla="*/ 1321492 h 4006635"/>
                <a:gd name="connsiteX355" fmla="*/ 4791107 w 5071813"/>
                <a:gd name="connsiteY355" fmla="*/ 1219892 h 4006635"/>
                <a:gd name="connsiteX356" fmla="*/ 4834650 w 5071813"/>
                <a:gd name="connsiteY356" fmla="*/ 1205378 h 4006635"/>
                <a:gd name="connsiteX357" fmla="*/ 4892707 w 5071813"/>
                <a:gd name="connsiteY357" fmla="*/ 1190864 h 4006635"/>
                <a:gd name="connsiteX358" fmla="*/ 4950764 w 5071813"/>
                <a:gd name="connsiteY358" fmla="*/ 1147321 h 4006635"/>
                <a:gd name="connsiteX359" fmla="*/ 5052364 w 5071813"/>
                <a:gd name="connsiteY359" fmla="*/ 1161835 h 4006635"/>
                <a:gd name="connsiteX360" fmla="*/ 5023336 w 5071813"/>
                <a:gd name="connsiteY360" fmla="*/ 1248921 h 4006635"/>
                <a:gd name="connsiteX361" fmla="*/ 4936250 w 5071813"/>
                <a:gd name="connsiteY361" fmla="*/ 1263435 h 4006635"/>
                <a:gd name="connsiteX362" fmla="*/ 4849164 w 5071813"/>
                <a:gd name="connsiteY362" fmla="*/ 1336006 h 4006635"/>
                <a:gd name="connsiteX363" fmla="*/ 4820136 w 5071813"/>
                <a:gd name="connsiteY363" fmla="*/ 1394064 h 4006635"/>
                <a:gd name="connsiteX364" fmla="*/ 4805621 w 5071813"/>
                <a:gd name="connsiteY364" fmla="*/ 1437606 h 4006635"/>
                <a:gd name="connsiteX365" fmla="*/ 4747564 w 5071813"/>
                <a:gd name="connsiteY365" fmla="*/ 1452121 h 4006635"/>
                <a:gd name="connsiteX366" fmla="*/ 4587907 w 5071813"/>
                <a:gd name="connsiteY366" fmla="*/ 1437606 h 4006635"/>
                <a:gd name="connsiteX367" fmla="*/ 4544364 w 5071813"/>
                <a:gd name="connsiteY367" fmla="*/ 1423092 h 4006635"/>
                <a:gd name="connsiteX368" fmla="*/ 4399221 w 5071813"/>
                <a:gd name="connsiteY368" fmla="*/ 1437606 h 4006635"/>
                <a:gd name="connsiteX369" fmla="*/ 4355679 w 5071813"/>
                <a:gd name="connsiteY369" fmla="*/ 1466635 h 4006635"/>
                <a:gd name="connsiteX370" fmla="*/ 4312136 w 5071813"/>
                <a:gd name="connsiteY370" fmla="*/ 1481149 h 4006635"/>
                <a:gd name="connsiteX371" fmla="*/ 4254079 w 5071813"/>
                <a:gd name="connsiteY371" fmla="*/ 1510178 h 4006635"/>
                <a:gd name="connsiteX372" fmla="*/ 4225050 w 5071813"/>
                <a:gd name="connsiteY372" fmla="*/ 1568235 h 4006635"/>
                <a:gd name="connsiteX373" fmla="*/ 4181507 w 5071813"/>
                <a:gd name="connsiteY373" fmla="*/ 1597264 h 4006635"/>
                <a:gd name="connsiteX374" fmla="*/ 4137964 w 5071813"/>
                <a:gd name="connsiteY374" fmla="*/ 1640806 h 4006635"/>
                <a:gd name="connsiteX375" fmla="*/ 4065393 w 5071813"/>
                <a:gd name="connsiteY375" fmla="*/ 1437606 h 4006635"/>
                <a:gd name="connsiteX376" fmla="*/ 3891221 w 5071813"/>
                <a:gd name="connsiteY376" fmla="*/ 1466635 h 4006635"/>
                <a:gd name="connsiteX377" fmla="*/ 3847679 w 5071813"/>
                <a:gd name="connsiteY377" fmla="*/ 1495664 h 4006635"/>
                <a:gd name="connsiteX378" fmla="*/ 3920250 w 5071813"/>
                <a:gd name="connsiteY378" fmla="*/ 1553721 h 4006635"/>
                <a:gd name="connsiteX379" fmla="*/ 4007336 w 5071813"/>
                <a:gd name="connsiteY379" fmla="*/ 1655321 h 4006635"/>
                <a:gd name="connsiteX380" fmla="*/ 4021850 w 5071813"/>
                <a:gd name="connsiteY380" fmla="*/ 1713378 h 4006635"/>
                <a:gd name="connsiteX381" fmla="*/ 4036364 w 5071813"/>
                <a:gd name="connsiteY381" fmla="*/ 1756921 h 4006635"/>
                <a:gd name="connsiteX382" fmla="*/ 4021850 w 5071813"/>
                <a:gd name="connsiteY382" fmla="*/ 1800464 h 4006635"/>
                <a:gd name="connsiteX383" fmla="*/ 3978307 w 5071813"/>
                <a:gd name="connsiteY383" fmla="*/ 1785949 h 4006635"/>
                <a:gd name="connsiteX384" fmla="*/ 3905736 w 5071813"/>
                <a:gd name="connsiteY384" fmla="*/ 1698864 h 4006635"/>
                <a:gd name="connsiteX385" fmla="*/ 3818650 w 5071813"/>
                <a:gd name="connsiteY385" fmla="*/ 1655321 h 4006635"/>
                <a:gd name="connsiteX386" fmla="*/ 3775107 w 5071813"/>
                <a:gd name="connsiteY386" fmla="*/ 1626292 h 4006635"/>
                <a:gd name="connsiteX387" fmla="*/ 3557393 w 5071813"/>
                <a:gd name="connsiteY387" fmla="*/ 1669835 h 4006635"/>
                <a:gd name="connsiteX388" fmla="*/ 3499336 w 5071813"/>
                <a:gd name="connsiteY388" fmla="*/ 1684349 h 4006635"/>
                <a:gd name="connsiteX389" fmla="*/ 3412250 w 5071813"/>
                <a:gd name="connsiteY389" fmla="*/ 1727892 h 4006635"/>
                <a:gd name="connsiteX390" fmla="*/ 3455793 w 5071813"/>
                <a:gd name="connsiteY390" fmla="*/ 1713378 h 4006635"/>
                <a:gd name="connsiteX391" fmla="*/ 3513850 w 5071813"/>
                <a:gd name="connsiteY391" fmla="*/ 1727892 h 4006635"/>
                <a:gd name="connsiteX392" fmla="*/ 3629964 w 5071813"/>
                <a:gd name="connsiteY392" fmla="*/ 1742406 h 4006635"/>
                <a:gd name="connsiteX393" fmla="*/ 3673507 w 5071813"/>
                <a:gd name="connsiteY393" fmla="*/ 1771435 h 4006635"/>
                <a:gd name="connsiteX394" fmla="*/ 3702536 w 5071813"/>
                <a:gd name="connsiteY394" fmla="*/ 1844006 h 4006635"/>
                <a:gd name="connsiteX395" fmla="*/ 3688021 w 5071813"/>
                <a:gd name="connsiteY395" fmla="*/ 1887549 h 4006635"/>
                <a:gd name="connsiteX396" fmla="*/ 3644479 w 5071813"/>
                <a:gd name="connsiteY396" fmla="*/ 1858521 h 4006635"/>
                <a:gd name="connsiteX397" fmla="*/ 3586421 w 5071813"/>
                <a:gd name="connsiteY397" fmla="*/ 1814978 h 4006635"/>
                <a:gd name="connsiteX398" fmla="*/ 3252593 w 5071813"/>
                <a:gd name="connsiteY398" fmla="*/ 1800464 h 4006635"/>
                <a:gd name="connsiteX399" fmla="*/ 3180021 w 5071813"/>
                <a:gd name="connsiteY399" fmla="*/ 1814978 h 4006635"/>
                <a:gd name="connsiteX400" fmla="*/ 3165507 w 5071813"/>
                <a:gd name="connsiteY400" fmla="*/ 1858521 h 4006635"/>
                <a:gd name="connsiteX401" fmla="*/ 3107450 w 5071813"/>
                <a:gd name="connsiteY401" fmla="*/ 1873035 h 4006635"/>
                <a:gd name="connsiteX402" fmla="*/ 3063907 w 5071813"/>
                <a:gd name="connsiteY402" fmla="*/ 1902064 h 4006635"/>
                <a:gd name="connsiteX403" fmla="*/ 3107450 w 5071813"/>
                <a:gd name="connsiteY403" fmla="*/ 1916578 h 4006635"/>
                <a:gd name="connsiteX404" fmla="*/ 3165507 w 5071813"/>
                <a:gd name="connsiteY404" fmla="*/ 1931092 h 4006635"/>
                <a:gd name="connsiteX405" fmla="*/ 3209050 w 5071813"/>
                <a:gd name="connsiteY405" fmla="*/ 2018178 h 4006635"/>
                <a:gd name="connsiteX406" fmla="*/ 3267107 w 5071813"/>
                <a:gd name="connsiteY406" fmla="*/ 2047206 h 4006635"/>
                <a:gd name="connsiteX407" fmla="*/ 3368707 w 5071813"/>
                <a:gd name="connsiteY407" fmla="*/ 2003664 h 4006635"/>
                <a:gd name="connsiteX408" fmla="*/ 3455793 w 5071813"/>
                <a:gd name="connsiteY408" fmla="*/ 1974635 h 4006635"/>
                <a:gd name="connsiteX409" fmla="*/ 3499336 w 5071813"/>
                <a:gd name="connsiteY409" fmla="*/ 1960121 h 4006635"/>
                <a:gd name="connsiteX410" fmla="*/ 3600936 w 5071813"/>
                <a:gd name="connsiteY410" fmla="*/ 1974635 h 4006635"/>
                <a:gd name="connsiteX411" fmla="*/ 3615450 w 5071813"/>
                <a:gd name="connsiteY411" fmla="*/ 2018178 h 4006635"/>
                <a:gd name="connsiteX412" fmla="*/ 3644479 w 5071813"/>
                <a:gd name="connsiteY412" fmla="*/ 2061721 h 4006635"/>
                <a:gd name="connsiteX413" fmla="*/ 3658993 w 5071813"/>
                <a:gd name="connsiteY413" fmla="*/ 2105264 h 4006635"/>
                <a:gd name="connsiteX414" fmla="*/ 3804136 w 5071813"/>
                <a:gd name="connsiteY414" fmla="*/ 2279435 h 4006635"/>
                <a:gd name="connsiteX415" fmla="*/ 3847679 w 5071813"/>
                <a:gd name="connsiteY415" fmla="*/ 2293949 h 4006635"/>
                <a:gd name="connsiteX416" fmla="*/ 4007336 w 5071813"/>
                <a:gd name="connsiteY416" fmla="*/ 2279435 h 4006635"/>
                <a:gd name="connsiteX417" fmla="*/ 4108936 w 5071813"/>
                <a:gd name="connsiteY417" fmla="*/ 2177835 h 4006635"/>
                <a:gd name="connsiteX418" fmla="*/ 4210536 w 5071813"/>
                <a:gd name="connsiteY418" fmla="*/ 2134292 h 4006635"/>
                <a:gd name="connsiteX419" fmla="*/ 4283107 w 5071813"/>
                <a:gd name="connsiteY419" fmla="*/ 2148806 h 4006635"/>
                <a:gd name="connsiteX420" fmla="*/ 4225050 w 5071813"/>
                <a:gd name="connsiteY420" fmla="*/ 2192349 h 4006635"/>
                <a:gd name="connsiteX421" fmla="*/ 4137964 w 5071813"/>
                <a:gd name="connsiteY421" fmla="*/ 2250406 h 4006635"/>
                <a:gd name="connsiteX422" fmla="*/ 4094421 w 5071813"/>
                <a:gd name="connsiteY422" fmla="*/ 2279435 h 4006635"/>
                <a:gd name="connsiteX423" fmla="*/ 4079907 w 5071813"/>
                <a:gd name="connsiteY423" fmla="*/ 2322978 h 4006635"/>
                <a:gd name="connsiteX424" fmla="*/ 4152479 w 5071813"/>
                <a:gd name="connsiteY424" fmla="*/ 2395549 h 4006635"/>
                <a:gd name="connsiteX425" fmla="*/ 4196021 w 5071813"/>
                <a:gd name="connsiteY425" fmla="*/ 2511664 h 4006635"/>
                <a:gd name="connsiteX426" fmla="*/ 4210536 w 5071813"/>
                <a:gd name="connsiteY426" fmla="*/ 2569721 h 4006635"/>
                <a:gd name="connsiteX427" fmla="*/ 4239564 w 5071813"/>
                <a:gd name="connsiteY427" fmla="*/ 2656806 h 4006635"/>
                <a:gd name="connsiteX428" fmla="*/ 4254079 w 5071813"/>
                <a:gd name="connsiteY428" fmla="*/ 2729378 h 4006635"/>
                <a:gd name="connsiteX429" fmla="*/ 4268593 w 5071813"/>
                <a:gd name="connsiteY429" fmla="*/ 2772921 h 4006635"/>
                <a:gd name="connsiteX430" fmla="*/ 4225050 w 5071813"/>
                <a:gd name="connsiteY430" fmla="*/ 2743892 h 4006635"/>
                <a:gd name="connsiteX431" fmla="*/ 4210536 w 5071813"/>
                <a:gd name="connsiteY431" fmla="*/ 2584235 h 4006635"/>
                <a:gd name="connsiteX432" fmla="*/ 4137964 w 5071813"/>
                <a:gd name="connsiteY432" fmla="*/ 2511664 h 4006635"/>
                <a:gd name="connsiteX433" fmla="*/ 4094421 w 5071813"/>
                <a:gd name="connsiteY433" fmla="*/ 2468121 h 4006635"/>
                <a:gd name="connsiteX434" fmla="*/ 4050879 w 5071813"/>
                <a:gd name="connsiteY434" fmla="*/ 2439092 h 4006635"/>
                <a:gd name="connsiteX435" fmla="*/ 4007336 w 5071813"/>
                <a:gd name="connsiteY435" fmla="*/ 2395549 h 4006635"/>
                <a:gd name="connsiteX436" fmla="*/ 3920250 w 5071813"/>
                <a:gd name="connsiteY436" fmla="*/ 2352006 h 4006635"/>
                <a:gd name="connsiteX437" fmla="*/ 3818650 w 5071813"/>
                <a:gd name="connsiteY437" fmla="*/ 2381035 h 4006635"/>
                <a:gd name="connsiteX438" fmla="*/ 3847679 w 5071813"/>
                <a:gd name="connsiteY438" fmla="*/ 2424578 h 4006635"/>
                <a:gd name="connsiteX439" fmla="*/ 3891221 w 5071813"/>
                <a:gd name="connsiteY439" fmla="*/ 2482635 h 4006635"/>
                <a:gd name="connsiteX440" fmla="*/ 3905736 w 5071813"/>
                <a:gd name="connsiteY440" fmla="*/ 2569721 h 4006635"/>
                <a:gd name="connsiteX441" fmla="*/ 3920250 w 5071813"/>
                <a:gd name="connsiteY441" fmla="*/ 2613264 h 4006635"/>
                <a:gd name="connsiteX442" fmla="*/ 3876707 w 5071813"/>
                <a:gd name="connsiteY442" fmla="*/ 2627778 h 4006635"/>
                <a:gd name="connsiteX443" fmla="*/ 3847679 w 5071813"/>
                <a:gd name="connsiteY443" fmla="*/ 2526178 h 4006635"/>
                <a:gd name="connsiteX444" fmla="*/ 3818650 w 5071813"/>
                <a:gd name="connsiteY444" fmla="*/ 2410064 h 4006635"/>
                <a:gd name="connsiteX445" fmla="*/ 3702536 w 5071813"/>
                <a:gd name="connsiteY445" fmla="*/ 2337492 h 4006635"/>
                <a:gd name="connsiteX446" fmla="*/ 3673507 w 5071813"/>
                <a:gd name="connsiteY446" fmla="*/ 2293949 h 4006635"/>
                <a:gd name="connsiteX447" fmla="*/ 3644479 w 5071813"/>
                <a:gd name="connsiteY447" fmla="*/ 2206864 h 4006635"/>
                <a:gd name="connsiteX448" fmla="*/ 3571907 w 5071813"/>
                <a:gd name="connsiteY448" fmla="*/ 2177835 h 4006635"/>
                <a:gd name="connsiteX449" fmla="*/ 3513850 w 5071813"/>
                <a:gd name="connsiteY449" fmla="*/ 2163321 h 4006635"/>
                <a:gd name="connsiteX450" fmla="*/ 3397736 w 5071813"/>
                <a:gd name="connsiteY450" fmla="*/ 2177835 h 4006635"/>
                <a:gd name="connsiteX451" fmla="*/ 3267107 w 5071813"/>
                <a:gd name="connsiteY451" fmla="*/ 2192349 h 4006635"/>
                <a:gd name="connsiteX452" fmla="*/ 3296136 w 5071813"/>
                <a:gd name="connsiteY452" fmla="*/ 2235892 h 4006635"/>
                <a:gd name="connsiteX453" fmla="*/ 3412250 w 5071813"/>
                <a:gd name="connsiteY453" fmla="*/ 2279435 h 4006635"/>
                <a:gd name="connsiteX454" fmla="*/ 3455793 w 5071813"/>
                <a:gd name="connsiteY454" fmla="*/ 2395549 h 4006635"/>
                <a:gd name="connsiteX455" fmla="*/ 3441279 w 5071813"/>
                <a:gd name="connsiteY455" fmla="*/ 2511664 h 4006635"/>
                <a:gd name="connsiteX456" fmla="*/ 3383221 w 5071813"/>
                <a:gd name="connsiteY456" fmla="*/ 2468121 h 4006635"/>
                <a:gd name="connsiteX457" fmla="*/ 3339679 w 5071813"/>
                <a:gd name="connsiteY457" fmla="*/ 2439092 h 4006635"/>
                <a:gd name="connsiteX458" fmla="*/ 3325164 w 5071813"/>
                <a:gd name="connsiteY458" fmla="*/ 2395549 h 4006635"/>
                <a:gd name="connsiteX459" fmla="*/ 3310650 w 5071813"/>
                <a:gd name="connsiteY459" fmla="*/ 2308464 h 4006635"/>
                <a:gd name="connsiteX460" fmla="*/ 3267107 w 5071813"/>
                <a:gd name="connsiteY460" fmla="*/ 2264921 h 4006635"/>
                <a:gd name="connsiteX461" fmla="*/ 3223564 w 5071813"/>
                <a:gd name="connsiteY461" fmla="*/ 2206864 h 4006635"/>
                <a:gd name="connsiteX462" fmla="*/ 3209050 w 5071813"/>
                <a:gd name="connsiteY462" fmla="*/ 2163321 h 4006635"/>
                <a:gd name="connsiteX463" fmla="*/ 3136479 w 5071813"/>
                <a:gd name="connsiteY463" fmla="*/ 2134292 h 4006635"/>
                <a:gd name="connsiteX464" fmla="*/ 3020364 w 5071813"/>
                <a:gd name="connsiteY464" fmla="*/ 2076235 h 4006635"/>
                <a:gd name="connsiteX465" fmla="*/ 2976821 w 5071813"/>
                <a:gd name="connsiteY465" fmla="*/ 2279435 h 4006635"/>
                <a:gd name="connsiteX466" fmla="*/ 2875221 w 5071813"/>
                <a:gd name="connsiteY466" fmla="*/ 2366521 h 4006635"/>
                <a:gd name="connsiteX467" fmla="*/ 2846193 w 5071813"/>
                <a:gd name="connsiteY467" fmla="*/ 2410064 h 4006635"/>
                <a:gd name="connsiteX468" fmla="*/ 2831679 w 5071813"/>
                <a:gd name="connsiteY468" fmla="*/ 2482635 h 4006635"/>
                <a:gd name="connsiteX469" fmla="*/ 2672021 w 5071813"/>
                <a:gd name="connsiteY469" fmla="*/ 2526178 h 4006635"/>
                <a:gd name="connsiteX470" fmla="*/ 2657507 w 5071813"/>
                <a:gd name="connsiteY470" fmla="*/ 2569721 h 4006635"/>
                <a:gd name="connsiteX471" fmla="*/ 2599450 w 5071813"/>
                <a:gd name="connsiteY471" fmla="*/ 2656806 h 4006635"/>
                <a:gd name="connsiteX472" fmla="*/ 2584936 w 5071813"/>
                <a:gd name="connsiteY472" fmla="*/ 2700349 h 4006635"/>
                <a:gd name="connsiteX473" fmla="*/ 2599450 w 5071813"/>
                <a:gd name="connsiteY473" fmla="*/ 2743892 h 4006635"/>
                <a:gd name="connsiteX474" fmla="*/ 2730079 w 5071813"/>
                <a:gd name="connsiteY474" fmla="*/ 2845492 h 4006635"/>
                <a:gd name="connsiteX475" fmla="*/ 2773621 w 5071813"/>
                <a:gd name="connsiteY475" fmla="*/ 2889035 h 4006635"/>
                <a:gd name="connsiteX476" fmla="*/ 2889736 w 5071813"/>
                <a:gd name="connsiteY476" fmla="*/ 2932578 h 4006635"/>
                <a:gd name="connsiteX477" fmla="*/ 2976821 w 5071813"/>
                <a:gd name="connsiteY477" fmla="*/ 2976121 h 4006635"/>
                <a:gd name="connsiteX478" fmla="*/ 3034879 w 5071813"/>
                <a:gd name="connsiteY478" fmla="*/ 2961606 h 4006635"/>
                <a:gd name="connsiteX479" fmla="*/ 3049393 w 5071813"/>
                <a:gd name="connsiteY479" fmla="*/ 2845492 h 4006635"/>
                <a:gd name="connsiteX480" fmla="*/ 3165507 w 5071813"/>
                <a:gd name="connsiteY480" fmla="*/ 2801949 h 4006635"/>
                <a:gd name="connsiteX481" fmla="*/ 3412250 w 5071813"/>
                <a:gd name="connsiteY481" fmla="*/ 2816464 h 4006635"/>
                <a:gd name="connsiteX482" fmla="*/ 3513850 w 5071813"/>
                <a:gd name="connsiteY482" fmla="*/ 2860006 h 4006635"/>
                <a:gd name="connsiteX483" fmla="*/ 3557393 w 5071813"/>
                <a:gd name="connsiteY483" fmla="*/ 2874521 h 4006635"/>
                <a:gd name="connsiteX484" fmla="*/ 3615450 w 5071813"/>
                <a:gd name="connsiteY484" fmla="*/ 2976121 h 4006635"/>
                <a:gd name="connsiteX485" fmla="*/ 3600936 w 5071813"/>
                <a:gd name="connsiteY485" fmla="*/ 3048692 h 4006635"/>
                <a:gd name="connsiteX486" fmla="*/ 3484821 w 5071813"/>
                <a:gd name="connsiteY486" fmla="*/ 3034178 h 4006635"/>
                <a:gd name="connsiteX487" fmla="*/ 3441279 w 5071813"/>
                <a:gd name="connsiteY487" fmla="*/ 3005149 h 4006635"/>
                <a:gd name="connsiteX488" fmla="*/ 3180021 w 5071813"/>
                <a:gd name="connsiteY488" fmla="*/ 3019664 h 4006635"/>
                <a:gd name="connsiteX489" fmla="*/ 3136479 w 5071813"/>
                <a:gd name="connsiteY489" fmla="*/ 3063206 h 4006635"/>
                <a:gd name="connsiteX490" fmla="*/ 3281621 w 5071813"/>
                <a:gd name="connsiteY490" fmla="*/ 3077721 h 4006635"/>
                <a:gd name="connsiteX491" fmla="*/ 3412250 w 5071813"/>
                <a:gd name="connsiteY491" fmla="*/ 3106749 h 4006635"/>
                <a:gd name="connsiteX492" fmla="*/ 3513850 w 5071813"/>
                <a:gd name="connsiteY492" fmla="*/ 3193835 h 4006635"/>
                <a:gd name="connsiteX493" fmla="*/ 3557393 w 5071813"/>
                <a:gd name="connsiteY493" fmla="*/ 3208349 h 4006635"/>
                <a:gd name="connsiteX494" fmla="*/ 3600936 w 5071813"/>
                <a:gd name="connsiteY494" fmla="*/ 3237378 h 4006635"/>
                <a:gd name="connsiteX495" fmla="*/ 3673507 w 5071813"/>
                <a:gd name="connsiteY495" fmla="*/ 3251892 h 4006635"/>
                <a:gd name="connsiteX496" fmla="*/ 3717050 w 5071813"/>
                <a:gd name="connsiteY496" fmla="*/ 3266406 h 4006635"/>
                <a:gd name="connsiteX497" fmla="*/ 3804136 w 5071813"/>
                <a:gd name="connsiteY497" fmla="*/ 3368006 h 4006635"/>
                <a:gd name="connsiteX498" fmla="*/ 3920250 w 5071813"/>
                <a:gd name="connsiteY498" fmla="*/ 3397035 h 4006635"/>
                <a:gd name="connsiteX499" fmla="*/ 3992821 w 5071813"/>
                <a:gd name="connsiteY499" fmla="*/ 3382521 h 4006635"/>
                <a:gd name="connsiteX500" fmla="*/ 4007336 w 5071813"/>
                <a:gd name="connsiteY500" fmla="*/ 3426064 h 4006635"/>
                <a:gd name="connsiteX501" fmla="*/ 3920250 w 5071813"/>
                <a:gd name="connsiteY501" fmla="*/ 3513149 h 4006635"/>
                <a:gd name="connsiteX502" fmla="*/ 3731564 w 5071813"/>
                <a:gd name="connsiteY502" fmla="*/ 3484121 h 4006635"/>
                <a:gd name="connsiteX503" fmla="*/ 3600936 w 5071813"/>
                <a:gd name="connsiteY503" fmla="*/ 3382521 h 4006635"/>
                <a:gd name="connsiteX504" fmla="*/ 3441279 w 5071813"/>
                <a:gd name="connsiteY504" fmla="*/ 3338978 h 4006635"/>
                <a:gd name="connsiteX505" fmla="*/ 3296136 w 5071813"/>
                <a:gd name="connsiteY505" fmla="*/ 3353492 h 4006635"/>
                <a:gd name="connsiteX506" fmla="*/ 3310650 w 5071813"/>
                <a:gd name="connsiteY506" fmla="*/ 3426064 h 4006635"/>
                <a:gd name="connsiteX507" fmla="*/ 3281621 w 5071813"/>
                <a:gd name="connsiteY507" fmla="*/ 3556692 h 4006635"/>
                <a:gd name="connsiteX508" fmla="*/ 3107450 w 5071813"/>
                <a:gd name="connsiteY508" fmla="*/ 3542178 h 4006635"/>
                <a:gd name="connsiteX509" fmla="*/ 3063907 w 5071813"/>
                <a:gd name="connsiteY509" fmla="*/ 3527664 h 4006635"/>
                <a:gd name="connsiteX510" fmla="*/ 3092936 w 5071813"/>
                <a:gd name="connsiteY510" fmla="*/ 3455092 h 4006635"/>
                <a:gd name="connsiteX511" fmla="*/ 3136479 w 5071813"/>
                <a:gd name="connsiteY511" fmla="*/ 3426064 h 4006635"/>
                <a:gd name="connsiteX512" fmla="*/ 3136479 w 5071813"/>
                <a:gd name="connsiteY512" fmla="*/ 3251892 h 4006635"/>
                <a:gd name="connsiteX513" fmla="*/ 3092936 w 5071813"/>
                <a:gd name="connsiteY513" fmla="*/ 3222864 h 4006635"/>
                <a:gd name="connsiteX514" fmla="*/ 3092936 w 5071813"/>
                <a:gd name="connsiteY514" fmla="*/ 3614749 h 4006635"/>
                <a:gd name="connsiteX515" fmla="*/ 3121964 w 5071813"/>
                <a:gd name="connsiteY515" fmla="*/ 3701835 h 4006635"/>
                <a:gd name="connsiteX516" fmla="*/ 3107450 w 5071813"/>
                <a:gd name="connsiteY516" fmla="*/ 3890521 h 4006635"/>
                <a:gd name="connsiteX517" fmla="*/ 3078421 w 5071813"/>
                <a:gd name="connsiteY517" fmla="*/ 4006635 h 4006635"/>
                <a:gd name="connsiteX518" fmla="*/ 3020364 w 5071813"/>
                <a:gd name="connsiteY518" fmla="*/ 3948578 h 4006635"/>
                <a:gd name="connsiteX519" fmla="*/ 2976821 w 5071813"/>
                <a:gd name="connsiteY519" fmla="*/ 3600235 h 4006635"/>
                <a:gd name="connsiteX520" fmla="*/ 2918764 w 5071813"/>
                <a:gd name="connsiteY520" fmla="*/ 3498635 h 4006635"/>
                <a:gd name="connsiteX521" fmla="*/ 2889736 w 5071813"/>
                <a:gd name="connsiteY521" fmla="*/ 3426064 h 4006635"/>
                <a:gd name="connsiteX522" fmla="*/ 2904250 w 5071813"/>
                <a:gd name="connsiteY522" fmla="*/ 3309949 h 4006635"/>
                <a:gd name="connsiteX523" fmla="*/ 2947793 w 5071813"/>
                <a:gd name="connsiteY523" fmla="*/ 3266406 h 4006635"/>
                <a:gd name="connsiteX524" fmla="*/ 2991336 w 5071813"/>
                <a:gd name="connsiteY524" fmla="*/ 3179321 h 4006635"/>
                <a:gd name="connsiteX525" fmla="*/ 2976821 w 5071813"/>
                <a:gd name="connsiteY525" fmla="*/ 3121264 h 4006635"/>
                <a:gd name="connsiteX526" fmla="*/ 2918764 w 5071813"/>
                <a:gd name="connsiteY526" fmla="*/ 3106749 h 4006635"/>
                <a:gd name="connsiteX527" fmla="*/ 2875221 w 5071813"/>
                <a:gd name="connsiteY527" fmla="*/ 3092235 h 4006635"/>
                <a:gd name="connsiteX528" fmla="*/ 2788136 w 5071813"/>
                <a:gd name="connsiteY528" fmla="*/ 3135778 h 4006635"/>
                <a:gd name="connsiteX529" fmla="*/ 2759107 w 5071813"/>
                <a:gd name="connsiteY529" fmla="*/ 3048692 h 4006635"/>
                <a:gd name="connsiteX530" fmla="*/ 2744593 w 5071813"/>
                <a:gd name="connsiteY530" fmla="*/ 3005149 h 4006635"/>
                <a:gd name="connsiteX531" fmla="*/ 2701050 w 5071813"/>
                <a:gd name="connsiteY531" fmla="*/ 2990635 h 4006635"/>
                <a:gd name="connsiteX532" fmla="*/ 2541393 w 5071813"/>
                <a:gd name="connsiteY532" fmla="*/ 3019664 h 4006635"/>
                <a:gd name="connsiteX533" fmla="*/ 2439793 w 5071813"/>
                <a:gd name="connsiteY533" fmla="*/ 3063206 h 4006635"/>
                <a:gd name="connsiteX534" fmla="*/ 2309164 w 5071813"/>
                <a:gd name="connsiteY534" fmla="*/ 3077721 h 4006635"/>
                <a:gd name="connsiteX535" fmla="*/ 2265621 w 5071813"/>
                <a:gd name="connsiteY535" fmla="*/ 3121264 h 4006635"/>
                <a:gd name="connsiteX536" fmla="*/ 2251107 w 5071813"/>
                <a:gd name="connsiteY536" fmla="*/ 3179321 h 4006635"/>
                <a:gd name="connsiteX537" fmla="*/ 2236593 w 5071813"/>
                <a:gd name="connsiteY537" fmla="*/ 3251892 h 4006635"/>
                <a:gd name="connsiteX538" fmla="*/ 2193050 w 5071813"/>
                <a:gd name="connsiteY538" fmla="*/ 3280921 h 4006635"/>
                <a:gd name="connsiteX539" fmla="*/ 2033393 w 5071813"/>
                <a:gd name="connsiteY539" fmla="*/ 3251892 h 4006635"/>
                <a:gd name="connsiteX540" fmla="*/ 1989850 w 5071813"/>
                <a:gd name="connsiteY540" fmla="*/ 3179321 h 4006635"/>
                <a:gd name="connsiteX541" fmla="*/ 2062421 w 5071813"/>
                <a:gd name="connsiteY541" fmla="*/ 3092235 h 4006635"/>
                <a:gd name="connsiteX542" fmla="*/ 2193050 w 5071813"/>
                <a:gd name="connsiteY542" fmla="*/ 3077721 h 4006635"/>
                <a:gd name="connsiteX543" fmla="*/ 2236593 w 5071813"/>
                <a:gd name="connsiteY543" fmla="*/ 3034178 h 4006635"/>
                <a:gd name="connsiteX544" fmla="*/ 2265621 w 5071813"/>
                <a:gd name="connsiteY544" fmla="*/ 2947092 h 4006635"/>
                <a:gd name="connsiteX545" fmla="*/ 2294650 w 5071813"/>
                <a:gd name="connsiteY545" fmla="*/ 2889035 h 4006635"/>
                <a:gd name="connsiteX546" fmla="*/ 2410764 w 5071813"/>
                <a:gd name="connsiteY546" fmla="*/ 2903549 h 4006635"/>
                <a:gd name="connsiteX547" fmla="*/ 2468821 w 5071813"/>
                <a:gd name="connsiteY547" fmla="*/ 2889035 h 4006635"/>
                <a:gd name="connsiteX548" fmla="*/ 2439793 w 5071813"/>
                <a:gd name="connsiteY548" fmla="*/ 2816464 h 4006635"/>
                <a:gd name="connsiteX549" fmla="*/ 2323679 w 5071813"/>
                <a:gd name="connsiteY549" fmla="*/ 2787435 h 4006635"/>
                <a:gd name="connsiteX550" fmla="*/ 2280136 w 5071813"/>
                <a:gd name="connsiteY550" fmla="*/ 2801949 h 4006635"/>
                <a:gd name="connsiteX551" fmla="*/ 2236593 w 5071813"/>
                <a:gd name="connsiteY551" fmla="*/ 2932578 h 4006635"/>
                <a:gd name="connsiteX552" fmla="*/ 2178536 w 5071813"/>
                <a:gd name="connsiteY552" fmla="*/ 2976121 h 4006635"/>
                <a:gd name="connsiteX553" fmla="*/ 2134993 w 5071813"/>
                <a:gd name="connsiteY553" fmla="*/ 3005149 h 4006635"/>
                <a:gd name="connsiteX554" fmla="*/ 2004364 w 5071813"/>
                <a:gd name="connsiteY554" fmla="*/ 3034178 h 4006635"/>
                <a:gd name="connsiteX555" fmla="*/ 1960821 w 5071813"/>
                <a:gd name="connsiteY555" fmla="*/ 3063206 h 4006635"/>
                <a:gd name="connsiteX556" fmla="*/ 1917279 w 5071813"/>
                <a:gd name="connsiteY556" fmla="*/ 3077721 h 4006635"/>
                <a:gd name="connsiteX557" fmla="*/ 1670536 w 5071813"/>
                <a:gd name="connsiteY557" fmla="*/ 3106749 h 4006635"/>
                <a:gd name="connsiteX558" fmla="*/ 1583450 w 5071813"/>
                <a:gd name="connsiteY558" fmla="*/ 3150292 h 4006635"/>
                <a:gd name="connsiteX559" fmla="*/ 1568936 w 5071813"/>
                <a:gd name="connsiteY559" fmla="*/ 3193835 h 4006635"/>
                <a:gd name="connsiteX560" fmla="*/ 1510879 w 5071813"/>
                <a:gd name="connsiteY560" fmla="*/ 3397035 h 4006635"/>
                <a:gd name="connsiteX561" fmla="*/ 1467336 w 5071813"/>
                <a:gd name="connsiteY561" fmla="*/ 3382521 h 4006635"/>
                <a:gd name="connsiteX562" fmla="*/ 1452821 w 5071813"/>
                <a:gd name="connsiteY562" fmla="*/ 3338978 h 4006635"/>
                <a:gd name="connsiteX563" fmla="*/ 1467336 w 5071813"/>
                <a:gd name="connsiteY563" fmla="*/ 3208349 h 4006635"/>
                <a:gd name="connsiteX564" fmla="*/ 1597964 w 5071813"/>
                <a:gd name="connsiteY564" fmla="*/ 3150292 h 4006635"/>
                <a:gd name="connsiteX565" fmla="*/ 1670536 w 5071813"/>
                <a:gd name="connsiteY565" fmla="*/ 3077721 h 4006635"/>
                <a:gd name="connsiteX566" fmla="*/ 1714079 w 5071813"/>
                <a:gd name="connsiteY566" fmla="*/ 3034178 h 4006635"/>
                <a:gd name="connsiteX567" fmla="*/ 1844707 w 5071813"/>
                <a:gd name="connsiteY567" fmla="*/ 2961606 h 4006635"/>
                <a:gd name="connsiteX568" fmla="*/ 2105964 w 5071813"/>
                <a:gd name="connsiteY568" fmla="*/ 2947092 h 4006635"/>
                <a:gd name="connsiteX569" fmla="*/ 2149507 w 5071813"/>
                <a:gd name="connsiteY569" fmla="*/ 2932578 h 4006635"/>
                <a:gd name="connsiteX570" fmla="*/ 2222079 w 5071813"/>
                <a:gd name="connsiteY570" fmla="*/ 2830978 h 4006635"/>
                <a:gd name="connsiteX571" fmla="*/ 2207564 w 5071813"/>
                <a:gd name="connsiteY571" fmla="*/ 2700349 h 4006635"/>
                <a:gd name="connsiteX572" fmla="*/ 1786650 w 5071813"/>
                <a:gd name="connsiteY572" fmla="*/ 2729378 h 4006635"/>
                <a:gd name="connsiteX573" fmla="*/ 1714079 w 5071813"/>
                <a:gd name="connsiteY573" fmla="*/ 2787435 h 4006635"/>
                <a:gd name="connsiteX574" fmla="*/ 1670536 w 5071813"/>
                <a:gd name="connsiteY574" fmla="*/ 2801949 h 4006635"/>
                <a:gd name="connsiteX575" fmla="*/ 1539907 w 5071813"/>
                <a:gd name="connsiteY575" fmla="*/ 2845492 h 4006635"/>
                <a:gd name="connsiteX576" fmla="*/ 1409279 w 5071813"/>
                <a:gd name="connsiteY576" fmla="*/ 2889035 h 4006635"/>
                <a:gd name="connsiteX577" fmla="*/ 1452821 w 5071813"/>
                <a:gd name="connsiteY577" fmla="*/ 2758406 h 4006635"/>
                <a:gd name="connsiteX578" fmla="*/ 1568936 w 5071813"/>
                <a:gd name="connsiteY578" fmla="*/ 2729378 h 4006635"/>
                <a:gd name="connsiteX579" fmla="*/ 1612479 w 5071813"/>
                <a:gd name="connsiteY579" fmla="*/ 2700349 h 4006635"/>
                <a:gd name="connsiteX580" fmla="*/ 1626993 w 5071813"/>
                <a:gd name="connsiteY580" fmla="*/ 2656806 h 4006635"/>
                <a:gd name="connsiteX581" fmla="*/ 1510879 w 5071813"/>
                <a:gd name="connsiteY581" fmla="*/ 2613264 h 4006635"/>
                <a:gd name="connsiteX582" fmla="*/ 1423793 w 5071813"/>
                <a:gd name="connsiteY582" fmla="*/ 2497149 h 4006635"/>
                <a:gd name="connsiteX583" fmla="*/ 1467336 w 5071813"/>
                <a:gd name="connsiteY583" fmla="*/ 2482635 h 4006635"/>
                <a:gd name="connsiteX584" fmla="*/ 1626993 w 5071813"/>
                <a:gd name="connsiteY584" fmla="*/ 2540692 h 4006635"/>
                <a:gd name="connsiteX585" fmla="*/ 1728593 w 5071813"/>
                <a:gd name="connsiteY585" fmla="*/ 2569721 h 4006635"/>
                <a:gd name="connsiteX586" fmla="*/ 1797082 w 5071813"/>
                <a:gd name="connsiteY586" fmla="*/ 2603285 h 4006635"/>
                <a:gd name="connsiteX587" fmla="*/ 1830193 w 5071813"/>
                <a:gd name="connsiteY587" fmla="*/ 2642292 h 4006635"/>
                <a:gd name="connsiteX588" fmla="*/ 1888250 w 5071813"/>
                <a:gd name="connsiteY588" fmla="*/ 2656806 h 4006635"/>
                <a:gd name="connsiteX589" fmla="*/ 1975336 w 5071813"/>
                <a:gd name="connsiteY589" fmla="*/ 2671321 h 4006635"/>
                <a:gd name="connsiteX590" fmla="*/ 2164021 w 5071813"/>
                <a:gd name="connsiteY590" fmla="*/ 2652498 h 4006635"/>
                <a:gd name="connsiteX591" fmla="*/ 2309164 w 5071813"/>
                <a:gd name="connsiteY591" fmla="*/ 2671321 h 4006635"/>
                <a:gd name="connsiteX592" fmla="*/ 2294650 w 5071813"/>
                <a:gd name="connsiteY592" fmla="*/ 2627778 h 4006635"/>
                <a:gd name="connsiteX593" fmla="*/ 2193050 w 5071813"/>
                <a:gd name="connsiteY593" fmla="*/ 2569721 h 4006635"/>
                <a:gd name="connsiteX594" fmla="*/ 2164021 w 5071813"/>
                <a:gd name="connsiteY594" fmla="*/ 2497149 h 4006635"/>
                <a:gd name="connsiteX595" fmla="*/ 2062421 w 5071813"/>
                <a:gd name="connsiteY595" fmla="*/ 2453606 h 4006635"/>
                <a:gd name="connsiteX596" fmla="*/ 2004364 w 5071813"/>
                <a:gd name="connsiteY596" fmla="*/ 2424578 h 4006635"/>
                <a:gd name="connsiteX597" fmla="*/ 1873736 w 5071813"/>
                <a:gd name="connsiteY597" fmla="*/ 2439092 h 4006635"/>
                <a:gd name="connsiteX598" fmla="*/ 1830193 w 5071813"/>
                <a:gd name="connsiteY598" fmla="*/ 2453606 h 4006635"/>
                <a:gd name="connsiteX599" fmla="*/ 1699564 w 5071813"/>
                <a:gd name="connsiteY599" fmla="*/ 2439092 h 4006635"/>
                <a:gd name="connsiteX600" fmla="*/ 1656021 w 5071813"/>
                <a:gd name="connsiteY600" fmla="*/ 2410064 h 4006635"/>
                <a:gd name="connsiteX601" fmla="*/ 1612479 w 5071813"/>
                <a:gd name="connsiteY601" fmla="*/ 2395549 h 4006635"/>
                <a:gd name="connsiteX602" fmla="*/ 1423793 w 5071813"/>
                <a:gd name="connsiteY602" fmla="*/ 2366521 h 4006635"/>
                <a:gd name="connsiteX603" fmla="*/ 1307679 w 5071813"/>
                <a:gd name="connsiteY603" fmla="*/ 2366521 h 4006635"/>
                <a:gd name="connsiteX604" fmla="*/ 1278650 w 5071813"/>
                <a:gd name="connsiteY604" fmla="*/ 2424578 h 4006635"/>
                <a:gd name="connsiteX605" fmla="*/ 1293164 w 5071813"/>
                <a:gd name="connsiteY605" fmla="*/ 2613264 h 4006635"/>
                <a:gd name="connsiteX606" fmla="*/ 1322193 w 5071813"/>
                <a:gd name="connsiteY606" fmla="*/ 2700349 h 4006635"/>
                <a:gd name="connsiteX607" fmla="*/ 1336707 w 5071813"/>
                <a:gd name="connsiteY607" fmla="*/ 2758406 h 4006635"/>
                <a:gd name="connsiteX608" fmla="*/ 1278650 w 5071813"/>
                <a:gd name="connsiteY608" fmla="*/ 2860006 h 4006635"/>
                <a:gd name="connsiteX609" fmla="*/ 1220593 w 5071813"/>
                <a:gd name="connsiteY609" fmla="*/ 2816464 h 4006635"/>
                <a:gd name="connsiteX610" fmla="*/ 1148021 w 5071813"/>
                <a:gd name="connsiteY610" fmla="*/ 2613264 h 4006635"/>
                <a:gd name="connsiteX611" fmla="*/ 1104479 w 5071813"/>
                <a:gd name="connsiteY611" fmla="*/ 2584235 h 4006635"/>
                <a:gd name="connsiteX612" fmla="*/ 1089964 w 5071813"/>
                <a:gd name="connsiteY612" fmla="*/ 2526178 h 4006635"/>
                <a:gd name="connsiteX613" fmla="*/ 1046421 w 5071813"/>
                <a:gd name="connsiteY613" fmla="*/ 2482635 h 4006635"/>
                <a:gd name="connsiteX614" fmla="*/ 1002879 w 5071813"/>
                <a:gd name="connsiteY614" fmla="*/ 2424578 h 4006635"/>
                <a:gd name="connsiteX615" fmla="*/ 1046421 w 5071813"/>
                <a:gd name="connsiteY615" fmla="*/ 2395549 h 4006635"/>
                <a:gd name="connsiteX616" fmla="*/ 1162536 w 5071813"/>
                <a:gd name="connsiteY616" fmla="*/ 2381035 h 4006635"/>
                <a:gd name="connsiteX617" fmla="*/ 1191564 w 5071813"/>
                <a:gd name="connsiteY617" fmla="*/ 2293949 h 4006635"/>
                <a:gd name="connsiteX618" fmla="*/ 1220593 w 5071813"/>
                <a:gd name="connsiteY618" fmla="*/ 2235892 h 4006635"/>
                <a:gd name="connsiteX619" fmla="*/ 1206079 w 5071813"/>
                <a:gd name="connsiteY619" fmla="*/ 2192349 h 4006635"/>
                <a:gd name="connsiteX620" fmla="*/ 1162536 w 5071813"/>
                <a:gd name="connsiteY620" fmla="*/ 2134292 h 4006635"/>
                <a:gd name="connsiteX621" fmla="*/ 1118993 w 5071813"/>
                <a:gd name="connsiteY621" fmla="*/ 2090749 h 4006635"/>
                <a:gd name="connsiteX622" fmla="*/ 1017393 w 5071813"/>
                <a:gd name="connsiteY622" fmla="*/ 2018178 h 4006635"/>
                <a:gd name="connsiteX623" fmla="*/ 959336 w 5071813"/>
                <a:gd name="connsiteY623" fmla="*/ 1916578 h 4006635"/>
                <a:gd name="connsiteX624" fmla="*/ 886764 w 5071813"/>
                <a:gd name="connsiteY624" fmla="*/ 1814978 h 4006635"/>
                <a:gd name="connsiteX625" fmla="*/ 785164 w 5071813"/>
                <a:gd name="connsiteY625" fmla="*/ 1844006 h 4006635"/>
                <a:gd name="connsiteX626" fmla="*/ 741621 w 5071813"/>
                <a:gd name="connsiteY626" fmla="*/ 1858521 h 4006635"/>
                <a:gd name="connsiteX627" fmla="*/ 683564 w 5071813"/>
                <a:gd name="connsiteY627" fmla="*/ 1844006 h 4006635"/>
                <a:gd name="connsiteX628" fmla="*/ 669050 w 5071813"/>
                <a:gd name="connsiteY628" fmla="*/ 1785949 h 4006635"/>
                <a:gd name="connsiteX629" fmla="*/ 799679 w 5071813"/>
                <a:gd name="connsiteY629" fmla="*/ 1742406 h 4006635"/>
                <a:gd name="connsiteX630" fmla="*/ 785164 w 5071813"/>
                <a:gd name="connsiteY630" fmla="*/ 1626292 h 4006635"/>
                <a:gd name="connsiteX631" fmla="*/ 712593 w 5071813"/>
                <a:gd name="connsiteY631" fmla="*/ 1597264 h 4006635"/>
                <a:gd name="connsiteX632" fmla="*/ 669050 w 5071813"/>
                <a:gd name="connsiteY632" fmla="*/ 1553721 h 4006635"/>
                <a:gd name="connsiteX633" fmla="*/ 523907 w 5071813"/>
                <a:gd name="connsiteY633" fmla="*/ 1510178 h 4006635"/>
                <a:gd name="connsiteX634" fmla="*/ 494879 w 5071813"/>
                <a:gd name="connsiteY634" fmla="*/ 1452121 h 4006635"/>
                <a:gd name="connsiteX635" fmla="*/ 465850 w 5071813"/>
                <a:gd name="connsiteY635" fmla="*/ 1350521 h 4006635"/>
                <a:gd name="connsiteX636" fmla="*/ 407793 w 5071813"/>
                <a:gd name="connsiteY636" fmla="*/ 1219892 h 4006635"/>
                <a:gd name="connsiteX637" fmla="*/ 291679 w 5071813"/>
                <a:gd name="connsiteY637" fmla="*/ 1132806 h 4006635"/>
                <a:gd name="connsiteX638" fmla="*/ 161050 w 5071813"/>
                <a:gd name="connsiteY638" fmla="*/ 1074749 h 4006635"/>
                <a:gd name="connsiteX639" fmla="*/ 117507 w 5071813"/>
                <a:gd name="connsiteY639" fmla="*/ 1060235 h 4006635"/>
                <a:gd name="connsiteX640" fmla="*/ 73964 w 5071813"/>
                <a:gd name="connsiteY640" fmla="*/ 1045721 h 4006635"/>
                <a:gd name="connsiteX641" fmla="*/ 1393 w 5071813"/>
                <a:gd name="connsiteY641" fmla="*/ 929606 h 4006635"/>
                <a:gd name="connsiteX0" fmla="*/ 1393 w 5071813"/>
                <a:gd name="connsiteY0" fmla="*/ 929606 h 4006635"/>
                <a:gd name="connsiteX1" fmla="*/ 132021 w 5071813"/>
                <a:gd name="connsiteY1" fmla="*/ 929606 h 4006635"/>
                <a:gd name="connsiteX2" fmla="*/ 219107 w 5071813"/>
                <a:gd name="connsiteY2" fmla="*/ 958635 h 4006635"/>
                <a:gd name="connsiteX3" fmla="*/ 262650 w 5071813"/>
                <a:gd name="connsiteY3" fmla="*/ 987664 h 4006635"/>
                <a:gd name="connsiteX4" fmla="*/ 335221 w 5071813"/>
                <a:gd name="connsiteY4" fmla="*/ 1060235 h 4006635"/>
                <a:gd name="connsiteX5" fmla="*/ 422307 w 5071813"/>
                <a:gd name="connsiteY5" fmla="*/ 1089264 h 4006635"/>
                <a:gd name="connsiteX6" fmla="*/ 465850 w 5071813"/>
                <a:gd name="connsiteY6" fmla="*/ 1132806 h 4006635"/>
                <a:gd name="connsiteX7" fmla="*/ 552936 w 5071813"/>
                <a:gd name="connsiteY7" fmla="*/ 1161835 h 4006635"/>
                <a:gd name="connsiteX8" fmla="*/ 625507 w 5071813"/>
                <a:gd name="connsiteY8" fmla="*/ 1248921 h 4006635"/>
                <a:gd name="connsiteX9" fmla="*/ 640021 w 5071813"/>
                <a:gd name="connsiteY9" fmla="*/ 1292464 h 4006635"/>
                <a:gd name="connsiteX10" fmla="*/ 683564 w 5071813"/>
                <a:gd name="connsiteY10" fmla="*/ 1306978 h 4006635"/>
                <a:gd name="connsiteX11" fmla="*/ 756136 w 5071813"/>
                <a:gd name="connsiteY11" fmla="*/ 1408578 h 4006635"/>
                <a:gd name="connsiteX12" fmla="*/ 828707 w 5071813"/>
                <a:gd name="connsiteY12" fmla="*/ 1466635 h 4006635"/>
                <a:gd name="connsiteX13" fmla="*/ 857736 w 5071813"/>
                <a:gd name="connsiteY13" fmla="*/ 1524692 h 4006635"/>
                <a:gd name="connsiteX14" fmla="*/ 872250 w 5071813"/>
                <a:gd name="connsiteY14" fmla="*/ 1568235 h 4006635"/>
                <a:gd name="connsiteX15" fmla="*/ 930307 w 5071813"/>
                <a:gd name="connsiteY15" fmla="*/ 1553721 h 4006635"/>
                <a:gd name="connsiteX16" fmla="*/ 944821 w 5071813"/>
                <a:gd name="connsiteY16" fmla="*/ 1510178 h 4006635"/>
                <a:gd name="connsiteX17" fmla="*/ 988364 w 5071813"/>
                <a:gd name="connsiteY17" fmla="*/ 1495664 h 4006635"/>
                <a:gd name="connsiteX18" fmla="*/ 1089964 w 5071813"/>
                <a:gd name="connsiteY18" fmla="*/ 1539206 h 4006635"/>
                <a:gd name="connsiteX19" fmla="*/ 1148021 w 5071813"/>
                <a:gd name="connsiteY19" fmla="*/ 1873035 h 4006635"/>
                <a:gd name="connsiteX20" fmla="*/ 1191564 w 5071813"/>
                <a:gd name="connsiteY20" fmla="*/ 1960121 h 4006635"/>
                <a:gd name="connsiteX21" fmla="*/ 1235107 w 5071813"/>
                <a:gd name="connsiteY21" fmla="*/ 1974635 h 4006635"/>
                <a:gd name="connsiteX22" fmla="*/ 1278650 w 5071813"/>
                <a:gd name="connsiteY22" fmla="*/ 2003664 h 4006635"/>
                <a:gd name="connsiteX23" fmla="*/ 1307679 w 5071813"/>
                <a:gd name="connsiteY23" fmla="*/ 2119778 h 4006635"/>
                <a:gd name="connsiteX24" fmla="*/ 1394764 w 5071813"/>
                <a:gd name="connsiteY24" fmla="*/ 2206864 h 4006635"/>
                <a:gd name="connsiteX25" fmla="*/ 1525393 w 5071813"/>
                <a:gd name="connsiteY25" fmla="*/ 2221378 h 4006635"/>
                <a:gd name="connsiteX26" fmla="*/ 1583450 w 5071813"/>
                <a:gd name="connsiteY26" fmla="*/ 2250406 h 4006635"/>
                <a:gd name="connsiteX27" fmla="*/ 1597964 w 5071813"/>
                <a:gd name="connsiteY27" fmla="*/ 2293949 h 4006635"/>
                <a:gd name="connsiteX28" fmla="*/ 1641507 w 5071813"/>
                <a:gd name="connsiteY28" fmla="*/ 2322978 h 4006635"/>
                <a:gd name="connsiteX29" fmla="*/ 1786650 w 5071813"/>
                <a:gd name="connsiteY29" fmla="*/ 2308464 h 4006635"/>
                <a:gd name="connsiteX30" fmla="*/ 1801164 w 5071813"/>
                <a:gd name="connsiteY30" fmla="*/ 2264921 h 4006635"/>
                <a:gd name="connsiteX31" fmla="*/ 1873736 w 5071813"/>
                <a:gd name="connsiteY31" fmla="*/ 2279435 h 4006635"/>
                <a:gd name="connsiteX32" fmla="*/ 2062421 w 5071813"/>
                <a:gd name="connsiteY32" fmla="*/ 2293949 h 4006635"/>
                <a:gd name="connsiteX33" fmla="*/ 2076936 w 5071813"/>
                <a:gd name="connsiteY33" fmla="*/ 2250406 h 4006635"/>
                <a:gd name="connsiteX34" fmla="*/ 2062421 w 5071813"/>
                <a:gd name="connsiteY34" fmla="*/ 2206864 h 4006635"/>
                <a:gd name="connsiteX35" fmla="*/ 1946307 w 5071813"/>
                <a:gd name="connsiteY35" fmla="*/ 2177835 h 4006635"/>
                <a:gd name="connsiteX36" fmla="*/ 1960821 w 5071813"/>
                <a:gd name="connsiteY36" fmla="*/ 1989149 h 4006635"/>
                <a:gd name="connsiteX37" fmla="*/ 1917279 w 5071813"/>
                <a:gd name="connsiteY37" fmla="*/ 1960121 h 4006635"/>
                <a:gd name="connsiteX38" fmla="*/ 1844707 w 5071813"/>
                <a:gd name="connsiteY38" fmla="*/ 1873035 h 4006635"/>
                <a:gd name="connsiteX39" fmla="*/ 1859221 w 5071813"/>
                <a:gd name="connsiteY39" fmla="*/ 1829492 h 4006635"/>
                <a:gd name="connsiteX40" fmla="*/ 1786650 w 5071813"/>
                <a:gd name="connsiteY40" fmla="*/ 1756921 h 4006635"/>
                <a:gd name="connsiteX41" fmla="*/ 1743107 w 5071813"/>
                <a:gd name="connsiteY41" fmla="*/ 1742406 h 4006635"/>
                <a:gd name="connsiteX42" fmla="*/ 1699564 w 5071813"/>
                <a:gd name="connsiteY42" fmla="*/ 1713378 h 4006635"/>
                <a:gd name="connsiteX43" fmla="*/ 1641507 w 5071813"/>
                <a:gd name="connsiteY43" fmla="*/ 1684349 h 4006635"/>
                <a:gd name="connsiteX44" fmla="*/ 1583450 w 5071813"/>
                <a:gd name="connsiteY44" fmla="*/ 1698864 h 4006635"/>
                <a:gd name="connsiteX45" fmla="*/ 1525393 w 5071813"/>
                <a:gd name="connsiteY45" fmla="*/ 1727892 h 4006635"/>
                <a:gd name="connsiteX46" fmla="*/ 1481850 w 5071813"/>
                <a:gd name="connsiteY46" fmla="*/ 1742406 h 4006635"/>
                <a:gd name="connsiteX47" fmla="*/ 1438307 w 5071813"/>
                <a:gd name="connsiteY47" fmla="*/ 1771435 h 4006635"/>
                <a:gd name="connsiteX48" fmla="*/ 1351221 w 5071813"/>
                <a:gd name="connsiteY48" fmla="*/ 1800464 h 4006635"/>
                <a:gd name="connsiteX49" fmla="*/ 1249621 w 5071813"/>
                <a:gd name="connsiteY49" fmla="*/ 1771435 h 4006635"/>
                <a:gd name="connsiteX50" fmla="*/ 1235107 w 5071813"/>
                <a:gd name="connsiteY50" fmla="*/ 1713378 h 4006635"/>
                <a:gd name="connsiteX51" fmla="*/ 1293164 w 5071813"/>
                <a:gd name="connsiteY51" fmla="*/ 1684349 h 4006635"/>
                <a:gd name="connsiteX52" fmla="*/ 1438307 w 5071813"/>
                <a:gd name="connsiteY52" fmla="*/ 1669835 h 4006635"/>
                <a:gd name="connsiteX53" fmla="*/ 1568936 w 5071813"/>
                <a:gd name="connsiteY53" fmla="*/ 1568235 h 4006635"/>
                <a:gd name="connsiteX54" fmla="*/ 1641507 w 5071813"/>
                <a:gd name="connsiteY54" fmla="*/ 1553721 h 4006635"/>
                <a:gd name="connsiteX55" fmla="*/ 1597964 w 5071813"/>
                <a:gd name="connsiteY55" fmla="*/ 1539206 h 4006635"/>
                <a:gd name="connsiteX56" fmla="*/ 1510879 w 5071813"/>
                <a:gd name="connsiteY56" fmla="*/ 1466635 h 4006635"/>
                <a:gd name="connsiteX57" fmla="*/ 1452821 w 5071813"/>
                <a:gd name="connsiteY57" fmla="*/ 1379549 h 4006635"/>
                <a:gd name="connsiteX58" fmla="*/ 1423793 w 5071813"/>
                <a:gd name="connsiteY58" fmla="*/ 1321492 h 4006635"/>
                <a:gd name="connsiteX59" fmla="*/ 1322193 w 5071813"/>
                <a:gd name="connsiteY59" fmla="*/ 1234406 h 4006635"/>
                <a:gd name="connsiteX60" fmla="*/ 1264136 w 5071813"/>
                <a:gd name="connsiteY60" fmla="*/ 1219892 h 4006635"/>
                <a:gd name="connsiteX61" fmla="*/ 1322193 w 5071813"/>
                <a:gd name="connsiteY61" fmla="*/ 1205378 h 4006635"/>
                <a:gd name="connsiteX62" fmla="*/ 1467336 w 5071813"/>
                <a:gd name="connsiteY62" fmla="*/ 1321492 h 4006635"/>
                <a:gd name="connsiteX63" fmla="*/ 1510879 w 5071813"/>
                <a:gd name="connsiteY63" fmla="*/ 1365035 h 4006635"/>
                <a:gd name="connsiteX64" fmla="*/ 1568936 w 5071813"/>
                <a:gd name="connsiteY64" fmla="*/ 1437606 h 4006635"/>
                <a:gd name="connsiteX65" fmla="*/ 1612479 w 5071813"/>
                <a:gd name="connsiteY65" fmla="*/ 1481149 h 4006635"/>
                <a:gd name="connsiteX66" fmla="*/ 1656021 w 5071813"/>
                <a:gd name="connsiteY66" fmla="*/ 1495664 h 4006635"/>
                <a:gd name="connsiteX67" fmla="*/ 1743107 w 5071813"/>
                <a:gd name="connsiteY67" fmla="*/ 1553721 h 4006635"/>
                <a:gd name="connsiteX68" fmla="*/ 1772136 w 5071813"/>
                <a:gd name="connsiteY68" fmla="*/ 1597264 h 4006635"/>
                <a:gd name="connsiteX69" fmla="*/ 1859221 w 5071813"/>
                <a:gd name="connsiteY69" fmla="*/ 1640806 h 4006635"/>
                <a:gd name="connsiteX70" fmla="*/ 1902764 w 5071813"/>
                <a:gd name="connsiteY70" fmla="*/ 1669835 h 4006635"/>
                <a:gd name="connsiteX71" fmla="*/ 1946307 w 5071813"/>
                <a:gd name="connsiteY71" fmla="*/ 1756921 h 4006635"/>
                <a:gd name="connsiteX72" fmla="*/ 1975336 w 5071813"/>
                <a:gd name="connsiteY72" fmla="*/ 1800464 h 4006635"/>
                <a:gd name="connsiteX73" fmla="*/ 2018879 w 5071813"/>
                <a:gd name="connsiteY73" fmla="*/ 1887549 h 4006635"/>
                <a:gd name="connsiteX74" fmla="*/ 2062421 w 5071813"/>
                <a:gd name="connsiteY74" fmla="*/ 1902064 h 4006635"/>
                <a:gd name="connsiteX75" fmla="*/ 2120479 w 5071813"/>
                <a:gd name="connsiteY75" fmla="*/ 2018178 h 4006635"/>
                <a:gd name="connsiteX76" fmla="*/ 2164021 w 5071813"/>
                <a:gd name="connsiteY76" fmla="*/ 2076235 h 4006635"/>
                <a:gd name="connsiteX77" fmla="*/ 2207564 w 5071813"/>
                <a:gd name="connsiteY77" fmla="*/ 2206864 h 4006635"/>
                <a:gd name="connsiteX78" fmla="*/ 2280136 w 5071813"/>
                <a:gd name="connsiteY78" fmla="*/ 2192349 h 4006635"/>
                <a:gd name="connsiteX79" fmla="*/ 2236593 w 5071813"/>
                <a:gd name="connsiteY79" fmla="*/ 2177835 h 4006635"/>
                <a:gd name="connsiteX80" fmla="*/ 2243510 w 5071813"/>
                <a:gd name="connsiteY80" fmla="*/ 2108099 h 4006635"/>
                <a:gd name="connsiteX81" fmla="*/ 2164021 w 5071813"/>
                <a:gd name="connsiteY81" fmla="*/ 2047206 h 4006635"/>
                <a:gd name="connsiteX82" fmla="*/ 2149507 w 5071813"/>
                <a:gd name="connsiteY82" fmla="*/ 2003664 h 4006635"/>
                <a:gd name="connsiteX83" fmla="*/ 2265621 w 5071813"/>
                <a:gd name="connsiteY83" fmla="*/ 2003664 h 4006635"/>
                <a:gd name="connsiteX84" fmla="*/ 2352707 w 5071813"/>
                <a:gd name="connsiteY84" fmla="*/ 2076235 h 4006635"/>
                <a:gd name="connsiteX85" fmla="*/ 2367221 w 5071813"/>
                <a:gd name="connsiteY85" fmla="*/ 2119778 h 4006635"/>
                <a:gd name="connsiteX86" fmla="*/ 2396250 w 5071813"/>
                <a:gd name="connsiteY86" fmla="*/ 2047206 h 4006635"/>
                <a:gd name="connsiteX87" fmla="*/ 2352707 w 5071813"/>
                <a:gd name="connsiteY87" fmla="*/ 2032692 h 4006635"/>
                <a:gd name="connsiteX88" fmla="*/ 2265621 w 5071813"/>
                <a:gd name="connsiteY88" fmla="*/ 1960121 h 4006635"/>
                <a:gd name="connsiteX89" fmla="*/ 2251107 w 5071813"/>
                <a:gd name="connsiteY89" fmla="*/ 1916578 h 4006635"/>
                <a:gd name="connsiteX90" fmla="*/ 2294650 w 5071813"/>
                <a:gd name="connsiteY90" fmla="*/ 1902064 h 4006635"/>
                <a:gd name="connsiteX91" fmla="*/ 2367221 w 5071813"/>
                <a:gd name="connsiteY91" fmla="*/ 1916578 h 4006635"/>
                <a:gd name="connsiteX92" fmla="*/ 2454307 w 5071813"/>
                <a:gd name="connsiteY92" fmla="*/ 1931092 h 4006635"/>
                <a:gd name="connsiteX93" fmla="*/ 2512364 w 5071813"/>
                <a:gd name="connsiteY93" fmla="*/ 1844006 h 4006635"/>
                <a:gd name="connsiteX94" fmla="*/ 2410764 w 5071813"/>
                <a:gd name="connsiteY94" fmla="*/ 1814978 h 4006635"/>
                <a:gd name="connsiteX95" fmla="*/ 2309164 w 5071813"/>
                <a:gd name="connsiteY95" fmla="*/ 1785949 h 4006635"/>
                <a:gd name="connsiteX96" fmla="*/ 2338193 w 5071813"/>
                <a:gd name="connsiteY96" fmla="*/ 1713378 h 4006635"/>
                <a:gd name="connsiteX97" fmla="*/ 2425279 w 5071813"/>
                <a:gd name="connsiteY97" fmla="*/ 1684349 h 4006635"/>
                <a:gd name="connsiteX98" fmla="*/ 2526879 w 5071813"/>
                <a:gd name="connsiteY98" fmla="*/ 1626292 h 4006635"/>
                <a:gd name="connsiteX99" fmla="*/ 2541393 w 5071813"/>
                <a:gd name="connsiteY99" fmla="*/ 1568235 h 4006635"/>
                <a:gd name="connsiteX100" fmla="*/ 2497850 w 5071813"/>
                <a:gd name="connsiteY100" fmla="*/ 1553721 h 4006635"/>
                <a:gd name="connsiteX101" fmla="*/ 2396250 w 5071813"/>
                <a:gd name="connsiteY101" fmla="*/ 1524692 h 4006635"/>
                <a:gd name="connsiteX102" fmla="*/ 2396250 w 5071813"/>
                <a:gd name="connsiteY102" fmla="*/ 1423092 h 4006635"/>
                <a:gd name="connsiteX103" fmla="*/ 2439793 w 5071813"/>
                <a:gd name="connsiteY103" fmla="*/ 1408578 h 4006635"/>
                <a:gd name="connsiteX104" fmla="*/ 2483336 w 5071813"/>
                <a:gd name="connsiteY104" fmla="*/ 1379549 h 4006635"/>
                <a:gd name="connsiteX105" fmla="*/ 2483336 w 5071813"/>
                <a:gd name="connsiteY105" fmla="*/ 1263435 h 4006635"/>
                <a:gd name="connsiteX106" fmla="*/ 2439793 w 5071813"/>
                <a:gd name="connsiteY106" fmla="*/ 1248921 h 4006635"/>
                <a:gd name="connsiteX107" fmla="*/ 2265621 w 5071813"/>
                <a:gd name="connsiteY107" fmla="*/ 1219892 h 4006635"/>
                <a:gd name="connsiteX108" fmla="*/ 2149507 w 5071813"/>
                <a:gd name="connsiteY108" fmla="*/ 1248921 h 4006635"/>
                <a:gd name="connsiteX109" fmla="*/ 2091450 w 5071813"/>
                <a:gd name="connsiteY109" fmla="*/ 1306978 h 4006635"/>
                <a:gd name="connsiteX110" fmla="*/ 2105964 w 5071813"/>
                <a:gd name="connsiteY110" fmla="*/ 1365035 h 4006635"/>
                <a:gd name="connsiteX111" fmla="*/ 2134993 w 5071813"/>
                <a:gd name="connsiteY111" fmla="*/ 1466635 h 4006635"/>
                <a:gd name="connsiteX112" fmla="*/ 2091450 w 5071813"/>
                <a:gd name="connsiteY112" fmla="*/ 1626292 h 4006635"/>
                <a:gd name="connsiteX113" fmla="*/ 2076936 w 5071813"/>
                <a:gd name="connsiteY113" fmla="*/ 1669835 h 4006635"/>
                <a:gd name="connsiteX114" fmla="*/ 2033393 w 5071813"/>
                <a:gd name="connsiteY114" fmla="*/ 1684349 h 4006635"/>
                <a:gd name="connsiteX115" fmla="*/ 1960821 w 5071813"/>
                <a:gd name="connsiteY115" fmla="*/ 1669835 h 4006635"/>
                <a:gd name="connsiteX116" fmla="*/ 1960821 w 5071813"/>
                <a:gd name="connsiteY116" fmla="*/ 1510178 h 4006635"/>
                <a:gd name="connsiteX117" fmla="*/ 1917279 w 5071813"/>
                <a:gd name="connsiteY117" fmla="*/ 1495664 h 4006635"/>
                <a:gd name="connsiteX118" fmla="*/ 1873736 w 5071813"/>
                <a:gd name="connsiteY118" fmla="*/ 1510178 h 4006635"/>
                <a:gd name="connsiteX119" fmla="*/ 1772136 w 5071813"/>
                <a:gd name="connsiteY119" fmla="*/ 1568235 h 4006635"/>
                <a:gd name="connsiteX120" fmla="*/ 1699564 w 5071813"/>
                <a:gd name="connsiteY120" fmla="*/ 1553721 h 4006635"/>
                <a:gd name="connsiteX121" fmla="*/ 1685050 w 5071813"/>
                <a:gd name="connsiteY121" fmla="*/ 1510178 h 4006635"/>
                <a:gd name="connsiteX122" fmla="*/ 1714079 w 5071813"/>
                <a:gd name="connsiteY122" fmla="*/ 1466635 h 4006635"/>
                <a:gd name="connsiteX123" fmla="*/ 1815679 w 5071813"/>
                <a:gd name="connsiteY123" fmla="*/ 1423092 h 4006635"/>
                <a:gd name="connsiteX124" fmla="*/ 1859221 w 5071813"/>
                <a:gd name="connsiteY124" fmla="*/ 1394064 h 4006635"/>
                <a:gd name="connsiteX125" fmla="*/ 1888250 w 5071813"/>
                <a:gd name="connsiteY125" fmla="*/ 1306978 h 4006635"/>
                <a:gd name="connsiteX126" fmla="*/ 1931793 w 5071813"/>
                <a:gd name="connsiteY126" fmla="*/ 1277949 h 4006635"/>
                <a:gd name="connsiteX127" fmla="*/ 1989850 w 5071813"/>
                <a:gd name="connsiteY127" fmla="*/ 1263435 h 4006635"/>
                <a:gd name="connsiteX128" fmla="*/ 2033393 w 5071813"/>
                <a:gd name="connsiteY128" fmla="*/ 1248921 h 4006635"/>
                <a:gd name="connsiteX129" fmla="*/ 2120479 w 5071813"/>
                <a:gd name="connsiteY129" fmla="*/ 1161835 h 4006635"/>
                <a:gd name="connsiteX130" fmla="*/ 2076936 w 5071813"/>
                <a:gd name="connsiteY130" fmla="*/ 1147321 h 4006635"/>
                <a:gd name="connsiteX131" fmla="*/ 1902764 w 5071813"/>
                <a:gd name="connsiteY131" fmla="*/ 1161835 h 4006635"/>
                <a:gd name="connsiteX132" fmla="*/ 1873736 w 5071813"/>
                <a:gd name="connsiteY132" fmla="*/ 1205378 h 4006635"/>
                <a:gd name="connsiteX133" fmla="*/ 1830193 w 5071813"/>
                <a:gd name="connsiteY133" fmla="*/ 1292464 h 4006635"/>
                <a:gd name="connsiteX134" fmla="*/ 1743107 w 5071813"/>
                <a:gd name="connsiteY134" fmla="*/ 1365035 h 4006635"/>
                <a:gd name="connsiteX135" fmla="*/ 1641507 w 5071813"/>
                <a:gd name="connsiteY135" fmla="*/ 1423092 h 4006635"/>
                <a:gd name="connsiteX136" fmla="*/ 1597964 w 5071813"/>
                <a:gd name="connsiteY136" fmla="*/ 1408578 h 4006635"/>
                <a:gd name="connsiteX137" fmla="*/ 1568936 w 5071813"/>
                <a:gd name="connsiteY137" fmla="*/ 1350521 h 4006635"/>
                <a:gd name="connsiteX138" fmla="*/ 1612479 w 5071813"/>
                <a:gd name="connsiteY138" fmla="*/ 1321492 h 4006635"/>
                <a:gd name="connsiteX139" fmla="*/ 1656021 w 5071813"/>
                <a:gd name="connsiteY139" fmla="*/ 1306978 h 4006635"/>
                <a:gd name="connsiteX140" fmla="*/ 1757621 w 5071813"/>
                <a:gd name="connsiteY140" fmla="*/ 1263435 h 4006635"/>
                <a:gd name="connsiteX141" fmla="*/ 1786650 w 5071813"/>
                <a:gd name="connsiteY141" fmla="*/ 1219892 h 4006635"/>
                <a:gd name="connsiteX142" fmla="*/ 1685050 w 5071813"/>
                <a:gd name="connsiteY142" fmla="*/ 1190864 h 4006635"/>
                <a:gd name="connsiteX143" fmla="*/ 1452821 w 5071813"/>
                <a:gd name="connsiteY143" fmla="*/ 1234406 h 4006635"/>
                <a:gd name="connsiteX144" fmla="*/ 1510879 w 5071813"/>
                <a:gd name="connsiteY144" fmla="*/ 1205378 h 4006635"/>
                <a:gd name="connsiteX145" fmla="*/ 1525393 w 5071813"/>
                <a:gd name="connsiteY145" fmla="*/ 1161835 h 4006635"/>
                <a:gd name="connsiteX146" fmla="*/ 1685050 w 5071813"/>
                <a:gd name="connsiteY146" fmla="*/ 1147321 h 4006635"/>
                <a:gd name="connsiteX147" fmla="*/ 1641507 w 5071813"/>
                <a:gd name="connsiteY147" fmla="*/ 1118292 h 4006635"/>
                <a:gd name="connsiteX148" fmla="*/ 1220593 w 5071813"/>
                <a:gd name="connsiteY148" fmla="*/ 1074749 h 4006635"/>
                <a:gd name="connsiteX149" fmla="*/ 1206079 w 5071813"/>
                <a:gd name="connsiteY149" fmla="*/ 1031206 h 4006635"/>
                <a:gd name="connsiteX150" fmla="*/ 1264136 w 5071813"/>
                <a:gd name="connsiteY150" fmla="*/ 1016692 h 4006635"/>
                <a:gd name="connsiteX151" fmla="*/ 1351221 w 5071813"/>
                <a:gd name="connsiteY151" fmla="*/ 1002178 h 4006635"/>
                <a:gd name="connsiteX152" fmla="*/ 1293164 w 5071813"/>
                <a:gd name="connsiteY152" fmla="*/ 915092 h 4006635"/>
                <a:gd name="connsiteX153" fmla="*/ 1264136 w 5071813"/>
                <a:gd name="connsiteY153" fmla="*/ 857035 h 4006635"/>
                <a:gd name="connsiteX154" fmla="*/ 1380250 w 5071813"/>
                <a:gd name="connsiteY154" fmla="*/ 886064 h 4006635"/>
                <a:gd name="connsiteX155" fmla="*/ 1467336 w 5071813"/>
                <a:gd name="connsiteY155" fmla="*/ 987664 h 4006635"/>
                <a:gd name="connsiteX156" fmla="*/ 1583450 w 5071813"/>
                <a:gd name="connsiteY156" fmla="*/ 1031206 h 4006635"/>
                <a:gd name="connsiteX157" fmla="*/ 1626993 w 5071813"/>
                <a:gd name="connsiteY157" fmla="*/ 973149 h 4006635"/>
                <a:gd name="connsiteX158" fmla="*/ 1568936 w 5071813"/>
                <a:gd name="connsiteY158" fmla="*/ 929606 h 4006635"/>
                <a:gd name="connsiteX159" fmla="*/ 1685050 w 5071813"/>
                <a:gd name="connsiteY159" fmla="*/ 944121 h 4006635"/>
                <a:gd name="connsiteX160" fmla="*/ 1728593 w 5071813"/>
                <a:gd name="connsiteY160" fmla="*/ 958635 h 4006635"/>
                <a:gd name="connsiteX161" fmla="*/ 1786650 w 5071813"/>
                <a:gd name="connsiteY161" fmla="*/ 973149 h 4006635"/>
                <a:gd name="connsiteX162" fmla="*/ 1844707 w 5071813"/>
                <a:gd name="connsiteY162" fmla="*/ 1002178 h 4006635"/>
                <a:gd name="connsiteX163" fmla="*/ 2076936 w 5071813"/>
                <a:gd name="connsiteY163" fmla="*/ 987664 h 4006635"/>
                <a:gd name="connsiteX164" fmla="*/ 1989850 w 5071813"/>
                <a:gd name="connsiteY164" fmla="*/ 929606 h 4006635"/>
                <a:gd name="connsiteX165" fmla="*/ 1960821 w 5071813"/>
                <a:gd name="connsiteY165" fmla="*/ 886064 h 4006635"/>
                <a:gd name="connsiteX166" fmla="*/ 1917279 w 5071813"/>
                <a:gd name="connsiteY166" fmla="*/ 784464 h 4006635"/>
                <a:gd name="connsiteX167" fmla="*/ 1830193 w 5071813"/>
                <a:gd name="connsiteY167" fmla="*/ 755435 h 4006635"/>
                <a:gd name="connsiteX168" fmla="*/ 1772136 w 5071813"/>
                <a:gd name="connsiteY168" fmla="*/ 726406 h 4006635"/>
                <a:gd name="connsiteX169" fmla="*/ 1743107 w 5071813"/>
                <a:gd name="connsiteY169" fmla="*/ 682864 h 4006635"/>
                <a:gd name="connsiteX170" fmla="*/ 1786650 w 5071813"/>
                <a:gd name="connsiteY170" fmla="*/ 624806 h 4006635"/>
                <a:gd name="connsiteX171" fmla="*/ 1888250 w 5071813"/>
                <a:gd name="connsiteY171" fmla="*/ 566749 h 4006635"/>
                <a:gd name="connsiteX172" fmla="*/ 1946307 w 5071813"/>
                <a:gd name="connsiteY172" fmla="*/ 595778 h 4006635"/>
                <a:gd name="connsiteX173" fmla="*/ 2018879 w 5071813"/>
                <a:gd name="connsiteY173" fmla="*/ 711892 h 4006635"/>
                <a:gd name="connsiteX174" fmla="*/ 2047907 w 5071813"/>
                <a:gd name="connsiteY174" fmla="*/ 755435 h 4006635"/>
                <a:gd name="connsiteX175" fmla="*/ 2091450 w 5071813"/>
                <a:gd name="connsiteY175" fmla="*/ 784464 h 4006635"/>
                <a:gd name="connsiteX176" fmla="*/ 2120479 w 5071813"/>
                <a:gd name="connsiteY176" fmla="*/ 828006 h 4006635"/>
                <a:gd name="connsiteX177" fmla="*/ 2164021 w 5071813"/>
                <a:gd name="connsiteY177" fmla="*/ 871549 h 4006635"/>
                <a:gd name="connsiteX178" fmla="*/ 2251107 w 5071813"/>
                <a:gd name="connsiteY178" fmla="*/ 987664 h 4006635"/>
                <a:gd name="connsiteX179" fmla="*/ 2323679 w 5071813"/>
                <a:gd name="connsiteY179" fmla="*/ 1002178 h 4006635"/>
                <a:gd name="connsiteX180" fmla="*/ 2396250 w 5071813"/>
                <a:gd name="connsiteY180" fmla="*/ 828006 h 4006635"/>
                <a:gd name="connsiteX181" fmla="*/ 2439793 w 5071813"/>
                <a:gd name="connsiteY181" fmla="*/ 784464 h 4006635"/>
                <a:gd name="connsiteX182" fmla="*/ 2468821 w 5071813"/>
                <a:gd name="connsiteY182" fmla="*/ 740921 h 4006635"/>
                <a:gd name="connsiteX183" fmla="*/ 2483336 w 5071813"/>
                <a:gd name="connsiteY183" fmla="*/ 624806 h 4006635"/>
                <a:gd name="connsiteX184" fmla="*/ 2512364 w 5071813"/>
                <a:gd name="connsiteY184" fmla="*/ 566749 h 4006635"/>
                <a:gd name="connsiteX185" fmla="*/ 2613964 w 5071813"/>
                <a:gd name="connsiteY185" fmla="*/ 581264 h 4006635"/>
                <a:gd name="connsiteX186" fmla="*/ 2642993 w 5071813"/>
                <a:gd name="connsiteY186" fmla="*/ 624806 h 4006635"/>
                <a:gd name="connsiteX187" fmla="*/ 2555907 w 5071813"/>
                <a:gd name="connsiteY187" fmla="*/ 711892 h 4006635"/>
                <a:gd name="connsiteX188" fmla="*/ 2541393 w 5071813"/>
                <a:gd name="connsiteY188" fmla="*/ 755435 h 4006635"/>
                <a:gd name="connsiteX189" fmla="*/ 2512364 w 5071813"/>
                <a:gd name="connsiteY189" fmla="*/ 871549 h 4006635"/>
                <a:gd name="connsiteX190" fmla="*/ 2410764 w 5071813"/>
                <a:gd name="connsiteY190" fmla="*/ 1002178 h 4006635"/>
                <a:gd name="connsiteX191" fmla="*/ 2425279 w 5071813"/>
                <a:gd name="connsiteY191" fmla="*/ 1045721 h 4006635"/>
                <a:gd name="connsiteX192" fmla="*/ 2584936 w 5071813"/>
                <a:gd name="connsiteY192" fmla="*/ 1002178 h 4006635"/>
                <a:gd name="connsiteX193" fmla="*/ 2642993 w 5071813"/>
                <a:gd name="connsiteY193" fmla="*/ 1016692 h 4006635"/>
                <a:gd name="connsiteX194" fmla="*/ 2686536 w 5071813"/>
                <a:gd name="connsiteY194" fmla="*/ 1031206 h 4006635"/>
                <a:gd name="connsiteX195" fmla="*/ 2744593 w 5071813"/>
                <a:gd name="connsiteY195" fmla="*/ 1016692 h 4006635"/>
                <a:gd name="connsiteX196" fmla="*/ 2802650 w 5071813"/>
                <a:gd name="connsiteY196" fmla="*/ 900578 h 4006635"/>
                <a:gd name="connsiteX197" fmla="*/ 2831679 w 5071813"/>
                <a:gd name="connsiteY197" fmla="*/ 842521 h 4006635"/>
                <a:gd name="connsiteX198" fmla="*/ 2846193 w 5071813"/>
                <a:gd name="connsiteY198" fmla="*/ 798978 h 4006635"/>
                <a:gd name="connsiteX199" fmla="*/ 2831679 w 5071813"/>
                <a:gd name="connsiteY199" fmla="*/ 755435 h 4006635"/>
                <a:gd name="connsiteX200" fmla="*/ 2802650 w 5071813"/>
                <a:gd name="connsiteY200" fmla="*/ 653835 h 4006635"/>
                <a:gd name="connsiteX201" fmla="*/ 2773621 w 5071813"/>
                <a:gd name="connsiteY201" fmla="*/ 610292 h 4006635"/>
                <a:gd name="connsiteX202" fmla="*/ 2730079 w 5071813"/>
                <a:gd name="connsiteY202" fmla="*/ 523206 h 4006635"/>
                <a:gd name="connsiteX203" fmla="*/ 2672021 w 5071813"/>
                <a:gd name="connsiteY203" fmla="*/ 407092 h 4006635"/>
                <a:gd name="connsiteX204" fmla="*/ 2541393 w 5071813"/>
                <a:gd name="connsiteY204" fmla="*/ 378064 h 4006635"/>
                <a:gd name="connsiteX205" fmla="*/ 2425279 w 5071813"/>
                <a:gd name="connsiteY205" fmla="*/ 290978 h 4006635"/>
                <a:gd name="connsiteX206" fmla="*/ 2381736 w 5071813"/>
                <a:gd name="connsiteY206" fmla="*/ 261949 h 4006635"/>
                <a:gd name="connsiteX207" fmla="*/ 2294650 w 5071813"/>
                <a:gd name="connsiteY207" fmla="*/ 174864 h 4006635"/>
                <a:gd name="connsiteX208" fmla="*/ 2265621 w 5071813"/>
                <a:gd name="connsiteY208" fmla="*/ 116806 h 4006635"/>
                <a:gd name="connsiteX209" fmla="*/ 2251107 w 5071813"/>
                <a:gd name="connsiteY209" fmla="*/ 73264 h 4006635"/>
                <a:gd name="connsiteX210" fmla="*/ 2294650 w 5071813"/>
                <a:gd name="connsiteY210" fmla="*/ 102292 h 4006635"/>
                <a:gd name="connsiteX211" fmla="*/ 2396250 w 5071813"/>
                <a:gd name="connsiteY211" fmla="*/ 203892 h 4006635"/>
                <a:gd name="connsiteX212" fmla="*/ 2497850 w 5071813"/>
                <a:gd name="connsiteY212" fmla="*/ 290978 h 4006635"/>
                <a:gd name="connsiteX213" fmla="*/ 2584936 w 5071813"/>
                <a:gd name="connsiteY213" fmla="*/ 305492 h 4006635"/>
                <a:gd name="connsiteX214" fmla="*/ 2628479 w 5071813"/>
                <a:gd name="connsiteY214" fmla="*/ 334521 h 4006635"/>
                <a:gd name="connsiteX215" fmla="*/ 2686536 w 5071813"/>
                <a:gd name="connsiteY215" fmla="*/ 73264 h 4006635"/>
                <a:gd name="connsiteX216" fmla="*/ 2701050 w 5071813"/>
                <a:gd name="connsiteY216" fmla="*/ 692 h 4006635"/>
                <a:gd name="connsiteX217" fmla="*/ 2846193 w 5071813"/>
                <a:gd name="connsiteY217" fmla="*/ 131321 h 4006635"/>
                <a:gd name="connsiteX218" fmla="*/ 2860707 w 5071813"/>
                <a:gd name="connsiteY218" fmla="*/ 203892 h 4006635"/>
                <a:gd name="connsiteX219" fmla="*/ 2875221 w 5071813"/>
                <a:gd name="connsiteY219" fmla="*/ 407092 h 4006635"/>
                <a:gd name="connsiteX220" fmla="*/ 2918764 w 5071813"/>
                <a:gd name="connsiteY220" fmla="*/ 450635 h 4006635"/>
                <a:gd name="connsiteX221" fmla="*/ 2991336 w 5071813"/>
                <a:gd name="connsiteY221" fmla="*/ 523206 h 4006635"/>
                <a:gd name="connsiteX222" fmla="*/ 2947793 w 5071813"/>
                <a:gd name="connsiteY222" fmla="*/ 987664 h 4006635"/>
                <a:gd name="connsiteX223" fmla="*/ 2918764 w 5071813"/>
                <a:gd name="connsiteY223" fmla="*/ 1045721 h 4006635"/>
                <a:gd name="connsiteX224" fmla="*/ 2875221 w 5071813"/>
                <a:gd name="connsiteY224" fmla="*/ 1074749 h 4006635"/>
                <a:gd name="connsiteX225" fmla="*/ 2817164 w 5071813"/>
                <a:gd name="connsiteY225" fmla="*/ 1147321 h 4006635"/>
                <a:gd name="connsiteX226" fmla="*/ 2802650 w 5071813"/>
                <a:gd name="connsiteY226" fmla="*/ 1205378 h 4006635"/>
                <a:gd name="connsiteX227" fmla="*/ 2773621 w 5071813"/>
                <a:gd name="connsiteY227" fmla="*/ 1292464 h 4006635"/>
                <a:gd name="connsiteX228" fmla="*/ 2759107 w 5071813"/>
                <a:gd name="connsiteY228" fmla="*/ 1336006 h 4006635"/>
                <a:gd name="connsiteX229" fmla="*/ 2773621 w 5071813"/>
                <a:gd name="connsiteY229" fmla="*/ 1437606 h 4006635"/>
                <a:gd name="connsiteX230" fmla="*/ 2802650 w 5071813"/>
                <a:gd name="connsiteY230" fmla="*/ 1524692 h 4006635"/>
                <a:gd name="connsiteX231" fmla="*/ 2817164 w 5071813"/>
                <a:gd name="connsiteY231" fmla="*/ 1568235 h 4006635"/>
                <a:gd name="connsiteX232" fmla="*/ 2831679 w 5071813"/>
                <a:gd name="connsiteY232" fmla="*/ 1611778 h 4006635"/>
                <a:gd name="connsiteX233" fmla="*/ 2889736 w 5071813"/>
                <a:gd name="connsiteY233" fmla="*/ 1626292 h 4006635"/>
                <a:gd name="connsiteX234" fmla="*/ 2933279 w 5071813"/>
                <a:gd name="connsiteY234" fmla="*/ 1597264 h 4006635"/>
                <a:gd name="connsiteX235" fmla="*/ 2947793 w 5071813"/>
                <a:gd name="connsiteY235" fmla="*/ 1553721 h 4006635"/>
                <a:gd name="connsiteX236" fmla="*/ 2889736 w 5071813"/>
                <a:gd name="connsiteY236" fmla="*/ 1248921 h 4006635"/>
                <a:gd name="connsiteX237" fmla="*/ 2875221 w 5071813"/>
                <a:gd name="connsiteY237" fmla="*/ 1205378 h 4006635"/>
                <a:gd name="connsiteX238" fmla="*/ 2933279 w 5071813"/>
                <a:gd name="connsiteY238" fmla="*/ 1176349 h 4006635"/>
                <a:gd name="connsiteX239" fmla="*/ 2976821 w 5071813"/>
                <a:gd name="connsiteY239" fmla="*/ 1147321 h 4006635"/>
                <a:gd name="connsiteX240" fmla="*/ 3020364 w 5071813"/>
                <a:gd name="connsiteY240" fmla="*/ 1016692 h 4006635"/>
                <a:gd name="connsiteX241" fmla="*/ 3107450 w 5071813"/>
                <a:gd name="connsiteY241" fmla="*/ 1031206 h 4006635"/>
                <a:gd name="connsiteX242" fmla="*/ 3049393 w 5071813"/>
                <a:gd name="connsiteY242" fmla="*/ 1132806 h 4006635"/>
                <a:gd name="connsiteX243" fmla="*/ 3063907 w 5071813"/>
                <a:gd name="connsiteY243" fmla="*/ 1292464 h 4006635"/>
                <a:gd name="connsiteX244" fmla="*/ 3165507 w 5071813"/>
                <a:gd name="connsiteY244" fmla="*/ 1277949 h 4006635"/>
                <a:gd name="connsiteX245" fmla="*/ 3209050 w 5071813"/>
                <a:gd name="connsiteY245" fmla="*/ 1263435 h 4006635"/>
                <a:gd name="connsiteX246" fmla="*/ 3368707 w 5071813"/>
                <a:gd name="connsiteY246" fmla="*/ 1277949 h 4006635"/>
                <a:gd name="connsiteX247" fmla="*/ 3238079 w 5071813"/>
                <a:gd name="connsiteY247" fmla="*/ 1336006 h 4006635"/>
                <a:gd name="connsiteX248" fmla="*/ 3194536 w 5071813"/>
                <a:gd name="connsiteY248" fmla="*/ 1365035 h 4006635"/>
                <a:gd name="connsiteX249" fmla="*/ 3165507 w 5071813"/>
                <a:gd name="connsiteY249" fmla="*/ 1408578 h 4006635"/>
                <a:gd name="connsiteX250" fmla="*/ 3136479 w 5071813"/>
                <a:gd name="connsiteY250" fmla="*/ 1510178 h 4006635"/>
                <a:gd name="connsiteX251" fmla="*/ 3121964 w 5071813"/>
                <a:gd name="connsiteY251" fmla="*/ 1597264 h 4006635"/>
                <a:gd name="connsiteX252" fmla="*/ 3092936 w 5071813"/>
                <a:gd name="connsiteY252" fmla="*/ 1640806 h 4006635"/>
                <a:gd name="connsiteX253" fmla="*/ 3078421 w 5071813"/>
                <a:gd name="connsiteY253" fmla="*/ 1684349 h 4006635"/>
                <a:gd name="connsiteX254" fmla="*/ 3150993 w 5071813"/>
                <a:gd name="connsiteY254" fmla="*/ 1669835 h 4006635"/>
                <a:gd name="connsiteX255" fmla="*/ 3238079 w 5071813"/>
                <a:gd name="connsiteY255" fmla="*/ 1582749 h 4006635"/>
                <a:gd name="connsiteX256" fmla="*/ 3281621 w 5071813"/>
                <a:gd name="connsiteY256" fmla="*/ 1553721 h 4006635"/>
                <a:gd name="connsiteX257" fmla="*/ 3484821 w 5071813"/>
                <a:gd name="connsiteY257" fmla="*/ 1510178 h 4006635"/>
                <a:gd name="connsiteX258" fmla="*/ 3542879 w 5071813"/>
                <a:gd name="connsiteY258" fmla="*/ 1423092 h 4006635"/>
                <a:gd name="connsiteX259" fmla="*/ 3557393 w 5071813"/>
                <a:gd name="connsiteY259" fmla="*/ 1365035 h 4006635"/>
                <a:gd name="connsiteX260" fmla="*/ 3499336 w 5071813"/>
                <a:gd name="connsiteY260" fmla="*/ 1423092 h 4006635"/>
                <a:gd name="connsiteX261" fmla="*/ 3571907 w 5071813"/>
                <a:gd name="connsiteY261" fmla="*/ 1306978 h 4006635"/>
                <a:gd name="connsiteX262" fmla="*/ 3528364 w 5071813"/>
                <a:gd name="connsiteY262" fmla="*/ 1248921 h 4006635"/>
                <a:gd name="connsiteX263" fmla="*/ 3484821 w 5071813"/>
                <a:gd name="connsiteY263" fmla="*/ 1234406 h 4006635"/>
                <a:gd name="connsiteX264" fmla="*/ 3499336 w 5071813"/>
                <a:gd name="connsiteY264" fmla="*/ 1190864 h 4006635"/>
                <a:gd name="connsiteX265" fmla="*/ 3615450 w 5071813"/>
                <a:gd name="connsiteY265" fmla="*/ 1147321 h 4006635"/>
                <a:gd name="connsiteX266" fmla="*/ 3557393 w 5071813"/>
                <a:gd name="connsiteY266" fmla="*/ 915092 h 4006635"/>
                <a:gd name="connsiteX267" fmla="*/ 3513850 w 5071813"/>
                <a:gd name="connsiteY267" fmla="*/ 900578 h 4006635"/>
                <a:gd name="connsiteX268" fmla="*/ 3455793 w 5071813"/>
                <a:gd name="connsiteY268" fmla="*/ 871549 h 4006635"/>
                <a:gd name="connsiteX269" fmla="*/ 3412250 w 5071813"/>
                <a:gd name="connsiteY269" fmla="*/ 929606 h 4006635"/>
                <a:gd name="connsiteX270" fmla="*/ 3325164 w 5071813"/>
                <a:gd name="connsiteY270" fmla="*/ 1002178 h 4006635"/>
                <a:gd name="connsiteX271" fmla="*/ 3252593 w 5071813"/>
                <a:gd name="connsiteY271" fmla="*/ 1031206 h 4006635"/>
                <a:gd name="connsiteX272" fmla="*/ 3165507 w 5071813"/>
                <a:gd name="connsiteY272" fmla="*/ 1002178 h 4006635"/>
                <a:gd name="connsiteX273" fmla="*/ 3180021 w 5071813"/>
                <a:gd name="connsiteY273" fmla="*/ 915092 h 4006635"/>
                <a:gd name="connsiteX274" fmla="*/ 3296136 w 5071813"/>
                <a:gd name="connsiteY274" fmla="*/ 886064 h 4006635"/>
                <a:gd name="connsiteX275" fmla="*/ 3412250 w 5071813"/>
                <a:gd name="connsiteY275" fmla="*/ 842521 h 4006635"/>
                <a:gd name="connsiteX276" fmla="*/ 3470307 w 5071813"/>
                <a:gd name="connsiteY276" fmla="*/ 740921 h 4006635"/>
                <a:gd name="connsiteX277" fmla="*/ 3557393 w 5071813"/>
                <a:gd name="connsiteY277" fmla="*/ 711892 h 4006635"/>
                <a:gd name="connsiteX278" fmla="*/ 3629964 w 5071813"/>
                <a:gd name="connsiteY278" fmla="*/ 726406 h 4006635"/>
                <a:gd name="connsiteX279" fmla="*/ 3644479 w 5071813"/>
                <a:gd name="connsiteY279" fmla="*/ 784464 h 4006635"/>
                <a:gd name="connsiteX280" fmla="*/ 3702536 w 5071813"/>
                <a:gd name="connsiteY280" fmla="*/ 958635 h 4006635"/>
                <a:gd name="connsiteX281" fmla="*/ 3760593 w 5071813"/>
                <a:gd name="connsiteY281" fmla="*/ 944121 h 4006635"/>
                <a:gd name="connsiteX282" fmla="*/ 3731564 w 5071813"/>
                <a:gd name="connsiteY282" fmla="*/ 828006 h 4006635"/>
                <a:gd name="connsiteX283" fmla="*/ 3746079 w 5071813"/>
                <a:gd name="connsiteY283" fmla="*/ 769949 h 4006635"/>
                <a:gd name="connsiteX284" fmla="*/ 3789621 w 5071813"/>
                <a:gd name="connsiteY284" fmla="*/ 755435 h 4006635"/>
                <a:gd name="connsiteX285" fmla="*/ 3833164 w 5071813"/>
                <a:gd name="connsiteY285" fmla="*/ 726406 h 4006635"/>
                <a:gd name="connsiteX286" fmla="*/ 3891221 w 5071813"/>
                <a:gd name="connsiteY286" fmla="*/ 755435 h 4006635"/>
                <a:gd name="connsiteX287" fmla="*/ 3934764 w 5071813"/>
                <a:gd name="connsiteY287" fmla="*/ 769949 h 4006635"/>
                <a:gd name="connsiteX288" fmla="*/ 3963793 w 5071813"/>
                <a:gd name="connsiteY288" fmla="*/ 726406 h 4006635"/>
                <a:gd name="connsiteX289" fmla="*/ 4094421 w 5071813"/>
                <a:gd name="connsiteY289" fmla="*/ 653835 h 4006635"/>
                <a:gd name="connsiteX290" fmla="*/ 4152479 w 5071813"/>
                <a:gd name="connsiteY290" fmla="*/ 668349 h 4006635"/>
                <a:gd name="connsiteX291" fmla="*/ 4225050 w 5071813"/>
                <a:gd name="connsiteY291" fmla="*/ 653835 h 4006635"/>
                <a:gd name="connsiteX292" fmla="*/ 4210536 w 5071813"/>
                <a:gd name="connsiteY292" fmla="*/ 450635 h 4006635"/>
                <a:gd name="connsiteX293" fmla="*/ 4166993 w 5071813"/>
                <a:gd name="connsiteY293" fmla="*/ 421606 h 4006635"/>
                <a:gd name="connsiteX294" fmla="*/ 4108936 w 5071813"/>
                <a:gd name="connsiteY294" fmla="*/ 334521 h 4006635"/>
                <a:gd name="connsiteX295" fmla="*/ 4123450 w 5071813"/>
                <a:gd name="connsiteY295" fmla="*/ 276464 h 4006635"/>
                <a:gd name="connsiteX296" fmla="*/ 4254079 w 5071813"/>
                <a:gd name="connsiteY296" fmla="*/ 276464 h 4006635"/>
                <a:gd name="connsiteX297" fmla="*/ 4326650 w 5071813"/>
                <a:gd name="connsiteY297" fmla="*/ 261949 h 4006635"/>
                <a:gd name="connsiteX298" fmla="*/ 4384707 w 5071813"/>
                <a:gd name="connsiteY298" fmla="*/ 174864 h 4006635"/>
                <a:gd name="connsiteX299" fmla="*/ 4428250 w 5071813"/>
                <a:gd name="connsiteY299" fmla="*/ 145835 h 4006635"/>
                <a:gd name="connsiteX300" fmla="*/ 4457279 w 5071813"/>
                <a:gd name="connsiteY300" fmla="*/ 189378 h 4006635"/>
                <a:gd name="connsiteX301" fmla="*/ 4428250 w 5071813"/>
                <a:gd name="connsiteY301" fmla="*/ 363549 h 4006635"/>
                <a:gd name="connsiteX302" fmla="*/ 4457279 w 5071813"/>
                <a:gd name="connsiteY302" fmla="*/ 407092 h 4006635"/>
                <a:gd name="connsiteX303" fmla="*/ 4413736 w 5071813"/>
                <a:gd name="connsiteY303" fmla="*/ 494178 h 4006635"/>
                <a:gd name="connsiteX304" fmla="*/ 4355679 w 5071813"/>
                <a:gd name="connsiteY304" fmla="*/ 581264 h 4006635"/>
                <a:gd name="connsiteX305" fmla="*/ 4326650 w 5071813"/>
                <a:gd name="connsiteY305" fmla="*/ 668349 h 4006635"/>
                <a:gd name="connsiteX306" fmla="*/ 4283107 w 5071813"/>
                <a:gd name="connsiteY306" fmla="*/ 769949 h 4006635"/>
                <a:gd name="connsiteX307" fmla="*/ 4239564 w 5071813"/>
                <a:gd name="connsiteY307" fmla="*/ 798978 h 4006635"/>
                <a:gd name="connsiteX308" fmla="*/ 4210536 w 5071813"/>
                <a:gd name="connsiteY308" fmla="*/ 842521 h 4006635"/>
                <a:gd name="connsiteX309" fmla="*/ 4166993 w 5071813"/>
                <a:gd name="connsiteY309" fmla="*/ 857035 h 4006635"/>
                <a:gd name="connsiteX310" fmla="*/ 4108936 w 5071813"/>
                <a:gd name="connsiteY310" fmla="*/ 886064 h 4006635"/>
                <a:gd name="connsiteX311" fmla="*/ 4021850 w 5071813"/>
                <a:gd name="connsiteY311" fmla="*/ 915092 h 4006635"/>
                <a:gd name="connsiteX312" fmla="*/ 3978307 w 5071813"/>
                <a:gd name="connsiteY312" fmla="*/ 929606 h 4006635"/>
                <a:gd name="connsiteX313" fmla="*/ 3833164 w 5071813"/>
                <a:gd name="connsiteY313" fmla="*/ 1016692 h 4006635"/>
                <a:gd name="connsiteX314" fmla="*/ 3789621 w 5071813"/>
                <a:gd name="connsiteY314" fmla="*/ 1205378 h 4006635"/>
                <a:gd name="connsiteX315" fmla="*/ 3746079 w 5071813"/>
                <a:gd name="connsiteY315" fmla="*/ 1234406 h 4006635"/>
                <a:gd name="connsiteX316" fmla="*/ 3688021 w 5071813"/>
                <a:gd name="connsiteY316" fmla="*/ 1292464 h 4006635"/>
                <a:gd name="connsiteX317" fmla="*/ 3702536 w 5071813"/>
                <a:gd name="connsiteY317" fmla="*/ 1336006 h 4006635"/>
                <a:gd name="connsiteX318" fmla="*/ 3833164 w 5071813"/>
                <a:gd name="connsiteY318" fmla="*/ 1277949 h 4006635"/>
                <a:gd name="connsiteX319" fmla="*/ 3847679 w 5071813"/>
                <a:gd name="connsiteY319" fmla="*/ 1234406 h 4006635"/>
                <a:gd name="connsiteX320" fmla="*/ 3992821 w 5071813"/>
                <a:gd name="connsiteY320" fmla="*/ 1219892 h 4006635"/>
                <a:gd name="connsiteX321" fmla="*/ 4021850 w 5071813"/>
                <a:gd name="connsiteY321" fmla="*/ 1306978 h 4006635"/>
                <a:gd name="connsiteX322" fmla="*/ 4108936 w 5071813"/>
                <a:gd name="connsiteY322" fmla="*/ 1336006 h 4006635"/>
                <a:gd name="connsiteX323" fmla="*/ 4181507 w 5071813"/>
                <a:gd name="connsiteY323" fmla="*/ 1277949 h 4006635"/>
                <a:gd name="connsiteX324" fmla="*/ 4210536 w 5071813"/>
                <a:gd name="connsiteY324" fmla="*/ 1190864 h 4006635"/>
                <a:gd name="connsiteX325" fmla="*/ 4297621 w 5071813"/>
                <a:gd name="connsiteY325" fmla="*/ 1161835 h 4006635"/>
                <a:gd name="connsiteX326" fmla="*/ 4312136 w 5071813"/>
                <a:gd name="connsiteY326" fmla="*/ 1118292 h 4006635"/>
                <a:gd name="connsiteX327" fmla="*/ 4341164 w 5071813"/>
                <a:gd name="connsiteY327" fmla="*/ 1002178 h 4006635"/>
                <a:gd name="connsiteX328" fmla="*/ 4399221 w 5071813"/>
                <a:gd name="connsiteY328" fmla="*/ 915092 h 4006635"/>
                <a:gd name="connsiteX329" fmla="*/ 4399221 w 5071813"/>
                <a:gd name="connsiteY329" fmla="*/ 769949 h 4006635"/>
                <a:gd name="connsiteX330" fmla="*/ 4442764 w 5071813"/>
                <a:gd name="connsiteY330" fmla="*/ 798978 h 4006635"/>
                <a:gd name="connsiteX331" fmla="*/ 4471793 w 5071813"/>
                <a:gd name="connsiteY331" fmla="*/ 639321 h 4006635"/>
                <a:gd name="connsiteX332" fmla="*/ 4558879 w 5071813"/>
                <a:gd name="connsiteY332" fmla="*/ 653835 h 4006635"/>
                <a:gd name="connsiteX333" fmla="*/ 4587907 w 5071813"/>
                <a:gd name="connsiteY333" fmla="*/ 711892 h 4006635"/>
                <a:gd name="connsiteX334" fmla="*/ 4602421 w 5071813"/>
                <a:gd name="connsiteY334" fmla="*/ 769949 h 4006635"/>
                <a:gd name="connsiteX335" fmla="*/ 4660479 w 5071813"/>
                <a:gd name="connsiteY335" fmla="*/ 740921 h 4006635"/>
                <a:gd name="connsiteX336" fmla="*/ 4733050 w 5071813"/>
                <a:gd name="connsiteY336" fmla="*/ 755435 h 4006635"/>
                <a:gd name="connsiteX337" fmla="*/ 4704021 w 5071813"/>
                <a:gd name="connsiteY337" fmla="*/ 813492 h 4006635"/>
                <a:gd name="connsiteX338" fmla="*/ 4660479 w 5071813"/>
                <a:gd name="connsiteY338" fmla="*/ 828006 h 4006635"/>
                <a:gd name="connsiteX339" fmla="*/ 4558879 w 5071813"/>
                <a:gd name="connsiteY339" fmla="*/ 857035 h 4006635"/>
                <a:gd name="connsiteX340" fmla="*/ 4486307 w 5071813"/>
                <a:gd name="connsiteY340" fmla="*/ 973149 h 4006635"/>
                <a:gd name="connsiteX341" fmla="*/ 4573393 w 5071813"/>
                <a:gd name="connsiteY341" fmla="*/ 987664 h 4006635"/>
                <a:gd name="connsiteX342" fmla="*/ 4457279 w 5071813"/>
                <a:gd name="connsiteY342" fmla="*/ 1118292 h 4006635"/>
                <a:gd name="connsiteX343" fmla="*/ 4413736 w 5071813"/>
                <a:gd name="connsiteY343" fmla="*/ 1161835 h 4006635"/>
                <a:gd name="connsiteX344" fmla="*/ 4355679 w 5071813"/>
                <a:gd name="connsiteY344" fmla="*/ 1234406 h 4006635"/>
                <a:gd name="connsiteX345" fmla="*/ 4268593 w 5071813"/>
                <a:gd name="connsiteY345" fmla="*/ 1263435 h 4006635"/>
                <a:gd name="connsiteX346" fmla="*/ 4225050 w 5071813"/>
                <a:gd name="connsiteY346" fmla="*/ 1292464 h 4006635"/>
                <a:gd name="connsiteX347" fmla="*/ 4210536 w 5071813"/>
                <a:gd name="connsiteY347" fmla="*/ 1350521 h 4006635"/>
                <a:gd name="connsiteX348" fmla="*/ 4181507 w 5071813"/>
                <a:gd name="connsiteY348" fmla="*/ 1394064 h 4006635"/>
                <a:gd name="connsiteX349" fmla="*/ 4254079 w 5071813"/>
                <a:gd name="connsiteY349" fmla="*/ 1452121 h 4006635"/>
                <a:gd name="connsiteX350" fmla="*/ 4283107 w 5071813"/>
                <a:gd name="connsiteY350" fmla="*/ 1408578 h 4006635"/>
                <a:gd name="connsiteX351" fmla="*/ 4341164 w 5071813"/>
                <a:gd name="connsiteY351" fmla="*/ 1394064 h 4006635"/>
                <a:gd name="connsiteX352" fmla="*/ 4428250 w 5071813"/>
                <a:gd name="connsiteY352" fmla="*/ 1365035 h 4006635"/>
                <a:gd name="connsiteX353" fmla="*/ 4471793 w 5071813"/>
                <a:gd name="connsiteY353" fmla="*/ 1350521 h 4006635"/>
                <a:gd name="connsiteX354" fmla="*/ 4573393 w 5071813"/>
                <a:gd name="connsiteY354" fmla="*/ 1321492 h 4006635"/>
                <a:gd name="connsiteX355" fmla="*/ 4791107 w 5071813"/>
                <a:gd name="connsiteY355" fmla="*/ 1219892 h 4006635"/>
                <a:gd name="connsiteX356" fmla="*/ 4834650 w 5071813"/>
                <a:gd name="connsiteY356" fmla="*/ 1205378 h 4006635"/>
                <a:gd name="connsiteX357" fmla="*/ 4892707 w 5071813"/>
                <a:gd name="connsiteY357" fmla="*/ 1190864 h 4006635"/>
                <a:gd name="connsiteX358" fmla="*/ 4950764 w 5071813"/>
                <a:gd name="connsiteY358" fmla="*/ 1147321 h 4006635"/>
                <a:gd name="connsiteX359" fmla="*/ 5052364 w 5071813"/>
                <a:gd name="connsiteY359" fmla="*/ 1161835 h 4006635"/>
                <a:gd name="connsiteX360" fmla="*/ 5023336 w 5071813"/>
                <a:gd name="connsiteY360" fmla="*/ 1248921 h 4006635"/>
                <a:gd name="connsiteX361" fmla="*/ 4936250 w 5071813"/>
                <a:gd name="connsiteY361" fmla="*/ 1263435 h 4006635"/>
                <a:gd name="connsiteX362" fmla="*/ 4849164 w 5071813"/>
                <a:gd name="connsiteY362" fmla="*/ 1336006 h 4006635"/>
                <a:gd name="connsiteX363" fmla="*/ 4820136 w 5071813"/>
                <a:gd name="connsiteY363" fmla="*/ 1394064 h 4006635"/>
                <a:gd name="connsiteX364" fmla="*/ 4805621 w 5071813"/>
                <a:gd name="connsiteY364" fmla="*/ 1437606 h 4006635"/>
                <a:gd name="connsiteX365" fmla="*/ 4747564 w 5071813"/>
                <a:gd name="connsiteY365" fmla="*/ 1452121 h 4006635"/>
                <a:gd name="connsiteX366" fmla="*/ 4587907 w 5071813"/>
                <a:gd name="connsiteY366" fmla="*/ 1437606 h 4006635"/>
                <a:gd name="connsiteX367" fmla="*/ 4544364 w 5071813"/>
                <a:gd name="connsiteY367" fmla="*/ 1423092 h 4006635"/>
                <a:gd name="connsiteX368" fmla="*/ 4399221 w 5071813"/>
                <a:gd name="connsiteY368" fmla="*/ 1437606 h 4006635"/>
                <a:gd name="connsiteX369" fmla="*/ 4355679 w 5071813"/>
                <a:gd name="connsiteY369" fmla="*/ 1466635 h 4006635"/>
                <a:gd name="connsiteX370" fmla="*/ 4312136 w 5071813"/>
                <a:gd name="connsiteY370" fmla="*/ 1481149 h 4006635"/>
                <a:gd name="connsiteX371" fmla="*/ 4254079 w 5071813"/>
                <a:gd name="connsiteY371" fmla="*/ 1510178 h 4006635"/>
                <a:gd name="connsiteX372" fmla="*/ 4225050 w 5071813"/>
                <a:gd name="connsiteY372" fmla="*/ 1568235 h 4006635"/>
                <a:gd name="connsiteX373" fmla="*/ 4181507 w 5071813"/>
                <a:gd name="connsiteY373" fmla="*/ 1597264 h 4006635"/>
                <a:gd name="connsiteX374" fmla="*/ 4137964 w 5071813"/>
                <a:gd name="connsiteY374" fmla="*/ 1640806 h 4006635"/>
                <a:gd name="connsiteX375" fmla="*/ 4065393 w 5071813"/>
                <a:gd name="connsiteY375" fmla="*/ 1437606 h 4006635"/>
                <a:gd name="connsiteX376" fmla="*/ 3891221 w 5071813"/>
                <a:gd name="connsiteY376" fmla="*/ 1466635 h 4006635"/>
                <a:gd name="connsiteX377" fmla="*/ 3847679 w 5071813"/>
                <a:gd name="connsiteY377" fmla="*/ 1495664 h 4006635"/>
                <a:gd name="connsiteX378" fmla="*/ 3920250 w 5071813"/>
                <a:gd name="connsiteY378" fmla="*/ 1553721 h 4006635"/>
                <a:gd name="connsiteX379" fmla="*/ 4007336 w 5071813"/>
                <a:gd name="connsiteY379" fmla="*/ 1655321 h 4006635"/>
                <a:gd name="connsiteX380" fmla="*/ 4021850 w 5071813"/>
                <a:gd name="connsiteY380" fmla="*/ 1713378 h 4006635"/>
                <a:gd name="connsiteX381" fmla="*/ 4036364 w 5071813"/>
                <a:gd name="connsiteY381" fmla="*/ 1756921 h 4006635"/>
                <a:gd name="connsiteX382" fmla="*/ 4021850 w 5071813"/>
                <a:gd name="connsiteY382" fmla="*/ 1800464 h 4006635"/>
                <a:gd name="connsiteX383" fmla="*/ 3978307 w 5071813"/>
                <a:gd name="connsiteY383" fmla="*/ 1785949 h 4006635"/>
                <a:gd name="connsiteX384" fmla="*/ 3905736 w 5071813"/>
                <a:gd name="connsiteY384" fmla="*/ 1698864 h 4006635"/>
                <a:gd name="connsiteX385" fmla="*/ 3818650 w 5071813"/>
                <a:gd name="connsiteY385" fmla="*/ 1655321 h 4006635"/>
                <a:gd name="connsiteX386" fmla="*/ 3775107 w 5071813"/>
                <a:gd name="connsiteY386" fmla="*/ 1626292 h 4006635"/>
                <a:gd name="connsiteX387" fmla="*/ 3557393 w 5071813"/>
                <a:gd name="connsiteY387" fmla="*/ 1669835 h 4006635"/>
                <a:gd name="connsiteX388" fmla="*/ 3499336 w 5071813"/>
                <a:gd name="connsiteY388" fmla="*/ 1684349 h 4006635"/>
                <a:gd name="connsiteX389" fmla="*/ 3412250 w 5071813"/>
                <a:gd name="connsiteY389" fmla="*/ 1727892 h 4006635"/>
                <a:gd name="connsiteX390" fmla="*/ 3455793 w 5071813"/>
                <a:gd name="connsiteY390" fmla="*/ 1713378 h 4006635"/>
                <a:gd name="connsiteX391" fmla="*/ 3513850 w 5071813"/>
                <a:gd name="connsiteY391" fmla="*/ 1727892 h 4006635"/>
                <a:gd name="connsiteX392" fmla="*/ 3629964 w 5071813"/>
                <a:gd name="connsiteY392" fmla="*/ 1742406 h 4006635"/>
                <a:gd name="connsiteX393" fmla="*/ 3673507 w 5071813"/>
                <a:gd name="connsiteY393" fmla="*/ 1771435 h 4006635"/>
                <a:gd name="connsiteX394" fmla="*/ 3702536 w 5071813"/>
                <a:gd name="connsiteY394" fmla="*/ 1844006 h 4006635"/>
                <a:gd name="connsiteX395" fmla="*/ 3688021 w 5071813"/>
                <a:gd name="connsiteY395" fmla="*/ 1887549 h 4006635"/>
                <a:gd name="connsiteX396" fmla="*/ 3644479 w 5071813"/>
                <a:gd name="connsiteY396" fmla="*/ 1858521 h 4006635"/>
                <a:gd name="connsiteX397" fmla="*/ 3586421 w 5071813"/>
                <a:gd name="connsiteY397" fmla="*/ 1814978 h 4006635"/>
                <a:gd name="connsiteX398" fmla="*/ 3252593 w 5071813"/>
                <a:gd name="connsiteY398" fmla="*/ 1800464 h 4006635"/>
                <a:gd name="connsiteX399" fmla="*/ 3180021 w 5071813"/>
                <a:gd name="connsiteY399" fmla="*/ 1814978 h 4006635"/>
                <a:gd name="connsiteX400" fmla="*/ 3165507 w 5071813"/>
                <a:gd name="connsiteY400" fmla="*/ 1858521 h 4006635"/>
                <a:gd name="connsiteX401" fmla="*/ 3107450 w 5071813"/>
                <a:gd name="connsiteY401" fmla="*/ 1873035 h 4006635"/>
                <a:gd name="connsiteX402" fmla="*/ 3063907 w 5071813"/>
                <a:gd name="connsiteY402" fmla="*/ 1902064 h 4006635"/>
                <a:gd name="connsiteX403" fmla="*/ 3107450 w 5071813"/>
                <a:gd name="connsiteY403" fmla="*/ 1916578 h 4006635"/>
                <a:gd name="connsiteX404" fmla="*/ 3165507 w 5071813"/>
                <a:gd name="connsiteY404" fmla="*/ 1931092 h 4006635"/>
                <a:gd name="connsiteX405" fmla="*/ 3209050 w 5071813"/>
                <a:gd name="connsiteY405" fmla="*/ 2018178 h 4006635"/>
                <a:gd name="connsiteX406" fmla="*/ 3267107 w 5071813"/>
                <a:gd name="connsiteY406" fmla="*/ 2047206 h 4006635"/>
                <a:gd name="connsiteX407" fmla="*/ 3368707 w 5071813"/>
                <a:gd name="connsiteY407" fmla="*/ 2003664 h 4006635"/>
                <a:gd name="connsiteX408" fmla="*/ 3455793 w 5071813"/>
                <a:gd name="connsiteY408" fmla="*/ 1974635 h 4006635"/>
                <a:gd name="connsiteX409" fmla="*/ 3499336 w 5071813"/>
                <a:gd name="connsiteY409" fmla="*/ 1960121 h 4006635"/>
                <a:gd name="connsiteX410" fmla="*/ 3600936 w 5071813"/>
                <a:gd name="connsiteY410" fmla="*/ 1974635 h 4006635"/>
                <a:gd name="connsiteX411" fmla="*/ 3615450 w 5071813"/>
                <a:gd name="connsiteY411" fmla="*/ 2018178 h 4006635"/>
                <a:gd name="connsiteX412" fmla="*/ 3644479 w 5071813"/>
                <a:gd name="connsiteY412" fmla="*/ 2061721 h 4006635"/>
                <a:gd name="connsiteX413" fmla="*/ 3658993 w 5071813"/>
                <a:gd name="connsiteY413" fmla="*/ 2105264 h 4006635"/>
                <a:gd name="connsiteX414" fmla="*/ 3804136 w 5071813"/>
                <a:gd name="connsiteY414" fmla="*/ 2279435 h 4006635"/>
                <a:gd name="connsiteX415" fmla="*/ 3847679 w 5071813"/>
                <a:gd name="connsiteY415" fmla="*/ 2293949 h 4006635"/>
                <a:gd name="connsiteX416" fmla="*/ 4007336 w 5071813"/>
                <a:gd name="connsiteY416" fmla="*/ 2279435 h 4006635"/>
                <a:gd name="connsiteX417" fmla="*/ 4108936 w 5071813"/>
                <a:gd name="connsiteY417" fmla="*/ 2177835 h 4006635"/>
                <a:gd name="connsiteX418" fmla="*/ 4210536 w 5071813"/>
                <a:gd name="connsiteY418" fmla="*/ 2134292 h 4006635"/>
                <a:gd name="connsiteX419" fmla="*/ 4283107 w 5071813"/>
                <a:gd name="connsiteY419" fmla="*/ 2148806 h 4006635"/>
                <a:gd name="connsiteX420" fmla="*/ 4225050 w 5071813"/>
                <a:gd name="connsiteY420" fmla="*/ 2192349 h 4006635"/>
                <a:gd name="connsiteX421" fmla="*/ 4137964 w 5071813"/>
                <a:gd name="connsiteY421" fmla="*/ 2250406 h 4006635"/>
                <a:gd name="connsiteX422" fmla="*/ 4094421 w 5071813"/>
                <a:gd name="connsiteY422" fmla="*/ 2279435 h 4006635"/>
                <a:gd name="connsiteX423" fmla="*/ 4079907 w 5071813"/>
                <a:gd name="connsiteY423" fmla="*/ 2322978 h 4006635"/>
                <a:gd name="connsiteX424" fmla="*/ 4152479 w 5071813"/>
                <a:gd name="connsiteY424" fmla="*/ 2395549 h 4006635"/>
                <a:gd name="connsiteX425" fmla="*/ 4196021 w 5071813"/>
                <a:gd name="connsiteY425" fmla="*/ 2511664 h 4006635"/>
                <a:gd name="connsiteX426" fmla="*/ 4210536 w 5071813"/>
                <a:gd name="connsiteY426" fmla="*/ 2569721 h 4006635"/>
                <a:gd name="connsiteX427" fmla="*/ 4239564 w 5071813"/>
                <a:gd name="connsiteY427" fmla="*/ 2656806 h 4006635"/>
                <a:gd name="connsiteX428" fmla="*/ 4254079 w 5071813"/>
                <a:gd name="connsiteY428" fmla="*/ 2729378 h 4006635"/>
                <a:gd name="connsiteX429" fmla="*/ 4268593 w 5071813"/>
                <a:gd name="connsiteY429" fmla="*/ 2772921 h 4006635"/>
                <a:gd name="connsiteX430" fmla="*/ 4225050 w 5071813"/>
                <a:gd name="connsiteY430" fmla="*/ 2743892 h 4006635"/>
                <a:gd name="connsiteX431" fmla="*/ 4210536 w 5071813"/>
                <a:gd name="connsiteY431" fmla="*/ 2584235 h 4006635"/>
                <a:gd name="connsiteX432" fmla="*/ 4137964 w 5071813"/>
                <a:gd name="connsiteY432" fmla="*/ 2511664 h 4006635"/>
                <a:gd name="connsiteX433" fmla="*/ 4094421 w 5071813"/>
                <a:gd name="connsiteY433" fmla="*/ 2468121 h 4006635"/>
                <a:gd name="connsiteX434" fmla="*/ 4050879 w 5071813"/>
                <a:gd name="connsiteY434" fmla="*/ 2439092 h 4006635"/>
                <a:gd name="connsiteX435" fmla="*/ 4007336 w 5071813"/>
                <a:gd name="connsiteY435" fmla="*/ 2395549 h 4006635"/>
                <a:gd name="connsiteX436" fmla="*/ 3920250 w 5071813"/>
                <a:gd name="connsiteY436" fmla="*/ 2352006 h 4006635"/>
                <a:gd name="connsiteX437" fmla="*/ 3818650 w 5071813"/>
                <a:gd name="connsiteY437" fmla="*/ 2381035 h 4006635"/>
                <a:gd name="connsiteX438" fmla="*/ 3847679 w 5071813"/>
                <a:gd name="connsiteY438" fmla="*/ 2424578 h 4006635"/>
                <a:gd name="connsiteX439" fmla="*/ 3891221 w 5071813"/>
                <a:gd name="connsiteY439" fmla="*/ 2482635 h 4006635"/>
                <a:gd name="connsiteX440" fmla="*/ 3905736 w 5071813"/>
                <a:gd name="connsiteY440" fmla="*/ 2569721 h 4006635"/>
                <a:gd name="connsiteX441" fmla="*/ 3920250 w 5071813"/>
                <a:gd name="connsiteY441" fmla="*/ 2613264 h 4006635"/>
                <a:gd name="connsiteX442" fmla="*/ 3876707 w 5071813"/>
                <a:gd name="connsiteY442" fmla="*/ 2627778 h 4006635"/>
                <a:gd name="connsiteX443" fmla="*/ 3847679 w 5071813"/>
                <a:gd name="connsiteY443" fmla="*/ 2526178 h 4006635"/>
                <a:gd name="connsiteX444" fmla="*/ 3818650 w 5071813"/>
                <a:gd name="connsiteY444" fmla="*/ 2410064 h 4006635"/>
                <a:gd name="connsiteX445" fmla="*/ 3702536 w 5071813"/>
                <a:gd name="connsiteY445" fmla="*/ 2337492 h 4006635"/>
                <a:gd name="connsiteX446" fmla="*/ 3673507 w 5071813"/>
                <a:gd name="connsiteY446" fmla="*/ 2293949 h 4006635"/>
                <a:gd name="connsiteX447" fmla="*/ 3644479 w 5071813"/>
                <a:gd name="connsiteY447" fmla="*/ 2206864 h 4006635"/>
                <a:gd name="connsiteX448" fmla="*/ 3571907 w 5071813"/>
                <a:gd name="connsiteY448" fmla="*/ 2177835 h 4006635"/>
                <a:gd name="connsiteX449" fmla="*/ 3513850 w 5071813"/>
                <a:gd name="connsiteY449" fmla="*/ 2163321 h 4006635"/>
                <a:gd name="connsiteX450" fmla="*/ 3397736 w 5071813"/>
                <a:gd name="connsiteY450" fmla="*/ 2177835 h 4006635"/>
                <a:gd name="connsiteX451" fmla="*/ 3267107 w 5071813"/>
                <a:gd name="connsiteY451" fmla="*/ 2192349 h 4006635"/>
                <a:gd name="connsiteX452" fmla="*/ 3296136 w 5071813"/>
                <a:gd name="connsiteY452" fmla="*/ 2235892 h 4006635"/>
                <a:gd name="connsiteX453" fmla="*/ 3412250 w 5071813"/>
                <a:gd name="connsiteY453" fmla="*/ 2279435 h 4006635"/>
                <a:gd name="connsiteX454" fmla="*/ 3455793 w 5071813"/>
                <a:gd name="connsiteY454" fmla="*/ 2395549 h 4006635"/>
                <a:gd name="connsiteX455" fmla="*/ 3441279 w 5071813"/>
                <a:gd name="connsiteY455" fmla="*/ 2511664 h 4006635"/>
                <a:gd name="connsiteX456" fmla="*/ 3383221 w 5071813"/>
                <a:gd name="connsiteY456" fmla="*/ 2468121 h 4006635"/>
                <a:gd name="connsiteX457" fmla="*/ 3339679 w 5071813"/>
                <a:gd name="connsiteY457" fmla="*/ 2439092 h 4006635"/>
                <a:gd name="connsiteX458" fmla="*/ 3325164 w 5071813"/>
                <a:gd name="connsiteY458" fmla="*/ 2395549 h 4006635"/>
                <a:gd name="connsiteX459" fmla="*/ 3310650 w 5071813"/>
                <a:gd name="connsiteY459" fmla="*/ 2308464 h 4006635"/>
                <a:gd name="connsiteX460" fmla="*/ 3267107 w 5071813"/>
                <a:gd name="connsiteY460" fmla="*/ 2264921 h 4006635"/>
                <a:gd name="connsiteX461" fmla="*/ 3223564 w 5071813"/>
                <a:gd name="connsiteY461" fmla="*/ 2206864 h 4006635"/>
                <a:gd name="connsiteX462" fmla="*/ 3209050 w 5071813"/>
                <a:gd name="connsiteY462" fmla="*/ 2163321 h 4006635"/>
                <a:gd name="connsiteX463" fmla="*/ 3136479 w 5071813"/>
                <a:gd name="connsiteY463" fmla="*/ 2134292 h 4006635"/>
                <a:gd name="connsiteX464" fmla="*/ 3020364 w 5071813"/>
                <a:gd name="connsiteY464" fmla="*/ 2076235 h 4006635"/>
                <a:gd name="connsiteX465" fmla="*/ 2976821 w 5071813"/>
                <a:gd name="connsiteY465" fmla="*/ 2279435 h 4006635"/>
                <a:gd name="connsiteX466" fmla="*/ 2875221 w 5071813"/>
                <a:gd name="connsiteY466" fmla="*/ 2366521 h 4006635"/>
                <a:gd name="connsiteX467" fmla="*/ 2846193 w 5071813"/>
                <a:gd name="connsiteY467" fmla="*/ 2410064 h 4006635"/>
                <a:gd name="connsiteX468" fmla="*/ 2831679 w 5071813"/>
                <a:gd name="connsiteY468" fmla="*/ 2482635 h 4006635"/>
                <a:gd name="connsiteX469" fmla="*/ 2672021 w 5071813"/>
                <a:gd name="connsiteY469" fmla="*/ 2526178 h 4006635"/>
                <a:gd name="connsiteX470" fmla="*/ 2657507 w 5071813"/>
                <a:gd name="connsiteY470" fmla="*/ 2569721 h 4006635"/>
                <a:gd name="connsiteX471" fmla="*/ 2599450 w 5071813"/>
                <a:gd name="connsiteY471" fmla="*/ 2656806 h 4006635"/>
                <a:gd name="connsiteX472" fmla="*/ 2584936 w 5071813"/>
                <a:gd name="connsiteY472" fmla="*/ 2700349 h 4006635"/>
                <a:gd name="connsiteX473" fmla="*/ 2599450 w 5071813"/>
                <a:gd name="connsiteY473" fmla="*/ 2743892 h 4006635"/>
                <a:gd name="connsiteX474" fmla="*/ 2730079 w 5071813"/>
                <a:gd name="connsiteY474" fmla="*/ 2845492 h 4006635"/>
                <a:gd name="connsiteX475" fmla="*/ 2773621 w 5071813"/>
                <a:gd name="connsiteY475" fmla="*/ 2889035 h 4006635"/>
                <a:gd name="connsiteX476" fmla="*/ 2889736 w 5071813"/>
                <a:gd name="connsiteY476" fmla="*/ 2932578 h 4006635"/>
                <a:gd name="connsiteX477" fmla="*/ 2976821 w 5071813"/>
                <a:gd name="connsiteY477" fmla="*/ 2976121 h 4006635"/>
                <a:gd name="connsiteX478" fmla="*/ 3034879 w 5071813"/>
                <a:gd name="connsiteY478" fmla="*/ 2961606 h 4006635"/>
                <a:gd name="connsiteX479" fmla="*/ 3049393 w 5071813"/>
                <a:gd name="connsiteY479" fmla="*/ 2845492 h 4006635"/>
                <a:gd name="connsiteX480" fmla="*/ 3165507 w 5071813"/>
                <a:gd name="connsiteY480" fmla="*/ 2801949 h 4006635"/>
                <a:gd name="connsiteX481" fmla="*/ 3412250 w 5071813"/>
                <a:gd name="connsiteY481" fmla="*/ 2816464 h 4006635"/>
                <a:gd name="connsiteX482" fmla="*/ 3513850 w 5071813"/>
                <a:gd name="connsiteY482" fmla="*/ 2860006 h 4006635"/>
                <a:gd name="connsiteX483" fmla="*/ 3557393 w 5071813"/>
                <a:gd name="connsiteY483" fmla="*/ 2874521 h 4006635"/>
                <a:gd name="connsiteX484" fmla="*/ 3615450 w 5071813"/>
                <a:gd name="connsiteY484" fmla="*/ 2976121 h 4006635"/>
                <a:gd name="connsiteX485" fmla="*/ 3600936 w 5071813"/>
                <a:gd name="connsiteY485" fmla="*/ 3048692 h 4006635"/>
                <a:gd name="connsiteX486" fmla="*/ 3484821 w 5071813"/>
                <a:gd name="connsiteY486" fmla="*/ 3034178 h 4006635"/>
                <a:gd name="connsiteX487" fmla="*/ 3441279 w 5071813"/>
                <a:gd name="connsiteY487" fmla="*/ 3005149 h 4006635"/>
                <a:gd name="connsiteX488" fmla="*/ 3180021 w 5071813"/>
                <a:gd name="connsiteY488" fmla="*/ 3019664 h 4006635"/>
                <a:gd name="connsiteX489" fmla="*/ 3136479 w 5071813"/>
                <a:gd name="connsiteY489" fmla="*/ 3063206 h 4006635"/>
                <a:gd name="connsiteX490" fmla="*/ 3281621 w 5071813"/>
                <a:gd name="connsiteY490" fmla="*/ 3077721 h 4006635"/>
                <a:gd name="connsiteX491" fmla="*/ 3412250 w 5071813"/>
                <a:gd name="connsiteY491" fmla="*/ 3106749 h 4006635"/>
                <a:gd name="connsiteX492" fmla="*/ 3513850 w 5071813"/>
                <a:gd name="connsiteY492" fmla="*/ 3193835 h 4006635"/>
                <a:gd name="connsiteX493" fmla="*/ 3557393 w 5071813"/>
                <a:gd name="connsiteY493" fmla="*/ 3208349 h 4006635"/>
                <a:gd name="connsiteX494" fmla="*/ 3600936 w 5071813"/>
                <a:gd name="connsiteY494" fmla="*/ 3237378 h 4006635"/>
                <a:gd name="connsiteX495" fmla="*/ 3673507 w 5071813"/>
                <a:gd name="connsiteY495" fmla="*/ 3251892 h 4006635"/>
                <a:gd name="connsiteX496" fmla="*/ 3717050 w 5071813"/>
                <a:gd name="connsiteY496" fmla="*/ 3266406 h 4006635"/>
                <a:gd name="connsiteX497" fmla="*/ 3804136 w 5071813"/>
                <a:gd name="connsiteY497" fmla="*/ 3368006 h 4006635"/>
                <a:gd name="connsiteX498" fmla="*/ 3920250 w 5071813"/>
                <a:gd name="connsiteY498" fmla="*/ 3397035 h 4006635"/>
                <a:gd name="connsiteX499" fmla="*/ 3992821 w 5071813"/>
                <a:gd name="connsiteY499" fmla="*/ 3382521 h 4006635"/>
                <a:gd name="connsiteX500" fmla="*/ 4007336 w 5071813"/>
                <a:gd name="connsiteY500" fmla="*/ 3426064 h 4006635"/>
                <a:gd name="connsiteX501" fmla="*/ 3920250 w 5071813"/>
                <a:gd name="connsiteY501" fmla="*/ 3513149 h 4006635"/>
                <a:gd name="connsiteX502" fmla="*/ 3731564 w 5071813"/>
                <a:gd name="connsiteY502" fmla="*/ 3484121 h 4006635"/>
                <a:gd name="connsiteX503" fmla="*/ 3600936 w 5071813"/>
                <a:gd name="connsiteY503" fmla="*/ 3382521 h 4006635"/>
                <a:gd name="connsiteX504" fmla="*/ 3441279 w 5071813"/>
                <a:gd name="connsiteY504" fmla="*/ 3338978 h 4006635"/>
                <a:gd name="connsiteX505" fmla="*/ 3296136 w 5071813"/>
                <a:gd name="connsiteY505" fmla="*/ 3353492 h 4006635"/>
                <a:gd name="connsiteX506" fmla="*/ 3310650 w 5071813"/>
                <a:gd name="connsiteY506" fmla="*/ 3426064 h 4006635"/>
                <a:gd name="connsiteX507" fmla="*/ 3281621 w 5071813"/>
                <a:gd name="connsiteY507" fmla="*/ 3556692 h 4006635"/>
                <a:gd name="connsiteX508" fmla="*/ 3107450 w 5071813"/>
                <a:gd name="connsiteY508" fmla="*/ 3542178 h 4006635"/>
                <a:gd name="connsiteX509" fmla="*/ 3063907 w 5071813"/>
                <a:gd name="connsiteY509" fmla="*/ 3527664 h 4006635"/>
                <a:gd name="connsiteX510" fmla="*/ 3092936 w 5071813"/>
                <a:gd name="connsiteY510" fmla="*/ 3455092 h 4006635"/>
                <a:gd name="connsiteX511" fmla="*/ 3136479 w 5071813"/>
                <a:gd name="connsiteY511" fmla="*/ 3426064 h 4006635"/>
                <a:gd name="connsiteX512" fmla="*/ 3136479 w 5071813"/>
                <a:gd name="connsiteY512" fmla="*/ 3251892 h 4006635"/>
                <a:gd name="connsiteX513" fmla="*/ 3092936 w 5071813"/>
                <a:gd name="connsiteY513" fmla="*/ 3222864 h 4006635"/>
                <a:gd name="connsiteX514" fmla="*/ 3092936 w 5071813"/>
                <a:gd name="connsiteY514" fmla="*/ 3614749 h 4006635"/>
                <a:gd name="connsiteX515" fmla="*/ 3121964 w 5071813"/>
                <a:gd name="connsiteY515" fmla="*/ 3701835 h 4006635"/>
                <a:gd name="connsiteX516" fmla="*/ 3107450 w 5071813"/>
                <a:gd name="connsiteY516" fmla="*/ 3890521 h 4006635"/>
                <a:gd name="connsiteX517" fmla="*/ 3078421 w 5071813"/>
                <a:gd name="connsiteY517" fmla="*/ 4006635 h 4006635"/>
                <a:gd name="connsiteX518" fmla="*/ 3020364 w 5071813"/>
                <a:gd name="connsiteY518" fmla="*/ 3948578 h 4006635"/>
                <a:gd name="connsiteX519" fmla="*/ 2976821 w 5071813"/>
                <a:gd name="connsiteY519" fmla="*/ 3600235 h 4006635"/>
                <a:gd name="connsiteX520" fmla="*/ 2918764 w 5071813"/>
                <a:gd name="connsiteY520" fmla="*/ 3498635 h 4006635"/>
                <a:gd name="connsiteX521" fmla="*/ 2889736 w 5071813"/>
                <a:gd name="connsiteY521" fmla="*/ 3426064 h 4006635"/>
                <a:gd name="connsiteX522" fmla="*/ 2904250 w 5071813"/>
                <a:gd name="connsiteY522" fmla="*/ 3309949 h 4006635"/>
                <a:gd name="connsiteX523" fmla="*/ 2947793 w 5071813"/>
                <a:gd name="connsiteY523" fmla="*/ 3266406 h 4006635"/>
                <a:gd name="connsiteX524" fmla="*/ 2991336 w 5071813"/>
                <a:gd name="connsiteY524" fmla="*/ 3179321 h 4006635"/>
                <a:gd name="connsiteX525" fmla="*/ 2976821 w 5071813"/>
                <a:gd name="connsiteY525" fmla="*/ 3121264 h 4006635"/>
                <a:gd name="connsiteX526" fmla="*/ 2918764 w 5071813"/>
                <a:gd name="connsiteY526" fmla="*/ 3106749 h 4006635"/>
                <a:gd name="connsiteX527" fmla="*/ 2875221 w 5071813"/>
                <a:gd name="connsiteY527" fmla="*/ 3092235 h 4006635"/>
                <a:gd name="connsiteX528" fmla="*/ 2788136 w 5071813"/>
                <a:gd name="connsiteY528" fmla="*/ 3135778 h 4006635"/>
                <a:gd name="connsiteX529" fmla="*/ 2759107 w 5071813"/>
                <a:gd name="connsiteY529" fmla="*/ 3048692 h 4006635"/>
                <a:gd name="connsiteX530" fmla="*/ 2744593 w 5071813"/>
                <a:gd name="connsiteY530" fmla="*/ 3005149 h 4006635"/>
                <a:gd name="connsiteX531" fmla="*/ 2701050 w 5071813"/>
                <a:gd name="connsiteY531" fmla="*/ 2990635 h 4006635"/>
                <a:gd name="connsiteX532" fmla="*/ 2541393 w 5071813"/>
                <a:gd name="connsiteY532" fmla="*/ 3019664 h 4006635"/>
                <a:gd name="connsiteX533" fmla="*/ 2439793 w 5071813"/>
                <a:gd name="connsiteY533" fmla="*/ 3063206 h 4006635"/>
                <a:gd name="connsiteX534" fmla="*/ 2309164 w 5071813"/>
                <a:gd name="connsiteY534" fmla="*/ 3077721 h 4006635"/>
                <a:gd name="connsiteX535" fmla="*/ 2265621 w 5071813"/>
                <a:gd name="connsiteY535" fmla="*/ 3121264 h 4006635"/>
                <a:gd name="connsiteX536" fmla="*/ 2251107 w 5071813"/>
                <a:gd name="connsiteY536" fmla="*/ 3179321 h 4006635"/>
                <a:gd name="connsiteX537" fmla="*/ 2236593 w 5071813"/>
                <a:gd name="connsiteY537" fmla="*/ 3251892 h 4006635"/>
                <a:gd name="connsiteX538" fmla="*/ 2193050 w 5071813"/>
                <a:gd name="connsiteY538" fmla="*/ 3280921 h 4006635"/>
                <a:gd name="connsiteX539" fmla="*/ 2033393 w 5071813"/>
                <a:gd name="connsiteY539" fmla="*/ 3251892 h 4006635"/>
                <a:gd name="connsiteX540" fmla="*/ 1989850 w 5071813"/>
                <a:gd name="connsiteY540" fmla="*/ 3179321 h 4006635"/>
                <a:gd name="connsiteX541" fmla="*/ 2062421 w 5071813"/>
                <a:gd name="connsiteY541" fmla="*/ 3092235 h 4006635"/>
                <a:gd name="connsiteX542" fmla="*/ 2193050 w 5071813"/>
                <a:gd name="connsiteY542" fmla="*/ 3077721 h 4006635"/>
                <a:gd name="connsiteX543" fmla="*/ 2236593 w 5071813"/>
                <a:gd name="connsiteY543" fmla="*/ 3034178 h 4006635"/>
                <a:gd name="connsiteX544" fmla="*/ 2265621 w 5071813"/>
                <a:gd name="connsiteY544" fmla="*/ 2947092 h 4006635"/>
                <a:gd name="connsiteX545" fmla="*/ 2294650 w 5071813"/>
                <a:gd name="connsiteY545" fmla="*/ 2889035 h 4006635"/>
                <a:gd name="connsiteX546" fmla="*/ 2410764 w 5071813"/>
                <a:gd name="connsiteY546" fmla="*/ 2903549 h 4006635"/>
                <a:gd name="connsiteX547" fmla="*/ 2468821 w 5071813"/>
                <a:gd name="connsiteY547" fmla="*/ 2889035 h 4006635"/>
                <a:gd name="connsiteX548" fmla="*/ 2439793 w 5071813"/>
                <a:gd name="connsiteY548" fmla="*/ 2816464 h 4006635"/>
                <a:gd name="connsiteX549" fmla="*/ 2323679 w 5071813"/>
                <a:gd name="connsiteY549" fmla="*/ 2787435 h 4006635"/>
                <a:gd name="connsiteX550" fmla="*/ 2280136 w 5071813"/>
                <a:gd name="connsiteY550" fmla="*/ 2801949 h 4006635"/>
                <a:gd name="connsiteX551" fmla="*/ 2236593 w 5071813"/>
                <a:gd name="connsiteY551" fmla="*/ 2932578 h 4006635"/>
                <a:gd name="connsiteX552" fmla="*/ 2178536 w 5071813"/>
                <a:gd name="connsiteY552" fmla="*/ 2976121 h 4006635"/>
                <a:gd name="connsiteX553" fmla="*/ 2134993 w 5071813"/>
                <a:gd name="connsiteY553" fmla="*/ 3005149 h 4006635"/>
                <a:gd name="connsiteX554" fmla="*/ 2004364 w 5071813"/>
                <a:gd name="connsiteY554" fmla="*/ 3034178 h 4006635"/>
                <a:gd name="connsiteX555" fmla="*/ 1960821 w 5071813"/>
                <a:gd name="connsiteY555" fmla="*/ 3063206 h 4006635"/>
                <a:gd name="connsiteX556" fmla="*/ 1917279 w 5071813"/>
                <a:gd name="connsiteY556" fmla="*/ 3077721 h 4006635"/>
                <a:gd name="connsiteX557" fmla="*/ 1670536 w 5071813"/>
                <a:gd name="connsiteY557" fmla="*/ 3106749 h 4006635"/>
                <a:gd name="connsiteX558" fmla="*/ 1583450 w 5071813"/>
                <a:gd name="connsiteY558" fmla="*/ 3150292 h 4006635"/>
                <a:gd name="connsiteX559" fmla="*/ 1568936 w 5071813"/>
                <a:gd name="connsiteY559" fmla="*/ 3193835 h 4006635"/>
                <a:gd name="connsiteX560" fmla="*/ 1510879 w 5071813"/>
                <a:gd name="connsiteY560" fmla="*/ 3397035 h 4006635"/>
                <a:gd name="connsiteX561" fmla="*/ 1467336 w 5071813"/>
                <a:gd name="connsiteY561" fmla="*/ 3382521 h 4006635"/>
                <a:gd name="connsiteX562" fmla="*/ 1452821 w 5071813"/>
                <a:gd name="connsiteY562" fmla="*/ 3338978 h 4006635"/>
                <a:gd name="connsiteX563" fmla="*/ 1467336 w 5071813"/>
                <a:gd name="connsiteY563" fmla="*/ 3208349 h 4006635"/>
                <a:gd name="connsiteX564" fmla="*/ 1597964 w 5071813"/>
                <a:gd name="connsiteY564" fmla="*/ 3150292 h 4006635"/>
                <a:gd name="connsiteX565" fmla="*/ 1670536 w 5071813"/>
                <a:gd name="connsiteY565" fmla="*/ 3077721 h 4006635"/>
                <a:gd name="connsiteX566" fmla="*/ 1714079 w 5071813"/>
                <a:gd name="connsiteY566" fmla="*/ 3034178 h 4006635"/>
                <a:gd name="connsiteX567" fmla="*/ 1844707 w 5071813"/>
                <a:gd name="connsiteY567" fmla="*/ 2961606 h 4006635"/>
                <a:gd name="connsiteX568" fmla="*/ 2105964 w 5071813"/>
                <a:gd name="connsiteY568" fmla="*/ 2947092 h 4006635"/>
                <a:gd name="connsiteX569" fmla="*/ 2149507 w 5071813"/>
                <a:gd name="connsiteY569" fmla="*/ 2932578 h 4006635"/>
                <a:gd name="connsiteX570" fmla="*/ 2222079 w 5071813"/>
                <a:gd name="connsiteY570" fmla="*/ 2830978 h 4006635"/>
                <a:gd name="connsiteX571" fmla="*/ 2207564 w 5071813"/>
                <a:gd name="connsiteY571" fmla="*/ 2700349 h 4006635"/>
                <a:gd name="connsiteX572" fmla="*/ 1786650 w 5071813"/>
                <a:gd name="connsiteY572" fmla="*/ 2729378 h 4006635"/>
                <a:gd name="connsiteX573" fmla="*/ 1714079 w 5071813"/>
                <a:gd name="connsiteY573" fmla="*/ 2787435 h 4006635"/>
                <a:gd name="connsiteX574" fmla="*/ 1670536 w 5071813"/>
                <a:gd name="connsiteY574" fmla="*/ 2801949 h 4006635"/>
                <a:gd name="connsiteX575" fmla="*/ 1539907 w 5071813"/>
                <a:gd name="connsiteY575" fmla="*/ 2845492 h 4006635"/>
                <a:gd name="connsiteX576" fmla="*/ 1409279 w 5071813"/>
                <a:gd name="connsiteY576" fmla="*/ 2889035 h 4006635"/>
                <a:gd name="connsiteX577" fmla="*/ 1452821 w 5071813"/>
                <a:gd name="connsiteY577" fmla="*/ 2758406 h 4006635"/>
                <a:gd name="connsiteX578" fmla="*/ 1568936 w 5071813"/>
                <a:gd name="connsiteY578" fmla="*/ 2729378 h 4006635"/>
                <a:gd name="connsiteX579" fmla="*/ 1612479 w 5071813"/>
                <a:gd name="connsiteY579" fmla="*/ 2700349 h 4006635"/>
                <a:gd name="connsiteX580" fmla="*/ 1626993 w 5071813"/>
                <a:gd name="connsiteY580" fmla="*/ 2656806 h 4006635"/>
                <a:gd name="connsiteX581" fmla="*/ 1510879 w 5071813"/>
                <a:gd name="connsiteY581" fmla="*/ 2613264 h 4006635"/>
                <a:gd name="connsiteX582" fmla="*/ 1423793 w 5071813"/>
                <a:gd name="connsiteY582" fmla="*/ 2497149 h 4006635"/>
                <a:gd name="connsiteX583" fmla="*/ 1467336 w 5071813"/>
                <a:gd name="connsiteY583" fmla="*/ 2482635 h 4006635"/>
                <a:gd name="connsiteX584" fmla="*/ 1626993 w 5071813"/>
                <a:gd name="connsiteY584" fmla="*/ 2540692 h 4006635"/>
                <a:gd name="connsiteX585" fmla="*/ 1728593 w 5071813"/>
                <a:gd name="connsiteY585" fmla="*/ 2569721 h 4006635"/>
                <a:gd name="connsiteX586" fmla="*/ 1797082 w 5071813"/>
                <a:gd name="connsiteY586" fmla="*/ 2603285 h 4006635"/>
                <a:gd name="connsiteX587" fmla="*/ 1830193 w 5071813"/>
                <a:gd name="connsiteY587" fmla="*/ 2642292 h 4006635"/>
                <a:gd name="connsiteX588" fmla="*/ 1888250 w 5071813"/>
                <a:gd name="connsiteY588" fmla="*/ 2656806 h 4006635"/>
                <a:gd name="connsiteX589" fmla="*/ 1975336 w 5071813"/>
                <a:gd name="connsiteY589" fmla="*/ 2671321 h 4006635"/>
                <a:gd name="connsiteX590" fmla="*/ 2164021 w 5071813"/>
                <a:gd name="connsiteY590" fmla="*/ 2652498 h 4006635"/>
                <a:gd name="connsiteX591" fmla="*/ 2309164 w 5071813"/>
                <a:gd name="connsiteY591" fmla="*/ 2671321 h 4006635"/>
                <a:gd name="connsiteX592" fmla="*/ 2294650 w 5071813"/>
                <a:gd name="connsiteY592" fmla="*/ 2627778 h 4006635"/>
                <a:gd name="connsiteX593" fmla="*/ 2193050 w 5071813"/>
                <a:gd name="connsiteY593" fmla="*/ 2569721 h 4006635"/>
                <a:gd name="connsiteX594" fmla="*/ 2164021 w 5071813"/>
                <a:gd name="connsiteY594" fmla="*/ 2497149 h 4006635"/>
                <a:gd name="connsiteX595" fmla="*/ 2062421 w 5071813"/>
                <a:gd name="connsiteY595" fmla="*/ 2453606 h 4006635"/>
                <a:gd name="connsiteX596" fmla="*/ 2004364 w 5071813"/>
                <a:gd name="connsiteY596" fmla="*/ 2424578 h 4006635"/>
                <a:gd name="connsiteX597" fmla="*/ 1873736 w 5071813"/>
                <a:gd name="connsiteY597" fmla="*/ 2439092 h 4006635"/>
                <a:gd name="connsiteX598" fmla="*/ 1830193 w 5071813"/>
                <a:gd name="connsiteY598" fmla="*/ 2453606 h 4006635"/>
                <a:gd name="connsiteX599" fmla="*/ 1699564 w 5071813"/>
                <a:gd name="connsiteY599" fmla="*/ 2439092 h 4006635"/>
                <a:gd name="connsiteX600" fmla="*/ 1656021 w 5071813"/>
                <a:gd name="connsiteY600" fmla="*/ 2410064 h 4006635"/>
                <a:gd name="connsiteX601" fmla="*/ 1612479 w 5071813"/>
                <a:gd name="connsiteY601" fmla="*/ 2395549 h 4006635"/>
                <a:gd name="connsiteX602" fmla="*/ 1423793 w 5071813"/>
                <a:gd name="connsiteY602" fmla="*/ 2366521 h 4006635"/>
                <a:gd name="connsiteX603" fmla="*/ 1307679 w 5071813"/>
                <a:gd name="connsiteY603" fmla="*/ 2366521 h 4006635"/>
                <a:gd name="connsiteX604" fmla="*/ 1278650 w 5071813"/>
                <a:gd name="connsiteY604" fmla="*/ 2424578 h 4006635"/>
                <a:gd name="connsiteX605" fmla="*/ 1293164 w 5071813"/>
                <a:gd name="connsiteY605" fmla="*/ 2613264 h 4006635"/>
                <a:gd name="connsiteX606" fmla="*/ 1322193 w 5071813"/>
                <a:gd name="connsiteY606" fmla="*/ 2700349 h 4006635"/>
                <a:gd name="connsiteX607" fmla="*/ 1336707 w 5071813"/>
                <a:gd name="connsiteY607" fmla="*/ 2758406 h 4006635"/>
                <a:gd name="connsiteX608" fmla="*/ 1278650 w 5071813"/>
                <a:gd name="connsiteY608" fmla="*/ 2860006 h 4006635"/>
                <a:gd name="connsiteX609" fmla="*/ 1220593 w 5071813"/>
                <a:gd name="connsiteY609" fmla="*/ 2816464 h 4006635"/>
                <a:gd name="connsiteX610" fmla="*/ 1148021 w 5071813"/>
                <a:gd name="connsiteY610" fmla="*/ 2613264 h 4006635"/>
                <a:gd name="connsiteX611" fmla="*/ 1104479 w 5071813"/>
                <a:gd name="connsiteY611" fmla="*/ 2584235 h 4006635"/>
                <a:gd name="connsiteX612" fmla="*/ 1089964 w 5071813"/>
                <a:gd name="connsiteY612" fmla="*/ 2526178 h 4006635"/>
                <a:gd name="connsiteX613" fmla="*/ 1046421 w 5071813"/>
                <a:gd name="connsiteY613" fmla="*/ 2482635 h 4006635"/>
                <a:gd name="connsiteX614" fmla="*/ 1002879 w 5071813"/>
                <a:gd name="connsiteY614" fmla="*/ 2424578 h 4006635"/>
                <a:gd name="connsiteX615" fmla="*/ 1046421 w 5071813"/>
                <a:gd name="connsiteY615" fmla="*/ 2395549 h 4006635"/>
                <a:gd name="connsiteX616" fmla="*/ 1162536 w 5071813"/>
                <a:gd name="connsiteY616" fmla="*/ 2381035 h 4006635"/>
                <a:gd name="connsiteX617" fmla="*/ 1191564 w 5071813"/>
                <a:gd name="connsiteY617" fmla="*/ 2293949 h 4006635"/>
                <a:gd name="connsiteX618" fmla="*/ 1220593 w 5071813"/>
                <a:gd name="connsiteY618" fmla="*/ 2235892 h 4006635"/>
                <a:gd name="connsiteX619" fmla="*/ 1206079 w 5071813"/>
                <a:gd name="connsiteY619" fmla="*/ 2192349 h 4006635"/>
                <a:gd name="connsiteX620" fmla="*/ 1162536 w 5071813"/>
                <a:gd name="connsiteY620" fmla="*/ 2134292 h 4006635"/>
                <a:gd name="connsiteX621" fmla="*/ 1118993 w 5071813"/>
                <a:gd name="connsiteY621" fmla="*/ 2090749 h 4006635"/>
                <a:gd name="connsiteX622" fmla="*/ 1017393 w 5071813"/>
                <a:gd name="connsiteY622" fmla="*/ 2018178 h 4006635"/>
                <a:gd name="connsiteX623" fmla="*/ 959336 w 5071813"/>
                <a:gd name="connsiteY623" fmla="*/ 1916578 h 4006635"/>
                <a:gd name="connsiteX624" fmla="*/ 886764 w 5071813"/>
                <a:gd name="connsiteY624" fmla="*/ 1814978 h 4006635"/>
                <a:gd name="connsiteX625" fmla="*/ 785164 w 5071813"/>
                <a:gd name="connsiteY625" fmla="*/ 1844006 h 4006635"/>
                <a:gd name="connsiteX626" fmla="*/ 741621 w 5071813"/>
                <a:gd name="connsiteY626" fmla="*/ 1858521 h 4006635"/>
                <a:gd name="connsiteX627" fmla="*/ 683564 w 5071813"/>
                <a:gd name="connsiteY627" fmla="*/ 1844006 h 4006635"/>
                <a:gd name="connsiteX628" fmla="*/ 669050 w 5071813"/>
                <a:gd name="connsiteY628" fmla="*/ 1785949 h 4006635"/>
                <a:gd name="connsiteX629" fmla="*/ 799679 w 5071813"/>
                <a:gd name="connsiteY629" fmla="*/ 1742406 h 4006635"/>
                <a:gd name="connsiteX630" fmla="*/ 785164 w 5071813"/>
                <a:gd name="connsiteY630" fmla="*/ 1626292 h 4006635"/>
                <a:gd name="connsiteX631" fmla="*/ 712593 w 5071813"/>
                <a:gd name="connsiteY631" fmla="*/ 1597264 h 4006635"/>
                <a:gd name="connsiteX632" fmla="*/ 669050 w 5071813"/>
                <a:gd name="connsiteY632" fmla="*/ 1553721 h 4006635"/>
                <a:gd name="connsiteX633" fmla="*/ 523907 w 5071813"/>
                <a:gd name="connsiteY633" fmla="*/ 1510178 h 4006635"/>
                <a:gd name="connsiteX634" fmla="*/ 494879 w 5071813"/>
                <a:gd name="connsiteY634" fmla="*/ 1452121 h 4006635"/>
                <a:gd name="connsiteX635" fmla="*/ 465850 w 5071813"/>
                <a:gd name="connsiteY635" fmla="*/ 1350521 h 4006635"/>
                <a:gd name="connsiteX636" fmla="*/ 407793 w 5071813"/>
                <a:gd name="connsiteY636" fmla="*/ 1219892 h 4006635"/>
                <a:gd name="connsiteX637" fmla="*/ 291679 w 5071813"/>
                <a:gd name="connsiteY637" fmla="*/ 1132806 h 4006635"/>
                <a:gd name="connsiteX638" fmla="*/ 161050 w 5071813"/>
                <a:gd name="connsiteY638" fmla="*/ 1074749 h 4006635"/>
                <a:gd name="connsiteX639" fmla="*/ 117507 w 5071813"/>
                <a:gd name="connsiteY639" fmla="*/ 1060235 h 4006635"/>
                <a:gd name="connsiteX640" fmla="*/ 73964 w 5071813"/>
                <a:gd name="connsiteY640" fmla="*/ 1045721 h 4006635"/>
                <a:gd name="connsiteX641" fmla="*/ 1393 w 5071813"/>
                <a:gd name="connsiteY641" fmla="*/ 929606 h 4006635"/>
                <a:gd name="connsiteX0" fmla="*/ 1393 w 5071813"/>
                <a:gd name="connsiteY0" fmla="*/ 929606 h 4006635"/>
                <a:gd name="connsiteX1" fmla="*/ 132021 w 5071813"/>
                <a:gd name="connsiteY1" fmla="*/ 929606 h 4006635"/>
                <a:gd name="connsiteX2" fmla="*/ 219107 w 5071813"/>
                <a:gd name="connsiteY2" fmla="*/ 958635 h 4006635"/>
                <a:gd name="connsiteX3" fmla="*/ 262650 w 5071813"/>
                <a:gd name="connsiteY3" fmla="*/ 987664 h 4006635"/>
                <a:gd name="connsiteX4" fmla="*/ 335221 w 5071813"/>
                <a:gd name="connsiteY4" fmla="*/ 1060235 h 4006635"/>
                <a:gd name="connsiteX5" fmla="*/ 422307 w 5071813"/>
                <a:gd name="connsiteY5" fmla="*/ 1089264 h 4006635"/>
                <a:gd name="connsiteX6" fmla="*/ 465850 w 5071813"/>
                <a:gd name="connsiteY6" fmla="*/ 1132806 h 4006635"/>
                <a:gd name="connsiteX7" fmla="*/ 552936 w 5071813"/>
                <a:gd name="connsiteY7" fmla="*/ 1161835 h 4006635"/>
                <a:gd name="connsiteX8" fmla="*/ 625507 w 5071813"/>
                <a:gd name="connsiteY8" fmla="*/ 1248921 h 4006635"/>
                <a:gd name="connsiteX9" fmla="*/ 640021 w 5071813"/>
                <a:gd name="connsiteY9" fmla="*/ 1292464 h 4006635"/>
                <a:gd name="connsiteX10" fmla="*/ 683564 w 5071813"/>
                <a:gd name="connsiteY10" fmla="*/ 1306978 h 4006635"/>
                <a:gd name="connsiteX11" fmla="*/ 756136 w 5071813"/>
                <a:gd name="connsiteY11" fmla="*/ 1408578 h 4006635"/>
                <a:gd name="connsiteX12" fmla="*/ 828707 w 5071813"/>
                <a:gd name="connsiteY12" fmla="*/ 1466635 h 4006635"/>
                <a:gd name="connsiteX13" fmla="*/ 857736 w 5071813"/>
                <a:gd name="connsiteY13" fmla="*/ 1524692 h 4006635"/>
                <a:gd name="connsiteX14" fmla="*/ 872250 w 5071813"/>
                <a:gd name="connsiteY14" fmla="*/ 1568235 h 4006635"/>
                <a:gd name="connsiteX15" fmla="*/ 930307 w 5071813"/>
                <a:gd name="connsiteY15" fmla="*/ 1553721 h 4006635"/>
                <a:gd name="connsiteX16" fmla="*/ 944821 w 5071813"/>
                <a:gd name="connsiteY16" fmla="*/ 1510178 h 4006635"/>
                <a:gd name="connsiteX17" fmla="*/ 988364 w 5071813"/>
                <a:gd name="connsiteY17" fmla="*/ 1495664 h 4006635"/>
                <a:gd name="connsiteX18" fmla="*/ 1089964 w 5071813"/>
                <a:gd name="connsiteY18" fmla="*/ 1539206 h 4006635"/>
                <a:gd name="connsiteX19" fmla="*/ 1148021 w 5071813"/>
                <a:gd name="connsiteY19" fmla="*/ 1873035 h 4006635"/>
                <a:gd name="connsiteX20" fmla="*/ 1191564 w 5071813"/>
                <a:gd name="connsiteY20" fmla="*/ 1960121 h 4006635"/>
                <a:gd name="connsiteX21" fmla="*/ 1235107 w 5071813"/>
                <a:gd name="connsiteY21" fmla="*/ 1974635 h 4006635"/>
                <a:gd name="connsiteX22" fmla="*/ 1278650 w 5071813"/>
                <a:gd name="connsiteY22" fmla="*/ 2003664 h 4006635"/>
                <a:gd name="connsiteX23" fmla="*/ 1307679 w 5071813"/>
                <a:gd name="connsiteY23" fmla="*/ 2119778 h 4006635"/>
                <a:gd name="connsiteX24" fmla="*/ 1394764 w 5071813"/>
                <a:gd name="connsiteY24" fmla="*/ 2206864 h 4006635"/>
                <a:gd name="connsiteX25" fmla="*/ 1525393 w 5071813"/>
                <a:gd name="connsiteY25" fmla="*/ 2221378 h 4006635"/>
                <a:gd name="connsiteX26" fmla="*/ 1583450 w 5071813"/>
                <a:gd name="connsiteY26" fmla="*/ 2250406 h 4006635"/>
                <a:gd name="connsiteX27" fmla="*/ 1597964 w 5071813"/>
                <a:gd name="connsiteY27" fmla="*/ 2293949 h 4006635"/>
                <a:gd name="connsiteX28" fmla="*/ 1641507 w 5071813"/>
                <a:gd name="connsiteY28" fmla="*/ 2322978 h 4006635"/>
                <a:gd name="connsiteX29" fmla="*/ 1786650 w 5071813"/>
                <a:gd name="connsiteY29" fmla="*/ 2308464 h 4006635"/>
                <a:gd name="connsiteX30" fmla="*/ 1801164 w 5071813"/>
                <a:gd name="connsiteY30" fmla="*/ 2264921 h 4006635"/>
                <a:gd name="connsiteX31" fmla="*/ 1873736 w 5071813"/>
                <a:gd name="connsiteY31" fmla="*/ 2279435 h 4006635"/>
                <a:gd name="connsiteX32" fmla="*/ 2062421 w 5071813"/>
                <a:gd name="connsiteY32" fmla="*/ 2293949 h 4006635"/>
                <a:gd name="connsiteX33" fmla="*/ 2076936 w 5071813"/>
                <a:gd name="connsiteY33" fmla="*/ 2250406 h 4006635"/>
                <a:gd name="connsiteX34" fmla="*/ 2062421 w 5071813"/>
                <a:gd name="connsiteY34" fmla="*/ 2206864 h 4006635"/>
                <a:gd name="connsiteX35" fmla="*/ 1946307 w 5071813"/>
                <a:gd name="connsiteY35" fmla="*/ 2177835 h 4006635"/>
                <a:gd name="connsiteX36" fmla="*/ 1960821 w 5071813"/>
                <a:gd name="connsiteY36" fmla="*/ 1989149 h 4006635"/>
                <a:gd name="connsiteX37" fmla="*/ 1917279 w 5071813"/>
                <a:gd name="connsiteY37" fmla="*/ 1960121 h 4006635"/>
                <a:gd name="connsiteX38" fmla="*/ 1844707 w 5071813"/>
                <a:gd name="connsiteY38" fmla="*/ 1873035 h 4006635"/>
                <a:gd name="connsiteX39" fmla="*/ 1859221 w 5071813"/>
                <a:gd name="connsiteY39" fmla="*/ 1829492 h 4006635"/>
                <a:gd name="connsiteX40" fmla="*/ 1786650 w 5071813"/>
                <a:gd name="connsiteY40" fmla="*/ 1756921 h 4006635"/>
                <a:gd name="connsiteX41" fmla="*/ 1743107 w 5071813"/>
                <a:gd name="connsiteY41" fmla="*/ 1742406 h 4006635"/>
                <a:gd name="connsiteX42" fmla="*/ 1699564 w 5071813"/>
                <a:gd name="connsiteY42" fmla="*/ 1713378 h 4006635"/>
                <a:gd name="connsiteX43" fmla="*/ 1641507 w 5071813"/>
                <a:gd name="connsiteY43" fmla="*/ 1684349 h 4006635"/>
                <a:gd name="connsiteX44" fmla="*/ 1583450 w 5071813"/>
                <a:gd name="connsiteY44" fmla="*/ 1698864 h 4006635"/>
                <a:gd name="connsiteX45" fmla="*/ 1525393 w 5071813"/>
                <a:gd name="connsiteY45" fmla="*/ 1727892 h 4006635"/>
                <a:gd name="connsiteX46" fmla="*/ 1481850 w 5071813"/>
                <a:gd name="connsiteY46" fmla="*/ 1742406 h 4006635"/>
                <a:gd name="connsiteX47" fmla="*/ 1438307 w 5071813"/>
                <a:gd name="connsiteY47" fmla="*/ 1771435 h 4006635"/>
                <a:gd name="connsiteX48" fmla="*/ 1351221 w 5071813"/>
                <a:gd name="connsiteY48" fmla="*/ 1800464 h 4006635"/>
                <a:gd name="connsiteX49" fmla="*/ 1249621 w 5071813"/>
                <a:gd name="connsiteY49" fmla="*/ 1771435 h 4006635"/>
                <a:gd name="connsiteX50" fmla="*/ 1235107 w 5071813"/>
                <a:gd name="connsiteY50" fmla="*/ 1713378 h 4006635"/>
                <a:gd name="connsiteX51" fmla="*/ 1293164 w 5071813"/>
                <a:gd name="connsiteY51" fmla="*/ 1684349 h 4006635"/>
                <a:gd name="connsiteX52" fmla="*/ 1438307 w 5071813"/>
                <a:gd name="connsiteY52" fmla="*/ 1669835 h 4006635"/>
                <a:gd name="connsiteX53" fmla="*/ 1568936 w 5071813"/>
                <a:gd name="connsiteY53" fmla="*/ 1568235 h 4006635"/>
                <a:gd name="connsiteX54" fmla="*/ 1641507 w 5071813"/>
                <a:gd name="connsiteY54" fmla="*/ 1553721 h 4006635"/>
                <a:gd name="connsiteX55" fmla="*/ 1597964 w 5071813"/>
                <a:gd name="connsiteY55" fmla="*/ 1539206 h 4006635"/>
                <a:gd name="connsiteX56" fmla="*/ 1510879 w 5071813"/>
                <a:gd name="connsiteY56" fmla="*/ 1466635 h 4006635"/>
                <a:gd name="connsiteX57" fmla="*/ 1452821 w 5071813"/>
                <a:gd name="connsiteY57" fmla="*/ 1379549 h 4006635"/>
                <a:gd name="connsiteX58" fmla="*/ 1423793 w 5071813"/>
                <a:gd name="connsiteY58" fmla="*/ 1321492 h 4006635"/>
                <a:gd name="connsiteX59" fmla="*/ 1322193 w 5071813"/>
                <a:gd name="connsiteY59" fmla="*/ 1234406 h 4006635"/>
                <a:gd name="connsiteX60" fmla="*/ 1264136 w 5071813"/>
                <a:gd name="connsiteY60" fmla="*/ 1219892 h 4006635"/>
                <a:gd name="connsiteX61" fmla="*/ 1322193 w 5071813"/>
                <a:gd name="connsiteY61" fmla="*/ 1205378 h 4006635"/>
                <a:gd name="connsiteX62" fmla="*/ 1467336 w 5071813"/>
                <a:gd name="connsiteY62" fmla="*/ 1321492 h 4006635"/>
                <a:gd name="connsiteX63" fmla="*/ 1510879 w 5071813"/>
                <a:gd name="connsiteY63" fmla="*/ 1365035 h 4006635"/>
                <a:gd name="connsiteX64" fmla="*/ 1568936 w 5071813"/>
                <a:gd name="connsiteY64" fmla="*/ 1437606 h 4006635"/>
                <a:gd name="connsiteX65" fmla="*/ 1612479 w 5071813"/>
                <a:gd name="connsiteY65" fmla="*/ 1481149 h 4006635"/>
                <a:gd name="connsiteX66" fmla="*/ 1656021 w 5071813"/>
                <a:gd name="connsiteY66" fmla="*/ 1495664 h 4006635"/>
                <a:gd name="connsiteX67" fmla="*/ 1743107 w 5071813"/>
                <a:gd name="connsiteY67" fmla="*/ 1553721 h 4006635"/>
                <a:gd name="connsiteX68" fmla="*/ 1772136 w 5071813"/>
                <a:gd name="connsiteY68" fmla="*/ 1597264 h 4006635"/>
                <a:gd name="connsiteX69" fmla="*/ 1859221 w 5071813"/>
                <a:gd name="connsiteY69" fmla="*/ 1640806 h 4006635"/>
                <a:gd name="connsiteX70" fmla="*/ 1902764 w 5071813"/>
                <a:gd name="connsiteY70" fmla="*/ 1669835 h 4006635"/>
                <a:gd name="connsiteX71" fmla="*/ 1946307 w 5071813"/>
                <a:gd name="connsiteY71" fmla="*/ 1756921 h 4006635"/>
                <a:gd name="connsiteX72" fmla="*/ 1975336 w 5071813"/>
                <a:gd name="connsiteY72" fmla="*/ 1800464 h 4006635"/>
                <a:gd name="connsiteX73" fmla="*/ 2018879 w 5071813"/>
                <a:gd name="connsiteY73" fmla="*/ 1887549 h 4006635"/>
                <a:gd name="connsiteX74" fmla="*/ 2062421 w 5071813"/>
                <a:gd name="connsiteY74" fmla="*/ 1902064 h 4006635"/>
                <a:gd name="connsiteX75" fmla="*/ 2120479 w 5071813"/>
                <a:gd name="connsiteY75" fmla="*/ 2018178 h 4006635"/>
                <a:gd name="connsiteX76" fmla="*/ 2164021 w 5071813"/>
                <a:gd name="connsiteY76" fmla="*/ 2076235 h 4006635"/>
                <a:gd name="connsiteX77" fmla="*/ 2207564 w 5071813"/>
                <a:gd name="connsiteY77" fmla="*/ 2206864 h 4006635"/>
                <a:gd name="connsiteX78" fmla="*/ 2280136 w 5071813"/>
                <a:gd name="connsiteY78" fmla="*/ 2192349 h 4006635"/>
                <a:gd name="connsiteX79" fmla="*/ 2236593 w 5071813"/>
                <a:gd name="connsiteY79" fmla="*/ 2177835 h 4006635"/>
                <a:gd name="connsiteX80" fmla="*/ 2243510 w 5071813"/>
                <a:gd name="connsiteY80" fmla="*/ 2108099 h 4006635"/>
                <a:gd name="connsiteX81" fmla="*/ 2185453 w 5071813"/>
                <a:gd name="connsiteY81" fmla="*/ 2044824 h 4006635"/>
                <a:gd name="connsiteX82" fmla="*/ 2149507 w 5071813"/>
                <a:gd name="connsiteY82" fmla="*/ 2003664 h 4006635"/>
                <a:gd name="connsiteX83" fmla="*/ 2265621 w 5071813"/>
                <a:gd name="connsiteY83" fmla="*/ 2003664 h 4006635"/>
                <a:gd name="connsiteX84" fmla="*/ 2352707 w 5071813"/>
                <a:gd name="connsiteY84" fmla="*/ 2076235 h 4006635"/>
                <a:gd name="connsiteX85" fmla="*/ 2367221 w 5071813"/>
                <a:gd name="connsiteY85" fmla="*/ 2119778 h 4006635"/>
                <a:gd name="connsiteX86" fmla="*/ 2396250 w 5071813"/>
                <a:gd name="connsiteY86" fmla="*/ 2047206 h 4006635"/>
                <a:gd name="connsiteX87" fmla="*/ 2352707 w 5071813"/>
                <a:gd name="connsiteY87" fmla="*/ 2032692 h 4006635"/>
                <a:gd name="connsiteX88" fmla="*/ 2265621 w 5071813"/>
                <a:gd name="connsiteY88" fmla="*/ 1960121 h 4006635"/>
                <a:gd name="connsiteX89" fmla="*/ 2251107 w 5071813"/>
                <a:gd name="connsiteY89" fmla="*/ 1916578 h 4006635"/>
                <a:gd name="connsiteX90" fmla="*/ 2294650 w 5071813"/>
                <a:gd name="connsiteY90" fmla="*/ 1902064 h 4006635"/>
                <a:gd name="connsiteX91" fmla="*/ 2367221 w 5071813"/>
                <a:gd name="connsiteY91" fmla="*/ 1916578 h 4006635"/>
                <a:gd name="connsiteX92" fmla="*/ 2454307 w 5071813"/>
                <a:gd name="connsiteY92" fmla="*/ 1931092 h 4006635"/>
                <a:gd name="connsiteX93" fmla="*/ 2512364 w 5071813"/>
                <a:gd name="connsiteY93" fmla="*/ 1844006 h 4006635"/>
                <a:gd name="connsiteX94" fmla="*/ 2410764 w 5071813"/>
                <a:gd name="connsiteY94" fmla="*/ 1814978 h 4006635"/>
                <a:gd name="connsiteX95" fmla="*/ 2309164 w 5071813"/>
                <a:gd name="connsiteY95" fmla="*/ 1785949 h 4006635"/>
                <a:gd name="connsiteX96" fmla="*/ 2338193 w 5071813"/>
                <a:gd name="connsiteY96" fmla="*/ 1713378 h 4006635"/>
                <a:gd name="connsiteX97" fmla="*/ 2425279 w 5071813"/>
                <a:gd name="connsiteY97" fmla="*/ 1684349 h 4006635"/>
                <a:gd name="connsiteX98" fmla="*/ 2526879 w 5071813"/>
                <a:gd name="connsiteY98" fmla="*/ 1626292 h 4006635"/>
                <a:gd name="connsiteX99" fmla="*/ 2541393 w 5071813"/>
                <a:gd name="connsiteY99" fmla="*/ 1568235 h 4006635"/>
                <a:gd name="connsiteX100" fmla="*/ 2497850 w 5071813"/>
                <a:gd name="connsiteY100" fmla="*/ 1553721 h 4006635"/>
                <a:gd name="connsiteX101" fmla="*/ 2396250 w 5071813"/>
                <a:gd name="connsiteY101" fmla="*/ 1524692 h 4006635"/>
                <a:gd name="connsiteX102" fmla="*/ 2396250 w 5071813"/>
                <a:gd name="connsiteY102" fmla="*/ 1423092 h 4006635"/>
                <a:gd name="connsiteX103" fmla="*/ 2439793 w 5071813"/>
                <a:gd name="connsiteY103" fmla="*/ 1408578 h 4006635"/>
                <a:gd name="connsiteX104" fmla="*/ 2483336 w 5071813"/>
                <a:gd name="connsiteY104" fmla="*/ 1379549 h 4006635"/>
                <a:gd name="connsiteX105" fmla="*/ 2483336 w 5071813"/>
                <a:gd name="connsiteY105" fmla="*/ 1263435 h 4006635"/>
                <a:gd name="connsiteX106" fmla="*/ 2439793 w 5071813"/>
                <a:gd name="connsiteY106" fmla="*/ 1248921 h 4006635"/>
                <a:gd name="connsiteX107" fmla="*/ 2265621 w 5071813"/>
                <a:gd name="connsiteY107" fmla="*/ 1219892 h 4006635"/>
                <a:gd name="connsiteX108" fmla="*/ 2149507 w 5071813"/>
                <a:gd name="connsiteY108" fmla="*/ 1248921 h 4006635"/>
                <a:gd name="connsiteX109" fmla="*/ 2091450 w 5071813"/>
                <a:gd name="connsiteY109" fmla="*/ 1306978 h 4006635"/>
                <a:gd name="connsiteX110" fmla="*/ 2105964 w 5071813"/>
                <a:gd name="connsiteY110" fmla="*/ 1365035 h 4006635"/>
                <a:gd name="connsiteX111" fmla="*/ 2134993 w 5071813"/>
                <a:gd name="connsiteY111" fmla="*/ 1466635 h 4006635"/>
                <a:gd name="connsiteX112" fmla="*/ 2091450 w 5071813"/>
                <a:gd name="connsiteY112" fmla="*/ 1626292 h 4006635"/>
                <a:gd name="connsiteX113" fmla="*/ 2076936 w 5071813"/>
                <a:gd name="connsiteY113" fmla="*/ 1669835 h 4006635"/>
                <a:gd name="connsiteX114" fmla="*/ 2033393 w 5071813"/>
                <a:gd name="connsiteY114" fmla="*/ 1684349 h 4006635"/>
                <a:gd name="connsiteX115" fmla="*/ 1960821 w 5071813"/>
                <a:gd name="connsiteY115" fmla="*/ 1669835 h 4006635"/>
                <a:gd name="connsiteX116" fmla="*/ 1960821 w 5071813"/>
                <a:gd name="connsiteY116" fmla="*/ 1510178 h 4006635"/>
                <a:gd name="connsiteX117" fmla="*/ 1917279 w 5071813"/>
                <a:gd name="connsiteY117" fmla="*/ 1495664 h 4006635"/>
                <a:gd name="connsiteX118" fmla="*/ 1873736 w 5071813"/>
                <a:gd name="connsiteY118" fmla="*/ 1510178 h 4006635"/>
                <a:gd name="connsiteX119" fmla="*/ 1772136 w 5071813"/>
                <a:gd name="connsiteY119" fmla="*/ 1568235 h 4006635"/>
                <a:gd name="connsiteX120" fmla="*/ 1699564 w 5071813"/>
                <a:gd name="connsiteY120" fmla="*/ 1553721 h 4006635"/>
                <a:gd name="connsiteX121" fmla="*/ 1685050 w 5071813"/>
                <a:gd name="connsiteY121" fmla="*/ 1510178 h 4006635"/>
                <a:gd name="connsiteX122" fmla="*/ 1714079 w 5071813"/>
                <a:gd name="connsiteY122" fmla="*/ 1466635 h 4006635"/>
                <a:gd name="connsiteX123" fmla="*/ 1815679 w 5071813"/>
                <a:gd name="connsiteY123" fmla="*/ 1423092 h 4006635"/>
                <a:gd name="connsiteX124" fmla="*/ 1859221 w 5071813"/>
                <a:gd name="connsiteY124" fmla="*/ 1394064 h 4006635"/>
                <a:gd name="connsiteX125" fmla="*/ 1888250 w 5071813"/>
                <a:gd name="connsiteY125" fmla="*/ 1306978 h 4006635"/>
                <a:gd name="connsiteX126" fmla="*/ 1931793 w 5071813"/>
                <a:gd name="connsiteY126" fmla="*/ 1277949 h 4006635"/>
                <a:gd name="connsiteX127" fmla="*/ 1989850 w 5071813"/>
                <a:gd name="connsiteY127" fmla="*/ 1263435 h 4006635"/>
                <a:gd name="connsiteX128" fmla="*/ 2033393 w 5071813"/>
                <a:gd name="connsiteY128" fmla="*/ 1248921 h 4006635"/>
                <a:gd name="connsiteX129" fmla="*/ 2120479 w 5071813"/>
                <a:gd name="connsiteY129" fmla="*/ 1161835 h 4006635"/>
                <a:gd name="connsiteX130" fmla="*/ 2076936 w 5071813"/>
                <a:gd name="connsiteY130" fmla="*/ 1147321 h 4006635"/>
                <a:gd name="connsiteX131" fmla="*/ 1902764 w 5071813"/>
                <a:gd name="connsiteY131" fmla="*/ 1161835 h 4006635"/>
                <a:gd name="connsiteX132" fmla="*/ 1873736 w 5071813"/>
                <a:gd name="connsiteY132" fmla="*/ 1205378 h 4006635"/>
                <a:gd name="connsiteX133" fmla="*/ 1830193 w 5071813"/>
                <a:gd name="connsiteY133" fmla="*/ 1292464 h 4006635"/>
                <a:gd name="connsiteX134" fmla="*/ 1743107 w 5071813"/>
                <a:gd name="connsiteY134" fmla="*/ 1365035 h 4006635"/>
                <a:gd name="connsiteX135" fmla="*/ 1641507 w 5071813"/>
                <a:gd name="connsiteY135" fmla="*/ 1423092 h 4006635"/>
                <a:gd name="connsiteX136" fmla="*/ 1597964 w 5071813"/>
                <a:gd name="connsiteY136" fmla="*/ 1408578 h 4006635"/>
                <a:gd name="connsiteX137" fmla="*/ 1568936 w 5071813"/>
                <a:gd name="connsiteY137" fmla="*/ 1350521 h 4006635"/>
                <a:gd name="connsiteX138" fmla="*/ 1612479 w 5071813"/>
                <a:gd name="connsiteY138" fmla="*/ 1321492 h 4006635"/>
                <a:gd name="connsiteX139" fmla="*/ 1656021 w 5071813"/>
                <a:gd name="connsiteY139" fmla="*/ 1306978 h 4006635"/>
                <a:gd name="connsiteX140" fmla="*/ 1757621 w 5071813"/>
                <a:gd name="connsiteY140" fmla="*/ 1263435 h 4006635"/>
                <a:gd name="connsiteX141" fmla="*/ 1786650 w 5071813"/>
                <a:gd name="connsiteY141" fmla="*/ 1219892 h 4006635"/>
                <a:gd name="connsiteX142" fmla="*/ 1685050 w 5071813"/>
                <a:gd name="connsiteY142" fmla="*/ 1190864 h 4006635"/>
                <a:gd name="connsiteX143" fmla="*/ 1452821 w 5071813"/>
                <a:gd name="connsiteY143" fmla="*/ 1234406 h 4006635"/>
                <a:gd name="connsiteX144" fmla="*/ 1510879 w 5071813"/>
                <a:gd name="connsiteY144" fmla="*/ 1205378 h 4006635"/>
                <a:gd name="connsiteX145" fmla="*/ 1525393 w 5071813"/>
                <a:gd name="connsiteY145" fmla="*/ 1161835 h 4006635"/>
                <a:gd name="connsiteX146" fmla="*/ 1685050 w 5071813"/>
                <a:gd name="connsiteY146" fmla="*/ 1147321 h 4006635"/>
                <a:gd name="connsiteX147" fmla="*/ 1641507 w 5071813"/>
                <a:gd name="connsiteY147" fmla="*/ 1118292 h 4006635"/>
                <a:gd name="connsiteX148" fmla="*/ 1220593 w 5071813"/>
                <a:gd name="connsiteY148" fmla="*/ 1074749 h 4006635"/>
                <a:gd name="connsiteX149" fmla="*/ 1206079 w 5071813"/>
                <a:gd name="connsiteY149" fmla="*/ 1031206 h 4006635"/>
                <a:gd name="connsiteX150" fmla="*/ 1264136 w 5071813"/>
                <a:gd name="connsiteY150" fmla="*/ 1016692 h 4006635"/>
                <a:gd name="connsiteX151" fmla="*/ 1351221 w 5071813"/>
                <a:gd name="connsiteY151" fmla="*/ 1002178 h 4006635"/>
                <a:gd name="connsiteX152" fmla="*/ 1293164 w 5071813"/>
                <a:gd name="connsiteY152" fmla="*/ 915092 h 4006635"/>
                <a:gd name="connsiteX153" fmla="*/ 1264136 w 5071813"/>
                <a:gd name="connsiteY153" fmla="*/ 857035 h 4006635"/>
                <a:gd name="connsiteX154" fmla="*/ 1380250 w 5071813"/>
                <a:gd name="connsiteY154" fmla="*/ 886064 h 4006635"/>
                <a:gd name="connsiteX155" fmla="*/ 1467336 w 5071813"/>
                <a:gd name="connsiteY155" fmla="*/ 987664 h 4006635"/>
                <a:gd name="connsiteX156" fmla="*/ 1583450 w 5071813"/>
                <a:gd name="connsiteY156" fmla="*/ 1031206 h 4006635"/>
                <a:gd name="connsiteX157" fmla="*/ 1626993 w 5071813"/>
                <a:gd name="connsiteY157" fmla="*/ 973149 h 4006635"/>
                <a:gd name="connsiteX158" fmla="*/ 1568936 w 5071813"/>
                <a:gd name="connsiteY158" fmla="*/ 929606 h 4006635"/>
                <a:gd name="connsiteX159" fmla="*/ 1685050 w 5071813"/>
                <a:gd name="connsiteY159" fmla="*/ 944121 h 4006635"/>
                <a:gd name="connsiteX160" fmla="*/ 1728593 w 5071813"/>
                <a:gd name="connsiteY160" fmla="*/ 958635 h 4006635"/>
                <a:gd name="connsiteX161" fmla="*/ 1786650 w 5071813"/>
                <a:gd name="connsiteY161" fmla="*/ 973149 h 4006635"/>
                <a:gd name="connsiteX162" fmla="*/ 1844707 w 5071813"/>
                <a:gd name="connsiteY162" fmla="*/ 1002178 h 4006635"/>
                <a:gd name="connsiteX163" fmla="*/ 2076936 w 5071813"/>
                <a:gd name="connsiteY163" fmla="*/ 987664 h 4006635"/>
                <a:gd name="connsiteX164" fmla="*/ 1989850 w 5071813"/>
                <a:gd name="connsiteY164" fmla="*/ 929606 h 4006635"/>
                <a:gd name="connsiteX165" fmla="*/ 1960821 w 5071813"/>
                <a:gd name="connsiteY165" fmla="*/ 886064 h 4006635"/>
                <a:gd name="connsiteX166" fmla="*/ 1917279 w 5071813"/>
                <a:gd name="connsiteY166" fmla="*/ 784464 h 4006635"/>
                <a:gd name="connsiteX167" fmla="*/ 1830193 w 5071813"/>
                <a:gd name="connsiteY167" fmla="*/ 755435 h 4006635"/>
                <a:gd name="connsiteX168" fmla="*/ 1772136 w 5071813"/>
                <a:gd name="connsiteY168" fmla="*/ 726406 h 4006635"/>
                <a:gd name="connsiteX169" fmla="*/ 1743107 w 5071813"/>
                <a:gd name="connsiteY169" fmla="*/ 682864 h 4006635"/>
                <a:gd name="connsiteX170" fmla="*/ 1786650 w 5071813"/>
                <a:gd name="connsiteY170" fmla="*/ 624806 h 4006635"/>
                <a:gd name="connsiteX171" fmla="*/ 1888250 w 5071813"/>
                <a:gd name="connsiteY171" fmla="*/ 566749 h 4006635"/>
                <a:gd name="connsiteX172" fmla="*/ 1946307 w 5071813"/>
                <a:gd name="connsiteY172" fmla="*/ 595778 h 4006635"/>
                <a:gd name="connsiteX173" fmla="*/ 2018879 w 5071813"/>
                <a:gd name="connsiteY173" fmla="*/ 711892 h 4006635"/>
                <a:gd name="connsiteX174" fmla="*/ 2047907 w 5071813"/>
                <a:gd name="connsiteY174" fmla="*/ 755435 h 4006635"/>
                <a:gd name="connsiteX175" fmla="*/ 2091450 w 5071813"/>
                <a:gd name="connsiteY175" fmla="*/ 784464 h 4006635"/>
                <a:gd name="connsiteX176" fmla="*/ 2120479 w 5071813"/>
                <a:gd name="connsiteY176" fmla="*/ 828006 h 4006635"/>
                <a:gd name="connsiteX177" fmla="*/ 2164021 w 5071813"/>
                <a:gd name="connsiteY177" fmla="*/ 871549 h 4006635"/>
                <a:gd name="connsiteX178" fmla="*/ 2251107 w 5071813"/>
                <a:gd name="connsiteY178" fmla="*/ 987664 h 4006635"/>
                <a:gd name="connsiteX179" fmla="*/ 2323679 w 5071813"/>
                <a:gd name="connsiteY179" fmla="*/ 1002178 h 4006635"/>
                <a:gd name="connsiteX180" fmla="*/ 2396250 w 5071813"/>
                <a:gd name="connsiteY180" fmla="*/ 828006 h 4006635"/>
                <a:gd name="connsiteX181" fmla="*/ 2439793 w 5071813"/>
                <a:gd name="connsiteY181" fmla="*/ 784464 h 4006635"/>
                <a:gd name="connsiteX182" fmla="*/ 2468821 w 5071813"/>
                <a:gd name="connsiteY182" fmla="*/ 740921 h 4006635"/>
                <a:gd name="connsiteX183" fmla="*/ 2483336 w 5071813"/>
                <a:gd name="connsiteY183" fmla="*/ 624806 h 4006635"/>
                <a:gd name="connsiteX184" fmla="*/ 2512364 w 5071813"/>
                <a:gd name="connsiteY184" fmla="*/ 566749 h 4006635"/>
                <a:gd name="connsiteX185" fmla="*/ 2613964 w 5071813"/>
                <a:gd name="connsiteY185" fmla="*/ 581264 h 4006635"/>
                <a:gd name="connsiteX186" fmla="*/ 2642993 w 5071813"/>
                <a:gd name="connsiteY186" fmla="*/ 624806 h 4006635"/>
                <a:gd name="connsiteX187" fmla="*/ 2555907 w 5071813"/>
                <a:gd name="connsiteY187" fmla="*/ 711892 h 4006635"/>
                <a:gd name="connsiteX188" fmla="*/ 2541393 w 5071813"/>
                <a:gd name="connsiteY188" fmla="*/ 755435 h 4006635"/>
                <a:gd name="connsiteX189" fmla="*/ 2512364 w 5071813"/>
                <a:gd name="connsiteY189" fmla="*/ 871549 h 4006635"/>
                <a:gd name="connsiteX190" fmla="*/ 2410764 w 5071813"/>
                <a:gd name="connsiteY190" fmla="*/ 1002178 h 4006635"/>
                <a:gd name="connsiteX191" fmla="*/ 2425279 w 5071813"/>
                <a:gd name="connsiteY191" fmla="*/ 1045721 h 4006635"/>
                <a:gd name="connsiteX192" fmla="*/ 2584936 w 5071813"/>
                <a:gd name="connsiteY192" fmla="*/ 1002178 h 4006635"/>
                <a:gd name="connsiteX193" fmla="*/ 2642993 w 5071813"/>
                <a:gd name="connsiteY193" fmla="*/ 1016692 h 4006635"/>
                <a:gd name="connsiteX194" fmla="*/ 2686536 w 5071813"/>
                <a:gd name="connsiteY194" fmla="*/ 1031206 h 4006635"/>
                <a:gd name="connsiteX195" fmla="*/ 2744593 w 5071813"/>
                <a:gd name="connsiteY195" fmla="*/ 1016692 h 4006635"/>
                <a:gd name="connsiteX196" fmla="*/ 2802650 w 5071813"/>
                <a:gd name="connsiteY196" fmla="*/ 900578 h 4006635"/>
                <a:gd name="connsiteX197" fmla="*/ 2831679 w 5071813"/>
                <a:gd name="connsiteY197" fmla="*/ 842521 h 4006635"/>
                <a:gd name="connsiteX198" fmla="*/ 2846193 w 5071813"/>
                <a:gd name="connsiteY198" fmla="*/ 798978 h 4006635"/>
                <a:gd name="connsiteX199" fmla="*/ 2831679 w 5071813"/>
                <a:gd name="connsiteY199" fmla="*/ 755435 h 4006635"/>
                <a:gd name="connsiteX200" fmla="*/ 2802650 w 5071813"/>
                <a:gd name="connsiteY200" fmla="*/ 653835 h 4006635"/>
                <a:gd name="connsiteX201" fmla="*/ 2773621 w 5071813"/>
                <a:gd name="connsiteY201" fmla="*/ 610292 h 4006635"/>
                <a:gd name="connsiteX202" fmla="*/ 2730079 w 5071813"/>
                <a:gd name="connsiteY202" fmla="*/ 523206 h 4006635"/>
                <a:gd name="connsiteX203" fmla="*/ 2672021 w 5071813"/>
                <a:gd name="connsiteY203" fmla="*/ 407092 h 4006635"/>
                <a:gd name="connsiteX204" fmla="*/ 2541393 w 5071813"/>
                <a:gd name="connsiteY204" fmla="*/ 378064 h 4006635"/>
                <a:gd name="connsiteX205" fmla="*/ 2425279 w 5071813"/>
                <a:gd name="connsiteY205" fmla="*/ 290978 h 4006635"/>
                <a:gd name="connsiteX206" fmla="*/ 2381736 w 5071813"/>
                <a:gd name="connsiteY206" fmla="*/ 261949 h 4006635"/>
                <a:gd name="connsiteX207" fmla="*/ 2294650 w 5071813"/>
                <a:gd name="connsiteY207" fmla="*/ 174864 h 4006635"/>
                <a:gd name="connsiteX208" fmla="*/ 2265621 w 5071813"/>
                <a:gd name="connsiteY208" fmla="*/ 116806 h 4006635"/>
                <a:gd name="connsiteX209" fmla="*/ 2251107 w 5071813"/>
                <a:gd name="connsiteY209" fmla="*/ 73264 h 4006635"/>
                <a:gd name="connsiteX210" fmla="*/ 2294650 w 5071813"/>
                <a:gd name="connsiteY210" fmla="*/ 102292 h 4006635"/>
                <a:gd name="connsiteX211" fmla="*/ 2396250 w 5071813"/>
                <a:gd name="connsiteY211" fmla="*/ 203892 h 4006635"/>
                <a:gd name="connsiteX212" fmla="*/ 2497850 w 5071813"/>
                <a:gd name="connsiteY212" fmla="*/ 290978 h 4006635"/>
                <a:gd name="connsiteX213" fmla="*/ 2584936 w 5071813"/>
                <a:gd name="connsiteY213" fmla="*/ 305492 h 4006635"/>
                <a:gd name="connsiteX214" fmla="*/ 2628479 w 5071813"/>
                <a:gd name="connsiteY214" fmla="*/ 334521 h 4006635"/>
                <a:gd name="connsiteX215" fmla="*/ 2686536 w 5071813"/>
                <a:gd name="connsiteY215" fmla="*/ 73264 h 4006635"/>
                <a:gd name="connsiteX216" fmla="*/ 2701050 w 5071813"/>
                <a:gd name="connsiteY216" fmla="*/ 692 h 4006635"/>
                <a:gd name="connsiteX217" fmla="*/ 2846193 w 5071813"/>
                <a:gd name="connsiteY217" fmla="*/ 131321 h 4006635"/>
                <a:gd name="connsiteX218" fmla="*/ 2860707 w 5071813"/>
                <a:gd name="connsiteY218" fmla="*/ 203892 h 4006635"/>
                <a:gd name="connsiteX219" fmla="*/ 2875221 w 5071813"/>
                <a:gd name="connsiteY219" fmla="*/ 407092 h 4006635"/>
                <a:gd name="connsiteX220" fmla="*/ 2918764 w 5071813"/>
                <a:gd name="connsiteY220" fmla="*/ 450635 h 4006635"/>
                <a:gd name="connsiteX221" fmla="*/ 2991336 w 5071813"/>
                <a:gd name="connsiteY221" fmla="*/ 523206 h 4006635"/>
                <a:gd name="connsiteX222" fmla="*/ 2947793 w 5071813"/>
                <a:gd name="connsiteY222" fmla="*/ 987664 h 4006635"/>
                <a:gd name="connsiteX223" fmla="*/ 2918764 w 5071813"/>
                <a:gd name="connsiteY223" fmla="*/ 1045721 h 4006635"/>
                <a:gd name="connsiteX224" fmla="*/ 2875221 w 5071813"/>
                <a:gd name="connsiteY224" fmla="*/ 1074749 h 4006635"/>
                <a:gd name="connsiteX225" fmla="*/ 2817164 w 5071813"/>
                <a:gd name="connsiteY225" fmla="*/ 1147321 h 4006635"/>
                <a:gd name="connsiteX226" fmla="*/ 2802650 w 5071813"/>
                <a:gd name="connsiteY226" fmla="*/ 1205378 h 4006635"/>
                <a:gd name="connsiteX227" fmla="*/ 2773621 w 5071813"/>
                <a:gd name="connsiteY227" fmla="*/ 1292464 h 4006635"/>
                <a:gd name="connsiteX228" fmla="*/ 2759107 w 5071813"/>
                <a:gd name="connsiteY228" fmla="*/ 1336006 h 4006635"/>
                <a:gd name="connsiteX229" fmla="*/ 2773621 w 5071813"/>
                <a:gd name="connsiteY229" fmla="*/ 1437606 h 4006635"/>
                <a:gd name="connsiteX230" fmla="*/ 2802650 w 5071813"/>
                <a:gd name="connsiteY230" fmla="*/ 1524692 h 4006635"/>
                <a:gd name="connsiteX231" fmla="*/ 2817164 w 5071813"/>
                <a:gd name="connsiteY231" fmla="*/ 1568235 h 4006635"/>
                <a:gd name="connsiteX232" fmla="*/ 2831679 w 5071813"/>
                <a:gd name="connsiteY232" fmla="*/ 1611778 h 4006635"/>
                <a:gd name="connsiteX233" fmla="*/ 2889736 w 5071813"/>
                <a:gd name="connsiteY233" fmla="*/ 1626292 h 4006635"/>
                <a:gd name="connsiteX234" fmla="*/ 2933279 w 5071813"/>
                <a:gd name="connsiteY234" fmla="*/ 1597264 h 4006635"/>
                <a:gd name="connsiteX235" fmla="*/ 2947793 w 5071813"/>
                <a:gd name="connsiteY235" fmla="*/ 1553721 h 4006635"/>
                <a:gd name="connsiteX236" fmla="*/ 2889736 w 5071813"/>
                <a:gd name="connsiteY236" fmla="*/ 1248921 h 4006635"/>
                <a:gd name="connsiteX237" fmla="*/ 2875221 w 5071813"/>
                <a:gd name="connsiteY237" fmla="*/ 1205378 h 4006635"/>
                <a:gd name="connsiteX238" fmla="*/ 2933279 w 5071813"/>
                <a:gd name="connsiteY238" fmla="*/ 1176349 h 4006635"/>
                <a:gd name="connsiteX239" fmla="*/ 2976821 w 5071813"/>
                <a:gd name="connsiteY239" fmla="*/ 1147321 h 4006635"/>
                <a:gd name="connsiteX240" fmla="*/ 3020364 w 5071813"/>
                <a:gd name="connsiteY240" fmla="*/ 1016692 h 4006635"/>
                <a:gd name="connsiteX241" fmla="*/ 3107450 w 5071813"/>
                <a:gd name="connsiteY241" fmla="*/ 1031206 h 4006635"/>
                <a:gd name="connsiteX242" fmla="*/ 3049393 w 5071813"/>
                <a:gd name="connsiteY242" fmla="*/ 1132806 h 4006635"/>
                <a:gd name="connsiteX243" fmla="*/ 3063907 w 5071813"/>
                <a:gd name="connsiteY243" fmla="*/ 1292464 h 4006635"/>
                <a:gd name="connsiteX244" fmla="*/ 3165507 w 5071813"/>
                <a:gd name="connsiteY244" fmla="*/ 1277949 h 4006635"/>
                <a:gd name="connsiteX245" fmla="*/ 3209050 w 5071813"/>
                <a:gd name="connsiteY245" fmla="*/ 1263435 h 4006635"/>
                <a:gd name="connsiteX246" fmla="*/ 3368707 w 5071813"/>
                <a:gd name="connsiteY246" fmla="*/ 1277949 h 4006635"/>
                <a:gd name="connsiteX247" fmla="*/ 3238079 w 5071813"/>
                <a:gd name="connsiteY247" fmla="*/ 1336006 h 4006635"/>
                <a:gd name="connsiteX248" fmla="*/ 3194536 w 5071813"/>
                <a:gd name="connsiteY248" fmla="*/ 1365035 h 4006635"/>
                <a:gd name="connsiteX249" fmla="*/ 3165507 w 5071813"/>
                <a:gd name="connsiteY249" fmla="*/ 1408578 h 4006635"/>
                <a:gd name="connsiteX250" fmla="*/ 3136479 w 5071813"/>
                <a:gd name="connsiteY250" fmla="*/ 1510178 h 4006635"/>
                <a:gd name="connsiteX251" fmla="*/ 3121964 w 5071813"/>
                <a:gd name="connsiteY251" fmla="*/ 1597264 h 4006635"/>
                <a:gd name="connsiteX252" fmla="*/ 3092936 w 5071813"/>
                <a:gd name="connsiteY252" fmla="*/ 1640806 h 4006635"/>
                <a:gd name="connsiteX253" fmla="*/ 3078421 w 5071813"/>
                <a:gd name="connsiteY253" fmla="*/ 1684349 h 4006635"/>
                <a:gd name="connsiteX254" fmla="*/ 3150993 w 5071813"/>
                <a:gd name="connsiteY254" fmla="*/ 1669835 h 4006635"/>
                <a:gd name="connsiteX255" fmla="*/ 3238079 w 5071813"/>
                <a:gd name="connsiteY255" fmla="*/ 1582749 h 4006635"/>
                <a:gd name="connsiteX256" fmla="*/ 3281621 w 5071813"/>
                <a:gd name="connsiteY256" fmla="*/ 1553721 h 4006635"/>
                <a:gd name="connsiteX257" fmla="*/ 3484821 w 5071813"/>
                <a:gd name="connsiteY257" fmla="*/ 1510178 h 4006635"/>
                <a:gd name="connsiteX258" fmla="*/ 3542879 w 5071813"/>
                <a:gd name="connsiteY258" fmla="*/ 1423092 h 4006635"/>
                <a:gd name="connsiteX259" fmla="*/ 3557393 w 5071813"/>
                <a:gd name="connsiteY259" fmla="*/ 1365035 h 4006635"/>
                <a:gd name="connsiteX260" fmla="*/ 3499336 w 5071813"/>
                <a:gd name="connsiteY260" fmla="*/ 1423092 h 4006635"/>
                <a:gd name="connsiteX261" fmla="*/ 3571907 w 5071813"/>
                <a:gd name="connsiteY261" fmla="*/ 1306978 h 4006635"/>
                <a:gd name="connsiteX262" fmla="*/ 3528364 w 5071813"/>
                <a:gd name="connsiteY262" fmla="*/ 1248921 h 4006635"/>
                <a:gd name="connsiteX263" fmla="*/ 3484821 w 5071813"/>
                <a:gd name="connsiteY263" fmla="*/ 1234406 h 4006635"/>
                <a:gd name="connsiteX264" fmla="*/ 3499336 w 5071813"/>
                <a:gd name="connsiteY264" fmla="*/ 1190864 h 4006635"/>
                <a:gd name="connsiteX265" fmla="*/ 3615450 w 5071813"/>
                <a:gd name="connsiteY265" fmla="*/ 1147321 h 4006635"/>
                <a:gd name="connsiteX266" fmla="*/ 3557393 w 5071813"/>
                <a:gd name="connsiteY266" fmla="*/ 915092 h 4006635"/>
                <a:gd name="connsiteX267" fmla="*/ 3513850 w 5071813"/>
                <a:gd name="connsiteY267" fmla="*/ 900578 h 4006635"/>
                <a:gd name="connsiteX268" fmla="*/ 3455793 w 5071813"/>
                <a:gd name="connsiteY268" fmla="*/ 871549 h 4006635"/>
                <a:gd name="connsiteX269" fmla="*/ 3412250 w 5071813"/>
                <a:gd name="connsiteY269" fmla="*/ 929606 h 4006635"/>
                <a:gd name="connsiteX270" fmla="*/ 3325164 w 5071813"/>
                <a:gd name="connsiteY270" fmla="*/ 1002178 h 4006635"/>
                <a:gd name="connsiteX271" fmla="*/ 3252593 w 5071813"/>
                <a:gd name="connsiteY271" fmla="*/ 1031206 h 4006635"/>
                <a:gd name="connsiteX272" fmla="*/ 3165507 w 5071813"/>
                <a:gd name="connsiteY272" fmla="*/ 1002178 h 4006635"/>
                <a:gd name="connsiteX273" fmla="*/ 3180021 w 5071813"/>
                <a:gd name="connsiteY273" fmla="*/ 915092 h 4006635"/>
                <a:gd name="connsiteX274" fmla="*/ 3296136 w 5071813"/>
                <a:gd name="connsiteY274" fmla="*/ 886064 h 4006635"/>
                <a:gd name="connsiteX275" fmla="*/ 3412250 w 5071813"/>
                <a:gd name="connsiteY275" fmla="*/ 842521 h 4006635"/>
                <a:gd name="connsiteX276" fmla="*/ 3470307 w 5071813"/>
                <a:gd name="connsiteY276" fmla="*/ 740921 h 4006635"/>
                <a:gd name="connsiteX277" fmla="*/ 3557393 w 5071813"/>
                <a:gd name="connsiteY277" fmla="*/ 711892 h 4006635"/>
                <a:gd name="connsiteX278" fmla="*/ 3629964 w 5071813"/>
                <a:gd name="connsiteY278" fmla="*/ 726406 h 4006635"/>
                <a:gd name="connsiteX279" fmla="*/ 3644479 w 5071813"/>
                <a:gd name="connsiteY279" fmla="*/ 784464 h 4006635"/>
                <a:gd name="connsiteX280" fmla="*/ 3702536 w 5071813"/>
                <a:gd name="connsiteY280" fmla="*/ 958635 h 4006635"/>
                <a:gd name="connsiteX281" fmla="*/ 3760593 w 5071813"/>
                <a:gd name="connsiteY281" fmla="*/ 944121 h 4006635"/>
                <a:gd name="connsiteX282" fmla="*/ 3731564 w 5071813"/>
                <a:gd name="connsiteY282" fmla="*/ 828006 h 4006635"/>
                <a:gd name="connsiteX283" fmla="*/ 3746079 w 5071813"/>
                <a:gd name="connsiteY283" fmla="*/ 769949 h 4006635"/>
                <a:gd name="connsiteX284" fmla="*/ 3789621 w 5071813"/>
                <a:gd name="connsiteY284" fmla="*/ 755435 h 4006635"/>
                <a:gd name="connsiteX285" fmla="*/ 3833164 w 5071813"/>
                <a:gd name="connsiteY285" fmla="*/ 726406 h 4006635"/>
                <a:gd name="connsiteX286" fmla="*/ 3891221 w 5071813"/>
                <a:gd name="connsiteY286" fmla="*/ 755435 h 4006635"/>
                <a:gd name="connsiteX287" fmla="*/ 3934764 w 5071813"/>
                <a:gd name="connsiteY287" fmla="*/ 769949 h 4006635"/>
                <a:gd name="connsiteX288" fmla="*/ 3963793 w 5071813"/>
                <a:gd name="connsiteY288" fmla="*/ 726406 h 4006635"/>
                <a:gd name="connsiteX289" fmla="*/ 4094421 w 5071813"/>
                <a:gd name="connsiteY289" fmla="*/ 653835 h 4006635"/>
                <a:gd name="connsiteX290" fmla="*/ 4152479 w 5071813"/>
                <a:gd name="connsiteY290" fmla="*/ 668349 h 4006635"/>
                <a:gd name="connsiteX291" fmla="*/ 4225050 w 5071813"/>
                <a:gd name="connsiteY291" fmla="*/ 653835 h 4006635"/>
                <a:gd name="connsiteX292" fmla="*/ 4210536 w 5071813"/>
                <a:gd name="connsiteY292" fmla="*/ 450635 h 4006635"/>
                <a:gd name="connsiteX293" fmla="*/ 4166993 w 5071813"/>
                <a:gd name="connsiteY293" fmla="*/ 421606 h 4006635"/>
                <a:gd name="connsiteX294" fmla="*/ 4108936 w 5071813"/>
                <a:gd name="connsiteY294" fmla="*/ 334521 h 4006635"/>
                <a:gd name="connsiteX295" fmla="*/ 4123450 w 5071813"/>
                <a:gd name="connsiteY295" fmla="*/ 276464 h 4006635"/>
                <a:gd name="connsiteX296" fmla="*/ 4254079 w 5071813"/>
                <a:gd name="connsiteY296" fmla="*/ 276464 h 4006635"/>
                <a:gd name="connsiteX297" fmla="*/ 4326650 w 5071813"/>
                <a:gd name="connsiteY297" fmla="*/ 261949 h 4006635"/>
                <a:gd name="connsiteX298" fmla="*/ 4384707 w 5071813"/>
                <a:gd name="connsiteY298" fmla="*/ 174864 h 4006635"/>
                <a:gd name="connsiteX299" fmla="*/ 4428250 w 5071813"/>
                <a:gd name="connsiteY299" fmla="*/ 145835 h 4006635"/>
                <a:gd name="connsiteX300" fmla="*/ 4457279 w 5071813"/>
                <a:gd name="connsiteY300" fmla="*/ 189378 h 4006635"/>
                <a:gd name="connsiteX301" fmla="*/ 4428250 w 5071813"/>
                <a:gd name="connsiteY301" fmla="*/ 363549 h 4006635"/>
                <a:gd name="connsiteX302" fmla="*/ 4457279 w 5071813"/>
                <a:gd name="connsiteY302" fmla="*/ 407092 h 4006635"/>
                <a:gd name="connsiteX303" fmla="*/ 4413736 w 5071813"/>
                <a:gd name="connsiteY303" fmla="*/ 494178 h 4006635"/>
                <a:gd name="connsiteX304" fmla="*/ 4355679 w 5071813"/>
                <a:gd name="connsiteY304" fmla="*/ 581264 h 4006635"/>
                <a:gd name="connsiteX305" fmla="*/ 4326650 w 5071813"/>
                <a:gd name="connsiteY305" fmla="*/ 668349 h 4006635"/>
                <a:gd name="connsiteX306" fmla="*/ 4283107 w 5071813"/>
                <a:gd name="connsiteY306" fmla="*/ 769949 h 4006635"/>
                <a:gd name="connsiteX307" fmla="*/ 4239564 w 5071813"/>
                <a:gd name="connsiteY307" fmla="*/ 798978 h 4006635"/>
                <a:gd name="connsiteX308" fmla="*/ 4210536 w 5071813"/>
                <a:gd name="connsiteY308" fmla="*/ 842521 h 4006635"/>
                <a:gd name="connsiteX309" fmla="*/ 4166993 w 5071813"/>
                <a:gd name="connsiteY309" fmla="*/ 857035 h 4006635"/>
                <a:gd name="connsiteX310" fmla="*/ 4108936 w 5071813"/>
                <a:gd name="connsiteY310" fmla="*/ 886064 h 4006635"/>
                <a:gd name="connsiteX311" fmla="*/ 4021850 w 5071813"/>
                <a:gd name="connsiteY311" fmla="*/ 915092 h 4006635"/>
                <a:gd name="connsiteX312" fmla="*/ 3978307 w 5071813"/>
                <a:gd name="connsiteY312" fmla="*/ 929606 h 4006635"/>
                <a:gd name="connsiteX313" fmla="*/ 3833164 w 5071813"/>
                <a:gd name="connsiteY313" fmla="*/ 1016692 h 4006635"/>
                <a:gd name="connsiteX314" fmla="*/ 3789621 w 5071813"/>
                <a:gd name="connsiteY314" fmla="*/ 1205378 h 4006635"/>
                <a:gd name="connsiteX315" fmla="*/ 3746079 w 5071813"/>
                <a:gd name="connsiteY315" fmla="*/ 1234406 h 4006635"/>
                <a:gd name="connsiteX316" fmla="*/ 3688021 w 5071813"/>
                <a:gd name="connsiteY316" fmla="*/ 1292464 h 4006635"/>
                <a:gd name="connsiteX317" fmla="*/ 3702536 w 5071813"/>
                <a:gd name="connsiteY317" fmla="*/ 1336006 h 4006635"/>
                <a:gd name="connsiteX318" fmla="*/ 3833164 w 5071813"/>
                <a:gd name="connsiteY318" fmla="*/ 1277949 h 4006635"/>
                <a:gd name="connsiteX319" fmla="*/ 3847679 w 5071813"/>
                <a:gd name="connsiteY319" fmla="*/ 1234406 h 4006635"/>
                <a:gd name="connsiteX320" fmla="*/ 3992821 w 5071813"/>
                <a:gd name="connsiteY320" fmla="*/ 1219892 h 4006635"/>
                <a:gd name="connsiteX321" fmla="*/ 4021850 w 5071813"/>
                <a:gd name="connsiteY321" fmla="*/ 1306978 h 4006635"/>
                <a:gd name="connsiteX322" fmla="*/ 4108936 w 5071813"/>
                <a:gd name="connsiteY322" fmla="*/ 1336006 h 4006635"/>
                <a:gd name="connsiteX323" fmla="*/ 4181507 w 5071813"/>
                <a:gd name="connsiteY323" fmla="*/ 1277949 h 4006635"/>
                <a:gd name="connsiteX324" fmla="*/ 4210536 w 5071813"/>
                <a:gd name="connsiteY324" fmla="*/ 1190864 h 4006635"/>
                <a:gd name="connsiteX325" fmla="*/ 4297621 w 5071813"/>
                <a:gd name="connsiteY325" fmla="*/ 1161835 h 4006635"/>
                <a:gd name="connsiteX326" fmla="*/ 4312136 w 5071813"/>
                <a:gd name="connsiteY326" fmla="*/ 1118292 h 4006635"/>
                <a:gd name="connsiteX327" fmla="*/ 4341164 w 5071813"/>
                <a:gd name="connsiteY327" fmla="*/ 1002178 h 4006635"/>
                <a:gd name="connsiteX328" fmla="*/ 4399221 w 5071813"/>
                <a:gd name="connsiteY328" fmla="*/ 915092 h 4006635"/>
                <a:gd name="connsiteX329" fmla="*/ 4399221 w 5071813"/>
                <a:gd name="connsiteY329" fmla="*/ 769949 h 4006635"/>
                <a:gd name="connsiteX330" fmla="*/ 4442764 w 5071813"/>
                <a:gd name="connsiteY330" fmla="*/ 798978 h 4006635"/>
                <a:gd name="connsiteX331" fmla="*/ 4471793 w 5071813"/>
                <a:gd name="connsiteY331" fmla="*/ 639321 h 4006635"/>
                <a:gd name="connsiteX332" fmla="*/ 4558879 w 5071813"/>
                <a:gd name="connsiteY332" fmla="*/ 653835 h 4006635"/>
                <a:gd name="connsiteX333" fmla="*/ 4587907 w 5071813"/>
                <a:gd name="connsiteY333" fmla="*/ 711892 h 4006635"/>
                <a:gd name="connsiteX334" fmla="*/ 4602421 w 5071813"/>
                <a:gd name="connsiteY334" fmla="*/ 769949 h 4006635"/>
                <a:gd name="connsiteX335" fmla="*/ 4660479 w 5071813"/>
                <a:gd name="connsiteY335" fmla="*/ 740921 h 4006635"/>
                <a:gd name="connsiteX336" fmla="*/ 4733050 w 5071813"/>
                <a:gd name="connsiteY336" fmla="*/ 755435 h 4006635"/>
                <a:gd name="connsiteX337" fmla="*/ 4704021 w 5071813"/>
                <a:gd name="connsiteY337" fmla="*/ 813492 h 4006635"/>
                <a:gd name="connsiteX338" fmla="*/ 4660479 w 5071813"/>
                <a:gd name="connsiteY338" fmla="*/ 828006 h 4006635"/>
                <a:gd name="connsiteX339" fmla="*/ 4558879 w 5071813"/>
                <a:gd name="connsiteY339" fmla="*/ 857035 h 4006635"/>
                <a:gd name="connsiteX340" fmla="*/ 4486307 w 5071813"/>
                <a:gd name="connsiteY340" fmla="*/ 973149 h 4006635"/>
                <a:gd name="connsiteX341" fmla="*/ 4573393 w 5071813"/>
                <a:gd name="connsiteY341" fmla="*/ 987664 h 4006635"/>
                <a:gd name="connsiteX342" fmla="*/ 4457279 w 5071813"/>
                <a:gd name="connsiteY342" fmla="*/ 1118292 h 4006635"/>
                <a:gd name="connsiteX343" fmla="*/ 4413736 w 5071813"/>
                <a:gd name="connsiteY343" fmla="*/ 1161835 h 4006635"/>
                <a:gd name="connsiteX344" fmla="*/ 4355679 w 5071813"/>
                <a:gd name="connsiteY344" fmla="*/ 1234406 h 4006635"/>
                <a:gd name="connsiteX345" fmla="*/ 4268593 w 5071813"/>
                <a:gd name="connsiteY345" fmla="*/ 1263435 h 4006635"/>
                <a:gd name="connsiteX346" fmla="*/ 4225050 w 5071813"/>
                <a:gd name="connsiteY346" fmla="*/ 1292464 h 4006635"/>
                <a:gd name="connsiteX347" fmla="*/ 4210536 w 5071813"/>
                <a:gd name="connsiteY347" fmla="*/ 1350521 h 4006635"/>
                <a:gd name="connsiteX348" fmla="*/ 4181507 w 5071813"/>
                <a:gd name="connsiteY348" fmla="*/ 1394064 h 4006635"/>
                <a:gd name="connsiteX349" fmla="*/ 4254079 w 5071813"/>
                <a:gd name="connsiteY349" fmla="*/ 1452121 h 4006635"/>
                <a:gd name="connsiteX350" fmla="*/ 4283107 w 5071813"/>
                <a:gd name="connsiteY350" fmla="*/ 1408578 h 4006635"/>
                <a:gd name="connsiteX351" fmla="*/ 4341164 w 5071813"/>
                <a:gd name="connsiteY351" fmla="*/ 1394064 h 4006635"/>
                <a:gd name="connsiteX352" fmla="*/ 4428250 w 5071813"/>
                <a:gd name="connsiteY352" fmla="*/ 1365035 h 4006635"/>
                <a:gd name="connsiteX353" fmla="*/ 4471793 w 5071813"/>
                <a:gd name="connsiteY353" fmla="*/ 1350521 h 4006635"/>
                <a:gd name="connsiteX354" fmla="*/ 4573393 w 5071813"/>
                <a:gd name="connsiteY354" fmla="*/ 1321492 h 4006635"/>
                <a:gd name="connsiteX355" fmla="*/ 4791107 w 5071813"/>
                <a:gd name="connsiteY355" fmla="*/ 1219892 h 4006635"/>
                <a:gd name="connsiteX356" fmla="*/ 4834650 w 5071813"/>
                <a:gd name="connsiteY356" fmla="*/ 1205378 h 4006635"/>
                <a:gd name="connsiteX357" fmla="*/ 4892707 w 5071813"/>
                <a:gd name="connsiteY357" fmla="*/ 1190864 h 4006635"/>
                <a:gd name="connsiteX358" fmla="*/ 4950764 w 5071813"/>
                <a:gd name="connsiteY358" fmla="*/ 1147321 h 4006635"/>
                <a:gd name="connsiteX359" fmla="*/ 5052364 w 5071813"/>
                <a:gd name="connsiteY359" fmla="*/ 1161835 h 4006635"/>
                <a:gd name="connsiteX360" fmla="*/ 5023336 w 5071813"/>
                <a:gd name="connsiteY360" fmla="*/ 1248921 h 4006635"/>
                <a:gd name="connsiteX361" fmla="*/ 4936250 w 5071813"/>
                <a:gd name="connsiteY361" fmla="*/ 1263435 h 4006635"/>
                <a:gd name="connsiteX362" fmla="*/ 4849164 w 5071813"/>
                <a:gd name="connsiteY362" fmla="*/ 1336006 h 4006635"/>
                <a:gd name="connsiteX363" fmla="*/ 4820136 w 5071813"/>
                <a:gd name="connsiteY363" fmla="*/ 1394064 h 4006635"/>
                <a:gd name="connsiteX364" fmla="*/ 4805621 w 5071813"/>
                <a:gd name="connsiteY364" fmla="*/ 1437606 h 4006635"/>
                <a:gd name="connsiteX365" fmla="*/ 4747564 w 5071813"/>
                <a:gd name="connsiteY365" fmla="*/ 1452121 h 4006635"/>
                <a:gd name="connsiteX366" fmla="*/ 4587907 w 5071813"/>
                <a:gd name="connsiteY366" fmla="*/ 1437606 h 4006635"/>
                <a:gd name="connsiteX367" fmla="*/ 4544364 w 5071813"/>
                <a:gd name="connsiteY367" fmla="*/ 1423092 h 4006635"/>
                <a:gd name="connsiteX368" fmla="*/ 4399221 w 5071813"/>
                <a:gd name="connsiteY368" fmla="*/ 1437606 h 4006635"/>
                <a:gd name="connsiteX369" fmla="*/ 4355679 w 5071813"/>
                <a:gd name="connsiteY369" fmla="*/ 1466635 h 4006635"/>
                <a:gd name="connsiteX370" fmla="*/ 4312136 w 5071813"/>
                <a:gd name="connsiteY370" fmla="*/ 1481149 h 4006635"/>
                <a:gd name="connsiteX371" fmla="*/ 4254079 w 5071813"/>
                <a:gd name="connsiteY371" fmla="*/ 1510178 h 4006635"/>
                <a:gd name="connsiteX372" fmla="*/ 4225050 w 5071813"/>
                <a:gd name="connsiteY372" fmla="*/ 1568235 h 4006635"/>
                <a:gd name="connsiteX373" fmla="*/ 4181507 w 5071813"/>
                <a:gd name="connsiteY373" fmla="*/ 1597264 h 4006635"/>
                <a:gd name="connsiteX374" fmla="*/ 4137964 w 5071813"/>
                <a:gd name="connsiteY374" fmla="*/ 1640806 h 4006635"/>
                <a:gd name="connsiteX375" fmla="*/ 4065393 w 5071813"/>
                <a:gd name="connsiteY375" fmla="*/ 1437606 h 4006635"/>
                <a:gd name="connsiteX376" fmla="*/ 3891221 w 5071813"/>
                <a:gd name="connsiteY376" fmla="*/ 1466635 h 4006635"/>
                <a:gd name="connsiteX377" fmla="*/ 3847679 w 5071813"/>
                <a:gd name="connsiteY377" fmla="*/ 1495664 h 4006635"/>
                <a:gd name="connsiteX378" fmla="*/ 3920250 w 5071813"/>
                <a:gd name="connsiteY378" fmla="*/ 1553721 h 4006635"/>
                <a:gd name="connsiteX379" fmla="*/ 4007336 w 5071813"/>
                <a:gd name="connsiteY379" fmla="*/ 1655321 h 4006635"/>
                <a:gd name="connsiteX380" fmla="*/ 4021850 w 5071813"/>
                <a:gd name="connsiteY380" fmla="*/ 1713378 h 4006635"/>
                <a:gd name="connsiteX381" fmla="*/ 4036364 w 5071813"/>
                <a:gd name="connsiteY381" fmla="*/ 1756921 h 4006635"/>
                <a:gd name="connsiteX382" fmla="*/ 4021850 w 5071813"/>
                <a:gd name="connsiteY382" fmla="*/ 1800464 h 4006635"/>
                <a:gd name="connsiteX383" fmla="*/ 3978307 w 5071813"/>
                <a:gd name="connsiteY383" fmla="*/ 1785949 h 4006635"/>
                <a:gd name="connsiteX384" fmla="*/ 3905736 w 5071813"/>
                <a:gd name="connsiteY384" fmla="*/ 1698864 h 4006635"/>
                <a:gd name="connsiteX385" fmla="*/ 3818650 w 5071813"/>
                <a:gd name="connsiteY385" fmla="*/ 1655321 h 4006635"/>
                <a:gd name="connsiteX386" fmla="*/ 3775107 w 5071813"/>
                <a:gd name="connsiteY386" fmla="*/ 1626292 h 4006635"/>
                <a:gd name="connsiteX387" fmla="*/ 3557393 w 5071813"/>
                <a:gd name="connsiteY387" fmla="*/ 1669835 h 4006635"/>
                <a:gd name="connsiteX388" fmla="*/ 3499336 w 5071813"/>
                <a:gd name="connsiteY388" fmla="*/ 1684349 h 4006635"/>
                <a:gd name="connsiteX389" fmla="*/ 3412250 w 5071813"/>
                <a:gd name="connsiteY389" fmla="*/ 1727892 h 4006635"/>
                <a:gd name="connsiteX390" fmla="*/ 3455793 w 5071813"/>
                <a:gd name="connsiteY390" fmla="*/ 1713378 h 4006635"/>
                <a:gd name="connsiteX391" fmla="*/ 3513850 w 5071813"/>
                <a:gd name="connsiteY391" fmla="*/ 1727892 h 4006635"/>
                <a:gd name="connsiteX392" fmla="*/ 3629964 w 5071813"/>
                <a:gd name="connsiteY392" fmla="*/ 1742406 h 4006635"/>
                <a:gd name="connsiteX393" fmla="*/ 3673507 w 5071813"/>
                <a:gd name="connsiteY393" fmla="*/ 1771435 h 4006635"/>
                <a:gd name="connsiteX394" fmla="*/ 3702536 w 5071813"/>
                <a:gd name="connsiteY394" fmla="*/ 1844006 h 4006635"/>
                <a:gd name="connsiteX395" fmla="*/ 3688021 w 5071813"/>
                <a:gd name="connsiteY395" fmla="*/ 1887549 h 4006635"/>
                <a:gd name="connsiteX396" fmla="*/ 3644479 w 5071813"/>
                <a:gd name="connsiteY396" fmla="*/ 1858521 h 4006635"/>
                <a:gd name="connsiteX397" fmla="*/ 3586421 w 5071813"/>
                <a:gd name="connsiteY397" fmla="*/ 1814978 h 4006635"/>
                <a:gd name="connsiteX398" fmla="*/ 3252593 w 5071813"/>
                <a:gd name="connsiteY398" fmla="*/ 1800464 h 4006635"/>
                <a:gd name="connsiteX399" fmla="*/ 3180021 w 5071813"/>
                <a:gd name="connsiteY399" fmla="*/ 1814978 h 4006635"/>
                <a:gd name="connsiteX400" fmla="*/ 3165507 w 5071813"/>
                <a:gd name="connsiteY400" fmla="*/ 1858521 h 4006635"/>
                <a:gd name="connsiteX401" fmla="*/ 3107450 w 5071813"/>
                <a:gd name="connsiteY401" fmla="*/ 1873035 h 4006635"/>
                <a:gd name="connsiteX402" fmla="*/ 3063907 w 5071813"/>
                <a:gd name="connsiteY402" fmla="*/ 1902064 h 4006635"/>
                <a:gd name="connsiteX403" fmla="*/ 3107450 w 5071813"/>
                <a:gd name="connsiteY403" fmla="*/ 1916578 h 4006635"/>
                <a:gd name="connsiteX404" fmla="*/ 3165507 w 5071813"/>
                <a:gd name="connsiteY404" fmla="*/ 1931092 h 4006635"/>
                <a:gd name="connsiteX405" fmla="*/ 3209050 w 5071813"/>
                <a:gd name="connsiteY405" fmla="*/ 2018178 h 4006635"/>
                <a:gd name="connsiteX406" fmla="*/ 3267107 w 5071813"/>
                <a:gd name="connsiteY406" fmla="*/ 2047206 h 4006635"/>
                <a:gd name="connsiteX407" fmla="*/ 3368707 w 5071813"/>
                <a:gd name="connsiteY407" fmla="*/ 2003664 h 4006635"/>
                <a:gd name="connsiteX408" fmla="*/ 3455793 w 5071813"/>
                <a:gd name="connsiteY408" fmla="*/ 1974635 h 4006635"/>
                <a:gd name="connsiteX409" fmla="*/ 3499336 w 5071813"/>
                <a:gd name="connsiteY409" fmla="*/ 1960121 h 4006635"/>
                <a:gd name="connsiteX410" fmla="*/ 3600936 w 5071813"/>
                <a:gd name="connsiteY410" fmla="*/ 1974635 h 4006635"/>
                <a:gd name="connsiteX411" fmla="*/ 3615450 w 5071813"/>
                <a:gd name="connsiteY411" fmla="*/ 2018178 h 4006635"/>
                <a:gd name="connsiteX412" fmla="*/ 3644479 w 5071813"/>
                <a:gd name="connsiteY412" fmla="*/ 2061721 h 4006635"/>
                <a:gd name="connsiteX413" fmla="*/ 3658993 w 5071813"/>
                <a:gd name="connsiteY413" fmla="*/ 2105264 h 4006635"/>
                <a:gd name="connsiteX414" fmla="*/ 3804136 w 5071813"/>
                <a:gd name="connsiteY414" fmla="*/ 2279435 h 4006635"/>
                <a:gd name="connsiteX415" fmla="*/ 3847679 w 5071813"/>
                <a:gd name="connsiteY415" fmla="*/ 2293949 h 4006635"/>
                <a:gd name="connsiteX416" fmla="*/ 4007336 w 5071813"/>
                <a:gd name="connsiteY416" fmla="*/ 2279435 h 4006635"/>
                <a:gd name="connsiteX417" fmla="*/ 4108936 w 5071813"/>
                <a:gd name="connsiteY417" fmla="*/ 2177835 h 4006635"/>
                <a:gd name="connsiteX418" fmla="*/ 4210536 w 5071813"/>
                <a:gd name="connsiteY418" fmla="*/ 2134292 h 4006635"/>
                <a:gd name="connsiteX419" fmla="*/ 4283107 w 5071813"/>
                <a:gd name="connsiteY419" fmla="*/ 2148806 h 4006635"/>
                <a:gd name="connsiteX420" fmla="*/ 4225050 w 5071813"/>
                <a:gd name="connsiteY420" fmla="*/ 2192349 h 4006635"/>
                <a:gd name="connsiteX421" fmla="*/ 4137964 w 5071813"/>
                <a:gd name="connsiteY421" fmla="*/ 2250406 h 4006635"/>
                <a:gd name="connsiteX422" fmla="*/ 4094421 w 5071813"/>
                <a:gd name="connsiteY422" fmla="*/ 2279435 h 4006635"/>
                <a:gd name="connsiteX423" fmla="*/ 4079907 w 5071813"/>
                <a:gd name="connsiteY423" fmla="*/ 2322978 h 4006635"/>
                <a:gd name="connsiteX424" fmla="*/ 4152479 w 5071813"/>
                <a:gd name="connsiteY424" fmla="*/ 2395549 h 4006635"/>
                <a:gd name="connsiteX425" fmla="*/ 4196021 w 5071813"/>
                <a:gd name="connsiteY425" fmla="*/ 2511664 h 4006635"/>
                <a:gd name="connsiteX426" fmla="*/ 4210536 w 5071813"/>
                <a:gd name="connsiteY426" fmla="*/ 2569721 h 4006635"/>
                <a:gd name="connsiteX427" fmla="*/ 4239564 w 5071813"/>
                <a:gd name="connsiteY427" fmla="*/ 2656806 h 4006635"/>
                <a:gd name="connsiteX428" fmla="*/ 4254079 w 5071813"/>
                <a:gd name="connsiteY428" fmla="*/ 2729378 h 4006635"/>
                <a:gd name="connsiteX429" fmla="*/ 4268593 w 5071813"/>
                <a:gd name="connsiteY429" fmla="*/ 2772921 h 4006635"/>
                <a:gd name="connsiteX430" fmla="*/ 4225050 w 5071813"/>
                <a:gd name="connsiteY430" fmla="*/ 2743892 h 4006635"/>
                <a:gd name="connsiteX431" fmla="*/ 4210536 w 5071813"/>
                <a:gd name="connsiteY431" fmla="*/ 2584235 h 4006635"/>
                <a:gd name="connsiteX432" fmla="*/ 4137964 w 5071813"/>
                <a:gd name="connsiteY432" fmla="*/ 2511664 h 4006635"/>
                <a:gd name="connsiteX433" fmla="*/ 4094421 w 5071813"/>
                <a:gd name="connsiteY433" fmla="*/ 2468121 h 4006635"/>
                <a:gd name="connsiteX434" fmla="*/ 4050879 w 5071813"/>
                <a:gd name="connsiteY434" fmla="*/ 2439092 h 4006635"/>
                <a:gd name="connsiteX435" fmla="*/ 4007336 w 5071813"/>
                <a:gd name="connsiteY435" fmla="*/ 2395549 h 4006635"/>
                <a:gd name="connsiteX436" fmla="*/ 3920250 w 5071813"/>
                <a:gd name="connsiteY436" fmla="*/ 2352006 h 4006635"/>
                <a:gd name="connsiteX437" fmla="*/ 3818650 w 5071813"/>
                <a:gd name="connsiteY437" fmla="*/ 2381035 h 4006635"/>
                <a:gd name="connsiteX438" fmla="*/ 3847679 w 5071813"/>
                <a:gd name="connsiteY438" fmla="*/ 2424578 h 4006635"/>
                <a:gd name="connsiteX439" fmla="*/ 3891221 w 5071813"/>
                <a:gd name="connsiteY439" fmla="*/ 2482635 h 4006635"/>
                <a:gd name="connsiteX440" fmla="*/ 3905736 w 5071813"/>
                <a:gd name="connsiteY440" fmla="*/ 2569721 h 4006635"/>
                <a:gd name="connsiteX441" fmla="*/ 3920250 w 5071813"/>
                <a:gd name="connsiteY441" fmla="*/ 2613264 h 4006635"/>
                <a:gd name="connsiteX442" fmla="*/ 3876707 w 5071813"/>
                <a:gd name="connsiteY442" fmla="*/ 2627778 h 4006635"/>
                <a:gd name="connsiteX443" fmla="*/ 3847679 w 5071813"/>
                <a:gd name="connsiteY443" fmla="*/ 2526178 h 4006635"/>
                <a:gd name="connsiteX444" fmla="*/ 3818650 w 5071813"/>
                <a:gd name="connsiteY444" fmla="*/ 2410064 h 4006635"/>
                <a:gd name="connsiteX445" fmla="*/ 3702536 w 5071813"/>
                <a:gd name="connsiteY445" fmla="*/ 2337492 h 4006635"/>
                <a:gd name="connsiteX446" fmla="*/ 3673507 w 5071813"/>
                <a:gd name="connsiteY446" fmla="*/ 2293949 h 4006635"/>
                <a:gd name="connsiteX447" fmla="*/ 3644479 w 5071813"/>
                <a:gd name="connsiteY447" fmla="*/ 2206864 h 4006635"/>
                <a:gd name="connsiteX448" fmla="*/ 3571907 w 5071813"/>
                <a:gd name="connsiteY448" fmla="*/ 2177835 h 4006635"/>
                <a:gd name="connsiteX449" fmla="*/ 3513850 w 5071813"/>
                <a:gd name="connsiteY449" fmla="*/ 2163321 h 4006635"/>
                <a:gd name="connsiteX450" fmla="*/ 3397736 w 5071813"/>
                <a:gd name="connsiteY450" fmla="*/ 2177835 h 4006635"/>
                <a:gd name="connsiteX451" fmla="*/ 3267107 w 5071813"/>
                <a:gd name="connsiteY451" fmla="*/ 2192349 h 4006635"/>
                <a:gd name="connsiteX452" fmla="*/ 3296136 w 5071813"/>
                <a:gd name="connsiteY452" fmla="*/ 2235892 h 4006635"/>
                <a:gd name="connsiteX453" fmla="*/ 3412250 w 5071813"/>
                <a:gd name="connsiteY453" fmla="*/ 2279435 h 4006635"/>
                <a:gd name="connsiteX454" fmla="*/ 3455793 w 5071813"/>
                <a:gd name="connsiteY454" fmla="*/ 2395549 h 4006635"/>
                <a:gd name="connsiteX455" fmla="*/ 3441279 w 5071813"/>
                <a:gd name="connsiteY455" fmla="*/ 2511664 h 4006635"/>
                <a:gd name="connsiteX456" fmla="*/ 3383221 w 5071813"/>
                <a:gd name="connsiteY456" fmla="*/ 2468121 h 4006635"/>
                <a:gd name="connsiteX457" fmla="*/ 3339679 w 5071813"/>
                <a:gd name="connsiteY457" fmla="*/ 2439092 h 4006635"/>
                <a:gd name="connsiteX458" fmla="*/ 3325164 w 5071813"/>
                <a:gd name="connsiteY458" fmla="*/ 2395549 h 4006635"/>
                <a:gd name="connsiteX459" fmla="*/ 3310650 w 5071813"/>
                <a:gd name="connsiteY459" fmla="*/ 2308464 h 4006635"/>
                <a:gd name="connsiteX460" fmla="*/ 3267107 w 5071813"/>
                <a:gd name="connsiteY460" fmla="*/ 2264921 h 4006635"/>
                <a:gd name="connsiteX461" fmla="*/ 3223564 w 5071813"/>
                <a:gd name="connsiteY461" fmla="*/ 2206864 h 4006635"/>
                <a:gd name="connsiteX462" fmla="*/ 3209050 w 5071813"/>
                <a:gd name="connsiteY462" fmla="*/ 2163321 h 4006635"/>
                <a:gd name="connsiteX463" fmla="*/ 3136479 w 5071813"/>
                <a:gd name="connsiteY463" fmla="*/ 2134292 h 4006635"/>
                <a:gd name="connsiteX464" fmla="*/ 3020364 w 5071813"/>
                <a:gd name="connsiteY464" fmla="*/ 2076235 h 4006635"/>
                <a:gd name="connsiteX465" fmla="*/ 2976821 w 5071813"/>
                <a:gd name="connsiteY465" fmla="*/ 2279435 h 4006635"/>
                <a:gd name="connsiteX466" fmla="*/ 2875221 w 5071813"/>
                <a:gd name="connsiteY466" fmla="*/ 2366521 h 4006635"/>
                <a:gd name="connsiteX467" fmla="*/ 2846193 w 5071813"/>
                <a:gd name="connsiteY467" fmla="*/ 2410064 h 4006635"/>
                <a:gd name="connsiteX468" fmla="*/ 2831679 w 5071813"/>
                <a:gd name="connsiteY468" fmla="*/ 2482635 h 4006635"/>
                <a:gd name="connsiteX469" fmla="*/ 2672021 w 5071813"/>
                <a:gd name="connsiteY469" fmla="*/ 2526178 h 4006635"/>
                <a:gd name="connsiteX470" fmla="*/ 2657507 w 5071813"/>
                <a:gd name="connsiteY470" fmla="*/ 2569721 h 4006635"/>
                <a:gd name="connsiteX471" fmla="*/ 2599450 w 5071813"/>
                <a:gd name="connsiteY471" fmla="*/ 2656806 h 4006635"/>
                <a:gd name="connsiteX472" fmla="*/ 2584936 w 5071813"/>
                <a:gd name="connsiteY472" fmla="*/ 2700349 h 4006635"/>
                <a:gd name="connsiteX473" fmla="*/ 2599450 w 5071813"/>
                <a:gd name="connsiteY473" fmla="*/ 2743892 h 4006635"/>
                <a:gd name="connsiteX474" fmla="*/ 2730079 w 5071813"/>
                <a:gd name="connsiteY474" fmla="*/ 2845492 h 4006635"/>
                <a:gd name="connsiteX475" fmla="*/ 2773621 w 5071813"/>
                <a:gd name="connsiteY475" fmla="*/ 2889035 h 4006635"/>
                <a:gd name="connsiteX476" fmla="*/ 2889736 w 5071813"/>
                <a:gd name="connsiteY476" fmla="*/ 2932578 h 4006635"/>
                <a:gd name="connsiteX477" fmla="*/ 2976821 w 5071813"/>
                <a:gd name="connsiteY477" fmla="*/ 2976121 h 4006635"/>
                <a:gd name="connsiteX478" fmla="*/ 3034879 w 5071813"/>
                <a:gd name="connsiteY478" fmla="*/ 2961606 h 4006635"/>
                <a:gd name="connsiteX479" fmla="*/ 3049393 w 5071813"/>
                <a:gd name="connsiteY479" fmla="*/ 2845492 h 4006635"/>
                <a:gd name="connsiteX480" fmla="*/ 3165507 w 5071813"/>
                <a:gd name="connsiteY480" fmla="*/ 2801949 h 4006635"/>
                <a:gd name="connsiteX481" fmla="*/ 3412250 w 5071813"/>
                <a:gd name="connsiteY481" fmla="*/ 2816464 h 4006635"/>
                <a:gd name="connsiteX482" fmla="*/ 3513850 w 5071813"/>
                <a:gd name="connsiteY482" fmla="*/ 2860006 h 4006635"/>
                <a:gd name="connsiteX483" fmla="*/ 3557393 w 5071813"/>
                <a:gd name="connsiteY483" fmla="*/ 2874521 h 4006635"/>
                <a:gd name="connsiteX484" fmla="*/ 3615450 w 5071813"/>
                <a:gd name="connsiteY484" fmla="*/ 2976121 h 4006635"/>
                <a:gd name="connsiteX485" fmla="*/ 3600936 w 5071813"/>
                <a:gd name="connsiteY485" fmla="*/ 3048692 h 4006635"/>
                <a:gd name="connsiteX486" fmla="*/ 3484821 w 5071813"/>
                <a:gd name="connsiteY486" fmla="*/ 3034178 h 4006635"/>
                <a:gd name="connsiteX487" fmla="*/ 3441279 w 5071813"/>
                <a:gd name="connsiteY487" fmla="*/ 3005149 h 4006635"/>
                <a:gd name="connsiteX488" fmla="*/ 3180021 w 5071813"/>
                <a:gd name="connsiteY488" fmla="*/ 3019664 h 4006635"/>
                <a:gd name="connsiteX489" fmla="*/ 3136479 w 5071813"/>
                <a:gd name="connsiteY489" fmla="*/ 3063206 h 4006635"/>
                <a:gd name="connsiteX490" fmla="*/ 3281621 w 5071813"/>
                <a:gd name="connsiteY490" fmla="*/ 3077721 h 4006635"/>
                <a:gd name="connsiteX491" fmla="*/ 3412250 w 5071813"/>
                <a:gd name="connsiteY491" fmla="*/ 3106749 h 4006635"/>
                <a:gd name="connsiteX492" fmla="*/ 3513850 w 5071813"/>
                <a:gd name="connsiteY492" fmla="*/ 3193835 h 4006635"/>
                <a:gd name="connsiteX493" fmla="*/ 3557393 w 5071813"/>
                <a:gd name="connsiteY493" fmla="*/ 3208349 h 4006635"/>
                <a:gd name="connsiteX494" fmla="*/ 3600936 w 5071813"/>
                <a:gd name="connsiteY494" fmla="*/ 3237378 h 4006635"/>
                <a:gd name="connsiteX495" fmla="*/ 3673507 w 5071813"/>
                <a:gd name="connsiteY495" fmla="*/ 3251892 h 4006635"/>
                <a:gd name="connsiteX496" fmla="*/ 3717050 w 5071813"/>
                <a:gd name="connsiteY496" fmla="*/ 3266406 h 4006635"/>
                <a:gd name="connsiteX497" fmla="*/ 3804136 w 5071813"/>
                <a:gd name="connsiteY497" fmla="*/ 3368006 h 4006635"/>
                <a:gd name="connsiteX498" fmla="*/ 3920250 w 5071813"/>
                <a:gd name="connsiteY498" fmla="*/ 3397035 h 4006635"/>
                <a:gd name="connsiteX499" fmla="*/ 3992821 w 5071813"/>
                <a:gd name="connsiteY499" fmla="*/ 3382521 h 4006635"/>
                <a:gd name="connsiteX500" fmla="*/ 4007336 w 5071813"/>
                <a:gd name="connsiteY500" fmla="*/ 3426064 h 4006635"/>
                <a:gd name="connsiteX501" fmla="*/ 3920250 w 5071813"/>
                <a:gd name="connsiteY501" fmla="*/ 3513149 h 4006635"/>
                <a:gd name="connsiteX502" fmla="*/ 3731564 w 5071813"/>
                <a:gd name="connsiteY502" fmla="*/ 3484121 h 4006635"/>
                <a:gd name="connsiteX503" fmla="*/ 3600936 w 5071813"/>
                <a:gd name="connsiteY503" fmla="*/ 3382521 h 4006635"/>
                <a:gd name="connsiteX504" fmla="*/ 3441279 w 5071813"/>
                <a:gd name="connsiteY504" fmla="*/ 3338978 h 4006635"/>
                <a:gd name="connsiteX505" fmla="*/ 3296136 w 5071813"/>
                <a:gd name="connsiteY505" fmla="*/ 3353492 h 4006635"/>
                <a:gd name="connsiteX506" fmla="*/ 3310650 w 5071813"/>
                <a:gd name="connsiteY506" fmla="*/ 3426064 h 4006635"/>
                <a:gd name="connsiteX507" fmla="*/ 3281621 w 5071813"/>
                <a:gd name="connsiteY507" fmla="*/ 3556692 h 4006635"/>
                <a:gd name="connsiteX508" fmla="*/ 3107450 w 5071813"/>
                <a:gd name="connsiteY508" fmla="*/ 3542178 h 4006635"/>
                <a:gd name="connsiteX509" fmla="*/ 3063907 w 5071813"/>
                <a:gd name="connsiteY509" fmla="*/ 3527664 h 4006635"/>
                <a:gd name="connsiteX510" fmla="*/ 3092936 w 5071813"/>
                <a:gd name="connsiteY510" fmla="*/ 3455092 h 4006635"/>
                <a:gd name="connsiteX511" fmla="*/ 3136479 w 5071813"/>
                <a:gd name="connsiteY511" fmla="*/ 3426064 h 4006635"/>
                <a:gd name="connsiteX512" fmla="*/ 3136479 w 5071813"/>
                <a:gd name="connsiteY512" fmla="*/ 3251892 h 4006635"/>
                <a:gd name="connsiteX513" fmla="*/ 3092936 w 5071813"/>
                <a:gd name="connsiteY513" fmla="*/ 3222864 h 4006635"/>
                <a:gd name="connsiteX514" fmla="*/ 3092936 w 5071813"/>
                <a:gd name="connsiteY514" fmla="*/ 3614749 h 4006635"/>
                <a:gd name="connsiteX515" fmla="*/ 3121964 w 5071813"/>
                <a:gd name="connsiteY515" fmla="*/ 3701835 h 4006635"/>
                <a:gd name="connsiteX516" fmla="*/ 3107450 w 5071813"/>
                <a:gd name="connsiteY516" fmla="*/ 3890521 h 4006635"/>
                <a:gd name="connsiteX517" fmla="*/ 3078421 w 5071813"/>
                <a:gd name="connsiteY517" fmla="*/ 4006635 h 4006635"/>
                <a:gd name="connsiteX518" fmla="*/ 3020364 w 5071813"/>
                <a:gd name="connsiteY518" fmla="*/ 3948578 h 4006635"/>
                <a:gd name="connsiteX519" fmla="*/ 2976821 w 5071813"/>
                <a:gd name="connsiteY519" fmla="*/ 3600235 h 4006635"/>
                <a:gd name="connsiteX520" fmla="*/ 2918764 w 5071813"/>
                <a:gd name="connsiteY520" fmla="*/ 3498635 h 4006635"/>
                <a:gd name="connsiteX521" fmla="*/ 2889736 w 5071813"/>
                <a:gd name="connsiteY521" fmla="*/ 3426064 h 4006635"/>
                <a:gd name="connsiteX522" fmla="*/ 2904250 w 5071813"/>
                <a:gd name="connsiteY522" fmla="*/ 3309949 h 4006635"/>
                <a:gd name="connsiteX523" fmla="*/ 2947793 w 5071813"/>
                <a:gd name="connsiteY523" fmla="*/ 3266406 h 4006635"/>
                <a:gd name="connsiteX524" fmla="*/ 2991336 w 5071813"/>
                <a:gd name="connsiteY524" fmla="*/ 3179321 h 4006635"/>
                <a:gd name="connsiteX525" fmla="*/ 2976821 w 5071813"/>
                <a:gd name="connsiteY525" fmla="*/ 3121264 h 4006635"/>
                <a:gd name="connsiteX526" fmla="*/ 2918764 w 5071813"/>
                <a:gd name="connsiteY526" fmla="*/ 3106749 h 4006635"/>
                <a:gd name="connsiteX527" fmla="*/ 2875221 w 5071813"/>
                <a:gd name="connsiteY527" fmla="*/ 3092235 h 4006635"/>
                <a:gd name="connsiteX528" fmla="*/ 2788136 w 5071813"/>
                <a:gd name="connsiteY528" fmla="*/ 3135778 h 4006635"/>
                <a:gd name="connsiteX529" fmla="*/ 2759107 w 5071813"/>
                <a:gd name="connsiteY529" fmla="*/ 3048692 h 4006635"/>
                <a:gd name="connsiteX530" fmla="*/ 2744593 w 5071813"/>
                <a:gd name="connsiteY530" fmla="*/ 3005149 h 4006635"/>
                <a:gd name="connsiteX531" fmla="*/ 2701050 w 5071813"/>
                <a:gd name="connsiteY531" fmla="*/ 2990635 h 4006635"/>
                <a:gd name="connsiteX532" fmla="*/ 2541393 w 5071813"/>
                <a:gd name="connsiteY532" fmla="*/ 3019664 h 4006635"/>
                <a:gd name="connsiteX533" fmla="*/ 2439793 w 5071813"/>
                <a:gd name="connsiteY533" fmla="*/ 3063206 h 4006635"/>
                <a:gd name="connsiteX534" fmla="*/ 2309164 w 5071813"/>
                <a:gd name="connsiteY534" fmla="*/ 3077721 h 4006635"/>
                <a:gd name="connsiteX535" fmla="*/ 2265621 w 5071813"/>
                <a:gd name="connsiteY535" fmla="*/ 3121264 h 4006635"/>
                <a:gd name="connsiteX536" fmla="*/ 2251107 w 5071813"/>
                <a:gd name="connsiteY536" fmla="*/ 3179321 h 4006635"/>
                <a:gd name="connsiteX537" fmla="*/ 2236593 w 5071813"/>
                <a:gd name="connsiteY537" fmla="*/ 3251892 h 4006635"/>
                <a:gd name="connsiteX538" fmla="*/ 2193050 w 5071813"/>
                <a:gd name="connsiteY538" fmla="*/ 3280921 h 4006635"/>
                <a:gd name="connsiteX539" fmla="*/ 2033393 w 5071813"/>
                <a:gd name="connsiteY539" fmla="*/ 3251892 h 4006635"/>
                <a:gd name="connsiteX540" fmla="*/ 1989850 w 5071813"/>
                <a:gd name="connsiteY540" fmla="*/ 3179321 h 4006635"/>
                <a:gd name="connsiteX541" fmla="*/ 2062421 w 5071813"/>
                <a:gd name="connsiteY541" fmla="*/ 3092235 h 4006635"/>
                <a:gd name="connsiteX542" fmla="*/ 2193050 w 5071813"/>
                <a:gd name="connsiteY542" fmla="*/ 3077721 h 4006635"/>
                <a:gd name="connsiteX543" fmla="*/ 2236593 w 5071813"/>
                <a:gd name="connsiteY543" fmla="*/ 3034178 h 4006635"/>
                <a:gd name="connsiteX544" fmla="*/ 2265621 w 5071813"/>
                <a:gd name="connsiteY544" fmla="*/ 2947092 h 4006635"/>
                <a:gd name="connsiteX545" fmla="*/ 2294650 w 5071813"/>
                <a:gd name="connsiteY545" fmla="*/ 2889035 h 4006635"/>
                <a:gd name="connsiteX546" fmla="*/ 2410764 w 5071813"/>
                <a:gd name="connsiteY546" fmla="*/ 2903549 h 4006635"/>
                <a:gd name="connsiteX547" fmla="*/ 2468821 w 5071813"/>
                <a:gd name="connsiteY547" fmla="*/ 2889035 h 4006635"/>
                <a:gd name="connsiteX548" fmla="*/ 2439793 w 5071813"/>
                <a:gd name="connsiteY548" fmla="*/ 2816464 h 4006635"/>
                <a:gd name="connsiteX549" fmla="*/ 2323679 w 5071813"/>
                <a:gd name="connsiteY549" fmla="*/ 2787435 h 4006635"/>
                <a:gd name="connsiteX550" fmla="*/ 2280136 w 5071813"/>
                <a:gd name="connsiteY550" fmla="*/ 2801949 h 4006635"/>
                <a:gd name="connsiteX551" fmla="*/ 2236593 w 5071813"/>
                <a:gd name="connsiteY551" fmla="*/ 2932578 h 4006635"/>
                <a:gd name="connsiteX552" fmla="*/ 2178536 w 5071813"/>
                <a:gd name="connsiteY552" fmla="*/ 2976121 h 4006635"/>
                <a:gd name="connsiteX553" fmla="*/ 2134993 w 5071813"/>
                <a:gd name="connsiteY553" fmla="*/ 3005149 h 4006635"/>
                <a:gd name="connsiteX554" fmla="*/ 2004364 w 5071813"/>
                <a:gd name="connsiteY554" fmla="*/ 3034178 h 4006635"/>
                <a:gd name="connsiteX555" fmla="*/ 1960821 w 5071813"/>
                <a:gd name="connsiteY555" fmla="*/ 3063206 h 4006635"/>
                <a:gd name="connsiteX556" fmla="*/ 1917279 w 5071813"/>
                <a:gd name="connsiteY556" fmla="*/ 3077721 h 4006635"/>
                <a:gd name="connsiteX557" fmla="*/ 1670536 w 5071813"/>
                <a:gd name="connsiteY557" fmla="*/ 3106749 h 4006635"/>
                <a:gd name="connsiteX558" fmla="*/ 1583450 w 5071813"/>
                <a:gd name="connsiteY558" fmla="*/ 3150292 h 4006635"/>
                <a:gd name="connsiteX559" fmla="*/ 1568936 w 5071813"/>
                <a:gd name="connsiteY559" fmla="*/ 3193835 h 4006635"/>
                <a:gd name="connsiteX560" fmla="*/ 1510879 w 5071813"/>
                <a:gd name="connsiteY560" fmla="*/ 3397035 h 4006635"/>
                <a:gd name="connsiteX561" fmla="*/ 1467336 w 5071813"/>
                <a:gd name="connsiteY561" fmla="*/ 3382521 h 4006635"/>
                <a:gd name="connsiteX562" fmla="*/ 1452821 w 5071813"/>
                <a:gd name="connsiteY562" fmla="*/ 3338978 h 4006635"/>
                <a:gd name="connsiteX563" fmla="*/ 1467336 w 5071813"/>
                <a:gd name="connsiteY563" fmla="*/ 3208349 h 4006635"/>
                <a:gd name="connsiteX564" fmla="*/ 1597964 w 5071813"/>
                <a:gd name="connsiteY564" fmla="*/ 3150292 h 4006635"/>
                <a:gd name="connsiteX565" fmla="*/ 1670536 w 5071813"/>
                <a:gd name="connsiteY565" fmla="*/ 3077721 h 4006635"/>
                <a:gd name="connsiteX566" fmla="*/ 1714079 w 5071813"/>
                <a:gd name="connsiteY566" fmla="*/ 3034178 h 4006635"/>
                <a:gd name="connsiteX567" fmla="*/ 1844707 w 5071813"/>
                <a:gd name="connsiteY567" fmla="*/ 2961606 h 4006635"/>
                <a:gd name="connsiteX568" fmla="*/ 2105964 w 5071813"/>
                <a:gd name="connsiteY568" fmla="*/ 2947092 h 4006635"/>
                <a:gd name="connsiteX569" fmla="*/ 2149507 w 5071813"/>
                <a:gd name="connsiteY569" fmla="*/ 2932578 h 4006635"/>
                <a:gd name="connsiteX570" fmla="*/ 2222079 w 5071813"/>
                <a:gd name="connsiteY570" fmla="*/ 2830978 h 4006635"/>
                <a:gd name="connsiteX571" fmla="*/ 2207564 w 5071813"/>
                <a:gd name="connsiteY571" fmla="*/ 2700349 h 4006635"/>
                <a:gd name="connsiteX572" fmla="*/ 1786650 w 5071813"/>
                <a:gd name="connsiteY572" fmla="*/ 2729378 h 4006635"/>
                <a:gd name="connsiteX573" fmla="*/ 1714079 w 5071813"/>
                <a:gd name="connsiteY573" fmla="*/ 2787435 h 4006635"/>
                <a:gd name="connsiteX574" fmla="*/ 1670536 w 5071813"/>
                <a:gd name="connsiteY574" fmla="*/ 2801949 h 4006635"/>
                <a:gd name="connsiteX575" fmla="*/ 1539907 w 5071813"/>
                <a:gd name="connsiteY575" fmla="*/ 2845492 h 4006635"/>
                <a:gd name="connsiteX576" fmla="*/ 1409279 w 5071813"/>
                <a:gd name="connsiteY576" fmla="*/ 2889035 h 4006635"/>
                <a:gd name="connsiteX577" fmla="*/ 1452821 w 5071813"/>
                <a:gd name="connsiteY577" fmla="*/ 2758406 h 4006635"/>
                <a:gd name="connsiteX578" fmla="*/ 1568936 w 5071813"/>
                <a:gd name="connsiteY578" fmla="*/ 2729378 h 4006635"/>
                <a:gd name="connsiteX579" fmla="*/ 1612479 w 5071813"/>
                <a:gd name="connsiteY579" fmla="*/ 2700349 h 4006635"/>
                <a:gd name="connsiteX580" fmla="*/ 1626993 w 5071813"/>
                <a:gd name="connsiteY580" fmla="*/ 2656806 h 4006635"/>
                <a:gd name="connsiteX581" fmla="*/ 1510879 w 5071813"/>
                <a:gd name="connsiteY581" fmla="*/ 2613264 h 4006635"/>
                <a:gd name="connsiteX582" fmla="*/ 1423793 w 5071813"/>
                <a:gd name="connsiteY582" fmla="*/ 2497149 h 4006635"/>
                <a:gd name="connsiteX583" fmla="*/ 1467336 w 5071813"/>
                <a:gd name="connsiteY583" fmla="*/ 2482635 h 4006635"/>
                <a:gd name="connsiteX584" fmla="*/ 1626993 w 5071813"/>
                <a:gd name="connsiteY584" fmla="*/ 2540692 h 4006635"/>
                <a:gd name="connsiteX585" fmla="*/ 1728593 w 5071813"/>
                <a:gd name="connsiteY585" fmla="*/ 2569721 h 4006635"/>
                <a:gd name="connsiteX586" fmla="*/ 1797082 w 5071813"/>
                <a:gd name="connsiteY586" fmla="*/ 2603285 h 4006635"/>
                <a:gd name="connsiteX587" fmla="*/ 1830193 w 5071813"/>
                <a:gd name="connsiteY587" fmla="*/ 2642292 h 4006635"/>
                <a:gd name="connsiteX588" fmla="*/ 1888250 w 5071813"/>
                <a:gd name="connsiteY588" fmla="*/ 2656806 h 4006635"/>
                <a:gd name="connsiteX589" fmla="*/ 1975336 w 5071813"/>
                <a:gd name="connsiteY589" fmla="*/ 2671321 h 4006635"/>
                <a:gd name="connsiteX590" fmla="*/ 2164021 w 5071813"/>
                <a:gd name="connsiteY590" fmla="*/ 2652498 h 4006635"/>
                <a:gd name="connsiteX591" fmla="*/ 2309164 w 5071813"/>
                <a:gd name="connsiteY591" fmla="*/ 2671321 h 4006635"/>
                <a:gd name="connsiteX592" fmla="*/ 2294650 w 5071813"/>
                <a:gd name="connsiteY592" fmla="*/ 2627778 h 4006635"/>
                <a:gd name="connsiteX593" fmla="*/ 2193050 w 5071813"/>
                <a:gd name="connsiteY593" fmla="*/ 2569721 h 4006635"/>
                <a:gd name="connsiteX594" fmla="*/ 2164021 w 5071813"/>
                <a:gd name="connsiteY594" fmla="*/ 2497149 h 4006635"/>
                <a:gd name="connsiteX595" fmla="*/ 2062421 w 5071813"/>
                <a:gd name="connsiteY595" fmla="*/ 2453606 h 4006635"/>
                <a:gd name="connsiteX596" fmla="*/ 2004364 w 5071813"/>
                <a:gd name="connsiteY596" fmla="*/ 2424578 h 4006635"/>
                <a:gd name="connsiteX597" fmla="*/ 1873736 w 5071813"/>
                <a:gd name="connsiteY597" fmla="*/ 2439092 h 4006635"/>
                <a:gd name="connsiteX598" fmla="*/ 1830193 w 5071813"/>
                <a:gd name="connsiteY598" fmla="*/ 2453606 h 4006635"/>
                <a:gd name="connsiteX599" fmla="*/ 1699564 w 5071813"/>
                <a:gd name="connsiteY599" fmla="*/ 2439092 h 4006635"/>
                <a:gd name="connsiteX600" fmla="*/ 1656021 w 5071813"/>
                <a:gd name="connsiteY600" fmla="*/ 2410064 h 4006635"/>
                <a:gd name="connsiteX601" fmla="*/ 1612479 w 5071813"/>
                <a:gd name="connsiteY601" fmla="*/ 2395549 h 4006635"/>
                <a:gd name="connsiteX602" fmla="*/ 1423793 w 5071813"/>
                <a:gd name="connsiteY602" fmla="*/ 2366521 h 4006635"/>
                <a:gd name="connsiteX603" fmla="*/ 1307679 w 5071813"/>
                <a:gd name="connsiteY603" fmla="*/ 2366521 h 4006635"/>
                <a:gd name="connsiteX604" fmla="*/ 1278650 w 5071813"/>
                <a:gd name="connsiteY604" fmla="*/ 2424578 h 4006635"/>
                <a:gd name="connsiteX605" fmla="*/ 1293164 w 5071813"/>
                <a:gd name="connsiteY605" fmla="*/ 2613264 h 4006635"/>
                <a:gd name="connsiteX606" fmla="*/ 1322193 w 5071813"/>
                <a:gd name="connsiteY606" fmla="*/ 2700349 h 4006635"/>
                <a:gd name="connsiteX607" fmla="*/ 1336707 w 5071813"/>
                <a:gd name="connsiteY607" fmla="*/ 2758406 h 4006635"/>
                <a:gd name="connsiteX608" fmla="*/ 1278650 w 5071813"/>
                <a:gd name="connsiteY608" fmla="*/ 2860006 h 4006635"/>
                <a:gd name="connsiteX609" fmla="*/ 1220593 w 5071813"/>
                <a:gd name="connsiteY609" fmla="*/ 2816464 h 4006635"/>
                <a:gd name="connsiteX610" fmla="*/ 1148021 w 5071813"/>
                <a:gd name="connsiteY610" fmla="*/ 2613264 h 4006635"/>
                <a:gd name="connsiteX611" fmla="*/ 1104479 w 5071813"/>
                <a:gd name="connsiteY611" fmla="*/ 2584235 h 4006635"/>
                <a:gd name="connsiteX612" fmla="*/ 1089964 w 5071813"/>
                <a:gd name="connsiteY612" fmla="*/ 2526178 h 4006635"/>
                <a:gd name="connsiteX613" fmla="*/ 1046421 w 5071813"/>
                <a:gd name="connsiteY613" fmla="*/ 2482635 h 4006635"/>
                <a:gd name="connsiteX614" fmla="*/ 1002879 w 5071813"/>
                <a:gd name="connsiteY614" fmla="*/ 2424578 h 4006635"/>
                <a:gd name="connsiteX615" fmla="*/ 1046421 w 5071813"/>
                <a:gd name="connsiteY615" fmla="*/ 2395549 h 4006635"/>
                <a:gd name="connsiteX616" fmla="*/ 1162536 w 5071813"/>
                <a:gd name="connsiteY616" fmla="*/ 2381035 h 4006635"/>
                <a:gd name="connsiteX617" fmla="*/ 1191564 w 5071813"/>
                <a:gd name="connsiteY617" fmla="*/ 2293949 h 4006635"/>
                <a:gd name="connsiteX618" fmla="*/ 1220593 w 5071813"/>
                <a:gd name="connsiteY618" fmla="*/ 2235892 h 4006635"/>
                <a:gd name="connsiteX619" fmla="*/ 1206079 w 5071813"/>
                <a:gd name="connsiteY619" fmla="*/ 2192349 h 4006635"/>
                <a:gd name="connsiteX620" fmla="*/ 1162536 w 5071813"/>
                <a:gd name="connsiteY620" fmla="*/ 2134292 h 4006635"/>
                <a:gd name="connsiteX621" fmla="*/ 1118993 w 5071813"/>
                <a:gd name="connsiteY621" fmla="*/ 2090749 h 4006635"/>
                <a:gd name="connsiteX622" fmla="*/ 1017393 w 5071813"/>
                <a:gd name="connsiteY622" fmla="*/ 2018178 h 4006635"/>
                <a:gd name="connsiteX623" fmla="*/ 959336 w 5071813"/>
                <a:gd name="connsiteY623" fmla="*/ 1916578 h 4006635"/>
                <a:gd name="connsiteX624" fmla="*/ 886764 w 5071813"/>
                <a:gd name="connsiteY624" fmla="*/ 1814978 h 4006635"/>
                <a:gd name="connsiteX625" fmla="*/ 785164 w 5071813"/>
                <a:gd name="connsiteY625" fmla="*/ 1844006 h 4006635"/>
                <a:gd name="connsiteX626" fmla="*/ 741621 w 5071813"/>
                <a:gd name="connsiteY626" fmla="*/ 1858521 h 4006635"/>
                <a:gd name="connsiteX627" fmla="*/ 683564 w 5071813"/>
                <a:gd name="connsiteY627" fmla="*/ 1844006 h 4006635"/>
                <a:gd name="connsiteX628" fmla="*/ 669050 w 5071813"/>
                <a:gd name="connsiteY628" fmla="*/ 1785949 h 4006635"/>
                <a:gd name="connsiteX629" fmla="*/ 799679 w 5071813"/>
                <a:gd name="connsiteY629" fmla="*/ 1742406 h 4006635"/>
                <a:gd name="connsiteX630" fmla="*/ 785164 w 5071813"/>
                <a:gd name="connsiteY630" fmla="*/ 1626292 h 4006635"/>
                <a:gd name="connsiteX631" fmla="*/ 712593 w 5071813"/>
                <a:gd name="connsiteY631" fmla="*/ 1597264 h 4006635"/>
                <a:gd name="connsiteX632" fmla="*/ 669050 w 5071813"/>
                <a:gd name="connsiteY632" fmla="*/ 1553721 h 4006635"/>
                <a:gd name="connsiteX633" fmla="*/ 523907 w 5071813"/>
                <a:gd name="connsiteY633" fmla="*/ 1510178 h 4006635"/>
                <a:gd name="connsiteX634" fmla="*/ 494879 w 5071813"/>
                <a:gd name="connsiteY634" fmla="*/ 1452121 h 4006635"/>
                <a:gd name="connsiteX635" fmla="*/ 465850 w 5071813"/>
                <a:gd name="connsiteY635" fmla="*/ 1350521 h 4006635"/>
                <a:gd name="connsiteX636" fmla="*/ 407793 w 5071813"/>
                <a:gd name="connsiteY636" fmla="*/ 1219892 h 4006635"/>
                <a:gd name="connsiteX637" fmla="*/ 291679 w 5071813"/>
                <a:gd name="connsiteY637" fmla="*/ 1132806 h 4006635"/>
                <a:gd name="connsiteX638" fmla="*/ 161050 w 5071813"/>
                <a:gd name="connsiteY638" fmla="*/ 1074749 h 4006635"/>
                <a:gd name="connsiteX639" fmla="*/ 117507 w 5071813"/>
                <a:gd name="connsiteY639" fmla="*/ 1060235 h 4006635"/>
                <a:gd name="connsiteX640" fmla="*/ 73964 w 5071813"/>
                <a:gd name="connsiteY640" fmla="*/ 1045721 h 4006635"/>
                <a:gd name="connsiteX641" fmla="*/ 1393 w 5071813"/>
                <a:gd name="connsiteY641" fmla="*/ 929606 h 4006635"/>
                <a:gd name="connsiteX0" fmla="*/ 1393 w 5071813"/>
                <a:gd name="connsiteY0" fmla="*/ 929606 h 4006635"/>
                <a:gd name="connsiteX1" fmla="*/ 132021 w 5071813"/>
                <a:gd name="connsiteY1" fmla="*/ 929606 h 4006635"/>
                <a:gd name="connsiteX2" fmla="*/ 219107 w 5071813"/>
                <a:gd name="connsiteY2" fmla="*/ 958635 h 4006635"/>
                <a:gd name="connsiteX3" fmla="*/ 262650 w 5071813"/>
                <a:gd name="connsiteY3" fmla="*/ 987664 h 4006635"/>
                <a:gd name="connsiteX4" fmla="*/ 335221 w 5071813"/>
                <a:gd name="connsiteY4" fmla="*/ 1060235 h 4006635"/>
                <a:gd name="connsiteX5" fmla="*/ 422307 w 5071813"/>
                <a:gd name="connsiteY5" fmla="*/ 1089264 h 4006635"/>
                <a:gd name="connsiteX6" fmla="*/ 465850 w 5071813"/>
                <a:gd name="connsiteY6" fmla="*/ 1132806 h 4006635"/>
                <a:gd name="connsiteX7" fmla="*/ 552936 w 5071813"/>
                <a:gd name="connsiteY7" fmla="*/ 1161835 h 4006635"/>
                <a:gd name="connsiteX8" fmla="*/ 625507 w 5071813"/>
                <a:gd name="connsiteY8" fmla="*/ 1248921 h 4006635"/>
                <a:gd name="connsiteX9" fmla="*/ 640021 w 5071813"/>
                <a:gd name="connsiteY9" fmla="*/ 1292464 h 4006635"/>
                <a:gd name="connsiteX10" fmla="*/ 683564 w 5071813"/>
                <a:gd name="connsiteY10" fmla="*/ 1306978 h 4006635"/>
                <a:gd name="connsiteX11" fmla="*/ 756136 w 5071813"/>
                <a:gd name="connsiteY11" fmla="*/ 1408578 h 4006635"/>
                <a:gd name="connsiteX12" fmla="*/ 828707 w 5071813"/>
                <a:gd name="connsiteY12" fmla="*/ 1466635 h 4006635"/>
                <a:gd name="connsiteX13" fmla="*/ 857736 w 5071813"/>
                <a:gd name="connsiteY13" fmla="*/ 1524692 h 4006635"/>
                <a:gd name="connsiteX14" fmla="*/ 872250 w 5071813"/>
                <a:gd name="connsiteY14" fmla="*/ 1568235 h 4006635"/>
                <a:gd name="connsiteX15" fmla="*/ 930307 w 5071813"/>
                <a:gd name="connsiteY15" fmla="*/ 1553721 h 4006635"/>
                <a:gd name="connsiteX16" fmla="*/ 944821 w 5071813"/>
                <a:gd name="connsiteY16" fmla="*/ 1510178 h 4006635"/>
                <a:gd name="connsiteX17" fmla="*/ 988364 w 5071813"/>
                <a:gd name="connsiteY17" fmla="*/ 1495664 h 4006635"/>
                <a:gd name="connsiteX18" fmla="*/ 1089964 w 5071813"/>
                <a:gd name="connsiteY18" fmla="*/ 1539206 h 4006635"/>
                <a:gd name="connsiteX19" fmla="*/ 1148021 w 5071813"/>
                <a:gd name="connsiteY19" fmla="*/ 1873035 h 4006635"/>
                <a:gd name="connsiteX20" fmla="*/ 1191564 w 5071813"/>
                <a:gd name="connsiteY20" fmla="*/ 1960121 h 4006635"/>
                <a:gd name="connsiteX21" fmla="*/ 1235107 w 5071813"/>
                <a:gd name="connsiteY21" fmla="*/ 1974635 h 4006635"/>
                <a:gd name="connsiteX22" fmla="*/ 1278650 w 5071813"/>
                <a:gd name="connsiteY22" fmla="*/ 2003664 h 4006635"/>
                <a:gd name="connsiteX23" fmla="*/ 1307679 w 5071813"/>
                <a:gd name="connsiteY23" fmla="*/ 2119778 h 4006635"/>
                <a:gd name="connsiteX24" fmla="*/ 1394764 w 5071813"/>
                <a:gd name="connsiteY24" fmla="*/ 2206864 h 4006635"/>
                <a:gd name="connsiteX25" fmla="*/ 1525393 w 5071813"/>
                <a:gd name="connsiteY25" fmla="*/ 2221378 h 4006635"/>
                <a:gd name="connsiteX26" fmla="*/ 1583450 w 5071813"/>
                <a:gd name="connsiteY26" fmla="*/ 2250406 h 4006635"/>
                <a:gd name="connsiteX27" fmla="*/ 1597964 w 5071813"/>
                <a:gd name="connsiteY27" fmla="*/ 2293949 h 4006635"/>
                <a:gd name="connsiteX28" fmla="*/ 1641507 w 5071813"/>
                <a:gd name="connsiteY28" fmla="*/ 2322978 h 4006635"/>
                <a:gd name="connsiteX29" fmla="*/ 1786650 w 5071813"/>
                <a:gd name="connsiteY29" fmla="*/ 2308464 h 4006635"/>
                <a:gd name="connsiteX30" fmla="*/ 1801164 w 5071813"/>
                <a:gd name="connsiteY30" fmla="*/ 2264921 h 4006635"/>
                <a:gd name="connsiteX31" fmla="*/ 1873736 w 5071813"/>
                <a:gd name="connsiteY31" fmla="*/ 2279435 h 4006635"/>
                <a:gd name="connsiteX32" fmla="*/ 2062421 w 5071813"/>
                <a:gd name="connsiteY32" fmla="*/ 2293949 h 4006635"/>
                <a:gd name="connsiteX33" fmla="*/ 2076936 w 5071813"/>
                <a:gd name="connsiteY33" fmla="*/ 2250406 h 4006635"/>
                <a:gd name="connsiteX34" fmla="*/ 2062421 w 5071813"/>
                <a:gd name="connsiteY34" fmla="*/ 2206864 h 4006635"/>
                <a:gd name="connsiteX35" fmla="*/ 1946307 w 5071813"/>
                <a:gd name="connsiteY35" fmla="*/ 2177835 h 4006635"/>
                <a:gd name="connsiteX36" fmla="*/ 1960821 w 5071813"/>
                <a:gd name="connsiteY36" fmla="*/ 1989149 h 4006635"/>
                <a:gd name="connsiteX37" fmla="*/ 1917279 w 5071813"/>
                <a:gd name="connsiteY37" fmla="*/ 1960121 h 4006635"/>
                <a:gd name="connsiteX38" fmla="*/ 1844707 w 5071813"/>
                <a:gd name="connsiteY38" fmla="*/ 1873035 h 4006635"/>
                <a:gd name="connsiteX39" fmla="*/ 1859221 w 5071813"/>
                <a:gd name="connsiteY39" fmla="*/ 1829492 h 4006635"/>
                <a:gd name="connsiteX40" fmla="*/ 1786650 w 5071813"/>
                <a:gd name="connsiteY40" fmla="*/ 1756921 h 4006635"/>
                <a:gd name="connsiteX41" fmla="*/ 1743107 w 5071813"/>
                <a:gd name="connsiteY41" fmla="*/ 1742406 h 4006635"/>
                <a:gd name="connsiteX42" fmla="*/ 1699564 w 5071813"/>
                <a:gd name="connsiteY42" fmla="*/ 1713378 h 4006635"/>
                <a:gd name="connsiteX43" fmla="*/ 1641507 w 5071813"/>
                <a:gd name="connsiteY43" fmla="*/ 1684349 h 4006635"/>
                <a:gd name="connsiteX44" fmla="*/ 1583450 w 5071813"/>
                <a:gd name="connsiteY44" fmla="*/ 1698864 h 4006635"/>
                <a:gd name="connsiteX45" fmla="*/ 1525393 w 5071813"/>
                <a:gd name="connsiteY45" fmla="*/ 1727892 h 4006635"/>
                <a:gd name="connsiteX46" fmla="*/ 1481850 w 5071813"/>
                <a:gd name="connsiteY46" fmla="*/ 1742406 h 4006635"/>
                <a:gd name="connsiteX47" fmla="*/ 1438307 w 5071813"/>
                <a:gd name="connsiteY47" fmla="*/ 1771435 h 4006635"/>
                <a:gd name="connsiteX48" fmla="*/ 1351221 w 5071813"/>
                <a:gd name="connsiteY48" fmla="*/ 1800464 h 4006635"/>
                <a:gd name="connsiteX49" fmla="*/ 1249621 w 5071813"/>
                <a:gd name="connsiteY49" fmla="*/ 1771435 h 4006635"/>
                <a:gd name="connsiteX50" fmla="*/ 1235107 w 5071813"/>
                <a:gd name="connsiteY50" fmla="*/ 1713378 h 4006635"/>
                <a:gd name="connsiteX51" fmla="*/ 1293164 w 5071813"/>
                <a:gd name="connsiteY51" fmla="*/ 1684349 h 4006635"/>
                <a:gd name="connsiteX52" fmla="*/ 1438307 w 5071813"/>
                <a:gd name="connsiteY52" fmla="*/ 1669835 h 4006635"/>
                <a:gd name="connsiteX53" fmla="*/ 1568936 w 5071813"/>
                <a:gd name="connsiteY53" fmla="*/ 1568235 h 4006635"/>
                <a:gd name="connsiteX54" fmla="*/ 1641507 w 5071813"/>
                <a:gd name="connsiteY54" fmla="*/ 1553721 h 4006635"/>
                <a:gd name="connsiteX55" fmla="*/ 1597964 w 5071813"/>
                <a:gd name="connsiteY55" fmla="*/ 1539206 h 4006635"/>
                <a:gd name="connsiteX56" fmla="*/ 1510879 w 5071813"/>
                <a:gd name="connsiteY56" fmla="*/ 1466635 h 4006635"/>
                <a:gd name="connsiteX57" fmla="*/ 1452821 w 5071813"/>
                <a:gd name="connsiteY57" fmla="*/ 1379549 h 4006635"/>
                <a:gd name="connsiteX58" fmla="*/ 1423793 w 5071813"/>
                <a:gd name="connsiteY58" fmla="*/ 1321492 h 4006635"/>
                <a:gd name="connsiteX59" fmla="*/ 1322193 w 5071813"/>
                <a:gd name="connsiteY59" fmla="*/ 1234406 h 4006635"/>
                <a:gd name="connsiteX60" fmla="*/ 1264136 w 5071813"/>
                <a:gd name="connsiteY60" fmla="*/ 1219892 h 4006635"/>
                <a:gd name="connsiteX61" fmla="*/ 1322193 w 5071813"/>
                <a:gd name="connsiteY61" fmla="*/ 1205378 h 4006635"/>
                <a:gd name="connsiteX62" fmla="*/ 1467336 w 5071813"/>
                <a:gd name="connsiteY62" fmla="*/ 1321492 h 4006635"/>
                <a:gd name="connsiteX63" fmla="*/ 1510879 w 5071813"/>
                <a:gd name="connsiteY63" fmla="*/ 1365035 h 4006635"/>
                <a:gd name="connsiteX64" fmla="*/ 1568936 w 5071813"/>
                <a:gd name="connsiteY64" fmla="*/ 1437606 h 4006635"/>
                <a:gd name="connsiteX65" fmla="*/ 1612479 w 5071813"/>
                <a:gd name="connsiteY65" fmla="*/ 1481149 h 4006635"/>
                <a:gd name="connsiteX66" fmla="*/ 1656021 w 5071813"/>
                <a:gd name="connsiteY66" fmla="*/ 1495664 h 4006635"/>
                <a:gd name="connsiteX67" fmla="*/ 1743107 w 5071813"/>
                <a:gd name="connsiteY67" fmla="*/ 1553721 h 4006635"/>
                <a:gd name="connsiteX68" fmla="*/ 1772136 w 5071813"/>
                <a:gd name="connsiteY68" fmla="*/ 1597264 h 4006635"/>
                <a:gd name="connsiteX69" fmla="*/ 1859221 w 5071813"/>
                <a:gd name="connsiteY69" fmla="*/ 1640806 h 4006635"/>
                <a:gd name="connsiteX70" fmla="*/ 1902764 w 5071813"/>
                <a:gd name="connsiteY70" fmla="*/ 1669835 h 4006635"/>
                <a:gd name="connsiteX71" fmla="*/ 1946307 w 5071813"/>
                <a:gd name="connsiteY71" fmla="*/ 1756921 h 4006635"/>
                <a:gd name="connsiteX72" fmla="*/ 1975336 w 5071813"/>
                <a:gd name="connsiteY72" fmla="*/ 1800464 h 4006635"/>
                <a:gd name="connsiteX73" fmla="*/ 2018879 w 5071813"/>
                <a:gd name="connsiteY73" fmla="*/ 1887549 h 4006635"/>
                <a:gd name="connsiteX74" fmla="*/ 2062421 w 5071813"/>
                <a:gd name="connsiteY74" fmla="*/ 1902064 h 4006635"/>
                <a:gd name="connsiteX75" fmla="*/ 2120479 w 5071813"/>
                <a:gd name="connsiteY75" fmla="*/ 2018178 h 4006635"/>
                <a:gd name="connsiteX76" fmla="*/ 2164021 w 5071813"/>
                <a:gd name="connsiteY76" fmla="*/ 2076235 h 4006635"/>
                <a:gd name="connsiteX77" fmla="*/ 2207564 w 5071813"/>
                <a:gd name="connsiteY77" fmla="*/ 2206864 h 4006635"/>
                <a:gd name="connsiteX78" fmla="*/ 2280136 w 5071813"/>
                <a:gd name="connsiteY78" fmla="*/ 2192349 h 4006635"/>
                <a:gd name="connsiteX79" fmla="*/ 2255643 w 5071813"/>
                <a:gd name="connsiteY79" fmla="*/ 2158785 h 4006635"/>
                <a:gd name="connsiteX80" fmla="*/ 2243510 w 5071813"/>
                <a:gd name="connsiteY80" fmla="*/ 2108099 h 4006635"/>
                <a:gd name="connsiteX81" fmla="*/ 2185453 w 5071813"/>
                <a:gd name="connsiteY81" fmla="*/ 2044824 h 4006635"/>
                <a:gd name="connsiteX82" fmla="*/ 2149507 w 5071813"/>
                <a:gd name="connsiteY82" fmla="*/ 2003664 h 4006635"/>
                <a:gd name="connsiteX83" fmla="*/ 2265621 w 5071813"/>
                <a:gd name="connsiteY83" fmla="*/ 2003664 h 4006635"/>
                <a:gd name="connsiteX84" fmla="*/ 2352707 w 5071813"/>
                <a:gd name="connsiteY84" fmla="*/ 2076235 h 4006635"/>
                <a:gd name="connsiteX85" fmla="*/ 2367221 w 5071813"/>
                <a:gd name="connsiteY85" fmla="*/ 2119778 h 4006635"/>
                <a:gd name="connsiteX86" fmla="*/ 2396250 w 5071813"/>
                <a:gd name="connsiteY86" fmla="*/ 2047206 h 4006635"/>
                <a:gd name="connsiteX87" fmla="*/ 2352707 w 5071813"/>
                <a:gd name="connsiteY87" fmla="*/ 2032692 h 4006635"/>
                <a:gd name="connsiteX88" fmla="*/ 2265621 w 5071813"/>
                <a:gd name="connsiteY88" fmla="*/ 1960121 h 4006635"/>
                <a:gd name="connsiteX89" fmla="*/ 2251107 w 5071813"/>
                <a:gd name="connsiteY89" fmla="*/ 1916578 h 4006635"/>
                <a:gd name="connsiteX90" fmla="*/ 2294650 w 5071813"/>
                <a:gd name="connsiteY90" fmla="*/ 1902064 h 4006635"/>
                <a:gd name="connsiteX91" fmla="*/ 2367221 w 5071813"/>
                <a:gd name="connsiteY91" fmla="*/ 1916578 h 4006635"/>
                <a:gd name="connsiteX92" fmla="*/ 2454307 w 5071813"/>
                <a:gd name="connsiteY92" fmla="*/ 1931092 h 4006635"/>
                <a:gd name="connsiteX93" fmla="*/ 2512364 w 5071813"/>
                <a:gd name="connsiteY93" fmla="*/ 1844006 h 4006635"/>
                <a:gd name="connsiteX94" fmla="*/ 2410764 w 5071813"/>
                <a:gd name="connsiteY94" fmla="*/ 1814978 h 4006635"/>
                <a:gd name="connsiteX95" fmla="*/ 2309164 w 5071813"/>
                <a:gd name="connsiteY95" fmla="*/ 1785949 h 4006635"/>
                <a:gd name="connsiteX96" fmla="*/ 2338193 w 5071813"/>
                <a:gd name="connsiteY96" fmla="*/ 1713378 h 4006635"/>
                <a:gd name="connsiteX97" fmla="*/ 2425279 w 5071813"/>
                <a:gd name="connsiteY97" fmla="*/ 1684349 h 4006635"/>
                <a:gd name="connsiteX98" fmla="*/ 2526879 w 5071813"/>
                <a:gd name="connsiteY98" fmla="*/ 1626292 h 4006635"/>
                <a:gd name="connsiteX99" fmla="*/ 2541393 w 5071813"/>
                <a:gd name="connsiteY99" fmla="*/ 1568235 h 4006635"/>
                <a:gd name="connsiteX100" fmla="*/ 2497850 w 5071813"/>
                <a:gd name="connsiteY100" fmla="*/ 1553721 h 4006635"/>
                <a:gd name="connsiteX101" fmla="*/ 2396250 w 5071813"/>
                <a:gd name="connsiteY101" fmla="*/ 1524692 h 4006635"/>
                <a:gd name="connsiteX102" fmla="*/ 2396250 w 5071813"/>
                <a:gd name="connsiteY102" fmla="*/ 1423092 h 4006635"/>
                <a:gd name="connsiteX103" fmla="*/ 2439793 w 5071813"/>
                <a:gd name="connsiteY103" fmla="*/ 1408578 h 4006635"/>
                <a:gd name="connsiteX104" fmla="*/ 2483336 w 5071813"/>
                <a:gd name="connsiteY104" fmla="*/ 1379549 h 4006635"/>
                <a:gd name="connsiteX105" fmla="*/ 2483336 w 5071813"/>
                <a:gd name="connsiteY105" fmla="*/ 1263435 h 4006635"/>
                <a:gd name="connsiteX106" fmla="*/ 2439793 w 5071813"/>
                <a:gd name="connsiteY106" fmla="*/ 1248921 h 4006635"/>
                <a:gd name="connsiteX107" fmla="*/ 2265621 w 5071813"/>
                <a:gd name="connsiteY107" fmla="*/ 1219892 h 4006635"/>
                <a:gd name="connsiteX108" fmla="*/ 2149507 w 5071813"/>
                <a:gd name="connsiteY108" fmla="*/ 1248921 h 4006635"/>
                <a:gd name="connsiteX109" fmla="*/ 2091450 w 5071813"/>
                <a:gd name="connsiteY109" fmla="*/ 1306978 h 4006635"/>
                <a:gd name="connsiteX110" fmla="*/ 2105964 w 5071813"/>
                <a:gd name="connsiteY110" fmla="*/ 1365035 h 4006635"/>
                <a:gd name="connsiteX111" fmla="*/ 2134993 w 5071813"/>
                <a:gd name="connsiteY111" fmla="*/ 1466635 h 4006635"/>
                <a:gd name="connsiteX112" fmla="*/ 2091450 w 5071813"/>
                <a:gd name="connsiteY112" fmla="*/ 1626292 h 4006635"/>
                <a:gd name="connsiteX113" fmla="*/ 2076936 w 5071813"/>
                <a:gd name="connsiteY113" fmla="*/ 1669835 h 4006635"/>
                <a:gd name="connsiteX114" fmla="*/ 2033393 w 5071813"/>
                <a:gd name="connsiteY114" fmla="*/ 1684349 h 4006635"/>
                <a:gd name="connsiteX115" fmla="*/ 1960821 w 5071813"/>
                <a:gd name="connsiteY115" fmla="*/ 1669835 h 4006635"/>
                <a:gd name="connsiteX116" fmla="*/ 1960821 w 5071813"/>
                <a:gd name="connsiteY116" fmla="*/ 1510178 h 4006635"/>
                <a:gd name="connsiteX117" fmla="*/ 1917279 w 5071813"/>
                <a:gd name="connsiteY117" fmla="*/ 1495664 h 4006635"/>
                <a:gd name="connsiteX118" fmla="*/ 1873736 w 5071813"/>
                <a:gd name="connsiteY118" fmla="*/ 1510178 h 4006635"/>
                <a:gd name="connsiteX119" fmla="*/ 1772136 w 5071813"/>
                <a:gd name="connsiteY119" fmla="*/ 1568235 h 4006635"/>
                <a:gd name="connsiteX120" fmla="*/ 1699564 w 5071813"/>
                <a:gd name="connsiteY120" fmla="*/ 1553721 h 4006635"/>
                <a:gd name="connsiteX121" fmla="*/ 1685050 w 5071813"/>
                <a:gd name="connsiteY121" fmla="*/ 1510178 h 4006635"/>
                <a:gd name="connsiteX122" fmla="*/ 1714079 w 5071813"/>
                <a:gd name="connsiteY122" fmla="*/ 1466635 h 4006635"/>
                <a:gd name="connsiteX123" fmla="*/ 1815679 w 5071813"/>
                <a:gd name="connsiteY123" fmla="*/ 1423092 h 4006635"/>
                <a:gd name="connsiteX124" fmla="*/ 1859221 w 5071813"/>
                <a:gd name="connsiteY124" fmla="*/ 1394064 h 4006635"/>
                <a:gd name="connsiteX125" fmla="*/ 1888250 w 5071813"/>
                <a:gd name="connsiteY125" fmla="*/ 1306978 h 4006635"/>
                <a:gd name="connsiteX126" fmla="*/ 1931793 w 5071813"/>
                <a:gd name="connsiteY126" fmla="*/ 1277949 h 4006635"/>
                <a:gd name="connsiteX127" fmla="*/ 1989850 w 5071813"/>
                <a:gd name="connsiteY127" fmla="*/ 1263435 h 4006635"/>
                <a:gd name="connsiteX128" fmla="*/ 2033393 w 5071813"/>
                <a:gd name="connsiteY128" fmla="*/ 1248921 h 4006635"/>
                <a:gd name="connsiteX129" fmla="*/ 2120479 w 5071813"/>
                <a:gd name="connsiteY129" fmla="*/ 1161835 h 4006635"/>
                <a:gd name="connsiteX130" fmla="*/ 2076936 w 5071813"/>
                <a:gd name="connsiteY130" fmla="*/ 1147321 h 4006635"/>
                <a:gd name="connsiteX131" fmla="*/ 1902764 w 5071813"/>
                <a:gd name="connsiteY131" fmla="*/ 1161835 h 4006635"/>
                <a:gd name="connsiteX132" fmla="*/ 1873736 w 5071813"/>
                <a:gd name="connsiteY132" fmla="*/ 1205378 h 4006635"/>
                <a:gd name="connsiteX133" fmla="*/ 1830193 w 5071813"/>
                <a:gd name="connsiteY133" fmla="*/ 1292464 h 4006635"/>
                <a:gd name="connsiteX134" fmla="*/ 1743107 w 5071813"/>
                <a:gd name="connsiteY134" fmla="*/ 1365035 h 4006635"/>
                <a:gd name="connsiteX135" fmla="*/ 1641507 w 5071813"/>
                <a:gd name="connsiteY135" fmla="*/ 1423092 h 4006635"/>
                <a:gd name="connsiteX136" fmla="*/ 1597964 w 5071813"/>
                <a:gd name="connsiteY136" fmla="*/ 1408578 h 4006635"/>
                <a:gd name="connsiteX137" fmla="*/ 1568936 w 5071813"/>
                <a:gd name="connsiteY137" fmla="*/ 1350521 h 4006635"/>
                <a:gd name="connsiteX138" fmla="*/ 1612479 w 5071813"/>
                <a:gd name="connsiteY138" fmla="*/ 1321492 h 4006635"/>
                <a:gd name="connsiteX139" fmla="*/ 1656021 w 5071813"/>
                <a:gd name="connsiteY139" fmla="*/ 1306978 h 4006635"/>
                <a:gd name="connsiteX140" fmla="*/ 1757621 w 5071813"/>
                <a:gd name="connsiteY140" fmla="*/ 1263435 h 4006635"/>
                <a:gd name="connsiteX141" fmla="*/ 1786650 w 5071813"/>
                <a:gd name="connsiteY141" fmla="*/ 1219892 h 4006635"/>
                <a:gd name="connsiteX142" fmla="*/ 1685050 w 5071813"/>
                <a:gd name="connsiteY142" fmla="*/ 1190864 h 4006635"/>
                <a:gd name="connsiteX143" fmla="*/ 1452821 w 5071813"/>
                <a:gd name="connsiteY143" fmla="*/ 1234406 h 4006635"/>
                <a:gd name="connsiteX144" fmla="*/ 1510879 w 5071813"/>
                <a:gd name="connsiteY144" fmla="*/ 1205378 h 4006635"/>
                <a:gd name="connsiteX145" fmla="*/ 1525393 w 5071813"/>
                <a:gd name="connsiteY145" fmla="*/ 1161835 h 4006635"/>
                <a:gd name="connsiteX146" fmla="*/ 1685050 w 5071813"/>
                <a:gd name="connsiteY146" fmla="*/ 1147321 h 4006635"/>
                <a:gd name="connsiteX147" fmla="*/ 1641507 w 5071813"/>
                <a:gd name="connsiteY147" fmla="*/ 1118292 h 4006635"/>
                <a:gd name="connsiteX148" fmla="*/ 1220593 w 5071813"/>
                <a:gd name="connsiteY148" fmla="*/ 1074749 h 4006635"/>
                <a:gd name="connsiteX149" fmla="*/ 1206079 w 5071813"/>
                <a:gd name="connsiteY149" fmla="*/ 1031206 h 4006635"/>
                <a:gd name="connsiteX150" fmla="*/ 1264136 w 5071813"/>
                <a:gd name="connsiteY150" fmla="*/ 1016692 h 4006635"/>
                <a:gd name="connsiteX151" fmla="*/ 1351221 w 5071813"/>
                <a:gd name="connsiteY151" fmla="*/ 1002178 h 4006635"/>
                <a:gd name="connsiteX152" fmla="*/ 1293164 w 5071813"/>
                <a:gd name="connsiteY152" fmla="*/ 915092 h 4006635"/>
                <a:gd name="connsiteX153" fmla="*/ 1264136 w 5071813"/>
                <a:gd name="connsiteY153" fmla="*/ 857035 h 4006635"/>
                <a:gd name="connsiteX154" fmla="*/ 1380250 w 5071813"/>
                <a:gd name="connsiteY154" fmla="*/ 886064 h 4006635"/>
                <a:gd name="connsiteX155" fmla="*/ 1467336 w 5071813"/>
                <a:gd name="connsiteY155" fmla="*/ 987664 h 4006635"/>
                <a:gd name="connsiteX156" fmla="*/ 1583450 w 5071813"/>
                <a:gd name="connsiteY156" fmla="*/ 1031206 h 4006635"/>
                <a:gd name="connsiteX157" fmla="*/ 1626993 w 5071813"/>
                <a:gd name="connsiteY157" fmla="*/ 973149 h 4006635"/>
                <a:gd name="connsiteX158" fmla="*/ 1568936 w 5071813"/>
                <a:gd name="connsiteY158" fmla="*/ 929606 h 4006635"/>
                <a:gd name="connsiteX159" fmla="*/ 1685050 w 5071813"/>
                <a:gd name="connsiteY159" fmla="*/ 944121 h 4006635"/>
                <a:gd name="connsiteX160" fmla="*/ 1728593 w 5071813"/>
                <a:gd name="connsiteY160" fmla="*/ 958635 h 4006635"/>
                <a:gd name="connsiteX161" fmla="*/ 1786650 w 5071813"/>
                <a:gd name="connsiteY161" fmla="*/ 973149 h 4006635"/>
                <a:gd name="connsiteX162" fmla="*/ 1844707 w 5071813"/>
                <a:gd name="connsiteY162" fmla="*/ 1002178 h 4006635"/>
                <a:gd name="connsiteX163" fmla="*/ 2076936 w 5071813"/>
                <a:gd name="connsiteY163" fmla="*/ 987664 h 4006635"/>
                <a:gd name="connsiteX164" fmla="*/ 1989850 w 5071813"/>
                <a:gd name="connsiteY164" fmla="*/ 929606 h 4006635"/>
                <a:gd name="connsiteX165" fmla="*/ 1960821 w 5071813"/>
                <a:gd name="connsiteY165" fmla="*/ 886064 h 4006635"/>
                <a:gd name="connsiteX166" fmla="*/ 1917279 w 5071813"/>
                <a:gd name="connsiteY166" fmla="*/ 784464 h 4006635"/>
                <a:gd name="connsiteX167" fmla="*/ 1830193 w 5071813"/>
                <a:gd name="connsiteY167" fmla="*/ 755435 h 4006635"/>
                <a:gd name="connsiteX168" fmla="*/ 1772136 w 5071813"/>
                <a:gd name="connsiteY168" fmla="*/ 726406 h 4006635"/>
                <a:gd name="connsiteX169" fmla="*/ 1743107 w 5071813"/>
                <a:gd name="connsiteY169" fmla="*/ 682864 h 4006635"/>
                <a:gd name="connsiteX170" fmla="*/ 1786650 w 5071813"/>
                <a:gd name="connsiteY170" fmla="*/ 624806 h 4006635"/>
                <a:gd name="connsiteX171" fmla="*/ 1888250 w 5071813"/>
                <a:gd name="connsiteY171" fmla="*/ 566749 h 4006635"/>
                <a:gd name="connsiteX172" fmla="*/ 1946307 w 5071813"/>
                <a:gd name="connsiteY172" fmla="*/ 595778 h 4006635"/>
                <a:gd name="connsiteX173" fmla="*/ 2018879 w 5071813"/>
                <a:gd name="connsiteY173" fmla="*/ 711892 h 4006635"/>
                <a:gd name="connsiteX174" fmla="*/ 2047907 w 5071813"/>
                <a:gd name="connsiteY174" fmla="*/ 755435 h 4006635"/>
                <a:gd name="connsiteX175" fmla="*/ 2091450 w 5071813"/>
                <a:gd name="connsiteY175" fmla="*/ 784464 h 4006635"/>
                <a:gd name="connsiteX176" fmla="*/ 2120479 w 5071813"/>
                <a:gd name="connsiteY176" fmla="*/ 828006 h 4006635"/>
                <a:gd name="connsiteX177" fmla="*/ 2164021 w 5071813"/>
                <a:gd name="connsiteY177" fmla="*/ 871549 h 4006635"/>
                <a:gd name="connsiteX178" fmla="*/ 2251107 w 5071813"/>
                <a:gd name="connsiteY178" fmla="*/ 987664 h 4006635"/>
                <a:gd name="connsiteX179" fmla="*/ 2323679 w 5071813"/>
                <a:gd name="connsiteY179" fmla="*/ 1002178 h 4006635"/>
                <a:gd name="connsiteX180" fmla="*/ 2396250 w 5071813"/>
                <a:gd name="connsiteY180" fmla="*/ 828006 h 4006635"/>
                <a:gd name="connsiteX181" fmla="*/ 2439793 w 5071813"/>
                <a:gd name="connsiteY181" fmla="*/ 784464 h 4006635"/>
                <a:gd name="connsiteX182" fmla="*/ 2468821 w 5071813"/>
                <a:gd name="connsiteY182" fmla="*/ 740921 h 4006635"/>
                <a:gd name="connsiteX183" fmla="*/ 2483336 w 5071813"/>
                <a:gd name="connsiteY183" fmla="*/ 624806 h 4006635"/>
                <a:gd name="connsiteX184" fmla="*/ 2512364 w 5071813"/>
                <a:gd name="connsiteY184" fmla="*/ 566749 h 4006635"/>
                <a:gd name="connsiteX185" fmla="*/ 2613964 w 5071813"/>
                <a:gd name="connsiteY185" fmla="*/ 581264 h 4006635"/>
                <a:gd name="connsiteX186" fmla="*/ 2642993 w 5071813"/>
                <a:gd name="connsiteY186" fmla="*/ 624806 h 4006635"/>
                <a:gd name="connsiteX187" fmla="*/ 2555907 w 5071813"/>
                <a:gd name="connsiteY187" fmla="*/ 711892 h 4006635"/>
                <a:gd name="connsiteX188" fmla="*/ 2541393 w 5071813"/>
                <a:gd name="connsiteY188" fmla="*/ 755435 h 4006635"/>
                <a:gd name="connsiteX189" fmla="*/ 2512364 w 5071813"/>
                <a:gd name="connsiteY189" fmla="*/ 871549 h 4006635"/>
                <a:gd name="connsiteX190" fmla="*/ 2410764 w 5071813"/>
                <a:gd name="connsiteY190" fmla="*/ 1002178 h 4006635"/>
                <a:gd name="connsiteX191" fmla="*/ 2425279 w 5071813"/>
                <a:gd name="connsiteY191" fmla="*/ 1045721 h 4006635"/>
                <a:gd name="connsiteX192" fmla="*/ 2584936 w 5071813"/>
                <a:gd name="connsiteY192" fmla="*/ 1002178 h 4006635"/>
                <a:gd name="connsiteX193" fmla="*/ 2642993 w 5071813"/>
                <a:gd name="connsiteY193" fmla="*/ 1016692 h 4006635"/>
                <a:gd name="connsiteX194" fmla="*/ 2686536 w 5071813"/>
                <a:gd name="connsiteY194" fmla="*/ 1031206 h 4006635"/>
                <a:gd name="connsiteX195" fmla="*/ 2744593 w 5071813"/>
                <a:gd name="connsiteY195" fmla="*/ 1016692 h 4006635"/>
                <a:gd name="connsiteX196" fmla="*/ 2802650 w 5071813"/>
                <a:gd name="connsiteY196" fmla="*/ 900578 h 4006635"/>
                <a:gd name="connsiteX197" fmla="*/ 2831679 w 5071813"/>
                <a:gd name="connsiteY197" fmla="*/ 842521 h 4006635"/>
                <a:gd name="connsiteX198" fmla="*/ 2846193 w 5071813"/>
                <a:gd name="connsiteY198" fmla="*/ 798978 h 4006635"/>
                <a:gd name="connsiteX199" fmla="*/ 2831679 w 5071813"/>
                <a:gd name="connsiteY199" fmla="*/ 755435 h 4006635"/>
                <a:gd name="connsiteX200" fmla="*/ 2802650 w 5071813"/>
                <a:gd name="connsiteY200" fmla="*/ 653835 h 4006635"/>
                <a:gd name="connsiteX201" fmla="*/ 2773621 w 5071813"/>
                <a:gd name="connsiteY201" fmla="*/ 610292 h 4006635"/>
                <a:gd name="connsiteX202" fmla="*/ 2730079 w 5071813"/>
                <a:gd name="connsiteY202" fmla="*/ 523206 h 4006635"/>
                <a:gd name="connsiteX203" fmla="*/ 2672021 w 5071813"/>
                <a:gd name="connsiteY203" fmla="*/ 407092 h 4006635"/>
                <a:gd name="connsiteX204" fmla="*/ 2541393 w 5071813"/>
                <a:gd name="connsiteY204" fmla="*/ 378064 h 4006635"/>
                <a:gd name="connsiteX205" fmla="*/ 2425279 w 5071813"/>
                <a:gd name="connsiteY205" fmla="*/ 290978 h 4006635"/>
                <a:gd name="connsiteX206" fmla="*/ 2381736 w 5071813"/>
                <a:gd name="connsiteY206" fmla="*/ 261949 h 4006635"/>
                <a:gd name="connsiteX207" fmla="*/ 2294650 w 5071813"/>
                <a:gd name="connsiteY207" fmla="*/ 174864 h 4006635"/>
                <a:gd name="connsiteX208" fmla="*/ 2265621 w 5071813"/>
                <a:gd name="connsiteY208" fmla="*/ 116806 h 4006635"/>
                <a:gd name="connsiteX209" fmla="*/ 2251107 w 5071813"/>
                <a:gd name="connsiteY209" fmla="*/ 73264 h 4006635"/>
                <a:gd name="connsiteX210" fmla="*/ 2294650 w 5071813"/>
                <a:gd name="connsiteY210" fmla="*/ 102292 h 4006635"/>
                <a:gd name="connsiteX211" fmla="*/ 2396250 w 5071813"/>
                <a:gd name="connsiteY211" fmla="*/ 203892 h 4006635"/>
                <a:gd name="connsiteX212" fmla="*/ 2497850 w 5071813"/>
                <a:gd name="connsiteY212" fmla="*/ 290978 h 4006635"/>
                <a:gd name="connsiteX213" fmla="*/ 2584936 w 5071813"/>
                <a:gd name="connsiteY213" fmla="*/ 305492 h 4006635"/>
                <a:gd name="connsiteX214" fmla="*/ 2628479 w 5071813"/>
                <a:gd name="connsiteY214" fmla="*/ 334521 h 4006635"/>
                <a:gd name="connsiteX215" fmla="*/ 2686536 w 5071813"/>
                <a:gd name="connsiteY215" fmla="*/ 73264 h 4006635"/>
                <a:gd name="connsiteX216" fmla="*/ 2701050 w 5071813"/>
                <a:gd name="connsiteY216" fmla="*/ 692 h 4006635"/>
                <a:gd name="connsiteX217" fmla="*/ 2846193 w 5071813"/>
                <a:gd name="connsiteY217" fmla="*/ 131321 h 4006635"/>
                <a:gd name="connsiteX218" fmla="*/ 2860707 w 5071813"/>
                <a:gd name="connsiteY218" fmla="*/ 203892 h 4006635"/>
                <a:gd name="connsiteX219" fmla="*/ 2875221 w 5071813"/>
                <a:gd name="connsiteY219" fmla="*/ 407092 h 4006635"/>
                <a:gd name="connsiteX220" fmla="*/ 2918764 w 5071813"/>
                <a:gd name="connsiteY220" fmla="*/ 450635 h 4006635"/>
                <a:gd name="connsiteX221" fmla="*/ 2991336 w 5071813"/>
                <a:gd name="connsiteY221" fmla="*/ 523206 h 4006635"/>
                <a:gd name="connsiteX222" fmla="*/ 2947793 w 5071813"/>
                <a:gd name="connsiteY222" fmla="*/ 987664 h 4006635"/>
                <a:gd name="connsiteX223" fmla="*/ 2918764 w 5071813"/>
                <a:gd name="connsiteY223" fmla="*/ 1045721 h 4006635"/>
                <a:gd name="connsiteX224" fmla="*/ 2875221 w 5071813"/>
                <a:gd name="connsiteY224" fmla="*/ 1074749 h 4006635"/>
                <a:gd name="connsiteX225" fmla="*/ 2817164 w 5071813"/>
                <a:gd name="connsiteY225" fmla="*/ 1147321 h 4006635"/>
                <a:gd name="connsiteX226" fmla="*/ 2802650 w 5071813"/>
                <a:gd name="connsiteY226" fmla="*/ 1205378 h 4006635"/>
                <a:gd name="connsiteX227" fmla="*/ 2773621 w 5071813"/>
                <a:gd name="connsiteY227" fmla="*/ 1292464 h 4006635"/>
                <a:gd name="connsiteX228" fmla="*/ 2759107 w 5071813"/>
                <a:gd name="connsiteY228" fmla="*/ 1336006 h 4006635"/>
                <a:gd name="connsiteX229" fmla="*/ 2773621 w 5071813"/>
                <a:gd name="connsiteY229" fmla="*/ 1437606 h 4006635"/>
                <a:gd name="connsiteX230" fmla="*/ 2802650 w 5071813"/>
                <a:gd name="connsiteY230" fmla="*/ 1524692 h 4006635"/>
                <a:gd name="connsiteX231" fmla="*/ 2817164 w 5071813"/>
                <a:gd name="connsiteY231" fmla="*/ 1568235 h 4006635"/>
                <a:gd name="connsiteX232" fmla="*/ 2831679 w 5071813"/>
                <a:gd name="connsiteY232" fmla="*/ 1611778 h 4006635"/>
                <a:gd name="connsiteX233" fmla="*/ 2889736 w 5071813"/>
                <a:gd name="connsiteY233" fmla="*/ 1626292 h 4006635"/>
                <a:gd name="connsiteX234" fmla="*/ 2933279 w 5071813"/>
                <a:gd name="connsiteY234" fmla="*/ 1597264 h 4006635"/>
                <a:gd name="connsiteX235" fmla="*/ 2947793 w 5071813"/>
                <a:gd name="connsiteY235" fmla="*/ 1553721 h 4006635"/>
                <a:gd name="connsiteX236" fmla="*/ 2889736 w 5071813"/>
                <a:gd name="connsiteY236" fmla="*/ 1248921 h 4006635"/>
                <a:gd name="connsiteX237" fmla="*/ 2875221 w 5071813"/>
                <a:gd name="connsiteY237" fmla="*/ 1205378 h 4006635"/>
                <a:gd name="connsiteX238" fmla="*/ 2933279 w 5071813"/>
                <a:gd name="connsiteY238" fmla="*/ 1176349 h 4006635"/>
                <a:gd name="connsiteX239" fmla="*/ 2976821 w 5071813"/>
                <a:gd name="connsiteY239" fmla="*/ 1147321 h 4006635"/>
                <a:gd name="connsiteX240" fmla="*/ 3020364 w 5071813"/>
                <a:gd name="connsiteY240" fmla="*/ 1016692 h 4006635"/>
                <a:gd name="connsiteX241" fmla="*/ 3107450 w 5071813"/>
                <a:gd name="connsiteY241" fmla="*/ 1031206 h 4006635"/>
                <a:gd name="connsiteX242" fmla="*/ 3049393 w 5071813"/>
                <a:gd name="connsiteY242" fmla="*/ 1132806 h 4006635"/>
                <a:gd name="connsiteX243" fmla="*/ 3063907 w 5071813"/>
                <a:gd name="connsiteY243" fmla="*/ 1292464 h 4006635"/>
                <a:gd name="connsiteX244" fmla="*/ 3165507 w 5071813"/>
                <a:gd name="connsiteY244" fmla="*/ 1277949 h 4006635"/>
                <a:gd name="connsiteX245" fmla="*/ 3209050 w 5071813"/>
                <a:gd name="connsiteY245" fmla="*/ 1263435 h 4006635"/>
                <a:gd name="connsiteX246" fmla="*/ 3368707 w 5071813"/>
                <a:gd name="connsiteY246" fmla="*/ 1277949 h 4006635"/>
                <a:gd name="connsiteX247" fmla="*/ 3238079 w 5071813"/>
                <a:gd name="connsiteY247" fmla="*/ 1336006 h 4006635"/>
                <a:gd name="connsiteX248" fmla="*/ 3194536 w 5071813"/>
                <a:gd name="connsiteY248" fmla="*/ 1365035 h 4006635"/>
                <a:gd name="connsiteX249" fmla="*/ 3165507 w 5071813"/>
                <a:gd name="connsiteY249" fmla="*/ 1408578 h 4006635"/>
                <a:gd name="connsiteX250" fmla="*/ 3136479 w 5071813"/>
                <a:gd name="connsiteY250" fmla="*/ 1510178 h 4006635"/>
                <a:gd name="connsiteX251" fmla="*/ 3121964 w 5071813"/>
                <a:gd name="connsiteY251" fmla="*/ 1597264 h 4006635"/>
                <a:gd name="connsiteX252" fmla="*/ 3092936 w 5071813"/>
                <a:gd name="connsiteY252" fmla="*/ 1640806 h 4006635"/>
                <a:gd name="connsiteX253" fmla="*/ 3078421 w 5071813"/>
                <a:gd name="connsiteY253" fmla="*/ 1684349 h 4006635"/>
                <a:gd name="connsiteX254" fmla="*/ 3150993 w 5071813"/>
                <a:gd name="connsiteY254" fmla="*/ 1669835 h 4006635"/>
                <a:gd name="connsiteX255" fmla="*/ 3238079 w 5071813"/>
                <a:gd name="connsiteY255" fmla="*/ 1582749 h 4006635"/>
                <a:gd name="connsiteX256" fmla="*/ 3281621 w 5071813"/>
                <a:gd name="connsiteY256" fmla="*/ 1553721 h 4006635"/>
                <a:gd name="connsiteX257" fmla="*/ 3484821 w 5071813"/>
                <a:gd name="connsiteY257" fmla="*/ 1510178 h 4006635"/>
                <a:gd name="connsiteX258" fmla="*/ 3542879 w 5071813"/>
                <a:gd name="connsiteY258" fmla="*/ 1423092 h 4006635"/>
                <a:gd name="connsiteX259" fmla="*/ 3557393 w 5071813"/>
                <a:gd name="connsiteY259" fmla="*/ 1365035 h 4006635"/>
                <a:gd name="connsiteX260" fmla="*/ 3499336 w 5071813"/>
                <a:gd name="connsiteY260" fmla="*/ 1423092 h 4006635"/>
                <a:gd name="connsiteX261" fmla="*/ 3571907 w 5071813"/>
                <a:gd name="connsiteY261" fmla="*/ 1306978 h 4006635"/>
                <a:gd name="connsiteX262" fmla="*/ 3528364 w 5071813"/>
                <a:gd name="connsiteY262" fmla="*/ 1248921 h 4006635"/>
                <a:gd name="connsiteX263" fmla="*/ 3484821 w 5071813"/>
                <a:gd name="connsiteY263" fmla="*/ 1234406 h 4006635"/>
                <a:gd name="connsiteX264" fmla="*/ 3499336 w 5071813"/>
                <a:gd name="connsiteY264" fmla="*/ 1190864 h 4006635"/>
                <a:gd name="connsiteX265" fmla="*/ 3615450 w 5071813"/>
                <a:gd name="connsiteY265" fmla="*/ 1147321 h 4006635"/>
                <a:gd name="connsiteX266" fmla="*/ 3557393 w 5071813"/>
                <a:gd name="connsiteY266" fmla="*/ 915092 h 4006635"/>
                <a:gd name="connsiteX267" fmla="*/ 3513850 w 5071813"/>
                <a:gd name="connsiteY267" fmla="*/ 900578 h 4006635"/>
                <a:gd name="connsiteX268" fmla="*/ 3455793 w 5071813"/>
                <a:gd name="connsiteY268" fmla="*/ 871549 h 4006635"/>
                <a:gd name="connsiteX269" fmla="*/ 3412250 w 5071813"/>
                <a:gd name="connsiteY269" fmla="*/ 929606 h 4006635"/>
                <a:gd name="connsiteX270" fmla="*/ 3325164 w 5071813"/>
                <a:gd name="connsiteY270" fmla="*/ 1002178 h 4006635"/>
                <a:gd name="connsiteX271" fmla="*/ 3252593 w 5071813"/>
                <a:gd name="connsiteY271" fmla="*/ 1031206 h 4006635"/>
                <a:gd name="connsiteX272" fmla="*/ 3165507 w 5071813"/>
                <a:gd name="connsiteY272" fmla="*/ 1002178 h 4006635"/>
                <a:gd name="connsiteX273" fmla="*/ 3180021 w 5071813"/>
                <a:gd name="connsiteY273" fmla="*/ 915092 h 4006635"/>
                <a:gd name="connsiteX274" fmla="*/ 3296136 w 5071813"/>
                <a:gd name="connsiteY274" fmla="*/ 886064 h 4006635"/>
                <a:gd name="connsiteX275" fmla="*/ 3412250 w 5071813"/>
                <a:gd name="connsiteY275" fmla="*/ 842521 h 4006635"/>
                <a:gd name="connsiteX276" fmla="*/ 3470307 w 5071813"/>
                <a:gd name="connsiteY276" fmla="*/ 740921 h 4006635"/>
                <a:gd name="connsiteX277" fmla="*/ 3557393 w 5071813"/>
                <a:gd name="connsiteY277" fmla="*/ 711892 h 4006635"/>
                <a:gd name="connsiteX278" fmla="*/ 3629964 w 5071813"/>
                <a:gd name="connsiteY278" fmla="*/ 726406 h 4006635"/>
                <a:gd name="connsiteX279" fmla="*/ 3644479 w 5071813"/>
                <a:gd name="connsiteY279" fmla="*/ 784464 h 4006635"/>
                <a:gd name="connsiteX280" fmla="*/ 3702536 w 5071813"/>
                <a:gd name="connsiteY280" fmla="*/ 958635 h 4006635"/>
                <a:gd name="connsiteX281" fmla="*/ 3760593 w 5071813"/>
                <a:gd name="connsiteY281" fmla="*/ 944121 h 4006635"/>
                <a:gd name="connsiteX282" fmla="*/ 3731564 w 5071813"/>
                <a:gd name="connsiteY282" fmla="*/ 828006 h 4006635"/>
                <a:gd name="connsiteX283" fmla="*/ 3746079 w 5071813"/>
                <a:gd name="connsiteY283" fmla="*/ 769949 h 4006635"/>
                <a:gd name="connsiteX284" fmla="*/ 3789621 w 5071813"/>
                <a:gd name="connsiteY284" fmla="*/ 755435 h 4006635"/>
                <a:gd name="connsiteX285" fmla="*/ 3833164 w 5071813"/>
                <a:gd name="connsiteY285" fmla="*/ 726406 h 4006635"/>
                <a:gd name="connsiteX286" fmla="*/ 3891221 w 5071813"/>
                <a:gd name="connsiteY286" fmla="*/ 755435 h 4006635"/>
                <a:gd name="connsiteX287" fmla="*/ 3934764 w 5071813"/>
                <a:gd name="connsiteY287" fmla="*/ 769949 h 4006635"/>
                <a:gd name="connsiteX288" fmla="*/ 3963793 w 5071813"/>
                <a:gd name="connsiteY288" fmla="*/ 726406 h 4006635"/>
                <a:gd name="connsiteX289" fmla="*/ 4094421 w 5071813"/>
                <a:gd name="connsiteY289" fmla="*/ 653835 h 4006635"/>
                <a:gd name="connsiteX290" fmla="*/ 4152479 w 5071813"/>
                <a:gd name="connsiteY290" fmla="*/ 668349 h 4006635"/>
                <a:gd name="connsiteX291" fmla="*/ 4225050 w 5071813"/>
                <a:gd name="connsiteY291" fmla="*/ 653835 h 4006635"/>
                <a:gd name="connsiteX292" fmla="*/ 4210536 w 5071813"/>
                <a:gd name="connsiteY292" fmla="*/ 450635 h 4006635"/>
                <a:gd name="connsiteX293" fmla="*/ 4166993 w 5071813"/>
                <a:gd name="connsiteY293" fmla="*/ 421606 h 4006635"/>
                <a:gd name="connsiteX294" fmla="*/ 4108936 w 5071813"/>
                <a:gd name="connsiteY294" fmla="*/ 334521 h 4006635"/>
                <a:gd name="connsiteX295" fmla="*/ 4123450 w 5071813"/>
                <a:gd name="connsiteY295" fmla="*/ 276464 h 4006635"/>
                <a:gd name="connsiteX296" fmla="*/ 4254079 w 5071813"/>
                <a:gd name="connsiteY296" fmla="*/ 276464 h 4006635"/>
                <a:gd name="connsiteX297" fmla="*/ 4326650 w 5071813"/>
                <a:gd name="connsiteY297" fmla="*/ 261949 h 4006635"/>
                <a:gd name="connsiteX298" fmla="*/ 4384707 w 5071813"/>
                <a:gd name="connsiteY298" fmla="*/ 174864 h 4006635"/>
                <a:gd name="connsiteX299" fmla="*/ 4428250 w 5071813"/>
                <a:gd name="connsiteY299" fmla="*/ 145835 h 4006635"/>
                <a:gd name="connsiteX300" fmla="*/ 4457279 w 5071813"/>
                <a:gd name="connsiteY300" fmla="*/ 189378 h 4006635"/>
                <a:gd name="connsiteX301" fmla="*/ 4428250 w 5071813"/>
                <a:gd name="connsiteY301" fmla="*/ 363549 h 4006635"/>
                <a:gd name="connsiteX302" fmla="*/ 4457279 w 5071813"/>
                <a:gd name="connsiteY302" fmla="*/ 407092 h 4006635"/>
                <a:gd name="connsiteX303" fmla="*/ 4413736 w 5071813"/>
                <a:gd name="connsiteY303" fmla="*/ 494178 h 4006635"/>
                <a:gd name="connsiteX304" fmla="*/ 4355679 w 5071813"/>
                <a:gd name="connsiteY304" fmla="*/ 581264 h 4006635"/>
                <a:gd name="connsiteX305" fmla="*/ 4326650 w 5071813"/>
                <a:gd name="connsiteY305" fmla="*/ 668349 h 4006635"/>
                <a:gd name="connsiteX306" fmla="*/ 4283107 w 5071813"/>
                <a:gd name="connsiteY306" fmla="*/ 769949 h 4006635"/>
                <a:gd name="connsiteX307" fmla="*/ 4239564 w 5071813"/>
                <a:gd name="connsiteY307" fmla="*/ 798978 h 4006635"/>
                <a:gd name="connsiteX308" fmla="*/ 4210536 w 5071813"/>
                <a:gd name="connsiteY308" fmla="*/ 842521 h 4006635"/>
                <a:gd name="connsiteX309" fmla="*/ 4166993 w 5071813"/>
                <a:gd name="connsiteY309" fmla="*/ 857035 h 4006635"/>
                <a:gd name="connsiteX310" fmla="*/ 4108936 w 5071813"/>
                <a:gd name="connsiteY310" fmla="*/ 886064 h 4006635"/>
                <a:gd name="connsiteX311" fmla="*/ 4021850 w 5071813"/>
                <a:gd name="connsiteY311" fmla="*/ 915092 h 4006635"/>
                <a:gd name="connsiteX312" fmla="*/ 3978307 w 5071813"/>
                <a:gd name="connsiteY312" fmla="*/ 929606 h 4006635"/>
                <a:gd name="connsiteX313" fmla="*/ 3833164 w 5071813"/>
                <a:gd name="connsiteY313" fmla="*/ 1016692 h 4006635"/>
                <a:gd name="connsiteX314" fmla="*/ 3789621 w 5071813"/>
                <a:gd name="connsiteY314" fmla="*/ 1205378 h 4006635"/>
                <a:gd name="connsiteX315" fmla="*/ 3746079 w 5071813"/>
                <a:gd name="connsiteY315" fmla="*/ 1234406 h 4006635"/>
                <a:gd name="connsiteX316" fmla="*/ 3688021 w 5071813"/>
                <a:gd name="connsiteY316" fmla="*/ 1292464 h 4006635"/>
                <a:gd name="connsiteX317" fmla="*/ 3702536 w 5071813"/>
                <a:gd name="connsiteY317" fmla="*/ 1336006 h 4006635"/>
                <a:gd name="connsiteX318" fmla="*/ 3833164 w 5071813"/>
                <a:gd name="connsiteY318" fmla="*/ 1277949 h 4006635"/>
                <a:gd name="connsiteX319" fmla="*/ 3847679 w 5071813"/>
                <a:gd name="connsiteY319" fmla="*/ 1234406 h 4006635"/>
                <a:gd name="connsiteX320" fmla="*/ 3992821 w 5071813"/>
                <a:gd name="connsiteY320" fmla="*/ 1219892 h 4006635"/>
                <a:gd name="connsiteX321" fmla="*/ 4021850 w 5071813"/>
                <a:gd name="connsiteY321" fmla="*/ 1306978 h 4006635"/>
                <a:gd name="connsiteX322" fmla="*/ 4108936 w 5071813"/>
                <a:gd name="connsiteY322" fmla="*/ 1336006 h 4006635"/>
                <a:gd name="connsiteX323" fmla="*/ 4181507 w 5071813"/>
                <a:gd name="connsiteY323" fmla="*/ 1277949 h 4006635"/>
                <a:gd name="connsiteX324" fmla="*/ 4210536 w 5071813"/>
                <a:gd name="connsiteY324" fmla="*/ 1190864 h 4006635"/>
                <a:gd name="connsiteX325" fmla="*/ 4297621 w 5071813"/>
                <a:gd name="connsiteY325" fmla="*/ 1161835 h 4006635"/>
                <a:gd name="connsiteX326" fmla="*/ 4312136 w 5071813"/>
                <a:gd name="connsiteY326" fmla="*/ 1118292 h 4006635"/>
                <a:gd name="connsiteX327" fmla="*/ 4341164 w 5071813"/>
                <a:gd name="connsiteY327" fmla="*/ 1002178 h 4006635"/>
                <a:gd name="connsiteX328" fmla="*/ 4399221 w 5071813"/>
                <a:gd name="connsiteY328" fmla="*/ 915092 h 4006635"/>
                <a:gd name="connsiteX329" fmla="*/ 4399221 w 5071813"/>
                <a:gd name="connsiteY329" fmla="*/ 769949 h 4006635"/>
                <a:gd name="connsiteX330" fmla="*/ 4442764 w 5071813"/>
                <a:gd name="connsiteY330" fmla="*/ 798978 h 4006635"/>
                <a:gd name="connsiteX331" fmla="*/ 4471793 w 5071813"/>
                <a:gd name="connsiteY331" fmla="*/ 639321 h 4006635"/>
                <a:gd name="connsiteX332" fmla="*/ 4558879 w 5071813"/>
                <a:gd name="connsiteY332" fmla="*/ 653835 h 4006635"/>
                <a:gd name="connsiteX333" fmla="*/ 4587907 w 5071813"/>
                <a:gd name="connsiteY333" fmla="*/ 711892 h 4006635"/>
                <a:gd name="connsiteX334" fmla="*/ 4602421 w 5071813"/>
                <a:gd name="connsiteY334" fmla="*/ 769949 h 4006635"/>
                <a:gd name="connsiteX335" fmla="*/ 4660479 w 5071813"/>
                <a:gd name="connsiteY335" fmla="*/ 740921 h 4006635"/>
                <a:gd name="connsiteX336" fmla="*/ 4733050 w 5071813"/>
                <a:gd name="connsiteY336" fmla="*/ 755435 h 4006635"/>
                <a:gd name="connsiteX337" fmla="*/ 4704021 w 5071813"/>
                <a:gd name="connsiteY337" fmla="*/ 813492 h 4006635"/>
                <a:gd name="connsiteX338" fmla="*/ 4660479 w 5071813"/>
                <a:gd name="connsiteY338" fmla="*/ 828006 h 4006635"/>
                <a:gd name="connsiteX339" fmla="*/ 4558879 w 5071813"/>
                <a:gd name="connsiteY339" fmla="*/ 857035 h 4006635"/>
                <a:gd name="connsiteX340" fmla="*/ 4486307 w 5071813"/>
                <a:gd name="connsiteY340" fmla="*/ 973149 h 4006635"/>
                <a:gd name="connsiteX341" fmla="*/ 4573393 w 5071813"/>
                <a:gd name="connsiteY341" fmla="*/ 987664 h 4006635"/>
                <a:gd name="connsiteX342" fmla="*/ 4457279 w 5071813"/>
                <a:gd name="connsiteY342" fmla="*/ 1118292 h 4006635"/>
                <a:gd name="connsiteX343" fmla="*/ 4413736 w 5071813"/>
                <a:gd name="connsiteY343" fmla="*/ 1161835 h 4006635"/>
                <a:gd name="connsiteX344" fmla="*/ 4355679 w 5071813"/>
                <a:gd name="connsiteY344" fmla="*/ 1234406 h 4006635"/>
                <a:gd name="connsiteX345" fmla="*/ 4268593 w 5071813"/>
                <a:gd name="connsiteY345" fmla="*/ 1263435 h 4006635"/>
                <a:gd name="connsiteX346" fmla="*/ 4225050 w 5071813"/>
                <a:gd name="connsiteY346" fmla="*/ 1292464 h 4006635"/>
                <a:gd name="connsiteX347" fmla="*/ 4210536 w 5071813"/>
                <a:gd name="connsiteY347" fmla="*/ 1350521 h 4006635"/>
                <a:gd name="connsiteX348" fmla="*/ 4181507 w 5071813"/>
                <a:gd name="connsiteY348" fmla="*/ 1394064 h 4006635"/>
                <a:gd name="connsiteX349" fmla="*/ 4254079 w 5071813"/>
                <a:gd name="connsiteY349" fmla="*/ 1452121 h 4006635"/>
                <a:gd name="connsiteX350" fmla="*/ 4283107 w 5071813"/>
                <a:gd name="connsiteY350" fmla="*/ 1408578 h 4006635"/>
                <a:gd name="connsiteX351" fmla="*/ 4341164 w 5071813"/>
                <a:gd name="connsiteY351" fmla="*/ 1394064 h 4006635"/>
                <a:gd name="connsiteX352" fmla="*/ 4428250 w 5071813"/>
                <a:gd name="connsiteY352" fmla="*/ 1365035 h 4006635"/>
                <a:gd name="connsiteX353" fmla="*/ 4471793 w 5071813"/>
                <a:gd name="connsiteY353" fmla="*/ 1350521 h 4006635"/>
                <a:gd name="connsiteX354" fmla="*/ 4573393 w 5071813"/>
                <a:gd name="connsiteY354" fmla="*/ 1321492 h 4006635"/>
                <a:gd name="connsiteX355" fmla="*/ 4791107 w 5071813"/>
                <a:gd name="connsiteY355" fmla="*/ 1219892 h 4006635"/>
                <a:gd name="connsiteX356" fmla="*/ 4834650 w 5071813"/>
                <a:gd name="connsiteY356" fmla="*/ 1205378 h 4006635"/>
                <a:gd name="connsiteX357" fmla="*/ 4892707 w 5071813"/>
                <a:gd name="connsiteY357" fmla="*/ 1190864 h 4006635"/>
                <a:gd name="connsiteX358" fmla="*/ 4950764 w 5071813"/>
                <a:gd name="connsiteY358" fmla="*/ 1147321 h 4006635"/>
                <a:gd name="connsiteX359" fmla="*/ 5052364 w 5071813"/>
                <a:gd name="connsiteY359" fmla="*/ 1161835 h 4006635"/>
                <a:gd name="connsiteX360" fmla="*/ 5023336 w 5071813"/>
                <a:gd name="connsiteY360" fmla="*/ 1248921 h 4006635"/>
                <a:gd name="connsiteX361" fmla="*/ 4936250 w 5071813"/>
                <a:gd name="connsiteY361" fmla="*/ 1263435 h 4006635"/>
                <a:gd name="connsiteX362" fmla="*/ 4849164 w 5071813"/>
                <a:gd name="connsiteY362" fmla="*/ 1336006 h 4006635"/>
                <a:gd name="connsiteX363" fmla="*/ 4820136 w 5071813"/>
                <a:gd name="connsiteY363" fmla="*/ 1394064 h 4006635"/>
                <a:gd name="connsiteX364" fmla="*/ 4805621 w 5071813"/>
                <a:gd name="connsiteY364" fmla="*/ 1437606 h 4006635"/>
                <a:gd name="connsiteX365" fmla="*/ 4747564 w 5071813"/>
                <a:gd name="connsiteY365" fmla="*/ 1452121 h 4006635"/>
                <a:gd name="connsiteX366" fmla="*/ 4587907 w 5071813"/>
                <a:gd name="connsiteY366" fmla="*/ 1437606 h 4006635"/>
                <a:gd name="connsiteX367" fmla="*/ 4544364 w 5071813"/>
                <a:gd name="connsiteY367" fmla="*/ 1423092 h 4006635"/>
                <a:gd name="connsiteX368" fmla="*/ 4399221 w 5071813"/>
                <a:gd name="connsiteY368" fmla="*/ 1437606 h 4006635"/>
                <a:gd name="connsiteX369" fmla="*/ 4355679 w 5071813"/>
                <a:gd name="connsiteY369" fmla="*/ 1466635 h 4006635"/>
                <a:gd name="connsiteX370" fmla="*/ 4312136 w 5071813"/>
                <a:gd name="connsiteY370" fmla="*/ 1481149 h 4006635"/>
                <a:gd name="connsiteX371" fmla="*/ 4254079 w 5071813"/>
                <a:gd name="connsiteY371" fmla="*/ 1510178 h 4006635"/>
                <a:gd name="connsiteX372" fmla="*/ 4225050 w 5071813"/>
                <a:gd name="connsiteY372" fmla="*/ 1568235 h 4006635"/>
                <a:gd name="connsiteX373" fmla="*/ 4181507 w 5071813"/>
                <a:gd name="connsiteY373" fmla="*/ 1597264 h 4006635"/>
                <a:gd name="connsiteX374" fmla="*/ 4137964 w 5071813"/>
                <a:gd name="connsiteY374" fmla="*/ 1640806 h 4006635"/>
                <a:gd name="connsiteX375" fmla="*/ 4065393 w 5071813"/>
                <a:gd name="connsiteY375" fmla="*/ 1437606 h 4006635"/>
                <a:gd name="connsiteX376" fmla="*/ 3891221 w 5071813"/>
                <a:gd name="connsiteY376" fmla="*/ 1466635 h 4006635"/>
                <a:gd name="connsiteX377" fmla="*/ 3847679 w 5071813"/>
                <a:gd name="connsiteY377" fmla="*/ 1495664 h 4006635"/>
                <a:gd name="connsiteX378" fmla="*/ 3920250 w 5071813"/>
                <a:gd name="connsiteY378" fmla="*/ 1553721 h 4006635"/>
                <a:gd name="connsiteX379" fmla="*/ 4007336 w 5071813"/>
                <a:gd name="connsiteY379" fmla="*/ 1655321 h 4006635"/>
                <a:gd name="connsiteX380" fmla="*/ 4021850 w 5071813"/>
                <a:gd name="connsiteY380" fmla="*/ 1713378 h 4006635"/>
                <a:gd name="connsiteX381" fmla="*/ 4036364 w 5071813"/>
                <a:gd name="connsiteY381" fmla="*/ 1756921 h 4006635"/>
                <a:gd name="connsiteX382" fmla="*/ 4021850 w 5071813"/>
                <a:gd name="connsiteY382" fmla="*/ 1800464 h 4006635"/>
                <a:gd name="connsiteX383" fmla="*/ 3978307 w 5071813"/>
                <a:gd name="connsiteY383" fmla="*/ 1785949 h 4006635"/>
                <a:gd name="connsiteX384" fmla="*/ 3905736 w 5071813"/>
                <a:gd name="connsiteY384" fmla="*/ 1698864 h 4006635"/>
                <a:gd name="connsiteX385" fmla="*/ 3818650 w 5071813"/>
                <a:gd name="connsiteY385" fmla="*/ 1655321 h 4006635"/>
                <a:gd name="connsiteX386" fmla="*/ 3775107 w 5071813"/>
                <a:gd name="connsiteY386" fmla="*/ 1626292 h 4006635"/>
                <a:gd name="connsiteX387" fmla="*/ 3557393 w 5071813"/>
                <a:gd name="connsiteY387" fmla="*/ 1669835 h 4006635"/>
                <a:gd name="connsiteX388" fmla="*/ 3499336 w 5071813"/>
                <a:gd name="connsiteY388" fmla="*/ 1684349 h 4006635"/>
                <a:gd name="connsiteX389" fmla="*/ 3412250 w 5071813"/>
                <a:gd name="connsiteY389" fmla="*/ 1727892 h 4006635"/>
                <a:gd name="connsiteX390" fmla="*/ 3455793 w 5071813"/>
                <a:gd name="connsiteY390" fmla="*/ 1713378 h 4006635"/>
                <a:gd name="connsiteX391" fmla="*/ 3513850 w 5071813"/>
                <a:gd name="connsiteY391" fmla="*/ 1727892 h 4006635"/>
                <a:gd name="connsiteX392" fmla="*/ 3629964 w 5071813"/>
                <a:gd name="connsiteY392" fmla="*/ 1742406 h 4006635"/>
                <a:gd name="connsiteX393" fmla="*/ 3673507 w 5071813"/>
                <a:gd name="connsiteY393" fmla="*/ 1771435 h 4006635"/>
                <a:gd name="connsiteX394" fmla="*/ 3702536 w 5071813"/>
                <a:gd name="connsiteY394" fmla="*/ 1844006 h 4006635"/>
                <a:gd name="connsiteX395" fmla="*/ 3688021 w 5071813"/>
                <a:gd name="connsiteY395" fmla="*/ 1887549 h 4006635"/>
                <a:gd name="connsiteX396" fmla="*/ 3644479 w 5071813"/>
                <a:gd name="connsiteY396" fmla="*/ 1858521 h 4006635"/>
                <a:gd name="connsiteX397" fmla="*/ 3586421 w 5071813"/>
                <a:gd name="connsiteY397" fmla="*/ 1814978 h 4006635"/>
                <a:gd name="connsiteX398" fmla="*/ 3252593 w 5071813"/>
                <a:gd name="connsiteY398" fmla="*/ 1800464 h 4006635"/>
                <a:gd name="connsiteX399" fmla="*/ 3180021 w 5071813"/>
                <a:gd name="connsiteY399" fmla="*/ 1814978 h 4006635"/>
                <a:gd name="connsiteX400" fmla="*/ 3165507 w 5071813"/>
                <a:gd name="connsiteY400" fmla="*/ 1858521 h 4006635"/>
                <a:gd name="connsiteX401" fmla="*/ 3107450 w 5071813"/>
                <a:gd name="connsiteY401" fmla="*/ 1873035 h 4006635"/>
                <a:gd name="connsiteX402" fmla="*/ 3063907 w 5071813"/>
                <a:gd name="connsiteY402" fmla="*/ 1902064 h 4006635"/>
                <a:gd name="connsiteX403" fmla="*/ 3107450 w 5071813"/>
                <a:gd name="connsiteY403" fmla="*/ 1916578 h 4006635"/>
                <a:gd name="connsiteX404" fmla="*/ 3165507 w 5071813"/>
                <a:gd name="connsiteY404" fmla="*/ 1931092 h 4006635"/>
                <a:gd name="connsiteX405" fmla="*/ 3209050 w 5071813"/>
                <a:gd name="connsiteY405" fmla="*/ 2018178 h 4006635"/>
                <a:gd name="connsiteX406" fmla="*/ 3267107 w 5071813"/>
                <a:gd name="connsiteY406" fmla="*/ 2047206 h 4006635"/>
                <a:gd name="connsiteX407" fmla="*/ 3368707 w 5071813"/>
                <a:gd name="connsiteY407" fmla="*/ 2003664 h 4006635"/>
                <a:gd name="connsiteX408" fmla="*/ 3455793 w 5071813"/>
                <a:gd name="connsiteY408" fmla="*/ 1974635 h 4006635"/>
                <a:gd name="connsiteX409" fmla="*/ 3499336 w 5071813"/>
                <a:gd name="connsiteY409" fmla="*/ 1960121 h 4006635"/>
                <a:gd name="connsiteX410" fmla="*/ 3600936 w 5071813"/>
                <a:gd name="connsiteY410" fmla="*/ 1974635 h 4006635"/>
                <a:gd name="connsiteX411" fmla="*/ 3615450 w 5071813"/>
                <a:gd name="connsiteY411" fmla="*/ 2018178 h 4006635"/>
                <a:gd name="connsiteX412" fmla="*/ 3644479 w 5071813"/>
                <a:gd name="connsiteY412" fmla="*/ 2061721 h 4006635"/>
                <a:gd name="connsiteX413" fmla="*/ 3658993 w 5071813"/>
                <a:gd name="connsiteY413" fmla="*/ 2105264 h 4006635"/>
                <a:gd name="connsiteX414" fmla="*/ 3804136 w 5071813"/>
                <a:gd name="connsiteY414" fmla="*/ 2279435 h 4006635"/>
                <a:gd name="connsiteX415" fmla="*/ 3847679 w 5071813"/>
                <a:gd name="connsiteY415" fmla="*/ 2293949 h 4006635"/>
                <a:gd name="connsiteX416" fmla="*/ 4007336 w 5071813"/>
                <a:gd name="connsiteY416" fmla="*/ 2279435 h 4006635"/>
                <a:gd name="connsiteX417" fmla="*/ 4108936 w 5071813"/>
                <a:gd name="connsiteY417" fmla="*/ 2177835 h 4006635"/>
                <a:gd name="connsiteX418" fmla="*/ 4210536 w 5071813"/>
                <a:gd name="connsiteY418" fmla="*/ 2134292 h 4006635"/>
                <a:gd name="connsiteX419" fmla="*/ 4283107 w 5071813"/>
                <a:gd name="connsiteY419" fmla="*/ 2148806 h 4006635"/>
                <a:gd name="connsiteX420" fmla="*/ 4225050 w 5071813"/>
                <a:gd name="connsiteY420" fmla="*/ 2192349 h 4006635"/>
                <a:gd name="connsiteX421" fmla="*/ 4137964 w 5071813"/>
                <a:gd name="connsiteY421" fmla="*/ 2250406 h 4006635"/>
                <a:gd name="connsiteX422" fmla="*/ 4094421 w 5071813"/>
                <a:gd name="connsiteY422" fmla="*/ 2279435 h 4006635"/>
                <a:gd name="connsiteX423" fmla="*/ 4079907 w 5071813"/>
                <a:gd name="connsiteY423" fmla="*/ 2322978 h 4006635"/>
                <a:gd name="connsiteX424" fmla="*/ 4152479 w 5071813"/>
                <a:gd name="connsiteY424" fmla="*/ 2395549 h 4006635"/>
                <a:gd name="connsiteX425" fmla="*/ 4196021 w 5071813"/>
                <a:gd name="connsiteY425" fmla="*/ 2511664 h 4006635"/>
                <a:gd name="connsiteX426" fmla="*/ 4210536 w 5071813"/>
                <a:gd name="connsiteY426" fmla="*/ 2569721 h 4006635"/>
                <a:gd name="connsiteX427" fmla="*/ 4239564 w 5071813"/>
                <a:gd name="connsiteY427" fmla="*/ 2656806 h 4006635"/>
                <a:gd name="connsiteX428" fmla="*/ 4254079 w 5071813"/>
                <a:gd name="connsiteY428" fmla="*/ 2729378 h 4006635"/>
                <a:gd name="connsiteX429" fmla="*/ 4268593 w 5071813"/>
                <a:gd name="connsiteY429" fmla="*/ 2772921 h 4006635"/>
                <a:gd name="connsiteX430" fmla="*/ 4225050 w 5071813"/>
                <a:gd name="connsiteY430" fmla="*/ 2743892 h 4006635"/>
                <a:gd name="connsiteX431" fmla="*/ 4210536 w 5071813"/>
                <a:gd name="connsiteY431" fmla="*/ 2584235 h 4006635"/>
                <a:gd name="connsiteX432" fmla="*/ 4137964 w 5071813"/>
                <a:gd name="connsiteY432" fmla="*/ 2511664 h 4006635"/>
                <a:gd name="connsiteX433" fmla="*/ 4094421 w 5071813"/>
                <a:gd name="connsiteY433" fmla="*/ 2468121 h 4006635"/>
                <a:gd name="connsiteX434" fmla="*/ 4050879 w 5071813"/>
                <a:gd name="connsiteY434" fmla="*/ 2439092 h 4006635"/>
                <a:gd name="connsiteX435" fmla="*/ 4007336 w 5071813"/>
                <a:gd name="connsiteY435" fmla="*/ 2395549 h 4006635"/>
                <a:gd name="connsiteX436" fmla="*/ 3920250 w 5071813"/>
                <a:gd name="connsiteY436" fmla="*/ 2352006 h 4006635"/>
                <a:gd name="connsiteX437" fmla="*/ 3818650 w 5071813"/>
                <a:gd name="connsiteY437" fmla="*/ 2381035 h 4006635"/>
                <a:gd name="connsiteX438" fmla="*/ 3847679 w 5071813"/>
                <a:gd name="connsiteY438" fmla="*/ 2424578 h 4006635"/>
                <a:gd name="connsiteX439" fmla="*/ 3891221 w 5071813"/>
                <a:gd name="connsiteY439" fmla="*/ 2482635 h 4006635"/>
                <a:gd name="connsiteX440" fmla="*/ 3905736 w 5071813"/>
                <a:gd name="connsiteY440" fmla="*/ 2569721 h 4006635"/>
                <a:gd name="connsiteX441" fmla="*/ 3920250 w 5071813"/>
                <a:gd name="connsiteY441" fmla="*/ 2613264 h 4006635"/>
                <a:gd name="connsiteX442" fmla="*/ 3876707 w 5071813"/>
                <a:gd name="connsiteY442" fmla="*/ 2627778 h 4006635"/>
                <a:gd name="connsiteX443" fmla="*/ 3847679 w 5071813"/>
                <a:gd name="connsiteY443" fmla="*/ 2526178 h 4006635"/>
                <a:gd name="connsiteX444" fmla="*/ 3818650 w 5071813"/>
                <a:gd name="connsiteY444" fmla="*/ 2410064 h 4006635"/>
                <a:gd name="connsiteX445" fmla="*/ 3702536 w 5071813"/>
                <a:gd name="connsiteY445" fmla="*/ 2337492 h 4006635"/>
                <a:gd name="connsiteX446" fmla="*/ 3673507 w 5071813"/>
                <a:gd name="connsiteY446" fmla="*/ 2293949 h 4006635"/>
                <a:gd name="connsiteX447" fmla="*/ 3644479 w 5071813"/>
                <a:gd name="connsiteY447" fmla="*/ 2206864 h 4006635"/>
                <a:gd name="connsiteX448" fmla="*/ 3571907 w 5071813"/>
                <a:gd name="connsiteY448" fmla="*/ 2177835 h 4006635"/>
                <a:gd name="connsiteX449" fmla="*/ 3513850 w 5071813"/>
                <a:gd name="connsiteY449" fmla="*/ 2163321 h 4006635"/>
                <a:gd name="connsiteX450" fmla="*/ 3397736 w 5071813"/>
                <a:gd name="connsiteY450" fmla="*/ 2177835 h 4006635"/>
                <a:gd name="connsiteX451" fmla="*/ 3267107 w 5071813"/>
                <a:gd name="connsiteY451" fmla="*/ 2192349 h 4006635"/>
                <a:gd name="connsiteX452" fmla="*/ 3296136 w 5071813"/>
                <a:gd name="connsiteY452" fmla="*/ 2235892 h 4006635"/>
                <a:gd name="connsiteX453" fmla="*/ 3412250 w 5071813"/>
                <a:gd name="connsiteY453" fmla="*/ 2279435 h 4006635"/>
                <a:gd name="connsiteX454" fmla="*/ 3455793 w 5071813"/>
                <a:gd name="connsiteY454" fmla="*/ 2395549 h 4006635"/>
                <a:gd name="connsiteX455" fmla="*/ 3441279 w 5071813"/>
                <a:gd name="connsiteY455" fmla="*/ 2511664 h 4006635"/>
                <a:gd name="connsiteX456" fmla="*/ 3383221 w 5071813"/>
                <a:gd name="connsiteY456" fmla="*/ 2468121 h 4006635"/>
                <a:gd name="connsiteX457" fmla="*/ 3339679 w 5071813"/>
                <a:gd name="connsiteY457" fmla="*/ 2439092 h 4006635"/>
                <a:gd name="connsiteX458" fmla="*/ 3325164 w 5071813"/>
                <a:gd name="connsiteY458" fmla="*/ 2395549 h 4006635"/>
                <a:gd name="connsiteX459" fmla="*/ 3310650 w 5071813"/>
                <a:gd name="connsiteY459" fmla="*/ 2308464 h 4006635"/>
                <a:gd name="connsiteX460" fmla="*/ 3267107 w 5071813"/>
                <a:gd name="connsiteY460" fmla="*/ 2264921 h 4006635"/>
                <a:gd name="connsiteX461" fmla="*/ 3223564 w 5071813"/>
                <a:gd name="connsiteY461" fmla="*/ 2206864 h 4006635"/>
                <a:gd name="connsiteX462" fmla="*/ 3209050 w 5071813"/>
                <a:gd name="connsiteY462" fmla="*/ 2163321 h 4006635"/>
                <a:gd name="connsiteX463" fmla="*/ 3136479 w 5071813"/>
                <a:gd name="connsiteY463" fmla="*/ 2134292 h 4006635"/>
                <a:gd name="connsiteX464" fmla="*/ 3020364 w 5071813"/>
                <a:gd name="connsiteY464" fmla="*/ 2076235 h 4006635"/>
                <a:gd name="connsiteX465" fmla="*/ 2976821 w 5071813"/>
                <a:gd name="connsiteY465" fmla="*/ 2279435 h 4006635"/>
                <a:gd name="connsiteX466" fmla="*/ 2875221 w 5071813"/>
                <a:gd name="connsiteY466" fmla="*/ 2366521 h 4006635"/>
                <a:gd name="connsiteX467" fmla="*/ 2846193 w 5071813"/>
                <a:gd name="connsiteY467" fmla="*/ 2410064 h 4006635"/>
                <a:gd name="connsiteX468" fmla="*/ 2831679 w 5071813"/>
                <a:gd name="connsiteY468" fmla="*/ 2482635 h 4006635"/>
                <a:gd name="connsiteX469" fmla="*/ 2672021 w 5071813"/>
                <a:gd name="connsiteY469" fmla="*/ 2526178 h 4006635"/>
                <a:gd name="connsiteX470" fmla="*/ 2657507 w 5071813"/>
                <a:gd name="connsiteY470" fmla="*/ 2569721 h 4006635"/>
                <a:gd name="connsiteX471" fmla="*/ 2599450 w 5071813"/>
                <a:gd name="connsiteY471" fmla="*/ 2656806 h 4006635"/>
                <a:gd name="connsiteX472" fmla="*/ 2584936 w 5071813"/>
                <a:gd name="connsiteY472" fmla="*/ 2700349 h 4006635"/>
                <a:gd name="connsiteX473" fmla="*/ 2599450 w 5071813"/>
                <a:gd name="connsiteY473" fmla="*/ 2743892 h 4006635"/>
                <a:gd name="connsiteX474" fmla="*/ 2730079 w 5071813"/>
                <a:gd name="connsiteY474" fmla="*/ 2845492 h 4006635"/>
                <a:gd name="connsiteX475" fmla="*/ 2773621 w 5071813"/>
                <a:gd name="connsiteY475" fmla="*/ 2889035 h 4006635"/>
                <a:gd name="connsiteX476" fmla="*/ 2889736 w 5071813"/>
                <a:gd name="connsiteY476" fmla="*/ 2932578 h 4006635"/>
                <a:gd name="connsiteX477" fmla="*/ 2976821 w 5071813"/>
                <a:gd name="connsiteY477" fmla="*/ 2976121 h 4006635"/>
                <a:gd name="connsiteX478" fmla="*/ 3034879 w 5071813"/>
                <a:gd name="connsiteY478" fmla="*/ 2961606 h 4006635"/>
                <a:gd name="connsiteX479" fmla="*/ 3049393 w 5071813"/>
                <a:gd name="connsiteY479" fmla="*/ 2845492 h 4006635"/>
                <a:gd name="connsiteX480" fmla="*/ 3165507 w 5071813"/>
                <a:gd name="connsiteY480" fmla="*/ 2801949 h 4006635"/>
                <a:gd name="connsiteX481" fmla="*/ 3412250 w 5071813"/>
                <a:gd name="connsiteY481" fmla="*/ 2816464 h 4006635"/>
                <a:gd name="connsiteX482" fmla="*/ 3513850 w 5071813"/>
                <a:gd name="connsiteY482" fmla="*/ 2860006 h 4006635"/>
                <a:gd name="connsiteX483" fmla="*/ 3557393 w 5071813"/>
                <a:gd name="connsiteY483" fmla="*/ 2874521 h 4006635"/>
                <a:gd name="connsiteX484" fmla="*/ 3615450 w 5071813"/>
                <a:gd name="connsiteY484" fmla="*/ 2976121 h 4006635"/>
                <a:gd name="connsiteX485" fmla="*/ 3600936 w 5071813"/>
                <a:gd name="connsiteY485" fmla="*/ 3048692 h 4006635"/>
                <a:gd name="connsiteX486" fmla="*/ 3484821 w 5071813"/>
                <a:gd name="connsiteY486" fmla="*/ 3034178 h 4006635"/>
                <a:gd name="connsiteX487" fmla="*/ 3441279 w 5071813"/>
                <a:gd name="connsiteY487" fmla="*/ 3005149 h 4006635"/>
                <a:gd name="connsiteX488" fmla="*/ 3180021 w 5071813"/>
                <a:gd name="connsiteY488" fmla="*/ 3019664 h 4006635"/>
                <a:gd name="connsiteX489" fmla="*/ 3136479 w 5071813"/>
                <a:gd name="connsiteY489" fmla="*/ 3063206 h 4006635"/>
                <a:gd name="connsiteX490" fmla="*/ 3281621 w 5071813"/>
                <a:gd name="connsiteY490" fmla="*/ 3077721 h 4006635"/>
                <a:gd name="connsiteX491" fmla="*/ 3412250 w 5071813"/>
                <a:gd name="connsiteY491" fmla="*/ 3106749 h 4006635"/>
                <a:gd name="connsiteX492" fmla="*/ 3513850 w 5071813"/>
                <a:gd name="connsiteY492" fmla="*/ 3193835 h 4006635"/>
                <a:gd name="connsiteX493" fmla="*/ 3557393 w 5071813"/>
                <a:gd name="connsiteY493" fmla="*/ 3208349 h 4006635"/>
                <a:gd name="connsiteX494" fmla="*/ 3600936 w 5071813"/>
                <a:gd name="connsiteY494" fmla="*/ 3237378 h 4006635"/>
                <a:gd name="connsiteX495" fmla="*/ 3673507 w 5071813"/>
                <a:gd name="connsiteY495" fmla="*/ 3251892 h 4006635"/>
                <a:gd name="connsiteX496" fmla="*/ 3717050 w 5071813"/>
                <a:gd name="connsiteY496" fmla="*/ 3266406 h 4006635"/>
                <a:gd name="connsiteX497" fmla="*/ 3804136 w 5071813"/>
                <a:gd name="connsiteY497" fmla="*/ 3368006 h 4006635"/>
                <a:gd name="connsiteX498" fmla="*/ 3920250 w 5071813"/>
                <a:gd name="connsiteY498" fmla="*/ 3397035 h 4006635"/>
                <a:gd name="connsiteX499" fmla="*/ 3992821 w 5071813"/>
                <a:gd name="connsiteY499" fmla="*/ 3382521 h 4006635"/>
                <a:gd name="connsiteX500" fmla="*/ 4007336 w 5071813"/>
                <a:gd name="connsiteY500" fmla="*/ 3426064 h 4006635"/>
                <a:gd name="connsiteX501" fmla="*/ 3920250 w 5071813"/>
                <a:gd name="connsiteY501" fmla="*/ 3513149 h 4006635"/>
                <a:gd name="connsiteX502" fmla="*/ 3731564 w 5071813"/>
                <a:gd name="connsiteY502" fmla="*/ 3484121 h 4006635"/>
                <a:gd name="connsiteX503" fmla="*/ 3600936 w 5071813"/>
                <a:gd name="connsiteY503" fmla="*/ 3382521 h 4006635"/>
                <a:gd name="connsiteX504" fmla="*/ 3441279 w 5071813"/>
                <a:gd name="connsiteY504" fmla="*/ 3338978 h 4006635"/>
                <a:gd name="connsiteX505" fmla="*/ 3296136 w 5071813"/>
                <a:gd name="connsiteY505" fmla="*/ 3353492 h 4006635"/>
                <a:gd name="connsiteX506" fmla="*/ 3310650 w 5071813"/>
                <a:gd name="connsiteY506" fmla="*/ 3426064 h 4006635"/>
                <a:gd name="connsiteX507" fmla="*/ 3281621 w 5071813"/>
                <a:gd name="connsiteY507" fmla="*/ 3556692 h 4006635"/>
                <a:gd name="connsiteX508" fmla="*/ 3107450 w 5071813"/>
                <a:gd name="connsiteY508" fmla="*/ 3542178 h 4006635"/>
                <a:gd name="connsiteX509" fmla="*/ 3063907 w 5071813"/>
                <a:gd name="connsiteY509" fmla="*/ 3527664 h 4006635"/>
                <a:gd name="connsiteX510" fmla="*/ 3092936 w 5071813"/>
                <a:gd name="connsiteY510" fmla="*/ 3455092 h 4006635"/>
                <a:gd name="connsiteX511" fmla="*/ 3136479 w 5071813"/>
                <a:gd name="connsiteY511" fmla="*/ 3426064 h 4006635"/>
                <a:gd name="connsiteX512" fmla="*/ 3136479 w 5071813"/>
                <a:gd name="connsiteY512" fmla="*/ 3251892 h 4006635"/>
                <a:gd name="connsiteX513" fmla="*/ 3092936 w 5071813"/>
                <a:gd name="connsiteY513" fmla="*/ 3222864 h 4006635"/>
                <a:gd name="connsiteX514" fmla="*/ 3092936 w 5071813"/>
                <a:gd name="connsiteY514" fmla="*/ 3614749 h 4006635"/>
                <a:gd name="connsiteX515" fmla="*/ 3121964 w 5071813"/>
                <a:gd name="connsiteY515" fmla="*/ 3701835 h 4006635"/>
                <a:gd name="connsiteX516" fmla="*/ 3107450 w 5071813"/>
                <a:gd name="connsiteY516" fmla="*/ 3890521 h 4006635"/>
                <a:gd name="connsiteX517" fmla="*/ 3078421 w 5071813"/>
                <a:gd name="connsiteY517" fmla="*/ 4006635 h 4006635"/>
                <a:gd name="connsiteX518" fmla="*/ 3020364 w 5071813"/>
                <a:gd name="connsiteY518" fmla="*/ 3948578 h 4006635"/>
                <a:gd name="connsiteX519" fmla="*/ 2976821 w 5071813"/>
                <a:gd name="connsiteY519" fmla="*/ 3600235 h 4006635"/>
                <a:gd name="connsiteX520" fmla="*/ 2918764 w 5071813"/>
                <a:gd name="connsiteY520" fmla="*/ 3498635 h 4006635"/>
                <a:gd name="connsiteX521" fmla="*/ 2889736 w 5071813"/>
                <a:gd name="connsiteY521" fmla="*/ 3426064 h 4006635"/>
                <a:gd name="connsiteX522" fmla="*/ 2904250 w 5071813"/>
                <a:gd name="connsiteY522" fmla="*/ 3309949 h 4006635"/>
                <a:gd name="connsiteX523" fmla="*/ 2947793 w 5071813"/>
                <a:gd name="connsiteY523" fmla="*/ 3266406 h 4006635"/>
                <a:gd name="connsiteX524" fmla="*/ 2991336 w 5071813"/>
                <a:gd name="connsiteY524" fmla="*/ 3179321 h 4006635"/>
                <a:gd name="connsiteX525" fmla="*/ 2976821 w 5071813"/>
                <a:gd name="connsiteY525" fmla="*/ 3121264 h 4006635"/>
                <a:gd name="connsiteX526" fmla="*/ 2918764 w 5071813"/>
                <a:gd name="connsiteY526" fmla="*/ 3106749 h 4006635"/>
                <a:gd name="connsiteX527" fmla="*/ 2875221 w 5071813"/>
                <a:gd name="connsiteY527" fmla="*/ 3092235 h 4006635"/>
                <a:gd name="connsiteX528" fmla="*/ 2788136 w 5071813"/>
                <a:gd name="connsiteY528" fmla="*/ 3135778 h 4006635"/>
                <a:gd name="connsiteX529" fmla="*/ 2759107 w 5071813"/>
                <a:gd name="connsiteY529" fmla="*/ 3048692 h 4006635"/>
                <a:gd name="connsiteX530" fmla="*/ 2744593 w 5071813"/>
                <a:gd name="connsiteY530" fmla="*/ 3005149 h 4006635"/>
                <a:gd name="connsiteX531" fmla="*/ 2701050 w 5071813"/>
                <a:gd name="connsiteY531" fmla="*/ 2990635 h 4006635"/>
                <a:gd name="connsiteX532" fmla="*/ 2541393 w 5071813"/>
                <a:gd name="connsiteY532" fmla="*/ 3019664 h 4006635"/>
                <a:gd name="connsiteX533" fmla="*/ 2439793 w 5071813"/>
                <a:gd name="connsiteY533" fmla="*/ 3063206 h 4006635"/>
                <a:gd name="connsiteX534" fmla="*/ 2309164 w 5071813"/>
                <a:gd name="connsiteY534" fmla="*/ 3077721 h 4006635"/>
                <a:gd name="connsiteX535" fmla="*/ 2265621 w 5071813"/>
                <a:gd name="connsiteY535" fmla="*/ 3121264 h 4006635"/>
                <a:gd name="connsiteX536" fmla="*/ 2251107 w 5071813"/>
                <a:gd name="connsiteY536" fmla="*/ 3179321 h 4006635"/>
                <a:gd name="connsiteX537" fmla="*/ 2236593 w 5071813"/>
                <a:gd name="connsiteY537" fmla="*/ 3251892 h 4006635"/>
                <a:gd name="connsiteX538" fmla="*/ 2193050 w 5071813"/>
                <a:gd name="connsiteY538" fmla="*/ 3280921 h 4006635"/>
                <a:gd name="connsiteX539" fmla="*/ 2033393 w 5071813"/>
                <a:gd name="connsiteY539" fmla="*/ 3251892 h 4006635"/>
                <a:gd name="connsiteX540" fmla="*/ 1989850 w 5071813"/>
                <a:gd name="connsiteY540" fmla="*/ 3179321 h 4006635"/>
                <a:gd name="connsiteX541" fmla="*/ 2062421 w 5071813"/>
                <a:gd name="connsiteY541" fmla="*/ 3092235 h 4006635"/>
                <a:gd name="connsiteX542" fmla="*/ 2193050 w 5071813"/>
                <a:gd name="connsiteY542" fmla="*/ 3077721 h 4006635"/>
                <a:gd name="connsiteX543" fmla="*/ 2236593 w 5071813"/>
                <a:gd name="connsiteY543" fmla="*/ 3034178 h 4006635"/>
                <a:gd name="connsiteX544" fmla="*/ 2265621 w 5071813"/>
                <a:gd name="connsiteY544" fmla="*/ 2947092 h 4006635"/>
                <a:gd name="connsiteX545" fmla="*/ 2294650 w 5071813"/>
                <a:gd name="connsiteY545" fmla="*/ 2889035 h 4006635"/>
                <a:gd name="connsiteX546" fmla="*/ 2410764 w 5071813"/>
                <a:gd name="connsiteY546" fmla="*/ 2903549 h 4006635"/>
                <a:gd name="connsiteX547" fmla="*/ 2468821 w 5071813"/>
                <a:gd name="connsiteY547" fmla="*/ 2889035 h 4006635"/>
                <a:gd name="connsiteX548" fmla="*/ 2439793 w 5071813"/>
                <a:gd name="connsiteY548" fmla="*/ 2816464 h 4006635"/>
                <a:gd name="connsiteX549" fmla="*/ 2323679 w 5071813"/>
                <a:gd name="connsiteY549" fmla="*/ 2787435 h 4006635"/>
                <a:gd name="connsiteX550" fmla="*/ 2280136 w 5071813"/>
                <a:gd name="connsiteY550" fmla="*/ 2801949 h 4006635"/>
                <a:gd name="connsiteX551" fmla="*/ 2236593 w 5071813"/>
                <a:gd name="connsiteY551" fmla="*/ 2932578 h 4006635"/>
                <a:gd name="connsiteX552" fmla="*/ 2178536 w 5071813"/>
                <a:gd name="connsiteY552" fmla="*/ 2976121 h 4006635"/>
                <a:gd name="connsiteX553" fmla="*/ 2134993 w 5071813"/>
                <a:gd name="connsiteY553" fmla="*/ 3005149 h 4006635"/>
                <a:gd name="connsiteX554" fmla="*/ 2004364 w 5071813"/>
                <a:gd name="connsiteY554" fmla="*/ 3034178 h 4006635"/>
                <a:gd name="connsiteX555" fmla="*/ 1960821 w 5071813"/>
                <a:gd name="connsiteY555" fmla="*/ 3063206 h 4006635"/>
                <a:gd name="connsiteX556" fmla="*/ 1917279 w 5071813"/>
                <a:gd name="connsiteY556" fmla="*/ 3077721 h 4006635"/>
                <a:gd name="connsiteX557" fmla="*/ 1670536 w 5071813"/>
                <a:gd name="connsiteY557" fmla="*/ 3106749 h 4006635"/>
                <a:gd name="connsiteX558" fmla="*/ 1583450 w 5071813"/>
                <a:gd name="connsiteY558" fmla="*/ 3150292 h 4006635"/>
                <a:gd name="connsiteX559" fmla="*/ 1568936 w 5071813"/>
                <a:gd name="connsiteY559" fmla="*/ 3193835 h 4006635"/>
                <a:gd name="connsiteX560" fmla="*/ 1510879 w 5071813"/>
                <a:gd name="connsiteY560" fmla="*/ 3397035 h 4006635"/>
                <a:gd name="connsiteX561" fmla="*/ 1467336 w 5071813"/>
                <a:gd name="connsiteY561" fmla="*/ 3382521 h 4006635"/>
                <a:gd name="connsiteX562" fmla="*/ 1452821 w 5071813"/>
                <a:gd name="connsiteY562" fmla="*/ 3338978 h 4006635"/>
                <a:gd name="connsiteX563" fmla="*/ 1467336 w 5071813"/>
                <a:gd name="connsiteY563" fmla="*/ 3208349 h 4006635"/>
                <a:gd name="connsiteX564" fmla="*/ 1597964 w 5071813"/>
                <a:gd name="connsiteY564" fmla="*/ 3150292 h 4006635"/>
                <a:gd name="connsiteX565" fmla="*/ 1670536 w 5071813"/>
                <a:gd name="connsiteY565" fmla="*/ 3077721 h 4006635"/>
                <a:gd name="connsiteX566" fmla="*/ 1714079 w 5071813"/>
                <a:gd name="connsiteY566" fmla="*/ 3034178 h 4006635"/>
                <a:gd name="connsiteX567" fmla="*/ 1844707 w 5071813"/>
                <a:gd name="connsiteY567" fmla="*/ 2961606 h 4006635"/>
                <a:gd name="connsiteX568" fmla="*/ 2105964 w 5071813"/>
                <a:gd name="connsiteY568" fmla="*/ 2947092 h 4006635"/>
                <a:gd name="connsiteX569" fmla="*/ 2149507 w 5071813"/>
                <a:gd name="connsiteY569" fmla="*/ 2932578 h 4006635"/>
                <a:gd name="connsiteX570" fmla="*/ 2222079 w 5071813"/>
                <a:gd name="connsiteY570" fmla="*/ 2830978 h 4006635"/>
                <a:gd name="connsiteX571" fmla="*/ 2207564 w 5071813"/>
                <a:gd name="connsiteY571" fmla="*/ 2700349 h 4006635"/>
                <a:gd name="connsiteX572" fmla="*/ 1786650 w 5071813"/>
                <a:gd name="connsiteY572" fmla="*/ 2729378 h 4006635"/>
                <a:gd name="connsiteX573" fmla="*/ 1714079 w 5071813"/>
                <a:gd name="connsiteY573" fmla="*/ 2787435 h 4006635"/>
                <a:gd name="connsiteX574" fmla="*/ 1670536 w 5071813"/>
                <a:gd name="connsiteY574" fmla="*/ 2801949 h 4006635"/>
                <a:gd name="connsiteX575" fmla="*/ 1539907 w 5071813"/>
                <a:gd name="connsiteY575" fmla="*/ 2845492 h 4006635"/>
                <a:gd name="connsiteX576" fmla="*/ 1409279 w 5071813"/>
                <a:gd name="connsiteY576" fmla="*/ 2889035 h 4006635"/>
                <a:gd name="connsiteX577" fmla="*/ 1452821 w 5071813"/>
                <a:gd name="connsiteY577" fmla="*/ 2758406 h 4006635"/>
                <a:gd name="connsiteX578" fmla="*/ 1568936 w 5071813"/>
                <a:gd name="connsiteY578" fmla="*/ 2729378 h 4006635"/>
                <a:gd name="connsiteX579" fmla="*/ 1612479 w 5071813"/>
                <a:gd name="connsiteY579" fmla="*/ 2700349 h 4006635"/>
                <a:gd name="connsiteX580" fmla="*/ 1626993 w 5071813"/>
                <a:gd name="connsiteY580" fmla="*/ 2656806 h 4006635"/>
                <a:gd name="connsiteX581" fmla="*/ 1510879 w 5071813"/>
                <a:gd name="connsiteY581" fmla="*/ 2613264 h 4006635"/>
                <a:gd name="connsiteX582" fmla="*/ 1423793 w 5071813"/>
                <a:gd name="connsiteY582" fmla="*/ 2497149 h 4006635"/>
                <a:gd name="connsiteX583" fmla="*/ 1467336 w 5071813"/>
                <a:gd name="connsiteY583" fmla="*/ 2482635 h 4006635"/>
                <a:gd name="connsiteX584" fmla="*/ 1626993 w 5071813"/>
                <a:gd name="connsiteY584" fmla="*/ 2540692 h 4006635"/>
                <a:gd name="connsiteX585" fmla="*/ 1728593 w 5071813"/>
                <a:gd name="connsiteY585" fmla="*/ 2569721 h 4006635"/>
                <a:gd name="connsiteX586" fmla="*/ 1797082 w 5071813"/>
                <a:gd name="connsiteY586" fmla="*/ 2603285 h 4006635"/>
                <a:gd name="connsiteX587" fmla="*/ 1830193 w 5071813"/>
                <a:gd name="connsiteY587" fmla="*/ 2642292 h 4006635"/>
                <a:gd name="connsiteX588" fmla="*/ 1888250 w 5071813"/>
                <a:gd name="connsiteY588" fmla="*/ 2656806 h 4006635"/>
                <a:gd name="connsiteX589" fmla="*/ 1975336 w 5071813"/>
                <a:gd name="connsiteY589" fmla="*/ 2671321 h 4006635"/>
                <a:gd name="connsiteX590" fmla="*/ 2164021 w 5071813"/>
                <a:gd name="connsiteY590" fmla="*/ 2652498 h 4006635"/>
                <a:gd name="connsiteX591" fmla="*/ 2309164 w 5071813"/>
                <a:gd name="connsiteY591" fmla="*/ 2671321 h 4006635"/>
                <a:gd name="connsiteX592" fmla="*/ 2294650 w 5071813"/>
                <a:gd name="connsiteY592" fmla="*/ 2627778 h 4006635"/>
                <a:gd name="connsiteX593" fmla="*/ 2193050 w 5071813"/>
                <a:gd name="connsiteY593" fmla="*/ 2569721 h 4006635"/>
                <a:gd name="connsiteX594" fmla="*/ 2164021 w 5071813"/>
                <a:gd name="connsiteY594" fmla="*/ 2497149 h 4006635"/>
                <a:gd name="connsiteX595" fmla="*/ 2062421 w 5071813"/>
                <a:gd name="connsiteY595" fmla="*/ 2453606 h 4006635"/>
                <a:gd name="connsiteX596" fmla="*/ 2004364 w 5071813"/>
                <a:gd name="connsiteY596" fmla="*/ 2424578 h 4006635"/>
                <a:gd name="connsiteX597" fmla="*/ 1873736 w 5071813"/>
                <a:gd name="connsiteY597" fmla="*/ 2439092 h 4006635"/>
                <a:gd name="connsiteX598" fmla="*/ 1830193 w 5071813"/>
                <a:gd name="connsiteY598" fmla="*/ 2453606 h 4006635"/>
                <a:gd name="connsiteX599" fmla="*/ 1699564 w 5071813"/>
                <a:gd name="connsiteY599" fmla="*/ 2439092 h 4006635"/>
                <a:gd name="connsiteX600" fmla="*/ 1656021 w 5071813"/>
                <a:gd name="connsiteY600" fmla="*/ 2410064 h 4006635"/>
                <a:gd name="connsiteX601" fmla="*/ 1612479 w 5071813"/>
                <a:gd name="connsiteY601" fmla="*/ 2395549 h 4006635"/>
                <a:gd name="connsiteX602" fmla="*/ 1423793 w 5071813"/>
                <a:gd name="connsiteY602" fmla="*/ 2366521 h 4006635"/>
                <a:gd name="connsiteX603" fmla="*/ 1307679 w 5071813"/>
                <a:gd name="connsiteY603" fmla="*/ 2366521 h 4006635"/>
                <a:gd name="connsiteX604" fmla="*/ 1278650 w 5071813"/>
                <a:gd name="connsiteY604" fmla="*/ 2424578 h 4006635"/>
                <a:gd name="connsiteX605" fmla="*/ 1293164 w 5071813"/>
                <a:gd name="connsiteY605" fmla="*/ 2613264 h 4006635"/>
                <a:gd name="connsiteX606" fmla="*/ 1322193 w 5071813"/>
                <a:gd name="connsiteY606" fmla="*/ 2700349 h 4006635"/>
                <a:gd name="connsiteX607" fmla="*/ 1336707 w 5071813"/>
                <a:gd name="connsiteY607" fmla="*/ 2758406 h 4006635"/>
                <a:gd name="connsiteX608" fmla="*/ 1278650 w 5071813"/>
                <a:gd name="connsiteY608" fmla="*/ 2860006 h 4006635"/>
                <a:gd name="connsiteX609" fmla="*/ 1220593 w 5071813"/>
                <a:gd name="connsiteY609" fmla="*/ 2816464 h 4006635"/>
                <a:gd name="connsiteX610" fmla="*/ 1148021 w 5071813"/>
                <a:gd name="connsiteY610" fmla="*/ 2613264 h 4006635"/>
                <a:gd name="connsiteX611" fmla="*/ 1104479 w 5071813"/>
                <a:gd name="connsiteY611" fmla="*/ 2584235 h 4006635"/>
                <a:gd name="connsiteX612" fmla="*/ 1089964 w 5071813"/>
                <a:gd name="connsiteY612" fmla="*/ 2526178 h 4006635"/>
                <a:gd name="connsiteX613" fmla="*/ 1046421 w 5071813"/>
                <a:gd name="connsiteY613" fmla="*/ 2482635 h 4006635"/>
                <a:gd name="connsiteX614" fmla="*/ 1002879 w 5071813"/>
                <a:gd name="connsiteY614" fmla="*/ 2424578 h 4006635"/>
                <a:gd name="connsiteX615" fmla="*/ 1046421 w 5071813"/>
                <a:gd name="connsiteY615" fmla="*/ 2395549 h 4006635"/>
                <a:gd name="connsiteX616" fmla="*/ 1162536 w 5071813"/>
                <a:gd name="connsiteY616" fmla="*/ 2381035 h 4006635"/>
                <a:gd name="connsiteX617" fmla="*/ 1191564 w 5071813"/>
                <a:gd name="connsiteY617" fmla="*/ 2293949 h 4006635"/>
                <a:gd name="connsiteX618" fmla="*/ 1220593 w 5071813"/>
                <a:gd name="connsiteY618" fmla="*/ 2235892 h 4006635"/>
                <a:gd name="connsiteX619" fmla="*/ 1206079 w 5071813"/>
                <a:gd name="connsiteY619" fmla="*/ 2192349 h 4006635"/>
                <a:gd name="connsiteX620" fmla="*/ 1162536 w 5071813"/>
                <a:gd name="connsiteY620" fmla="*/ 2134292 h 4006635"/>
                <a:gd name="connsiteX621" fmla="*/ 1118993 w 5071813"/>
                <a:gd name="connsiteY621" fmla="*/ 2090749 h 4006635"/>
                <a:gd name="connsiteX622" fmla="*/ 1017393 w 5071813"/>
                <a:gd name="connsiteY622" fmla="*/ 2018178 h 4006635"/>
                <a:gd name="connsiteX623" fmla="*/ 959336 w 5071813"/>
                <a:gd name="connsiteY623" fmla="*/ 1916578 h 4006635"/>
                <a:gd name="connsiteX624" fmla="*/ 886764 w 5071813"/>
                <a:gd name="connsiteY624" fmla="*/ 1814978 h 4006635"/>
                <a:gd name="connsiteX625" fmla="*/ 785164 w 5071813"/>
                <a:gd name="connsiteY625" fmla="*/ 1844006 h 4006635"/>
                <a:gd name="connsiteX626" fmla="*/ 741621 w 5071813"/>
                <a:gd name="connsiteY626" fmla="*/ 1858521 h 4006635"/>
                <a:gd name="connsiteX627" fmla="*/ 683564 w 5071813"/>
                <a:gd name="connsiteY627" fmla="*/ 1844006 h 4006635"/>
                <a:gd name="connsiteX628" fmla="*/ 669050 w 5071813"/>
                <a:gd name="connsiteY628" fmla="*/ 1785949 h 4006635"/>
                <a:gd name="connsiteX629" fmla="*/ 799679 w 5071813"/>
                <a:gd name="connsiteY629" fmla="*/ 1742406 h 4006635"/>
                <a:gd name="connsiteX630" fmla="*/ 785164 w 5071813"/>
                <a:gd name="connsiteY630" fmla="*/ 1626292 h 4006635"/>
                <a:gd name="connsiteX631" fmla="*/ 712593 w 5071813"/>
                <a:gd name="connsiteY631" fmla="*/ 1597264 h 4006635"/>
                <a:gd name="connsiteX632" fmla="*/ 669050 w 5071813"/>
                <a:gd name="connsiteY632" fmla="*/ 1553721 h 4006635"/>
                <a:gd name="connsiteX633" fmla="*/ 523907 w 5071813"/>
                <a:gd name="connsiteY633" fmla="*/ 1510178 h 4006635"/>
                <a:gd name="connsiteX634" fmla="*/ 494879 w 5071813"/>
                <a:gd name="connsiteY634" fmla="*/ 1452121 h 4006635"/>
                <a:gd name="connsiteX635" fmla="*/ 465850 w 5071813"/>
                <a:gd name="connsiteY635" fmla="*/ 1350521 h 4006635"/>
                <a:gd name="connsiteX636" fmla="*/ 407793 w 5071813"/>
                <a:gd name="connsiteY636" fmla="*/ 1219892 h 4006635"/>
                <a:gd name="connsiteX637" fmla="*/ 291679 w 5071813"/>
                <a:gd name="connsiteY637" fmla="*/ 1132806 h 4006635"/>
                <a:gd name="connsiteX638" fmla="*/ 161050 w 5071813"/>
                <a:gd name="connsiteY638" fmla="*/ 1074749 h 4006635"/>
                <a:gd name="connsiteX639" fmla="*/ 117507 w 5071813"/>
                <a:gd name="connsiteY639" fmla="*/ 1060235 h 4006635"/>
                <a:gd name="connsiteX640" fmla="*/ 73964 w 5071813"/>
                <a:gd name="connsiteY640" fmla="*/ 1045721 h 4006635"/>
                <a:gd name="connsiteX641" fmla="*/ 1393 w 5071813"/>
                <a:gd name="connsiteY641" fmla="*/ 929606 h 4006635"/>
                <a:gd name="connsiteX0" fmla="*/ 1393 w 5071813"/>
                <a:gd name="connsiteY0" fmla="*/ 929606 h 4006635"/>
                <a:gd name="connsiteX1" fmla="*/ 132021 w 5071813"/>
                <a:gd name="connsiteY1" fmla="*/ 929606 h 4006635"/>
                <a:gd name="connsiteX2" fmla="*/ 219107 w 5071813"/>
                <a:gd name="connsiteY2" fmla="*/ 958635 h 4006635"/>
                <a:gd name="connsiteX3" fmla="*/ 262650 w 5071813"/>
                <a:gd name="connsiteY3" fmla="*/ 987664 h 4006635"/>
                <a:gd name="connsiteX4" fmla="*/ 335221 w 5071813"/>
                <a:gd name="connsiteY4" fmla="*/ 1060235 h 4006635"/>
                <a:gd name="connsiteX5" fmla="*/ 422307 w 5071813"/>
                <a:gd name="connsiteY5" fmla="*/ 1089264 h 4006635"/>
                <a:gd name="connsiteX6" fmla="*/ 465850 w 5071813"/>
                <a:gd name="connsiteY6" fmla="*/ 1132806 h 4006635"/>
                <a:gd name="connsiteX7" fmla="*/ 552936 w 5071813"/>
                <a:gd name="connsiteY7" fmla="*/ 1161835 h 4006635"/>
                <a:gd name="connsiteX8" fmla="*/ 625507 w 5071813"/>
                <a:gd name="connsiteY8" fmla="*/ 1248921 h 4006635"/>
                <a:gd name="connsiteX9" fmla="*/ 640021 w 5071813"/>
                <a:gd name="connsiteY9" fmla="*/ 1292464 h 4006635"/>
                <a:gd name="connsiteX10" fmla="*/ 683564 w 5071813"/>
                <a:gd name="connsiteY10" fmla="*/ 1306978 h 4006635"/>
                <a:gd name="connsiteX11" fmla="*/ 756136 w 5071813"/>
                <a:gd name="connsiteY11" fmla="*/ 1408578 h 4006635"/>
                <a:gd name="connsiteX12" fmla="*/ 828707 w 5071813"/>
                <a:gd name="connsiteY12" fmla="*/ 1466635 h 4006635"/>
                <a:gd name="connsiteX13" fmla="*/ 857736 w 5071813"/>
                <a:gd name="connsiteY13" fmla="*/ 1524692 h 4006635"/>
                <a:gd name="connsiteX14" fmla="*/ 872250 w 5071813"/>
                <a:gd name="connsiteY14" fmla="*/ 1568235 h 4006635"/>
                <a:gd name="connsiteX15" fmla="*/ 930307 w 5071813"/>
                <a:gd name="connsiteY15" fmla="*/ 1553721 h 4006635"/>
                <a:gd name="connsiteX16" fmla="*/ 944821 w 5071813"/>
                <a:gd name="connsiteY16" fmla="*/ 1510178 h 4006635"/>
                <a:gd name="connsiteX17" fmla="*/ 988364 w 5071813"/>
                <a:gd name="connsiteY17" fmla="*/ 1495664 h 4006635"/>
                <a:gd name="connsiteX18" fmla="*/ 1089964 w 5071813"/>
                <a:gd name="connsiteY18" fmla="*/ 1539206 h 4006635"/>
                <a:gd name="connsiteX19" fmla="*/ 1148021 w 5071813"/>
                <a:gd name="connsiteY19" fmla="*/ 1873035 h 4006635"/>
                <a:gd name="connsiteX20" fmla="*/ 1191564 w 5071813"/>
                <a:gd name="connsiteY20" fmla="*/ 1960121 h 4006635"/>
                <a:gd name="connsiteX21" fmla="*/ 1235107 w 5071813"/>
                <a:gd name="connsiteY21" fmla="*/ 1974635 h 4006635"/>
                <a:gd name="connsiteX22" fmla="*/ 1278650 w 5071813"/>
                <a:gd name="connsiteY22" fmla="*/ 2003664 h 4006635"/>
                <a:gd name="connsiteX23" fmla="*/ 1307679 w 5071813"/>
                <a:gd name="connsiteY23" fmla="*/ 2119778 h 4006635"/>
                <a:gd name="connsiteX24" fmla="*/ 1394764 w 5071813"/>
                <a:gd name="connsiteY24" fmla="*/ 2206864 h 4006635"/>
                <a:gd name="connsiteX25" fmla="*/ 1525393 w 5071813"/>
                <a:gd name="connsiteY25" fmla="*/ 2221378 h 4006635"/>
                <a:gd name="connsiteX26" fmla="*/ 1583450 w 5071813"/>
                <a:gd name="connsiteY26" fmla="*/ 2250406 h 4006635"/>
                <a:gd name="connsiteX27" fmla="*/ 1597964 w 5071813"/>
                <a:gd name="connsiteY27" fmla="*/ 2293949 h 4006635"/>
                <a:gd name="connsiteX28" fmla="*/ 1641507 w 5071813"/>
                <a:gd name="connsiteY28" fmla="*/ 2322978 h 4006635"/>
                <a:gd name="connsiteX29" fmla="*/ 1786650 w 5071813"/>
                <a:gd name="connsiteY29" fmla="*/ 2308464 h 4006635"/>
                <a:gd name="connsiteX30" fmla="*/ 1801164 w 5071813"/>
                <a:gd name="connsiteY30" fmla="*/ 2264921 h 4006635"/>
                <a:gd name="connsiteX31" fmla="*/ 1873736 w 5071813"/>
                <a:gd name="connsiteY31" fmla="*/ 2279435 h 4006635"/>
                <a:gd name="connsiteX32" fmla="*/ 2062421 w 5071813"/>
                <a:gd name="connsiteY32" fmla="*/ 2293949 h 4006635"/>
                <a:gd name="connsiteX33" fmla="*/ 2076936 w 5071813"/>
                <a:gd name="connsiteY33" fmla="*/ 2250406 h 4006635"/>
                <a:gd name="connsiteX34" fmla="*/ 2062421 w 5071813"/>
                <a:gd name="connsiteY34" fmla="*/ 2206864 h 4006635"/>
                <a:gd name="connsiteX35" fmla="*/ 1946307 w 5071813"/>
                <a:gd name="connsiteY35" fmla="*/ 2177835 h 4006635"/>
                <a:gd name="connsiteX36" fmla="*/ 1960821 w 5071813"/>
                <a:gd name="connsiteY36" fmla="*/ 1989149 h 4006635"/>
                <a:gd name="connsiteX37" fmla="*/ 1917279 w 5071813"/>
                <a:gd name="connsiteY37" fmla="*/ 1960121 h 4006635"/>
                <a:gd name="connsiteX38" fmla="*/ 1844707 w 5071813"/>
                <a:gd name="connsiteY38" fmla="*/ 1873035 h 4006635"/>
                <a:gd name="connsiteX39" fmla="*/ 1859221 w 5071813"/>
                <a:gd name="connsiteY39" fmla="*/ 1829492 h 4006635"/>
                <a:gd name="connsiteX40" fmla="*/ 1786650 w 5071813"/>
                <a:gd name="connsiteY40" fmla="*/ 1756921 h 4006635"/>
                <a:gd name="connsiteX41" fmla="*/ 1743107 w 5071813"/>
                <a:gd name="connsiteY41" fmla="*/ 1742406 h 4006635"/>
                <a:gd name="connsiteX42" fmla="*/ 1699564 w 5071813"/>
                <a:gd name="connsiteY42" fmla="*/ 1713378 h 4006635"/>
                <a:gd name="connsiteX43" fmla="*/ 1641507 w 5071813"/>
                <a:gd name="connsiteY43" fmla="*/ 1684349 h 4006635"/>
                <a:gd name="connsiteX44" fmla="*/ 1583450 w 5071813"/>
                <a:gd name="connsiteY44" fmla="*/ 1698864 h 4006635"/>
                <a:gd name="connsiteX45" fmla="*/ 1525393 w 5071813"/>
                <a:gd name="connsiteY45" fmla="*/ 1727892 h 4006635"/>
                <a:gd name="connsiteX46" fmla="*/ 1481850 w 5071813"/>
                <a:gd name="connsiteY46" fmla="*/ 1742406 h 4006635"/>
                <a:gd name="connsiteX47" fmla="*/ 1438307 w 5071813"/>
                <a:gd name="connsiteY47" fmla="*/ 1771435 h 4006635"/>
                <a:gd name="connsiteX48" fmla="*/ 1351221 w 5071813"/>
                <a:gd name="connsiteY48" fmla="*/ 1800464 h 4006635"/>
                <a:gd name="connsiteX49" fmla="*/ 1249621 w 5071813"/>
                <a:gd name="connsiteY49" fmla="*/ 1771435 h 4006635"/>
                <a:gd name="connsiteX50" fmla="*/ 1235107 w 5071813"/>
                <a:gd name="connsiteY50" fmla="*/ 1713378 h 4006635"/>
                <a:gd name="connsiteX51" fmla="*/ 1293164 w 5071813"/>
                <a:gd name="connsiteY51" fmla="*/ 1684349 h 4006635"/>
                <a:gd name="connsiteX52" fmla="*/ 1438307 w 5071813"/>
                <a:gd name="connsiteY52" fmla="*/ 1669835 h 4006635"/>
                <a:gd name="connsiteX53" fmla="*/ 1568936 w 5071813"/>
                <a:gd name="connsiteY53" fmla="*/ 1568235 h 4006635"/>
                <a:gd name="connsiteX54" fmla="*/ 1641507 w 5071813"/>
                <a:gd name="connsiteY54" fmla="*/ 1553721 h 4006635"/>
                <a:gd name="connsiteX55" fmla="*/ 1597964 w 5071813"/>
                <a:gd name="connsiteY55" fmla="*/ 1539206 h 4006635"/>
                <a:gd name="connsiteX56" fmla="*/ 1510879 w 5071813"/>
                <a:gd name="connsiteY56" fmla="*/ 1466635 h 4006635"/>
                <a:gd name="connsiteX57" fmla="*/ 1452821 w 5071813"/>
                <a:gd name="connsiteY57" fmla="*/ 1379549 h 4006635"/>
                <a:gd name="connsiteX58" fmla="*/ 1423793 w 5071813"/>
                <a:gd name="connsiteY58" fmla="*/ 1321492 h 4006635"/>
                <a:gd name="connsiteX59" fmla="*/ 1322193 w 5071813"/>
                <a:gd name="connsiteY59" fmla="*/ 1234406 h 4006635"/>
                <a:gd name="connsiteX60" fmla="*/ 1264136 w 5071813"/>
                <a:gd name="connsiteY60" fmla="*/ 1219892 h 4006635"/>
                <a:gd name="connsiteX61" fmla="*/ 1322193 w 5071813"/>
                <a:gd name="connsiteY61" fmla="*/ 1205378 h 4006635"/>
                <a:gd name="connsiteX62" fmla="*/ 1467336 w 5071813"/>
                <a:gd name="connsiteY62" fmla="*/ 1321492 h 4006635"/>
                <a:gd name="connsiteX63" fmla="*/ 1510879 w 5071813"/>
                <a:gd name="connsiteY63" fmla="*/ 1365035 h 4006635"/>
                <a:gd name="connsiteX64" fmla="*/ 1568936 w 5071813"/>
                <a:gd name="connsiteY64" fmla="*/ 1437606 h 4006635"/>
                <a:gd name="connsiteX65" fmla="*/ 1612479 w 5071813"/>
                <a:gd name="connsiteY65" fmla="*/ 1481149 h 4006635"/>
                <a:gd name="connsiteX66" fmla="*/ 1656021 w 5071813"/>
                <a:gd name="connsiteY66" fmla="*/ 1495664 h 4006635"/>
                <a:gd name="connsiteX67" fmla="*/ 1743107 w 5071813"/>
                <a:gd name="connsiteY67" fmla="*/ 1553721 h 4006635"/>
                <a:gd name="connsiteX68" fmla="*/ 1772136 w 5071813"/>
                <a:gd name="connsiteY68" fmla="*/ 1597264 h 4006635"/>
                <a:gd name="connsiteX69" fmla="*/ 1859221 w 5071813"/>
                <a:gd name="connsiteY69" fmla="*/ 1640806 h 4006635"/>
                <a:gd name="connsiteX70" fmla="*/ 1902764 w 5071813"/>
                <a:gd name="connsiteY70" fmla="*/ 1669835 h 4006635"/>
                <a:gd name="connsiteX71" fmla="*/ 1946307 w 5071813"/>
                <a:gd name="connsiteY71" fmla="*/ 1756921 h 4006635"/>
                <a:gd name="connsiteX72" fmla="*/ 1975336 w 5071813"/>
                <a:gd name="connsiteY72" fmla="*/ 1800464 h 4006635"/>
                <a:gd name="connsiteX73" fmla="*/ 2018879 w 5071813"/>
                <a:gd name="connsiteY73" fmla="*/ 1887549 h 4006635"/>
                <a:gd name="connsiteX74" fmla="*/ 2062421 w 5071813"/>
                <a:gd name="connsiteY74" fmla="*/ 1902064 h 4006635"/>
                <a:gd name="connsiteX75" fmla="*/ 2120479 w 5071813"/>
                <a:gd name="connsiteY75" fmla="*/ 2018178 h 4006635"/>
                <a:gd name="connsiteX76" fmla="*/ 2164021 w 5071813"/>
                <a:gd name="connsiteY76" fmla="*/ 2076235 h 4006635"/>
                <a:gd name="connsiteX77" fmla="*/ 2207564 w 5071813"/>
                <a:gd name="connsiteY77" fmla="*/ 2206864 h 4006635"/>
                <a:gd name="connsiteX78" fmla="*/ 2280136 w 5071813"/>
                <a:gd name="connsiteY78" fmla="*/ 2192349 h 4006635"/>
                <a:gd name="connsiteX79" fmla="*/ 2255643 w 5071813"/>
                <a:gd name="connsiteY79" fmla="*/ 2158785 h 4006635"/>
                <a:gd name="connsiteX80" fmla="*/ 2243510 w 5071813"/>
                <a:gd name="connsiteY80" fmla="*/ 2108099 h 4006635"/>
                <a:gd name="connsiteX81" fmla="*/ 2185453 w 5071813"/>
                <a:gd name="connsiteY81" fmla="*/ 2044824 h 4006635"/>
                <a:gd name="connsiteX82" fmla="*/ 2149507 w 5071813"/>
                <a:gd name="connsiteY82" fmla="*/ 2003664 h 4006635"/>
                <a:gd name="connsiteX83" fmla="*/ 2265621 w 5071813"/>
                <a:gd name="connsiteY83" fmla="*/ 2003664 h 4006635"/>
                <a:gd name="connsiteX84" fmla="*/ 2352707 w 5071813"/>
                <a:gd name="connsiteY84" fmla="*/ 2076235 h 4006635"/>
                <a:gd name="connsiteX85" fmla="*/ 2367221 w 5071813"/>
                <a:gd name="connsiteY85" fmla="*/ 2119778 h 4006635"/>
                <a:gd name="connsiteX86" fmla="*/ 2396250 w 5071813"/>
                <a:gd name="connsiteY86" fmla="*/ 2047206 h 4006635"/>
                <a:gd name="connsiteX87" fmla="*/ 2336038 w 5071813"/>
                <a:gd name="connsiteY87" fmla="*/ 1980304 h 4006635"/>
                <a:gd name="connsiteX88" fmla="*/ 2265621 w 5071813"/>
                <a:gd name="connsiteY88" fmla="*/ 1960121 h 4006635"/>
                <a:gd name="connsiteX89" fmla="*/ 2251107 w 5071813"/>
                <a:gd name="connsiteY89" fmla="*/ 1916578 h 4006635"/>
                <a:gd name="connsiteX90" fmla="*/ 2294650 w 5071813"/>
                <a:gd name="connsiteY90" fmla="*/ 1902064 h 4006635"/>
                <a:gd name="connsiteX91" fmla="*/ 2367221 w 5071813"/>
                <a:gd name="connsiteY91" fmla="*/ 1916578 h 4006635"/>
                <a:gd name="connsiteX92" fmla="*/ 2454307 w 5071813"/>
                <a:gd name="connsiteY92" fmla="*/ 1931092 h 4006635"/>
                <a:gd name="connsiteX93" fmla="*/ 2512364 w 5071813"/>
                <a:gd name="connsiteY93" fmla="*/ 1844006 h 4006635"/>
                <a:gd name="connsiteX94" fmla="*/ 2410764 w 5071813"/>
                <a:gd name="connsiteY94" fmla="*/ 1814978 h 4006635"/>
                <a:gd name="connsiteX95" fmla="*/ 2309164 w 5071813"/>
                <a:gd name="connsiteY95" fmla="*/ 1785949 h 4006635"/>
                <a:gd name="connsiteX96" fmla="*/ 2338193 w 5071813"/>
                <a:gd name="connsiteY96" fmla="*/ 1713378 h 4006635"/>
                <a:gd name="connsiteX97" fmla="*/ 2425279 w 5071813"/>
                <a:gd name="connsiteY97" fmla="*/ 1684349 h 4006635"/>
                <a:gd name="connsiteX98" fmla="*/ 2526879 w 5071813"/>
                <a:gd name="connsiteY98" fmla="*/ 1626292 h 4006635"/>
                <a:gd name="connsiteX99" fmla="*/ 2541393 w 5071813"/>
                <a:gd name="connsiteY99" fmla="*/ 1568235 h 4006635"/>
                <a:gd name="connsiteX100" fmla="*/ 2497850 w 5071813"/>
                <a:gd name="connsiteY100" fmla="*/ 1553721 h 4006635"/>
                <a:gd name="connsiteX101" fmla="*/ 2396250 w 5071813"/>
                <a:gd name="connsiteY101" fmla="*/ 1524692 h 4006635"/>
                <a:gd name="connsiteX102" fmla="*/ 2396250 w 5071813"/>
                <a:gd name="connsiteY102" fmla="*/ 1423092 h 4006635"/>
                <a:gd name="connsiteX103" fmla="*/ 2439793 w 5071813"/>
                <a:gd name="connsiteY103" fmla="*/ 1408578 h 4006635"/>
                <a:gd name="connsiteX104" fmla="*/ 2483336 w 5071813"/>
                <a:gd name="connsiteY104" fmla="*/ 1379549 h 4006635"/>
                <a:gd name="connsiteX105" fmla="*/ 2483336 w 5071813"/>
                <a:gd name="connsiteY105" fmla="*/ 1263435 h 4006635"/>
                <a:gd name="connsiteX106" fmla="*/ 2439793 w 5071813"/>
                <a:gd name="connsiteY106" fmla="*/ 1248921 h 4006635"/>
                <a:gd name="connsiteX107" fmla="*/ 2265621 w 5071813"/>
                <a:gd name="connsiteY107" fmla="*/ 1219892 h 4006635"/>
                <a:gd name="connsiteX108" fmla="*/ 2149507 w 5071813"/>
                <a:gd name="connsiteY108" fmla="*/ 1248921 h 4006635"/>
                <a:gd name="connsiteX109" fmla="*/ 2091450 w 5071813"/>
                <a:gd name="connsiteY109" fmla="*/ 1306978 h 4006635"/>
                <a:gd name="connsiteX110" fmla="*/ 2105964 w 5071813"/>
                <a:gd name="connsiteY110" fmla="*/ 1365035 h 4006635"/>
                <a:gd name="connsiteX111" fmla="*/ 2134993 w 5071813"/>
                <a:gd name="connsiteY111" fmla="*/ 1466635 h 4006635"/>
                <a:gd name="connsiteX112" fmla="*/ 2091450 w 5071813"/>
                <a:gd name="connsiteY112" fmla="*/ 1626292 h 4006635"/>
                <a:gd name="connsiteX113" fmla="*/ 2076936 w 5071813"/>
                <a:gd name="connsiteY113" fmla="*/ 1669835 h 4006635"/>
                <a:gd name="connsiteX114" fmla="*/ 2033393 w 5071813"/>
                <a:gd name="connsiteY114" fmla="*/ 1684349 h 4006635"/>
                <a:gd name="connsiteX115" fmla="*/ 1960821 w 5071813"/>
                <a:gd name="connsiteY115" fmla="*/ 1669835 h 4006635"/>
                <a:gd name="connsiteX116" fmla="*/ 1960821 w 5071813"/>
                <a:gd name="connsiteY116" fmla="*/ 1510178 h 4006635"/>
                <a:gd name="connsiteX117" fmla="*/ 1917279 w 5071813"/>
                <a:gd name="connsiteY117" fmla="*/ 1495664 h 4006635"/>
                <a:gd name="connsiteX118" fmla="*/ 1873736 w 5071813"/>
                <a:gd name="connsiteY118" fmla="*/ 1510178 h 4006635"/>
                <a:gd name="connsiteX119" fmla="*/ 1772136 w 5071813"/>
                <a:gd name="connsiteY119" fmla="*/ 1568235 h 4006635"/>
                <a:gd name="connsiteX120" fmla="*/ 1699564 w 5071813"/>
                <a:gd name="connsiteY120" fmla="*/ 1553721 h 4006635"/>
                <a:gd name="connsiteX121" fmla="*/ 1685050 w 5071813"/>
                <a:gd name="connsiteY121" fmla="*/ 1510178 h 4006635"/>
                <a:gd name="connsiteX122" fmla="*/ 1714079 w 5071813"/>
                <a:gd name="connsiteY122" fmla="*/ 1466635 h 4006635"/>
                <a:gd name="connsiteX123" fmla="*/ 1815679 w 5071813"/>
                <a:gd name="connsiteY123" fmla="*/ 1423092 h 4006635"/>
                <a:gd name="connsiteX124" fmla="*/ 1859221 w 5071813"/>
                <a:gd name="connsiteY124" fmla="*/ 1394064 h 4006635"/>
                <a:gd name="connsiteX125" fmla="*/ 1888250 w 5071813"/>
                <a:gd name="connsiteY125" fmla="*/ 1306978 h 4006635"/>
                <a:gd name="connsiteX126" fmla="*/ 1931793 w 5071813"/>
                <a:gd name="connsiteY126" fmla="*/ 1277949 h 4006635"/>
                <a:gd name="connsiteX127" fmla="*/ 1989850 w 5071813"/>
                <a:gd name="connsiteY127" fmla="*/ 1263435 h 4006635"/>
                <a:gd name="connsiteX128" fmla="*/ 2033393 w 5071813"/>
                <a:gd name="connsiteY128" fmla="*/ 1248921 h 4006635"/>
                <a:gd name="connsiteX129" fmla="*/ 2120479 w 5071813"/>
                <a:gd name="connsiteY129" fmla="*/ 1161835 h 4006635"/>
                <a:gd name="connsiteX130" fmla="*/ 2076936 w 5071813"/>
                <a:gd name="connsiteY130" fmla="*/ 1147321 h 4006635"/>
                <a:gd name="connsiteX131" fmla="*/ 1902764 w 5071813"/>
                <a:gd name="connsiteY131" fmla="*/ 1161835 h 4006635"/>
                <a:gd name="connsiteX132" fmla="*/ 1873736 w 5071813"/>
                <a:gd name="connsiteY132" fmla="*/ 1205378 h 4006635"/>
                <a:gd name="connsiteX133" fmla="*/ 1830193 w 5071813"/>
                <a:gd name="connsiteY133" fmla="*/ 1292464 h 4006635"/>
                <a:gd name="connsiteX134" fmla="*/ 1743107 w 5071813"/>
                <a:gd name="connsiteY134" fmla="*/ 1365035 h 4006635"/>
                <a:gd name="connsiteX135" fmla="*/ 1641507 w 5071813"/>
                <a:gd name="connsiteY135" fmla="*/ 1423092 h 4006635"/>
                <a:gd name="connsiteX136" fmla="*/ 1597964 w 5071813"/>
                <a:gd name="connsiteY136" fmla="*/ 1408578 h 4006635"/>
                <a:gd name="connsiteX137" fmla="*/ 1568936 w 5071813"/>
                <a:gd name="connsiteY137" fmla="*/ 1350521 h 4006635"/>
                <a:gd name="connsiteX138" fmla="*/ 1612479 w 5071813"/>
                <a:gd name="connsiteY138" fmla="*/ 1321492 h 4006635"/>
                <a:gd name="connsiteX139" fmla="*/ 1656021 w 5071813"/>
                <a:gd name="connsiteY139" fmla="*/ 1306978 h 4006635"/>
                <a:gd name="connsiteX140" fmla="*/ 1757621 w 5071813"/>
                <a:gd name="connsiteY140" fmla="*/ 1263435 h 4006635"/>
                <a:gd name="connsiteX141" fmla="*/ 1786650 w 5071813"/>
                <a:gd name="connsiteY141" fmla="*/ 1219892 h 4006635"/>
                <a:gd name="connsiteX142" fmla="*/ 1685050 w 5071813"/>
                <a:gd name="connsiteY142" fmla="*/ 1190864 h 4006635"/>
                <a:gd name="connsiteX143" fmla="*/ 1452821 w 5071813"/>
                <a:gd name="connsiteY143" fmla="*/ 1234406 h 4006635"/>
                <a:gd name="connsiteX144" fmla="*/ 1510879 w 5071813"/>
                <a:gd name="connsiteY144" fmla="*/ 1205378 h 4006635"/>
                <a:gd name="connsiteX145" fmla="*/ 1525393 w 5071813"/>
                <a:gd name="connsiteY145" fmla="*/ 1161835 h 4006635"/>
                <a:gd name="connsiteX146" fmla="*/ 1685050 w 5071813"/>
                <a:gd name="connsiteY146" fmla="*/ 1147321 h 4006635"/>
                <a:gd name="connsiteX147" fmla="*/ 1641507 w 5071813"/>
                <a:gd name="connsiteY147" fmla="*/ 1118292 h 4006635"/>
                <a:gd name="connsiteX148" fmla="*/ 1220593 w 5071813"/>
                <a:gd name="connsiteY148" fmla="*/ 1074749 h 4006635"/>
                <a:gd name="connsiteX149" fmla="*/ 1206079 w 5071813"/>
                <a:gd name="connsiteY149" fmla="*/ 1031206 h 4006635"/>
                <a:gd name="connsiteX150" fmla="*/ 1264136 w 5071813"/>
                <a:gd name="connsiteY150" fmla="*/ 1016692 h 4006635"/>
                <a:gd name="connsiteX151" fmla="*/ 1351221 w 5071813"/>
                <a:gd name="connsiteY151" fmla="*/ 1002178 h 4006635"/>
                <a:gd name="connsiteX152" fmla="*/ 1293164 w 5071813"/>
                <a:gd name="connsiteY152" fmla="*/ 915092 h 4006635"/>
                <a:gd name="connsiteX153" fmla="*/ 1264136 w 5071813"/>
                <a:gd name="connsiteY153" fmla="*/ 857035 h 4006635"/>
                <a:gd name="connsiteX154" fmla="*/ 1380250 w 5071813"/>
                <a:gd name="connsiteY154" fmla="*/ 886064 h 4006635"/>
                <a:gd name="connsiteX155" fmla="*/ 1467336 w 5071813"/>
                <a:gd name="connsiteY155" fmla="*/ 987664 h 4006635"/>
                <a:gd name="connsiteX156" fmla="*/ 1583450 w 5071813"/>
                <a:gd name="connsiteY156" fmla="*/ 1031206 h 4006635"/>
                <a:gd name="connsiteX157" fmla="*/ 1626993 w 5071813"/>
                <a:gd name="connsiteY157" fmla="*/ 973149 h 4006635"/>
                <a:gd name="connsiteX158" fmla="*/ 1568936 w 5071813"/>
                <a:gd name="connsiteY158" fmla="*/ 929606 h 4006635"/>
                <a:gd name="connsiteX159" fmla="*/ 1685050 w 5071813"/>
                <a:gd name="connsiteY159" fmla="*/ 944121 h 4006635"/>
                <a:gd name="connsiteX160" fmla="*/ 1728593 w 5071813"/>
                <a:gd name="connsiteY160" fmla="*/ 958635 h 4006635"/>
                <a:gd name="connsiteX161" fmla="*/ 1786650 w 5071813"/>
                <a:gd name="connsiteY161" fmla="*/ 973149 h 4006635"/>
                <a:gd name="connsiteX162" fmla="*/ 1844707 w 5071813"/>
                <a:gd name="connsiteY162" fmla="*/ 1002178 h 4006635"/>
                <a:gd name="connsiteX163" fmla="*/ 2076936 w 5071813"/>
                <a:gd name="connsiteY163" fmla="*/ 987664 h 4006635"/>
                <a:gd name="connsiteX164" fmla="*/ 1989850 w 5071813"/>
                <a:gd name="connsiteY164" fmla="*/ 929606 h 4006635"/>
                <a:gd name="connsiteX165" fmla="*/ 1960821 w 5071813"/>
                <a:gd name="connsiteY165" fmla="*/ 886064 h 4006635"/>
                <a:gd name="connsiteX166" fmla="*/ 1917279 w 5071813"/>
                <a:gd name="connsiteY166" fmla="*/ 784464 h 4006635"/>
                <a:gd name="connsiteX167" fmla="*/ 1830193 w 5071813"/>
                <a:gd name="connsiteY167" fmla="*/ 755435 h 4006635"/>
                <a:gd name="connsiteX168" fmla="*/ 1772136 w 5071813"/>
                <a:gd name="connsiteY168" fmla="*/ 726406 h 4006635"/>
                <a:gd name="connsiteX169" fmla="*/ 1743107 w 5071813"/>
                <a:gd name="connsiteY169" fmla="*/ 682864 h 4006635"/>
                <a:gd name="connsiteX170" fmla="*/ 1786650 w 5071813"/>
                <a:gd name="connsiteY170" fmla="*/ 624806 h 4006635"/>
                <a:gd name="connsiteX171" fmla="*/ 1888250 w 5071813"/>
                <a:gd name="connsiteY171" fmla="*/ 566749 h 4006635"/>
                <a:gd name="connsiteX172" fmla="*/ 1946307 w 5071813"/>
                <a:gd name="connsiteY172" fmla="*/ 595778 h 4006635"/>
                <a:gd name="connsiteX173" fmla="*/ 2018879 w 5071813"/>
                <a:gd name="connsiteY173" fmla="*/ 711892 h 4006635"/>
                <a:gd name="connsiteX174" fmla="*/ 2047907 w 5071813"/>
                <a:gd name="connsiteY174" fmla="*/ 755435 h 4006635"/>
                <a:gd name="connsiteX175" fmla="*/ 2091450 w 5071813"/>
                <a:gd name="connsiteY175" fmla="*/ 784464 h 4006635"/>
                <a:gd name="connsiteX176" fmla="*/ 2120479 w 5071813"/>
                <a:gd name="connsiteY176" fmla="*/ 828006 h 4006635"/>
                <a:gd name="connsiteX177" fmla="*/ 2164021 w 5071813"/>
                <a:gd name="connsiteY177" fmla="*/ 871549 h 4006635"/>
                <a:gd name="connsiteX178" fmla="*/ 2251107 w 5071813"/>
                <a:gd name="connsiteY178" fmla="*/ 987664 h 4006635"/>
                <a:gd name="connsiteX179" fmla="*/ 2323679 w 5071813"/>
                <a:gd name="connsiteY179" fmla="*/ 1002178 h 4006635"/>
                <a:gd name="connsiteX180" fmla="*/ 2396250 w 5071813"/>
                <a:gd name="connsiteY180" fmla="*/ 828006 h 4006635"/>
                <a:gd name="connsiteX181" fmla="*/ 2439793 w 5071813"/>
                <a:gd name="connsiteY181" fmla="*/ 784464 h 4006635"/>
                <a:gd name="connsiteX182" fmla="*/ 2468821 w 5071813"/>
                <a:gd name="connsiteY182" fmla="*/ 740921 h 4006635"/>
                <a:gd name="connsiteX183" fmla="*/ 2483336 w 5071813"/>
                <a:gd name="connsiteY183" fmla="*/ 624806 h 4006635"/>
                <a:gd name="connsiteX184" fmla="*/ 2512364 w 5071813"/>
                <a:gd name="connsiteY184" fmla="*/ 566749 h 4006635"/>
                <a:gd name="connsiteX185" fmla="*/ 2613964 w 5071813"/>
                <a:gd name="connsiteY185" fmla="*/ 581264 h 4006635"/>
                <a:gd name="connsiteX186" fmla="*/ 2642993 w 5071813"/>
                <a:gd name="connsiteY186" fmla="*/ 624806 h 4006635"/>
                <a:gd name="connsiteX187" fmla="*/ 2555907 w 5071813"/>
                <a:gd name="connsiteY187" fmla="*/ 711892 h 4006635"/>
                <a:gd name="connsiteX188" fmla="*/ 2541393 w 5071813"/>
                <a:gd name="connsiteY188" fmla="*/ 755435 h 4006635"/>
                <a:gd name="connsiteX189" fmla="*/ 2512364 w 5071813"/>
                <a:gd name="connsiteY189" fmla="*/ 871549 h 4006635"/>
                <a:gd name="connsiteX190" fmla="*/ 2410764 w 5071813"/>
                <a:gd name="connsiteY190" fmla="*/ 1002178 h 4006635"/>
                <a:gd name="connsiteX191" fmla="*/ 2425279 w 5071813"/>
                <a:gd name="connsiteY191" fmla="*/ 1045721 h 4006635"/>
                <a:gd name="connsiteX192" fmla="*/ 2584936 w 5071813"/>
                <a:gd name="connsiteY192" fmla="*/ 1002178 h 4006635"/>
                <a:gd name="connsiteX193" fmla="*/ 2642993 w 5071813"/>
                <a:gd name="connsiteY193" fmla="*/ 1016692 h 4006635"/>
                <a:gd name="connsiteX194" fmla="*/ 2686536 w 5071813"/>
                <a:gd name="connsiteY194" fmla="*/ 1031206 h 4006635"/>
                <a:gd name="connsiteX195" fmla="*/ 2744593 w 5071813"/>
                <a:gd name="connsiteY195" fmla="*/ 1016692 h 4006635"/>
                <a:gd name="connsiteX196" fmla="*/ 2802650 w 5071813"/>
                <a:gd name="connsiteY196" fmla="*/ 900578 h 4006635"/>
                <a:gd name="connsiteX197" fmla="*/ 2831679 w 5071813"/>
                <a:gd name="connsiteY197" fmla="*/ 842521 h 4006635"/>
                <a:gd name="connsiteX198" fmla="*/ 2846193 w 5071813"/>
                <a:gd name="connsiteY198" fmla="*/ 798978 h 4006635"/>
                <a:gd name="connsiteX199" fmla="*/ 2831679 w 5071813"/>
                <a:gd name="connsiteY199" fmla="*/ 755435 h 4006635"/>
                <a:gd name="connsiteX200" fmla="*/ 2802650 w 5071813"/>
                <a:gd name="connsiteY200" fmla="*/ 653835 h 4006635"/>
                <a:gd name="connsiteX201" fmla="*/ 2773621 w 5071813"/>
                <a:gd name="connsiteY201" fmla="*/ 610292 h 4006635"/>
                <a:gd name="connsiteX202" fmla="*/ 2730079 w 5071813"/>
                <a:gd name="connsiteY202" fmla="*/ 523206 h 4006635"/>
                <a:gd name="connsiteX203" fmla="*/ 2672021 w 5071813"/>
                <a:gd name="connsiteY203" fmla="*/ 407092 h 4006635"/>
                <a:gd name="connsiteX204" fmla="*/ 2541393 w 5071813"/>
                <a:gd name="connsiteY204" fmla="*/ 378064 h 4006635"/>
                <a:gd name="connsiteX205" fmla="*/ 2425279 w 5071813"/>
                <a:gd name="connsiteY205" fmla="*/ 290978 h 4006635"/>
                <a:gd name="connsiteX206" fmla="*/ 2381736 w 5071813"/>
                <a:gd name="connsiteY206" fmla="*/ 261949 h 4006635"/>
                <a:gd name="connsiteX207" fmla="*/ 2294650 w 5071813"/>
                <a:gd name="connsiteY207" fmla="*/ 174864 h 4006635"/>
                <a:gd name="connsiteX208" fmla="*/ 2265621 w 5071813"/>
                <a:gd name="connsiteY208" fmla="*/ 116806 h 4006635"/>
                <a:gd name="connsiteX209" fmla="*/ 2251107 w 5071813"/>
                <a:gd name="connsiteY209" fmla="*/ 73264 h 4006635"/>
                <a:gd name="connsiteX210" fmla="*/ 2294650 w 5071813"/>
                <a:gd name="connsiteY210" fmla="*/ 102292 h 4006635"/>
                <a:gd name="connsiteX211" fmla="*/ 2396250 w 5071813"/>
                <a:gd name="connsiteY211" fmla="*/ 203892 h 4006635"/>
                <a:gd name="connsiteX212" fmla="*/ 2497850 w 5071813"/>
                <a:gd name="connsiteY212" fmla="*/ 290978 h 4006635"/>
                <a:gd name="connsiteX213" fmla="*/ 2584936 w 5071813"/>
                <a:gd name="connsiteY213" fmla="*/ 305492 h 4006635"/>
                <a:gd name="connsiteX214" fmla="*/ 2628479 w 5071813"/>
                <a:gd name="connsiteY214" fmla="*/ 334521 h 4006635"/>
                <a:gd name="connsiteX215" fmla="*/ 2686536 w 5071813"/>
                <a:gd name="connsiteY215" fmla="*/ 73264 h 4006635"/>
                <a:gd name="connsiteX216" fmla="*/ 2701050 w 5071813"/>
                <a:gd name="connsiteY216" fmla="*/ 692 h 4006635"/>
                <a:gd name="connsiteX217" fmla="*/ 2846193 w 5071813"/>
                <a:gd name="connsiteY217" fmla="*/ 131321 h 4006635"/>
                <a:gd name="connsiteX218" fmla="*/ 2860707 w 5071813"/>
                <a:gd name="connsiteY218" fmla="*/ 203892 h 4006635"/>
                <a:gd name="connsiteX219" fmla="*/ 2875221 w 5071813"/>
                <a:gd name="connsiteY219" fmla="*/ 407092 h 4006635"/>
                <a:gd name="connsiteX220" fmla="*/ 2918764 w 5071813"/>
                <a:gd name="connsiteY220" fmla="*/ 450635 h 4006635"/>
                <a:gd name="connsiteX221" fmla="*/ 2991336 w 5071813"/>
                <a:gd name="connsiteY221" fmla="*/ 523206 h 4006635"/>
                <a:gd name="connsiteX222" fmla="*/ 2947793 w 5071813"/>
                <a:gd name="connsiteY222" fmla="*/ 987664 h 4006635"/>
                <a:gd name="connsiteX223" fmla="*/ 2918764 w 5071813"/>
                <a:gd name="connsiteY223" fmla="*/ 1045721 h 4006635"/>
                <a:gd name="connsiteX224" fmla="*/ 2875221 w 5071813"/>
                <a:gd name="connsiteY224" fmla="*/ 1074749 h 4006635"/>
                <a:gd name="connsiteX225" fmla="*/ 2817164 w 5071813"/>
                <a:gd name="connsiteY225" fmla="*/ 1147321 h 4006635"/>
                <a:gd name="connsiteX226" fmla="*/ 2802650 w 5071813"/>
                <a:gd name="connsiteY226" fmla="*/ 1205378 h 4006635"/>
                <a:gd name="connsiteX227" fmla="*/ 2773621 w 5071813"/>
                <a:gd name="connsiteY227" fmla="*/ 1292464 h 4006635"/>
                <a:gd name="connsiteX228" fmla="*/ 2759107 w 5071813"/>
                <a:gd name="connsiteY228" fmla="*/ 1336006 h 4006635"/>
                <a:gd name="connsiteX229" fmla="*/ 2773621 w 5071813"/>
                <a:gd name="connsiteY229" fmla="*/ 1437606 h 4006635"/>
                <a:gd name="connsiteX230" fmla="*/ 2802650 w 5071813"/>
                <a:gd name="connsiteY230" fmla="*/ 1524692 h 4006635"/>
                <a:gd name="connsiteX231" fmla="*/ 2817164 w 5071813"/>
                <a:gd name="connsiteY231" fmla="*/ 1568235 h 4006635"/>
                <a:gd name="connsiteX232" fmla="*/ 2831679 w 5071813"/>
                <a:gd name="connsiteY232" fmla="*/ 1611778 h 4006635"/>
                <a:gd name="connsiteX233" fmla="*/ 2889736 w 5071813"/>
                <a:gd name="connsiteY233" fmla="*/ 1626292 h 4006635"/>
                <a:gd name="connsiteX234" fmla="*/ 2933279 w 5071813"/>
                <a:gd name="connsiteY234" fmla="*/ 1597264 h 4006635"/>
                <a:gd name="connsiteX235" fmla="*/ 2947793 w 5071813"/>
                <a:gd name="connsiteY235" fmla="*/ 1553721 h 4006635"/>
                <a:gd name="connsiteX236" fmla="*/ 2889736 w 5071813"/>
                <a:gd name="connsiteY236" fmla="*/ 1248921 h 4006635"/>
                <a:gd name="connsiteX237" fmla="*/ 2875221 w 5071813"/>
                <a:gd name="connsiteY237" fmla="*/ 1205378 h 4006635"/>
                <a:gd name="connsiteX238" fmla="*/ 2933279 w 5071813"/>
                <a:gd name="connsiteY238" fmla="*/ 1176349 h 4006635"/>
                <a:gd name="connsiteX239" fmla="*/ 2976821 w 5071813"/>
                <a:gd name="connsiteY239" fmla="*/ 1147321 h 4006635"/>
                <a:gd name="connsiteX240" fmla="*/ 3020364 w 5071813"/>
                <a:gd name="connsiteY240" fmla="*/ 1016692 h 4006635"/>
                <a:gd name="connsiteX241" fmla="*/ 3107450 w 5071813"/>
                <a:gd name="connsiteY241" fmla="*/ 1031206 h 4006635"/>
                <a:gd name="connsiteX242" fmla="*/ 3049393 w 5071813"/>
                <a:gd name="connsiteY242" fmla="*/ 1132806 h 4006635"/>
                <a:gd name="connsiteX243" fmla="*/ 3063907 w 5071813"/>
                <a:gd name="connsiteY243" fmla="*/ 1292464 h 4006635"/>
                <a:gd name="connsiteX244" fmla="*/ 3165507 w 5071813"/>
                <a:gd name="connsiteY244" fmla="*/ 1277949 h 4006635"/>
                <a:gd name="connsiteX245" fmla="*/ 3209050 w 5071813"/>
                <a:gd name="connsiteY245" fmla="*/ 1263435 h 4006635"/>
                <a:gd name="connsiteX246" fmla="*/ 3368707 w 5071813"/>
                <a:gd name="connsiteY246" fmla="*/ 1277949 h 4006635"/>
                <a:gd name="connsiteX247" fmla="*/ 3238079 w 5071813"/>
                <a:gd name="connsiteY247" fmla="*/ 1336006 h 4006635"/>
                <a:gd name="connsiteX248" fmla="*/ 3194536 w 5071813"/>
                <a:gd name="connsiteY248" fmla="*/ 1365035 h 4006635"/>
                <a:gd name="connsiteX249" fmla="*/ 3165507 w 5071813"/>
                <a:gd name="connsiteY249" fmla="*/ 1408578 h 4006635"/>
                <a:gd name="connsiteX250" fmla="*/ 3136479 w 5071813"/>
                <a:gd name="connsiteY250" fmla="*/ 1510178 h 4006635"/>
                <a:gd name="connsiteX251" fmla="*/ 3121964 w 5071813"/>
                <a:gd name="connsiteY251" fmla="*/ 1597264 h 4006635"/>
                <a:gd name="connsiteX252" fmla="*/ 3092936 w 5071813"/>
                <a:gd name="connsiteY252" fmla="*/ 1640806 h 4006635"/>
                <a:gd name="connsiteX253" fmla="*/ 3078421 w 5071813"/>
                <a:gd name="connsiteY253" fmla="*/ 1684349 h 4006635"/>
                <a:gd name="connsiteX254" fmla="*/ 3150993 w 5071813"/>
                <a:gd name="connsiteY254" fmla="*/ 1669835 h 4006635"/>
                <a:gd name="connsiteX255" fmla="*/ 3238079 w 5071813"/>
                <a:gd name="connsiteY255" fmla="*/ 1582749 h 4006635"/>
                <a:gd name="connsiteX256" fmla="*/ 3281621 w 5071813"/>
                <a:gd name="connsiteY256" fmla="*/ 1553721 h 4006635"/>
                <a:gd name="connsiteX257" fmla="*/ 3484821 w 5071813"/>
                <a:gd name="connsiteY257" fmla="*/ 1510178 h 4006635"/>
                <a:gd name="connsiteX258" fmla="*/ 3542879 w 5071813"/>
                <a:gd name="connsiteY258" fmla="*/ 1423092 h 4006635"/>
                <a:gd name="connsiteX259" fmla="*/ 3557393 w 5071813"/>
                <a:gd name="connsiteY259" fmla="*/ 1365035 h 4006635"/>
                <a:gd name="connsiteX260" fmla="*/ 3499336 w 5071813"/>
                <a:gd name="connsiteY260" fmla="*/ 1423092 h 4006635"/>
                <a:gd name="connsiteX261" fmla="*/ 3571907 w 5071813"/>
                <a:gd name="connsiteY261" fmla="*/ 1306978 h 4006635"/>
                <a:gd name="connsiteX262" fmla="*/ 3528364 w 5071813"/>
                <a:gd name="connsiteY262" fmla="*/ 1248921 h 4006635"/>
                <a:gd name="connsiteX263" fmla="*/ 3484821 w 5071813"/>
                <a:gd name="connsiteY263" fmla="*/ 1234406 h 4006635"/>
                <a:gd name="connsiteX264" fmla="*/ 3499336 w 5071813"/>
                <a:gd name="connsiteY264" fmla="*/ 1190864 h 4006635"/>
                <a:gd name="connsiteX265" fmla="*/ 3615450 w 5071813"/>
                <a:gd name="connsiteY265" fmla="*/ 1147321 h 4006635"/>
                <a:gd name="connsiteX266" fmla="*/ 3557393 w 5071813"/>
                <a:gd name="connsiteY266" fmla="*/ 915092 h 4006635"/>
                <a:gd name="connsiteX267" fmla="*/ 3513850 w 5071813"/>
                <a:gd name="connsiteY267" fmla="*/ 900578 h 4006635"/>
                <a:gd name="connsiteX268" fmla="*/ 3455793 w 5071813"/>
                <a:gd name="connsiteY268" fmla="*/ 871549 h 4006635"/>
                <a:gd name="connsiteX269" fmla="*/ 3412250 w 5071813"/>
                <a:gd name="connsiteY269" fmla="*/ 929606 h 4006635"/>
                <a:gd name="connsiteX270" fmla="*/ 3325164 w 5071813"/>
                <a:gd name="connsiteY270" fmla="*/ 1002178 h 4006635"/>
                <a:gd name="connsiteX271" fmla="*/ 3252593 w 5071813"/>
                <a:gd name="connsiteY271" fmla="*/ 1031206 h 4006635"/>
                <a:gd name="connsiteX272" fmla="*/ 3165507 w 5071813"/>
                <a:gd name="connsiteY272" fmla="*/ 1002178 h 4006635"/>
                <a:gd name="connsiteX273" fmla="*/ 3180021 w 5071813"/>
                <a:gd name="connsiteY273" fmla="*/ 915092 h 4006635"/>
                <a:gd name="connsiteX274" fmla="*/ 3296136 w 5071813"/>
                <a:gd name="connsiteY274" fmla="*/ 886064 h 4006635"/>
                <a:gd name="connsiteX275" fmla="*/ 3412250 w 5071813"/>
                <a:gd name="connsiteY275" fmla="*/ 842521 h 4006635"/>
                <a:gd name="connsiteX276" fmla="*/ 3470307 w 5071813"/>
                <a:gd name="connsiteY276" fmla="*/ 740921 h 4006635"/>
                <a:gd name="connsiteX277" fmla="*/ 3557393 w 5071813"/>
                <a:gd name="connsiteY277" fmla="*/ 711892 h 4006635"/>
                <a:gd name="connsiteX278" fmla="*/ 3629964 w 5071813"/>
                <a:gd name="connsiteY278" fmla="*/ 726406 h 4006635"/>
                <a:gd name="connsiteX279" fmla="*/ 3644479 w 5071813"/>
                <a:gd name="connsiteY279" fmla="*/ 784464 h 4006635"/>
                <a:gd name="connsiteX280" fmla="*/ 3702536 w 5071813"/>
                <a:gd name="connsiteY280" fmla="*/ 958635 h 4006635"/>
                <a:gd name="connsiteX281" fmla="*/ 3760593 w 5071813"/>
                <a:gd name="connsiteY281" fmla="*/ 944121 h 4006635"/>
                <a:gd name="connsiteX282" fmla="*/ 3731564 w 5071813"/>
                <a:gd name="connsiteY282" fmla="*/ 828006 h 4006635"/>
                <a:gd name="connsiteX283" fmla="*/ 3746079 w 5071813"/>
                <a:gd name="connsiteY283" fmla="*/ 769949 h 4006635"/>
                <a:gd name="connsiteX284" fmla="*/ 3789621 w 5071813"/>
                <a:gd name="connsiteY284" fmla="*/ 755435 h 4006635"/>
                <a:gd name="connsiteX285" fmla="*/ 3833164 w 5071813"/>
                <a:gd name="connsiteY285" fmla="*/ 726406 h 4006635"/>
                <a:gd name="connsiteX286" fmla="*/ 3891221 w 5071813"/>
                <a:gd name="connsiteY286" fmla="*/ 755435 h 4006635"/>
                <a:gd name="connsiteX287" fmla="*/ 3934764 w 5071813"/>
                <a:gd name="connsiteY287" fmla="*/ 769949 h 4006635"/>
                <a:gd name="connsiteX288" fmla="*/ 3963793 w 5071813"/>
                <a:gd name="connsiteY288" fmla="*/ 726406 h 4006635"/>
                <a:gd name="connsiteX289" fmla="*/ 4094421 w 5071813"/>
                <a:gd name="connsiteY289" fmla="*/ 653835 h 4006635"/>
                <a:gd name="connsiteX290" fmla="*/ 4152479 w 5071813"/>
                <a:gd name="connsiteY290" fmla="*/ 668349 h 4006635"/>
                <a:gd name="connsiteX291" fmla="*/ 4225050 w 5071813"/>
                <a:gd name="connsiteY291" fmla="*/ 653835 h 4006635"/>
                <a:gd name="connsiteX292" fmla="*/ 4210536 w 5071813"/>
                <a:gd name="connsiteY292" fmla="*/ 450635 h 4006635"/>
                <a:gd name="connsiteX293" fmla="*/ 4166993 w 5071813"/>
                <a:gd name="connsiteY293" fmla="*/ 421606 h 4006635"/>
                <a:gd name="connsiteX294" fmla="*/ 4108936 w 5071813"/>
                <a:gd name="connsiteY294" fmla="*/ 334521 h 4006635"/>
                <a:gd name="connsiteX295" fmla="*/ 4123450 w 5071813"/>
                <a:gd name="connsiteY295" fmla="*/ 276464 h 4006635"/>
                <a:gd name="connsiteX296" fmla="*/ 4254079 w 5071813"/>
                <a:gd name="connsiteY296" fmla="*/ 276464 h 4006635"/>
                <a:gd name="connsiteX297" fmla="*/ 4326650 w 5071813"/>
                <a:gd name="connsiteY297" fmla="*/ 261949 h 4006635"/>
                <a:gd name="connsiteX298" fmla="*/ 4384707 w 5071813"/>
                <a:gd name="connsiteY298" fmla="*/ 174864 h 4006635"/>
                <a:gd name="connsiteX299" fmla="*/ 4428250 w 5071813"/>
                <a:gd name="connsiteY299" fmla="*/ 145835 h 4006635"/>
                <a:gd name="connsiteX300" fmla="*/ 4457279 w 5071813"/>
                <a:gd name="connsiteY300" fmla="*/ 189378 h 4006635"/>
                <a:gd name="connsiteX301" fmla="*/ 4428250 w 5071813"/>
                <a:gd name="connsiteY301" fmla="*/ 363549 h 4006635"/>
                <a:gd name="connsiteX302" fmla="*/ 4457279 w 5071813"/>
                <a:gd name="connsiteY302" fmla="*/ 407092 h 4006635"/>
                <a:gd name="connsiteX303" fmla="*/ 4413736 w 5071813"/>
                <a:gd name="connsiteY303" fmla="*/ 494178 h 4006635"/>
                <a:gd name="connsiteX304" fmla="*/ 4355679 w 5071813"/>
                <a:gd name="connsiteY304" fmla="*/ 581264 h 4006635"/>
                <a:gd name="connsiteX305" fmla="*/ 4326650 w 5071813"/>
                <a:gd name="connsiteY305" fmla="*/ 668349 h 4006635"/>
                <a:gd name="connsiteX306" fmla="*/ 4283107 w 5071813"/>
                <a:gd name="connsiteY306" fmla="*/ 769949 h 4006635"/>
                <a:gd name="connsiteX307" fmla="*/ 4239564 w 5071813"/>
                <a:gd name="connsiteY307" fmla="*/ 798978 h 4006635"/>
                <a:gd name="connsiteX308" fmla="*/ 4210536 w 5071813"/>
                <a:gd name="connsiteY308" fmla="*/ 842521 h 4006635"/>
                <a:gd name="connsiteX309" fmla="*/ 4166993 w 5071813"/>
                <a:gd name="connsiteY309" fmla="*/ 857035 h 4006635"/>
                <a:gd name="connsiteX310" fmla="*/ 4108936 w 5071813"/>
                <a:gd name="connsiteY310" fmla="*/ 886064 h 4006635"/>
                <a:gd name="connsiteX311" fmla="*/ 4021850 w 5071813"/>
                <a:gd name="connsiteY311" fmla="*/ 915092 h 4006635"/>
                <a:gd name="connsiteX312" fmla="*/ 3978307 w 5071813"/>
                <a:gd name="connsiteY312" fmla="*/ 929606 h 4006635"/>
                <a:gd name="connsiteX313" fmla="*/ 3833164 w 5071813"/>
                <a:gd name="connsiteY313" fmla="*/ 1016692 h 4006635"/>
                <a:gd name="connsiteX314" fmla="*/ 3789621 w 5071813"/>
                <a:gd name="connsiteY314" fmla="*/ 1205378 h 4006635"/>
                <a:gd name="connsiteX315" fmla="*/ 3746079 w 5071813"/>
                <a:gd name="connsiteY315" fmla="*/ 1234406 h 4006635"/>
                <a:gd name="connsiteX316" fmla="*/ 3688021 w 5071813"/>
                <a:gd name="connsiteY316" fmla="*/ 1292464 h 4006635"/>
                <a:gd name="connsiteX317" fmla="*/ 3702536 w 5071813"/>
                <a:gd name="connsiteY317" fmla="*/ 1336006 h 4006635"/>
                <a:gd name="connsiteX318" fmla="*/ 3833164 w 5071813"/>
                <a:gd name="connsiteY318" fmla="*/ 1277949 h 4006635"/>
                <a:gd name="connsiteX319" fmla="*/ 3847679 w 5071813"/>
                <a:gd name="connsiteY319" fmla="*/ 1234406 h 4006635"/>
                <a:gd name="connsiteX320" fmla="*/ 3992821 w 5071813"/>
                <a:gd name="connsiteY320" fmla="*/ 1219892 h 4006635"/>
                <a:gd name="connsiteX321" fmla="*/ 4021850 w 5071813"/>
                <a:gd name="connsiteY321" fmla="*/ 1306978 h 4006635"/>
                <a:gd name="connsiteX322" fmla="*/ 4108936 w 5071813"/>
                <a:gd name="connsiteY322" fmla="*/ 1336006 h 4006635"/>
                <a:gd name="connsiteX323" fmla="*/ 4181507 w 5071813"/>
                <a:gd name="connsiteY323" fmla="*/ 1277949 h 4006635"/>
                <a:gd name="connsiteX324" fmla="*/ 4210536 w 5071813"/>
                <a:gd name="connsiteY324" fmla="*/ 1190864 h 4006635"/>
                <a:gd name="connsiteX325" fmla="*/ 4297621 w 5071813"/>
                <a:gd name="connsiteY325" fmla="*/ 1161835 h 4006635"/>
                <a:gd name="connsiteX326" fmla="*/ 4312136 w 5071813"/>
                <a:gd name="connsiteY326" fmla="*/ 1118292 h 4006635"/>
                <a:gd name="connsiteX327" fmla="*/ 4341164 w 5071813"/>
                <a:gd name="connsiteY327" fmla="*/ 1002178 h 4006635"/>
                <a:gd name="connsiteX328" fmla="*/ 4399221 w 5071813"/>
                <a:gd name="connsiteY328" fmla="*/ 915092 h 4006635"/>
                <a:gd name="connsiteX329" fmla="*/ 4399221 w 5071813"/>
                <a:gd name="connsiteY329" fmla="*/ 769949 h 4006635"/>
                <a:gd name="connsiteX330" fmla="*/ 4442764 w 5071813"/>
                <a:gd name="connsiteY330" fmla="*/ 798978 h 4006635"/>
                <a:gd name="connsiteX331" fmla="*/ 4471793 w 5071813"/>
                <a:gd name="connsiteY331" fmla="*/ 639321 h 4006635"/>
                <a:gd name="connsiteX332" fmla="*/ 4558879 w 5071813"/>
                <a:gd name="connsiteY332" fmla="*/ 653835 h 4006635"/>
                <a:gd name="connsiteX333" fmla="*/ 4587907 w 5071813"/>
                <a:gd name="connsiteY333" fmla="*/ 711892 h 4006635"/>
                <a:gd name="connsiteX334" fmla="*/ 4602421 w 5071813"/>
                <a:gd name="connsiteY334" fmla="*/ 769949 h 4006635"/>
                <a:gd name="connsiteX335" fmla="*/ 4660479 w 5071813"/>
                <a:gd name="connsiteY335" fmla="*/ 740921 h 4006635"/>
                <a:gd name="connsiteX336" fmla="*/ 4733050 w 5071813"/>
                <a:gd name="connsiteY336" fmla="*/ 755435 h 4006635"/>
                <a:gd name="connsiteX337" fmla="*/ 4704021 w 5071813"/>
                <a:gd name="connsiteY337" fmla="*/ 813492 h 4006635"/>
                <a:gd name="connsiteX338" fmla="*/ 4660479 w 5071813"/>
                <a:gd name="connsiteY338" fmla="*/ 828006 h 4006635"/>
                <a:gd name="connsiteX339" fmla="*/ 4558879 w 5071813"/>
                <a:gd name="connsiteY339" fmla="*/ 857035 h 4006635"/>
                <a:gd name="connsiteX340" fmla="*/ 4486307 w 5071813"/>
                <a:gd name="connsiteY340" fmla="*/ 973149 h 4006635"/>
                <a:gd name="connsiteX341" fmla="*/ 4573393 w 5071813"/>
                <a:gd name="connsiteY341" fmla="*/ 987664 h 4006635"/>
                <a:gd name="connsiteX342" fmla="*/ 4457279 w 5071813"/>
                <a:gd name="connsiteY342" fmla="*/ 1118292 h 4006635"/>
                <a:gd name="connsiteX343" fmla="*/ 4413736 w 5071813"/>
                <a:gd name="connsiteY343" fmla="*/ 1161835 h 4006635"/>
                <a:gd name="connsiteX344" fmla="*/ 4355679 w 5071813"/>
                <a:gd name="connsiteY344" fmla="*/ 1234406 h 4006635"/>
                <a:gd name="connsiteX345" fmla="*/ 4268593 w 5071813"/>
                <a:gd name="connsiteY345" fmla="*/ 1263435 h 4006635"/>
                <a:gd name="connsiteX346" fmla="*/ 4225050 w 5071813"/>
                <a:gd name="connsiteY346" fmla="*/ 1292464 h 4006635"/>
                <a:gd name="connsiteX347" fmla="*/ 4210536 w 5071813"/>
                <a:gd name="connsiteY347" fmla="*/ 1350521 h 4006635"/>
                <a:gd name="connsiteX348" fmla="*/ 4181507 w 5071813"/>
                <a:gd name="connsiteY348" fmla="*/ 1394064 h 4006635"/>
                <a:gd name="connsiteX349" fmla="*/ 4254079 w 5071813"/>
                <a:gd name="connsiteY349" fmla="*/ 1452121 h 4006635"/>
                <a:gd name="connsiteX350" fmla="*/ 4283107 w 5071813"/>
                <a:gd name="connsiteY350" fmla="*/ 1408578 h 4006635"/>
                <a:gd name="connsiteX351" fmla="*/ 4341164 w 5071813"/>
                <a:gd name="connsiteY351" fmla="*/ 1394064 h 4006635"/>
                <a:gd name="connsiteX352" fmla="*/ 4428250 w 5071813"/>
                <a:gd name="connsiteY352" fmla="*/ 1365035 h 4006635"/>
                <a:gd name="connsiteX353" fmla="*/ 4471793 w 5071813"/>
                <a:gd name="connsiteY353" fmla="*/ 1350521 h 4006635"/>
                <a:gd name="connsiteX354" fmla="*/ 4573393 w 5071813"/>
                <a:gd name="connsiteY354" fmla="*/ 1321492 h 4006635"/>
                <a:gd name="connsiteX355" fmla="*/ 4791107 w 5071813"/>
                <a:gd name="connsiteY355" fmla="*/ 1219892 h 4006635"/>
                <a:gd name="connsiteX356" fmla="*/ 4834650 w 5071813"/>
                <a:gd name="connsiteY356" fmla="*/ 1205378 h 4006635"/>
                <a:gd name="connsiteX357" fmla="*/ 4892707 w 5071813"/>
                <a:gd name="connsiteY357" fmla="*/ 1190864 h 4006635"/>
                <a:gd name="connsiteX358" fmla="*/ 4950764 w 5071813"/>
                <a:gd name="connsiteY358" fmla="*/ 1147321 h 4006635"/>
                <a:gd name="connsiteX359" fmla="*/ 5052364 w 5071813"/>
                <a:gd name="connsiteY359" fmla="*/ 1161835 h 4006635"/>
                <a:gd name="connsiteX360" fmla="*/ 5023336 w 5071813"/>
                <a:gd name="connsiteY360" fmla="*/ 1248921 h 4006635"/>
                <a:gd name="connsiteX361" fmla="*/ 4936250 w 5071813"/>
                <a:gd name="connsiteY361" fmla="*/ 1263435 h 4006635"/>
                <a:gd name="connsiteX362" fmla="*/ 4849164 w 5071813"/>
                <a:gd name="connsiteY362" fmla="*/ 1336006 h 4006635"/>
                <a:gd name="connsiteX363" fmla="*/ 4820136 w 5071813"/>
                <a:gd name="connsiteY363" fmla="*/ 1394064 h 4006635"/>
                <a:gd name="connsiteX364" fmla="*/ 4805621 w 5071813"/>
                <a:gd name="connsiteY364" fmla="*/ 1437606 h 4006635"/>
                <a:gd name="connsiteX365" fmla="*/ 4747564 w 5071813"/>
                <a:gd name="connsiteY365" fmla="*/ 1452121 h 4006635"/>
                <a:gd name="connsiteX366" fmla="*/ 4587907 w 5071813"/>
                <a:gd name="connsiteY366" fmla="*/ 1437606 h 4006635"/>
                <a:gd name="connsiteX367" fmla="*/ 4544364 w 5071813"/>
                <a:gd name="connsiteY367" fmla="*/ 1423092 h 4006635"/>
                <a:gd name="connsiteX368" fmla="*/ 4399221 w 5071813"/>
                <a:gd name="connsiteY368" fmla="*/ 1437606 h 4006635"/>
                <a:gd name="connsiteX369" fmla="*/ 4355679 w 5071813"/>
                <a:gd name="connsiteY369" fmla="*/ 1466635 h 4006635"/>
                <a:gd name="connsiteX370" fmla="*/ 4312136 w 5071813"/>
                <a:gd name="connsiteY370" fmla="*/ 1481149 h 4006635"/>
                <a:gd name="connsiteX371" fmla="*/ 4254079 w 5071813"/>
                <a:gd name="connsiteY371" fmla="*/ 1510178 h 4006635"/>
                <a:gd name="connsiteX372" fmla="*/ 4225050 w 5071813"/>
                <a:gd name="connsiteY372" fmla="*/ 1568235 h 4006635"/>
                <a:gd name="connsiteX373" fmla="*/ 4181507 w 5071813"/>
                <a:gd name="connsiteY373" fmla="*/ 1597264 h 4006635"/>
                <a:gd name="connsiteX374" fmla="*/ 4137964 w 5071813"/>
                <a:gd name="connsiteY374" fmla="*/ 1640806 h 4006635"/>
                <a:gd name="connsiteX375" fmla="*/ 4065393 w 5071813"/>
                <a:gd name="connsiteY375" fmla="*/ 1437606 h 4006635"/>
                <a:gd name="connsiteX376" fmla="*/ 3891221 w 5071813"/>
                <a:gd name="connsiteY376" fmla="*/ 1466635 h 4006635"/>
                <a:gd name="connsiteX377" fmla="*/ 3847679 w 5071813"/>
                <a:gd name="connsiteY377" fmla="*/ 1495664 h 4006635"/>
                <a:gd name="connsiteX378" fmla="*/ 3920250 w 5071813"/>
                <a:gd name="connsiteY378" fmla="*/ 1553721 h 4006635"/>
                <a:gd name="connsiteX379" fmla="*/ 4007336 w 5071813"/>
                <a:gd name="connsiteY379" fmla="*/ 1655321 h 4006635"/>
                <a:gd name="connsiteX380" fmla="*/ 4021850 w 5071813"/>
                <a:gd name="connsiteY380" fmla="*/ 1713378 h 4006635"/>
                <a:gd name="connsiteX381" fmla="*/ 4036364 w 5071813"/>
                <a:gd name="connsiteY381" fmla="*/ 1756921 h 4006635"/>
                <a:gd name="connsiteX382" fmla="*/ 4021850 w 5071813"/>
                <a:gd name="connsiteY382" fmla="*/ 1800464 h 4006635"/>
                <a:gd name="connsiteX383" fmla="*/ 3978307 w 5071813"/>
                <a:gd name="connsiteY383" fmla="*/ 1785949 h 4006635"/>
                <a:gd name="connsiteX384" fmla="*/ 3905736 w 5071813"/>
                <a:gd name="connsiteY384" fmla="*/ 1698864 h 4006635"/>
                <a:gd name="connsiteX385" fmla="*/ 3818650 w 5071813"/>
                <a:gd name="connsiteY385" fmla="*/ 1655321 h 4006635"/>
                <a:gd name="connsiteX386" fmla="*/ 3775107 w 5071813"/>
                <a:gd name="connsiteY386" fmla="*/ 1626292 h 4006635"/>
                <a:gd name="connsiteX387" fmla="*/ 3557393 w 5071813"/>
                <a:gd name="connsiteY387" fmla="*/ 1669835 h 4006635"/>
                <a:gd name="connsiteX388" fmla="*/ 3499336 w 5071813"/>
                <a:gd name="connsiteY388" fmla="*/ 1684349 h 4006635"/>
                <a:gd name="connsiteX389" fmla="*/ 3412250 w 5071813"/>
                <a:gd name="connsiteY389" fmla="*/ 1727892 h 4006635"/>
                <a:gd name="connsiteX390" fmla="*/ 3455793 w 5071813"/>
                <a:gd name="connsiteY390" fmla="*/ 1713378 h 4006635"/>
                <a:gd name="connsiteX391" fmla="*/ 3513850 w 5071813"/>
                <a:gd name="connsiteY391" fmla="*/ 1727892 h 4006635"/>
                <a:gd name="connsiteX392" fmla="*/ 3629964 w 5071813"/>
                <a:gd name="connsiteY392" fmla="*/ 1742406 h 4006635"/>
                <a:gd name="connsiteX393" fmla="*/ 3673507 w 5071813"/>
                <a:gd name="connsiteY393" fmla="*/ 1771435 h 4006635"/>
                <a:gd name="connsiteX394" fmla="*/ 3702536 w 5071813"/>
                <a:gd name="connsiteY394" fmla="*/ 1844006 h 4006635"/>
                <a:gd name="connsiteX395" fmla="*/ 3688021 w 5071813"/>
                <a:gd name="connsiteY395" fmla="*/ 1887549 h 4006635"/>
                <a:gd name="connsiteX396" fmla="*/ 3644479 w 5071813"/>
                <a:gd name="connsiteY396" fmla="*/ 1858521 h 4006635"/>
                <a:gd name="connsiteX397" fmla="*/ 3586421 w 5071813"/>
                <a:gd name="connsiteY397" fmla="*/ 1814978 h 4006635"/>
                <a:gd name="connsiteX398" fmla="*/ 3252593 w 5071813"/>
                <a:gd name="connsiteY398" fmla="*/ 1800464 h 4006635"/>
                <a:gd name="connsiteX399" fmla="*/ 3180021 w 5071813"/>
                <a:gd name="connsiteY399" fmla="*/ 1814978 h 4006635"/>
                <a:gd name="connsiteX400" fmla="*/ 3165507 w 5071813"/>
                <a:gd name="connsiteY400" fmla="*/ 1858521 h 4006635"/>
                <a:gd name="connsiteX401" fmla="*/ 3107450 w 5071813"/>
                <a:gd name="connsiteY401" fmla="*/ 1873035 h 4006635"/>
                <a:gd name="connsiteX402" fmla="*/ 3063907 w 5071813"/>
                <a:gd name="connsiteY402" fmla="*/ 1902064 h 4006635"/>
                <a:gd name="connsiteX403" fmla="*/ 3107450 w 5071813"/>
                <a:gd name="connsiteY403" fmla="*/ 1916578 h 4006635"/>
                <a:gd name="connsiteX404" fmla="*/ 3165507 w 5071813"/>
                <a:gd name="connsiteY404" fmla="*/ 1931092 h 4006635"/>
                <a:gd name="connsiteX405" fmla="*/ 3209050 w 5071813"/>
                <a:gd name="connsiteY405" fmla="*/ 2018178 h 4006635"/>
                <a:gd name="connsiteX406" fmla="*/ 3267107 w 5071813"/>
                <a:gd name="connsiteY406" fmla="*/ 2047206 h 4006635"/>
                <a:gd name="connsiteX407" fmla="*/ 3368707 w 5071813"/>
                <a:gd name="connsiteY407" fmla="*/ 2003664 h 4006635"/>
                <a:gd name="connsiteX408" fmla="*/ 3455793 w 5071813"/>
                <a:gd name="connsiteY408" fmla="*/ 1974635 h 4006635"/>
                <a:gd name="connsiteX409" fmla="*/ 3499336 w 5071813"/>
                <a:gd name="connsiteY409" fmla="*/ 1960121 h 4006635"/>
                <a:gd name="connsiteX410" fmla="*/ 3600936 w 5071813"/>
                <a:gd name="connsiteY410" fmla="*/ 1974635 h 4006635"/>
                <a:gd name="connsiteX411" fmla="*/ 3615450 w 5071813"/>
                <a:gd name="connsiteY411" fmla="*/ 2018178 h 4006635"/>
                <a:gd name="connsiteX412" fmla="*/ 3644479 w 5071813"/>
                <a:gd name="connsiteY412" fmla="*/ 2061721 h 4006635"/>
                <a:gd name="connsiteX413" fmla="*/ 3658993 w 5071813"/>
                <a:gd name="connsiteY413" fmla="*/ 2105264 h 4006635"/>
                <a:gd name="connsiteX414" fmla="*/ 3804136 w 5071813"/>
                <a:gd name="connsiteY414" fmla="*/ 2279435 h 4006635"/>
                <a:gd name="connsiteX415" fmla="*/ 3847679 w 5071813"/>
                <a:gd name="connsiteY415" fmla="*/ 2293949 h 4006635"/>
                <a:gd name="connsiteX416" fmla="*/ 4007336 w 5071813"/>
                <a:gd name="connsiteY416" fmla="*/ 2279435 h 4006635"/>
                <a:gd name="connsiteX417" fmla="*/ 4108936 w 5071813"/>
                <a:gd name="connsiteY417" fmla="*/ 2177835 h 4006635"/>
                <a:gd name="connsiteX418" fmla="*/ 4210536 w 5071813"/>
                <a:gd name="connsiteY418" fmla="*/ 2134292 h 4006635"/>
                <a:gd name="connsiteX419" fmla="*/ 4283107 w 5071813"/>
                <a:gd name="connsiteY419" fmla="*/ 2148806 h 4006635"/>
                <a:gd name="connsiteX420" fmla="*/ 4225050 w 5071813"/>
                <a:gd name="connsiteY420" fmla="*/ 2192349 h 4006635"/>
                <a:gd name="connsiteX421" fmla="*/ 4137964 w 5071813"/>
                <a:gd name="connsiteY421" fmla="*/ 2250406 h 4006635"/>
                <a:gd name="connsiteX422" fmla="*/ 4094421 w 5071813"/>
                <a:gd name="connsiteY422" fmla="*/ 2279435 h 4006635"/>
                <a:gd name="connsiteX423" fmla="*/ 4079907 w 5071813"/>
                <a:gd name="connsiteY423" fmla="*/ 2322978 h 4006635"/>
                <a:gd name="connsiteX424" fmla="*/ 4152479 w 5071813"/>
                <a:gd name="connsiteY424" fmla="*/ 2395549 h 4006635"/>
                <a:gd name="connsiteX425" fmla="*/ 4196021 w 5071813"/>
                <a:gd name="connsiteY425" fmla="*/ 2511664 h 4006635"/>
                <a:gd name="connsiteX426" fmla="*/ 4210536 w 5071813"/>
                <a:gd name="connsiteY426" fmla="*/ 2569721 h 4006635"/>
                <a:gd name="connsiteX427" fmla="*/ 4239564 w 5071813"/>
                <a:gd name="connsiteY427" fmla="*/ 2656806 h 4006635"/>
                <a:gd name="connsiteX428" fmla="*/ 4254079 w 5071813"/>
                <a:gd name="connsiteY428" fmla="*/ 2729378 h 4006635"/>
                <a:gd name="connsiteX429" fmla="*/ 4268593 w 5071813"/>
                <a:gd name="connsiteY429" fmla="*/ 2772921 h 4006635"/>
                <a:gd name="connsiteX430" fmla="*/ 4225050 w 5071813"/>
                <a:gd name="connsiteY430" fmla="*/ 2743892 h 4006635"/>
                <a:gd name="connsiteX431" fmla="*/ 4210536 w 5071813"/>
                <a:gd name="connsiteY431" fmla="*/ 2584235 h 4006635"/>
                <a:gd name="connsiteX432" fmla="*/ 4137964 w 5071813"/>
                <a:gd name="connsiteY432" fmla="*/ 2511664 h 4006635"/>
                <a:gd name="connsiteX433" fmla="*/ 4094421 w 5071813"/>
                <a:gd name="connsiteY433" fmla="*/ 2468121 h 4006635"/>
                <a:gd name="connsiteX434" fmla="*/ 4050879 w 5071813"/>
                <a:gd name="connsiteY434" fmla="*/ 2439092 h 4006635"/>
                <a:gd name="connsiteX435" fmla="*/ 4007336 w 5071813"/>
                <a:gd name="connsiteY435" fmla="*/ 2395549 h 4006635"/>
                <a:gd name="connsiteX436" fmla="*/ 3920250 w 5071813"/>
                <a:gd name="connsiteY436" fmla="*/ 2352006 h 4006635"/>
                <a:gd name="connsiteX437" fmla="*/ 3818650 w 5071813"/>
                <a:gd name="connsiteY437" fmla="*/ 2381035 h 4006635"/>
                <a:gd name="connsiteX438" fmla="*/ 3847679 w 5071813"/>
                <a:gd name="connsiteY438" fmla="*/ 2424578 h 4006635"/>
                <a:gd name="connsiteX439" fmla="*/ 3891221 w 5071813"/>
                <a:gd name="connsiteY439" fmla="*/ 2482635 h 4006635"/>
                <a:gd name="connsiteX440" fmla="*/ 3905736 w 5071813"/>
                <a:gd name="connsiteY440" fmla="*/ 2569721 h 4006635"/>
                <a:gd name="connsiteX441" fmla="*/ 3920250 w 5071813"/>
                <a:gd name="connsiteY441" fmla="*/ 2613264 h 4006635"/>
                <a:gd name="connsiteX442" fmla="*/ 3876707 w 5071813"/>
                <a:gd name="connsiteY442" fmla="*/ 2627778 h 4006635"/>
                <a:gd name="connsiteX443" fmla="*/ 3847679 w 5071813"/>
                <a:gd name="connsiteY443" fmla="*/ 2526178 h 4006635"/>
                <a:gd name="connsiteX444" fmla="*/ 3818650 w 5071813"/>
                <a:gd name="connsiteY444" fmla="*/ 2410064 h 4006635"/>
                <a:gd name="connsiteX445" fmla="*/ 3702536 w 5071813"/>
                <a:gd name="connsiteY445" fmla="*/ 2337492 h 4006635"/>
                <a:gd name="connsiteX446" fmla="*/ 3673507 w 5071813"/>
                <a:gd name="connsiteY446" fmla="*/ 2293949 h 4006635"/>
                <a:gd name="connsiteX447" fmla="*/ 3644479 w 5071813"/>
                <a:gd name="connsiteY447" fmla="*/ 2206864 h 4006635"/>
                <a:gd name="connsiteX448" fmla="*/ 3571907 w 5071813"/>
                <a:gd name="connsiteY448" fmla="*/ 2177835 h 4006635"/>
                <a:gd name="connsiteX449" fmla="*/ 3513850 w 5071813"/>
                <a:gd name="connsiteY449" fmla="*/ 2163321 h 4006635"/>
                <a:gd name="connsiteX450" fmla="*/ 3397736 w 5071813"/>
                <a:gd name="connsiteY450" fmla="*/ 2177835 h 4006635"/>
                <a:gd name="connsiteX451" fmla="*/ 3267107 w 5071813"/>
                <a:gd name="connsiteY451" fmla="*/ 2192349 h 4006635"/>
                <a:gd name="connsiteX452" fmla="*/ 3296136 w 5071813"/>
                <a:gd name="connsiteY452" fmla="*/ 2235892 h 4006635"/>
                <a:gd name="connsiteX453" fmla="*/ 3412250 w 5071813"/>
                <a:gd name="connsiteY453" fmla="*/ 2279435 h 4006635"/>
                <a:gd name="connsiteX454" fmla="*/ 3455793 w 5071813"/>
                <a:gd name="connsiteY454" fmla="*/ 2395549 h 4006635"/>
                <a:gd name="connsiteX455" fmla="*/ 3441279 w 5071813"/>
                <a:gd name="connsiteY455" fmla="*/ 2511664 h 4006635"/>
                <a:gd name="connsiteX456" fmla="*/ 3383221 w 5071813"/>
                <a:gd name="connsiteY456" fmla="*/ 2468121 h 4006635"/>
                <a:gd name="connsiteX457" fmla="*/ 3339679 w 5071813"/>
                <a:gd name="connsiteY457" fmla="*/ 2439092 h 4006635"/>
                <a:gd name="connsiteX458" fmla="*/ 3325164 w 5071813"/>
                <a:gd name="connsiteY458" fmla="*/ 2395549 h 4006635"/>
                <a:gd name="connsiteX459" fmla="*/ 3310650 w 5071813"/>
                <a:gd name="connsiteY459" fmla="*/ 2308464 h 4006635"/>
                <a:gd name="connsiteX460" fmla="*/ 3267107 w 5071813"/>
                <a:gd name="connsiteY460" fmla="*/ 2264921 h 4006635"/>
                <a:gd name="connsiteX461" fmla="*/ 3223564 w 5071813"/>
                <a:gd name="connsiteY461" fmla="*/ 2206864 h 4006635"/>
                <a:gd name="connsiteX462" fmla="*/ 3209050 w 5071813"/>
                <a:gd name="connsiteY462" fmla="*/ 2163321 h 4006635"/>
                <a:gd name="connsiteX463" fmla="*/ 3136479 w 5071813"/>
                <a:gd name="connsiteY463" fmla="*/ 2134292 h 4006635"/>
                <a:gd name="connsiteX464" fmla="*/ 3020364 w 5071813"/>
                <a:gd name="connsiteY464" fmla="*/ 2076235 h 4006635"/>
                <a:gd name="connsiteX465" fmla="*/ 2976821 w 5071813"/>
                <a:gd name="connsiteY465" fmla="*/ 2279435 h 4006635"/>
                <a:gd name="connsiteX466" fmla="*/ 2875221 w 5071813"/>
                <a:gd name="connsiteY466" fmla="*/ 2366521 h 4006635"/>
                <a:gd name="connsiteX467" fmla="*/ 2846193 w 5071813"/>
                <a:gd name="connsiteY467" fmla="*/ 2410064 h 4006635"/>
                <a:gd name="connsiteX468" fmla="*/ 2831679 w 5071813"/>
                <a:gd name="connsiteY468" fmla="*/ 2482635 h 4006635"/>
                <a:gd name="connsiteX469" fmla="*/ 2672021 w 5071813"/>
                <a:gd name="connsiteY469" fmla="*/ 2526178 h 4006635"/>
                <a:gd name="connsiteX470" fmla="*/ 2657507 w 5071813"/>
                <a:gd name="connsiteY470" fmla="*/ 2569721 h 4006635"/>
                <a:gd name="connsiteX471" fmla="*/ 2599450 w 5071813"/>
                <a:gd name="connsiteY471" fmla="*/ 2656806 h 4006635"/>
                <a:gd name="connsiteX472" fmla="*/ 2584936 w 5071813"/>
                <a:gd name="connsiteY472" fmla="*/ 2700349 h 4006635"/>
                <a:gd name="connsiteX473" fmla="*/ 2599450 w 5071813"/>
                <a:gd name="connsiteY473" fmla="*/ 2743892 h 4006635"/>
                <a:gd name="connsiteX474" fmla="*/ 2730079 w 5071813"/>
                <a:gd name="connsiteY474" fmla="*/ 2845492 h 4006635"/>
                <a:gd name="connsiteX475" fmla="*/ 2773621 w 5071813"/>
                <a:gd name="connsiteY475" fmla="*/ 2889035 h 4006635"/>
                <a:gd name="connsiteX476" fmla="*/ 2889736 w 5071813"/>
                <a:gd name="connsiteY476" fmla="*/ 2932578 h 4006635"/>
                <a:gd name="connsiteX477" fmla="*/ 2976821 w 5071813"/>
                <a:gd name="connsiteY477" fmla="*/ 2976121 h 4006635"/>
                <a:gd name="connsiteX478" fmla="*/ 3034879 w 5071813"/>
                <a:gd name="connsiteY478" fmla="*/ 2961606 h 4006635"/>
                <a:gd name="connsiteX479" fmla="*/ 3049393 w 5071813"/>
                <a:gd name="connsiteY479" fmla="*/ 2845492 h 4006635"/>
                <a:gd name="connsiteX480" fmla="*/ 3165507 w 5071813"/>
                <a:gd name="connsiteY480" fmla="*/ 2801949 h 4006635"/>
                <a:gd name="connsiteX481" fmla="*/ 3412250 w 5071813"/>
                <a:gd name="connsiteY481" fmla="*/ 2816464 h 4006635"/>
                <a:gd name="connsiteX482" fmla="*/ 3513850 w 5071813"/>
                <a:gd name="connsiteY482" fmla="*/ 2860006 h 4006635"/>
                <a:gd name="connsiteX483" fmla="*/ 3557393 w 5071813"/>
                <a:gd name="connsiteY483" fmla="*/ 2874521 h 4006635"/>
                <a:gd name="connsiteX484" fmla="*/ 3615450 w 5071813"/>
                <a:gd name="connsiteY484" fmla="*/ 2976121 h 4006635"/>
                <a:gd name="connsiteX485" fmla="*/ 3600936 w 5071813"/>
                <a:gd name="connsiteY485" fmla="*/ 3048692 h 4006635"/>
                <a:gd name="connsiteX486" fmla="*/ 3484821 w 5071813"/>
                <a:gd name="connsiteY486" fmla="*/ 3034178 h 4006635"/>
                <a:gd name="connsiteX487" fmla="*/ 3441279 w 5071813"/>
                <a:gd name="connsiteY487" fmla="*/ 3005149 h 4006635"/>
                <a:gd name="connsiteX488" fmla="*/ 3180021 w 5071813"/>
                <a:gd name="connsiteY488" fmla="*/ 3019664 h 4006635"/>
                <a:gd name="connsiteX489" fmla="*/ 3136479 w 5071813"/>
                <a:gd name="connsiteY489" fmla="*/ 3063206 h 4006635"/>
                <a:gd name="connsiteX490" fmla="*/ 3281621 w 5071813"/>
                <a:gd name="connsiteY490" fmla="*/ 3077721 h 4006635"/>
                <a:gd name="connsiteX491" fmla="*/ 3412250 w 5071813"/>
                <a:gd name="connsiteY491" fmla="*/ 3106749 h 4006635"/>
                <a:gd name="connsiteX492" fmla="*/ 3513850 w 5071813"/>
                <a:gd name="connsiteY492" fmla="*/ 3193835 h 4006635"/>
                <a:gd name="connsiteX493" fmla="*/ 3557393 w 5071813"/>
                <a:gd name="connsiteY493" fmla="*/ 3208349 h 4006635"/>
                <a:gd name="connsiteX494" fmla="*/ 3600936 w 5071813"/>
                <a:gd name="connsiteY494" fmla="*/ 3237378 h 4006635"/>
                <a:gd name="connsiteX495" fmla="*/ 3673507 w 5071813"/>
                <a:gd name="connsiteY495" fmla="*/ 3251892 h 4006635"/>
                <a:gd name="connsiteX496" fmla="*/ 3717050 w 5071813"/>
                <a:gd name="connsiteY496" fmla="*/ 3266406 h 4006635"/>
                <a:gd name="connsiteX497" fmla="*/ 3804136 w 5071813"/>
                <a:gd name="connsiteY497" fmla="*/ 3368006 h 4006635"/>
                <a:gd name="connsiteX498" fmla="*/ 3920250 w 5071813"/>
                <a:gd name="connsiteY498" fmla="*/ 3397035 h 4006635"/>
                <a:gd name="connsiteX499" fmla="*/ 3992821 w 5071813"/>
                <a:gd name="connsiteY499" fmla="*/ 3382521 h 4006635"/>
                <a:gd name="connsiteX500" fmla="*/ 4007336 w 5071813"/>
                <a:gd name="connsiteY500" fmla="*/ 3426064 h 4006635"/>
                <a:gd name="connsiteX501" fmla="*/ 3920250 w 5071813"/>
                <a:gd name="connsiteY501" fmla="*/ 3513149 h 4006635"/>
                <a:gd name="connsiteX502" fmla="*/ 3731564 w 5071813"/>
                <a:gd name="connsiteY502" fmla="*/ 3484121 h 4006635"/>
                <a:gd name="connsiteX503" fmla="*/ 3600936 w 5071813"/>
                <a:gd name="connsiteY503" fmla="*/ 3382521 h 4006635"/>
                <a:gd name="connsiteX504" fmla="*/ 3441279 w 5071813"/>
                <a:gd name="connsiteY504" fmla="*/ 3338978 h 4006635"/>
                <a:gd name="connsiteX505" fmla="*/ 3296136 w 5071813"/>
                <a:gd name="connsiteY505" fmla="*/ 3353492 h 4006635"/>
                <a:gd name="connsiteX506" fmla="*/ 3310650 w 5071813"/>
                <a:gd name="connsiteY506" fmla="*/ 3426064 h 4006635"/>
                <a:gd name="connsiteX507" fmla="*/ 3281621 w 5071813"/>
                <a:gd name="connsiteY507" fmla="*/ 3556692 h 4006635"/>
                <a:gd name="connsiteX508" fmla="*/ 3107450 w 5071813"/>
                <a:gd name="connsiteY508" fmla="*/ 3542178 h 4006635"/>
                <a:gd name="connsiteX509" fmla="*/ 3063907 w 5071813"/>
                <a:gd name="connsiteY509" fmla="*/ 3527664 h 4006635"/>
                <a:gd name="connsiteX510" fmla="*/ 3092936 w 5071813"/>
                <a:gd name="connsiteY510" fmla="*/ 3455092 h 4006635"/>
                <a:gd name="connsiteX511" fmla="*/ 3136479 w 5071813"/>
                <a:gd name="connsiteY511" fmla="*/ 3426064 h 4006635"/>
                <a:gd name="connsiteX512" fmla="*/ 3136479 w 5071813"/>
                <a:gd name="connsiteY512" fmla="*/ 3251892 h 4006635"/>
                <a:gd name="connsiteX513" fmla="*/ 3092936 w 5071813"/>
                <a:gd name="connsiteY513" fmla="*/ 3222864 h 4006635"/>
                <a:gd name="connsiteX514" fmla="*/ 3092936 w 5071813"/>
                <a:gd name="connsiteY514" fmla="*/ 3614749 h 4006635"/>
                <a:gd name="connsiteX515" fmla="*/ 3121964 w 5071813"/>
                <a:gd name="connsiteY515" fmla="*/ 3701835 h 4006635"/>
                <a:gd name="connsiteX516" fmla="*/ 3107450 w 5071813"/>
                <a:gd name="connsiteY516" fmla="*/ 3890521 h 4006635"/>
                <a:gd name="connsiteX517" fmla="*/ 3078421 w 5071813"/>
                <a:gd name="connsiteY517" fmla="*/ 4006635 h 4006635"/>
                <a:gd name="connsiteX518" fmla="*/ 3020364 w 5071813"/>
                <a:gd name="connsiteY518" fmla="*/ 3948578 h 4006635"/>
                <a:gd name="connsiteX519" fmla="*/ 2976821 w 5071813"/>
                <a:gd name="connsiteY519" fmla="*/ 3600235 h 4006635"/>
                <a:gd name="connsiteX520" fmla="*/ 2918764 w 5071813"/>
                <a:gd name="connsiteY520" fmla="*/ 3498635 h 4006635"/>
                <a:gd name="connsiteX521" fmla="*/ 2889736 w 5071813"/>
                <a:gd name="connsiteY521" fmla="*/ 3426064 h 4006635"/>
                <a:gd name="connsiteX522" fmla="*/ 2904250 w 5071813"/>
                <a:gd name="connsiteY522" fmla="*/ 3309949 h 4006635"/>
                <a:gd name="connsiteX523" fmla="*/ 2947793 w 5071813"/>
                <a:gd name="connsiteY523" fmla="*/ 3266406 h 4006635"/>
                <a:gd name="connsiteX524" fmla="*/ 2991336 w 5071813"/>
                <a:gd name="connsiteY524" fmla="*/ 3179321 h 4006635"/>
                <a:gd name="connsiteX525" fmla="*/ 2976821 w 5071813"/>
                <a:gd name="connsiteY525" fmla="*/ 3121264 h 4006635"/>
                <a:gd name="connsiteX526" fmla="*/ 2918764 w 5071813"/>
                <a:gd name="connsiteY526" fmla="*/ 3106749 h 4006635"/>
                <a:gd name="connsiteX527" fmla="*/ 2875221 w 5071813"/>
                <a:gd name="connsiteY527" fmla="*/ 3092235 h 4006635"/>
                <a:gd name="connsiteX528" fmla="*/ 2788136 w 5071813"/>
                <a:gd name="connsiteY528" fmla="*/ 3135778 h 4006635"/>
                <a:gd name="connsiteX529" fmla="*/ 2759107 w 5071813"/>
                <a:gd name="connsiteY529" fmla="*/ 3048692 h 4006635"/>
                <a:gd name="connsiteX530" fmla="*/ 2744593 w 5071813"/>
                <a:gd name="connsiteY530" fmla="*/ 3005149 h 4006635"/>
                <a:gd name="connsiteX531" fmla="*/ 2701050 w 5071813"/>
                <a:gd name="connsiteY531" fmla="*/ 2990635 h 4006635"/>
                <a:gd name="connsiteX532" fmla="*/ 2541393 w 5071813"/>
                <a:gd name="connsiteY532" fmla="*/ 3019664 h 4006635"/>
                <a:gd name="connsiteX533" fmla="*/ 2439793 w 5071813"/>
                <a:gd name="connsiteY533" fmla="*/ 3063206 h 4006635"/>
                <a:gd name="connsiteX534" fmla="*/ 2309164 w 5071813"/>
                <a:gd name="connsiteY534" fmla="*/ 3077721 h 4006635"/>
                <a:gd name="connsiteX535" fmla="*/ 2265621 w 5071813"/>
                <a:gd name="connsiteY535" fmla="*/ 3121264 h 4006635"/>
                <a:gd name="connsiteX536" fmla="*/ 2251107 w 5071813"/>
                <a:gd name="connsiteY536" fmla="*/ 3179321 h 4006635"/>
                <a:gd name="connsiteX537" fmla="*/ 2236593 w 5071813"/>
                <a:gd name="connsiteY537" fmla="*/ 3251892 h 4006635"/>
                <a:gd name="connsiteX538" fmla="*/ 2193050 w 5071813"/>
                <a:gd name="connsiteY538" fmla="*/ 3280921 h 4006635"/>
                <a:gd name="connsiteX539" fmla="*/ 2033393 w 5071813"/>
                <a:gd name="connsiteY539" fmla="*/ 3251892 h 4006635"/>
                <a:gd name="connsiteX540" fmla="*/ 1989850 w 5071813"/>
                <a:gd name="connsiteY540" fmla="*/ 3179321 h 4006635"/>
                <a:gd name="connsiteX541" fmla="*/ 2062421 w 5071813"/>
                <a:gd name="connsiteY541" fmla="*/ 3092235 h 4006635"/>
                <a:gd name="connsiteX542" fmla="*/ 2193050 w 5071813"/>
                <a:gd name="connsiteY542" fmla="*/ 3077721 h 4006635"/>
                <a:gd name="connsiteX543" fmla="*/ 2236593 w 5071813"/>
                <a:gd name="connsiteY543" fmla="*/ 3034178 h 4006635"/>
                <a:gd name="connsiteX544" fmla="*/ 2265621 w 5071813"/>
                <a:gd name="connsiteY544" fmla="*/ 2947092 h 4006635"/>
                <a:gd name="connsiteX545" fmla="*/ 2294650 w 5071813"/>
                <a:gd name="connsiteY545" fmla="*/ 2889035 h 4006635"/>
                <a:gd name="connsiteX546" fmla="*/ 2410764 w 5071813"/>
                <a:gd name="connsiteY546" fmla="*/ 2903549 h 4006635"/>
                <a:gd name="connsiteX547" fmla="*/ 2468821 w 5071813"/>
                <a:gd name="connsiteY547" fmla="*/ 2889035 h 4006635"/>
                <a:gd name="connsiteX548" fmla="*/ 2439793 w 5071813"/>
                <a:gd name="connsiteY548" fmla="*/ 2816464 h 4006635"/>
                <a:gd name="connsiteX549" fmla="*/ 2323679 w 5071813"/>
                <a:gd name="connsiteY549" fmla="*/ 2787435 h 4006635"/>
                <a:gd name="connsiteX550" fmla="*/ 2280136 w 5071813"/>
                <a:gd name="connsiteY550" fmla="*/ 2801949 h 4006635"/>
                <a:gd name="connsiteX551" fmla="*/ 2236593 w 5071813"/>
                <a:gd name="connsiteY551" fmla="*/ 2932578 h 4006635"/>
                <a:gd name="connsiteX552" fmla="*/ 2178536 w 5071813"/>
                <a:gd name="connsiteY552" fmla="*/ 2976121 h 4006635"/>
                <a:gd name="connsiteX553" fmla="*/ 2134993 w 5071813"/>
                <a:gd name="connsiteY553" fmla="*/ 3005149 h 4006635"/>
                <a:gd name="connsiteX554" fmla="*/ 2004364 w 5071813"/>
                <a:gd name="connsiteY554" fmla="*/ 3034178 h 4006635"/>
                <a:gd name="connsiteX555" fmla="*/ 1960821 w 5071813"/>
                <a:gd name="connsiteY555" fmla="*/ 3063206 h 4006635"/>
                <a:gd name="connsiteX556" fmla="*/ 1917279 w 5071813"/>
                <a:gd name="connsiteY556" fmla="*/ 3077721 h 4006635"/>
                <a:gd name="connsiteX557" fmla="*/ 1670536 w 5071813"/>
                <a:gd name="connsiteY557" fmla="*/ 3106749 h 4006635"/>
                <a:gd name="connsiteX558" fmla="*/ 1583450 w 5071813"/>
                <a:gd name="connsiteY558" fmla="*/ 3150292 h 4006635"/>
                <a:gd name="connsiteX559" fmla="*/ 1568936 w 5071813"/>
                <a:gd name="connsiteY559" fmla="*/ 3193835 h 4006635"/>
                <a:gd name="connsiteX560" fmla="*/ 1510879 w 5071813"/>
                <a:gd name="connsiteY560" fmla="*/ 3397035 h 4006635"/>
                <a:gd name="connsiteX561" fmla="*/ 1467336 w 5071813"/>
                <a:gd name="connsiteY561" fmla="*/ 3382521 h 4006635"/>
                <a:gd name="connsiteX562" fmla="*/ 1452821 w 5071813"/>
                <a:gd name="connsiteY562" fmla="*/ 3338978 h 4006635"/>
                <a:gd name="connsiteX563" fmla="*/ 1467336 w 5071813"/>
                <a:gd name="connsiteY563" fmla="*/ 3208349 h 4006635"/>
                <a:gd name="connsiteX564" fmla="*/ 1597964 w 5071813"/>
                <a:gd name="connsiteY564" fmla="*/ 3150292 h 4006635"/>
                <a:gd name="connsiteX565" fmla="*/ 1670536 w 5071813"/>
                <a:gd name="connsiteY565" fmla="*/ 3077721 h 4006635"/>
                <a:gd name="connsiteX566" fmla="*/ 1714079 w 5071813"/>
                <a:gd name="connsiteY566" fmla="*/ 3034178 h 4006635"/>
                <a:gd name="connsiteX567" fmla="*/ 1844707 w 5071813"/>
                <a:gd name="connsiteY567" fmla="*/ 2961606 h 4006635"/>
                <a:gd name="connsiteX568" fmla="*/ 2105964 w 5071813"/>
                <a:gd name="connsiteY568" fmla="*/ 2947092 h 4006635"/>
                <a:gd name="connsiteX569" fmla="*/ 2149507 w 5071813"/>
                <a:gd name="connsiteY569" fmla="*/ 2932578 h 4006635"/>
                <a:gd name="connsiteX570" fmla="*/ 2222079 w 5071813"/>
                <a:gd name="connsiteY570" fmla="*/ 2830978 h 4006635"/>
                <a:gd name="connsiteX571" fmla="*/ 2207564 w 5071813"/>
                <a:gd name="connsiteY571" fmla="*/ 2700349 h 4006635"/>
                <a:gd name="connsiteX572" fmla="*/ 1786650 w 5071813"/>
                <a:gd name="connsiteY572" fmla="*/ 2729378 h 4006635"/>
                <a:gd name="connsiteX573" fmla="*/ 1714079 w 5071813"/>
                <a:gd name="connsiteY573" fmla="*/ 2787435 h 4006635"/>
                <a:gd name="connsiteX574" fmla="*/ 1670536 w 5071813"/>
                <a:gd name="connsiteY574" fmla="*/ 2801949 h 4006635"/>
                <a:gd name="connsiteX575" fmla="*/ 1539907 w 5071813"/>
                <a:gd name="connsiteY575" fmla="*/ 2845492 h 4006635"/>
                <a:gd name="connsiteX576" fmla="*/ 1409279 w 5071813"/>
                <a:gd name="connsiteY576" fmla="*/ 2889035 h 4006635"/>
                <a:gd name="connsiteX577" fmla="*/ 1452821 w 5071813"/>
                <a:gd name="connsiteY577" fmla="*/ 2758406 h 4006635"/>
                <a:gd name="connsiteX578" fmla="*/ 1568936 w 5071813"/>
                <a:gd name="connsiteY578" fmla="*/ 2729378 h 4006635"/>
                <a:gd name="connsiteX579" fmla="*/ 1612479 w 5071813"/>
                <a:gd name="connsiteY579" fmla="*/ 2700349 h 4006635"/>
                <a:gd name="connsiteX580" fmla="*/ 1626993 w 5071813"/>
                <a:gd name="connsiteY580" fmla="*/ 2656806 h 4006635"/>
                <a:gd name="connsiteX581" fmla="*/ 1510879 w 5071813"/>
                <a:gd name="connsiteY581" fmla="*/ 2613264 h 4006635"/>
                <a:gd name="connsiteX582" fmla="*/ 1423793 w 5071813"/>
                <a:gd name="connsiteY582" fmla="*/ 2497149 h 4006635"/>
                <a:gd name="connsiteX583" fmla="*/ 1467336 w 5071813"/>
                <a:gd name="connsiteY583" fmla="*/ 2482635 h 4006635"/>
                <a:gd name="connsiteX584" fmla="*/ 1626993 w 5071813"/>
                <a:gd name="connsiteY584" fmla="*/ 2540692 h 4006635"/>
                <a:gd name="connsiteX585" fmla="*/ 1728593 w 5071813"/>
                <a:gd name="connsiteY585" fmla="*/ 2569721 h 4006635"/>
                <a:gd name="connsiteX586" fmla="*/ 1797082 w 5071813"/>
                <a:gd name="connsiteY586" fmla="*/ 2603285 h 4006635"/>
                <a:gd name="connsiteX587" fmla="*/ 1830193 w 5071813"/>
                <a:gd name="connsiteY587" fmla="*/ 2642292 h 4006635"/>
                <a:gd name="connsiteX588" fmla="*/ 1888250 w 5071813"/>
                <a:gd name="connsiteY588" fmla="*/ 2656806 h 4006635"/>
                <a:gd name="connsiteX589" fmla="*/ 1975336 w 5071813"/>
                <a:gd name="connsiteY589" fmla="*/ 2671321 h 4006635"/>
                <a:gd name="connsiteX590" fmla="*/ 2164021 w 5071813"/>
                <a:gd name="connsiteY590" fmla="*/ 2652498 h 4006635"/>
                <a:gd name="connsiteX591" fmla="*/ 2309164 w 5071813"/>
                <a:gd name="connsiteY591" fmla="*/ 2671321 h 4006635"/>
                <a:gd name="connsiteX592" fmla="*/ 2294650 w 5071813"/>
                <a:gd name="connsiteY592" fmla="*/ 2627778 h 4006635"/>
                <a:gd name="connsiteX593" fmla="*/ 2193050 w 5071813"/>
                <a:gd name="connsiteY593" fmla="*/ 2569721 h 4006635"/>
                <a:gd name="connsiteX594" fmla="*/ 2164021 w 5071813"/>
                <a:gd name="connsiteY594" fmla="*/ 2497149 h 4006635"/>
                <a:gd name="connsiteX595" fmla="*/ 2062421 w 5071813"/>
                <a:gd name="connsiteY595" fmla="*/ 2453606 h 4006635"/>
                <a:gd name="connsiteX596" fmla="*/ 2004364 w 5071813"/>
                <a:gd name="connsiteY596" fmla="*/ 2424578 h 4006635"/>
                <a:gd name="connsiteX597" fmla="*/ 1873736 w 5071813"/>
                <a:gd name="connsiteY597" fmla="*/ 2439092 h 4006635"/>
                <a:gd name="connsiteX598" fmla="*/ 1830193 w 5071813"/>
                <a:gd name="connsiteY598" fmla="*/ 2453606 h 4006635"/>
                <a:gd name="connsiteX599" fmla="*/ 1699564 w 5071813"/>
                <a:gd name="connsiteY599" fmla="*/ 2439092 h 4006635"/>
                <a:gd name="connsiteX600" fmla="*/ 1656021 w 5071813"/>
                <a:gd name="connsiteY600" fmla="*/ 2410064 h 4006635"/>
                <a:gd name="connsiteX601" fmla="*/ 1612479 w 5071813"/>
                <a:gd name="connsiteY601" fmla="*/ 2395549 h 4006635"/>
                <a:gd name="connsiteX602" fmla="*/ 1423793 w 5071813"/>
                <a:gd name="connsiteY602" fmla="*/ 2366521 h 4006635"/>
                <a:gd name="connsiteX603" fmla="*/ 1307679 w 5071813"/>
                <a:gd name="connsiteY603" fmla="*/ 2366521 h 4006635"/>
                <a:gd name="connsiteX604" fmla="*/ 1278650 w 5071813"/>
                <a:gd name="connsiteY604" fmla="*/ 2424578 h 4006635"/>
                <a:gd name="connsiteX605" fmla="*/ 1293164 w 5071813"/>
                <a:gd name="connsiteY605" fmla="*/ 2613264 h 4006635"/>
                <a:gd name="connsiteX606" fmla="*/ 1322193 w 5071813"/>
                <a:gd name="connsiteY606" fmla="*/ 2700349 h 4006635"/>
                <a:gd name="connsiteX607" fmla="*/ 1336707 w 5071813"/>
                <a:gd name="connsiteY607" fmla="*/ 2758406 h 4006635"/>
                <a:gd name="connsiteX608" fmla="*/ 1278650 w 5071813"/>
                <a:gd name="connsiteY608" fmla="*/ 2860006 h 4006635"/>
                <a:gd name="connsiteX609" fmla="*/ 1220593 w 5071813"/>
                <a:gd name="connsiteY609" fmla="*/ 2816464 h 4006635"/>
                <a:gd name="connsiteX610" fmla="*/ 1148021 w 5071813"/>
                <a:gd name="connsiteY610" fmla="*/ 2613264 h 4006635"/>
                <a:gd name="connsiteX611" fmla="*/ 1104479 w 5071813"/>
                <a:gd name="connsiteY611" fmla="*/ 2584235 h 4006635"/>
                <a:gd name="connsiteX612" fmla="*/ 1089964 w 5071813"/>
                <a:gd name="connsiteY612" fmla="*/ 2526178 h 4006635"/>
                <a:gd name="connsiteX613" fmla="*/ 1046421 w 5071813"/>
                <a:gd name="connsiteY613" fmla="*/ 2482635 h 4006635"/>
                <a:gd name="connsiteX614" fmla="*/ 1002879 w 5071813"/>
                <a:gd name="connsiteY614" fmla="*/ 2424578 h 4006635"/>
                <a:gd name="connsiteX615" fmla="*/ 1046421 w 5071813"/>
                <a:gd name="connsiteY615" fmla="*/ 2395549 h 4006635"/>
                <a:gd name="connsiteX616" fmla="*/ 1162536 w 5071813"/>
                <a:gd name="connsiteY616" fmla="*/ 2381035 h 4006635"/>
                <a:gd name="connsiteX617" fmla="*/ 1191564 w 5071813"/>
                <a:gd name="connsiteY617" fmla="*/ 2293949 h 4006635"/>
                <a:gd name="connsiteX618" fmla="*/ 1220593 w 5071813"/>
                <a:gd name="connsiteY618" fmla="*/ 2235892 h 4006635"/>
                <a:gd name="connsiteX619" fmla="*/ 1206079 w 5071813"/>
                <a:gd name="connsiteY619" fmla="*/ 2192349 h 4006635"/>
                <a:gd name="connsiteX620" fmla="*/ 1162536 w 5071813"/>
                <a:gd name="connsiteY620" fmla="*/ 2134292 h 4006635"/>
                <a:gd name="connsiteX621" fmla="*/ 1118993 w 5071813"/>
                <a:gd name="connsiteY621" fmla="*/ 2090749 h 4006635"/>
                <a:gd name="connsiteX622" fmla="*/ 1017393 w 5071813"/>
                <a:gd name="connsiteY622" fmla="*/ 2018178 h 4006635"/>
                <a:gd name="connsiteX623" fmla="*/ 959336 w 5071813"/>
                <a:gd name="connsiteY623" fmla="*/ 1916578 h 4006635"/>
                <a:gd name="connsiteX624" fmla="*/ 886764 w 5071813"/>
                <a:gd name="connsiteY624" fmla="*/ 1814978 h 4006635"/>
                <a:gd name="connsiteX625" fmla="*/ 785164 w 5071813"/>
                <a:gd name="connsiteY625" fmla="*/ 1844006 h 4006635"/>
                <a:gd name="connsiteX626" fmla="*/ 741621 w 5071813"/>
                <a:gd name="connsiteY626" fmla="*/ 1858521 h 4006635"/>
                <a:gd name="connsiteX627" fmla="*/ 683564 w 5071813"/>
                <a:gd name="connsiteY627" fmla="*/ 1844006 h 4006635"/>
                <a:gd name="connsiteX628" fmla="*/ 669050 w 5071813"/>
                <a:gd name="connsiteY628" fmla="*/ 1785949 h 4006635"/>
                <a:gd name="connsiteX629" fmla="*/ 799679 w 5071813"/>
                <a:gd name="connsiteY629" fmla="*/ 1742406 h 4006635"/>
                <a:gd name="connsiteX630" fmla="*/ 785164 w 5071813"/>
                <a:gd name="connsiteY630" fmla="*/ 1626292 h 4006635"/>
                <a:gd name="connsiteX631" fmla="*/ 712593 w 5071813"/>
                <a:gd name="connsiteY631" fmla="*/ 1597264 h 4006635"/>
                <a:gd name="connsiteX632" fmla="*/ 669050 w 5071813"/>
                <a:gd name="connsiteY632" fmla="*/ 1553721 h 4006635"/>
                <a:gd name="connsiteX633" fmla="*/ 523907 w 5071813"/>
                <a:gd name="connsiteY633" fmla="*/ 1510178 h 4006635"/>
                <a:gd name="connsiteX634" fmla="*/ 494879 w 5071813"/>
                <a:gd name="connsiteY634" fmla="*/ 1452121 h 4006635"/>
                <a:gd name="connsiteX635" fmla="*/ 465850 w 5071813"/>
                <a:gd name="connsiteY635" fmla="*/ 1350521 h 4006635"/>
                <a:gd name="connsiteX636" fmla="*/ 407793 w 5071813"/>
                <a:gd name="connsiteY636" fmla="*/ 1219892 h 4006635"/>
                <a:gd name="connsiteX637" fmla="*/ 291679 w 5071813"/>
                <a:gd name="connsiteY637" fmla="*/ 1132806 h 4006635"/>
                <a:gd name="connsiteX638" fmla="*/ 161050 w 5071813"/>
                <a:gd name="connsiteY638" fmla="*/ 1074749 h 4006635"/>
                <a:gd name="connsiteX639" fmla="*/ 117507 w 5071813"/>
                <a:gd name="connsiteY639" fmla="*/ 1060235 h 4006635"/>
                <a:gd name="connsiteX640" fmla="*/ 73964 w 5071813"/>
                <a:gd name="connsiteY640" fmla="*/ 1045721 h 4006635"/>
                <a:gd name="connsiteX641" fmla="*/ 1393 w 5071813"/>
                <a:gd name="connsiteY641" fmla="*/ 929606 h 4006635"/>
                <a:gd name="connsiteX0" fmla="*/ 1393 w 5071813"/>
                <a:gd name="connsiteY0" fmla="*/ 929606 h 4006635"/>
                <a:gd name="connsiteX1" fmla="*/ 132021 w 5071813"/>
                <a:gd name="connsiteY1" fmla="*/ 929606 h 4006635"/>
                <a:gd name="connsiteX2" fmla="*/ 219107 w 5071813"/>
                <a:gd name="connsiteY2" fmla="*/ 958635 h 4006635"/>
                <a:gd name="connsiteX3" fmla="*/ 262650 w 5071813"/>
                <a:gd name="connsiteY3" fmla="*/ 987664 h 4006635"/>
                <a:gd name="connsiteX4" fmla="*/ 335221 w 5071813"/>
                <a:gd name="connsiteY4" fmla="*/ 1060235 h 4006635"/>
                <a:gd name="connsiteX5" fmla="*/ 422307 w 5071813"/>
                <a:gd name="connsiteY5" fmla="*/ 1089264 h 4006635"/>
                <a:gd name="connsiteX6" fmla="*/ 465850 w 5071813"/>
                <a:gd name="connsiteY6" fmla="*/ 1132806 h 4006635"/>
                <a:gd name="connsiteX7" fmla="*/ 552936 w 5071813"/>
                <a:gd name="connsiteY7" fmla="*/ 1161835 h 4006635"/>
                <a:gd name="connsiteX8" fmla="*/ 625507 w 5071813"/>
                <a:gd name="connsiteY8" fmla="*/ 1248921 h 4006635"/>
                <a:gd name="connsiteX9" fmla="*/ 640021 w 5071813"/>
                <a:gd name="connsiteY9" fmla="*/ 1292464 h 4006635"/>
                <a:gd name="connsiteX10" fmla="*/ 683564 w 5071813"/>
                <a:gd name="connsiteY10" fmla="*/ 1306978 h 4006635"/>
                <a:gd name="connsiteX11" fmla="*/ 756136 w 5071813"/>
                <a:gd name="connsiteY11" fmla="*/ 1408578 h 4006635"/>
                <a:gd name="connsiteX12" fmla="*/ 828707 w 5071813"/>
                <a:gd name="connsiteY12" fmla="*/ 1466635 h 4006635"/>
                <a:gd name="connsiteX13" fmla="*/ 857736 w 5071813"/>
                <a:gd name="connsiteY13" fmla="*/ 1524692 h 4006635"/>
                <a:gd name="connsiteX14" fmla="*/ 872250 w 5071813"/>
                <a:gd name="connsiteY14" fmla="*/ 1568235 h 4006635"/>
                <a:gd name="connsiteX15" fmla="*/ 930307 w 5071813"/>
                <a:gd name="connsiteY15" fmla="*/ 1553721 h 4006635"/>
                <a:gd name="connsiteX16" fmla="*/ 944821 w 5071813"/>
                <a:gd name="connsiteY16" fmla="*/ 1510178 h 4006635"/>
                <a:gd name="connsiteX17" fmla="*/ 988364 w 5071813"/>
                <a:gd name="connsiteY17" fmla="*/ 1495664 h 4006635"/>
                <a:gd name="connsiteX18" fmla="*/ 1089964 w 5071813"/>
                <a:gd name="connsiteY18" fmla="*/ 1539206 h 4006635"/>
                <a:gd name="connsiteX19" fmla="*/ 1148021 w 5071813"/>
                <a:gd name="connsiteY19" fmla="*/ 1873035 h 4006635"/>
                <a:gd name="connsiteX20" fmla="*/ 1191564 w 5071813"/>
                <a:gd name="connsiteY20" fmla="*/ 1960121 h 4006635"/>
                <a:gd name="connsiteX21" fmla="*/ 1235107 w 5071813"/>
                <a:gd name="connsiteY21" fmla="*/ 1974635 h 4006635"/>
                <a:gd name="connsiteX22" fmla="*/ 1278650 w 5071813"/>
                <a:gd name="connsiteY22" fmla="*/ 2003664 h 4006635"/>
                <a:gd name="connsiteX23" fmla="*/ 1307679 w 5071813"/>
                <a:gd name="connsiteY23" fmla="*/ 2119778 h 4006635"/>
                <a:gd name="connsiteX24" fmla="*/ 1394764 w 5071813"/>
                <a:gd name="connsiteY24" fmla="*/ 2206864 h 4006635"/>
                <a:gd name="connsiteX25" fmla="*/ 1525393 w 5071813"/>
                <a:gd name="connsiteY25" fmla="*/ 2221378 h 4006635"/>
                <a:gd name="connsiteX26" fmla="*/ 1583450 w 5071813"/>
                <a:gd name="connsiteY26" fmla="*/ 2250406 h 4006635"/>
                <a:gd name="connsiteX27" fmla="*/ 1597964 w 5071813"/>
                <a:gd name="connsiteY27" fmla="*/ 2293949 h 4006635"/>
                <a:gd name="connsiteX28" fmla="*/ 1641507 w 5071813"/>
                <a:gd name="connsiteY28" fmla="*/ 2322978 h 4006635"/>
                <a:gd name="connsiteX29" fmla="*/ 1786650 w 5071813"/>
                <a:gd name="connsiteY29" fmla="*/ 2308464 h 4006635"/>
                <a:gd name="connsiteX30" fmla="*/ 1801164 w 5071813"/>
                <a:gd name="connsiteY30" fmla="*/ 2264921 h 4006635"/>
                <a:gd name="connsiteX31" fmla="*/ 1873736 w 5071813"/>
                <a:gd name="connsiteY31" fmla="*/ 2279435 h 4006635"/>
                <a:gd name="connsiteX32" fmla="*/ 2062421 w 5071813"/>
                <a:gd name="connsiteY32" fmla="*/ 2293949 h 4006635"/>
                <a:gd name="connsiteX33" fmla="*/ 2076936 w 5071813"/>
                <a:gd name="connsiteY33" fmla="*/ 2250406 h 4006635"/>
                <a:gd name="connsiteX34" fmla="*/ 2062421 w 5071813"/>
                <a:gd name="connsiteY34" fmla="*/ 2206864 h 4006635"/>
                <a:gd name="connsiteX35" fmla="*/ 1946307 w 5071813"/>
                <a:gd name="connsiteY35" fmla="*/ 2177835 h 4006635"/>
                <a:gd name="connsiteX36" fmla="*/ 1960821 w 5071813"/>
                <a:gd name="connsiteY36" fmla="*/ 1989149 h 4006635"/>
                <a:gd name="connsiteX37" fmla="*/ 1917279 w 5071813"/>
                <a:gd name="connsiteY37" fmla="*/ 1960121 h 4006635"/>
                <a:gd name="connsiteX38" fmla="*/ 1844707 w 5071813"/>
                <a:gd name="connsiteY38" fmla="*/ 1873035 h 4006635"/>
                <a:gd name="connsiteX39" fmla="*/ 1859221 w 5071813"/>
                <a:gd name="connsiteY39" fmla="*/ 1829492 h 4006635"/>
                <a:gd name="connsiteX40" fmla="*/ 1786650 w 5071813"/>
                <a:gd name="connsiteY40" fmla="*/ 1756921 h 4006635"/>
                <a:gd name="connsiteX41" fmla="*/ 1743107 w 5071813"/>
                <a:gd name="connsiteY41" fmla="*/ 1742406 h 4006635"/>
                <a:gd name="connsiteX42" fmla="*/ 1699564 w 5071813"/>
                <a:gd name="connsiteY42" fmla="*/ 1713378 h 4006635"/>
                <a:gd name="connsiteX43" fmla="*/ 1641507 w 5071813"/>
                <a:gd name="connsiteY43" fmla="*/ 1684349 h 4006635"/>
                <a:gd name="connsiteX44" fmla="*/ 1583450 w 5071813"/>
                <a:gd name="connsiteY44" fmla="*/ 1698864 h 4006635"/>
                <a:gd name="connsiteX45" fmla="*/ 1525393 w 5071813"/>
                <a:gd name="connsiteY45" fmla="*/ 1727892 h 4006635"/>
                <a:gd name="connsiteX46" fmla="*/ 1481850 w 5071813"/>
                <a:gd name="connsiteY46" fmla="*/ 1742406 h 4006635"/>
                <a:gd name="connsiteX47" fmla="*/ 1438307 w 5071813"/>
                <a:gd name="connsiteY47" fmla="*/ 1771435 h 4006635"/>
                <a:gd name="connsiteX48" fmla="*/ 1351221 w 5071813"/>
                <a:gd name="connsiteY48" fmla="*/ 1800464 h 4006635"/>
                <a:gd name="connsiteX49" fmla="*/ 1249621 w 5071813"/>
                <a:gd name="connsiteY49" fmla="*/ 1771435 h 4006635"/>
                <a:gd name="connsiteX50" fmla="*/ 1235107 w 5071813"/>
                <a:gd name="connsiteY50" fmla="*/ 1713378 h 4006635"/>
                <a:gd name="connsiteX51" fmla="*/ 1293164 w 5071813"/>
                <a:gd name="connsiteY51" fmla="*/ 1684349 h 4006635"/>
                <a:gd name="connsiteX52" fmla="*/ 1438307 w 5071813"/>
                <a:gd name="connsiteY52" fmla="*/ 1669835 h 4006635"/>
                <a:gd name="connsiteX53" fmla="*/ 1571318 w 5071813"/>
                <a:gd name="connsiteY53" fmla="*/ 1613479 h 4006635"/>
                <a:gd name="connsiteX54" fmla="*/ 1641507 w 5071813"/>
                <a:gd name="connsiteY54" fmla="*/ 1553721 h 4006635"/>
                <a:gd name="connsiteX55" fmla="*/ 1597964 w 5071813"/>
                <a:gd name="connsiteY55" fmla="*/ 1539206 h 4006635"/>
                <a:gd name="connsiteX56" fmla="*/ 1510879 w 5071813"/>
                <a:gd name="connsiteY56" fmla="*/ 1466635 h 4006635"/>
                <a:gd name="connsiteX57" fmla="*/ 1452821 w 5071813"/>
                <a:gd name="connsiteY57" fmla="*/ 1379549 h 4006635"/>
                <a:gd name="connsiteX58" fmla="*/ 1423793 w 5071813"/>
                <a:gd name="connsiteY58" fmla="*/ 1321492 h 4006635"/>
                <a:gd name="connsiteX59" fmla="*/ 1322193 w 5071813"/>
                <a:gd name="connsiteY59" fmla="*/ 1234406 h 4006635"/>
                <a:gd name="connsiteX60" fmla="*/ 1264136 w 5071813"/>
                <a:gd name="connsiteY60" fmla="*/ 1219892 h 4006635"/>
                <a:gd name="connsiteX61" fmla="*/ 1322193 w 5071813"/>
                <a:gd name="connsiteY61" fmla="*/ 1205378 h 4006635"/>
                <a:gd name="connsiteX62" fmla="*/ 1467336 w 5071813"/>
                <a:gd name="connsiteY62" fmla="*/ 1321492 h 4006635"/>
                <a:gd name="connsiteX63" fmla="*/ 1510879 w 5071813"/>
                <a:gd name="connsiteY63" fmla="*/ 1365035 h 4006635"/>
                <a:gd name="connsiteX64" fmla="*/ 1568936 w 5071813"/>
                <a:gd name="connsiteY64" fmla="*/ 1437606 h 4006635"/>
                <a:gd name="connsiteX65" fmla="*/ 1612479 w 5071813"/>
                <a:gd name="connsiteY65" fmla="*/ 1481149 h 4006635"/>
                <a:gd name="connsiteX66" fmla="*/ 1656021 w 5071813"/>
                <a:gd name="connsiteY66" fmla="*/ 1495664 h 4006635"/>
                <a:gd name="connsiteX67" fmla="*/ 1743107 w 5071813"/>
                <a:gd name="connsiteY67" fmla="*/ 1553721 h 4006635"/>
                <a:gd name="connsiteX68" fmla="*/ 1772136 w 5071813"/>
                <a:gd name="connsiteY68" fmla="*/ 1597264 h 4006635"/>
                <a:gd name="connsiteX69" fmla="*/ 1859221 w 5071813"/>
                <a:gd name="connsiteY69" fmla="*/ 1640806 h 4006635"/>
                <a:gd name="connsiteX70" fmla="*/ 1902764 w 5071813"/>
                <a:gd name="connsiteY70" fmla="*/ 1669835 h 4006635"/>
                <a:gd name="connsiteX71" fmla="*/ 1946307 w 5071813"/>
                <a:gd name="connsiteY71" fmla="*/ 1756921 h 4006635"/>
                <a:gd name="connsiteX72" fmla="*/ 1975336 w 5071813"/>
                <a:gd name="connsiteY72" fmla="*/ 1800464 h 4006635"/>
                <a:gd name="connsiteX73" fmla="*/ 2018879 w 5071813"/>
                <a:gd name="connsiteY73" fmla="*/ 1887549 h 4006635"/>
                <a:gd name="connsiteX74" fmla="*/ 2062421 w 5071813"/>
                <a:gd name="connsiteY74" fmla="*/ 1902064 h 4006635"/>
                <a:gd name="connsiteX75" fmla="*/ 2120479 w 5071813"/>
                <a:gd name="connsiteY75" fmla="*/ 2018178 h 4006635"/>
                <a:gd name="connsiteX76" fmla="*/ 2164021 w 5071813"/>
                <a:gd name="connsiteY76" fmla="*/ 2076235 h 4006635"/>
                <a:gd name="connsiteX77" fmla="*/ 2207564 w 5071813"/>
                <a:gd name="connsiteY77" fmla="*/ 2206864 h 4006635"/>
                <a:gd name="connsiteX78" fmla="*/ 2280136 w 5071813"/>
                <a:gd name="connsiteY78" fmla="*/ 2192349 h 4006635"/>
                <a:gd name="connsiteX79" fmla="*/ 2255643 w 5071813"/>
                <a:gd name="connsiteY79" fmla="*/ 2158785 h 4006635"/>
                <a:gd name="connsiteX80" fmla="*/ 2243510 w 5071813"/>
                <a:gd name="connsiteY80" fmla="*/ 2108099 h 4006635"/>
                <a:gd name="connsiteX81" fmla="*/ 2185453 w 5071813"/>
                <a:gd name="connsiteY81" fmla="*/ 2044824 h 4006635"/>
                <a:gd name="connsiteX82" fmla="*/ 2149507 w 5071813"/>
                <a:gd name="connsiteY82" fmla="*/ 2003664 h 4006635"/>
                <a:gd name="connsiteX83" fmla="*/ 2265621 w 5071813"/>
                <a:gd name="connsiteY83" fmla="*/ 2003664 h 4006635"/>
                <a:gd name="connsiteX84" fmla="*/ 2352707 w 5071813"/>
                <a:gd name="connsiteY84" fmla="*/ 2076235 h 4006635"/>
                <a:gd name="connsiteX85" fmla="*/ 2367221 w 5071813"/>
                <a:gd name="connsiteY85" fmla="*/ 2119778 h 4006635"/>
                <a:gd name="connsiteX86" fmla="*/ 2396250 w 5071813"/>
                <a:gd name="connsiteY86" fmla="*/ 2047206 h 4006635"/>
                <a:gd name="connsiteX87" fmla="*/ 2336038 w 5071813"/>
                <a:gd name="connsiteY87" fmla="*/ 1980304 h 4006635"/>
                <a:gd name="connsiteX88" fmla="*/ 2265621 w 5071813"/>
                <a:gd name="connsiteY88" fmla="*/ 1960121 h 4006635"/>
                <a:gd name="connsiteX89" fmla="*/ 2251107 w 5071813"/>
                <a:gd name="connsiteY89" fmla="*/ 1916578 h 4006635"/>
                <a:gd name="connsiteX90" fmla="*/ 2294650 w 5071813"/>
                <a:gd name="connsiteY90" fmla="*/ 1902064 h 4006635"/>
                <a:gd name="connsiteX91" fmla="*/ 2367221 w 5071813"/>
                <a:gd name="connsiteY91" fmla="*/ 1916578 h 4006635"/>
                <a:gd name="connsiteX92" fmla="*/ 2454307 w 5071813"/>
                <a:gd name="connsiteY92" fmla="*/ 1931092 h 4006635"/>
                <a:gd name="connsiteX93" fmla="*/ 2512364 w 5071813"/>
                <a:gd name="connsiteY93" fmla="*/ 1844006 h 4006635"/>
                <a:gd name="connsiteX94" fmla="*/ 2410764 w 5071813"/>
                <a:gd name="connsiteY94" fmla="*/ 1814978 h 4006635"/>
                <a:gd name="connsiteX95" fmla="*/ 2309164 w 5071813"/>
                <a:gd name="connsiteY95" fmla="*/ 1785949 h 4006635"/>
                <a:gd name="connsiteX96" fmla="*/ 2338193 w 5071813"/>
                <a:gd name="connsiteY96" fmla="*/ 1713378 h 4006635"/>
                <a:gd name="connsiteX97" fmla="*/ 2425279 w 5071813"/>
                <a:gd name="connsiteY97" fmla="*/ 1684349 h 4006635"/>
                <a:gd name="connsiteX98" fmla="*/ 2526879 w 5071813"/>
                <a:gd name="connsiteY98" fmla="*/ 1626292 h 4006635"/>
                <a:gd name="connsiteX99" fmla="*/ 2541393 w 5071813"/>
                <a:gd name="connsiteY99" fmla="*/ 1568235 h 4006635"/>
                <a:gd name="connsiteX100" fmla="*/ 2497850 w 5071813"/>
                <a:gd name="connsiteY100" fmla="*/ 1553721 h 4006635"/>
                <a:gd name="connsiteX101" fmla="*/ 2396250 w 5071813"/>
                <a:gd name="connsiteY101" fmla="*/ 1524692 h 4006635"/>
                <a:gd name="connsiteX102" fmla="*/ 2396250 w 5071813"/>
                <a:gd name="connsiteY102" fmla="*/ 1423092 h 4006635"/>
                <a:gd name="connsiteX103" fmla="*/ 2439793 w 5071813"/>
                <a:gd name="connsiteY103" fmla="*/ 1408578 h 4006635"/>
                <a:gd name="connsiteX104" fmla="*/ 2483336 w 5071813"/>
                <a:gd name="connsiteY104" fmla="*/ 1379549 h 4006635"/>
                <a:gd name="connsiteX105" fmla="*/ 2483336 w 5071813"/>
                <a:gd name="connsiteY105" fmla="*/ 1263435 h 4006635"/>
                <a:gd name="connsiteX106" fmla="*/ 2439793 w 5071813"/>
                <a:gd name="connsiteY106" fmla="*/ 1248921 h 4006635"/>
                <a:gd name="connsiteX107" fmla="*/ 2265621 w 5071813"/>
                <a:gd name="connsiteY107" fmla="*/ 1219892 h 4006635"/>
                <a:gd name="connsiteX108" fmla="*/ 2149507 w 5071813"/>
                <a:gd name="connsiteY108" fmla="*/ 1248921 h 4006635"/>
                <a:gd name="connsiteX109" fmla="*/ 2091450 w 5071813"/>
                <a:gd name="connsiteY109" fmla="*/ 1306978 h 4006635"/>
                <a:gd name="connsiteX110" fmla="*/ 2105964 w 5071813"/>
                <a:gd name="connsiteY110" fmla="*/ 1365035 h 4006635"/>
                <a:gd name="connsiteX111" fmla="*/ 2134993 w 5071813"/>
                <a:gd name="connsiteY111" fmla="*/ 1466635 h 4006635"/>
                <a:gd name="connsiteX112" fmla="*/ 2091450 w 5071813"/>
                <a:gd name="connsiteY112" fmla="*/ 1626292 h 4006635"/>
                <a:gd name="connsiteX113" fmla="*/ 2076936 w 5071813"/>
                <a:gd name="connsiteY113" fmla="*/ 1669835 h 4006635"/>
                <a:gd name="connsiteX114" fmla="*/ 2033393 w 5071813"/>
                <a:gd name="connsiteY114" fmla="*/ 1684349 h 4006635"/>
                <a:gd name="connsiteX115" fmla="*/ 1960821 w 5071813"/>
                <a:gd name="connsiteY115" fmla="*/ 1669835 h 4006635"/>
                <a:gd name="connsiteX116" fmla="*/ 1960821 w 5071813"/>
                <a:gd name="connsiteY116" fmla="*/ 1510178 h 4006635"/>
                <a:gd name="connsiteX117" fmla="*/ 1917279 w 5071813"/>
                <a:gd name="connsiteY117" fmla="*/ 1495664 h 4006635"/>
                <a:gd name="connsiteX118" fmla="*/ 1873736 w 5071813"/>
                <a:gd name="connsiteY118" fmla="*/ 1510178 h 4006635"/>
                <a:gd name="connsiteX119" fmla="*/ 1772136 w 5071813"/>
                <a:gd name="connsiteY119" fmla="*/ 1568235 h 4006635"/>
                <a:gd name="connsiteX120" fmla="*/ 1699564 w 5071813"/>
                <a:gd name="connsiteY120" fmla="*/ 1553721 h 4006635"/>
                <a:gd name="connsiteX121" fmla="*/ 1685050 w 5071813"/>
                <a:gd name="connsiteY121" fmla="*/ 1510178 h 4006635"/>
                <a:gd name="connsiteX122" fmla="*/ 1714079 w 5071813"/>
                <a:gd name="connsiteY122" fmla="*/ 1466635 h 4006635"/>
                <a:gd name="connsiteX123" fmla="*/ 1815679 w 5071813"/>
                <a:gd name="connsiteY123" fmla="*/ 1423092 h 4006635"/>
                <a:gd name="connsiteX124" fmla="*/ 1859221 w 5071813"/>
                <a:gd name="connsiteY124" fmla="*/ 1394064 h 4006635"/>
                <a:gd name="connsiteX125" fmla="*/ 1888250 w 5071813"/>
                <a:gd name="connsiteY125" fmla="*/ 1306978 h 4006635"/>
                <a:gd name="connsiteX126" fmla="*/ 1931793 w 5071813"/>
                <a:gd name="connsiteY126" fmla="*/ 1277949 h 4006635"/>
                <a:gd name="connsiteX127" fmla="*/ 1989850 w 5071813"/>
                <a:gd name="connsiteY127" fmla="*/ 1263435 h 4006635"/>
                <a:gd name="connsiteX128" fmla="*/ 2033393 w 5071813"/>
                <a:gd name="connsiteY128" fmla="*/ 1248921 h 4006635"/>
                <a:gd name="connsiteX129" fmla="*/ 2120479 w 5071813"/>
                <a:gd name="connsiteY129" fmla="*/ 1161835 h 4006635"/>
                <a:gd name="connsiteX130" fmla="*/ 2076936 w 5071813"/>
                <a:gd name="connsiteY130" fmla="*/ 1147321 h 4006635"/>
                <a:gd name="connsiteX131" fmla="*/ 1902764 w 5071813"/>
                <a:gd name="connsiteY131" fmla="*/ 1161835 h 4006635"/>
                <a:gd name="connsiteX132" fmla="*/ 1873736 w 5071813"/>
                <a:gd name="connsiteY132" fmla="*/ 1205378 h 4006635"/>
                <a:gd name="connsiteX133" fmla="*/ 1830193 w 5071813"/>
                <a:gd name="connsiteY133" fmla="*/ 1292464 h 4006635"/>
                <a:gd name="connsiteX134" fmla="*/ 1743107 w 5071813"/>
                <a:gd name="connsiteY134" fmla="*/ 1365035 h 4006635"/>
                <a:gd name="connsiteX135" fmla="*/ 1641507 w 5071813"/>
                <a:gd name="connsiteY135" fmla="*/ 1423092 h 4006635"/>
                <a:gd name="connsiteX136" fmla="*/ 1597964 w 5071813"/>
                <a:gd name="connsiteY136" fmla="*/ 1408578 h 4006635"/>
                <a:gd name="connsiteX137" fmla="*/ 1568936 w 5071813"/>
                <a:gd name="connsiteY137" fmla="*/ 1350521 h 4006635"/>
                <a:gd name="connsiteX138" fmla="*/ 1612479 w 5071813"/>
                <a:gd name="connsiteY138" fmla="*/ 1321492 h 4006635"/>
                <a:gd name="connsiteX139" fmla="*/ 1656021 w 5071813"/>
                <a:gd name="connsiteY139" fmla="*/ 1306978 h 4006635"/>
                <a:gd name="connsiteX140" fmla="*/ 1757621 w 5071813"/>
                <a:gd name="connsiteY140" fmla="*/ 1263435 h 4006635"/>
                <a:gd name="connsiteX141" fmla="*/ 1786650 w 5071813"/>
                <a:gd name="connsiteY141" fmla="*/ 1219892 h 4006635"/>
                <a:gd name="connsiteX142" fmla="*/ 1685050 w 5071813"/>
                <a:gd name="connsiteY142" fmla="*/ 1190864 h 4006635"/>
                <a:gd name="connsiteX143" fmla="*/ 1452821 w 5071813"/>
                <a:gd name="connsiteY143" fmla="*/ 1234406 h 4006635"/>
                <a:gd name="connsiteX144" fmla="*/ 1510879 w 5071813"/>
                <a:gd name="connsiteY144" fmla="*/ 1205378 h 4006635"/>
                <a:gd name="connsiteX145" fmla="*/ 1525393 w 5071813"/>
                <a:gd name="connsiteY145" fmla="*/ 1161835 h 4006635"/>
                <a:gd name="connsiteX146" fmla="*/ 1685050 w 5071813"/>
                <a:gd name="connsiteY146" fmla="*/ 1147321 h 4006635"/>
                <a:gd name="connsiteX147" fmla="*/ 1641507 w 5071813"/>
                <a:gd name="connsiteY147" fmla="*/ 1118292 h 4006635"/>
                <a:gd name="connsiteX148" fmla="*/ 1220593 w 5071813"/>
                <a:gd name="connsiteY148" fmla="*/ 1074749 h 4006635"/>
                <a:gd name="connsiteX149" fmla="*/ 1206079 w 5071813"/>
                <a:gd name="connsiteY149" fmla="*/ 1031206 h 4006635"/>
                <a:gd name="connsiteX150" fmla="*/ 1264136 w 5071813"/>
                <a:gd name="connsiteY150" fmla="*/ 1016692 h 4006635"/>
                <a:gd name="connsiteX151" fmla="*/ 1351221 w 5071813"/>
                <a:gd name="connsiteY151" fmla="*/ 1002178 h 4006635"/>
                <a:gd name="connsiteX152" fmla="*/ 1293164 w 5071813"/>
                <a:gd name="connsiteY152" fmla="*/ 915092 h 4006635"/>
                <a:gd name="connsiteX153" fmla="*/ 1264136 w 5071813"/>
                <a:gd name="connsiteY153" fmla="*/ 857035 h 4006635"/>
                <a:gd name="connsiteX154" fmla="*/ 1380250 w 5071813"/>
                <a:gd name="connsiteY154" fmla="*/ 886064 h 4006635"/>
                <a:gd name="connsiteX155" fmla="*/ 1467336 w 5071813"/>
                <a:gd name="connsiteY155" fmla="*/ 987664 h 4006635"/>
                <a:gd name="connsiteX156" fmla="*/ 1583450 w 5071813"/>
                <a:gd name="connsiteY156" fmla="*/ 1031206 h 4006635"/>
                <a:gd name="connsiteX157" fmla="*/ 1626993 w 5071813"/>
                <a:gd name="connsiteY157" fmla="*/ 973149 h 4006635"/>
                <a:gd name="connsiteX158" fmla="*/ 1568936 w 5071813"/>
                <a:gd name="connsiteY158" fmla="*/ 929606 h 4006635"/>
                <a:gd name="connsiteX159" fmla="*/ 1685050 w 5071813"/>
                <a:gd name="connsiteY159" fmla="*/ 944121 h 4006635"/>
                <a:gd name="connsiteX160" fmla="*/ 1728593 w 5071813"/>
                <a:gd name="connsiteY160" fmla="*/ 958635 h 4006635"/>
                <a:gd name="connsiteX161" fmla="*/ 1786650 w 5071813"/>
                <a:gd name="connsiteY161" fmla="*/ 973149 h 4006635"/>
                <a:gd name="connsiteX162" fmla="*/ 1844707 w 5071813"/>
                <a:gd name="connsiteY162" fmla="*/ 1002178 h 4006635"/>
                <a:gd name="connsiteX163" fmla="*/ 2076936 w 5071813"/>
                <a:gd name="connsiteY163" fmla="*/ 987664 h 4006635"/>
                <a:gd name="connsiteX164" fmla="*/ 1989850 w 5071813"/>
                <a:gd name="connsiteY164" fmla="*/ 929606 h 4006635"/>
                <a:gd name="connsiteX165" fmla="*/ 1960821 w 5071813"/>
                <a:gd name="connsiteY165" fmla="*/ 886064 h 4006635"/>
                <a:gd name="connsiteX166" fmla="*/ 1917279 w 5071813"/>
                <a:gd name="connsiteY166" fmla="*/ 784464 h 4006635"/>
                <a:gd name="connsiteX167" fmla="*/ 1830193 w 5071813"/>
                <a:gd name="connsiteY167" fmla="*/ 755435 h 4006635"/>
                <a:gd name="connsiteX168" fmla="*/ 1772136 w 5071813"/>
                <a:gd name="connsiteY168" fmla="*/ 726406 h 4006635"/>
                <a:gd name="connsiteX169" fmla="*/ 1743107 w 5071813"/>
                <a:gd name="connsiteY169" fmla="*/ 682864 h 4006635"/>
                <a:gd name="connsiteX170" fmla="*/ 1786650 w 5071813"/>
                <a:gd name="connsiteY170" fmla="*/ 624806 h 4006635"/>
                <a:gd name="connsiteX171" fmla="*/ 1888250 w 5071813"/>
                <a:gd name="connsiteY171" fmla="*/ 566749 h 4006635"/>
                <a:gd name="connsiteX172" fmla="*/ 1946307 w 5071813"/>
                <a:gd name="connsiteY172" fmla="*/ 595778 h 4006635"/>
                <a:gd name="connsiteX173" fmla="*/ 2018879 w 5071813"/>
                <a:gd name="connsiteY173" fmla="*/ 711892 h 4006635"/>
                <a:gd name="connsiteX174" fmla="*/ 2047907 w 5071813"/>
                <a:gd name="connsiteY174" fmla="*/ 755435 h 4006635"/>
                <a:gd name="connsiteX175" fmla="*/ 2091450 w 5071813"/>
                <a:gd name="connsiteY175" fmla="*/ 784464 h 4006635"/>
                <a:gd name="connsiteX176" fmla="*/ 2120479 w 5071813"/>
                <a:gd name="connsiteY176" fmla="*/ 828006 h 4006635"/>
                <a:gd name="connsiteX177" fmla="*/ 2164021 w 5071813"/>
                <a:gd name="connsiteY177" fmla="*/ 871549 h 4006635"/>
                <a:gd name="connsiteX178" fmla="*/ 2251107 w 5071813"/>
                <a:gd name="connsiteY178" fmla="*/ 987664 h 4006635"/>
                <a:gd name="connsiteX179" fmla="*/ 2323679 w 5071813"/>
                <a:gd name="connsiteY179" fmla="*/ 1002178 h 4006635"/>
                <a:gd name="connsiteX180" fmla="*/ 2396250 w 5071813"/>
                <a:gd name="connsiteY180" fmla="*/ 828006 h 4006635"/>
                <a:gd name="connsiteX181" fmla="*/ 2439793 w 5071813"/>
                <a:gd name="connsiteY181" fmla="*/ 784464 h 4006635"/>
                <a:gd name="connsiteX182" fmla="*/ 2468821 w 5071813"/>
                <a:gd name="connsiteY182" fmla="*/ 740921 h 4006635"/>
                <a:gd name="connsiteX183" fmla="*/ 2483336 w 5071813"/>
                <a:gd name="connsiteY183" fmla="*/ 624806 h 4006635"/>
                <a:gd name="connsiteX184" fmla="*/ 2512364 w 5071813"/>
                <a:gd name="connsiteY184" fmla="*/ 566749 h 4006635"/>
                <a:gd name="connsiteX185" fmla="*/ 2613964 w 5071813"/>
                <a:gd name="connsiteY185" fmla="*/ 581264 h 4006635"/>
                <a:gd name="connsiteX186" fmla="*/ 2642993 w 5071813"/>
                <a:gd name="connsiteY186" fmla="*/ 624806 h 4006635"/>
                <a:gd name="connsiteX187" fmla="*/ 2555907 w 5071813"/>
                <a:gd name="connsiteY187" fmla="*/ 711892 h 4006635"/>
                <a:gd name="connsiteX188" fmla="*/ 2541393 w 5071813"/>
                <a:gd name="connsiteY188" fmla="*/ 755435 h 4006635"/>
                <a:gd name="connsiteX189" fmla="*/ 2512364 w 5071813"/>
                <a:gd name="connsiteY189" fmla="*/ 871549 h 4006635"/>
                <a:gd name="connsiteX190" fmla="*/ 2410764 w 5071813"/>
                <a:gd name="connsiteY190" fmla="*/ 1002178 h 4006635"/>
                <a:gd name="connsiteX191" fmla="*/ 2425279 w 5071813"/>
                <a:gd name="connsiteY191" fmla="*/ 1045721 h 4006635"/>
                <a:gd name="connsiteX192" fmla="*/ 2584936 w 5071813"/>
                <a:gd name="connsiteY192" fmla="*/ 1002178 h 4006635"/>
                <a:gd name="connsiteX193" fmla="*/ 2642993 w 5071813"/>
                <a:gd name="connsiteY193" fmla="*/ 1016692 h 4006635"/>
                <a:gd name="connsiteX194" fmla="*/ 2686536 w 5071813"/>
                <a:gd name="connsiteY194" fmla="*/ 1031206 h 4006635"/>
                <a:gd name="connsiteX195" fmla="*/ 2744593 w 5071813"/>
                <a:gd name="connsiteY195" fmla="*/ 1016692 h 4006635"/>
                <a:gd name="connsiteX196" fmla="*/ 2802650 w 5071813"/>
                <a:gd name="connsiteY196" fmla="*/ 900578 h 4006635"/>
                <a:gd name="connsiteX197" fmla="*/ 2831679 w 5071813"/>
                <a:gd name="connsiteY197" fmla="*/ 842521 h 4006635"/>
                <a:gd name="connsiteX198" fmla="*/ 2846193 w 5071813"/>
                <a:gd name="connsiteY198" fmla="*/ 798978 h 4006635"/>
                <a:gd name="connsiteX199" fmla="*/ 2831679 w 5071813"/>
                <a:gd name="connsiteY199" fmla="*/ 755435 h 4006635"/>
                <a:gd name="connsiteX200" fmla="*/ 2802650 w 5071813"/>
                <a:gd name="connsiteY200" fmla="*/ 653835 h 4006635"/>
                <a:gd name="connsiteX201" fmla="*/ 2773621 w 5071813"/>
                <a:gd name="connsiteY201" fmla="*/ 610292 h 4006635"/>
                <a:gd name="connsiteX202" fmla="*/ 2730079 w 5071813"/>
                <a:gd name="connsiteY202" fmla="*/ 523206 h 4006635"/>
                <a:gd name="connsiteX203" fmla="*/ 2672021 w 5071813"/>
                <a:gd name="connsiteY203" fmla="*/ 407092 h 4006635"/>
                <a:gd name="connsiteX204" fmla="*/ 2541393 w 5071813"/>
                <a:gd name="connsiteY204" fmla="*/ 378064 h 4006635"/>
                <a:gd name="connsiteX205" fmla="*/ 2425279 w 5071813"/>
                <a:gd name="connsiteY205" fmla="*/ 290978 h 4006635"/>
                <a:gd name="connsiteX206" fmla="*/ 2381736 w 5071813"/>
                <a:gd name="connsiteY206" fmla="*/ 261949 h 4006635"/>
                <a:gd name="connsiteX207" fmla="*/ 2294650 w 5071813"/>
                <a:gd name="connsiteY207" fmla="*/ 174864 h 4006635"/>
                <a:gd name="connsiteX208" fmla="*/ 2265621 w 5071813"/>
                <a:gd name="connsiteY208" fmla="*/ 116806 h 4006635"/>
                <a:gd name="connsiteX209" fmla="*/ 2251107 w 5071813"/>
                <a:gd name="connsiteY209" fmla="*/ 73264 h 4006635"/>
                <a:gd name="connsiteX210" fmla="*/ 2294650 w 5071813"/>
                <a:gd name="connsiteY210" fmla="*/ 102292 h 4006635"/>
                <a:gd name="connsiteX211" fmla="*/ 2396250 w 5071813"/>
                <a:gd name="connsiteY211" fmla="*/ 203892 h 4006635"/>
                <a:gd name="connsiteX212" fmla="*/ 2497850 w 5071813"/>
                <a:gd name="connsiteY212" fmla="*/ 290978 h 4006635"/>
                <a:gd name="connsiteX213" fmla="*/ 2584936 w 5071813"/>
                <a:gd name="connsiteY213" fmla="*/ 305492 h 4006635"/>
                <a:gd name="connsiteX214" fmla="*/ 2628479 w 5071813"/>
                <a:gd name="connsiteY214" fmla="*/ 334521 h 4006635"/>
                <a:gd name="connsiteX215" fmla="*/ 2686536 w 5071813"/>
                <a:gd name="connsiteY215" fmla="*/ 73264 h 4006635"/>
                <a:gd name="connsiteX216" fmla="*/ 2701050 w 5071813"/>
                <a:gd name="connsiteY216" fmla="*/ 692 h 4006635"/>
                <a:gd name="connsiteX217" fmla="*/ 2846193 w 5071813"/>
                <a:gd name="connsiteY217" fmla="*/ 131321 h 4006635"/>
                <a:gd name="connsiteX218" fmla="*/ 2860707 w 5071813"/>
                <a:gd name="connsiteY218" fmla="*/ 203892 h 4006635"/>
                <a:gd name="connsiteX219" fmla="*/ 2875221 w 5071813"/>
                <a:gd name="connsiteY219" fmla="*/ 407092 h 4006635"/>
                <a:gd name="connsiteX220" fmla="*/ 2918764 w 5071813"/>
                <a:gd name="connsiteY220" fmla="*/ 450635 h 4006635"/>
                <a:gd name="connsiteX221" fmla="*/ 2991336 w 5071813"/>
                <a:gd name="connsiteY221" fmla="*/ 523206 h 4006635"/>
                <a:gd name="connsiteX222" fmla="*/ 2947793 w 5071813"/>
                <a:gd name="connsiteY222" fmla="*/ 987664 h 4006635"/>
                <a:gd name="connsiteX223" fmla="*/ 2918764 w 5071813"/>
                <a:gd name="connsiteY223" fmla="*/ 1045721 h 4006635"/>
                <a:gd name="connsiteX224" fmla="*/ 2875221 w 5071813"/>
                <a:gd name="connsiteY224" fmla="*/ 1074749 h 4006635"/>
                <a:gd name="connsiteX225" fmla="*/ 2817164 w 5071813"/>
                <a:gd name="connsiteY225" fmla="*/ 1147321 h 4006635"/>
                <a:gd name="connsiteX226" fmla="*/ 2802650 w 5071813"/>
                <a:gd name="connsiteY226" fmla="*/ 1205378 h 4006635"/>
                <a:gd name="connsiteX227" fmla="*/ 2773621 w 5071813"/>
                <a:gd name="connsiteY227" fmla="*/ 1292464 h 4006635"/>
                <a:gd name="connsiteX228" fmla="*/ 2759107 w 5071813"/>
                <a:gd name="connsiteY228" fmla="*/ 1336006 h 4006635"/>
                <a:gd name="connsiteX229" fmla="*/ 2773621 w 5071813"/>
                <a:gd name="connsiteY229" fmla="*/ 1437606 h 4006635"/>
                <a:gd name="connsiteX230" fmla="*/ 2802650 w 5071813"/>
                <a:gd name="connsiteY230" fmla="*/ 1524692 h 4006635"/>
                <a:gd name="connsiteX231" fmla="*/ 2817164 w 5071813"/>
                <a:gd name="connsiteY231" fmla="*/ 1568235 h 4006635"/>
                <a:gd name="connsiteX232" fmla="*/ 2831679 w 5071813"/>
                <a:gd name="connsiteY232" fmla="*/ 1611778 h 4006635"/>
                <a:gd name="connsiteX233" fmla="*/ 2889736 w 5071813"/>
                <a:gd name="connsiteY233" fmla="*/ 1626292 h 4006635"/>
                <a:gd name="connsiteX234" fmla="*/ 2933279 w 5071813"/>
                <a:gd name="connsiteY234" fmla="*/ 1597264 h 4006635"/>
                <a:gd name="connsiteX235" fmla="*/ 2947793 w 5071813"/>
                <a:gd name="connsiteY235" fmla="*/ 1553721 h 4006635"/>
                <a:gd name="connsiteX236" fmla="*/ 2889736 w 5071813"/>
                <a:gd name="connsiteY236" fmla="*/ 1248921 h 4006635"/>
                <a:gd name="connsiteX237" fmla="*/ 2875221 w 5071813"/>
                <a:gd name="connsiteY237" fmla="*/ 1205378 h 4006635"/>
                <a:gd name="connsiteX238" fmla="*/ 2933279 w 5071813"/>
                <a:gd name="connsiteY238" fmla="*/ 1176349 h 4006635"/>
                <a:gd name="connsiteX239" fmla="*/ 2976821 w 5071813"/>
                <a:gd name="connsiteY239" fmla="*/ 1147321 h 4006635"/>
                <a:gd name="connsiteX240" fmla="*/ 3020364 w 5071813"/>
                <a:gd name="connsiteY240" fmla="*/ 1016692 h 4006635"/>
                <a:gd name="connsiteX241" fmla="*/ 3107450 w 5071813"/>
                <a:gd name="connsiteY241" fmla="*/ 1031206 h 4006635"/>
                <a:gd name="connsiteX242" fmla="*/ 3049393 w 5071813"/>
                <a:gd name="connsiteY242" fmla="*/ 1132806 h 4006635"/>
                <a:gd name="connsiteX243" fmla="*/ 3063907 w 5071813"/>
                <a:gd name="connsiteY243" fmla="*/ 1292464 h 4006635"/>
                <a:gd name="connsiteX244" fmla="*/ 3165507 w 5071813"/>
                <a:gd name="connsiteY244" fmla="*/ 1277949 h 4006635"/>
                <a:gd name="connsiteX245" fmla="*/ 3209050 w 5071813"/>
                <a:gd name="connsiteY245" fmla="*/ 1263435 h 4006635"/>
                <a:gd name="connsiteX246" fmla="*/ 3368707 w 5071813"/>
                <a:gd name="connsiteY246" fmla="*/ 1277949 h 4006635"/>
                <a:gd name="connsiteX247" fmla="*/ 3238079 w 5071813"/>
                <a:gd name="connsiteY247" fmla="*/ 1336006 h 4006635"/>
                <a:gd name="connsiteX248" fmla="*/ 3194536 w 5071813"/>
                <a:gd name="connsiteY248" fmla="*/ 1365035 h 4006635"/>
                <a:gd name="connsiteX249" fmla="*/ 3165507 w 5071813"/>
                <a:gd name="connsiteY249" fmla="*/ 1408578 h 4006635"/>
                <a:gd name="connsiteX250" fmla="*/ 3136479 w 5071813"/>
                <a:gd name="connsiteY250" fmla="*/ 1510178 h 4006635"/>
                <a:gd name="connsiteX251" fmla="*/ 3121964 w 5071813"/>
                <a:gd name="connsiteY251" fmla="*/ 1597264 h 4006635"/>
                <a:gd name="connsiteX252" fmla="*/ 3092936 w 5071813"/>
                <a:gd name="connsiteY252" fmla="*/ 1640806 h 4006635"/>
                <a:gd name="connsiteX253" fmla="*/ 3078421 w 5071813"/>
                <a:gd name="connsiteY253" fmla="*/ 1684349 h 4006635"/>
                <a:gd name="connsiteX254" fmla="*/ 3150993 w 5071813"/>
                <a:gd name="connsiteY254" fmla="*/ 1669835 h 4006635"/>
                <a:gd name="connsiteX255" fmla="*/ 3238079 w 5071813"/>
                <a:gd name="connsiteY255" fmla="*/ 1582749 h 4006635"/>
                <a:gd name="connsiteX256" fmla="*/ 3281621 w 5071813"/>
                <a:gd name="connsiteY256" fmla="*/ 1553721 h 4006635"/>
                <a:gd name="connsiteX257" fmla="*/ 3484821 w 5071813"/>
                <a:gd name="connsiteY257" fmla="*/ 1510178 h 4006635"/>
                <a:gd name="connsiteX258" fmla="*/ 3542879 w 5071813"/>
                <a:gd name="connsiteY258" fmla="*/ 1423092 h 4006635"/>
                <a:gd name="connsiteX259" fmla="*/ 3557393 w 5071813"/>
                <a:gd name="connsiteY259" fmla="*/ 1365035 h 4006635"/>
                <a:gd name="connsiteX260" fmla="*/ 3499336 w 5071813"/>
                <a:gd name="connsiteY260" fmla="*/ 1423092 h 4006635"/>
                <a:gd name="connsiteX261" fmla="*/ 3571907 w 5071813"/>
                <a:gd name="connsiteY261" fmla="*/ 1306978 h 4006635"/>
                <a:gd name="connsiteX262" fmla="*/ 3528364 w 5071813"/>
                <a:gd name="connsiteY262" fmla="*/ 1248921 h 4006635"/>
                <a:gd name="connsiteX263" fmla="*/ 3484821 w 5071813"/>
                <a:gd name="connsiteY263" fmla="*/ 1234406 h 4006635"/>
                <a:gd name="connsiteX264" fmla="*/ 3499336 w 5071813"/>
                <a:gd name="connsiteY264" fmla="*/ 1190864 h 4006635"/>
                <a:gd name="connsiteX265" fmla="*/ 3615450 w 5071813"/>
                <a:gd name="connsiteY265" fmla="*/ 1147321 h 4006635"/>
                <a:gd name="connsiteX266" fmla="*/ 3557393 w 5071813"/>
                <a:gd name="connsiteY266" fmla="*/ 915092 h 4006635"/>
                <a:gd name="connsiteX267" fmla="*/ 3513850 w 5071813"/>
                <a:gd name="connsiteY267" fmla="*/ 900578 h 4006635"/>
                <a:gd name="connsiteX268" fmla="*/ 3455793 w 5071813"/>
                <a:gd name="connsiteY268" fmla="*/ 871549 h 4006635"/>
                <a:gd name="connsiteX269" fmla="*/ 3412250 w 5071813"/>
                <a:gd name="connsiteY269" fmla="*/ 929606 h 4006635"/>
                <a:gd name="connsiteX270" fmla="*/ 3325164 w 5071813"/>
                <a:gd name="connsiteY270" fmla="*/ 1002178 h 4006635"/>
                <a:gd name="connsiteX271" fmla="*/ 3252593 w 5071813"/>
                <a:gd name="connsiteY271" fmla="*/ 1031206 h 4006635"/>
                <a:gd name="connsiteX272" fmla="*/ 3165507 w 5071813"/>
                <a:gd name="connsiteY272" fmla="*/ 1002178 h 4006635"/>
                <a:gd name="connsiteX273" fmla="*/ 3180021 w 5071813"/>
                <a:gd name="connsiteY273" fmla="*/ 915092 h 4006635"/>
                <a:gd name="connsiteX274" fmla="*/ 3296136 w 5071813"/>
                <a:gd name="connsiteY274" fmla="*/ 886064 h 4006635"/>
                <a:gd name="connsiteX275" fmla="*/ 3412250 w 5071813"/>
                <a:gd name="connsiteY275" fmla="*/ 842521 h 4006635"/>
                <a:gd name="connsiteX276" fmla="*/ 3470307 w 5071813"/>
                <a:gd name="connsiteY276" fmla="*/ 740921 h 4006635"/>
                <a:gd name="connsiteX277" fmla="*/ 3557393 w 5071813"/>
                <a:gd name="connsiteY277" fmla="*/ 711892 h 4006635"/>
                <a:gd name="connsiteX278" fmla="*/ 3629964 w 5071813"/>
                <a:gd name="connsiteY278" fmla="*/ 726406 h 4006635"/>
                <a:gd name="connsiteX279" fmla="*/ 3644479 w 5071813"/>
                <a:gd name="connsiteY279" fmla="*/ 784464 h 4006635"/>
                <a:gd name="connsiteX280" fmla="*/ 3702536 w 5071813"/>
                <a:gd name="connsiteY280" fmla="*/ 958635 h 4006635"/>
                <a:gd name="connsiteX281" fmla="*/ 3760593 w 5071813"/>
                <a:gd name="connsiteY281" fmla="*/ 944121 h 4006635"/>
                <a:gd name="connsiteX282" fmla="*/ 3731564 w 5071813"/>
                <a:gd name="connsiteY282" fmla="*/ 828006 h 4006635"/>
                <a:gd name="connsiteX283" fmla="*/ 3746079 w 5071813"/>
                <a:gd name="connsiteY283" fmla="*/ 769949 h 4006635"/>
                <a:gd name="connsiteX284" fmla="*/ 3789621 w 5071813"/>
                <a:gd name="connsiteY284" fmla="*/ 755435 h 4006635"/>
                <a:gd name="connsiteX285" fmla="*/ 3833164 w 5071813"/>
                <a:gd name="connsiteY285" fmla="*/ 726406 h 4006635"/>
                <a:gd name="connsiteX286" fmla="*/ 3891221 w 5071813"/>
                <a:gd name="connsiteY286" fmla="*/ 755435 h 4006635"/>
                <a:gd name="connsiteX287" fmla="*/ 3934764 w 5071813"/>
                <a:gd name="connsiteY287" fmla="*/ 769949 h 4006635"/>
                <a:gd name="connsiteX288" fmla="*/ 3963793 w 5071813"/>
                <a:gd name="connsiteY288" fmla="*/ 726406 h 4006635"/>
                <a:gd name="connsiteX289" fmla="*/ 4094421 w 5071813"/>
                <a:gd name="connsiteY289" fmla="*/ 653835 h 4006635"/>
                <a:gd name="connsiteX290" fmla="*/ 4152479 w 5071813"/>
                <a:gd name="connsiteY290" fmla="*/ 668349 h 4006635"/>
                <a:gd name="connsiteX291" fmla="*/ 4225050 w 5071813"/>
                <a:gd name="connsiteY291" fmla="*/ 653835 h 4006635"/>
                <a:gd name="connsiteX292" fmla="*/ 4210536 w 5071813"/>
                <a:gd name="connsiteY292" fmla="*/ 450635 h 4006635"/>
                <a:gd name="connsiteX293" fmla="*/ 4166993 w 5071813"/>
                <a:gd name="connsiteY293" fmla="*/ 421606 h 4006635"/>
                <a:gd name="connsiteX294" fmla="*/ 4108936 w 5071813"/>
                <a:gd name="connsiteY294" fmla="*/ 334521 h 4006635"/>
                <a:gd name="connsiteX295" fmla="*/ 4123450 w 5071813"/>
                <a:gd name="connsiteY295" fmla="*/ 276464 h 4006635"/>
                <a:gd name="connsiteX296" fmla="*/ 4254079 w 5071813"/>
                <a:gd name="connsiteY296" fmla="*/ 276464 h 4006635"/>
                <a:gd name="connsiteX297" fmla="*/ 4326650 w 5071813"/>
                <a:gd name="connsiteY297" fmla="*/ 261949 h 4006635"/>
                <a:gd name="connsiteX298" fmla="*/ 4384707 w 5071813"/>
                <a:gd name="connsiteY298" fmla="*/ 174864 h 4006635"/>
                <a:gd name="connsiteX299" fmla="*/ 4428250 w 5071813"/>
                <a:gd name="connsiteY299" fmla="*/ 145835 h 4006635"/>
                <a:gd name="connsiteX300" fmla="*/ 4457279 w 5071813"/>
                <a:gd name="connsiteY300" fmla="*/ 189378 h 4006635"/>
                <a:gd name="connsiteX301" fmla="*/ 4428250 w 5071813"/>
                <a:gd name="connsiteY301" fmla="*/ 363549 h 4006635"/>
                <a:gd name="connsiteX302" fmla="*/ 4457279 w 5071813"/>
                <a:gd name="connsiteY302" fmla="*/ 407092 h 4006635"/>
                <a:gd name="connsiteX303" fmla="*/ 4413736 w 5071813"/>
                <a:gd name="connsiteY303" fmla="*/ 494178 h 4006635"/>
                <a:gd name="connsiteX304" fmla="*/ 4355679 w 5071813"/>
                <a:gd name="connsiteY304" fmla="*/ 581264 h 4006635"/>
                <a:gd name="connsiteX305" fmla="*/ 4326650 w 5071813"/>
                <a:gd name="connsiteY305" fmla="*/ 668349 h 4006635"/>
                <a:gd name="connsiteX306" fmla="*/ 4283107 w 5071813"/>
                <a:gd name="connsiteY306" fmla="*/ 769949 h 4006635"/>
                <a:gd name="connsiteX307" fmla="*/ 4239564 w 5071813"/>
                <a:gd name="connsiteY307" fmla="*/ 798978 h 4006635"/>
                <a:gd name="connsiteX308" fmla="*/ 4210536 w 5071813"/>
                <a:gd name="connsiteY308" fmla="*/ 842521 h 4006635"/>
                <a:gd name="connsiteX309" fmla="*/ 4166993 w 5071813"/>
                <a:gd name="connsiteY309" fmla="*/ 857035 h 4006635"/>
                <a:gd name="connsiteX310" fmla="*/ 4108936 w 5071813"/>
                <a:gd name="connsiteY310" fmla="*/ 886064 h 4006635"/>
                <a:gd name="connsiteX311" fmla="*/ 4021850 w 5071813"/>
                <a:gd name="connsiteY311" fmla="*/ 915092 h 4006635"/>
                <a:gd name="connsiteX312" fmla="*/ 3978307 w 5071813"/>
                <a:gd name="connsiteY312" fmla="*/ 929606 h 4006635"/>
                <a:gd name="connsiteX313" fmla="*/ 3833164 w 5071813"/>
                <a:gd name="connsiteY313" fmla="*/ 1016692 h 4006635"/>
                <a:gd name="connsiteX314" fmla="*/ 3789621 w 5071813"/>
                <a:gd name="connsiteY314" fmla="*/ 1205378 h 4006635"/>
                <a:gd name="connsiteX315" fmla="*/ 3746079 w 5071813"/>
                <a:gd name="connsiteY315" fmla="*/ 1234406 h 4006635"/>
                <a:gd name="connsiteX316" fmla="*/ 3688021 w 5071813"/>
                <a:gd name="connsiteY316" fmla="*/ 1292464 h 4006635"/>
                <a:gd name="connsiteX317" fmla="*/ 3702536 w 5071813"/>
                <a:gd name="connsiteY317" fmla="*/ 1336006 h 4006635"/>
                <a:gd name="connsiteX318" fmla="*/ 3833164 w 5071813"/>
                <a:gd name="connsiteY318" fmla="*/ 1277949 h 4006635"/>
                <a:gd name="connsiteX319" fmla="*/ 3847679 w 5071813"/>
                <a:gd name="connsiteY319" fmla="*/ 1234406 h 4006635"/>
                <a:gd name="connsiteX320" fmla="*/ 3992821 w 5071813"/>
                <a:gd name="connsiteY320" fmla="*/ 1219892 h 4006635"/>
                <a:gd name="connsiteX321" fmla="*/ 4021850 w 5071813"/>
                <a:gd name="connsiteY321" fmla="*/ 1306978 h 4006635"/>
                <a:gd name="connsiteX322" fmla="*/ 4108936 w 5071813"/>
                <a:gd name="connsiteY322" fmla="*/ 1336006 h 4006635"/>
                <a:gd name="connsiteX323" fmla="*/ 4181507 w 5071813"/>
                <a:gd name="connsiteY323" fmla="*/ 1277949 h 4006635"/>
                <a:gd name="connsiteX324" fmla="*/ 4210536 w 5071813"/>
                <a:gd name="connsiteY324" fmla="*/ 1190864 h 4006635"/>
                <a:gd name="connsiteX325" fmla="*/ 4297621 w 5071813"/>
                <a:gd name="connsiteY325" fmla="*/ 1161835 h 4006635"/>
                <a:gd name="connsiteX326" fmla="*/ 4312136 w 5071813"/>
                <a:gd name="connsiteY326" fmla="*/ 1118292 h 4006635"/>
                <a:gd name="connsiteX327" fmla="*/ 4341164 w 5071813"/>
                <a:gd name="connsiteY327" fmla="*/ 1002178 h 4006635"/>
                <a:gd name="connsiteX328" fmla="*/ 4399221 w 5071813"/>
                <a:gd name="connsiteY328" fmla="*/ 915092 h 4006635"/>
                <a:gd name="connsiteX329" fmla="*/ 4399221 w 5071813"/>
                <a:gd name="connsiteY329" fmla="*/ 769949 h 4006635"/>
                <a:gd name="connsiteX330" fmla="*/ 4442764 w 5071813"/>
                <a:gd name="connsiteY330" fmla="*/ 798978 h 4006635"/>
                <a:gd name="connsiteX331" fmla="*/ 4471793 w 5071813"/>
                <a:gd name="connsiteY331" fmla="*/ 639321 h 4006635"/>
                <a:gd name="connsiteX332" fmla="*/ 4558879 w 5071813"/>
                <a:gd name="connsiteY332" fmla="*/ 653835 h 4006635"/>
                <a:gd name="connsiteX333" fmla="*/ 4587907 w 5071813"/>
                <a:gd name="connsiteY333" fmla="*/ 711892 h 4006635"/>
                <a:gd name="connsiteX334" fmla="*/ 4602421 w 5071813"/>
                <a:gd name="connsiteY334" fmla="*/ 769949 h 4006635"/>
                <a:gd name="connsiteX335" fmla="*/ 4660479 w 5071813"/>
                <a:gd name="connsiteY335" fmla="*/ 740921 h 4006635"/>
                <a:gd name="connsiteX336" fmla="*/ 4733050 w 5071813"/>
                <a:gd name="connsiteY336" fmla="*/ 755435 h 4006635"/>
                <a:gd name="connsiteX337" fmla="*/ 4704021 w 5071813"/>
                <a:gd name="connsiteY337" fmla="*/ 813492 h 4006635"/>
                <a:gd name="connsiteX338" fmla="*/ 4660479 w 5071813"/>
                <a:gd name="connsiteY338" fmla="*/ 828006 h 4006635"/>
                <a:gd name="connsiteX339" fmla="*/ 4558879 w 5071813"/>
                <a:gd name="connsiteY339" fmla="*/ 857035 h 4006635"/>
                <a:gd name="connsiteX340" fmla="*/ 4486307 w 5071813"/>
                <a:gd name="connsiteY340" fmla="*/ 973149 h 4006635"/>
                <a:gd name="connsiteX341" fmla="*/ 4573393 w 5071813"/>
                <a:gd name="connsiteY341" fmla="*/ 987664 h 4006635"/>
                <a:gd name="connsiteX342" fmla="*/ 4457279 w 5071813"/>
                <a:gd name="connsiteY342" fmla="*/ 1118292 h 4006635"/>
                <a:gd name="connsiteX343" fmla="*/ 4413736 w 5071813"/>
                <a:gd name="connsiteY343" fmla="*/ 1161835 h 4006635"/>
                <a:gd name="connsiteX344" fmla="*/ 4355679 w 5071813"/>
                <a:gd name="connsiteY344" fmla="*/ 1234406 h 4006635"/>
                <a:gd name="connsiteX345" fmla="*/ 4268593 w 5071813"/>
                <a:gd name="connsiteY345" fmla="*/ 1263435 h 4006635"/>
                <a:gd name="connsiteX346" fmla="*/ 4225050 w 5071813"/>
                <a:gd name="connsiteY346" fmla="*/ 1292464 h 4006635"/>
                <a:gd name="connsiteX347" fmla="*/ 4210536 w 5071813"/>
                <a:gd name="connsiteY347" fmla="*/ 1350521 h 4006635"/>
                <a:gd name="connsiteX348" fmla="*/ 4181507 w 5071813"/>
                <a:gd name="connsiteY348" fmla="*/ 1394064 h 4006635"/>
                <a:gd name="connsiteX349" fmla="*/ 4254079 w 5071813"/>
                <a:gd name="connsiteY349" fmla="*/ 1452121 h 4006635"/>
                <a:gd name="connsiteX350" fmla="*/ 4283107 w 5071813"/>
                <a:gd name="connsiteY350" fmla="*/ 1408578 h 4006635"/>
                <a:gd name="connsiteX351" fmla="*/ 4341164 w 5071813"/>
                <a:gd name="connsiteY351" fmla="*/ 1394064 h 4006635"/>
                <a:gd name="connsiteX352" fmla="*/ 4428250 w 5071813"/>
                <a:gd name="connsiteY352" fmla="*/ 1365035 h 4006635"/>
                <a:gd name="connsiteX353" fmla="*/ 4471793 w 5071813"/>
                <a:gd name="connsiteY353" fmla="*/ 1350521 h 4006635"/>
                <a:gd name="connsiteX354" fmla="*/ 4573393 w 5071813"/>
                <a:gd name="connsiteY354" fmla="*/ 1321492 h 4006635"/>
                <a:gd name="connsiteX355" fmla="*/ 4791107 w 5071813"/>
                <a:gd name="connsiteY355" fmla="*/ 1219892 h 4006635"/>
                <a:gd name="connsiteX356" fmla="*/ 4834650 w 5071813"/>
                <a:gd name="connsiteY356" fmla="*/ 1205378 h 4006635"/>
                <a:gd name="connsiteX357" fmla="*/ 4892707 w 5071813"/>
                <a:gd name="connsiteY357" fmla="*/ 1190864 h 4006635"/>
                <a:gd name="connsiteX358" fmla="*/ 4950764 w 5071813"/>
                <a:gd name="connsiteY358" fmla="*/ 1147321 h 4006635"/>
                <a:gd name="connsiteX359" fmla="*/ 5052364 w 5071813"/>
                <a:gd name="connsiteY359" fmla="*/ 1161835 h 4006635"/>
                <a:gd name="connsiteX360" fmla="*/ 5023336 w 5071813"/>
                <a:gd name="connsiteY360" fmla="*/ 1248921 h 4006635"/>
                <a:gd name="connsiteX361" fmla="*/ 4936250 w 5071813"/>
                <a:gd name="connsiteY361" fmla="*/ 1263435 h 4006635"/>
                <a:gd name="connsiteX362" fmla="*/ 4849164 w 5071813"/>
                <a:gd name="connsiteY362" fmla="*/ 1336006 h 4006635"/>
                <a:gd name="connsiteX363" fmla="*/ 4820136 w 5071813"/>
                <a:gd name="connsiteY363" fmla="*/ 1394064 h 4006635"/>
                <a:gd name="connsiteX364" fmla="*/ 4805621 w 5071813"/>
                <a:gd name="connsiteY364" fmla="*/ 1437606 h 4006635"/>
                <a:gd name="connsiteX365" fmla="*/ 4747564 w 5071813"/>
                <a:gd name="connsiteY365" fmla="*/ 1452121 h 4006635"/>
                <a:gd name="connsiteX366" fmla="*/ 4587907 w 5071813"/>
                <a:gd name="connsiteY366" fmla="*/ 1437606 h 4006635"/>
                <a:gd name="connsiteX367" fmla="*/ 4544364 w 5071813"/>
                <a:gd name="connsiteY367" fmla="*/ 1423092 h 4006635"/>
                <a:gd name="connsiteX368" fmla="*/ 4399221 w 5071813"/>
                <a:gd name="connsiteY368" fmla="*/ 1437606 h 4006635"/>
                <a:gd name="connsiteX369" fmla="*/ 4355679 w 5071813"/>
                <a:gd name="connsiteY369" fmla="*/ 1466635 h 4006635"/>
                <a:gd name="connsiteX370" fmla="*/ 4312136 w 5071813"/>
                <a:gd name="connsiteY370" fmla="*/ 1481149 h 4006635"/>
                <a:gd name="connsiteX371" fmla="*/ 4254079 w 5071813"/>
                <a:gd name="connsiteY371" fmla="*/ 1510178 h 4006635"/>
                <a:gd name="connsiteX372" fmla="*/ 4225050 w 5071813"/>
                <a:gd name="connsiteY372" fmla="*/ 1568235 h 4006635"/>
                <a:gd name="connsiteX373" fmla="*/ 4181507 w 5071813"/>
                <a:gd name="connsiteY373" fmla="*/ 1597264 h 4006635"/>
                <a:gd name="connsiteX374" fmla="*/ 4137964 w 5071813"/>
                <a:gd name="connsiteY374" fmla="*/ 1640806 h 4006635"/>
                <a:gd name="connsiteX375" fmla="*/ 4065393 w 5071813"/>
                <a:gd name="connsiteY375" fmla="*/ 1437606 h 4006635"/>
                <a:gd name="connsiteX376" fmla="*/ 3891221 w 5071813"/>
                <a:gd name="connsiteY376" fmla="*/ 1466635 h 4006635"/>
                <a:gd name="connsiteX377" fmla="*/ 3847679 w 5071813"/>
                <a:gd name="connsiteY377" fmla="*/ 1495664 h 4006635"/>
                <a:gd name="connsiteX378" fmla="*/ 3920250 w 5071813"/>
                <a:gd name="connsiteY378" fmla="*/ 1553721 h 4006635"/>
                <a:gd name="connsiteX379" fmla="*/ 4007336 w 5071813"/>
                <a:gd name="connsiteY379" fmla="*/ 1655321 h 4006635"/>
                <a:gd name="connsiteX380" fmla="*/ 4021850 w 5071813"/>
                <a:gd name="connsiteY380" fmla="*/ 1713378 h 4006635"/>
                <a:gd name="connsiteX381" fmla="*/ 4036364 w 5071813"/>
                <a:gd name="connsiteY381" fmla="*/ 1756921 h 4006635"/>
                <a:gd name="connsiteX382" fmla="*/ 4021850 w 5071813"/>
                <a:gd name="connsiteY382" fmla="*/ 1800464 h 4006635"/>
                <a:gd name="connsiteX383" fmla="*/ 3978307 w 5071813"/>
                <a:gd name="connsiteY383" fmla="*/ 1785949 h 4006635"/>
                <a:gd name="connsiteX384" fmla="*/ 3905736 w 5071813"/>
                <a:gd name="connsiteY384" fmla="*/ 1698864 h 4006635"/>
                <a:gd name="connsiteX385" fmla="*/ 3818650 w 5071813"/>
                <a:gd name="connsiteY385" fmla="*/ 1655321 h 4006635"/>
                <a:gd name="connsiteX386" fmla="*/ 3775107 w 5071813"/>
                <a:gd name="connsiteY386" fmla="*/ 1626292 h 4006635"/>
                <a:gd name="connsiteX387" fmla="*/ 3557393 w 5071813"/>
                <a:gd name="connsiteY387" fmla="*/ 1669835 h 4006635"/>
                <a:gd name="connsiteX388" fmla="*/ 3499336 w 5071813"/>
                <a:gd name="connsiteY388" fmla="*/ 1684349 h 4006635"/>
                <a:gd name="connsiteX389" fmla="*/ 3412250 w 5071813"/>
                <a:gd name="connsiteY389" fmla="*/ 1727892 h 4006635"/>
                <a:gd name="connsiteX390" fmla="*/ 3455793 w 5071813"/>
                <a:gd name="connsiteY390" fmla="*/ 1713378 h 4006635"/>
                <a:gd name="connsiteX391" fmla="*/ 3513850 w 5071813"/>
                <a:gd name="connsiteY391" fmla="*/ 1727892 h 4006635"/>
                <a:gd name="connsiteX392" fmla="*/ 3629964 w 5071813"/>
                <a:gd name="connsiteY392" fmla="*/ 1742406 h 4006635"/>
                <a:gd name="connsiteX393" fmla="*/ 3673507 w 5071813"/>
                <a:gd name="connsiteY393" fmla="*/ 1771435 h 4006635"/>
                <a:gd name="connsiteX394" fmla="*/ 3702536 w 5071813"/>
                <a:gd name="connsiteY394" fmla="*/ 1844006 h 4006635"/>
                <a:gd name="connsiteX395" fmla="*/ 3688021 w 5071813"/>
                <a:gd name="connsiteY395" fmla="*/ 1887549 h 4006635"/>
                <a:gd name="connsiteX396" fmla="*/ 3644479 w 5071813"/>
                <a:gd name="connsiteY396" fmla="*/ 1858521 h 4006635"/>
                <a:gd name="connsiteX397" fmla="*/ 3586421 w 5071813"/>
                <a:gd name="connsiteY397" fmla="*/ 1814978 h 4006635"/>
                <a:gd name="connsiteX398" fmla="*/ 3252593 w 5071813"/>
                <a:gd name="connsiteY398" fmla="*/ 1800464 h 4006635"/>
                <a:gd name="connsiteX399" fmla="*/ 3180021 w 5071813"/>
                <a:gd name="connsiteY399" fmla="*/ 1814978 h 4006635"/>
                <a:gd name="connsiteX400" fmla="*/ 3165507 w 5071813"/>
                <a:gd name="connsiteY400" fmla="*/ 1858521 h 4006635"/>
                <a:gd name="connsiteX401" fmla="*/ 3107450 w 5071813"/>
                <a:gd name="connsiteY401" fmla="*/ 1873035 h 4006635"/>
                <a:gd name="connsiteX402" fmla="*/ 3063907 w 5071813"/>
                <a:gd name="connsiteY402" fmla="*/ 1902064 h 4006635"/>
                <a:gd name="connsiteX403" fmla="*/ 3107450 w 5071813"/>
                <a:gd name="connsiteY403" fmla="*/ 1916578 h 4006635"/>
                <a:gd name="connsiteX404" fmla="*/ 3165507 w 5071813"/>
                <a:gd name="connsiteY404" fmla="*/ 1931092 h 4006635"/>
                <a:gd name="connsiteX405" fmla="*/ 3209050 w 5071813"/>
                <a:gd name="connsiteY405" fmla="*/ 2018178 h 4006635"/>
                <a:gd name="connsiteX406" fmla="*/ 3267107 w 5071813"/>
                <a:gd name="connsiteY406" fmla="*/ 2047206 h 4006635"/>
                <a:gd name="connsiteX407" fmla="*/ 3368707 w 5071813"/>
                <a:gd name="connsiteY407" fmla="*/ 2003664 h 4006635"/>
                <a:gd name="connsiteX408" fmla="*/ 3455793 w 5071813"/>
                <a:gd name="connsiteY408" fmla="*/ 1974635 h 4006635"/>
                <a:gd name="connsiteX409" fmla="*/ 3499336 w 5071813"/>
                <a:gd name="connsiteY409" fmla="*/ 1960121 h 4006635"/>
                <a:gd name="connsiteX410" fmla="*/ 3600936 w 5071813"/>
                <a:gd name="connsiteY410" fmla="*/ 1974635 h 4006635"/>
                <a:gd name="connsiteX411" fmla="*/ 3615450 w 5071813"/>
                <a:gd name="connsiteY411" fmla="*/ 2018178 h 4006635"/>
                <a:gd name="connsiteX412" fmla="*/ 3644479 w 5071813"/>
                <a:gd name="connsiteY412" fmla="*/ 2061721 h 4006635"/>
                <a:gd name="connsiteX413" fmla="*/ 3658993 w 5071813"/>
                <a:gd name="connsiteY413" fmla="*/ 2105264 h 4006635"/>
                <a:gd name="connsiteX414" fmla="*/ 3804136 w 5071813"/>
                <a:gd name="connsiteY414" fmla="*/ 2279435 h 4006635"/>
                <a:gd name="connsiteX415" fmla="*/ 3847679 w 5071813"/>
                <a:gd name="connsiteY415" fmla="*/ 2293949 h 4006635"/>
                <a:gd name="connsiteX416" fmla="*/ 4007336 w 5071813"/>
                <a:gd name="connsiteY416" fmla="*/ 2279435 h 4006635"/>
                <a:gd name="connsiteX417" fmla="*/ 4108936 w 5071813"/>
                <a:gd name="connsiteY417" fmla="*/ 2177835 h 4006635"/>
                <a:gd name="connsiteX418" fmla="*/ 4210536 w 5071813"/>
                <a:gd name="connsiteY418" fmla="*/ 2134292 h 4006635"/>
                <a:gd name="connsiteX419" fmla="*/ 4283107 w 5071813"/>
                <a:gd name="connsiteY419" fmla="*/ 2148806 h 4006635"/>
                <a:gd name="connsiteX420" fmla="*/ 4225050 w 5071813"/>
                <a:gd name="connsiteY420" fmla="*/ 2192349 h 4006635"/>
                <a:gd name="connsiteX421" fmla="*/ 4137964 w 5071813"/>
                <a:gd name="connsiteY421" fmla="*/ 2250406 h 4006635"/>
                <a:gd name="connsiteX422" fmla="*/ 4094421 w 5071813"/>
                <a:gd name="connsiteY422" fmla="*/ 2279435 h 4006635"/>
                <a:gd name="connsiteX423" fmla="*/ 4079907 w 5071813"/>
                <a:gd name="connsiteY423" fmla="*/ 2322978 h 4006635"/>
                <a:gd name="connsiteX424" fmla="*/ 4152479 w 5071813"/>
                <a:gd name="connsiteY424" fmla="*/ 2395549 h 4006635"/>
                <a:gd name="connsiteX425" fmla="*/ 4196021 w 5071813"/>
                <a:gd name="connsiteY425" fmla="*/ 2511664 h 4006635"/>
                <a:gd name="connsiteX426" fmla="*/ 4210536 w 5071813"/>
                <a:gd name="connsiteY426" fmla="*/ 2569721 h 4006635"/>
                <a:gd name="connsiteX427" fmla="*/ 4239564 w 5071813"/>
                <a:gd name="connsiteY427" fmla="*/ 2656806 h 4006635"/>
                <a:gd name="connsiteX428" fmla="*/ 4254079 w 5071813"/>
                <a:gd name="connsiteY428" fmla="*/ 2729378 h 4006635"/>
                <a:gd name="connsiteX429" fmla="*/ 4268593 w 5071813"/>
                <a:gd name="connsiteY429" fmla="*/ 2772921 h 4006635"/>
                <a:gd name="connsiteX430" fmla="*/ 4225050 w 5071813"/>
                <a:gd name="connsiteY430" fmla="*/ 2743892 h 4006635"/>
                <a:gd name="connsiteX431" fmla="*/ 4210536 w 5071813"/>
                <a:gd name="connsiteY431" fmla="*/ 2584235 h 4006635"/>
                <a:gd name="connsiteX432" fmla="*/ 4137964 w 5071813"/>
                <a:gd name="connsiteY432" fmla="*/ 2511664 h 4006635"/>
                <a:gd name="connsiteX433" fmla="*/ 4094421 w 5071813"/>
                <a:gd name="connsiteY433" fmla="*/ 2468121 h 4006635"/>
                <a:gd name="connsiteX434" fmla="*/ 4050879 w 5071813"/>
                <a:gd name="connsiteY434" fmla="*/ 2439092 h 4006635"/>
                <a:gd name="connsiteX435" fmla="*/ 4007336 w 5071813"/>
                <a:gd name="connsiteY435" fmla="*/ 2395549 h 4006635"/>
                <a:gd name="connsiteX436" fmla="*/ 3920250 w 5071813"/>
                <a:gd name="connsiteY436" fmla="*/ 2352006 h 4006635"/>
                <a:gd name="connsiteX437" fmla="*/ 3818650 w 5071813"/>
                <a:gd name="connsiteY437" fmla="*/ 2381035 h 4006635"/>
                <a:gd name="connsiteX438" fmla="*/ 3847679 w 5071813"/>
                <a:gd name="connsiteY438" fmla="*/ 2424578 h 4006635"/>
                <a:gd name="connsiteX439" fmla="*/ 3891221 w 5071813"/>
                <a:gd name="connsiteY439" fmla="*/ 2482635 h 4006635"/>
                <a:gd name="connsiteX440" fmla="*/ 3905736 w 5071813"/>
                <a:gd name="connsiteY440" fmla="*/ 2569721 h 4006635"/>
                <a:gd name="connsiteX441" fmla="*/ 3920250 w 5071813"/>
                <a:gd name="connsiteY441" fmla="*/ 2613264 h 4006635"/>
                <a:gd name="connsiteX442" fmla="*/ 3876707 w 5071813"/>
                <a:gd name="connsiteY442" fmla="*/ 2627778 h 4006635"/>
                <a:gd name="connsiteX443" fmla="*/ 3847679 w 5071813"/>
                <a:gd name="connsiteY443" fmla="*/ 2526178 h 4006635"/>
                <a:gd name="connsiteX444" fmla="*/ 3818650 w 5071813"/>
                <a:gd name="connsiteY444" fmla="*/ 2410064 h 4006635"/>
                <a:gd name="connsiteX445" fmla="*/ 3702536 w 5071813"/>
                <a:gd name="connsiteY445" fmla="*/ 2337492 h 4006635"/>
                <a:gd name="connsiteX446" fmla="*/ 3673507 w 5071813"/>
                <a:gd name="connsiteY446" fmla="*/ 2293949 h 4006635"/>
                <a:gd name="connsiteX447" fmla="*/ 3644479 w 5071813"/>
                <a:gd name="connsiteY447" fmla="*/ 2206864 h 4006635"/>
                <a:gd name="connsiteX448" fmla="*/ 3571907 w 5071813"/>
                <a:gd name="connsiteY448" fmla="*/ 2177835 h 4006635"/>
                <a:gd name="connsiteX449" fmla="*/ 3513850 w 5071813"/>
                <a:gd name="connsiteY449" fmla="*/ 2163321 h 4006635"/>
                <a:gd name="connsiteX450" fmla="*/ 3397736 w 5071813"/>
                <a:gd name="connsiteY450" fmla="*/ 2177835 h 4006635"/>
                <a:gd name="connsiteX451" fmla="*/ 3267107 w 5071813"/>
                <a:gd name="connsiteY451" fmla="*/ 2192349 h 4006635"/>
                <a:gd name="connsiteX452" fmla="*/ 3296136 w 5071813"/>
                <a:gd name="connsiteY452" fmla="*/ 2235892 h 4006635"/>
                <a:gd name="connsiteX453" fmla="*/ 3412250 w 5071813"/>
                <a:gd name="connsiteY453" fmla="*/ 2279435 h 4006635"/>
                <a:gd name="connsiteX454" fmla="*/ 3455793 w 5071813"/>
                <a:gd name="connsiteY454" fmla="*/ 2395549 h 4006635"/>
                <a:gd name="connsiteX455" fmla="*/ 3441279 w 5071813"/>
                <a:gd name="connsiteY455" fmla="*/ 2511664 h 4006635"/>
                <a:gd name="connsiteX456" fmla="*/ 3383221 w 5071813"/>
                <a:gd name="connsiteY456" fmla="*/ 2468121 h 4006635"/>
                <a:gd name="connsiteX457" fmla="*/ 3339679 w 5071813"/>
                <a:gd name="connsiteY457" fmla="*/ 2439092 h 4006635"/>
                <a:gd name="connsiteX458" fmla="*/ 3325164 w 5071813"/>
                <a:gd name="connsiteY458" fmla="*/ 2395549 h 4006635"/>
                <a:gd name="connsiteX459" fmla="*/ 3310650 w 5071813"/>
                <a:gd name="connsiteY459" fmla="*/ 2308464 h 4006635"/>
                <a:gd name="connsiteX460" fmla="*/ 3267107 w 5071813"/>
                <a:gd name="connsiteY460" fmla="*/ 2264921 h 4006635"/>
                <a:gd name="connsiteX461" fmla="*/ 3223564 w 5071813"/>
                <a:gd name="connsiteY461" fmla="*/ 2206864 h 4006635"/>
                <a:gd name="connsiteX462" fmla="*/ 3209050 w 5071813"/>
                <a:gd name="connsiteY462" fmla="*/ 2163321 h 4006635"/>
                <a:gd name="connsiteX463" fmla="*/ 3136479 w 5071813"/>
                <a:gd name="connsiteY463" fmla="*/ 2134292 h 4006635"/>
                <a:gd name="connsiteX464" fmla="*/ 3020364 w 5071813"/>
                <a:gd name="connsiteY464" fmla="*/ 2076235 h 4006635"/>
                <a:gd name="connsiteX465" fmla="*/ 2976821 w 5071813"/>
                <a:gd name="connsiteY465" fmla="*/ 2279435 h 4006635"/>
                <a:gd name="connsiteX466" fmla="*/ 2875221 w 5071813"/>
                <a:gd name="connsiteY466" fmla="*/ 2366521 h 4006635"/>
                <a:gd name="connsiteX467" fmla="*/ 2846193 w 5071813"/>
                <a:gd name="connsiteY467" fmla="*/ 2410064 h 4006635"/>
                <a:gd name="connsiteX468" fmla="*/ 2831679 w 5071813"/>
                <a:gd name="connsiteY468" fmla="*/ 2482635 h 4006635"/>
                <a:gd name="connsiteX469" fmla="*/ 2672021 w 5071813"/>
                <a:gd name="connsiteY469" fmla="*/ 2526178 h 4006635"/>
                <a:gd name="connsiteX470" fmla="*/ 2657507 w 5071813"/>
                <a:gd name="connsiteY470" fmla="*/ 2569721 h 4006635"/>
                <a:gd name="connsiteX471" fmla="*/ 2599450 w 5071813"/>
                <a:gd name="connsiteY471" fmla="*/ 2656806 h 4006635"/>
                <a:gd name="connsiteX472" fmla="*/ 2584936 w 5071813"/>
                <a:gd name="connsiteY472" fmla="*/ 2700349 h 4006635"/>
                <a:gd name="connsiteX473" fmla="*/ 2599450 w 5071813"/>
                <a:gd name="connsiteY473" fmla="*/ 2743892 h 4006635"/>
                <a:gd name="connsiteX474" fmla="*/ 2730079 w 5071813"/>
                <a:gd name="connsiteY474" fmla="*/ 2845492 h 4006635"/>
                <a:gd name="connsiteX475" fmla="*/ 2773621 w 5071813"/>
                <a:gd name="connsiteY475" fmla="*/ 2889035 h 4006635"/>
                <a:gd name="connsiteX476" fmla="*/ 2889736 w 5071813"/>
                <a:gd name="connsiteY476" fmla="*/ 2932578 h 4006635"/>
                <a:gd name="connsiteX477" fmla="*/ 2976821 w 5071813"/>
                <a:gd name="connsiteY477" fmla="*/ 2976121 h 4006635"/>
                <a:gd name="connsiteX478" fmla="*/ 3034879 w 5071813"/>
                <a:gd name="connsiteY478" fmla="*/ 2961606 h 4006635"/>
                <a:gd name="connsiteX479" fmla="*/ 3049393 w 5071813"/>
                <a:gd name="connsiteY479" fmla="*/ 2845492 h 4006635"/>
                <a:gd name="connsiteX480" fmla="*/ 3165507 w 5071813"/>
                <a:gd name="connsiteY480" fmla="*/ 2801949 h 4006635"/>
                <a:gd name="connsiteX481" fmla="*/ 3412250 w 5071813"/>
                <a:gd name="connsiteY481" fmla="*/ 2816464 h 4006635"/>
                <a:gd name="connsiteX482" fmla="*/ 3513850 w 5071813"/>
                <a:gd name="connsiteY482" fmla="*/ 2860006 h 4006635"/>
                <a:gd name="connsiteX483" fmla="*/ 3557393 w 5071813"/>
                <a:gd name="connsiteY483" fmla="*/ 2874521 h 4006635"/>
                <a:gd name="connsiteX484" fmla="*/ 3615450 w 5071813"/>
                <a:gd name="connsiteY484" fmla="*/ 2976121 h 4006635"/>
                <a:gd name="connsiteX485" fmla="*/ 3600936 w 5071813"/>
                <a:gd name="connsiteY485" fmla="*/ 3048692 h 4006635"/>
                <a:gd name="connsiteX486" fmla="*/ 3484821 w 5071813"/>
                <a:gd name="connsiteY486" fmla="*/ 3034178 h 4006635"/>
                <a:gd name="connsiteX487" fmla="*/ 3441279 w 5071813"/>
                <a:gd name="connsiteY487" fmla="*/ 3005149 h 4006635"/>
                <a:gd name="connsiteX488" fmla="*/ 3180021 w 5071813"/>
                <a:gd name="connsiteY488" fmla="*/ 3019664 h 4006635"/>
                <a:gd name="connsiteX489" fmla="*/ 3136479 w 5071813"/>
                <a:gd name="connsiteY489" fmla="*/ 3063206 h 4006635"/>
                <a:gd name="connsiteX490" fmla="*/ 3281621 w 5071813"/>
                <a:gd name="connsiteY490" fmla="*/ 3077721 h 4006635"/>
                <a:gd name="connsiteX491" fmla="*/ 3412250 w 5071813"/>
                <a:gd name="connsiteY491" fmla="*/ 3106749 h 4006635"/>
                <a:gd name="connsiteX492" fmla="*/ 3513850 w 5071813"/>
                <a:gd name="connsiteY492" fmla="*/ 3193835 h 4006635"/>
                <a:gd name="connsiteX493" fmla="*/ 3557393 w 5071813"/>
                <a:gd name="connsiteY493" fmla="*/ 3208349 h 4006635"/>
                <a:gd name="connsiteX494" fmla="*/ 3600936 w 5071813"/>
                <a:gd name="connsiteY494" fmla="*/ 3237378 h 4006635"/>
                <a:gd name="connsiteX495" fmla="*/ 3673507 w 5071813"/>
                <a:gd name="connsiteY495" fmla="*/ 3251892 h 4006635"/>
                <a:gd name="connsiteX496" fmla="*/ 3717050 w 5071813"/>
                <a:gd name="connsiteY496" fmla="*/ 3266406 h 4006635"/>
                <a:gd name="connsiteX497" fmla="*/ 3804136 w 5071813"/>
                <a:gd name="connsiteY497" fmla="*/ 3368006 h 4006635"/>
                <a:gd name="connsiteX498" fmla="*/ 3920250 w 5071813"/>
                <a:gd name="connsiteY498" fmla="*/ 3397035 h 4006635"/>
                <a:gd name="connsiteX499" fmla="*/ 3992821 w 5071813"/>
                <a:gd name="connsiteY499" fmla="*/ 3382521 h 4006635"/>
                <a:gd name="connsiteX500" fmla="*/ 4007336 w 5071813"/>
                <a:gd name="connsiteY500" fmla="*/ 3426064 h 4006635"/>
                <a:gd name="connsiteX501" fmla="*/ 3920250 w 5071813"/>
                <a:gd name="connsiteY501" fmla="*/ 3513149 h 4006635"/>
                <a:gd name="connsiteX502" fmla="*/ 3731564 w 5071813"/>
                <a:gd name="connsiteY502" fmla="*/ 3484121 h 4006635"/>
                <a:gd name="connsiteX503" fmla="*/ 3600936 w 5071813"/>
                <a:gd name="connsiteY503" fmla="*/ 3382521 h 4006635"/>
                <a:gd name="connsiteX504" fmla="*/ 3441279 w 5071813"/>
                <a:gd name="connsiteY504" fmla="*/ 3338978 h 4006635"/>
                <a:gd name="connsiteX505" fmla="*/ 3296136 w 5071813"/>
                <a:gd name="connsiteY505" fmla="*/ 3353492 h 4006635"/>
                <a:gd name="connsiteX506" fmla="*/ 3310650 w 5071813"/>
                <a:gd name="connsiteY506" fmla="*/ 3426064 h 4006635"/>
                <a:gd name="connsiteX507" fmla="*/ 3281621 w 5071813"/>
                <a:gd name="connsiteY507" fmla="*/ 3556692 h 4006635"/>
                <a:gd name="connsiteX508" fmla="*/ 3107450 w 5071813"/>
                <a:gd name="connsiteY508" fmla="*/ 3542178 h 4006635"/>
                <a:gd name="connsiteX509" fmla="*/ 3063907 w 5071813"/>
                <a:gd name="connsiteY509" fmla="*/ 3527664 h 4006635"/>
                <a:gd name="connsiteX510" fmla="*/ 3092936 w 5071813"/>
                <a:gd name="connsiteY510" fmla="*/ 3455092 h 4006635"/>
                <a:gd name="connsiteX511" fmla="*/ 3136479 w 5071813"/>
                <a:gd name="connsiteY511" fmla="*/ 3426064 h 4006635"/>
                <a:gd name="connsiteX512" fmla="*/ 3136479 w 5071813"/>
                <a:gd name="connsiteY512" fmla="*/ 3251892 h 4006635"/>
                <a:gd name="connsiteX513" fmla="*/ 3092936 w 5071813"/>
                <a:gd name="connsiteY513" fmla="*/ 3222864 h 4006635"/>
                <a:gd name="connsiteX514" fmla="*/ 3092936 w 5071813"/>
                <a:gd name="connsiteY514" fmla="*/ 3614749 h 4006635"/>
                <a:gd name="connsiteX515" fmla="*/ 3121964 w 5071813"/>
                <a:gd name="connsiteY515" fmla="*/ 3701835 h 4006635"/>
                <a:gd name="connsiteX516" fmla="*/ 3107450 w 5071813"/>
                <a:gd name="connsiteY516" fmla="*/ 3890521 h 4006635"/>
                <a:gd name="connsiteX517" fmla="*/ 3078421 w 5071813"/>
                <a:gd name="connsiteY517" fmla="*/ 4006635 h 4006635"/>
                <a:gd name="connsiteX518" fmla="*/ 3020364 w 5071813"/>
                <a:gd name="connsiteY518" fmla="*/ 3948578 h 4006635"/>
                <a:gd name="connsiteX519" fmla="*/ 2976821 w 5071813"/>
                <a:gd name="connsiteY519" fmla="*/ 3600235 h 4006635"/>
                <a:gd name="connsiteX520" fmla="*/ 2918764 w 5071813"/>
                <a:gd name="connsiteY520" fmla="*/ 3498635 h 4006635"/>
                <a:gd name="connsiteX521" fmla="*/ 2889736 w 5071813"/>
                <a:gd name="connsiteY521" fmla="*/ 3426064 h 4006635"/>
                <a:gd name="connsiteX522" fmla="*/ 2904250 w 5071813"/>
                <a:gd name="connsiteY522" fmla="*/ 3309949 h 4006635"/>
                <a:gd name="connsiteX523" fmla="*/ 2947793 w 5071813"/>
                <a:gd name="connsiteY523" fmla="*/ 3266406 h 4006635"/>
                <a:gd name="connsiteX524" fmla="*/ 2991336 w 5071813"/>
                <a:gd name="connsiteY524" fmla="*/ 3179321 h 4006635"/>
                <a:gd name="connsiteX525" fmla="*/ 2976821 w 5071813"/>
                <a:gd name="connsiteY525" fmla="*/ 3121264 h 4006635"/>
                <a:gd name="connsiteX526" fmla="*/ 2918764 w 5071813"/>
                <a:gd name="connsiteY526" fmla="*/ 3106749 h 4006635"/>
                <a:gd name="connsiteX527" fmla="*/ 2875221 w 5071813"/>
                <a:gd name="connsiteY527" fmla="*/ 3092235 h 4006635"/>
                <a:gd name="connsiteX528" fmla="*/ 2788136 w 5071813"/>
                <a:gd name="connsiteY528" fmla="*/ 3135778 h 4006635"/>
                <a:gd name="connsiteX529" fmla="*/ 2759107 w 5071813"/>
                <a:gd name="connsiteY529" fmla="*/ 3048692 h 4006635"/>
                <a:gd name="connsiteX530" fmla="*/ 2744593 w 5071813"/>
                <a:gd name="connsiteY530" fmla="*/ 3005149 h 4006635"/>
                <a:gd name="connsiteX531" fmla="*/ 2701050 w 5071813"/>
                <a:gd name="connsiteY531" fmla="*/ 2990635 h 4006635"/>
                <a:gd name="connsiteX532" fmla="*/ 2541393 w 5071813"/>
                <a:gd name="connsiteY532" fmla="*/ 3019664 h 4006635"/>
                <a:gd name="connsiteX533" fmla="*/ 2439793 w 5071813"/>
                <a:gd name="connsiteY533" fmla="*/ 3063206 h 4006635"/>
                <a:gd name="connsiteX534" fmla="*/ 2309164 w 5071813"/>
                <a:gd name="connsiteY534" fmla="*/ 3077721 h 4006635"/>
                <a:gd name="connsiteX535" fmla="*/ 2265621 w 5071813"/>
                <a:gd name="connsiteY535" fmla="*/ 3121264 h 4006635"/>
                <a:gd name="connsiteX536" fmla="*/ 2251107 w 5071813"/>
                <a:gd name="connsiteY536" fmla="*/ 3179321 h 4006635"/>
                <a:gd name="connsiteX537" fmla="*/ 2236593 w 5071813"/>
                <a:gd name="connsiteY537" fmla="*/ 3251892 h 4006635"/>
                <a:gd name="connsiteX538" fmla="*/ 2193050 w 5071813"/>
                <a:gd name="connsiteY538" fmla="*/ 3280921 h 4006635"/>
                <a:gd name="connsiteX539" fmla="*/ 2033393 w 5071813"/>
                <a:gd name="connsiteY539" fmla="*/ 3251892 h 4006635"/>
                <a:gd name="connsiteX540" fmla="*/ 1989850 w 5071813"/>
                <a:gd name="connsiteY540" fmla="*/ 3179321 h 4006635"/>
                <a:gd name="connsiteX541" fmla="*/ 2062421 w 5071813"/>
                <a:gd name="connsiteY541" fmla="*/ 3092235 h 4006635"/>
                <a:gd name="connsiteX542" fmla="*/ 2193050 w 5071813"/>
                <a:gd name="connsiteY542" fmla="*/ 3077721 h 4006635"/>
                <a:gd name="connsiteX543" fmla="*/ 2236593 w 5071813"/>
                <a:gd name="connsiteY543" fmla="*/ 3034178 h 4006635"/>
                <a:gd name="connsiteX544" fmla="*/ 2265621 w 5071813"/>
                <a:gd name="connsiteY544" fmla="*/ 2947092 h 4006635"/>
                <a:gd name="connsiteX545" fmla="*/ 2294650 w 5071813"/>
                <a:gd name="connsiteY545" fmla="*/ 2889035 h 4006635"/>
                <a:gd name="connsiteX546" fmla="*/ 2410764 w 5071813"/>
                <a:gd name="connsiteY546" fmla="*/ 2903549 h 4006635"/>
                <a:gd name="connsiteX547" fmla="*/ 2468821 w 5071813"/>
                <a:gd name="connsiteY547" fmla="*/ 2889035 h 4006635"/>
                <a:gd name="connsiteX548" fmla="*/ 2439793 w 5071813"/>
                <a:gd name="connsiteY548" fmla="*/ 2816464 h 4006635"/>
                <a:gd name="connsiteX549" fmla="*/ 2323679 w 5071813"/>
                <a:gd name="connsiteY549" fmla="*/ 2787435 h 4006635"/>
                <a:gd name="connsiteX550" fmla="*/ 2280136 w 5071813"/>
                <a:gd name="connsiteY550" fmla="*/ 2801949 h 4006635"/>
                <a:gd name="connsiteX551" fmla="*/ 2236593 w 5071813"/>
                <a:gd name="connsiteY551" fmla="*/ 2932578 h 4006635"/>
                <a:gd name="connsiteX552" fmla="*/ 2178536 w 5071813"/>
                <a:gd name="connsiteY552" fmla="*/ 2976121 h 4006635"/>
                <a:gd name="connsiteX553" fmla="*/ 2134993 w 5071813"/>
                <a:gd name="connsiteY553" fmla="*/ 3005149 h 4006635"/>
                <a:gd name="connsiteX554" fmla="*/ 2004364 w 5071813"/>
                <a:gd name="connsiteY554" fmla="*/ 3034178 h 4006635"/>
                <a:gd name="connsiteX555" fmla="*/ 1960821 w 5071813"/>
                <a:gd name="connsiteY555" fmla="*/ 3063206 h 4006635"/>
                <a:gd name="connsiteX556" fmla="*/ 1917279 w 5071813"/>
                <a:gd name="connsiteY556" fmla="*/ 3077721 h 4006635"/>
                <a:gd name="connsiteX557" fmla="*/ 1670536 w 5071813"/>
                <a:gd name="connsiteY557" fmla="*/ 3106749 h 4006635"/>
                <a:gd name="connsiteX558" fmla="*/ 1583450 w 5071813"/>
                <a:gd name="connsiteY558" fmla="*/ 3150292 h 4006635"/>
                <a:gd name="connsiteX559" fmla="*/ 1568936 w 5071813"/>
                <a:gd name="connsiteY559" fmla="*/ 3193835 h 4006635"/>
                <a:gd name="connsiteX560" fmla="*/ 1510879 w 5071813"/>
                <a:gd name="connsiteY560" fmla="*/ 3397035 h 4006635"/>
                <a:gd name="connsiteX561" fmla="*/ 1467336 w 5071813"/>
                <a:gd name="connsiteY561" fmla="*/ 3382521 h 4006635"/>
                <a:gd name="connsiteX562" fmla="*/ 1452821 w 5071813"/>
                <a:gd name="connsiteY562" fmla="*/ 3338978 h 4006635"/>
                <a:gd name="connsiteX563" fmla="*/ 1467336 w 5071813"/>
                <a:gd name="connsiteY563" fmla="*/ 3208349 h 4006635"/>
                <a:gd name="connsiteX564" fmla="*/ 1597964 w 5071813"/>
                <a:gd name="connsiteY564" fmla="*/ 3150292 h 4006635"/>
                <a:gd name="connsiteX565" fmla="*/ 1670536 w 5071813"/>
                <a:gd name="connsiteY565" fmla="*/ 3077721 h 4006635"/>
                <a:gd name="connsiteX566" fmla="*/ 1714079 w 5071813"/>
                <a:gd name="connsiteY566" fmla="*/ 3034178 h 4006635"/>
                <a:gd name="connsiteX567" fmla="*/ 1844707 w 5071813"/>
                <a:gd name="connsiteY567" fmla="*/ 2961606 h 4006635"/>
                <a:gd name="connsiteX568" fmla="*/ 2105964 w 5071813"/>
                <a:gd name="connsiteY568" fmla="*/ 2947092 h 4006635"/>
                <a:gd name="connsiteX569" fmla="*/ 2149507 w 5071813"/>
                <a:gd name="connsiteY569" fmla="*/ 2932578 h 4006635"/>
                <a:gd name="connsiteX570" fmla="*/ 2222079 w 5071813"/>
                <a:gd name="connsiteY570" fmla="*/ 2830978 h 4006635"/>
                <a:gd name="connsiteX571" fmla="*/ 2207564 w 5071813"/>
                <a:gd name="connsiteY571" fmla="*/ 2700349 h 4006635"/>
                <a:gd name="connsiteX572" fmla="*/ 1786650 w 5071813"/>
                <a:gd name="connsiteY572" fmla="*/ 2729378 h 4006635"/>
                <a:gd name="connsiteX573" fmla="*/ 1714079 w 5071813"/>
                <a:gd name="connsiteY573" fmla="*/ 2787435 h 4006635"/>
                <a:gd name="connsiteX574" fmla="*/ 1670536 w 5071813"/>
                <a:gd name="connsiteY574" fmla="*/ 2801949 h 4006635"/>
                <a:gd name="connsiteX575" fmla="*/ 1539907 w 5071813"/>
                <a:gd name="connsiteY575" fmla="*/ 2845492 h 4006635"/>
                <a:gd name="connsiteX576" fmla="*/ 1409279 w 5071813"/>
                <a:gd name="connsiteY576" fmla="*/ 2889035 h 4006635"/>
                <a:gd name="connsiteX577" fmla="*/ 1452821 w 5071813"/>
                <a:gd name="connsiteY577" fmla="*/ 2758406 h 4006635"/>
                <a:gd name="connsiteX578" fmla="*/ 1568936 w 5071813"/>
                <a:gd name="connsiteY578" fmla="*/ 2729378 h 4006635"/>
                <a:gd name="connsiteX579" fmla="*/ 1612479 w 5071813"/>
                <a:gd name="connsiteY579" fmla="*/ 2700349 h 4006635"/>
                <a:gd name="connsiteX580" fmla="*/ 1626993 w 5071813"/>
                <a:gd name="connsiteY580" fmla="*/ 2656806 h 4006635"/>
                <a:gd name="connsiteX581" fmla="*/ 1510879 w 5071813"/>
                <a:gd name="connsiteY581" fmla="*/ 2613264 h 4006635"/>
                <a:gd name="connsiteX582" fmla="*/ 1423793 w 5071813"/>
                <a:gd name="connsiteY582" fmla="*/ 2497149 h 4006635"/>
                <a:gd name="connsiteX583" fmla="*/ 1467336 w 5071813"/>
                <a:gd name="connsiteY583" fmla="*/ 2482635 h 4006635"/>
                <a:gd name="connsiteX584" fmla="*/ 1626993 w 5071813"/>
                <a:gd name="connsiteY584" fmla="*/ 2540692 h 4006635"/>
                <a:gd name="connsiteX585" fmla="*/ 1728593 w 5071813"/>
                <a:gd name="connsiteY585" fmla="*/ 2569721 h 4006635"/>
                <a:gd name="connsiteX586" fmla="*/ 1797082 w 5071813"/>
                <a:gd name="connsiteY586" fmla="*/ 2603285 h 4006635"/>
                <a:gd name="connsiteX587" fmla="*/ 1830193 w 5071813"/>
                <a:gd name="connsiteY587" fmla="*/ 2642292 h 4006635"/>
                <a:gd name="connsiteX588" fmla="*/ 1888250 w 5071813"/>
                <a:gd name="connsiteY588" fmla="*/ 2656806 h 4006635"/>
                <a:gd name="connsiteX589" fmla="*/ 1975336 w 5071813"/>
                <a:gd name="connsiteY589" fmla="*/ 2671321 h 4006635"/>
                <a:gd name="connsiteX590" fmla="*/ 2164021 w 5071813"/>
                <a:gd name="connsiteY590" fmla="*/ 2652498 h 4006635"/>
                <a:gd name="connsiteX591" fmla="*/ 2309164 w 5071813"/>
                <a:gd name="connsiteY591" fmla="*/ 2671321 h 4006635"/>
                <a:gd name="connsiteX592" fmla="*/ 2294650 w 5071813"/>
                <a:gd name="connsiteY592" fmla="*/ 2627778 h 4006635"/>
                <a:gd name="connsiteX593" fmla="*/ 2193050 w 5071813"/>
                <a:gd name="connsiteY593" fmla="*/ 2569721 h 4006635"/>
                <a:gd name="connsiteX594" fmla="*/ 2164021 w 5071813"/>
                <a:gd name="connsiteY594" fmla="*/ 2497149 h 4006635"/>
                <a:gd name="connsiteX595" fmla="*/ 2062421 w 5071813"/>
                <a:gd name="connsiteY595" fmla="*/ 2453606 h 4006635"/>
                <a:gd name="connsiteX596" fmla="*/ 2004364 w 5071813"/>
                <a:gd name="connsiteY596" fmla="*/ 2424578 h 4006635"/>
                <a:gd name="connsiteX597" fmla="*/ 1873736 w 5071813"/>
                <a:gd name="connsiteY597" fmla="*/ 2439092 h 4006635"/>
                <a:gd name="connsiteX598" fmla="*/ 1830193 w 5071813"/>
                <a:gd name="connsiteY598" fmla="*/ 2453606 h 4006635"/>
                <a:gd name="connsiteX599" fmla="*/ 1699564 w 5071813"/>
                <a:gd name="connsiteY599" fmla="*/ 2439092 h 4006635"/>
                <a:gd name="connsiteX600" fmla="*/ 1656021 w 5071813"/>
                <a:gd name="connsiteY600" fmla="*/ 2410064 h 4006635"/>
                <a:gd name="connsiteX601" fmla="*/ 1612479 w 5071813"/>
                <a:gd name="connsiteY601" fmla="*/ 2395549 h 4006635"/>
                <a:gd name="connsiteX602" fmla="*/ 1423793 w 5071813"/>
                <a:gd name="connsiteY602" fmla="*/ 2366521 h 4006635"/>
                <a:gd name="connsiteX603" fmla="*/ 1307679 w 5071813"/>
                <a:gd name="connsiteY603" fmla="*/ 2366521 h 4006635"/>
                <a:gd name="connsiteX604" fmla="*/ 1278650 w 5071813"/>
                <a:gd name="connsiteY604" fmla="*/ 2424578 h 4006635"/>
                <a:gd name="connsiteX605" fmla="*/ 1293164 w 5071813"/>
                <a:gd name="connsiteY605" fmla="*/ 2613264 h 4006635"/>
                <a:gd name="connsiteX606" fmla="*/ 1322193 w 5071813"/>
                <a:gd name="connsiteY606" fmla="*/ 2700349 h 4006635"/>
                <a:gd name="connsiteX607" fmla="*/ 1336707 w 5071813"/>
                <a:gd name="connsiteY607" fmla="*/ 2758406 h 4006635"/>
                <a:gd name="connsiteX608" fmla="*/ 1278650 w 5071813"/>
                <a:gd name="connsiteY608" fmla="*/ 2860006 h 4006635"/>
                <a:gd name="connsiteX609" fmla="*/ 1220593 w 5071813"/>
                <a:gd name="connsiteY609" fmla="*/ 2816464 h 4006635"/>
                <a:gd name="connsiteX610" fmla="*/ 1148021 w 5071813"/>
                <a:gd name="connsiteY610" fmla="*/ 2613264 h 4006635"/>
                <a:gd name="connsiteX611" fmla="*/ 1104479 w 5071813"/>
                <a:gd name="connsiteY611" fmla="*/ 2584235 h 4006635"/>
                <a:gd name="connsiteX612" fmla="*/ 1089964 w 5071813"/>
                <a:gd name="connsiteY612" fmla="*/ 2526178 h 4006635"/>
                <a:gd name="connsiteX613" fmla="*/ 1046421 w 5071813"/>
                <a:gd name="connsiteY613" fmla="*/ 2482635 h 4006635"/>
                <a:gd name="connsiteX614" fmla="*/ 1002879 w 5071813"/>
                <a:gd name="connsiteY614" fmla="*/ 2424578 h 4006635"/>
                <a:gd name="connsiteX615" fmla="*/ 1046421 w 5071813"/>
                <a:gd name="connsiteY615" fmla="*/ 2395549 h 4006635"/>
                <a:gd name="connsiteX616" fmla="*/ 1162536 w 5071813"/>
                <a:gd name="connsiteY616" fmla="*/ 2381035 h 4006635"/>
                <a:gd name="connsiteX617" fmla="*/ 1191564 w 5071813"/>
                <a:gd name="connsiteY617" fmla="*/ 2293949 h 4006635"/>
                <a:gd name="connsiteX618" fmla="*/ 1220593 w 5071813"/>
                <a:gd name="connsiteY618" fmla="*/ 2235892 h 4006635"/>
                <a:gd name="connsiteX619" fmla="*/ 1206079 w 5071813"/>
                <a:gd name="connsiteY619" fmla="*/ 2192349 h 4006635"/>
                <a:gd name="connsiteX620" fmla="*/ 1162536 w 5071813"/>
                <a:gd name="connsiteY620" fmla="*/ 2134292 h 4006635"/>
                <a:gd name="connsiteX621" fmla="*/ 1118993 w 5071813"/>
                <a:gd name="connsiteY621" fmla="*/ 2090749 h 4006635"/>
                <a:gd name="connsiteX622" fmla="*/ 1017393 w 5071813"/>
                <a:gd name="connsiteY622" fmla="*/ 2018178 h 4006635"/>
                <a:gd name="connsiteX623" fmla="*/ 959336 w 5071813"/>
                <a:gd name="connsiteY623" fmla="*/ 1916578 h 4006635"/>
                <a:gd name="connsiteX624" fmla="*/ 886764 w 5071813"/>
                <a:gd name="connsiteY624" fmla="*/ 1814978 h 4006635"/>
                <a:gd name="connsiteX625" fmla="*/ 785164 w 5071813"/>
                <a:gd name="connsiteY625" fmla="*/ 1844006 h 4006635"/>
                <a:gd name="connsiteX626" fmla="*/ 741621 w 5071813"/>
                <a:gd name="connsiteY626" fmla="*/ 1858521 h 4006635"/>
                <a:gd name="connsiteX627" fmla="*/ 683564 w 5071813"/>
                <a:gd name="connsiteY627" fmla="*/ 1844006 h 4006635"/>
                <a:gd name="connsiteX628" fmla="*/ 669050 w 5071813"/>
                <a:gd name="connsiteY628" fmla="*/ 1785949 h 4006635"/>
                <a:gd name="connsiteX629" fmla="*/ 799679 w 5071813"/>
                <a:gd name="connsiteY629" fmla="*/ 1742406 h 4006635"/>
                <a:gd name="connsiteX630" fmla="*/ 785164 w 5071813"/>
                <a:gd name="connsiteY630" fmla="*/ 1626292 h 4006635"/>
                <a:gd name="connsiteX631" fmla="*/ 712593 w 5071813"/>
                <a:gd name="connsiteY631" fmla="*/ 1597264 h 4006635"/>
                <a:gd name="connsiteX632" fmla="*/ 669050 w 5071813"/>
                <a:gd name="connsiteY632" fmla="*/ 1553721 h 4006635"/>
                <a:gd name="connsiteX633" fmla="*/ 523907 w 5071813"/>
                <a:gd name="connsiteY633" fmla="*/ 1510178 h 4006635"/>
                <a:gd name="connsiteX634" fmla="*/ 494879 w 5071813"/>
                <a:gd name="connsiteY634" fmla="*/ 1452121 h 4006635"/>
                <a:gd name="connsiteX635" fmla="*/ 465850 w 5071813"/>
                <a:gd name="connsiteY635" fmla="*/ 1350521 h 4006635"/>
                <a:gd name="connsiteX636" fmla="*/ 407793 w 5071813"/>
                <a:gd name="connsiteY636" fmla="*/ 1219892 h 4006635"/>
                <a:gd name="connsiteX637" fmla="*/ 291679 w 5071813"/>
                <a:gd name="connsiteY637" fmla="*/ 1132806 h 4006635"/>
                <a:gd name="connsiteX638" fmla="*/ 161050 w 5071813"/>
                <a:gd name="connsiteY638" fmla="*/ 1074749 h 4006635"/>
                <a:gd name="connsiteX639" fmla="*/ 117507 w 5071813"/>
                <a:gd name="connsiteY639" fmla="*/ 1060235 h 4006635"/>
                <a:gd name="connsiteX640" fmla="*/ 73964 w 5071813"/>
                <a:gd name="connsiteY640" fmla="*/ 1045721 h 4006635"/>
                <a:gd name="connsiteX641" fmla="*/ 1393 w 5071813"/>
                <a:gd name="connsiteY641" fmla="*/ 929606 h 4006635"/>
                <a:gd name="connsiteX0" fmla="*/ 1393 w 5071813"/>
                <a:gd name="connsiteY0" fmla="*/ 929606 h 4006635"/>
                <a:gd name="connsiteX1" fmla="*/ 132021 w 5071813"/>
                <a:gd name="connsiteY1" fmla="*/ 929606 h 4006635"/>
                <a:gd name="connsiteX2" fmla="*/ 219107 w 5071813"/>
                <a:gd name="connsiteY2" fmla="*/ 958635 h 4006635"/>
                <a:gd name="connsiteX3" fmla="*/ 262650 w 5071813"/>
                <a:gd name="connsiteY3" fmla="*/ 987664 h 4006635"/>
                <a:gd name="connsiteX4" fmla="*/ 335221 w 5071813"/>
                <a:gd name="connsiteY4" fmla="*/ 1060235 h 4006635"/>
                <a:gd name="connsiteX5" fmla="*/ 422307 w 5071813"/>
                <a:gd name="connsiteY5" fmla="*/ 1089264 h 4006635"/>
                <a:gd name="connsiteX6" fmla="*/ 465850 w 5071813"/>
                <a:gd name="connsiteY6" fmla="*/ 1132806 h 4006635"/>
                <a:gd name="connsiteX7" fmla="*/ 552936 w 5071813"/>
                <a:gd name="connsiteY7" fmla="*/ 1161835 h 4006635"/>
                <a:gd name="connsiteX8" fmla="*/ 625507 w 5071813"/>
                <a:gd name="connsiteY8" fmla="*/ 1248921 h 4006635"/>
                <a:gd name="connsiteX9" fmla="*/ 640021 w 5071813"/>
                <a:gd name="connsiteY9" fmla="*/ 1292464 h 4006635"/>
                <a:gd name="connsiteX10" fmla="*/ 683564 w 5071813"/>
                <a:gd name="connsiteY10" fmla="*/ 1306978 h 4006635"/>
                <a:gd name="connsiteX11" fmla="*/ 756136 w 5071813"/>
                <a:gd name="connsiteY11" fmla="*/ 1408578 h 4006635"/>
                <a:gd name="connsiteX12" fmla="*/ 828707 w 5071813"/>
                <a:gd name="connsiteY12" fmla="*/ 1466635 h 4006635"/>
                <a:gd name="connsiteX13" fmla="*/ 857736 w 5071813"/>
                <a:gd name="connsiteY13" fmla="*/ 1524692 h 4006635"/>
                <a:gd name="connsiteX14" fmla="*/ 872250 w 5071813"/>
                <a:gd name="connsiteY14" fmla="*/ 1568235 h 4006635"/>
                <a:gd name="connsiteX15" fmla="*/ 930307 w 5071813"/>
                <a:gd name="connsiteY15" fmla="*/ 1553721 h 4006635"/>
                <a:gd name="connsiteX16" fmla="*/ 944821 w 5071813"/>
                <a:gd name="connsiteY16" fmla="*/ 1510178 h 4006635"/>
                <a:gd name="connsiteX17" fmla="*/ 988364 w 5071813"/>
                <a:gd name="connsiteY17" fmla="*/ 1495664 h 4006635"/>
                <a:gd name="connsiteX18" fmla="*/ 1089964 w 5071813"/>
                <a:gd name="connsiteY18" fmla="*/ 1539206 h 4006635"/>
                <a:gd name="connsiteX19" fmla="*/ 1148021 w 5071813"/>
                <a:gd name="connsiteY19" fmla="*/ 1873035 h 4006635"/>
                <a:gd name="connsiteX20" fmla="*/ 1191564 w 5071813"/>
                <a:gd name="connsiteY20" fmla="*/ 1960121 h 4006635"/>
                <a:gd name="connsiteX21" fmla="*/ 1235107 w 5071813"/>
                <a:gd name="connsiteY21" fmla="*/ 1974635 h 4006635"/>
                <a:gd name="connsiteX22" fmla="*/ 1278650 w 5071813"/>
                <a:gd name="connsiteY22" fmla="*/ 2003664 h 4006635"/>
                <a:gd name="connsiteX23" fmla="*/ 1307679 w 5071813"/>
                <a:gd name="connsiteY23" fmla="*/ 2119778 h 4006635"/>
                <a:gd name="connsiteX24" fmla="*/ 1394764 w 5071813"/>
                <a:gd name="connsiteY24" fmla="*/ 2206864 h 4006635"/>
                <a:gd name="connsiteX25" fmla="*/ 1525393 w 5071813"/>
                <a:gd name="connsiteY25" fmla="*/ 2221378 h 4006635"/>
                <a:gd name="connsiteX26" fmla="*/ 1583450 w 5071813"/>
                <a:gd name="connsiteY26" fmla="*/ 2250406 h 4006635"/>
                <a:gd name="connsiteX27" fmla="*/ 1597964 w 5071813"/>
                <a:gd name="connsiteY27" fmla="*/ 2293949 h 4006635"/>
                <a:gd name="connsiteX28" fmla="*/ 1641507 w 5071813"/>
                <a:gd name="connsiteY28" fmla="*/ 2322978 h 4006635"/>
                <a:gd name="connsiteX29" fmla="*/ 1786650 w 5071813"/>
                <a:gd name="connsiteY29" fmla="*/ 2308464 h 4006635"/>
                <a:gd name="connsiteX30" fmla="*/ 1801164 w 5071813"/>
                <a:gd name="connsiteY30" fmla="*/ 2264921 h 4006635"/>
                <a:gd name="connsiteX31" fmla="*/ 1873736 w 5071813"/>
                <a:gd name="connsiteY31" fmla="*/ 2279435 h 4006635"/>
                <a:gd name="connsiteX32" fmla="*/ 2062421 w 5071813"/>
                <a:gd name="connsiteY32" fmla="*/ 2293949 h 4006635"/>
                <a:gd name="connsiteX33" fmla="*/ 2076936 w 5071813"/>
                <a:gd name="connsiteY33" fmla="*/ 2250406 h 4006635"/>
                <a:gd name="connsiteX34" fmla="*/ 2062421 w 5071813"/>
                <a:gd name="connsiteY34" fmla="*/ 2206864 h 4006635"/>
                <a:gd name="connsiteX35" fmla="*/ 1946307 w 5071813"/>
                <a:gd name="connsiteY35" fmla="*/ 2177835 h 4006635"/>
                <a:gd name="connsiteX36" fmla="*/ 1960821 w 5071813"/>
                <a:gd name="connsiteY36" fmla="*/ 1989149 h 4006635"/>
                <a:gd name="connsiteX37" fmla="*/ 1917279 w 5071813"/>
                <a:gd name="connsiteY37" fmla="*/ 1960121 h 4006635"/>
                <a:gd name="connsiteX38" fmla="*/ 1844707 w 5071813"/>
                <a:gd name="connsiteY38" fmla="*/ 1873035 h 4006635"/>
                <a:gd name="connsiteX39" fmla="*/ 1859221 w 5071813"/>
                <a:gd name="connsiteY39" fmla="*/ 1829492 h 4006635"/>
                <a:gd name="connsiteX40" fmla="*/ 1786650 w 5071813"/>
                <a:gd name="connsiteY40" fmla="*/ 1756921 h 4006635"/>
                <a:gd name="connsiteX41" fmla="*/ 1743107 w 5071813"/>
                <a:gd name="connsiteY41" fmla="*/ 1742406 h 4006635"/>
                <a:gd name="connsiteX42" fmla="*/ 1699564 w 5071813"/>
                <a:gd name="connsiteY42" fmla="*/ 1713378 h 4006635"/>
                <a:gd name="connsiteX43" fmla="*/ 1641507 w 5071813"/>
                <a:gd name="connsiteY43" fmla="*/ 1684349 h 4006635"/>
                <a:gd name="connsiteX44" fmla="*/ 1583450 w 5071813"/>
                <a:gd name="connsiteY44" fmla="*/ 1698864 h 4006635"/>
                <a:gd name="connsiteX45" fmla="*/ 1525393 w 5071813"/>
                <a:gd name="connsiteY45" fmla="*/ 1727892 h 4006635"/>
                <a:gd name="connsiteX46" fmla="*/ 1481850 w 5071813"/>
                <a:gd name="connsiteY46" fmla="*/ 1742406 h 4006635"/>
                <a:gd name="connsiteX47" fmla="*/ 1438307 w 5071813"/>
                <a:gd name="connsiteY47" fmla="*/ 1771435 h 4006635"/>
                <a:gd name="connsiteX48" fmla="*/ 1351221 w 5071813"/>
                <a:gd name="connsiteY48" fmla="*/ 1800464 h 4006635"/>
                <a:gd name="connsiteX49" fmla="*/ 1249621 w 5071813"/>
                <a:gd name="connsiteY49" fmla="*/ 1771435 h 4006635"/>
                <a:gd name="connsiteX50" fmla="*/ 1235107 w 5071813"/>
                <a:gd name="connsiteY50" fmla="*/ 1713378 h 4006635"/>
                <a:gd name="connsiteX51" fmla="*/ 1293164 w 5071813"/>
                <a:gd name="connsiteY51" fmla="*/ 1684349 h 4006635"/>
                <a:gd name="connsiteX52" fmla="*/ 1421638 w 5071813"/>
                <a:gd name="connsiteY52" fmla="*/ 1703172 h 4006635"/>
                <a:gd name="connsiteX53" fmla="*/ 1571318 w 5071813"/>
                <a:gd name="connsiteY53" fmla="*/ 1613479 h 4006635"/>
                <a:gd name="connsiteX54" fmla="*/ 1641507 w 5071813"/>
                <a:gd name="connsiteY54" fmla="*/ 1553721 h 4006635"/>
                <a:gd name="connsiteX55" fmla="*/ 1597964 w 5071813"/>
                <a:gd name="connsiteY55" fmla="*/ 1539206 h 4006635"/>
                <a:gd name="connsiteX56" fmla="*/ 1510879 w 5071813"/>
                <a:gd name="connsiteY56" fmla="*/ 1466635 h 4006635"/>
                <a:gd name="connsiteX57" fmla="*/ 1452821 w 5071813"/>
                <a:gd name="connsiteY57" fmla="*/ 1379549 h 4006635"/>
                <a:gd name="connsiteX58" fmla="*/ 1423793 w 5071813"/>
                <a:gd name="connsiteY58" fmla="*/ 1321492 h 4006635"/>
                <a:gd name="connsiteX59" fmla="*/ 1322193 w 5071813"/>
                <a:gd name="connsiteY59" fmla="*/ 1234406 h 4006635"/>
                <a:gd name="connsiteX60" fmla="*/ 1264136 w 5071813"/>
                <a:gd name="connsiteY60" fmla="*/ 1219892 h 4006635"/>
                <a:gd name="connsiteX61" fmla="*/ 1322193 w 5071813"/>
                <a:gd name="connsiteY61" fmla="*/ 1205378 h 4006635"/>
                <a:gd name="connsiteX62" fmla="*/ 1467336 w 5071813"/>
                <a:gd name="connsiteY62" fmla="*/ 1321492 h 4006635"/>
                <a:gd name="connsiteX63" fmla="*/ 1510879 w 5071813"/>
                <a:gd name="connsiteY63" fmla="*/ 1365035 h 4006635"/>
                <a:gd name="connsiteX64" fmla="*/ 1568936 w 5071813"/>
                <a:gd name="connsiteY64" fmla="*/ 1437606 h 4006635"/>
                <a:gd name="connsiteX65" fmla="*/ 1612479 w 5071813"/>
                <a:gd name="connsiteY65" fmla="*/ 1481149 h 4006635"/>
                <a:gd name="connsiteX66" fmla="*/ 1656021 w 5071813"/>
                <a:gd name="connsiteY66" fmla="*/ 1495664 h 4006635"/>
                <a:gd name="connsiteX67" fmla="*/ 1743107 w 5071813"/>
                <a:gd name="connsiteY67" fmla="*/ 1553721 h 4006635"/>
                <a:gd name="connsiteX68" fmla="*/ 1772136 w 5071813"/>
                <a:gd name="connsiteY68" fmla="*/ 1597264 h 4006635"/>
                <a:gd name="connsiteX69" fmla="*/ 1859221 w 5071813"/>
                <a:gd name="connsiteY69" fmla="*/ 1640806 h 4006635"/>
                <a:gd name="connsiteX70" fmla="*/ 1902764 w 5071813"/>
                <a:gd name="connsiteY70" fmla="*/ 1669835 h 4006635"/>
                <a:gd name="connsiteX71" fmla="*/ 1946307 w 5071813"/>
                <a:gd name="connsiteY71" fmla="*/ 1756921 h 4006635"/>
                <a:gd name="connsiteX72" fmla="*/ 1975336 w 5071813"/>
                <a:gd name="connsiteY72" fmla="*/ 1800464 h 4006635"/>
                <a:gd name="connsiteX73" fmla="*/ 2018879 w 5071813"/>
                <a:gd name="connsiteY73" fmla="*/ 1887549 h 4006635"/>
                <a:gd name="connsiteX74" fmla="*/ 2062421 w 5071813"/>
                <a:gd name="connsiteY74" fmla="*/ 1902064 h 4006635"/>
                <a:gd name="connsiteX75" fmla="*/ 2120479 w 5071813"/>
                <a:gd name="connsiteY75" fmla="*/ 2018178 h 4006635"/>
                <a:gd name="connsiteX76" fmla="*/ 2164021 w 5071813"/>
                <a:gd name="connsiteY76" fmla="*/ 2076235 h 4006635"/>
                <a:gd name="connsiteX77" fmla="*/ 2207564 w 5071813"/>
                <a:gd name="connsiteY77" fmla="*/ 2206864 h 4006635"/>
                <a:gd name="connsiteX78" fmla="*/ 2280136 w 5071813"/>
                <a:gd name="connsiteY78" fmla="*/ 2192349 h 4006635"/>
                <a:gd name="connsiteX79" fmla="*/ 2255643 w 5071813"/>
                <a:gd name="connsiteY79" fmla="*/ 2158785 h 4006635"/>
                <a:gd name="connsiteX80" fmla="*/ 2243510 w 5071813"/>
                <a:gd name="connsiteY80" fmla="*/ 2108099 h 4006635"/>
                <a:gd name="connsiteX81" fmla="*/ 2185453 w 5071813"/>
                <a:gd name="connsiteY81" fmla="*/ 2044824 h 4006635"/>
                <a:gd name="connsiteX82" fmla="*/ 2149507 w 5071813"/>
                <a:gd name="connsiteY82" fmla="*/ 2003664 h 4006635"/>
                <a:gd name="connsiteX83" fmla="*/ 2265621 w 5071813"/>
                <a:gd name="connsiteY83" fmla="*/ 2003664 h 4006635"/>
                <a:gd name="connsiteX84" fmla="*/ 2352707 w 5071813"/>
                <a:gd name="connsiteY84" fmla="*/ 2076235 h 4006635"/>
                <a:gd name="connsiteX85" fmla="*/ 2367221 w 5071813"/>
                <a:gd name="connsiteY85" fmla="*/ 2119778 h 4006635"/>
                <a:gd name="connsiteX86" fmla="*/ 2396250 w 5071813"/>
                <a:gd name="connsiteY86" fmla="*/ 2047206 h 4006635"/>
                <a:gd name="connsiteX87" fmla="*/ 2336038 w 5071813"/>
                <a:gd name="connsiteY87" fmla="*/ 1980304 h 4006635"/>
                <a:gd name="connsiteX88" fmla="*/ 2265621 w 5071813"/>
                <a:gd name="connsiteY88" fmla="*/ 1960121 h 4006635"/>
                <a:gd name="connsiteX89" fmla="*/ 2251107 w 5071813"/>
                <a:gd name="connsiteY89" fmla="*/ 1916578 h 4006635"/>
                <a:gd name="connsiteX90" fmla="*/ 2294650 w 5071813"/>
                <a:gd name="connsiteY90" fmla="*/ 1902064 h 4006635"/>
                <a:gd name="connsiteX91" fmla="*/ 2367221 w 5071813"/>
                <a:gd name="connsiteY91" fmla="*/ 1916578 h 4006635"/>
                <a:gd name="connsiteX92" fmla="*/ 2454307 w 5071813"/>
                <a:gd name="connsiteY92" fmla="*/ 1931092 h 4006635"/>
                <a:gd name="connsiteX93" fmla="*/ 2512364 w 5071813"/>
                <a:gd name="connsiteY93" fmla="*/ 1844006 h 4006635"/>
                <a:gd name="connsiteX94" fmla="*/ 2410764 w 5071813"/>
                <a:gd name="connsiteY94" fmla="*/ 1814978 h 4006635"/>
                <a:gd name="connsiteX95" fmla="*/ 2309164 w 5071813"/>
                <a:gd name="connsiteY95" fmla="*/ 1785949 h 4006635"/>
                <a:gd name="connsiteX96" fmla="*/ 2338193 w 5071813"/>
                <a:gd name="connsiteY96" fmla="*/ 1713378 h 4006635"/>
                <a:gd name="connsiteX97" fmla="*/ 2425279 w 5071813"/>
                <a:gd name="connsiteY97" fmla="*/ 1684349 h 4006635"/>
                <a:gd name="connsiteX98" fmla="*/ 2526879 w 5071813"/>
                <a:gd name="connsiteY98" fmla="*/ 1626292 h 4006635"/>
                <a:gd name="connsiteX99" fmla="*/ 2541393 w 5071813"/>
                <a:gd name="connsiteY99" fmla="*/ 1568235 h 4006635"/>
                <a:gd name="connsiteX100" fmla="*/ 2497850 w 5071813"/>
                <a:gd name="connsiteY100" fmla="*/ 1553721 h 4006635"/>
                <a:gd name="connsiteX101" fmla="*/ 2396250 w 5071813"/>
                <a:gd name="connsiteY101" fmla="*/ 1524692 h 4006635"/>
                <a:gd name="connsiteX102" fmla="*/ 2396250 w 5071813"/>
                <a:gd name="connsiteY102" fmla="*/ 1423092 h 4006635"/>
                <a:gd name="connsiteX103" fmla="*/ 2439793 w 5071813"/>
                <a:gd name="connsiteY103" fmla="*/ 1408578 h 4006635"/>
                <a:gd name="connsiteX104" fmla="*/ 2483336 w 5071813"/>
                <a:gd name="connsiteY104" fmla="*/ 1379549 h 4006635"/>
                <a:gd name="connsiteX105" fmla="*/ 2483336 w 5071813"/>
                <a:gd name="connsiteY105" fmla="*/ 1263435 h 4006635"/>
                <a:gd name="connsiteX106" fmla="*/ 2439793 w 5071813"/>
                <a:gd name="connsiteY106" fmla="*/ 1248921 h 4006635"/>
                <a:gd name="connsiteX107" fmla="*/ 2265621 w 5071813"/>
                <a:gd name="connsiteY107" fmla="*/ 1219892 h 4006635"/>
                <a:gd name="connsiteX108" fmla="*/ 2149507 w 5071813"/>
                <a:gd name="connsiteY108" fmla="*/ 1248921 h 4006635"/>
                <a:gd name="connsiteX109" fmla="*/ 2091450 w 5071813"/>
                <a:gd name="connsiteY109" fmla="*/ 1306978 h 4006635"/>
                <a:gd name="connsiteX110" fmla="*/ 2105964 w 5071813"/>
                <a:gd name="connsiteY110" fmla="*/ 1365035 h 4006635"/>
                <a:gd name="connsiteX111" fmla="*/ 2134993 w 5071813"/>
                <a:gd name="connsiteY111" fmla="*/ 1466635 h 4006635"/>
                <a:gd name="connsiteX112" fmla="*/ 2091450 w 5071813"/>
                <a:gd name="connsiteY112" fmla="*/ 1626292 h 4006635"/>
                <a:gd name="connsiteX113" fmla="*/ 2076936 w 5071813"/>
                <a:gd name="connsiteY113" fmla="*/ 1669835 h 4006635"/>
                <a:gd name="connsiteX114" fmla="*/ 2033393 w 5071813"/>
                <a:gd name="connsiteY114" fmla="*/ 1684349 h 4006635"/>
                <a:gd name="connsiteX115" fmla="*/ 1960821 w 5071813"/>
                <a:gd name="connsiteY115" fmla="*/ 1669835 h 4006635"/>
                <a:gd name="connsiteX116" fmla="*/ 1960821 w 5071813"/>
                <a:gd name="connsiteY116" fmla="*/ 1510178 h 4006635"/>
                <a:gd name="connsiteX117" fmla="*/ 1917279 w 5071813"/>
                <a:gd name="connsiteY117" fmla="*/ 1495664 h 4006635"/>
                <a:gd name="connsiteX118" fmla="*/ 1873736 w 5071813"/>
                <a:gd name="connsiteY118" fmla="*/ 1510178 h 4006635"/>
                <a:gd name="connsiteX119" fmla="*/ 1772136 w 5071813"/>
                <a:gd name="connsiteY119" fmla="*/ 1568235 h 4006635"/>
                <a:gd name="connsiteX120" fmla="*/ 1699564 w 5071813"/>
                <a:gd name="connsiteY120" fmla="*/ 1553721 h 4006635"/>
                <a:gd name="connsiteX121" fmla="*/ 1685050 w 5071813"/>
                <a:gd name="connsiteY121" fmla="*/ 1510178 h 4006635"/>
                <a:gd name="connsiteX122" fmla="*/ 1714079 w 5071813"/>
                <a:gd name="connsiteY122" fmla="*/ 1466635 h 4006635"/>
                <a:gd name="connsiteX123" fmla="*/ 1815679 w 5071813"/>
                <a:gd name="connsiteY123" fmla="*/ 1423092 h 4006635"/>
                <a:gd name="connsiteX124" fmla="*/ 1859221 w 5071813"/>
                <a:gd name="connsiteY124" fmla="*/ 1394064 h 4006635"/>
                <a:gd name="connsiteX125" fmla="*/ 1888250 w 5071813"/>
                <a:gd name="connsiteY125" fmla="*/ 1306978 h 4006635"/>
                <a:gd name="connsiteX126" fmla="*/ 1931793 w 5071813"/>
                <a:gd name="connsiteY126" fmla="*/ 1277949 h 4006635"/>
                <a:gd name="connsiteX127" fmla="*/ 1989850 w 5071813"/>
                <a:gd name="connsiteY127" fmla="*/ 1263435 h 4006635"/>
                <a:gd name="connsiteX128" fmla="*/ 2033393 w 5071813"/>
                <a:gd name="connsiteY128" fmla="*/ 1248921 h 4006635"/>
                <a:gd name="connsiteX129" fmla="*/ 2120479 w 5071813"/>
                <a:gd name="connsiteY129" fmla="*/ 1161835 h 4006635"/>
                <a:gd name="connsiteX130" fmla="*/ 2076936 w 5071813"/>
                <a:gd name="connsiteY130" fmla="*/ 1147321 h 4006635"/>
                <a:gd name="connsiteX131" fmla="*/ 1902764 w 5071813"/>
                <a:gd name="connsiteY131" fmla="*/ 1161835 h 4006635"/>
                <a:gd name="connsiteX132" fmla="*/ 1873736 w 5071813"/>
                <a:gd name="connsiteY132" fmla="*/ 1205378 h 4006635"/>
                <a:gd name="connsiteX133" fmla="*/ 1830193 w 5071813"/>
                <a:gd name="connsiteY133" fmla="*/ 1292464 h 4006635"/>
                <a:gd name="connsiteX134" fmla="*/ 1743107 w 5071813"/>
                <a:gd name="connsiteY134" fmla="*/ 1365035 h 4006635"/>
                <a:gd name="connsiteX135" fmla="*/ 1641507 w 5071813"/>
                <a:gd name="connsiteY135" fmla="*/ 1423092 h 4006635"/>
                <a:gd name="connsiteX136" fmla="*/ 1597964 w 5071813"/>
                <a:gd name="connsiteY136" fmla="*/ 1408578 h 4006635"/>
                <a:gd name="connsiteX137" fmla="*/ 1568936 w 5071813"/>
                <a:gd name="connsiteY137" fmla="*/ 1350521 h 4006635"/>
                <a:gd name="connsiteX138" fmla="*/ 1612479 w 5071813"/>
                <a:gd name="connsiteY138" fmla="*/ 1321492 h 4006635"/>
                <a:gd name="connsiteX139" fmla="*/ 1656021 w 5071813"/>
                <a:gd name="connsiteY139" fmla="*/ 1306978 h 4006635"/>
                <a:gd name="connsiteX140" fmla="*/ 1757621 w 5071813"/>
                <a:gd name="connsiteY140" fmla="*/ 1263435 h 4006635"/>
                <a:gd name="connsiteX141" fmla="*/ 1786650 w 5071813"/>
                <a:gd name="connsiteY141" fmla="*/ 1219892 h 4006635"/>
                <a:gd name="connsiteX142" fmla="*/ 1685050 w 5071813"/>
                <a:gd name="connsiteY142" fmla="*/ 1190864 h 4006635"/>
                <a:gd name="connsiteX143" fmla="*/ 1452821 w 5071813"/>
                <a:gd name="connsiteY143" fmla="*/ 1234406 h 4006635"/>
                <a:gd name="connsiteX144" fmla="*/ 1510879 w 5071813"/>
                <a:gd name="connsiteY144" fmla="*/ 1205378 h 4006635"/>
                <a:gd name="connsiteX145" fmla="*/ 1525393 w 5071813"/>
                <a:gd name="connsiteY145" fmla="*/ 1161835 h 4006635"/>
                <a:gd name="connsiteX146" fmla="*/ 1685050 w 5071813"/>
                <a:gd name="connsiteY146" fmla="*/ 1147321 h 4006635"/>
                <a:gd name="connsiteX147" fmla="*/ 1641507 w 5071813"/>
                <a:gd name="connsiteY147" fmla="*/ 1118292 h 4006635"/>
                <a:gd name="connsiteX148" fmla="*/ 1220593 w 5071813"/>
                <a:gd name="connsiteY148" fmla="*/ 1074749 h 4006635"/>
                <a:gd name="connsiteX149" fmla="*/ 1206079 w 5071813"/>
                <a:gd name="connsiteY149" fmla="*/ 1031206 h 4006635"/>
                <a:gd name="connsiteX150" fmla="*/ 1264136 w 5071813"/>
                <a:gd name="connsiteY150" fmla="*/ 1016692 h 4006635"/>
                <a:gd name="connsiteX151" fmla="*/ 1351221 w 5071813"/>
                <a:gd name="connsiteY151" fmla="*/ 1002178 h 4006635"/>
                <a:gd name="connsiteX152" fmla="*/ 1293164 w 5071813"/>
                <a:gd name="connsiteY152" fmla="*/ 915092 h 4006635"/>
                <a:gd name="connsiteX153" fmla="*/ 1264136 w 5071813"/>
                <a:gd name="connsiteY153" fmla="*/ 857035 h 4006635"/>
                <a:gd name="connsiteX154" fmla="*/ 1380250 w 5071813"/>
                <a:gd name="connsiteY154" fmla="*/ 886064 h 4006635"/>
                <a:gd name="connsiteX155" fmla="*/ 1467336 w 5071813"/>
                <a:gd name="connsiteY155" fmla="*/ 987664 h 4006635"/>
                <a:gd name="connsiteX156" fmla="*/ 1583450 w 5071813"/>
                <a:gd name="connsiteY156" fmla="*/ 1031206 h 4006635"/>
                <a:gd name="connsiteX157" fmla="*/ 1626993 w 5071813"/>
                <a:gd name="connsiteY157" fmla="*/ 973149 h 4006635"/>
                <a:gd name="connsiteX158" fmla="*/ 1568936 w 5071813"/>
                <a:gd name="connsiteY158" fmla="*/ 929606 h 4006635"/>
                <a:gd name="connsiteX159" fmla="*/ 1685050 w 5071813"/>
                <a:gd name="connsiteY159" fmla="*/ 944121 h 4006635"/>
                <a:gd name="connsiteX160" fmla="*/ 1728593 w 5071813"/>
                <a:gd name="connsiteY160" fmla="*/ 958635 h 4006635"/>
                <a:gd name="connsiteX161" fmla="*/ 1786650 w 5071813"/>
                <a:gd name="connsiteY161" fmla="*/ 973149 h 4006635"/>
                <a:gd name="connsiteX162" fmla="*/ 1844707 w 5071813"/>
                <a:gd name="connsiteY162" fmla="*/ 1002178 h 4006635"/>
                <a:gd name="connsiteX163" fmla="*/ 2076936 w 5071813"/>
                <a:gd name="connsiteY163" fmla="*/ 987664 h 4006635"/>
                <a:gd name="connsiteX164" fmla="*/ 1989850 w 5071813"/>
                <a:gd name="connsiteY164" fmla="*/ 929606 h 4006635"/>
                <a:gd name="connsiteX165" fmla="*/ 1960821 w 5071813"/>
                <a:gd name="connsiteY165" fmla="*/ 886064 h 4006635"/>
                <a:gd name="connsiteX166" fmla="*/ 1917279 w 5071813"/>
                <a:gd name="connsiteY166" fmla="*/ 784464 h 4006635"/>
                <a:gd name="connsiteX167" fmla="*/ 1830193 w 5071813"/>
                <a:gd name="connsiteY167" fmla="*/ 755435 h 4006635"/>
                <a:gd name="connsiteX168" fmla="*/ 1772136 w 5071813"/>
                <a:gd name="connsiteY168" fmla="*/ 726406 h 4006635"/>
                <a:gd name="connsiteX169" fmla="*/ 1743107 w 5071813"/>
                <a:gd name="connsiteY169" fmla="*/ 682864 h 4006635"/>
                <a:gd name="connsiteX170" fmla="*/ 1786650 w 5071813"/>
                <a:gd name="connsiteY170" fmla="*/ 624806 h 4006635"/>
                <a:gd name="connsiteX171" fmla="*/ 1888250 w 5071813"/>
                <a:gd name="connsiteY171" fmla="*/ 566749 h 4006635"/>
                <a:gd name="connsiteX172" fmla="*/ 1946307 w 5071813"/>
                <a:gd name="connsiteY172" fmla="*/ 595778 h 4006635"/>
                <a:gd name="connsiteX173" fmla="*/ 2018879 w 5071813"/>
                <a:gd name="connsiteY173" fmla="*/ 711892 h 4006635"/>
                <a:gd name="connsiteX174" fmla="*/ 2047907 w 5071813"/>
                <a:gd name="connsiteY174" fmla="*/ 755435 h 4006635"/>
                <a:gd name="connsiteX175" fmla="*/ 2091450 w 5071813"/>
                <a:gd name="connsiteY175" fmla="*/ 784464 h 4006635"/>
                <a:gd name="connsiteX176" fmla="*/ 2120479 w 5071813"/>
                <a:gd name="connsiteY176" fmla="*/ 828006 h 4006635"/>
                <a:gd name="connsiteX177" fmla="*/ 2164021 w 5071813"/>
                <a:gd name="connsiteY177" fmla="*/ 871549 h 4006635"/>
                <a:gd name="connsiteX178" fmla="*/ 2251107 w 5071813"/>
                <a:gd name="connsiteY178" fmla="*/ 987664 h 4006635"/>
                <a:gd name="connsiteX179" fmla="*/ 2323679 w 5071813"/>
                <a:gd name="connsiteY179" fmla="*/ 1002178 h 4006635"/>
                <a:gd name="connsiteX180" fmla="*/ 2396250 w 5071813"/>
                <a:gd name="connsiteY180" fmla="*/ 828006 h 4006635"/>
                <a:gd name="connsiteX181" fmla="*/ 2439793 w 5071813"/>
                <a:gd name="connsiteY181" fmla="*/ 784464 h 4006635"/>
                <a:gd name="connsiteX182" fmla="*/ 2468821 w 5071813"/>
                <a:gd name="connsiteY182" fmla="*/ 740921 h 4006635"/>
                <a:gd name="connsiteX183" fmla="*/ 2483336 w 5071813"/>
                <a:gd name="connsiteY183" fmla="*/ 624806 h 4006635"/>
                <a:gd name="connsiteX184" fmla="*/ 2512364 w 5071813"/>
                <a:gd name="connsiteY184" fmla="*/ 566749 h 4006635"/>
                <a:gd name="connsiteX185" fmla="*/ 2613964 w 5071813"/>
                <a:gd name="connsiteY185" fmla="*/ 581264 h 4006635"/>
                <a:gd name="connsiteX186" fmla="*/ 2642993 w 5071813"/>
                <a:gd name="connsiteY186" fmla="*/ 624806 h 4006635"/>
                <a:gd name="connsiteX187" fmla="*/ 2555907 w 5071813"/>
                <a:gd name="connsiteY187" fmla="*/ 711892 h 4006635"/>
                <a:gd name="connsiteX188" fmla="*/ 2541393 w 5071813"/>
                <a:gd name="connsiteY188" fmla="*/ 755435 h 4006635"/>
                <a:gd name="connsiteX189" fmla="*/ 2512364 w 5071813"/>
                <a:gd name="connsiteY189" fmla="*/ 871549 h 4006635"/>
                <a:gd name="connsiteX190" fmla="*/ 2410764 w 5071813"/>
                <a:gd name="connsiteY190" fmla="*/ 1002178 h 4006635"/>
                <a:gd name="connsiteX191" fmla="*/ 2425279 w 5071813"/>
                <a:gd name="connsiteY191" fmla="*/ 1045721 h 4006635"/>
                <a:gd name="connsiteX192" fmla="*/ 2584936 w 5071813"/>
                <a:gd name="connsiteY192" fmla="*/ 1002178 h 4006635"/>
                <a:gd name="connsiteX193" fmla="*/ 2642993 w 5071813"/>
                <a:gd name="connsiteY193" fmla="*/ 1016692 h 4006635"/>
                <a:gd name="connsiteX194" fmla="*/ 2686536 w 5071813"/>
                <a:gd name="connsiteY194" fmla="*/ 1031206 h 4006635"/>
                <a:gd name="connsiteX195" fmla="*/ 2744593 w 5071813"/>
                <a:gd name="connsiteY195" fmla="*/ 1016692 h 4006635"/>
                <a:gd name="connsiteX196" fmla="*/ 2802650 w 5071813"/>
                <a:gd name="connsiteY196" fmla="*/ 900578 h 4006635"/>
                <a:gd name="connsiteX197" fmla="*/ 2831679 w 5071813"/>
                <a:gd name="connsiteY197" fmla="*/ 842521 h 4006635"/>
                <a:gd name="connsiteX198" fmla="*/ 2846193 w 5071813"/>
                <a:gd name="connsiteY198" fmla="*/ 798978 h 4006635"/>
                <a:gd name="connsiteX199" fmla="*/ 2831679 w 5071813"/>
                <a:gd name="connsiteY199" fmla="*/ 755435 h 4006635"/>
                <a:gd name="connsiteX200" fmla="*/ 2802650 w 5071813"/>
                <a:gd name="connsiteY200" fmla="*/ 653835 h 4006635"/>
                <a:gd name="connsiteX201" fmla="*/ 2773621 w 5071813"/>
                <a:gd name="connsiteY201" fmla="*/ 610292 h 4006635"/>
                <a:gd name="connsiteX202" fmla="*/ 2730079 w 5071813"/>
                <a:gd name="connsiteY202" fmla="*/ 523206 h 4006635"/>
                <a:gd name="connsiteX203" fmla="*/ 2672021 w 5071813"/>
                <a:gd name="connsiteY203" fmla="*/ 407092 h 4006635"/>
                <a:gd name="connsiteX204" fmla="*/ 2541393 w 5071813"/>
                <a:gd name="connsiteY204" fmla="*/ 378064 h 4006635"/>
                <a:gd name="connsiteX205" fmla="*/ 2425279 w 5071813"/>
                <a:gd name="connsiteY205" fmla="*/ 290978 h 4006635"/>
                <a:gd name="connsiteX206" fmla="*/ 2381736 w 5071813"/>
                <a:gd name="connsiteY206" fmla="*/ 261949 h 4006635"/>
                <a:gd name="connsiteX207" fmla="*/ 2294650 w 5071813"/>
                <a:gd name="connsiteY207" fmla="*/ 174864 h 4006635"/>
                <a:gd name="connsiteX208" fmla="*/ 2265621 w 5071813"/>
                <a:gd name="connsiteY208" fmla="*/ 116806 h 4006635"/>
                <a:gd name="connsiteX209" fmla="*/ 2251107 w 5071813"/>
                <a:gd name="connsiteY209" fmla="*/ 73264 h 4006635"/>
                <a:gd name="connsiteX210" fmla="*/ 2294650 w 5071813"/>
                <a:gd name="connsiteY210" fmla="*/ 102292 h 4006635"/>
                <a:gd name="connsiteX211" fmla="*/ 2396250 w 5071813"/>
                <a:gd name="connsiteY211" fmla="*/ 203892 h 4006635"/>
                <a:gd name="connsiteX212" fmla="*/ 2497850 w 5071813"/>
                <a:gd name="connsiteY212" fmla="*/ 290978 h 4006635"/>
                <a:gd name="connsiteX213" fmla="*/ 2584936 w 5071813"/>
                <a:gd name="connsiteY213" fmla="*/ 305492 h 4006635"/>
                <a:gd name="connsiteX214" fmla="*/ 2628479 w 5071813"/>
                <a:gd name="connsiteY214" fmla="*/ 334521 h 4006635"/>
                <a:gd name="connsiteX215" fmla="*/ 2686536 w 5071813"/>
                <a:gd name="connsiteY215" fmla="*/ 73264 h 4006635"/>
                <a:gd name="connsiteX216" fmla="*/ 2701050 w 5071813"/>
                <a:gd name="connsiteY216" fmla="*/ 692 h 4006635"/>
                <a:gd name="connsiteX217" fmla="*/ 2846193 w 5071813"/>
                <a:gd name="connsiteY217" fmla="*/ 131321 h 4006635"/>
                <a:gd name="connsiteX218" fmla="*/ 2860707 w 5071813"/>
                <a:gd name="connsiteY218" fmla="*/ 203892 h 4006635"/>
                <a:gd name="connsiteX219" fmla="*/ 2875221 w 5071813"/>
                <a:gd name="connsiteY219" fmla="*/ 407092 h 4006635"/>
                <a:gd name="connsiteX220" fmla="*/ 2918764 w 5071813"/>
                <a:gd name="connsiteY220" fmla="*/ 450635 h 4006635"/>
                <a:gd name="connsiteX221" fmla="*/ 2991336 w 5071813"/>
                <a:gd name="connsiteY221" fmla="*/ 523206 h 4006635"/>
                <a:gd name="connsiteX222" fmla="*/ 2947793 w 5071813"/>
                <a:gd name="connsiteY222" fmla="*/ 987664 h 4006635"/>
                <a:gd name="connsiteX223" fmla="*/ 2918764 w 5071813"/>
                <a:gd name="connsiteY223" fmla="*/ 1045721 h 4006635"/>
                <a:gd name="connsiteX224" fmla="*/ 2875221 w 5071813"/>
                <a:gd name="connsiteY224" fmla="*/ 1074749 h 4006635"/>
                <a:gd name="connsiteX225" fmla="*/ 2817164 w 5071813"/>
                <a:gd name="connsiteY225" fmla="*/ 1147321 h 4006635"/>
                <a:gd name="connsiteX226" fmla="*/ 2802650 w 5071813"/>
                <a:gd name="connsiteY226" fmla="*/ 1205378 h 4006635"/>
                <a:gd name="connsiteX227" fmla="*/ 2773621 w 5071813"/>
                <a:gd name="connsiteY227" fmla="*/ 1292464 h 4006635"/>
                <a:gd name="connsiteX228" fmla="*/ 2759107 w 5071813"/>
                <a:gd name="connsiteY228" fmla="*/ 1336006 h 4006635"/>
                <a:gd name="connsiteX229" fmla="*/ 2773621 w 5071813"/>
                <a:gd name="connsiteY229" fmla="*/ 1437606 h 4006635"/>
                <a:gd name="connsiteX230" fmla="*/ 2802650 w 5071813"/>
                <a:gd name="connsiteY230" fmla="*/ 1524692 h 4006635"/>
                <a:gd name="connsiteX231" fmla="*/ 2817164 w 5071813"/>
                <a:gd name="connsiteY231" fmla="*/ 1568235 h 4006635"/>
                <a:gd name="connsiteX232" fmla="*/ 2831679 w 5071813"/>
                <a:gd name="connsiteY232" fmla="*/ 1611778 h 4006635"/>
                <a:gd name="connsiteX233" fmla="*/ 2889736 w 5071813"/>
                <a:gd name="connsiteY233" fmla="*/ 1626292 h 4006635"/>
                <a:gd name="connsiteX234" fmla="*/ 2933279 w 5071813"/>
                <a:gd name="connsiteY234" fmla="*/ 1597264 h 4006635"/>
                <a:gd name="connsiteX235" fmla="*/ 2947793 w 5071813"/>
                <a:gd name="connsiteY235" fmla="*/ 1553721 h 4006635"/>
                <a:gd name="connsiteX236" fmla="*/ 2889736 w 5071813"/>
                <a:gd name="connsiteY236" fmla="*/ 1248921 h 4006635"/>
                <a:gd name="connsiteX237" fmla="*/ 2875221 w 5071813"/>
                <a:gd name="connsiteY237" fmla="*/ 1205378 h 4006635"/>
                <a:gd name="connsiteX238" fmla="*/ 2933279 w 5071813"/>
                <a:gd name="connsiteY238" fmla="*/ 1176349 h 4006635"/>
                <a:gd name="connsiteX239" fmla="*/ 2976821 w 5071813"/>
                <a:gd name="connsiteY239" fmla="*/ 1147321 h 4006635"/>
                <a:gd name="connsiteX240" fmla="*/ 3020364 w 5071813"/>
                <a:gd name="connsiteY240" fmla="*/ 1016692 h 4006635"/>
                <a:gd name="connsiteX241" fmla="*/ 3107450 w 5071813"/>
                <a:gd name="connsiteY241" fmla="*/ 1031206 h 4006635"/>
                <a:gd name="connsiteX242" fmla="*/ 3049393 w 5071813"/>
                <a:gd name="connsiteY242" fmla="*/ 1132806 h 4006635"/>
                <a:gd name="connsiteX243" fmla="*/ 3063907 w 5071813"/>
                <a:gd name="connsiteY243" fmla="*/ 1292464 h 4006635"/>
                <a:gd name="connsiteX244" fmla="*/ 3165507 w 5071813"/>
                <a:gd name="connsiteY244" fmla="*/ 1277949 h 4006635"/>
                <a:gd name="connsiteX245" fmla="*/ 3209050 w 5071813"/>
                <a:gd name="connsiteY245" fmla="*/ 1263435 h 4006635"/>
                <a:gd name="connsiteX246" fmla="*/ 3368707 w 5071813"/>
                <a:gd name="connsiteY246" fmla="*/ 1277949 h 4006635"/>
                <a:gd name="connsiteX247" fmla="*/ 3238079 w 5071813"/>
                <a:gd name="connsiteY247" fmla="*/ 1336006 h 4006635"/>
                <a:gd name="connsiteX248" fmla="*/ 3194536 w 5071813"/>
                <a:gd name="connsiteY248" fmla="*/ 1365035 h 4006635"/>
                <a:gd name="connsiteX249" fmla="*/ 3165507 w 5071813"/>
                <a:gd name="connsiteY249" fmla="*/ 1408578 h 4006635"/>
                <a:gd name="connsiteX250" fmla="*/ 3136479 w 5071813"/>
                <a:gd name="connsiteY250" fmla="*/ 1510178 h 4006635"/>
                <a:gd name="connsiteX251" fmla="*/ 3121964 w 5071813"/>
                <a:gd name="connsiteY251" fmla="*/ 1597264 h 4006635"/>
                <a:gd name="connsiteX252" fmla="*/ 3092936 w 5071813"/>
                <a:gd name="connsiteY252" fmla="*/ 1640806 h 4006635"/>
                <a:gd name="connsiteX253" fmla="*/ 3078421 w 5071813"/>
                <a:gd name="connsiteY253" fmla="*/ 1684349 h 4006635"/>
                <a:gd name="connsiteX254" fmla="*/ 3150993 w 5071813"/>
                <a:gd name="connsiteY254" fmla="*/ 1669835 h 4006635"/>
                <a:gd name="connsiteX255" fmla="*/ 3238079 w 5071813"/>
                <a:gd name="connsiteY255" fmla="*/ 1582749 h 4006635"/>
                <a:gd name="connsiteX256" fmla="*/ 3281621 w 5071813"/>
                <a:gd name="connsiteY256" fmla="*/ 1553721 h 4006635"/>
                <a:gd name="connsiteX257" fmla="*/ 3484821 w 5071813"/>
                <a:gd name="connsiteY257" fmla="*/ 1510178 h 4006635"/>
                <a:gd name="connsiteX258" fmla="*/ 3542879 w 5071813"/>
                <a:gd name="connsiteY258" fmla="*/ 1423092 h 4006635"/>
                <a:gd name="connsiteX259" fmla="*/ 3557393 w 5071813"/>
                <a:gd name="connsiteY259" fmla="*/ 1365035 h 4006635"/>
                <a:gd name="connsiteX260" fmla="*/ 3499336 w 5071813"/>
                <a:gd name="connsiteY260" fmla="*/ 1423092 h 4006635"/>
                <a:gd name="connsiteX261" fmla="*/ 3571907 w 5071813"/>
                <a:gd name="connsiteY261" fmla="*/ 1306978 h 4006635"/>
                <a:gd name="connsiteX262" fmla="*/ 3528364 w 5071813"/>
                <a:gd name="connsiteY262" fmla="*/ 1248921 h 4006635"/>
                <a:gd name="connsiteX263" fmla="*/ 3484821 w 5071813"/>
                <a:gd name="connsiteY263" fmla="*/ 1234406 h 4006635"/>
                <a:gd name="connsiteX264" fmla="*/ 3499336 w 5071813"/>
                <a:gd name="connsiteY264" fmla="*/ 1190864 h 4006635"/>
                <a:gd name="connsiteX265" fmla="*/ 3615450 w 5071813"/>
                <a:gd name="connsiteY265" fmla="*/ 1147321 h 4006635"/>
                <a:gd name="connsiteX266" fmla="*/ 3557393 w 5071813"/>
                <a:gd name="connsiteY266" fmla="*/ 915092 h 4006635"/>
                <a:gd name="connsiteX267" fmla="*/ 3513850 w 5071813"/>
                <a:gd name="connsiteY267" fmla="*/ 900578 h 4006635"/>
                <a:gd name="connsiteX268" fmla="*/ 3455793 w 5071813"/>
                <a:gd name="connsiteY268" fmla="*/ 871549 h 4006635"/>
                <a:gd name="connsiteX269" fmla="*/ 3412250 w 5071813"/>
                <a:gd name="connsiteY269" fmla="*/ 929606 h 4006635"/>
                <a:gd name="connsiteX270" fmla="*/ 3325164 w 5071813"/>
                <a:gd name="connsiteY270" fmla="*/ 1002178 h 4006635"/>
                <a:gd name="connsiteX271" fmla="*/ 3252593 w 5071813"/>
                <a:gd name="connsiteY271" fmla="*/ 1031206 h 4006635"/>
                <a:gd name="connsiteX272" fmla="*/ 3165507 w 5071813"/>
                <a:gd name="connsiteY272" fmla="*/ 1002178 h 4006635"/>
                <a:gd name="connsiteX273" fmla="*/ 3180021 w 5071813"/>
                <a:gd name="connsiteY273" fmla="*/ 915092 h 4006635"/>
                <a:gd name="connsiteX274" fmla="*/ 3296136 w 5071813"/>
                <a:gd name="connsiteY274" fmla="*/ 886064 h 4006635"/>
                <a:gd name="connsiteX275" fmla="*/ 3412250 w 5071813"/>
                <a:gd name="connsiteY275" fmla="*/ 842521 h 4006635"/>
                <a:gd name="connsiteX276" fmla="*/ 3470307 w 5071813"/>
                <a:gd name="connsiteY276" fmla="*/ 740921 h 4006635"/>
                <a:gd name="connsiteX277" fmla="*/ 3557393 w 5071813"/>
                <a:gd name="connsiteY277" fmla="*/ 711892 h 4006635"/>
                <a:gd name="connsiteX278" fmla="*/ 3629964 w 5071813"/>
                <a:gd name="connsiteY278" fmla="*/ 726406 h 4006635"/>
                <a:gd name="connsiteX279" fmla="*/ 3644479 w 5071813"/>
                <a:gd name="connsiteY279" fmla="*/ 784464 h 4006635"/>
                <a:gd name="connsiteX280" fmla="*/ 3702536 w 5071813"/>
                <a:gd name="connsiteY280" fmla="*/ 958635 h 4006635"/>
                <a:gd name="connsiteX281" fmla="*/ 3760593 w 5071813"/>
                <a:gd name="connsiteY281" fmla="*/ 944121 h 4006635"/>
                <a:gd name="connsiteX282" fmla="*/ 3731564 w 5071813"/>
                <a:gd name="connsiteY282" fmla="*/ 828006 h 4006635"/>
                <a:gd name="connsiteX283" fmla="*/ 3746079 w 5071813"/>
                <a:gd name="connsiteY283" fmla="*/ 769949 h 4006635"/>
                <a:gd name="connsiteX284" fmla="*/ 3789621 w 5071813"/>
                <a:gd name="connsiteY284" fmla="*/ 755435 h 4006635"/>
                <a:gd name="connsiteX285" fmla="*/ 3833164 w 5071813"/>
                <a:gd name="connsiteY285" fmla="*/ 726406 h 4006635"/>
                <a:gd name="connsiteX286" fmla="*/ 3891221 w 5071813"/>
                <a:gd name="connsiteY286" fmla="*/ 755435 h 4006635"/>
                <a:gd name="connsiteX287" fmla="*/ 3934764 w 5071813"/>
                <a:gd name="connsiteY287" fmla="*/ 769949 h 4006635"/>
                <a:gd name="connsiteX288" fmla="*/ 3963793 w 5071813"/>
                <a:gd name="connsiteY288" fmla="*/ 726406 h 4006635"/>
                <a:gd name="connsiteX289" fmla="*/ 4094421 w 5071813"/>
                <a:gd name="connsiteY289" fmla="*/ 653835 h 4006635"/>
                <a:gd name="connsiteX290" fmla="*/ 4152479 w 5071813"/>
                <a:gd name="connsiteY290" fmla="*/ 668349 h 4006635"/>
                <a:gd name="connsiteX291" fmla="*/ 4225050 w 5071813"/>
                <a:gd name="connsiteY291" fmla="*/ 653835 h 4006635"/>
                <a:gd name="connsiteX292" fmla="*/ 4210536 w 5071813"/>
                <a:gd name="connsiteY292" fmla="*/ 450635 h 4006635"/>
                <a:gd name="connsiteX293" fmla="*/ 4166993 w 5071813"/>
                <a:gd name="connsiteY293" fmla="*/ 421606 h 4006635"/>
                <a:gd name="connsiteX294" fmla="*/ 4108936 w 5071813"/>
                <a:gd name="connsiteY294" fmla="*/ 334521 h 4006635"/>
                <a:gd name="connsiteX295" fmla="*/ 4123450 w 5071813"/>
                <a:gd name="connsiteY295" fmla="*/ 276464 h 4006635"/>
                <a:gd name="connsiteX296" fmla="*/ 4254079 w 5071813"/>
                <a:gd name="connsiteY296" fmla="*/ 276464 h 4006635"/>
                <a:gd name="connsiteX297" fmla="*/ 4326650 w 5071813"/>
                <a:gd name="connsiteY297" fmla="*/ 261949 h 4006635"/>
                <a:gd name="connsiteX298" fmla="*/ 4384707 w 5071813"/>
                <a:gd name="connsiteY298" fmla="*/ 174864 h 4006635"/>
                <a:gd name="connsiteX299" fmla="*/ 4428250 w 5071813"/>
                <a:gd name="connsiteY299" fmla="*/ 145835 h 4006635"/>
                <a:gd name="connsiteX300" fmla="*/ 4457279 w 5071813"/>
                <a:gd name="connsiteY300" fmla="*/ 189378 h 4006635"/>
                <a:gd name="connsiteX301" fmla="*/ 4428250 w 5071813"/>
                <a:gd name="connsiteY301" fmla="*/ 363549 h 4006635"/>
                <a:gd name="connsiteX302" fmla="*/ 4457279 w 5071813"/>
                <a:gd name="connsiteY302" fmla="*/ 407092 h 4006635"/>
                <a:gd name="connsiteX303" fmla="*/ 4413736 w 5071813"/>
                <a:gd name="connsiteY303" fmla="*/ 494178 h 4006635"/>
                <a:gd name="connsiteX304" fmla="*/ 4355679 w 5071813"/>
                <a:gd name="connsiteY304" fmla="*/ 581264 h 4006635"/>
                <a:gd name="connsiteX305" fmla="*/ 4326650 w 5071813"/>
                <a:gd name="connsiteY305" fmla="*/ 668349 h 4006635"/>
                <a:gd name="connsiteX306" fmla="*/ 4283107 w 5071813"/>
                <a:gd name="connsiteY306" fmla="*/ 769949 h 4006635"/>
                <a:gd name="connsiteX307" fmla="*/ 4239564 w 5071813"/>
                <a:gd name="connsiteY307" fmla="*/ 798978 h 4006635"/>
                <a:gd name="connsiteX308" fmla="*/ 4210536 w 5071813"/>
                <a:gd name="connsiteY308" fmla="*/ 842521 h 4006635"/>
                <a:gd name="connsiteX309" fmla="*/ 4166993 w 5071813"/>
                <a:gd name="connsiteY309" fmla="*/ 857035 h 4006635"/>
                <a:gd name="connsiteX310" fmla="*/ 4108936 w 5071813"/>
                <a:gd name="connsiteY310" fmla="*/ 886064 h 4006635"/>
                <a:gd name="connsiteX311" fmla="*/ 4021850 w 5071813"/>
                <a:gd name="connsiteY311" fmla="*/ 915092 h 4006635"/>
                <a:gd name="connsiteX312" fmla="*/ 3978307 w 5071813"/>
                <a:gd name="connsiteY312" fmla="*/ 929606 h 4006635"/>
                <a:gd name="connsiteX313" fmla="*/ 3833164 w 5071813"/>
                <a:gd name="connsiteY313" fmla="*/ 1016692 h 4006635"/>
                <a:gd name="connsiteX314" fmla="*/ 3789621 w 5071813"/>
                <a:gd name="connsiteY314" fmla="*/ 1205378 h 4006635"/>
                <a:gd name="connsiteX315" fmla="*/ 3746079 w 5071813"/>
                <a:gd name="connsiteY315" fmla="*/ 1234406 h 4006635"/>
                <a:gd name="connsiteX316" fmla="*/ 3688021 w 5071813"/>
                <a:gd name="connsiteY316" fmla="*/ 1292464 h 4006635"/>
                <a:gd name="connsiteX317" fmla="*/ 3702536 w 5071813"/>
                <a:gd name="connsiteY317" fmla="*/ 1336006 h 4006635"/>
                <a:gd name="connsiteX318" fmla="*/ 3833164 w 5071813"/>
                <a:gd name="connsiteY318" fmla="*/ 1277949 h 4006635"/>
                <a:gd name="connsiteX319" fmla="*/ 3847679 w 5071813"/>
                <a:gd name="connsiteY319" fmla="*/ 1234406 h 4006635"/>
                <a:gd name="connsiteX320" fmla="*/ 3992821 w 5071813"/>
                <a:gd name="connsiteY320" fmla="*/ 1219892 h 4006635"/>
                <a:gd name="connsiteX321" fmla="*/ 4021850 w 5071813"/>
                <a:gd name="connsiteY321" fmla="*/ 1306978 h 4006635"/>
                <a:gd name="connsiteX322" fmla="*/ 4108936 w 5071813"/>
                <a:gd name="connsiteY322" fmla="*/ 1336006 h 4006635"/>
                <a:gd name="connsiteX323" fmla="*/ 4181507 w 5071813"/>
                <a:gd name="connsiteY323" fmla="*/ 1277949 h 4006635"/>
                <a:gd name="connsiteX324" fmla="*/ 4210536 w 5071813"/>
                <a:gd name="connsiteY324" fmla="*/ 1190864 h 4006635"/>
                <a:gd name="connsiteX325" fmla="*/ 4297621 w 5071813"/>
                <a:gd name="connsiteY325" fmla="*/ 1161835 h 4006635"/>
                <a:gd name="connsiteX326" fmla="*/ 4312136 w 5071813"/>
                <a:gd name="connsiteY326" fmla="*/ 1118292 h 4006635"/>
                <a:gd name="connsiteX327" fmla="*/ 4341164 w 5071813"/>
                <a:gd name="connsiteY327" fmla="*/ 1002178 h 4006635"/>
                <a:gd name="connsiteX328" fmla="*/ 4399221 w 5071813"/>
                <a:gd name="connsiteY328" fmla="*/ 915092 h 4006635"/>
                <a:gd name="connsiteX329" fmla="*/ 4399221 w 5071813"/>
                <a:gd name="connsiteY329" fmla="*/ 769949 h 4006635"/>
                <a:gd name="connsiteX330" fmla="*/ 4442764 w 5071813"/>
                <a:gd name="connsiteY330" fmla="*/ 798978 h 4006635"/>
                <a:gd name="connsiteX331" fmla="*/ 4471793 w 5071813"/>
                <a:gd name="connsiteY331" fmla="*/ 639321 h 4006635"/>
                <a:gd name="connsiteX332" fmla="*/ 4558879 w 5071813"/>
                <a:gd name="connsiteY332" fmla="*/ 653835 h 4006635"/>
                <a:gd name="connsiteX333" fmla="*/ 4587907 w 5071813"/>
                <a:gd name="connsiteY333" fmla="*/ 711892 h 4006635"/>
                <a:gd name="connsiteX334" fmla="*/ 4602421 w 5071813"/>
                <a:gd name="connsiteY334" fmla="*/ 769949 h 4006635"/>
                <a:gd name="connsiteX335" fmla="*/ 4660479 w 5071813"/>
                <a:gd name="connsiteY335" fmla="*/ 740921 h 4006635"/>
                <a:gd name="connsiteX336" fmla="*/ 4733050 w 5071813"/>
                <a:gd name="connsiteY336" fmla="*/ 755435 h 4006635"/>
                <a:gd name="connsiteX337" fmla="*/ 4704021 w 5071813"/>
                <a:gd name="connsiteY337" fmla="*/ 813492 h 4006635"/>
                <a:gd name="connsiteX338" fmla="*/ 4660479 w 5071813"/>
                <a:gd name="connsiteY338" fmla="*/ 828006 h 4006635"/>
                <a:gd name="connsiteX339" fmla="*/ 4558879 w 5071813"/>
                <a:gd name="connsiteY339" fmla="*/ 857035 h 4006635"/>
                <a:gd name="connsiteX340" fmla="*/ 4486307 w 5071813"/>
                <a:gd name="connsiteY340" fmla="*/ 973149 h 4006635"/>
                <a:gd name="connsiteX341" fmla="*/ 4573393 w 5071813"/>
                <a:gd name="connsiteY341" fmla="*/ 987664 h 4006635"/>
                <a:gd name="connsiteX342" fmla="*/ 4457279 w 5071813"/>
                <a:gd name="connsiteY342" fmla="*/ 1118292 h 4006635"/>
                <a:gd name="connsiteX343" fmla="*/ 4413736 w 5071813"/>
                <a:gd name="connsiteY343" fmla="*/ 1161835 h 4006635"/>
                <a:gd name="connsiteX344" fmla="*/ 4355679 w 5071813"/>
                <a:gd name="connsiteY344" fmla="*/ 1234406 h 4006635"/>
                <a:gd name="connsiteX345" fmla="*/ 4268593 w 5071813"/>
                <a:gd name="connsiteY345" fmla="*/ 1263435 h 4006635"/>
                <a:gd name="connsiteX346" fmla="*/ 4225050 w 5071813"/>
                <a:gd name="connsiteY346" fmla="*/ 1292464 h 4006635"/>
                <a:gd name="connsiteX347" fmla="*/ 4210536 w 5071813"/>
                <a:gd name="connsiteY347" fmla="*/ 1350521 h 4006635"/>
                <a:gd name="connsiteX348" fmla="*/ 4181507 w 5071813"/>
                <a:gd name="connsiteY348" fmla="*/ 1394064 h 4006635"/>
                <a:gd name="connsiteX349" fmla="*/ 4254079 w 5071813"/>
                <a:gd name="connsiteY349" fmla="*/ 1452121 h 4006635"/>
                <a:gd name="connsiteX350" fmla="*/ 4283107 w 5071813"/>
                <a:gd name="connsiteY350" fmla="*/ 1408578 h 4006635"/>
                <a:gd name="connsiteX351" fmla="*/ 4341164 w 5071813"/>
                <a:gd name="connsiteY351" fmla="*/ 1394064 h 4006635"/>
                <a:gd name="connsiteX352" fmla="*/ 4428250 w 5071813"/>
                <a:gd name="connsiteY352" fmla="*/ 1365035 h 4006635"/>
                <a:gd name="connsiteX353" fmla="*/ 4471793 w 5071813"/>
                <a:gd name="connsiteY353" fmla="*/ 1350521 h 4006635"/>
                <a:gd name="connsiteX354" fmla="*/ 4573393 w 5071813"/>
                <a:gd name="connsiteY354" fmla="*/ 1321492 h 4006635"/>
                <a:gd name="connsiteX355" fmla="*/ 4791107 w 5071813"/>
                <a:gd name="connsiteY355" fmla="*/ 1219892 h 4006635"/>
                <a:gd name="connsiteX356" fmla="*/ 4834650 w 5071813"/>
                <a:gd name="connsiteY356" fmla="*/ 1205378 h 4006635"/>
                <a:gd name="connsiteX357" fmla="*/ 4892707 w 5071813"/>
                <a:gd name="connsiteY357" fmla="*/ 1190864 h 4006635"/>
                <a:gd name="connsiteX358" fmla="*/ 4950764 w 5071813"/>
                <a:gd name="connsiteY358" fmla="*/ 1147321 h 4006635"/>
                <a:gd name="connsiteX359" fmla="*/ 5052364 w 5071813"/>
                <a:gd name="connsiteY359" fmla="*/ 1161835 h 4006635"/>
                <a:gd name="connsiteX360" fmla="*/ 5023336 w 5071813"/>
                <a:gd name="connsiteY360" fmla="*/ 1248921 h 4006635"/>
                <a:gd name="connsiteX361" fmla="*/ 4936250 w 5071813"/>
                <a:gd name="connsiteY361" fmla="*/ 1263435 h 4006635"/>
                <a:gd name="connsiteX362" fmla="*/ 4849164 w 5071813"/>
                <a:gd name="connsiteY362" fmla="*/ 1336006 h 4006635"/>
                <a:gd name="connsiteX363" fmla="*/ 4820136 w 5071813"/>
                <a:gd name="connsiteY363" fmla="*/ 1394064 h 4006635"/>
                <a:gd name="connsiteX364" fmla="*/ 4805621 w 5071813"/>
                <a:gd name="connsiteY364" fmla="*/ 1437606 h 4006635"/>
                <a:gd name="connsiteX365" fmla="*/ 4747564 w 5071813"/>
                <a:gd name="connsiteY365" fmla="*/ 1452121 h 4006635"/>
                <a:gd name="connsiteX366" fmla="*/ 4587907 w 5071813"/>
                <a:gd name="connsiteY366" fmla="*/ 1437606 h 4006635"/>
                <a:gd name="connsiteX367" fmla="*/ 4544364 w 5071813"/>
                <a:gd name="connsiteY367" fmla="*/ 1423092 h 4006635"/>
                <a:gd name="connsiteX368" fmla="*/ 4399221 w 5071813"/>
                <a:gd name="connsiteY368" fmla="*/ 1437606 h 4006635"/>
                <a:gd name="connsiteX369" fmla="*/ 4355679 w 5071813"/>
                <a:gd name="connsiteY369" fmla="*/ 1466635 h 4006635"/>
                <a:gd name="connsiteX370" fmla="*/ 4312136 w 5071813"/>
                <a:gd name="connsiteY370" fmla="*/ 1481149 h 4006635"/>
                <a:gd name="connsiteX371" fmla="*/ 4254079 w 5071813"/>
                <a:gd name="connsiteY371" fmla="*/ 1510178 h 4006635"/>
                <a:gd name="connsiteX372" fmla="*/ 4225050 w 5071813"/>
                <a:gd name="connsiteY372" fmla="*/ 1568235 h 4006635"/>
                <a:gd name="connsiteX373" fmla="*/ 4181507 w 5071813"/>
                <a:gd name="connsiteY373" fmla="*/ 1597264 h 4006635"/>
                <a:gd name="connsiteX374" fmla="*/ 4137964 w 5071813"/>
                <a:gd name="connsiteY374" fmla="*/ 1640806 h 4006635"/>
                <a:gd name="connsiteX375" fmla="*/ 4065393 w 5071813"/>
                <a:gd name="connsiteY375" fmla="*/ 1437606 h 4006635"/>
                <a:gd name="connsiteX376" fmla="*/ 3891221 w 5071813"/>
                <a:gd name="connsiteY376" fmla="*/ 1466635 h 4006635"/>
                <a:gd name="connsiteX377" fmla="*/ 3847679 w 5071813"/>
                <a:gd name="connsiteY377" fmla="*/ 1495664 h 4006635"/>
                <a:gd name="connsiteX378" fmla="*/ 3920250 w 5071813"/>
                <a:gd name="connsiteY378" fmla="*/ 1553721 h 4006635"/>
                <a:gd name="connsiteX379" fmla="*/ 4007336 w 5071813"/>
                <a:gd name="connsiteY379" fmla="*/ 1655321 h 4006635"/>
                <a:gd name="connsiteX380" fmla="*/ 4021850 w 5071813"/>
                <a:gd name="connsiteY380" fmla="*/ 1713378 h 4006635"/>
                <a:gd name="connsiteX381" fmla="*/ 4036364 w 5071813"/>
                <a:gd name="connsiteY381" fmla="*/ 1756921 h 4006635"/>
                <a:gd name="connsiteX382" fmla="*/ 4021850 w 5071813"/>
                <a:gd name="connsiteY382" fmla="*/ 1800464 h 4006635"/>
                <a:gd name="connsiteX383" fmla="*/ 3978307 w 5071813"/>
                <a:gd name="connsiteY383" fmla="*/ 1785949 h 4006635"/>
                <a:gd name="connsiteX384" fmla="*/ 3905736 w 5071813"/>
                <a:gd name="connsiteY384" fmla="*/ 1698864 h 4006635"/>
                <a:gd name="connsiteX385" fmla="*/ 3818650 w 5071813"/>
                <a:gd name="connsiteY385" fmla="*/ 1655321 h 4006635"/>
                <a:gd name="connsiteX386" fmla="*/ 3775107 w 5071813"/>
                <a:gd name="connsiteY386" fmla="*/ 1626292 h 4006635"/>
                <a:gd name="connsiteX387" fmla="*/ 3557393 w 5071813"/>
                <a:gd name="connsiteY387" fmla="*/ 1669835 h 4006635"/>
                <a:gd name="connsiteX388" fmla="*/ 3499336 w 5071813"/>
                <a:gd name="connsiteY388" fmla="*/ 1684349 h 4006635"/>
                <a:gd name="connsiteX389" fmla="*/ 3412250 w 5071813"/>
                <a:gd name="connsiteY389" fmla="*/ 1727892 h 4006635"/>
                <a:gd name="connsiteX390" fmla="*/ 3455793 w 5071813"/>
                <a:gd name="connsiteY390" fmla="*/ 1713378 h 4006635"/>
                <a:gd name="connsiteX391" fmla="*/ 3513850 w 5071813"/>
                <a:gd name="connsiteY391" fmla="*/ 1727892 h 4006635"/>
                <a:gd name="connsiteX392" fmla="*/ 3629964 w 5071813"/>
                <a:gd name="connsiteY392" fmla="*/ 1742406 h 4006635"/>
                <a:gd name="connsiteX393" fmla="*/ 3673507 w 5071813"/>
                <a:gd name="connsiteY393" fmla="*/ 1771435 h 4006635"/>
                <a:gd name="connsiteX394" fmla="*/ 3702536 w 5071813"/>
                <a:gd name="connsiteY394" fmla="*/ 1844006 h 4006635"/>
                <a:gd name="connsiteX395" fmla="*/ 3688021 w 5071813"/>
                <a:gd name="connsiteY395" fmla="*/ 1887549 h 4006635"/>
                <a:gd name="connsiteX396" fmla="*/ 3644479 w 5071813"/>
                <a:gd name="connsiteY396" fmla="*/ 1858521 h 4006635"/>
                <a:gd name="connsiteX397" fmla="*/ 3586421 w 5071813"/>
                <a:gd name="connsiteY397" fmla="*/ 1814978 h 4006635"/>
                <a:gd name="connsiteX398" fmla="*/ 3252593 w 5071813"/>
                <a:gd name="connsiteY398" fmla="*/ 1800464 h 4006635"/>
                <a:gd name="connsiteX399" fmla="*/ 3180021 w 5071813"/>
                <a:gd name="connsiteY399" fmla="*/ 1814978 h 4006635"/>
                <a:gd name="connsiteX400" fmla="*/ 3165507 w 5071813"/>
                <a:gd name="connsiteY400" fmla="*/ 1858521 h 4006635"/>
                <a:gd name="connsiteX401" fmla="*/ 3107450 w 5071813"/>
                <a:gd name="connsiteY401" fmla="*/ 1873035 h 4006635"/>
                <a:gd name="connsiteX402" fmla="*/ 3063907 w 5071813"/>
                <a:gd name="connsiteY402" fmla="*/ 1902064 h 4006635"/>
                <a:gd name="connsiteX403" fmla="*/ 3107450 w 5071813"/>
                <a:gd name="connsiteY403" fmla="*/ 1916578 h 4006635"/>
                <a:gd name="connsiteX404" fmla="*/ 3165507 w 5071813"/>
                <a:gd name="connsiteY404" fmla="*/ 1931092 h 4006635"/>
                <a:gd name="connsiteX405" fmla="*/ 3209050 w 5071813"/>
                <a:gd name="connsiteY405" fmla="*/ 2018178 h 4006635"/>
                <a:gd name="connsiteX406" fmla="*/ 3267107 w 5071813"/>
                <a:gd name="connsiteY406" fmla="*/ 2047206 h 4006635"/>
                <a:gd name="connsiteX407" fmla="*/ 3368707 w 5071813"/>
                <a:gd name="connsiteY407" fmla="*/ 2003664 h 4006635"/>
                <a:gd name="connsiteX408" fmla="*/ 3455793 w 5071813"/>
                <a:gd name="connsiteY408" fmla="*/ 1974635 h 4006635"/>
                <a:gd name="connsiteX409" fmla="*/ 3499336 w 5071813"/>
                <a:gd name="connsiteY409" fmla="*/ 1960121 h 4006635"/>
                <a:gd name="connsiteX410" fmla="*/ 3600936 w 5071813"/>
                <a:gd name="connsiteY410" fmla="*/ 1974635 h 4006635"/>
                <a:gd name="connsiteX411" fmla="*/ 3615450 w 5071813"/>
                <a:gd name="connsiteY411" fmla="*/ 2018178 h 4006635"/>
                <a:gd name="connsiteX412" fmla="*/ 3644479 w 5071813"/>
                <a:gd name="connsiteY412" fmla="*/ 2061721 h 4006635"/>
                <a:gd name="connsiteX413" fmla="*/ 3658993 w 5071813"/>
                <a:gd name="connsiteY413" fmla="*/ 2105264 h 4006635"/>
                <a:gd name="connsiteX414" fmla="*/ 3804136 w 5071813"/>
                <a:gd name="connsiteY414" fmla="*/ 2279435 h 4006635"/>
                <a:gd name="connsiteX415" fmla="*/ 3847679 w 5071813"/>
                <a:gd name="connsiteY415" fmla="*/ 2293949 h 4006635"/>
                <a:gd name="connsiteX416" fmla="*/ 4007336 w 5071813"/>
                <a:gd name="connsiteY416" fmla="*/ 2279435 h 4006635"/>
                <a:gd name="connsiteX417" fmla="*/ 4108936 w 5071813"/>
                <a:gd name="connsiteY417" fmla="*/ 2177835 h 4006635"/>
                <a:gd name="connsiteX418" fmla="*/ 4210536 w 5071813"/>
                <a:gd name="connsiteY418" fmla="*/ 2134292 h 4006635"/>
                <a:gd name="connsiteX419" fmla="*/ 4283107 w 5071813"/>
                <a:gd name="connsiteY419" fmla="*/ 2148806 h 4006635"/>
                <a:gd name="connsiteX420" fmla="*/ 4225050 w 5071813"/>
                <a:gd name="connsiteY420" fmla="*/ 2192349 h 4006635"/>
                <a:gd name="connsiteX421" fmla="*/ 4137964 w 5071813"/>
                <a:gd name="connsiteY421" fmla="*/ 2250406 h 4006635"/>
                <a:gd name="connsiteX422" fmla="*/ 4094421 w 5071813"/>
                <a:gd name="connsiteY422" fmla="*/ 2279435 h 4006635"/>
                <a:gd name="connsiteX423" fmla="*/ 4079907 w 5071813"/>
                <a:gd name="connsiteY423" fmla="*/ 2322978 h 4006635"/>
                <a:gd name="connsiteX424" fmla="*/ 4152479 w 5071813"/>
                <a:gd name="connsiteY424" fmla="*/ 2395549 h 4006635"/>
                <a:gd name="connsiteX425" fmla="*/ 4196021 w 5071813"/>
                <a:gd name="connsiteY425" fmla="*/ 2511664 h 4006635"/>
                <a:gd name="connsiteX426" fmla="*/ 4210536 w 5071813"/>
                <a:gd name="connsiteY426" fmla="*/ 2569721 h 4006635"/>
                <a:gd name="connsiteX427" fmla="*/ 4239564 w 5071813"/>
                <a:gd name="connsiteY427" fmla="*/ 2656806 h 4006635"/>
                <a:gd name="connsiteX428" fmla="*/ 4254079 w 5071813"/>
                <a:gd name="connsiteY428" fmla="*/ 2729378 h 4006635"/>
                <a:gd name="connsiteX429" fmla="*/ 4268593 w 5071813"/>
                <a:gd name="connsiteY429" fmla="*/ 2772921 h 4006635"/>
                <a:gd name="connsiteX430" fmla="*/ 4225050 w 5071813"/>
                <a:gd name="connsiteY430" fmla="*/ 2743892 h 4006635"/>
                <a:gd name="connsiteX431" fmla="*/ 4210536 w 5071813"/>
                <a:gd name="connsiteY431" fmla="*/ 2584235 h 4006635"/>
                <a:gd name="connsiteX432" fmla="*/ 4137964 w 5071813"/>
                <a:gd name="connsiteY432" fmla="*/ 2511664 h 4006635"/>
                <a:gd name="connsiteX433" fmla="*/ 4094421 w 5071813"/>
                <a:gd name="connsiteY433" fmla="*/ 2468121 h 4006635"/>
                <a:gd name="connsiteX434" fmla="*/ 4050879 w 5071813"/>
                <a:gd name="connsiteY434" fmla="*/ 2439092 h 4006635"/>
                <a:gd name="connsiteX435" fmla="*/ 4007336 w 5071813"/>
                <a:gd name="connsiteY435" fmla="*/ 2395549 h 4006635"/>
                <a:gd name="connsiteX436" fmla="*/ 3920250 w 5071813"/>
                <a:gd name="connsiteY436" fmla="*/ 2352006 h 4006635"/>
                <a:gd name="connsiteX437" fmla="*/ 3818650 w 5071813"/>
                <a:gd name="connsiteY437" fmla="*/ 2381035 h 4006635"/>
                <a:gd name="connsiteX438" fmla="*/ 3847679 w 5071813"/>
                <a:gd name="connsiteY438" fmla="*/ 2424578 h 4006635"/>
                <a:gd name="connsiteX439" fmla="*/ 3891221 w 5071813"/>
                <a:gd name="connsiteY439" fmla="*/ 2482635 h 4006635"/>
                <a:gd name="connsiteX440" fmla="*/ 3905736 w 5071813"/>
                <a:gd name="connsiteY440" fmla="*/ 2569721 h 4006635"/>
                <a:gd name="connsiteX441" fmla="*/ 3920250 w 5071813"/>
                <a:gd name="connsiteY441" fmla="*/ 2613264 h 4006635"/>
                <a:gd name="connsiteX442" fmla="*/ 3876707 w 5071813"/>
                <a:gd name="connsiteY442" fmla="*/ 2627778 h 4006635"/>
                <a:gd name="connsiteX443" fmla="*/ 3847679 w 5071813"/>
                <a:gd name="connsiteY443" fmla="*/ 2526178 h 4006635"/>
                <a:gd name="connsiteX444" fmla="*/ 3818650 w 5071813"/>
                <a:gd name="connsiteY444" fmla="*/ 2410064 h 4006635"/>
                <a:gd name="connsiteX445" fmla="*/ 3702536 w 5071813"/>
                <a:gd name="connsiteY445" fmla="*/ 2337492 h 4006635"/>
                <a:gd name="connsiteX446" fmla="*/ 3673507 w 5071813"/>
                <a:gd name="connsiteY446" fmla="*/ 2293949 h 4006635"/>
                <a:gd name="connsiteX447" fmla="*/ 3644479 w 5071813"/>
                <a:gd name="connsiteY447" fmla="*/ 2206864 h 4006635"/>
                <a:gd name="connsiteX448" fmla="*/ 3571907 w 5071813"/>
                <a:gd name="connsiteY448" fmla="*/ 2177835 h 4006635"/>
                <a:gd name="connsiteX449" fmla="*/ 3513850 w 5071813"/>
                <a:gd name="connsiteY449" fmla="*/ 2163321 h 4006635"/>
                <a:gd name="connsiteX450" fmla="*/ 3397736 w 5071813"/>
                <a:gd name="connsiteY450" fmla="*/ 2177835 h 4006635"/>
                <a:gd name="connsiteX451" fmla="*/ 3267107 w 5071813"/>
                <a:gd name="connsiteY451" fmla="*/ 2192349 h 4006635"/>
                <a:gd name="connsiteX452" fmla="*/ 3296136 w 5071813"/>
                <a:gd name="connsiteY452" fmla="*/ 2235892 h 4006635"/>
                <a:gd name="connsiteX453" fmla="*/ 3412250 w 5071813"/>
                <a:gd name="connsiteY453" fmla="*/ 2279435 h 4006635"/>
                <a:gd name="connsiteX454" fmla="*/ 3455793 w 5071813"/>
                <a:gd name="connsiteY454" fmla="*/ 2395549 h 4006635"/>
                <a:gd name="connsiteX455" fmla="*/ 3441279 w 5071813"/>
                <a:gd name="connsiteY455" fmla="*/ 2511664 h 4006635"/>
                <a:gd name="connsiteX456" fmla="*/ 3383221 w 5071813"/>
                <a:gd name="connsiteY456" fmla="*/ 2468121 h 4006635"/>
                <a:gd name="connsiteX457" fmla="*/ 3339679 w 5071813"/>
                <a:gd name="connsiteY457" fmla="*/ 2439092 h 4006635"/>
                <a:gd name="connsiteX458" fmla="*/ 3325164 w 5071813"/>
                <a:gd name="connsiteY458" fmla="*/ 2395549 h 4006635"/>
                <a:gd name="connsiteX459" fmla="*/ 3310650 w 5071813"/>
                <a:gd name="connsiteY459" fmla="*/ 2308464 h 4006635"/>
                <a:gd name="connsiteX460" fmla="*/ 3267107 w 5071813"/>
                <a:gd name="connsiteY460" fmla="*/ 2264921 h 4006635"/>
                <a:gd name="connsiteX461" fmla="*/ 3223564 w 5071813"/>
                <a:gd name="connsiteY461" fmla="*/ 2206864 h 4006635"/>
                <a:gd name="connsiteX462" fmla="*/ 3209050 w 5071813"/>
                <a:gd name="connsiteY462" fmla="*/ 2163321 h 4006635"/>
                <a:gd name="connsiteX463" fmla="*/ 3136479 w 5071813"/>
                <a:gd name="connsiteY463" fmla="*/ 2134292 h 4006635"/>
                <a:gd name="connsiteX464" fmla="*/ 3020364 w 5071813"/>
                <a:gd name="connsiteY464" fmla="*/ 2076235 h 4006635"/>
                <a:gd name="connsiteX465" fmla="*/ 2976821 w 5071813"/>
                <a:gd name="connsiteY465" fmla="*/ 2279435 h 4006635"/>
                <a:gd name="connsiteX466" fmla="*/ 2875221 w 5071813"/>
                <a:gd name="connsiteY466" fmla="*/ 2366521 h 4006635"/>
                <a:gd name="connsiteX467" fmla="*/ 2846193 w 5071813"/>
                <a:gd name="connsiteY467" fmla="*/ 2410064 h 4006635"/>
                <a:gd name="connsiteX468" fmla="*/ 2831679 w 5071813"/>
                <a:gd name="connsiteY468" fmla="*/ 2482635 h 4006635"/>
                <a:gd name="connsiteX469" fmla="*/ 2672021 w 5071813"/>
                <a:gd name="connsiteY469" fmla="*/ 2526178 h 4006635"/>
                <a:gd name="connsiteX470" fmla="*/ 2657507 w 5071813"/>
                <a:gd name="connsiteY470" fmla="*/ 2569721 h 4006635"/>
                <a:gd name="connsiteX471" fmla="*/ 2599450 w 5071813"/>
                <a:gd name="connsiteY471" fmla="*/ 2656806 h 4006635"/>
                <a:gd name="connsiteX472" fmla="*/ 2584936 w 5071813"/>
                <a:gd name="connsiteY472" fmla="*/ 2700349 h 4006635"/>
                <a:gd name="connsiteX473" fmla="*/ 2599450 w 5071813"/>
                <a:gd name="connsiteY473" fmla="*/ 2743892 h 4006635"/>
                <a:gd name="connsiteX474" fmla="*/ 2730079 w 5071813"/>
                <a:gd name="connsiteY474" fmla="*/ 2845492 h 4006635"/>
                <a:gd name="connsiteX475" fmla="*/ 2773621 w 5071813"/>
                <a:gd name="connsiteY475" fmla="*/ 2889035 h 4006635"/>
                <a:gd name="connsiteX476" fmla="*/ 2889736 w 5071813"/>
                <a:gd name="connsiteY476" fmla="*/ 2932578 h 4006635"/>
                <a:gd name="connsiteX477" fmla="*/ 2976821 w 5071813"/>
                <a:gd name="connsiteY477" fmla="*/ 2976121 h 4006635"/>
                <a:gd name="connsiteX478" fmla="*/ 3034879 w 5071813"/>
                <a:gd name="connsiteY478" fmla="*/ 2961606 h 4006635"/>
                <a:gd name="connsiteX479" fmla="*/ 3049393 w 5071813"/>
                <a:gd name="connsiteY479" fmla="*/ 2845492 h 4006635"/>
                <a:gd name="connsiteX480" fmla="*/ 3165507 w 5071813"/>
                <a:gd name="connsiteY480" fmla="*/ 2801949 h 4006635"/>
                <a:gd name="connsiteX481" fmla="*/ 3412250 w 5071813"/>
                <a:gd name="connsiteY481" fmla="*/ 2816464 h 4006635"/>
                <a:gd name="connsiteX482" fmla="*/ 3513850 w 5071813"/>
                <a:gd name="connsiteY482" fmla="*/ 2860006 h 4006635"/>
                <a:gd name="connsiteX483" fmla="*/ 3557393 w 5071813"/>
                <a:gd name="connsiteY483" fmla="*/ 2874521 h 4006635"/>
                <a:gd name="connsiteX484" fmla="*/ 3615450 w 5071813"/>
                <a:gd name="connsiteY484" fmla="*/ 2976121 h 4006635"/>
                <a:gd name="connsiteX485" fmla="*/ 3600936 w 5071813"/>
                <a:gd name="connsiteY485" fmla="*/ 3048692 h 4006635"/>
                <a:gd name="connsiteX486" fmla="*/ 3484821 w 5071813"/>
                <a:gd name="connsiteY486" fmla="*/ 3034178 h 4006635"/>
                <a:gd name="connsiteX487" fmla="*/ 3441279 w 5071813"/>
                <a:gd name="connsiteY487" fmla="*/ 3005149 h 4006635"/>
                <a:gd name="connsiteX488" fmla="*/ 3180021 w 5071813"/>
                <a:gd name="connsiteY488" fmla="*/ 3019664 h 4006635"/>
                <a:gd name="connsiteX489" fmla="*/ 3136479 w 5071813"/>
                <a:gd name="connsiteY489" fmla="*/ 3063206 h 4006635"/>
                <a:gd name="connsiteX490" fmla="*/ 3281621 w 5071813"/>
                <a:gd name="connsiteY490" fmla="*/ 3077721 h 4006635"/>
                <a:gd name="connsiteX491" fmla="*/ 3412250 w 5071813"/>
                <a:gd name="connsiteY491" fmla="*/ 3106749 h 4006635"/>
                <a:gd name="connsiteX492" fmla="*/ 3513850 w 5071813"/>
                <a:gd name="connsiteY492" fmla="*/ 3193835 h 4006635"/>
                <a:gd name="connsiteX493" fmla="*/ 3557393 w 5071813"/>
                <a:gd name="connsiteY493" fmla="*/ 3208349 h 4006635"/>
                <a:gd name="connsiteX494" fmla="*/ 3600936 w 5071813"/>
                <a:gd name="connsiteY494" fmla="*/ 3237378 h 4006635"/>
                <a:gd name="connsiteX495" fmla="*/ 3673507 w 5071813"/>
                <a:gd name="connsiteY495" fmla="*/ 3251892 h 4006635"/>
                <a:gd name="connsiteX496" fmla="*/ 3717050 w 5071813"/>
                <a:gd name="connsiteY496" fmla="*/ 3266406 h 4006635"/>
                <a:gd name="connsiteX497" fmla="*/ 3804136 w 5071813"/>
                <a:gd name="connsiteY497" fmla="*/ 3368006 h 4006635"/>
                <a:gd name="connsiteX498" fmla="*/ 3920250 w 5071813"/>
                <a:gd name="connsiteY498" fmla="*/ 3397035 h 4006635"/>
                <a:gd name="connsiteX499" fmla="*/ 3992821 w 5071813"/>
                <a:gd name="connsiteY499" fmla="*/ 3382521 h 4006635"/>
                <a:gd name="connsiteX500" fmla="*/ 4007336 w 5071813"/>
                <a:gd name="connsiteY500" fmla="*/ 3426064 h 4006635"/>
                <a:gd name="connsiteX501" fmla="*/ 3920250 w 5071813"/>
                <a:gd name="connsiteY501" fmla="*/ 3513149 h 4006635"/>
                <a:gd name="connsiteX502" fmla="*/ 3731564 w 5071813"/>
                <a:gd name="connsiteY502" fmla="*/ 3484121 h 4006635"/>
                <a:gd name="connsiteX503" fmla="*/ 3600936 w 5071813"/>
                <a:gd name="connsiteY503" fmla="*/ 3382521 h 4006635"/>
                <a:gd name="connsiteX504" fmla="*/ 3441279 w 5071813"/>
                <a:gd name="connsiteY504" fmla="*/ 3338978 h 4006635"/>
                <a:gd name="connsiteX505" fmla="*/ 3296136 w 5071813"/>
                <a:gd name="connsiteY505" fmla="*/ 3353492 h 4006635"/>
                <a:gd name="connsiteX506" fmla="*/ 3310650 w 5071813"/>
                <a:gd name="connsiteY506" fmla="*/ 3426064 h 4006635"/>
                <a:gd name="connsiteX507" fmla="*/ 3281621 w 5071813"/>
                <a:gd name="connsiteY507" fmla="*/ 3556692 h 4006635"/>
                <a:gd name="connsiteX508" fmla="*/ 3107450 w 5071813"/>
                <a:gd name="connsiteY508" fmla="*/ 3542178 h 4006635"/>
                <a:gd name="connsiteX509" fmla="*/ 3063907 w 5071813"/>
                <a:gd name="connsiteY509" fmla="*/ 3527664 h 4006635"/>
                <a:gd name="connsiteX510" fmla="*/ 3092936 w 5071813"/>
                <a:gd name="connsiteY510" fmla="*/ 3455092 h 4006635"/>
                <a:gd name="connsiteX511" fmla="*/ 3136479 w 5071813"/>
                <a:gd name="connsiteY511" fmla="*/ 3426064 h 4006635"/>
                <a:gd name="connsiteX512" fmla="*/ 3136479 w 5071813"/>
                <a:gd name="connsiteY512" fmla="*/ 3251892 h 4006635"/>
                <a:gd name="connsiteX513" fmla="*/ 3092936 w 5071813"/>
                <a:gd name="connsiteY513" fmla="*/ 3222864 h 4006635"/>
                <a:gd name="connsiteX514" fmla="*/ 3092936 w 5071813"/>
                <a:gd name="connsiteY514" fmla="*/ 3614749 h 4006635"/>
                <a:gd name="connsiteX515" fmla="*/ 3121964 w 5071813"/>
                <a:gd name="connsiteY515" fmla="*/ 3701835 h 4006635"/>
                <a:gd name="connsiteX516" fmla="*/ 3107450 w 5071813"/>
                <a:gd name="connsiteY516" fmla="*/ 3890521 h 4006635"/>
                <a:gd name="connsiteX517" fmla="*/ 3078421 w 5071813"/>
                <a:gd name="connsiteY517" fmla="*/ 4006635 h 4006635"/>
                <a:gd name="connsiteX518" fmla="*/ 3020364 w 5071813"/>
                <a:gd name="connsiteY518" fmla="*/ 3948578 h 4006635"/>
                <a:gd name="connsiteX519" fmla="*/ 2976821 w 5071813"/>
                <a:gd name="connsiteY519" fmla="*/ 3600235 h 4006635"/>
                <a:gd name="connsiteX520" fmla="*/ 2918764 w 5071813"/>
                <a:gd name="connsiteY520" fmla="*/ 3498635 h 4006635"/>
                <a:gd name="connsiteX521" fmla="*/ 2889736 w 5071813"/>
                <a:gd name="connsiteY521" fmla="*/ 3426064 h 4006635"/>
                <a:gd name="connsiteX522" fmla="*/ 2904250 w 5071813"/>
                <a:gd name="connsiteY522" fmla="*/ 3309949 h 4006635"/>
                <a:gd name="connsiteX523" fmla="*/ 2947793 w 5071813"/>
                <a:gd name="connsiteY523" fmla="*/ 3266406 h 4006635"/>
                <a:gd name="connsiteX524" fmla="*/ 2991336 w 5071813"/>
                <a:gd name="connsiteY524" fmla="*/ 3179321 h 4006635"/>
                <a:gd name="connsiteX525" fmla="*/ 2976821 w 5071813"/>
                <a:gd name="connsiteY525" fmla="*/ 3121264 h 4006635"/>
                <a:gd name="connsiteX526" fmla="*/ 2918764 w 5071813"/>
                <a:gd name="connsiteY526" fmla="*/ 3106749 h 4006635"/>
                <a:gd name="connsiteX527" fmla="*/ 2875221 w 5071813"/>
                <a:gd name="connsiteY527" fmla="*/ 3092235 h 4006635"/>
                <a:gd name="connsiteX528" fmla="*/ 2788136 w 5071813"/>
                <a:gd name="connsiteY528" fmla="*/ 3135778 h 4006635"/>
                <a:gd name="connsiteX529" fmla="*/ 2759107 w 5071813"/>
                <a:gd name="connsiteY529" fmla="*/ 3048692 h 4006635"/>
                <a:gd name="connsiteX530" fmla="*/ 2744593 w 5071813"/>
                <a:gd name="connsiteY530" fmla="*/ 3005149 h 4006635"/>
                <a:gd name="connsiteX531" fmla="*/ 2701050 w 5071813"/>
                <a:gd name="connsiteY531" fmla="*/ 2990635 h 4006635"/>
                <a:gd name="connsiteX532" fmla="*/ 2541393 w 5071813"/>
                <a:gd name="connsiteY532" fmla="*/ 3019664 h 4006635"/>
                <a:gd name="connsiteX533" fmla="*/ 2439793 w 5071813"/>
                <a:gd name="connsiteY533" fmla="*/ 3063206 h 4006635"/>
                <a:gd name="connsiteX534" fmla="*/ 2309164 w 5071813"/>
                <a:gd name="connsiteY534" fmla="*/ 3077721 h 4006635"/>
                <a:gd name="connsiteX535" fmla="*/ 2265621 w 5071813"/>
                <a:gd name="connsiteY535" fmla="*/ 3121264 h 4006635"/>
                <a:gd name="connsiteX536" fmla="*/ 2251107 w 5071813"/>
                <a:gd name="connsiteY536" fmla="*/ 3179321 h 4006635"/>
                <a:gd name="connsiteX537" fmla="*/ 2236593 w 5071813"/>
                <a:gd name="connsiteY537" fmla="*/ 3251892 h 4006635"/>
                <a:gd name="connsiteX538" fmla="*/ 2193050 w 5071813"/>
                <a:gd name="connsiteY538" fmla="*/ 3280921 h 4006635"/>
                <a:gd name="connsiteX539" fmla="*/ 2033393 w 5071813"/>
                <a:gd name="connsiteY539" fmla="*/ 3251892 h 4006635"/>
                <a:gd name="connsiteX540" fmla="*/ 1989850 w 5071813"/>
                <a:gd name="connsiteY540" fmla="*/ 3179321 h 4006635"/>
                <a:gd name="connsiteX541" fmla="*/ 2062421 w 5071813"/>
                <a:gd name="connsiteY541" fmla="*/ 3092235 h 4006635"/>
                <a:gd name="connsiteX542" fmla="*/ 2193050 w 5071813"/>
                <a:gd name="connsiteY542" fmla="*/ 3077721 h 4006635"/>
                <a:gd name="connsiteX543" fmla="*/ 2236593 w 5071813"/>
                <a:gd name="connsiteY543" fmla="*/ 3034178 h 4006635"/>
                <a:gd name="connsiteX544" fmla="*/ 2265621 w 5071813"/>
                <a:gd name="connsiteY544" fmla="*/ 2947092 h 4006635"/>
                <a:gd name="connsiteX545" fmla="*/ 2294650 w 5071813"/>
                <a:gd name="connsiteY545" fmla="*/ 2889035 h 4006635"/>
                <a:gd name="connsiteX546" fmla="*/ 2410764 w 5071813"/>
                <a:gd name="connsiteY546" fmla="*/ 2903549 h 4006635"/>
                <a:gd name="connsiteX547" fmla="*/ 2468821 w 5071813"/>
                <a:gd name="connsiteY547" fmla="*/ 2889035 h 4006635"/>
                <a:gd name="connsiteX548" fmla="*/ 2439793 w 5071813"/>
                <a:gd name="connsiteY548" fmla="*/ 2816464 h 4006635"/>
                <a:gd name="connsiteX549" fmla="*/ 2323679 w 5071813"/>
                <a:gd name="connsiteY549" fmla="*/ 2787435 h 4006635"/>
                <a:gd name="connsiteX550" fmla="*/ 2280136 w 5071813"/>
                <a:gd name="connsiteY550" fmla="*/ 2801949 h 4006635"/>
                <a:gd name="connsiteX551" fmla="*/ 2236593 w 5071813"/>
                <a:gd name="connsiteY551" fmla="*/ 2932578 h 4006635"/>
                <a:gd name="connsiteX552" fmla="*/ 2178536 w 5071813"/>
                <a:gd name="connsiteY552" fmla="*/ 2976121 h 4006635"/>
                <a:gd name="connsiteX553" fmla="*/ 2134993 w 5071813"/>
                <a:gd name="connsiteY553" fmla="*/ 3005149 h 4006635"/>
                <a:gd name="connsiteX554" fmla="*/ 2004364 w 5071813"/>
                <a:gd name="connsiteY554" fmla="*/ 3034178 h 4006635"/>
                <a:gd name="connsiteX555" fmla="*/ 1960821 w 5071813"/>
                <a:gd name="connsiteY555" fmla="*/ 3063206 h 4006635"/>
                <a:gd name="connsiteX556" fmla="*/ 1917279 w 5071813"/>
                <a:gd name="connsiteY556" fmla="*/ 3077721 h 4006635"/>
                <a:gd name="connsiteX557" fmla="*/ 1670536 w 5071813"/>
                <a:gd name="connsiteY557" fmla="*/ 3106749 h 4006635"/>
                <a:gd name="connsiteX558" fmla="*/ 1583450 w 5071813"/>
                <a:gd name="connsiteY558" fmla="*/ 3150292 h 4006635"/>
                <a:gd name="connsiteX559" fmla="*/ 1568936 w 5071813"/>
                <a:gd name="connsiteY559" fmla="*/ 3193835 h 4006635"/>
                <a:gd name="connsiteX560" fmla="*/ 1510879 w 5071813"/>
                <a:gd name="connsiteY560" fmla="*/ 3397035 h 4006635"/>
                <a:gd name="connsiteX561" fmla="*/ 1467336 w 5071813"/>
                <a:gd name="connsiteY561" fmla="*/ 3382521 h 4006635"/>
                <a:gd name="connsiteX562" fmla="*/ 1452821 w 5071813"/>
                <a:gd name="connsiteY562" fmla="*/ 3338978 h 4006635"/>
                <a:gd name="connsiteX563" fmla="*/ 1467336 w 5071813"/>
                <a:gd name="connsiteY563" fmla="*/ 3208349 h 4006635"/>
                <a:gd name="connsiteX564" fmla="*/ 1597964 w 5071813"/>
                <a:gd name="connsiteY564" fmla="*/ 3150292 h 4006635"/>
                <a:gd name="connsiteX565" fmla="*/ 1670536 w 5071813"/>
                <a:gd name="connsiteY565" fmla="*/ 3077721 h 4006635"/>
                <a:gd name="connsiteX566" fmla="*/ 1714079 w 5071813"/>
                <a:gd name="connsiteY566" fmla="*/ 3034178 h 4006635"/>
                <a:gd name="connsiteX567" fmla="*/ 1844707 w 5071813"/>
                <a:gd name="connsiteY567" fmla="*/ 2961606 h 4006635"/>
                <a:gd name="connsiteX568" fmla="*/ 2105964 w 5071813"/>
                <a:gd name="connsiteY568" fmla="*/ 2947092 h 4006635"/>
                <a:gd name="connsiteX569" fmla="*/ 2149507 w 5071813"/>
                <a:gd name="connsiteY569" fmla="*/ 2932578 h 4006635"/>
                <a:gd name="connsiteX570" fmla="*/ 2222079 w 5071813"/>
                <a:gd name="connsiteY570" fmla="*/ 2830978 h 4006635"/>
                <a:gd name="connsiteX571" fmla="*/ 2207564 w 5071813"/>
                <a:gd name="connsiteY571" fmla="*/ 2700349 h 4006635"/>
                <a:gd name="connsiteX572" fmla="*/ 1786650 w 5071813"/>
                <a:gd name="connsiteY572" fmla="*/ 2729378 h 4006635"/>
                <a:gd name="connsiteX573" fmla="*/ 1714079 w 5071813"/>
                <a:gd name="connsiteY573" fmla="*/ 2787435 h 4006635"/>
                <a:gd name="connsiteX574" fmla="*/ 1670536 w 5071813"/>
                <a:gd name="connsiteY574" fmla="*/ 2801949 h 4006635"/>
                <a:gd name="connsiteX575" fmla="*/ 1539907 w 5071813"/>
                <a:gd name="connsiteY575" fmla="*/ 2845492 h 4006635"/>
                <a:gd name="connsiteX576" fmla="*/ 1409279 w 5071813"/>
                <a:gd name="connsiteY576" fmla="*/ 2889035 h 4006635"/>
                <a:gd name="connsiteX577" fmla="*/ 1452821 w 5071813"/>
                <a:gd name="connsiteY577" fmla="*/ 2758406 h 4006635"/>
                <a:gd name="connsiteX578" fmla="*/ 1568936 w 5071813"/>
                <a:gd name="connsiteY578" fmla="*/ 2729378 h 4006635"/>
                <a:gd name="connsiteX579" fmla="*/ 1612479 w 5071813"/>
                <a:gd name="connsiteY579" fmla="*/ 2700349 h 4006635"/>
                <a:gd name="connsiteX580" fmla="*/ 1626993 w 5071813"/>
                <a:gd name="connsiteY580" fmla="*/ 2656806 h 4006635"/>
                <a:gd name="connsiteX581" fmla="*/ 1510879 w 5071813"/>
                <a:gd name="connsiteY581" fmla="*/ 2613264 h 4006635"/>
                <a:gd name="connsiteX582" fmla="*/ 1423793 w 5071813"/>
                <a:gd name="connsiteY582" fmla="*/ 2497149 h 4006635"/>
                <a:gd name="connsiteX583" fmla="*/ 1467336 w 5071813"/>
                <a:gd name="connsiteY583" fmla="*/ 2482635 h 4006635"/>
                <a:gd name="connsiteX584" fmla="*/ 1626993 w 5071813"/>
                <a:gd name="connsiteY584" fmla="*/ 2540692 h 4006635"/>
                <a:gd name="connsiteX585" fmla="*/ 1728593 w 5071813"/>
                <a:gd name="connsiteY585" fmla="*/ 2569721 h 4006635"/>
                <a:gd name="connsiteX586" fmla="*/ 1797082 w 5071813"/>
                <a:gd name="connsiteY586" fmla="*/ 2603285 h 4006635"/>
                <a:gd name="connsiteX587" fmla="*/ 1830193 w 5071813"/>
                <a:gd name="connsiteY587" fmla="*/ 2642292 h 4006635"/>
                <a:gd name="connsiteX588" fmla="*/ 1888250 w 5071813"/>
                <a:gd name="connsiteY588" fmla="*/ 2656806 h 4006635"/>
                <a:gd name="connsiteX589" fmla="*/ 1975336 w 5071813"/>
                <a:gd name="connsiteY589" fmla="*/ 2671321 h 4006635"/>
                <a:gd name="connsiteX590" fmla="*/ 2164021 w 5071813"/>
                <a:gd name="connsiteY590" fmla="*/ 2652498 h 4006635"/>
                <a:gd name="connsiteX591" fmla="*/ 2309164 w 5071813"/>
                <a:gd name="connsiteY591" fmla="*/ 2671321 h 4006635"/>
                <a:gd name="connsiteX592" fmla="*/ 2294650 w 5071813"/>
                <a:gd name="connsiteY592" fmla="*/ 2627778 h 4006635"/>
                <a:gd name="connsiteX593" fmla="*/ 2193050 w 5071813"/>
                <a:gd name="connsiteY593" fmla="*/ 2569721 h 4006635"/>
                <a:gd name="connsiteX594" fmla="*/ 2164021 w 5071813"/>
                <a:gd name="connsiteY594" fmla="*/ 2497149 h 4006635"/>
                <a:gd name="connsiteX595" fmla="*/ 2062421 w 5071813"/>
                <a:gd name="connsiteY595" fmla="*/ 2453606 h 4006635"/>
                <a:gd name="connsiteX596" fmla="*/ 2004364 w 5071813"/>
                <a:gd name="connsiteY596" fmla="*/ 2424578 h 4006635"/>
                <a:gd name="connsiteX597" fmla="*/ 1873736 w 5071813"/>
                <a:gd name="connsiteY597" fmla="*/ 2439092 h 4006635"/>
                <a:gd name="connsiteX598" fmla="*/ 1830193 w 5071813"/>
                <a:gd name="connsiteY598" fmla="*/ 2453606 h 4006635"/>
                <a:gd name="connsiteX599" fmla="*/ 1699564 w 5071813"/>
                <a:gd name="connsiteY599" fmla="*/ 2439092 h 4006635"/>
                <a:gd name="connsiteX600" fmla="*/ 1656021 w 5071813"/>
                <a:gd name="connsiteY600" fmla="*/ 2410064 h 4006635"/>
                <a:gd name="connsiteX601" fmla="*/ 1612479 w 5071813"/>
                <a:gd name="connsiteY601" fmla="*/ 2395549 h 4006635"/>
                <a:gd name="connsiteX602" fmla="*/ 1423793 w 5071813"/>
                <a:gd name="connsiteY602" fmla="*/ 2366521 h 4006635"/>
                <a:gd name="connsiteX603" fmla="*/ 1307679 w 5071813"/>
                <a:gd name="connsiteY603" fmla="*/ 2366521 h 4006635"/>
                <a:gd name="connsiteX604" fmla="*/ 1278650 w 5071813"/>
                <a:gd name="connsiteY604" fmla="*/ 2424578 h 4006635"/>
                <a:gd name="connsiteX605" fmla="*/ 1293164 w 5071813"/>
                <a:gd name="connsiteY605" fmla="*/ 2613264 h 4006635"/>
                <a:gd name="connsiteX606" fmla="*/ 1322193 w 5071813"/>
                <a:gd name="connsiteY606" fmla="*/ 2700349 h 4006635"/>
                <a:gd name="connsiteX607" fmla="*/ 1336707 w 5071813"/>
                <a:gd name="connsiteY607" fmla="*/ 2758406 h 4006635"/>
                <a:gd name="connsiteX608" fmla="*/ 1278650 w 5071813"/>
                <a:gd name="connsiteY608" fmla="*/ 2860006 h 4006635"/>
                <a:gd name="connsiteX609" fmla="*/ 1220593 w 5071813"/>
                <a:gd name="connsiteY609" fmla="*/ 2816464 h 4006635"/>
                <a:gd name="connsiteX610" fmla="*/ 1148021 w 5071813"/>
                <a:gd name="connsiteY610" fmla="*/ 2613264 h 4006635"/>
                <a:gd name="connsiteX611" fmla="*/ 1104479 w 5071813"/>
                <a:gd name="connsiteY611" fmla="*/ 2584235 h 4006635"/>
                <a:gd name="connsiteX612" fmla="*/ 1089964 w 5071813"/>
                <a:gd name="connsiteY612" fmla="*/ 2526178 h 4006635"/>
                <a:gd name="connsiteX613" fmla="*/ 1046421 w 5071813"/>
                <a:gd name="connsiteY613" fmla="*/ 2482635 h 4006635"/>
                <a:gd name="connsiteX614" fmla="*/ 1002879 w 5071813"/>
                <a:gd name="connsiteY614" fmla="*/ 2424578 h 4006635"/>
                <a:gd name="connsiteX615" fmla="*/ 1046421 w 5071813"/>
                <a:gd name="connsiteY615" fmla="*/ 2395549 h 4006635"/>
                <a:gd name="connsiteX616" fmla="*/ 1162536 w 5071813"/>
                <a:gd name="connsiteY616" fmla="*/ 2381035 h 4006635"/>
                <a:gd name="connsiteX617" fmla="*/ 1191564 w 5071813"/>
                <a:gd name="connsiteY617" fmla="*/ 2293949 h 4006635"/>
                <a:gd name="connsiteX618" fmla="*/ 1220593 w 5071813"/>
                <a:gd name="connsiteY618" fmla="*/ 2235892 h 4006635"/>
                <a:gd name="connsiteX619" fmla="*/ 1206079 w 5071813"/>
                <a:gd name="connsiteY619" fmla="*/ 2192349 h 4006635"/>
                <a:gd name="connsiteX620" fmla="*/ 1162536 w 5071813"/>
                <a:gd name="connsiteY620" fmla="*/ 2134292 h 4006635"/>
                <a:gd name="connsiteX621" fmla="*/ 1118993 w 5071813"/>
                <a:gd name="connsiteY621" fmla="*/ 2090749 h 4006635"/>
                <a:gd name="connsiteX622" fmla="*/ 1017393 w 5071813"/>
                <a:gd name="connsiteY622" fmla="*/ 2018178 h 4006635"/>
                <a:gd name="connsiteX623" fmla="*/ 959336 w 5071813"/>
                <a:gd name="connsiteY623" fmla="*/ 1916578 h 4006635"/>
                <a:gd name="connsiteX624" fmla="*/ 886764 w 5071813"/>
                <a:gd name="connsiteY624" fmla="*/ 1814978 h 4006635"/>
                <a:gd name="connsiteX625" fmla="*/ 785164 w 5071813"/>
                <a:gd name="connsiteY625" fmla="*/ 1844006 h 4006635"/>
                <a:gd name="connsiteX626" fmla="*/ 741621 w 5071813"/>
                <a:gd name="connsiteY626" fmla="*/ 1858521 h 4006635"/>
                <a:gd name="connsiteX627" fmla="*/ 683564 w 5071813"/>
                <a:gd name="connsiteY627" fmla="*/ 1844006 h 4006635"/>
                <a:gd name="connsiteX628" fmla="*/ 669050 w 5071813"/>
                <a:gd name="connsiteY628" fmla="*/ 1785949 h 4006635"/>
                <a:gd name="connsiteX629" fmla="*/ 799679 w 5071813"/>
                <a:gd name="connsiteY629" fmla="*/ 1742406 h 4006635"/>
                <a:gd name="connsiteX630" fmla="*/ 785164 w 5071813"/>
                <a:gd name="connsiteY630" fmla="*/ 1626292 h 4006635"/>
                <a:gd name="connsiteX631" fmla="*/ 712593 w 5071813"/>
                <a:gd name="connsiteY631" fmla="*/ 1597264 h 4006635"/>
                <a:gd name="connsiteX632" fmla="*/ 669050 w 5071813"/>
                <a:gd name="connsiteY632" fmla="*/ 1553721 h 4006635"/>
                <a:gd name="connsiteX633" fmla="*/ 523907 w 5071813"/>
                <a:gd name="connsiteY633" fmla="*/ 1510178 h 4006635"/>
                <a:gd name="connsiteX634" fmla="*/ 494879 w 5071813"/>
                <a:gd name="connsiteY634" fmla="*/ 1452121 h 4006635"/>
                <a:gd name="connsiteX635" fmla="*/ 465850 w 5071813"/>
                <a:gd name="connsiteY635" fmla="*/ 1350521 h 4006635"/>
                <a:gd name="connsiteX636" fmla="*/ 407793 w 5071813"/>
                <a:gd name="connsiteY636" fmla="*/ 1219892 h 4006635"/>
                <a:gd name="connsiteX637" fmla="*/ 291679 w 5071813"/>
                <a:gd name="connsiteY637" fmla="*/ 1132806 h 4006635"/>
                <a:gd name="connsiteX638" fmla="*/ 161050 w 5071813"/>
                <a:gd name="connsiteY638" fmla="*/ 1074749 h 4006635"/>
                <a:gd name="connsiteX639" fmla="*/ 117507 w 5071813"/>
                <a:gd name="connsiteY639" fmla="*/ 1060235 h 4006635"/>
                <a:gd name="connsiteX640" fmla="*/ 73964 w 5071813"/>
                <a:gd name="connsiteY640" fmla="*/ 1045721 h 4006635"/>
                <a:gd name="connsiteX641" fmla="*/ 1393 w 5071813"/>
                <a:gd name="connsiteY641" fmla="*/ 929606 h 4006635"/>
                <a:gd name="connsiteX0" fmla="*/ 1393 w 5071813"/>
                <a:gd name="connsiteY0" fmla="*/ 929606 h 4006635"/>
                <a:gd name="connsiteX1" fmla="*/ 132021 w 5071813"/>
                <a:gd name="connsiteY1" fmla="*/ 929606 h 4006635"/>
                <a:gd name="connsiteX2" fmla="*/ 219107 w 5071813"/>
                <a:gd name="connsiteY2" fmla="*/ 958635 h 4006635"/>
                <a:gd name="connsiteX3" fmla="*/ 262650 w 5071813"/>
                <a:gd name="connsiteY3" fmla="*/ 987664 h 4006635"/>
                <a:gd name="connsiteX4" fmla="*/ 335221 w 5071813"/>
                <a:gd name="connsiteY4" fmla="*/ 1060235 h 4006635"/>
                <a:gd name="connsiteX5" fmla="*/ 422307 w 5071813"/>
                <a:gd name="connsiteY5" fmla="*/ 1089264 h 4006635"/>
                <a:gd name="connsiteX6" fmla="*/ 465850 w 5071813"/>
                <a:gd name="connsiteY6" fmla="*/ 1132806 h 4006635"/>
                <a:gd name="connsiteX7" fmla="*/ 552936 w 5071813"/>
                <a:gd name="connsiteY7" fmla="*/ 1161835 h 4006635"/>
                <a:gd name="connsiteX8" fmla="*/ 625507 w 5071813"/>
                <a:gd name="connsiteY8" fmla="*/ 1248921 h 4006635"/>
                <a:gd name="connsiteX9" fmla="*/ 640021 w 5071813"/>
                <a:gd name="connsiteY9" fmla="*/ 1292464 h 4006635"/>
                <a:gd name="connsiteX10" fmla="*/ 683564 w 5071813"/>
                <a:gd name="connsiteY10" fmla="*/ 1306978 h 4006635"/>
                <a:gd name="connsiteX11" fmla="*/ 756136 w 5071813"/>
                <a:gd name="connsiteY11" fmla="*/ 1408578 h 4006635"/>
                <a:gd name="connsiteX12" fmla="*/ 828707 w 5071813"/>
                <a:gd name="connsiteY12" fmla="*/ 1466635 h 4006635"/>
                <a:gd name="connsiteX13" fmla="*/ 857736 w 5071813"/>
                <a:gd name="connsiteY13" fmla="*/ 1524692 h 4006635"/>
                <a:gd name="connsiteX14" fmla="*/ 872250 w 5071813"/>
                <a:gd name="connsiteY14" fmla="*/ 1568235 h 4006635"/>
                <a:gd name="connsiteX15" fmla="*/ 930307 w 5071813"/>
                <a:gd name="connsiteY15" fmla="*/ 1553721 h 4006635"/>
                <a:gd name="connsiteX16" fmla="*/ 944821 w 5071813"/>
                <a:gd name="connsiteY16" fmla="*/ 1510178 h 4006635"/>
                <a:gd name="connsiteX17" fmla="*/ 988364 w 5071813"/>
                <a:gd name="connsiteY17" fmla="*/ 1495664 h 4006635"/>
                <a:gd name="connsiteX18" fmla="*/ 1089964 w 5071813"/>
                <a:gd name="connsiteY18" fmla="*/ 1539206 h 4006635"/>
                <a:gd name="connsiteX19" fmla="*/ 1148021 w 5071813"/>
                <a:gd name="connsiteY19" fmla="*/ 1873035 h 4006635"/>
                <a:gd name="connsiteX20" fmla="*/ 1191564 w 5071813"/>
                <a:gd name="connsiteY20" fmla="*/ 1960121 h 4006635"/>
                <a:gd name="connsiteX21" fmla="*/ 1235107 w 5071813"/>
                <a:gd name="connsiteY21" fmla="*/ 1974635 h 4006635"/>
                <a:gd name="connsiteX22" fmla="*/ 1278650 w 5071813"/>
                <a:gd name="connsiteY22" fmla="*/ 2003664 h 4006635"/>
                <a:gd name="connsiteX23" fmla="*/ 1307679 w 5071813"/>
                <a:gd name="connsiteY23" fmla="*/ 2119778 h 4006635"/>
                <a:gd name="connsiteX24" fmla="*/ 1394764 w 5071813"/>
                <a:gd name="connsiteY24" fmla="*/ 2206864 h 4006635"/>
                <a:gd name="connsiteX25" fmla="*/ 1525393 w 5071813"/>
                <a:gd name="connsiteY25" fmla="*/ 2221378 h 4006635"/>
                <a:gd name="connsiteX26" fmla="*/ 1583450 w 5071813"/>
                <a:gd name="connsiteY26" fmla="*/ 2250406 h 4006635"/>
                <a:gd name="connsiteX27" fmla="*/ 1597964 w 5071813"/>
                <a:gd name="connsiteY27" fmla="*/ 2293949 h 4006635"/>
                <a:gd name="connsiteX28" fmla="*/ 1641507 w 5071813"/>
                <a:gd name="connsiteY28" fmla="*/ 2322978 h 4006635"/>
                <a:gd name="connsiteX29" fmla="*/ 1786650 w 5071813"/>
                <a:gd name="connsiteY29" fmla="*/ 2308464 h 4006635"/>
                <a:gd name="connsiteX30" fmla="*/ 1801164 w 5071813"/>
                <a:gd name="connsiteY30" fmla="*/ 2264921 h 4006635"/>
                <a:gd name="connsiteX31" fmla="*/ 1873736 w 5071813"/>
                <a:gd name="connsiteY31" fmla="*/ 2279435 h 4006635"/>
                <a:gd name="connsiteX32" fmla="*/ 2062421 w 5071813"/>
                <a:gd name="connsiteY32" fmla="*/ 2293949 h 4006635"/>
                <a:gd name="connsiteX33" fmla="*/ 2076936 w 5071813"/>
                <a:gd name="connsiteY33" fmla="*/ 2250406 h 4006635"/>
                <a:gd name="connsiteX34" fmla="*/ 2062421 w 5071813"/>
                <a:gd name="connsiteY34" fmla="*/ 2206864 h 4006635"/>
                <a:gd name="connsiteX35" fmla="*/ 1946307 w 5071813"/>
                <a:gd name="connsiteY35" fmla="*/ 2177835 h 4006635"/>
                <a:gd name="connsiteX36" fmla="*/ 1960821 w 5071813"/>
                <a:gd name="connsiteY36" fmla="*/ 1989149 h 4006635"/>
                <a:gd name="connsiteX37" fmla="*/ 1917279 w 5071813"/>
                <a:gd name="connsiteY37" fmla="*/ 1960121 h 4006635"/>
                <a:gd name="connsiteX38" fmla="*/ 1844707 w 5071813"/>
                <a:gd name="connsiteY38" fmla="*/ 1873035 h 4006635"/>
                <a:gd name="connsiteX39" fmla="*/ 1859221 w 5071813"/>
                <a:gd name="connsiteY39" fmla="*/ 1829492 h 4006635"/>
                <a:gd name="connsiteX40" fmla="*/ 1786650 w 5071813"/>
                <a:gd name="connsiteY40" fmla="*/ 1756921 h 4006635"/>
                <a:gd name="connsiteX41" fmla="*/ 1743107 w 5071813"/>
                <a:gd name="connsiteY41" fmla="*/ 1742406 h 4006635"/>
                <a:gd name="connsiteX42" fmla="*/ 1699564 w 5071813"/>
                <a:gd name="connsiteY42" fmla="*/ 1713378 h 4006635"/>
                <a:gd name="connsiteX43" fmla="*/ 1643889 w 5071813"/>
                <a:gd name="connsiteY43" fmla="*/ 1631962 h 4006635"/>
                <a:gd name="connsiteX44" fmla="*/ 1583450 w 5071813"/>
                <a:gd name="connsiteY44" fmla="*/ 1698864 h 4006635"/>
                <a:gd name="connsiteX45" fmla="*/ 1525393 w 5071813"/>
                <a:gd name="connsiteY45" fmla="*/ 1727892 h 4006635"/>
                <a:gd name="connsiteX46" fmla="*/ 1481850 w 5071813"/>
                <a:gd name="connsiteY46" fmla="*/ 1742406 h 4006635"/>
                <a:gd name="connsiteX47" fmla="*/ 1438307 w 5071813"/>
                <a:gd name="connsiteY47" fmla="*/ 1771435 h 4006635"/>
                <a:gd name="connsiteX48" fmla="*/ 1351221 w 5071813"/>
                <a:gd name="connsiteY48" fmla="*/ 1800464 h 4006635"/>
                <a:gd name="connsiteX49" fmla="*/ 1249621 w 5071813"/>
                <a:gd name="connsiteY49" fmla="*/ 1771435 h 4006635"/>
                <a:gd name="connsiteX50" fmla="*/ 1235107 w 5071813"/>
                <a:gd name="connsiteY50" fmla="*/ 1713378 h 4006635"/>
                <a:gd name="connsiteX51" fmla="*/ 1293164 w 5071813"/>
                <a:gd name="connsiteY51" fmla="*/ 1684349 h 4006635"/>
                <a:gd name="connsiteX52" fmla="*/ 1421638 w 5071813"/>
                <a:gd name="connsiteY52" fmla="*/ 1703172 h 4006635"/>
                <a:gd name="connsiteX53" fmla="*/ 1571318 w 5071813"/>
                <a:gd name="connsiteY53" fmla="*/ 1613479 h 4006635"/>
                <a:gd name="connsiteX54" fmla="*/ 1641507 w 5071813"/>
                <a:gd name="connsiteY54" fmla="*/ 1553721 h 4006635"/>
                <a:gd name="connsiteX55" fmla="*/ 1597964 w 5071813"/>
                <a:gd name="connsiteY55" fmla="*/ 1539206 h 4006635"/>
                <a:gd name="connsiteX56" fmla="*/ 1510879 w 5071813"/>
                <a:gd name="connsiteY56" fmla="*/ 1466635 h 4006635"/>
                <a:gd name="connsiteX57" fmla="*/ 1452821 w 5071813"/>
                <a:gd name="connsiteY57" fmla="*/ 1379549 h 4006635"/>
                <a:gd name="connsiteX58" fmla="*/ 1423793 w 5071813"/>
                <a:gd name="connsiteY58" fmla="*/ 1321492 h 4006635"/>
                <a:gd name="connsiteX59" fmla="*/ 1322193 w 5071813"/>
                <a:gd name="connsiteY59" fmla="*/ 1234406 h 4006635"/>
                <a:gd name="connsiteX60" fmla="*/ 1264136 w 5071813"/>
                <a:gd name="connsiteY60" fmla="*/ 1219892 h 4006635"/>
                <a:gd name="connsiteX61" fmla="*/ 1322193 w 5071813"/>
                <a:gd name="connsiteY61" fmla="*/ 1205378 h 4006635"/>
                <a:gd name="connsiteX62" fmla="*/ 1467336 w 5071813"/>
                <a:gd name="connsiteY62" fmla="*/ 1321492 h 4006635"/>
                <a:gd name="connsiteX63" fmla="*/ 1510879 w 5071813"/>
                <a:gd name="connsiteY63" fmla="*/ 1365035 h 4006635"/>
                <a:gd name="connsiteX64" fmla="*/ 1568936 w 5071813"/>
                <a:gd name="connsiteY64" fmla="*/ 1437606 h 4006635"/>
                <a:gd name="connsiteX65" fmla="*/ 1612479 w 5071813"/>
                <a:gd name="connsiteY65" fmla="*/ 1481149 h 4006635"/>
                <a:gd name="connsiteX66" fmla="*/ 1656021 w 5071813"/>
                <a:gd name="connsiteY66" fmla="*/ 1495664 h 4006635"/>
                <a:gd name="connsiteX67" fmla="*/ 1743107 w 5071813"/>
                <a:gd name="connsiteY67" fmla="*/ 1553721 h 4006635"/>
                <a:gd name="connsiteX68" fmla="*/ 1772136 w 5071813"/>
                <a:gd name="connsiteY68" fmla="*/ 1597264 h 4006635"/>
                <a:gd name="connsiteX69" fmla="*/ 1859221 w 5071813"/>
                <a:gd name="connsiteY69" fmla="*/ 1640806 h 4006635"/>
                <a:gd name="connsiteX70" fmla="*/ 1902764 w 5071813"/>
                <a:gd name="connsiteY70" fmla="*/ 1669835 h 4006635"/>
                <a:gd name="connsiteX71" fmla="*/ 1946307 w 5071813"/>
                <a:gd name="connsiteY71" fmla="*/ 1756921 h 4006635"/>
                <a:gd name="connsiteX72" fmla="*/ 1975336 w 5071813"/>
                <a:gd name="connsiteY72" fmla="*/ 1800464 h 4006635"/>
                <a:gd name="connsiteX73" fmla="*/ 2018879 w 5071813"/>
                <a:gd name="connsiteY73" fmla="*/ 1887549 h 4006635"/>
                <a:gd name="connsiteX74" fmla="*/ 2062421 w 5071813"/>
                <a:gd name="connsiteY74" fmla="*/ 1902064 h 4006635"/>
                <a:gd name="connsiteX75" fmla="*/ 2120479 w 5071813"/>
                <a:gd name="connsiteY75" fmla="*/ 2018178 h 4006635"/>
                <a:gd name="connsiteX76" fmla="*/ 2164021 w 5071813"/>
                <a:gd name="connsiteY76" fmla="*/ 2076235 h 4006635"/>
                <a:gd name="connsiteX77" fmla="*/ 2207564 w 5071813"/>
                <a:gd name="connsiteY77" fmla="*/ 2206864 h 4006635"/>
                <a:gd name="connsiteX78" fmla="*/ 2280136 w 5071813"/>
                <a:gd name="connsiteY78" fmla="*/ 2192349 h 4006635"/>
                <a:gd name="connsiteX79" fmla="*/ 2255643 w 5071813"/>
                <a:gd name="connsiteY79" fmla="*/ 2158785 h 4006635"/>
                <a:gd name="connsiteX80" fmla="*/ 2243510 w 5071813"/>
                <a:gd name="connsiteY80" fmla="*/ 2108099 h 4006635"/>
                <a:gd name="connsiteX81" fmla="*/ 2185453 w 5071813"/>
                <a:gd name="connsiteY81" fmla="*/ 2044824 h 4006635"/>
                <a:gd name="connsiteX82" fmla="*/ 2149507 w 5071813"/>
                <a:gd name="connsiteY82" fmla="*/ 2003664 h 4006635"/>
                <a:gd name="connsiteX83" fmla="*/ 2265621 w 5071813"/>
                <a:gd name="connsiteY83" fmla="*/ 2003664 h 4006635"/>
                <a:gd name="connsiteX84" fmla="*/ 2352707 w 5071813"/>
                <a:gd name="connsiteY84" fmla="*/ 2076235 h 4006635"/>
                <a:gd name="connsiteX85" fmla="*/ 2367221 w 5071813"/>
                <a:gd name="connsiteY85" fmla="*/ 2119778 h 4006635"/>
                <a:gd name="connsiteX86" fmla="*/ 2396250 w 5071813"/>
                <a:gd name="connsiteY86" fmla="*/ 2047206 h 4006635"/>
                <a:gd name="connsiteX87" fmla="*/ 2336038 w 5071813"/>
                <a:gd name="connsiteY87" fmla="*/ 1980304 h 4006635"/>
                <a:gd name="connsiteX88" fmla="*/ 2265621 w 5071813"/>
                <a:gd name="connsiteY88" fmla="*/ 1960121 h 4006635"/>
                <a:gd name="connsiteX89" fmla="*/ 2251107 w 5071813"/>
                <a:gd name="connsiteY89" fmla="*/ 1916578 h 4006635"/>
                <a:gd name="connsiteX90" fmla="*/ 2294650 w 5071813"/>
                <a:gd name="connsiteY90" fmla="*/ 1902064 h 4006635"/>
                <a:gd name="connsiteX91" fmla="*/ 2367221 w 5071813"/>
                <a:gd name="connsiteY91" fmla="*/ 1916578 h 4006635"/>
                <a:gd name="connsiteX92" fmla="*/ 2454307 w 5071813"/>
                <a:gd name="connsiteY92" fmla="*/ 1931092 h 4006635"/>
                <a:gd name="connsiteX93" fmla="*/ 2512364 w 5071813"/>
                <a:gd name="connsiteY93" fmla="*/ 1844006 h 4006635"/>
                <a:gd name="connsiteX94" fmla="*/ 2410764 w 5071813"/>
                <a:gd name="connsiteY94" fmla="*/ 1814978 h 4006635"/>
                <a:gd name="connsiteX95" fmla="*/ 2309164 w 5071813"/>
                <a:gd name="connsiteY95" fmla="*/ 1785949 h 4006635"/>
                <a:gd name="connsiteX96" fmla="*/ 2338193 w 5071813"/>
                <a:gd name="connsiteY96" fmla="*/ 1713378 h 4006635"/>
                <a:gd name="connsiteX97" fmla="*/ 2425279 w 5071813"/>
                <a:gd name="connsiteY97" fmla="*/ 1684349 h 4006635"/>
                <a:gd name="connsiteX98" fmla="*/ 2526879 w 5071813"/>
                <a:gd name="connsiteY98" fmla="*/ 1626292 h 4006635"/>
                <a:gd name="connsiteX99" fmla="*/ 2541393 w 5071813"/>
                <a:gd name="connsiteY99" fmla="*/ 1568235 h 4006635"/>
                <a:gd name="connsiteX100" fmla="*/ 2497850 w 5071813"/>
                <a:gd name="connsiteY100" fmla="*/ 1553721 h 4006635"/>
                <a:gd name="connsiteX101" fmla="*/ 2396250 w 5071813"/>
                <a:gd name="connsiteY101" fmla="*/ 1524692 h 4006635"/>
                <a:gd name="connsiteX102" fmla="*/ 2396250 w 5071813"/>
                <a:gd name="connsiteY102" fmla="*/ 1423092 h 4006635"/>
                <a:gd name="connsiteX103" fmla="*/ 2439793 w 5071813"/>
                <a:gd name="connsiteY103" fmla="*/ 1408578 h 4006635"/>
                <a:gd name="connsiteX104" fmla="*/ 2483336 w 5071813"/>
                <a:gd name="connsiteY104" fmla="*/ 1379549 h 4006635"/>
                <a:gd name="connsiteX105" fmla="*/ 2483336 w 5071813"/>
                <a:gd name="connsiteY105" fmla="*/ 1263435 h 4006635"/>
                <a:gd name="connsiteX106" fmla="*/ 2439793 w 5071813"/>
                <a:gd name="connsiteY106" fmla="*/ 1248921 h 4006635"/>
                <a:gd name="connsiteX107" fmla="*/ 2265621 w 5071813"/>
                <a:gd name="connsiteY107" fmla="*/ 1219892 h 4006635"/>
                <a:gd name="connsiteX108" fmla="*/ 2149507 w 5071813"/>
                <a:gd name="connsiteY108" fmla="*/ 1248921 h 4006635"/>
                <a:gd name="connsiteX109" fmla="*/ 2091450 w 5071813"/>
                <a:gd name="connsiteY109" fmla="*/ 1306978 h 4006635"/>
                <a:gd name="connsiteX110" fmla="*/ 2105964 w 5071813"/>
                <a:gd name="connsiteY110" fmla="*/ 1365035 h 4006635"/>
                <a:gd name="connsiteX111" fmla="*/ 2134993 w 5071813"/>
                <a:gd name="connsiteY111" fmla="*/ 1466635 h 4006635"/>
                <a:gd name="connsiteX112" fmla="*/ 2091450 w 5071813"/>
                <a:gd name="connsiteY112" fmla="*/ 1626292 h 4006635"/>
                <a:gd name="connsiteX113" fmla="*/ 2076936 w 5071813"/>
                <a:gd name="connsiteY113" fmla="*/ 1669835 h 4006635"/>
                <a:gd name="connsiteX114" fmla="*/ 2033393 w 5071813"/>
                <a:gd name="connsiteY114" fmla="*/ 1684349 h 4006635"/>
                <a:gd name="connsiteX115" fmla="*/ 1960821 w 5071813"/>
                <a:gd name="connsiteY115" fmla="*/ 1669835 h 4006635"/>
                <a:gd name="connsiteX116" fmla="*/ 1960821 w 5071813"/>
                <a:gd name="connsiteY116" fmla="*/ 1510178 h 4006635"/>
                <a:gd name="connsiteX117" fmla="*/ 1917279 w 5071813"/>
                <a:gd name="connsiteY117" fmla="*/ 1495664 h 4006635"/>
                <a:gd name="connsiteX118" fmla="*/ 1873736 w 5071813"/>
                <a:gd name="connsiteY118" fmla="*/ 1510178 h 4006635"/>
                <a:gd name="connsiteX119" fmla="*/ 1772136 w 5071813"/>
                <a:gd name="connsiteY119" fmla="*/ 1568235 h 4006635"/>
                <a:gd name="connsiteX120" fmla="*/ 1699564 w 5071813"/>
                <a:gd name="connsiteY120" fmla="*/ 1553721 h 4006635"/>
                <a:gd name="connsiteX121" fmla="*/ 1685050 w 5071813"/>
                <a:gd name="connsiteY121" fmla="*/ 1510178 h 4006635"/>
                <a:gd name="connsiteX122" fmla="*/ 1714079 w 5071813"/>
                <a:gd name="connsiteY122" fmla="*/ 1466635 h 4006635"/>
                <a:gd name="connsiteX123" fmla="*/ 1815679 w 5071813"/>
                <a:gd name="connsiteY123" fmla="*/ 1423092 h 4006635"/>
                <a:gd name="connsiteX124" fmla="*/ 1859221 w 5071813"/>
                <a:gd name="connsiteY124" fmla="*/ 1394064 h 4006635"/>
                <a:gd name="connsiteX125" fmla="*/ 1888250 w 5071813"/>
                <a:gd name="connsiteY125" fmla="*/ 1306978 h 4006635"/>
                <a:gd name="connsiteX126" fmla="*/ 1931793 w 5071813"/>
                <a:gd name="connsiteY126" fmla="*/ 1277949 h 4006635"/>
                <a:gd name="connsiteX127" fmla="*/ 1989850 w 5071813"/>
                <a:gd name="connsiteY127" fmla="*/ 1263435 h 4006635"/>
                <a:gd name="connsiteX128" fmla="*/ 2033393 w 5071813"/>
                <a:gd name="connsiteY128" fmla="*/ 1248921 h 4006635"/>
                <a:gd name="connsiteX129" fmla="*/ 2120479 w 5071813"/>
                <a:gd name="connsiteY129" fmla="*/ 1161835 h 4006635"/>
                <a:gd name="connsiteX130" fmla="*/ 2076936 w 5071813"/>
                <a:gd name="connsiteY130" fmla="*/ 1147321 h 4006635"/>
                <a:gd name="connsiteX131" fmla="*/ 1902764 w 5071813"/>
                <a:gd name="connsiteY131" fmla="*/ 1161835 h 4006635"/>
                <a:gd name="connsiteX132" fmla="*/ 1873736 w 5071813"/>
                <a:gd name="connsiteY132" fmla="*/ 1205378 h 4006635"/>
                <a:gd name="connsiteX133" fmla="*/ 1830193 w 5071813"/>
                <a:gd name="connsiteY133" fmla="*/ 1292464 h 4006635"/>
                <a:gd name="connsiteX134" fmla="*/ 1743107 w 5071813"/>
                <a:gd name="connsiteY134" fmla="*/ 1365035 h 4006635"/>
                <a:gd name="connsiteX135" fmla="*/ 1641507 w 5071813"/>
                <a:gd name="connsiteY135" fmla="*/ 1423092 h 4006635"/>
                <a:gd name="connsiteX136" fmla="*/ 1597964 w 5071813"/>
                <a:gd name="connsiteY136" fmla="*/ 1408578 h 4006635"/>
                <a:gd name="connsiteX137" fmla="*/ 1568936 w 5071813"/>
                <a:gd name="connsiteY137" fmla="*/ 1350521 h 4006635"/>
                <a:gd name="connsiteX138" fmla="*/ 1612479 w 5071813"/>
                <a:gd name="connsiteY138" fmla="*/ 1321492 h 4006635"/>
                <a:gd name="connsiteX139" fmla="*/ 1656021 w 5071813"/>
                <a:gd name="connsiteY139" fmla="*/ 1306978 h 4006635"/>
                <a:gd name="connsiteX140" fmla="*/ 1757621 w 5071813"/>
                <a:gd name="connsiteY140" fmla="*/ 1263435 h 4006635"/>
                <a:gd name="connsiteX141" fmla="*/ 1786650 w 5071813"/>
                <a:gd name="connsiteY141" fmla="*/ 1219892 h 4006635"/>
                <a:gd name="connsiteX142" fmla="*/ 1685050 w 5071813"/>
                <a:gd name="connsiteY142" fmla="*/ 1190864 h 4006635"/>
                <a:gd name="connsiteX143" fmla="*/ 1452821 w 5071813"/>
                <a:gd name="connsiteY143" fmla="*/ 1234406 h 4006635"/>
                <a:gd name="connsiteX144" fmla="*/ 1510879 w 5071813"/>
                <a:gd name="connsiteY144" fmla="*/ 1205378 h 4006635"/>
                <a:gd name="connsiteX145" fmla="*/ 1525393 w 5071813"/>
                <a:gd name="connsiteY145" fmla="*/ 1161835 h 4006635"/>
                <a:gd name="connsiteX146" fmla="*/ 1685050 w 5071813"/>
                <a:gd name="connsiteY146" fmla="*/ 1147321 h 4006635"/>
                <a:gd name="connsiteX147" fmla="*/ 1641507 w 5071813"/>
                <a:gd name="connsiteY147" fmla="*/ 1118292 h 4006635"/>
                <a:gd name="connsiteX148" fmla="*/ 1220593 w 5071813"/>
                <a:gd name="connsiteY148" fmla="*/ 1074749 h 4006635"/>
                <a:gd name="connsiteX149" fmla="*/ 1206079 w 5071813"/>
                <a:gd name="connsiteY149" fmla="*/ 1031206 h 4006635"/>
                <a:gd name="connsiteX150" fmla="*/ 1264136 w 5071813"/>
                <a:gd name="connsiteY150" fmla="*/ 1016692 h 4006635"/>
                <a:gd name="connsiteX151" fmla="*/ 1351221 w 5071813"/>
                <a:gd name="connsiteY151" fmla="*/ 1002178 h 4006635"/>
                <a:gd name="connsiteX152" fmla="*/ 1293164 w 5071813"/>
                <a:gd name="connsiteY152" fmla="*/ 915092 h 4006635"/>
                <a:gd name="connsiteX153" fmla="*/ 1264136 w 5071813"/>
                <a:gd name="connsiteY153" fmla="*/ 857035 h 4006635"/>
                <a:gd name="connsiteX154" fmla="*/ 1380250 w 5071813"/>
                <a:gd name="connsiteY154" fmla="*/ 886064 h 4006635"/>
                <a:gd name="connsiteX155" fmla="*/ 1467336 w 5071813"/>
                <a:gd name="connsiteY155" fmla="*/ 987664 h 4006635"/>
                <a:gd name="connsiteX156" fmla="*/ 1583450 w 5071813"/>
                <a:gd name="connsiteY156" fmla="*/ 1031206 h 4006635"/>
                <a:gd name="connsiteX157" fmla="*/ 1626993 w 5071813"/>
                <a:gd name="connsiteY157" fmla="*/ 973149 h 4006635"/>
                <a:gd name="connsiteX158" fmla="*/ 1568936 w 5071813"/>
                <a:gd name="connsiteY158" fmla="*/ 929606 h 4006635"/>
                <a:gd name="connsiteX159" fmla="*/ 1685050 w 5071813"/>
                <a:gd name="connsiteY159" fmla="*/ 944121 h 4006635"/>
                <a:gd name="connsiteX160" fmla="*/ 1728593 w 5071813"/>
                <a:gd name="connsiteY160" fmla="*/ 958635 h 4006635"/>
                <a:gd name="connsiteX161" fmla="*/ 1786650 w 5071813"/>
                <a:gd name="connsiteY161" fmla="*/ 973149 h 4006635"/>
                <a:gd name="connsiteX162" fmla="*/ 1844707 w 5071813"/>
                <a:gd name="connsiteY162" fmla="*/ 1002178 h 4006635"/>
                <a:gd name="connsiteX163" fmla="*/ 2076936 w 5071813"/>
                <a:gd name="connsiteY163" fmla="*/ 987664 h 4006635"/>
                <a:gd name="connsiteX164" fmla="*/ 1989850 w 5071813"/>
                <a:gd name="connsiteY164" fmla="*/ 929606 h 4006635"/>
                <a:gd name="connsiteX165" fmla="*/ 1960821 w 5071813"/>
                <a:gd name="connsiteY165" fmla="*/ 886064 h 4006635"/>
                <a:gd name="connsiteX166" fmla="*/ 1917279 w 5071813"/>
                <a:gd name="connsiteY166" fmla="*/ 784464 h 4006635"/>
                <a:gd name="connsiteX167" fmla="*/ 1830193 w 5071813"/>
                <a:gd name="connsiteY167" fmla="*/ 755435 h 4006635"/>
                <a:gd name="connsiteX168" fmla="*/ 1772136 w 5071813"/>
                <a:gd name="connsiteY168" fmla="*/ 726406 h 4006635"/>
                <a:gd name="connsiteX169" fmla="*/ 1743107 w 5071813"/>
                <a:gd name="connsiteY169" fmla="*/ 682864 h 4006635"/>
                <a:gd name="connsiteX170" fmla="*/ 1786650 w 5071813"/>
                <a:gd name="connsiteY170" fmla="*/ 624806 h 4006635"/>
                <a:gd name="connsiteX171" fmla="*/ 1888250 w 5071813"/>
                <a:gd name="connsiteY171" fmla="*/ 566749 h 4006635"/>
                <a:gd name="connsiteX172" fmla="*/ 1946307 w 5071813"/>
                <a:gd name="connsiteY172" fmla="*/ 595778 h 4006635"/>
                <a:gd name="connsiteX173" fmla="*/ 2018879 w 5071813"/>
                <a:gd name="connsiteY173" fmla="*/ 711892 h 4006635"/>
                <a:gd name="connsiteX174" fmla="*/ 2047907 w 5071813"/>
                <a:gd name="connsiteY174" fmla="*/ 755435 h 4006635"/>
                <a:gd name="connsiteX175" fmla="*/ 2091450 w 5071813"/>
                <a:gd name="connsiteY175" fmla="*/ 784464 h 4006635"/>
                <a:gd name="connsiteX176" fmla="*/ 2120479 w 5071813"/>
                <a:gd name="connsiteY176" fmla="*/ 828006 h 4006635"/>
                <a:gd name="connsiteX177" fmla="*/ 2164021 w 5071813"/>
                <a:gd name="connsiteY177" fmla="*/ 871549 h 4006635"/>
                <a:gd name="connsiteX178" fmla="*/ 2251107 w 5071813"/>
                <a:gd name="connsiteY178" fmla="*/ 987664 h 4006635"/>
                <a:gd name="connsiteX179" fmla="*/ 2323679 w 5071813"/>
                <a:gd name="connsiteY179" fmla="*/ 1002178 h 4006635"/>
                <a:gd name="connsiteX180" fmla="*/ 2396250 w 5071813"/>
                <a:gd name="connsiteY180" fmla="*/ 828006 h 4006635"/>
                <a:gd name="connsiteX181" fmla="*/ 2439793 w 5071813"/>
                <a:gd name="connsiteY181" fmla="*/ 784464 h 4006635"/>
                <a:gd name="connsiteX182" fmla="*/ 2468821 w 5071813"/>
                <a:gd name="connsiteY182" fmla="*/ 740921 h 4006635"/>
                <a:gd name="connsiteX183" fmla="*/ 2483336 w 5071813"/>
                <a:gd name="connsiteY183" fmla="*/ 624806 h 4006635"/>
                <a:gd name="connsiteX184" fmla="*/ 2512364 w 5071813"/>
                <a:gd name="connsiteY184" fmla="*/ 566749 h 4006635"/>
                <a:gd name="connsiteX185" fmla="*/ 2613964 w 5071813"/>
                <a:gd name="connsiteY185" fmla="*/ 581264 h 4006635"/>
                <a:gd name="connsiteX186" fmla="*/ 2642993 w 5071813"/>
                <a:gd name="connsiteY186" fmla="*/ 624806 h 4006635"/>
                <a:gd name="connsiteX187" fmla="*/ 2555907 w 5071813"/>
                <a:gd name="connsiteY187" fmla="*/ 711892 h 4006635"/>
                <a:gd name="connsiteX188" fmla="*/ 2541393 w 5071813"/>
                <a:gd name="connsiteY188" fmla="*/ 755435 h 4006635"/>
                <a:gd name="connsiteX189" fmla="*/ 2512364 w 5071813"/>
                <a:gd name="connsiteY189" fmla="*/ 871549 h 4006635"/>
                <a:gd name="connsiteX190" fmla="*/ 2410764 w 5071813"/>
                <a:gd name="connsiteY190" fmla="*/ 1002178 h 4006635"/>
                <a:gd name="connsiteX191" fmla="*/ 2425279 w 5071813"/>
                <a:gd name="connsiteY191" fmla="*/ 1045721 h 4006635"/>
                <a:gd name="connsiteX192" fmla="*/ 2584936 w 5071813"/>
                <a:gd name="connsiteY192" fmla="*/ 1002178 h 4006635"/>
                <a:gd name="connsiteX193" fmla="*/ 2642993 w 5071813"/>
                <a:gd name="connsiteY193" fmla="*/ 1016692 h 4006635"/>
                <a:gd name="connsiteX194" fmla="*/ 2686536 w 5071813"/>
                <a:gd name="connsiteY194" fmla="*/ 1031206 h 4006635"/>
                <a:gd name="connsiteX195" fmla="*/ 2744593 w 5071813"/>
                <a:gd name="connsiteY195" fmla="*/ 1016692 h 4006635"/>
                <a:gd name="connsiteX196" fmla="*/ 2802650 w 5071813"/>
                <a:gd name="connsiteY196" fmla="*/ 900578 h 4006635"/>
                <a:gd name="connsiteX197" fmla="*/ 2831679 w 5071813"/>
                <a:gd name="connsiteY197" fmla="*/ 842521 h 4006635"/>
                <a:gd name="connsiteX198" fmla="*/ 2846193 w 5071813"/>
                <a:gd name="connsiteY198" fmla="*/ 798978 h 4006635"/>
                <a:gd name="connsiteX199" fmla="*/ 2831679 w 5071813"/>
                <a:gd name="connsiteY199" fmla="*/ 755435 h 4006635"/>
                <a:gd name="connsiteX200" fmla="*/ 2802650 w 5071813"/>
                <a:gd name="connsiteY200" fmla="*/ 653835 h 4006635"/>
                <a:gd name="connsiteX201" fmla="*/ 2773621 w 5071813"/>
                <a:gd name="connsiteY201" fmla="*/ 610292 h 4006635"/>
                <a:gd name="connsiteX202" fmla="*/ 2730079 w 5071813"/>
                <a:gd name="connsiteY202" fmla="*/ 523206 h 4006635"/>
                <a:gd name="connsiteX203" fmla="*/ 2672021 w 5071813"/>
                <a:gd name="connsiteY203" fmla="*/ 407092 h 4006635"/>
                <a:gd name="connsiteX204" fmla="*/ 2541393 w 5071813"/>
                <a:gd name="connsiteY204" fmla="*/ 378064 h 4006635"/>
                <a:gd name="connsiteX205" fmla="*/ 2425279 w 5071813"/>
                <a:gd name="connsiteY205" fmla="*/ 290978 h 4006635"/>
                <a:gd name="connsiteX206" fmla="*/ 2381736 w 5071813"/>
                <a:gd name="connsiteY206" fmla="*/ 261949 h 4006635"/>
                <a:gd name="connsiteX207" fmla="*/ 2294650 w 5071813"/>
                <a:gd name="connsiteY207" fmla="*/ 174864 h 4006635"/>
                <a:gd name="connsiteX208" fmla="*/ 2265621 w 5071813"/>
                <a:gd name="connsiteY208" fmla="*/ 116806 h 4006635"/>
                <a:gd name="connsiteX209" fmla="*/ 2251107 w 5071813"/>
                <a:gd name="connsiteY209" fmla="*/ 73264 h 4006635"/>
                <a:gd name="connsiteX210" fmla="*/ 2294650 w 5071813"/>
                <a:gd name="connsiteY210" fmla="*/ 102292 h 4006635"/>
                <a:gd name="connsiteX211" fmla="*/ 2396250 w 5071813"/>
                <a:gd name="connsiteY211" fmla="*/ 203892 h 4006635"/>
                <a:gd name="connsiteX212" fmla="*/ 2497850 w 5071813"/>
                <a:gd name="connsiteY212" fmla="*/ 290978 h 4006635"/>
                <a:gd name="connsiteX213" fmla="*/ 2584936 w 5071813"/>
                <a:gd name="connsiteY213" fmla="*/ 305492 h 4006635"/>
                <a:gd name="connsiteX214" fmla="*/ 2628479 w 5071813"/>
                <a:gd name="connsiteY214" fmla="*/ 334521 h 4006635"/>
                <a:gd name="connsiteX215" fmla="*/ 2686536 w 5071813"/>
                <a:gd name="connsiteY215" fmla="*/ 73264 h 4006635"/>
                <a:gd name="connsiteX216" fmla="*/ 2701050 w 5071813"/>
                <a:gd name="connsiteY216" fmla="*/ 692 h 4006635"/>
                <a:gd name="connsiteX217" fmla="*/ 2846193 w 5071813"/>
                <a:gd name="connsiteY217" fmla="*/ 131321 h 4006635"/>
                <a:gd name="connsiteX218" fmla="*/ 2860707 w 5071813"/>
                <a:gd name="connsiteY218" fmla="*/ 203892 h 4006635"/>
                <a:gd name="connsiteX219" fmla="*/ 2875221 w 5071813"/>
                <a:gd name="connsiteY219" fmla="*/ 407092 h 4006635"/>
                <a:gd name="connsiteX220" fmla="*/ 2918764 w 5071813"/>
                <a:gd name="connsiteY220" fmla="*/ 450635 h 4006635"/>
                <a:gd name="connsiteX221" fmla="*/ 2991336 w 5071813"/>
                <a:gd name="connsiteY221" fmla="*/ 523206 h 4006635"/>
                <a:gd name="connsiteX222" fmla="*/ 2947793 w 5071813"/>
                <a:gd name="connsiteY222" fmla="*/ 987664 h 4006635"/>
                <a:gd name="connsiteX223" fmla="*/ 2918764 w 5071813"/>
                <a:gd name="connsiteY223" fmla="*/ 1045721 h 4006635"/>
                <a:gd name="connsiteX224" fmla="*/ 2875221 w 5071813"/>
                <a:gd name="connsiteY224" fmla="*/ 1074749 h 4006635"/>
                <a:gd name="connsiteX225" fmla="*/ 2817164 w 5071813"/>
                <a:gd name="connsiteY225" fmla="*/ 1147321 h 4006635"/>
                <a:gd name="connsiteX226" fmla="*/ 2802650 w 5071813"/>
                <a:gd name="connsiteY226" fmla="*/ 1205378 h 4006635"/>
                <a:gd name="connsiteX227" fmla="*/ 2773621 w 5071813"/>
                <a:gd name="connsiteY227" fmla="*/ 1292464 h 4006635"/>
                <a:gd name="connsiteX228" fmla="*/ 2759107 w 5071813"/>
                <a:gd name="connsiteY228" fmla="*/ 1336006 h 4006635"/>
                <a:gd name="connsiteX229" fmla="*/ 2773621 w 5071813"/>
                <a:gd name="connsiteY229" fmla="*/ 1437606 h 4006635"/>
                <a:gd name="connsiteX230" fmla="*/ 2802650 w 5071813"/>
                <a:gd name="connsiteY230" fmla="*/ 1524692 h 4006635"/>
                <a:gd name="connsiteX231" fmla="*/ 2817164 w 5071813"/>
                <a:gd name="connsiteY231" fmla="*/ 1568235 h 4006635"/>
                <a:gd name="connsiteX232" fmla="*/ 2831679 w 5071813"/>
                <a:gd name="connsiteY232" fmla="*/ 1611778 h 4006635"/>
                <a:gd name="connsiteX233" fmla="*/ 2889736 w 5071813"/>
                <a:gd name="connsiteY233" fmla="*/ 1626292 h 4006635"/>
                <a:gd name="connsiteX234" fmla="*/ 2933279 w 5071813"/>
                <a:gd name="connsiteY234" fmla="*/ 1597264 h 4006635"/>
                <a:gd name="connsiteX235" fmla="*/ 2947793 w 5071813"/>
                <a:gd name="connsiteY235" fmla="*/ 1553721 h 4006635"/>
                <a:gd name="connsiteX236" fmla="*/ 2889736 w 5071813"/>
                <a:gd name="connsiteY236" fmla="*/ 1248921 h 4006635"/>
                <a:gd name="connsiteX237" fmla="*/ 2875221 w 5071813"/>
                <a:gd name="connsiteY237" fmla="*/ 1205378 h 4006635"/>
                <a:gd name="connsiteX238" fmla="*/ 2933279 w 5071813"/>
                <a:gd name="connsiteY238" fmla="*/ 1176349 h 4006635"/>
                <a:gd name="connsiteX239" fmla="*/ 2976821 w 5071813"/>
                <a:gd name="connsiteY239" fmla="*/ 1147321 h 4006635"/>
                <a:gd name="connsiteX240" fmla="*/ 3020364 w 5071813"/>
                <a:gd name="connsiteY240" fmla="*/ 1016692 h 4006635"/>
                <a:gd name="connsiteX241" fmla="*/ 3107450 w 5071813"/>
                <a:gd name="connsiteY241" fmla="*/ 1031206 h 4006635"/>
                <a:gd name="connsiteX242" fmla="*/ 3049393 w 5071813"/>
                <a:gd name="connsiteY242" fmla="*/ 1132806 h 4006635"/>
                <a:gd name="connsiteX243" fmla="*/ 3063907 w 5071813"/>
                <a:gd name="connsiteY243" fmla="*/ 1292464 h 4006635"/>
                <a:gd name="connsiteX244" fmla="*/ 3165507 w 5071813"/>
                <a:gd name="connsiteY244" fmla="*/ 1277949 h 4006635"/>
                <a:gd name="connsiteX245" fmla="*/ 3209050 w 5071813"/>
                <a:gd name="connsiteY245" fmla="*/ 1263435 h 4006635"/>
                <a:gd name="connsiteX246" fmla="*/ 3368707 w 5071813"/>
                <a:gd name="connsiteY246" fmla="*/ 1277949 h 4006635"/>
                <a:gd name="connsiteX247" fmla="*/ 3238079 w 5071813"/>
                <a:gd name="connsiteY247" fmla="*/ 1336006 h 4006635"/>
                <a:gd name="connsiteX248" fmla="*/ 3194536 w 5071813"/>
                <a:gd name="connsiteY248" fmla="*/ 1365035 h 4006635"/>
                <a:gd name="connsiteX249" fmla="*/ 3165507 w 5071813"/>
                <a:gd name="connsiteY249" fmla="*/ 1408578 h 4006635"/>
                <a:gd name="connsiteX250" fmla="*/ 3136479 w 5071813"/>
                <a:gd name="connsiteY250" fmla="*/ 1510178 h 4006635"/>
                <a:gd name="connsiteX251" fmla="*/ 3121964 w 5071813"/>
                <a:gd name="connsiteY251" fmla="*/ 1597264 h 4006635"/>
                <a:gd name="connsiteX252" fmla="*/ 3092936 w 5071813"/>
                <a:gd name="connsiteY252" fmla="*/ 1640806 h 4006635"/>
                <a:gd name="connsiteX253" fmla="*/ 3078421 w 5071813"/>
                <a:gd name="connsiteY253" fmla="*/ 1684349 h 4006635"/>
                <a:gd name="connsiteX254" fmla="*/ 3150993 w 5071813"/>
                <a:gd name="connsiteY254" fmla="*/ 1669835 h 4006635"/>
                <a:gd name="connsiteX255" fmla="*/ 3238079 w 5071813"/>
                <a:gd name="connsiteY255" fmla="*/ 1582749 h 4006635"/>
                <a:gd name="connsiteX256" fmla="*/ 3281621 w 5071813"/>
                <a:gd name="connsiteY256" fmla="*/ 1553721 h 4006635"/>
                <a:gd name="connsiteX257" fmla="*/ 3484821 w 5071813"/>
                <a:gd name="connsiteY257" fmla="*/ 1510178 h 4006635"/>
                <a:gd name="connsiteX258" fmla="*/ 3542879 w 5071813"/>
                <a:gd name="connsiteY258" fmla="*/ 1423092 h 4006635"/>
                <a:gd name="connsiteX259" fmla="*/ 3557393 w 5071813"/>
                <a:gd name="connsiteY259" fmla="*/ 1365035 h 4006635"/>
                <a:gd name="connsiteX260" fmla="*/ 3499336 w 5071813"/>
                <a:gd name="connsiteY260" fmla="*/ 1423092 h 4006635"/>
                <a:gd name="connsiteX261" fmla="*/ 3571907 w 5071813"/>
                <a:gd name="connsiteY261" fmla="*/ 1306978 h 4006635"/>
                <a:gd name="connsiteX262" fmla="*/ 3528364 w 5071813"/>
                <a:gd name="connsiteY262" fmla="*/ 1248921 h 4006635"/>
                <a:gd name="connsiteX263" fmla="*/ 3484821 w 5071813"/>
                <a:gd name="connsiteY263" fmla="*/ 1234406 h 4006635"/>
                <a:gd name="connsiteX264" fmla="*/ 3499336 w 5071813"/>
                <a:gd name="connsiteY264" fmla="*/ 1190864 h 4006635"/>
                <a:gd name="connsiteX265" fmla="*/ 3615450 w 5071813"/>
                <a:gd name="connsiteY265" fmla="*/ 1147321 h 4006635"/>
                <a:gd name="connsiteX266" fmla="*/ 3557393 w 5071813"/>
                <a:gd name="connsiteY266" fmla="*/ 915092 h 4006635"/>
                <a:gd name="connsiteX267" fmla="*/ 3513850 w 5071813"/>
                <a:gd name="connsiteY267" fmla="*/ 900578 h 4006635"/>
                <a:gd name="connsiteX268" fmla="*/ 3455793 w 5071813"/>
                <a:gd name="connsiteY268" fmla="*/ 871549 h 4006635"/>
                <a:gd name="connsiteX269" fmla="*/ 3412250 w 5071813"/>
                <a:gd name="connsiteY269" fmla="*/ 929606 h 4006635"/>
                <a:gd name="connsiteX270" fmla="*/ 3325164 w 5071813"/>
                <a:gd name="connsiteY270" fmla="*/ 1002178 h 4006635"/>
                <a:gd name="connsiteX271" fmla="*/ 3252593 w 5071813"/>
                <a:gd name="connsiteY271" fmla="*/ 1031206 h 4006635"/>
                <a:gd name="connsiteX272" fmla="*/ 3165507 w 5071813"/>
                <a:gd name="connsiteY272" fmla="*/ 1002178 h 4006635"/>
                <a:gd name="connsiteX273" fmla="*/ 3180021 w 5071813"/>
                <a:gd name="connsiteY273" fmla="*/ 915092 h 4006635"/>
                <a:gd name="connsiteX274" fmla="*/ 3296136 w 5071813"/>
                <a:gd name="connsiteY274" fmla="*/ 886064 h 4006635"/>
                <a:gd name="connsiteX275" fmla="*/ 3412250 w 5071813"/>
                <a:gd name="connsiteY275" fmla="*/ 842521 h 4006635"/>
                <a:gd name="connsiteX276" fmla="*/ 3470307 w 5071813"/>
                <a:gd name="connsiteY276" fmla="*/ 740921 h 4006635"/>
                <a:gd name="connsiteX277" fmla="*/ 3557393 w 5071813"/>
                <a:gd name="connsiteY277" fmla="*/ 711892 h 4006635"/>
                <a:gd name="connsiteX278" fmla="*/ 3629964 w 5071813"/>
                <a:gd name="connsiteY278" fmla="*/ 726406 h 4006635"/>
                <a:gd name="connsiteX279" fmla="*/ 3644479 w 5071813"/>
                <a:gd name="connsiteY279" fmla="*/ 784464 h 4006635"/>
                <a:gd name="connsiteX280" fmla="*/ 3702536 w 5071813"/>
                <a:gd name="connsiteY280" fmla="*/ 958635 h 4006635"/>
                <a:gd name="connsiteX281" fmla="*/ 3760593 w 5071813"/>
                <a:gd name="connsiteY281" fmla="*/ 944121 h 4006635"/>
                <a:gd name="connsiteX282" fmla="*/ 3731564 w 5071813"/>
                <a:gd name="connsiteY282" fmla="*/ 828006 h 4006635"/>
                <a:gd name="connsiteX283" fmla="*/ 3746079 w 5071813"/>
                <a:gd name="connsiteY283" fmla="*/ 769949 h 4006635"/>
                <a:gd name="connsiteX284" fmla="*/ 3789621 w 5071813"/>
                <a:gd name="connsiteY284" fmla="*/ 755435 h 4006635"/>
                <a:gd name="connsiteX285" fmla="*/ 3833164 w 5071813"/>
                <a:gd name="connsiteY285" fmla="*/ 726406 h 4006635"/>
                <a:gd name="connsiteX286" fmla="*/ 3891221 w 5071813"/>
                <a:gd name="connsiteY286" fmla="*/ 755435 h 4006635"/>
                <a:gd name="connsiteX287" fmla="*/ 3934764 w 5071813"/>
                <a:gd name="connsiteY287" fmla="*/ 769949 h 4006635"/>
                <a:gd name="connsiteX288" fmla="*/ 3963793 w 5071813"/>
                <a:gd name="connsiteY288" fmla="*/ 726406 h 4006635"/>
                <a:gd name="connsiteX289" fmla="*/ 4094421 w 5071813"/>
                <a:gd name="connsiteY289" fmla="*/ 653835 h 4006635"/>
                <a:gd name="connsiteX290" fmla="*/ 4152479 w 5071813"/>
                <a:gd name="connsiteY290" fmla="*/ 668349 h 4006635"/>
                <a:gd name="connsiteX291" fmla="*/ 4225050 w 5071813"/>
                <a:gd name="connsiteY291" fmla="*/ 653835 h 4006635"/>
                <a:gd name="connsiteX292" fmla="*/ 4210536 w 5071813"/>
                <a:gd name="connsiteY292" fmla="*/ 450635 h 4006635"/>
                <a:gd name="connsiteX293" fmla="*/ 4166993 w 5071813"/>
                <a:gd name="connsiteY293" fmla="*/ 421606 h 4006635"/>
                <a:gd name="connsiteX294" fmla="*/ 4108936 w 5071813"/>
                <a:gd name="connsiteY294" fmla="*/ 334521 h 4006635"/>
                <a:gd name="connsiteX295" fmla="*/ 4123450 w 5071813"/>
                <a:gd name="connsiteY295" fmla="*/ 276464 h 4006635"/>
                <a:gd name="connsiteX296" fmla="*/ 4254079 w 5071813"/>
                <a:gd name="connsiteY296" fmla="*/ 276464 h 4006635"/>
                <a:gd name="connsiteX297" fmla="*/ 4326650 w 5071813"/>
                <a:gd name="connsiteY297" fmla="*/ 261949 h 4006635"/>
                <a:gd name="connsiteX298" fmla="*/ 4384707 w 5071813"/>
                <a:gd name="connsiteY298" fmla="*/ 174864 h 4006635"/>
                <a:gd name="connsiteX299" fmla="*/ 4428250 w 5071813"/>
                <a:gd name="connsiteY299" fmla="*/ 145835 h 4006635"/>
                <a:gd name="connsiteX300" fmla="*/ 4457279 w 5071813"/>
                <a:gd name="connsiteY300" fmla="*/ 189378 h 4006635"/>
                <a:gd name="connsiteX301" fmla="*/ 4428250 w 5071813"/>
                <a:gd name="connsiteY301" fmla="*/ 363549 h 4006635"/>
                <a:gd name="connsiteX302" fmla="*/ 4457279 w 5071813"/>
                <a:gd name="connsiteY302" fmla="*/ 407092 h 4006635"/>
                <a:gd name="connsiteX303" fmla="*/ 4413736 w 5071813"/>
                <a:gd name="connsiteY303" fmla="*/ 494178 h 4006635"/>
                <a:gd name="connsiteX304" fmla="*/ 4355679 w 5071813"/>
                <a:gd name="connsiteY304" fmla="*/ 581264 h 4006635"/>
                <a:gd name="connsiteX305" fmla="*/ 4326650 w 5071813"/>
                <a:gd name="connsiteY305" fmla="*/ 668349 h 4006635"/>
                <a:gd name="connsiteX306" fmla="*/ 4283107 w 5071813"/>
                <a:gd name="connsiteY306" fmla="*/ 769949 h 4006635"/>
                <a:gd name="connsiteX307" fmla="*/ 4239564 w 5071813"/>
                <a:gd name="connsiteY307" fmla="*/ 798978 h 4006635"/>
                <a:gd name="connsiteX308" fmla="*/ 4210536 w 5071813"/>
                <a:gd name="connsiteY308" fmla="*/ 842521 h 4006635"/>
                <a:gd name="connsiteX309" fmla="*/ 4166993 w 5071813"/>
                <a:gd name="connsiteY309" fmla="*/ 857035 h 4006635"/>
                <a:gd name="connsiteX310" fmla="*/ 4108936 w 5071813"/>
                <a:gd name="connsiteY310" fmla="*/ 886064 h 4006635"/>
                <a:gd name="connsiteX311" fmla="*/ 4021850 w 5071813"/>
                <a:gd name="connsiteY311" fmla="*/ 915092 h 4006635"/>
                <a:gd name="connsiteX312" fmla="*/ 3978307 w 5071813"/>
                <a:gd name="connsiteY312" fmla="*/ 929606 h 4006635"/>
                <a:gd name="connsiteX313" fmla="*/ 3833164 w 5071813"/>
                <a:gd name="connsiteY313" fmla="*/ 1016692 h 4006635"/>
                <a:gd name="connsiteX314" fmla="*/ 3789621 w 5071813"/>
                <a:gd name="connsiteY314" fmla="*/ 1205378 h 4006635"/>
                <a:gd name="connsiteX315" fmla="*/ 3746079 w 5071813"/>
                <a:gd name="connsiteY315" fmla="*/ 1234406 h 4006635"/>
                <a:gd name="connsiteX316" fmla="*/ 3688021 w 5071813"/>
                <a:gd name="connsiteY316" fmla="*/ 1292464 h 4006635"/>
                <a:gd name="connsiteX317" fmla="*/ 3702536 w 5071813"/>
                <a:gd name="connsiteY317" fmla="*/ 1336006 h 4006635"/>
                <a:gd name="connsiteX318" fmla="*/ 3833164 w 5071813"/>
                <a:gd name="connsiteY318" fmla="*/ 1277949 h 4006635"/>
                <a:gd name="connsiteX319" fmla="*/ 3847679 w 5071813"/>
                <a:gd name="connsiteY319" fmla="*/ 1234406 h 4006635"/>
                <a:gd name="connsiteX320" fmla="*/ 3992821 w 5071813"/>
                <a:gd name="connsiteY320" fmla="*/ 1219892 h 4006635"/>
                <a:gd name="connsiteX321" fmla="*/ 4021850 w 5071813"/>
                <a:gd name="connsiteY321" fmla="*/ 1306978 h 4006635"/>
                <a:gd name="connsiteX322" fmla="*/ 4108936 w 5071813"/>
                <a:gd name="connsiteY322" fmla="*/ 1336006 h 4006635"/>
                <a:gd name="connsiteX323" fmla="*/ 4181507 w 5071813"/>
                <a:gd name="connsiteY323" fmla="*/ 1277949 h 4006635"/>
                <a:gd name="connsiteX324" fmla="*/ 4210536 w 5071813"/>
                <a:gd name="connsiteY324" fmla="*/ 1190864 h 4006635"/>
                <a:gd name="connsiteX325" fmla="*/ 4297621 w 5071813"/>
                <a:gd name="connsiteY325" fmla="*/ 1161835 h 4006635"/>
                <a:gd name="connsiteX326" fmla="*/ 4312136 w 5071813"/>
                <a:gd name="connsiteY326" fmla="*/ 1118292 h 4006635"/>
                <a:gd name="connsiteX327" fmla="*/ 4341164 w 5071813"/>
                <a:gd name="connsiteY327" fmla="*/ 1002178 h 4006635"/>
                <a:gd name="connsiteX328" fmla="*/ 4399221 w 5071813"/>
                <a:gd name="connsiteY328" fmla="*/ 915092 h 4006635"/>
                <a:gd name="connsiteX329" fmla="*/ 4399221 w 5071813"/>
                <a:gd name="connsiteY329" fmla="*/ 769949 h 4006635"/>
                <a:gd name="connsiteX330" fmla="*/ 4442764 w 5071813"/>
                <a:gd name="connsiteY330" fmla="*/ 798978 h 4006635"/>
                <a:gd name="connsiteX331" fmla="*/ 4471793 w 5071813"/>
                <a:gd name="connsiteY331" fmla="*/ 639321 h 4006635"/>
                <a:gd name="connsiteX332" fmla="*/ 4558879 w 5071813"/>
                <a:gd name="connsiteY332" fmla="*/ 653835 h 4006635"/>
                <a:gd name="connsiteX333" fmla="*/ 4587907 w 5071813"/>
                <a:gd name="connsiteY333" fmla="*/ 711892 h 4006635"/>
                <a:gd name="connsiteX334" fmla="*/ 4602421 w 5071813"/>
                <a:gd name="connsiteY334" fmla="*/ 769949 h 4006635"/>
                <a:gd name="connsiteX335" fmla="*/ 4660479 w 5071813"/>
                <a:gd name="connsiteY335" fmla="*/ 740921 h 4006635"/>
                <a:gd name="connsiteX336" fmla="*/ 4733050 w 5071813"/>
                <a:gd name="connsiteY336" fmla="*/ 755435 h 4006635"/>
                <a:gd name="connsiteX337" fmla="*/ 4704021 w 5071813"/>
                <a:gd name="connsiteY337" fmla="*/ 813492 h 4006635"/>
                <a:gd name="connsiteX338" fmla="*/ 4660479 w 5071813"/>
                <a:gd name="connsiteY338" fmla="*/ 828006 h 4006635"/>
                <a:gd name="connsiteX339" fmla="*/ 4558879 w 5071813"/>
                <a:gd name="connsiteY339" fmla="*/ 857035 h 4006635"/>
                <a:gd name="connsiteX340" fmla="*/ 4486307 w 5071813"/>
                <a:gd name="connsiteY340" fmla="*/ 973149 h 4006635"/>
                <a:gd name="connsiteX341" fmla="*/ 4573393 w 5071813"/>
                <a:gd name="connsiteY341" fmla="*/ 987664 h 4006635"/>
                <a:gd name="connsiteX342" fmla="*/ 4457279 w 5071813"/>
                <a:gd name="connsiteY342" fmla="*/ 1118292 h 4006635"/>
                <a:gd name="connsiteX343" fmla="*/ 4413736 w 5071813"/>
                <a:gd name="connsiteY343" fmla="*/ 1161835 h 4006635"/>
                <a:gd name="connsiteX344" fmla="*/ 4355679 w 5071813"/>
                <a:gd name="connsiteY344" fmla="*/ 1234406 h 4006635"/>
                <a:gd name="connsiteX345" fmla="*/ 4268593 w 5071813"/>
                <a:gd name="connsiteY345" fmla="*/ 1263435 h 4006635"/>
                <a:gd name="connsiteX346" fmla="*/ 4225050 w 5071813"/>
                <a:gd name="connsiteY346" fmla="*/ 1292464 h 4006635"/>
                <a:gd name="connsiteX347" fmla="*/ 4210536 w 5071813"/>
                <a:gd name="connsiteY347" fmla="*/ 1350521 h 4006635"/>
                <a:gd name="connsiteX348" fmla="*/ 4181507 w 5071813"/>
                <a:gd name="connsiteY348" fmla="*/ 1394064 h 4006635"/>
                <a:gd name="connsiteX349" fmla="*/ 4254079 w 5071813"/>
                <a:gd name="connsiteY349" fmla="*/ 1452121 h 4006635"/>
                <a:gd name="connsiteX350" fmla="*/ 4283107 w 5071813"/>
                <a:gd name="connsiteY350" fmla="*/ 1408578 h 4006635"/>
                <a:gd name="connsiteX351" fmla="*/ 4341164 w 5071813"/>
                <a:gd name="connsiteY351" fmla="*/ 1394064 h 4006635"/>
                <a:gd name="connsiteX352" fmla="*/ 4428250 w 5071813"/>
                <a:gd name="connsiteY352" fmla="*/ 1365035 h 4006635"/>
                <a:gd name="connsiteX353" fmla="*/ 4471793 w 5071813"/>
                <a:gd name="connsiteY353" fmla="*/ 1350521 h 4006635"/>
                <a:gd name="connsiteX354" fmla="*/ 4573393 w 5071813"/>
                <a:gd name="connsiteY354" fmla="*/ 1321492 h 4006635"/>
                <a:gd name="connsiteX355" fmla="*/ 4791107 w 5071813"/>
                <a:gd name="connsiteY355" fmla="*/ 1219892 h 4006635"/>
                <a:gd name="connsiteX356" fmla="*/ 4834650 w 5071813"/>
                <a:gd name="connsiteY356" fmla="*/ 1205378 h 4006635"/>
                <a:gd name="connsiteX357" fmla="*/ 4892707 w 5071813"/>
                <a:gd name="connsiteY357" fmla="*/ 1190864 h 4006635"/>
                <a:gd name="connsiteX358" fmla="*/ 4950764 w 5071813"/>
                <a:gd name="connsiteY358" fmla="*/ 1147321 h 4006635"/>
                <a:gd name="connsiteX359" fmla="*/ 5052364 w 5071813"/>
                <a:gd name="connsiteY359" fmla="*/ 1161835 h 4006635"/>
                <a:gd name="connsiteX360" fmla="*/ 5023336 w 5071813"/>
                <a:gd name="connsiteY360" fmla="*/ 1248921 h 4006635"/>
                <a:gd name="connsiteX361" fmla="*/ 4936250 w 5071813"/>
                <a:gd name="connsiteY361" fmla="*/ 1263435 h 4006635"/>
                <a:gd name="connsiteX362" fmla="*/ 4849164 w 5071813"/>
                <a:gd name="connsiteY362" fmla="*/ 1336006 h 4006635"/>
                <a:gd name="connsiteX363" fmla="*/ 4820136 w 5071813"/>
                <a:gd name="connsiteY363" fmla="*/ 1394064 h 4006635"/>
                <a:gd name="connsiteX364" fmla="*/ 4805621 w 5071813"/>
                <a:gd name="connsiteY364" fmla="*/ 1437606 h 4006635"/>
                <a:gd name="connsiteX365" fmla="*/ 4747564 w 5071813"/>
                <a:gd name="connsiteY365" fmla="*/ 1452121 h 4006635"/>
                <a:gd name="connsiteX366" fmla="*/ 4587907 w 5071813"/>
                <a:gd name="connsiteY366" fmla="*/ 1437606 h 4006635"/>
                <a:gd name="connsiteX367" fmla="*/ 4544364 w 5071813"/>
                <a:gd name="connsiteY367" fmla="*/ 1423092 h 4006635"/>
                <a:gd name="connsiteX368" fmla="*/ 4399221 w 5071813"/>
                <a:gd name="connsiteY368" fmla="*/ 1437606 h 4006635"/>
                <a:gd name="connsiteX369" fmla="*/ 4355679 w 5071813"/>
                <a:gd name="connsiteY369" fmla="*/ 1466635 h 4006635"/>
                <a:gd name="connsiteX370" fmla="*/ 4312136 w 5071813"/>
                <a:gd name="connsiteY370" fmla="*/ 1481149 h 4006635"/>
                <a:gd name="connsiteX371" fmla="*/ 4254079 w 5071813"/>
                <a:gd name="connsiteY371" fmla="*/ 1510178 h 4006635"/>
                <a:gd name="connsiteX372" fmla="*/ 4225050 w 5071813"/>
                <a:gd name="connsiteY372" fmla="*/ 1568235 h 4006635"/>
                <a:gd name="connsiteX373" fmla="*/ 4181507 w 5071813"/>
                <a:gd name="connsiteY373" fmla="*/ 1597264 h 4006635"/>
                <a:gd name="connsiteX374" fmla="*/ 4137964 w 5071813"/>
                <a:gd name="connsiteY374" fmla="*/ 1640806 h 4006635"/>
                <a:gd name="connsiteX375" fmla="*/ 4065393 w 5071813"/>
                <a:gd name="connsiteY375" fmla="*/ 1437606 h 4006635"/>
                <a:gd name="connsiteX376" fmla="*/ 3891221 w 5071813"/>
                <a:gd name="connsiteY376" fmla="*/ 1466635 h 4006635"/>
                <a:gd name="connsiteX377" fmla="*/ 3847679 w 5071813"/>
                <a:gd name="connsiteY377" fmla="*/ 1495664 h 4006635"/>
                <a:gd name="connsiteX378" fmla="*/ 3920250 w 5071813"/>
                <a:gd name="connsiteY378" fmla="*/ 1553721 h 4006635"/>
                <a:gd name="connsiteX379" fmla="*/ 4007336 w 5071813"/>
                <a:gd name="connsiteY379" fmla="*/ 1655321 h 4006635"/>
                <a:gd name="connsiteX380" fmla="*/ 4021850 w 5071813"/>
                <a:gd name="connsiteY380" fmla="*/ 1713378 h 4006635"/>
                <a:gd name="connsiteX381" fmla="*/ 4036364 w 5071813"/>
                <a:gd name="connsiteY381" fmla="*/ 1756921 h 4006635"/>
                <a:gd name="connsiteX382" fmla="*/ 4021850 w 5071813"/>
                <a:gd name="connsiteY382" fmla="*/ 1800464 h 4006635"/>
                <a:gd name="connsiteX383" fmla="*/ 3978307 w 5071813"/>
                <a:gd name="connsiteY383" fmla="*/ 1785949 h 4006635"/>
                <a:gd name="connsiteX384" fmla="*/ 3905736 w 5071813"/>
                <a:gd name="connsiteY384" fmla="*/ 1698864 h 4006635"/>
                <a:gd name="connsiteX385" fmla="*/ 3818650 w 5071813"/>
                <a:gd name="connsiteY385" fmla="*/ 1655321 h 4006635"/>
                <a:gd name="connsiteX386" fmla="*/ 3775107 w 5071813"/>
                <a:gd name="connsiteY386" fmla="*/ 1626292 h 4006635"/>
                <a:gd name="connsiteX387" fmla="*/ 3557393 w 5071813"/>
                <a:gd name="connsiteY387" fmla="*/ 1669835 h 4006635"/>
                <a:gd name="connsiteX388" fmla="*/ 3499336 w 5071813"/>
                <a:gd name="connsiteY388" fmla="*/ 1684349 h 4006635"/>
                <a:gd name="connsiteX389" fmla="*/ 3412250 w 5071813"/>
                <a:gd name="connsiteY389" fmla="*/ 1727892 h 4006635"/>
                <a:gd name="connsiteX390" fmla="*/ 3455793 w 5071813"/>
                <a:gd name="connsiteY390" fmla="*/ 1713378 h 4006635"/>
                <a:gd name="connsiteX391" fmla="*/ 3513850 w 5071813"/>
                <a:gd name="connsiteY391" fmla="*/ 1727892 h 4006635"/>
                <a:gd name="connsiteX392" fmla="*/ 3629964 w 5071813"/>
                <a:gd name="connsiteY392" fmla="*/ 1742406 h 4006635"/>
                <a:gd name="connsiteX393" fmla="*/ 3673507 w 5071813"/>
                <a:gd name="connsiteY393" fmla="*/ 1771435 h 4006635"/>
                <a:gd name="connsiteX394" fmla="*/ 3702536 w 5071813"/>
                <a:gd name="connsiteY394" fmla="*/ 1844006 h 4006635"/>
                <a:gd name="connsiteX395" fmla="*/ 3688021 w 5071813"/>
                <a:gd name="connsiteY395" fmla="*/ 1887549 h 4006635"/>
                <a:gd name="connsiteX396" fmla="*/ 3644479 w 5071813"/>
                <a:gd name="connsiteY396" fmla="*/ 1858521 h 4006635"/>
                <a:gd name="connsiteX397" fmla="*/ 3586421 w 5071813"/>
                <a:gd name="connsiteY397" fmla="*/ 1814978 h 4006635"/>
                <a:gd name="connsiteX398" fmla="*/ 3252593 w 5071813"/>
                <a:gd name="connsiteY398" fmla="*/ 1800464 h 4006635"/>
                <a:gd name="connsiteX399" fmla="*/ 3180021 w 5071813"/>
                <a:gd name="connsiteY399" fmla="*/ 1814978 h 4006635"/>
                <a:gd name="connsiteX400" fmla="*/ 3165507 w 5071813"/>
                <a:gd name="connsiteY400" fmla="*/ 1858521 h 4006635"/>
                <a:gd name="connsiteX401" fmla="*/ 3107450 w 5071813"/>
                <a:gd name="connsiteY401" fmla="*/ 1873035 h 4006635"/>
                <a:gd name="connsiteX402" fmla="*/ 3063907 w 5071813"/>
                <a:gd name="connsiteY402" fmla="*/ 1902064 h 4006635"/>
                <a:gd name="connsiteX403" fmla="*/ 3107450 w 5071813"/>
                <a:gd name="connsiteY403" fmla="*/ 1916578 h 4006635"/>
                <a:gd name="connsiteX404" fmla="*/ 3165507 w 5071813"/>
                <a:gd name="connsiteY404" fmla="*/ 1931092 h 4006635"/>
                <a:gd name="connsiteX405" fmla="*/ 3209050 w 5071813"/>
                <a:gd name="connsiteY405" fmla="*/ 2018178 h 4006635"/>
                <a:gd name="connsiteX406" fmla="*/ 3267107 w 5071813"/>
                <a:gd name="connsiteY406" fmla="*/ 2047206 h 4006635"/>
                <a:gd name="connsiteX407" fmla="*/ 3368707 w 5071813"/>
                <a:gd name="connsiteY407" fmla="*/ 2003664 h 4006635"/>
                <a:gd name="connsiteX408" fmla="*/ 3455793 w 5071813"/>
                <a:gd name="connsiteY408" fmla="*/ 1974635 h 4006635"/>
                <a:gd name="connsiteX409" fmla="*/ 3499336 w 5071813"/>
                <a:gd name="connsiteY409" fmla="*/ 1960121 h 4006635"/>
                <a:gd name="connsiteX410" fmla="*/ 3600936 w 5071813"/>
                <a:gd name="connsiteY410" fmla="*/ 1974635 h 4006635"/>
                <a:gd name="connsiteX411" fmla="*/ 3615450 w 5071813"/>
                <a:gd name="connsiteY411" fmla="*/ 2018178 h 4006635"/>
                <a:gd name="connsiteX412" fmla="*/ 3644479 w 5071813"/>
                <a:gd name="connsiteY412" fmla="*/ 2061721 h 4006635"/>
                <a:gd name="connsiteX413" fmla="*/ 3658993 w 5071813"/>
                <a:gd name="connsiteY413" fmla="*/ 2105264 h 4006635"/>
                <a:gd name="connsiteX414" fmla="*/ 3804136 w 5071813"/>
                <a:gd name="connsiteY414" fmla="*/ 2279435 h 4006635"/>
                <a:gd name="connsiteX415" fmla="*/ 3847679 w 5071813"/>
                <a:gd name="connsiteY415" fmla="*/ 2293949 h 4006635"/>
                <a:gd name="connsiteX416" fmla="*/ 4007336 w 5071813"/>
                <a:gd name="connsiteY416" fmla="*/ 2279435 h 4006635"/>
                <a:gd name="connsiteX417" fmla="*/ 4108936 w 5071813"/>
                <a:gd name="connsiteY417" fmla="*/ 2177835 h 4006635"/>
                <a:gd name="connsiteX418" fmla="*/ 4210536 w 5071813"/>
                <a:gd name="connsiteY418" fmla="*/ 2134292 h 4006635"/>
                <a:gd name="connsiteX419" fmla="*/ 4283107 w 5071813"/>
                <a:gd name="connsiteY419" fmla="*/ 2148806 h 4006635"/>
                <a:gd name="connsiteX420" fmla="*/ 4225050 w 5071813"/>
                <a:gd name="connsiteY420" fmla="*/ 2192349 h 4006635"/>
                <a:gd name="connsiteX421" fmla="*/ 4137964 w 5071813"/>
                <a:gd name="connsiteY421" fmla="*/ 2250406 h 4006635"/>
                <a:gd name="connsiteX422" fmla="*/ 4094421 w 5071813"/>
                <a:gd name="connsiteY422" fmla="*/ 2279435 h 4006635"/>
                <a:gd name="connsiteX423" fmla="*/ 4079907 w 5071813"/>
                <a:gd name="connsiteY423" fmla="*/ 2322978 h 4006635"/>
                <a:gd name="connsiteX424" fmla="*/ 4152479 w 5071813"/>
                <a:gd name="connsiteY424" fmla="*/ 2395549 h 4006635"/>
                <a:gd name="connsiteX425" fmla="*/ 4196021 w 5071813"/>
                <a:gd name="connsiteY425" fmla="*/ 2511664 h 4006635"/>
                <a:gd name="connsiteX426" fmla="*/ 4210536 w 5071813"/>
                <a:gd name="connsiteY426" fmla="*/ 2569721 h 4006635"/>
                <a:gd name="connsiteX427" fmla="*/ 4239564 w 5071813"/>
                <a:gd name="connsiteY427" fmla="*/ 2656806 h 4006635"/>
                <a:gd name="connsiteX428" fmla="*/ 4254079 w 5071813"/>
                <a:gd name="connsiteY428" fmla="*/ 2729378 h 4006635"/>
                <a:gd name="connsiteX429" fmla="*/ 4268593 w 5071813"/>
                <a:gd name="connsiteY429" fmla="*/ 2772921 h 4006635"/>
                <a:gd name="connsiteX430" fmla="*/ 4225050 w 5071813"/>
                <a:gd name="connsiteY430" fmla="*/ 2743892 h 4006635"/>
                <a:gd name="connsiteX431" fmla="*/ 4210536 w 5071813"/>
                <a:gd name="connsiteY431" fmla="*/ 2584235 h 4006635"/>
                <a:gd name="connsiteX432" fmla="*/ 4137964 w 5071813"/>
                <a:gd name="connsiteY432" fmla="*/ 2511664 h 4006635"/>
                <a:gd name="connsiteX433" fmla="*/ 4094421 w 5071813"/>
                <a:gd name="connsiteY433" fmla="*/ 2468121 h 4006635"/>
                <a:gd name="connsiteX434" fmla="*/ 4050879 w 5071813"/>
                <a:gd name="connsiteY434" fmla="*/ 2439092 h 4006635"/>
                <a:gd name="connsiteX435" fmla="*/ 4007336 w 5071813"/>
                <a:gd name="connsiteY435" fmla="*/ 2395549 h 4006635"/>
                <a:gd name="connsiteX436" fmla="*/ 3920250 w 5071813"/>
                <a:gd name="connsiteY436" fmla="*/ 2352006 h 4006635"/>
                <a:gd name="connsiteX437" fmla="*/ 3818650 w 5071813"/>
                <a:gd name="connsiteY437" fmla="*/ 2381035 h 4006635"/>
                <a:gd name="connsiteX438" fmla="*/ 3847679 w 5071813"/>
                <a:gd name="connsiteY438" fmla="*/ 2424578 h 4006635"/>
                <a:gd name="connsiteX439" fmla="*/ 3891221 w 5071813"/>
                <a:gd name="connsiteY439" fmla="*/ 2482635 h 4006635"/>
                <a:gd name="connsiteX440" fmla="*/ 3905736 w 5071813"/>
                <a:gd name="connsiteY440" fmla="*/ 2569721 h 4006635"/>
                <a:gd name="connsiteX441" fmla="*/ 3920250 w 5071813"/>
                <a:gd name="connsiteY441" fmla="*/ 2613264 h 4006635"/>
                <a:gd name="connsiteX442" fmla="*/ 3876707 w 5071813"/>
                <a:gd name="connsiteY442" fmla="*/ 2627778 h 4006635"/>
                <a:gd name="connsiteX443" fmla="*/ 3847679 w 5071813"/>
                <a:gd name="connsiteY443" fmla="*/ 2526178 h 4006635"/>
                <a:gd name="connsiteX444" fmla="*/ 3818650 w 5071813"/>
                <a:gd name="connsiteY444" fmla="*/ 2410064 h 4006635"/>
                <a:gd name="connsiteX445" fmla="*/ 3702536 w 5071813"/>
                <a:gd name="connsiteY445" fmla="*/ 2337492 h 4006635"/>
                <a:gd name="connsiteX446" fmla="*/ 3673507 w 5071813"/>
                <a:gd name="connsiteY446" fmla="*/ 2293949 h 4006635"/>
                <a:gd name="connsiteX447" fmla="*/ 3644479 w 5071813"/>
                <a:gd name="connsiteY447" fmla="*/ 2206864 h 4006635"/>
                <a:gd name="connsiteX448" fmla="*/ 3571907 w 5071813"/>
                <a:gd name="connsiteY448" fmla="*/ 2177835 h 4006635"/>
                <a:gd name="connsiteX449" fmla="*/ 3513850 w 5071813"/>
                <a:gd name="connsiteY449" fmla="*/ 2163321 h 4006635"/>
                <a:gd name="connsiteX450" fmla="*/ 3397736 w 5071813"/>
                <a:gd name="connsiteY450" fmla="*/ 2177835 h 4006635"/>
                <a:gd name="connsiteX451" fmla="*/ 3267107 w 5071813"/>
                <a:gd name="connsiteY451" fmla="*/ 2192349 h 4006635"/>
                <a:gd name="connsiteX452" fmla="*/ 3296136 w 5071813"/>
                <a:gd name="connsiteY452" fmla="*/ 2235892 h 4006635"/>
                <a:gd name="connsiteX453" fmla="*/ 3412250 w 5071813"/>
                <a:gd name="connsiteY453" fmla="*/ 2279435 h 4006635"/>
                <a:gd name="connsiteX454" fmla="*/ 3455793 w 5071813"/>
                <a:gd name="connsiteY454" fmla="*/ 2395549 h 4006635"/>
                <a:gd name="connsiteX455" fmla="*/ 3441279 w 5071813"/>
                <a:gd name="connsiteY455" fmla="*/ 2511664 h 4006635"/>
                <a:gd name="connsiteX456" fmla="*/ 3383221 w 5071813"/>
                <a:gd name="connsiteY456" fmla="*/ 2468121 h 4006635"/>
                <a:gd name="connsiteX457" fmla="*/ 3339679 w 5071813"/>
                <a:gd name="connsiteY457" fmla="*/ 2439092 h 4006635"/>
                <a:gd name="connsiteX458" fmla="*/ 3325164 w 5071813"/>
                <a:gd name="connsiteY458" fmla="*/ 2395549 h 4006635"/>
                <a:gd name="connsiteX459" fmla="*/ 3310650 w 5071813"/>
                <a:gd name="connsiteY459" fmla="*/ 2308464 h 4006635"/>
                <a:gd name="connsiteX460" fmla="*/ 3267107 w 5071813"/>
                <a:gd name="connsiteY460" fmla="*/ 2264921 h 4006635"/>
                <a:gd name="connsiteX461" fmla="*/ 3223564 w 5071813"/>
                <a:gd name="connsiteY461" fmla="*/ 2206864 h 4006635"/>
                <a:gd name="connsiteX462" fmla="*/ 3209050 w 5071813"/>
                <a:gd name="connsiteY462" fmla="*/ 2163321 h 4006635"/>
                <a:gd name="connsiteX463" fmla="*/ 3136479 w 5071813"/>
                <a:gd name="connsiteY463" fmla="*/ 2134292 h 4006635"/>
                <a:gd name="connsiteX464" fmla="*/ 3020364 w 5071813"/>
                <a:gd name="connsiteY464" fmla="*/ 2076235 h 4006635"/>
                <a:gd name="connsiteX465" fmla="*/ 2976821 w 5071813"/>
                <a:gd name="connsiteY465" fmla="*/ 2279435 h 4006635"/>
                <a:gd name="connsiteX466" fmla="*/ 2875221 w 5071813"/>
                <a:gd name="connsiteY466" fmla="*/ 2366521 h 4006635"/>
                <a:gd name="connsiteX467" fmla="*/ 2846193 w 5071813"/>
                <a:gd name="connsiteY467" fmla="*/ 2410064 h 4006635"/>
                <a:gd name="connsiteX468" fmla="*/ 2831679 w 5071813"/>
                <a:gd name="connsiteY468" fmla="*/ 2482635 h 4006635"/>
                <a:gd name="connsiteX469" fmla="*/ 2672021 w 5071813"/>
                <a:gd name="connsiteY469" fmla="*/ 2526178 h 4006635"/>
                <a:gd name="connsiteX470" fmla="*/ 2657507 w 5071813"/>
                <a:gd name="connsiteY470" fmla="*/ 2569721 h 4006635"/>
                <a:gd name="connsiteX471" fmla="*/ 2599450 w 5071813"/>
                <a:gd name="connsiteY471" fmla="*/ 2656806 h 4006635"/>
                <a:gd name="connsiteX472" fmla="*/ 2584936 w 5071813"/>
                <a:gd name="connsiteY472" fmla="*/ 2700349 h 4006635"/>
                <a:gd name="connsiteX473" fmla="*/ 2599450 w 5071813"/>
                <a:gd name="connsiteY473" fmla="*/ 2743892 h 4006635"/>
                <a:gd name="connsiteX474" fmla="*/ 2730079 w 5071813"/>
                <a:gd name="connsiteY474" fmla="*/ 2845492 h 4006635"/>
                <a:gd name="connsiteX475" fmla="*/ 2773621 w 5071813"/>
                <a:gd name="connsiteY475" fmla="*/ 2889035 h 4006635"/>
                <a:gd name="connsiteX476" fmla="*/ 2889736 w 5071813"/>
                <a:gd name="connsiteY476" fmla="*/ 2932578 h 4006635"/>
                <a:gd name="connsiteX477" fmla="*/ 2976821 w 5071813"/>
                <a:gd name="connsiteY477" fmla="*/ 2976121 h 4006635"/>
                <a:gd name="connsiteX478" fmla="*/ 3034879 w 5071813"/>
                <a:gd name="connsiteY478" fmla="*/ 2961606 h 4006635"/>
                <a:gd name="connsiteX479" fmla="*/ 3049393 w 5071813"/>
                <a:gd name="connsiteY479" fmla="*/ 2845492 h 4006635"/>
                <a:gd name="connsiteX480" fmla="*/ 3165507 w 5071813"/>
                <a:gd name="connsiteY480" fmla="*/ 2801949 h 4006635"/>
                <a:gd name="connsiteX481" fmla="*/ 3412250 w 5071813"/>
                <a:gd name="connsiteY481" fmla="*/ 2816464 h 4006635"/>
                <a:gd name="connsiteX482" fmla="*/ 3513850 w 5071813"/>
                <a:gd name="connsiteY482" fmla="*/ 2860006 h 4006635"/>
                <a:gd name="connsiteX483" fmla="*/ 3557393 w 5071813"/>
                <a:gd name="connsiteY483" fmla="*/ 2874521 h 4006635"/>
                <a:gd name="connsiteX484" fmla="*/ 3615450 w 5071813"/>
                <a:gd name="connsiteY484" fmla="*/ 2976121 h 4006635"/>
                <a:gd name="connsiteX485" fmla="*/ 3600936 w 5071813"/>
                <a:gd name="connsiteY485" fmla="*/ 3048692 h 4006635"/>
                <a:gd name="connsiteX486" fmla="*/ 3484821 w 5071813"/>
                <a:gd name="connsiteY486" fmla="*/ 3034178 h 4006635"/>
                <a:gd name="connsiteX487" fmla="*/ 3441279 w 5071813"/>
                <a:gd name="connsiteY487" fmla="*/ 3005149 h 4006635"/>
                <a:gd name="connsiteX488" fmla="*/ 3180021 w 5071813"/>
                <a:gd name="connsiteY488" fmla="*/ 3019664 h 4006635"/>
                <a:gd name="connsiteX489" fmla="*/ 3136479 w 5071813"/>
                <a:gd name="connsiteY489" fmla="*/ 3063206 h 4006635"/>
                <a:gd name="connsiteX490" fmla="*/ 3281621 w 5071813"/>
                <a:gd name="connsiteY490" fmla="*/ 3077721 h 4006635"/>
                <a:gd name="connsiteX491" fmla="*/ 3412250 w 5071813"/>
                <a:gd name="connsiteY491" fmla="*/ 3106749 h 4006635"/>
                <a:gd name="connsiteX492" fmla="*/ 3513850 w 5071813"/>
                <a:gd name="connsiteY492" fmla="*/ 3193835 h 4006635"/>
                <a:gd name="connsiteX493" fmla="*/ 3557393 w 5071813"/>
                <a:gd name="connsiteY493" fmla="*/ 3208349 h 4006635"/>
                <a:gd name="connsiteX494" fmla="*/ 3600936 w 5071813"/>
                <a:gd name="connsiteY494" fmla="*/ 3237378 h 4006635"/>
                <a:gd name="connsiteX495" fmla="*/ 3673507 w 5071813"/>
                <a:gd name="connsiteY495" fmla="*/ 3251892 h 4006635"/>
                <a:gd name="connsiteX496" fmla="*/ 3717050 w 5071813"/>
                <a:gd name="connsiteY496" fmla="*/ 3266406 h 4006635"/>
                <a:gd name="connsiteX497" fmla="*/ 3804136 w 5071813"/>
                <a:gd name="connsiteY497" fmla="*/ 3368006 h 4006635"/>
                <a:gd name="connsiteX498" fmla="*/ 3920250 w 5071813"/>
                <a:gd name="connsiteY498" fmla="*/ 3397035 h 4006635"/>
                <a:gd name="connsiteX499" fmla="*/ 3992821 w 5071813"/>
                <a:gd name="connsiteY499" fmla="*/ 3382521 h 4006635"/>
                <a:gd name="connsiteX500" fmla="*/ 4007336 w 5071813"/>
                <a:gd name="connsiteY500" fmla="*/ 3426064 h 4006635"/>
                <a:gd name="connsiteX501" fmla="*/ 3920250 w 5071813"/>
                <a:gd name="connsiteY501" fmla="*/ 3513149 h 4006635"/>
                <a:gd name="connsiteX502" fmla="*/ 3731564 w 5071813"/>
                <a:gd name="connsiteY502" fmla="*/ 3484121 h 4006635"/>
                <a:gd name="connsiteX503" fmla="*/ 3600936 w 5071813"/>
                <a:gd name="connsiteY503" fmla="*/ 3382521 h 4006635"/>
                <a:gd name="connsiteX504" fmla="*/ 3441279 w 5071813"/>
                <a:gd name="connsiteY504" fmla="*/ 3338978 h 4006635"/>
                <a:gd name="connsiteX505" fmla="*/ 3296136 w 5071813"/>
                <a:gd name="connsiteY505" fmla="*/ 3353492 h 4006635"/>
                <a:gd name="connsiteX506" fmla="*/ 3310650 w 5071813"/>
                <a:gd name="connsiteY506" fmla="*/ 3426064 h 4006635"/>
                <a:gd name="connsiteX507" fmla="*/ 3281621 w 5071813"/>
                <a:gd name="connsiteY507" fmla="*/ 3556692 h 4006635"/>
                <a:gd name="connsiteX508" fmla="*/ 3107450 w 5071813"/>
                <a:gd name="connsiteY508" fmla="*/ 3542178 h 4006635"/>
                <a:gd name="connsiteX509" fmla="*/ 3063907 w 5071813"/>
                <a:gd name="connsiteY509" fmla="*/ 3527664 h 4006635"/>
                <a:gd name="connsiteX510" fmla="*/ 3092936 w 5071813"/>
                <a:gd name="connsiteY510" fmla="*/ 3455092 h 4006635"/>
                <a:gd name="connsiteX511" fmla="*/ 3136479 w 5071813"/>
                <a:gd name="connsiteY511" fmla="*/ 3426064 h 4006635"/>
                <a:gd name="connsiteX512" fmla="*/ 3136479 w 5071813"/>
                <a:gd name="connsiteY512" fmla="*/ 3251892 h 4006635"/>
                <a:gd name="connsiteX513" fmla="*/ 3092936 w 5071813"/>
                <a:gd name="connsiteY513" fmla="*/ 3222864 h 4006635"/>
                <a:gd name="connsiteX514" fmla="*/ 3092936 w 5071813"/>
                <a:gd name="connsiteY514" fmla="*/ 3614749 h 4006635"/>
                <a:gd name="connsiteX515" fmla="*/ 3121964 w 5071813"/>
                <a:gd name="connsiteY515" fmla="*/ 3701835 h 4006635"/>
                <a:gd name="connsiteX516" fmla="*/ 3107450 w 5071813"/>
                <a:gd name="connsiteY516" fmla="*/ 3890521 h 4006635"/>
                <a:gd name="connsiteX517" fmla="*/ 3078421 w 5071813"/>
                <a:gd name="connsiteY517" fmla="*/ 4006635 h 4006635"/>
                <a:gd name="connsiteX518" fmla="*/ 3020364 w 5071813"/>
                <a:gd name="connsiteY518" fmla="*/ 3948578 h 4006635"/>
                <a:gd name="connsiteX519" fmla="*/ 2976821 w 5071813"/>
                <a:gd name="connsiteY519" fmla="*/ 3600235 h 4006635"/>
                <a:gd name="connsiteX520" fmla="*/ 2918764 w 5071813"/>
                <a:gd name="connsiteY520" fmla="*/ 3498635 h 4006635"/>
                <a:gd name="connsiteX521" fmla="*/ 2889736 w 5071813"/>
                <a:gd name="connsiteY521" fmla="*/ 3426064 h 4006635"/>
                <a:gd name="connsiteX522" fmla="*/ 2904250 w 5071813"/>
                <a:gd name="connsiteY522" fmla="*/ 3309949 h 4006635"/>
                <a:gd name="connsiteX523" fmla="*/ 2947793 w 5071813"/>
                <a:gd name="connsiteY523" fmla="*/ 3266406 h 4006635"/>
                <a:gd name="connsiteX524" fmla="*/ 2991336 w 5071813"/>
                <a:gd name="connsiteY524" fmla="*/ 3179321 h 4006635"/>
                <a:gd name="connsiteX525" fmla="*/ 2976821 w 5071813"/>
                <a:gd name="connsiteY525" fmla="*/ 3121264 h 4006635"/>
                <a:gd name="connsiteX526" fmla="*/ 2918764 w 5071813"/>
                <a:gd name="connsiteY526" fmla="*/ 3106749 h 4006635"/>
                <a:gd name="connsiteX527" fmla="*/ 2875221 w 5071813"/>
                <a:gd name="connsiteY527" fmla="*/ 3092235 h 4006635"/>
                <a:gd name="connsiteX528" fmla="*/ 2788136 w 5071813"/>
                <a:gd name="connsiteY528" fmla="*/ 3135778 h 4006635"/>
                <a:gd name="connsiteX529" fmla="*/ 2759107 w 5071813"/>
                <a:gd name="connsiteY529" fmla="*/ 3048692 h 4006635"/>
                <a:gd name="connsiteX530" fmla="*/ 2744593 w 5071813"/>
                <a:gd name="connsiteY530" fmla="*/ 3005149 h 4006635"/>
                <a:gd name="connsiteX531" fmla="*/ 2701050 w 5071813"/>
                <a:gd name="connsiteY531" fmla="*/ 2990635 h 4006635"/>
                <a:gd name="connsiteX532" fmla="*/ 2541393 w 5071813"/>
                <a:gd name="connsiteY532" fmla="*/ 3019664 h 4006635"/>
                <a:gd name="connsiteX533" fmla="*/ 2439793 w 5071813"/>
                <a:gd name="connsiteY533" fmla="*/ 3063206 h 4006635"/>
                <a:gd name="connsiteX534" fmla="*/ 2309164 w 5071813"/>
                <a:gd name="connsiteY534" fmla="*/ 3077721 h 4006635"/>
                <a:gd name="connsiteX535" fmla="*/ 2265621 w 5071813"/>
                <a:gd name="connsiteY535" fmla="*/ 3121264 h 4006635"/>
                <a:gd name="connsiteX536" fmla="*/ 2251107 w 5071813"/>
                <a:gd name="connsiteY536" fmla="*/ 3179321 h 4006635"/>
                <a:gd name="connsiteX537" fmla="*/ 2236593 w 5071813"/>
                <a:gd name="connsiteY537" fmla="*/ 3251892 h 4006635"/>
                <a:gd name="connsiteX538" fmla="*/ 2193050 w 5071813"/>
                <a:gd name="connsiteY538" fmla="*/ 3280921 h 4006635"/>
                <a:gd name="connsiteX539" fmla="*/ 2033393 w 5071813"/>
                <a:gd name="connsiteY539" fmla="*/ 3251892 h 4006635"/>
                <a:gd name="connsiteX540" fmla="*/ 1989850 w 5071813"/>
                <a:gd name="connsiteY540" fmla="*/ 3179321 h 4006635"/>
                <a:gd name="connsiteX541" fmla="*/ 2062421 w 5071813"/>
                <a:gd name="connsiteY541" fmla="*/ 3092235 h 4006635"/>
                <a:gd name="connsiteX542" fmla="*/ 2193050 w 5071813"/>
                <a:gd name="connsiteY542" fmla="*/ 3077721 h 4006635"/>
                <a:gd name="connsiteX543" fmla="*/ 2236593 w 5071813"/>
                <a:gd name="connsiteY543" fmla="*/ 3034178 h 4006635"/>
                <a:gd name="connsiteX544" fmla="*/ 2265621 w 5071813"/>
                <a:gd name="connsiteY544" fmla="*/ 2947092 h 4006635"/>
                <a:gd name="connsiteX545" fmla="*/ 2294650 w 5071813"/>
                <a:gd name="connsiteY545" fmla="*/ 2889035 h 4006635"/>
                <a:gd name="connsiteX546" fmla="*/ 2410764 w 5071813"/>
                <a:gd name="connsiteY546" fmla="*/ 2903549 h 4006635"/>
                <a:gd name="connsiteX547" fmla="*/ 2468821 w 5071813"/>
                <a:gd name="connsiteY547" fmla="*/ 2889035 h 4006635"/>
                <a:gd name="connsiteX548" fmla="*/ 2439793 w 5071813"/>
                <a:gd name="connsiteY548" fmla="*/ 2816464 h 4006635"/>
                <a:gd name="connsiteX549" fmla="*/ 2323679 w 5071813"/>
                <a:gd name="connsiteY549" fmla="*/ 2787435 h 4006635"/>
                <a:gd name="connsiteX550" fmla="*/ 2280136 w 5071813"/>
                <a:gd name="connsiteY550" fmla="*/ 2801949 h 4006635"/>
                <a:gd name="connsiteX551" fmla="*/ 2236593 w 5071813"/>
                <a:gd name="connsiteY551" fmla="*/ 2932578 h 4006635"/>
                <a:gd name="connsiteX552" fmla="*/ 2178536 w 5071813"/>
                <a:gd name="connsiteY552" fmla="*/ 2976121 h 4006635"/>
                <a:gd name="connsiteX553" fmla="*/ 2134993 w 5071813"/>
                <a:gd name="connsiteY553" fmla="*/ 3005149 h 4006635"/>
                <a:gd name="connsiteX554" fmla="*/ 2004364 w 5071813"/>
                <a:gd name="connsiteY554" fmla="*/ 3034178 h 4006635"/>
                <a:gd name="connsiteX555" fmla="*/ 1960821 w 5071813"/>
                <a:gd name="connsiteY555" fmla="*/ 3063206 h 4006635"/>
                <a:gd name="connsiteX556" fmla="*/ 1917279 w 5071813"/>
                <a:gd name="connsiteY556" fmla="*/ 3077721 h 4006635"/>
                <a:gd name="connsiteX557" fmla="*/ 1670536 w 5071813"/>
                <a:gd name="connsiteY557" fmla="*/ 3106749 h 4006635"/>
                <a:gd name="connsiteX558" fmla="*/ 1583450 w 5071813"/>
                <a:gd name="connsiteY558" fmla="*/ 3150292 h 4006635"/>
                <a:gd name="connsiteX559" fmla="*/ 1568936 w 5071813"/>
                <a:gd name="connsiteY559" fmla="*/ 3193835 h 4006635"/>
                <a:gd name="connsiteX560" fmla="*/ 1510879 w 5071813"/>
                <a:gd name="connsiteY560" fmla="*/ 3397035 h 4006635"/>
                <a:gd name="connsiteX561" fmla="*/ 1467336 w 5071813"/>
                <a:gd name="connsiteY561" fmla="*/ 3382521 h 4006635"/>
                <a:gd name="connsiteX562" fmla="*/ 1452821 w 5071813"/>
                <a:gd name="connsiteY562" fmla="*/ 3338978 h 4006635"/>
                <a:gd name="connsiteX563" fmla="*/ 1467336 w 5071813"/>
                <a:gd name="connsiteY563" fmla="*/ 3208349 h 4006635"/>
                <a:gd name="connsiteX564" fmla="*/ 1597964 w 5071813"/>
                <a:gd name="connsiteY564" fmla="*/ 3150292 h 4006635"/>
                <a:gd name="connsiteX565" fmla="*/ 1670536 w 5071813"/>
                <a:gd name="connsiteY565" fmla="*/ 3077721 h 4006635"/>
                <a:gd name="connsiteX566" fmla="*/ 1714079 w 5071813"/>
                <a:gd name="connsiteY566" fmla="*/ 3034178 h 4006635"/>
                <a:gd name="connsiteX567" fmla="*/ 1844707 w 5071813"/>
                <a:gd name="connsiteY567" fmla="*/ 2961606 h 4006635"/>
                <a:gd name="connsiteX568" fmla="*/ 2105964 w 5071813"/>
                <a:gd name="connsiteY568" fmla="*/ 2947092 h 4006635"/>
                <a:gd name="connsiteX569" fmla="*/ 2149507 w 5071813"/>
                <a:gd name="connsiteY569" fmla="*/ 2932578 h 4006635"/>
                <a:gd name="connsiteX570" fmla="*/ 2222079 w 5071813"/>
                <a:gd name="connsiteY570" fmla="*/ 2830978 h 4006635"/>
                <a:gd name="connsiteX571" fmla="*/ 2207564 w 5071813"/>
                <a:gd name="connsiteY571" fmla="*/ 2700349 h 4006635"/>
                <a:gd name="connsiteX572" fmla="*/ 1786650 w 5071813"/>
                <a:gd name="connsiteY572" fmla="*/ 2729378 h 4006635"/>
                <a:gd name="connsiteX573" fmla="*/ 1714079 w 5071813"/>
                <a:gd name="connsiteY573" fmla="*/ 2787435 h 4006635"/>
                <a:gd name="connsiteX574" fmla="*/ 1670536 w 5071813"/>
                <a:gd name="connsiteY574" fmla="*/ 2801949 h 4006635"/>
                <a:gd name="connsiteX575" fmla="*/ 1539907 w 5071813"/>
                <a:gd name="connsiteY575" fmla="*/ 2845492 h 4006635"/>
                <a:gd name="connsiteX576" fmla="*/ 1409279 w 5071813"/>
                <a:gd name="connsiteY576" fmla="*/ 2889035 h 4006635"/>
                <a:gd name="connsiteX577" fmla="*/ 1452821 w 5071813"/>
                <a:gd name="connsiteY577" fmla="*/ 2758406 h 4006635"/>
                <a:gd name="connsiteX578" fmla="*/ 1568936 w 5071813"/>
                <a:gd name="connsiteY578" fmla="*/ 2729378 h 4006635"/>
                <a:gd name="connsiteX579" fmla="*/ 1612479 w 5071813"/>
                <a:gd name="connsiteY579" fmla="*/ 2700349 h 4006635"/>
                <a:gd name="connsiteX580" fmla="*/ 1626993 w 5071813"/>
                <a:gd name="connsiteY580" fmla="*/ 2656806 h 4006635"/>
                <a:gd name="connsiteX581" fmla="*/ 1510879 w 5071813"/>
                <a:gd name="connsiteY581" fmla="*/ 2613264 h 4006635"/>
                <a:gd name="connsiteX582" fmla="*/ 1423793 w 5071813"/>
                <a:gd name="connsiteY582" fmla="*/ 2497149 h 4006635"/>
                <a:gd name="connsiteX583" fmla="*/ 1467336 w 5071813"/>
                <a:gd name="connsiteY583" fmla="*/ 2482635 h 4006635"/>
                <a:gd name="connsiteX584" fmla="*/ 1626993 w 5071813"/>
                <a:gd name="connsiteY584" fmla="*/ 2540692 h 4006635"/>
                <a:gd name="connsiteX585" fmla="*/ 1728593 w 5071813"/>
                <a:gd name="connsiteY585" fmla="*/ 2569721 h 4006635"/>
                <a:gd name="connsiteX586" fmla="*/ 1797082 w 5071813"/>
                <a:gd name="connsiteY586" fmla="*/ 2603285 h 4006635"/>
                <a:gd name="connsiteX587" fmla="*/ 1830193 w 5071813"/>
                <a:gd name="connsiteY587" fmla="*/ 2642292 h 4006635"/>
                <a:gd name="connsiteX588" fmla="*/ 1888250 w 5071813"/>
                <a:gd name="connsiteY588" fmla="*/ 2656806 h 4006635"/>
                <a:gd name="connsiteX589" fmla="*/ 1975336 w 5071813"/>
                <a:gd name="connsiteY589" fmla="*/ 2671321 h 4006635"/>
                <a:gd name="connsiteX590" fmla="*/ 2164021 w 5071813"/>
                <a:gd name="connsiteY590" fmla="*/ 2652498 h 4006635"/>
                <a:gd name="connsiteX591" fmla="*/ 2309164 w 5071813"/>
                <a:gd name="connsiteY591" fmla="*/ 2671321 h 4006635"/>
                <a:gd name="connsiteX592" fmla="*/ 2294650 w 5071813"/>
                <a:gd name="connsiteY592" fmla="*/ 2627778 h 4006635"/>
                <a:gd name="connsiteX593" fmla="*/ 2193050 w 5071813"/>
                <a:gd name="connsiteY593" fmla="*/ 2569721 h 4006635"/>
                <a:gd name="connsiteX594" fmla="*/ 2164021 w 5071813"/>
                <a:gd name="connsiteY594" fmla="*/ 2497149 h 4006635"/>
                <a:gd name="connsiteX595" fmla="*/ 2062421 w 5071813"/>
                <a:gd name="connsiteY595" fmla="*/ 2453606 h 4006635"/>
                <a:gd name="connsiteX596" fmla="*/ 2004364 w 5071813"/>
                <a:gd name="connsiteY596" fmla="*/ 2424578 h 4006635"/>
                <a:gd name="connsiteX597" fmla="*/ 1873736 w 5071813"/>
                <a:gd name="connsiteY597" fmla="*/ 2439092 h 4006635"/>
                <a:gd name="connsiteX598" fmla="*/ 1830193 w 5071813"/>
                <a:gd name="connsiteY598" fmla="*/ 2453606 h 4006635"/>
                <a:gd name="connsiteX599" fmla="*/ 1699564 w 5071813"/>
                <a:gd name="connsiteY599" fmla="*/ 2439092 h 4006635"/>
                <a:gd name="connsiteX600" fmla="*/ 1656021 w 5071813"/>
                <a:gd name="connsiteY600" fmla="*/ 2410064 h 4006635"/>
                <a:gd name="connsiteX601" fmla="*/ 1612479 w 5071813"/>
                <a:gd name="connsiteY601" fmla="*/ 2395549 h 4006635"/>
                <a:gd name="connsiteX602" fmla="*/ 1423793 w 5071813"/>
                <a:gd name="connsiteY602" fmla="*/ 2366521 h 4006635"/>
                <a:gd name="connsiteX603" fmla="*/ 1307679 w 5071813"/>
                <a:gd name="connsiteY603" fmla="*/ 2366521 h 4006635"/>
                <a:gd name="connsiteX604" fmla="*/ 1278650 w 5071813"/>
                <a:gd name="connsiteY604" fmla="*/ 2424578 h 4006635"/>
                <a:gd name="connsiteX605" fmla="*/ 1293164 w 5071813"/>
                <a:gd name="connsiteY605" fmla="*/ 2613264 h 4006635"/>
                <a:gd name="connsiteX606" fmla="*/ 1322193 w 5071813"/>
                <a:gd name="connsiteY606" fmla="*/ 2700349 h 4006635"/>
                <a:gd name="connsiteX607" fmla="*/ 1336707 w 5071813"/>
                <a:gd name="connsiteY607" fmla="*/ 2758406 h 4006635"/>
                <a:gd name="connsiteX608" fmla="*/ 1278650 w 5071813"/>
                <a:gd name="connsiteY608" fmla="*/ 2860006 h 4006635"/>
                <a:gd name="connsiteX609" fmla="*/ 1220593 w 5071813"/>
                <a:gd name="connsiteY609" fmla="*/ 2816464 h 4006635"/>
                <a:gd name="connsiteX610" fmla="*/ 1148021 w 5071813"/>
                <a:gd name="connsiteY610" fmla="*/ 2613264 h 4006635"/>
                <a:gd name="connsiteX611" fmla="*/ 1104479 w 5071813"/>
                <a:gd name="connsiteY611" fmla="*/ 2584235 h 4006635"/>
                <a:gd name="connsiteX612" fmla="*/ 1089964 w 5071813"/>
                <a:gd name="connsiteY612" fmla="*/ 2526178 h 4006635"/>
                <a:gd name="connsiteX613" fmla="*/ 1046421 w 5071813"/>
                <a:gd name="connsiteY613" fmla="*/ 2482635 h 4006635"/>
                <a:gd name="connsiteX614" fmla="*/ 1002879 w 5071813"/>
                <a:gd name="connsiteY614" fmla="*/ 2424578 h 4006635"/>
                <a:gd name="connsiteX615" fmla="*/ 1046421 w 5071813"/>
                <a:gd name="connsiteY615" fmla="*/ 2395549 h 4006635"/>
                <a:gd name="connsiteX616" fmla="*/ 1162536 w 5071813"/>
                <a:gd name="connsiteY616" fmla="*/ 2381035 h 4006635"/>
                <a:gd name="connsiteX617" fmla="*/ 1191564 w 5071813"/>
                <a:gd name="connsiteY617" fmla="*/ 2293949 h 4006635"/>
                <a:gd name="connsiteX618" fmla="*/ 1220593 w 5071813"/>
                <a:gd name="connsiteY618" fmla="*/ 2235892 h 4006635"/>
                <a:gd name="connsiteX619" fmla="*/ 1206079 w 5071813"/>
                <a:gd name="connsiteY619" fmla="*/ 2192349 h 4006635"/>
                <a:gd name="connsiteX620" fmla="*/ 1162536 w 5071813"/>
                <a:gd name="connsiteY620" fmla="*/ 2134292 h 4006635"/>
                <a:gd name="connsiteX621" fmla="*/ 1118993 w 5071813"/>
                <a:gd name="connsiteY621" fmla="*/ 2090749 h 4006635"/>
                <a:gd name="connsiteX622" fmla="*/ 1017393 w 5071813"/>
                <a:gd name="connsiteY622" fmla="*/ 2018178 h 4006635"/>
                <a:gd name="connsiteX623" fmla="*/ 959336 w 5071813"/>
                <a:gd name="connsiteY623" fmla="*/ 1916578 h 4006635"/>
                <a:gd name="connsiteX624" fmla="*/ 886764 w 5071813"/>
                <a:gd name="connsiteY624" fmla="*/ 1814978 h 4006635"/>
                <a:gd name="connsiteX625" fmla="*/ 785164 w 5071813"/>
                <a:gd name="connsiteY625" fmla="*/ 1844006 h 4006635"/>
                <a:gd name="connsiteX626" fmla="*/ 741621 w 5071813"/>
                <a:gd name="connsiteY626" fmla="*/ 1858521 h 4006635"/>
                <a:gd name="connsiteX627" fmla="*/ 683564 w 5071813"/>
                <a:gd name="connsiteY627" fmla="*/ 1844006 h 4006635"/>
                <a:gd name="connsiteX628" fmla="*/ 669050 w 5071813"/>
                <a:gd name="connsiteY628" fmla="*/ 1785949 h 4006635"/>
                <a:gd name="connsiteX629" fmla="*/ 799679 w 5071813"/>
                <a:gd name="connsiteY629" fmla="*/ 1742406 h 4006635"/>
                <a:gd name="connsiteX630" fmla="*/ 785164 w 5071813"/>
                <a:gd name="connsiteY630" fmla="*/ 1626292 h 4006635"/>
                <a:gd name="connsiteX631" fmla="*/ 712593 w 5071813"/>
                <a:gd name="connsiteY631" fmla="*/ 1597264 h 4006635"/>
                <a:gd name="connsiteX632" fmla="*/ 669050 w 5071813"/>
                <a:gd name="connsiteY632" fmla="*/ 1553721 h 4006635"/>
                <a:gd name="connsiteX633" fmla="*/ 523907 w 5071813"/>
                <a:gd name="connsiteY633" fmla="*/ 1510178 h 4006635"/>
                <a:gd name="connsiteX634" fmla="*/ 494879 w 5071813"/>
                <a:gd name="connsiteY634" fmla="*/ 1452121 h 4006635"/>
                <a:gd name="connsiteX635" fmla="*/ 465850 w 5071813"/>
                <a:gd name="connsiteY635" fmla="*/ 1350521 h 4006635"/>
                <a:gd name="connsiteX636" fmla="*/ 407793 w 5071813"/>
                <a:gd name="connsiteY636" fmla="*/ 1219892 h 4006635"/>
                <a:gd name="connsiteX637" fmla="*/ 291679 w 5071813"/>
                <a:gd name="connsiteY637" fmla="*/ 1132806 h 4006635"/>
                <a:gd name="connsiteX638" fmla="*/ 161050 w 5071813"/>
                <a:gd name="connsiteY638" fmla="*/ 1074749 h 4006635"/>
                <a:gd name="connsiteX639" fmla="*/ 117507 w 5071813"/>
                <a:gd name="connsiteY639" fmla="*/ 1060235 h 4006635"/>
                <a:gd name="connsiteX640" fmla="*/ 73964 w 5071813"/>
                <a:gd name="connsiteY640" fmla="*/ 1045721 h 4006635"/>
                <a:gd name="connsiteX641" fmla="*/ 1393 w 5071813"/>
                <a:gd name="connsiteY641" fmla="*/ 929606 h 4006635"/>
                <a:gd name="connsiteX0" fmla="*/ 1393 w 5071813"/>
                <a:gd name="connsiteY0" fmla="*/ 929606 h 4006635"/>
                <a:gd name="connsiteX1" fmla="*/ 132021 w 5071813"/>
                <a:gd name="connsiteY1" fmla="*/ 929606 h 4006635"/>
                <a:gd name="connsiteX2" fmla="*/ 219107 w 5071813"/>
                <a:gd name="connsiteY2" fmla="*/ 958635 h 4006635"/>
                <a:gd name="connsiteX3" fmla="*/ 262650 w 5071813"/>
                <a:gd name="connsiteY3" fmla="*/ 987664 h 4006635"/>
                <a:gd name="connsiteX4" fmla="*/ 335221 w 5071813"/>
                <a:gd name="connsiteY4" fmla="*/ 1060235 h 4006635"/>
                <a:gd name="connsiteX5" fmla="*/ 422307 w 5071813"/>
                <a:gd name="connsiteY5" fmla="*/ 1089264 h 4006635"/>
                <a:gd name="connsiteX6" fmla="*/ 465850 w 5071813"/>
                <a:gd name="connsiteY6" fmla="*/ 1132806 h 4006635"/>
                <a:gd name="connsiteX7" fmla="*/ 552936 w 5071813"/>
                <a:gd name="connsiteY7" fmla="*/ 1161835 h 4006635"/>
                <a:gd name="connsiteX8" fmla="*/ 625507 w 5071813"/>
                <a:gd name="connsiteY8" fmla="*/ 1248921 h 4006635"/>
                <a:gd name="connsiteX9" fmla="*/ 640021 w 5071813"/>
                <a:gd name="connsiteY9" fmla="*/ 1292464 h 4006635"/>
                <a:gd name="connsiteX10" fmla="*/ 683564 w 5071813"/>
                <a:gd name="connsiteY10" fmla="*/ 1306978 h 4006635"/>
                <a:gd name="connsiteX11" fmla="*/ 756136 w 5071813"/>
                <a:gd name="connsiteY11" fmla="*/ 1408578 h 4006635"/>
                <a:gd name="connsiteX12" fmla="*/ 828707 w 5071813"/>
                <a:gd name="connsiteY12" fmla="*/ 1466635 h 4006635"/>
                <a:gd name="connsiteX13" fmla="*/ 857736 w 5071813"/>
                <a:gd name="connsiteY13" fmla="*/ 1524692 h 4006635"/>
                <a:gd name="connsiteX14" fmla="*/ 872250 w 5071813"/>
                <a:gd name="connsiteY14" fmla="*/ 1568235 h 4006635"/>
                <a:gd name="connsiteX15" fmla="*/ 930307 w 5071813"/>
                <a:gd name="connsiteY15" fmla="*/ 1553721 h 4006635"/>
                <a:gd name="connsiteX16" fmla="*/ 944821 w 5071813"/>
                <a:gd name="connsiteY16" fmla="*/ 1510178 h 4006635"/>
                <a:gd name="connsiteX17" fmla="*/ 988364 w 5071813"/>
                <a:gd name="connsiteY17" fmla="*/ 1495664 h 4006635"/>
                <a:gd name="connsiteX18" fmla="*/ 1089964 w 5071813"/>
                <a:gd name="connsiteY18" fmla="*/ 1539206 h 4006635"/>
                <a:gd name="connsiteX19" fmla="*/ 1148021 w 5071813"/>
                <a:gd name="connsiteY19" fmla="*/ 1873035 h 4006635"/>
                <a:gd name="connsiteX20" fmla="*/ 1191564 w 5071813"/>
                <a:gd name="connsiteY20" fmla="*/ 1960121 h 4006635"/>
                <a:gd name="connsiteX21" fmla="*/ 1235107 w 5071813"/>
                <a:gd name="connsiteY21" fmla="*/ 1974635 h 4006635"/>
                <a:gd name="connsiteX22" fmla="*/ 1278650 w 5071813"/>
                <a:gd name="connsiteY22" fmla="*/ 2003664 h 4006635"/>
                <a:gd name="connsiteX23" fmla="*/ 1307679 w 5071813"/>
                <a:gd name="connsiteY23" fmla="*/ 2119778 h 4006635"/>
                <a:gd name="connsiteX24" fmla="*/ 1394764 w 5071813"/>
                <a:gd name="connsiteY24" fmla="*/ 2206864 h 4006635"/>
                <a:gd name="connsiteX25" fmla="*/ 1525393 w 5071813"/>
                <a:gd name="connsiteY25" fmla="*/ 2221378 h 4006635"/>
                <a:gd name="connsiteX26" fmla="*/ 1583450 w 5071813"/>
                <a:gd name="connsiteY26" fmla="*/ 2250406 h 4006635"/>
                <a:gd name="connsiteX27" fmla="*/ 1597964 w 5071813"/>
                <a:gd name="connsiteY27" fmla="*/ 2293949 h 4006635"/>
                <a:gd name="connsiteX28" fmla="*/ 1641507 w 5071813"/>
                <a:gd name="connsiteY28" fmla="*/ 2322978 h 4006635"/>
                <a:gd name="connsiteX29" fmla="*/ 1786650 w 5071813"/>
                <a:gd name="connsiteY29" fmla="*/ 2308464 h 4006635"/>
                <a:gd name="connsiteX30" fmla="*/ 1801164 w 5071813"/>
                <a:gd name="connsiteY30" fmla="*/ 2264921 h 4006635"/>
                <a:gd name="connsiteX31" fmla="*/ 1873736 w 5071813"/>
                <a:gd name="connsiteY31" fmla="*/ 2279435 h 4006635"/>
                <a:gd name="connsiteX32" fmla="*/ 2062421 w 5071813"/>
                <a:gd name="connsiteY32" fmla="*/ 2293949 h 4006635"/>
                <a:gd name="connsiteX33" fmla="*/ 2076936 w 5071813"/>
                <a:gd name="connsiteY33" fmla="*/ 2250406 h 4006635"/>
                <a:gd name="connsiteX34" fmla="*/ 2062421 w 5071813"/>
                <a:gd name="connsiteY34" fmla="*/ 2206864 h 4006635"/>
                <a:gd name="connsiteX35" fmla="*/ 1946307 w 5071813"/>
                <a:gd name="connsiteY35" fmla="*/ 2177835 h 4006635"/>
                <a:gd name="connsiteX36" fmla="*/ 1960821 w 5071813"/>
                <a:gd name="connsiteY36" fmla="*/ 1989149 h 4006635"/>
                <a:gd name="connsiteX37" fmla="*/ 1917279 w 5071813"/>
                <a:gd name="connsiteY37" fmla="*/ 1960121 h 4006635"/>
                <a:gd name="connsiteX38" fmla="*/ 1844707 w 5071813"/>
                <a:gd name="connsiteY38" fmla="*/ 1873035 h 4006635"/>
                <a:gd name="connsiteX39" fmla="*/ 1859221 w 5071813"/>
                <a:gd name="connsiteY39" fmla="*/ 1829492 h 4006635"/>
                <a:gd name="connsiteX40" fmla="*/ 1786650 w 5071813"/>
                <a:gd name="connsiteY40" fmla="*/ 1756921 h 4006635"/>
                <a:gd name="connsiteX41" fmla="*/ 1743107 w 5071813"/>
                <a:gd name="connsiteY41" fmla="*/ 1742406 h 4006635"/>
                <a:gd name="connsiteX42" fmla="*/ 1730520 w 5071813"/>
                <a:gd name="connsiteY42" fmla="*/ 1677659 h 4006635"/>
                <a:gd name="connsiteX43" fmla="*/ 1643889 w 5071813"/>
                <a:gd name="connsiteY43" fmla="*/ 1631962 h 4006635"/>
                <a:gd name="connsiteX44" fmla="*/ 1583450 w 5071813"/>
                <a:gd name="connsiteY44" fmla="*/ 1698864 h 4006635"/>
                <a:gd name="connsiteX45" fmla="*/ 1525393 w 5071813"/>
                <a:gd name="connsiteY45" fmla="*/ 1727892 h 4006635"/>
                <a:gd name="connsiteX46" fmla="*/ 1481850 w 5071813"/>
                <a:gd name="connsiteY46" fmla="*/ 1742406 h 4006635"/>
                <a:gd name="connsiteX47" fmla="*/ 1438307 w 5071813"/>
                <a:gd name="connsiteY47" fmla="*/ 1771435 h 4006635"/>
                <a:gd name="connsiteX48" fmla="*/ 1351221 w 5071813"/>
                <a:gd name="connsiteY48" fmla="*/ 1800464 h 4006635"/>
                <a:gd name="connsiteX49" fmla="*/ 1249621 w 5071813"/>
                <a:gd name="connsiteY49" fmla="*/ 1771435 h 4006635"/>
                <a:gd name="connsiteX50" fmla="*/ 1235107 w 5071813"/>
                <a:gd name="connsiteY50" fmla="*/ 1713378 h 4006635"/>
                <a:gd name="connsiteX51" fmla="*/ 1293164 w 5071813"/>
                <a:gd name="connsiteY51" fmla="*/ 1684349 h 4006635"/>
                <a:gd name="connsiteX52" fmla="*/ 1421638 w 5071813"/>
                <a:gd name="connsiteY52" fmla="*/ 1703172 h 4006635"/>
                <a:gd name="connsiteX53" fmla="*/ 1571318 w 5071813"/>
                <a:gd name="connsiteY53" fmla="*/ 1613479 h 4006635"/>
                <a:gd name="connsiteX54" fmla="*/ 1641507 w 5071813"/>
                <a:gd name="connsiteY54" fmla="*/ 1553721 h 4006635"/>
                <a:gd name="connsiteX55" fmla="*/ 1597964 w 5071813"/>
                <a:gd name="connsiteY55" fmla="*/ 1539206 h 4006635"/>
                <a:gd name="connsiteX56" fmla="*/ 1510879 w 5071813"/>
                <a:gd name="connsiteY56" fmla="*/ 1466635 h 4006635"/>
                <a:gd name="connsiteX57" fmla="*/ 1452821 w 5071813"/>
                <a:gd name="connsiteY57" fmla="*/ 1379549 h 4006635"/>
                <a:gd name="connsiteX58" fmla="*/ 1423793 w 5071813"/>
                <a:gd name="connsiteY58" fmla="*/ 1321492 h 4006635"/>
                <a:gd name="connsiteX59" fmla="*/ 1322193 w 5071813"/>
                <a:gd name="connsiteY59" fmla="*/ 1234406 h 4006635"/>
                <a:gd name="connsiteX60" fmla="*/ 1264136 w 5071813"/>
                <a:gd name="connsiteY60" fmla="*/ 1219892 h 4006635"/>
                <a:gd name="connsiteX61" fmla="*/ 1322193 w 5071813"/>
                <a:gd name="connsiteY61" fmla="*/ 1205378 h 4006635"/>
                <a:gd name="connsiteX62" fmla="*/ 1467336 w 5071813"/>
                <a:gd name="connsiteY62" fmla="*/ 1321492 h 4006635"/>
                <a:gd name="connsiteX63" fmla="*/ 1510879 w 5071813"/>
                <a:gd name="connsiteY63" fmla="*/ 1365035 h 4006635"/>
                <a:gd name="connsiteX64" fmla="*/ 1568936 w 5071813"/>
                <a:gd name="connsiteY64" fmla="*/ 1437606 h 4006635"/>
                <a:gd name="connsiteX65" fmla="*/ 1612479 w 5071813"/>
                <a:gd name="connsiteY65" fmla="*/ 1481149 h 4006635"/>
                <a:gd name="connsiteX66" fmla="*/ 1656021 w 5071813"/>
                <a:gd name="connsiteY66" fmla="*/ 1495664 h 4006635"/>
                <a:gd name="connsiteX67" fmla="*/ 1743107 w 5071813"/>
                <a:gd name="connsiteY67" fmla="*/ 1553721 h 4006635"/>
                <a:gd name="connsiteX68" fmla="*/ 1772136 w 5071813"/>
                <a:gd name="connsiteY68" fmla="*/ 1597264 h 4006635"/>
                <a:gd name="connsiteX69" fmla="*/ 1859221 w 5071813"/>
                <a:gd name="connsiteY69" fmla="*/ 1640806 h 4006635"/>
                <a:gd name="connsiteX70" fmla="*/ 1902764 w 5071813"/>
                <a:gd name="connsiteY70" fmla="*/ 1669835 h 4006635"/>
                <a:gd name="connsiteX71" fmla="*/ 1946307 w 5071813"/>
                <a:gd name="connsiteY71" fmla="*/ 1756921 h 4006635"/>
                <a:gd name="connsiteX72" fmla="*/ 1975336 w 5071813"/>
                <a:gd name="connsiteY72" fmla="*/ 1800464 h 4006635"/>
                <a:gd name="connsiteX73" fmla="*/ 2018879 w 5071813"/>
                <a:gd name="connsiteY73" fmla="*/ 1887549 h 4006635"/>
                <a:gd name="connsiteX74" fmla="*/ 2062421 w 5071813"/>
                <a:gd name="connsiteY74" fmla="*/ 1902064 h 4006635"/>
                <a:gd name="connsiteX75" fmla="*/ 2120479 w 5071813"/>
                <a:gd name="connsiteY75" fmla="*/ 2018178 h 4006635"/>
                <a:gd name="connsiteX76" fmla="*/ 2164021 w 5071813"/>
                <a:gd name="connsiteY76" fmla="*/ 2076235 h 4006635"/>
                <a:gd name="connsiteX77" fmla="*/ 2207564 w 5071813"/>
                <a:gd name="connsiteY77" fmla="*/ 2206864 h 4006635"/>
                <a:gd name="connsiteX78" fmla="*/ 2280136 w 5071813"/>
                <a:gd name="connsiteY78" fmla="*/ 2192349 h 4006635"/>
                <a:gd name="connsiteX79" fmla="*/ 2255643 w 5071813"/>
                <a:gd name="connsiteY79" fmla="*/ 2158785 h 4006635"/>
                <a:gd name="connsiteX80" fmla="*/ 2243510 w 5071813"/>
                <a:gd name="connsiteY80" fmla="*/ 2108099 h 4006635"/>
                <a:gd name="connsiteX81" fmla="*/ 2185453 w 5071813"/>
                <a:gd name="connsiteY81" fmla="*/ 2044824 h 4006635"/>
                <a:gd name="connsiteX82" fmla="*/ 2149507 w 5071813"/>
                <a:gd name="connsiteY82" fmla="*/ 2003664 h 4006635"/>
                <a:gd name="connsiteX83" fmla="*/ 2265621 w 5071813"/>
                <a:gd name="connsiteY83" fmla="*/ 2003664 h 4006635"/>
                <a:gd name="connsiteX84" fmla="*/ 2352707 w 5071813"/>
                <a:gd name="connsiteY84" fmla="*/ 2076235 h 4006635"/>
                <a:gd name="connsiteX85" fmla="*/ 2367221 w 5071813"/>
                <a:gd name="connsiteY85" fmla="*/ 2119778 h 4006635"/>
                <a:gd name="connsiteX86" fmla="*/ 2396250 w 5071813"/>
                <a:gd name="connsiteY86" fmla="*/ 2047206 h 4006635"/>
                <a:gd name="connsiteX87" fmla="*/ 2336038 w 5071813"/>
                <a:gd name="connsiteY87" fmla="*/ 1980304 h 4006635"/>
                <a:gd name="connsiteX88" fmla="*/ 2265621 w 5071813"/>
                <a:gd name="connsiteY88" fmla="*/ 1960121 h 4006635"/>
                <a:gd name="connsiteX89" fmla="*/ 2251107 w 5071813"/>
                <a:gd name="connsiteY89" fmla="*/ 1916578 h 4006635"/>
                <a:gd name="connsiteX90" fmla="*/ 2294650 w 5071813"/>
                <a:gd name="connsiteY90" fmla="*/ 1902064 h 4006635"/>
                <a:gd name="connsiteX91" fmla="*/ 2367221 w 5071813"/>
                <a:gd name="connsiteY91" fmla="*/ 1916578 h 4006635"/>
                <a:gd name="connsiteX92" fmla="*/ 2454307 w 5071813"/>
                <a:gd name="connsiteY92" fmla="*/ 1931092 h 4006635"/>
                <a:gd name="connsiteX93" fmla="*/ 2512364 w 5071813"/>
                <a:gd name="connsiteY93" fmla="*/ 1844006 h 4006635"/>
                <a:gd name="connsiteX94" fmla="*/ 2410764 w 5071813"/>
                <a:gd name="connsiteY94" fmla="*/ 1814978 h 4006635"/>
                <a:gd name="connsiteX95" fmla="*/ 2309164 w 5071813"/>
                <a:gd name="connsiteY95" fmla="*/ 1785949 h 4006635"/>
                <a:gd name="connsiteX96" fmla="*/ 2338193 w 5071813"/>
                <a:gd name="connsiteY96" fmla="*/ 1713378 h 4006635"/>
                <a:gd name="connsiteX97" fmla="*/ 2425279 w 5071813"/>
                <a:gd name="connsiteY97" fmla="*/ 1684349 h 4006635"/>
                <a:gd name="connsiteX98" fmla="*/ 2526879 w 5071813"/>
                <a:gd name="connsiteY98" fmla="*/ 1626292 h 4006635"/>
                <a:gd name="connsiteX99" fmla="*/ 2541393 w 5071813"/>
                <a:gd name="connsiteY99" fmla="*/ 1568235 h 4006635"/>
                <a:gd name="connsiteX100" fmla="*/ 2497850 w 5071813"/>
                <a:gd name="connsiteY100" fmla="*/ 1553721 h 4006635"/>
                <a:gd name="connsiteX101" fmla="*/ 2396250 w 5071813"/>
                <a:gd name="connsiteY101" fmla="*/ 1524692 h 4006635"/>
                <a:gd name="connsiteX102" fmla="*/ 2396250 w 5071813"/>
                <a:gd name="connsiteY102" fmla="*/ 1423092 h 4006635"/>
                <a:gd name="connsiteX103" fmla="*/ 2439793 w 5071813"/>
                <a:gd name="connsiteY103" fmla="*/ 1408578 h 4006635"/>
                <a:gd name="connsiteX104" fmla="*/ 2483336 w 5071813"/>
                <a:gd name="connsiteY104" fmla="*/ 1379549 h 4006635"/>
                <a:gd name="connsiteX105" fmla="*/ 2483336 w 5071813"/>
                <a:gd name="connsiteY105" fmla="*/ 1263435 h 4006635"/>
                <a:gd name="connsiteX106" fmla="*/ 2439793 w 5071813"/>
                <a:gd name="connsiteY106" fmla="*/ 1248921 h 4006635"/>
                <a:gd name="connsiteX107" fmla="*/ 2265621 w 5071813"/>
                <a:gd name="connsiteY107" fmla="*/ 1219892 h 4006635"/>
                <a:gd name="connsiteX108" fmla="*/ 2149507 w 5071813"/>
                <a:gd name="connsiteY108" fmla="*/ 1248921 h 4006635"/>
                <a:gd name="connsiteX109" fmla="*/ 2091450 w 5071813"/>
                <a:gd name="connsiteY109" fmla="*/ 1306978 h 4006635"/>
                <a:gd name="connsiteX110" fmla="*/ 2105964 w 5071813"/>
                <a:gd name="connsiteY110" fmla="*/ 1365035 h 4006635"/>
                <a:gd name="connsiteX111" fmla="*/ 2134993 w 5071813"/>
                <a:gd name="connsiteY111" fmla="*/ 1466635 h 4006635"/>
                <a:gd name="connsiteX112" fmla="*/ 2091450 w 5071813"/>
                <a:gd name="connsiteY112" fmla="*/ 1626292 h 4006635"/>
                <a:gd name="connsiteX113" fmla="*/ 2076936 w 5071813"/>
                <a:gd name="connsiteY113" fmla="*/ 1669835 h 4006635"/>
                <a:gd name="connsiteX114" fmla="*/ 2033393 w 5071813"/>
                <a:gd name="connsiteY114" fmla="*/ 1684349 h 4006635"/>
                <a:gd name="connsiteX115" fmla="*/ 1960821 w 5071813"/>
                <a:gd name="connsiteY115" fmla="*/ 1669835 h 4006635"/>
                <a:gd name="connsiteX116" fmla="*/ 1960821 w 5071813"/>
                <a:gd name="connsiteY116" fmla="*/ 1510178 h 4006635"/>
                <a:gd name="connsiteX117" fmla="*/ 1917279 w 5071813"/>
                <a:gd name="connsiteY117" fmla="*/ 1495664 h 4006635"/>
                <a:gd name="connsiteX118" fmla="*/ 1873736 w 5071813"/>
                <a:gd name="connsiteY118" fmla="*/ 1510178 h 4006635"/>
                <a:gd name="connsiteX119" fmla="*/ 1772136 w 5071813"/>
                <a:gd name="connsiteY119" fmla="*/ 1568235 h 4006635"/>
                <a:gd name="connsiteX120" fmla="*/ 1699564 w 5071813"/>
                <a:gd name="connsiteY120" fmla="*/ 1553721 h 4006635"/>
                <a:gd name="connsiteX121" fmla="*/ 1685050 w 5071813"/>
                <a:gd name="connsiteY121" fmla="*/ 1510178 h 4006635"/>
                <a:gd name="connsiteX122" fmla="*/ 1714079 w 5071813"/>
                <a:gd name="connsiteY122" fmla="*/ 1466635 h 4006635"/>
                <a:gd name="connsiteX123" fmla="*/ 1815679 w 5071813"/>
                <a:gd name="connsiteY123" fmla="*/ 1423092 h 4006635"/>
                <a:gd name="connsiteX124" fmla="*/ 1859221 w 5071813"/>
                <a:gd name="connsiteY124" fmla="*/ 1394064 h 4006635"/>
                <a:gd name="connsiteX125" fmla="*/ 1888250 w 5071813"/>
                <a:gd name="connsiteY125" fmla="*/ 1306978 h 4006635"/>
                <a:gd name="connsiteX126" fmla="*/ 1931793 w 5071813"/>
                <a:gd name="connsiteY126" fmla="*/ 1277949 h 4006635"/>
                <a:gd name="connsiteX127" fmla="*/ 1989850 w 5071813"/>
                <a:gd name="connsiteY127" fmla="*/ 1263435 h 4006635"/>
                <a:gd name="connsiteX128" fmla="*/ 2033393 w 5071813"/>
                <a:gd name="connsiteY128" fmla="*/ 1248921 h 4006635"/>
                <a:gd name="connsiteX129" fmla="*/ 2120479 w 5071813"/>
                <a:gd name="connsiteY129" fmla="*/ 1161835 h 4006635"/>
                <a:gd name="connsiteX130" fmla="*/ 2076936 w 5071813"/>
                <a:gd name="connsiteY130" fmla="*/ 1147321 h 4006635"/>
                <a:gd name="connsiteX131" fmla="*/ 1902764 w 5071813"/>
                <a:gd name="connsiteY131" fmla="*/ 1161835 h 4006635"/>
                <a:gd name="connsiteX132" fmla="*/ 1873736 w 5071813"/>
                <a:gd name="connsiteY132" fmla="*/ 1205378 h 4006635"/>
                <a:gd name="connsiteX133" fmla="*/ 1830193 w 5071813"/>
                <a:gd name="connsiteY133" fmla="*/ 1292464 h 4006635"/>
                <a:gd name="connsiteX134" fmla="*/ 1743107 w 5071813"/>
                <a:gd name="connsiteY134" fmla="*/ 1365035 h 4006635"/>
                <a:gd name="connsiteX135" fmla="*/ 1641507 w 5071813"/>
                <a:gd name="connsiteY135" fmla="*/ 1423092 h 4006635"/>
                <a:gd name="connsiteX136" fmla="*/ 1597964 w 5071813"/>
                <a:gd name="connsiteY136" fmla="*/ 1408578 h 4006635"/>
                <a:gd name="connsiteX137" fmla="*/ 1568936 w 5071813"/>
                <a:gd name="connsiteY137" fmla="*/ 1350521 h 4006635"/>
                <a:gd name="connsiteX138" fmla="*/ 1612479 w 5071813"/>
                <a:gd name="connsiteY138" fmla="*/ 1321492 h 4006635"/>
                <a:gd name="connsiteX139" fmla="*/ 1656021 w 5071813"/>
                <a:gd name="connsiteY139" fmla="*/ 1306978 h 4006635"/>
                <a:gd name="connsiteX140" fmla="*/ 1757621 w 5071813"/>
                <a:gd name="connsiteY140" fmla="*/ 1263435 h 4006635"/>
                <a:gd name="connsiteX141" fmla="*/ 1786650 w 5071813"/>
                <a:gd name="connsiteY141" fmla="*/ 1219892 h 4006635"/>
                <a:gd name="connsiteX142" fmla="*/ 1685050 w 5071813"/>
                <a:gd name="connsiteY142" fmla="*/ 1190864 h 4006635"/>
                <a:gd name="connsiteX143" fmla="*/ 1452821 w 5071813"/>
                <a:gd name="connsiteY143" fmla="*/ 1234406 h 4006635"/>
                <a:gd name="connsiteX144" fmla="*/ 1510879 w 5071813"/>
                <a:gd name="connsiteY144" fmla="*/ 1205378 h 4006635"/>
                <a:gd name="connsiteX145" fmla="*/ 1525393 w 5071813"/>
                <a:gd name="connsiteY145" fmla="*/ 1161835 h 4006635"/>
                <a:gd name="connsiteX146" fmla="*/ 1685050 w 5071813"/>
                <a:gd name="connsiteY146" fmla="*/ 1147321 h 4006635"/>
                <a:gd name="connsiteX147" fmla="*/ 1641507 w 5071813"/>
                <a:gd name="connsiteY147" fmla="*/ 1118292 h 4006635"/>
                <a:gd name="connsiteX148" fmla="*/ 1220593 w 5071813"/>
                <a:gd name="connsiteY148" fmla="*/ 1074749 h 4006635"/>
                <a:gd name="connsiteX149" fmla="*/ 1206079 w 5071813"/>
                <a:gd name="connsiteY149" fmla="*/ 1031206 h 4006635"/>
                <a:gd name="connsiteX150" fmla="*/ 1264136 w 5071813"/>
                <a:gd name="connsiteY150" fmla="*/ 1016692 h 4006635"/>
                <a:gd name="connsiteX151" fmla="*/ 1351221 w 5071813"/>
                <a:gd name="connsiteY151" fmla="*/ 1002178 h 4006635"/>
                <a:gd name="connsiteX152" fmla="*/ 1293164 w 5071813"/>
                <a:gd name="connsiteY152" fmla="*/ 915092 h 4006635"/>
                <a:gd name="connsiteX153" fmla="*/ 1264136 w 5071813"/>
                <a:gd name="connsiteY153" fmla="*/ 857035 h 4006635"/>
                <a:gd name="connsiteX154" fmla="*/ 1380250 w 5071813"/>
                <a:gd name="connsiteY154" fmla="*/ 886064 h 4006635"/>
                <a:gd name="connsiteX155" fmla="*/ 1467336 w 5071813"/>
                <a:gd name="connsiteY155" fmla="*/ 987664 h 4006635"/>
                <a:gd name="connsiteX156" fmla="*/ 1583450 w 5071813"/>
                <a:gd name="connsiteY156" fmla="*/ 1031206 h 4006635"/>
                <a:gd name="connsiteX157" fmla="*/ 1626993 w 5071813"/>
                <a:gd name="connsiteY157" fmla="*/ 973149 h 4006635"/>
                <a:gd name="connsiteX158" fmla="*/ 1568936 w 5071813"/>
                <a:gd name="connsiteY158" fmla="*/ 929606 h 4006635"/>
                <a:gd name="connsiteX159" fmla="*/ 1685050 w 5071813"/>
                <a:gd name="connsiteY159" fmla="*/ 944121 h 4006635"/>
                <a:gd name="connsiteX160" fmla="*/ 1728593 w 5071813"/>
                <a:gd name="connsiteY160" fmla="*/ 958635 h 4006635"/>
                <a:gd name="connsiteX161" fmla="*/ 1786650 w 5071813"/>
                <a:gd name="connsiteY161" fmla="*/ 973149 h 4006635"/>
                <a:gd name="connsiteX162" fmla="*/ 1844707 w 5071813"/>
                <a:gd name="connsiteY162" fmla="*/ 1002178 h 4006635"/>
                <a:gd name="connsiteX163" fmla="*/ 2076936 w 5071813"/>
                <a:gd name="connsiteY163" fmla="*/ 987664 h 4006635"/>
                <a:gd name="connsiteX164" fmla="*/ 1989850 w 5071813"/>
                <a:gd name="connsiteY164" fmla="*/ 929606 h 4006635"/>
                <a:gd name="connsiteX165" fmla="*/ 1960821 w 5071813"/>
                <a:gd name="connsiteY165" fmla="*/ 886064 h 4006635"/>
                <a:gd name="connsiteX166" fmla="*/ 1917279 w 5071813"/>
                <a:gd name="connsiteY166" fmla="*/ 784464 h 4006635"/>
                <a:gd name="connsiteX167" fmla="*/ 1830193 w 5071813"/>
                <a:gd name="connsiteY167" fmla="*/ 755435 h 4006635"/>
                <a:gd name="connsiteX168" fmla="*/ 1772136 w 5071813"/>
                <a:gd name="connsiteY168" fmla="*/ 726406 h 4006635"/>
                <a:gd name="connsiteX169" fmla="*/ 1743107 w 5071813"/>
                <a:gd name="connsiteY169" fmla="*/ 682864 h 4006635"/>
                <a:gd name="connsiteX170" fmla="*/ 1786650 w 5071813"/>
                <a:gd name="connsiteY170" fmla="*/ 624806 h 4006635"/>
                <a:gd name="connsiteX171" fmla="*/ 1888250 w 5071813"/>
                <a:gd name="connsiteY171" fmla="*/ 566749 h 4006635"/>
                <a:gd name="connsiteX172" fmla="*/ 1946307 w 5071813"/>
                <a:gd name="connsiteY172" fmla="*/ 595778 h 4006635"/>
                <a:gd name="connsiteX173" fmla="*/ 2018879 w 5071813"/>
                <a:gd name="connsiteY173" fmla="*/ 711892 h 4006635"/>
                <a:gd name="connsiteX174" fmla="*/ 2047907 w 5071813"/>
                <a:gd name="connsiteY174" fmla="*/ 755435 h 4006635"/>
                <a:gd name="connsiteX175" fmla="*/ 2091450 w 5071813"/>
                <a:gd name="connsiteY175" fmla="*/ 784464 h 4006635"/>
                <a:gd name="connsiteX176" fmla="*/ 2120479 w 5071813"/>
                <a:gd name="connsiteY176" fmla="*/ 828006 h 4006635"/>
                <a:gd name="connsiteX177" fmla="*/ 2164021 w 5071813"/>
                <a:gd name="connsiteY177" fmla="*/ 871549 h 4006635"/>
                <a:gd name="connsiteX178" fmla="*/ 2251107 w 5071813"/>
                <a:gd name="connsiteY178" fmla="*/ 987664 h 4006635"/>
                <a:gd name="connsiteX179" fmla="*/ 2323679 w 5071813"/>
                <a:gd name="connsiteY179" fmla="*/ 1002178 h 4006635"/>
                <a:gd name="connsiteX180" fmla="*/ 2396250 w 5071813"/>
                <a:gd name="connsiteY180" fmla="*/ 828006 h 4006635"/>
                <a:gd name="connsiteX181" fmla="*/ 2439793 w 5071813"/>
                <a:gd name="connsiteY181" fmla="*/ 784464 h 4006635"/>
                <a:gd name="connsiteX182" fmla="*/ 2468821 w 5071813"/>
                <a:gd name="connsiteY182" fmla="*/ 740921 h 4006635"/>
                <a:gd name="connsiteX183" fmla="*/ 2483336 w 5071813"/>
                <a:gd name="connsiteY183" fmla="*/ 624806 h 4006635"/>
                <a:gd name="connsiteX184" fmla="*/ 2512364 w 5071813"/>
                <a:gd name="connsiteY184" fmla="*/ 566749 h 4006635"/>
                <a:gd name="connsiteX185" fmla="*/ 2613964 w 5071813"/>
                <a:gd name="connsiteY185" fmla="*/ 581264 h 4006635"/>
                <a:gd name="connsiteX186" fmla="*/ 2642993 w 5071813"/>
                <a:gd name="connsiteY186" fmla="*/ 624806 h 4006635"/>
                <a:gd name="connsiteX187" fmla="*/ 2555907 w 5071813"/>
                <a:gd name="connsiteY187" fmla="*/ 711892 h 4006635"/>
                <a:gd name="connsiteX188" fmla="*/ 2541393 w 5071813"/>
                <a:gd name="connsiteY188" fmla="*/ 755435 h 4006635"/>
                <a:gd name="connsiteX189" fmla="*/ 2512364 w 5071813"/>
                <a:gd name="connsiteY189" fmla="*/ 871549 h 4006635"/>
                <a:gd name="connsiteX190" fmla="*/ 2410764 w 5071813"/>
                <a:gd name="connsiteY190" fmla="*/ 1002178 h 4006635"/>
                <a:gd name="connsiteX191" fmla="*/ 2425279 w 5071813"/>
                <a:gd name="connsiteY191" fmla="*/ 1045721 h 4006635"/>
                <a:gd name="connsiteX192" fmla="*/ 2584936 w 5071813"/>
                <a:gd name="connsiteY192" fmla="*/ 1002178 h 4006635"/>
                <a:gd name="connsiteX193" fmla="*/ 2642993 w 5071813"/>
                <a:gd name="connsiteY193" fmla="*/ 1016692 h 4006635"/>
                <a:gd name="connsiteX194" fmla="*/ 2686536 w 5071813"/>
                <a:gd name="connsiteY194" fmla="*/ 1031206 h 4006635"/>
                <a:gd name="connsiteX195" fmla="*/ 2744593 w 5071813"/>
                <a:gd name="connsiteY195" fmla="*/ 1016692 h 4006635"/>
                <a:gd name="connsiteX196" fmla="*/ 2802650 w 5071813"/>
                <a:gd name="connsiteY196" fmla="*/ 900578 h 4006635"/>
                <a:gd name="connsiteX197" fmla="*/ 2831679 w 5071813"/>
                <a:gd name="connsiteY197" fmla="*/ 842521 h 4006635"/>
                <a:gd name="connsiteX198" fmla="*/ 2846193 w 5071813"/>
                <a:gd name="connsiteY198" fmla="*/ 798978 h 4006635"/>
                <a:gd name="connsiteX199" fmla="*/ 2831679 w 5071813"/>
                <a:gd name="connsiteY199" fmla="*/ 755435 h 4006635"/>
                <a:gd name="connsiteX200" fmla="*/ 2802650 w 5071813"/>
                <a:gd name="connsiteY200" fmla="*/ 653835 h 4006635"/>
                <a:gd name="connsiteX201" fmla="*/ 2773621 w 5071813"/>
                <a:gd name="connsiteY201" fmla="*/ 610292 h 4006635"/>
                <a:gd name="connsiteX202" fmla="*/ 2730079 w 5071813"/>
                <a:gd name="connsiteY202" fmla="*/ 523206 h 4006635"/>
                <a:gd name="connsiteX203" fmla="*/ 2672021 w 5071813"/>
                <a:gd name="connsiteY203" fmla="*/ 407092 h 4006635"/>
                <a:gd name="connsiteX204" fmla="*/ 2541393 w 5071813"/>
                <a:gd name="connsiteY204" fmla="*/ 378064 h 4006635"/>
                <a:gd name="connsiteX205" fmla="*/ 2425279 w 5071813"/>
                <a:gd name="connsiteY205" fmla="*/ 290978 h 4006635"/>
                <a:gd name="connsiteX206" fmla="*/ 2381736 w 5071813"/>
                <a:gd name="connsiteY206" fmla="*/ 261949 h 4006635"/>
                <a:gd name="connsiteX207" fmla="*/ 2294650 w 5071813"/>
                <a:gd name="connsiteY207" fmla="*/ 174864 h 4006635"/>
                <a:gd name="connsiteX208" fmla="*/ 2265621 w 5071813"/>
                <a:gd name="connsiteY208" fmla="*/ 116806 h 4006635"/>
                <a:gd name="connsiteX209" fmla="*/ 2251107 w 5071813"/>
                <a:gd name="connsiteY209" fmla="*/ 73264 h 4006635"/>
                <a:gd name="connsiteX210" fmla="*/ 2294650 w 5071813"/>
                <a:gd name="connsiteY210" fmla="*/ 102292 h 4006635"/>
                <a:gd name="connsiteX211" fmla="*/ 2396250 w 5071813"/>
                <a:gd name="connsiteY211" fmla="*/ 203892 h 4006635"/>
                <a:gd name="connsiteX212" fmla="*/ 2497850 w 5071813"/>
                <a:gd name="connsiteY212" fmla="*/ 290978 h 4006635"/>
                <a:gd name="connsiteX213" fmla="*/ 2584936 w 5071813"/>
                <a:gd name="connsiteY213" fmla="*/ 305492 h 4006635"/>
                <a:gd name="connsiteX214" fmla="*/ 2628479 w 5071813"/>
                <a:gd name="connsiteY214" fmla="*/ 334521 h 4006635"/>
                <a:gd name="connsiteX215" fmla="*/ 2686536 w 5071813"/>
                <a:gd name="connsiteY215" fmla="*/ 73264 h 4006635"/>
                <a:gd name="connsiteX216" fmla="*/ 2701050 w 5071813"/>
                <a:gd name="connsiteY216" fmla="*/ 692 h 4006635"/>
                <a:gd name="connsiteX217" fmla="*/ 2846193 w 5071813"/>
                <a:gd name="connsiteY217" fmla="*/ 131321 h 4006635"/>
                <a:gd name="connsiteX218" fmla="*/ 2860707 w 5071813"/>
                <a:gd name="connsiteY218" fmla="*/ 203892 h 4006635"/>
                <a:gd name="connsiteX219" fmla="*/ 2875221 w 5071813"/>
                <a:gd name="connsiteY219" fmla="*/ 407092 h 4006635"/>
                <a:gd name="connsiteX220" fmla="*/ 2918764 w 5071813"/>
                <a:gd name="connsiteY220" fmla="*/ 450635 h 4006635"/>
                <a:gd name="connsiteX221" fmla="*/ 2991336 w 5071813"/>
                <a:gd name="connsiteY221" fmla="*/ 523206 h 4006635"/>
                <a:gd name="connsiteX222" fmla="*/ 2947793 w 5071813"/>
                <a:gd name="connsiteY222" fmla="*/ 987664 h 4006635"/>
                <a:gd name="connsiteX223" fmla="*/ 2918764 w 5071813"/>
                <a:gd name="connsiteY223" fmla="*/ 1045721 h 4006635"/>
                <a:gd name="connsiteX224" fmla="*/ 2875221 w 5071813"/>
                <a:gd name="connsiteY224" fmla="*/ 1074749 h 4006635"/>
                <a:gd name="connsiteX225" fmla="*/ 2817164 w 5071813"/>
                <a:gd name="connsiteY225" fmla="*/ 1147321 h 4006635"/>
                <a:gd name="connsiteX226" fmla="*/ 2802650 w 5071813"/>
                <a:gd name="connsiteY226" fmla="*/ 1205378 h 4006635"/>
                <a:gd name="connsiteX227" fmla="*/ 2773621 w 5071813"/>
                <a:gd name="connsiteY227" fmla="*/ 1292464 h 4006635"/>
                <a:gd name="connsiteX228" fmla="*/ 2759107 w 5071813"/>
                <a:gd name="connsiteY228" fmla="*/ 1336006 h 4006635"/>
                <a:gd name="connsiteX229" fmla="*/ 2773621 w 5071813"/>
                <a:gd name="connsiteY229" fmla="*/ 1437606 h 4006635"/>
                <a:gd name="connsiteX230" fmla="*/ 2802650 w 5071813"/>
                <a:gd name="connsiteY230" fmla="*/ 1524692 h 4006635"/>
                <a:gd name="connsiteX231" fmla="*/ 2817164 w 5071813"/>
                <a:gd name="connsiteY231" fmla="*/ 1568235 h 4006635"/>
                <a:gd name="connsiteX232" fmla="*/ 2831679 w 5071813"/>
                <a:gd name="connsiteY232" fmla="*/ 1611778 h 4006635"/>
                <a:gd name="connsiteX233" fmla="*/ 2889736 w 5071813"/>
                <a:gd name="connsiteY233" fmla="*/ 1626292 h 4006635"/>
                <a:gd name="connsiteX234" fmla="*/ 2933279 w 5071813"/>
                <a:gd name="connsiteY234" fmla="*/ 1597264 h 4006635"/>
                <a:gd name="connsiteX235" fmla="*/ 2947793 w 5071813"/>
                <a:gd name="connsiteY235" fmla="*/ 1553721 h 4006635"/>
                <a:gd name="connsiteX236" fmla="*/ 2889736 w 5071813"/>
                <a:gd name="connsiteY236" fmla="*/ 1248921 h 4006635"/>
                <a:gd name="connsiteX237" fmla="*/ 2875221 w 5071813"/>
                <a:gd name="connsiteY237" fmla="*/ 1205378 h 4006635"/>
                <a:gd name="connsiteX238" fmla="*/ 2933279 w 5071813"/>
                <a:gd name="connsiteY238" fmla="*/ 1176349 h 4006635"/>
                <a:gd name="connsiteX239" fmla="*/ 2976821 w 5071813"/>
                <a:gd name="connsiteY239" fmla="*/ 1147321 h 4006635"/>
                <a:gd name="connsiteX240" fmla="*/ 3020364 w 5071813"/>
                <a:gd name="connsiteY240" fmla="*/ 1016692 h 4006635"/>
                <a:gd name="connsiteX241" fmla="*/ 3107450 w 5071813"/>
                <a:gd name="connsiteY241" fmla="*/ 1031206 h 4006635"/>
                <a:gd name="connsiteX242" fmla="*/ 3049393 w 5071813"/>
                <a:gd name="connsiteY242" fmla="*/ 1132806 h 4006635"/>
                <a:gd name="connsiteX243" fmla="*/ 3063907 w 5071813"/>
                <a:gd name="connsiteY243" fmla="*/ 1292464 h 4006635"/>
                <a:gd name="connsiteX244" fmla="*/ 3165507 w 5071813"/>
                <a:gd name="connsiteY244" fmla="*/ 1277949 h 4006635"/>
                <a:gd name="connsiteX245" fmla="*/ 3209050 w 5071813"/>
                <a:gd name="connsiteY245" fmla="*/ 1263435 h 4006635"/>
                <a:gd name="connsiteX246" fmla="*/ 3368707 w 5071813"/>
                <a:gd name="connsiteY246" fmla="*/ 1277949 h 4006635"/>
                <a:gd name="connsiteX247" fmla="*/ 3238079 w 5071813"/>
                <a:gd name="connsiteY247" fmla="*/ 1336006 h 4006635"/>
                <a:gd name="connsiteX248" fmla="*/ 3194536 w 5071813"/>
                <a:gd name="connsiteY248" fmla="*/ 1365035 h 4006635"/>
                <a:gd name="connsiteX249" fmla="*/ 3165507 w 5071813"/>
                <a:gd name="connsiteY249" fmla="*/ 1408578 h 4006635"/>
                <a:gd name="connsiteX250" fmla="*/ 3136479 w 5071813"/>
                <a:gd name="connsiteY250" fmla="*/ 1510178 h 4006635"/>
                <a:gd name="connsiteX251" fmla="*/ 3121964 w 5071813"/>
                <a:gd name="connsiteY251" fmla="*/ 1597264 h 4006635"/>
                <a:gd name="connsiteX252" fmla="*/ 3092936 w 5071813"/>
                <a:gd name="connsiteY252" fmla="*/ 1640806 h 4006635"/>
                <a:gd name="connsiteX253" fmla="*/ 3078421 w 5071813"/>
                <a:gd name="connsiteY253" fmla="*/ 1684349 h 4006635"/>
                <a:gd name="connsiteX254" fmla="*/ 3150993 w 5071813"/>
                <a:gd name="connsiteY254" fmla="*/ 1669835 h 4006635"/>
                <a:gd name="connsiteX255" fmla="*/ 3238079 w 5071813"/>
                <a:gd name="connsiteY255" fmla="*/ 1582749 h 4006635"/>
                <a:gd name="connsiteX256" fmla="*/ 3281621 w 5071813"/>
                <a:gd name="connsiteY256" fmla="*/ 1553721 h 4006635"/>
                <a:gd name="connsiteX257" fmla="*/ 3484821 w 5071813"/>
                <a:gd name="connsiteY257" fmla="*/ 1510178 h 4006635"/>
                <a:gd name="connsiteX258" fmla="*/ 3542879 w 5071813"/>
                <a:gd name="connsiteY258" fmla="*/ 1423092 h 4006635"/>
                <a:gd name="connsiteX259" fmla="*/ 3557393 w 5071813"/>
                <a:gd name="connsiteY259" fmla="*/ 1365035 h 4006635"/>
                <a:gd name="connsiteX260" fmla="*/ 3499336 w 5071813"/>
                <a:gd name="connsiteY260" fmla="*/ 1423092 h 4006635"/>
                <a:gd name="connsiteX261" fmla="*/ 3571907 w 5071813"/>
                <a:gd name="connsiteY261" fmla="*/ 1306978 h 4006635"/>
                <a:gd name="connsiteX262" fmla="*/ 3528364 w 5071813"/>
                <a:gd name="connsiteY262" fmla="*/ 1248921 h 4006635"/>
                <a:gd name="connsiteX263" fmla="*/ 3484821 w 5071813"/>
                <a:gd name="connsiteY263" fmla="*/ 1234406 h 4006635"/>
                <a:gd name="connsiteX264" fmla="*/ 3499336 w 5071813"/>
                <a:gd name="connsiteY264" fmla="*/ 1190864 h 4006635"/>
                <a:gd name="connsiteX265" fmla="*/ 3615450 w 5071813"/>
                <a:gd name="connsiteY265" fmla="*/ 1147321 h 4006635"/>
                <a:gd name="connsiteX266" fmla="*/ 3557393 w 5071813"/>
                <a:gd name="connsiteY266" fmla="*/ 915092 h 4006635"/>
                <a:gd name="connsiteX267" fmla="*/ 3513850 w 5071813"/>
                <a:gd name="connsiteY267" fmla="*/ 900578 h 4006635"/>
                <a:gd name="connsiteX268" fmla="*/ 3455793 w 5071813"/>
                <a:gd name="connsiteY268" fmla="*/ 871549 h 4006635"/>
                <a:gd name="connsiteX269" fmla="*/ 3412250 w 5071813"/>
                <a:gd name="connsiteY269" fmla="*/ 929606 h 4006635"/>
                <a:gd name="connsiteX270" fmla="*/ 3325164 w 5071813"/>
                <a:gd name="connsiteY270" fmla="*/ 1002178 h 4006635"/>
                <a:gd name="connsiteX271" fmla="*/ 3252593 w 5071813"/>
                <a:gd name="connsiteY271" fmla="*/ 1031206 h 4006635"/>
                <a:gd name="connsiteX272" fmla="*/ 3165507 w 5071813"/>
                <a:gd name="connsiteY272" fmla="*/ 1002178 h 4006635"/>
                <a:gd name="connsiteX273" fmla="*/ 3180021 w 5071813"/>
                <a:gd name="connsiteY273" fmla="*/ 915092 h 4006635"/>
                <a:gd name="connsiteX274" fmla="*/ 3296136 w 5071813"/>
                <a:gd name="connsiteY274" fmla="*/ 886064 h 4006635"/>
                <a:gd name="connsiteX275" fmla="*/ 3412250 w 5071813"/>
                <a:gd name="connsiteY275" fmla="*/ 842521 h 4006635"/>
                <a:gd name="connsiteX276" fmla="*/ 3470307 w 5071813"/>
                <a:gd name="connsiteY276" fmla="*/ 740921 h 4006635"/>
                <a:gd name="connsiteX277" fmla="*/ 3557393 w 5071813"/>
                <a:gd name="connsiteY277" fmla="*/ 711892 h 4006635"/>
                <a:gd name="connsiteX278" fmla="*/ 3629964 w 5071813"/>
                <a:gd name="connsiteY278" fmla="*/ 726406 h 4006635"/>
                <a:gd name="connsiteX279" fmla="*/ 3644479 w 5071813"/>
                <a:gd name="connsiteY279" fmla="*/ 784464 h 4006635"/>
                <a:gd name="connsiteX280" fmla="*/ 3702536 w 5071813"/>
                <a:gd name="connsiteY280" fmla="*/ 958635 h 4006635"/>
                <a:gd name="connsiteX281" fmla="*/ 3760593 w 5071813"/>
                <a:gd name="connsiteY281" fmla="*/ 944121 h 4006635"/>
                <a:gd name="connsiteX282" fmla="*/ 3731564 w 5071813"/>
                <a:gd name="connsiteY282" fmla="*/ 828006 h 4006635"/>
                <a:gd name="connsiteX283" fmla="*/ 3746079 w 5071813"/>
                <a:gd name="connsiteY283" fmla="*/ 769949 h 4006635"/>
                <a:gd name="connsiteX284" fmla="*/ 3789621 w 5071813"/>
                <a:gd name="connsiteY284" fmla="*/ 755435 h 4006635"/>
                <a:gd name="connsiteX285" fmla="*/ 3833164 w 5071813"/>
                <a:gd name="connsiteY285" fmla="*/ 726406 h 4006635"/>
                <a:gd name="connsiteX286" fmla="*/ 3891221 w 5071813"/>
                <a:gd name="connsiteY286" fmla="*/ 755435 h 4006635"/>
                <a:gd name="connsiteX287" fmla="*/ 3934764 w 5071813"/>
                <a:gd name="connsiteY287" fmla="*/ 769949 h 4006635"/>
                <a:gd name="connsiteX288" fmla="*/ 3963793 w 5071813"/>
                <a:gd name="connsiteY288" fmla="*/ 726406 h 4006635"/>
                <a:gd name="connsiteX289" fmla="*/ 4094421 w 5071813"/>
                <a:gd name="connsiteY289" fmla="*/ 653835 h 4006635"/>
                <a:gd name="connsiteX290" fmla="*/ 4152479 w 5071813"/>
                <a:gd name="connsiteY290" fmla="*/ 668349 h 4006635"/>
                <a:gd name="connsiteX291" fmla="*/ 4225050 w 5071813"/>
                <a:gd name="connsiteY291" fmla="*/ 653835 h 4006635"/>
                <a:gd name="connsiteX292" fmla="*/ 4210536 w 5071813"/>
                <a:gd name="connsiteY292" fmla="*/ 450635 h 4006635"/>
                <a:gd name="connsiteX293" fmla="*/ 4166993 w 5071813"/>
                <a:gd name="connsiteY293" fmla="*/ 421606 h 4006635"/>
                <a:gd name="connsiteX294" fmla="*/ 4108936 w 5071813"/>
                <a:gd name="connsiteY294" fmla="*/ 334521 h 4006635"/>
                <a:gd name="connsiteX295" fmla="*/ 4123450 w 5071813"/>
                <a:gd name="connsiteY295" fmla="*/ 276464 h 4006635"/>
                <a:gd name="connsiteX296" fmla="*/ 4254079 w 5071813"/>
                <a:gd name="connsiteY296" fmla="*/ 276464 h 4006635"/>
                <a:gd name="connsiteX297" fmla="*/ 4326650 w 5071813"/>
                <a:gd name="connsiteY297" fmla="*/ 261949 h 4006635"/>
                <a:gd name="connsiteX298" fmla="*/ 4384707 w 5071813"/>
                <a:gd name="connsiteY298" fmla="*/ 174864 h 4006635"/>
                <a:gd name="connsiteX299" fmla="*/ 4428250 w 5071813"/>
                <a:gd name="connsiteY299" fmla="*/ 145835 h 4006635"/>
                <a:gd name="connsiteX300" fmla="*/ 4457279 w 5071813"/>
                <a:gd name="connsiteY300" fmla="*/ 189378 h 4006635"/>
                <a:gd name="connsiteX301" fmla="*/ 4428250 w 5071813"/>
                <a:gd name="connsiteY301" fmla="*/ 363549 h 4006635"/>
                <a:gd name="connsiteX302" fmla="*/ 4457279 w 5071813"/>
                <a:gd name="connsiteY302" fmla="*/ 407092 h 4006635"/>
                <a:gd name="connsiteX303" fmla="*/ 4413736 w 5071813"/>
                <a:gd name="connsiteY303" fmla="*/ 494178 h 4006635"/>
                <a:gd name="connsiteX304" fmla="*/ 4355679 w 5071813"/>
                <a:gd name="connsiteY304" fmla="*/ 581264 h 4006635"/>
                <a:gd name="connsiteX305" fmla="*/ 4326650 w 5071813"/>
                <a:gd name="connsiteY305" fmla="*/ 668349 h 4006635"/>
                <a:gd name="connsiteX306" fmla="*/ 4283107 w 5071813"/>
                <a:gd name="connsiteY306" fmla="*/ 769949 h 4006635"/>
                <a:gd name="connsiteX307" fmla="*/ 4239564 w 5071813"/>
                <a:gd name="connsiteY307" fmla="*/ 798978 h 4006635"/>
                <a:gd name="connsiteX308" fmla="*/ 4210536 w 5071813"/>
                <a:gd name="connsiteY308" fmla="*/ 842521 h 4006635"/>
                <a:gd name="connsiteX309" fmla="*/ 4166993 w 5071813"/>
                <a:gd name="connsiteY309" fmla="*/ 857035 h 4006635"/>
                <a:gd name="connsiteX310" fmla="*/ 4108936 w 5071813"/>
                <a:gd name="connsiteY310" fmla="*/ 886064 h 4006635"/>
                <a:gd name="connsiteX311" fmla="*/ 4021850 w 5071813"/>
                <a:gd name="connsiteY311" fmla="*/ 915092 h 4006635"/>
                <a:gd name="connsiteX312" fmla="*/ 3978307 w 5071813"/>
                <a:gd name="connsiteY312" fmla="*/ 929606 h 4006635"/>
                <a:gd name="connsiteX313" fmla="*/ 3833164 w 5071813"/>
                <a:gd name="connsiteY313" fmla="*/ 1016692 h 4006635"/>
                <a:gd name="connsiteX314" fmla="*/ 3789621 w 5071813"/>
                <a:gd name="connsiteY314" fmla="*/ 1205378 h 4006635"/>
                <a:gd name="connsiteX315" fmla="*/ 3746079 w 5071813"/>
                <a:gd name="connsiteY315" fmla="*/ 1234406 h 4006635"/>
                <a:gd name="connsiteX316" fmla="*/ 3688021 w 5071813"/>
                <a:gd name="connsiteY316" fmla="*/ 1292464 h 4006635"/>
                <a:gd name="connsiteX317" fmla="*/ 3702536 w 5071813"/>
                <a:gd name="connsiteY317" fmla="*/ 1336006 h 4006635"/>
                <a:gd name="connsiteX318" fmla="*/ 3833164 w 5071813"/>
                <a:gd name="connsiteY318" fmla="*/ 1277949 h 4006635"/>
                <a:gd name="connsiteX319" fmla="*/ 3847679 w 5071813"/>
                <a:gd name="connsiteY319" fmla="*/ 1234406 h 4006635"/>
                <a:gd name="connsiteX320" fmla="*/ 3992821 w 5071813"/>
                <a:gd name="connsiteY320" fmla="*/ 1219892 h 4006635"/>
                <a:gd name="connsiteX321" fmla="*/ 4021850 w 5071813"/>
                <a:gd name="connsiteY321" fmla="*/ 1306978 h 4006635"/>
                <a:gd name="connsiteX322" fmla="*/ 4108936 w 5071813"/>
                <a:gd name="connsiteY322" fmla="*/ 1336006 h 4006635"/>
                <a:gd name="connsiteX323" fmla="*/ 4181507 w 5071813"/>
                <a:gd name="connsiteY323" fmla="*/ 1277949 h 4006635"/>
                <a:gd name="connsiteX324" fmla="*/ 4210536 w 5071813"/>
                <a:gd name="connsiteY324" fmla="*/ 1190864 h 4006635"/>
                <a:gd name="connsiteX325" fmla="*/ 4297621 w 5071813"/>
                <a:gd name="connsiteY325" fmla="*/ 1161835 h 4006635"/>
                <a:gd name="connsiteX326" fmla="*/ 4312136 w 5071813"/>
                <a:gd name="connsiteY326" fmla="*/ 1118292 h 4006635"/>
                <a:gd name="connsiteX327" fmla="*/ 4341164 w 5071813"/>
                <a:gd name="connsiteY327" fmla="*/ 1002178 h 4006635"/>
                <a:gd name="connsiteX328" fmla="*/ 4399221 w 5071813"/>
                <a:gd name="connsiteY328" fmla="*/ 915092 h 4006635"/>
                <a:gd name="connsiteX329" fmla="*/ 4399221 w 5071813"/>
                <a:gd name="connsiteY329" fmla="*/ 769949 h 4006635"/>
                <a:gd name="connsiteX330" fmla="*/ 4442764 w 5071813"/>
                <a:gd name="connsiteY330" fmla="*/ 798978 h 4006635"/>
                <a:gd name="connsiteX331" fmla="*/ 4471793 w 5071813"/>
                <a:gd name="connsiteY331" fmla="*/ 639321 h 4006635"/>
                <a:gd name="connsiteX332" fmla="*/ 4558879 w 5071813"/>
                <a:gd name="connsiteY332" fmla="*/ 653835 h 4006635"/>
                <a:gd name="connsiteX333" fmla="*/ 4587907 w 5071813"/>
                <a:gd name="connsiteY333" fmla="*/ 711892 h 4006635"/>
                <a:gd name="connsiteX334" fmla="*/ 4602421 w 5071813"/>
                <a:gd name="connsiteY334" fmla="*/ 769949 h 4006635"/>
                <a:gd name="connsiteX335" fmla="*/ 4660479 w 5071813"/>
                <a:gd name="connsiteY335" fmla="*/ 740921 h 4006635"/>
                <a:gd name="connsiteX336" fmla="*/ 4733050 w 5071813"/>
                <a:gd name="connsiteY336" fmla="*/ 755435 h 4006635"/>
                <a:gd name="connsiteX337" fmla="*/ 4704021 w 5071813"/>
                <a:gd name="connsiteY337" fmla="*/ 813492 h 4006635"/>
                <a:gd name="connsiteX338" fmla="*/ 4660479 w 5071813"/>
                <a:gd name="connsiteY338" fmla="*/ 828006 h 4006635"/>
                <a:gd name="connsiteX339" fmla="*/ 4558879 w 5071813"/>
                <a:gd name="connsiteY339" fmla="*/ 857035 h 4006635"/>
                <a:gd name="connsiteX340" fmla="*/ 4486307 w 5071813"/>
                <a:gd name="connsiteY340" fmla="*/ 973149 h 4006635"/>
                <a:gd name="connsiteX341" fmla="*/ 4573393 w 5071813"/>
                <a:gd name="connsiteY341" fmla="*/ 987664 h 4006635"/>
                <a:gd name="connsiteX342" fmla="*/ 4457279 w 5071813"/>
                <a:gd name="connsiteY342" fmla="*/ 1118292 h 4006635"/>
                <a:gd name="connsiteX343" fmla="*/ 4413736 w 5071813"/>
                <a:gd name="connsiteY343" fmla="*/ 1161835 h 4006635"/>
                <a:gd name="connsiteX344" fmla="*/ 4355679 w 5071813"/>
                <a:gd name="connsiteY344" fmla="*/ 1234406 h 4006635"/>
                <a:gd name="connsiteX345" fmla="*/ 4268593 w 5071813"/>
                <a:gd name="connsiteY345" fmla="*/ 1263435 h 4006635"/>
                <a:gd name="connsiteX346" fmla="*/ 4225050 w 5071813"/>
                <a:gd name="connsiteY346" fmla="*/ 1292464 h 4006635"/>
                <a:gd name="connsiteX347" fmla="*/ 4210536 w 5071813"/>
                <a:gd name="connsiteY347" fmla="*/ 1350521 h 4006635"/>
                <a:gd name="connsiteX348" fmla="*/ 4181507 w 5071813"/>
                <a:gd name="connsiteY348" fmla="*/ 1394064 h 4006635"/>
                <a:gd name="connsiteX349" fmla="*/ 4254079 w 5071813"/>
                <a:gd name="connsiteY349" fmla="*/ 1452121 h 4006635"/>
                <a:gd name="connsiteX350" fmla="*/ 4283107 w 5071813"/>
                <a:gd name="connsiteY350" fmla="*/ 1408578 h 4006635"/>
                <a:gd name="connsiteX351" fmla="*/ 4341164 w 5071813"/>
                <a:gd name="connsiteY351" fmla="*/ 1394064 h 4006635"/>
                <a:gd name="connsiteX352" fmla="*/ 4428250 w 5071813"/>
                <a:gd name="connsiteY352" fmla="*/ 1365035 h 4006635"/>
                <a:gd name="connsiteX353" fmla="*/ 4471793 w 5071813"/>
                <a:gd name="connsiteY353" fmla="*/ 1350521 h 4006635"/>
                <a:gd name="connsiteX354" fmla="*/ 4573393 w 5071813"/>
                <a:gd name="connsiteY354" fmla="*/ 1321492 h 4006635"/>
                <a:gd name="connsiteX355" fmla="*/ 4791107 w 5071813"/>
                <a:gd name="connsiteY355" fmla="*/ 1219892 h 4006635"/>
                <a:gd name="connsiteX356" fmla="*/ 4834650 w 5071813"/>
                <a:gd name="connsiteY356" fmla="*/ 1205378 h 4006635"/>
                <a:gd name="connsiteX357" fmla="*/ 4892707 w 5071813"/>
                <a:gd name="connsiteY357" fmla="*/ 1190864 h 4006635"/>
                <a:gd name="connsiteX358" fmla="*/ 4950764 w 5071813"/>
                <a:gd name="connsiteY358" fmla="*/ 1147321 h 4006635"/>
                <a:gd name="connsiteX359" fmla="*/ 5052364 w 5071813"/>
                <a:gd name="connsiteY359" fmla="*/ 1161835 h 4006635"/>
                <a:gd name="connsiteX360" fmla="*/ 5023336 w 5071813"/>
                <a:gd name="connsiteY360" fmla="*/ 1248921 h 4006635"/>
                <a:gd name="connsiteX361" fmla="*/ 4936250 w 5071813"/>
                <a:gd name="connsiteY361" fmla="*/ 1263435 h 4006635"/>
                <a:gd name="connsiteX362" fmla="*/ 4849164 w 5071813"/>
                <a:gd name="connsiteY362" fmla="*/ 1336006 h 4006635"/>
                <a:gd name="connsiteX363" fmla="*/ 4820136 w 5071813"/>
                <a:gd name="connsiteY363" fmla="*/ 1394064 h 4006635"/>
                <a:gd name="connsiteX364" fmla="*/ 4805621 w 5071813"/>
                <a:gd name="connsiteY364" fmla="*/ 1437606 h 4006635"/>
                <a:gd name="connsiteX365" fmla="*/ 4747564 w 5071813"/>
                <a:gd name="connsiteY365" fmla="*/ 1452121 h 4006635"/>
                <a:gd name="connsiteX366" fmla="*/ 4587907 w 5071813"/>
                <a:gd name="connsiteY366" fmla="*/ 1437606 h 4006635"/>
                <a:gd name="connsiteX367" fmla="*/ 4544364 w 5071813"/>
                <a:gd name="connsiteY367" fmla="*/ 1423092 h 4006635"/>
                <a:gd name="connsiteX368" fmla="*/ 4399221 w 5071813"/>
                <a:gd name="connsiteY368" fmla="*/ 1437606 h 4006635"/>
                <a:gd name="connsiteX369" fmla="*/ 4355679 w 5071813"/>
                <a:gd name="connsiteY369" fmla="*/ 1466635 h 4006635"/>
                <a:gd name="connsiteX370" fmla="*/ 4312136 w 5071813"/>
                <a:gd name="connsiteY370" fmla="*/ 1481149 h 4006635"/>
                <a:gd name="connsiteX371" fmla="*/ 4254079 w 5071813"/>
                <a:gd name="connsiteY371" fmla="*/ 1510178 h 4006635"/>
                <a:gd name="connsiteX372" fmla="*/ 4225050 w 5071813"/>
                <a:gd name="connsiteY372" fmla="*/ 1568235 h 4006635"/>
                <a:gd name="connsiteX373" fmla="*/ 4181507 w 5071813"/>
                <a:gd name="connsiteY373" fmla="*/ 1597264 h 4006635"/>
                <a:gd name="connsiteX374" fmla="*/ 4137964 w 5071813"/>
                <a:gd name="connsiteY374" fmla="*/ 1640806 h 4006635"/>
                <a:gd name="connsiteX375" fmla="*/ 4065393 w 5071813"/>
                <a:gd name="connsiteY375" fmla="*/ 1437606 h 4006635"/>
                <a:gd name="connsiteX376" fmla="*/ 3891221 w 5071813"/>
                <a:gd name="connsiteY376" fmla="*/ 1466635 h 4006635"/>
                <a:gd name="connsiteX377" fmla="*/ 3847679 w 5071813"/>
                <a:gd name="connsiteY377" fmla="*/ 1495664 h 4006635"/>
                <a:gd name="connsiteX378" fmla="*/ 3920250 w 5071813"/>
                <a:gd name="connsiteY378" fmla="*/ 1553721 h 4006635"/>
                <a:gd name="connsiteX379" fmla="*/ 4007336 w 5071813"/>
                <a:gd name="connsiteY379" fmla="*/ 1655321 h 4006635"/>
                <a:gd name="connsiteX380" fmla="*/ 4021850 w 5071813"/>
                <a:gd name="connsiteY380" fmla="*/ 1713378 h 4006635"/>
                <a:gd name="connsiteX381" fmla="*/ 4036364 w 5071813"/>
                <a:gd name="connsiteY381" fmla="*/ 1756921 h 4006635"/>
                <a:gd name="connsiteX382" fmla="*/ 4021850 w 5071813"/>
                <a:gd name="connsiteY382" fmla="*/ 1800464 h 4006635"/>
                <a:gd name="connsiteX383" fmla="*/ 3978307 w 5071813"/>
                <a:gd name="connsiteY383" fmla="*/ 1785949 h 4006635"/>
                <a:gd name="connsiteX384" fmla="*/ 3905736 w 5071813"/>
                <a:gd name="connsiteY384" fmla="*/ 1698864 h 4006635"/>
                <a:gd name="connsiteX385" fmla="*/ 3818650 w 5071813"/>
                <a:gd name="connsiteY385" fmla="*/ 1655321 h 4006635"/>
                <a:gd name="connsiteX386" fmla="*/ 3775107 w 5071813"/>
                <a:gd name="connsiteY386" fmla="*/ 1626292 h 4006635"/>
                <a:gd name="connsiteX387" fmla="*/ 3557393 w 5071813"/>
                <a:gd name="connsiteY387" fmla="*/ 1669835 h 4006635"/>
                <a:gd name="connsiteX388" fmla="*/ 3499336 w 5071813"/>
                <a:gd name="connsiteY388" fmla="*/ 1684349 h 4006635"/>
                <a:gd name="connsiteX389" fmla="*/ 3412250 w 5071813"/>
                <a:gd name="connsiteY389" fmla="*/ 1727892 h 4006635"/>
                <a:gd name="connsiteX390" fmla="*/ 3455793 w 5071813"/>
                <a:gd name="connsiteY390" fmla="*/ 1713378 h 4006635"/>
                <a:gd name="connsiteX391" fmla="*/ 3513850 w 5071813"/>
                <a:gd name="connsiteY391" fmla="*/ 1727892 h 4006635"/>
                <a:gd name="connsiteX392" fmla="*/ 3629964 w 5071813"/>
                <a:gd name="connsiteY392" fmla="*/ 1742406 h 4006635"/>
                <a:gd name="connsiteX393" fmla="*/ 3673507 w 5071813"/>
                <a:gd name="connsiteY393" fmla="*/ 1771435 h 4006635"/>
                <a:gd name="connsiteX394" fmla="*/ 3702536 w 5071813"/>
                <a:gd name="connsiteY394" fmla="*/ 1844006 h 4006635"/>
                <a:gd name="connsiteX395" fmla="*/ 3688021 w 5071813"/>
                <a:gd name="connsiteY395" fmla="*/ 1887549 h 4006635"/>
                <a:gd name="connsiteX396" fmla="*/ 3644479 w 5071813"/>
                <a:gd name="connsiteY396" fmla="*/ 1858521 h 4006635"/>
                <a:gd name="connsiteX397" fmla="*/ 3586421 w 5071813"/>
                <a:gd name="connsiteY397" fmla="*/ 1814978 h 4006635"/>
                <a:gd name="connsiteX398" fmla="*/ 3252593 w 5071813"/>
                <a:gd name="connsiteY398" fmla="*/ 1800464 h 4006635"/>
                <a:gd name="connsiteX399" fmla="*/ 3180021 w 5071813"/>
                <a:gd name="connsiteY399" fmla="*/ 1814978 h 4006635"/>
                <a:gd name="connsiteX400" fmla="*/ 3165507 w 5071813"/>
                <a:gd name="connsiteY400" fmla="*/ 1858521 h 4006635"/>
                <a:gd name="connsiteX401" fmla="*/ 3107450 w 5071813"/>
                <a:gd name="connsiteY401" fmla="*/ 1873035 h 4006635"/>
                <a:gd name="connsiteX402" fmla="*/ 3063907 w 5071813"/>
                <a:gd name="connsiteY402" fmla="*/ 1902064 h 4006635"/>
                <a:gd name="connsiteX403" fmla="*/ 3107450 w 5071813"/>
                <a:gd name="connsiteY403" fmla="*/ 1916578 h 4006635"/>
                <a:gd name="connsiteX404" fmla="*/ 3165507 w 5071813"/>
                <a:gd name="connsiteY404" fmla="*/ 1931092 h 4006635"/>
                <a:gd name="connsiteX405" fmla="*/ 3209050 w 5071813"/>
                <a:gd name="connsiteY405" fmla="*/ 2018178 h 4006635"/>
                <a:gd name="connsiteX406" fmla="*/ 3267107 w 5071813"/>
                <a:gd name="connsiteY406" fmla="*/ 2047206 h 4006635"/>
                <a:gd name="connsiteX407" fmla="*/ 3368707 w 5071813"/>
                <a:gd name="connsiteY407" fmla="*/ 2003664 h 4006635"/>
                <a:gd name="connsiteX408" fmla="*/ 3455793 w 5071813"/>
                <a:gd name="connsiteY408" fmla="*/ 1974635 h 4006635"/>
                <a:gd name="connsiteX409" fmla="*/ 3499336 w 5071813"/>
                <a:gd name="connsiteY409" fmla="*/ 1960121 h 4006635"/>
                <a:gd name="connsiteX410" fmla="*/ 3600936 w 5071813"/>
                <a:gd name="connsiteY410" fmla="*/ 1974635 h 4006635"/>
                <a:gd name="connsiteX411" fmla="*/ 3615450 w 5071813"/>
                <a:gd name="connsiteY411" fmla="*/ 2018178 h 4006635"/>
                <a:gd name="connsiteX412" fmla="*/ 3644479 w 5071813"/>
                <a:gd name="connsiteY412" fmla="*/ 2061721 h 4006635"/>
                <a:gd name="connsiteX413" fmla="*/ 3658993 w 5071813"/>
                <a:gd name="connsiteY413" fmla="*/ 2105264 h 4006635"/>
                <a:gd name="connsiteX414" fmla="*/ 3804136 w 5071813"/>
                <a:gd name="connsiteY414" fmla="*/ 2279435 h 4006635"/>
                <a:gd name="connsiteX415" fmla="*/ 3847679 w 5071813"/>
                <a:gd name="connsiteY415" fmla="*/ 2293949 h 4006635"/>
                <a:gd name="connsiteX416" fmla="*/ 4007336 w 5071813"/>
                <a:gd name="connsiteY416" fmla="*/ 2279435 h 4006635"/>
                <a:gd name="connsiteX417" fmla="*/ 4108936 w 5071813"/>
                <a:gd name="connsiteY417" fmla="*/ 2177835 h 4006635"/>
                <a:gd name="connsiteX418" fmla="*/ 4210536 w 5071813"/>
                <a:gd name="connsiteY418" fmla="*/ 2134292 h 4006635"/>
                <a:gd name="connsiteX419" fmla="*/ 4283107 w 5071813"/>
                <a:gd name="connsiteY419" fmla="*/ 2148806 h 4006635"/>
                <a:gd name="connsiteX420" fmla="*/ 4225050 w 5071813"/>
                <a:gd name="connsiteY420" fmla="*/ 2192349 h 4006635"/>
                <a:gd name="connsiteX421" fmla="*/ 4137964 w 5071813"/>
                <a:gd name="connsiteY421" fmla="*/ 2250406 h 4006635"/>
                <a:gd name="connsiteX422" fmla="*/ 4094421 w 5071813"/>
                <a:gd name="connsiteY422" fmla="*/ 2279435 h 4006635"/>
                <a:gd name="connsiteX423" fmla="*/ 4079907 w 5071813"/>
                <a:gd name="connsiteY423" fmla="*/ 2322978 h 4006635"/>
                <a:gd name="connsiteX424" fmla="*/ 4152479 w 5071813"/>
                <a:gd name="connsiteY424" fmla="*/ 2395549 h 4006635"/>
                <a:gd name="connsiteX425" fmla="*/ 4196021 w 5071813"/>
                <a:gd name="connsiteY425" fmla="*/ 2511664 h 4006635"/>
                <a:gd name="connsiteX426" fmla="*/ 4210536 w 5071813"/>
                <a:gd name="connsiteY426" fmla="*/ 2569721 h 4006635"/>
                <a:gd name="connsiteX427" fmla="*/ 4239564 w 5071813"/>
                <a:gd name="connsiteY427" fmla="*/ 2656806 h 4006635"/>
                <a:gd name="connsiteX428" fmla="*/ 4254079 w 5071813"/>
                <a:gd name="connsiteY428" fmla="*/ 2729378 h 4006635"/>
                <a:gd name="connsiteX429" fmla="*/ 4268593 w 5071813"/>
                <a:gd name="connsiteY429" fmla="*/ 2772921 h 4006635"/>
                <a:gd name="connsiteX430" fmla="*/ 4225050 w 5071813"/>
                <a:gd name="connsiteY430" fmla="*/ 2743892 h 4006635"/>
                <a:gd name="connsiteX431" fmla="*/ 4210536 w 5071813"/>
                <a:gd name="connsiteY431" fmla="*/ 2584235 h 4006635"/>
                <a:gd name="connsiteX432" fmla="*/ 4137964 w 5071813"/>
                <a:gd name="connsiteY432" fmla="*/ 2511664 h 4006635"/>
                <a:gd name="connsiteX433" fmla="*/ 4094421 w 5071813"/>
                <a:gd name="connsiteY433" fmla="*/ 2468121 h 4006635"/>
                <a:gd name="connsiteX434" fmla="*/ 4050879 w 5071813"/>
                <a:gd name="connsiteY434" fmla="*/ 2439092 h 4006635"/>
                <a:gd name="connsiteX435" fmla="*/ 4007336 w 5071813"/>
                <a:gd name="connsiteY435" fmla="*/ 2395549 h 4006635"/>
                <a:gd name="connsiteX436" fmla="*/ 3920250 w 5071813"/>
                <a:gd name="connsiteY436" fmla="*/ 2352006 h 4006635"/>
                <a:gd name="connsiteX437" fmla="*/ 3818650 w 5071813"/>
                <a:gd name="connsiteY437" fmla="*/ 2381035 h 4006635"/>
                <a:gd name="connsiteX438" fmla="*/ 3847679 w 5071813"/>
                <a:gd name="connsiteY438" fmla="*/ 2424578 h 4006635"/>
                <a:gd name="connsiteX439" fmla="*/ 3891221 w 5071813"/>
                <a:gd name="connsiteY439" fmla="*/ 2482635 h 4006635"/>
                <a:gd name="connsiteX440" fmla="*/ 3905736 w 5071813"/>
                <a:gd name="connsiteY440" fmla="*/ 2569721 h 4006635"/>
                <a:gd name="connsiteX441" fmla="*/ 3920250 w 5071813"/>
                <a:gd name="connsiteY441" fmla="*/ 2613264 h 4006635"/>
                <a:gd name="connsiteX442" fmla="*/ 3876707 w 5071813"/>
                <a:gd name="connsiteY442" fmla="*/ 2627778 h 4006635"/>
                <a:gd name="connsiteX443" fmla="*/ 3847679 w 5071813"/>
                <a:gd name="connsiteY443" fmla="*/ 2526178 h 4006635"/>
                <a:gd name="connsiteX444" fmla="*/ 3818650 w 5071813"/>
                <a:gd name="connsiteY444" fmla="*/ 2410064 h 4006635"/>
                <a:gd name="connsiteX445" fmla="*/ 3702536 w 5071813"/>
                <a:gd name="connsiteY445" fmla="*/ 2337492 h 4006635"/>
                <a:gd name="connsiteX446" fmla="*/ 3673507 w 5071813"/>
                <a:gd name="connsiteY446" fmla="*/ 2293949 h 4006635"/>
                <a:gd name="connsiteX447" fmla="*/ 3644479 w 5071813"/>
                <a:gd name="connsiteY447" fmla="*/ 2206864 h 4006635"/>
                <a:gd name="connsiteX448" fmla="*/ 3571907 w 5071813"/>
                <a:gd name="connsiteY448" fmla="*/ 2177835 h 4006635"/>
                <a:gd name="connsiteX449" fmla="*/ 3513850 w 5071813"/>
                <a:gd name="connsiteY449" fmla="*/ 2163321 h 4006635"/>
                <a:gd name="connsiteX450" fmla="*/ 3397736 w 5071813"/>
                <a:gd name="connsiteY450" fmla="*/ 2177835 h 4006635"/>
                <a:gd name="connsiteX451" fmla="*/ 3267107 w 5071813"/>
                <a:gd name="connsiteY451" fmla="*/ 2192349 h 4006635"/>
                <a:gd name="connsiteX452" fmla="*/ 3296136 w 5071813"/>
                <a:gd name="connsiteY452" fmla="*/ 2235892 h 4006635"/>
                <a:gd name="connsiteX453" fmla="*/ 3412250 w 5071813"/>
                <a:gd name="connsiteY453" fmla="*/ 2279435 h 4006635"/>
                <a:gd name="connsiteX454" fmla="*/ 3455793 w 5071813"/>
                <a:gd name="connsiteY454" fmla="*/ 2395549 h 4006635"/>
                <a:gd name="connsiteX455" fmla="*/ 3441279 w 5071813"/>
                <a:gd name="connsiteY455" fmla="*/ 2511664 h 4006635"/>
                <a:gd name="connsiteX456" fmla="*/ 3383221 w 5071813"/>
                <a:gd name="connsiteY456" fmla="*/ 2468121 h 4006635"/>
                <a:gd name="connsiteX457" fmla="*/ 3339679 w 5071813"/>
                <a:gd name="connsiteY457" fmla="*/ 2439092 h 4006635"/>
                <a:gd name="connsiteX458" fmla="*/ 3325164 w 5071813"/>
                <a:gd name="connsiteY458" fmla="*/ 2395549 h 4006635"/>
                <a:gd name="connsiteX459" fmla="*/ 3310650 w 5071813"/>
                <a:gd name="connsiteY459" fmla="*/ 2308464 h 4006635"/>
                <a:gd name="connsiteX460" fmla="*/ 3267107 w 5071813"/>
                <a:gd name="connsiteY460" fmla="*/ 2264921 h 4006635"/>
                <a:gd name="connsiteX461" fmla="*/ 3223564 w 5071813"/>
                <a:gd name="connsiteY461" fmla="*/ 2206864 h 4006635"/>
                <a:gd name="connsiteX462" fmla="*/ 3209050 w 5071813"/>
                <a:gd name="connsiteY462" fmla="*/ 2163321 h 4006635"/>
                <a:gd name="connsiteX463" fmla="*/ 3136479 w 5071813"/>
                <a:gd name="connsiteY463" fmla="*/ 2134292 h 4006635"/>
                <a:gd name="connsiteX464" fmla="*/ 3020364 w 5071813"/>
                <a:gd name="connsiteY464" fmla="*/ 2076235 h 4006635"/>
                <a:gd name="connsiteX465" fmla="*/ 2976821 w 5071813"/>
                <a:gd name="connsiteY465" fmla="*/ 2279435 h 4006635"/>
                <a:gd name="connsiteX466" fmla="*/ 2875221 w 5071813"/>
                <a:gd name="connsiteY466" fmla="*/ 2366521 h 4006635"/>
                <a:gd name="connsiteX467" fmla="*/ 2846193 w 5071813"/>
                <a:gd name="connsiteY467" fmla="*/ 2410064 h 4006635"/>
                <a:gd name="connsiteX468" fmla="*/ 2831679 w 5071813"/>
                <a:gd name="connsiteY468" fmla="*/ 2482635 h 4006635"/>
                <a:gd name="connsiteX469" fmla="*/ 2672021 w 5071813"/>
                <a:gd name="connsiteY469" fmla="*/ 2526178 h 4006635"/>
                <a:gd name="connsiteX470" fmla="*/ 2657507 w 5071813"/>
                <a:gd name="connsiteY470" fmla="*/ 2569721 h 4006635"/>
                <a:gd name="connsiteX471" fmla="*/ 2599450 w 5071813"/>
                <a:gd name="connsiteY471" fmla="*/ 2656806 h 4006635"/>
                <a:gd name="connsiteX472" fmla="*/ 2584936 w 5071813"/>
                <a:gd name="connsiteY472" fmla="*/ 2700349 h 4006635"/>
                <a:gd name="connsiteX473" fmla="*/ 2599450 w 5071813"/>
                <a:gd name="connsiteY473" fmla="*/ 2743892 h 4006635"/>
                <a:gd name="connsiteX474" fmla="*/ 2730079 w 5071813"/>
                <a:gd name="connsiteY474" fmla="*/ 2845492 h 4006635"/>
                <a:gd name="connsiteX475" fmla="*/ 2773621 w 5071813"/>
                <a:gd name="connsiteY475" fmla="*/ 2889035 h 4006635"/>
                <a:gd name="connsiteX476" fmla="*/ 2889736 w 5071813"/>
                <a:gd name="connsiteY476" fmla="*/ 2932578 h 4006635"/>
                <a:gd name="connsiteX477" fmla="*/ 2976821 w 5071813"/>
                <a:gd name="connsiteY477" fmla="*/ 2976121 h 4006635"/>
                <a:gd name="connsiteX478" fmla="*/ 3034879 w 5071813"/>
                <a:gd name="connsiteY478" fmla="*/ 2961606 h 4006635"/>
                <a:gd name="connsiteX479" fmla="*/ 3049393 w 5071813"/>
                <a:gd name="connsiteY479" fmla="*/ 2845492 h 4006635"/>
                <a:gd name="connsiteX480" fmla="*/ 3165507 w 5071813"/>
                <a:gd name="connsiteY480" fmla="*/ 2801949 h 4006635"/>
                <a:gd name="connsiteX481" fmla="*/ 3412250 w 5071813"/>
                <a:gd name="connsiteY481" fmla="*/ 2816464 h 4006635"/>
                <a:gd name="connsiteX482" fmla="*/ 3513850 w 5071813"/>
                <a:gd name="connsiteY482" fmla="*/ 2860006 h 4006635"/>
                <a:gd name="connsiteX483" fmla="*/ 3557393 w 5071813"/>
                <a:gd name="connsiteY483" fmla="*/ 2874521 h 4006635"/>
                <a:gd name="connsiteX484" fmla="*/ 3615450 w 5071813"/>
                <a:gd name="connsiteY484" fmla="*/ 2976121 h 4006635"/>
                <a:gd name="connsiteX485" fmla="*/ 3600936 w 5071813"/>
                <a:gd name="connsiteY485" fmla="*/ 3048692 h 4006635"/>
                <a:gd name="connsiteX486" fmla="*/ 3484821 w 5071813"/>
                <a:gd name="connsiteY486" fmla="*/ 3034178 h 4006635"/>
                <a:gd name="connsiteX487" fmla="*/ 3441279 w 5071813"/>
                <a:gd name="connsiteY487" fmla="*/ 3005149 h 4006635"/>
                <a:gd name="connsiteX488" fmla="*/ 3180021 w 5071813"/>
                <a:gd name="connsiteY488" fmla="*/ 3019664 h 4006635"/>
                <a:gd name="connsiteX489" fmla="*/ 3136479 w 5071813"/>
                <a:gd name="connsiteY489" fmla="*/ 3063206 h 4006635"/>
                <a:gd name="connsiteX490" fmla="*/ 3281621 w 5071813"/>
                <a:gd name="connsiteY490" fmla="*/ 3077721 h 4006635"/>
                <a:gd name="connsiteX491" fmla="*/ 3412250 w 5071813"/>
                <a:gd name="connsiteY491" fmla="*/ 3106749 h 4006635"/>
                <a:gd name="connsiteX492" fmla="*/ 3513850 w 5071813"/>
                <a:gd name="connsiteY492" fmla="*/ 3193835 h 4006635"/>
                <a:gd name="connsiteX493" fmla="*/ 3557393 w 5071813"/>
                <a:gd name="connsiteY493" fmla="*/ 3208349 h 4006635"/>
                <a:gd name="connsiteX494" fmla="*/ 3600936 w 5071813"/>
                <a:gd name="connsiteY494" fmla="*/ 3237378 h 4006635"/>
                <a:gd name="connsiteX495" fmla="*/ 3673507 w 5071813"/>
                <a:gd name="connsiteY495" fmla="*/ 3251892 h 4006635"/>
                <a:gd name="connsiteX496" fmla="*/ 3717050 w 5071813"/>
                <a:gd name="connsiteY496" fmla="*/ 3266406 h 4006635"/>
                <a:gd name="connsiteX497" fmla="*/ 3804136 w 5071813"/>
                <a:gd name="connsiteY497" fmla="*/ 3368006 h 4006635"/>
                <a:gd name="connsiteX498" fmla="*/ 3920250 w 5071813"/>
                <a:gd name="connsiteY498" fmla="*/ 3397035 h 4006635"/>
                <a:gd name="connsiteX499" fmla="*/ 3992821 w 5071813"/>
                <a:gd name="connsiteY499" fmla="*/ 3382521 h 4006635"/>
                <a:gd name="connsiteX500" fmla="*/ 4007336 w 5071813"/>
                <a:gd name="connsiteY500" fmla="*/ 3426064 h 4006635"/>
                <a:gd name="connsiteX501" fmla="*/ 3920250 w 5071813"/>
                <a:gd name="connsiteY501" fmla="*/ 3513149 h 4006635"/>
                <a:gd name="connsiteX502" fmla="*/ 3731564 w 5071813"/>
                <a:gd name="connsiteY502" fmla="*/ 3484121 h 4006635"/>
                <a:gd name="connsiteX503" fmla="*/ 3600936 w 5071813"/>
                <a:gd name="connsiteY503" fmla="*/ 3382521 h 4006635"/>
                <a:gd name="connsiteX504" fmla="*/ 3441279 w 5071813"/>
                <a:gd name="connsiteY504" fmla="*/ 3338978 h 4006635"/>
                <a:gd name="connsiteX505" fmla="*/ 3296136 w 5071813"/>
                <a:gd name="connsiteY505" fmla="*/ 3353492 h 4006635"/>
                <a:gd name="connsiteX506" fmla="*/ 3310650 w 5071813"/>
                <a:gd name="connsiteY506" fmla="*/ 3426064 h 4006635"/>
                <a:gd name="connsiteX507" fmla="*/ 3281621 w 5071813"/>
                <a:gd name="connsiteY507" fmla="*/ 3556692 h 4006635"/>
                <a:gd name="connsiteX508" fmla="*/ 3107450 w 5071813"/>
                <a:gd name="connsiteY508" fmla="*/ 3542178 h 4006635"/>
                <a:gd name="connsiteX509" fmla="*/ 3063907 w 5071813"/>
                <a:gd name="connsiteY509" fmla="*/ 3527664 h 4006635"/>
                <a:gd name="connsiteX510" fmla="*/ 3092936 w 5071813"/>
                <a:gd name="connsiteY510" fmla="*/ 3455092 h 4006635"/>
                <a:gd name="connsiteX511" fmla="*/ 3136479 w 5071813"/>
                <a:gd name="connsiteY511" fmla="*/ 3426064 h 4006635"/>
                <a:gd name="connsiteX512" fmla="*/ 3136479 w 5071813"/>
                <a:gd name="connsiteY512" fmla="*/ 3251892 h 4006635"/>
                <a:gd name="connsiteX513" fmla="*/ 3092936 w 5071813"/>
                <a:gd name="connsiteY513" fmla="*/ 3222864 h 4006635"/>
                <a:gd name="connsiteX514" fmla="*/ 3092936 w 5071813"/>
                <a:gd name="connsiteY514" fmla="*/ 3614749 h 4006635"/>
                <a:gd name="connsiteX515" fmla="*/ 3121964 w 5071813"/>
                <a:gd name="connsiteY515" fmla="*/ 3701835 h 4006635"/>
                <a:gd name="connsiteX516" fmla="*/ 3107450 w 5071813"/>
                <a:gd name="connsiteY516" fmla="*/ 3890521 h 4006635"/>
                <a:gd name="connsiteX517" fmla="*/ 3078421 w 5071813"/>
                <a:gd name="connsiteY517" fmla="*/ 4006635 h 4006635"/>
                <a:gd name="connsiteX518" fmla="*/ 3020364 w 5071813"/>
                <a:gd name="connsiteY518" fmla="*/ 3948578 h 4006635"/>
                <a:gd name="connsiteX519" fmla="*/ 2976821 w 5071813"/>
                <a:gd name="connsiteY519" fmla="*/ 3600235 h 4006635"/>
                <a:gd name="connsiteX520" fmla="*/ 2918764 w 5071813"/>
                <a:gd name="connsiteY520" fmla="*/ 3498635 h 4006635"/>
                <a:gd name="connsiteX521" fmla="*/ 2889736 w 5071813"/>
                <a:gd name="connsiteY521" fmla="*/ 3426064 h 4006635"/>
                <a:gd name="connsiteX522" fmla="*/ 2904250 w 5071813"/>
                <a:gd name="connsiteY522" fmla="*/ 3309949 h 4006635"/>
                <a:gd name="connsiteX523" fmla="*/ 2947793 w 5071813"/>
                <a:gd name="connsiteY523" fmla="*/ 3266406 h 4006635"/>
                <a:gd name="connsiteX524" fmla="*/ 2991336 w 5071813"/>
                <a:gd name="connsiteY524" fmla="*/ 3179321 h 4006635"/>
                <a:gd name="connsiteX525" fmla="*/ 2976821 w 5071813"/>
                <a:gd name="connsiteY525" fmla="*/ 3121264 h 4006635"/>
                <a:gd name="connsiteX526" fmla="*/ 2918764 w 5071813"/>
                <a:gd name="connsiteY526" fmla="*/ 3106749 h 4006635"/>
                <a:gd name="connsiteX527" fmla="*/ 2875221 w 5071813"/>
                <a:gd name="connsiteY527" fmla="*/ 3092235 h 4006635"/>
                <a:gd name="connsiteX528" fmla="*/ 2788136 w 5071813"/>
                <a:gd name="connsiteY528" fmla="*/ 3135778 h 4006635"/>
                <a:gd name="connsiteX529" fmla="*/ 2759107 w 5071813"/>
                <a:gd name="connsiteY529" fmla="*/ 3048692 h 4006635"/>
                <a:gd name="connsiteX530" fmla="*/ 2744593 w 5071813"/>
                <a:gd name="connsiteY530" fmla="*/ 3005149 h 4006635"/>
                <a:gd name="connsiteX531" fmla="*/ 2701050 w 5071813"/>
                <a:gd name="connsiteY531" fmla="*/ 2990635 h 4006635"/>
                <a:gd name="connsiteX532" fmla="*/ 2541393 w 5071813"/>
                <a:gd name="connsiteY532" fmla="*/ 3019664 h 4006635"/>
                <a:gd name="connsiteX533" fmla="*/ 2439793 w 5071813"/>
                <a:gd name="connsiteY533" fmla="*/ 3063206 h 4006635"/>
                <a:gd name="connsiteX534" fmla="*/ 2309164 w 5071813"/>
                <a:gd name="connsiteY534" fmla="*/ 3077721 h 4006635"/>
                <a:gd name="connsiteX535" fmla="*/ 2265621 w 5071813"/>
                <a:gd name="connsiteY535" fmla="*/ 3121264 h 4006635"/>
                <a:gd name="connsiteX536" fmla="*/ 2251107 w 5071813"/>
                <a:gd name="connsiteY536" fmla="*/ 3179321 h 4006635"/>
                <a:gd name="connsiteX537" fmla="*/ 2236593 w 5071813"/>
                <a:gd name="connsiteY537" fmla="*/ 3251892 h 4006635"/>
                <a:gd name="connsiteX538" fmla="*/ 2193050 w 5071813"/>
                <a:gd name="connsiteY538" fmla="*/ 3280921 h 4006635"/>
                <a:gd name="connsiteX539" fmla="*/ 2033393 w 5071813"/>
                <a:gd name="connsiteY539" fmla="*/ 3251892 h 4006635"/>
                <a:gd name="connsiteX540" fmla="*/ 1989850 w 5071813"/>
                <a:gd name="connsiteY540" fmla="*/ 3179321 h 4006635"/>
                <a:gd name="connsiteX541" fmla="*/ 2062421 w 5071813"/>
                <a:gd name="connsiteY541" fmla="*/ 3092235 h 4006635"/>
                <a:gd name="connsiteX542" fmla="*/ 2193050 w 5071813"/>
                <a:gd name="connsiteY542" fmla="*/ 3077721 h 4006635"/>
                <a:gd name="connsiteX543" fmla="*/ 2236593 w 5071813"/>
                <a:gd name="connsiteY543" fmla="*/ 3034178 h 4006635"/>
                <a:gd name="connsiteX544" fmla="*/ 2265621 w 5071813"/>
                <a:gd name="connsiteY544" fmla="*/ 2947092 h 4006635"/>
                <a:gd name="connsiteX545" fmla="*/ 2294650 w 5071813"/>
                <a:gd name="connsiteY545" fmla="*/ 2889035 h 4006635"/>
                <a:gd name="connsiteX546" fmla="*/ 2410764 w 5071813"/>
                <a:gd name="connsiteY546" fmla="*/ 2903549 h 4006635"/>
                <a:gd name="connsiteX547" fmla="*/ 2468821 w 5071813"/>
                <a:gd name="connsiteY547" fmla="*/ 2889035 h 4006635"/>
                <a:gd name="connsiteX548" fmla="*/ 2439793 w 5071813"/>
                <a:gd name="connsiteY548" fmla="*/ 2816464 h 4006635"/>
                <a:gd name="connsiteX549" fmla="*/ 2323679 w 5071813"/>
                <a:gd name="connsiteY549" fmla="*/ 2787435 h 4006635"/>
                <a:gd name="connsiteX550" fmla="*/ 2280136 w 5071813"/>
                <a:gd name="connsiteY550" fmla="*/ 2801949 h 4006635"/>
                <a:gd name="connsiteX551" fmla="*/ 2236593 w 5071813"/>
                <a:gd name="connsiteY551" fmla="*/ 2932578 h 4006635"/>
                <a:gd name="connsiteX552" fmla="*/ 2178536 w 5071813"/>
                <a:gd name="connsiteY552" fmla="*/ 2976121 h 4006635"/>
                <a:gd name="connsiteX553" fmla="*/ 2134993 w 5071813"/>
                <a:gd name="connsiteY553" fmla="*/ 3005149 h 4006635"/>
                <a:gd name="connsiteX554" fmla="*/ 2004364 w 5071813"/>
                <a:gd name="connsiteY554" fmla="*/ 3034178 h 4006635"/>
                <a:gd name="connsiteX555" fmla="*/ 1960821 w 5071813"/>
                <a:gd name="connsiteY555" fmla="*/ 3063206 h 4006635"/>
                <a:gd name="connsiteX556" fmla="*/ 1917279 w 5071813"/>
                <a:gd name="connsiteY556" fmla="*/ 3077721 h 4006635"/>
                <a:gd name="connsiteX557" fmla="*/ 1670536 w 5071813"/>
                <a:gd name="connsiteY557" fmla="*/ 3106749 h 4006635"/>
                <a:gd name="connsiteX558" fmla="*/ 1583450 w 5071813"/>
                <a:gd name="connsiteY558" fmla="*/ 3150292 h 4006635"/>
                <a:gd name="connsiteX559" fmla="*/ 1568936 w 5071813"/>
                <a:gd name="connsiteY559" fmla="*/ 3193835 h 4006635"/>
                <a:gd name="connsiteX560" fmla="*/ 1510879 w 5071813"/>
                <a:gd name="connsiteY560" fmla="*/ 3397035 h 4006635"/>
                <a:gd name="connsiteX561" fmla="*/ 1467336 w 5071813"/>
                <a:gd name="connsiteY561" fmla="*/ 3382521 h 4006635"/>
                <a:gd name="connsiteX562" fmla="*/ 1452821 w 5071813"/>
                <a:gd name="connsiteY562" fmla="*/ 3338978 h 4006635"/>
                <a:gd name="connsiteX563" fmla="*/ 1467336 w 5071813"/>
                <a:gd name="connsiteY563" fmla="*/ 3208349 h 4006635"/>
                <a:gd name="connsiteX564" fmla="*/ 1597964 w 5071813"/>
                <a:gd name="connsiteY564" fmla="*/ 3150292 h 4006635"/>
                <a:gd name="connsiteX565" fmla="*/ 1670536 w 5071813"/>
                <a:gd name="connsiteY565" fmla="*/ 3077721 h 4006635"/>
                <a:gd name="connsiteX566" fmla="*/ 1714079 w 5071813"/>
                <a:gd name="connsiteY566" fmla="*/ 3034178 h 4006635"/>
                <a:gd name="connsiteX567" fmla="*/ 1844707 w 5071813"/>
                <a:gd name="connsiteY567" fmla="*/ 2961606 h 4006635"/>
                <a:gd name="connsiteX568" fmla="*/ 2105964 w 5071813"/>
                <a:gd name="connsiteY568" fmla="*/ 2947092 h 4006635"/>
                <a:gd name="connsiteX569" fmla="*/ 2149507 w 5071813"/>
                <a:gd name="connsiteY569" fmla="*/ 2932578 h 4006635"/>
                <a:gd name="connsiteX570" fmla="*/ 2222079 w 5071813"/>
                <a:gd name="connsiteY570" fmla="*/ 2830978 h 4006635"/>
                <a:gd name="connsiteX571" fmla="*/ 2207564 w 5071813"/>
                <a:gd name="connsiteY571" fmla="*/ 2700349 h 4006635"/>
                <a:gd name="connsiteX572" fmla="*/ 1786650 w 5071813"/>
                <a:gd name="connsiteY572" fmla="*/ 2729378 h 4006635"/>
                <a:gd name="connsiteX573" fmla="*/ 1714079 w 5071813"/>
                <a:gd name="connsiteY573" fmla="*/ 2787435 h 4006635"/>
                <a:gd name="connsiteX574" fmla="*/ 1670536 w 5071813"/>
                <a:gd name="connsiteY574" fmla="*/ 2801949 h 4006635"/>
                <a:gd name="connsiteX575" fmla="*/ 1539907 w 5071813"/>
                <a:gd name="connsiteY575" fmla="*/ 2845492 h 4006635"/>
                <a:gd name="connsiteX576" fmla="*/ 1409279 w 5071813"/>
                <a:gd name="connsiteY576" fmla="*/ 2889035 h 4006635"/>
                <a:gd name="connsiteX577" fmla="*/ 1452821 w 5071813"/>
                <a:gd name="connsiteY577" fmla="*/ 2758406 h 4006635"/>
                <a:gd name="connsiteX578" fmla="*/ 1568936 w 5071813"/>
                <a:gd name="connsiteY578" fmla="*/ 2729378 h 4006635"/>
                <a:gd name="connsiteX579" fmla="*/ 1612479 w 5071813"/>
                <a:gd name="connsiteY579" fmla="*/ 2700349 h 4006635"/>
                <a:gd name="connsiteX580" fmla="*/ 1626993 w 5071813"/>
                <a:gd name="connsiteY580" fmla="*/ 2656806 h 4006635"/>
                <a:gd name="connsiteX581" fmla="*/ 1510879 w 5071813"/>
                <a:gd name="connsiteY581" fmla="*/ 2613264 h 4006635"/>
                <a:gd name="connsiteX582" fmla="*/ 1423793 w 5071813"/>
                <a:gd name="connsiteY582" fmla="*/ 2497149 h 4006635"/>
                <a:gd name="connsiteX583" fmla="*/ 1467336 w 5071813"/>
                <a:gd name="connsiteY583" fmla="*/ 2482635 h 4006635"/>
                <a:gd name="connsiteX584" fmla="*/ 1626993 w 5071813"/>
                <a:gd name="connsiteY584" fmla="*/ 2540692 h 4006635"/>
                <a:gd name="connsiteX585" fmla="*/ 1728593 w 5071813"/>
                <a:gd name="connsiteY585" fmla="*/ 2569721 h 4006635"/>
                <a:gd name="connsiteX586" fmla="*/ 1797082 w 5071813"/>
                <a:gd name="connsiteY586" fmla="*/ 2603285 h 4006635"/>
                <a:gd name="connsiteX587" fmla="*/ 1830193 w 5071813"/>
                <a:gd name="connsiteY587" fmla="*/ 2642292 h 4006635"/>
                <a:gd name="connsiteX588" fmla="*/ 1888250 w 5071813"/>
                <a:gd name="connsiteY588" fmla="*/ 2656806 h 4006635"/>
                <a:gd name="connsiteX589" fmla="*/ 1975336 w 5071813"/>
                <a:gd name="connsiteY589" fmla="*/ 2671321 h 4006635"/>
                <a:gd name="connsiteX590" fmla="*/ 2164021 w 5071813"/>
                <a:gd name="connsiteY590" fmla="*/ 2652498 h 4006635"/>
                <a:gd name="connsiteX591" fmla="*/ 2309164 w 5071813"/>
                <a:gd name="connsiteY591" fmla="*/ 2671321 h 4006635"/>
                <a:gd name="connsiteX592" fmla="*/ 2294650 w 5071813"/>
                <a:gd name="connsiteY592" fmla="*/ 2627778 h 4006635"/>
                <a:gd name="connsiteX593" fmla="*/ 2193050 w 5071813"/>
                <a:gd name="connsiteY593" fmla="*/ 2569721 h 4006635"/>
                <a:gd name="connsiteX594" fmla="*/ 2164021 w 5071813"/>
                <a:gd name="connsiteY594" fmla="*/ 2497149 h 4006635"/>
                <a:gd name="connsiteX595" fmla="*/ 2062421 w 5071813"/>
                <a:gd name="connsiteY595" fmla="*/ 2453606 h 4006635"/>
                <a:gd name="connsiteX596" fmla="*/ 2004364 w 5071813"/>
                <a:gd name="connsiteY596" fmla="*/ 2424578 h 4006635"/>
                <a:gd name="connsiteX597" fmla="*/ 1873736 w 5071813"/>
                <a:gd name="connsiteY597" fmla="*/ 2439092 h 4006635"/>
                <a:gd name="connsiteX598" fmla="*/ 1830193 w 5071813"/>
                <a:gd name="connsiteY598" fmla="*/ 2453606 h 4006635"/>
                <a:gd name="connsiteX599" fmla="*/ 1699564 w 5071813"/>
                <a:gd name="connsiteY599" fmla="*/ 2439092 h 4006635"/>
                <a:gd name="connsiteX600" fmla="*/ 1656021 w 5071813"/>
                <a:gd name="connsiteY600" fmla="*/ 2410064 h 4006635"/>
                <a:gd name="connsiteX601" fmla="*/ 1612479 w 5071813"/>
                <a:gd name="connsiteY601" fmla="*/ 2395549 h 4006635"/>
                <a:gd name="connsiteX602" fmla="*/ 1423793 w 5071813"/>
                <a:gd name="connsiteY602" fmla="*/ 2366521 h 4006635"/>
                <a:gd name="connsiteX603" fmla="*/ 1307679 w 5071813"/>
                <a:gd name="connsiteY603" fmla="*/ 2366521 h 4006635"/>
                <a:gd name="connsiteX604" fmla="*/ 1278650 w 5071813"/>
                <a:gd name="connsiteY604" fmla="*/ 2424578 h 4006635"/>
                <a:gd name="connsiteX605" fmla="*/ 1293164 w 5071813"/>
                <a:gd name="connsiteY605" fmla="*/ 2613264 h 4006635"/>
                <a:gd name="connsiteX606" fmla="*/ 1322193 w 5071813"/>
                <a:gd name="connsiteY606" fmla="*/ 2700349 h 4006635"/>
                <a:gd name="connsiteX607" fmla="*/ 1336707 w 5071813"/>
                <a:gd name="connsiteY607" fmla="*/ 2758406 h 4006635"/>
                <a:gd name="connsiteX608" fmla="*/ 1278650 w 5071813"/>
                <a:gd name="connsiteY608" fmla="*/ 2860006 h 4006635"/>
                <a:gd name="connsiteX609" fmla="*/ 1220593 w 5071813"/>
                <a:gd name="connsiteY609" fmla="*/ 2816464 h 4006635"/>
                <a:gd name="connsiteX610" fmla="*/ 1148021 w 5071813"/>
                <a:gd name="connsiteY610" fmla="*/ 2613264 h 4006635"/>
                <a:gd name="connsiteX611" fmla="*/ 1104479 w 5071813"/>
                <a:gd name="connsiteY611" fmla="*/ 2584235 h 4006635"/>
                <a:gd name="connsiteX612" fmla="*/ 1089964 w 5071813"/>
                <a:gd name="connsiteY612" fmla="*/ 2526178 h 4006635"/>
                <a:gd name="connsiteX613" fmla="*/ 1046421 w 5071813"/>
                <a:gd name="connsiteY613" fmla="*/ 2482635 h 4006635"/>
                <a:gd name="connsiteX614" fmla="*/ 1002879 w 5071813"/>
                <a:gd name="connsiteY614" fmla="*/ 2424578 h 4006635"/>
                <a:gd name="connsiteX615" fmla="*/ 1046421 w 5071813"/>
                <a:gd name="connsiteY615" fmla="*/ 2395549 h 4006635"/>
                <a:gd name="connsiteX616" fmla="*/ 1162536 w 5071813"/>
                <a:gd name="connsiteY616" fmla="*/ 2381035 h 4006635"/>
                <a:gd name="connsiteX617" fmla="*/ 1191564 w 5071813"/>
                <a:gd name="connsiteY617" fmla="*/ 2293949 h 4006635"/>
                <a:gd name="connsiteX618" fmla="*/ 1220593 w 5071813"/>
                <a:gd name="connsiteY618" fmla="*/ 2235892 h 4006635"/>
                <a:gd name="connsiteX619" fmla="*/ 1206079 w 5071813"/>
                <a:gd name="connsiteY619" fmla="*/ 2192349 h 4006635"/>
                <a:gd name="connsiteX620" fmla="*/ 1162536 w 5071813"/>
                <a:gd name="connsiteY620" fmla="*/ 2134292 h 4006635"/>
                <a:gd name="connsiteX621" fmla="*/ 1118993 w 5071813"/>
                <a:gd name="connsiteY621" fmla="*/ 2090749 h 4006635"/>
                <a:gd name="connsiteX622" fmla="*/ 1017393 w 5071813"/>
                <a:gd name="connsiteY622" fmla="*/ 2018178 h 4006635"/>
                <a:gd name="connsiteX623" fmla="*/ 959336 w 5071813"/>
                <a:gd name="connsiteY623" fmla="*/ 1916578 h 4006635"/>
                <a:gd name="connsiteX624" fmla="*/ 886764 w 5071813"/>
                <a:gd name="connsiteY624" fmla="*/ 1814978 h 4006635"/>
                <a:gd name="connsiteX625" fmla="*/ 785164 w 5071813"/>
                <a:gd name="connsiteY625" fmla="*/ 1844006 h 4006635"/>
                <a:gd name="connsiteX626" fmla="*/ 741621 w 5071813"/>
                <a:gd name="connsiteY626" fmla="*/ 1858521 h 4006635"/>
                <a:gd name="connsiteX627" fmla="*/ 683564 w 5071813"/>
                <a:gd name="connsiteY627" fmla="*/ 1844006 h 4006635"/>
                <a:gd name="connsiteX628" fmla="*/ 669050 w 5071813"/>
                <a:gd name="connsiteY628" fmla="*/ 1785949 h 4006635"/>
                <a:gd name="connsiteX629" fmla="*/ 799679 w 5071813"/>
                <a:gd name="connsiteY629" fmla="*/ 1742406 h 4006635"/>
                <a:gd name="connsiteX630" fmla="*/ 785164 w 5071813"/>
                <a:gd name="connsiteY630" fmla="*/ 1626292 h 4006635"/>
                <a:gd name="connsiteX631" fmla="*/ 712593 w 5071813"/>
                <a:gd name="connsiteY631" fmla="*/ 1597264 h 4006635"/>
                <a:gd name="connsiteX632" fmla="*/ 669050 w 5071813"/>
                <a:gd name="connsiteY632" fmla="*/ 1553721 h 4006635"/>
                <a:gd name="connsiteX633" fmla="*/ 523907 w 5071813"/>
                <a:gd name="connsiteY633" fmla="*/ 1510178 h 4006635"/>
                <a:gd name="connsiteX634" fmla="*/ 494879 w 5071813"/>
                <a:gd name="connsiteY634" fmla="*/ 1452121 h 4006635"/>
                <a:gd name="connsiteX635" fmla="*/ 465850 w 5071813"/>
                <a:gd name="connsiteY635" fmla="*/ 1350521 h 4006635"/>
                <a:gd name="connsiteX636" fmla="*/ 407793 w 5071813"/>
                <a:gd name="connsiteY636" fmla="*/ 1219892 h 4006635"/>
                <a:gd name="connsiteX637" fmla="*/ 291679 w 5071813"/>
                <a:gd name="connsiteY637" fmla="*/ 1132806 h 4006635"/>
                <a:gd name="connsiteX638" fmla="*/ 161050 w 5071813"/>
                <a:gd name="connsiteY638" fmla="*/ 1074749 h 4006635"/>
                <a:gd name="connsiteX639" fmla="*/ 117507 w 5071813"/>
                <a:gd name="connsiteY639" fmla="*/ 1060235 h 4006635"/>
                <a:gd name="connsiteX640" fmla="*/ 73964 w 5071813"/>
                <a:gd name="connsiteY640" fmla="*/ 1045721 h 4006635"/>
                <a:gd name="connsiteX641" fmla="*/ 1393 w 5071813"/>
                <a:gd name="connsiteY641" fmla="*/ 929606 h 4006635"/>
                <a:gd name="connsiteX0" fmla="*/ 1393 w 5071813"/>
                <a:gd name="connsiteY0" fmla="*/ 929606 h 4006635"/>
                <a:gd name="connsiteX1" fmla="*/ 132021 w 5071813"/>
                <a:gd name="connsiteY1" fmla="*/ 929606 h 4006635"/>
                <a:gd name="connsiteX2" fmla="*/ 219107 w 5071813"/>
                <a:gd name="connsiteY2" fmla="*/ 958635 h 4006635"/>
                <a:gd name="connsiteX3" fmla="*/ 262650 w 5071813"/>
                <a:gd name="connsiteY3" fmla="*/ 987664 h 4006635"/>
                <a:gd name="connsiteX4" fmla="*/ 335221 w 5071813"/>
                <a:gd name="connsiteY4" fmla="*/ 1060235 h 4006635"/>
                <a:gd name="connsiteX5" fmla="*/ 422307 w 5071813"/>
                <a:gd name="connsiteY5" fmla="*/ 1089264 h 4006635"/>
                <a:gd name="connsiteX6" fmla="*/ 465850 w 5071813"/>
                <a:gd name="connsiteY6" fmla="*/ 1132806 h 4006635"/>
                <a:gd name="connsiteX7" fmla="*/ 552936 w 5071813"/>
                <a:gd name="connsiteY7" fmla="*/ 1161835 h 4006635"/>
                <a:gd name="connsiteX8" fmla="*/ 625507 w 5071813"/>
                <a:gd name="connsiteY8" fmla="*/ 1248921 h 4006635"/>
                <a:gd name="connsiteX9" fmla="*/ 640021 w 5071813"/>
                <a:gd name="connsiteY9" fmla="*/ 1292464 h 4006635"/>
                <a:gd name="connsiteX10" fmla="*/ 683564 w 5071813"/>
                <a:gd name="connsiteY10" fmla="*/ 1306978 h 4006635"/>
                <a:gd name="connsiteX11" fmla="*/ 756136 w 5071813"/>
                <a:gd name="connsiteY11" fmla="*/ 1408578 h 4006635"/>
                <a:gd name="connsiteX12" fmla="*/ 828707 w 5071813"/>
                <a:gd name="connsiteY12" fmla="*/ 1466635 h 4006635"/>
                <a:gd name="connsiteX13" fmla="*/ 857736 w 5071813"/>
                <a:gd name="connsiteY13" fmla="*/ 1524692 h 4006635"/>
                <a:gd name="connsiteX14" fmla="*/ 872250 w 5071813"/>
                <a:gd name="connsiteY14" fmla="*/ 1568235 h 4006635"/>
                <a:gd name="connsiteX15" fmla="*/ 930307 w 5071813"/>
                <a:gd name="connsiteY15" fmla="*/ 1553721 h 4006635"/>
                <a:gd name="connsiteX16" fmla="*/ 944821 w 5071813"/>
                <a:gd name="connsiteY16" fmla="*/ 1510178 h 4006635"/>
                <a:gd name="connsiteX17" fmla="*/ 988364 w 5071813"/>
                <a:gd name="connsiteY17" fmla="*/ 1495664 h 4006635"/>
                <a:gd name="connsiteX18" fmla="*/ 1089964 w 5071813"/>
                <a:gd name="connsiteY18" fmla="*/ 1539206 h 4006635"/>
                <a:gd name="connsiteX19" fmla="*/ 1148021 w 5071813"/>
                <a:gd name="connsiteY19" fmla="*/ 1873035 h 4006635"/>
                <a:gd name="connsiteX20" fmla="*/ 1191564 w 5071813"/>
                <a:gd name="connsiteY20" fmla="*/ 1960121 h 4006635"/>
                <a:gd name="connsiteX21" fmla="*/ 1235107 w 5071813"/>
                <a:gd name="connsiteY21" fmla="*/ 1974635 h 4006635"/>
                <a:gd name="connsiteX22" fmla="*/ 1278650 w 5071813"/>
                <a:gd name="connsiteY22" fmla="*/ 2003664 h 4006635"/>
                <a:gd name="connsiteX23" fmla="*/ 1307679 w 5071813"/>
                <a:gd name="connsiteY23" fmla="*/ 2119778 h 4006635"/>
                <a:gd name="connsiteX24" fmla="*/ 1394764 w 5071813"/>
                <a:gd name="connsiteY24" fmla="*/ 2206864 h 4006635"/>
                <a:gd name="connsiteX25" fmla="*/ 1525393 w 5071813"/>
                <a:gd name="connsiteY25" fmla="*/ 2221378 h 4006635"/>
                <a:gd name="connsiteX26" fmla="*/ 1583450 w 5071813"/>
                <a:gd name="connsiteY26" fmla="*/ 2250406 h 4006635"/>
                <a:gd name="connsiteX27" fmla="*/ 1597964 w 5071813"/>
                <a:gd name="connsiteY27" fmla="*/ 2293949 h 4006635"/>
                <a:gd name="connsiteX28" fmla="*/ 1641507 w 5071813"/>
                <a:gd name="connsiteY28" fmla="*/ 2322978 h 4006635"/>
                <a:gd name="connsiteX29" fmla="*/ 1786650 w 5071813"/>
                <a:gd name="connsiteY29" fmla="*/ 2308464 h 4006635"/>
                <a:gd name="connsiteX30" fmla="*/ 1801164 w 5071813"/>
                <a:gd name="connsiteY30" fmla="*/ 2264921 h 4006635"/>
                <a:gd name="connsiteX31" fmla="*/ 1873736 w 5071813"/>
                <a:gd name="connsiteY31" fmla="*/ 2279435 h 4006635"/>
                <a:gd name="connsiteX32" fmla="*/ 2062421 w 5071813"/>
                <a:gd name="connsiteY32" fmla="*/ 2293949 h 4006635"/>
                <a:gd name="connsiteX33" fmla="*/ 2076936 w 5071813"/>
                <a:gd name="connsiteY33" fmla="*/ 2250406 h 4006635"/>
                <a:gd name="connsiteX34" fmla="*/ 2062421 w 5071813"/>
                <a:gd name="connsiteY34" fmla="*/ 2206864 h 4006635"/>
                <a:gd name="connsiteX35" fmla="*/ 1946307 w 5071813"/>
                <a:gd name="connsiteY35" fmla="*/ 2177835 h 4006635"/>
                <a:gd name="connsiteX36" fmla="*/ 1960821 w 5071813"/>
                <a:gd name="connsiteY36" fmla="*/ 1989149 h 4006635"/>
                <a:gd name="connsiteX37" fmla="*/ 1917279 w 5071813"/>
                <a:gd name="connsiteY37" fmla="*/ 1960121 h 4006635"/>
                <a:gd name="connsiteX38" fmla="*/ 1844707 w 5071813"/>
                <a:gd name="connsiteY38" fmla="*/ 1873035 h 4006635"/>
                <a:gd name="connsiteX39" fmla="*/ 1859221 w 5071813"/>
                <a:gd name="connsiteY39" fmla="*/ 1829492 h 4006635"/>
                <a:gd name="connsiteX40" fmla="*/ 1786650 w 5071813"/>
                <a:gd name="connsiteY40" fmla="*/ 1756921 h 4006635"/>
                <a:gd name="connsiteX41" fmla="*/ 1743107 w 5071813"/>
                <a:gd name="connsiteY41" fmla="*/ 1742406 h 4006635"/>
                <a:gd name="connsiteX42" fmla="*/ 1730520 w 5071813"/>
                <a:gd name="connsiteY42" fmla="*/ 1677659 h 4006635"/>
                <a:gd name="connsiteX43" fmla="*/ 1643889 w 5071813"/>
                <a:gd name="connsiteY43" fmla="*/ 1631962 h 4006635"/>
                <a:gd name="connsiteX44" fmla="*/ 1583450 w 5071813"/>
                <a:gd name="connsiteY44" fmla="*/ 1698864 h 4006635"/>
                <a:gd name="connsiteX45" fmla="*/ 1525393 w 5071813"/>
                <a:gd name="connsiteY45" fmla="*/ 1727892 h 4006635"/>
                <a:gd name="connsiteX46" fmla="*/ 1481850 w 5071813"/>
                <a:gd name="connsiteY46" fmla="*/ 1742406 h 4006635"/>
                <a:gd name="connsiteX47" fmla="*/ 1438307 w 5071813"/>
                <a:gd name="connsiteY47" fmla="*/ 1771435 h 4006635"/>
                <a:gd name="connsiteX48" fmla="*/ 1351221 w 5071813"/>
                <a:gd name="connsiteY48" fmla="*/ 1800464 h 4006635"/>
                <a:gd name="connsiteX49" fmla="*/ 1249621 w 5071813"/>
                <a:gd name="connsiteY49" fmla="*/ 1771435 h 4006635"/>
                <a:gd name="connsiteX50" fmla="*/ 1235107 w 5071813"/>
                <a:gd name="connsiteY50" fmla="*/ 1713378 h 4006635"/>
                <a:gd name="connsiteX51" fmla="*/ 1293164 w 5071813"/>
                <a:gd name="connsiteY51" fmla="*/ 1684349 h 4006635"/>
                <a:gd name="connsiteX52" fmla="*/ 1421638 w 5071813"/>
                <a:gd name="connsiteY52" fmla="*/ 1703172 h 4006635"/>
                <a:gd name="connsiteX53" fmla="*/ 1571318 w 5071813"/>
                <a:gd name="connsiteY53" fmla="*/ 1613479 h 4006635"/>
                <a:gd name="connsiteX54" fmla="*/ 1641507 w 5071813"/>
                <a:gd name="connsiteY54" fmla="*/ 1553721 h 4006635"/>
                <a:gd name="connsiteX55" fmla="*/ 1597964 w 5071813"/>
                <a:gd name="connsiteY55" fmla="*/ 1539206 h 4006635"/>
                <a:gd name="connsiteX56" fmla="*/ 1510879 w 5071813"/>
                <a:gd name="connsiteY56" fmla="*/ 1466635 h 4006635"/>
                <a:gd name="connsiteX57" fmla="*/ 1452821 w 5071813"/>
                <a:gd name="connsiteY57" fmla="*/ 1379549 h 4006635"/>
                <a:gd name="connsiteX58" fmla="*/ 1423793 w 5071813"/>
                <a:gd name="connsiteY58" fmla="*/ 1321492 h 4006635"/>
                <a:gd name="connsiteX59" fmla="*/ 1322193 w 5071813"/>
                <a:gd name="connsiteY59" fmla="*/ 1234406 h 4006635"/>
                <a:gd name="connsiteX60" fmla="*/ 1264136 w 5071813"/>
                <a:gd name="connsiteY60" fmla="*/ 1219892 h 4006635"/>
                <a:gd name="connsiteX61" fmla="*/ 1322193 w 5071813"/>
                <a:gd name="connsiteY61" fmla="*/ 1205378 h 4006635"/>
                <a:gd name="connsiteX62" fmla="*/ 1467336 w 5071813"/>
                <a:gd name="connsiteY62" fmla="*/ 1321492 h 4006635"/>
                <a:gd name="connsiteX63" fmla="*/ 1510879 w 5071813"/>
                <a:gd name="connsiteY63" fmla="*/ 1365035 h 4006635"/>
                <a:gd name="connsiteX64" fmla="*/ 1568936 w 5071813"/>
                <a:gd name="connsiteY64" fmla="*/ 1437606 h 4006635"/>
                <a:gd name="connsiteX65" fmla="*/ 1612479 w 5071813"/>
                <a:gd name="connsiteY65" fmla="*/ 1481149 h 4006635"/>
                <a:gd name="connsiteX66" fmla="*/ 1656021 w 5071813"/>
                <a:gd name="connsiteY66" fmla="*/ 1495664 h 4006635"/>
                <a:gd name="connsiteX67" fmla="*/ 1743107 w 5071813"/>
                <a:gd name="connsiteY67" fmla="*/ 1553721 h 4006635"/>
                <a:gd name="connsiteX68" fmla="*/ 1772136 w 5071813"/>
                <a:gd name="connsiteY68" fmla="*/ 1597264 h 4006635"/>
                <a:gd name="connsiteX69" fmla="*/ 1859221 w 5071813"/>
                <a:gd name="connsiteY69" fmla="*/ 1640806 h 4006635"/>
                <a:gd name="connsiteX70" fmla="*/ 1902764 w 5071813"/>
                <a:gd name="connsiteY70" fmla="*/ 1669835 h 4006635"/>
                <a:gd name="connsiteX71" fmla="*/ 1946307 w 5071813"/>
                <a:gd name="connsiteY71" fmla="*/ 1756921 h 4006635"/>
                <a:gd name="connsiteX72" fmla="*/ 1975336 w 5071813"/>
                <a:gd name="connsiteY72" fmla="*/ 1800464 h 4006635"/>
                <a:gd name="connsiteX73" fmla="*/ 2018879 w 5071813"/>
                <a:gd name="connsiteY73" fmla="*/ 1887549 h 4006635"/>
                <a:gd name="connsiteX74" fmla="*/ 2062421 w 5071813"/>
                <a:gd name="connsiteY74" fmla="*/ 1902064 h 4006635"/>
                <a:gd name="connsiteX75" fmla="*/ 2120479 w 5071813"/>
                <a:gd name="connsiteY75" fmla="*/ 2018178 h 4006635"/>
                <a:gd name="connsiteX76" fmla="*/ 2164021 w 5071813"/>
                <a:gd name="connsiteY76" fmla="*/ 2076235 h 4006635"/>
                <a:gd name="connsiteX77" fmla="*/ 2207564 w 5071813"/>
                <a:gd name="connsiteY77" fmla="*/ 2206864 h 4006635"/>
                <a:gd name="connsiteX78" fmla="*/ 2280136 w 5071813"/>
                <a:gd name="connsiteY78" fmla="*/ 2192349 h 4006635"/>
                <a:gd name="connsiteX79" fmla="*/ 2255643 w 5071813"/>
                <a:gd name="connsiteY79" fmla="*/ 2158785 h 4006635"/>
                <a:gd name="connsiteX80" fmla="*/ 2243510 w 5071813"/>
                <a:gd name="connsiteY80" fmla="*/ 2108099 h 4006635"/>
                <a:gd name="connsiteX81" fmla="*/ 2185453 w 5071813"/>
                <a:gd name="connsiteY81" fmla="*/ 2044824 h 4006635"/>
                <a:gd name="connsiteX82" fmla="*/ 2149507 w 5071813"/>
                <a:gd name="connsiteY82" fmla="*/ 2003664 h 4006635"/>
                <a:gd name="connsiteX83" fmla="*/ 2265621 w 5071813"/>
                <a:gd name="connsiteY83" fmla="*/ 2003664 h 4006635"/>
                <a:gd name="connsiteX84" fmla="*/ 2352707 w 5071813"/>
                <a:gd name="connsiteY84" fmla="*/ 2076235 h 4006635"/>
                <a:gd name="connsiteX85" fmla="*/ 2367221 w 5071813"/>
                <a:gd name="connsiteY85" fmla="*/ 2119778 h 4006635"/>
                <a:gd name="connsiteX86" fmla="*/ 2396250 w 5071813"/>
                <a:gd name="connsiteY86" fmla="*/ 2047206 h 4006635"/>
                <a:gd name="connsiteX87" fmla="*/ 2336038 w 5071813"/>
                <a:gd name="connsiteY87" fmla="*/ 1980304 h 4006635"/>
                <a:gd name="connsiteX88" fmla="*/ 2265621 w 5071813"/>
                <a:gd name="connsiteY88" fmla="*/ 1960121 h 4006635"/>
                <a:gd name="connsiteX89" fmla="*/ 2251107 w 5071813"/>
                <a:gd name="connsiteY89" fmla="*/ 1916578 h 4006635"/>
                <a:gd name="connsiteX90" fmla="*/ 2294650 w 5071813"/>
                <a:gd name="connsiteY90" fmla="*/ 1902064 h 4006635"/>
                <a:gd name="connsiteX91" fmla="*/ 2367221 w 5071813"/>
                <a:gd name="connsiteY91" fmla="*/ 1916578 h 4006635"/>
                <a:gd name="connsiteX92" fmla="*/ 2454307 w 5071813"/>
                <a:gd name="connsiteY92" fmla="*/ 1931092 h 4006635"/>
                <a:gd name="connsiteX93" fmla="*/ 2512364 w 5071813"/>
                <a:gd name="connsiteY93" fmla="*/ 1844006 h 4006635"/>
                <a:gd name="connsiteX94" fmla="*/ 2410764 w 5071813"/>
                <a:gd name="connsiteY94" fmla="*/ 1814978 h 4006635"/>
                <a:gd name="connsiteX95" fmla="*/ 2309164 w 5071813"/>
                <a:gd name="connsiteY95" fmla="*/ 1785949 h 4006635"/>
                <a:gd name="connsiteX96" fmla="*/ 2338193 w 5071813"/>
                <a:gd name="connsiteY96" fmla="*/ 1713378 h 4006635"/>
                <a:gd name="connsiteX97" fmla="*/ 2425279 w 5071813"/>
                <a:gd name="connsiteY97" fmla="*/ 1684349 h 4006635"/>
                <a:gd name="connsiteX98" fmla="*/ 2526879 w 5071813"/>
                <a:gd name="connsiteY98" fmla="*/ 1626292 h 4006635"/>
                <a:gd name="connsiteX99" fmla="*/ 2541393 w 5071813"/>
                <a:gd name="connsiteY99" fmla="*/ 1568235 h 4006635"/>
                <a:gd name="connsiteX100" fmla="*/ 2497850 w 5071813"/>
                <a:gd name="connsiteY100" fmla="*/ 1553721 h 4006635"/>
                <a:gd name="connsiteX101" fmla="*/ 2396250 w 5071813"/>
                <a:gd name="connsiteY101" fmla="*/ 1524692 h 4006635"/>
                <a:gd name="connsiteX102" fmla="*/ 2396250 w 5071813"/>
                <a:gd name="connsiteY102" fmla="*/ 1423092 h 4006635"/>
                <a:gd name="connsiteX103" fmla="*/ 2439793 w 5071813"/>
                <a:gd name="connsiteY103" fmla="*/ 1408578 h 4006635"/>
                <a:gd name="connsiteX104" fmla="*/ 2483336 w 5071813"/>
                <a:gd name="connsiteY104" fmla="*/ 1379549 h 4006635"/>
                <a:gd name="connsiteX105" fmla="*/ 2483336 w 5071813"/>
                <a:gd name="connsiteY105" fmla="*/ 1263435 h 4006635"/>
                <a:gd name="connsiteX106" fmla="*/ 2439793 w 5071813"/>
                <a:gd name="connsiteY106" fmla="*/ 1248921 h 4006635"/>
                <a:gd name="connsiteX107" fmla="*/ 2265621 w 5071813"/>
                <a:gd name="connsiteY107" fmla="*/ 1219892 h 4006635"/>
                <a:gd name="connsiteX108" fmla="*/ 2149507 w 5071813"/>
                <a:gd name="connsiteY108" fmla="*/ 1248921 h 4006635"/>
                <a:gd name="connsiteX109" fmla="*/ 2091450 w 5071813"/>
                <a:gd name="connsiteY109" fmla="*/ 1306978 h 4006635"/>
                <a:gd name="connsiteX110" fmla="*/ 2105964 w 5071813"/>
                <a:gd name="connsiteY110" fmla="*/ 1365035 h 4006635"/>
                <a:gd name="connsiteX111" fmla="*/ 2134993 w 5071813"/>
                <a:gd name="connsiteY111" fmla="*/ 1466635 h 4006635"/>
                <a:gd name="connsiteX112" fmla="*/ 2091450 w 5071813"/>
                <a:gd name="connsiteY112" fmla="*/ 1626292 h 4006635"/>
                <a:gd name="connsiteX113" fmla="*/ 2076936 w 5071813"/>
                <a:gd name="connsiteY113" fmla="*/ 1669835 h 4006635"/>
                <a:gd name="connsiteX114" fmla="*/ 2033393 w 5071813"/>
                <a:gd name="connsiteY114" fmla="*/ 1684349 h 4006635"/>
                <a:gd name="connsiteX115" fmla="*/ 1960821 w 5071813"/>
                <a:gd name="connsiteY115" fmla="*/ 1669835 h 4006635"/>
                <a:gd name="connsiteX116" fmla="*/ 1960821 w 5071813"/>
                <a:gd name="connsiteY116" fmla="*/ 1510178 h 4006635"/>
                <a:gd name="connsiteX117" fmla="*/ 1917279 w 5071813"/>
                <a:gd name="connsiteY117" fmla="*/ 1495664 h 4006635"/>
                <a:gd name="connsiteX118" fmla="*/ 1873736 w 5071813"/>
                <a:gd name="connsiteY118" fmla="*/ 1510178 h 4006635"/>
                <a:gd name="connsiteX119" fmla="*/ 1772136 w 5071813"/>
                <a:gd name="connsiteY119" fmla="*/ 1568235 h 4006635"/>
                <a:gd name="connsiteX120" fmla="*/ 1782908 w 5071813"/>
                <a:gd name="connsiteY120" fmla="*/ 1508478 h 4006635"/>
                <a:gd name="connsiteX121" fmla="*/ 1685050 w 5071813"/>
                <a:gd name="connsiteY121" fmla="*/ 1510178 h 4006635"/>
                <a:gd name="connsiteX122" fmla="*/ 1714079 w 5071813"/>
                <a:gd name="connsiteY122" fmla="*/ 1466635 h 4006635"/>
                <a:gd name="connsiteX123" fmla="*/ 1815679 w 5071813"/>
                <a:gd name="connsiteY123" fmla="*/ 1423092 h 4006635"/>
                <a:gd name="connsiteX124" fmla="*/ 1859221 w 5071813"/>
                <a:gd name="connsiteY124" fmla="*/ 1394064 h 4006635"/>
                <a:gd name="connsiteX125" fmla="*/ 1888250 w 5071813"/>
                <a:gd name="connsiteY125" fmla="*/ 1306978 h 4006635"/>
                <a:gd name="connsiteX126" fmla="*/ 1931793 w 5071813"/>
                <a:gd name="connsiteY126" fmla="*/ 1277949 h 4006635"/>
                <a:gd name="connsiteX127" fmla="*/ 1989850 w 5071813"/>
                <a:gd name="connsiteY127" fmla="*/ 1263435 h 4006635"/>
                <a:gd name="connsiteX128" fmla="*/ 2033393 w 5071813"/>
                <a:gd name="connsiteY128" fmla="*/ 1248921 h 4006635"/>
                <a:gd name="connsiteX129" fmla="*/ 2120479 w 5071813"/>
                <a:gd name="connsiteY129" fmla="*/ 1161835 h 4006635"/>
                <a:gd name="connsiteX130" fmla="*/ 2076936 w 5071813"/>
                <a:gd name="connsiteY130" fmla="*/ 1147321 h 4006635"/>
                <a:gd name="connsiteX131" fmla="*/ 1902764 w 5071813"/>
                <a:gd name="connsiteY131" fmla="*/ 1161835 h 4006635"/>
                <a:gd name="connsiteX132" fmla="*/ 1873736 w 5071813"/>
                <a:gd name="connsiteY132" fmla="*/ 1205378 h 4006635"/>
                <a:gd name="connsiteX133" fmla="*/ 1830193 w 5071813"/>
                <a:gd name="connsiteY133" fmla="*/ 1292464 h 4006635"/>
                <a:gd name="connsiteX134" fmla="*/ 1743107 w 5071813"/>
                <a:gd name="connsiteY134" fmla="*/ 1365035 h 4006635"/>
                <a:gd name="connsiteX135" fmla="*/ 1641507 w 5071813"/>
                <a:gd name="connsiteY135" fmla="*/ 1423092 h 4006635"/>
                <a:gd name="connsiteX136" fmla="*/ 1597964 w 5071813"/>
                <a:gd name="connsiteY136" fmla="*/ 1408578 h 4006635"/>
                <a:gd name="connsiteX137" fmla="*/ 1568936 w 5071813"/>
                <a:gd name="connsiteY137" fmla="*/ 1350521 h 4006635"/>
                <a:gd name="connsiteX138" fmla="*/ 1612479 w 5071813"/>
                <a:gd name="connsiteY138" fmla="*/ 1321492 h 4006635"/>
                <a:gd name="connsiteX139" fmla="*/ 1656021 w 5071813"/>
                <a:gd name="connsiteY139" fmla="*/ 1306978 h 4006635"/>
                <a:gd name="connsiteX140" fmla="*/ 1757621 w 5071813"/>
                <a:gd name="connsiteY140" fmla="*/ 1263435 h 4006635"/>
                <a:gd name="connsiteX141" fmla="*/ 1786650 w 5071813"/>
                <a:gd name="connsiteY141" fmla="*/ 1219892 h 4006635"/>
                <a:gd name="connsiteX142" fmla="*/ 1685050 w 5071813"/>
                <a:gd name="connsiteY142" fmla="*/ 1190864 h 4006635"/>
                <a:gd name="connsiteX143" fmla="*/ 1452821 w 5071813"/>
                <a:gd name="connsiteY143" fmla="*/ 1234406 h 4006635"/>
                <a:gd name="connsiteX144" fmla="*/ 1510879 w 5071813"/>
                <a:gd name="connsiteY144" fmla="*/ 1205378 h 4006635"/>
                <a:gd name="connsiteX145" fmla="*/ 1525393 w 5071813"/>
                <a:gd name="connsiteY145" fmla="*/ 1161835 h 4006635"/>
                <a:gd name="connsiteX146" fmla="*/ 1685050 w 5071813"/>
                <a:gd name="connsiteY146" fmla="*/ 1147321 h 4006635"/>
                <a:gd name="connsiteX147" fmla="*/ 1641507 w 5071813"/>
                <a:gd name="connsiteY147" fmla="*/ 1118292 h 4006635"/>
                <a:gd name="connsiteX148" fmla="*/ 1220593 w 5071813"/>
                <a:gd name="connsiteY148" fmla="*/ 1074749 h 4006635"/>
                <a:gd name="connsiteX149" fmla="*/ 1206079 w 5071813"/>
                <a:gd name="connsiteY149" fmla="*/ 1031206 h 4006635"/>
                <a:gd name="connsiteX150" fmla="*/ 1264136 w 5071813"/>
                <a:gd name="connsiteY150" fmla="*/ 1016692 h 4006635"/>
                <a:gd name="connsiteX151" fmla="*/ 1351221 w 5071813"/>
                <a:gd name="connsiteY151" fmla="*/ 1002178 h 4006635"/>
                <a:gd name="connsiteX152" fmla="*/ 1293164 w 5071813"/>
                <a:gd name="connsiteY152" fmla="*/ 915092 h 4006635"/>
                <a:gd name="connsiteX153" fmla="*/ 1264136 w 5071813"/>
                <a:gd name="connsiteY153" fmla="*/ 857035 h 4006635"/>
                <a:gd name="connsiteX154" fmla="*/ 1380250 w 5071813"/>
                <a:gd name="connsiteY154" fmla="*/ 886064 h 4006635"/>
                <a:gd name="connsiteX155" fmla="*/ 1467336 w 5071813"/>
                <a:gd name="connsiteY155" fmla="*/ 987664 h 4006635"/>
                <a:gd name="connsiteX156" fmla="*/ 1583450 w 5071813"/>
                <a:gd name="connsiteY156" fmla="*/ 1031206 h 4006635"/>
                <a:gd name="connsiteX157" fmla="*/ 1626993 w 5071813"/>
                <a:gd name="connsiteY157" fmla="*/ 973149 h 4006635"/>
                <a:gd name="connsiteX158" fmla="*/ 1568936 w 5071813"/>
                <a:gd name="connsiteY158" fmla="*/ 929606 h 4006635"/>
                <a:gd name="connsiteX159" fmla="*/ 1685050 w 5071813"/>
                <a:gd name="connsiteY159" fmla="*/ 944121 h 4006635"/>
                <a:gd name="connsiteX160" fmla="*/ 1728593 w 5071813"/>
                <a:gd name="connsiteY160" fmla="*/ 958635 h 4006635"/>
                <a:gd name="connsiteX161" fmla="*/ 1786650 w 5071813"/>
                <a:gd name="connsiteY161" fmla="*/ 973149 h 4006635"/>
                <a:gd name="connsiteX162" fmla="*/ 1844707 w 5071813"/>
                <a:gd name="connsiteY162" fmla="*/ 1002178 h 4006635"/>
                <a:gd name="connsiteX163" fmla="*/ 2076936 w 5071813"/>
                <a:gd name="connsiteY163" fmla="*/ 987664 h 4006635"/>
                <a:gd name="connsiteX164" fmla="*/ 1989850 w 5071813"/>
                <a:gd name="connsiteY164" fmla="*/ 929606 h 4006635"/>
                <a:gd name="connsiteX165" fmla="*/ 1960821 w 5071813"/>
                <a:gd name="connsiteY165" fmla="*/ 886064 h 4006635"/>
                <a:gd name="connsiteX166" fmla="*/ 1917279 w 5071813"/>
                <a:gd name="connsiteY166" fmla="*/ 784464 h 4006635"/>
                <a:gd name="connsiteX167" fmla="*/ 1830193 w 5071813"/>
                <a:gd name="connsiteY167" fmla="*/ 755435 h 4006635"/>
                <a:gd name="connsiteX168" fmla="*/ 1772136 w 5071813"/>
                <a:gd name="connsiteY168" fmla="*/ 726406 h 4006635"/>
                <a:gd name="connsiteX169" fmla="*/ 1743107 w 5071813"/>
                <a:gd name="connsiteY169" fmla="*/ 682864 h 4006635"/>
                <a:gd name="connsiteX170" fmla="*/ 1786650 w 5071813"/>
                <a:gd name="connsiteY170" fmla="*/ 624806 h 4006635"/>
                <a:gd name="connsiteX171" fmla="*/ 1888250 w 5071813"/>
                <a:gd name="connsiteY171" fmla="*/ 566749 h 4006635"/>
                <a:gd name="connsiteX172" fmla="*/ 1946307 w 5071813"/>
                <a:gd name="connsiteY172" fmla="*/ 595778 h 4006635"/>
                <a:gd name="connsiteX173" fmla="*/ 2018879 w 5071813"/>
                <a:gd name="connsiteY173" fmla="*/ 711892 h 4006635"/>
                <a:gd name="connsiteX174" fmla="*/ 2047907 w 5071813"/>
                <a:gd name="connsiteY174" fmla="*/ 755435 h 4006635"/>
                <a:gd name="connsiteX175" fmla="*/ 2091450 w 5071813"/>
                <a:gd name="connsiteY175" fmla="*/ 784464 h 4006635"/>
                <a:gd name="connsiteX176" fmla="*/ 2120479 w 5071813"/>
                <a:gd name="connsiteY176" fmla="*/ 828006 h 4006635"/>
                <a:gd name="connsiteX177" fmla="*/ 2164021 w 5071813"/>
                <a:gd name="connsiteY177" fmla="*/ 871549 h 4006635"/>
                <a:gd name="connsiteX178" fmla="*/ 2251107 w 5071813"/>
                <a:gd name="connsiteY178" fmla="*/ 987664 h 4006635"/>
                <a:gd name="connsiteX179" fmla="*/ 2323679 w 5071813"/>
                <a:gd name="connsiteY179" fmla="*/ 1002178 h 4006635"/>
                <a:gd name="connsiteX180" fmla="*/ 2396250 w 5071813"/>
                <a:gd name="connsiteY180" fmla="*/ 828006 h 4006635"/>
                <a:gd name="connsiteX181" fmla="*/ 2439793 w 5071813"/>
                <a:gd name="connsiteY181" fmla="*/ 784464 h 4006635"/>
                <a:gd name="connsiteX182" fmla="*/ 2468821 w 5071813"/>
                <a:gd name="connsiteY182" fmla="*/ 740921 h 4006635"/>
                <a:gd name="connsiteX183" fmla="*/ 2483336 w 5071813"/>
                <a:gd name="connsiteY183" fmla="*/ 624806 h 4006635"/>
                <a:gd name="connsiteX184" fmla="*/ 2512364 w 5071813"/>
                <a:gd name="connsiteY184" fmla="*/ 566749 h 4006635"/>
                <a:gd name="connsiteX185" fmla="*/ 2613964 w 5071813"/>
                <a:gd name="connsiteY185" fmla="*/ 581264 h 4006635"/>
                <a:gd name="connsiteX186" fmla="*/ 2642993 w 5071813"/>
                <a:gd name="connsiteY186" fmla="*/ 624806 h 4006635"/>
                <a:gd name="connsiteX187" fmla="*/ 2555907 w 5071813"/>
                <a:gd name="connsiteY187" fmla="*/ 711892 h 4006635"/>
                <a:gd name="connsiteX188" fmla="*/ 2541393 w 5071813"/>
                <a:gd name="connsiteY188" fmla="*/ 755435 h 4006635"/>
                <a:gd name="connsiteX189" fmla="*/ 2512364 w 5071813"/>
                <a:gd name="connsiteY189" fmla="*/ 871549 h 4006635"/>
                <a:gd name="connsiteX190" fmla="*/ 2410764 w 5071813"/>
                <a:gd name="connsiteY190" fmla="*/ 1002178 h 4006635"/>
                <a:gd name="connsiteX191" fmla="*/ 2425279 w 5071813"/>
                <a:gd name="connsiteY191" fmla="*/ 1045721 h 4006635"/>
                <a:gd name="connsiteX192" fmla="*/ 2584936 w 5071813"/>
                <a:gd name="connsiteY192" fmla="*/ 1002178 h 4006635"/>
                <a:gd name="connsiteX193" fmla="*/ 2642993 w 5071813"/>
                <a:gd name="connsiteY193" fmla="*/ 1016692 h 4006635"/>
                <a:gd name="connsiteX194" fmla="*/ 2686536 w 5071813"/>
                <a:gd name="connsiteY194" fmla="*/ 1031206 h 4006635"/>
                <a:gd name="connsiteX195" fmla="*/ 2744593 w 5071813"/>
                <a:gd name="connsiteY195" fmla="*/ 1016692 h 4006635"/>
                <a:gd name="connsiteX196" fmla="*/ 2802650 w 5071813"/>
                <a:gd name="connsiteY196" fmla="*/ 900578 h 4006635"/>
                <a:gd name="connsiteX197" fmla="*/ 2831679 w 5071813"/>
                <a:gd name="connsiteY197" fmla="*/ 842521 h 4006635"/>
                <a:gd name="connsiteX198" fmla="*/ 2846193 w 5071813"/>
                <a:gd name="connsiteY198" fmla="*/ 798978 h 4006635"/>
                <a:gd name="connsiteX199" fmla="*/ 2831679 w 5071813"/>
                <a:gd name="connsiteY199" fmla="*/ 755435 h 4006635"/>
                <a:gd name="connsiteX200" fmla="*/ 2802650 w 5071813"/>
                <a:gd name="connsiteY200" fmla="*/ 653835 h 4006635"/>
                <a:gd name="connsiteX201" fmla="*/ 2773621 w 5071813"/>
                <a:gd name="connsiteY201" fmla="*/ 610292 h 4006635"/>
                <a:gd name="connsiteX202" fmla="*/ 2730079 w 5071813"/>
                <a:gd name="connsiteY202" fmla="*/ 523206 h 4006635"/>
                <a:gd name="connsiteX203" fmla="*/ 2672021 w 5071813"/>
                <a:gd name="connsiteY203" fmla="*/ 407092 h 4006635"/>
                <a:gd name="connsiteX204" fmla="*/ 2541393 w 5071813"/>
                <a:gd name="connsiteY204" fmla="*/ 378064 h 4006635"/>
                <a:gd name="connsiteX205" fmla="*/ 2425279 w 5071813"/>
                <a:gd name="connsiteY205" fmla="*/ 290978 h 4006635"/>
                <a:gd name="connsiteX206" fmla="*/ 2381736 w 5071813"/>
                <a:gd name="connsiteY206" fmla="*/ 261949 h 4006635"/>
                <a:gd name="connsiteX207" fmla="*/ 2294650 w 5071813"/>
                <a:gd name="connsiteY207" fmla="*/ 174864 h 4006635"/>
                <a:gd name="connsiteX208" fmla="*/ 2265621 w 5071813"/>
                <a:gd name="connsiteY208" fmla="*/ 116806 h 4006635"/>
                <a:gd name="connsiteX209" fmla="*/ 2251107 w 5071813"/>
                <a:gd name="connsiteY209" fmla="*/ 73264 h 4006635"/>
                <a:gd name="connsiteX210" fmla="*/ 2294650 w 5071813"/>
                <a:gd name="connsiteY210" fmla="*/ 102292 h 4006635"/>
                <a:gd name="connsiteX211" fmla="*/ 2396250 w 5071813"/>
                <a:gd name="connsiteY211" fmla="*/ 203892 h 4006635"/>
                <a:gd name="connsiteX212" fmla="*/ 2497850 w 5071813"/>
                <a:gd name="connsiteY212" fmla="*/ 290978 h 4006635"/>
                <a:gd name="connsiteX213" fmla="*/ 2584936 w 5071813"/>
                <a:gd name="connsiteY213" fmla="*/ 305492 h 4006635"/>
                <a:gd name="connsiteX214" fmla="*/ 2628479 w 5071813"/>
                <a:gd name="connsiteY214" fmla="*/ 334521 h 4006635"/>
                <a:gd name="connsiteX215" fmla="*/ 2686536 w 5071813"/>
                <a:gd name="connsiteY215" fmla="*/ 73264 h 4006635"/>
                <a:gd name="connsiteX216" fmla="*/ 2701050 w 5071813"/>
                <a:gd name="connsiteY216" fmla="*/ 692 h 4006635"/>
                <a:gd name="connsiteX217" fmla="*/ 2846193 w 5071813"/>
                <a:gd name="connsiteY217" fmla="*/ 131321 h 4006635"/>
                <a:gd name="connsiteX218" fmla="*/ 2860707 w 5071813"/>
                <a:gd name="connsiteY218" fmla="*/ 203892 h 4006635"/>
                <a:gd name="connsiteX219" fmla="*/ 2875221 w 5071813"/>
                <a:gd name="connsiteY219" fmla="*/ 407092 h 4006635"/>
                <a:gd name="connsiteX220" fmla="*/ 2918764 w 5071813"/>
                <a:gd name="connsiteY220" fmla="*/ 450635 h 4006635"/>
                <a:gd name="connsiteX221" fmla="*/ 2991336 w 5071813"/>
                <a:gd name="connsiteY221" fmla="*/ 523206 h 4006635"/>
                <a:gd name="connsiteX222" fmla="*/ 2947793 w 5071813"/>
                <a:gd name="connsiteY222" fmla="*/ 987664 h 4006635"/>
                <a:gd name="connsiteX223" fmla="*/ 2918764 w 5071813"/>
                <a:gd name="connsiteY223" fmla="*/ 1045721 h 4006635"/>
                <a:gd name="connsiteX224" fmla="*/ 2875221 w 5071813"/>
                <a:gd name="connsiteY224" fmla="*/ 1074749 h 4006635"/>
                <a:gd name="connsiteX225" fmla="*/ 2817164 w 5071813"/>
                <a:gd name="connsiteY225" fmla="*/ 1147321 h 4006635"/>
                <a:gd name="connsiteX226" fmla="*/ 2802650 w 5071813"/>
                <a:gd name="connsiteY226" fmla="*/ 1205378 h 4006635"/>
                <a:gd name="connsiteX227" fmla="*/ 2773621 w 5071813"/>
                <a:gd name="connsiteY227" fmla="*/ 1292464 h 4006635"/>
                <a:gd name="connsiteX228" fmla="*/ 2759107 w 5071813"/>
                <a:gd name="connsiteY228" fmla="*/ 1336006 h 4006635"/>
                <a:gd name="connsiteX229" fmla="*/ 2773621 w 5071813"/>
                <a:gd name="connsiteY229" fmla="*/ 1437606 h 4006635"/>
                <a:gd name="connsiteX230" fmla="*/ 2802650 w 5071813"/>
                <a:gd name="connsiteY230" fmla="*/ 1524692 h 4006635"/>
                <a:gd name="connsiteX231" fmla="*/ 2817164 w 5071813"/>
                <a:gd name="connsiteY231" fmla="*/ 1568235 h 4006635"/>
                <a:gd name="connsiteX232" fmla="*/ 2831679 w 5071813"/>
                <a:gd name="connsiteY232" fmla="*/ 1611778 h 4006635"/>
                <a:gd name="connsiteX233" fmla="*/ 2889736 w 5071813"/>
                <a:gd name="connsiteY233" fmla="*/ 1626292 h 4006635"/>
                <a:gd name="connsiteX234" fmla="*/ 2933279 w 5071813"/>
                <a:gd name="connsiteY234" fmla="*/ 1597264 h 4006635"/>
                <a:gd name="connsiteX235" fmla="*/ 2947793 w 5071813"/>
                <a:gd name="connsiteY235" fmla="*/ 1553721 h 4006635"/>
                <a:gd name="connsiteX236" fmla="*/ 2889736 w 5071813"/>
                <a:gd name="connsiteY236" fmla="*/ 1248921 h 4006635"/>
                <a:gd name="connsiteX237" fmla="*/ 2875221 w 5071813"/>
                <a:gd name="connsiteY237" fmla="*/ 1205378 h 4006635"/>
                <a:gd name="connsiteX238" fmla="*/ 2933279 w 5071813"/>
                <a:gd name="connsiteY238" fmla="*/ 1176349 h 4006635"/>
                <a:gd name="connsiteX239" fmla="*/ 2976821 w 5071813"/>
                <a:gd name="connsiteY239" fmla="*/ 1147321 h 4006635"/>
                <a:gd name="connsiteX240" fmla="*/ 3020364 w 5071813"/>
                <a:gd name="connsiteY240" fmla="*/ 1016692 h 4006635"/>
                <a:gd name="connsiteX241" fmla="*/ 3107450 w 5071813"/>
                <a:gd name="connsiteY241" fmla="*/ 1031206 h 4006635"/>
                <a:gd name="connsiteX242" fmla="*/ 3049393 w 5071813"/>
                <a:gd name="connsiteY242" fmla="*/ 1132806 h 4006635"/>
                <a:gd name="connsiteX243" fmla="*/ 3063907 w 5071813"/>
                <a:gd name="connsiteY243" fmla="*/ 1292464 h 4006635"/>
                <a:gd name="connsiteX244" fmla="*/ 3165507 w 5071813"/>
                <a:gd name="connsiteY244" fmla="*/ 1277949 h 4006635"/>
                <a:gd name="connsiteX245" fmla="*/ 3209050 w 5071813"/>
                <a:gd name="connsiteY245" fmla="*/ 1263435 h 4006635"/>
                <a:gd name="connsiteX246" fmla="*/ 3368707 w 5071813"/>
                <a:gd name="connsiteY246" fmla="*/ 1277949 h 4006635"/>
                <a:gd name="connsiteX247" fmla="*/ 3238079 w 5071813"/>
                <a:gd name="connsiteY247" fmla="*/ 1336006 h 4006635"/>
                <a:gd name="connsiteX248" fmla="*/ 3194536 w 5071813"/>
                <a:gd name="connsiteY248" fmla="*/ 1365035 h 4006635"/>
                <a:gd name="connsiteX249" fmla="*/ 3165507 w 5071813"/>
                <a:gd name="connsiteY249" fmla="*/ 1408578 h 4006635"/>
                <a:gd name="connsiteX250" fmla="*/ 3136479 w 5071813"/>
                <a:gd name="connsiteY250" fmla="*/ 1510178 h 4006635"/>
                <a:gd name="connsiteX251" fmla="*/ 3121964 w 5071813"/>
                <a:gd name="connsiteY251" fmla="*/ 1597264 h 4006635"/>
                <a:gd name="connsiteX252" fmla="*/ 3092936 w 5071813"/>
                <a:gd name="connsiteY252" fmla="*/ 1640806 h 4006635"/>
                <a:gd name="connsiteX253" fmla="*/ 3078421 w 5071813"/>
                <a:gd name="connsiteY253" fmla="*/ 1684349 h 4006635"/>
                <a:gd name="connsiteX254" fmla="*/ 3150993 w 5071813"/>
                <a:gd name="connsiteY254" fmla="*/ 1669835 h 4006635"/>
                <a:gd name="connsiteX255" fmla="*/ 3238079 w 5071813"/>
                <a:gd name="connsiteY255" fmla="*/ 1582749 h 4006635"/>
                <a:gd name="connsiteX256" fmla="*/ 3281621 w 5071813"/>
                <a:gd name="connsiteY256" fmla="*/ 1553721 h 4006635"/>
                <a:gd name="connsiteX257" fmla="*/ 3484821 w 5071813"/>
                <a:gd name="connsiteY257" fmla="*/ 1510178 h 4006635"/>
                <a:gd name="connsiteX258" fmla="*/ 3542879 w 5071813"/>
                <a:gd name="connsiteY258" fmla="*/ 1423092 h 4006635"/>
                <a:gd name="connsiteX259" fmla="*/ 3557393 w 5071813"/>
                <a:gd name="connsiteY259" fmla="*/ 1365035 h 4006635"/>
                <a:gd name="connsiteX260" fmla="*/ 3499336 w 5071813"/>
                <a:gd name="connsiteY260" fmla="*/ 1423092 h 4006635"/>
                <a:gd name="connsiteX261" fmla="*/ 3571907 w 5071813"/>
                <a:gd name="connsiteY261" fmla="*/ 1306978 h 4006635"/>
                <a:gd name="connsiteX262" fmla="*/ 3528364 w 5071813"/>
                <a:gd name="connsiteY262" fmla="*/ 1248921 h 4006635"/>
                <a:gd name="connsiteX263" fmla="*/ 3484821 w 5071813"/>
                <a:gd name="connsiteY263" fmla="*/ 1234406 h 4006635"/>
                <a:gd name="connsiteX264" fmla="*/ 3499336 w 5071813"/>
                <a:gd name="connsiteY264" fmla="*/ 1190864 h 4006635"/>
                <a:gd name="connsiteX265" fmla="*/ 3615450 w 5071813"/>
                <a:gd name="connsiteY265" fmla="*/ 1147321 h 4006635"/>
                <a:gd name="connsiteX266" fmla="*/ 3557393 w 5071813"/>
                <a:gd name="connsiteY266" fmla="*/ 915092 h 4006635"/>
                <a:gd name="connsiteX267" fmla="*/ 3513850 w 5071813"/>
                <a:gd name="connsiteY267" fmla="*/ 900578 h 4006635"/>
                <a:gd name="connsiteX268" fmla="*/ 3455793 w 5071813"/>
                <a:gd name="connsiteY268" fmla="*/ 871549 h 4006635"/>
                <a:gd name="connsiteX269" fmla="*/ 3412250 w 5071813"/>
                <a:gd name="connsiteY269" fmla="*/ 929606 h 4006635"/>
                <a:gd name="connsiteX270" fmla="*/ 3325164 w 5071813"/>
                <a:gd name="connsiteY270" fmla="*/ 1002178 h 4006635"/>
                <a:gd name="connsiteX271" fmla="*/ 3252593 w 5071813"/>
                <a:gd name="connsiteY271" fmla="*/ 1031206 h 4006635"/>
                <a:gd name="connsiteX272" fmla="*/ 3165507 w 5071813"/>
                <a:gd name="connsiteY272" fmla="*/ 1002178 h 4006635"/>
                <a:gd name="connsiteX273" fmla="*/ 3180021 w 5071813"/>
                <a:gd name="connsiteY273" fmla="*/ 915092 h 4006635"/>
                <a:gd name="connsiteX274" fmla="*/ 3296136 w 5071813"/>
                <a:gd name="connsiteY274" fmla="*/ 886064 h 4006635"/>
                <a:gd name="connsiteX275" fmla="*/ 3412250 w 5071813"/>
                <a:gd name="connsiteY275" fmla="*/ 842521 h 4006635"/>
                <a:gd name="connsiteX276" fmla="*/ 3470307 w 5071813"/>
                <a:gd name="connsiteY276" fmla="*/ 740921 h 4006635"/>
                <a:gd name="connsiteX277" fmla="*/ 3557393 w 5071813"/>
                <a:gd name="connsiteY277" fmla="*/ 711892 h 4006635"/>
                <a:gd name="connsiteX278" fmla="*/ 3629964 w 5071813"/>
                <a:gd name="connsiteY278" fmla="*/ 726406 h 4006635"/>
                <a:gd name="connsiteX279" fmla="*/ 3644479 w 5071813"/>
                <a:gd name="connsiteY279" fmla="*/ 784464 h 4006635"/>
                <a:gd name="connsiteX280" fmla="*/ 3702536 w 5071813"/>
                <a:gd name="connsiteY280" fmla="*/ 958635 h 4006635"/>
                <a:gd name="connsiteX281" fmla="*/ 3760593 w 5071813"/>
                <a:gd name="connsiteY281" fmla="*/ 944121 h 4006635"/>
                <a:gd name="connsiteX282" fmla="*/ 3731564 w 5071813"/>
                <a:gd name="connsiteY282" fmla="*/ 828006 h 4006635"/>
                <a:gd name="connsiteX283" fmla="*/ 3746079 w 5071813"/>
                <a:gd name="connsiteY283" fmla="*/ 769949 h 4006635"/>
                <a:gd name="connsiteX284" fmla="*/ 3789621 w 5071813"/>
                <a:gd name="connsiteY284" fmla="*/ 755435 h 4006635"/>
                <a:gd name="connsiteX285" fmla="*/ 3833164 w 5071813"/>
                <a:gd name="connsiteY285" fmla="*/ 726406 h 4006635"/>
                <a:gd name="connsiteX286" fmla="*/ 3891221 w 5071813"/>
                <a:gd name="connsiteY286" fmla="*/ 755435 h 4006635"/>
                <a:gd name="connsiteX287" fmla="*/ 3934764 w 5071813"/>
                <a:gd name="connsiteY287" fmla="*/ 769949 h 4006635"/>
                <a:gd name="connsiteX288" fmla="*/ 3963793 w 5071813"/>
                <a:gd name="connsiteY288" fmla="*/ 726406 h 4006635"/>
                <a:gd name="connsiteX289" fmla="*/ 4094421 w 5071813"/>
                <a:gd name="connsiteY289" fmla="*/ 653835 h 4006635"/>
                <a:gd name="connsiteX290" fmla="*/ 4152479 w 5071813"/>
                <a:gd name="connsiteY290" fmla="*/ 668349 h 4006635"/>
                <a:gd name="connsiteX291" fmla="*/ 4225050 w 5071813"/>
                <a:gd name="connsiteY291" fmla="*/ 653835 h 4006635"/>
                <a:gd name="connsiteX292" fmla="*/ 4210536 w 5071813"/>
                <a:gd name="connsiteY292" fmla="*/ 450635 h 4006635"/>
                <a:gd name="connsiteX293" fmla="*/ 4166993 w 5071813"/>
                <a:gd name="connsiteY293" fmla="*/ 421606 h 4006635"/>
                <a:gd name="connsiteX294" fmla="*/ 4108936 w 5071813"/>
                <a:gd name="connsiteY294" fmla="*/ 334521 h 4006635"/>
                <a:gd name="connsiteX295" fmla="*/ 4123450 w 5071813"/>
                <a:gd name="connsiteY295" fmla="*/ 276464 h 4006635"/>
                <a:gd name="connsiteX296" fmla="*/ 4254079 w 5071813"/>
                <a:gd name="connsiteY296" fmla="*/ 276464 h 4006635"/>
                <a:gd name="connsiteX297" fmla="*/ 4326650 w 5071813"/>
                <a:gd name="connsiteY297" fmla="*/ 261949 h 4006635"/>
                <a:gd name="connsiteX298" fmla="*/ 4384707 w 5071813"/>
                <a:gd name="connsiteY298" fmla="*/ 174864 h 4006635"/>
                <a:gd name="connsiteX299" fmla="*/ 4428250 w 5071813"/>
                <a:gd name="connsiteY299" fmla="*/ 145835 h 4006635"/>
                <a:gd name="connsiteX300" fmla="*/ 4457279 w 5071813"/>
                <a:gd name="connsiteY300" fmla="*/ 189378 h 4006635"/>
                <a:gd name="connsiteX301" fmla="*/ 4428250 w 5071813"/>
                <a:gd name="connsiteY301" fmla="*/ 363549 h 4006635"/>
                <a:gd name="connsiteX302" fmla="*/ 4457279 w 5071813"/>
                <a:gd name="connsiteY302" fmla="*/ 407092 h 4006635"/>
                <a:gd name="connsiteX303" fmla="*/ 4413736 w 5071813"/>
                <a:gd name="connsiteY303" fmla="*/ 494178 h 4006635"/>
                <a:gd name="connsiteX304" fmla="*/ 4355679 w 5071813"/>
                <a:gd name="connsiteY304" fmla="*/ 581264 h 4006635"/>
                <a:gd name="connsiteX305" fmla="*/ 4326650 w 5071813"/>
                <a:gd name="connsiteY305" fmla="*/ 668349 h 4006635"/>
                <a:gd name="connsiteX306" fmla="*/ 4283107 w 5071813"/>
                <a:gd name="connsiteY306" fmla="*/ 769949 h 4006635"/>
                <a:gd name="connsiteX307" fmla="*/ 4239564 w 5071813"/>
                <a:gd name="connsiteY307" fmla="*/ 798978 h 4006635"/>
                <a:gd name="connsiteX308" fmla="*/ 4210536 w 5071813"/>
                <a:gd name="connsiteY308" fmla="*/ 842521 h 4006635"/>
                <a:gd name="connsiteX309" fmla="*/ 4166993 w 5071813"/>
                <a:gd name="connsiteY309" fmla="*/ 857035 h 4006635"/>
                <a:gd name="connsiteX310" fmla="*/ 4108936 w 5071813"/>
                <a:gd name="connsiteY310" fmla="*/ 886064 h 4006635"/>
                <a:gd name="connsiteX311" fmla="*/ 4021850 w 5071813"/>
                <a:gd name="connsiteY311" fmla="*/ 915092 h 4006635"/>
                <a:gd name="connsiteX312" fmla="*/ 3978307 w 5071813"/>
                <a:gd name="connsiteY312" fmla="*/ 929606 h 4006635"/>
                <a:gd name="connsiteX313" fmla="*/ 3833164 w 5071813"/>
                <a:gd name="connsiteY313" fmla="*/ 1016692 h 4006635"/>
                <a:gd name="connsiteX314" fmla="*/ 3789621 w 5071813"/>
                <a:gd name="connsiteY314" fmla="*/ 1205378 h 4006635"/>
                <a:gd name="connsiteX315" fmla="*/ 3746079 w 5071813"/>
                <a:gd name="connsiteY315" fmla="*/ 1234406 h 4006635"/>
                <a:gd name="connsiteX316" fmla="*/ 3688021 w 5071813"/>
                <a:gd name="connsiteY316" fmla="*/ 1292464 h 4006635"/>
                <a:gd name="connsiteX317" fmla="*/ 3702536 w 5071813"/>
                <a:gd name="connsiteY317" fmla="*/ 1336006 h 4006635"/>
                <a:gd name="connsiteX318" fmla="*/ 3833164 w 5071813"/>
                <a:gd name="connsiteY318" fmla="*/ 1277949 h 4006635"/>
                <a:gd name="connsiteX319" fmla="*/ 3847679 w 5071813"/>
                <a:gd name="connsiteY319" fmla="*/ 1234406 h 4006635"/>
                <a:gd name="connsiteX320" fmla="*/ 3992821 w 5071813"/>
                <a:gd name="connsiteY320" fmla="*/ 1219892 h 4006635"/>
                <a:gd name="connsiteX321" fmla="*/ 4021850 w 5071813"/>
                <a:gd name="connsiteY321" fmla="*/ 1306978 h 4006635"/>
                <a:gd name="connsiteX322" fmla="*/ 4108936 w 5071813"/>
                <a:gd name="connsiteY322" fmla="*/ 1336006 h 4006635"/>
                <a:gd name="connsiteX323" fmla="*/ 4181507 w 5071813"/>
                <a:gd name="connsiteY323" fmla="*/ 1277949 h 4006635"/>
                <a:gd name="connsiteX324" fmla="*/ 4210536 w 5071813"/>
                <a:gd name="connsiteY324" fmla="*/ 1190864 h 4006635"/>
                <a:gd name="connsiteX325" fmla="*/ 4297621 w 5071813"/>
                <a:gd name="connsiteY325" fmla="*/ 1161835 h 4006635"/>
                <a:gd name="connsiteX326" fmla="*/ 4312136 w 5071813"/>
                <a:gd name="connsiteY326" fmla="*/ 1118292 h 4006635"/>
                <a:gd name="connsiteX327" fmla="*/ 4341164 w 5071813"/>
                <a:gd name="connsiteY327" fmla="*/ 1002178 h 4006635"/>
                <a:gd name="connsiteX328" fmla="*/ 4399221 w 5071813"/>
                <a:gd name="connsiteY328" fmla="*/ 915092 h 4006635"/>
                <a:gd name="connsiteX329" fmla="*/ 4399221 w 5071813"/>
                <a:gd name="connsiteY329" fmla="*/ 769949 h 4006635"/>
                <a:gd name="connsiteX330" fmla="*/ 4442764 w 5071813"/>
                <a:gd name="connsiteY330" fmla="*/ 798978 h 4006635"/>
                <a:gd name="connsiteX331" fmla="*/ 4471793 w 5071813"/>
                <a:gd name="connsiteY331" fmla="*/ 639321 h 4006635"/>
                <a:gd name="connsiteX332" fmla="*/ 4558879 w 5071813"/>
                <a:gd name="connsiteY332" fmla="*/ 653835 h 4006635"/>
                <a:gd name="connsiteX333" fmla="*/ 4587907 w 5071813"/>
                <a:gd name="connsiteY333" fmla="*/ 711892 h 4006635"/>
                <a:gd name="connsiteX334" fmla="*/ 4602421 w 5071813"/>
                <a:gd name="connsiteY334" fmla="*/ 769949 h 4006635"/>
                <a:gd name="connsiteX335" fmla="*/ 4660479 w 5071813"/>
                <a:gd name="connsiteY335" fmla="*/ 740921 h 4006635"/>
                <a:gd name="connsiteX336" fmla="*/ 4733050 w 5071813"/>
                <a:gd name="connsiteY336" fmla="*/ 755435 h 4006635"/>
                <a:gd name="connsiteX337" fmla="*/ 4704021 w 5071813"/>
                <a:gd name="connsiteY337" fmla="*/ 813492 h 4006635"/>
                <a:gd name="connsiteX338" fmla="*/ 4660479 w 5071813"/>
                <a:gd name="connsiteY338" fmla="*/ 828006 h 4006635"/>
                <a:gd name="connsiteX339" fmla="*/ 4558879 w 5071813"/>
                <a:gd name="connsiteY339" fmla="*/ 857035 h 4006635"/>
                <a:gd name="connsiteX340" fmla="*/ 4486307 w 5071813"/>
                <a:gd name="connsiteY340" fmla="*/ 973149 h 4006635"/>
                <a:gd name="connsiteX341" fmla="*/ 4573393 w 5071813"/>
                <a:gd name="connsiteY341" fmla="*/ 987664 h 4006635"/>
                <a:gd name="connsiteX342" fmla="*/ 4457279 w 5071813"/>
                <a:gd name="connsiteY342" fmla="*/ 1118292 h 4006635"/>
                <a:gd name="connsiteX343" fmla="*/ 4413736 w 5071813"/>
                <a:gd name="connsiteY343" fmla="*/ 1161835 h 4006635"/>
                <a:gd name="connsiteX344" fmla="*/ 4355679 w 5071813"/>
                <a:gd name="connsiteY344" fmla="*/ 1234406 h 4006635"/>
                <a:gd name="connsiteX345" fmla="*/ 4268593 w 5071813"/>
                <a:gd name="connsiteY345" fmla="*/ 1263435 h 4006635"/>
                <a:gd name="connsiteX346" fmla="*/ 4225050 w 5071813"/>
                <a:gd name="connsiteY346" fmla="*/ 1292464 h 4006635"/>
                <a:gd name="connsiteX347" fmla="*/ 4210536 w 5071813"/>
                <a:gd name="connsiteY347" fmla="*/ 1350521 h 4006635"/>
                <a:gd name="connsiteX348" fmla="*/ 4181507 w 5071813"/>
                <a:gd name="connsiteY348" fmla="*/ 1394064 h 4006635"/>
                <a:gd name="connsiteX349" fmla="*/ 4254079 w 5071813"/>
                <a:gd name="connsiteY349" fmla="*/ 1452121 h 4006635"/>
                <a:gd name="connsiteX350" fmla="*/ 4283107 w 5071813"/>
                <a:gd name="connsiteY350" fmla="*/ 1408578 h 4006635"/>
                <a:gd name="connsiteX351" fmla="*/ 4341164 w 5071813"/>
                <a:gd name="connsiteY351" fmla="*/ 1394064 h 4006635"/>
                <a:gd name="connsiteX352" fmla="*/ 4428250 w 5071813"/>
                <a:gd name="connsiteY352" fmla="*/ 1365035 h 4006635"/>
                <a:gd name="connsiteX353" fmla="*/ 4471793 w 5071813"/>
                <a:gd name="connsiteY353" fmla="*/ 1350521 h 4006635"/>
                <a:gd name="connsiteX354" fmla="*/ 4573393 w 5071813"/>
                <a:gd name="connsiteY354" fmla="*/ 1321492 h 4006635"/>
                <a:gd name="connsiteX355" fmla="*/ 4791107 w 5071813"/>
                <a:gd name="connsiteY355" fmla="*/ 1219892 h 4006635"/>
                <a:gd name="connsiteX356" fmla="*/ 4834650 w 5071813"/>
                <a:gd name="connsiteY356" fmla="*/ 1205378 h 4006635"/>
                <a:gd name="connsiteX357" fmla="*/ 4892707 w 5071813"/>
                <a:gd name="connsiteY357" fmla="*/ 1190864 h 4006635"/>
                <a:gd name="connsiteX358" fmla="*/ 4950764 w 5071813"/>
                <a:gd name="connsiteY358" fmla="*/ 1147321 h 4006635"/>
                <a:gd name="connsiteX359" fmla="*/ 5052364 w 5071813"/>
                <a:gd name="connsiteY359" fmla="*/ 1161835 h 4006635"/>
                <a:gd name="connsiteX360" fmla="*/ 5023336 w 5071813"/>
                <a:gd name="connsiteY360" fmla="*/ 1248921 h 4006635"/>
                <a:gd name="connsiteX361" fmla="*/ 4936250 w 5071813"/>
                <a:gd name="connsiteY361" fmla="*/ 1263435 h 4006635"/>
                <a:gd name="connsiteX362" fmla="*/ 4849164 w 5071813"/>
                <a:gd name="connsiteY362" fmla="*/ 1336006 h 4006635"/>
                <a:gd name="connsiteX363" fmla="*/ 4820136 w 5071813"/>
                <a:gd name="connsiteY363" fmla="*/ 1394064 h 4006635"/>
                <a:gd name="connsiteX364" fmla="*/ 4805621 w 5071813"/>
                <a:gd name="connsiteY364" fmla="*/ 1437606 h 4006635"/>
                <a:gd name="connsiteX365" fmla="*/ 4747564 w 5071813"/>
                <a:gd name="connsiteY365" fmla="*/ 1452121 h 4006635"/>
                <a:gd name="connsiteX366" fmla="*/ 4587907 w 5071813"/>
                <a:gd name="connsiteY366" fmla="*/ 1437606 h 4006635"/>
                <a:gd name="connsiteX367" fmla="*/ 4544364 w 5071813"/>
                <a:gd name="connsiteY367" fmla="*/ 1423092 h 4006635"/>
                <a:gd name="connsiteX368" fmla="*/ 4399221 w 5071813"/>
                <a:gd name="connsiteY368" fmla="*/ 1437606 h 4006635"/>
                <a:gd name="connsiteX369" fmla="*/ 4355679 w 5071813"/>
                <a:gd name="connsiteY369" fmla="*/ 1466635 h 4006635"/>
                <a:gd name="connsiteX370" fmla="*/ 4312136 w 5071813"/>
                <a:gd name="connsiteY370" fmla="*/ 1481149 h 4006635"/>
                <a:gd name="connsiteX371" fmla="*/ 4254079 w 5071813"/>
                <a:gd name="connsiteY371" fmla="*/ 1510178 h 4006635"/>
                <a:gd name="connsiteX372" fmla="*/ 4225050 w 5071813"/>
                <a:gd name="connsiteY372" fmla="*/ 1568235 h 4006635"/>
                <a:gd name="connsiteX373" fmla="*/ 4181507 w 5071813"/>
                <a:gd name="connsiteY373" fmla="*/ 1597264 h 4006635"/>
                <a:gd name="connsiteX374" fmla="*/ 4137964 w 5071813"/>
                <a:gd name="connsiteY374" fmla="*/ 1640806 h 4006635"/>
                <a:gd name="connsiteX375" fmla="*/ 4065393 w 5071813"/>
                <a:gd name="connsiteY375" fmla="*/ 1437606 h 4006635"/>
                <a:gd name="connsiteX376" fmla="*/ 3891221 w 5071813"/>
                <a:gd name="connsiteY376" fmla="*/ 1466635 h 4006635"/>
                <a:gd name="connsiteX377" fmla="*/ 3847679 w 5071813"/>
                <a:gd name="connsiteY377" fmla="*/ 1495664 h 4006635"/>
                <a:gd name="connsiteX378" fmla="*/ 3920250 w 5071813"/>
                <a:gd name="connsiteY378" fmla="*/ 1553721 h 4006635"/>
                <a:gd name="connsiteX379" fmla="*/ 4007336 w 5071813"/>
                <a:gd name="connsiteY379" fmla="*/ 1655321 h 4006635"/>
                <a:gd name="connsiteX380" fmla="*/ 4021850 w 5071813"/>
                <a:gd name="connsiteY380" fmla="*/ 1713378 h 4006635"/>
                <a:gd name="connsiteX381" fmla="*/ 4036364 w 5071813"/>
                <a:gd name="connsiteY381" fmla="*/ 1756921 h 4006635"/>
                <a:gd name="connsiteX382" fmla="*/ 4021850 w 5071813"/>
                <a:gd name="connsiteY382" fmla="*/ 1800464 h 4006635"/>
                <a:gd name="connsiteX383" fmla="*/ 3978307 w 5071813"/>
                <a:gd name="connsiteY383" fmla="*/ 1785949 h 4006635"/>
                <a:gd name="connsiteX384" fmla="*/ 3905736 w 5071813"/>
                <a:gd name="connsiteY384" fmla="*/ 1698864 h 4006635"/>
                <a:gd name="connsiteX385" fmla="*/ 3818650 w 5071813"/>
                <a:gd name="connsiteY385" fmla="*/ 1655321 h 4006635"/>
                <a:gd name="connsiteX386" fmla="*/ 3775107 w 5071813"/>
                <a:gd name="connsiteY386" fmla="*/ 1626292 h 4006635"/>
                <a:gd name="connsiteX387" fmla="*/ 3557393 w 5071813"/>
                <a:gd name="connsiteY387" fmla="*/ 1669835 h 4006635"/>
                <a:gd name="connsiteX388" fmla="*/ 3499336 w 5071813"/>
                <a:gd name="connsiteY388" fmla="*/ 1684349 h 4006635"/>
                <a:gd name="connsiteX389" fmla="*/ 3412250 w 5071813"/>
                <a:gd name="connsiteY389" fmla="*/ 1727892 h 4006635"/>
                <a:gd name="connsiteX390" fmla="*/ 3455793 w 5071813"/>
                <a:gd name="connsiteY390" fmla="*/ 1713378 h 4006635"/>
                <a:gd name="connsiteX391" fmla="*/ 3513850 w 5071813"/>
                <a:gd name="connsiteY391" fmla="*/ 1727892 h 4006635"/>
                <a:gd name="connsiteX392" fmla="*/ 3629964 w 5071813"/>
                <a:gd name="connsiteY392" fmla="*/ 1742406 h 4006635"/>
                <a:gd name="connsiteX393" fmla="*/ 3673507 w 5071813"/>
                <a:gd name="connsiteY393" fmla="*/ 1771435 h 4006635"/>
                <a:gd name="connsiteX394" fmla="*/ 3702536 w 5071813"/>
                <a:gd name="connsiteY394" fmla="*/ 1844006 h 4006635"/>
                <a:gd name="connsiteX395" fmla="*/ 3688021 w 5071813"/>
                <a:gd name="connsiteY395" fmla="*/ 1887549 h 4006635"/>
                <a:gd name="connsiteX396" fmla="*/ 3644479 w 5071813"/>
                <a:gd name="connsiteY396" fmla="*/ 1858521 h 4006635"/>
                <a:gd name="connsiteX397" fmla="*/ 3586421 w 5071813"/>
                <a:gd name="connsiteY397" fmla="*/ 1814978 h 4006635"/>
                <a:gd name="connsiteX398" fmla="*/ 3252593 w 5071813"/>
                <a:gd name="connsiteY398" fmla="*/ 1800464 h 4006635"/>
                <a:gd name="connsiteX399" fmla="*/ 3180021 w 5071813"/>
                <a:gd name="connsiteY399" fmla="*/ 1814978 h 4006635"/>
                <a:gd name="connsiteX400" fmla="*/ 3165507 w 5071813"/>
                <a:gd name="connsiteY400" fmla="*/ 1858521 h 4006635"/>
                <a:gd name="connsiteX401" fmla="*/ 3107450 w 5071813"/>
                <a:gd name="connsiteY401" fmla="*/ 1873035 h 4006635"/>
                <a:gd name="connsiteX402" fmla="*/ 3063907 w 5071813"/>
                <a:gd name="connsiteY402" fmla="*/ 1902064 h 4006635"/>
                <a:gd name="connsiteX403" fmla="*/ 3107450 w 5071813"/>
                <a:gd name="connsiteY403" fmla="*/ 1916578 h 4006635"/>
                <a:gd name="connsiteX404" fmla="*/ 3165507 w 5071813"/>
                <a:gd name="connsiteY404" fmla="*/ 1931092 h 4006635"/>
                <a:gd name="connsiteX405" fmla="*/ 3209050 w 5071813"/>
                <a:gd name="connsiteY405" fmla="*/ 2018178 h 4006635"/>
                <a:gd name="connsiteX406" fmla="*/ 3267107 w 5071813"/>
                <a:gd name="connsiteY406" fmla="*/ 2047206 h 4006635"/>
                <a:gd name="connsiteX407" fmla="*/ 3368707 w 5071813"/>
                <a:gd name="connsiteY407" fmla="*/ 2003664 h 4006635"/>
                <a:gd name="connsiteX408" fmla="*/ 3455793 w 5071813"/>
                <a:gd name="connsiteY408" fmla="*/ 1974635 h 4006635"/>
                <a:gd name="connsiteX409" fmla="*/ 3499336 w 5071813"/>
                <a:gd name="connsiteY409" fmla="*/ 1960121 h 4006635"/>
                <a:gd name="connsiteX410" fmla="*/ 3600936 w 5071813"/>
                <a:gd name="connsiteY410" fmla="*/ 1974635 h 4006635"/>
                <a:gd name="connsiteX411" fmla="*/ 3615450 w 5071813"/>
                <a:gd name="connsiteY411" fmla="*/ 2018178 h 4006635"/>
                <a:gd name="connsiteX412" fmla="*/ 3644479 w 5071813"/>
                <a:gd name="connsiteY412" fmla="*/ 2061721 h 4006635"/>
                <a:gd name="connsiteX413" fmla="*/ 3658993 w 5071813"/>
                <a:gd name="connsiteY413" fmla="*/ 2105264 h 4006635"/>
                <a:gd name="connsiteX414" fmla="*/ 3804136 w 5071813"/>
                <a:gd name="connsiteY414" fmla="*/ 2279435 h 4006635"/>
                <a:gd name="connsiteX415" fmla="*/ 3847679 w 5071813"/>
                <a:gd name="connsiteY415" fmla="*/ 2293949 h 4006635"/>
                <a:gd name="connsiteX416" fmla="*/ 4007336 w 5071813"/>
                <a:gd name="connsiteY416" fmla="*/ 2279435 h 4006635"/>
                <a:gd name="connsiteX417" fmla="*/ 4108936 w 5071813"/>
                <a:gd name="connsiteY417" fmla="*/ 2177835 h 4006635"/>
                <a:gd name="connsiteX418" fmla="*/ 4210536 w 5071813"/>
                <a:gd name="connsiteY418" fmla="*/ 2134292 h 4006635"/>
                <a:gd name="connsiteX419" fmla="*/ 4283107 w 5071813"/>
                <a:gd name="connsiteY419" fmla="*/ 2148806 h 4006635"/>
                <a:gd name="connsiteX420" fmla="*/ 4225050 w 5071813"/>
                <a:gd name="connsiteY420" fmla="*/ 2192349 h 4006635"/>
                <a:gd name="connsiteX421" fmla="*/ 4137964 w 5071813"/>
                <a:gd name="connsiteY421" fmla="*/ 2250406 h 4006635"/>
                <a:gd name="connsiteX422" fmla="*/ 4094421 w 5071813"/>
                <a:gd name="connsiteY422" fmla="*/ 2279435 h 4006635"/>
                <a:gd name="connsiteX423" fmla="*/ 4079907 w 5071813"/>
                <a:gd name="connsiteY423" fmla="*/ 2322978 h 4006635"/>
                <a:gd name="connsiteX424" fmla="*/ 4152479 w 5071813"/>
                <a:gd name="connsiteY424" fmla="*/ 2395549 h 4006635"/>
                <a:gd name="connsiteX425" fmla="*/ 4196021 w 5071813"/>
                <a:gd name="connsiteY425" fmla="*/ 2511664 h 4006635"/>
                <a:gd name="connsiteX426" fmla="*/ 4210536 w 5071813"/>
                <a:gd name="connsiteY426" fmla="*/ 2569721 h 4006635"/>
                <a:gd name="connsiteX427" fmla="*/ 4239564 w 5071813"/>
                <a:gd name="connsiteY427" fmla="*/ 2656806 h 4006635"/>
                <a:gd name="connsiteX428" fmla="*/ 4254079 w 5071813"/>
                <a:gd name="connsiteY428" fmla="*/ 2729378 h 4006635"/>
                <a:gd name="connsiteX429" fmla="*/ 4268593 w 5071813"/>
                <a:gd name="connsiteY429" fmla="*/ 2772921 h 4006635"/>
                <a:gd name="connsiteX430" fmla="*/ 4225050 w 5071813"/>
                <a:gd name="connsiteY430" fmla="*/ 2743892 h 4006635"/>
                <a:gd name="connsiteX431" fmla="*/ 4210536 w 5071813"/>
                <a:gd name="connsiteY431" fmla="*/ 2584235 h 4006635"/>
                <a:gd name="connsiteX432" fmla="*/ 4137964 w 5071813"/>
                <a:gd name="connsiteY432" fmla="*/ 2511664 h 4006635"/>
                <a:gd name="connsiteX433" fmla="*/ 4094421 w 5071813"/>
                <a:gd name="connsiteY433" fmla="*/ 2468121 h 4006635"/>
                <a:gd name="connsiteX434" fmla="*/ 4050879 w 5071813"/>
                <a:gd name="connsiteY434" fmla="*/ 2439092 h 4006635"/>
                <a:gd name="connsiteX435" fmla="*/ 4007336 w 5071813"/>
                <a:gd name="connsiteY435" fmla="*/ 2395549 h 4006635"/>
                <a:gd name="connsiteX436" fmla="*/ 3920250 w 5071813"/>
                <a:gd name="connsiteY436" fmla="*/ 2352006 h 4006635"/>
                <a:gd name="connsiteX437" fmla="*/ 3818650 w 5071813"/>
                <a:gd name="connsiteY437" fmla="*/ 2381035 h 4006635"/>
                <a:gd name="connsiteX438" fmla="*/ 3847679 w 5071813"/>
                <a:gd name="connsiteY438" fmla="*/ 2424578 h 4006635"/>
                <a:gd name="connsiteX439" fmla="*/ 3891221 w 5071813"/>
                <a:gd name="connsiteY439" fmla="*/ 2482635 h 4006635"/>
                <a:gd name="connsiteX440" fmla="*/ 3905736 w 5071813"/>
                <a:gd name="connsiteY440" fmla="*/ 2569721 h 4006635"/>
                <a:gd name="connsiteX441" fmla="*/ 3920250 w 5071813"/>
                <a:gd name="connsiteY441" fmla="*/ 2613264 h 4006635"/>
                <a:gd name="connsiteX442" fmla="*/ 3876707 w 5071813"/>
                <a:gd name="connsiteY442" fmla="*/ 2627778 h 4006635"/>
                <a:gd name="connsiteX443" fmla="*/ 3847679 w 5071813"/>
                <a:gd name="connsiteY443" fmla="*/ 2526178 h 4006635"/>
                <a:gd name="connsiteX444" fmla="*/ 3818650 w 5071813"/>
                <a:gd name="connsiteY444" fmla="*/ 2410064 h 4006635"/>
                <a:gd name="connsiteX445" fmla="*/ 3702536 w 5071813"/>
                <a:gd name="connsiteY445" fmla="*/ 2337492 h 4006635"/>
                <a:gd name="connsiteX446" fmla="*/ 3673507 w 5071813"/>
                <a:gd name="connsiteY446" fmla="*/ 2293949 h 4006635"/>
                <a:gd name="connsiteX447" fmla="*/ 3644479 w 5071813"/>
                <a:gd name="connsiteY447" fmla="*/ 2206864 h 4006635"/>
                <a:gd name="connsiteX448" fmla="*/ 3571907 w 5071813"/>
                <a:gd name="connsiteY448" fmla="*/ 2177835 h 4006635"/>
                <a:gd name="connsiteX449" fmla="*/ 3513850 w 5071813"/>
                <a:gd name="connsiteY449" fmla="*/ 2163321 h 4006635"/>
                <a:gd name="connsiteX450" fmla="*/ 3397736 w 5071813"/>
                <a:gd name="connsiteY450" fmla="*/ 2177835 h 4006635"/>
                <a:gd name="connsiteX451" fmla="*/ 3267107 w 5071813"/>
                <a:gd name="connsiteY451" fmla="*/ 2192349 h 4006635"/>
                <a:gd name="connsiteX452" fmla="*/ 3296136 w 5071813"/>
                <a:gd name="connsiteY452" fmla="*/ 2235892 h 4006635"/>
                <a:gd name="connsiteX453" fmla="*/ 3412250 w 5071813"/>
                <a:gd name="connsiteY453" fmla="*/ 2279435 h 4006635"/>
                <a:gd name="connsiteX454" fmla="*/ 3455793 w 5071813"/>
                <a:gd name="connsiteY454" fmla="*/ 2395549 h 4006635"/>
                <a:gd name="connsiteX455" fmla="*/ 3441279 w 5071813"/>
                <a:gd name="connsiteY455" fmla="*/ 2511664 h 4006635"/>
                <a:gd name="connsiteX456" fmla="*/ 3383221 w 5071813"/>
                <a:gd name="connsiteY456" fmla="*/ 2468121 h 4006635"/>
                <a:gd name="connsiteX457" fmla="*/ 3339679 w 5071813"/>
                <a:gd name="connsiteY457" fmla="*/ 2439092 h 4006635"/>
                <a:gd name="connsiteX458" fmla="*/ 3325164 w 5071813"/>
                <a:gd name="connsiteY458" fmla="*/ 2395549 h 4006635"/>
                <a:gd name="connsiteX459" fmla="*/ 3310650 w 5071813"/>
                <a:gd name="connsiteY459" fmla="*/ 2308464 h 4006635"/>
                <a:gd name="connsiteX460" fmla="*/ 3267107 w 5071813"/>
                <a:gd name="connsiteY460" fmla="*/ 2264921 h 4006635"/>
                <a:gd name="connsiteX461" fmla="*/ 3223564 w 5071813"/>
                <a:gd name="connsiteY461" fmla="*/ 2206864 h 4006635"/>
                <a:gd name="connsiteX462" fmla="*/ 3209050 w 5071813"/>
                <a:gd name="connsiteY462" fmla="*/ 2163321 h 4006635"/>
                <a:gd name="connsiteX463" fmla="*/ 3136479 w 5071813"/>
                <a:gd name="connsiteY463" fmla="*/ 2134292 h 4006635"/>
                <a:gd name="connsiteX464" fmla="*/ 3020364 w 5071813"/>
                <a:gd name="connsiteY464" fmla="*/ 2076235 h 4006635"/>
                <a:gd name="connsiteX465" fmla="*/ 2976821 w 5071813"/>
                <a:gd name="connsiteY465" fmla="*/ 2279435 h 4006635"/>
                <a:gd name="connsiteX466" fmla="*/ 2875221 w 5071813"/>
                <a:gd name="connsiteY466" fmla="*/ 2366521 h 4006635"/>
                <a:gd name="connsiteX467" fmla="*/ 2846193 w 5071813"/>
                <a:gd name="connsiteY467" fmla="*/ 2410064 h 4006635"/>
                <a:gd name="connsiteX468" fmla="*/ 2831679 w 5071813"/>
                <a:gd name="connsiteY468" fmla="*/ 2482635 h 4006635"/>
                <a:gd name="connsiteX469" fmla="*/ 2672021 w 5071813"/>
                <a:gd name="connsiteY469" fmla="*/ 2526178 h 4006635"/>
                <a:gd name="connsiteX470" fmla="*/ 2657507 w 5071813"/>
                <a:gd name="connsiteY470" fmla="*/ 2569721 h 4006635"/>
                <a:gd name="connsiteX471" fmla="*/ 2599450 w 5071813"/>
                <a:gd name="connsiteY471" fmla="*/ 2656806 h 4006635"/>
                <a:gd name="connsiteX472" fmla="*/ 2584936 w 5071813"/>
                <a:gd name="connsiteY472" fmla="*/ 2700349 h 4006635"/>
                <a:gd name="connsiteX473" fmla="*/ 2599450 w 5071813"/>
                <a:gd name="connsiteY473" fmla="*/ 2743892 h 4006635"/>
                <a:gd name="connsiteX474" fmla="*/ 2730079 w 5071813"/>
                <a:gd name="connsiteY474" fmla="*/ 2845492 h 4006635"/>
                <a:gd name="connsiteX475" fmla="*/ 2773621 w 5071813"/>
                <a:gd name="connsiteY475" fmla="*/ 2889035 h 4006635"/>
                <a:gd name="connsiteX476" fmla="*/ 2889736 w 5071813"/>
                <a:gd name="connsiteY476" fmla="*/ 2932578 h 4006635"/>
                <a:gd name="connsiteX477" fmla="*/ 2976821 w 5071813"/>
                <a:gd name="connsiteY477" fmla="*/ 2976121 h 4006635"/>
                <a:gd name="connsiteX478" fmla="*/ 3034879 w 5071813"/>
                <a:gd name="connsiteY478" fmla="*/ 2961606 h 4006635"/>
                <a:gd name="connsiteX479" fmla="*/ 3049393 w 5071813"/>
                <a:gd name="connsiteY479" fmla="*/ 2845492 h 4006635"/>
                <a:gd name="connsiteX480" fmla="*/ 3165507 w 5071813"/>
                <a:gd name="connsiteY480" fmla="*/ 2801949 h 4006635"/>
                <a:gd name="connsiteX481" fmla="*/ 3412250 w 5071813"/>
                <a:gd name="connsiteY481" fmla="*/ 2816464 h 4006635"/>
                <a:gd name="connsiteX482" fmla="*/ 3513850 w 5071813"/>
                <a:gd name="connsiteY482" fmla="*/ 2860006 h 4006635"/>
                <a:gd name="connsiteX483" fmla="*/ 3557393 w 5071813"/>
                <a:gd name="connsiteY483" fmla="*/ 2874521 h 4006635"/>
                <a:gd name="connsiteX484" fmla="*/ 3615450 w 5071813"/>
                <a:gd name="connsiteY484" fmla="*/ 2976121 h 4006635"/>
                <a:gd name="connsiteX485" fmla="*/ 3600936 w 5071813"/>
                <a:gd name="connsiteY485" fmla="*/ 3048692 h 4006635"/>
                <a:gd name="connsiteX486" fmla="*/ 3484821 w 5071813"/>
                <a:gd name="connsiteY486" fmla="*/ 3034178 h 4006635"/>
                <a:gd name="connsiteX487" fmla="*/ 3441279 w 5071813"/>
                <a:gd name="connsiteY487" fmla="*/ 3005149 h 4006635"/>
                <a:gd name="connsiteX488" fmla="*/ 3180021 w 5071813"/>
                <a:gd name="connsiteY488" fmla="*/ 3019664 h 4006635"/>
                <a:gd name="connsiteX489" fmla="*/ 3136479 w 5071813"/>
                <a:gd name="connsiteY489" fmla="*/ 3063206 h 4006635"/>
                <a:gd name="connsiteX490" fmla="*/ 3281621 w 5071813"/>
                <a:gd name="connsiteY490" fmla="*/ 3077721 h 4006635"/>
                <a:gd name="connsiteX491" fmla="*/ 3412250 w 5071813"/>
                <a:gd name="connsiteY491" fmla="*/ 3106749 h 4006635"/>
                <a:gd name="connsiteX492" fmla="*/ 3513850 w 5071813"/>
                <a:gd name="connsiteY492" fmla="*/ 3193835 h 4006635"/>
                <a:gd name="connsiteX493" fmla="*/ 3557393 w 5071813"/>
                <a:gd name="connsiteY493" fmla="*/ 3208349 h 4006635"/>
                <a:gd name="connsiteX494" fmla="*/ 3600936 w 5071813"/>
                <a:gd name="connsiteY494" fmla="*/ 3237378 h 4006635"/>
                <a:gd name="connsiteX495" fmla="*/ 3673507 w 5071813"/>
                <a:gd name="connsiteY495" fmla="*/ 3251892 h 4006635"/>
                <a:gd name="connsiteX496" fmla="*/ 3717050 w 5071813"/>
                <a:gd name="connsiteY496" fmla="*/ 3266406 h 4006635"/>
                <a:gd name="connsiteX497" fmla="*/ 3804136 w 5071813"/>
                <a:gd name="connsiteY497" fmla="*/ 3368006 h 4006635"/>
                <a:gd name="connsiteX498" fmla="*/ 3920250 w 5071813"/>
                <a:gd name="connsiteY498" fmla="*/ 3397035 h 4006635"/>
                <a:gd name="connsiteX499" fmla="*/ 3992821 w 5071813"/>
                <a:gd name="connsiteY499" fmla="*/ 3382521 h 4006635"/>
                <a:gd name="connsiteX500" fmla="*/ 4007336 w 5071813"/>
                <a:gd name="connsiteY500" fmla="*/ 3426064 h 4006635"/>
                <a:gd name="connsiteX501" fmla="*/ 3920250 w 5071813"/>
                <a:gd name="connsiteY501" fmla="*/ 3513149 h 4006635"/>
                <a:gd name="connsiteX502" fmla="*/ 3731564 w 5071813"/>
                <a:gd name="connsiteY502" fmla="*/ 3484121 h 4006635"/>
                <a:gd name="connsiteX503" fmla="*/ 3600936 w 5071813"/>
                <a:gd name="connsiteY503" fmla="*/ 3382521 h 4006635"/>
                <a:gd name="connsiteX504" fmla="*/ 3441279 w 5071813"/>
                <a:gd name="connsiteY504" fmla="*/ 3338978 h 4006635"/>
                <a:gd name="connsiteX505" fmla="*/ 3296136 w 5071813"/>
                <a:gd name="connsiteY505" fmla="*/ 3353492 h 4006635"/>
                <a:gd name="connsiteX506" fmla="*/ 3310650 w 5071813"/>
                <a:gd name="connsiteY506" fmla="*/ 3426064 h 4006635"/>
                <a:gd name="connsiteX507" fmla="*/ 3281621 w 5071813"/>
                <a:gd name="connsiteY507" fmla="*/ 3556692 h 4006635"/>
                <a:gd name="connsiteX508" fmla="*/ 3107450 w 5071813"/>
                <a:gd name="connsiteY508" fmla="*/ 3542178 h 4006635"/>
                <a:gd name="connsiteX509" fmla="*/ 3063907 w 5071813"/>
                <a:gd name="connsiteY509" fmla="*/ 3527664 h 4006635"/>
                <a:gd name="connsiteX510" fmla="*/ 3092936 w 5071813"/>
                <a:gd name="connsiteY510" fmla="*/ 3455092 h 4006635"/>
                <a:gd name="connsiteX511" fmla="*/ 3136479 w 5071813"/>
                <a:gd name="connsiteY511" fmla="*/ 3426064 h 4006635"/>
                <a:gd name="connsiteX512" fmla="*/ 3136479 w 5071813"/>
                <a:gd name="connsiteY512" fmla="*/ 3251892 h 4006635"/>
                <a:gd name="connsiteX513" fmla="*/ 3092936 w 5071813"/>
                <a:gd name="connsiteY513" fmla="*/ 3222864 h 4006635"/>
                <a:gd name="connsiteX514" fmla="*/ 3092936 w 5071813"/>
                <a:gd name="connsiteY514" fmla="*/ 3614749 h 4006635"/>
                <a:gd name="connsiteX515" fmla="*/ 3121964 w 5071813"/>
                <a:gd name="connsiteY515" fmla="*/ 3701835 h 4006635"/>
                <a:gd name="connsiteX516" fmla="*/ 3107450 w 5071813"/>
                <a:gd name="connsiteY516" fmla="*/ 3890521 h 4006635"/>
                <a:gd name="connsiteX517" fmla="*/ 3078421 w 5071813"/>
                <a:gd name="connsiteY517" fmla="*/ 4006635 h 4006635"/>
                <a:gd name="connsiteX518" fmla="*/ 3020364 w 5071813"/>
                <a:gd name="connsiteY518" fmla="*/ 3948578 h 4006635"/>
                <a:gd name="connsiteX519" fmla="*/ 2976821 w 5071813"/>
                <a:gd name="connsiteY519" fmla="*/ 3600235 h 4006635"/>
                <a:gd name="connsiteX520" fmla="*/ 2918764 w 5071813"/>
                <a:gd name="connsiteY520" fmla="*/ 3498635 h 4006635"/>
                <a:gd name="connsiteX521" fmla="*/ 2889736 w 5071813"/>
                <a:gd name="connsiteY521" fmla="*/ 3426064 h 4006635"/>
                <a:gd name="connsiteX522" fmla="*/ 2904250 w 5071813"/>
                <a:gd name="connsiteY522" fmla="*/ 3309949 h 4006635"/>
                <a:gd name="connsiteX523" fmla="*/ 2947793 w 5071813"/>
                <a:gd name="connsiteY523" fmla="*/ 3266406 h 4006635"/>
                <a:gd name="connsiteX524" fmla="*/ 2991336 w 5071813"/>
                <a:gd name="connsiteY524" fmla="*/ 3179321 h 4006635"/>
                <a:gd name="connsiteX525" fmla="*/ 2976821 w 5071813"/>
                <a:gd name="connsiteY525" fmla="*/ 3121264 h 4006635"/>
                <a:gd name="connsiteX526" fmla="*/ 2918764 w 5071813"/>
                <a:gd name="connsiteY526" fmla="*/ 3106749 h 4006635"/>
                <a:gd name="connsiteX527" fmla="*/ 2875221 w 5071813"/>
                <a:gd name="connsiteY527" fmla="*/ 3092235 h 4006635"/>
                <a:gd name="connsiteX528" fmla="*/ 2788136 w 5071813"/>
                <a:gd name="connsiteY528" fmla="*/ 3135778 h 4006635"/>
                <a:gd name="connsiteX529" fmla="*/ 2759107 w 5071813"/>
                <a:gd name="connsiteY529" fmla="*/ 3048692 h 4006635"/>
                <a:gd name="connsiteX530" fmla="*/ 2744593 w 5071813"/>
                <a:gd name="connsiteY530" fmla="*/ 3005149 h 4006635"/>
                <a:gd name="connsiteX531" fmla="*/ 2701050 w 5071813"/>
                <a:gd name="connsiteY531" fmla="*/ 2990635 h 4006635"/>
                <a:gd name="connsiteX532" fmla="*/ 2541393 w 5071813"/>
                <a:gd name="connsiteY532" fmla="*/ 3019664 h 4006635"/>
                <a:gd name="connsiteX533" fmla="*/ 2439793 w 5071813"/>
                <a:gd name="connsiteY533" fmla="*/ 3063206 h 4006635"/>
                <a:gd name="connsiteX534" fmla="*/ 2309164 w 5071813"/>
                <a:gd name="connsiteY534" fmla="*/ 3077721 h 4006635"/>
                <a:gd name="connsiteX535" fmla="*/ 2265621 w 5071813"/>
                <a:gd name="connsiteY535" fmla="*/ 3121264 h 4006635"/>
                <a:gd name="connsiteX536" fmla="*/ 2251107 w 5071813"/>
                <a:gd name="connsiteY536" fmla="*/ 3179321 h 4006635"/>
                <a:gd name="connsiteX537" fmla="*/ 2236593 w 5071813"/>
                <a:gd name="connsiteY537" fmla="*/ 3251892 h 4006635"/>
                <a:gd name="connsiteX538" fmla="*/ 2193050 w 5071813"/>
                <a:gd name="connsiteY538" fmla="*/ 3280921 h 4006635"/>
                <a:gd name="connsiteX539" fmla="*/ 2033393 w 5071813"/>
                <a:gd name="connsiteY539" fmla="*/ 3251892 h 4006635"/>
                <a:gd name="connsiteX540" fmla="*/ 1989850 w 5071813"/>
                <a:gd name="connsiteY540" fmla="*/ 3179321 h 4006635"/>
                <a:gd name="connsiteX541" fmla="*/ 2062421 w 5071813"/>
                <a:gd name="connsiteY541" fmla="*/ 3092235 h 4006635"/>
                <a:gd name="connsiteX542" fmla="*/ 2193050 w 5071813"/>
                <a:gd name="connsiteY542" fmla="*/ 3077721 h 4006635"/>
                <a:gd name="connsiteX543" fmla="*/ 2236593 w 5071813"/>
                <a:gd name="connsiteY543" fmla="*/ 3034178 h 4006635"/>
                <a:gd name="connsiteX544" fmla="*/ 2265621 w 5071813"/>
                <a:gd name="connsiteY544" fmla="*/ 2947092 h 4006635"/>
                <a:gd name="connsiteX545" fmla="*/ 2294650 w 5071813"/>
                <a:gd name="connsiteY545" fmla="*/ 2889035 h 4006635"/>
                <a:gd name="connsiteX546" fmla="*/ 2410764 w 5071813"/>
                <a:gd name="connsiteY546" fmla="*/ 2903549 h 4006635"/>
                <a:gd name="connsiteX547" fmla="*/ 2468821 w 5071813"/>
                <a:gd name="connsiteY547" fmla="*/ 2889035 h 4006635"/>
                <a:gd name="connsiteX548" fmla="*/ 2439793 w 5071813"/>
                <a:gd name="connsiteY548" fmla="*/ 2816464 h 4006635"/>
                <a:gd name="connsiteX549" fmla="*/ 2323679 w 5071813"/>
                <a:gd name="connsiteY549" fmla="*/ 2787435 h 4006635"/>
                <a:gd name="connsiteX550" fmla="*/ 2280136 w 5071813"/>
                <a:gd name="connsiteY550" fmla="*/ 2801949 h 4006635"/>
                <a:gd name="connsiteX551" fmla="*/ 2236593 w 5071813"/>
                <a:gd name="connsiteY551" fmla="*/ 2932578 h 4006635"/>
                <a:gd name="connsiteX552" fmla="*/ 2178536 w 5071813"/>
                <a:gd name="connsiteY552" fmla="*/ 2976121 h 4006635"/>
                <a:gd name="connsiteX553" fmla="*/ 2134993 w 5071813"/>
                <a:gd name="connsiteY553" fmla="*/ 3005149 h 4006635"/>
                <a:gd name="connsiteX554" fmla="*/ 2004364 w 5071813"/>
                <a:gd name="connsiteY554" fmla="*/ 3034178 h 4006635"/>
                <a:gd name="connsiteX555" fmla="*/ 1960821 w 5071813"/>
                <a:gd name="connsiteY555" fmla="*/ 3063206 h 4006635"/>
                <a:gd name="connsiteX556" fmla="*/ 1917279 w 5071813"/>
                <a:gd name="connsiteY556" fmla="*/ 3077721 h 4006635"/>
                <a:gd name="connsiteX557" fmla="*/ 1670536 w 5071813"/>
                <a:gd name="connsiteY557" fmla="*/ 3106749 h 4006635"/>
                <a:gd name="connsiteX558" fmla="*/ 1583450 w 5071813"/>
                <a:gd name="connsiteY558" fmla="*/ 3150292 h 4006635"/>
                <a:gd name="connsiteX559" fmla="*/ 1568936 w 5071813"/>
                <a:gd name="connsiteY559" fmla="*/ 3193835 h 4006635"/>
                <a:gd name="connsiteX560" fmla="*/ 1510879 w 5071813"/>
                <a:gd name="connsiteY560" fmla="*/ 3397035 h 4006635"/>
                <a:gd name="connsiteX561" fmla="*/ 1467336 w 5071813"/>
                <a:gd name="connsiteY561" fmla="*/ 3382521 h 4006635"/>
                <a:gd name="connsiteX562" fmla="*/ 1452821 w 5071813"/>
                <a:gd name="connsiteY562" fmla="*/ 3338978 h 4006635"/>
                <a:gd name="connsiteX563" fmla="*/ 1467336 w 5071813"/>
                <a:gd name="connsiteY563" fmla="*/ 3208349 h 4006635"/>
                <a:gd name="connsiteX564" fmla="*/ 1597964 w 5071813"/>
                <a:gd name="connsiteY564" fmla="*/ 3150292 h 4006635"/>
                <a:gd name="connsiteX565" fmla="*/ 1670536 w 5071813"/>
                <a:gd name="connsiteY565" fmla="*/ 3077721 h 4006635"/>
                <a:gd name="connsiteX566" fmla="*/ 1714079 w 5071813"/>
                <a:gd name="connsiteY566" fmla="*/ 3034178 h 4006635"/>
                <a:gd name="connsiteX567" fmla="*/ 1844707 w 5071813"/>
                <a:gd name="connsiteY567" fmla="*/ 2961606 h 4006635"/>
                <a:gd name="connsiteX568" fmla="*/ 2105964 w 5071813"/>
                <a:gd name="connsiteY568" fmla="*/ 2947092 h 4006635"/>
                <a:gd name="connsiteX569" fmla="*/ 2149507 w 5071813"/>
                <a:gd name="connsiteY569" fmla="*/ 2932578 h 4006635"/>
                <a:gd name="connsiteX570" fmla="*/ 2222079 w 5071813"/>
                <a:gd name="connsiteY570" fmla="*/ 2830978 h 4006635"/>
                <a:gd name="connsiteX571" fmla="*/ 2207564 w 5071813"/>
                <a:gd name="connsiteY571" fmla="*/ 2700349 h 4006635"/>
                <a:gd name="connsiteX572" fmla="*/ 1786650 w 5071813"/>
                <a:gd name="connsiteY572" fmla="*/ 2729378 h 4006635"/>
                <a:gd name="connsiteX573" fmla="*/ 1714079 w 5071813"/>
                <a:gd name="connsiteY573" fmla="*/ 2787435 h 4006635"/>
                <a:gd name="connsiteX574" fmla="*/ 1670536 w 5071813"/>
                <a:gd name="connsiteY574" fmla="*/ 2801949 h 4006635"/>
                <a:gd name="connsiteX575" fmla="*/ 1539907 w 5071813"/>
                <a:gd name="connsiteY575" fmla="*/ 2845492 h 4006635"/>
                <a:gd name="connsiteX576" fmla="*/ 1409279 w 5071813"/>
                <a:gd name="connsiteY576" fmla="*/ 2889035 h 4006635"/>
                <a:gd name="connsiteX577" fmla="*/ 1452821 w 5071813"/>
                <a:gd name="connsiteY577" fmla="*/ 2758406 h 4006635"/>
                <a:gd name="connsiteX578" fmla="*/ 1568936 w 5071813"/>
                <a:gd name="connsiteY578" fmla="*/ 2729378 h 4006635"/>
                <a:gd name="connsiteX579" fmla="*/ 1612479 w 5071813"/>
                <a:gd name="connsiteY579" fmla="*/ 2700349 h 4006635"/>
                <a:gd name="connsiteX580" fmla="*/ 1626993 w 5071813"/>
                <a:gd name="connsiteY580" fmla="*/ 2656806 h 4006635"/>
                <a:gd name="connsiteX581" fmla="*/ 1510879 w 5071813"/>
                <a:gd name="connsiteY581" fmla="*/ 2613264 h 4006635"/>
                <a:gd name="connsiteX582" fmla="*/ 1423793 w 5071813"/>
                <a:gd name="connsiteY582" fmla="*/ 2497149 h 4006635"/>
                <a:gd name="connsiteX583" fmla="*/ 1467336 w 5071813"/>
                <a:gd name="connsiteY583" fmla="*/ 2482635 h 4006635"/>
                <a:gd name="connsiteX584" fmla="*/ 1626993 w 5071813"/>
                <a:gd name="connsiteY584" fmla="*/ 2540692 h 4006635"/>
                <a:gd name="connsiteX585" fmla="*/ 1728593 w 5071813"/>
                <a:gd name="connsiteY585" fmla="*/ 2569721 h 4006635"/>
                <a:gd name="connsiteX586" fmla="*/ 1797082 w 5071813"/>
                <a:gd name="connsiteY586" fmla="*/ 2603285 h 4006635"/>
                <a:gd name="connsiteX587" fmla="*/ 1830193 w 5071813"/>
                <a:gd name="connsiteY587" fmla="*/ 2642292 h 4006635"/>
                <a:gd name="connsiteX588" fmla="*/ 1888250 w 5071813"/>
                <a:gd name="connsiteY588" fmla="*/ 2656806 h 4006635"/>
                <a:gd name="connsiteX589" fmla="*/ 1975336 w 5071813"/>
                <a:gd name="connsiteY589" fmla="*/ 2671321 h 4006635"/>
                <a:gd name="connsiteX590" fmla="*/ 2164021 w 5071813"/>
                <a:gd name="connsiteY590" fmla="*/ 2652498 h 4006635"/>
                <a:gd name="connsiteX591" fmla="*/ 2309164 w 5071813"/>
                <a:gd name="connsiteY591" fmla="*/ 2671321 h 4006635"/>
                <a:gd name="connsiteX592" fmla="*/ 2294650 w 5071813"/>
                <a:gd name="connsiteY592" fmla="*/ 2627778 h 4006635"/>
                <a:gd name="connsiteX593" fmla="*/ 2193050 w 5071813"/>
                <a:gd name="connsiteY593" fmla="*/ 2569721 h 4006635"/>
                <a:gd name="connsiteX594" fmla="*/ 2164021 w 5071813"/>
                <a:gd name="connsiteY594" fmla="*/ 2497149 h 4006635"/>
                <a:gd name="connsiteX595" fmla="*/ 2062421 w 5071813"/>
                <a:gd name="connsiteY595" fmla="*/ 2453606 h 4006635"/>
                <a:gd name="connsiteX596" fmla="*/ 2004364 w 5071813"/>
                <a:gd name="connsiteY596" fmla="*/ 2424578 h 4006635"/>
                <a:gd name="connsiteX597" fmla="*/ 1873736 w 5071813"/>
                <a:gd name="connsiteY597" fmla="*/ 2439092 h 4006635"/>
                <a:gd name="connsiteX598" fmla="*/ 1830193 w 5071813"/>
                <a:gd name="connsiteY598" fmla="*/ 2453606 h 4006635"/>
                <a:gd name="connsiteX599" fmla="*/ 1699564 w 5071813"/>
                <a:gd name="connsiteY599" fmla="*/ 2439092 h 4006635"/>
                <a:gd name="connsiteX600" fmla="*/ 1656021 w 5071813"/>
                <a:gd name="connsiteY600" fmla="*/ 2410064 h 4006635"/>
                <a:gd name="connsiteX601" fmla="*/ 1612479 w 5071813"/>
                <a:gd name="connsiteY601" fmla="*/ 2395549 h 4006635"/>
                <a:gd name="connsiteX602" fmla="*/ 1423793 w 5071813"/>
                <a:gd name="connsiteY602" fmla="*/ 2366521 h 4006635"/>
                <a:gd name="connsiteX603" fmla="*/ 1307679 w 5071813"/>
                <a:gd name="connsiteY603" fmla="*/ 2366521 h 4006635"/>
                <a:gd name="connsiteX604" fmla="*/ 1278650 w 5071813"/>
                <a:gd name="connsiteY604" fmla="*/ 2424578 h 4006635"/>
                <a:gd name="connsiteX605" fmla="*/ 1293164 w 5071813"/>
                <a:gd name="connsiteY605" fmla="*/ 2613264 h 4006635"/>
                <a:gd name="connsiteX606" fmla="*/ 1322193 w 5071813"/>
                <a:gd name="connsiteY606" fmla="*/ 2700349 h 4006635"/>
                <a:gd name="connsiteX607" fmla="*/ 1336707 w 5071813"/>
                <a:gd name="connsiteY607" fmla="*/ 2758406 h 4006635"/>
                <a:gd name="connsiteX608" fmla="*/ 1278650 w 5071813"/>
                <a:gd name="connsiteY608" fmla="*/ 2860006 h 4006635"/>
                <a:gd name="connsiteX609" fmla="*/ 1220593 w 5071813"/>
                <a:gd name="connsiteY609" fmla="*/ 2816464 h 4006635"/>
                <a:gd name="connsiteX610" fmla="*/ 1148021 w 5071813"/>
                <a:gd name="connsiteY610" fmla="*/ 2613264 h 4006635"/>
                <a:gd name="connsiteX611" fmla="*/ 1104479 w 5071813"/>
                <a:gd name="connsiteY611" fmla="*/ 2584235 h 4006635"/>
                <a:gd name="connsiteX612" fmla="*/ 1089964 w 5071813"/>
                <a:gd name="connsiteY612" fmla="*/ 2526178 h 4006635"/>
                <a:gd name="connsiteX613" fmla="*/ 1046421 w 5071813"/>
                <a:gd name="connsiteY613" fmla="*/ 2482635 h 4006635"/>
                <a:gd name="connsiteX614" fmla="*/ 1002879 w 5071813"/>
                <a:gd name="connsiteY614" fmla="*/ 2424578 h 4006635"/>
                <a:gd name="connsiteX615" fmla="*/ 1046421 w 5071813"/>
                <a:gd name="connsiteY615" fmla="*/ 2395549 h 4006635"/>
                <a:gd name="connsiteX616" fmla="*/ 1162536 w 5071813"/>
                <a:gd name="connsiteY616" fmla="*/ 2381035 h 4006635"/>
                <a:gd name="connsiteX617" fmla="*/ 1191564 w 5071813"/>
                <a:gd name="connsiteY617" fmla="*/ 2293949 h 4006635"/>
                <a:gd name="connsiteX618" fmla="*/ 1220593 w 5071813"/>
                <a:gd name="connsiteY618" fmla="*/ 2235892 h 4006635"/>
                <a:gd name="connsiteX619" fmla="*/ 1206079 w 5071813"/>
                <a:gd name="connsiteY619" fmla="*/ 2192349 h 4006635"/>
                <a:gd name="connsiteX620" fmla="*/ 1162536 w 5071813"/>
                <a:gd name="connsiteY620" fmla="*/ 2134292 h 4006635"/>
                <a:gd name="connsiteX621" fmla="*/ 1118993 w 5071813"/>
                <a:gd name="connsiteY621" fmla="*/ 2090749 h 4006635"/>
                <a:gd name="connsiteX622" fmla="*/ 1017393 w 5071813"/>
                <a:gd name="connsiteY622" fmla="*/ 2018178 h 4006635"/>
                <a:gd name="connsiteX623" fmla="*/ 959336 w 5071813"/>
                <a:gd name="connsiteY623" fmla="*/ 1916578 h 4006635"/>
                <a:gd name="connsiteX624" fmla="*/ 886764 w 5071813"/>
                <a:gd name="connsiteY624" fmla="*/ 1814978 h 4006635"/>
                <a:gd name="connsiteX625" fmla="*/ 785164 w 5071813"/>
                <a:gd name="connsiteY625" fmla="*/ 1844006 h 4006635"/>
                <a:gd name="connsiteX626" fmla="*/ 741621 w 5071813"/>
                <a:gd name="connsiteY626" fmla="*/ 1858521 h 4006635"/>
                <a:gd name="connsiteX627" fmla="*/ 683564 w 5071813"/>
                <a:gd name="connsiteY627" fmla="*/ 1844006 h 4006635"/>
                <a:gd name="connsiteX628" fmla="*/ 669050 w 5071813"/>
                <a:gd name="connsiteY628" fmla="*/ 1785949 h 4006635"/>
                <a:gd name="connsiteX629" fmla="*/ 799679 w 5071813"/>
                <a:gd name="connsiteY629" fmla="*/ 1742406 h 4006635"/>
                <a:gd name="connsiteX630" fmla="*/ 785164 w 5071813"/>
                <a:gd name="connsiteY630" fmla="*/ 1626292 h 4006635"/>
                <a:gd name="connsiteX631" fmla="*/ 712593 w 5071813"/>
                <a:gd name="connsiteY631" fmla="*/ 1597264 h 4006635"/>
                <a:gd name="connsiteX632" fmla="*/ 669050 w 5071813"/>
                <a:gd name="connsiteY632" fmla="*/ 1553721 h 4006635"/>
                <a:gd name="connsiteX633" fmla="*/ 523907 w 5071813"/>
                <a:gd name="connsiteY633" fmla="*/ 1510178 h 4006635"/>
                <a:gd name="connsiteX634" fmla="*/ 494879 w 5071813"/>
                <a:gd name="connsiteY634" fmla="*/ 1452121 h 4006635"/>
                <a:gd name="connsiteX635" fmla="*/ 465850 w 5071813"/>
                <a:gd name="connsiteY635" fmla="*/ 1350521 h 4006635"/>
                <a:gd name="connsiteX636" fmla="*/ 407793 w 5071813"/>
                <a:gd name="connsiteY636" fmla="*/ 1219892 h 4006635"/>
                <a:gd name="connsiteX637" fmla="*/ 291679 w 5071813"/>
                <a:gd name="connsiteY637" fmla="*/ 1132806 h 4006635"/>
                <a:gd name="connsiteX638" fmla="*/ 161050 w 5071813"/>
                <a:gd name="connsiteY638" fmla="*/ 1074749 h 4006635"/>
                <a:gd name="connsiteX639" fmla="*/ 117507 w 5071813"/>
                <a:gd name="connsiteY639" fmla="*/ 1060235 h 4006635"/>
                <a:gd name="connsiteX640" fmla="*/ 73964 w 5071813"/>
                <a:gd name="connsiteY640" fmla="*/ 1045721 h 4006635"/>
                <a:gd name="connsiteX641" fmla="*/ 1393 w 5071813"/>
                <a:gd name="connsiteY641" fmla="*/ 929606 h 4006635"/>
                <a:gd name="connsiteX0" fmla="*/ 1393 w 5071813"/>
                <a:gd name="connsiteY0" fmla="*/ 929606 h 4006635"/>
                <a:gd name="connsiteX1" fmla="*/ 132021 w 5071813"/>
                <a:gd name="connsiteY1" fmla="*/ 929606 h 4006635"/>
                <a:gd name="connsiteX2" fmla="*/ 219107 w 5071813"/>
                <a:gd name="connsiteY2" fmla="*/ 958635 h 4006635"/>
                <a:gd name="connsiteX3" fmla="*/ 262650 w 5071813"/>
                <a:gd name="connsiteY3" fmla="*/ 987664 h 4006635"/>
                <a:gd name="connsiteX4" fmla="*/ 335221 w 5071813"/>
                <a:gd name="connsiteY4" fmla="*/ 1060235 h 4006635"/>
                <a:gd name="connsiteX5" fmla="*/ 422307 w 5071813"/>
                <a:gd name="connsiteY5" fmla="*/ 1089264 h 4006635"/>
                <a:gd name="connsiteX6" fmla="*/ 465850 w 5071813"/>
                <a:gd name="connsiteY6" fmla="*/ 1132806 h 4006635"/>
                <a:gd name="connsiteX7" fmla="*/ 552936 w 5071813"/>
                <a:gd name="connsiteY7" fmla="*/ 1161835 h 4006635"/>
                <a:gd name="connsiteX8" fmla="*/ 625507 w 5071813"/>
                <a:gd name="connsiteY8" fmla="*/ 1248921 h 4006635"/>
                <a:gd name="connsiteX9" fmla="*/ 640021 w 5071813"/>
                <a:gd name="connsiteY9" fmla="*/ 1292464 h 4006635"/>
                <a:gd name="connsiteX10" fmla="*/ 683564 w 5071813"/>
                <a:gd name="connsiteY10" fmla="*/ 1306978 h 4006635"/>
                <a:gd name="connsiteX11" fmla="*/ 756136 w 5071813"/>
                <a:gd name="connsiteY11" fmla="*/ 1408578 h 4006635"/>
                <a:gd name="connsiteX12" fmla="*/ 828707 w 5071813"/>
                <a:gd name="connsiteY12" fmla="*/ 1466635 h 4006635"/>
                <a:gd name="connsiteX13" fmla="*/ 857736 w 5071813"/>
                <a:gd name="connsiteY13" fmla="*/ 1524692 h 4006635"/>
                <a:gd name="connsiteX14" fmla="*/ 872250 w 5071813"/>
                <a:gd name="connsiteY14" fmla="*/ 1568235 h 4006635"/>
                <a:gd name="connsiteX15" fmla="*/ 930307 w 5071813"/>
                <a:gd name="connsiteY15" fmla="*/ 1553721 h 4006635"/>
                <a:gd name="connsiteX16" fmla="*/ 944821 w 5071813"/>
                <a:gd name="connsiteY16" fmla="*/ 1510178 h 4006635"/>
                <a:gd name="connsiteX17" fmla="*/ 988364 w 5071813"/>
                <a:gd name="connsiteY17" fmla="*/ 1495664 h 4006635"/>
                <a:gd name="connsiteX18" fmla="*/ 1089964 w 5071813"/>
                <a:gd name="connsiteY18" fmla="*/ 1539206 h 4006635"/>
                <a:gd name="connsiteX19" fmla="*/ 1148021 w 5071813"/>
                <a:gd name="connsiteY19" fmla="*/ 1873035 h 4006635"/>
                <a:gd name="connsiteX20" fmla="*/ 1191564 w 5071813"/>
                <a:gd name="connsiteY20" fmla="*/ 1960121 h 4006635"/>
                <a:gd name="connsiteX21" fmla="*/ 1235107 w 5071813"/>
                <a:gd name="connsiteY21" fmla="*/ 1974635 h 4006635"/>
                <a:gd name="connsiteX22" fmla="*/ 1278650 w 5071813"/>
                <a:gd name="connsiteY22" fmla="*/ 2003664 h 4006635"/>
                <a:gd name="connsiteX23" fmla="*/ 1307679 w 5071813"/>
                <a:gd name="connsiteY23" fmla="*/ 2119778 h 4006635"/>
                <a:gd name="connsiteX24" fmla="*/ 1394764 w 5071813"/>
                <a:gd name="connsiteY24" fmla="*/ 2206864 h 4006635"/>
                <a:gd name="connsiteX25" fmla="*/ 1525393 w 5071813"/>
                <a:gd name="connsiteY25" fmla="*/ 2221378 h 4006635"/>
                <a:gd name="connsiteX26" fmla="*/ 1583450 w 5071813"/>
                <a:gd name="connsiteY26" fmla="*/ 2250406 h 4006635"/>
                <a:gd name="connsiteX27" fmla="*/ 1597964 w 5071813"/>
                <a:gd name="connsiteY27" fmla="*/ 2293949 h 4006635"/>
                <a:gd name="connsiteX28" fmla="*/ 1641507 w 5071813"/>
                <a:gd name="connsiteY28" fmla="*/ 2322978 h 4006635"/>
                <a:gd name="connsiteX29" fmla="*/ 1786650 w 5071813"/>
                <a:gd name="connsiteY29" fmla="*/ 2308464 h 4006635"/>
                <a:gd name="connsiteX30" fmla="*/ 1801164 w 5071813"/>
                <a:gd name="connsiteY30" fmla="*/ 2264921 h 4006635"/>
                <a:gd name="connsiteX31" fmla="*/ 1873736 w 5071813"/>
                <a:gd name="connsiteY31" fmla="*/ 2279435 h 4006635"/>
                <a:gd name="connsiteX32" fmla="*/ 2062421 w 5071813"/>
                <a:gd name="connsiteY32" fmla="*/ 2293949 h 4006635"/>
                <a:gd name="connsiteX33" fmla="*/ 2076936 w 5071813"/>
                <a:gd name="connsiteY33" fmla="*/ 2250406 h 4006635"/>
                <a:gd name="connsiteX34" fmla="*/ 2062421 w 5071813"/>
                <a:gd name="connsiteY34" fmla="*/ 2206864 h 4006635"/>
                <a:gd name="connsiteX35" fmla="*/ 1946307 w 5071813"/>
                <a:gd name="connsiteY35" fmla="*/ 2177835 h 4006635"/>
                <a:gd name="connsiteX36" fmla="*/ 1960821 w 5071813"/>
                <a:gd name="connsiteY36" fmla="*/ 1989149 h 4006635"/>
                <a:gd name="connsiteX37" fmla="*/ 1917279 w 5071813"/>
                <a:gd name="connsiteY37" fmla="*/ 1960121 h 4006635"/>
                <a:gd name="connsiteX38" fmla="*/ 1844707 w 5071813"/>
                <a:gd name="connsiteY38" fmla="*/ 1873035 h 4006635"/>
                <a:gd name="connsiteX39" fmla="*/ 1859221 w 5071813"/>
                <a:gd name="connsiteY39" fmla="*/ 1829492 h 4006635"/>
                <a:gd name="connsiteX40" fmla="*/ 1786650 w 5071813"/>
                <a:gd name="connsiteY40" fmla="*/ 1756921 h 4006635"/>
                <a:gd name="connsiteX41" fmla="*/ 1743107 w 5071813"/>
                <a:gd name="connsiteY41" fmla="*/ 1742406 h 4006635"/>
                <a:gd name="connsiteX42" fmla="*/ 1730520 w 5071813"/>
                <a:gd name="connsiteY42" fmla="*/ 1677659 h 4006635"/>
                <a:gd name="connsiteX43" fmla="*/ 1643889 w 5071813"/>
                <a:gd name="connsiteY43" fmla="*/ 1631962 h 4006635"/>
                <a:gd name="connsiteX44" fmla="*/ 1583450 w 5071813"/>
                <a:gd name="connsiteY44" fmla="*/ 1698864 h 4006635"/>
                <a:gd name="connsiteX45" fmla="*/ 1525393 w 5071813"/>
                <a:gd name="connsiteY45" fmla="*/ 1727892 h 4006635"/>
                <a:gd name="connsiteX46" fmla="*/ 1481850 w 5071813"/>
                <a:gd name="connsiteY46" fmla="*/ 1742406 h 4006635"/>
                <a:gd name="connsiteX47" fmla="*/ 1438307 w 5071813"/>
                <a:gd name="connsiteY47" fmla="*/ 1771435 h 4006635"/>
                <a:gd name="connsiteX48" fmla="*/ 1351221 w 5071813"/>
                <a:gd name="connsiteY48" fmla="*/ 1800464 h 4006635"/>
                <a:gd name="connsiteX49" fmla="*/ 1249621 w 5071813"/>
                <a:gd name="connsiteY49" fmla="*/ 1771435 h 4006635"/>
                <a:gd name="connsiteX50" fmla="*/ 1235107 w 5071813"/>
                <a:gd name="connsiteY50" fmla="*/ 1713378 h 4006635"/>
                <a:gd name="connsiteX51" fmla="*/ 1293164 w 5071813"/>
                <a:gd name="connsiteY51" fmla="*/ 1684349 h 4006635"/>
                <a:gd name="connsiteX52" fmla="*/ 1421638 w 5071813"/>
                <a:gd name="connsiteY52" fmla="*/ 1703172 h 4006635"/>
                <a:gd name="connsiteX53" fmla="*/ 1571318 w 5071813"/>
                <a:gd name="connsiteY53" fmla="*/ 1613479 h 4006635"/>
                <a:gd name="connsiteX54" fmla="*/ 1641507 w 5071813"/>
                <a:gd name="connsiteY54" fmla="*/ 1553721 h 4006635"/>
                <a:gd name="connsiteX55" fmla="*/ 1597964 w 5071813"/>
                <a:gd name="connsiteY55" fmla="*/ 1539206 h 4006635"/>
                <a:gd name="connsiteX56" fmla="*/ 1510879 w 5071813"/>
                <a:gd name="connsiteY56" fmla="*/ 1466635 h 4006635"/>
                <a:gd name="connsiteX57" fmla="*/ 1452821 w 5071813"/>
                <a:gd name="connsiteY57" fmla="*/ 1379549 h 4006635"/>
                <a:gd name="connsiteX58" fmla="*/ 1423793 w 5071813"/>
                <a:gd name="connsiteY58" fmla="*/ 1321492 h 4006635"/>
                <a:gd name="connsiteX59" fmla="*/ 1322193 w 5071813"/>
                <a:gd name="connsiteY59" fmla="*/ 1234406 h 4006635"/>
                <a:gd name="connsiteX60" fmla="*/ 1264136 w 5071813"/>
                <a:gd name="connsiteY60" fmla="*/ 1219892 h 4006635"/>
                <a:gd name="connsiteX61" fmla="*/ 1322193 w 5071813"/>
                <a:gd name="connsiteY61" fmla="*/ 1205378 h 4006635"/>
                <a:gd name="connsiteX62" fmla="*/ 1467336 w 5071813"/>
                <a:gd name="connsiteY62" fmla="*/ 1321492 h 4006635"/>
                <a:gd name="connsiteX63" fmla="*/ 1510879 w 5071813"/>
                <a:gd name="connsiteY63" fmla="*/ 1365035 h 4006635"/>
                <a:gd name="connsiteX64" fmla="*/ 1568936 w 5071813"/>
                <a:gd name="connsiteY64" fmla="*/ 1437606 h 4006635"/>
                <a:gd name="connsiteX65" fmla="*/ 1612479 w 5071813"/>
                <a:gd name="connsiteY65" fmla="*/ 1481149 h 4006635"/>
                <a:gd name="connsiteX66" fmla="*/ 1656021 w 5071813"/>
                <a:gd name="connsiteY66" fmla="*/ 1495664 h 4006635"/>
                <a:gd name="connsiteX67" fmla="*/ 1743107 w 5071813"/>
                <a:gd name="connsiteY67" fmla="*/ 1553721 h 4006635"/>
                <a:gd name="connsiteX68" fmla="*/ 1772136 w 5071813"/>
                <a:gd name="connsiteY68" fmla="*/ 1597264 h 4006635"/>
                <a:gd name="connsiteX69" fmla="*/ 1859221 w 5071813"/>
                <a:gd name="connsiteY69" fmla="*/ 1640806 h 4006635"/>
                <a:gd name="connsiteX70" fmla="*/ 1902764 w 5071813"/>
                <a:gd name="connsiteY70" fmla="*/ 1669835 h 4006635"/>
                <a:gd name="connsiteX71" fmla="*/ 1946307 w 5071813"/>
                <a:gd name="connsiteY71" fmla="*/ 1756921 h 4006635"/>
                <a:gd name="connsiteX72" fmla="*/ 1975336 w 5071813"/>
                <a:gd name="connsiteY72" fmla="*/ 1800464 h 4006635"/>
                <a:gd name="connsiteX73" fmla="*/ 2018879 w 5071813"/>
                <a:gd name="connsiteY73" fmla="*/ 1887549 h 4006635"/>
                <a:gd name="connsiteX74" fmla="*/ 2062421 w 5071813"/>
                <a:gd name="connsiteY74" fmla="*/ 1902064 h 4006635"/>
                <a:gd name="connsiteX75" fmla="*/ 2120479 w 5071813"/>
                <a:gd name="connsiteY75" fmla="*/ 2018178 h 4006635"/>
                <a:gd name="connsiteX76" fmla="*/ 2164021 w 5071813"/>
                <a:gd name="connsiteY76" fmla="*/ 2076235 h 4006635"/>
                <a:gd name="connsiteX77" fmla="*/ 2207564 w 5071813"/>
                <a:gd name="connsiteY77" fmla="*/ 2206864 h 4006635"/>
                <a:gd name="connsiteX78" fmla="*/ 2280136 w 5071813"/>
                <a:gd name="connsiteY78" fmla="*/ 2192349 h 4006635"/>
                <a:gd name="connsiteX79" fmla="*/ 2255643 w 5071813"/>
                <a:gd name="connsiteY79" fmla="*/ 2158785 h 4006635"/>
                <a:gd name="connsiteX80" fmla="*/ 2243510 w 5071813"/>
                <a:gd name="connsiteY80" fmla="*/ 2108099 h 4006635"/>
                <a:gd name="connsiteX81" fmla="*/ 2185453 w 5071813"/>
                <a:gd name="connsiteY81" fmla="*/ 2044824 h 4006635"/>
                <a:gd name="connsiteX82" fmla="*/ 2149507 w 5071813"/>
                <a:gd name="connsiteY82" fmla="*/ 2003664 h 4006635"/>
                <a:gd name="connsiteX83" fmla="*/ 2265621 w 5071813"/>
                <a:gd name="connsiteY83" fmla="*/ 2003664 h 4006635"/>
                <a:gd name="connsiteX84" fmla="*/ 2352707 w 5071813"/>
                <a:gd name="connsiteY84" fmla="*/ 2076235 h 4006635"/>
                <a:gd name="connsiteX85" fmla="*/ 2367221 w 5071813"/>
                <a:gd name="connsiteY85" fmla="*/ 2119778 h 4006635"/>
                <a:gd name="connsiteX86" fmla="*/ 2396250 w 5071813"/>
                <a:gd name="connsiteY86" fmla="*/ 2047206 h 4006635"/>
                <a:gd name="connsiteX87" fmla="*/ 2336038 w 5071813"/>
                <a:gd name="connsiteY87" fmla="*/ 1980304 h 4006635"/>
                <a:gd name="connsiteX88" fmla="*/ 2265621 w 5071813"/>
                <a:gd name="connsiteY88" fmla="*/ 1960121 h 4006635"/>
                <a:gd name="connsiteX89" fmla="*/ 2251107 w 5071813"/>
                <a:gd name="connsiteY89" fmla="*/ 1916578 h 4006635"/>
                <a:gd name="connsiteX90" fmla="*/ 2294650 w 5071813"/>
                <a:gd name="connsiteY90" fmla="*/ 1902064 h 4006635"/>
                <a:gd name="connsiteX91" fmla="*/ 2367221 w 5071813"/>
                <a:gd name="connsiteY91" fmla="*/ 1916578 h 4006635"/>
                <a:gd name="connsiteX92" fmla="*/ 2454307 w 5071813"/>
                <a:gd name="connsiteY92" fmla="*/ 1931092 h 4006635"/>
                <a:gd name="connsiteX93" fmla="*/ 2512364 w 5071813"/>
                <a:gd name="connsiteY93" fmla="*/ 1844006 h 4006635"/>
                <a:gd name="connsiteX94" fmla="*/ 2410764 w 5071813"/>
                <a:gd name="connsiteY94" fmla="*/ 1814978 h 4006635"/>
                <a:gd name="connsiteX95" fmla="*/ 2309164 w 5071813"/>
                <a:gd name="connsiteY95" fmla="*/ 1785949 h 4006635"/>
                <a:gd name="connsiteX96" fmla="*/ 2338193 w 5071813"/>
                <a:gd name="connsiteY96" fmla="*/ 1713378 h 4006635"/>
                <a:gd name="connsiteX97" fmla="*/ 2425279 w 5071813"/>
                <a:gd name="connsiteY97" fmla="*/ 1684349 h 4006635"/>
                <a:gd name="connsiteX98" fmla="*/ 2526879 w 5071813"/>
                <a:gd name="connsiteY98" fmla="*/ 1626292 h 4006635"/>
                <a:gd name="connsiteX99" fmla="*/ 2541393 w 5071813"/>
                <a:gd name="connsiteY99" fmla="*/ 1568235 h 4006635"/>
                <a:gd name="connsiteX100" fmla="*/ 2497850 w 5071813"/>
                <a:gd name="connsiteY100" fmla="*/ 1553721 h 4006635"/>
                <a:gd name="connsiteX101" fmla="*/ 2396250 w 5071813"/>
                <a:gd name="connsiteY101" fmla="*/ 1524692 h 4006635"/>
                <a:gd name="connsiteX102" fmla="*/ 2396250 w 5071813"/>
                <a:gd name="connsiteY102" fmla="*/ 1423092 h 4006635"/>
                <a:gd name="connsiteX103" fmla="*/ 2439793 w 5071813"/>
                <a:gd name="connsiteY103" fmla="*/ 1408578 h 4006635"/>
                <a:gd name="connsiteX104" fmla="*/ 2483336 w 5071813"/>
                <a:gd name="connsiteY104" fmla="*/ 1379549 h 4006635"/>
                <a:gd name="connsiteX105" fmla="*/ 2483336 w 5071813"/>
                <a:gd name="connsiteY105" fmla="*/ 1263435 h 4006635"/>
                <a:gd name="connsiteX106" fmla="*/ 2439793 w 5071813"/>
                <a:gd name="connsiteY106" fmla="*/ 1248921 h 4006635"/>
                <a:gd name="connsiteX107" fmla="*/ 2265621 w 5071813"/>
                <a:gd name="connsiteY107" fmla="*/ 1219892 h 4006635"/>
                <a:gd name="connsiteX108" fmla="*/ 2149507 w 5071813"/>
                <a:gd name="connsiteY108" fmla="*/ 1248921 h 4006635"/>
                <a:gd name="connsiteX109" fmla="*/ 2091450 w 5071813"/>
                <a:gd name="connsiteY109" fmla="*/ 1306978 h 4006635"/>
                <a:gd name="connsiteX110" fmla="*/ 2105964 w 5071813"/>
                <a:gd name="connsiteY110" fmla="*/ 1365035 h 4006635"/>
                <a:gd name="connsiteX111" fmla="*/ 2134993 w 5071813"/>
                <a:gd name="connsiteY111" fmla="*/ 1466635 h 4006635"/>
                <a:gd name="connsiteX112" fmla="*/ 2091450 w 5071813"/>
                <a:gd name="connsiteY112" fmla="*/ 1626292 h 4006635"/>
                <a:gd name="connsiteX113" fmla="*/ 2076936 w 5071813"/>
                <a:gd name="connsiteY113" fmla="*/ 1669835 h 4006635"/>
                <a:gd name="connsiteX114" fmla="*/ 2033393 w 5071813"/>
                <a:gd name="connsiteY114" fmla="*/ 1684349 h 4006635"/>
                <a:gd name="connsiteX115" fmla="*/ 1960821 w 5071813"/>
                <a:gd name="connsiteY115" fmla="*/ 1669835 h 4006635"/>
                <a:gd name="connsiteX116" fmla="*/ 1960821 w 5071813"/>
                <a:gd name="connsiteY116" fmla="*/ 1510178 h 4006635"/>
                <a:gd name="connsiteX117" fmla="*/ 1917279 w 5071813"/>
                <a:gd name="connsiteY117" fmla="*/ 1495664 h 4006635"/>
                <a:gd name="connsiteX118" fmla="*/ 1873736 w 5071813"/>
                <a:gd name="connsiteY118" fmla="*/ 1510178 h 4006635"/>
                <a:gd name="connsiteX119" fmla="*/ 1831667 w 5071813"/>
                <a:gd name="connsiteY119" fmla="*/ 1553947 h 4006635"/>
                <a:gd name="connsiteX120" fmla="*/ 1782908 w 5071813"/>
                <a:gd name="connsiteY120" fmla="*/ 1508478 h 4006635"/>
                <a:gd name="connsiteX121" fmla="*/ 1685050 w 5071813"/>
                <a:gd name="connsiteY121" fmla="*/ 1510178 h 4006635"/>
                <a:gd name="connsiteX122" fmla="*/ 1714079 w 5071813"/>
                <a:gd name="connsiteY122" fmla="*/ 1466635 h 4006635"/>
                <a:gd name="connsiteX123" fmla="*/ 1815679 w 5071813"/>
                <a:gd name="connsiteY123" fmla="*/ 1423092 h 4006635"/>
                <a:gd name="connsiteX124" fmla="*/ 1859221 w 5071813"/>
                <a:gd name="connsiteY124" fmla="*/ 1394064 h 4006635"/>
                <a:gd name="connsiteX125" fmla="*/ 1888250 w 5071813"/>
                <a:gd name="connsiteY125" fmla="*/ 1306978 h 4006635"/>
                <a:gd name="connsiteX126" fmla="*/ 1931793 w 5071813"/>
                <a:gd name="connsiteY126" fmla="*/ 1277949 h 4006635"/>
                <a:gd name="connsiteX127" fmla="*/ 1989850 w 5071813"/>
                <a:gd name="connsiteY127" fmla="*/ 1263435 h 4006635"/>
                <a:gd name="connsiteX128" fmla="*/ 2033393 w 5071813"/>
                <a:gd name="connsiteY128" fmla="*/ 1248921 h 4006635"/>
                <a:gd name="connsiteX129" fmla="*/ 2120479 w 5071813"/>
                <a:gd name="connsiteY129" fmla="*/ 1161835 h 4006635"/>
                <a:gd name="connsiteX130" fmla="*/ 2076936 w 5071813"/>
                <a:gd name="connsiteY130" fmla="*/ 1147321 h 4006635"/>
                <a:gd name="connsiteX131" fmla="*/ 1902764 w 5071813"/>
                <a:gd name="connsiteY131" fmla="*/ 1161835 h 4006635"/>
                <a:gd name="connsiteX132" fmla="*/ 1873736 w 5071813"/>
                <a:gd name="connsiteY132" fmla="*/ 1205378 h 4006635"/>
                <a:gd name="connsiteX133" fmla="*/ 1830193 w 5071813"/>
                <a:gd name="connsiteY133" fmla="*/ 1292464 h 4006635"/>
                <a:gd name="connsiteX134" fmla="*/ 1743107 w 5071813"/>
                <a:gd name="connsiteY134" fmla="*/ 1365035 h 4006635"/>
                <a:gd name="connsiteX135" fmla="*/ 1641507 w 5071813"/>
                <a:gd name="connsiteY135" fmla="*/ 1423092 h 4006635"/>
                <a:gd name="connsiteX136" fmla="*/ 1597964 w 5071813"/>
                <a:gd name="connsiteY136" fmla="*/ 1408578 h 4006635"/>
                <a:gd name="connsiteX137" fmla="*/ 1568936 w 5071813"/>
                <a:gd name="connsiteY137" fmla="*/ 1350521 h 4006635"/>
                <a:gd name="connsiteX138" fmla="*/ 1612479 w 5071813"/>
                <a:gd name="connsiteY138" fmla="*/ 1321492 h 4006635"/>
                <a:gd name="connsiteX139" fmla="*/ 1656021 w 5071813"/>
                <a:gd name="connsiteY139" fmla="*/ 1306978 h 4006635"/>
                <a:gd name="connsiteX140" fmla="*/ 1757621 w 5071813"/>
                <a:gd name="connsiteY140" fmla="*/ 1263435 h 4006635"/>
                <a:gd name="connsiteX141" fmla="*/ 1786650 w 5071813"/>
                <a:gd name="connsiteY141" fmla="*/ 1219892 h 4006635"/>
                <a:gd name="connsiteX142" fmla="*/ 1685050 w 5071813"/>
                <a:gd name="connsiteY142" fmla="*/ 1190864 h 4006635"/>
                <a:gd name="connsiteX143" fmla="*/ 1452821 w 5071813"/>
                <a:gd name="connsiteY143" fmla="*/ 1234406 h 4006635"/>
                <a:gd name="connsiteX144" fmla="*/ 1510879 w 5071813"/>
                <a:gd name="connsiteY144" fmla="*/ 1205378 h 4006635"/>
                <a:gd name="connsiteX145" fmla="*/ 1525393 w 5071813"/>
                <a:gd name="connsiteY145" fmla="*/ 1161835 h 4006635"/>
                <a:gd name="connsiteX146" fmla="*/ 1685050 w 5071813"/>
                <a:gd name="connsiteY146" fmla="*/ 1147321 h 4006635"/>
                <a:gd name="connsiteX147" fmla="*/ 1641507 w 5071813"/>
                <a:gd name="connsiteY147" fmla="*/ 1118292 h 4006635"/>
                <a:gd name="connsiteX148" fmla="*/ 1220593 w 5071813"/>
                <a:gd name="connsiteY148" fmla="*/ 1074749 h 4006635"/>
                <a:gd name="connsiteX149" fmla="*/ 1206079 w 5071813"/>
                <a:gd name="connsiteY149" fmla="*/ 1031206 h 4006635"/>
                <a:gd name="connsiteX150" fmla="*/ 1264136 w 5071813"/>
                <a:gd name="connsiteY150" fmla="*/ 1016692 h 4006635"/>
                <a:gd name="connsiteX151" fmla="*/ 1351221 w 5071813"/>
                <a:gd name="connsiteY151" fmla="*/ 1002178 h 4006635"/>
                <a:gd name="connsiteX152" fmla="*/ 1293164 w 5071813"/>
                <a:gd name="connsiteY152" fmla="*/ 915092 h 4006635"/>
                <a:gd name="connsiteX153" fmla="*/ 1264136 w 5071813"/>
                <a:gd name="connsiteY153" fmla="*/ 857035 h 4006635"/>
                <a:gd name="connsiteX154" fmla="*/ 1380250 w 5071813"/>
                <a:gd name="connsiteY154" fmla="*/ 886064 h 4006635"/>
                <a:gd name="connsiteX155" fmla="*/ 1467336 w 5071813"/>
                <a:gd name="connsiteY155" fmla="*/ 987664 h 4006635"/>
                <a:gd name="connsiteX156" fmla="*/ 1583450 w 5071813"/>
                <a:gd name="connsiteY156" fmla="*/ 1031206 h 4006635"/>
                <a:gd name="connsiteX157" fmla="*/ 1626993 w 5071813"/>
                <a:gd name="connsiteY157" fmla="*/ 973149 h 4006635"/>
                <a:gd name="connsiteX158" fmla="*/ 1568936 w 5071813"/>
                <a:gd name="connsiteY158" fmla="*/ 929606 h 4006635"/>
                <a:gd name="connsiteX159" fmla="*/ 1685050 w 5071813"/>
                <a:gd name="connsiteY159" fmla="*/ 944121 h 4006635"/>
                <a:gd name="connsiteX160" fmla="*/ 1728593 w 5071813"/>
                <a:gd name="connsiteY160" fmla="*/ 958635 h 4006635"/>
                <a:gd name="connsiteX161" fmla="*/ 1786650 w 5071813"/>
                <a:gd name="connsiteY161" fmla="*/ 973149 h 4006635"/>
                <a:gd name="connsiteX162" fmla="*/ 1844707 w 5071813"/>
                <a:gd name="connsiteY162" fmla="*/ 1002178 h 4006635"/>
                <a:gd name="connsiteX163" fmla="*/ 2076936 w 5071813"/>
                <a:gd name="connsiteY163" fmla="*/ 987664 h 4006635"/>
                <a:gd name="connsiteX164" fmla="*/ 1989850 w 5071813"/>
                <a:gd name="connsiteY164" fmla="*/ 929606 h 4006635"/>
                <a:gd name="connsiteX165" fmla="*/ 1960821 w 5071813"/>
                <a:gd name="connsiteY165" fmla="*/ 886064 h 4006635"/>
                <a:gd name="connsiteX166" fmla="*/ 1917279 w 5071813"/>
                <a:gd name="connsiteY166" fmla="*/ 784464 h 4006635"/>
                <a:gd name="connsiteX167" fmla="*/ 1830193 w 5071813"/>
                <a:gd name="connsiteY167" fmla="*/ 755435 h 4006635"/>
                <a:gd name="connsiteX168" fmla="*/ 1772136 w 5071813"/>
                <a:gd name="connsiteY168" fmla="*/ 726406 h 4006635"/>
                <a:gd name="connsiteX169" fmla="*/ 1743107 w 5071813"/>
                <a:gd name="connsiteY169" fmla="*/ 682864 h 4006635"/>
                <a:gd name="connsiteX170" fmla="*/ 1786650 w 5071813"/>
                <a:gd name="connsiteY170" fmla="*/ 624806 h 4006635"/>
                <a:gd name="connsiteX171" fmla="*/ 1888250 w 5071813"/>
                <a:gd name="connsiteY171" fmla="*/ 566749 h 4006635"/>
                <a:gd name="connsiteX172" fmla="*/ 1946307 w 5071813"/>
                <a:gd name="connsiteY172" fmla="*/ 595778 h 4006635"/>
                <a:gd name="connsiteX173" fmla="*/ 2018879 w 5071813"/>
                <a:gd name="connsiteY173" fmla="*/ 711892 h 4006635"/>
                <a:gd name="connsiteX174" fmla="*/ 2047907 w 5071813"/>
                <a:gd name="connsiteY174" fmla="*/ 755435 h 4006635"/>
                <a:gd name="connsiteX175" fmla="*/ 2091450 w 5071813"/>
                <a:gd name="connsiteY175" fmla="*/ 784464 h 4006635"/>
                <a:gd name="connsiteX176" fmla="*/ 2120479 w 5071813"/>
                <a:gd name="connsiteY176" fmla="*/ 828006 h 4006635"/>
                <a:gd name="connsiteX177" fmla="*/ 2164021 w 5071813"/>
                <a:gd name="connsiteY177" fmla="*/ 871549 h 4006635"/>
                <a:gd name="connsiteX178" fmla="*/ 2251107 w 5071813"/>
                <a:gd name="connsiteY178" fmla="*/ 987664 h 4006635"/>
                <a:gd name="connsiteX179" fmla="*/ 2323679 w 5071813"/>
                <a:gd name="connsiteY179" fmla="*/ 1002178 h 4006635"/>
                <a:gd name="connsiteX180" fmla="*/ 2396250 w 5071813"/>
                <a:gd name="connsiteY180" fmla="*/ 828006 h 4006635"/>
                <a:gd name="connsiteX181" fmla="*/ 2439793 w 5071813"/>
                <a:gd name="connsiteY181" fmla="*/ 784464 h 4006635"/>
                <a:gd name="connsiteX182" fmla="*/ 2468821 w 5071813"/>
                <a:gd name="connsiteY182" fmla="*/ 740921 h 4006635"/>
                <a:gd name="connsiteX183" fmla="*/ 2483336 w 5071813"/>
                <a:gd name="connsiteY183" fmla="*/ 624806 h 4006635"/>
                <a:gd name="connsiteX184" fmla="*/ 2512364 w 5071813"/>
                <a:gd name="connsiteY184" fmla="*/ 566749 h 4006635"/>
                <a:gd name="connsiteX185" fmla="*/ 2613964 w 5071813"/>
                <a:gd name="connsiteY185" fmla="*/ 581264 h 4006635"/>
                <a:gd name="connsiteX186" fmla="*/ 2642993 w 5071813"/>
                <a:gd name="connsiteY186" fmla="*/ 624806 h 4006635"/>
                <a:gd name="connsiteX187" fmla="*/ 2555907 w 5071813"/>
                <a:gd name="connsiteY187" fmla="*/ 711892 h 4006635"/>
                <a:gd name="connsiteX188" fmla="*/ 2541393 w 5071813"/>
                <a:gd name="connsiteY188" fmla="*/ 755435 h 4006635"/>
                <a:gd name="connsiteX189" fmla="*/ 2512364 w 5071813"/>
                <a:gd name="connsiteY189" fmla="*/ 871549 h 4006635"/>
                <a:gd name="connsiteX190" fmla="*/ 2410764 w 5071813"/>
                <a:gd name="connsiteY190" fmla="*/ 1002178 h 4006635"/>
                <a:gd name="connsiteX191" fmla="*/ 2425279 w 5071813"/>
                <a:gd name="connsiteY191" fmla="*/ 1045721 h 4006635"/>
                <a:gd name="connsiteX192" fmla="*/ 2584936 w 5071813"/>
                <a:gd name="connsiteY192" fmla="*/ 1002178 h 4006635"/>
                <a:gd name="connsiteX193" fmla="*/ 2642993 w 5071813"/>
                <a:gd name="connsiteY193" fmla="*/ 1016692 h 4006635"/>
                <a:gd name="connsiteX194" fmla="*/ 2686536 w 5071813"/>
                <a:gd name="connsiteY194" fmla="*/ 1031206 h 4006635"/>
                <a:gd name="connsiteX195" fmla="*/ 2744593 w 5071813"/>
                <a:gd name="connsiteY195" fmla="*/ 1016692 h 4006635"/>
                <a:gd name="connsiteX196" fmla="*/ 2802650 w 5071813"/>
                <a:gd name="connsiteY196" fmla="*/ 900578 h 4006635"/>
                <a:gd name="connsiteX197" fmla="*/ 2831679 w 5071813"/>
                <a:gd name="connsiteY197" fmla="*/ 842521 h 4006635"/>
                <a:gd name="connsiteX198" fmla="*/ 2846193 w 5071813"/>
                <a:gd name="connsiteY198" fmla="*/ 798978 h 4006635"/>
                <a:gd name="connsiteX199" fmla="*/ 2831679 w 5071813"/>
                <a:gd name="connsiteY199" fmla="*/ 755435 h 4006635"/>
                <a:gd name="connsiteX200" fmla="*/ 2802650 w 5071813"/>
                <a:gd name="connsiteY200" fmla="*/ 653835 h 4006635"/>
                <a:gd name="connsiteX201" fmla="*/ 2773621 w 5071813"/>
                <a:gd name="connsiteY201" fmla="*/ 610292 h 4006635"/>
                <a:gd name="connsiteX202" fmla="*/ 2730079 w 5071813"/>
                <a:gd name="connsiteY202" fmla="*/ 523206 h 4006635"/>
                <a:gd name="connsiteX203" fmla="*/ 2672021 w 5071813"/>
                <a:gd name="connsiteY203" fmla="*/ 407092 h 4006635"/>
                <a:gd name="connsiteX204" fmla="*/ 2541393 w 5071813"/>
                <a:gd name="connsiteY204" fmla="*/ 378064 h 4006635"/>
                <a:gd name="connsiteX205" fmla="*/ 2425279 w 5071813"/>
                <a:gd name="connsiteY205" fmla="*/ 290978 h 4006635"/>
                <a:gd name="connsiteX206" fmla="*/ 2381736 w 5071813"/>
                <a:gd name="connsiteY206" fmla="*/ 261949 h 4006635"/>
                <a:gd name="connsiteX207" fmla="*/ 2294650 w 5071813"/>
                <a:gd name="connsiteY207" fmla="*/ 174864 h 4006635"/>
                <a:gd name="connsiteX208" fmla="*/ 2265621 w 5071813"/>
                <a:gd name="connsiteY208" fmla="*/ 116806 h 4006635"/>
                <a:gd name="connsiteX209" fmla="*/ 2251107 w 5071813"/>
                <a:gd name="connsiteY209" fmla="*/ 73264 h 4006635"/>
                <a:gd name="connsiteX210" fmla="*/ 2294650 w 5071813"/>
                <a:gd name="connsiteY210" fmla="*/ 102292 h 4006635"/>
                <a:gd name="connsiteX211" fmla="*/ 2396250 w 5071813"/>
                <a:gd name="connsiteY211" fmla="*/ 203892 h 4006635"/>
                <a:gd name="connsiteX212" fmla="*/ 2497850 w 5071813"/>
                <a:gd name="connsiteY212" fmla="*/ 290978 h 4006635"/>
                <a:gd name="connsiteX213" fmla="*/ 2584936 w 5071813"/>
                <a:gd name="connsiteY213" fmla="*/ 305492 h 4006635"/>
                <a:gd name="connsiteX214" fmla="*/ 2628479 w 5071813"/>
                <a:gd name="connsiteY214" fmla="*/ 334521 h 4006635"/>
                <a:gd name="connsiteX215" fmla="*/ 2686536 w 5071813"/>
                <a:gd name="connsiteY215" fmla="*/ 73264 h 4006635"/>
                <a:gd name="connsiteX216" fmla="*/ 2701050 w 5071813"/>
                <a:gd name="connsiteY216" fmla="*/ 692 h 4006635"/>
                <a:gd name="connsiteX217" fmla="*/ 2846193 w 5071813"/>
                <a:gd name="connsiteY217" fmla="*/ 131321 h 4006635"/>
                <a:gd name="connsiteX218" fmla="*/ 2860707 w 5071813"/>
                <a:gd name="connsiteY218" fmla="*/ 203892 h 4006635"/>
                <a:gd name="connsiteX219" fmla="*/ 2875221 w 5071813"/>
                <a:gd name="connsiteY219" fmla="*/ 407092 h 4006635"/>
                <a:gd name="connsiteX220" fmla="*/ 2918764 w 5071813"/>
                <a:gd name="connsiteY220" fmla="*/ 450635 h 4006635"/>
                <a:gd name="connsiteX221" fmla="*/ 2991336 w 5071813"/>
                <a:gd name="connsiteY221" fmla="*/ 523206 h 4006635"/>
                <a:gd name="connsiteX222" fmla="*/ 2947793 w 5071813"/>
                <a:gd name="connsiteY222" fmla="*/ 987664 h 4006635"/>
                <a:gd name="connsiteX223" fmla="*/ 2918764 w 5071813"/>
                <a:gd name="connsiteY223" fmla="*/ 1045721 h 4006635"/>
                <a:gd name="connsiteX224" fmla="*/ 2875221 w 5071813"/>
                <a:gd name="connsiteY224" fmla="*/ 1074749 h 4006635"/>
                <a:gd name="connsiteX225" fmla="*/ 2817164 w 5071813"/>
                <a:gd name="connsiteY225" fmla="*/ 1147321 h 4006635"/>
                <a:gd name="connsiteX226" fmla="*/ 2802650 w 5071813"/>
                <a:gd name="connsiteY226" fmla="*/ 1205378 h 4006635"/>
                <a:gd name="connsiteX227" fmla="*/ 2773621 w 5071813"/>
                <a:gd name="connsiteY227" fmla="*/ 1292464 h 4006635"/>
                <a:gd name="connsiteX228" fmla="*/ 2759107 w 5071813"/>
                <a:gd name="connsiteY228" fmla="*/ 1336006 h 4006635"/>
                <a:gd name="connsiteX229" fmla="*/ 2773621 w 5071813"/>
                <a:gd name="connsiteY229" fmla="*/ 1437606 h 4006635"/>
                <a:gd name="connsiteX230" fmla="*/ 2802650 w 5071813"/>
                <a:gd name="connsiteY230" fmla="*/ 1524692 h 4006635"/>
                <a:gd name="connsiteX231" fmla="*/ 2817164 w 5071813"/>
                <a:gd name="connsiteY231" fmla="*/ 1568235 h 4006635"/>
                <a:gd name="connsiteX232" fmla="*/ 2831679 w 5071813"/>
                <a:gd name="connsiteY232" fmla="*/ 1611778 h 4006635"/>
                <a:gd name="connsiteX233" fmla="*/ 2889736 w 5071813"/>
                <a:gd name="connsiteY233" fmla="*/ 1626292 h 4006635"/>
                <a:gd name="connsiteX234" fmla="*/ 2933279 w 5071813"/>
                <a:gd name="connsiteY234" fmla="*/ 1597264 h 4006635"/>
                <a:gd name="connsiteX235" fmla="*/ 2947793 w 5071813"/>
                <a:gd name="connsiteY235" fmla="*/ 1553721 h 4006635"/>
                <a:gd name="connsiteX236" fmla="*/ 2889736 w 5071813"/>
                <a:gd name="connsiteY236" fmla="*/ 1248921 h 4006635"/>
                <a:gd name="connsiteX237" fmla="*/ 2875221 w 5071813"/>
                <a:gd name="connsiteY237" fmla="*/ 1205378 h 4006635"/>
                <a:gd name="connsiteX238" fmla="*/ 2933279 w 5071813"/>
                <a:gd name="connsiteY238" fmla="*/ 1176349 h 4006635"/>
                <a:gd name="connsiteX239" fmla="*/ 2976821 w 5071813"/>
                <a:gd name="connsiteY239" fmla="*/ 1147321 h 4006635"/>
                <a:gd name="connsiteX240" fmla="*/ 3020364 w 5071813"/>
                <a:gd name="connsiteY240" fmla="*/ 1016692 h 4006635"/>
                <a:gd name="connsiteX241" fmla="*/ 3107450 w 5071813"/>
                <a:gd name="connsiteY241" fmla="*/ 1031206 h 4006635"/>
                <a:gd name="connsiteX242" fmla="*/ 3049393 w 5071813"/>
                <a:gd name="connsiteY242" fmla="*/ 1132806 h 4006635"/>
                <a:gd name="connsiteX243" fmla="*/ 3063907 w 5071813"/>
                <a:gd name="connsiteY243" fmla="*/ 1292464 h 4006635"/>
                <a:gd name="connsiteX244" fmla="*/ 3165507 w 5071813"/>
                <a:gd name="connsiteY244" fmla="*/ 1277949 h 4006635"/>
                <a:gd name="connsiteX245" fmla="*/ 3209050 w 5071813"/>
                <a:gd name="connsiteY245" fmla="*/ 1263435 h 4006635"/>
                <a:gd name="connsiteX246" fmla="*/ 3368707 w 5071813"/>
                <a:gd name="connsiteY246" fmla="*/ 1277949 h 4006635"/>
                <a:gd name="connsiteX247" fmla="*/ 3238079 w 5071813"/>
                <a:gd name="connsiteY247" fmla="*/ 1336006 h 4006635"/>
                <a:gd name="connsiteX248" fmla="*/ 3194536 w 5071813"/>
                <a:gd name="connsiteY248" fmla="*/ 1365035 h 4006635"/>
                <a:gd name="connsiteX249" fmla="*/ 3165507 w 5071813"/>
                <a:gd name="connsiteY249" fmla="*/ 1408578 h 4006635"/>
                <a:gd name="connsiteX250" fmla="*/ 3136479 w 5071813"/>
                <a:gd name="connsiteY250" fmla="*/ 1510178 h 4006635"/>
                <a:gd name="connsiteX251" fmla="*/ 3121964 w 5071813"/>
                <a:gd name="connsiteY251" fmla="*/ 1597264 h 4006635"/>
                <a:gd name="connsiteX252" fmla="*/ 3092936 w 5071813"/>
                <a:gd name="connsiteY252" fmla="*/ 1640806 h 4006635"/>
                <a:gd name="connsiteX253" fmla="*/ 3078421 w 5071813"/>
                <a:gd name="connsiteY253" fmla="*/ 1684349 h 4006635"/>
                <a:gd name="connsiteX254" fmla="*/ 3150993 w 5071813"/>
                <a:gd name="connsiteY254" fmla="*/ 1669835 h 4006635"/>
                <a:gd name="connsiteX255" fmla="*/ 3238079 w 5071813"/>
                <a:gd name="connsiteY255" fmla="*/ 1582749 h 4006635"/>
                <a:gd name="connsiteX256" fmla="*/ 3281621 w 5071813"/>
                <a:gd name="connsiteY256" fmla="*/ 1553721 h 4006635"/>
                <a:gd name="connsiteX257" fmla="*/ 3484821 w 5071813"/>
                <a:gd name="connsiteY257" fmla="*/ 1510178 h 4006635"/>
                <a:gd name="connsiteX258" fmla="*/ 3542879 w 5071813"/>
                <a:gd name="connsiteY258" fmla="*/ 1423092 h 4006635"/>
                <a:gd name="connsiteX259" fmla="*/ 3557393 w 5071813"/>
                <a:gd name="connsiteY259" fmla="*/ 1365035 h 4006635"/>
                <a:gd name="connsiteX260" fmla="*/ 3499336 w 5071813"/>
                <a:gd name="connsiteY260" fmla="*/ 1423092 h 4006635"/>
                <a:gd name="connsiteX261" fmla="*/ 3571907 w 5071813"/>
                <a:gd name="connsiteY261" fmla="*/ 1306978 h 4006635"/>
                <a:gd name="connsiteX262" fmla="*/ 3528364 w 5071813"/>
                <a:gd name="connsiteY262" fmla="*/ 1248921 h 4006635"/>
                <a:gd name="connsiteX263" fmla="*/ 3484821 w 5071813"/>
                <a:gd name="connsiteY263" fmla="*/ 1234406 h 4006635"/>
                <a:gd name="connsiteX264" fmla="*/ 3499336 w 5071813"/>
                <a:gd name="connsiteY264" fmla="*/ 1190864 h 4006635"/>
                <a:gd name="connsiteX265" fmla="*/ 3615450 w 5071813"/>
                <a:gd name="connsiteY265" fmla="*/ 1147321 h 4006635"/>
                <a:gd name="connsiteX266" fmla="*/ 3557393 w 5071813"/>
                <a:gd name="connsiteY266" fmla="*/ 915092 h 4006635"/>
                <a:gd name="connsiteX267" fmla="*/ 3513850 w 5071813"/>
                <a:gd name="connsiteY267" fmla="*/ 900578 h 4006635"/>
                <a:gd name="connsiteX268" fmla="*/ 3455793 w 5071813"/>
                <a:gd name="connsiteY268" fmla="*/ 871549 h 4006635"/>
                <a:gd name="connsiteX269" fmla="*/ 3412250 w 5071813"/>
                <a:gd name="connsiteY269" fmla="*/ 929606 h 4006635"/>
                <a:gd name="connsiteX270" fmla="*/ 3325164 w 5071813"/>
                <a:gd name="connsiteY270" fmla="*/ 1002178 h 4006635"/>
                <a:gd name="connsiteX271" fmla="*/ 3252593 w 5071813"/>
                <a:gd name="connsiteY271" fmla="*/ 1031206 h 4006635"/>
                <a:gd name="connsiteX272" fmla="*/ 3165507 w 5071813"/>
                <a:gd name="connsiteY272" fmla="*/ 1002178 h 4006635"/>
                <a:gd name="connsiteX273" fmla="*/ 3180021 w 5071813"/>
                <a:gd name="connsiteY273" fmla="*/ 915092 h 4006635"/>
                <a:gd name="connsiteX274" fmla="*/ 3296136 w 5071813"/>
                <a:gd name="connsiteY274" fmla="*/ 886064 h 4006635"/>
                <a:gd name="connsiteX275" fmla="*/ 3412250 w 5071813"/>
                <a:gd name="connsiteY275" fmla="*/ 842521 h 4006635"/>
                <a:gd name="connsiteX276" fmla="*/ 3470307 w 5071813"/>
                <a:gd name="connsiteY276" fmla="*/ 740921 h 4006635"/>
                <a:gd name="connsiteX277" fmla="*/ 3557393 w 5071813"/>
                <a:gd name="connsiteY277" fmla="*/ 711892 h 4006635"/>
                <a:gd name="connsiteX278" fmla="*/ 3629964 w 5071813"/>
                <a:gd name="connsiteY278" fmla="*/ 726406 h 4006635"/>
                <a:gd name="connsiteX279" fmla="*/ 3644479 w 5071813"/>
                <a:gd name="connsiteY279" fmla="*/ 784464 h 4006635"/>
                <a:gd name="connsiteX280" fmla="*/ 3702536 w 5071813"/>
                <a:gd name="connsiteY280" fmla="*/ 958635 h 4006635"/>
                <a:gd name="connsiteX281" fmla="*/ 3760593 w 5071813"/>
                <a:gd name="connsiteY281" fmla="*/ 944121 h 4006635"/>
                <a:gd name="connsiteX282" fmla="*/ 3731564 w 5071813"/>
                <a:gd name="connsiteY282" fmla="*/ 828006 h 4006635"/>
                <a:gd name="connsiteX283" fmla="*/ 3746079 w 5071813"/>
                <a:gd name="connsiteY283" fmla="*/ 769949 h 4006635"/>
                <a:gd name="connsiteX284" fmla="*/ 3789621 w 5071813"/>
                <a:gd name="connsiteY284" fmla="*/ 755435 h 4006635"/>
                <a:gd name="connsiteX285" fmla="*/ 3833164 w 5071813"/>
                <a:gd name="connsiteY285" fmla="*/ 726406 h 4006635"/>
                <a:gd name="connsiteX286" fmla="*/ 3891221 w 5071813"/>
                <a:gd name="connsiteY286" fmla="*/ 755435 h 4006635"/>
                <a:gd name="connsiteX287" fmla="*/ 3934764 w 5071813"/>
                <a:gd name="connsiteY287" fmla="*/ 769949 h 4006635"/>
                <a:gd name="connsiteX288" fmla="*/ 3963793 w 5071813"/>
                <a:gd name="connsiteY288" fmla="*/ 726406 h 4006635"/>
                <a:gd name="connsiteX289" fmla="*/ 4094421 w 5071813"/>
                <a:gd name="connsiteY289" fmla="*/ 653835 h 4006635"/>
                <a:gd name="connsiteX290" fmla="*/ 4152479 w 5071813"/>
                <a:gd name="connsiteY290" fmla="*/ 668349 h 4006635"/>
                <a:gd name="connsiteX291" fmla="*/ 4225050 w 5071813"/>
                <a:gd name="connsiteY291" fmla="*/ 653835 h 4006635"/>
                <a:gd name="connsiteX292" fmla="*/ 4210536 w 5071813"/>
                <a:gd name="connsiteY292" fmla="*/ 450635 h 4006635"/>
                <a:gd name="connsiteX293" fmla="*/ 4166993 w 5071813"/>
                <a:gd name="connsiteY293" fmla="*/ 421606 h 4006635"/>
                <a:gd name="connsiteX294" fmla="*/ 4108936 w 5071813"/>
                <a:gd name="connsiteY294" fmla="*/ 334521 h 4006635"/>
                <a:gd name="connsiteX295" fmla="*/ 4123450 w 5071813"/>
                <a:gd name="connsiteY295" fmla="*/ 276464 h 4006635"/>
                <a:gd name="connsiteX296" fmla="*/ 4254079 w 5071813"/>
                <a:gd name="connsiteY296" fmla="*/ 276464 h 4006635"/>
                <a:gd name="connsiteX297" fmla="*/ 4326650 w 5071813"/>
                <a:gd name="connsiteY297" fmla="*/ 261949 h 4006635"/>
                <a:gd name="connsiteX298" fmla="*/ 4384707 w 5071813"/>
                <a:gd name="connsiteY298" fmla="*/ 174864 h 4006635"/>
                <a:gd name="connsiteX299" fmla="*/ 4428250 w 5071813"/>
                <a:gd name="connsiteY299" fmla="*/ 145835 h 4006635"/>
                <a:gd name="connsiteX300" fmla="*/ 4457279 w 5071813"/>
                <a:gd name="connsiteY300" fmla="*/ 189378 h 4006635"/>
                <a:gd name="connsiteX301" fmla="*/ 4428250 w 5071813"/>
                <a:gd name="connsiteY301" fmla="*/ 363549 h 4006635"/>
                <a:gd name="connsiteX302" fmla="*/ 4457279 w 5071813"/>
                <a:gd name="connsiteY302" fmla="*/ 407092 h 4006635"/>
                <a:gd name="connsiteX303" fmla="*/ 4413736 w 5071813"/>
                <a:gd name="connsiteY303" fmla="*/ 494178 h 4006635"/>
                <a:gd name="connsiteX304" fmla="*/ 4355679 w 5071813"/>
                <a:gd name="connsiteY304" fmla="*/ 581264 h 4006635"/>
                <a:gd name="connsiteX305" fmla="*/ 4326650 w 5071813"/>
                <a:gd name="connsiteY305" fmla="*/ 668349 h 4006635"/>
                <a:gd name="connsiteX306" fmla="*/ 4283107 w 5071813"/>
                <a:gd name="connsiteY306" fmla="*/ 769949 h 4006635"/>
                <a:gd name="connsiteX307" fmla="*/ 4239564 w 5071813"/>
                <a:gd name="connsiteY307" fmla="*/ 798978 h 4006635"/>
                <a:gd name="connsiteX308" fmla="*/ 4210536 w 5071813"/>
                <a:gd name="connsiteY308" fmla="*/ 842521 h 4006635"/>
                <a:gd name="connsiteX309" fmla="*/ 4166993 w 5071813"/>
                <a:gd name="connsiteY309" fmla="*/ 857035 h 4006635"/>
                <a:gd name="connsiteX310" fmla="*/ 4108936 w 5071813"/>
                <a:gd name="connsiteY310" fmla="*/ 886064 h 4006635"/>
                <a:gd name="connsiteX311" fmla="*/ 4021850 w 5071813"/>
                <a:gd name="connsiteY311" fmla="*/ 915092 h 4006635"/>
                <a:gd name="connsiteX312" fmla="*/ 3978307 w 5071813"/>
                <a:gd name="connsiteY312" fmla="*/ 929606 h 4006635"/>
                <a:gd name="connsiteX313" fmla="*/ 3833164 w 5071813"/>
                <a:gd name="connsiteY313" fmla="*/ 1016692 h 4006635"/>
                <a:gd name="connsiteX314" fmla="*/ 3789621 w 5071813"/>
                <a:gd name="connsiteY314" fmla="*/ 1205378 h 4006635"/>
                <a:gd name="connsiteX315" fmla="*/ 3746079 w 5071813"/>
                <a:gd name="connsiteY315" fmla="*/ 1234406 h 4006635"/>
                <a:gd name="connsiteX316" fmla="*/ 3688021 w 5071813"/>
                <a:gd name="connsiteY316" fmla="*/ 1292464 h 4006635"/>
                <a:gd name="connsiteX317" fmla="*/ 3702536 w 5071813"/>
                <a:gd name="connsiteY317" fmla="*/ 1336006 h 4006635"/>
                <a:gd name="connsiteX318" fmla="*/ 3833164 w 5071813"/>
                <a:gd name="connsiteY318" fmla="*/ 1277949 h 4006635"/>
                <a:gd name="connsiteX319" fmla="*/ 3847679 w 5071813"/>
                <a:gd name="connsiteY319" fmla="*/ 1234406 h 4006635"/>
                <a:gd name="connsiteX320" fmla="*/ 3992821 w 5071813"/>
                <a:gd name="connsiteY320" fmla="*/ 1219892 h 4006635"/>
                <a:gd name="connsiteX321" fmla="*/ 4021850 w 5071813"/>
                <a:gd name="connsiteY321" fmla="*/ 1306978 h 4006635"/>
                <a:gd name="connsiteX322" fmla="*/ 4108936 w 5071813"/>
                <a:gd name="connsiteY322" fmla="*/ 1336006 h 4006635"/>
                <a:gd name="connsiteX323" fmla="*/ 4181507 w 5071813"/>
                <a:gd name="connsiteY323" fmla="*/ 1277949 h 4006635"/>
                <a:gd name="connsiteX324" fmla="*/ 4210536 w 5071813"/>
                <a:gd name="connsiteY324" fmla="*/ 1190864 h 4006635"/>
                <a:gd name="connsiteX325" fmla="*/ 4297621 w 5071813"/>
                <a:gd name="connsiteY325" fmla="*/ 1161835 h 4006635"/>
                <a:gd name="connsiteX326" fmla="*/ 4312136 w 5071813"/>
                <a:gd name="connsiteY326" fmla="*/ 1118292 h 4006635"/>
                <a:gd name="connsiteX327" fmla="*/ 4341164 w 5071813"/>
                <a:gd name="connsiteY327" fmla="*/ 1002178 h 4006635"/>
                <a:gd name="connsiteX328" fmla="*/ 4399221 w 5071813"/>
                <a:gd name="connsiteY328" fmla="*/ 915092 h 4006635"/>
                <a:gd name="connsiteX329" fmla="*/ 4399221 w 5071813"/>
                <a:gd name="connsiteY329" fmla="*/ 769949 h 4006635"/>
                <a:gd name="connsiteX330" fmla="*/ 4442764 w 5071813"/>
                <a:gd name="connsiteY330" fmla="*/ 798978 h 4006635"/>
                <a:gd name="connsiteX331" fmla="*/ 4471793 w 5071813"/>
                <a:gd name="connsiteY331" fmla="*/ 639321 h 4006635"/>
                <a:gd name="connsiteX332" fmla="*/ 4558879 w 5071813"/>
                <a:gd name="connsiteY332" fmla="*/ 653835 h 4006635"/>
                <a:gd name="connsiteX333" fmla="*/ 4587907 w 5071813"/>
                <a:gd name="connsiteY333" fmla="*/ 711892 h 4006635"/>
                <a:gd name="connsiteX334" fmla="*/ 4602421 w 5071813"/>
                <a:gd name="connsiteY334" fmla="*/ 769949 h 4006635"/>
                <a:gd name="connsiteX335" fmla="*/ 4660479 w 5071813"/>
                <a:gd name="connsiteY335" fmla="*/ 740921 h 4006635"/>
                <a:gd name="connsiteX336" fmla="*/ 4733050 w 5071813"/>
                <a:gd name="connsiteY336" fmla="*/ 755435 h 4006635"/>
                <a:gd name="connsiteX337" fmla="*/ 4704021 w 5071813"/>
                <a:gd name="connsiteY337" fmla="*/ 813492 h 4006635"/>
                <a:gd name="connsiteX338" fmla="*/ 4660479 w 5071813"/>
                <a:gd name="connsiteY338" fmla="*/ 828006 h 4006635"/>
                <a:gd name="connsiteX339" fmla="*/ 4558879 w 5071813"/>
                <a:gd name="connsiteY339" fmla="*/ 857035 h 4006635"/>
                <a:gd name="connsiteX340" fmla="*/ 4486307 w 5071813"/>
                <a:gd name="connsiteY340" fmla="*/ 973149 h 4006635"/>
                <a:gd name="connsiteX341" fmla="*/ 4573393 w 5071813"/>
                <a:gd name="connsiteY341" fmla="*/ 987664 h 4006635"/>
                <a:gd name="connsiteX342" fmla="*/ 4457279 w 5071813"/>
                <a:gd name="connsiteY342" fmla="*/ 1118292 h 4006635"/>
                <a:gd name="connsiteX343" fmla="*/ 4413736 w 5071813"/>
                <a:gd name="connsiteY343" fmla="*/ 1161835 h 4006635"/>
                <a:gd name="connsiteX344" fmla="*/ 4355679 w 5071813"/>
                <a:gd name="connsiteY344" fmla="*/ 1234406 h 4006635"/>
                <a:gd name="connsiteX345" fmla="*/ 4268593 w 5071813"/>
                <a:gd name="connsiteY345" fmla="*/ 1263435 h 4006635"/>
                <a:gd name="connsiteX346" fmla="*/ 4225050 w 5071813"/>
                <a:gd name="connsiteY346" fmla="*/ 1292464 h 4006635"/>
                <a:gd name="connsiteX347" fmla="*/ 4210536 w 5071813"/>
                <a:gd name="connsiteY347" fmla="*/ 1350521 h 4006635"/>
                <a:gd name="connsiteX348" fmla="*/ 4181507 w 5071813"/>
                <a:gd name="connsiteY348" fmla="*/ 1394064 h 4006635"/>
                <a:gd name="connsiteX349" fmla="*/ 4254079 w 5071813"/>
                <a:gd name="connsiteY349" fmla="*/ 1452121 h 4006635"/>
                <a:gd name="connsiteX350" fmla="*/ 4283107 w 5071813"/>
                <a:gd name="connsiteY350" fmla="*/ 1408578 h 4006635"/>
                <a:gd name="connsiteX351" fmla="*/ 4341164 w 5071813"/>
                <a:gd name="connsiteY351" fmla="*/ 1394064 h 4006635"/>
                <a:gd name="connsiteX352" fmla="*/ 4428250 w 5071813"/>
                <a:gd name="connsiteY352" fmla="*/ 1365035 h 4006635"/>
                <a:gd name="connsiteX353" fmla="*/ 4471793 w 5071813"/>
                <a:gd name="connsiteY353" fmla="*/ 1350521 h 4006635"/>
                <a:gd name="connsiteX354" fmla="*/ 4573393 w 5071813"/>
                <a:gd name="connsiteY354" fmla="*/ 1321492 h 4006635"/>
                <a:gd name="connsiteX355" fmla="*/ 4791107 w 5071813"/>
                <a:gd name="connsiteY355" fmla="*/ 1219892 h 4006635"/>
                <a:gd name="connsiteX356" fmla="*/ 4834650 w 5071813"/>
                <a:gd name="connsiteY356" fmla="*/ 1205378 h 4006635"/>
                <a:gd name="connsiteX357" fmla="*/ 4892707 w 5071813"/>
                <a:gd name="connsiteY357" fmla="*/ 1190864 h 4006635"/>
                <a:gd name="connsiteX358" fmla="*/ 4950764 w 5071813"/>
                <a:gd name="connsiteY358" fmla="*/ 1147321 h 4006635"/>
                <a:gd name="connsiteX359" fmla="*/ 5052364 w 5071813"/>
                <a:gd name="connsiteY359" fmla="*/ 1161835 h 4006635"/>
                <a:gd name="connsiteX360" fmla="*/ 5023336 w 5071813"/>
                <a:gd name="connsiteY360" fmla="*/ 1248921 h 4006635"/>
                <a:gd name="connsiteX361" fmla="*/ 4936250 w 5071813"/>
                <a:gd name="connsiteY361" fmla="*/ 1263435 h 4006635"/>
                <a:gd name="connsiteX362" fmla="*/ 4849164 w 5071813"/>
                <a:gd name="connsiteY362" fmla="*/ 1336006 h 4006635"/>
                <a:gd name="connsiteX363" fmla="*/ 4820136 w 5071813"/>
                <a:gd name="connsiteY363" fmla="*/ 1394064 h 4006635"/>
                <a:gd name="connsiteX364" fmla="*/ 4805621 w 5071813"/>
                <a:gd name="connsiteY364" fmla="*/ 1437606 h 4006635"/>
                <a:gd name="connsiteX365" fmla="*/ 4747564 w 5071813"/>
                <a:gd name="connsiteY365" fmla="*/ 1452121 h 4006635"/>
                <a:gd name="connsiteX366" fmla="*/ 4587907 w 5071813"/>
                <a:gd name="connsiteY366" fmla="*/ 1437606 h 4006635"/>
                <a:gd name="connsiteX367" fmla="*/ 4544364 w 5071813"/>
                <a:gd name="connsiteY367" fmla="*/ 1423092 h 4006635"/>
                <a:gd name="connsiteX368" fmla="*/ 4399221 w 5071813"/>
                <a:gd name="connsiteY368" fmla="*/ 1437606 h 4006635"/>
                <a:gd name="connsiteX369" fmla="*/ 4355679 w 5071813"/>
                <a:gd name="connsiteY369" fmla="*/ 1466635 h 4006635"/>
                <a:gd name="connsiteX370" fmla="*/ 4312136 w 5071813"/>
                <a:gd name="connsiteY370" fmla="*/ 1481149 h 4006635"/>
                <a:gd name="connsiteX371" fmla="*/ 4254079 w 5071813"/>
                <a:gd name="connsiteY371" fmla="*/ 1510178 h 4006635"/>
                <a:gd name="connsiteX372" fmla="*/ 4225050 w 5071813"/>
                <a:gd name="connsiteY372" fmla="*/ 1568235 h 4006635"/>
                <a:gd name="connsiteX373" fmla="*/ 4181507 w 5071813"/>
                <a:gd name="connsiteY373" fmla="*/ 1597264 h 4006635"/>
                <a:gd name="connsiteX374" fmla="*/ 4137964 w 5071813"/>
                <a:gd name="connsiteY374" fmla="*/ 1640806 h 4006635"/>
                <a:gd name="connsiteX375" fmla="*/ 4065393 w 5071813"/>
                <a:gd name="connsiteY375" fmla="*/ 1437606 h 4006635"/>
                <a:gd name="connsiteX376" fmla="*/ 3891221 w 5071813"/>
                <a:gd name="connsiteY376" fmla="*/ 1466635 h 4006635"/>
                <a:gd name="connsiteX377" fmla="*/ 3847679 w 5071813"/>
                <a:gd name="connsiteY377" fmla="*/ 1495664 h 4006635"/>
                <a:gd name="connsiteX378" fmla="*/ 3920250 w 5071813"/>
                <a:gd name="connsiteY378" fmla="*/ 1553721 h 4006635"/>
                <a:gd name="connsiteX379" fmla="*/ 4007336 w 5071813"/>
                <a:gd name="connsiteY379" fmla="*/ 1655321 h 4006635"/>
                <a:gd name="connsiteX380" fmla="*/ 4021850 w 5071813"/>
                <a:gd name="connsiteY380" fmla="*/ 1713378 h 4006635"/>
                <a:gd name="connsiteX381" fmla="*/ 4036364 w 5071813"/>
                <a:gd name="connsiteY381" fmla="*/ 1756921 h 4006635"/>
                <a:gd name="connsiteX382" fmla="*/ 4021850 w 5071813"/>
                <a:gd name="connsiteY382" fmla="*/ 1800464 h 4006635"/>
                <a:gd name="connsiteX383" fmla="*/ 3978307 w 5071813"/>
                <a:gd name="connsiteY383" fmla="*/ 1785949 h 4006635"/>
                <a:gd name="connsiteX384" fmla="*/ 3905736 w 5071813"/>
                <a:gd name="connsiteY384" fmla="*/ 1698864 h 4006635"/>
                <a:gd name="connsiteX385" fmla="*/ 3818650 w 5071813"/>
                <a:gd name="connsiteY385" fmla="*/ 1655321 h 4006635"/>
                <a:gd name="connsiteX386" fmla="*/ 3775107 w 5071813"/>
                <a:gd name="connsiteY386" fmla="*/ 1626292 h 4006635"/>
                <a:gd name="connsiteX387" fmla="*/ 3557393 w 5071813"/>
                <a:gd name="connsiteY387" fmla="*/ 1669835 h 4006635"/>
                <a:gd name="connsiteX388" fmla="*/ 3499336 w 5071813"/>
                <a:gd name="connsiteY388" fmla="*/ 1684349 h 4006635"/>
                <a:gd name="connsiteX389" fmla="*/ 3412250 w 5071813"/>
                <a:gd name="connsiteY389" fmla="*/ 1727892 h 4006635"/>
                <a:gd name="connsiteX390" fmla="*/ 3455793 w 5071813"/>
                <a:gd name="connsiteY390" fmla="*/ 1713378 h 4006635"/>
                <a:gd name="connsiteX391" fmla="*/ 3513850 w 5071813"/>
                <a:gd name="connsiteY391" fmla="*/ 1727892 h 4006635"/>
                <a:gd name="connsiteX392" fmla="*/ 3629964 w 5071813"/>
                <a:gd name="connsiteY392" fmla="*/ 1742406 h 4006635"/>
                <a:gd name="connsiteX393" fmla="*/ 3673507 w 5071813"/>
                <a:gd name="connsiteY393" fmla="*/ 1771435 h 4006635"/>
                <a:gd name="connsiteX394" fmla="*/ 3702536 w 5071813"/>
                <a:gd name="connsiteY394" fmla="*/ 1844006 h 4006635"/>
                <a:gd name="connsiteX395" fmla="*/ 3688021 w 5071813"/>
                <a:gd name="connsiteY395" fmla="*/ 1887549 h 4006635"/>
                <a:gd name="connsiteX396" fmla="*/ 3644479 w 5071813"/>
                <a:gd name="connsiteY396" fmla="*/ 1858521 h 4006635"/>
                <a:gd name="connsiteX397" fmla="*/ 3586421 w 5071813"/>
                <a:gd name="connsiteY397" fmla="*/ 1814978 h 4006635"/>
                <a:gd name="connsiteX398" fmla="*/ 3252593 w 5071813"/>
                <a:gd name="connsiteY398" fmla="*/ 1800464 h 4006635"/>
                <a:gd name="connsiteX399" fmla="*/ 3180021 w 5071813"/>
                <a:gd name="connsiteY399" fmla="*/ 1814978 h 4006635"/>
                <a:gd name="connsiteX400" fmla="*/ 3165507 w 5071813"/>
                <a:gd name="connsiteY400" fmla="*/ 1858521 h 4006635"/>
                <a:gd name="connsiteX401" fmla="*/ 3107450 w 5071813"/>
                <a:gd name="connsiteY401" fmla="*/ 1873035 h 4006635"/>
                <a:gd name="connsiteX402" fmla="*/ 3063907 w 5071813"/>
                <a:gd name="connsiteY402" fmla="*/ 1902064 h 4006635"/>
                <a:gd name="connsiteX403" fmla="*/ 3107450 w 5071813"/>
                <a:gd name="connsiteY403" fmla="*/ 1916578 h 4006635"/>
                <a:gd name="connsiteX404" fmla="*/ 3165507 w 5071813"/>
                <a:gd name="connsiteY404" fmla="*/ 1931092 h 4006635"/>
                <a:gd name="connsiteX405" fmla="*/ 3209050 w 5071813"/>
                <a:gd name="connsiteY405" fmla="*/ 2018178 h 4006635"/>
                <a:gd name="connsiteX406" fmla="*/ 3267107 w 5071813"/>
                <a:gd name="connsiteY406" fmla="*/ 2047206 h 4006635"/>
                <a:gd name="connsiteX407" fmla="*/ 3368707 w 5071813"/>
                <a:gd name="connsiteY407" fmla="*/ 2003664 h 4006635"/>
                <a:gd name="connsiteX408" fmla="*/ 3455793 w 5071813"/>
                <a:gd name="connsiteY408" fmla="*/ 1974635 h 4006635"/>
                <a:gd name="connsiteX409" fmla="*/ 3499336 w 5071813"/>
                <a:gd name="connsiteY409" fmla="*/ 1960121 h 4006635"/>
                <a:gd name="connsiteX410" fmla="*/ 3600936 w 5071813"/>
                <a:gd name="connsiteY410" fmla="*/ 1974635 h 4006635"/>
                <a:gd name="connsiteX411" fmla="*/ 3615450 w 5071813"/>
                <a:gd name="connsiteY411" fmla="*/ 2018178 h 4006635"/>
                <a:gd name="connsiteX412" fmla="*/ 3644479 w 5071813"/>
                <a:gd name="connsiteY412" fmla="*/ 2061721 h 4006635"/>
                <a:gd name="connsiteX413" fmla="*/ 3658993 w 5071813"/>
                <a:gd name="connsiteY413" fmla="*/ 2105264 h 4006635"/>
                <a:gd name="connsiteX414" fmla="*/ 3804136 w 5071813"/>
                <a:gd name="connsiteY414" fmla="*/ 2279435 h 4006635"/>
                <a:gd name="connsiteX415" fmla="*/ 3847679 w 5071813"/>
                <a:gd name="connsiteY415" fmla="*/ 2293949 h 4006635"/>
                <a:gd name="connsiteX416" fmla="*/ 4007336 w 5071813"/>
                <a:gd name="connsiteY416" fmla="*/ 2279435 h 4006635"/>
                <a:gd name="connsiteX417" fmla="*/ 4108936 w 5071813"/>
                <a:gd name="connsiteY417" fmla="*/ 2177835 h 4006635"/>
                <a:gd name="connsiteX418" fmla="*/ 4210536 w 5071813"/>
                <a:gd name="connsiteY418" fmla="*/ 2134292 h 4006635"/>
                <a:gd name="connsiteX419" fmla="*/ 4283107 w 5071813"/>
                <a:gd name="connsiteY419" fmla="*/ 2148806 h 4006635"/>
                <a:gd name="connsiteX420" fmla="*/ 4225050 w 5071813"/>
                <a:gd name="connsiteY420" fmla="*/ 2192349 h 4006635"/>
                <a:gd name="connsiteX421" fmla="*/ 4137964 w 5071813"/>
                <a:gd name="connsiteY421" fmla="*/ 2250406 h 4006635"/>
                <a:gd name="connsiteX422" fmla="*/ 4094421 w 5071813"/>
                <a:gd name="connsiteY422" fmla="*/ 2279435 h 4006635"/>
                <a:gd name="connsiteX423" fmla="*/ 4079907 w 5071813"/>
                <a:gd name="connsiteY423" fmla="*/ 2322978 h 4006635"/>
                <a:gd name="connsiteX424" fmla="*/ 4152479 w 5071813"/>
                <a:gd name="connsiteY424" fmla="*/ 2395549 h 4006635"/>
                <a:gd name="connsiteX425" fmla="*/ 4196021 w 5071813"/>
                <a:gd name="connsiteY425" fmla="*/ 2511664 h 4006635"/>
                <a:gd name="connsiteX426" fmla="*/ 4210536 w 5071813"/>
                <a:gd name="connsiteY426" fmla="*/ 2569721 h 4006635"/>
                <a:gd name="connsiteX427" fmla="*/ 4239564 w 5071813"/>
                <a:gd name="connsiteY427" fmla="*/ 2656806 h 4006635"/>
                <a:gd name="connsiteX428" fmla="*/ 4254079 w 5071813"/>
                <a:gd name="connsiteY428" fmla="*/ 2729378 h 4006635"/>
                <a:gd name="connsiteX429" fmla="*/ 4268593 w 5071813"/>
                <a:gd name="connsiteY429" fmla="*/ 2772921 h 4006635"/>
                <a:gd name="connsiteX430" fmla="*/ 4225050 w 5071813"/>
                <a:gd name="connsiteY430" fmla="*/ 2743892 h 4006635"/>
                <a:gd name="connsiteX431" fmla="*/ 4210536 w 5071813"/>
                <a:gd name="connsiteY431" fmla="*/ 2584235 h 4006635"/>
                <a:gd name="connsiteX432" fmla="*/ 4137964 w 5071813"/>
                <a:gd name="connsiteY432" fmla="*/ 2511664 h 4006635"/>
                <a:gd name="connsiteX433" fmla="*/ 4094421 w 5071813"/>
                <a:gd name="connsiteY433" fmla="*/ 2468121 h 4006635"/>
                <a:gd name="connsiteX434" fmla="*/ 4050879 w 5071813"/>
                <a:gd name="connsiteY434" fmla="*/ 2439092 h 4006635"/>
                <a:gd name="connsiteX435" fmla="*/ 4007336 w 5071813"/>
                <a:gd name="connsiteY435" fmla="*/ 2395549 h 4006635"/>
                <a:gd name="connsiteX436" fmla="*/ 3920250 w 5071813"/>
                <a:gd name="connsiteY436" fmla="*/ 2352006 h 4006635"/>
                <a:gd name="connsiteX437" fmla="*/ 3818650 w 5071813"/>
                <a:gd name="connsiteY437" fmla="*/ 2381035 h 4006635"/>
                <a:gd name="connsiteX438" fmla="*/ 3847679 w 5071813"/>
                <a:gd name="connsiteY438" fmla="*/ 2424578 h 4006635"/>
                <a:gd name="connsiteX439" fmla="*/ 3891221 w 5071813"/>
                <a:gd name="connsiteY439" fmla="*/ 2482635 h 4006635"/>
                <a:gd name="connsiteX440" fmla="*/ 3905736 w 5071813"/>
                <a:gd name="connsiteY440" fmla="*/ 2569721 h 4006635"/>
                <a:gd name="connsiteX441" fmla="*/ 3920250 w 5071813"/>
                <a:gd name="connsiteY441" fmla="*/ 2613264 h 4006635"/>
                <a:gd name="connsiteX442" fmla="*/ 3876707 w 5071813"/>
                <a:gd name="connsiteY442" fmla="*/ 2627778 h 4006635"/>
                <a:gd name="connsiteX443" fmla="*/ 3847679 w 5071813"/>
                <a:gd name="connsiteY443" fmla="*/ 2526178 h 4006635"/>
                <a:gd name="connsiteX444" fmla="*/ 3818650 w 5071813"/>
                <a:gd name="connsiteY444" fmla="*/ 2410064 h 4006635"/>
                <a:gd name="connsiteX445" fmla="*/ 3702536 w 5071813"/>
                <a:gd name="connsiteY445" fmla="*/ 2337492 h 4006635"/>
                <a:gd name="connsiteX446" fmla="*/ 3673507 w 5071813"/>
                <a:gd name="connsiteY446" fmla="*/ 2293949 h 4006635"/>
                <a:gd name="connsiteX447" fmla="*/ 3644479 w 5071813"/>
                <a:gd name="connsiteY447" fmla="*/ 2206864 h 4006635"/>
                <a:gd name="connsiteX448" fmla="*/ 3571907 w 5071813"/>
                <a:gd name="connsiteY448" fmla="*/ 2177835 h 4006635"/>
                <a:gd name="connsiteX449" fmla="*/ 3513850 w 5071813"/>
                <a:gd name="connsiteY449" fmla="*/ 2163321 h 4006635"/>
                <a:gd name="connsiteX450" fmla="*/ 3397736 w 5071813"/>
                <a:gd name="connsiteY450" fmla="*/ 2177835 h 4006635"/>
                <a:gd name="connsiteX451" fmla="*/ 3267107 w 5071813"/>
                <a:gd name="connsiteY451" fmla="*/ 2192349 h 4006635"/>
                <a:gd name="connsiteX452" fmla="*/ 3296136 w 5071813"/>
                <a:gd name="connsiteY452" fmla="*/ 2235892 h 4006635"/>
                <a:gd name="connsiteX453" fmla="*/ 3412250 w 5071813"/>
                <a:gd name="connsiteY453" fmla="*/ 2279435 h 4006635"/>
                <a:gd name="connsiteX454" fmla="*/ 3455793 w 5071813"/>
                <a:gd name="connsiteY454" fmla="*/ 2395549 h 4006635"/>
                <a:gd name="connsiteX455" fmla="*/ 3441279 w 5071813"/>
                <a:gd name="connsiteY455" fmla="*/ 2511664 h 4006635"/>
                <a:gd name="connsiteX456" fmla="*/ 3383221 w 5071813"/>
                <a:gd name="connsiteY456" fmla="*/ 2468121 h 4006635"/>
                <a:gd name="connsiteX457" fmla="*/ 3339679 w 5071813"/>
                <a:gd name="connsiteY457" fmla="*/ 2439092 h 4006635"/>
                <a:gd name="connsiteX458" fmla="*/ 3325164 w 5071813"/>
                <a:gd name="connsiteY458" fmla="*/ 2395549 h 4006635"/>
                <a:gd name="connsiteX459" fmla="*/ 3310650 w 5071813"/>
                <a:gd name="connsiteY459" fmla="*/ 2308464 h 4006635"/>
                <a:gd name="connsiteX460" fmla="*/ 3267107 w 5071813"/>
                <a:gd name="connsiteY460" fmla="*/ 2264921 h 4006635"/>
                <a:gd name="connsiteX461" fmla="*/ 3223564 w 5071813"/>
                <a:gd name="connsiteY461" fmla="*/ 2206864 h 4006635"/>
                <a:gd name="connsiteX462" fmla="*/ 3209050 w 5071813"/>
                <a:gd name="connsiteY462" fmla="*/ 2163321 h 4006635"/>
                <a:gd name="connsiteX463" fmla="*/ 3136479 w 5071813"/>
                <a:gd name="connsiteY463" fmla="*/ 2134292 h 4006635"/>
                <a:gd name="connsiteX464" fmla="*/ 3020364 w 5071813"/>
                <a:gd name="connsiteY464" fmla="*/ 2076235 h 4006635"/>
                <a:gd name="connsiteX465" fmla="*/ 2976821 w 5071813"/>
                <a:gd name="connsiteY465" fmla="*/ 2279435 h 4006635"/>
                <a:gd name="connsiteX466" fmla="*/ 2875221 w 5071813"/>
                <a:gd name="connsiteY466" fmla="*/ 2366521 h 4006635"/>
                <a:gd name="connsiteX467" fmla="*/ 2846193 w 5071813"/>
                <a:gd name="connsiteY467" fmla="*/ 2410064 h 4006635"/>
                <a:gd name="connsiteX468" fmla="*/ 2831679 w 5071813"/>
                <a:gd name="connsiteY468" fmla="*/ 2482635 h 4006635"/>
                <a:gd name="connsiteX469" fmla="*/ 2672021 w 5071813"/>
                <a:gd name="connsiteY469" fmla="*/ 2526178 h 4006635"/>
                <a:gd name="connsiteX470" fmla="*/ 2657507 w 5071813"/>
                <a:gd name="connsiteY470" fmla="*/ 2569721 h 4006635"/>
                <a:gd name="connsiteX471" fmla="*/ 2599450 w 5071813"/>
                <a:gd name="connsiteY471" fmla="*/ 2656806 h 4006635"/>
                <a:gd name="connsiteX472" fmla="*/ 2584936 w 5071813"/>
                <a:gd name="connsiteY472" fmla="*/ 2700349 h 4006635"/>
                <a:gd name="connsiteX473" fmla="*/ 2599450 w 5071813"/>
                <a:gd name="connsiteY473" fmla="*/ 2743892 h 4006635"/>
                <a:gd name="connsiteX474" fmla="*/ 2730079 w 5071813"/>
                <a:gd name="connsiteY474" fmla="*/ 2845492 h 4006635"/>
                <a:gd name="connsiteX475" fmla="*/ 2773621 w 5071813"/>
                <a:gd name="connsiteY475" fmla="*/ 2889035 h 4006635"/>
                <a:gd name="connsiteX476" fmla="*/ 2889736 w 5071813"/>
                <a:gd name="connsiteY476" fmla="*/ 2932578 h 4006635"/>
                <a:gd name="connsiteX477" fmla="*/ 2976821 w 5071813"/>
                <a:gd name="connsiteY477" fmla="*/ 2976121 h 4006635"/>
                <a:gd name="connsiteX478" fmla="*/ 3034879 w 5071813"/>
                <a:gd name="connsiteY478" fmla="*/ 2961606 h 4006635"/>
                <a:gd name="connsiteX479" fmla="*/ 3049393 w 5071813"/>
                <a:gd name="connsiteY479" fmla="*/ 2845492 h 4006635"/>
                <a:gd name="connsiteX480" fmla="*/ 3165507 w 5071813"/>
                <a:gd name="connsiteY480" fmla="*/ 2801949 h 4006635"/>
                <a:gd name="connsiteX481" fmla="*/ 3412250 w 5071813"/>
                <a:gd name="connsiteY481" fmla="*/ 2816464 h 4006635"/>
                <a:gd name="connsiteX482" fmla="*/ 3513850 w 5071813"/>
                <a:gd name="connsiteY482" fmla="*/ 2860006 h 4006635"/>
                <a:gd name="connsiteX483" fmla="*/ 3557393 w 5071813"/>
                <a:gd name="connsiteY483" fmla="*/ 2874521 h 4006635"/>
                <a:gd name="connsiteX484" fmla="*/ 3615450 w 5071813"/>
                <a:gd name="connsiteY484" fmla="*/ 2976121 h 4006635"/>
                <a:gd name="connsiteX485" fmla="*/ 3600936 w 5071813"/>
                <a:gd name="connsiteY485" fmla="*/ 3048692 h 4006635"/>
                <a:gd name="connsiteX486" fmla="*/ 3484821 w 5071813"/>
                <a:gd name="connsiteY486" fmla="*/ 3034178 h 4006635"/>
                <a:gd name="connsiteX487" fmla="*/ 3441279 w 5071813"/>
                <a:gd name="connsiteY487" fmla="*/ 3005149 h 4006635"/>
                <a:gd name="connsiteX488" fmla="*/ 3180021 w 5071813"/>
                <a:gd name="connsiteY488" fmla="*/ 3019664 h 4006635"/>
                <a:gd name="connsiteX489" fmla="*/ 3136479 w 5071813"/>
                <a:gd name="connsiteY489" fmla="*/ 3063206 h 4006635"/>
                <a:gd name="connsiteX490" fmla="*/ 3281621 w 5071813"/>
                <a:gd name="connsiteY490" fmla="*/ 3077721 h 4006635"/>
                <a:gd name="connsiteX491" fmla="*/ 3412250 w 5071813"/>
                <a:gd name="connsiteY491" fmla="*/ 3106749 h 4006635"/>
                <a:gd name="connsiteX492" fmla="*/ 3513850 w 5071813"/>
                <a:gd name="connsiteY492" fmla="*/ 3193835 h 4006635"/>
                <a:gd name="connsiteX493" fmla="*/ 3557393 w 5071813"/>
                <a:gd name="connsiteY493" fmla="*/ 3208349 h 4006635"/>
                <a:gd name="connsiteX494" fmla="*/ 3600936 w 5071813"/>
                <a:gd name="connsiteY494" fmla="*/ 3237378 h 4006635"/>
                <a:gd name="connsiteX495" fmla="*/ 3673507 w 5071813"/>
                <a:gd name="connsiteY495" fmla="*/ 3251892 h 4006635"/>
                <a:gd name="connsiteX496" fmla="*/ 3717050 w 5071813"/>
                <a:gd name="connsiteY496" fmla="*/ 3266406 h 4006635"/>
                <a:gd name="connsiteX497" fmla="*/ 3804136 w 5071813"/>
                <a:gd name="connsiteY497" fmla="*/ 3368006 h 4006635"/>
                <a:gd name="connsiteX498" fmla="*/ 3920250 w 5071813"/>
                <a:gd name="connsiteY498" fmla="*/ 3397035 h 4006635"/>
                <a:gd name="connsiteX499" fmla="*/ 3992821 w 5071813"/>
                <a:gd name="connsiteY499" fmla="*/ 3382521 h 4006635"/>
                <a:gd name="connsiteX500" fmla="*/ 4007336 w 5071813"/>
                <a:gd name="connsiteY500" fmla="*/ 3426064 h 4006635"/>
                <a:gd name="connsiteX501" fmla="*/ 3920250 w 5071813"/>
                <a:gd name="connsiteY501" fmla="*/ 3513149 h 4006635"/>
                <a:gd name="connsiteX502" fmla="*/ 3731564 w 5071813"/>
                <a:gd name="connsiteY502" fmla="*/ 3484121 h 4006635"/>
                <a:gd name="connsiteX503" fmla="*/ 3600936 w 5071813"/>
                <a:gd name="connsiteY503" fmla="*/ 3382521 h 4006635"/>
                <a:gd name="connsiteX504" fmla="*/ 3441279 w 5071813"/>
                <a:gd name="connsiteY504" fmla="*/ 3338978 h 4006635"/>
                <a:gd name="connsiteX505" fmla="*/ 3296136 w 5071813"/>
                <a:gd name="connsiteY505" fmla="*/ 3353492 h 4006635"/>
                <a:gd name="connsiteX506" fmla="*/ 3310650 w 5071813"/>
                <a:gd name="connsiteY506" fmla="*/ 3426064 h 4006635"/>
                <a:gd name="connsiteX507" fmla="*/ 3281621 w 5071813"/>
                <a:gd name="connsiteY507" fmla="*/ 3556692 h 4006635"/>
                <a:gd name="connsiteX508" fmla="*/ 3107450 w 5071813"/>
                <a:gd name="connsiteY508" fmla="*/ 3542178 h 4006635"/>
                <a:gd name="connsiteX509" fmla="*/ 3063907 w 5071813"/>
                <a:gd name="connsiteY509" fmla="*/ 3527664 h 4006635"/>
                <a:gd name="connsiteX510" fmla="*/ 3092936 w 5071813"/>
                <a:gd name="connsiteY510" fmla="*/ 3455092 h 4006635"/>
                <a:gd name="connsiteX511" fmla="*/ 3136479 w 5071813"/>
                <a:gd name="connsiteY511" fmla="*/ 3426064 h 4006635"/>
                <a:gd name="connsiteX512" fmla="*/ 3136479 w 5071813"/>
                <a:gd name="connsiteY512" fmla="*/ 3251892 h 4006635"/>
                <a:gd name="connsiteX513" fmla="*/ 3092936 w 5071813"/>
                <a:gd name="connsiteY513" fmla="*/ 3222864 h 4006635"/>
                <a:gd name="connsiteX514" fmla="*/ 3092936 w 5071813"/>
                <a:gd name="connsiteY514" fmla="*/ 3614749 h 4006635"/>
                <a:gd name="connsiteX515" fmla="*/ 3121964 w 5071813"/>
                <a:gd name="connsiteY515" fmla="*/ 3701835 h 4006635"/>
                <a:gd name="connsiteX516" fmla="*/ 3107450 w 5071813"/>
                <a:gd name="connsiteY516" fmla="*/ 3890521 h 4006635"/>
                <a:gd name="connsiteX517" fmla="*/ 3078421 w 5071813"/>
                <a:gd name="connsiteY517" fmla="*/ 4006635 h 4006635"/>
                <a:gd name="connsiteX518" fmla="*/ 3020364 w 5071813"/>
                <a:gd name="connsiteY518" fmla="*/ 3948578 h 4006635"/>
                <a:gd name="connsiteX519" fmla="*/ 2976821 w 5071813"/>
                <a:gd name="connsiteY519" fmla="*/ 3600235 h 4006635"/>
                <a:gd name="connsiteX520" fmla="*/ 2918764 w 5071813"/>
                <a:gd name="connsiteY520" fmla="*/ 3498635 h 4006635"/>
                <a:gd name="connsiteX521" fmla="*/ 2889736 w 5071813"/>
                <a:gd name="connsiteY521" fmla="*/ 3426064 h 4006635"/>
                <a:gd name="connsiteX522" fmla="*/ 2904250 w 5071813"/>
                <a:gd name="connsiteY522" fmla="*/ 3309949 h 4006635"/>
                <a:gd name="connsiteX523" fmla="*/ 2947793 w 5071813"/>
                <a:gd name="connsiteY523" fmla="*/ 3266406 h 4006635"/>
                <a:gd name="connsiteX524" fmla="*/ 2991336 w 5071813"/>
                <a:gd name="connsiteY524" fmla="*/ 3179321 h 4006635"/>
                <a:gd name="connsiteX525" fmla="*/ 2976821 w 5071813"/>
                <a:gd name="connsiteY525" fmla="*/ 3121264 h 4006635"/>
                <a:gd name="connsiteX526" fmla="*/ 2918764 w 5071813"/>
                <a:gd name="connsiteY526" fmla="*/ 3106749 h 4006635"/>
                <a:gd name="connsiteX527" fmla="*/ 2875221 w 5071813"/>
                <a:gd name="connsiteY527" fmla="*/ 3092235 h 4006635"/>
                <a:gd name="connsiteX528" fmla="*/ 2788136 w 5071813"/>
                <a:gd name="connsiteY528" fmla="*/ 3135778 h 4006635"/>
                <a:gd name="connsiteX529" fmla="*/ 2759107 w 5071813"/>
                <a:gd name="connsiteY529" fmla="*/ 3048692 h 4006635"/>
                <a:gd name="connsiteX530" fmla="*/ 2744593 w 5071813"/>
                <a:gd name="connsiteY530" fmla="*/ 3005149 h 4006635"/>
                <a:gd name="connsiteX531" fmla="*/ 2701050 w 5071813"/>
                <a:gd name="connsiteY531" fmla="*/ 2990635 h 4006635"/>
                <a:gd name="connsiteX532" fmla="*/ 2541393 w 5071813"/>
                <a:gd name="connsiteY532" fmla="*/ 3019664 h 4006635"/>
                <a:gd name="connsiteX533" fmla="*/ 2439793 w 5071813"/>
                <a:gd name="connsiteY533" fmla="*/ 3063206 h 4006635"/>
                <a:gd name="connsiteX534" fmla="*/ 2309164 w 5071813"/>
                <a:gd name="connsiteY534" fmla="*/ 3077721 h 4006635"/>
                <a:gd name="connsiteX535" fmla="*/ 2265621 w 5071813"/>
                <a:gd name="connsiteY535" fmla="*/ 3121264 h 4006635"/>
                <a:gd name="connsiteX536" fmla="*/ 2251107 w 5071813"/>
                <a:gd name="connsiteY536" fmla="*/ 3179321 h 4006635"/>
                <a:gd name="connsiteX537" fmla="*/ 2236593 w 5071813"/>
                <a:gd name="connsiteY537" fmla="*/ 3251892 h 4006635"/>
                <a:gd name="connsiteX538" fmla="*/ 2193050 w 5071813"/>
                <a:gd name="connsiteY538" fmla="*/ 3280921 h 4006635"/>
                <a:gd name="connsiteX539" fmla="*/ 2033393 w 5071813"/>
                <a:gd name="connsiteY539" fmla="*/ 3251892 h 4006635"/>
                <a:gd name="connsiteX540" fmla="*/ 1989850 w 5071813"/>
                <a:gd name="connsiteY540" fmla="*/ 3179321 h 4006635"/>
                <a:gd name="connsiteX541" fmla="*/ 2062421 w 5071813"/>
                <a:gd name="connsiteY541" fmla="*/ 3092235 h 4006635"/>
                <a:gd name="connsiteX542" fmla="*/ 2193050 w 5071813"/>
                <a:gd name="connsiteY542" fmla="*/ 3077721 h 4006635"/>
                <a:gd name="connsiteX543" fmla="*/ 2236593 w 5071813"/>
                <a:gd name="connsiteY543" fmla="*/ 3034178 h 4006635"/>
                <a:gd name="connsiteX544" fmla="*/ 2265621 w 5071813"/>
                <a:gd name="connsiteY544" fmla="*/ 2947092 h 4006635"/>
                <a:gd name="connsiteX545" fmla="*/ 2294650 w 5071813"/>
                <a:gd name="connsiteY545" fmla="*/ 2889035 h 4006635"/>
                <a:gd name="connsiteX546" fmla="*/ 2410764 w 5071813"/>
                <a:gd name="connsiteY546" fmla="*/ 2903549 h 4006635"/>
                <a:gd name="connsiteX547" fmla="*/ 2468821 w 5071813"/>
                <a:gd name="connsiteY547" fmla="*/ 2889035 h 4006635"/>
                <a:gd name="connsiteX548" fmla="*/ 2439793 w 5071813"/>
                <a:gd name="connsiteY548" fmla="*/ 2816464 h 4006635"/>
                <a:gd name="connsiteX549" fmla="*/ 2323679 w 5071813"/>
                <a:gd name="connsiteY549" fmla="*/ 2787435 h 4006635"/>
                <a:gd name="connsiteX550" fmla="*/ 2280136 w 5071813"/>
                <a:gd name="connsiteY550" fmla="*/ 2801949 h 4006635"/>
                <a:gd name="connsiteX551" fmla="*/ 2236593 w 5071813"/>
                <a:gd name="connsiteY551" fmla="*/ 2932578 h 4006635"/>
                <a:gd name="connsiteX552" fmla="*/ 2178536 w 5071813"/>
                <a:gd name="connsiteY552" fmla="*/ 2976121 h 4006635"/>
                <a:gd name="connsiteX553" fmla="*/ 2134993 w 5071813"/>
                <a:gd name="connsiteY553" fmla="*/ 3005149 h 4006635"/>
                <a:gd name="connsiteX554" fmla="*/ 2004364 w 5071813"/>
                <a:gd name="connsiteY554" fmla="*/ 3034178 h 4006635"/>
                <a:gd name="connsiteX555" fmla="*/ 1960821 w 5071813"/>
                <a:gd name="connsiteY555" fmla="*/ 3063206 h 4006635"/>
                <a:gd name="connsiteX556" fmla="*/ 1917279 w 5071813"/>
                <a:gd name="connsiteY556" fmla="*/ 3077721 h 4006635"/>
                <a:gd name="connsiteX557" fmla="*/ 1670536 w 5071813"/>
                <a:gd name="connsiteY557" fmla="*/ 3106749 h 4006635"/>
                <a:gd name="connsiteX558" fmla="*/ 1583450 w 5071813"/>
                <a:gd name="connsiteY558" fmla="*/ 3150292 h 4006635"/>
                <a:gd name="connsiteX559" fmla="*/ 1568936 w 5071813"/>
                <a:gd name="connsiteY559" fmla="*/ 3193835 h 4006635"/>
                <a:gd name="connsiteX560" fmla="*/ 1510879 w 5071813"/>
                <a:gd name="connsiteY560" fmla="*/ 3397035 h 4006635"/>
                <a:gd name="connsiteX561" fmla="*/ 1467336 w 5071813"/>
                <a:gd name="connsiteY561" fmla="*/ 3382521 h 4006635"/>
                <a:gd name="connsiteX562" fmla="*/ 1452821 w 5071813"/>
                <a:gd name="connsiteY562" fmla="*/ 3338978 h 4006635"/>
                <a:gd name="connsiteX563" fmla="*/ 1467336 w 5071813"/>
                <a:gd name="connsiteY563" fmla="*/ 3208349 h 4006635"/>
                <a:gd name="connsiteX564" fmla="*/ 1597964 w 5071813"/>
                <a:gd name="connsiteY564" fmla="*/ 3150292 h 4006635"/>
                <a:gd name="connsiteX565" fmla="*/ 1670536 w 5071813"/>
                <a:gd name="connsiteY565" fmla="*/ 3077721 h 4006635"/>
                <a:gd name="connsiteX566" fmla="*/ 1714079 w 5071813"/>
                <a:gd name="connsiteY566" fmla="*/ 3034178 h 4006635"/>
                <a:gd name="connsiteX567" fmla="*/ 1844707 w 5071813"/>
                <a:gd name="connsiteY567" fmla="*/ 2961606 h 4006635"/>
                <a:gd name="connsiteX568" fmla="*/ 2105964 w 5071813"/>
                <a:gd name="connsiteY568" fmla="*/ 2947092 h 4006635"/>
                <a:gd name="connsiteX569" fmla="*/ 2149507 w 5071813"/>
                <a:gd name="connsiteY569" fmla="*/ 2932578 h 4006635"/>
                <a:gd name="connsiteX570" fmla="*/ 2222079 w 5071813"/>
                <a:gd name="connsiteY570" fmla="*/ 2830978 h 4006635"/>
                <a:gd name="connsiteX571" fmla="*/ 2207564 w 5071813"/>
                <a:gd name="connsiteY571" fmla="*/ 2700349 h 4006635"/>
                <a:gd name="connsiteX572" fmla="*/ 1786650 w 5071813"/>
                <a:gd name="connsiteY572" fmla="*/ 2729378 h 4006635"/>
                <a:gd name="connsiteX573" fmla="*/ 1714079 w 5071813"/>
                <a:gd name="connsiteY573" fmla="*/ 2787435 h 4006635"/>
                <a:gd name="connsiteX574" fmla="*/ 1670536 w 5071813"/>
                <a:gd name="connsiteY574" fmla="*/ 2801949 h 4006635"/>
                <a:gd name="connsiteX575" fmla="*/ 1539907 w 5071813"/>
                <a:gd name="connsiteY575" fmla="*/ 2845492 h 4006635"/>
                <a:gd name="connsiteX576" fmla="*/ 1409279 w 5071813"/>
                <a:gd name="connsiteY576" fmla="*/ 2889035 h 4006635"/>
                <a:gd name="connsiteX577" fmla="*/ 1452821 w 5071813"/>
                <a:gd name="connsiteY577" fmla="*/ 2758406 h 4006635"/>
                <a:gd name="connsiteX578" fmla="*/ 1568936 w 5071813"/>
                <a:gd name="connsiteY578" fmla="*/ 2729378 h 4006635"/>
                <a:gd name="connsiteX579" fmla="*/ 1612479 w 5071813"/>
                <a:gd name="connsiteY579" fmla="*/ 2700349 h 4006635"/>
                <a:gd name="connsiteX580" fmla="*/ 1626993 w 5071813"/>
                <a:gd name="connsiteY580" fmla="*/ 2656806 h 4006635"/>
                <a:gd name="connsiteX581" fmla="*/ 1510879 w 5071813"/>
                <a:gd name="connsiteY581" fmla="*/ 2613264 h 4006635"/>
                <a:gd name="connsiteX582" fmla="*/ 1423793 w 5071813"/>
                <a:gd name="connsiteY582" fmla="*/ 2497149 h 4006635"/>
                <a:gd name="connsiteX583" fmla="*/ 1467336 w 5071813"/>
                <a:gd name="connsiteY583" fmla="*/ 2482635 h 4006635"/>
                <a:gd name="connsiteX584" fmla="*/ 1626993 w 5071813"/>
                <a:gd name="connsiteY584" fmla="*/ 2540692 h 4006635"/>
                <a:gd name="connsiteX585" fmla="*/ 1728593 w 5071813"/>
                <a:gd name="connsiteY585" fmla="*/ 2569721 h 4006635"/>
                <a:gd name="connsiteX586" fmla="*/ 1797082 w 5071813"/>
                <a:gd name="connsiteY586" fmla="*/ 2603285 h 4006635"/>
                <a:gd name="connsiteX587" fmla="*/ 1830193 w 5071813"/>
                <a:gd name="connsiteY587" fmla="*/ 2642292 h 4006635"/>
                <a:gd name="connsiteX588" fmla="*/ 1888250 w 5071813"/>
                <a:gd name="connsiteY588" fmla="*/ 2656806 h 4006635"/>
                <a:gd name="connsiteX589" fmla="*/ 1975336 w 5071813"/>
                <a:gd name="connsiteY589" fmla="*/ 2671321 h 4006635"/>
                <a:gd name="connsiteX590" fmla="*/ 2164021 w 5071813"/>
                <a:gd name="connsiteY590" fmla="*/ 2652498 h 4006635"/>
                <a:gd name="connsiteX591" fmla="*/ 2309164 w 5071813"/>
                <a:gd name="connsiteY591" fmla="*/ 2671321 h 4006635"/>
                <a:gd name="connsiteX592" fmla="*/ 2294650 w 5071813"/>
                <a:gd name="connsiteY592" fmla="*/ 2627778 h 4006635"/>
                <a:gd name="connsiteX593" fmla="*/ 2193050 w 5071813"/>
                <a:gd name="connsiteY593" fmla="*/ 2569721 h 4006635"/>
                <a:gd name="connsiteX594" fmla="*/ 2164021 w 5071813"/>
                <a:gd name="connsiteY594" fmla="*/ 2497149 h 4006635"/>
                <a:gd name="connsiteX595" fmla="*/ 2062421 w 5071813"/>
                <a:gd name="connsiteY595" fmla="*/ 2453606 h 4006635"/>
                <a:gd name="connsiteX596" fmla="*/ 2004364 w 5071813"/>
                <a:gd name="connsiteY596" fmla="*/ 2424578 h 4006635"/>
                <a:gd name="connsiteX597" fmla="*/ 1873736 w 5071813"/>
                <a:gd name="connsiteY597" fmla="*/ 2439092 h 4006635"/>
                <a:gd name="connsiteX598" fmla="*/ 1830193 w 5071813"/>
                <a:gd name="connsiteY598" fmla="*/ 2453606 h 4006635"/>
                <a:gd name="connsiteX599" fmla="*/ 1699564 w 5071813"/>
                <a:gd name="connsiteY599" fmla="*/ 2439092 h 4006635"/>
                <a:gd name="connsiteX600" fmla="*/ 1656021 w 5071813"/>
                <a:gd name="connsiteY600" fmla="*/ 2410064 h 4006635"/>
                <a:gd name="connsiteX601" fmla="*/ 1612479 w 5071813"/>
                <a:gd name="connsiteY601" fmla="*/ 2395549 h 4006635"/>
                <a:gd name="connsiteX602" fmla="*/ 1423793 w 5071813"/>
                <a:gd name="connsiteY602" fmla="*/ 2366521 h 4006635"/>
                <a:gd name="connsiteX603" fmla="*/ 1307679 w 5071813"/>
                <a:gd name="connsiteY603" fmla="*/ 2366521 h 4006635"/>
                <a:gd name="connsiteX604" fmla="*/ 1278650 w 5071813"/>
                <a:gd name="connsiteY604" fmla="*/ 2424578 h 4006635"/>
                <a:gd name="connsiteX605" fmla="*/ 1293164 w 5071813"/>
                <a:gd name="connsiteY605" fmla="*/ 2613264 h 4006635"/>
                <a:gd name="connsiteX606" fmla="*/ 1322193 w 5071813"/>
                <a:gd name="connsiteY606" fmla="*/ 2700349 h 4006635"/>
                <a:gd name="connsiteX607" fmla="*/ 1336707 w 5071813"/>
                <a:gd name="connsiteY607" fmla="*/ 2758406 h 4006635"/>
                <a:gd name="connsiteX608" fmla="*/ 1278650 w 5071813"/>
                <a:gd name="connsiteY608" fmla="*/ 2860006 h 4006635"/>
                <a:gd name="connsiteX609" fmla="*/ 1220593 w 5071813"/>
                <a:gd name="connsiteY609" fmla="*/ 2816464 h 4006635"/>
                <a:gd name="connsiteX610" fmla="*/ 1148021 w 5071813"/>
                <a:gd name="connsiteY610" fmla="*/ 2613264 h 4006635"/>
                <a:gd name="connsiteX611" fmla="*/ 1104479 w 5071813"/>
                <a:gd name="connsiteY611" fmla="*/ 2584235 h 4006635"/>
                <a:gd name="connsiteX612" fmla="*/ 1089964 w 5071813"/>
                <a:gd name="connsiteY612" fmla="*/ 2526178 h 4006635"/>
                <a:gd name="connsiteX613" fmla="*/ 1046421 w 5071813"/>
                <a:gd name="connsiteY613" fmla="*/ 2482635 h 4006635"/>
                <a:gd name="connsiteX614" fmla="*/ 1002879 w 5071813"/>
                <a:gd name="connsiteY614" fmla="*/ 2424578 h 4006635"/>
                <a:gd name="connsiteX615" fmla="*/ 1046421 w 5071813"/>
                <a:gd name="connsiteY615" fmla="*/ 2395549 h 4006635"/>
                <a:gd name="connsiteX616" fmla="*/ 1162536 w 5071813"/>
                <a:gd name="connsiteY616" fmla="*/ 2381035 h 4006635"/>
                <a:gd name="connsiteX617" fmla="*/ 1191564 w 5071813"/>
                <a:gd name="connsiteY617" fmla="*/ 2293949 h 4006635"/>
                <a:gd name="connsiteX618" fmla="*/ 1220593 w 5071813"/>
                <a:gd name="connsiteY618" fmla="*/ 2235892 h 4006635"/>
                <a:gd name="connsiteX619" fmla="*/ 1206079 w 5071813"/>
                <a:gd name="connsiteY619" fmla="*/ 2192349 h 4006635"/>
                <a:gd name="connsiteX620" fmla="*/ 1162536 w 5071813"/>
                <a:gd name="connsiteY620" fmla="*/ 2134292 h 4006635"/>
                <a:gd name="connsiteX621" fmla="*/ 1118993 w 5071813"/>
                <a:gd name="connsiteY621" fmla="*/ 2090749 h 4006635"/>
                <a:gd name="connsiteX622" fmla="*/ 1017393 w 5071813"/>
                <a:gd name="connsiteY622" fmla="*/ 2018178 h 4006635"/>
                <a:gd name="connsiteX623" fmla="*/ 959336 w 5071813"/>
                <a:gd name="connsiteY623" fmla="*/ 1916578 h 4006635"/>
                <a:gd name="connsiteX624" fmla="*/ 886764 w 5071813"/>
                <a:gd name="connsiteY624" fmla="*/ 1814978 h 4006635"/>
                <a:gd name="connsiteX625" fmla="*/ 785164 w 5071813"/>
                <a:gd name="connsiteY625" fmla="*/ 1844006 h 4006635"/>
                <a:gd name="connsiteX626" fmla="*/ 741621 w 5071813"/>
                <a:gd name="connsiteY626" fmla="*/ 1858521 h 4006635"/>
                <a:gd name="connsiteX627" fmla="*/ 683564 w 5071813"/>
                <a:gd name="connsiteY627" fmla="*/ 1844006 h 4006635"/>
                <a:gd name="connsiteX628" fmla="*/ 669050 w 5071813"/>
                <a:gd name="connsiteY628" fmla="*/ 1785949 h 4006635"/>
                <a:gd name="connsiteX629" fmla="*/ 799679 w 5071813"/>
                <a:gd name="connsiteY629" fmla="*/ 1742406 h 4006635"/>
                <a:gd name="connsiteX630" fmla="*/ 785164 w 5071813"/>
                <a:gd name="connsiteY630" fmla="*/ 1626292 h 4006635"/>
                <a:gd name="connsiteX631" fmla="*/ 712593 w 5071813"/>
                <a:gd name="connsiteY631" fmla="*/ 1597264 h 4006635"/>
                <a:gd name="connsiteX632" fmla="*/ 669050 w 5071813"/>
                <a:gd name="connsiteY632" fmla="*/ 1553721 h 4006635"/>
                <a:gd name="connsiteX633" fmla="*/ 523907 w 5071813"/>
                <a:gd name="connsiteY633" fmla="*/ 1510178 h 4006635"/>
                <a:gd name="connsiteX634" fmla="*/ 494879 w 5071813"/>
                <a:gd name="connsiteY634" fmla="*/ 1452121 h 4006635"/>
                <a:gd name="connsiteX635" fmla="*/ 465850 w 5071813"/>
                <a:gd name="connsiteY635" fmla="*/ 1350521 h 4006635"/>
                <a:gd name="connsiteX636" fmla="*/ 407793 w 5071813"/>
                <a:gd name="connsiteY636" fmla="*/ 1219892 h 4006635"/>
                <a:gd name="connsiteX637" fmla="*/ 291679 w 5071813"/>
                <a:gd name="connsiteY637" fmla="*/ 1132806 h 4006635"/>
                <a:gd name="connsiteX638" fmla="*/ 161050 w 5071813"/>
                <a:gd name="connsiteY638" fmla="*/ 1074749 h 4006635"/>
                <a:gd name="connsiteX639" fmla="*/ 117507 w 5071813"/>
                <a:gd name="connsiteY639" fmla="*/ 1060235 h 4006635"/>
                <a:gd name="connsiteX640" fmla="*/ 73964 w 5071813"/>
                <a:gd name="connsiteY640" fmla="*/ 1045721 h 4006635"/>
                <a:gd name="connsiteX641" fmla="*/ 1393 w 5071813"/>
                <a:gd name="connsiteY641" fmla="*/ 929606 h 4006635"/>
                <a:gd name="connsiteX0" fmla="*/ 1393 w 5071813"/>
                <a:gd name="connsiteY0" fmla="*/ 929606 h 4006635"/>
                <a:gd name="connsiteX1" fmla="*/ 132021 w 5071813"/>
                <a:gd name="connsiteY1" fmla="*/ 929606 h 4006635"/>
                <a:gd name="connsiteX2" fmla="*/ 219107 w 5071813"/>
                <a:gd name="connsiteY2" fmla="*/ 958635 h 4006635"/>
                <a:gd name="connsiteX3" fmla="*/ 262650 w 5071813"/>
                <a:gd name="connsiteY3" fmla="*/ 987664 h 4006635"/>
                <a:gd name="connsiteX4" fmla="*/ 335221 w 5071813"/>
                <a:gd name="connsiteY4" fmla="*/ 1060235 h 4006635"/>
                <a:gd name="connsiteX5" fmla="*/ 422307 w 5071813"/>
                <a:gd name="connsiteY5" fmla="*/ 1089264 h 4006635"/>
                <a:gd name="connsiteX6" fmla="*/ 465850 w 5071813"/>
                <a:gd name="connsiteY6" fmla="*/ 1132806 h 4006635"/>
                <a:gd name="connsiteX7" fmla="*/ 552936 w 5071813"/>
                <a:gd name="connsiteY7" fmla="*/ 1161835 h 4006635"/>
                <a:gd name="connsiteX8" fmla="*/ 625507 w 5071813"/>
                <a:gd name="connsiteY8" fmla="*/ 1248921 h 4006635"/>
                <a:gd name="connsiteX9" fmla="*/ 640021 w 5071813"/>
                <a:gd name="connsiteY9" fmla="*/ 1292464 h 4006635"/>
                <a:gd name="connsiteX10" fmla="*/ 683564 w 5071813"/>
                <a:gd name="connsiteY10" fmla="*/ 1306978 h 4006635"/>
                <a:gd name="connsiteX11" fmla="*/ 756136 w 5071813"/>
                <a:gd name="connsiteY11" fmla="*/ 1408578 h 4006635"/>
                <a:gd name="connsiteX12" fmla="*/ 828707 w 5071813"/>
                <a:gd name="connsiteY12" fmla="*/ 1466635 h 4006635"/>
                <a:gd name="connsiteX13" fmla="*/ 857736 w 5071813"/>
                <a:gd name="connsiteY13" fmla="*/ 1524692 h 4006635"/>
                <a:gd name="connsiteX14" fmla="*/ 872250 w 5071813"/>
                <a:gd name="connsiteY14" fmla="*/ 1568235 h 4006635"/>
                <a:gd name="connsiteX15" fmla="*/ 930307 w 5071813"/>
                <a:gd name="connsiteY15" fmla="*/ 1553721 h 4006635"/>
                <a:gd name="connsiteX16" fmla="*/ 944821 w 5071813"/>
                <a:gd name="connsiteY16" fmla="*/ 1510178 h 4006635"/>
                <a:gd name="connsiteX17" fmla="*/ 988364 w 5071813"/>
                <a:gd name="connsiteY17" fmla="*/ 1495664 h 4006635"/>
                <a:gd name="connsiteX18" fmla="*/ 1089964 w 5071813"/>
                <a:gd name="connsiteY18" fmla="*/ 1539206 h 4006635"/>
                <a:gd name="connsiteX19" fmla="*/ 1148021 w 5071813"/>
                <a:gd name="connsiteY19" fmla="*/ 1873035 h 4006635"/>
                <a:gd name="connsiteX20" fmla="*/ 1191564 w 5071813"/>
                <a:gd name="connsiteY20" fmla="*/ 1960121 h 4006635"/>
                <a:gd name="connsiteX21" fmla="*/ 1235107 w 5071813"/>
                <a:gd name="connsiteY21" fmla="*/ 1974635 h 4006635"/>
                <a:gd name="connsiteX22" fmla="*/ 1278650 w 5071813"/>
                <a:gd name="connsiteY22" fmla="*/ 2003664 h 4006635"/>
                <a:gd name="connsiteX23" fmla="*/ 1307679 w 5071813"/>
                <a:gd name="connsiteY23" fmla="*/ 2119778 h 4006635"/>
                <a:gd name="connsiteX24" fmla="*/ 1394764 w 5071813"/>
                <a:gd name="connsiteY24" fmla="*/ 2206864 h 4006635"/>
                <a:gd name="connsiteX25" fmla="*/ 1525393 w 5071813"/>
                <a:gd name="connsiteY25" fmla="*/ 2221378 h 4006635"/>
                <a:gd name="connsiteX26" fmla="*/ 1583450 w 5071813"/>
                <a:gd name="connsiteY26" fmla="*/ 2250406 h 4006635"/>
                <a:gd name="connsiteX27" fmla="*/ 1597964 w 5071813"/>
                <a:gd name="connsiteY27" fmla="*/ 2293949 h 4006635"/>
                <a:gd name="connsiteX28" fmla="*/ 1641507 w 5071813"/>
                <a:gd name="connsiteY28" fmla="*/ 2322978 h 4006635"/>
                <a:gd name="connsiteX29" fmla="*/ 1786650 w 5071813"/>
                <a:gd name="connsiteY29" fmla="*/ 2308464 h 4006635"/>
                <a:gd name="connsiteX30" fmla="*/ 1801164 w 5071813"/>
                <a:gd name="connsiteY30" fmla="*/ 2264921 h 4006635"/>
                <a:gd name="connsiteX31" fmla="*/ 1873736 w 5071813"/>
                <a:gd name="connsiteY31" fmla="*/ 2279435 h 4006635"/>
                <a:gd name="connsiteX32" fmla="*/ 2062421 w 5071813"/>
                <a:gd name="connsiteY32" fmla="*/ 2293949 h 4006635"/>
                <a:gd name="connsiteX33" fmla="*/ 2076936 w 5071813"/>
                <a:gd name="connsiteY33" fmla="*/ 2250406 h 4006635"/>
                <a:gd name="connsiteX34" fmla="*/ 2062421 w 5071813"/>
                <a:gd name="connsiteY34" fmla="*/ 2206864 h 4006635"/>
                <a:gd name="connsiteX35" fmla="*/ 1946307 w 5071813"/>
                <a:gd name="connsiteY35" fmla="*/ 2177835 h 4006635"/>
                <a:gd name="connsiteX36" fmla="*/ 1960821 w 5071813"/>
                <a:gd name="connsiteY36" fmla="*/ 1989149 h 4006635"/>
                <a:gd name="connsiteX37" fmla="*/ 1917279 w 5071813"/>
                <a:gd name="connsiteY37" fmla="*/ 1960121 h 4006635"/>
                <a:gd name="connsiteX38" fmla="*/ 1844707 w 5071813"/>
                <a:gd name="connsiteY38" fmla="*/ 1873035 h 4006635"/>
                <a:gd name="connsiteX39" fmla="*/ 1859221 w 5071813"/>
                <a:gd name="connsiteY39" fmla="*/ 1829492 h 4006635"/>
                <a:gd name="connsiteX40" fmla="*/ 1786650 w 5071813"/>
                <a:gd name="connsiteY40" fmla="*/ 1756921 h 4006635"/>
                <a:gd name="connsiteX41" fmla="*/ 1743107 w 5071813"/>
                <a:gd name="connsiteY41" fmla="*/ 1742406 h 4006635"/>
                <a:gd name="connsiteX42" fmla="*/ 1730520 w 5071813"/>
                <a:gd name="connsiteY42" fmla="*/ 1677659 h 4006635"/>
                <a:gd name="connsiteX43" fmla="*/ 1643889 w 5071813"/>
                <a:gd name="connsiteY43" fmla="*/ 1631962 h 4006635"/>
                <a:gd name="connsiteX44" fmla="*/ 1583450 w 5071813"/>
                <a:gd name="connsiteY44" fmla="*/ 1698864 h 4006635"/>
                <a:gd name="connsiteX45" fmla="*/ 1525393 w 5071813"/>
                <a:gd name="connsiteY45" fmla="*/ 1727892 h 4006635"/>
                <a:gd name="connsiteX46" fmla="*/ 1481850 w 5071813"/>
                <a:gd name="connsiteY46" fmla="*/ 1742406 h 4006635"/>
                <a:gd name="connsiteX47" fmla="*/ 1438307 w 5071813"/>
                <a:gd name="connsiteY47" fmla="*/ 1771435 h 4006635"/>
                <a:gd name="connsiteX48" fmla="*/ 1351221 w 5071813"/>
                <a:gd name="connsiteY48" fmla="*/ 1800464 h 4006635"/>
                <a:gd name="connsiteX49" fmla="*/ 1249621 w 5071813"/>
                <a:gd name="connsiteY49" fmla="*/ 1771435 h 4006635"/>
                <a:gd name="connsiteX50" fmla="*/ 1235107 w 5071813"/>
                <a:gd name="connsiteY50" fmla="*/ 1713378 h 4006635"/>
                <a:gd name="connsiteX51" fmla="*/ 1293164 w 5071813"/>
                <a:gd name="connsiteY51" fmla="*/ 1684349 h 4006635"/>
                <a:gd name="connsiteX52" fmla="*/ 1421638 w 5071813"/>
                <a:gd name="connsiteY52" fmla="*/ 1703172 h 4006635"/>
                <a:gd name="connsiteX53" fmla="*/ 1571318 w 5071813"/>
                <a:gd name="connsiteY53" fmla="*/ 1613479 h 4006635"/>
                <a:gd name="connsiteX54" fmla="*/ 1641507 w 5071813"/>
                <a:gd name="connsiteY54" fmla="*/ 1553721 h 4006635"/>
                <a:gd name="connsiteX55" fmla="*/ 1597964 w 5071813"/>
                <a:gd name="connsiteY55" fmla="*/ 1539206 h 4006635"/>
                <a:gd name="connsiteX56" fmla="*/ 1510879 w 5071813"/>
                <a:gd name="connsiteY56" fmla="*/ 1466635 h 4006635"/>
                <a:gd name="connsiteX57" fmla="*/ 1452821 w 5071813"/>
                <a:gd name="connsiteY57" fmla="*/ 1379549 h 4006635"/>
                <a:gd name="connsiteX58" fmla="*/ 1423793 w 5071813"/>
                <a:gd name="connsiteY58" fmla="*/ 1321492 h 4006635"/>
                <a:gd name="connsiteX59" fmla="*/ 1322193 w 5071813"/>
                <a:gd name="connsiteY59" fmla="*/ 1234406 h 4006635"/>
                <a:gd name="connsiteX60" fmla="*/ 1264136 w 5071813"/>
                <a:gd name="connsiteY60" fmla="*/ 1219892 h 4006635"/>
                <a:gd name="connsiteX61" fmla="*/ 1322193 w 5071813"/>
                <a:gd name="connsiteY61" fmla="*/ 1205378 h 4006635"/>
                <a:gd name="connsiteX62" fmla="*/ 1467336 w 5071813"/>
                <a:gd name="connsiteY62" fmla="*/ 1321492 h 4006635"/>
                <a:gd name="connsiteX63" fmla="*/ 1510879 w 5071813"/>
                <a:gd name="connsiteY63" fmla="*/ 1365035 h 4006635"/>
                <a:gd name="connsiteX64" fmla="*/ 1568936 w 5071813"/>
                <a:gd name="connsiteY64" fmla="*/ 1437606 h 4006635"/>
                <a:gd name="connsiteX65" fmla="*/ 1612479 w 5071813"/>
                <a:gd name="connsiteY65" fmla="*/ 1481149 h 4006635"/>
                <a:gd name="connsiteX66" fmla="*/ 1656021 w 5071813"/>
                <a:gd name="connsiteY66" fmla="*/ 1495664 h 4006635"/>
                <a:gd name="connsiteX67" fmla="*/ 1743107 w 5071813"/>
                <a:gd name="connsiteY67" fmla="*/ 1553721 h 4006635"/>
                <a:gd name="connsiteX68" fmla="*/ 1772136 w 5071813"/>
                <a:gd name="connsiteY68" fmla="*/ 1597264 h 4006635"/>
                <a:gd name="connsiteX69" fmla="*/ 1859221 w 5071813"/>
                <a:gd name="connsiteY69" fmla="*/ 1640806 h 4006635"/>
                <a:gd name="connsiteX70" fmla="*/ 1902764 w 5071813"/>
                <a:gd name="connsiteY70" fmla="*/ 1669835 h 4006635"/>
                <a:gd name="connsiteX71" fmla="*/ 1946307 w 5071813"/>
                <a:gd name="connsiteY71" fmla="*/ 1756921 h 4006635"/>
                <a:gd name="connsiteX72" fmla="*/ 1975336 w 5071813"/>
                <a:gd name="connsiteY72" fmla="*/ 1800464 h 4006635"/>
                <a:gd name="connsiteX73" fmla="*/ 2018879 w 5071813"/>
                <a:gd name="connsiteY73" fmla="*/ 1887549 h 4006635"/>
                <a:gd name="connsiteX74" fmla="*/ 2062421 w 5071813"/>
                <a:gd name="connsiteY74" fmla="*/ 1902064 h 4006635"/>
                <a:gd name="connsiteX75" fmla="*/ 2120479 w 5071813"/>
                <a:gd name="connsiteY75" fmla="*/ 2018178 h 4006635"/>
                <a:gd name="connsiteX76" fmla="*/ 2164021 w 5071813"/>
                <a:gd name="connsiteY76" fmla="*/ 2076235 h 4006635"/>
                <a:gd name="connsiteX77" fmla="*/ 2207564 w 5071813"/>
                <a:gd name="connsiteY77" fmla="*/ 2206864 h 4006635"/>
                <a:gd name="connsiteX78" fmla="*/ 2280136 w 5071813"/>
                <a:gd name="connsiteY78" fmla="*/ 2192349 h 4006635"/>
                <a:gd name="connsiteX79" fmla="*/ 2255643 w 5071813"/>
                <a:gd name="connsiteY79" fmla="*/ 2158785 h 4006635"/>
                <a:gd name="connsiteX80" fmla="*/ 2243510 w 5071813"/>
                <a:gd name="connsiteY80" fmla="*/ 2108099 h 4006635"/>
                <a:gd name="connsiteX81" fmla="*/ 2185453 w 5071813"/>
                <a:gd name="connsiteY81" fmla="*/ 2044824 h 4006635"/>
                <a:gd name="connsiteX82" fmla="*/ 2149507 w 5071813"/>
                <a:gd name="connsiteY82" fmla="*/ 2003664 h 4006635"/>
                <a:gd name="connsiteX83" fmla="*/ 2265621 w 5071813"/>
                <a:gd name="connsiteY83" fmla="*/ 2003664 h 4006635"/>
                <a:gd name="connsiteX84" fmla="*/ 2352707 w 5071813"/>
                <a:gd name="connsiteY84" fmla="*/ 2076235 h 4006635"/>
                <a:gd name="connsiteX85" fmla="*/ 2367221 w 5071813"/>
                <a:gd name="connsiteY85" fmla="*/ 2119778 h 4006635"/>
                <a:gd name="connsiteX86" fmla="*/ 2396250 w 5071813"/>
                <a:gd name="connsiteY86" fmla="*/ 2047206 h 4006635"/>
                <a:gd name="connsiteX87" fmla="*/ 2336038 w 5071813"/>
                <a:gd name="connsiteY87" fmla="*/ 1980304 h 4006635"/>
                <a:gd name="connsiteX88" fmla="*/ 2265621 w 5071813"/>
                <a:gd name="connsiteY88" fmla="*/ 1960121 h 4006635"/>
                <a:gd name="connsiteX89" fmla="*/ 2251107 w 5071813"/>
                <a:gd name="connsiteY89" fmla="*/ 1916578 h 4006635"/>
                <a:gd name="connsiteX90" fmla="*/ 2294650 w 5071813"/>
                <a:gd name="connsiteY90" fmla="*/ 1902064 h 4006635"/>
                <a:gd name="connsiteX91" fmla="*/ 2367221 w 5071813"/>
                <a:gd name="connsiteY91" fmla="*/ 1916578 h 4006635"/>
                <a:gd name="connsiteX92" fmla="*/ 2454307 w 5071813"/>
                <a:gd name="connsiteY92" fmla="*/ 1931092 h 4006635"/>
                <a:gd name="connsiteX93" fmla="*/ 2512364 w 5071813"/>
                <a:gd name="connsiteY93" fmla="*/ 1844006 h 4006635"/>
                <a:gd name="connsiteX94" fmla="*/ 2410764 w 5071813"/>
                <a:gd name="connsiteY94" fmla="*/ 1814978 h 4006635"/>
                <a:gd name="connsiteX95" fmla="*/ 2309164 w 5071813"/>
                <a:gd name="connsiteY95" fmla="*/ 1785949 h 4006635"/>
                <a:gd name="connsiteX96" fmla="*/ 2338193 w 5071813"/>
                <a:gd name="connsiteY96" fmla="*/ 1713378 h 4006635"/>
                <a:gd name="connsiteX97" fmla="*/ 2425279 w 5071813"/>
                <a:gd name="connsiteY97" fmla="*/ 1684349 h 4006635"/>
                <a:gd name="connsiteX98" fmla="*/ 2526879 w 5071813"/>
                <a:gd name="connsiteY98" fmla="*/ 1626292 h 4006635"/>
                <a:gd name="connsiteX99" fmla="*/ 2541393 w 5071813"/>
                <a:gd name="connsiteY99" fmla="*/ 1568235 h 4006635"/>
                <a:gd name="connsiteX100" fmla="*/ 2497850 w 5071813"/>
                <a:gd name="connsiteY100" fmla="*/ 1553721 h 4006635"/>
                <a:gd name="connsiteX101" fmla="*/ 2396250 w 5071813"/>
                <a:gd name="connsiteY101" fmla="*/ 1524692 h 4006635"/>
                <a:gd name="connsiteX102" fmla="*/ 2396250 w 5071813"/>
                <a:gd name="connsiteY102" fmla="*/ 1423092 h 4006635"/>
                <a:gd name="connsiteX103" fmla="*/ 2439793 w 5071813"/>
                <a:gd name="connsiteY103" fmla="*/ 1408578 h 4006635"/>
                <a:gd name="connsiteX104" fmla="*/ 2483336 w 5071813"/>
                <a:gd name="connsiteY104" fmla="*/ 1379549 h 4006635"/>
                <a:gd name="connsiteX105" fmla="*/ 2483336 w 5071813"/>
                <a:gd name="connsiteY105" fmla="*/ 1263435 h 4006635"/>
                <a:gd name="connsiteX106" fmla="*/ 2439793 w 5071813"/>
                <a:gd name="connsiteY106" fmla="*/ 1248921 h 4006635"/>
                <a:gd name="connsiteX107" fmla="*/ 2265621 w 5071813"/>
                <a:gd name="connsiteY107" fmla="*/ 1219892 h 4006635"/>
                <a:gd name="connsiteX108" fmla="*/ 2149507 w 5071813"/>
                <a:gd name="connsiteY108" fmla="*/ 1248921 h 4006635"/>
                <a:gd name="connsiteX109" fmla="*/ 2091450 w 5071813"/>
                <a:gd name="connsiteY109" fmla="*/ 1306978 h 4006635"/>
                <a:gd name="connsiteX110" fmla="*/ 2105964 w 5071813"/>
                <a:gd name="connsiteY110" fmla="*/ 1365035 h 4006635"/>
                <a:gd name="connsiteX111" fmla="*/ 2134993 w 5071813"/>
                <a:gd name="connsiteY111" fmla="*/ 1466635 h 4006635"/>
                <a:gd name="connsiteX112" fmla="*/ 2091450 w 5071813"/>
                <a:gd name="connsiteY112" fmla="*/ 1626292 h 4006635"/>
                <a:gd name="connsiteX113" fmla="*/ 2076936 w 5071813"/>
                <a:gd name="connsiteY113" fmla="*/ 1669835 h 4006635"/>
                <a:gd name="connsiteX114" fmla="*/ 2033393 w 5071813"/>
                <a:gd name="connsiteY114" fmla="*/ 1684349 h 4006635"/>
                <a:gd name="connsiteX115" fmla="*/ 1960821 w 5071813"/>
                <a:gd name="connsiteY115" fmla="*/ 1669835 h 4006635"/>
                <a:gd name="connsiteX116" fmla="*/ 1960821 w 5071813"/>
                <a:gd name="connsiteY116" fmla="*/ 1510178 h 4006635"/>
                <a:gd name="connsiteX117" fmla="*/ 1929186 w 5071813"/>
                <a:gd name="connsiteY117" fmla="*/ 1426608 h 4006635"/>
                <a:gd name="connsiteX118" fmla="*/ 1873736 w 5071813"/>
                <a:gd name="connsiteY118" fmla="*/ 1510178 h 4006635"/>
                <a:gd name="connsiteX119" fmla="*/ 1831667 w 5071813"/>
                <a:gd name="connsiteY119" fmla="*/ 1553947 h 4006635"/>
                <a:gd name="connsiteX120" fmla="*/ 1782908 w 5071813"/>
                <a:gd name="connsiteY120" fmla="*/ 1508478 h 4006635"/>
                <a:gd name="connsiteX121" fmla="*/ 1685050 w 5071813"/>
                <a:gd name="connsiteY121" fmla="*/ 1510178 h 4006635"/>
                <a:gd name="connsiteX122" fmla="*/ 1714079 w 5071813"/>
                <a:gd name="connsiteY122" fmla="*/ 1466635 h 4006635"/>
                <a:gd name="connsiteX123" fmla="*/ 1815679 w 5071813"/>
                <a:gd name="connsiteY123" fmla="*/ 1423092 h 4006635"/>
                <a:gd name="connsiteX124" fmla="*/ 1859221 w 5071813"/>
                <a:gd name="connsiteY124" fmla="*/ 1394064 h 4006635"/>
                <a:gd name="connsiteX125" fmla="*/ 1888250 w 5071813"/>
                <a:gd name="connsiteY125" fmla="*/ 1306978 h 4006635"/>
                <a:gd name="connsiteX126" fmla="*/ 1931793 w 5071813"/>
                <a:gd name="connsiteY126" fmla="*/ 1277949 h 4006635"/>
                <a:gd name="connsiteX127" fmla="*/ 1989850 w 5071813"/>
                <a:gd name="connsiteY127" fmla="*/ 1263435 h 4006635"/>
                <a:gd name="connsiteX128" fmla="*/ 2033393 w 5071813"/>
                <a:gd name="connsiteY128" fmla="*/ 1248921 h 4006635"/>
                <a:gd name="connsiteX129" fmla="*/ 2120479 w 5071813"/>
                <a:gd name="connsiteY129" fmla="*/ 1161835 h 4006635"/>
                <a:gd name="connsiteX130" fmla="*/ 2076936 w 5071813"/>
                <a:gd name="connsiteY130" fmla="*/ 1147321 h 4006635"/>
                <a:gd name="connsiteX131" fmla="*/ 1902764 w 5071813"/>
                <a:gd name="connsiteY131" fmla="*/ 1161835 h 4006635"/>
                <a:gd name="connsiteX132" fmla="*/ 1873736 w 5071813"/>
                <a:gd name="connsiteY132" fmla="*/ 1205378 h 4006635"/>
                <a:gd name="connsiteX133" fmla="*/ 1830193 w 5071813"/>
                <a:gd name="connsiteY133" fmla="*/ 1292464 h 4006635"/>
                <a:gd name="connsiteX134" fmla="*/ 1743107 w 5071813"/>
                <a:gd name="connsiteY134" fmla="*/ 1365035 h 4006635"/>
                <a:gd name="connsiteX135" fmla="*/ 1641507 w 5071813"/>
                <a:gd name="connsiteY135" fmla="*/ 1423092 h 4006635"/>
                <a:gd name="connsiteX136" fmla="*/ 1597964 w 5071813"/>
                <a:gd name="connsiteY136" fmla="*/ 1408578 h 4006635"/>
                <a:gd name="connsiteX137" fmla="*/ 1568936 w 5071813"/>
                <a:gd name="connsiteY137" fmla="*/ 1350521 h 4006635"/>
                <a:gd name="connsiteX138" fmla="*/ 1612479 w 5071813"/>
                <a:gd name="connsiteY138" fmla="*/ 1321492 h 4006635"/>
                <a:gd name="connsiteX139" fmla="*/ 1656021 w 5071813"/>
                <a:gd name="connsiteY139" fmla="*/ 1306978 h 4006635"/>
                <a:gd name="connsiteX140" fmla="*/ 1757621 w 5071813"/>
                <a:gd name="connsiteY140" fmla="*/ 1263435 h 4006635"/>
                <a:gd name="connsiteX141" fmla="*/ 1786650 w 5071813"/>
                <a:gd name="connsiteY141" fmla="*/ 1219892 h 4006635"/>
                <a:gd name="connsiteX142" fmla="*/ 1685050 w 5071813"/>
                <a:gd name="connsiteY142" fmla="*/ 1190864 h 4006635"/>
                <a:gd name="connsiteX143" fmla="*/ 1452821 w 5071813"/>
                <a:gd name="connsiteY143" fmla="*/ 1234406 h 4006635"/>
                <a:gd name="connsiteX144" fmla="*/ 1510879 w 5071813"/>
                <a:gd name="connsiteY144" fmla="*/ 1205378 h 4006635"/>
                <a:gd name="connsiteX145" fmla="*/ 1525393 w 5071813"/>
                <a:gd name="connsiteY145" fmla="*/ 1161835 h 4006635"/>
                <a:gd name="connsiteX146" fmla="*/ 1685050 w 5071813"/>
                <a:gd name="connsiteY146" fmla="*/ 1147321 h 4006635"/>
                <a:gd name="connsiteX147" fmla="*/ 1641507 w 5071813"/>
                <a:gd name="connsiteY147" fmla="*/ 1118292 h 4006635"/>
                <a:gd name="connsiteX148" fmla="*/ 1220593 w 5071813"/>
                <a:gd name="connsiteY148" fmla="*/ 1074749 h 4006635"/>
                <a:gd name="connsiteX149" fmla="*/ 1206079 w 5071813"/>
                <a:gd name="connsiteY149" fmla="*/ 1031206 h 4006635"/>
                <a:gd name="connsiteX150" fmla="*/ 1264136 w 5071813"/>
                <a:gd name="connsiteY150" fmla="*/ 1016692 h 4006635"/>
                <a:gd name="connsiteX151" fmla="*/ 1351221 w 5071813"/>
                <a:gd name="connsiteY151" fmla="*/ 1002178 h 4006635"/>
                <a:gd name="connsiteX152" fmla="*/ 1293164 w 5071813"/>
                <a:gd name="connsiteY152" fmla="*/ 915092 h 4006635"/>
                <a:gd name="connsiteX153" fmla="*/ 1264136 w 5071813"/>
                <a:gd name="connsiteY153" fmla="*/ 857035 h 4006635"/>
                <a:gd name="connsiteX154" fmla="*/ 1380250 w 5071813"/>
                <a:gd name="connsiteY154" fmla="*/ 886064 h 4006635"/>
                <a:gd name="connsiteX155" fmla="*/ 1467336 w 5071813"/>
                <a:gd name="connsiteY155" fmla="*/ 987664 h 4006635"/>
                <a:gd name="connsiteX156" fmla="*/ 1583450 w 5071813"/>
                <a:gd name="connsiteY156" fmla="*/ 1031206 h 4006635"/>
                <a:gd name="connsiteX157" fmla="*/ 1626993 w 5071813"/>
                <a:gd name="connsiteY157" fmla="*/ 973149 h 4006635"/>
                <a:gd name="connsiteX158" fmla="*/ 1568936 w 5071813"/>
                <a:gd name="connsiteY158" fmla="*/ 929606 h 4006635"/>
                <a:gd name="connsiteX159" fmla="*/ 1685050 w 5071813"/>
                <a:gd name="connsiteY159" fmla="*/ 944121 h 4006635"/>
                <a:gd name="connsiteX160" fmla="*/ 1728593 w 5071813"/>
                <a:gd name="connsiteY160" fmla="*/ 958635 h 4006635"/>
                <a:gd name="connsiteX161" fmla="*/ 1786650 w 5071813"/>
                <a:gd name="connsiteY161" fmla="*/ 973149 h 4006635"/>
                <a:gd name="connsiteX162" fmla="*/ 1844707 w 5071813"/>
                <a:gd name="connsiteY162" fmla="*/ 1002178 h 4006635"/>
                <a:gd name="connsiteX163" fmla="*/ 2076936 w 5071813"/>
                <a:gd name="connsiteY163" fmla="*/ 987664 h 4006635"/>
                <a:gd name="connsiteX164" fmla="*/ 1989850 w 5071813"/>
                <a:gd name="connsiteY164" fmla="*/ 929606 h 4006635"/>
                <a:gd name="connsiteX165" fmla="*/ 1960821 w 5071813"/>
                <a:gd name="connsiteY165" fmla="*/ 886064 h 4006635"/>
                <a:gd name="connsiteX166" fmla="*/ 1917279 w 5071813"/>
                <a:gd name="connsiteY166" fmla="*/ 784464 h 4006635"/>
                <a:gd name="connsiteX167" fmla="*/ 1830193 w 5071813"/>
                <a:gd name="connsiteY167" fmla="*/ 755435 h 4006635"/>
                <a:gd name="connsiteX168" fmla="*/ 1772136 w 5071813"/>
                <a:gd name="connsiteY168" fmla="*/ 726406 h 4006635"/>
                <a:gd name="connsiteX169" fmla="*/ 1743107 w 5071813"/>
                <a:gd name="connsiteY169" fmla="*/ 682864 h 4006635"/>
                <a:gd name="connsiteX170" fmla="*/ 1786650 w 5071813"/>
                <a:gd name="connsiteY170" fmla="*/ 624806 h 4006635"/>
                <a:gd name="connsiteX171" fmla="*/ 1888250 w 5071813"/>
                <a:gd name="connsiteY171" fmla="*/ 566749 h 4006635"/>
                <a:gd name="connsiteX172" fmla="*/ 1946307 w 5071813"/>
                <a:gd name="connsiteY172" fmla="*/ 595778 h 4006635"/>
                <a:gd name="connsiteX173" fmla="*/ 2018879 w 5071813"/>
                <a:gd name="connsiteY173" fmla="*/ 711892 h 4006635"/>
                <a:gd name="connsiteX174" fmla="*/ 2047907 w 5071813"/>
                <a:gd name="connsiteY174" fmla="*/ 755435 h 4006635"/>
                <a:gd name="connsiteX175" fmla="*/ 2091450 w 5071813"/>
                <a:gd name="connsiteY175" fmla="*/ 784464 h 4006635"/>
                <a:gd name="connsiteX176" fmla="*/ 2120479 w 5071813"/>
                <a:gd name="connsiteY176" fmla="*/ 828006 h 4006635"/>
                <a:gd name="connsiteX177" fmla="*/ 2164021 w 5071813"/>
                <a:gd name="connsiteY177" fmla="*/ 871549 h 4006635"/>
                <a:gd name="connsiteX178" fmla="*/ 2251107 w 5071813"/>
                <a:gd name="connsiteY178" fmla="*/ 987664 h 4006635"/>
                <a:gd name="connsiteX179" fmla="*/ 2323679 w 5071813"/>
                <a:gd name="connsiteY179" fmla="*/ 1002178 h 4006635"/>
                <a:gd name="connsiteX180" fmla="*/ 2396250 w 5071813"/>
                <a:gd name="connsiteY180" fmla="*/ 828006 h 4006635"/>
                <a:gd name="connsiteX181" fmla="*/ 2439793 w 5071813"/>
                <a:gd name="connsiteY181" fmla="*/ 784464 h 4006635"/>
                <a:gd name="connsiteX182" fmla="*/ 2468821 w 5071813"/>
                <a:gd name="connsiteY182" fmla="*/ 740921 h 4006635"/>
                <a:gd name="connsiteX183" fmla="*/ 2483336 w 5071813"/>
                <a:gd name="connsiteY183" fmla="*/ 624806 h 4006635"/>
                <a:gd name="connsiteX184" fmla="*/ 2512364 w 5071813"/>
                <a:gd name="connsiteY184" fmla="*/ 566749 h 4006635"/>
                <a:gd name="connsiteX185" fmla="*/ 2613964 w 5071813"/>
                <a:gd name="connsiteY185" fmla="*/ 581264 h 4006635"/>
                <a:gd name="connsiteX186" fmla="*/ 2642993 w 5071813"/>
                <a:gd name="connsiteY186" fmla="*/ 624806 h 4006635"/>
                <a:gd name="connsiteX187" fmla="*/ 2555907 w 5071813"/>
                <a:gd name="connsiteY187" fmla="*/ 711892 h 4006635"/>
                <a:gd name="connsiteX188" fmla="*/ 2541393 w 5071813"/>
                <a:gd name="connsiteY188" fmla="*/ 755435 h 4006635"/>
                <a:gd name="connsiteX189" fmla="*/ 2512364 w 5071813"/>
                <a:gd name="connsiteY189" fmla="*/ 871549 h 4006635"/>
                <a:gd name="connsiteX190" fmla="*/ 2410764 w 5071813"/>
                <a:gd name="connsiteY190" fmla="*/ 1002178 h 4006635"/>
                <a:gd name="connsiteX191" fmla="*/ 2425279 w 5071813"/>
                <a:gd name="connsiteY191" fmla="*/ 1045721 h 4006635"/>
                <a:gd name="connsiteX192" fmla="*/ 2584936 w 5071813"/>
                <a:gd name="connsiteY192" fmla="*/ 1002178 h 4006635"/>
                <a:gd name="connsiteX193" fmla="*/ 2642993 w 5071813"/>
                <a:gd name="connsiteY193" fmla="*/ 1016692 h 4006635"/>
                <a:gd name="connsiteX194" fmla="*/ 2686536 w 5071813"/>
                <a:gd name="connsiteY194" fmla="*/ 1031206 h 4006635"/>
                <a:gd name="connsiteX195" fmla="*/ 2744593 w 5071813"/>
                <a:gd name="connsiteY195" fmla="*/ 1016692 h 4006635"/>
                <a:gd name="connsiteX196" fmla="*/ 2802650 w 5071813"/>
                <a:gd name="connsiteY196" fmla="*/ 900578 h 4006635"/>
                <a:gd name="connsiteX197" fmla="*/ 2831679 w 5071813"/>
                <a:gd name="connsiteY197" fmla="*/ 842521 h 4006635"/>
                <a:gd name="connsiteX198" fmla="*/ 2846193 w 5071813"/>
                <a:gd name="connsiteY198" fmla="*/ 798978 h 4006635"/>
                <a:gd name="connsiteX199" fmla="*/ 2831679 w 5071813"/>
                <a:gd name="connsiteY199" fmla="*/ 755435 h 4006635"/>
                <a:gd name="connsiteX200" fmla="*/ 2802650 w 5071813"/>
                <a:gd name="connsiteY200" fmla="*/ 653835 h 4006635"/>
                <a:gd name="connsiteX201" fmla="*/ 2773621 w 5071813"/>
                <a:gd name="connsiteY201" fmla="*/ 610292 h 4006635"/>
                <a:gd name="connsiteX202" fmla="*/ 2730079 w 5071813"/>
                <a:gd name="connsiteY202" fmla="*/ 523206 h 4006635"/>
                <a:gd name="connsiteX203" fmla="*/ 2672021 w 5071813"/>
                <a:gd name="connsiteY203" fmla="*/ 407092 h 4006635"/>
                <a:gd name="connsiteX204" fmla="*/ 2541393 w 5071813"/>
                <a:gd name="connsiteY204" fmla="*/ 378064 h 4006635"/>
                <a:gd name="connsiteX205" fmla="*/ 2425279 w 5071813"/>
                <a:gd name="connsiteY205" fmla="*/ 290978 h 4006635"/>
                <a:gd name="connsiteX206" fmla="*/ 2381736 w 5071813"/>
                <a:gd name="connsiteY206" fmla="*/ 261949 h 4006635"/>
                <a:gd name="connsiteX207" fmla="*/ 2294650 w 5071813"/>
                <a:gd name="connsiteY207" fmla="*/ 174864 h 4006635"/>
                <a:gd name="connsiteX208" fmla="*/ 2265621 w 5071813"/>
                <a:gd name="connsiteY208" fmla="*/ 116806 h 4006635"/>
                <a:gd name="connsiteX209" fmla="*/ 2251107 w 5071813"/>
                <a:gd name="connsiteY209" fmla="*/ 73264 h 4006635"/>
                <a:gd name="connsiteX210" fmla="*/ 2294650 w 5071813"/>
                <a:gd name="connsiteY210" fmla="*/ 102292 h 4006635"/>
                <a:gd name="connsiteX211" fmla="*/ 2396250 w 5071813"/>
                <a:gd name="connsiteY211" fmla="*/ 203892 h 4006635"/>
                <a:gd name="connsiteX212" fmla="*/ 2497850 w 5071813"/>
                <a:gd name="connsiteY212" fmla="*/ 290978 h 4006635"/>
                <a:gd name="connsiteX213" fmla="*/ 2584936 w 5071813"/>
                <a:gd name="connsiteY213" fmla="*/ 305492 h 4006635"/>
                <a:gd name="connsiteX214" fmla="*/ 2628479 w 5071813"/>
                <a:gd name="connsiteY214" fmla="*/ 334521 h 4006635"/>
                <a:gd name="connsiteX215" fmla="*/ 2686536 w 5071813"/>
                <a:gd name="connsiteY215" fmla="*/ 73264 h 4006635"/>
                <a:gd name="connsiteX216" fmla="*/ 2701050 w 5071813"/>
                <a:gd name="connsiteY216" fmla="*/ 692 h 4006635"/>
                <a:gd name="connsiteX217" fmla="*/ 2846193 w 5071813"/>
                <a:gd name="connsiteY217" fmla="*/ 131321 h 4006635"/>
                <a:gd name="connsiteX218" fmla="*/ 2860707 w 5071813"/>
                <a:gd name="connsiteY218" fmla="*/ 203892 h 4006635"/>
                <a:gd name="connsiteX219" fmla="*/ 2875221 w 5071813"/>
                <a:gd name="connsiteY219" fmla="*/ 407092 h 4006635"/>
                <a:gd name="connsiteX220" fmla="*/ 2918764 w 5071813"/>
                <a:gd name="connsiteY220" fmla="*/ 450635 h 4006635"/>
                <a:gd name="connsiteX221" fmla="*/ 2991336 w 5071813"/>
                <a:gd name="connsiteY221" fmla="*/ 523206 h 4006635"/>
                <a:gd name="connsiteX222" fmla="*/ 2947793 w 5071813"/>
                <a:gd name="connsiteY222" fmla="*/ 987664 h 4006635"/>
                <a:gd name="connsiteX223" fmla="*/ 2918764 w 5071813"/>
                <a:gd name="connsiteY223" fmla="*/ 1045721 h 4006635"/>
                <a:gd name="connsiteX224" fmla="*/ 2875221 w 5071813"/>
                <a:gd name="connsiteY224" fmla="*/ 1074749 h 4006635"/>
                <a:gd name="connsiteX225" fmla="*/ 2817164 w 5071813"/>
                <a:gd name="connsiteY225" fmla="*/ 1147321 h 4006635"/>
                <a:gd name="connsiteX226" fmla="*/ 2802650 w 5071813"/>
                <a:gd name="connsiteY226" fmla="*/ 1205378 h 4006635"/>
                <a:gd name="connsiteX227" fmla="*/ 2773621 w 5071813"/>
                <a:gd name="connsiteY227" fmla="*/ 1292464 h 4006635"/>
                <a:gd name="connsiteX228" fmla="*/ 2759107 w 5071813"/>
                <a:gd name="connsiteY228" fmla="*/ 1336006 h 4006635"/>
                <a:gd name="connsiteX229" fmla="*/ 2773621 w 5071813"/>
                <a:gd name="connsiteY229" fmla="*/ 1437606 h 4006635"/>
                <a:gd name="connsiteX230" fmla="*/ 2802650 w 5071813"/>
                <a:gd name="connsiteY230" fmla="*/ 1524692 h 4006635"/>
                <a:gd name="connsiteX231" fmla="*/ 2817164 w 5071813"/>
                <a:gd name="connsiteY231" fmla="*/ 1568235 h 4006635"/>
                <a:gd name="connsiteX232" fmla="*/ 2831679 w 5071813"/>
                <a:gd name="connsiteY232" fmla="*/ 1611778 h 4006635"/>
                <a:gd name="connsiteX233" fmla="*/ 2889736 w 5071813"/>
                <a:gd name="connsiteY233" fmla="*/ 1626292 h 4006635"/>
                <a:gd name="connsiteX234" fmla="*/ 2933279 w 5071813"/>
                <a:gd name="connsiteY234" fmla="*/ 1597264 h 4006635"/>
                <a:gd name="connsiteX235" fmla="*/ 2947793 w 5071813"/>
                <a:gd name="connsiteY235" fmla="*/ 1553721 h 4006635"/>
                <a:gd name="connsiteX236" fmla="*/ 2889736 w 5071813"/>
                <a:gd name="connsiteY236" fmla="*/ 1248921 h 4006635"/>
                <a:gd name="connsiteX237" fmla="*/ 2875221 w 5071813"/>
                <a:gd name="connsiteY237" fmla="*/ 1205378 h 4006635"/>
                <a:gd name="connsiteX238" fmla="*/ 2933279 w 5071813"/>
                <a:gd name="connsiteY238" fmla="*/ 1176349 h 4006635"/>
                <a:gd name="connsiteX239" fmla="*/ 2976821 w 5071813"/>
                <a:gd name="connsiteY239" fmla="*/ 1147321 h 4006635"/>
                <a:gd name="connsiteX240" fmla="*/ 3020364 w 5071813"/>
                <a:gd name="connsiteY240" fmla="*/ 1016692 h 4006635"/>
                <a:gd name="connsiteX241" fmla="*/ 3107450 w 5071813"/>
                <a:gd name="connsiteY241" fmla="*/ 1031206 h 4006635"/>
                <a:gd name="connsiteX242" fmla="*/ 3049393 w 5071813"/>
                <a:gd name="connsiteY242" fmla="*/ 1132806 h 4006635"/>
                <a:gd name="connsiteX243" fmla="*/ 3063907 w 5071813"/>
                <a:gd name="connsiteY243" fmla="*/ 1292464 h 4006635"/>
                <a:gd name="connsiteX244" fmla="*/ 3165507 w 5071813"/>
                <a:gd name="connsiteY244" fmla="*/ 1277949 h 4006635"/>
                <a:gd name="connsiteX245" fmla="*/ 3209050 w 5071813"/>
                <a:gd name="connsiteY245" fmla="*/ 1263435 h 4006635"/>
                <a:gd name="connsiteX246" fmla="*/ 3368707 w 5071813"/>
                <a:gd name="connsiteY246" fmla="*/ 1277949 h 4006635"/>
                <a:gd name="connsiteX247" fmla="*/ 3238079 w 5071813"/>
                <a:gd name="connsiteY247" fmla="*/ 1336006 h 4006635"/>
                <a:gd name="connsiteX248" fmla="*/ 3194536 w 5071813"/>
                <a:gd name="connsiteY248" fmla="*/ 1365035 h 4006635"/>
                <a:gd name="connsiteX249" fmla="*/ 3165507 w 5071813"/>
                <a:gd name="connsiteY249" fmla="*/ 1408578 h 4006635"/>
                <a:gd name="connsiteX250" fmla="*/ 3136479 w 5071813"/>
                <a:gd name="connsiteY250" fmla="*/ 1510178 h 4006635"/>
                <a:gd name="connsiteX251" fmla="*/ 3121964 w 5071813"/>
                <a:gd name="connsiteY251" fmla="*/ 1597264 h 4006635"/>
                <a:gd name="connsiteX252" fmla="*/ 3092936 w 5071813"/>
                <a:gd name="connsiteY252" fmla="*/ 1640806 h 4006635"/>
                <a:gd name="connsiteX253" fmla="*/ 3078421 w 5071813"/>
                <a:gd name="connsiteY253" fmla="*/ 1684349 h 4006635"/>
                <a:gd name="connsiteX254" fmla="*/ 3150993 w 5071813"/>
                <a:gd name="connsiteY254" fmla="*/ 1669835 h 4006635"/>
                <a:gd name="connsiteX255" fmla="*/ 3238079 w 5071813"/>
                <a:gd name="connsiteY255" fmla="*/ 1582749 h 4006635"/>
                <a:gd name="connsiteX256" fmla="*/ 3281621 w 5071813"/>
                <a:gd name="connsiteY256" fmla="*/ 1553721 h 4006635"/>
                <a:gd name="connsiteX257" fmla="*/ 3484821 w 5071813"/>
                <a:gd name="connsiteY257" fmla="*/ 1510178 h 4006635"/>
                <a:gd name="connsiteX258" fmla="*/ 3542879 w 5071813"/>
                <a:gd name="connsiteY258" fmla="*/ 1423092 h 4006635"/>
                <a:gd name="connsiteX259" fmla="*/ 3557393 w 5071813"/>
                <a:gd name="connsiteY259" fmla="*/ 1365035 h 4006635"/>
                <a:gd name="connsiteX260" fmla="*/ 3499336 w 5071813"/>
                <a:gd name="connsiteY260" fmla="*/ 1423092 h 4006635"/>
                <a:gd name="connsiteX261" fmla="*/ 3571907 w 5071813"/>
                <a:gd name="connsiteY261" fmla="*/ 1306978 h 4006635"/>
                <a:gd name="connsiteX262" fmla="*/ 3528364 w 5071813"/>
                <a:gd name="connsiteY262" fmla="*/ 1248921 h 4006635"/>
                <a:gd name="connsiteX263" fmla="*/ 3484821 w 5071813"/>
                <a:gd name="connsiteY263" fmla="*/ 1234406 h 4006635"/>
                <a:gd name="connsiteX264" fmla="*/ 3499336 w 5071813"/>
                <a:gd name="connsiteY264" fmla="*/ 1190864 h 4006635"/>
                <a:gd name="connsiteX265" fmla="*/ 3615450 w 5071813"/>
                <a:gd name="connsiteY265" fmla="*/ 1147321 h 4006635"/>
                <a:gd name="connsiteX266" fmla="*/ 3557393 w 5071813"/>
                <a:gd name="connsiteY266" fmla="*/ 915092 h 4006635"/>
                <a:gd name="connsiteX267" fmla="*/ 3513850 w 5071813"/>
                <a:gd name="connsiteY267" fmla="*/ 900578 h 4006635"/>
                <a:gd name="connsiteX268" fmla="*/ 3455793 w 5071813"/>
                <a:gd name="connsiteY268" fmla="*/ 871549 h 4006635"/>
                <a:gd name="connsiteX269" fmla="*/ 3412250 w 5071813"/>
                <a:gd name="connsiteY269" fmla="*/ 929606 h 4006635"/>
                <a:gd name="connsiteX270" fmla="*/ 3325164 w 5071813"/>
                <a:gd name="connsiteY270" fmla="*/ 1002178 h 4006635"/>
                <a:gd name="connsiteX271" fmla="*/ 3252593 w 5071813"/>
                <a:gd name="connsiteY271" fmla="*/ 1031206 h 4006635"/>
                <a:gd name="connsiteX272" fmla="*/ 3165507 w 5071813"/>
                <a:gd name="connsiteY272" fmla="*/ 1002178 h 4006635"/>
                <a:gd name="connsiteX273" fmla="*/ 3180021 w 5071813"/>
                <a:gd name="connsiteY273" fmla="*/ 915092 h 4006635"/>
                <a:gd name="connsiteX274" fmla="*/ 3296136 w 5071813"/>
                <a:gd name="connsiteY274" fmla="*/ 886064 h 4006635"/>
                <a:gd name="connsiteX275" fmla="*/ 3412250 w 5071813"/>
                <a:gd name="connsiteY275" fmla="*/ 842521 h 4006635"/>
                <a:gd name="connsiteX276" fmla="*/ 3470307 w 5071813"/>
                <a:gd name="connsiteY276" fmla="*/ 740921 h 4006635"/>
                <a:gd name="connsiteX277" fmla="*/ 3557393 w 5071813"/>
                <a:gd name="connsiteY277" fmla="*/ 711892 h 4006635"/>
                <a:gd name="connsiteX278" fmla="*/ 3629964 w 5071813"/>
                <a:gd name="connsiteY278" fmla="*/ 726406 h 4006635"/>
                <a:gd name="connsiteX279" fmla="*/ 3644479 w 5071813"/>
                <a:gd name="connsiteY279" fmla="*/ 784464 h 4006635"/>
                <a:gd name="connsiteX280" fmla="*/ 3702536 w 5071813"/>
                <a:gd name="connsiteY280" fmla="*/ 958635 h 4006635"/>
                <a:gd name="connsiteX281" fmla="*/ 3760593 w 5071813"/>
                <a:gd name="connsiteY281" fmla="*/ 944121 h 4006635"/>
                <a:gd name="connsiteX282" fmla="*/ 3731564 w 5071813"/>
                <a:gd name="connsiteY282" fmla="*/ 828006 h 4006635"/>
                <a:gd name="connsiteX283" fmla="*/ 3746079 w 5071813"/>
                <a:gd name="connsiteY283" fmla="*/ 769949 h 4006635"/>
                <a:gd name="connsiteX284" fmla="*/ 3789621 w 5071813"/>
                <a:gd name="connsiteY284" fmla="*/ 755435 h 4006635"/>
                <a:gd name="connsiteX285" fmla="*/ 3833164 w 5071813"/>
                <a:gd name="connsiteY285" fmla="*/ 726406 h 4006635"/>
                <a:gd name="connsiteX286" fmla="*/ 3891221 w 5071813"/>
                <a:gd name="connsiteY286" fmla="*/ 755435 h 4006635"/>
                <a:gd name="connsiteX287" fmla="*/ 3934764 w 5071813"/>
                <a:gd name="connsiteY287" fmla="*/ 769949 h 4006635"/>
                <a:gd name="connsiteX288" fmla="*/ 3963793 w 5071813"/>
                <a:gd name="connsiteY288" fmla="*/ 726406 h 4006635"/>
                <a:gd name="connsiteX289" fmla="*/ 4094421 w 5071813"/>
                <a:gd name="connsiteY289" fmla="*/ 653835 h 4006635"/>
                <a:gd name="connsiteX290" fmla="*/ 4152479 w 5071813"/>
                <a:gd name="connsiteY290" fmla="*/ 668349 h 4006635"/>
                <a:gd name="connsiteX291" fmla="*/ 4225050 w 5071813"/>
                <a:gd name="connsiteY291" fmla="*/ 653835 h 4006635"/>
                <a:gd name="connsiteX292" fmla="*/ 4210536 w 5071813"/>
                <a:gd name="connsiteY292" fmla="*/ 450635 h 4006635"/>
                <a:gd name="connsiteX293" fmla="*/ 4166993 w 5071813"/>
                <a:gd name="connsiteY293" fmla="*/ 421606 h 4006635"/>
                <a:gd name="connsiteX294" fmla="*/ 4108936 w 5071813"/>
                <a:gd name="connsiteY294" fmla="*/ 334521 h 4006635"/>
                <a:gd name="connsiteX295" fmla="*/ 4123450 w 5071813"/>
                <a:gd name="connsiteY295" fmla="*/ 276464 h 4006635"/>
                <a:gd name="connsiteX296" fmla="*/ 4254079 w 5071813"/>
                <a:gd name="connsiteY296" fmla="*/ 276464 h 4006635"/>
                <a:gd name="connsiteX297" fmla="*/ 4326650 w 5071813"/>
                <a:gd name="connsiteY297" fmla="*/ 261949 h 4006635"/>
                <a:gd name="connsiteX298" fmla="*/ 4384707 w 5071813"/>
                <a:gd name="connsiteY298" fmla="*/ 174864 h 4006635"/>
                <a:gd name="connsiteX299" fmla="*/ 4428250 w 5071813"/>
                <a:gd name="connsiteY299" fmla="*/ 145835 h 4006635"/>
                <a:gd name="connsiteX300" fmla="*/ 4457279 w 5071813"/>
                <a:gd name="connsiteY300" fmla="*/ 189378 h 4006635"/>
                <a:gd name="connsiteX301" fmla="*/ 4428250 w 5071813"/>
                <a:gd name="connsiteY301" fmla="*/ 363549 h 4006635"/>
                <a:gd name="connsiteX302" fmla="*/ 4457279 w 5071813"/>
                <a:gd name="connsiteY302" fmla="*/ 407092 h 4006635"/>
                <a:gd name="connsiteX303" fmla="*/ 4413736 w 5071813"/>
                <a:gd name="connsiteY303" fmla="*/ 494178 h 4006635"/>
                <a:gd name="connsiteX304" fmla="*/ 4355679 w 5071813"/>
                <a:gd name="connsiteY304" fmla="*/ 581264 h 4006635"/>
                <a:gd name="connsiteX305" fmla="*/ 4326650 w 5071813"/>
                <a:gd name="connsiteY305" fmla="*/ 668349 h 4006635"/>
                <a:gd name="connsiteX306" fmla="*/ 4283107 w 5071813"/>
                <a:gd name="connsiteY306" fmla="*/ 769949 h 4006635"/>
                <a:gd name="connsiteX307" fmla="*/ 4239564 w 5071813"/>
                <a:gd name="connsiteY307" fmla="*/ 798978 h 4006635"/>
                <a:gd name="connsiteX308" fmla="*/ 4210536 w 5071813"/>
                <a:gd name="connsiteY308" fmla="*/ 842521 h 4006635"/>
                <a:gd name="connsiteX309" fmla="*/ 4166993 w 5071813"/>
                <a:gd name="connsiteY309" fmla="*/ 857035 h 4006635"/>
                <a:gd name="connsiteX310" fmla="*/ 4108936 w 5071813"/>
                <a:gd name="connsiteY310" fmla="*/ 886064 h 4006635"/>
                <a:gd name="connsiteX311" fmla="*/ 4021850 w 5071813"/>
                <a:gd name="connsiteY311" fmla="*/ 915092 h 4006635"/>
                <a:gd name="connsiteX312" fmla="*/ 3978307 w 5071813"/>
                <a:gd name="connsiteY312" fmla="*/ 929606 h 4006635"/>
                <a:gd name="connsiteX313" fmla="*/ 3833164 w 5071813"/>
                <a:gd name="connsiteY313" fmla="*/ 1016692 h 4006635"/>
                <a:gd name="connsiteX314" fmla="*/ 3789621 w 5071813"/>
                <a:gd name="connsiteY314" fmla="*/ 1205378 h 4006635"/>
                <a:gd name="connsiteX315" fmla="*/ 3746079 w 5071813"/>
                <a:gd name="connsiteY315" fmla="*/ 1234406 h 4006635"/>
                <a:gd name="connsiteX316" fmla="*/ 3688021 w 5071813"/>
                <a:gd name="connsiteY316" fmla="*/ 1292464 h 4006635"/>
                <a:gd name="connsiteX317" fmla="*/ 3702536 w 5071813"/>
                <a:gd name="connsiteY317" fmla="*/ 1336006 h 4006635"/>
                <a:gd name="connsiteX318" fmla="*/ 3833164 w 5071813"/>
                <a:gd name="connsiteY318" fmla="*/ 1277949 h 4006635"/>
                <a:gd name="connsiteX319" fmla="*/ 3847679 w 5071813"/>
                <a:gd name="connsiteY319" fmla="*/ 1234406 h 4006635"/>
                <a:gd name="connsiteX320" fmla="*/ 3992821 w 5071813"/>
                <a:gd name="connsiteY320" fmla="*/ 1219892 h 4006635"/>
                <a:gd name="connsiteX321" fmla="*/ 4021850 w 5071813"/>
                <a:gd name="connsiteY321" fmla="*/ 1306978 h 4006635"/>
                <a:gd name="connsiteX322" fmla="*/ 4108936 w 5071813"/>
                <a:gd name="connsiteY322" fmla="*/ 1336006 h 4006635"/>
                <a:gd name="connsiteX323" fmla="*/ 4181507 w 5071813"/>
                <a:gd name="connsiteY323" fmla="*/ 1277949 h 4006635"/>
                <a:gd name="connsiteX324" fmla="*/ 4210536 w 5071813"/>
                <a:gd name="connsiteY324" fmla="*/ 1190864 h 4006635"/>
                <a:gd name="connsiteX325" fmla="*/ 4297621 w 5071813"/>
                <a:gd name="connsiteY325" fmla="*/ 1161835 h 4006635"/>
                <a:gd name="connsiteX326" fmla="*/ 4312136 w 5071813"/>
                <a:gd name="connsiteY326" fmla="*/ 1118292 h 4006635"/>
                <a:gd name="connsiteX327" fmla="*/ 4341164 w 5071813"/>
                <a:gd name="connsiteY327" fmla="*/ 1002178 h 4006635"/>
                <a:gd name="connsiteX328" fmla="*/ 4399221 w 5071813"/>
                <a:gd name="connsiteY328" fmla="*/ 915092 h 4006635"/>
                <a:gd name="connsiteX329" fmla="*/ 4399221 w 5071813"/>
                <a:gd name="connsiteY329" fmla="*/ 769949 h 4006635"/>
                <a:gd name="connsiteX330" fmla="*/ 4442764 w 5071813"/>
                <a:gd name="connsiteY330" fmla="*/ 798978 h 4006635"/>
                <a:gd name="connsiteX331" fmla="*/ 4471793 w 5071813"/>
                <a:gd name="connsiteY331" fmla="*/ 639321 h 4006635"/>
                <a:gd name="connsiteX332" fmla="*/ 4558879 w 5071813"/>
                <a:gd name="connsiteY332" fmla="*/ 653835 h 4006635"/>
                <a:gd name="connsiteX333" fmla="*/ 4587907 w 5071813"/>
                <a:gd name="connsiteY333" fmla="*/ 711892 h 4006635"/>
                <a:gd name="connsiteX334" fmla="*/ 4602421 w 5071813"/>
                <a:gd name="connsiteY334" fmla="*/ 769949 h 4006635"/>
                <a:gd name="connsiteX335" fmla="*/ 4660479 w 5071813"/>
                <a:gd name="connsiteY335" fmla="*/ 740921 h 4006635"/>
                <a:gd name="connsiteX336" fmla="*/ 4733050 w 5071813"/>
                <a:gd name="connsiteY336" fmla="*/ 755435 h 4006635"/>
                <a:gd name="connsiteX337" fmla="*/ 4704021 w 5071813"/>
                <a:gd name="connsiteY337" fmla="*/ 813492 h 4006635"/>
                <a:gd name="connsiteX338" fmla="*/ 4660479 w 5071813"/>
                <a:gd name="connsiteY338" fmla="*/ 828006 h 4006635"/>
                <a:gd name="connsiteX339" fmla="*/ 4558879 w 5071813"/>
                <a:gd name="connsiteY339" fmla="*/ 857035 h 4006635"/>
                <a:gd name="connsiteX340" fmla="*/ 4486307 w 5071813"/>
                <a:gd name="connsiteY340" fmla="*/ 973149 h 4006635"/>
                <a:gd name="connsiteX341" fmla="*/ 4573393 w 5071813"/>
                <a:gd name="connsiteY341" fmla="*/ 987664 h 4006635"/>
                <a:gd name="connsiteX342" fmla="*/ 4457279 w 5071813"/>
                <a:gd name="connsiteY342" fmla="*/ 1118292 h 4006635"/>
                <a:gd name="connsiteX343" fmla="*/ 4413736 w 5071813"/>
                <a:gd name="connsiteY343" fmla="*/ 1161835 h 4006635"/>
                <a:gd name="connsiteX344" fmla="*/ 4355679 w 5071813"/>
                <a:gd name="connsiteY344" fmla="*/ 1234406 h 4006635"/>
                <a:gd name="connsiteX345" fmla="*/ 4268593 w 5071813"/>
                <a:gd name="connsiteY345" fmla="*/ 1263435 h 4006635"/>
                <a:gd name="connsiteX346" fmla="*/ 4225050 w 5071813"/>
                <a:gd name="connsiteY346" fmla="*/ 1292464 h 4006635"/>
                <a:gd name="connsiteX347" fmla="*/ 4210536 w 5071813"/>
                <a:gd name="connsiteY347" fmla="*/ 1350521 h 4006635"/>
                <a:gd name="connsiteX348" fmla="*/ 4181507 w 5071813"/>
                <a:gd name="connsiteY348" fmla="*/ 1394064 h 4006635"/>
                <a:gd name="connsiteX349" fmla="*/ 4254079 w 5071813"/>
                <a:gd name="connsiteY349" fmla="*/ 1452121 h 4006635"/>
                <a:gd name="connsiteX350" fmla="*/ 4283107 w 5071813"/>
                <a:gd name="connsiteY350" fmla="*/ 1408578 h 4006635"/>
                <a:gd name="connsiteX351" fmla="*/ 4341164 w 5071813"/>
                <a:gd name="connsiteY351" fmla="*/ 1394064 h 4006635"/>
                <a:gd name="connsiteX352" fmla="*/ 4428250 w 5071813"/>
                <a:gd name="connsiteY352" fmla="*/ 1365035 h 4006635"/>
                <a:gd name="connsiteX353" fmla="*/ 4471793 w 5071813"/>
                <a:gd name="connsiteY353" fmla="*/ 1350521 h 4006635"/>
                <a:gd name="connsiteX354" fmla="*/ 4573393 w 5071813"/>
                <a:gd name="connsiteY354" fmla="*/ 1321492 h 4006635"/>
                <a:gd name="connsiteX355" fmla="*/ 4791107 w 5071813"/>
                <a:gd name="connsiteY355" fmla="*/ 1219892 h 4006635"/>
                <a:gd name="connsiteX356" fmla="*/ 4834650 w 5071813"/>
                <a:gd name="connsiteY356" fmla="*/ 1205378 h 4006635"/>
                <a:gd name="connsiteX357" fmla="*/ 4892707 w 5071813"/>
                <a:gd name="connsiteY357" fmla="*/ 1190864 h 4006635"/>
                <a:gd name="connsiteX358" fmla="*/ 4950764 w 5071813"/>
                <a:gd name="connsiteY358" fmla="*/ 1147321 h 4006635"/>
                <a:gd name="connsiteX359" fmla="*/ 5052364 w 5071813"/>
                <a:gd name="connsiteY359" fmla="*/ 1161835 h 4006635"/>
                <a:gd name="connsiteX360" fmla="*/ 5023336 w 5071813"/>
                <a:gd name="connsiteY360" fmla="*/ 1248921 h 4006635"/>
                <a:gd name="connsiteX361" fmla="*/ 4936250 w 5071813"/>
                <a:gd name="connsiteY361" fmla="*/ 1263435 h 4006635"/>
                <a:gd name="connsiteX362" fmla="*/ 4849164 w 5071813"/>
                <a:gd name="connsiteY362" fmla="*/ 1336006 h 4006635"/>
                <a:gd name="connsiteX363" fmla="*/ 4820136 w 5071813"/>
                <a:gd name="connsiteY363" fmla="*/ 1394064 h 4006635"/>
                <a:gd name="connsiteX364" fmla="*/ 4805621 w 5071813"/>
                <a:gd name="connsiteY364" fmla="*/ 1437606 h 4006635"/>
                <a:gd name="connsiteX365" fmla="*/ 4747564 w 5071813"/>
                <a:gd name="connsiteY365" fmla="*/ 1452121 h 4006635"/>
                <a:gd name="connsiteX366" fmla="*/ 4587907 w 5071813"/>
                <a:gd name="connsiteY366" fmla="*/ 1437606 h 4006635"/>
                <a:gd name="connsiteX367" fmla="*/ 4544364 w 5071813"/>
                <a:gd name="connsiteY367" fmla="*/ 1423092 h 4006635"/>
                <a:gd name="connsiteX368" fmla="*/ 4399221 w 5071813"/>
                <a:gd name="connsiteY368" fmla="*/ 1437606 h 4006635"/>
                <a:gd name="connsiteX369" fmla="*/ 4355679 w 5071813"/>
                <a:gd name="connsiteY369" fmla="*/ 1466635 h 4006635"/>
                <a:gd name="connsiteX370" fmla="*/ 4312136 w 5071813"/>
                <a:gd name="connsiteY370" fmla="*/ 1481149 h 4006635"/>
                <a:gd name="connsiteX371" fmla="*/ 4254079 w 5071813"/>
                <a:gd name="connsiteY371" fmla="*/ 1510178 h 4006635"/>
                <a:gd name="connsiteX372" fmla="*/ 4225050 w 5071813"/>
                <a:gd name="connsiteY372" fmla="*/ 1568235 h 4006635"/>
                <a:gd name="connsiteX373" fmla="*/ 4181507 w 5071813"/>
                <a:gd name="connsiteY373" fmla="*/ 1597264 h 4006635"/>
                <a:gd name="connsiteX374" fmla="*/ 4137964 w 5071813"/>
                <a:gd name="connsiteY374" fmla="*/ 1640806 h 4006635"/>
                <a:gd name="connsiteX375" fmla="*/ 4065393 w 5071813"/>
                <a:gd name="connsiteY375" fmla="*/ 1437606 h 4006635"/>
                <a:gd name="connsiteX376" fmla="*/ 3891221 w 5071813"/>
                <a:gd name="connsiteY376" fmla="*/ 1466635 h 4006635"/>
                <a:gd name="connsiteX377" fmla="*/ 3847679 w 5071813"/>
                <a:gd name="connsiteY377" fmla="*/ 1495664 h 4006635"/>
                <a:gd name="connsiteX378" fmla="*/ 3920250 w 5071813"/>
                <a:gd name="connsiteY378" fmla="*/ 1553721 h 4006635"/>
                <a:gd name="connsiteX379" fmla="*/ 4007336 w 5071813"/>
                <a:gd name="connsiteY379" fmla="*/ 1655321 h 4006635"/>
                <a:gd name="connsiteX380" fmla="*/ 4021850 w 5071813"/>
                <a:gd name="connsiteY380" fmla="*/ 1713378 h 4006635"/>
                <a:gd name="connsiteX381" fmla="*/ 4036364 w 5071813"/>
                <a:gd name="connsiteY381" fmla="*/ 1756921 h 4006635"/>
                <a:gd name="connsiteX382" fmla="*/ 4021850 w 5071813"/>
                <a:gd name="connsiteY382" fmla="*/ 1800464 h 4006635"/>
                <a:gd name="connsiteX383" fmla="*/ 3978307 w 5071813"/>
                <a:gd name="connsiteY383" fmla="*/ 1785949 h 4006635"/>
                <a:gd name="connsiteX384" fmla="*/ 3905736 w 5071813"/>
                <a:gd name="connsiteY384" fmla="*/ 1698864 h 4006635"/>
                <a:gd name="connsiteX385" fmla="*/ 3818650 w 5071813"/>
                <a:gd name="connsiteY385" fmla="*/ 1655321 h 4006635"/>
                <a:gd name="connsiteX386" fmla="*/ 3775107 w 5071813"/>
                <a:gd name="connsiteY386" fmla="*/ 1626292 h 4006635"/>
                <a:gd name="connsiteX387" fmla="*/ 3557393 w 5071813"/>
                <a:gd name="connsiteY387" fmla="*/ 1669835 h 4006635"/>
                <a:gd name="connsiteX388" fmla="*/ 3499336 w 5071813"/>
                <a:gd name="connsiteY388" fmla="*/ 1684349 h 4006635"/>
                <a:gd name="connsiteX389" fmla="*/ 3412250 w 5071813"/>
                <a:gd name="connsiteY389" fmla="*/ 1727892 h 4006635"/>
                <a:gd name="connsiteX390" fmla="*/ 3455793 w 5071813"/>
                <a:gd name="connsiteY390" fmla="*/ 1713378 h 4006635"/>
                <a:gd name="connsiteX391" fmla="*/ 3513850 w 5071813"/>
                <a:gd name="connsiteY391" fmla="*/ 1727892 h 4006635"/>
                <a:gd name="connsiteX392" fmla="*/ 3629964 w 5071813"/>
                <a:gd name="connsiteY392" fmla="*/ 1742406 h 4006635"/>
                <a:gd name="connsiteX393" fmla="*/ 3673507 w 5071813"/>
                <a:gd name="connsiteY393" fmla="*/ 1771435 h 4006635"/>
                <a:gd name="connsiteX394" fmla="*/ 3702536 w 5071813"/>
                <a:gd name="connsiteY394" fmla="*/ 1844006 h 4006635"/>
                <a:gd name="connsiteX395" fmla="*/ 3688021 w 5071813"/>
                <a:gd name="connsiteY395" fmla="*/ 1887549 h 4006635"/>
                <a:gd name="connsiteX396" fmla="*/ 3644479 w 5071813"/>
                <a:gd name="connsiteY396" fmla="*/ 1858521 h 4006635"/>
                <a:gd name="connsiteX397" fmla="*/ 3586421 w 5071813"/>
                <a:gd name="connsiteY397" fmla="*/ 1814978 h 4006635"/>
                <a:gd name="connsiteX398" fmla="*/ 3252593 w 5071813"/>
                <a:gd name="connsiteY398" fmla="*/ 1800464 h 4006635"/>
                <a:gd name="connsiteX399" fmla="*/ 3180021 w 5071813"/>
                <a:gd name="connsiteY399" fmla="*/ 1814978 h 4006635"/>
                <a:gd name="connsiteX400" fmla="*/ 3165507 w 5071813"/>
                <a:gd name="connsiteY400" fmla="*/ 1858521 h 4006635"/>
                <a:gd name="connsiteX401" fmla="*/ 3107450 w 5071813"/>
                <a:gd name="connsiteY401" fmla="*/ 1873035 h 4006635"/>
                <a:gd name="connsiteX402" fmla="*/ 3063907 w 5071813"/>
                <a:gd name="connsiteY402" fmla="*/ 1902064 h 4006635"/>
                <a:gd name="connsiteX403" fmla="*/ 3107450 w 5071813"/>
                <a:gd name="connsiteY403" fmla="*/ 1916578 h 4006635"/>
                <a:gd name="connsiteX404" fmla="*/ 3165507 w 5071813"/>
                <a:gd name="connsiteY404" fmla="*/ 1931092 h 4006635"/>
                <a:gd name="connsiteX405" fmla="*/ 3209050 w 5071813"/>
                <a:gd name="connsiteY405" fmla="*/ 2018178 h 4006635"/>
                <a:gd name="connsiteX406" fmla="*/ 3267107 w 5071813"/>
                <a:gd name="connsiteY406" fmla="*/ 2047206 h 4006635"/>
                <a:gd name="connsiteX407" fmla="*/ 3368707 w 5071813"/>
                <a:gd name="connsiteY407" fmla="*/ 2003664 h 4006635"/>
                <a:gd name="connsiteX408" fmla="*/ 3455793 w 5071813"/>
                <a:gd name="connsiteY408" fmla="*/ 1974635 h 4006635"/>
                <a:gd name="connsiteX409" fmla="*/ 3499336 w 5071813"/>
                <a:gd name="connsiteY409" fmla="*/ 1960121 h 4006635"/>
                <a:gd name="connsiteX410" fmla="*/ 3600936 w 5071813"/>
                <a:gd name="connsiteY410" fmla="*/ 1974635 h 4006635"/>
                <a:gd name="connsiteX411" fmla="*/ 3615450 w 5071813"/>
                <a:gd name="connsiteY411" fmla="*/ 2018178 h 4006635"/>
                <a:gd name="connsiteX412" fmla="*/ 3644479 w 5071813"/>
                <a:gd name="connsiteY412" fmla="*/ 2061721 h 4006635"/>
                <a:gd name="connsiteX413" fmla="*/ 3658993 w 5071813"/>
                <a:gd name="connsiteY413" fmla="*/ 2105264 h 4006635"/>
                <a:gd name="connsiteX414" fmla="*/ 3804136 w 5071813"/>
                <a:gd name="connsiteY414" fmla="*/ 2279435 h 4006635"/>
                <a:gd name="connsiteX415" fmla="*/ 3847679 w 5071813"/>
                <a:gd name="connsiteY415" fmla="*/ 2293949 h 4006635"/>
                <a:gd name="connsiteX416" fmla="*/ 4007336 w 5071813"/>
                <a:gd name="connsiteY416" fmla="*/ 2279435 h 4006635"/>
                <a:gd name="connsiteX417" fmla="*/ 4108936 w 5071813"/>
                <a:gd name="connsiteY417" fmla="*/ 2177835 h 4006635"/>
                <a:gd name="connsiteX418" fmla="*/ 4210536 w 5071813"/>
                <a:gd name="connsiteY418" fmla="*/ 2134292 h 4006635"/>
                <a:gd name="connsiteX419" fmla="*/ 4283107 w 5071813"/>
                <a:gd name="connsiteY419" fmla="*/ 2148806 h 4006635"/>
                <a:gd name="connsiteX420" fmla="*/ 4225050 w 5071813"/>
                <a:gd name="connsiteY420" fmla="*/ 2192349 h 4006635"/>
                <a:gd name="connsiteX421" fmla="*/ 4137964 w 5071813"/>
                <a:gd name="connsiteY421" fmla="*/ 2250406 h 4006635"/>
                <a:gd name="connsiteX422" fmla="*/ 4094421 w 5071813"/>
                <a:gd name="connsiteY422" fmla="*/ 2279435 h 4006635"/>
                <a:gd name="connsiteX423" fmla="*/ 4079907 w 5071813"/>
                <a:gd name="connsiteY423" fmla="*/ 2322978 h 4006635"/>
                <a:gd name="connsiteX424" fmla="*/ 4152479 w 5071813"/>
                <a:gd name="connsiteY424" fmla="*/ 2395549 h 4006635"/>
                <a:gd name="connsiteX425" fmla="*/ 4196021 w 5071813"/>
                <a:gd name="connsiteY425" fmla="*/ 2511664 h 4006635"/>
                <a:gd name="connsiteX426" fmla="*/ 4210536 w 5071813"/>
                <a:gd name="connsiteY426" fmla="*/ 2569721 h 4006635"/>
                <a:gd name="connsiteX427" fmla="*/ 4239564 w 5071813"/>
                <a:gd name="connsiteY427" fmla="*/ 2656806 h 4006635"/>
                <a:gd name="connsiteX428" fmla="*/ 4254079 w 5071813"/>
                <a:gd name="connsiteY428" fmla="*/ 2729378 h 4006635"/>
                <a:gd name="connsiteX429" fmla="*/ 4268593 w 5071813"/>
                <a:gd name="connsiteY429" fmla="*/ 2772921 h 4006635"/>
                <a:gd name="connsiteX430" fmla="*/ 4225050 w 5071813"/>
                <a:gd name="connsiteY430" fmla="*/ 2743892 h 4006635"/>
                <a:gd name="connsiteX431" fmla="*/ 4210536 w 5071813"/>
                <a:gd name="connsiteY431" fmla="*/ 2584235 h 4006635"/>
                <a:gd name="connsiteX432" fmla="*/ 4137964 w 5071813"/>
                <a:gd name="connsiteY432" fmla="*/ 2511664 h 4006635"/>
                <a:gd name="connsiteX433" fmla="*/ 4094421 w 5071813"/>
                <a:gd name="connsiteY433" fmla="*/ 2468121 h 4006635"/>
                <a:gd name="connsiteX434" fmla="*/ 4050879 w 5071813"/>
                <a:gd name="connsiteY434" fmla="*/ 2439092 h 4006635"/>
                <a:gd name="connsiteX435" fmla="*/ 4007336 w 5071813"/>
                <a:gd name="connsiteY435" fmla="*/ 2395549 h 4006635"/>
                <a:gd name="connsiteX436" fmla="*/ 3920250 w 5071813"/>
                <a:gd name="connsiteY436" fmla="*/ 2352006 h 4006635"/>
                <a:gd name="connsiteX437" fmla="*/ 3818650 w 5071813"/>
                <a:gd name="connsiteY437" fmla="*/ 2381035 h 4006635"/>
                <a:gd name="connsiteX438" fmla="*/ 3847679 w 5071813"/>
                <a:gd name="connsiteY438" fmla="*/ 2424578 h 4006635"/>
                <a:gd name="connsiteX439" fmla="*/ 3891221 w 5071813"/>
                <a:gd name="connsiteY439" fmla="*/ 2482635 h 4006635"/>
                <a:gd name="connsiteX440" fmla="*/ 3905736 w 5071813"/>
                <a:gd name="connsiteY440" fmla="*/ 2569721 h 4006635"/>
                <a:gd name="connsiteX441" fmla="*/ 3920250 w 5071813"/>
                <a:gd name="connsiteY441" fmla="*/ 2613264 h 4006635"/>
                <a:gd name="connsiteX442" fmla="*/ 3876707 w 5071813"/>
                <a:gd name="connsiteY442" fmla="*/ 2627778 h 4006635"/>
                <a:gd name="connsiteX443" fmla="*/ 3847679 w 5071813"/>
                <a:gd name="connsiteY443" fmla="*/ 2526178 h 4006635"/>
                <a:gd name="connsiteX444" fmla="*/ 3818650 w 5071813"/>
                <a:gd name="connsiteY444" fmla="*/ 2410064 h 4006635"/>
                <a:gd name="connsiteX445" fmla="*/ 3702536 w 5071813"/>
                <a:gd name="connsiteY445" fmla="*/ 2337492 h 4006635"/>
                <a:gd name="connsiteX446" fmla="*/ 3673507 w 5071813"/>
                <a:gd name="connsiteY446" fmla="*/ 2293949 h 4006635"/>
                <a:gd name="connsiteX447" fmla="*/ 3644479 w 5071813"/>
                <a:gd name="connsiteY447" fmla="*/ 2206864 h 4006635"/>
                <a:gd name="connsiteX448" fmla="*/ 3571907 w 5071813"/>
                <a:gd name="connsiteY448" fmla="*/ 2177835 h 4006635"/>
                <a:gd name="connsiteX449" fmla="*/ 3513850 w 5071813"/>
                <a:gd name="connsiteY449" fmla="*/ 2163321 h 4006635"/>
                <a:gd name="connsiteX450" fmla="*/ 3397736 w 5071813"/>
                <a:gd name="connsiteY450" fmla="*/ 2177835 h 4006635"/>
                <a:gd name="connsiteX451" fmla="*/ 3267107 w 5071813"/>
                <a:gd name="connsiteY451" fmla="*/ 2192349 h 4006635"/>
                <a:gd name="connsiteX452" fmla="*/ 3296136 w 5071813"/>
                <a:gd name="connsiteY452" fmla="*/ 2235892 h 4006635"/>
                <a:gd name="connsiteX453" fmla="*/ 3412250 w 5071813"/>
                <a:gd name="connsiteY453" fmla="*/ 2279435 h 4006635"/>
                <a:gd name="connsiteX454" fmla="*/ 3455793 w 5071813"/>
                <a:gd name="connsiteY454" fmla="*/ 2395549 h 4006635"/>
                <a:gd name="connsiteX455" fmla="*/ 3441279 w 5071813"/>
                <a:gd name="connsiteY455" fmla="*/ 2511664 h 4006635"/>
                <a:gd name="connsiteX456" fmla="*/ 3383221 w 5071813"/>
                <a:gd name="connsiteY456" fmla="*/ 2468121 h 4006635"/>
                <a:gd name="connsiteX457" fmla="*/ 3339679 w 5071813"/>
                <a:gd name="connsiteY457" fmla="*/ 2439092 h 4006635"/>
                <a:gd name="connsiteX458" fmla="*/ 3325164 w 5071813"/>
                <a:gd name="connsiteY458" fmla="*/ 2395549 h 4006635"/>
                <a:gd name="connsiteX459" fmla="*/ 3310650 w 5071813"/>
                <a:gd name="connsiteY459" fmla="*/ 2308464 h 4006635"/>
                <a:gd name="connsiteX460" fmla="*/ 3267107 w 5071813"/>
                <a:gd name="connsiteY460" fmla="*/ 2264921 h 4006635"/>
                <a:gd name="connsiteX461" fmla="*/ 3223564 w 5071813"/>
                <a:gd name="connsiteY461" fmla="*/ 2206864 h 4006635"/>
                <a:gd name="connsiteX462" fmla="*/ 3209050 w 5071813"/>
                <a:gd name="connsiteY462" fmla="*/ 2163321 h 4006635"/>
                <a:gd name="connsiteX463" fmla="*/ 3136479 w 5071813"/>
                <a:gd name="connsiteY463" fmla="*/ 2134292 h 4006635"/>
                <a:gd name="connsiteX464" fmla="*/ 3020364 w 5071813"/>
                <a:gd name="connsiteY464" fmla="*/ 2076235 h 4006635"/>
                <a:gd name="connsiteX465" fmla="*/ 2976821 w 5071813"/>
                <a:gd name="connsiteY465" fmla="*/ 2279435 h 4006635"/>
                <a:gd name="connsiteX466" fmla="*/ 2875221 w 5071813"/>
                <a:gd name="connsiteY466" fmla="*/ 2366521 h 4006635"/>
                <a:gd name="connsiteX467" fmla="*/ 2846193 w 5071813"/>
                <a:gd name="connsiteY467" fmla="*/ 2410064 h 4006635"/>
                <a:gd name="connsiteX468" fmla="*/ 2831679 w 5071813"/>
                <a:gd name="connsiteY468" fmla="*/ 2482635 h 4006635"/>
                <a:gd name="connsiteX469" fmla="*/ 2672021 w 5071813"/>
                <a:gd name="connsiteY469" fmla="*/ 2526178 h 4006635"/>
                <a:gd name="connsiteX470" fmla="*/ 2657507 w 5071813"/>
                <a:gd name="connsiteY470" fmla="*/ 2569721 h 4006635"/>
                <a:gd name="connsiteX471" fmla="*/ 2599450 w 5071813"/>
                <a:gd name="connsiteY471" fmla="*/ 2656806 h 4006635"/>
                <a:gd name="connsiteX472" fmla="*/ 2584936 w 5071813"/>
                <a:gd name="connsiteY472" fmla="*/ 2700349 h 4006635"/>
                <a:gd name="connsiteX473" fmla="*/ 2599450 w 5071813"/>
                <a:gd name="connsiteY473" fmla="*/ 2743892 h 4006635"/>
                <a:gd name="connsiteX474" fmla="*/ 2730079 w 5071813"/>
                <a:gd name="connsiteY474" fmla="*/ 2845492 h 4006635"/>
                <a:gd name="connsiteX475" fmla="*/ 2773621 w 5071813"/>
                <a:gd name="connsiteY475" fmla="*/ 2889035 h 4006635"/>
                <a:gd name="connsiteX476" fmla="*/ 2889736 w 5071813"/>
                <a:gd name="connsiteY476" fmla="*/ 2932578 h 4006635"/>
                <a:gd name="connsiteX477" fmla="*/ 2976821 w 5071813"/>
                <a:gd name="connsiteY477" fmla="*/ 2976121 h 4006635"/>
                <a:gd name="connsiteX478" fmla="*/ 3034879 w 5071813"/>
                <a:gd name="connsiteY478" fmla="*/ 2961606 h 4006635"/>
                <a:gd name="connsiteX479" fmla="*/ 3049393 w 5071813"/>
                <a:gd name="connsiteY479" fmla="*/ 2845492 h 4006635"/>
                <a:gd name="connsiteX480" fmla="*/ 3165507 w 5071813"/>
                <a:gd name="connsiteY480" fmla="*/ 2801949 h 4006635"/>
                <a:gd name="connsiteX481" fmla="*/ 3412250 w 5071813"/>
                <a:gd name="connsiteY481" fmla="*/ 2816464 h 4006635"/>
                <a:gd name="connsiteX482" fmla="*/ 3513850 w 5071813"/>
                <a:gd name="connsiteY482" fmla="*/ 2860006 h 4006635"/>
                <a:gd name="connsiteX483" fmla="*/ 3557393 w 5071813"/>
                <a:gd name="connsiteY483" fmla="*/ 2874521 h 4006635"/>
                <a:gd name="connsiteX484" fmla="*/ 3615450 w 5071813"/>
                <a:gd name="connsiteY484" fmla="*/ 2976121 h 4006635"/>
                <a:gd name="connsiteX485" fmla="*/ 3600936 w 5071813"/>
                <a:gd name="connsiteY485" fmla="*/ 3048692 h 4006635"/>
                <a:gd name="connsiteX486" fmla="*/ 3484821 w 5071813"/>
                <a:gd name="connsiteY486" fmla="*/ 3034178 h 4006635"/>
                <a:gd name="connsiteX487" fmla="*/ 3441279 w 5071813"/>
                <a:gd name="connsiteY487" fmla="*/ 3005149 h 4006635"/>
                <a:gd name="connsiteX488" fmla="*/ 3180021 w 5071813"/>
                <a:gd name="connsiteY488" fmla="*/ 3019664 h 4006635"/>
                <a:gd name="connsiteX489" fmla="*/ 3136479 w 5071813"/>
                <a:gd name="connsiteY489" fmla="*/ 3063206 h 4006635"/>
                <a:gd name="connsiteX490" fmla="*/ 3281621 w 5071813"/>
                <a:gd name="connsiteY490" fmla="*/ 3077721 h 4006635"/>
                <a:gd name="connsiteX491" fmla="*/ 3412250 w 5071813"/>
                <a:gd name="connsiteY491" fmla="*/ 3106749 h 4006635"/>
                <a:gd name="connsiteX492" fmla="*/ 3513850 w 5071813"/>
                <a:gd name="connsiteY492" fmla="*/ 3193835 h 4006635"/>
                <a:gd name="connsiteX493" fmla="*/ 3557393 w 5071813"/>
                <a:gd name="connsiteY493" fmla="*/ 3208349 h 4006635"/>
                <a:gd name="connsiteX494" fmla="*/ 3600936 w 5071813"/>
                <a:gd name="connsiteY494" fmla="*/ 3237378 h 4006635"/>
                <a:gd name="connsiteX495" fmla="*/ 3673507 w 5071813"/>
                <a:gd name="connsiteY495" fmla="*/ 3251892 h 4006635"/>
                <a:gd name="connsiteX496" fmla="*/ 3717050 w 5071813"/>
                <a:gd name="connsiteY496" fmla="*/ 3266406 h 4006635"/>
                <a:gd name="connsiteX497" fmla="*/ 3804136 w 5071813"/>
                <a:gd name="connsiteY497" fmla="*/ 3368006 h 4006635"/>
                <a:gd name="connsiteX498" fmla="*/ 3920250 w 5071813"/>
                <a:gd name="connsiteY498" fmla="*/ 3397035 h 4006635"/>
                <a:gd name="connsiteX499" fmla="*/ 3992821 w 5071813"/>
                <a:gd name="connsiteY499" fmla="*/ 3382521 h 4006635"/>
                <a:gd name="connsiteX500" fmla="*/ 4007336 w 5071813"/>
                <a:gd name="connsiteY500" fmla="*/ 3426064 h 4006635"/>
                <a:gd name="connsiteX501" fmla="*/ 3920250 w 5071813"/>
                <a:gd name="connsiteY501" fmla="*/ 3513149 h 4006635"/>
                <a:gd name="connsiteX502" fmla="*/ 3731564 w 5071813"/>
                <a:gd name="connsiteY502" fmla="*/ 3484121 h 4006635"/>
                <a:gd name="connsiteX503" fmla="*/ 3600936 w 5071813"/>
                <a:gd name="connsiteY503" fmla="*/ 3382521 h 4006635"/>
                <a:gd name="connsiteX504" fmla="*/ 3441279 w 5071813"/>
                <a:gd name="connsiteY504" fmla="*/ 3338978 h 4006635"/>
                <a:gd name="connsiteX505" fmla="*/ 3296136 w 5071813"/>
                <a:gd name="connsiteY505" fmla="*/ 3353492 h 4006635"/>
                <a:gd name="connsiteX506" fmla="*/ 3310650 w 5071813"/>
                <a:gd name="connsiteY506" fmla="*/ 3426064 h 4006635"/>
                <a:gd name="connsiteX507" fmla="*/ 3281621 w 5071813"/>
                <a:gd name="connsiteY507" fmla="*/ 3556692 h 4006635"/>
                <a:gd name="connsiteX508" fmla="*/ 3107450 w 5071813"/>
                <a:gd name="connsiteY508" fmla="*/ 3542178 h 4006635"/>
                <a:gd name="connsiteX509" fmla="*/ 3063907 w 5071813"/>
                <a:gd name="connsiteY509" fmla="*/ 3527664 h 4006635"/>
                <a:gd name="connsiteX510" fmla="*/ 3092936 w 5071813"/>
                <a:gd name="connsiteY510" fmla="*/ 3455092 h 4006635"/>
                <a:gd name="connsiteX511" fmla="*/ 3136479 w 5071813"/>
                <a:gd name="connsiteY511" fmla="*/ 3426064 h 4006635"/>
                <a:gd name="connsiteX512" fmla="*/ 3136479 w 5071813"/>
                <a:gd name="connsiteY512" fmla="*/ 3251892 h 4006635"/>
                <a:gd name="connsiteX513" fmla="*/ 3092936 w 5071813"/>
                <a:gd name="connsiteY513" fmla="*/ 3222864 h 4006635"/>
                <a:gd name="connsiteX514" fmla="*/ 3092936 w 5071813"/>
                <a:gd name="connsiteY514" fmla="*/ 3614749 h 4006635"/>
                <a:gd name="connsiteX515" fmla="*/ 3121964 w 5071813"/>
                <a:gd name="connsiteY515" fmla="*/ 3701835 h 4006635"/>
                <a:gd name="connsiteX516" fmla="*/ 3107450 w 5071813"/>
                <a:gd name="connsiteY516" fmla="*/ 3890521 h 4006635"/>
                <a:gd name="connsiteX517" fmla="*/ 3078421 w 5071813"/>
                <a:gd name="connsiteY517" fmla="*/ 4006635 h 4006635"/>
                <a:gd name="connsiteX518" fmla="*/ 3020364 w 5071813"/>
                <a:gd name="connsiteY518" fmla="*/ 3948578 h 4006635"/>
                <a:gd name="connsiteX519" fmla="*/ 2976821 w 5071813"/>
                <a:gd name="connsiteY519" fmla="*/ 3600235 h 4006635"/>
                <a:gd name="connsiteX520" fmla="*/ 2918764 w 5071813"/>
                <a:gd name="connsiteY520" fmla="*/ 3498635 h 4006635"/>
                <a:gd name="connsiteX521" fmla="*/ 2889736 w 5071813"/>
                <a:gd name="connsiteY521" fmla="*/ 3426064 h 4006635"/>
                <a:gd name="connsiteX522" fmla="*/ 2904250 w 5071813"/>
                <a:gd name="connsiteY522" fmla="*/ 3309949 h 4006635"/>
                <a:gd name="connsiteX523" fmla="*/ 2947793 w 5071813"/>
                <a:gd name="connsiteY523" fmla="*/ 3266406 h 4006635"/>
                <a:gd name="connsiteX524" fmla="*/ 2991336 w 5071813"/>
                <a:gd name="connsiteY524" fmla="*/ 3179321 h 4006635"/>
                <a:gd name="connsiteX525" fmla="*/ 2976821 w 5071813"/>
                <a:gd name="connsiteY525" fmla="*/ 3121264 h 4006635"/>
                <a:gd name="connsiteX526" fmla="*/ 2918764 w 5071813"/>
                <a:gd name="connsiteY526" fmla="*/ 3106749 h 4006635"/>
                <a:gd name="connsiteX527" fmla="*/ 2875221 w 5071813"/>
                <a:gd name="connsiteY527" fmla="*/ 3092235 h 4006635"/>
                <a:gd name="connsiteX528" fmla="*/ 2788136 w 5071813"/>
                <a:gd name="connsiteY528" fmla="*/ 3135778 h 4006635"/>
                <a:gd name="connsiteX529" fmla="*/ 2759107 w 5071813"/>
                <a:gd name="connsiteY529" fmla="*/ 3048692 h 4006635"/>
                <a:gd name="connsiteX530" fmla="*/ 2744593 w 5071813"/>
                <a:gd name="connsiteY530" fmla="*/ 3005149 h 4006635"/>
                <a:gd name="connsiteX531" fmla="*/ 2701050 w 5071813"/>
                <a:gd name="connsiteY531" fmla="*/ 2990635 h 4006635"/>
                <a:gd name="connsiteX532" fmla="*/ 2541393 w 5071813"/>
                <a:gd name="connsiteY532" fmla="*/ 3019664 h 4006635"/>
                <a:gd name="connsiteX533" fmla="*/ 2439793 w 5071813"/>
                <a:gd name="connsiteY533" fmla="*/ 3063206 h 4006635"/>
                <a:gd name="connsiteX534" fmla="*/ 2309164 w 5071813"/>
                <a:gd name="connsiteY534" fmla="*/ 3077721 h 4006635"/>
                <a:gd name="connsiteX535" fmla="*/ 2265621 w 5071813"/>
                <a:gd name="connsiteY535" fmla="*/ 3121264 h 4006635"/>
                <a:gd name="connsiteX536" fmla="*/ 2251107 w 5071813"/>
                <a:gd name="connsiteY536" fmla="*/ 3179321 h 4006635"/>
                <a:gd name="connsiteX537" fmla="*/ 2236593 w 5071813"/>
                <a:gd name="connsiteY537" fmla="*/ 3251892 h 4006635"/>
                <a:gd name="connsiteX538" fmla="*/ 2193050 w 5071813"/>
                <a:gd name="connsiteY538" fmla="*/ 3280921 h 4006635"/>
                <a:gd name="connsiteX539" fmla="*/ 2033393 w 5071813"/>
                <a:gd name="connsiteY539" fmla="*/ 3251892 h 4006635"/>
                <a:gd name="connsiteX540" fmla="*/ 1989850 w 5071813"/>
                <a:gd name="connsiteY540" fmla="*/ 3179321 h 4006635"/>
                <a:gd name="connsiteX541" fmla="*/ 2062421 w 5071813"/>
                <a:gd name="connsiteY541" fmla="*/ 3092235 h 4006635"/>
                <a:gd name="connsiteX542" fmla="*/ 2193050 w 5071813"/>
                <a:gd name="connsiteY542" fmla="*/ 3077721 h 4006635"/>
                <a:gd name="connsiteX543" fmla="*/ 2236593 w 5071813"/>
                <a:gd name="connsiteY543" fmla="*/ 3034178 h 4006635"/>
                <a:gd name="connsiteX544" fmla="*/ 2265621 w 5071813"/>
                <a:gd name="connsiteY544" fmla="*/ 2947092 h 4006635"/>
                <a:gd name="connsiteX545" fmla="*/ 2294650 w 5071813"/>
                <a:gd name="connsiteY545" fmla="*/ 2889035 h 4006635"/>
                <a:gd name="connsiteX546" fmla="*/ 2410764 w 5071813"/>
                <a:gd name="connsiteY546" fmla="*/ 2903549 h 4006635"/>
                <a:gd name="connsiteX547" fmla="*/ 2468821 w 5071813"/>
                <a:gd name="connsiteY547" fmla="*/ 2889035 h 4006635"/>
                <a:gd name="connsiteX548" fmla="*/ 2439793 w 5071813"/>
                <a:gd name="connsiteY548" fmla="*/ 2816464 h 4006635"/>
                <a:gd name="connsiteX549" fmla="*/ 2323679 w 5071813"/>
                <a:gd name="connsiteY549" fmla="*/ 2787435 h 4006635"/>
                <a:gd name="connsiteX550" fmla="*/ 2280136 w 5071813"/>
                <a:gd name="connsiteY550" fmla="*/ 2801949 h 4006635"/>
                <a:gd name="connsiteX551" fmla="*/ 2236593 w 5071813"/>
                <a:gd name="connsiteY551" fmla="*/ 2932578 h 4006635"/>
                <a:gd name="connsiteX552" fmla="*/ 2178536 w 5071813"/>
                <a:gd name="connsiteY552" fmla="*/ 2976121 h 4006635"/>
                <a:gd name="connsiteX553" fmla="*/ 2134993 w 5071813"/>
                <a:gd name="connsiteY553" fmla="*/ 3005149 h 4006635"/>
                <a:gd name="connsiteX554" fmla="*/ 2004364 w 5071813"/>
                <a:gd name="connsiteY554" fmla="*/ 3034178 h 4006635"/>
                <a:gd name="connsiteX555" fmla="*/ 1960821 w 5071813"/>
                <a:gd name="connsiteY555" fmla="*/ 3063206 h 4006635"/>
                <a:gd name="connsiteX556" fmla="*/ 1917279 w 5071813"/>
                <a:gd name="connsiteY556" fmla="*/ 3077721 h 4006635"/>
                <a:gd name="connsiteX557" fmla="*/ 1670536 w 5071813"/>
                <a:gd name="connsiteY557" fmla="*/ 3106749 h 4006635"/>
                <a:gd name="connsiteX558" fmla="*/ 1583450 w 5071813"/>
                <a:gd name="connsiteY558" fmla="*/ 3150292 h 4006635"/>
                <a:gd name="connsiteX559" fmla="*/ 1568936 w 5071813"/>
                <a:gd name="connsiteY559" fmla="*/ 3193835 h 4006635"/>
                <a:gd name="connsiteX560" fmla="*/ 1510879 w 5071813"/>
                <a:gd name="connsiteY560" fmla="*/ 3397035 h 4006635"/>
                <a:gd name="connsiteX561" fmla="*/ 1467336 w 5071813"/>
                <a:gd name="connsiteY561" fmla="*/ 3382521 h 4006635"/>
                <a:gd name="connsiteX562" fmla="*/ 1452821 w 5071813"/>
                <a:gd name="connsiteY562" fmla="*/ 3338978 h 4006635"/>
                <a:gd name="connsiteX563" fmla="*/ 1467336 w 5071813"/>
                <a:gd name="connsiteY563" fmla="*/ 3208349 h 4006635"/>
                <a:gd name="connsiteX564" fmla="*/ 1597964 w 5071813"/>
                <a:gd name="connsiteY564" fmla="*/ 3150292 h 4006635"/>
                <a:gd name="connsiteX565" fmla="*/ 1670536 w 5071813"/>
                <a:gd name="connsiteY565" fmla="*/ 3077721 h 4006635"/>
                <a:gd name="connsiteX566" fmla="*/ 1714079 w 5071813"/>
                <a:gd name="connsiteY566" fmla="*/ 3034178 h 4006635"/>
                <a:gd name="connsiteX567" fmla="*/ 1844707 w 5071813"/>
                <a:gd name="connsiteY567" fmla="*/ 2961606 h 4006635"/>
                <a:gd name="connsiteX568" fmla="*/ 2105964 w 5071813"/>
                <a:gd name="connsiteY568" fmla="*/ 2947092 h 4006635"/>
                <a:gd name="connsiteX569" fmla="*/ 2149507 w 5071813"/>
                <a:gd name="connsiteY569" fmla="*/ 2932578 h 4006635"/>
                <a:gd name="connsiteX570" fmla="*/ 2222079 w 5071813"/>
                <a:gd name="connsiteY570" fmla="*/ 2830978 h 4006635"/>
                <a:gd name="connsiteX571" fmla="*/ 2207564 w 5071813"/>
                <a:gd name="connsiteY571" fmla="*/ 2700349 h 4006635"/>
                <a:gd name="connsiteX572" fmla="*/ 1786650 w 5071813"/>
                <a:gd name="connsiteY572" fmla="*/ 2729378 h 4006635"/>
                <a:gd name="connsiteX573" fmla="*/ 1714079 w 5071813"/>
                <a:gd name="connsiteY573" fmla="*/ 2787435 h 4006635"/>
                <a:gd name="connsiteX574" fmla="*/ 1670536 w 5071813"/>
                <a:gd name="connsiteY574" fmla="*/ 2801949 h 4006635"/>
                <a:gd name="connsiteX575" fmla="*/ 1539907 w 5071813"/>
                <a:gd name="connsiteY575" fmla="*/ 2845492 h 4006635"/>
                <a:gd name="connsiteX576" fmla="*/ 1409279 w 5071813"/>
                <a:gd name="connsiteY576" fmla="*/ 2889035 h 4006635"/>
                <a:gd name="connsiteX577" fmla="*/ 1452821 w 5071813"/>
                <a:gd name="connsiteY577" fmla="*/ 2758406 h 4006635"/>
                <a:gd name="connsiteX578" fmla="*/ 1568936 w 5071813"/>
                <a:gd name="connsiteY578" fmla="*/ 2729378 h 4006635"/>
                <a:gd name="connsiteX579" fmla="*/ 1612479 w 5071813"/>
                <a:gd name="connsiteY579" fmla="*/ 2700349 h 4006635"/>
                <a:gd name="connsiteX580" fmla="*/ 1626993 w 5071813"/>
                <a:gd name="connsiteY580" fmla="*/ 2656806 h 4006635"/>
                <a:gd name="connsiteX581" fmla="*/ 1510879 w 5071813"/>
                <a:gd name="connsiteY581" fmla="*/ 2613264 h 4006635"/>
                <a:gd name="connsiteX582" fmla="*/ 1423793 w 5071813"/>
                <a:gd name="connsiteY582" fmla="*/ 2497149 h 4006635"/>
                <a:gd name="connsiteX583" fmla="*/ 1467336 w 5071813"/>
                <a:gd name="connsiteY583" fmla="*/ 2482635 h 4006635"/>
                <a:gd name="connsiteX584" fmla="*/ 1626993 w 5071813"/>
                <a:gd name="connsiteY584" fmla="*/ 2540692 h 4006635"/>
                <a:gd name="connsiteX585" fmla="*/ 1728593 w 5071813"/>
                <a:gd name="connsiteY585" fmla="*/ 2569721 h 4006635"/>
                <a:gd name="connsiteX586" fmla="*/ 1797082 w 5071813"/>
                <a:gd name="connsiteY586" fmla="*/ 2603285 h 4006635"/>
                <a:gd name="connsiteX587" fmla="*/ 1830193 w 5071813"/>
                <a:gd name="connsiteY587" fmla="*/ 2642292 h 4006635"/>
                <a:gd name="connsiteX588" fmla="*/ 1888250 w 5071813"/>
                <a:gd name="connsiteY588" fmla="*/ 2656806 h 4006635"/>
                <a:gd name="connsiteX589" fmla="*/ 1975336 w 5071813"/>
                <a:gd name="connsiteY589" fmla="*/ 2671321 h 4006635"/>
                <a:gd name="connsiteX590" fmla="*/ 2164021 w 5071813"/>
                <a:gd name="connsiteY590" fmla="*/ 2652498 h 4006635"/>
                <a:gd name="connsiteX591" fmla="*/ 2309164 w 5071813"/>
                <a:gd name="connsiteY591" fmla="*/ 2671321 h 4006635"/>
                <a:gd name="connsiteX592" fmla="*/ 2294650 w 5071813"/>
                <a:gd name="connsiteY592" fmla="*/ 2627778 h 4006635"/>
                <a:gd name="connsiteX593" fmla="*/ 2193050 w 5071813"/>
                <a:gd name="connsiteY593" fmla="*/ 2569721 h 4006635"/>
                <a:gd name="connsiteX594" fmla="*/ 2164021 w 5071813"/>
                <a:gd name="connsiteY594" fmla="*/ 2497149 h 4006635"/>
                <a:gd name="connsiteX595" fmla="*/ 2062421 w 5071813"/>
                <a:gd name="connsiteY595" fmla="*/ 2453606 h 4006635"/>
                <a:gd name="connsiteX596" fmla="*/ 2004364 w 5071813"/>
                <a:gd name="connsiteY596" fmla="*/ 2424578 h 4006635"/>
                <a:gd name="connsiteX597" fmla="*/ 1873736 w 5071813"/>
                <a:gd name="connsiteY597" fmla="*/ 2439092 h 4006635"/>
                <a:gd name="connsiteX598" fmla="*/ 1830193 w 5071813"/>
                <a:gd name="connsiteY598" fmla="*/ 2453606 h 4006635"/>
                <a:gd name="connsiteX599" fmla="*/ 1699564 w 5071813"/>
                <a:gd name="connsiteY599" fmla="*/ 2439092 h 4006635"/>
                <a:gd name="connsiteX600" fmla="*/ 1656021 w 5071813"/>
                <a:gd name="connsiteY600" fmla="*/ 2410064 h 4006635"/>
                <a:gd name="connsiteX601" fmla="*/ 1612479 w 5071813"/>
                <a:gd name="connsiteY601" fmla="*/ 2395549 h 4006635"/>
                <a:gd name="connsiteX602" fmla="*/ 1423793 w 5071813"/>
                <a:gd name="connsiteY602" fmla="*/ 2366521 h 4006635"/>
                <a:gd name="connsiteX603" fmla="*/ 1307679 w 5071813"/>
                <a:gd name="connsiteY603" fmla="*/ 2366521 h 4006635"/>
                <a:gd name="connsiteX604" fmla="*/ 1278650 w 5071813"/>
                <a:gd name="connsiteY604" fmla="*/ 2424578 h 4006635"/>
                <a:gd name="connsiteX605" fmla="*/ 1293164 w 5071813"/>
                <a:gd name="connsiteY605" fmla="*/ 2613264 h 4006635"/>
                <a:gd name="connsiteX606" fmla="*/ 1322193 w 5071813"/>
                <a:gd name="connsiteY606" fmla="*/ 2700349 h 4006635"/>
                <a:gd name="connsiteX607" fmla="*/ 1336707 w 5071813"/>
                <a:gd name="connsiteY607" fmla="*/ 2758406 h 4006635"/>
                <a:gd name="connsiteX608" fmla="*/ 1278650 w 5071813"/>
                <a:gd name="connsiteY608" fmla="*/ 2860006 h 4006635"/>
                <a:gd name="connsiteX609" fmla="*/ 1220593 w 5071813"/>
                <a:gd name="connsiteY609" fmla="*/ 2816464 h 4006635"/>
                <a:gd name="connsiteX610" fmla="*/ 1148021 w 5071813"/>
                <a:gd name="connsiteY610" fmla="*/ 2613264 h 4006635"/>
                <a:gd name="connsiteX611" fmla="*/ 1104479 w 5071813"/>
                <a:gd name="connsiteY611" fmla="*/ 2584235 h 4006635"/>
                <a:gd name="connsiteX612" fmla="*/ 1089964 w 5071813"/>
                <a:gd name="connsiteY612" fmla="*/ 2526178 h 4006635"/>
                <a:gd name="connsiteX613" fmla="*/ 1046421 w 5071813"/>
                <a:gd name="connsiteY613" fmla="*/ 2482635 h 4006635"/>
                <a:gd name="connsiteX614" fmla="*/ 1002879 w 5071813"/>
                <a:gd name="connsiteY614" fmla="*/ 2424578 h 4006635"/>
                <a:gd name="connsiteX615" fmla="*/ 1046421 w 5071813"/>
                <a:gd name="connsiteY615" fmla="*/ 2395549 h 4006635"/>
                <a:gd name="connsiteX616" fmla="*/ 1162536 w 5071813"/>
                <a:gd name="connsiteY616" fmla="*/ 2381035 h 4006635"/>
                <a:gd name="connsiteX617" fmla="*/ 1191564 w 5071813"/>
                <a:gd name="connsiteY617" fmla="*/ 2293949 h 4006635"/>
                <a:gd name="connsiteX618" fmla="*/ 1220593 w 5071813"/>
                <a:gd name="connsiteY618" fmla="*/ 2235892 h 4006635"/>
                <a:gd name="connsiteX619" fmla="*/ 1206079 w 5071813"/>
                <a:gd name="connsiteY619" fmla="*/ 2192349 h 4006635"/>
                <a:gd name="connsiteX620" fmla="*/ 1162536 w 5071813"/>
                <a:gd name="connsiteY620" fmla="*/ 2134292 h 4006635"/>
                <a:gd name="connsiteX621" fmla="*/ 1118993 w 5071813"/>
                <a:gd name="connsiteY621" fmla="*/ 2090749 h 4006635"/>
                <a:gd name="connsiteX622" fmla="*/ 1017393 w 5071813"/>
                <a:gd name="connsiteY622" fmla="*/ 2018178 h 4006635"/>
                <a:gd name="connsiteX623" fmla="*/ 959336 w 5071813"/>
                <a:gd name="connsiteY623" fmla="*/ 1916578 h 4006635"/>
                <a:gd name="connsiteX624" fmla="*/ 886764 w 5071813"/>
                <a:gd name="connsiteY624" fmla="*/ 1814978 h 4006635"/>
                <a:gd name="connsiteX625" fmla="*/ 785164 w 5071813"/>
                <a:gd name="connsiteY625" fmla="*/ 1844006 h 4006635"/>
                <a:gd name="connsiteX626" fmla="*/ 741621 w 5071813"/>
                <a:gd name="connsiteY626" fmla="*/ 1858521 h 4006635"/>
                <a:gd name="connsiteX627" fmla="*/ 683564 w 5071813"/>
                <a:gd name="connsiteY627" fmla="*/ 1844006 h 4006635"/>
                <a:gd name="connsiteX628" fmla="*/ 669050 w 5071813"/>
                <a:gd name="connsiteY628" fmla="*/ 1785949 h 4006635"/>
                <a:gd name="connsiteX629" fmla="*/ 799679 w 5071813"/>
                <a:gd name="connsiteY629" fmla="*/ 1742406 h 4006635"/>
                <a:gd name="connsiteX630" fmla="*/ 785164 w 5071813"/>
                <a:gd name="connsiteY630" fmla="*/ 1626292 h 4006635"/>
                <a:gd name="connsiteX631" fmla="*/ 712593 w 5071813"/>
                <a:gd name="connsiteY631" fmla="*/ 1597264 h 4006635"/>
                <a:gd name="connsiteX632" fmla="*/ 669050 w 5071813"/>
                <a:gd name="connsiteY632" fmla="*/ 1553721 h 4006635"/>
                <a:gd name="connsiteX633" fmla="*/ 523907 w 5071813"/>
                <a:gd name="connsiteY633" fmla="*/ 1510178 h 4006635"/>
                <a:gd name="connsiteX634" fmla="*/ 494879 w 5071813"/>
                <a:gd name="connsiteY634" fmla="*/ 1452121 h 4006635"/>
                <a:gd name="connsiteX635" fmla="*/ 465850 w 5071813"/>
                <a:gd name="connsiteY635" fmla="*/ 1350521 h 4006635"/>
                <a:gd name="connsiteX636" fmla="*/ 407793 w 5071813"/>
                <a:gd name="connsiteY636" fmla="*/ 1219892 h 4006635"/>
                <a:gd name="connsiteX637" fmla="*/ 291679 w 5071813"/>
                <a:gd name="connsiteY637" fmla="*/ 1132806 h 4006635"/>
                <a:gd name="connsiteX638" fmla="*/ 161050 w 5071813"/>
                <a:gd name="connsiteY638" fmla="*/ 1074749 h 4006635"/>
                <a:gd name="connsiteX639" fmla="*/ 117507 w 5071813"/>
                <a:gd name="connsiteY639" fmla="*/ 1060235 h 4006635"/>
                <a:gd name="connsiteX640" fmla="*/ 73964 w 5071813"/>
                <a:gd name="connsiteY640" fmla="*/ 1045721 h 4006635"/>
                <a:gd name="connsiteX641" fmla="*/ 1393 w 5071813"/>
                <a:gd name="connsiteY641" fmla="*/ 929606 h 4006635"/>
                <a:gd name="connsiteX0" fmla="*/ 1393 w 5071813"/>
                <a:gd name="connsiteY0" fmla="*/ 929606 h 4006635"/>
                <a:gd name="connsiteX1" fmla="*/ 132021 w 5071813"/>
                <a:gd name="connsiteY1" fmla="*/ 929606 h 4006635"/>
                <a:gd name="connsiteX2" fmla="*/ 219107 w 5071813"/>
                <a:gd name="connsiteY2" fmla="*/ 958635 h 4006635"/>
                <a:gd name="connsiteX3" fmla="*/ 262650 w 5071813"/>
                <a:gd name="connsiteY3" fmla="*/ 987664 h 4006635"/>
                <a:gd name="connsiteX4" fmla="*/ 335221 w 5071813"/>
                <a:gd name="connsiteY4" fmla="*/ 1060235 h 4006635"/>
                <a:gd name="connsiteX5" fmla="*/ 422307 w 5071813"/>
                <a:gd name="connsiteY5" fmla="*/ 1089264 h 4006635"/>
                <a:gd name="connsiteX6" fmla="*/ 465850 w 5071813"/>
                <a:gd name="connsiteY6" fmla="*/ 1132806 h 4006635"/>
                <a:gd name="connsiteX7" fmla="*/ 552936 w 5071813"/>
                <a:gd name="connsiteY7" fmla="*/ 1161835 h 4006635"/>
                <a:gd name="connsiteX8" fmla="*/ 625507 w 5071813"/>
                <a:gd name="connsiteY8" fmla="*/ 1248921 h 4006635"/>
                <a:gd name="connsiteX9" fmla="*/ 640021 w 5071813"/>
                <a:gd name="connsiteY9" fmla="*/ 1292464 h 4006635"/>
                <a:gd name="connsiteX10" fmla="*/ 683564 w 5071813"/>
                <a:gd name="connsiteY10" fmla="*/ 1306978 h 4006635"/>
                <a:gd name="connsiteX11" fmla="*/ 756136 w 5071813"/>
                <a:gd name="connsiteY11" fmla="*/ 1408578 h 4006635"/>
                <a:gd name="connsiteX12" fmla="*/ 828707 w 5071813"/>
                <a:gd name="connsiteY12" fmla="*/ 1466635 h 4006635"/>
                <a:gd name="connsiteX13" fmla="*/ 857736 w 5071813"/>
                <a:gd name="connsiteY13" fmla="*/ 1524692 h 4006635"/>
                <a:gd name="connsiteX14" fmla="*/ 872250 w 5071813"/>
                <a:gd name="connsiteY14" fmla="*/ 1568235 h 4006635"/>
                <a:gd name="connsiteX15" fmla="*/ 930307 w 5071813"/>
                <a:gd name="connsiteY15" fmla="*/ 1553721 h 4006635"/>
                <a:gd name="connsiteX16" fmla="*/ 944821 w 5071813"/>
                <a:gd name="connsiteY16" fmla="*/ 1510178 h 4006635"/>
                <a:gd name="connsiteX17" fmla="*/ 988364 w 5071813"/>
                <a:gd name="connsiteY17" fmla="*/ 1495664 h 4006635"/>
                <a:gd name="connsiteX18" fmla="*/ 1089964 w 5071813"/>
                <a:gd name="connsiteY18" fmla="*/ 1539206 h 4006635"/>
                <a:gd name="connsiteX19" fmla="*/ 1148021 w 5071813"/>
                <a:gd name="connsiteY19" fmla="*/ 1873035 h 4006635"/>
                <a:gd name="connsiteX20" fmla="*/ 1191564 w 5071813"/>
                <a:gd name="connsiteY20" fmla="*/ 1960121 h 4006635"/>
                <a:gd name="connsiteX21" fmla="*/ 1235107 w 5071813"/>
                <a:gd name="connsiteY21" fmla="*/ 1974635 h 4006635"/>
                <a:gd name="connsiteX22" fmla="*/ 1278650 w 5071813"/>
                <a:gd name="connsiteY22" fmla="*/ 2003664 h 4006635"/>
                <a:gd name="connsiteX23" fmla="*/ 1307679 w 5071813"/>
                <a:gd name="connsiteY23" fmla="*/ 2119778 h 4006635"/>
                <a:gd name="connsiteX24" fmla="*/ 1394764 w 5071813"/>
                <a:gd name="connsiteY24" fmla="*/ 2206864 h 4006635"/>
                <a:gd name="connsiteX25" fmla="*/ 1525393 w 5071813"/>
                <a:gd name="connsiteY25" fmla="*/ 2221378 h 4006635"/>
                <a:gd name="connsiteX26" fmla="*/ 1583450 w 5071813"/>
                <a:gd name="connsiteY26" fmla="*/ 2250406 h 4006635"/>
                <a:gd name="connsiteX27" fmla="*/ 1597964 w 5071813"/>
                <a:gd name="connsiteY27" fmla="*/ 2293949 h 4006635"/>
                <a:gd name="connsiteX28" fmla="*/ 1641507 w 5071813"/>
                <a:gd name="connsiteY28" fmla="*/ 2322978 h 4006635"/>
                <a:gd name="connsiteX29" fmla="*/ 1786650 w 5071813"/>
                <a:gd name="connsiteY29" fmla="*/ 2308464 h 4006635"/>
                <a:gd name="connsiteX30" fmla="*/ 1801164 w 5071813"/>
                <a:gd name="connsiteY30" fmla="*/ 2264921 h 4006635"/>
                <a:gd name="connsiteX31" fmla="*/ 1873736 w 5071813"/>
                <a:gd name="connsiteY31" fmla="*/ 2279435 h 4006635"/>
                <a:gd name="connsiteX32" fmla="*/ 2062421 w 5071813"/>
                <a:gd name="connsiteY32" fmla="*/ 2293949 h 4006635"/>
                <a:gd name="connsiteX33" fmla="*/ 2076936 w 5071813"/>
                <a:gd name="connsiteY33" fmla="*/ 2250406 h 4006635"/>
                <a:gd name="connsiteX34" fmla="*/ 2062421 w 5071813"/>
                <a:gd name="connsiteY34" fmla="*/ 2206864 h 4006635"/>
                <a:gd name="connsiteX35" fmla="*/ 1946307 w 5071813"/>
                <a:gd name="connsiteY35" fmla="*/ 2177835 h 4006635"/>
                <a:gd name="connsiteX36" fmla="*/ 1960821 w 5071813"/>
                <a:gd name="connsiteY36" fmla="*/ 1989149 h 4006635"/>
                <a:gd name="connsiteX37" fmla="*/ 1917279 w 5071813"/>
                <a:gd name="connsiteY37" fmla="*/ 1960121 h 4006635"/>
                <a:gd name="connsiteX38" fmla="*/ 1844707 w 5071813"/>
                <a:gd name="connsiteY38" fmla="*/ 1873035 h 4006635"/>
                <a:gd name="connsiteX39" fmla="*/ 1859221 w 5071813"/>
                <a:gd name="connsiteY39" fmla="*/ 1829492 h 4006635"/>
                <a:gd name="connsiteX40" fmla="*/ 1786650 w 5071813"/>
                <a:gd name="connsiteY40" fmla="*/ 1756921 h 4006635"/>
                <a:gd name="connsiteX41" fmla="*/ 1743107 w 5071813"/>
                <a:gd name="connsiteY41" fmla="*/ 1742406 h 4006635"/>
                <a:gd name="connsiteX42" fmla="*/ 1730520 w 5071813"/>
                <a:gd name="connsiteY42" fmla="*/ 1677659 h 4006635"/>
                <a:gd name="connsiteX43" fmla="*/ 1643889 w 5071813"/>
                <a:gd name="connsiteY43" fmla="*/ 1631962 h 4006635"/>
                <a:gd name="connsiteX44" fmla="*/ 1583450 w 5071813"/>
                <a:gd name="connsiteY44" fmla="*/ 1698864 h 4006635"/>
                <a:gd name="connsiteX45" fmla="*/ 1525393 w 5071813"/>
                <a:gd name="connsiteY45" fmla="*/ 1727892 h 4006635"/>
                <a:gd name="connsiteX46" fmla="*/ 1481850 w 5071813"/>
                <a:gd name="connsiteY46" fmla="*/ 1742406 h 4006635"/>
                <a:gd name="connsiteX47" fmla="*/ 1438307 w 5071813"/>
                <a:gd name="connsiteY47" fmla="*/ 1771435 h 4006635"/>
                <a:gd name="connsiteX48" fmla="*/ 1351221 w 5071813"/>
                <a:gd name="connsiteY48" fmla="*/ 1800464 h 4006635"/>
                <a:gd name="connsiteX49" fmla="*/ 1249621 w 5071813"/>
                <a:gd name="connsiteY49" fmla="*/ 1771435 h 4006635"/>
                <a:gd name="connsiteX50" fmla="*/ 1235107 w 5071813"/>
                <a:gd name="connsiteY50" fmla="*/ 1713378 h 4006635"/>
                <a:gd name="connsiteX51" fmla="*/ 1293164 w 5071813"/>
                <a:gd name="connsiteY51" fmla="*/ 1684349 h 4006635"/>
                <a:gd name="connsiteX52" fmla="*/ 1421638 w 5071813"/>
                <a:gd name="connsiteY52" fmla="*/ 1703172 h 4006635"/>
                <a:gd name="connsiteX53" fmla="*/ 1571318 w 5071813"/>
                <a:gd name="connsiteY53" fmla="*/ 1613479 h 4006635"/>
                <a:gd name="connsiteX54" fmla="*/ 1641507 w 5071813"/>
                <a:gd name="connsiteY54" fmla="*/ 1553721 h 4006635"/>
                <a:gd name="connsiteX55" fmla="*/ 1597964 w 5071813"/>
                <a:gd name="connsiteY55" fmla="*/ 1539206 h 4006635"/>
                <a:gd name="connsiteX56" fmla="*/ 1510879 w 5071813"/>
                <a:gd name="connsiteY56" fmla="*/ 1466635 h 4006635"/>
                <a:gd name="connsiteX57" fmla="*/ 1452821 w 5071813"/>
                <a:gd name="connsiteY57" fmla="*/ 1379549 h 4006635"/>
                <a:gd name="connsiteX58" fmla="*/ 1423793 w 5071813"/>
                <a:gd name="connsiteY58" fmla="*/ 1321492 h 4006635"/>
                <a:gd name="connsiteX59" fmla="*/ 1322193 w 5071813"/>
                <a:gd name="connsiteY59" fmla="*/ 1234406 h 4006635"/>
                <a:gd name="connsiteX60" fmla="*/ 1264136 w 5071813"/>
                <a:gd name="connsiteY60" fmla="*/ 1219892 h 4006635"/>
                <a:gd name="connsiteX61" fmla="*/ 1322193 w 5071813"/>
                <a:gd name="connsiteY61" fmla="*/ 1205378 h 4006635"/>
                <a:gd name="connsiteX62" fmla="*/ 1467336 w 5071813"/>
                <a:gd name="connsiteY62" fmla="*/ 1321492 h 4006635"/>
                <a:gd name="connsiteX63" fmla="*/ 1510879 w 5071813"/>
                <a:gd name="connsiteY63" fmla="*/ 1365035 h 4006635"/>
                <a:gd name="connsiteX64" fmla="*/ 1568936 w 5071813"/>
                <a:gd name="connsiteY64" fmla="*/ 1437606 h 4006635"/>
                <a:gd name="connsiteX65" fmla="*/ 1612479 w 5071813"/>
                <a:gd name="connsiteY65" fmla="*/ 1481149 h 4006635"/>
                <a:gd name="connsiteX66" fmla="*/ 1656021 w 5071813"/>
                <a:gd name="connsiteY66" fmla="*/ 1495664 h 4006635"/>
                <a:gd name="connsiteX67" fmla="*/ 1743107 w 5071813"/>
                <a:gd name="connsiteY67" fmla="*/ 1553721 h 4006635"/>
                <a:gd name="connsiteX68" fmla="*/ 1772136 w 5071813"/>
                <a:gd name="connsiteY68" fmla="*/ 1597264 h 4006635"/>
                <a:gd name="connsiteX69" fmla="*/ 1859221 w 5071813"/>
                <a:gd name="connsiteY69" fmla="*/ 1640806 h 4006635"/>
                <a:gd name="connsiteX70" fmla="*/ 1902764 w 5071813"/>
                <a:gd name="connsiteY70" fmla="*/ 1669835 h 4006635"/>
                <a:gd name="connsiteX71" fmla="*/ 1946307 w 5071813"/>
                <a:gd name="connsiteY71" fmla="*/ 1756921 h 4006635"/>
                <a:gd name="connsiteX72" fmla="*/ 1975336 w 5071813"/>
                <a:gd name="connsiteY72" fmla="*/ 1800464 h 4006635"/>
                <a:gd name="connsiteX73" fmla="*/ 2018879 w 5071813"/>
                <a:gd name="connsiteY73" fmla="*/ 1887549 h 4006635"/>
                <a:gd name="connsiteX74" fmla="*/ 2062421 w 5071813"/>
                <a:gd name="connsiteY74" fmla="*/ 1902064 h 4006635"/>
                <a:gd name="connsiteX75" fmla="*/ 2120479 w 5071813"/>
                <a:gd name="connsiteY75" fmla="*/ 2018178 h 4006635"/>
                <a:gd name="connsiteX76" fmla="*/ 2164021 w 5071813"/>
                <a:gd name="connsiteY76" fmla="*/ 2076235 h 4006635"/>
                <a:gd name="connsiteX77" fmla="*/ 2207564 w 5071813"/>
                <a:gd name="connsiteY77" fmla="*/ 2206864 h 4006635"/>
                <a:gd name="connsiteX78" fmla="*/ 2280136 w 5071813"/>
                <a:gd name="connsiteY78" fmla="*/ 2192349 h 4006635"/>
                <a:gd name="connsiteX79" fmla="*/ 2255643 w 5071813"/>
                <a:gd name="connsiteY79" fmla="*/ 2158785 h 4006635"/>
                <a:gd name="connsiteX80" fmla="*/ 2243510 w 5071813"/>
                <a:gd name="connsiteY80" fmla="*/ 2108099 h 4006635"/>
                <a:gd name="connsiteX81" fmla="*/ 2185453 w 5071813"/>
                <a:gd name="connsiteY81" fmla="*/ 2044824 h 4006635"/>
                <a:gd name="connsiteX82" fmla="*/ 2149507 w 5071813"/>
                <a:gd name="connsiteY82" fmla="*/ 2003664 h 4006635"/>
                <a:gd name="connsiteX83" fmla="*/ 2265621 w 5071813"/>
                <a:gd name="connsiteY83" fmla="*/ 2003664 h 4006635"/>
                <a:gd name="connsiteX84" fmla="*/ 2352707 w 5071813"/>
                <a:gd name="connsiteY84" fmla="*/ 2076235 h 4006635"/>
                <a:gd name="connsiteX85" fmla="*/ 2367221 w 5071813"/>
                <a:gd name="connsiteY85" fmla="*/ 2119778 h 4006635"/>
                <a:gd name="connsiteX86" fmla="*/ 2396250 w 5071813"/>
                <a:gd name="connsiteY86" fmla="*/ 2047206 h 4006635"/>
                <a:gd name="connsiteX87" fmla="*/ 2336038 w 5071813"/>
                <a:gd name="connsiteY87" fmla="*/ 1980304 h 4006635"/>
                <a:gd name="connsiteX88" fmla="*/ 2265621 w 5071813"/>
                <a:gd name="connsiteY88" fmla="*/ 1960121 h 4006635"/>
                <a:gd name="connsiteX89" fmla="*/ 2251107 w 5071813"/>
                <a:gd name="connsiteY89" fmla="*/ 1916578 h 4006635"/>
                <a:gd name="connsiteX90" fmla="*/ 2294650 w 5071813"/>
                <a:gd name="connsiteY90" fmla="*/ 1902064 h 4006635"/>
                <a:gd name="connsiteX91" fmla="*/ 2367221 w 5071813"/>
                <a:gd name="connsiteY91" fmla="*/ 1916578 h 4006635"/>
                <a:gd name="connsiteX92" fmla="*/ 2454307 w 5071813"/>
                <a:gd name="connsiteY92" fmla="*/ 1931092 h 4006635"/>
                <a:gd name="connsiteX93" fmla="*/ 2512364 w 5071813"/>
                <a:gd name="connsiteY93" fmla="*/ 1844006 h 4006635"/>
                <a:gd name="connsiteX94" fmla="*/ 2410764 w 5071813"/>
                <a:gd name="connsiteY94" fmla="*/ 1814978 h 4006635"/>
                <a:gd name="connsiteX95" fmla="*/ 2309164 w 5071813"/>
                <a:gd name="connsiteY95" fmla="*/ 1785949 h 4006635"/>
                <a:gd name="connsiteX96" fmla="*/ 2338193 w 5071813"/>
                <a:gd name="connsiteY96" fmla="*/ 1713378 h 4006635"/>
                <a:gd name="connsiteX97" fmla="*/ 2425279 w 5071813"/>
                <a:gd name="connsiteY97" fmla="*/ 1684349 h 4006635"/>
                <a:gd name="connsiteX98" fmla="*/ 2526879 w 5071813"/>
                <a:gd name="connsiteY98" fmla="*/ 1626292 h 4006635"/>
                <a:gd name="connsiteX99" fmla="*/ 2541393 w 5071813"/>
                <a:gd name="connsiteY99" fmla="*/ 1568235 h 4006635"/>
                <a:gd name="connsiteX100" fmla="*/ 2497850 w 5071813"/>
                <a:gd name="connsiteY100" fmla="*/ 1553721 h 4006635"/>
                <a:gd name="connsiteX101" fmla="*/ 2396250 w 5071813"/>
                <a:gd name="connsiteY101" fmla="*/ 1524692 h 4006635"/>
                <a:gd name="connsiteX102" fmla="*/ 2396250 w 5071813"/>
                <a:gd name="connsiteY102" fmla="*/ 1423092 h 4006635"/>
                <a:gd name="connsiteX103" fmla="*/ 2439793 w 5071813"/>
                <a:gd name="connsiteY103" fmla="*/ 1408578 h 4006635"/>
                <a:gd name="connsiteX104" fmla="*/ 2483336 w 5071813"/>
                <a:gd name="connsiteY104" fmla="*/ 1379549 h 4006635"/>
                <a:gd name="connsiteX105" fmla="*/ 2483336 w 5071813"/>
                <a:gd name="connsiteY105" fmla="*/ 1263435 h 4006635"/>
                <a:gd name="connsiteX106" fmla="*/ 2439793 w 5071813"/>
                <a:gd name="connsiteY106" fmla="*/ 1248921 h 4006635"/>
                <a:gd name="connsiteX107" fmla="*/ 2265621 w 5071813"/>
                <a:gd name="connsiteY107" fmla="*/ 1219892 h 4006635"/>
                <a:gd name="connsiteX108" fmla="*/ 2149507 w 5071813"/>
                <a:gd name="connsiteY108" fmla="*/ 1248921 h 4006635"/>
                <a:gd name="connsiteX109" fmla="*/ 2091450 w 5071813"/>
                <a:gd name="connsiteY109" fmla="*/ 1306978 h 4006635"/>
                <a:gd name="connsiteX110" fmla="*/ 2105964 w 5071813"/>
                <a:gd name="connsiteY110" fmla="*/ 1365035 h 4006635"/>
                <a:gd name="connsiteX111" fmla="*/ 2134993 w 5071813"/>
                <a:gd name="connsiteY111" fmla="*/ 1466635 h 4006635"/>
                <a:gd name="connsiteX112" fmla="*/ 2091450 w 5071813"/>
                <a:gd name="connsiteY112" fmla="*/ 1626292 h 4006635"/>
                <a:gd name="connsiteX113" fmla="*/ 2076936 w 5071813"/>
                <a:gd name="connsiteY113" fmla="*/ 1669835 h 4006635"/>
                <a:gd name="connsiteX114" fmla="*/ 2033393 w 5071813"/>
                <a:gd name="connsiteY114" fmla="*/ 1684349 h 4006635"/>
                <a:gd name="connsiteX115" fmla="*/ 1960821 w 5071813"/>
                <a:gd name="connsiteY115" fmla="*/ 1669835 h 4006635"/>
                <a:gd name="connsiteX116" fmla="*/ 2006065 w 5071813"/>
                <a:gd name="connsiteY116" fmla="*/ 1469697 h 4006635"/>
                <a:gd name="connsiteX117" fmla="*/ 1929186 w 5071813"/>
                <a:gd name="connsiteY117" fmla="*/ 1426608 h 4006635"/>
                <a:gd name="connsiteX118" fmla="*/ 1873736 w 5071813"/>
                <a:gd name="connsiteY118" fmla="*/ 1510178 h 4006635"/>
                <a:gd name="connsiteX119" fmla="*/ 1831667 w 5071813"/>
                <a:gd name="connsiteY119" fmla="*/ 1553947 h 4006635"/>
                <a:gd name="connsiteX120" fmla="*/ 1782908 w 5071813"/>
                <a:gd name="connsiteY120" fmla="*/ 1508478 h 4006635"/>
                <a:gd name="connsiteX121" fmla="*/ 1685050 w 5071813"/>
                <a:gd name="connsiteY121" fmla="*/ 1510178 h 4006635"/>
                <a:gd name="connsiteX122" fmla="*/ 1714079 w 5071813"/>
                <a:gd name="connsiteY122" fmla="*/ 1466635 h 4006635"/>
                <a:gd name="connsiteX123" fmla="*/ 1815679 w 5071813"/>
                <a:gd name="connsiteY123" fmla="*/ 1423092 h 4006635"/>
                <a:gd name="connsiteX124" fmla="*/ 1859221 w 5071813"/>
                <a:gd name="connsiteY124" fmla="*/ 1394064 h 4006635"/>
                <a:gd name="connsiteX125" fmla="*/ 1888250 w 5071813"/>
                <a:gd name="connsiteY125" fmla="*/ 1306978 h 4006635"/>
                <a:gd name="connsiteX126" fmla="*/ 1931793 w 5071813"/>
                <a:gd name="connsiteY126" fmla="*/ 1277949 h 4006635"/>
                <a:gd name="connsiteX127" fmla="*/ 1989850 w 5071813"/>
                <a:gd name="connsiteY127" fmla="*/ 1263435 h 4006635"/>
                <a:gd name="connsiteX128" fmla="*/ 2033393 w 5071813"/>
                <a:gd name="connsiteY128" fmla="*/ 1248921 h 4006635"/>
                <a:gd name="connsiteX129" fmla="*/ 2120479 w 5071813"/>
                <a:gd name="connsiteY129" fmla="*/ 1161835 h 4006635"/>
                <a:gd name="connsiteX130" fmla="*/ 2076936 w 5071813"/>
                <a:gd name="connsiteY130" fmla="*/ 1147321 h 4006635"/>
                <a:gd name="connsiteX131" fmla="*/ 1902764 w 5071813"/>
                <a:gd name="connsiteY131" fmla="*/ 1161835 h 4006635"/>
                <a:gd name="connsiteX132" fmla="*/ 1873736 w 5071813"/>
                <a:gd name="connsiteY132" fmla="*/ 1205378 h 4006635"/>
                <a:gd name="connsiteX133" fmla="*/ 1830193 w 5071813"/>
                <a:gd name="connsiteY133" fmla="*/ 1292464 h 4006635"/>
                <a:gd name="connsiteX134" fmla="*/ 1743107 w 5071813"/>
                <a:gd name="connsiteY134" fmla="*/ 1365035 h 4006635"/>
                <a:gd name="connsiteX135" fmla="*/ 1641507 w 5071813"/>
                <a:gd name="connsiteY135" fmla="*/ 1423092 h 4006635"/>
                <a:gd name="connsiteX136" fmla="*/ 1597964 w 5071813"/>
                <a:gd name="connsiteY136" fmla="*/ 1408578 h 4006635"/>
                <a:gd name="connsiteX137" fmla="*/ 1568936 w 5071813"/>
                <a:gd name="connsiteY137" fmla="*/ 1350521 h 4006635"/>
                <a:gd name="connsiteX138" fmla="*/ 1612479 w 5071813"/>
                <a:gd name="connsiteY138" fmla="*/ 1321492 h 4006635"/>
                <a:gd name="connsiteX139" fmla="*/ 1656021 w 5071813"/>
                <a:gd name="connsiteY139" fmla="*/ 1306978 h 4006635"/>
                <a:gd name="connsiteX140" fmla="*/ 1757621 w 5071813"/>
                <a:gd name="connsiteY140" fmla="*/ 1263435 h 4006635"/>
                <a:gd name="connsiteX141" fmla="*/ 1786650 w 5071813"/>
                <a:gd name="connsiteY141" fmla="*/ 1219892 h 4006635"/>
                <a:gd name="connsiteX142" fmla="*/ 1685050 w 5071813"/>
                <a:gd name="connsiteY142" fmla="*/ 1190864 h 4006635"/>
                <a:gd name="connsiteX143" fmla="*/ 1452821 w 5071813"/>
                <a:gd name="connsiteY143" fmla="*/ 1234406 h 4006635"/>
                <a:gd name="connsiteX144" fmla="*/ 1510879 w 5071813"/>
                <a:gd name="connsiteY144" fmla="*/ 1205378 h 4006635"/>
                <a:gd name="connsiteX145" fmla="*/ 1525393 w 5071813"/>
                <a:gd name="connsiteY145" fmla="*/ 1161835 h 4006635"/>
                <a:gd name="connsiteX146" fmla="*/ 1685050 w 5071813"/>
                <a:gd name="connsiteY146" fmla="*/ 1147321 h 4006635"/>
                <a:gd name="connsiteX147" fmla="*/ 1641507 w 5071813"/>
                <a:gd name="connsiteY147" fmla="*/ 1118292 h 4006635"/>
                <a:gd name="connsiteX148" fmla="*/ 1220593 w 5071813"/>
                <a:gd name="connsiteY148" fmla="*/ 1074749 h 4006635"/>
                <a:gd name="connsiteX149" fmla="*/ 1206079 w 5071813"/>
                <a:gd name="connsiteY149" fmla="*/ 1031206 h 4006635"/>
                <a:gd name="connsiteX150" fmla="*/ 1264136 w 5071813"/>
                <a:gd name="connsiteY150" fmla="*/ 1016692 h 4006635"/>
                <a:gd name="connsiteX151" fmla="*/ 1351221 w 5071813"/>
                <a:gd name="connsiteY151" fmla="*/ 1002178 h 4006635"/>
                <a:gd name="connsiteX152" fmla="*/ 1293164 w 5071813"/>
                <a:gd name="connsiteY152" fmla="*/ 915092 h 4006635"/>
                <a:gd name="connsiteX153" fmla="*/ 1264136 w 5071813"/>
                <a:gd name="connsiteY153" fmla="*/ 857035 h 4006635"/>
                <a:gd name="connsiteX154" fmla="*/ 1380250 w 5071813"/>
                <a:gd name="connsiteY154" fmla="*/ 886064 h 4006635"/>
                <a:gd name="connsiteX155" fmla="*/ 1467336 w 5071813"/>
                <a:gd name="connsiteY155" fmla="*/ 987664 h 4006635"/>
                <a:gd name="connsiteX156" fmla="*/ 1583450 w 5071813"/>
                <a:gd name="connsiteY156" fmla="*/ 1031206 h 4006635"/>
                <a:gd name="connsiteX157" fmla="*/ 1626993 w 5071813"/>
                <a:gd name="connsiteY157" fmla="*/ 973149 h 4006635"/>
                <a:gd name="connsiteX158" fmla="*/ 1568936 w 5071813"/>
                <a:gd name="connsiteY158" fmla="*/ 929606 h 4006635"/>
                <a:gd name="connsiteX159" fmla="*/ 1685050 w 5071813"/>
                <a:gd name="connsiteY159" fmla="*/ 944121 h 4006635"/>
                <a:gd name="connsiteX160" fmla="*/ 1728593 w 5071813"/>
                <a:gd name="connsiteY160" fmla="*/ 958635 h 4006635"/>
                <a:gd name="connsiteX161" fmla="*/ 1786650 w 5071813"/>
                <a:gd name="connsiteY161" fmla="*/ 973149 h 4006635"/>
                <a:gd name="connsiteX162" fmla="*/ 1844707 w 5071813"/>
                <a:gd name="connsiteY162" fmla="*/ 1002178 h 4006635"/>
                <a:gd name="connsiteX163" fmla="*/ 2076936 w 5071813"/>
                <a:gd name="connsiteY163" fmla="*/ 987664 h 4006635"/>
                <a:gd name="connsiteX164" fmla="*/ 1989850 w 5071813"/>
                <a:gd name="connsiteY164" fmla="*/ 929606 h 4006635"/>
                <a:gd name="connsiteX165" fmla="*/ 1960821 w 5071813"/>
                <a:gd name="connsiteY165" fmla="*/ 886064 h 4006635"/>
                <a:gd name="connsiteX166" fmla="*/ 1917279 w 5071813"/>
                <a:gd name="connsiteY166" fmla="*/ 784464 h 4006635"/>
                <a:gd name="connsiteX167" fmla="*/ 1830193 w 5071813"/>
                <a:gd name="connsiteY167" fmla="*/ 755435 h 4006635"/>
                <a:gd name="connsiteX168" fmla="*/ 1772136 w 5071813"/>
                <a:gd name="connsiteY168" fmla="*/ 726406 h 4006635"/>
                <a:gd name="connsiteX169" fmla="*/ 1743107 w 5071813"/>
                <a:gd name="connsiteY169" fmla="*/ 682864 h 4006635"/>
                <a:gd name="connsiteX170" fmla="*/ 1786650 w 5071813"/>
                <a:gd name="connsiteY170" fmla="*/ 624806 h 4006635"/>
                <a:gd name="connsiteX171" fmla="*/ 1888250 w 5071813"/>
                <a:gd name="connsiteY171" fmla="*/ 566749 h 4006635"/>
                <a:gd name="connsiteX172" fmla="*/ 1946307 w 5071813"/>
                <a:gd name="connsiteY172" fmla="*/ 595778 h 4006635"/>
                <a:gd name="connsiteX173" fmla="*/ 2018879 w 5071813"/>
                <a:gd name="connsiteY173" fmla="*/ 711892 h 4006635"/>
                <a:gd name="connsiteX174" fmla="*/ 2047907 w 5071813"/>
                <a:gd name="connsiteY174" fmla="*/ 755435 h 4006635"/>
                <a:gd name="connsiteX175" fmla="*/ 2091450 w 5071813"/>
                <a:gd name="connsiteY175" fmla="*/ 784464 h 4006635"/>
                <a:gd name="connsiteX176" fmla="*/ 2120479 w 5071813"/>
                <a:gd name="connsiteY176" fmla="*/ 828006 h 4006635"/>
                <a:gd name="connsiteX177" fmla="*/ 2164021 w 5071813"/>
                <a:gd name="connsiteY177" fmla="*/ 871549 h 4006635"/>
                <a:gd name="connsiteX178" fmla="*/ 2251107 w 5071813"/>
                <a:gd name="connsiteY178" fmla="*/ 987664 h 4006635"/>
                <a:gd name="connsiteX179" fmla="*/ 2323679 w 5071813"/>
                <a:gd name="connsiteY179" fmla="*/ 1002178 h 4006635"/>
                <a:gd name="connsiteX180" fmla="*/ 2396250 w 5071813"/>
                <a:gd name="connsiteY180" fmla="*/ 828006 h 4006635"/>
                <a:gd name="connsiteX181" fmla="*/ 2439793 w 5071813"/>
                <a:gd name="connsiteY181" fmla="*/ 784464 h 4006635"/>
                <a:gd name="connsiteX182" fmla="*/ 2468821 w 5071813"/>
                <a:gd name="connsiteY182" fmla="*/ 740921 h 4006635"/>
                <a:gd name="connsiteX183" fmla="*/ 2483336 w 5071813"/>
                <a:gd name="connsiteY183" fmla="*/ 624806 h 4006635"/>
                <a:gd name="connsiteX184" fmla="*/ 2512364 w 5071813"/>
                <a:gd name="connsiteY184" fmla="*/ 566749 h 4006635"/>
                <a:gd name="connsiteX185" fmla="*/ 2613964 w 5071813"/>
                <a:gd name="connsiteY185" fmla="*/ 581264 h 4006635"/>
                <a:gd name="connsiteX186" fmla="*/ 2642993 w 5071813"/>
                <a:gd name="connsiteY186" fmla="*/ 624806 h 4006635"/>
                <a:gd name="connsiteX187" fmla="*/ 2555907 w 5071813"/>
                <a:gd name="connsiteY187" fmla="*/ 711892 h 4006635"/>
                <a:gd name="connsiteX188" fmla="*/ 2541393 w 5071813"/>
                <a:gd name="connsiteY188" fmla="*/ 755435 h 4006635"/>
                <a:gd name="connsiteX189" fmla="*/ 2512364 w 5071813"/>
                <a:gd name="connsiteY189" fmla="*/ 871549 h 4006635"/>
                <a:gd name="connsiteX190" fmla="*/ 2410764 w 5071813"/>
                <a:gd name="connsiteY190" fmla="*/ 1002178 h 4006635"/>
                <a:gd name="connsiteX191" fmla="*/ 2425279 w 5071813"/>
                <a:gd name="connsiteY191" fmla="*/ 1045721 h 4006635"/>
                <a:gd name="connsiteX192" fmla="*/ 2584936 w 5071813"/>
                <a:gd name="connsiteY192" fmla="*/ 1002178 h 4006635"/>
                <a:gd name="connsiteX193" fmla="*/ 2642993 w 5071813"/>
                <a:gd name="connsiteY193" fmla="*/ 1016692 h 4006635"/>
                <a:gd name="connsiteX194" fmla="*/ 2686536 w 5071813"/>
                <a:gd name="connsiteY194" fmla="*/ 1031206 h 4006635"/>
                <a:gd name="connsiteX195" fmla="*/ 2744593 w 5071813"/>
                <a:gd name="connsiteY195" fmla="*/ 1016692 h 4006635"/>
                <a:gd name="connsiteX196" fmla="*/ 2802650 w 5071813"/>
                <a:gd name="connsiteY196" fmla="*/ 900578 h 4006635"/>
                <a:gd name="connsiteX197" fmla="*/ 2831679 w 5071813"/>
                <a:gd name="connsiteY197" fmla="*/ 842521 h 4006635"/>
                <a:gd name="connsiteX198" fmla="*/ 2846193 w 5071813"/>
                <a:gd name="connsiteY198" fmla="*/ 798978 h 4006635"/>
                <a:gd name="connsiteX199" fmla="*/ 2831679 w 5071813"/>
                <a:gd name="connsiteY199" fmla="*/ 755435 h 4006635"/>
                <a:gd name="connsiteX200" fmla="*/ 2802650 w 5071813"/>
                <a:gd name="connsiteY200" fmla="*/ 653835 h 4006635"/>
                <a:gd name="connsiteX201" fmla="*/ 2773621 w 5071813"/>
                <a:gd name="connsiteY201" fmla="*/ 610292 h 4006635"/>
                <a:gd name="connsiteX202" fmla="*/ 2730079 w 5071813"/>
                <a:gd name="connsiteY202" fmla="*/ 523206 h 4006635"/>
                <a:gd name="connsiteX203" fmla="*/ 2672021 w 5071813"/>
                <a:gd name="connsiteY203" fmla="*/ 407092 h 4006635"/>
                <a:gd name="connsiteX204" fmla="*/ 2541393 w 5071813"/>
                <a:gd name="connsiteY204" fmla="*/ 378064 h 4006635"/>
                <a:gd name="connsiteX205" fmla="*/ 2425279 w 5071813"/>
                <a:gd name="connsiteY205" fmla="*/ 290978 h 4006635"/>
                <a:gd name="connsiteX206" fmla="*/ 2381736 w 5071813"/>
                <a:gd name="connsiteY206" fmla="*/ 261949 h 4006635"/>
                <a:gd name="connsiteX207" fmla="*/ 2294650 w 5071813"/>
                <a:gd name="connsiteY207" fmla="*/ 174864 h 4006635"/>
                <a:gd name="connsiteX208" fmla="*/ 2265621 w 5071813"/>
                <a:gd name="connsiteY208" fmla="*/ 116806 h 4006635"/>
                <a:gd name="connsiteX209" fmla="*/ 2251107 w 5071813"/>
                <a:gd name="connsiteY209" fmla="*/ 73264 h 4006635"/>
                <a:gd name="connsiteX210" fmla="*/ 2294650 w 5071813"/>
                <a:gd name="connsiteY210" fmla="*/ 102292 h 4006635"/>
                <a:gd name="connsiteX211" fmla="*/ 2396250 w 5071813"/>
                <a:gd name="connsiteY211" fmla="*/ 203892 h 4006635"/>
                <a:gd name="connsiteX212" fmla="*/ 2497850 w 5071813"/>
                <a:gd name="connsiteY212" fmla="*/ 290978 h 4006635"/>
                <a:gd name="connsiteX213" fmla="*/ 2584936 w 5071813"/>
                <a:gd name="connsiteY213" fmla="*/ 305492 h 4006635"/>
                <a:gd name="connsiteX214" fmla="*/ 2628479 w 5071813"/>
                <a:gd name="connsiteY214" fmla="*/ 334521 h 4006635"/>
                <a:gd name="connsiteX215" fmla="*/ 2686536 w 5071813"/>
                <a:gd name="connsiteY215" fmla="*/ 73264 h 4006635"/>
                <a:gd name="connsiteX216" fmla="*/ 2701050 w 5071813"/>
                <a:gd name="connsiteY216" fmla="*/ 692 h 4006635"/>
                <a:gd name="connsiteX217" fmla="*/ 2846193 w 5071813"/>
                <a:gd name="connsiteY217" fmla="*/ 131321 h 4006635"/>
                <a:gd name="connsiteX218" fmla="*/ 2860707 w 5071813"/>
                <a:gd name="connsiteY218" fmla="*/ 203892 h 4006635"/>
                <a:gd name="connsiteX219" fmla="*/ 2875221 w 5071813"/>
                <a:gd name="connsiteY219" fmla="*/ 407092 h 4006635"/>
                <a:gd name="connsiteX220" fmla="*/ 2918764 w 5071813"/>
                <a:gd name="connsiteY220" fmla="*/ 450635 h 4006635"/>
                <a:gd name="connsiteX221" fmla="*/ 2991336 w 5071813"/>
                <a:gd name="connsiteY221" fmla="*/ 523206 h 4006635"/>
                <a:gd name="connsiteX222" fmla="*/ 2947793 w 5071813"/>
                <a:gd name="connsiteY222" fmla="*/ 987664 h 4006635"/>
                <a:gd name="connsiteX223" fmla="*/ 2918764 w 5071813"/>
                <a:gd name="connsiteY223" fmla="*/ 1045721 h 4006635"/>
                <a:gd name="connsiteX224" fmla="*/ 2875221 w 5071813"/>
                <a:gd name="connsiteY224" fmla="*/ 1074749 h 4006635"/>
                <a:gd name="connsiteX225" fmla="*/ 2817164 w 5071813"/>
                <a:gd name="connsiteY225" fmla="*/ 1147321 h 4006635"/>
                <a:gd name="connsiteX226" fmla="*/ 2802650 w 5071813"/>
                <a:gd name="connsiteY226" fmla="*/ 1205378 h 4006635"/>
                <a:gd name="connsiteX227" fmla="*/ 2773621 w 5071813"/>
                <a:gd name="connsiteY227" fmla="*/ 1292464 h 4006635"/>
                <a:gd name="connsiteX228" fmla="*/ 2759107 w 5071813"/>
                <a:gd name="connsiteY228" fmla="*/ 1336006 h 4006635"/>
                <a:gd name="connsiteX229" fmla="*/ 2773621 w 5071813"/>
                <a:gd name="connsiteY229" fmla="*/ 1437606 h 4006635"/>
                <a:gd name="connsiteX230" fmla="*/ 2802650 w 5071813"/>
                <a:gd name="connsiteY230" fmla="*/ 1524692 h 4006635"/>
                <a:gd name="connsiteX231" fmla="*/ 2817164 w 5071813"/>
                <a:gd name="connsiteY231" fmla="*/ 1568235 h 4006635"/>
                <a:gd name="connsiteX232" fmla="*/ 2831679 w 5071813"/>
                <a:gd name="connsiteY232" fmla="*/ 1611778 h 4006635"/>
                <a:gd name="connsiteX233" fmla="*/ 2889736 w 5071813"/>
                <a:gd name="connsiteY233" fmla="*/ 1626292 h 4006635"/>
                <a:gd name="connsiteX234" fmla="*/ 2933279 w 5071813"/>
                <a:gd name="connsiteY234" fmla="*/ 1597264 h 4006635"/>
                <a:gd name="connsiteX235" fmla="*/ 2947793 w 5071813"/>
                <a:gd name="connsiteY235" fmla="*/ 1553721 h 4006635"/>
                <a:gd name="connsiteX236" fmla="*/ 2889736 w 5071813"/>
                <a:gd name="connsiteY236" fmla="*/ 1248921 h 4006635"/>
                <a:gd name="connsiteX237" fmla="*/ 2875221 w 5071813"/>
                <a:gd name="connsiteY237" fmla="*/ 1205378 h 4006635"/>
                <a:gd name="connsiteX238" fmla="*/ 2933279 w 5071813"/>
                <a:gd name="connsiteY238" fmla="*/ 1176349 h 4006635"/>
                <a:gd name="connsiteX239" fmla="*/ 2976821 w 5071813"/>
                <a:gd name="connsiteY239" fmla="*/ 1147321 h 4006635"/>
                <a:gd name="connsiteX240" fmla="*/ 3020364 w 5071813"/>
                <a:gd name="connsiteY240" fmla="*/ 1016692 h 4006635"/>
                <a:gd name="connsiteX241" fmla="*/ 3107450 w 5071813"/>
                <a:gd name="connsiteY241" fmla="*/ 1031206 h 4006635"/>
                <a:gd name="connsiteX242" fmla="*/ 3049393 w 5071813"/>
                <a:gd name="connsiteY242" fmla="*/ 1132806 h 4006635"/>
                <a:gd name="connsiteX243" fmla="*/ 3063907 w 5071813"/>
                <a:gd name="connsiteY243" fmla="*/ 1292464 h 4006635"/>
                <a:gd name="connsiteX244" fmla="*/ 3165507 w 5071813"/>
                <a:gd name="connsiteY244" fmla="*/ 1277949 h 4006635"/>
                <a:gd name="connsiteX245" fmla="*/ 3209050 w 5071813"/>
                <a:gd name="connsiteY245" fmla="*/ 1263435 h 4006635"/>
                <a:gd name="connsiteX246" fmla="*/ 3368707 w 5071813"/>
                <a:gd name="connsiteY246" fmla="*/ 1277949 h 4006635"/>
                <a:gd name="connsiteX247" fmla="*/ 3238079 w 5071813"/>
                <a:gd name="connsiteY247" fmla="*/ 1336006 h 4006635"/>
                <a:gd name="connsiteX248" fmla="*/ 3194536 w 5071813"/>
                <a:gd name="connsiteY248" fmla="*/ 1365035 h 4006635"/>
                <a:gd name="connsiteX249" fmla="*/ 3165507 w 5071813"/>
                <a:gd name="connsiteY249" fmla="*/ 1408578 h 4006635"/>
                <a:gd name="connsiteX250" fmla="*/ 3136479 w 5071813"/>
                <a:gd name="connsiteY250" fmla="*/ 1510178 h 4006635"/>
                <a:gd name="connsiteX251" fmla="*/ 3121964 w 5071813"/>
                <a:gd name="connsiteY251" fmla="*/ 1597264 h 4006635"/>
                <a:gd name="connsiteX252" fmla="*/ 3092936 w 5071813"/>
                <a:gd name="connsiteY252" fmla="*/ 1640806 h 4006635"/>
                <a:gd name="connsiteX253" fmla="*/ 3078421 w 5071813"/>
                <a:gd name="connsiteY253" fmla="*/ 1684349 h 4006635"/>
                <a:gd name="connsiteX254" fmla="*/ 3150993 w 5071813"/>
                <a:gd name="connsiteY254" fmla="*/ 1669835 h 4006635"/>
                <a:gd name="connsiteX255" fmla="*/ 3238079 w 5071813"/>
                <a:gd name="connsiteY255" fmla="*/ 1582749 h 4006635"/>
                <a:gd name="connsiteX256" fmla="*/ 3281621 w 5071813"/>
                <a:gd name="connsiteY256" fmla="*/ 1553721 h 4006635"/>
                <a:gd name="connsiteX257" fmla="*/ 3484821 w 5071813"/>
                <a:gd name="connsiteY257" fmla="*/ 1510178 h 4006635"/>
                <a:gd name="connsiteX258" fmla="*/ 3542879 w 5071813"/>
                <a:gd name="connsiteY258" fmla="*/ 1423092 h 4006635"/>
                <a:gd name="connsiteX259" fmla="*/ 3557393 w 5071813"/>
                <a:gd name="connsiteY259" fmla="*/ 1365035 h 4006635"/>
                <a:gd name="connsiteX260" fmla="*/ 3499336 w 5071813"/>
                <a:gd name="connsiteY260" fmla="*/ 1423092 h 4006635"/>
                <a:gd name="connsiteX261" fmla="*/ 3571907 w 5071813"/>
                <a:gd name="connsiteY261" fmla="*/ 1306978 h 4006635"/>
                <a:gd name="connsiteX262" fmla="*/ 3528364 w 5071813"/>
                <a:gd name="connsiteY262" fmla="*/ 1248921 h 4006635"/>
                <a:gd name="connsiteX263" fmla="*/ 3484821 w 5071813"/>
                <a:gd name="connsiteY263" fmla="*/ 1234406 h 4006635"/>
                <a:gd name="connsiteX264" fmla="*/ 3499336 w 5071813"/>
                <a:gd name="connsiteY264" fmla="*/ 1190864 h 4006635"/>
                <a:gd name="connsiteX265" fmla="*/ 3615450 w 5071813"/>
                <a:gd name="connsiteY265" fmla="*/ 1147321 h 4006635"/>
                <a:gd name="connsiteX266" fmla="*/ 3557393 w 5071813"/>
                <a:gd name="connsiteY266" fmla="*/ 915092 h 4006635"/>
                <a:gd name="connsiteX267" fmla="*/ 3513850 w 5071813"/>
                <a:gd name="connsiteY267" fmla="*/ 900578 h 4006635"/>
                <a:gd name="connsiteX268" fmla="*/ 3455793 w 5071813"/>
                <a:gd name="connsiteY268" fmla="*/ 871549 h 4006635"/>
                <a:gd name="connsiteX269" fmla="*/ 3412250 w 5071813"/>
                <a:gd name="connsiteY269" fmla="*/ 929606 h 4006635"/>
                <a:gd name="connsiteX270" fmla="*/ 3325164 w 5071813"/>
                <a:gd name="connsiteY270" fmla="*/ 1002178 h 4006635"/>
                <a:gd name="connsiteX271" fmla="*/ 3252593 w 5071813"/>
                <a:gd name="connsiteY271" fmla="*/ 1031206 h 4006635"/>
                <a:gd name="connsiteX272" fmla="*/ 3165507 w 5071813"/>
                <a:gd name="connsiteY272" fmla="*/ 1002178 h 4006635"/>
                <a:gd name="connsiteX273" fmla="*/ 3180021 w 5071813"/>
                <a:gd name="connsiteY273" fmla="*/ 915092 h 4006635"/>
                <a:gd name="connsiteX274" fmla="*/ 3296136 w 5071813"/>
                <a:gd name="connsiteY274" fmla="*/ 886064 h 4006635"/>
                <a:gd name="connsiteX275" fmla="*/ 3412250 w 5071813"/>
                <a:gd name="connsiteY275" fmla="*/ 842521 h 4006635"/>
                <a:gd name="connsiteX276" fmla="*/ 3470307 w 5071813"/>
                <a:gd name="connsiteY276" fmla="*/ 740921 h 4006635"/>
                <a:gd name="connsiteX277" fmla="*/ 3557393 w 5071813"/>
                <a:gd name="connsiteY277" fmla="*/ 711892 h 4006635"/>
                <a:gd name="connsiteX278" fmla="*/ 3629964 w 5071813"/>
                <a:gd name="connsiteY278" fmla="*/ 726406 h 4006635"/>
                <a:gd name="connsiteX279" fmla="*/ 3644479 w 5071813"/>
                <a:gd name="connsiteY279" fmla="*/ 784464 h 4006635"/>
                <a:gd name="connsiteX280" fmla="*/ 3702536 w 5071813"/>
                <a:gd name="connsiteY280" fmla="*/ 958635 h 4006635"/>
                <a:gd name="connsiteX281" fmla="*/ 3760593 w 5071813"/>
                <a:gd name="connsiteY281" fmla="*/ 944121 h 4006635"/>
                <a:gd name="connsiteX282" fmla="*/ 3731564 w 5071813"/>
                <a:gd name="connsiteY282" fmla="*/ 828006 h 4006635"/>
                <a:gd name="connsiteX283" fmla="*/ 3746079 w 5071813"/>
                <a:gd name="connsiteY283" fmla="*/ 769949 h 4006635"/>
                <a:gd name="connsiteX284" fmla="*/ 3789621 w 5071813"/>
                <a:gd name="connsiteY284" fmla="*/ 755435 h 4006635"/>
                <a:gd name="connsiteX285" fmla="*/ 3833164 w 5071813"/>
                <a:gd name="connsiteY285" fmla="*/ 726406 h 4006635"/>
                <a:gd name="connsiteX286" fmla="*/ 3891221 w 5071813"/>
                <a:gd name="connsiteY286" fmla="*/ 755435 h 4006635"/>
                <a:gd name="connsiteX287" fmla="*/ 3934764 w 5071813"/>
                <a:gd name="connsiteY287" fmla="*/ 769949 h 4006635"/>
                <a:gd name="connsiteX288" fmla="*/ 3963793 w 5071813"/>
                <a:gd name="connsiteY288" fmla="*/ 726406 h 4006635"/>
                <a:gd name="connsiteX289" fmla="*/ 4094421 w 5071813"/>
                <a:gd name="connsiteY289" fmla="*/ 653835 h 4006635"/>
                <a:gd name="connsiteX290" fmla="*/ 4152479 w 5071813"/>
                <a:gd name="connsiteY290" fmla="*/ 668349 h 4006635"/>
                <a:gd name="connsiteX291" fmla="*/ 4225050 w 5071813"/>
                <a:gd name="connsiteY291" fmla="*/ 653835 h 4006635"/>
                <a:gd name="connsiteX292" fmla="*/ 4210536 w 5071813"/>
                <a:gd name="connsiteY292" fmla="*/ 450635 h 4006635"/>
                <a:gd name="connsiteX293" fmla="*/ 4166993 w 5071813"/>
                <a:gd name="connsiteY293" fmla="*/ 421606 h 4006635"/>
                <a:gd name="connsiteX294" fmla="*/ 4108936 w 5071813"/>
                <a:gd name="connsiteY294" fmla="*/ 334521 h 4006635"/>
                <a:gd name="connsiteX295" fmla="*/ 4123450 w 5071813"/>
                <a:gd name="connsiteY295" fmla="*/ 276464 h 4006635"/>
                <a:gd name="connsiteX296" fmla="*/ 4254079 w 5071813"/>
                <a:gd name="connsiteY296" fmla="*/ 276464 h 4006635"/>
                <a:gd name="connsiteX297" fmla="*/ 4326650 w 5071813"/>
                <a:gd name="connsiteY297" fmla="*/ 261949 h 4006635"/>
                <a:gd name="connsiteX298" fmla="*/ 4384707 w 5071813"/>
                <a:gd name="connsiteY298" fmla="*/ 174864 h 4006635"/>
                <a:gd name="connsiteX299" fmla="*/ 4428250 w 5071813"/>
                <a:gd name="connsiteY299" fmla="*/ 145835 h 4006635"/>
                <a:gd name="connsiteX300" fmla="*/ 4457279 w 5071813"/>
                <a:gd name="connsiteY300" fmla="*/ 189378 h 4006635"/>
                <a:gd name="connsiteX301" fmla="*/ 4428250 w 5071813"/>
                <a:gd name="connsiteY301" fmla="*/ 363549 h 4006635"/>
                <a:gd name="connsiteX302" fmla="*/ 4457279 w 5071813"/>
                <a:gd name="connsiteY302" fmla="*/ 407092 h 4006635"/>
                <a:gd name="connsiteX303" fmla="*/ 4413736 w 5071813"/>
                <a:gd name="connsiteY303" fmla="*/ 494178 h 4006635"/>
                <a:gd name="connsiteX304" fmla="*/ 4355679 w 5071813"/>
                <a:gd name="connsiteY304" fmla="*/ 581264 h 4006635"/>
                <a:gd name="connsiteX305" fmla="*/ 4326650 w 5071813"/>
                <a:gd name="connsiteY305" fmla="*/ 668349 h 4006635"/>
                <a:gd name="connsiteX306" fmla="*/ 4283107 w 5071813"/>
                <a:gd name="connsiteY306" fmla="*/ 769949 h 4006635"/>
                <a:gd name="connsiteX307" fmla="*/ 4239564 w 5071813"/>
                <a:gd name="connsiteY307" fmla="*/ 798978 h 4006635"/>
                <a:gd name="connsiteX308" fmla="*/ 4210536 w 5071813"/>
                <a:gd name="connsiteY308" fmla="*/ 842521 h 4006635"/>
                <a:gd name="connsiteX309" fmla="*/ 4166993 w 5071813"/>
                <a:gd name="connsiteY309" fmla="*/ 857035 h 4006635"/>
                <a:gd name="connsiteX310" fmla="*/ 4108936 w 5071813"/>
                <a:gd name="connsiteY310" fmla="*/ 886064 h 4006635"/>
                <a:gd name="connsiteX311" fmla="*/ 4021850 w 5071813"/>
                <a:gd name="connsiteY311" fmla="*/ 915092 h 4006635"/>
                <a:gd name="connsiteX312" fmla="*/ 3978307 w 5071813"/>
                <a:gd name="connsiteY312" fmla="*/ 929606 h 4006635"/>
                <a:gd name="connsiteX313" fmla="*/ 3833164 w 5071813"/>
                <a:gd name="connsiteY313" fmla="*/ 1016692 h 4006635"/>
                <a:gd name="connsiteX314" fmla="*/ 3789621 w 5071813"/>
                <a:gd name="connsiteY314" fmla="*/ 1205378 h 4006635"/>
                <a:gd name="connsiteX315" fmla="*/ 3746079 w 5071813"/>
                <a:gd name="connsiteY315" fmla="*/ 1234406 h 4006635"/>
                <a:gd name="connsiteX316" fmla="*/ 3688021 w 5071813"/>
                <a:gd name="connsiteY316" fmla="*/ 1292464 h 4006635"/>
                <a:gd name="connsiteX317" fmla="*/ 3702536 w 5071813"/>
                <a:gd name="connsiteY317" fmla="*/ 1336006 h 4006635"/>
                <a:gd name="connsiteX318" fmla="*/ 3833164 w 5071813"/>
                <a:gd name="connsiteY318" fmla="*/ 1277949 h 4006635"/>
                <a:gd name="connsiteX319" fmla="*/ 3847679 w 5071813"/>
                <a:gd name="connsiteY319" fmla="*/ 1234406 h 4006635"/>
                <a:gd name="connsiteX320" fmla="*/ 3992821 w 5071813"/>
                <a:gd name="connsiteY320" fmla="*/ 1219892 h 4006635"/>
                <a:gd name="connsiteX321" fmla="*/ 4021850 w 5071813"/>
                <a:gd name="connsiteY321" fmla="*/ 1306978 h 4006635"/>
                <a:gd name="connsiteX322" fmla="*/ 4108936 w 5071813"/>
                <a:gd name="connsiteY322" fmla="*/ 1336006 h 4006635"/>
                <a:gd name="connsiteX323" fmla="*/ 4181507 w 5071813"/>
                <a:gd name="connsiteY323" fmla="*/ 1277949 h 4006635"/>
                <a:gd name="connsiteX324" fmla="*/ 4210536 w 5071813"/>
                <a:gd name="connsiteY324" fmla="*/ 1190864 h 4006635"/>
                <a:gd name="connsiteX325" fmla="*/ 4297621 w 5071813"/>
                <a:gd name="connsiteY325" fmla="*/ 1161835 h 4006635"/>
                <a:gd name="connsiteX326" fmla="*/ 4312136 w 5071813"/>
                <a:gd name="connsiteY326" fmla="*/ 1118292 h 4006635"/>
                <a:gd name="connsiteX327" fmla="*/ 4341164 w 5071813"/>
                <a:gd name="connsiteY327" fmla="*/ 1002178 h 4006635"/>
                <a:gd name="connsiteX328" fmla="*/ 4399221 w 5071813"/>
                <a:gd name="connsiteY328" fmla="*/ 915092 h 4006635"/>
                <a:gd name="connsiteX329" fmla="*/ 4399221 w 5071813"/>
                <a:gd name="connsiteY329" fmla="*/ 769949 h 4006635"/>
                <a:gd name="connsiteX330" fmla="*/ 4442764 w 5071813"/>
                <a:gd name="connsiteY330" fmla="*/ 798978 h 4006635"/>
                <a:gd name="connsiteX331" fmla="*/ 4471793 w 5071813"/>
                <a:gd name="connsiteY331" fmla="*/ 639321 h 4006635"/>
                <a:gd name="connsiteX332" fmla="*/ 4558879 w 5071813"/>
                <a:gd name="connsiteY332" fmla="*/ 653835 h 4006635"/>
                <a:gd name="connsiteX333" fmla="*/ 4587907 w 5071813"/>
                <a:gd name="connsiteY333" fmla="*/ 711892 h 4006635"/>
                <a:gd name="connsiteX334" fmla="*/ 4602421 w 5071813"/>
                <a:gd name="connsiteY334" fmla="*/ 769949 h 4006635"/>
                <a:gd name="connsiteX335" fmla="*/ 4660479 w 5071813"/>
                <a:gd name="connsiteY335" fmla="*/ 740921 h 4006635"/>
                <a:gd name="connsiteX336" fmla="*/ 4733050 w 5071813"/>
                <a:gd name="connsiteY336" fmla="*/ 755435 h 4006635"/>
                <a:gd name="connsiteX337" fmla="*/ 4704021 w 5071813"/>
                <a:gd name="connsiteY337" fmla="*/ 813492 h 4006635"/>
                <a:gd name="connsiteX338" fmla="*/ 4660479 w 5071813"/>
                <a:gd name="connsiteY338" fmla="*/ 828006 h 4006635"/>
                <a:gd name="connsiteX339" fmla="*/ 4558879 w 5071813"/>
                <a:gd name="connsiteY339" fmla="*/ 857035 h 4006635"/>
                <a:gd name="connsiteX340" fmla="*/ 4486307 w 5071813"/>
                <a:gd name="connsiteY340" fmla="*/ 973149 h 4006635"/>
                <a:gd name="connsiteX341" fmla="*/ 4573393 w 5071813"/>
                <a:gd name="connsiteY341" fmla="*/ 987664 h 4006635"/>
                <a:gd name="connsiteX342" fmla="*/ 4457279 w 5071813"/>
                <a:gd name="connsiteY342" fmla="*/ 1118292 h 4006635"/>
                <a:gd name="connsiteX343" fmla="*/ 4413736 w 5071813"/>
                <a:gd name="connsiteY343" fmla="*/ 1161835 h 4006635"/>
                <a:gd name="connsiteX344" fmla="*/ 4355679 w 5071813"/>
                <a:gd name="connsiteY344" fmla="*/ 1234406 h 4006635"/>
                <a:gd name="connsiteX345" fmla="*/ 4268593 w 5071813"/>
                <a:gd name="connsiteY345" fmla="*/ 1263435 h 4006635"/>
                <a:gd name="connsiteX346" fmla="*/ 4225050 w 5071813"/>
                <a:gd name="connsiteY346" fmla="*/ 1292464 h 4006635"/>
                <a:gd name="connsiteX347" fmla="*/ 4210536 w 5071813"/>
                <a:gd name="connsiteY347" fmla="*/ 1350521 h 4006635"/>
                <a:gd name="connsiteX348" fmla="*/ 4181507 w 5071813"/>
                <a:gd name="connsiteY348" fmla="*/ 1394064 h 4006635"/>
                <a:gd name="connsiteX349" fmla="*/ 4254079 w 5071813"/>
                <a:gd name="connsiteY349" fmla="*/ 1452121 h 4006635"/>
                <a:gd name="connsiteX350" fmla="*/ 4283107 w 5071813"/>
                <a:gd name="connsiteY350" fmla="*/ 1408578 h 4006635"/>
                <a:gd name="connsiteX351" fmla="*/ 4341164 w 5071813"/>
                <a:gd name="connsiteY351" fmla="*/ 1394064 h 4006635"/>
                <a:gd name="connsiteX352" fmla="*/ 4428250 w 5071813"/>
                <a:gd name="connsiteY352" fmla="*/ 1365035 h 4006635"/>
                <a:gd name="connsiteX353" fmla="*/ 4471793 w 5071813"/>
                <a:gd name="connsiteY353" fmla="*/ 1350521 h 4006635"/>
                <a:gd name="connsiteX354" fmla="*/ 4573393 w 5071813"/>
                <a:gd name="connsiteY354" fmla="*/ 1321492 h 4006635"/>
                <a:gd name="connsiteX355" fmla="*/ 4791107 w 5071813"/>
                <a:gd name="connsiteY355" fmla="*/ 1219892 h 4006635"/>
                <a:gd name="connsiteX356" fmla="*/ 4834650 w 5071813"/>
                <a:gd name="connsiteY356" fmla="*/ 1205378 h 4006635"/>
                <a:gd name="connsiteX357" fmla="*/ 4892707 w 5071813"/>
                <a:gd name="connsiteY357" fmla="*/ 1190864 h 4006635"/>
                <a:gd name="connsiteX358" fmla="*/ 4950764 w 5071813"/>
                <a:gd name="connsiteY358" fmla="*/ 1147321 h 4006635"/>
                <a:gd name="connsiteX359" fmla="*/ 5052364 w 5071813"/>
                <a:gd name="connsiteY359" fmla="*/ 1161835 h 4006635"/>
                <a:gd name="connsiteX360" fmla="*/ 5023336 w 5071813"/>
                <a:gd name="connsiteY360" fmla="*/ 1248921 h 4006635"/>
                <a:gd name="connsiteX361" fmla="*/ 4936250 w 5071813"/>
                <a:gd name="connsiteY361" fmla="*/ 1263435 h 4006635"/>
                <a:gd name="connsiteX362" fmla="*/ 4849164 w 5071813"/>
                <a:gd name="connsiteY362" fmla="*/ 1336006 h 4006635"/>
                <a:gd name="connsiteX363" fmla="*/ 4820136 w 5071813"/>
                <a:gd name="connsiteY363" fmla="*/ 1394064 h 4006635"/>
                <a:gd name="connsiteX364" fmla="*/ 4805621 w 5071813"/>
                <a:gd name="connsiteY364" fmla="*/ 1437606 h 4006635"/>
                <a:gd name="connsiteX365" fmla="*/ 4747564 w 5071813"/>
                <a:gd name="connsiteY365" fmla="*/ 1452121 h 4006635"/>
                <a:gd name="connsiteX366" fmla="*/ 4587907 w 5071813"/>
                <a:gd name="connsiteY366" fmla="*/ 1437606 h 4006635"/>
                <a:gd name="connsiteX367" fmla="*/ 4544364 w 5071813"/>
                <a:gd name="connsiteY367" fmla="*/ 1423092 h 4006635"/>
                <a:gd name="connsiteX368" fmla="*/ 4399221 w 5071813"/>
                <a:gd name="connsiteY368" fmla="*/ 1437606 h 4006635"/>
                <a:gd name="connsiteX369" fmla="*/ 4355679 w 5071813"/>
                <a:gd name="connsiteY369" fmla="*/ 1466635 h 4006635"/>
                <a:gd name="connsiteX370" fmla="*/ 4312136 w 5071813"/>
                <a:gd name="connsiteY370" fmla="*/ 1481149 h 4006635"/>
                <a:gd name="connsiteX371" fmla="*/ 4254079 w 5071813"/>
                <a:gd name="connsiteY371" fmla="*/ 1510178 h 4006635"/>
                <a:gd name="connsiteX372" fmla="*/ 4225050 w 5071813"/>
                <a:gd name="connsiteY372" fmla="*/ 1568235 h 4006635"/>
                <a:gd name="connsiteX373" fmla="*/ 4181507 w 5071813"/>
                <a:gd name="connsiteY373" fmla="*/ 1597264 h 4006635"/>
                <a:gd name="connsiteX374" fmla="*/ 4137964 w 5071813"/>
                <a:gd name="connsiteY374" fmla="*/ 1640806 h 4006635"/>
                <a:gd name="connsiteX375" fmla="*/ 4065393 w 5071813"/>
                <a:gd name="connsiteY375" fmla="*/ 1437606 h 4006635"/>
                <a:gd name="connsiteX376" fmla="*/ 3891221 w 5071813"/>
                <a:gd name="connsiteY376" fmla="*/ 1466635 h 4006635"/>
                <a:gd name="connsiteX377" fmla="*/ 3847679 w 5071813"/>
                <a:gd name="connsiteY377" fmla="*/ 1495664 h 4006635"/>
                <a:gd name="connsiteX378" fmla="*/ 3920250 w 5071813"/>
                <a:gd name="connsiteY378" fmla="*/ 1553721 h 4006635"/>
                <a:gd name="connsiteX379" fmla="*/ 4007336 w 5071813"/>
                <a:gd name="connsiteY379" fmla="*/ 1655321 h 4006635"/>
                <a:gd name="connsiteX380" fmla="*/ 4021850 w 5071813"/>
                <a:gd name="connsiteY380" fmla="*/ 1713378 h 4006635"/>
                <a:gd name="connsiteX381" fmla="*/ 4036364 w 5071813"/>
                <a:gd name="connsiteY381" fmla="*/ 1756921 h 4006635"/>
                <a:gd name="connsiteX382" fmla="*/ 4021850 w 5071813"/>
                <a:gd name="connsiteY382" fmla="*/ 1800464 h 4006635"/>
                <a:gd name="connsiteX383" fmla="*/ 3978307 w 5071813"/>
                <a:gd name="connsiteY383" fmla="*/ 1785949 h 4006635"/>
                <a:gd name="connsiteX384" fmla="*/ 3905736 w 5071813"/>
                <a:gd name="connsiteY384" fmla="*/ 1698864 h 4006635"/>
                <a:gd name="connsiteX385" fmla="*/ 3818650 w 5071813"/>
                <a:gd name="connsiteY385" fmla="*/ 1655321 h 4006635"/>
                <a:gd name="connsiteX386" fmla="*/ 3775107 w 5071813"/>
                <a:gd name="connsiteY386" fmla="*/ 1626292 h 4006635"/>
                <a:gd name="connsiteX387" fmla="*/ 3557393 w 5071813"/>
                <a:gd name="connsiteY387" fmla="*/ 1669835 h 4006635"/>
                <a:gd name="connsiteX388" fmla="*/ 3499336 w 5071813"/>
                <a:gd name="connsiteY388" fmla="*/ 1684349 h 4006635"/>
                <a:gd name="connsiteX389" fmla="*/ 3412250 w 5071813"/>
                <a:gd name="connsiteY389" fmla="*/ 1727892 h 4006635"/>
                <a:gd name="connsiteX390" fmla="*/ 3455793 w 5071813"/>
                <a:gd name="connsiteY390" fmla="*/ 1713378 h 4006635"/>
                <a:gd name="connsiteX391" fmla="*/ 3513850 w 5071813"/>
                <a:gd name="connsiteY391" fmla="*/ 1727892 h 4006635"/>
                <a:gd name="connsiteX392" fmla="*/ 3629964 w 5071813"/>
                <a:gd name="connsiteY392" fmla="*/ 1742406 h 4006635"/>
                <a:gd name="connsiteX393" fmla="*/ 3673507 w 5071813"/>
                <a:gd name="connsiteY393" fmla="*/ 1771435 h 4006635"/>
                <a:gd name="connsiteX394" fmla="*/ 3702536 w 5071813"/>
                <a:gd name="connsiteY394" fmla="*/ 1844006 h 4006635"/>
                <a:gd name="connsiteX395" fmla="*/ 3688021 w 5071813"/>
                <a:gd name="connsiteY395" fmla="*/ 1887549 h 4006635"/>
                <a:gd name="connsiteX396" fmla="*/ 3644479 w 5071813"/>
                <a:gd name="connsiteY396" fmla="*/ 1858521 h 4006635"/>
                <a:gd name="connsiteX397" fmla="*/ 3586421 w 5071813"/>
                <a:gd name="connsiteY397" fmla="*/ 1814978 h 4006635"/>
                <a:gd name="connsiteX398" fmla="*/ 3252593 w 5071813"/>
                <a:gd name="connsiteY398" fmla="*/ 1800464 h 4006635"/>
                <a:gd name="connsiteX399" fmla="*/ 3180021 w 5071813"/>
                <a:gd name="connsiteY399" fmla="*/ 1814978 h 4006635"/>
                <a:gd name="connsiteX400" fmla="*/ 3165507 w 5071813"/>
                <a:gd name="connsiteY400" fmla="*/ 1858521 h 4006635"/>
                <a:gd name="connsiteX401" fmla="*/ 3107450 w 5071813"/>
                <a:gd name="connsiteY401" fmla="*/ 1873035 h 4006635"/>
                <a:gd name="connsiteX402" fmla="*/ 3063907 w 5071813"/>
                <a:gd name="connsiteY402" fmla="*/ 1902064 h 4006635"/>
                <a:gd name="connsiteX403" fmla="*/ 3107450 w 5071813"/>
                <a:gd name="connsiteY403" fmla="*/ 1916578 h 4006635"/>
                <a:gd name="connsiteX404" fmla="*/ 3165507 w 5071813"/>
                <a:gd name="connsiteY404" fmla="*/ 1931092 h 4006635"/>
                <a:gd name="connsiteX405" fmla="*/ 3209050 w 5071813"/>
                <a:gd name="connsiteY405" fmla="*/ 2018178 h 4006635"/>
                <a:gd name="connsiteX406" fmla="*/ 3267107 w 5071813"/>
                <a:gd name="connsiteY406" fmla="*/ 2047206 h 4006635"/>
                <a:gd name="connsiteX407" fmla="*/ 3368707 w 5071813"/>
                <a:gd name="connsiteY407" fmla="*/ 2003664 h 4006635"/>
                <a:gd name="connsiteX408" fmla="*/ 3455793 w 5071813"/>
                <a:gd name="connsiteY408" fmla="*/ 1974635 h 4006635"/>
                <a:gd name="connsiteX409" fmla="*/ 3499336 w 5071813"/>
                <a:gd name="connsiteY409" fmla="*/ 1960121 h 4006635"/>
                <a:gd name="connsiteX410" fmla="*/ 3600936 w 5071813"/>
                <a:gd name="connsiteY410" fmla="*/ 1974635 h 4006635"/>
                <a:gd name="connsiteX411" fmla="*/ 3615450 w 5071813"/>
                <a:gd name="connsiteY411" fmla="*/ 2018178 h 4006635"/>
                <a:gd name="connsiteX412" fmla="*/ 3644479 w 5071813"/>
                <a:gd name="connsiteY412" fmla="*/ 2061721 h 4006635"/>
                <a:gd name="connsiteX413" fmla="*/ 3658993 w 5071813"/>
                <a:gd name="connsiteY413" fmla="*/ 2105264 h 4006635"/>
                <a:gd name="connsiteX414" fmla="*/ 3804136 w 5071813"/>
                <a:gd name="connsiteY414" fmla="*/ 2279435 h 4006635"/>
                <a:gd name="connsiteX415" fmla="*/ 3847679 w 5071813"/>
                <a:gd name="connsiteY415" fmla="*/ 2293949 h 4006635"/>
                <a:gd name="connsiteX416" fmla="*/ 4007336 w 5071813"/>
                <a:gd name="connsiteY416" fmla="*/ 2279435 h 4006635"/>
                <a:gd name="connsiteX417" fmla="*/ 4108936 w 5071813"/>
                <a:gd name="connsiteY417" fmla="*/ 2177835 h 4006635"/>
                <a:gd name="connsiteX418" fmla="*/ 4210536 w 5071813"/>
                <a:gd name="connsiteY418" fmla="*/ 2134292 h 4006635"/>
                <a:gd name="connsiteX419" fmla="*/ 4283107 w 5071813"/>
                <a:gd name="connsiteY419" fmla="*/ 2148806 h 4006635"/>
                <a:gd name="connsiteX420" fmla="*/ 4225050 w 5071813"/>
                <a:gd name="connsiteY420" fmla="*/ 2192349 h 4006635"/>
                <a:gd name="connsiteX421" fmla="*/ 4137964 w 5071813"/>
                <a:gd name="connsiteY421" fmla="*/ 2250406 h 4006635"/>
                <a:gd name="connsiteX422" fmla="*/ 4094421 w 5071813"/>
                <a:gd name="connsiteY422" fmla="*/ 2279435 h 4006635"/>
                <a:gd name="connsiteX423" fmla="*/ 4079907 w 5071813"/>
                <a:gd name="connsiteY423" fmla="*/ 2322978 h 4006635"/>
                <a:gd name="connsiteX424" fmla="*/ 4152479 w 5071813"/>
                <a:gd name="connsiteY424" fmla="*/ 2395549 h 4006635"/>
                <a:gd name="connsiteX425" fmla="*/ 4196021 w 5071813"/>
                <a:gd name="connsiteY425" fmla="*/ 2511664 h 4006635"/>
                <a:gd name="connsiteX426" fmla="*/ 4210536 w 5071813"/>
                <a:gd name="connsiteY426" fmla="*/ 2569721 h 4006635"/>
                <a:gd name="connsiteX427" fmla="*/ 4239564 w 5071813"/>
                <a:gd name="connsiteY427" fmla="*/ 2656806 h 4006635"/>
                <a:gd name="connsiteX428" fmla="*/ 4254079 w 5071813"/>
                <a:gd name="connsiteY428" fmla="*/ 2729378 h 4006635"/>
                <a:gd name="connsiteX429" fmla="*/ 4268593 w 5071813"/>
                <a:gd name="connsiteY429" fmla="*/ 2772921 h 4006635"/>
                <a:gd name="connsiteX430" fmla="*/ 4225050 w 5071813"/>
                <a:gd name="connsiteY430" fmla="*/ 2743892 h 4006635"/>
                <a:gd name="connsiteX431" fmla="*/ 4210536 w 5071813"/>
                <a:gd name="connsiteY431" fmla="*/ 2584235 h 4006635"/>
                <a:gd name="connsiteX432" fmla="*/ 4137964 w 5071813"/>
                <a:gd name="connsiteY432" fmla="*/ 2511664 h 4006635"/>
                <a:gd name="connsiteX433" fmla="*/ 4094421 w 5071813"/>
                <a:gd name="connsiteY433" fmla="*/ 2468121 h 4006635"/>
                <a:gd name="connsiteX434" fmla="*/ 4050879 w 5071813"/>
                <a:gd name="connsiteY434" fmla="*/ 2439092 h 4006635"/>
                <a:gd name="connsiteX435" fmla="*/ 4007336 w 5071813"/>
                <a:gd name="connsiteY435" fmla="*/ 2395549 h 4006635"/>
                <a:gd name="connsiteX436" fmla="*/ 3920250 w 5071813"/>
                <a:gd name="connsiteY436" fmla="*/ 2352006 h 4006635"/>
                <a:gd name="connsiteX437" fmla="*/ 3818650 w 5071813"/>
                <a:gd name="connsiteY437" fmla="*/ 2381035 h 4006635"/>
                <a:gd name="connsiteX438" fmla="*/ 3847679 w 5071813"/>
                <a:gd name="connsiteY438" fmla="*/ 2424578 h 4006635"/>
                <a:gd name="connsiteX439" fmla="*/ 3891221 w 5071813"/>
                <a:gd name="connsiteY439" fmla="*/ 2482635 h 4006635"/>
                <a:gd name="connsiteX440" fmla="*/ 3905736 w 5071813"/>
                <a:gd name="connsiteY440" fmla="*/ 2569721 h 4006635"/>
                <a:gd name="connsiteX441" fmla="*/ 3920250 w 5071813"/>
                <a:gd name="connsiteY441" fmla="*/ 2613264 h 4006635"/>
                <a:gd name="connsiteX442" fmla="*/ 3876707 w 5071813"/>
                <a:gd name="connsiteY442" fmla="*/ 2627778 h 4006635"/>
                <a:gd name="connsiteX443" fmla="*/ 3847679 w 5071813"/>
                <a:gd name="connsiteY443" fmla="*/ 2526178 h 4006635"/>
                <a:gd name="connsiteX444" fmla="*/ 3818650 w 5071813"/>
                <a:gd name="connsiteY444" fmla="*/ 2410064 h 4006635"/>
                <a:gd name="connsiteX445" fmla="*/ 3702536 w 5071813"/>
                <a:gd name="connsiteY445" fmla="*/ 2337492 h 4006635"/>
                <a:gd name="connsiteX446" fmla="*/ 3673507 w 5071813"/>
                <a:gd name="connsiteY446" fmla="*/ 2293949 h 4006635"/>
                <a:gd name="connsiteX447" fmla="*/ 3644479 w 5071813"/>
                <a:gd name="connsiteY447" fmla="*/ 2206864 h 4006635"/>
                <a:gd name="connsiteX448" fmla="*/ 3571907 w 5071813"/>
                <a:gd name="connsiteY448" fmla="*/ 2177835 h 4006635"/>
                <a:gd name="connsiteX449" fmla="*/ 3513850 w 5071813"/>
                <a:gd name="connsiteY449" fmla="*/ 2163321 h 4006635"/>
                <a:gd name="connsiteX450" fmla="*/ 3397736 w 5071813"/>
                <a:gd name="connsiteY450" fmla="*/ 2177835 h 4006635"/>
                <a:gd name="connsiteX451" fmla="*/ 3267107 w 5071813"/>
                <a:gd name="connsiteY451" fmla="*/ 2192349 h 4006635"/>
                <a:gd name="connsiteX452" fmla="*/ 3296136 w 5071813"/>
                <a:gd name="connsiteY452" fmla="*/ 2235892 h 4006635"/>
                <a:gd name="connsiteX453" fmla="*/ 3412250 w 5071813"/>
                <a:gd name="connsiteY453" fmla="*/ 2279435 h 4006635"/>
                <a:gd name="connsiteX454" fmla="*/ 3455793 w 5071813"/>
                <a:gd name="connsiteY454" fmla="*/ 2395549 h 4006635"/>
                <a:gd name="connsiteX455" fmla="*/ 3441279 w 5071813"/>
                <a:gd name="connsiteY455" fmla="*/ 2511664 h 4006635"/>
                <a:gd name="connsiteX456" fmla="*/ 3383221 w 5071813"/>
                <a:gd name="connsiteY456" fmla="*/ 2468121 h 4006635"/>
                <a:gd name="connsiteX457" fmla="*/ 3339679 w 5071813"/>
                <a:gd name="connsiteY457" fmla="*/ 2439092 h 4006635"/>
                <a:gd name="connsiteX458" fmla="*/ 3325164 w 5071813"/>
                <a:gd name="connsiteY458" fmla="*/ 2395549 h 4006635"/>
                <a:gd name="connsiteX459" fmla="*/ 3310650 w 5071813"/>
                <a:gd name="connsiteY459" fmla="*/ 2308464 h 4006635"/>
                <a:gd name="connsiteX460" fmla="*/ 3267107 w 5071813"/>
                <a:gd name="connsiteY460" fmla="*/ 2264921 h 4006635"/>
                <a:gd name="connsiteX461" fmla="*/ 3223564 w 5071813"/>
                <a:gd name="connsiteY461" fmla="*/ 2206864 h 4006635"/>
                <a:gd name="connsiteX462" fmla="*/ 3209050 w 5071813"/>
                <a:gd name="connsiteY462" fmla="*/ 2163321 h 4006635"/>
                <a:gd name="connsiteX463" fmla="*/ 3136479 w 5071813"/>
                <a:gd name="connsiteY463" fmla="*/ 2134292 h 4006635"/>
                <a:gd name="connsiteX464" fmla="*/ 3020364 w 5071813"/>
                <a:gd name="connsiteY464" fmla="*/ 2076235 h 4006635"/>
                <a:gd name="connsiteX465" fmla="*/ 2976821 w 5071813"/>
                <a:gd name="connsiteY465" fmla="*/ 2279435 h 4006635"/>
                <a:gd name="connsiteX466" fmla="*/ 2875221 w 5071813"/>
                <a:gd name="connsiteY466" fmla="*/ 2366521 h 4006635"/>
                <a:gd name="connsiteX467" fmla="*/ 2846193 w 5071813"/>
                <a:gd name="connsiteY467" fmla="*/ 2410064 h 4006635"/>
                <a:gd name="connsiteX468" fmla="*/ 2831679 w 5071813"/>
                <a:gd name="connsiteY468" fmla="*/ 2482635 h 4006635"/>
                <a:gd name="connsiteX469" fmla="*/ 2672021 w 5071813"/>
                <a:gd name="connsiteY469" fmla="*/ 2526178 h 4006635"/>
                <a:gd name="connsiteX470" fmla="*/ 2657507 w 5071813"/>
                <a:gd name="connsiteY470" fmla="*/ 2569721 h 4006635"/>
                <a:gd name="connsiteX471" fmla="*/ 2599450 w 5071813"/>
                <a:gd name="connsiteY471" fmla="*/ 2656806 h 4006635"/>
                <a:gd name="connsiteX472" fmla="*/ 2584936 w 5071813"/>
                <a:gd name="connsiteY472" fmla="*/ 2700349 h 4006635"/>
                <a:gd name="connsiteX473" fmla="*/ 2599450 w 5071813"/>
                <a:gd name="connsiteY473" fmla="*/ 2743892 h 4006635"/>
                <a:gd name="connsiteX474" fmla="*/ 2730079 w 5071813"/>
                <a:gd name="connsiteY474" fmla="*/ 2845492 h 4006635"/>
                <a:gd name="connsiteX475" fmla="*/ 2773621 w 5071813"/>
                <a:gd name="connsiteY475" fmla="*/ 2889035 h 4006635"/>
                <a:gd name="connsiteX476" fmla="*/ 2889736 w 5071813"/>
                <a:gd name="connsiteY476" fmla="*/ 2932578 h 4006635"/>
                <a:gd name="connsiteX477" fmla="*/ 2976821 w 5071813"/>
                <a:gd name="connsiteY477" fmla="*/ 2976121 h 4006635"/>
                <a:gd name="connsiteX478" fmla="*/ 3034879 w 5071813"/>
                <a:gd name="connsiteY478" fmla="*/ 2961606 h 4006635"/>
                <a:gd name="connsiteX479" fmla="*/ 3049393 w 5071813"/>
                <a:gd name="connsiteY479" fmla="*/ 2845492 h 4006635"/>
                <a:gd name="connsiteX480" fmla="*/ 3165507 w 5071813"/>
                <a:gd name="connsiteY480" fmla="*/ 2801949 h 4006635"/>
                <a:gd name="connsiteX481" fmla="*/ 3412250 w 5071813"/>
                <a:gd name="connsiteY481" fmla="*/ 2816464 h 4006635"/>
                <a:gd name="connsiteX482" fmla="*/ 3513850 w 5071813"/>
                <a:gd name="connsiteY482" fmla="*/ 2860006 h 4006635"/>
                <a:gd name="connsiteX483" fmla="*/ 3557393 w 5071813"/>
                <a:gd name="connsiteY483" fmla="*/ 2874521 h 4006635"/>
                <a:gd name="connsiteX484" fmla="*/ 3615450 w 5071813"/>
                <a:gd name="connsiteY484" fmla="*/ 2976121 h 4006635"/>
                <a:gd name="connsiteX485" fmla="*/ 3600936 w 5071813"/>
                <a:gd name="connsiteY485" fmla="*/ 3048692 h 4006635"/>
                <a:gd name="connsiteX486" fmla="*/ 3484821 w 5071813"/>
                <a:gd name="connsiteY486" fmla="*/ 3034178 h 4006635"/>
                <a:gd name="connsiteX487" fmla="*/ 3441279 w 5071813"/>
                <a:gd name="connsiteY487" fmla="*/ 3005149 h 4006635"/>
                <a:gd name="connsiteX488" fmla="*/ 3180021 w 5071813"/>
                <a:gd name="connsiteY488" fmla="*/ 3019664 h 4006635"/>
                <a:gd name="connsiteX489" fmla="*/ 3136479 w 5071813"/>
                <a:gd name="connsiteY489" fmla="*/ 3063206 h 4006635"/>
                <a:gd name="connsiteX490" fmla="*/ 3281621 w 5071813"/>
                <a:gd name="connsiteY490" fmla="*/ 3077721 h 4006635"/>
                <a:gd name="connsiteX491" fmla="*/ 3412250 w 5071813"/>
                <a:gd name="connsiteY491" fmla="*/ 3106749 h 4006635"/>
                <a:gd name="connsiteX492" fmla="*/ 3513850 w 5071813"/>
                <a:gd name="connsiteY492" fmla="*/ 3193835 h 4006635"/>
                <a:gd name="connsiteX493" fmla="*/ 3557393 w 5071813"/>
                <a:gd name="connsiteY493" fmla="*/ 3208349 h 4006635"/>
                <a:gd name="connsiteX494" fmla="*/ 3600936 w 5071813"/>
                <a:gd name="connsiteY494" fmla="*/ 3237378 h 4006635"/>
                <a:gd name="connsiteX495" fmla="*/ 3673507 w 5071813"/>
                <a:gd name="connsiteY495" fmla="*/ 3251892 h 4006635"/>
                <a:gd name="connsiteX496" fmla="*/ 3717050 w 5071813"/>
                <a:gd name="connsiteY496" fmla="*/ 3266406 h 4006635"/>
                <a:gd name="connsiteX497" fmla="*/ 3804136 w 5071813"/>
                <a:gd name="connsiteY497" fmla="*/ 3368006 h 4006635"/>
                <a:gd name="connsiteX498" fmla="*/ 3920250 w 5071813"/>
                <a:gd name="connsiteY498" fmla="*/ 3397035 h 4006635"/>
                <a:gd name="connsiteX499" fmla="*/ 3992821 w 5071813"/>
                <a:gd name="connsiteY499" fmla="*/ 3382521 h 4006635"/>
                <a:gd name="connsiteX500" fmla="*/ 4007336 w 5071813"/>
                <a:gd name="connsiteY500" fmla="*/ 3426064 h 4006635"/>
                <a:gd name="connsiteX501" fmla="*/ 3920250 w 5071813"/>
                <a:gd name="connsiteY501" fmla="*/ 3513149 h 4006635"/>
                <a:gd name="connsiteX502" fmla="*/ 3731564 w 5071813"/>
                <a:gd name="connsiteY502" fmla="*/ 3484121 h 4006635"/>
                <a:gd name="connsiteX503" fmla="*/ 3600936 w 5071813"/>
                <a:gd name="connsiteY503" fmla="*/ 3382521 h 4006635"/>
                <a:gd name="connsiteX504" fmla="*/ 3441279 w 5071813"/>
                <a:gd name="connsiteY504" fmla="*/ 3338978 h 4006635"/>
                <a:gd name="connsiteX505" fmla="*/ 3296136 w 5071813"/>
                <a:gd name="connsiteY505" fmla="*/ 3353492 h 4006635"/>
                <a:gd name="connsiteX506" fmla="*/ 3310650 w 5071813"/>
                <a:gd name="connsiteY506" fmla="*/ 3426064 h 4006635"/>
                <a:gd name="connsiteX507" fmla="*/ 3281621 w 5071813"/>
                <a:gd name="connsiteY507" fmla="*/ 3556692 h 4006635"/>
                <a:gd name="connsiteX508" fmla="*/ 3107450 w 5071813"/>
                <a:gd name="connsiteY508" fmla="*/ 3542178 h 4006635"/>
                <a:gd name="connsiteX509" fmla="*/ 3063907 w 5071813"/>
                <a:gd name="connsiteY509" fmla="*/ 3527664 h 4006635"/>
                <a:gd name="connsiteX510" fmla="*/ 3092936 w 5071813"/>
                <a:gd name="connsiteY510" fmla="*/ 3455092 h 4006635"/>
                <a:gd name="connsiteX511" fmla="*/ 3136479 w 5071813"/>
                <a:gd name="connsiteY511" fmla="*/ 3426064 h 4006635"/>
                <a:gd name="connsiteX512" fmla="*/ 3136479 w 5071813"/>
                <a:gd name="connsiteY512" fmla="*/ 3251892 h 4006635"/>
                <a:gd name="connsiteX513" fmla="*/ 3092936 w 5071813"/>
                <a:gd name="connsiteY513" fmla="*/ 3222864 h 4006635"/>
                <a:gd name="connsiteX514" fmla="*/ 3092936 w 5071813"/>
                <a:gd name="connsiteY514" fmla="*/ 3614749 h 4006635"/>
                <a:gd name="connsiteX515" fmla="*/ 3121964 w 5071813"/>
                <a:gd name="connsiteY515" fmla="*/ 3701835 h 4006635"/>
                <a:gd name="connsiteX516" fmla="*/ 3107450 w 5071813"/>
                <a:gd name="connsiteY516" fmla="*/ 3890521 h 4006635"/>
                <a:gd name="connsiteX517" fmla="*/ 3078421 w 5071813"/>
                <a:gd name="connsiteY517" fmla="*/ 4006635 h 4006635"/>
                <a:gd name="connsiteX518" fmla="*/ 3020364 w 5071813"/>
                <a:gd name="connsiteY518" fmla="*/ 3948578 h 4006635"/>
                <a:gd name="connsiteX519" fmla="*/ 2976821 w 5071813"/>
                <a:gd name="connsiteY519" fmla="*/ 3600235 h 4006635"/>
                <a:gd name="connsiteX520" fmla="*/ 2918764 w 5071813"/>
                <a:gd name="connsiteY520" fmla="*/ 3498635 h 4006635"/>
                <a:gd name="connsiteX521" fmla="*/ 2889736 w 5071813"/>
                <a:gd name="connsiteY521" fmla="*/ 3426064 h 4006635"/>
                <a:gd name="connsiteX522" fmla="*/ 2904250 w 5071813"/>
                <a:gd name="connsiteY522" fmla="*/ 3309949 h 4006635"/>
                <a:gd name="connsiteX523" fmla="*/ 2947793 w 5071813"/>
                <a:gd name="connsiteY523" fmla="*/ 3266406 h 4006635"/>
                <a:gd name="connsiteX524" fmla="*/ 2991336 w 5071813"/>
                <a:gd name="connsiteY524" fmla="*/ 3179321 h 4006635"/>
                <a:gd name="connsiteX525" fmla="*/ 2976821 w 5071813"/>
                <a:gd name="connsiteY525" fmla="*/ 3121264 h 4006635"/>
                <a:gd name="connsiteX526" fmla="*/ 2918764 w 5071813"/>
                <a:gd name="connsiteY526" fmla="*/ 3106749 h 4006635"/>
                <a:gd name="connsiteX527" fmla="*/ 2875221 w 5071813"/>
                <a:gd name="connsiteY527" fmla="*/ 3092235 h 4006635"/>
                <a:gd name="connsiteX528" fmla="*/ 2788136 w 5071813"/>
                <a:gd name="connsiteY528" fmla="*/ 3135778 h 4006635"/>
                <a:gd name="connsiteX529" fmla="*/ 2759107 w 5071813"/>
                <a:gd name="connsiteY529" fmla="*/ 3048692 h 4006635"/>
                <a:gd name="connsiteX530" fmla="*/ 2744593 w 5071813"/>
                <a:gd name="connsiteY530" fmla="*/ 3005149 h 4006635"/>
                <a:gd name="connsiteX531" fmla="*/ 2701050 w 5071813"/>
                <a:gd name="connsiteY531" fmla="*/ 2990635 h 4006635"/>
                <a:gd name="connsiteX532" fmla="*/ 2541393 w 5071813"/>
                <a:gd name="connsiteY532" fmla="*/ 3019664 h 4006635"/>
                <a:gd name="connsiteX533" fmla="*/ 2439793 w 5071813"/>
                <a:gd name="connsiteY533" fmla="*/ 3063206 h 4006635"/>
                <a:gd name="connsiteX534" fmla="*/ 2309164 w 5071813"/>
                <a:gd name="connsiteY534" fmla="*/ 3077721 h 4006635"/>
                <a:gd name="connsiteX535" fmla="*/ 2265621 w 5071813"/>
                <a:gd name="connsiteY535" fmla="*/ 3121264 h 4006635"/>
                <a:gd name="connsiteX536" fmla="*/ 2251107 w 5071813"/>
                <a:gd name="connsiteY536" fmla="*/ 3179321 h 4006635"/>
                <a:gd name="connsiteX537" fmla="*/ 2236593 w 5071813"/>
                <a:gd name="connsiteY537" fmla="*/ 3251892 h 4006635"/>
                <a:gd name="connsiteX538" fmla="*/ 2193050 w 5071813"/>
                <a:gd name="connsiteY538" fmla="*/ 3280921 h 4006635"/>
                <a:gd name="connsiteX539" fmla="*/ 2033393 w 5071813"/>
                <a:gd name="connsiteY539" fmla="*/ 3251892 h 4006635"/>
                <a:gd name="connsiteX540" fmla="*/ 1989850 w 5071813"/>
                <a:gd name="connsiteY540" fmla="*/ 3179321 h 4006635"/>
                <a:gd name="connsiteX541" fmla="*/ 2062421 w 5071813"/>
                <a:gd name="connsiteY541" fmla="*/ 3092235 h 4006635"/>
                <a:gd name="connsiteX542" fmla="*/ 2193050 w 5071813"/>
                <a:gd name="connsiteY542" fmla="*/ 3077721 h 4006635"/>
                <a:gd name="connsiteX543" fmla="*/ 2236593 w 5071813"/>
                <a:gd name="connsiteY543" fmla="*/ 3034178 h 4006635"/>
                <a:gd name="connsiteX544" fmla="*/ 2265621 w 5071813"/>
                <a:gd name="connsiteY544" fmla="*/ 2947092 h 4006635"/>
                <a:gd name="connsiteX545" fmla="*/ 2294650 w 5071813"/>
                <a:gd name="connsiteY545" fmla="*/ 2889035 h 4006635"/>
                <a:gd name="connsiteX546" fmla="*/ 2410764 w 5071813"/>
                <a:gd name="connsiteY546" fmla="*/ 2903549 h 4006635"/>
                <a:gd name="connsiteX547" fmla="*/ 2468821 w 5071813"/>
                <a:gd name="connsiteY547" fmla="*/ 2889035 h 4006635"/>
                <a:gd name="connsiteX548" fmla="*/ 2439793 w 5071813"/>
                <a:gd name="connsiteY548" fmla="*/ 2816464 h 4006635"/>
                <a:gd name="connsiteX549" fmla="*/ 2323679 w 5071813"/>
                <a:gd name="connsiteY549" fmla="*/ 2787435 h 4006635"/>
                <a:gd name="connsiteX550" fmla="*/ 2280136 w 5071813"/>
                <a:gd name="connsiteY550" fmla="*/ 2801949 h 4006635"/>
                <a:gd name="connsiteX551" fmla="*/ 2236593 w 5071813"/>
                <a:gd name="connsiteY551" fmla="*/ 2932578 h 4006635"/>
                <a:gd name="connsiteX552" fmla="*/ 2178536 w 5071813"/>
                <a:gd name="connsiteY552" fmla="*/ 2976121 h 4006635"/>
                <a:gd name="connsiteX553" fmla="*/ 2134993 w 5071813"/>
                <a:gd name="connsiteY553" fmla="*/ 3005149 h 4006635"/>
                <a:gd name="connsiteX554" fmla="*/ 2004364 w 5071813"/>
                <a:gd name="connsiteY554" fmla="*/ 3034178 h 4006635"/>
                <a:gd name="connsiteX555" fmla="*/ 1960821 w 5071813"/>
                <a:gd name="connsiteY555" fmla="*/ 3063206 h 4006635"/>
                <a:gd name="connsiteX556" fmla="*/ 1917279 w 5071813"/>
                <a:gd name="connsiteY556" fmla="*/ 3077721 h 4006635"/>
                <a:gd name="connsiteX557" fmla="*/ 1670536 w 5071813"/>
                <a:gd name="connsiteY557" fmla="*/ 3106749 h 4006635"/>
                <a:gd name="connsiteX558" fmla="*/ 1583450 w 5071813"/>
                <a:gd name="connsiteY558" fmla="*/ 3150292 h 4006635"/>
                <a:gd name="connsiteX559" fmla="*/ 1568936 w 5071813"/>
                <a:gd name="connsiteY559" fmla="*/ 3193835 h 4006635"/>
                <a:gd name="connsiteX560" fmla="*/ 1510879 w 5071813"/>
                <a:gd name="connsiteY560" fmla="*/ 3397035 h 4006635"/>
                <a:gd name="connsiteX561" fmla="*/ 1467336 w 5071813"/>
                <a:gd name="connsiteY561" fmla="*/ 3382521 h 4006635"/>
                <a:gd name="connsiteX562" fmla="*/ 1452821 w 5071813"/>
                <a:gd name="connsiteY562" fmla="*/ 3338978 h 4006635"/>
                <a:gd name="connsiteX563" fmla="*/ 1467336 w 5071813"/>
                <a:gd name="connsiteY563" fmla="*/ 3208349 h 4006635"/>
                <a:gd name="connsiteX564" fmla="*/ 1597964 w 5071813"/>
                <a:gd name="connsiteY564" fmla="*/ 3150292 h 4006635"/>
                <a:gd name="connsiteX565" fmla="*/ 1670536 w 5071813"/>
                <a:gd name="connsiteY565" fmla="*/ 3077721 h 4006635"/>
                <a:gd name="connsiteX566" fmla="*/ 1714079 w 5071813"/>
                <a:gd name="connsiteY566" fmla="*/ 3034178 h 4006635"/>
                <a:gd name="connsiteX567" fmla="*/ 1844707 w 5071813"/>
                <a:gd name="connsiteY567" fmla="*/ 2961606 h 4006635"/>
                <a:gd name="connsiteX568" fmla="*/ 2105964 w 5071813"/>
                <a:gd name="connsiteY568" fmla="*/ 2947092 h 4006635"/>
                <a:gd name="connsiteX569" fmla="*/ 2149507 w 5071813"/>
                <a:gd name="connsiteY569" fmla="*/ 2932578 h 4006635"/>
                <a:gd name="connsiteX570" fmla="*/ 2222079 w 5071813"/>
                <a:gd name="connsiteY570" fmla="*/ 2830978 h 4006635"/>
                <a:gd name="connsiteX571" fmla="*/ 2207564 w 5071813"/>
                <a:gd name="connsiteY571" fmla="*/ 2700349 h 4006635"/>
                <a:gd name="connsiteX572" fmla="*/ 1786650 w 5071813"/>
                <a:gd name="connsiteY572" fmla="*/ 2729378 h 4006635"/>
                <a:gd name="connsiteX573" fmla="*/ 1714079 w 5071813"/>
                <a:gd name="connsiteY573" fmla="*/ 2787435 h 4006635"/>
                <a:gd name="connsiteX574" fmla="*/ 1670536 w 5071813"/>
                <a:gd name="connsiteY574" fmla="*/ 2801949 h 4006635"/>
                <a:gd name="connsiteX575" fmla="*/ 1539907 w 5071813"/>
                <a:gd name="connsiteY575" fmla="*/ 2845492 h 4006635"/>
                <a:gd name="connsiteX576" fmla="*/ 1409279 w 5071813"/>
                <a:gd name="connsiteY576" fmla="*/ 2889035 h 4006635"/>
                <a:gd name="connsiteX577" fmla="*/ 1452821 w 5071813"/>
                <a:gd name="connsiteY577" fmla="*/ 2758406 h 4006635"/>
                <a:gd name="connsiteX578" fmla="*/ 1568936 w 5071813"/>
                <a:gd name="connsiteY578" fmla="*/ 2729378 h 4006635"/>
                <a:gd name="connsiteX579" fmla="*/ 1612479 w 5071813"/>
                <a:gd name="connsiteY579" fmla="*/ 2700349 h 4006635"/>
                <a:gd name="connsiteX580" fmla="*/ 1626993 w 5071813"/>
                <a:gd name="connsiteY580" fmla="*/ 2656806 h 4006635"/>
                <a:gd name="connsiteX581" fmla="*/ 1510879 w 5071813"/>
                <a:gd name="connsiteY581" fmla="*/ 2613264 h 4006635"/>
                <a:gd name="connsiteX582" fmla="*/ 1423793 w 5071813"/>
                <a:gd name="connsiteY582" fmla="*/ 2497149 h 4006635"/>
                <a:gd name="connsiteX583" fmla="*/ 1467336 w 5071813"/>
                <a:gd name="connsiteY583" fmla="*/ 2482635 h 4006635"/>
                <a:gd name="connsiteX584" fmla="*/ 1626993 w 5071813"/>
                <a:gd name="connsiteY584" fmla="*/ 2540692 h 4006635"/>
                <a:gd name="connsiteX585" fmla="*/ 1728593 w 5071813"/>
                <a:gd name="connsiteY585" fmla="*/ 2569721 h 4006635"/>
                <a:gd name="connsiteX586" fmla="*/ 1797082 w 5071813"/>
                <a:gd name="connsiteY586" fmla="*/ 2603285 h 4006635"/>
                <a:gd name="connsiteX587" fmla="*/ 1830193 w 5071813"/>
                <a:gd name="connsiteY587" fmla="*/ 2642292 h 4006635"/>
                <a:gd name="connsiteX588" fmla="*/ 1888250 w 5071813"/>
                <a:gd name="connsiteY588" fmla="*/ 2656806 h 4006635"/>
                <a:gd name="connsiteX589" fmla="*/ 1975336 w 5071813"/>
                <a:gd name="connsiteY589" fmla="*/ 2671321 h 4006635"/>
                <a:gd name="connsiteX590" fmla="*/ 2164021 w 5071813"/>
                <a:gd name="connsiteY590" fmla="*/ 2652498 h 4006635"/>
                <a:gd name="connsiteX591" fmla="*/ 2309164 w 5071813"/>
                <a:gd name="connsiteY591" fmla="*/ 2671321 h 4006635"/>
                <a:gd name="connsiteX592" fmla="*/ 2294650 w 5071813"/>
                <a:gd name="connsiteY592" fmla="*/ 2627778 h 4006635"/>
                <a:gd name="connsiteX593" fmla="*/ 2193050 w 5071813"/>
                <a:gd name="connsiteY593" fmla="*/ 2569721 h 4006635"/>
                <a:gd name="connsiteX594" fmla="*/ 2164021 w 5071813"/>
                <a:gd name="connsiteY594" fmla="*/ 2497149 h 4006635"/>
                <a:gd name="connsiteX595" fmla="*/ 2062421 w 5071813"/>
                <a:gd name="connsiteY595" fmla="*/ 2453606 h 4006635"/>
                <a:gd name="connsiteX596" fmla="*/ 2004364 w 5071813"/>
                <a:gd name="connsiteY596" fmla="*/ 2424578 h 4006635"/>
                <a:gd name="connsiteX597" fmla="*/ 1873736 w 5071813"/>
                <a:gd name="connsiteY597" fmla="*/ 2439092 h 4006635"/>
                <a:gd name="connsiteX598" fmla="*/ 1830193 w 5071813"/>
                <a:gd name="connsiteY598" fmla="*/ 2453606 h 4006635"/>
                <a:gd name="connsiteX599" fmla="*/ 1699564 w 5071813"/>
                <a:gd name="connsiteY599" fmla="*/ 2439092 h 4006635"/>
                <a:gd name="connsiteX600" fmla="*/ 1656021 w 5071813"/>
                <a:gd name="connsiteY600" fmla="*/ 2410064 h 4006635"/>
                <a:gd name="connsiteX601" fmla="*/ 1612479 w 5071813"/>
                <a:gd name="connsiteY601" fmla="*/ 2395549 h 4006635"/>
                <a:gd name="connsiteX602" fmla="*/ 1423793 w 5071813"/>
                <a:gd name="connsiteY602" fmla="*/ 2366521 h 4006635"/>
                <a:gd name="connsiteX603" fmla="*/ 1307679 w 5071813"/>
                <a:gd name="connsiteY603" fmla="*/ 2366521 h 4006635"/>
                <a:gd name="connsiteX604" fmla="*/ 1278650 w 5071813"/>
                <a:gd name="connsiteY604" fmla="*/ 2424578 h 4006635"/>
                <a:gd name="connsiteX605" fmla="*/ 1293164 w 5071813"/>
                <a:gd name="connsiteY605" fmla="*/ 2613264 h 4006635"/>
                <a:gd name="connsiteX606" fmla="*/ 1322193 w 5071813"/>
                <a:gd name="connsiteY606" fmla="*/ 2700349 h 4006635"/>
                <a:gd name="connsiteX607" fmla="*/ 1336707 w 5071813"/>
                <a:gd name="connsiteY607" fmla="*/ 2758406 h 4006635"/>
                <a:gd name="connsiteX608" fmla="*/ 1278650 w 5071813"/>
                <a:gd name="connsiteY608" fmla="*/ 2860006 h 4006635"/>
                <a:gd name="connsiteX609" fmla="*/ 1220593 w 5071813"/>
                <a:gd name="connsiteY609" fmla="*/ 2816464 h 4006635"/>
                <a:gd name="connsiteX610" fmla="*/ 1148021 w 5071813"/>
                <a:gd name="connsiteY610" fmla="*/ 2613264 h 4006635"/>
                <a:gd name="connsiteX611" fmla="*/ 1104479 w 5071813"/>
                <a:gd name="connsiteY611" fmla="*/ 2584235 h 4006635"/>
                <a:gd name="connsiteX612" fmla="*/ 1089964 w 5071813"/>
                <a:gd name="connsiteY612" fmla="*/ 2526178 h 4006635"/>
                <a:gd name="connsiteX613" fmla="*/ 1046421 w 5071813"/>
                <a:gd name="connsiteY613" fmla="*/ 2482635 h 4006635"/>
                <a:gd name="connsiteX614" fmla="*/ 1002879 w 5071813"/>
                <a:gd name="connsiteY614" fmla="*/ 2424578 h 4006635"/>
                <a:gd name="connsiteX615" fmla="*/ 1046421 w 5071813"/>
                <a:gd name="connsiteY615" fmla="*/ 2395549 h 4006635"/>
                <a:gd name="connsiteX616" fmla="*/ 1162536 w 5071813"/>
                <a:gd name="connsiteY616" fmla="*/ 2381035 h 4006635"/>
                <a:gd name="connsiteX617" fmla="*/ 1191564 w 5071813"/>
                <a:gd name="connsiteY617" fmla="*/ 2293949 h 4006635"/>
                <a:gd name="connsiteX618" fmla="*/ 1220593 w 5071813"/>
                <a:gd name="connsiteY618" fmla="*/ 2235892 h 4006635"/>
                <a:gd name="connsiteX619" fmla="*/ 1206079 w 5071813"/>
                <a:gd name="connsiteY619" fmla="*/ 2192349 h 4006635"/>
                <a:gd name="connsiteX620" fmla="*/ 1162536 w 5071813"/>
                <a:gd name="connsiteY620" fmla="*/ 2134292 h 4006635"/>
                <a:gd name="connsiteX621" fmla="*/ 1118993 w 5071813"/>
                <a:gd name="connsiteY621" fmla="*/ 2090749 h 4006635"/>
                <a:gd name="connsiteX622" fmla="*/ 1017393 w 5071813"/>
                <a:gd name="connsiteY622" fmla="*/ 2018178 h 4006635"/>
                <a:gd name="connsiteX623" fmla="*/ 959336 w 5071813"/>
                <a:gd name="connsiteY623" fmla="*/ 1916578 h 4006635"/>
                <a:gd name="connsiteX624" fmla="*/ 886764 w 5071813"/>
                <a:gd name="connsiteY624" fmla="*/ 1814978 h 4006635"/>
                <a:gd name="connsiteX625" fmla="*/ 785164 w 5071813"/>
                <a:gd name="connsiteY625" fmla="*/ 1844006 h 4006635"/>
                <a:gd name="connsiteX626" fmla="*/ 741621 w 5071813"/>
                <a:gd name="connsiteY626" fmla="*/ 1858521 h 4006635"/>
                <a:gd name="connsiteX627" fmla="*/ 683564 w 5071813"/>
                <a:gd name="connsiteY627" fmla="*/ 1844006 h 4006635"/>
                <a:gd name="connsiteX628" fmla="*/ 669050 w 5071813"/>
                <a:gd name="connsiteY628" fmla="*/ 1785949 h 4006635"/>
                <a:gd name="connsiteX629" fmla="*/ 799679 w 5071813"/>
                <a:gd name="connsiteY629" fmla="*/ 1742406 h 4006635"/>
                <a:gd name="connsiteX630" fmla="*/ 785164 w 5071813"/>
                <a:gd name="connsiteY630" fmla="*/ 1626292 h 4006635"/>
                <a:gd name="connsiteX631" fmla="*/ 712593 w 5071813"/>
                <a:gd name="connsiteY631" fmla="*/ 1597264 h 4006635"/>
                <a:gd name="connsiteX632" fmla="*/ 669050 w 5071813"/>
                <a:gd name="connsiteY632" fmla="*/ 1553721 h 4006635"/>
                <a:gd name="connsiteX633" fmla="*/ 523907 w 5071813"/>
                <a:gd name="connsiteY633" fmla="*/ 1510178 h 4006635"/>
                <a:gd name="connsiteX634" fmla="*/ 494879 w 5071813"/>
                <a:gd name="connsiteY634" fmla="*/ 1452121 h 4006635"/>
                <a:gd name="connsiteX635" fmla="*/ 465850 w 5071813"/>
                <a:gd name="connsiteY635" fmla="*/ 1350521 h 4006635"/>
                <a:gd name="connsiteX636" fmla="*/ 407793 w 5071813"/>
                <a:gd name="connsiteY636" fmla="*/ 1219892 h 4006635"/>
                <a:gd name="connsiteX637" fmla="*/ 291679 w 5071813"/>
                <a:gd name="connsiteY637" fmla="*/ 1132806 h 4006635"/>
                <a:gd name="connsiteX638" fmla="*/ 161050 w 5071813"/>
                <a:gd name="connsiteY638" fmla="*/ 1074749 h 4006635"/>
                <a:gd name="connsiteX639" fmla="*/ 117507 w 5071813"/>
                <a:gd name="connsiteY639" fmla="*/ 1060235 h 4006635"/>
                <a:gd name="connsiteX640" fmla="*/ 73964 w 5071813"/>
                <a:gd name="connsiteY640" fmla="*/ 1045721 h 4006635"/>
                <a:gd name="connsiteX641" fmla="*/ 1393 w 5071813"/>
                <a:gd name="connsiteY641" fmla="*/ 929606 h 4006635"/>
                <a:gd name="connsiteX0" fmla="*/ 1393 w 5071813"/>
                <a:gd name="connsiteY0" fmla="*/ 929606 h 4006635"/>
                <a:gd name="connsiteX1" fmla="*/ 132021 w 5071813"/>
                <a:gd name="connsiteY1" fmla="*/ 929606 h 4006635"/>
                <a:gd name="connsiteX2" fmla="*/ 219107 w 5071813"/>
                <a:gd name="connsiteY2" fmla="*/ 958635 h 4006635"/>
                <a:gd name="connsiteX3" fmla="*/ 262650 w 5071813"/>
                <a:gd name="connsiteY3" fmla="*/ 987664 h 4006635"/>
                <a:gd name="connsiteX4" fmla="*/ 335221 w 5071813"/>
                <a:gd name="connsiteY4" fmla="*/ 1060235 h 4006635"/>
                <a:gd name="connsiteX5" fmla="*/ 422307 w 5071813"/>
                <a:gd name="connsiteY5" fmla="*/ 1089264 h 4006635"/>
                <a:gd name="connsiteX6" fmla="*/ 465850 w 5071813"/>
                <a:gd name="connsiteY6" fmla="*/ 1132806 h 4006635"/>
                <a:gd name="connsiteX7" fmla="*/ 552936 w 5071813"/>
                <a:gd name="connsiteY7" fmla="*/ 1161835 h 4006635"/>
                <a:gd name="connsiteX8" fmla="*/ 625507 w 5071813"/>
                <a:gd name="connsiteY8" fmla="*/ 1248921 h 4006635"/>
                <a:gd name="connsiteX9" fmla="*/ 640021 w 5071813"/>
                <a:gd name="connsiteY9" fmla="*/ 1292464 h 4006635"/>
                <a:gd name="connsiteX10" fmla="*/ 683564 w 5071813"/>
                <a:gd name="connsiteY10" fmla="*/ 1306978 h 4006635"/>
                <a:gd name="connsiteX11" fmla="*/ 756136 w 5071813"/>
                <a:gd name="connsiteY11" fmla="*/ 1408578 h 4006635"/>
                <a:gd name="connsiteX12" fmla="*/ 828707 w 5071813"/>
                <a:gd name="connsiteY12" fmla="*/ 1466635 h 4006635"/>
                <a:gd name="connsiteX13" fmla="*/ 857736 w 5071813"/>
                <a:gd name="connsiteY13" fmla="*/ 1524692 h 4006635"/>
                <a:gd name="connsiteX14" fmla="*/ 872250 w 5071813"/>
                <a:gd name="connsiteY14" fmla="*/ 1568235 h 4006635"/>
                <a:gd name="connsiteX15" fmla="*/ 930307 w 5071813"/>
                <a:gd name="connsiteY15" fmla="*/ 1553721 h 4006635"/>
                <a:gd name="connsiteX16" fmla="*/ 944821 w 5071813"/>
                <a:gd name="connsiteY16" fmla="*/ 1510178 h 4006635"/>
                <a:gd name="connsiteX17" fmla="*/ 988364 w 5071813"/>
                <a:gd name="connsiteY17" fmla="*/ 1495664 h 4006635"/>
                <a:gd name="connsiteX18" fmla="*/ 1089964 w 5071813"/>
                <a:gd name="connsiteY18" fmla="*/ 1539206 h 4006635"/>
                <a:gd name="connsiteX19" fmla="*/ 1148021 w 5071813"/>
                <a:gd name="connsiteY19" fmla="*/ 1873035 h 4006635"/>
                <a:gd name="connsiteX20" fmla="*/ 1191564 w 5071813"/>
                <a:gd name="connsiteY20" fmla="*/ 1960121 h 4006635"/>
                <a:gd name="connsiteX21" fmla="*/ 1235107 w 5071813"/>
                <a:gd name="connsiteY21" fmla="*/ 1974635 h 4006635"/>
                <a:gd name="connsiteX22" fmla="*/ 1278650 w 5071813"/>
                <a:gd name="connsiteY22" fmla="*/ 2003664 h 4006635"/>
                <a:gd name="connsiteX23" fmla="*/ 1307679 w 5071813"/>
                <a:gd name="connsiteY23" fmla="*/ 2119778 h 4006635"/>
                <a:gd name="connsiteX24" fmla="*/ 1394764 w 5071813"/>
                <a:gd name="connsiteY24" fmla="*/ 2206864 h 4006635"/>
                <a:gd name="connsiteX25" fmla="*/ 1525393 w 5071813"/>
                <a:gd name="connsiteY25" fmla="*/ 2221378 h 4006635"/>
                <a:gd name="connsiteX26" fmla="*/ 1583450 w 5071813"/>
                <a:gd name="connsiteY26" fmla="*/ 2250406 h 4006635"/>
                <a:gd name="connsiteX27" fmla="*/ 1597964 w 5071813"/>
                <a:gd name="connsiteY27" fmla="*/ 2293949 h 4006635"/>
                <a:gd name="connsiteX28" fmla="*/ 1641507 w 5071813"/>
                <a:gd name="connsiteY28" fmla="*/ 2322978 h 4006635"/>
                <a:gd name="connsiteX29" fmla="*/ 1786650 w 5071813"/>
                <a:gd name="connsiteY29" fmla="*/ 2308464 h 4006635"/>
                <a:gd name="connsiteX30" fmla="*/ 1801164 w 5071813"/>
                <a:gd name="connsiteY30" fmla="*/ 2264921 h 4006635"/>
                <a:gd name="connsiteX31" fmla="*/ 1873736 w 5071813"/>
                <a:gd name="connsiteY31" fmla="*/ 2279435 h 4006635"/>
                <a:gd name="connsiteX32" fmla="*/ 2062421 w 5071813"/>
                <a:gd name="connsiteY32" fmla="*/ 2293949 h 4006635"/>
                <a:gd name="connsiteX33" fmla="*/ 2076936 w 5071813"/>
                <a:gd name="connsiteY33" fmla="*/ 2250406 h 4006635"/>
                <a:gd name="connsiteX34" fmla="*/ 2062421 w 5071813"/>
                <a:gd name="connsiteY34" fmla="*/ 2206864 h 4006635"/>
                <a:gd name="connsiteX35" fmla="*/ 1946307 w 5071813"/>
                <a:gd name="connsiteY35" fmla="*/ 2177835 h 4006635"/>
                <a:gd name="connsiteX36" fmla="*/ 1960821 w 5071813"/>
                <a:gd name="connsiteY36" fmla="*/ 1989149 h 4006635"/>
                <a:gd name="connsiteX37" fmla="*/ 1917279 w 5071813"/>
                <a:gd name="connsiteY37" fmla="*/ 1960121 h 4006635"/>
                <a:gd name="connsiteX38" fmla="*/ 1844707 w 5071813"/>
                <a:gd name="connsiteY38" fmla="*/ 1873035 h 4006635"/>
                <a:gd name="connsiteX39" fmla="*/ 1859221 w 5071813"/>
                <a:gd name="connsiteY39" fmla="*/ 1829492 h 4006635"/>
                <a:gd name="connsiteX40" fmla="*/ 1786650 w 5071813"/>
                <a:gd name="connsiteY40" fmla="*/ 1756921 h 4006635"/>
                <a:gd name="connsiteX41" fmla="*/ 1743107 w 5071813"/>
                <a:gd name="connsiteY41" fmla="*/ 1742406 h 4006635"/>
                <a:gd name="connsiteX42" fmla="*/ 1730520 w 5071813"/>
                <a:gd name="connsiteY42" fmla="*/ 1677659 h 4006635"/>
                <a:gd name="connsiteX43" fmla="*/ 1643889 w 5071813"/>
                <a:gd name="connsiteY43" fmla="*/ 1631962 h 4006635"/>
                <a:gd name="connsiteX44" fmla="*/ 1583450 w 5071813"/>
                <a:gd name="connsiteY44" fmla="*/ 1698864 h 4006635"/>
                <a:gd name="connsiteX45" fmla="*/ 1525393 w 5071813"/>
                <a:gd name="connsiteY45" fmla="*/ 1727892 h 4006635"/>
                <a:gd name="connsiteX46" fmla="*/ 1481850 w 5071813"/>
                <a:gd name="connsiteY46" fmla="*/ 1742406 h 4006635"/>
                <a:gd name="connsiteX47" fmla="*/ 1438307 w 5071813"/>
                <a:gd name="connsiteY47" fmla="*/ 1771435 h 4006635"/>
                <a:gd name="connsiteX48" fmla="*/ 1351221 w 5071813"/>
                <a:gd name="connsiteY48" fmla="*/ 1800464 h 4006635"/>
                <a:gd name="connsiteX49" fmla="*/ 1249621 w 5071813"/>
                <a:gd name="connsiteY49" fmla="*/ 1771435 h 4006635"/>
                <a:gd name="connsiteX50" fmla="*/ 1235107 w 5071813"/>
                <a:gd name="connsiteY50" fmla="*/ 1713378 h 4006635"/>
                <a:gd name="connsiteX51" fmla="*/ 1293164 w 5071813"/>
                <a:gd name="connsiteY51" fmla="*/ 1684349 h 4006635"/>
                <a:gd name="connsiteX52" fmla="*/ 1421638 w 5071813"/>
                <a:gd name="connsiteY52" fmla="*/ 1703172 h 4006635"/>
                <a:gd name="connsiteX53" fmla="*/ 1571318 w 5071813"/>
                <a:gd name="connsiteY53" fmla="*/ 1613479 h 4006635"/>
                <a:gd name="connsiteX54" fmla="*/ 1641507 w 5071813"/>
                <a:gd name="connsiteY54" fmla="*/ 1553721 h 4006635"/>
                <a:gd name="connsiteX55" fmla="*/ 1597964 w 5071813"/>
                <a:gd name="connsiteY55" fmla="*/ 1539206 h 4006635"/>
                <a:gd name="connsiteX56" fmla="*/ 1510879 w 5071813"/>
                <a:gd name="connsiteY56" fmla="*/ 1466635 h 4006635"/>
                <a:gd name="connsiteX57" fmla="*/ 1452821 w 5071813"/>
                <a:gd name="connsiteY57" fmla="*/ 1379549 h 4006635"/>
                <a:gd name="connsiteX58" fmla="*/ 1423793 w 5071813"/>
                <a:gd name="connsiteY58" fmla="*/ 1321492 h 4006635"/>
                <a:gd name="connsiteX59" fmla="*/ 1322193 w 5071813"/>
                <a:gd name="connsiteY59" fmla="*/ 1234406 h 4006635"/>
                <a:gd name="connsiteX60" fmla="*/ 1264136 w 5071813"/>
                <a:gd name="connsiteY60" fmla="*/ 1219892 h 4006635"/>
                <a:gd name="connsiteX61" fmla="*/ 1322193 w 5071813"/>
                <a:gd name="connsiteY61" fmla="*/ 1205378 h 4006635"/>
                <a:gd name="connsiteX62" fmla="*/ 1467336 w 5071813"/>
                <a:gd name="connsiteY62" fmla="*/ 1321492 h 4006635"/>
                <a:gd name="connsiteX63" fmla="*/ 1510879 w 5071813"/>
                <a:gd name="connsiteY63" fmla="*/ 1365035 h 4006635"/>
                <a:gd name="connsiteX64" fmla="*/ 1568936 w 5071813"/>
                <a:gd name="connsiteY64" fmla="*/ 1437606 h 4006635"/>
                <a:gd name="connsiteX65" fmla="*/ 1612479 w 5071813"/>
                <a:gd name="connsiteY65" fmla="*/ 1481149 h 4006635"/>
                <a:gd name="connsiteX66" fmla="*/ 1656021 w 5071813"/>
                <a:gd name="connsiteY66" fmla="*/ 1495664 h 4006635"/>
                <a:gd name="connsiteX67" fmla="*/ 1743107 w 5071813"/>
                <a:gd name="connsiteY67" fmla="*/ 1553721 h 4006635"/>
                <a:gd name="connsiteX68" fmla="*/ 1772136 w 5071813"/>
                <a:gd name="connsiteY68" fmla="*/ 1597264 h 4006635"/>
                <a:gd name="connsiteX69" fmla="*/ 1859221 w 5071813"/>
                <a:gd name="connsiteY69" fmla="*/ 1640806 h 4006635"/>
                <a:gd name="connsiteX70" fmla="*/ 1902764 w 5071813"/>
                <a:gd name="connsiteY70" fmla="*/ 1669835 h 4006635"/>
                <a:gd name="connsiteX71" fmla="*/ 1946307 w 5071813"/>
                <a:gd name="connsiteY71" fmla="*/ 1756921 h 4006635"/>
                <a:gd name="connsiteX72" fmla="*/ 1975336 w 5071813"/>
                <a:gd name="connsiteY72" fmla="*/ 1800464 h 4006635"/>
                <a:gd name="connsiteX73" fmla="*/ 2018879 w 5071813"/>
                <a:gd name="connsiteY73" fmla="*/ 1887549 h 4006635"/>
                <a:gd name="connsiteX74" fmla="*/ 2062421 w 5071813"/>
                <a:gd name="connsiteY74" fmla="*/ 1902064 h 4006635"/>
                <a:gd name="connsiteX75" fmla="*/ 2120479 w 5071813"/>
                <a:gd name="connsiteY75" fmla="*/ 2018178 h 4006635"/>
                <a:gd name="connsiteX76" fmla="*/ 2164021 w 5071813"/>
                <a:gd name="connsiteY76" fmla="*/ 2076235 h 4006635"/>
                <a:gd name="connsiteX77" fmla="*/ 2207564 w 5071813"/>
                <a:gd name="connsiteY77" fmla="*/ 2206864 h 4006635"/>
                <a:gd name="connsiteX78" fmla="*/ 2280136 w 5071813"/>
                <a:gd name="connsiteY78" fmla="*/ 2192349 h 4006635"/>
                <a:gd name="connsiteX79" fmla="*/ 2255643 w 5071813"/>
                <a:gd name="connsiteY79" fmla="*/ 2158785 h 4006635"/>
                <a:gd name="connsiteX80" fmla="*/ 2243510 w 5071813"/>
                <a:gd name="connsiteY80" fmla="*/ 2108099 h 4006635"/>
                <a:gd name="connsiteX81" fmla="*/ 2185453 w 5071813"/>
                <a:gd name="connsiteY81" fmla="*/ 2044824 h 4006635"/>
                <a:gd name="connsiteX82" fmla="*/ 2149507 w 5071813"/>
                <a:gd name="connsiteY82" fmla="*/ 2003664 h 4006635"/>
                <a:gd name="connsiteX83" fmla="*/ 2265621 w 5071813"/>
                <a:gd name="connsiteY83" fmla="*/ 2003664 h 4006635"/>
                <a:gd name="connsiteX84" fmla="*/ 2352707 w 5071813"/>
                <a:gd name="connsiteY84" fmla="*/ 2076235 h 4006635"/>
                <a:gd name="connsiteX85" fmla="*/ 2367221 w 5071813"/>
                <a:gd name="connsiteY85" fmla="*/ 2119778 h 4006635"/>
                <a:gd name="connsiteX86" fmla="*/ 2396250 w 5071813"/>
                <a:gd name="connsiteY86" fmla="*/ 2047206 h 4006635"/>
                <a:gd name="connsiteX87" fmla="*/ 2336038 w 5071813"/>
                <a:gd name="connsiteY87" fmla="*/ 1980304 h 4006635"/>
                <a:gd name="connsiteX88" fmla="*/ 2265621 w 5071813"/>
                <a:gd name="connsiteY88" fmla="*/ 1960121 h 4006635"/>
                <a:gd name="connsiteX89" fmla="*/ 2251107 w 5071813"/>
                <a:gd name="connsiteY89" fmla="*/ 1916578 h 4006635"/>
                <a:gd name="connsiteX90" fmla="*/ 2294650 w 5071813"/>
                <a:gd name="connsiteY90" fmla="*/ 1902064 h 4006635"/>
                <a:gd name="connsiteX91" fmla="*/ 2367221 w 5071813"/>
                <a:gd name="connsiteY91" fmla="*/ 1916578 h 4006635"/>
                <a:gd name="connsiteX92" fmla="*/ 2454307 w 5071813"/>
                <a:gd name="connsiteY92" fmla="*/ 1931092 h 4006635"/>
                <a:gd name="connsiteX93" fmla="*/ 2512364 w 5071813"/>
                <a:gd name="connsiteY93" fmla="*/ 1844006 h 4006635"/>
                <a:gd name="connsiteX94" fmla="*/ 2410764 w 5071813"/>
                <a:gd name="connsiteY94" fmla="*/ 1814978 h 4006635"/>
                <a:gd name="connsiteX95" fmla="*/ 2309164 w 5071813"/>
                <a:gd name="connsiteY95" fmla="*/ 1785949 h 4006635"/>
                <a:gd name="connsiteX96" fmla="*/ 2338193 w 5071813"/>
                <a:gd name="connsiteY96" fmla="*/ 1713378 h 4006635"/>
                <a:gd name="connsiteX97" fmla="*/ 2425279 w 5071813"/>
                <a:gd name="connsiteY97" fmla="*/ 1684349 h 4006635"/>
                <a:gd name="connsiteX98" fmla="*/ 2526879 w 5071813"/>
                <a:gd name="connsiteY98" fmla="*/ 1626292 h 4006635"/>
                <a:gd name="connsiteX99" fmla="*/ 2541393 w 5071813"/>
                <a:gd name="connsiteY99" fmla="*/ 1568235 h 4006635"/>
                <a:gd name="connsiteX100" fmla="*/ 2497850 w 5071813"/>
                <a:gd name="connsiteY100" fmla="*/ 1553721 h 4006635"/>
                <a:gd name="connsiteX101" fmla="*/ 2396250 w 5071813"/>
                <a:gd name="connsiteY101" fmla="*/ 1524692 h 4006635"/>
                <a:gd name="connsiteX102" fmla="*/ 2396250 w 5071813"/>
                <a:gd name="connsiteY102" fmla="*/ 1423092 h 4006635"/>
                <a:gd name="connsiteX103" fmla="*/ 2439793 w 5071813"/>
                <a:gd name="connsiteY103" fmla="*/ 1408578 h 4006635"/>
                <a:gd name="connsiteX104" fmla="*/ 2483336 w 5071813"/>
                <a:gd name="connsiteY104" fmla="*/ 1379549 h 4006635"/>
                <a:gd name="connsiteX105" fmla="*/ 2483336 w 5071813"/>
                <a:gd name="connsiteY105" fmla="*/ 1263435 h 4006635"/>
                <a:gd name="connsiteX106" fmla="*/ 2439793 w 5071813"/>
                <a:gd name="connsiteY106" fmla="*/ 1248921 h 4006635"/>
                <a:gd name="connsiteX107" fmla="*/ 2265621 w 5071813"/>
                <a:gd name="connsiteY107" fmla="*/ 1219892 h 4006635"/>
                <a:gd name="connsiteX108" fmla="*/ 2149507 w 5071813"/>
                <a:gd name="connsiteY108" fmla="*/ 1248921 h 4006635"/>
                <a:gd name="connsiteX109" fmla="*/ 2091450 w 5071813"/>
                <a:gd name="connsiteY109" fmla="*/ 1306978 h 4006635"/>
                <a:gd name="connsiteX110" fmla="*/ 2105964 w 5071813"/>
                <a:gd name="connsiteY110" fmla="*/ 1365035 h 4006635"/>
                <a:gd name="connsiteX111" fmla="*/ 2075462 w 5071813"/>
                <a:gd name="connsiteY111" fmla="*/ 1471398 h 4006635"/>
                <a:gd name="connsiteX112" fmla="*/ 2091450 w 5071813"/>
                <a:gd name="connsiteY112" fmla="*/ 1626292 h 4006635"/>
                <a:gd name="connsiteX113" fmla="*/ 2076936 w 5071813"/>
                <a:gd name="connsiteY113" fmla="*/ 1669835 h 4006635"/>
                <a:gd name="connsiteX114" fmla="*/ 2033393 w 5071813"/>
                <a:gd name="connsiteY114" fmla="*/ 1684349 h 4006635"/>
                <a:gd name="connsiteX115" fmla="*/ 1960821 w 5071813"/>
                <a:gd name="connsiteY115" fmla="*/ 1669835 h 4006635"/>
                <a:gd name="connsiteX116" fmla="*/ 2006065 w 5071813"/>
                <a:gd name="connsiteY116" fmla="*/ 1469697 h 4006635"/>
                <a:gd name="connsiteX117" fmla="*/ 1929186 w 5071813"/>
                <a:gd name="connsiteY117" fmla="*/ 1426608 h 4006635"/>
                <a:gd name="connsiteX118" fmla="*/ 1873736 w 5071813"/>
                <a:gd name="connsiteY118" fmla="*/ 1510178 h 4006635"/>
                <a:gd name="connsiteX119" fmla="*/ 1831667 w 5071813"/>
                <a:gd name="connsiteY119" fmla="*/ 1553947 h 4006635"/>
                <a:gd name="connsiteX120" fmla="*/ 1782908 w 5071813"/>
                <a:gd name="connsiteY120" fmla="*/ 1508478 h 4006635"/>
                <a:gd name="connsiteX121" fmla="*/ 1685050 w 5071813"/>
                <a:gd name="connsiteY121" fmla="*/ 1510178 h 4006635"/>
                <a:gd name="connsiteX122" fmla="*/ 1714079 w 5071813"/>
                <a:gd name="connsiteY122" fmla="*/ 1466635 h 4006635"/>
                <a:gd name="connsiteX123" fmla="*/ 1815679 w 5071813"/>
                <a:gd name="connsiteY123" fmla="*/ 1423092 h 4006635"/>
                <a:gd name="connsiteX124" fmla="*/ 1859221 w 5071813"/>
                <a:gd name="connsiteY124" fmla="*/ 1394064 h 4006635"/>
                <a:gd name="connsiteX125" fmla="*/ 1888250 w 5071813"/>
                <a:gd name="connsiteY125" fmla="*/ 1306978 h 4006635"/>
                <a:gd name="connsiteX126" fmla="*/ 1931793 w 5071813"/>
                <a:gd name="connsiteY126" fmla="*/ 1277949 h 4006635"/>
                <a:gd name="connsiteX127" fmla="*/ 1989850 w 5071813"/>
                <a:gd name="connsiteY127" fmla="*/ 1263435 h 4006635"/>
                <a:gd name="connsiteX128" fmla="*/ 2033393 w 5071813"/>
                <a:gd name="connsiteY128" fmla="*/ 1248921 h 4006635"/>
                <a:gd name="connsiteX129" fmla="*/ 2120479 w 5071813"/>
                <a:gd name="connsiteY129" fmla="*/ 1161835 h 4006635"/>
                <a:gd name="connsiteX130" fmla="*/ 2076936 w 5071813"/>
                <a:gd name="connsiteY130" fmla="*/ 1147321 h 4006635"/>
                <a:gd name="connsiteX131" fmla="*/ 1902764 w 5071813"/>
                <a:gd name="connsiteY131" fmla="*/ 1161835 h 4006635"/>
                <a:gd name="connsiteX132" fmla="*/ 1873736 w 5071813"/>
                <a:gd name="connsiteY132" fmla="*/ 1205378 h 4006635"/>
                <a:gd name="connsiteX133" fmla="*/ 1830193 w 5071813"/>
                <a:gd name="connsiteY133" fmla="*/ 1292464 h 4006635"/>
                <a:gd name="connsiteX134" fmla="*/ 1743107 w 5071813"/>
                <a:gd name="connsiteY134" fmla="*/ 1365035 h 4006635"/>
                <a:gd name="connsiteX135" fmla="*/ 1641507 w 5071813"/>
                <a:gd name="connsiteY135" fmla="*/ 1423092 h 4006635"/>
                <a:gd name="connsiteX136" fmla="*/ 1597964 w 5071813"/>
                <a:gd name="connsiteY136" fmla="*/ 1408578 h 4006635"/>
                <a:gd name="connsiteX137" fmla="*/ 1568936 w 5071813"/>
                <a:gd name="connsiteY137" fmla="*/ 1350521 h 4006635"/>
                <a:gd name="connsiteX138" fmla="*/ 1612479 w 5071813"/>
                <a:gd name="connsiteY138" fmla="*/ 1321492 h 4006635"/>
                <a:gd name="connsiteX139" fmla="*/ 1656021 w 5071813"/>
                <a:gd name="connsiteY139" fmla="*/ 1306978 h 4006635"/>
                <a:gd name="connsiteX140" fmla="*/ 1757621 w 5071813"/>
                <a:gd name="connsiteY140" fmla="*/ 1263435 h 4006635"/>
                <a:gd name="connsiteX141" fmla="*/ 1786650 w 5071813"/>
                <a:gd name="connsiteY141" fmla="*/ 1219892 h 4006635"/>
                <a:gd name="connsiteX142" fmla="*/ 1685050 w 5071813"/>
                <a:gd name="connsiteY142" fmla="*/ 1190864 h 4006635"/>
                <a:gd name="connsiteX143" fmla="*/ 1452821 w 5071813"/>
                <a:gd name="connsiteY143" fmla="*/ 1234406 h 4006635"/>
                <a:gd name="connsiteX144" fmla="*/ 1510879 w 5071813"/>
                <a:gd name="connsiteY144" fmla="*/ 1205378 h 4006635"/>
                <a:gd name="connsiteX145" fmla="*/ 1525393 w 5071813"/>
                <a:gd name="connsiteY145" fmla="*/ 1161835 h 4006635"/>
                <a:gd name="connsiteX146" fmla="*/ 1685050 w 5071813"/>
                <a:gd name="connsiteY146" fmla="*/ 1147321 h 4006635"/>
                <a:gd name="connsiteX147" fmla="*/ 1641507 w 5071813"/>
                <a:gd name="connsiteY147" fmla="*/ 1118292 h 4006635"/>
                <a:gd name="connsiteX148" fmla="*/ 1220593 w 5071813"/>
                <a:gd name="connsiteY148" fmla="*/ 1074749 h 4006635"/>
                <a:gd name="connsiteX149" fmla="*/ 1206079 w 5071813"/>
                <a:gd name="connsiteY149" fmla="*/ 1031206 h 4006635"/>
                <a:gd name="connsiteX150" fmla="*/ 1264136 w 5071813"/>
                <a:gd name="connsiteY150" fmla="*/ 1016692 h 4006635"/>
                <a:gd name="connsiteX151" fmla="*/ 1351221 w 5071813"/>
                <a:gd name="connsiteY151" fmla="*/ 1002178 h 4006635"/>
                <a:gd name="connsiteX152" fmla="*/ 1293164 w 5071813"/>
                <a:gd name="connsiteY152" fmla="*/ 915092 h 4006635"/>
                <a:gd name="connsiteX153" fmla="*/ 1264136 w 5071813"/>
                <a:gd name="connsiteY153" fmla="*/ 857035 h 4006635"/>
                <a:gd name="connsiteX154" fmla="*/ 1380250 w 5071813"/>
                <a:gd name="connsiteY154" fmla="*/ 886064 h 4006635"/>
                <a:gd name="connsiteX155" fmla="*/ 1467336 w 5071813"/>
                <a:gd name="connsiteY155" fmla="*/ 987664 h 4006635"/>
                <a:gd name="connsiteX156" fmla="*/ 1583450 w 5071813"/>
                <a:gd name="connsiteY156" fmla="*/ 1031206 h 4006635"/>
                <a:gd name="connsiteX157" fmla="*/ 1626993 w 5071813"/>
                <a:gd name="connsiteY157" fmla="*/ 973149 h 4006635"/>
                <a:gd name="connsiteX158" fmla="*/ 1568936 w 5071813"/>
                <a:gd name="connsiteY158" fmla="*/ 929606 h 4006635"/>
                <a:gd name="connsiteX159" fmla="*/ 1685050 w 5071813"/>
                <a:gd name="connsiteY159" fmla="*/ 944121 h 4006635"/>
                <a:gd name="connsiteX160" fmla="*/ 1728593 w 5071813"/>
                <a:gd name="connsiteY160" fmla="*/ 958635 h 4006635"/>
                <a:gd name="connsiteX161" fmla="*/ 1786650 w 5071813"/>
                <a:gd name="connsiteY161" fmla="*/ 973149 h 4006635"/>
                <a:gd name="connsiteX162" fmla="*/ 1844707 w 5071813"/>
                <a:gd name="connsiteY162" fmla="*/ 1002178 h 4006635"/>
                <a:gd name="connsiteX163" fmla="*/ 2076936 w 5071813"/>
                <a:gd name="connsiteY163" fmla="*/ 987664 h 4006635"/>
                <a:gd name="connsiteX164" fmla="*/ 1989850 w 5071813"/>
                <a:gd name="connsiteY164" fmla="*/ 929606 h 4006635"/>
                <a:gd name="connsiteX165" fmla="*/ 1960821 w 5071813"/>
                <a:gd name="connsiteY165" fmla="*/ 886064 h 4006635"/>
                <a:gd name="connsiteX166" fmla="*/ 1917279 w 5071813"/>
                <a:gd name="connsiteY166" fmla="*/ 784464 h 4006635"/>
                <a:gd name="connsiteX167" fmla="*/ 1830193 w 5071813"/>
                <a:gd name="connsiteY167" fmla="*/ 755435 h 4006635"/>
                <a:gd name="connsiteX168" fmla="*/ 1772136 w 5071813"/>
                <a:gd name="connsiteY168" fmla="*/ 726406 h 4006635"/>
                <a:gd name="connsiteX169" fmla="*/ 1743107 w 5071813"/>
                <a:gd name="connsiteY169" fmla="*/ 682864 h 4006635"/>
                <a:gd name="connsiteX170" fmla="*/ 1786650 w 5071813"/>
                <a:gd name="connsiteY170" fmla="*/ 624806 h 4006635"/>
                <a:gd name="connsiteX171" fmla="*/ 1888250 w 5071813"/>
                <a:gd name="connsiteY171" fmla="*/ 566749 h 4006635"/>
                <a:gd name="connsiteX172" fmla="*/ 1946307 w 5071813"/>
                <a:gd name="connsiteY172" fmla="*/ 595778 h 4006635"/>
                <a:gd name="connsiteX173" fmla="*/ 2018879 w 5071813"/>
                <a:gd name="connsiteY173" fmla="*/ 711892 h 4006635"/>
                <a:gd name="connsiteX174" fmla="*/ 2047907 w 5071813"/>
                <a:gd name="connsiteY174" fmla="*/ 755435 h 4006635"/>
                <a:gd name="connsiteX175" fmla="*/ 2091450 w 5071813"/>
                <a:gd name="connsiteY175" fmla="*/ 784464 h 4006635"/>
                <a:gd name="connsiteX176" fmla="*/ 2120479 w 5071813"/>
                <a:gd name="connsiteY176" fmla="*/ 828006 h 4006635"/>
                <a:gd name="connsiteX177" fmla="*/ 2164021 w 5071813"/>
                <a:gd name="connsiteY177" fmla="*/ 871549 h 4006635"/>
                <a:gd name="connsiteX178" fmla="*/ 2251107 w 5071813"/>
                <a:gd name="connsiteY178" fmla="*/ 987664 h 4006635"/>
                <a:gd name="connsiteX179" fmla="*/ 2323679 w 5071813"/>
                <a:gd name="connsiteY179" fmla="*/ 1002178 h 4006635"/>
                <a:gd name="connsiteX180" fmla="*/ 2396250 w 5071813"/>
                <a:gd name="connsiteY180" fmla="*/ 828006 h 4006635"/>
                <a:gd name="connsiteX181" fmla="*/ 2439793 w 5071813"/>
                <a:gd name="connsiteY181" fmla="*/ 784464 h 4006635"/>
                <a:gd name="connsiteX182" fmla="*/ 2468821 w 5071813"/>
                <a:gd name="connsiteY182" fmla="*/ 740921 h 4006635"/>
                <a:gd name="connsiteX183" fmla="*/ 2483336 w 5071813"/>
                <a:gd name="connsiteY183" fmla="*/ 624806 h 4006635"/>
                <a:gd name="connsiteX184" fmla="*/ 2512364 w 5071813"/>
                <a:gd name="connsiteY184" fmla="*/ 566749 h 4006635"/>
                <a:gd name="connsiteX185" fmla="*/ 2613964 w 5071813"/>
                <a:gd name="connsiteY185" fmla="*/ 581264 h 4006635"/>
                <a:gd name="connsiteX186" fmla="*/ 2642993 w 5071813"/>
                <a:gd name="connsiteY186" fmla="*/ 624806 h 4006635"/>
                <a:gd name="connsiteX187" fmla="*/ 2555907 w 5071813"/>
                <a:gd name="connsiteY187" fmla="*/ 711892 h 4006635"/>
                <a:gd name="connsiteX188" fmla="*/ 2541393 w 5071813"/>
                <a:gd name="connsiteY188" fmla="*/ 755435 h 4006635"/>
                <a:gd name="connsiteX189" fmla="*/ 2512364 w 5071813"/>
                <a:gd name="connsiteY189" fmla="*/ 871549 h 4006635"/>
                <a:gd name="connsiteX190" fmla="*/ 2410764 w 5071813"/>
                <a:gd name="connsiteY190" fmla="*/ 1002178 h 4006635"/>
                <a:gd name="connsiteX191" fmla="*/ 2425279 w 5071813"/>
                <a:gd name="connsiteY191" fmla="*/ 1045721 h 4006635"/>
                <a:gd name="connsiteX192" fmla="*/ 2584936 w 5071813"/>
                <a:gd name="connsiteY192" fmla="*/ 1002178 h 4006635"/>
                <a:gd name="connsiteX193" fmla="*/ 2642993 w 5071813"/>
                <a:gd name="connsiteY193" fmla="*/ 1016692 h 4006635"/>
                <a:gd name="connsiteX194" fmla="*/ 2686536 w 5071813"/>
                <a:gd name="connsiteY194" fmla="*/ 1031206 h 4006635"/>
                <a:gd name="connsiteX195" fmla="*/ 2744593 w 5071813"/>
                <a:gd name="connsiteY195" fmla="*/ 1016692 h 4006635"/>
                <a:gd name="connsiteX196" fmla="*/ 2802650 w 5071813"/>
                <a:gd name="connsiteY196" fmla="*/ 900578 h 4006635"/>
                <a:gd name="connsiteX197" fmla="*/ 2831679 w 5071813"/>
                <a:gd name="connsiteY197" fmla="*/ 842521 h 4006635"/>
                <a:gd name="connsiteX198" fmla="*/ 2846193 w 5071813"/>
                <a:gd name="connsiteY198" fmla="*/ 798978 h 4006635"/>
                <a:gd name="connsiteX199" fmla="*/ 2831679 w 5071813"/>
                <a:gd name="connsiteY199" fmla="*/ 755435 h 4006635"/>
                <a:gd name="connsiteX200" fmla="*/ 2802650 w 5071813"/>
                <a:gd name="connsiteY200" fmla="*/ 653835 h 4006635"/>
                <a:gd name="connsiteX201" fmla="*/ 2773621 w 5071813"/>
                <a:gd name="connsiteY201" fmla="*/ 610292 h 4006635"/>
                <a:gd name="connsiteX202" fmla="*/ 2730079 w 5071813"/>
                <a:gd name="connsiteY202" fmla="*/ 523206 h 4006635"/>
                <a:gd name="connsiteX203" fmla="*/ 2672021 w 5071813"/>
                <a:gd name="connsiteY203" fmla="*/ 407092 h 4006635"/>
                <a:gd name="connsiteX204" fmla="*/ 2541393 w 5071813"/>
                <a:gd name="connsiteY204" fmla="*/ 378064 h 4006635"/>
                <a:gd name="connsiteX205" fmla="*/ 2425279 w 5071813"/>
                <a:gd name="connsiteY205" fmla="*/ 290978 h 4006635"/>
                <a:gd name="connsiteX206" fmla="*/ 2381736 w 5071813"/>
                <a:gd name="connsiteY206" fmla="*/ 261949 h 4006635"/>
                <a:gd name="connsiteX207" fmla="*/ 2294650 w 5071813"/>
                <a:gd name="connsiteY207" fmla="*/ 174864 h 4006635"/>
                <a:gd name="connsiteX208" fmla="*/ 2265621 w 5071813"/>
                <a:gd name="connsiteY208" fmla="*/ 116806 h 4006635"/>
                <a:gd name="connsiteX209" fmla="*/ 2251107 w 5071813"/>
                <a:gd name="connsiteY209" fmla="*/ 73264 h 4006635"/>
                <a:gd name="connsiteX210" fmla="*/ 2294650 w 5071813"/>
                <a:gd name="connsiteY210" fmla="*/ 102292 h 4006635"/>
                <a:gd name="connsiteX211" fmla="*/ 2396250 w 5071813"/>
                <a:gd name="connsiteY211" fmla="*/ 203892 h 4006635"/>
                <a:gd name="connsiteX212" fmla="*/ 2497850 w 5071813"/>
                <a:gd name="connsiteY212" fmla="*/ 290978 h 4006635"/>
                <a:gd name="connsiteX213" fmla="*/ 2584936 w 5071813"/>
                <a:gd name="connsiteY213" fmla="*/ 305492 h 4006635"/>
                <a:gd name="connsiteX214" fmla="*/ 2628479 w 5071813"/>
                <a:gd name="connsiteY214" fmla="*/ 334521 h 4006635"/>
                <a:gd name="connsiteX215" fmla="*/ 2686536 w 5071813"/>
                <a:gd name="connsiteY215" fmla="*/ 73264 h 4006635"/>
                <a:gd name="connsiteX216" fmla="*/ 2701050 w 5071813"/>
                <a:gd name="connsiteY216" fmla="*/ 692 h 4006635"/>
                <a:gd name="connsiteX217" fmla="*/ 2846193 w 5071813"/>
                <a:gd name="connsiteY217" fmla="*/ 131321 h 4006635"/>
                <a:gd name="connsiteX218" fmla="*/ 2860707 w 5071813"/>
                <a:gd name="connsiteY218" fmla="*/ 203892 h 4006635"/>
                <a:gd name="connsiteX219" fmla="*/ 2875221 w 5071813"/>
                <a:gd name="connsiteY219" fmla="*/ 407092 h 4006635"/>
                <a:gd name="connsiteX220" fmla="*/ 2918764 w 5071813"/>
                <a:gd name="connsiteY220" fmla="*/ 450635 h 4006635"/>
                <a:gd name="connsiteX221" fmla="*/ 2991336 w 5071813"/>
                <a:gd name="connsiteY221" fmla="*/ 523206 h 4006635"/>
                <a:gd name="connsiteX222" fmla="*/ 2947793 w 5071813"/>
                <a:gd name="connsiteY222" fmla="*/ 987664 h 4006635"/>
                <a:gd name="connsiteX223" fmla="*/ 2918764 w 5071813"/>
                <a:gd name="connsiteY223" fmla="*/ 1045721 h 4006635"/>
                <a:gd name="connsiteX224" fmla="*/ 2875221 w 5071813"/>
                <a:gd name="connsiteY224" fmla="*/ 1074749 h 4006635"/>
                <a:gd name="connsiteX225" fmla="*/ 2817164 w 5071813"/>
                <a:gd name="connsiteY225" fmla="*/ 1147321 h 4006635"/>
                <a:gd name="connsiteX226" fmla="*/ 2802650 w 5071813"/>
                <a:gd name="connsiteY226" fmla="*/ 1205378 h 4006635"/>
                <a:gd name="connsiteX227" fmla="*/ 2773621 w 5071813"/>
                <a:gd name="connsiteY227" fmla="*/ 1292464 h 4006635"/>
                <a:gd name="connsiteX228" fmla="*/ 2759107 w 5071813"/>
                <a:gd name="connsiteY228" fmla="*/ 1336006 h 4006635"/>
                <a:gd name="connsiteX229" fmla="*/ 2773621 w 5071813"/>
                <a:gd name="connsiteY229" fmla="*/ 1437606 h 4006635"/>
                <a:gd name="connsiteX230" fmla="*/ 2802650 w 5071813"/>
                <a:gd name="connsiteY230" fmla="*/ 1524692 h 4006635"/>
                <a:gd name="connsiteX231" fmla="*/ 2817164 w 5071813"/>
                <a:gd name="connsiteY231" fmla="*/ 1568235 h 4006635"/>
                <a:gd name="connsiteX232" fmla="*/ 2831679 w 5071813"/>
                <a:gd name="connsiteY232" fmla="*/ 1611778 h 4006635"/>
                <a:gd name="connsiteX233" fmla="*/ 2889736 w 5071813"/>
                <a:gd name="connsiteY233" fmla="*/ 1626292 h 4006635"/>
                <a:gd name="connsiteX234" fmla="*/ 2933279 w 5071813"/>
                <a:gd name="connsiteY234" fmla="*/ 1597264 h 4006635"/>
                <a:gd name="connsiteX235" fmla="*/ 2947793 w 5071813"/>
                <a:gd name="connsiteY235" fmla="*/ 1553721 h 4006635"/>
                <a:gd name="connsiteX236" fmla="*/ 2889736 w 5071813"/>
                <a:gd name="connsiteY236" fmla="*/ 1248921 h 4006635"/>
                <a:gd name="connsiteX237" fmla="*/ 2875221 w 5071813"/>
                <a:gd name="connsiteY237" fmla="*/ 1205378 h 4006635"/>
                <a:gd name="connsiteX238" fmla="*/ 2933279 w 5071813"/>
                <a:gd name="connsiteY238" fmla="*/ 1176349 h 4006635"/>
                <a:gd name="connsiteX239" fmla="*/ 2976821 w 5071813"/>
                <a:gd name="connsiteY239" fmla="*/ 1147321 h 4006635"/>
                <a:gd name="connsiteX240" fmla="*/ 3020364 w 5071813"/>
                <a:gd name="connsiteY240" fmla="*/ 1016692 h 4006635"/>
                <a:gd name="connsiteX241" fmla="*/ 3107450 w 5071813"/>
                <a:gd name="connsiteY241" fmla="*/ 1031206 h 4006635"/>
                <a:gd name="connsiteX242" fmla="*/ 3049393 w 5071813"/>
                <a:gd name="connsiteY242" fmla="*/ 1132806 h 4006635"/>
                <a:gd name="connsiteX243" fmla="*/ 3063907 w 5071813"/>
                <a:gd name="connsiteY243" fmla="*/ 1292464 h 4006635"/>
                <a:gd name="connsiteX244" fmla="*/ 3165507 w 5071813"/>
                <a:gd name="connsiteY244" fmla="*/ 1277949 h 4006635"/>
                <a:gd name="connsiteX245" fmla="*/ 3209050 w 5071813"/>
                <a:gd name="connsiteY245" fmla="*/ 1263435 h 4006635"/>
                <a:gd name="connsiteX246" fmla="*/ 3368707 w 5071813"/>
                <a:gd name="connsiteY246" fmla="*/ 1277949 h 4006635"/>
                <a:gd name="connsiteX247" fmla="*/ 3238079 w 5071813"/>
                <a:gd name="connsiteY247" fmla="*/ 1336006 h 4006635"/>
                <a:gd name="connsiteX248" fmla="*/ 3194536 w 5071813"/>
                <a:gd name="connsiteY248" fmla="*/ 1365035 h 4006635"/>
                <a:gd name="connsiteX249" fmla="*/ 3165507 w 5071813"/>
                <a:gd name="connsiteY249" fmla="*/ 1408578 h 4006635"/>
                <a:gd name="connsiteX250" fmla="*/ 3136479 w 5071813"/>
                <a:gd name="connsiteY250" fmla="*/ 1510178 h 4006635"/>
                <a:gd name="connsiteX251" fmla="*/ 3121964 w 5071813"/>
                <a:gd name="connsiteY251" fmla="*/ 1597264 h 4006635"/>
                <a:gd name="connsiteX252" fmla="*/ 3092936 w 5071813"/>
                <a:gd name="connsiteY252" fmla="*/ 1640806 h 4006635"/>
                <a:gd name="connsiteX253" fmla="*/ 3078421 w 5071813"/>
                <a:gd name="connsiteY253" fmla="*/ 1684349 h 4006635"/>
                <a:gd name="connsiteX254" fmla="*/ 3150993 w 5071813"/>
                <a:gd name="connsiteY254" fmla="*/ 1669835 h 4006635"/>
                <a:gd name="connsiteX255" fmla="*/ 3238079 w 5071813"/>
                <a:gd name="connsiteY255" fmla="*/ 1582749 h 4006635"/>
                <a:gd name="connsiteX256" fmla="*/ 3281621 w 5071813"/>
                <a:gd name="connsiteY256" fmla="*/ 1553721 h 4006635"/>
                <a:gd name="connsiteX257" fmla="*/ 3484821 w 5071813"/>
                <a:gd name="connsiteY257" fmla="*/ 1510178 h 4006635"/>
                <a:gd name="connsiteX258" fmla="*/ 3542879 w 5071813"/>
                <a:gd name="connsiteY258" fmla="*/ 1423092 h 4006635"/>
                <a:gd name="connsiteX259" fmla="*/ 3557393 w 5071813"/>
                <a:gd name="connsiteY259" fmla="*/ 1365035 h 4006635"/>
                <a:gd name="connsiteX260" fmla="*/ 3499336 w 5071813"/>
                <a:gd name="connsiteY260" fmla="*/ 1423092 h 4006635"/>
                <a:gd name="connsiteX261" fmla="*/ 3571907 w 5071813"/>
                <a:gd name="connsiteY261" fmla="*/ 1306978 h 4006635"/>
                <a:gd name="connsiteX262" fmla="*/ 3528364 w 5071813"/>
                <a:gd name="connsiteY262" fmla="*/ 1248921 h 4006635"/>
                <a:gd name="connsiteX263" fmla="*/ 3484821 w 5071813"/>
                <a:gd name="connsiteY263" fmla="*/ 1234406 h 4006635"/>
                <a:gd name="connsiteX264" fmla="*/ 3499336 w 5071813"/>
                <a:gd name="connsiteY264" fmla="*/ 1190864 h 4006635"/>
                <a:gd name="connsiteX265" fmla="*/ 3615450 w 5071813"/>
                <a:gd name="connsiteY265" fmla="*/ 1147321 h 4006635"/>
                <a:gd name="connsiteX266" fmla="*/ 3557393 w 5071813"/>
                <a:gd name="connsiteY266" fmla="*/ 915092 h 4006635"/>
                <a:gd name="connsiteX267" fmla="*/ 3513850 w 5071813"/>
                <a:gd name="connsiteY267" fmla="*/ 900578 h 4006635"/>
                <a:gd name="connsiteX268" fmla="*/ 3455793 w 5071813"/>
                <a:gd name="connsiteY268" fmla="*/ 871549 h 4006635"/>
                <a:gd name="connsiteX269" fmla="*/ 3412250 w 5071813"/>
                <a:gd name="connsiteY269" fmla="*/ 929606 h 4006635"/>
                <a:gd name="connsiteX270" fmla="*/ 3325164 w 5071813"/>
                <a:gd name="connsiteY270" fmla="*/ 1002178 h 4006635"/>
                <a:gd name="connsiteX271" fmla="*/ 3252593 w 5071813"/>
                <a:gd name="connsiteY271" fmla="*/ 1031206 h 4006635"/>
                <a:gd name="connsiteX272" fmla="*/ 3165507 w 5071813"/>
                <a:gd name="connsiteY272" fmla="*/ 1002178 h 4006635"/>
                <a:gd name="connsiteX273" fmla="*/ 3180021 w 5071813"/>
                <a:gd name="connsiteY273" fmla="*/ 915092 h 4006635"/>
                <a:gd name="connsiteX274" fmla="*/ 3296136 w 5071813"/>
                <a:gd name="connsiteY274" fmla="*/ 886064 h 4006635"/>
                <a:gd name="connsiteX275" fmla="*/ 3412250 w 5071813"/>
                <a:gd name="connsiteY275" fmla="*/ 842521 h 4006635"/>
                <a:gd name="connsiteX276" fmla="*/ 3470307 w 5071813"/>
                <a:gd name="connsiteY276" fmla="*/ 740921 h 4006635"/>
                <a:gd name="connsiteX277" fmla="*/ 3557393 w 5071813"/>
                <a:gd name="connsiteY277" fmla="*/ 711892 h 4006635"/>
                <a:gd name="connsiteX278" fmla="*/ 3629964 w 5071813"/>
                <a:gd name="connsiteY278" fmla="*/ 726406 h 4006635"/>
                <a:gd name="connsiteX279" fmla="*/ 3644479 w 5071813"/>
                <a:gd name="connsiteY279" fmla="*/ 784464 h 4006635"/>
                <a:gd name="connsiteX280" fmla="*/ 3702536 w 5071813"/>
                <a:gd name="connsiteY280" fmla="*/ 958635 h 4006635"/>
                <a:gd name="connsiteX281" fmla="*/ 3760593 w 5071813"/>
                <a:gd name="connsiteY281" fmla="*/ 944121 h 4006635"/>
                <a:gd name="connsiteX282" fmla="*/ 3731564 w 5071813"/>
                <a:gd name="connsiteY282" fmla="*/ 828006 h 4006635"/>
                <a:gd name="connsiteX283" fmla="*/ 3746079 w 5071813"/>
                <a:gd name="connsiteY283" fmla="*/ 769949 h 4006635"/>
                <a:gd name="connsiteX284" fmla="*/ 3789621 w 5071813"/>
                <a:gd name="connsiteY284" fmla="*/ 755435 h 4006635"/>
                <a:gd name="connsiteX285" fmla="*/ 3833164 w 5071813"/>
                <a:gd name="connsiteY285" fmla="*/ 726406 h 4006635"/>
                <a:gd name="connsiteX286" fmla="*/ 3891221 w 5071813"/>
                <a:gd name="connsiteY286" fmla="*/ 755435 h 4006635"/>
                <a:gd name="connsiteX287" fmla="*/ 3934764 w 5071813"/>
                <a:gd name="connsiteY287" fmla="*/ 769949 h 4006635"/>
                <a:gd name="connsiteX288" fmla="*/ 3963793 w 5071813"/>
                <a:gd name="connsiteY288" fmla="*/ 726406 h 4006635"/>
                <a:gd name="connsiteX289" fmla="*/ 4094421 w 5071813"/>
                <a:gd name="connsiteY289" fmla="*/ 653835 h 4006635"/>
                <a:gd name="connsiteX290" fmla="*/ 4152479 w 5071813"/>
                <a:gd name="connsiteY290" fmla="*/ 668349 h 4006635"/>
                <a:gd name="connsiteX291" fmla="*/ 4225050 w 5071813"/>
                <a:gd name="connsiteY291" fmla="*/ 653835 h 4006635"/>
                <a:gd name="connsiteX292" fmla="*/ 4210536 w 5071813"/>
                <a:gd name="connsiteY292" fmla="*/ 450635 h 4006635"/>
                <a:gd name="connsiteX293" fmla="*/ 4166993 w 5071813"/>
                <a:gd name="connsiteY293" fmla="*/ 421606 h 4006635"/>
                <a:gd name="connsiteX294" fmla="*/ 4108936 w 5071813"/>
                <a:gd name="connsiteY294" fmla="*/ 334521 h 4006635"/>
                <a:gd name="connsiteX295" fmla="*/ 4123450 w 5071813"/>
                <a:gd name="connsiteY295" fmla="*/ 276464 h 4006635"/>
                <a:gd name="connsiteX296" fmla="*/ 4254079 w 5071813"/>
                <a:gd name="connsiteY296" fmla="*/ 276464 h 4006635"/>
                <a:gd name="connsiteX297" fmla="*/ 4326650 w 5071813"/>
                <a:gd name="connsiteY297" fmla="*/ 261949 h 4006635"/>
                <a:gd name="connsiteX298" fmla="*/ 4384707 w 5071813"/>
                <a:gd name="connsiteY298" fmla="*/ 174864 h 4006635"/>
                <a:gd name="connsiteX299" fmla="*/ 4428250 w 5071813"/>
                <a:gd name="connsiteY299" fmla="*/ 145835 h 4006635"/>
                <a:gd name="connsiteX300" fmla="*/ 4457279 w 5071813"/>
                <a:gd name="connsiteY300" fmla="*/ 189378 h 4006635"/>
                <a:gd name="connsiteX301" fmla="*/ 4428250 w 5071813"/>
                <a:gd name="connsiteY301" fmla="*/ 363549 h 4006635"/>
                <a:gd name="connsiteX302" fmla="*/ 4457279 w 5071813"/>
                <a:gd name="connsiteY302" fmla="*/ 407092 h 4006635"/>
                <a:gd name="connsiteX303" fmla="*/ 4413736 w 5071813"/>
                <a:gd name="connsiteY303" fmla="*/ 494178 h 4006635"/>
                <a:gd name="connsiteX304" fmla="*/ 4355679 w 5071813"/>
                <a:gd name="connsiteY304" fmla="*/ 581264 h 4006635"/>
                <a:gd name="connsiteX305" fmla="*/ 4326650 w 5071813"/>
                <a:gd name="connsiteY305" fmla="*/ 668349 h 4006635"/>
                <a:gd name="connsiteX306" fmla="*/ 4283107 w 5071813"/>
                <a:gd name="connsiteY306" fmla="*/ 769949 h 4006635"/>
                <a:gd name="connsiteX307" fmla="*/ 4239564 w 5071813"/>
                <a:gd name="connsiteY307" fmla="*/ 798978 h 4006635"/>
                <a:gd name="connsiteX308" fmla="*/ 4210536 w 5071813"/>
                <a:gd name="connsiteY308" fmla="*/ 842521 h 4006635"/>
                <a:gd name="connsiteX309" fmla="*/ 4166993 w 5071813"/>
                <a:gd name="connsiteY309" fmla="*/ 857035 h 4006635"/>
                <a:gd name="connsiteX310" fmla="*/ 4108936 w 5071813"/>
                <a:gd name="connsiteY310" fmla="*/ 886064 h 4006635"/>
                <a:gd name="connsiteX311" fmla="*/ 4021850 w 5071813"/>
                <a:gd name="connsiteY311" fmla="*/ 915092 h 4006635"/>
                <a:gd name="connsiteX312" fmla="*/ 3978307 w 5071813"/>
                <a:gd name="connsiteY312" fmla="*/ 929606 h 4006635"/>
                <a:gd name="connsiteX313" fmla="*/ 3833164 w 5071813"/>
                <a:gd name="connsiteY313" fmla="*/ 1016692 h 4006635"/>
                <a:gd name="connsiteX314" fmla="*/ 3789621 w 5071813"/>
                <a:gd name="connsiteY314" fmla="*/ 1205378 h 4006635"/>
                <a:gd name="connsiteX315" fmla="*/ 3746079 w 5071813"/>
                <a:gd name="connsiteY315" fmla="*/ 1234406 h 4006635"/>
                <a:gd name="connsiteX316" fmla="*/ 3688021 w 5071813"/>
                <a:gd name="connsiteY316" fmla="*/ 1292464 h 4006635"/>
                <a:gd name="connsiteX317" fmla="*/ 3702536 w 5071813"/>
                <a:gd name="connsiteY317" fmla="*/ 1336006 h 4006635"/>
                <a:gd name="connsiteX318" fmla="*/ 3833164 w 5071813"/>
                <a:gd name="connsiteY318" fmla="*/ 1277949 h 4006635"/>
                <a:gd name="connsiteX319" fmla="*/ 3847679 w 5071813"/>
                <a:gd name="connsiteY319" fmla="*/ 1234406 h 4006635"/>
                <a:gd name="connsiteX320" fmla="*/ 3992821 w 5071813"/>
                <a:gd name="connsiteY320" fmla="*/ 1219892 h 4006635"/>
                <a:gd name="connsiteX321" fmla="*/ 4021850 w 5071813"/>
                <a:gd name="connsiteY321" fmla="*/ 1306978 h 4006635"/>
                <a:gd name="connsiteX322" fmla="*/ 4108936 w 5071813"/>
                <a:gd name="connsiteY322" fmla="*/ 1336006 h 4006635"/>
                <a:gd name="connsiteX323" fmla="*/ 4181507 w 5071813"/>
                <a:gd name="connsiteY323" fmla="*/ 1277949 h 4006635"/>
                <a:gd name="connsiteX324" fmla="*/ 4210536 w 5071813"/>
                <a:gd name="connsiteY324" fmla="*/ 1190864 h 4006635"/>
                <a:gd name="connsiteX325" fmla="*/ 4297621 w 5071813"/>
                <a:gd name="connsiteY325" fmla="*/ 1161835 h 4006635"/>
                <a:gd name="connsiteX326" fmla="*/ 4312136 w 5071813"/>
                <a:gd name="connsiteY326" fmla="*/ 1118292 h 4006635"/>
                <a:gd name="connsiteX327" fmla="*/ 4341164 w 5071813"/>
                <a:gd name="connsiteY327" fmla="*/ 1002178 h 4006635"/>
                <a:gd name="connsiteX328" fmla="*/ 4399221 w 5071813"/>
                <a:gd name="connsiteY328" fmla="*/ 915092 h 4006635"/>
                <a:gd name="connsiteX329" fmla="*/ 4399221 w 5071813"/>
                <a:gd name="connsiteY329" fmla="*/ 769949 h 4006635"/>
                <a:gd name="connsiteX330" fmla="*/ 4442764 w 5071813"/>
                <a:gd name="connsiteY330" fmla="*/ 798978 h 4006635"/>
                <a:gd name="connsiteX331" fmla="*/ 4471793 w 5071813"/>
                <a:gd name="connsiteY331" fmla="*/ 639321 h 4006635"/>
                <a:gd name="connsiteX332" fmla="*/ 4558879 w 5071813"/>
                <a:gd name="connsiteY332" fmla="*/ 653835 h 4006635"/>
                <a:gd name="connsiteX333" fmla="*/ 4587907 w 5071813"/>
                <a:gd name="connsiteY333" fmla="*/ 711892 h 4006635"/>
                <a:gd name="connsiteX334" fmla="*/ 4602421 w 5071813"/>
                <a:gd name="connsiteY334" fmla="*/ 769949 h 4006635"/>
                <a:gd name="connsiteX335" fmla="*/ 4660479 w 5071813"/>
                <a:gd name="connsiteY335" fmla="*/ 740921 h 4006635"/>
                <a:gd name="connsiteX336" fmla="*/ 4733050 w 5071813"/>
                <a:gd name="connsiteY336" fmla="*/ 755435 h 4006635"/>
                <a:gd name="connsiteX337" fmla="*/ 4704021 w 5071813"/>
                <a:gd name="connsiteY337" fmla="*/ 813492 h 4006635"/>
                <a:gd name="connsiteX338" fmla="*/ 4660479 w 5071813"/>
                <a:gd name="connsiteY338" fmla="*/ 828006 h 4006635"/>
                <a:gd name="connsiteX339" fmla="*/ 4558879 w 5071813"/>
                <a:gd name="connsiteY339" fmla="*/ 857035 h 4006635"/>
                <a:gd name="connsiteX340" fmla="*/ 4486307 w 5071813"/>
                <a:gd name="connsiteY340" fmla="*/ 973149 h 4006635"/>
                <a:gd name="connsiteX341" fmla="*/ 4573393 w 5071813"/>
                <a:gd name="connsiteY341" fmla="*/ 987664 h 4006635"/>
                <a:gd name="connsiteX342" fmla="*/ 4457279 w 5071813"/>
                <a:gd name="connsiteY342" fmla="*/ 1118292 h 4006635"/>
                <a:gd name="connsiteX343" fmla="*/ 4413736 w 5071813"/>
                <a:gd name="connsiteY343" fmla="*/ 1161835 h 4006635"/>
                <a:gd name="connsiteX344" fmla="*/ 4355679 w 5071813"/>
                <a:gd name="connsiteY344" fmla="*/ 1234406 h 4006635"/>
                <a:gd name="connsiteX345" fmla="*/ 4268593 w 5071813"/>
                <a:gd name="connsiteY345" fmla="*/ 1263435 h 4006635"/>
                <a:gd name="connsiteX346" fmla="*/ 4225050 w 5071813"/>
                <a:gd name="connsiteY346" fmla="*/ 1292464 h 4006635"/>
                <a:gd name="connsiteX347" fmla="*/ 4210536 w 5071813"/>
                <a:gd name="connsiteY347" fmla="*/ 1350521 h 4006635"/>
                <a:gd name="connsiteX348" fmla="*/ 4181507 w 5071813"/>
                <a:gd name="connsiteY348" fmla="*/ 1394064 h 4006635"/>
                <a:gd name="connsiteX349" fmla="*/ 4254079 w 5071813"/>
                <a:gd name="connsiteY349" fmla="*/ 1452121 h 4006635"/>
                <a:gd name="connsiteX350" fmla="*/ 4283107 w 5071813"/>
                <a:gd name="connsiteY350" fmla="*/ 1408578 h 4006635"/>
                <a:gd name="connsiteX351" fmla="*/ 4341164 w 5071813"/>
                <a:gd name="connsiteY351" fmla="*/ 1394064 h 4006635"/>
                <a:gd name="connsiteX352" fmla="*/ 4428250 w 5071813"/>
                <a:gd name="connsiteY352" fmla="*/ 1365035 h 4006635"/>
                <a:gd name="connsiteX353" fmla="*/ 4471793 w 5071813"/>
                <a:gd name="connsiteY353" fmla="*/ 1350521 h 4006635"/>
                <a:gd name="connsiteX354" fmla="*/ 4573393 w 5071813"/>
                <a:gd name="connsiteY354" fmla="*/ 1321492 h 4006635"/>
                <a:gd name="connsiteX355" fmla="*/ 4791107 w 5071813"/>
                <a:gd name="connsiteY355" fmla="*/ 1219892 h 4006635"/>
                <a:gd name="connsiteX356" fmla="*/ 4834650 w 5071813"/>
                <a:gd name="connsiteY356" fmla="*/ 1205378 h 4006635"/>
                <a:gd name="connsiteX357" fmla="*/ 4892707 w 5071813"/>
                <a:gd name="connsiteY357" fmla="*/ 1190864 h 4006635"/>
                <a:gd name="connsiteX358" fmla="*/ 4950764 w 5071813"/>
                <a:gd name="connsiteY358" fmla="*/ 1147321 h 4006635"/>
                <a:gd name="connsiteX359" fmla="*/ 5052364 w 5071813"/>
                <a:gd name="connsiteY359" fmla="*/ 1161835 h 4006635"/>
                <a:gd name="connsiteX360" fmla="*/ 5023336 w 5071813"/>
                <a:gd name="connsiteY360" fmla="*/ 1248921 h 4006635"/>
                <a:gd name="connsiteX361" fmla="*/ 4936250 w 5071813"/>
                <a:gd name="connsiteY361" fmla="*/ 1263435 h 4006635"/>
                <a:gd name="connsiteX362" fmla="*/ 4849164 w 5071813"/>
                <a:gd name="connsiteY362" fmla="*/ 1336006 h 4006635"/>
                <a:gd name="connsiteX363" fmla="*/ 4820136 w 5071813"/>
                <a:gd name="connsiteY363" fmla="*/ 1394064 h 4006635"/>
                <a:gd name="connsiteX364" fmla="*/ 4805621 w 5071813"/>
                <a:gd name="connsiteY364" fmla="*/ 1437606 h 4006635"/>
                <a:gd name="connsiteX365" fmla="*/ 4747564 w 5071813"/>
                <a:gd name="connsiteY365" fmla="*/ 1452121 h 4006635"/>
                <a:gd name="connsiteX366" fmla="*/ 4587907 w 5071813"/>
                <a:gd name="connsiteY366" fmla="*/ 1437606 h 4006635"/>
                <a:gd name="connsiteX367" fmla="*/ 4544364 w 5071813"/>
                <a:gd name="connsiteY367" fmla="*/ 1423092 h 4006635"/>
                <a:gd name="connsiteX368" fmla="*/ 4399221 w 5071813"/>
                <a:gd name="connsiteY368" fmla="*/ 1437606 h 4006635"/>
                <a:gd name="connsiteX369" fmla="*/ 4355679 w 5071813"/>
                <a:gd name="connsiteY369" fmla="*/ 1466635 h 4006635"/>
                <a:gd name="connsiteX370" fmla="*/ 4312136 w 5071813"/>
                <a:gd name="connsiteY370" fmla="*/ 1481149 h 4006635"/>
                <a:gd name="connsiteX371" fmla="*/ 4254079 w 5071813"/>
                <a:gd name="connsiteY371" fmla="*/ 1510178 h 4006635"/>
                <a:gd name="connsiteX372" fmla="*/ 4225050 w 5071813"/>
                <a:gd name="connsiteY372" fmla="*/ 1568235 h 4006635"/>
                <a:gd name="connsiteX373" fmla="*/ 4181507 w 5071813"/>
                <a:gd name="connsiteY373" fmla="*/ 1597264 h 4006635"/>
                <a:gd name="connsiteX374" fmla="*/ 4137964 w 5071813"/>
                <a:gd name="connsiteY374" fmla="*/ 1640806 h 4006635"/>
                <a:gd name="connsiteX375" fmla="*/ 4065393 w 5071813"/>
                <a:gd name="connsiteY375" fmla="*/ 1437606 h 4006635"/>
                <a:gd name="connsiteX376" fmla="*/ 3891221 w 5071813"/>
                <a:gd name="connsiteY376" fmla="*/ 1466635 h 4006635"/>
                <a:gd name="connsiteX377" fmla="*/ 3847679 w 5071813"/>
                <a:gd name="connsiteY377" fmla="*/ 1495664 h 4006635"/>
                <a:gd name="connsiteX378" fmla="*/ 3920250 w 5071813"/>
                <a:gd name="connsiteY378" fmla="*/ 1553721 h 4006635"/>
                <a:gd name="connsiteX379" fmla="*/ 4007336 w 5071813"/>
                <a:gd name="connsiteY379" fmla="*/ 1655321 h 4006635"/>
                <a:gd name="connsiteX380" fmla="*/ 4021850 w 5071813"/>
                <a:gd name="connsiteY380" fmla="*/ 1713378 h 4006635"/>
                <a:gd name="connsiteX381" fmla="*/ 4036364 w 5071813"/>
                <a:gd name="connsiteY381" fmla="*/ 1756921 h 4006635"/>
                <a:gd name="connsiteX382" fmla="*/ 4021850 w 5071813"/>
                <a:gd name="connsiteY382" fmla="*/ 1800464 h 4006635"/>
                <a:gd name="connsiteX383" fmla="*/ 3978307 w 5071813"/>
                <a:gd name="connsiteY383" fmla="*/ 1785949 h 4006635"/>
                <a:gd name="connsiteX384" fmla="*/ 3905736 w 5071813"/>
                <a:gd name="connsiteY384" fmla="*/ 1698864 h 4006635"/>
                <a:gd name="connsiteX385" fmla="*/ 3818650 w 5071813"/>
                <a:gd name="connsiteY385" fmla="*/ 1655321 h 4006635"/>
                <a:gd name="connsiteX386" fmla="*/ 3775107 w 5071813"/>
                <a:gd name="connsiteY386" fmla="*/ 1626292 h 4006635"/>
                <a:gd name="connsiteX387" fmla="*/ 3557393 w 5071813"/>
                <a:gd name="connsiteY387" fmla="*/ 1669835 h 4006635"/>
                <a:gd name="connsiteX388" fmla="*/ 3499336 w 5071813"/>
                <a:gd name="connsiteY388" fmla="*/ 1684349 h 4006635"/>
                <a:gd name="connsiteX389" fmla="*/ 3412250 w 5071813"/>
                <a:gd name="connsiteY389" fmla="*/ 1727892 h 4006635"/>
                <a:gd name="connsiteX390" fmla="*/ 3455793 w 5071813"/>
                <a:gd name="connsiteY390" fmla="*/ 1713378 h 4006635"/>
                <a:gd name="connsiteX391" fmla="*/ 3513850 w 5071813"/>
                <a:gd name="connsiteY391" fmla="*/ 1727892 h 4006635"/>
                <a:gd name="connsiteX392" fmla="*/ 3629964 w 5071813"/>
                <a:gd name="connsiteY392" fmla="*/ 1742406 h 4006635"/>
                <a:gd name="connsiteX393" fmla="*/ 3673507 w 5071813"/>
                <a:gd name="connsiteY393" fmla="*/ 1771435 h 4006635"/>
                <a:gd name="connsiteX394" fmla="*/ 3702536 w 5071813"/>
                <a:gd name="connsiteY394" fmla="*/ 1844006 h 4006635"/>
                <a:gd name="connsiteX395" fmla="*/ 3688021 w 5071813"/>
                <a:gd name="connsiteY395" fmla="*/ 1887549 h 4006635"/>
                <a:gd name="connsiteX396" fmla="*/ 3644479 w 5071813"/>
                <a:gd name="connsiteY396" fmla="*/ 1858521 h 4006635"/>
                <a:gd name="connsiteX397" fmla="*/ 3586421 w 5071813"/>
                <a:gd name="connsiteY397" fmla="*/ 1814978 h 4006635"/>
                <a:gd name="connsiteX398" fmla="*/ 3252593 w 5071813"/>
                <a:gd name="connsiteY398" fmla="*/ 1800464 h 4006635"/>
                <a:gd name="connsiteX399" fmla="*/ 3180021 w 5071813"/>
                <a:gd name="connsiteY399" fmla="*/ 1814978 h 4006635"/>
                <a:gd name="connsiteX400" fmla="*/ 3165507 w 5071813"/>
                <a:gd name="connsiteY400" fmla="*/ 1858521 h 4006635"/>
                <a:gd name="connsiteX401" fmla="*/ 3107450 w 5071813"/>
                <a:gd name="connsiteY401" fmla="*/ 1873035 h 4006635"/>
                <a:gd name="connsiteX402" fmla="*/ 3063907 w 5071813"/>
                <a:gd name="connsiteY402" fmla="*/ 1902064 h 4006635"/>
                <a:gd name="connsiteX403" fmla="*/ 3107450 w 5071813"/>
                <a:gd name="connsiteY403" fmla="*/ 1916578 h 4006635"/>
                <a:gd name="connsiteX404" fmla="*/ 3165507 w 5071813"/>
                <a:gd name="connsiteY404" fmla="*/ 1931092 h 4006635"/>
                <a:gd name="connsiteX405" fmla="*/ 3209050 w 5071813"/>
                <a:gd name="connsiteY405" fmla="*/ 2018178 h 4006635"/>
                <a:gd name="connsiteX406" fmla="*/ 3267107 w 5071813"/>
                <a:gd name="connsiteY406" fmla="*/ 2047206 h 4006635"/>
                <a:gd name="connsiteX407" fmla="*/ 3368707 w 5071813"/>
                <a:gd name="connsiteY407" fmla="*/ 2003664 h 4006635"/>
                <a:gd name="connsiteX408" fmla="*/ 3455793 w 5071813"/>
                <a:gd name="connsiteY408" fmla="*/ 1974635 h 4006635"/>
                <a:gd name="connsiteX409" fmla="*/ 3499336 w 5071813"/>
                <a:gd name="connsiteY409" fmla="*/ 1960121 h 4006635"/>
                <a:gd name="connsiteX410" fmla="*/ 3600936 w 5071813"/>
                <a:gd name="connsiteY410" fmla="*/ 1974635 h 4006635"/>
                <a:gd name="connsiteX411" fmla="*/ 3615450 w 5071813"/>
                <a:gd name="connsiteY411" fmla="*/ 2018178 h 4006635"/>
                <a:gd name="connsiteX412" fmla="*/ 3644479 w 5071813"/>
                <a:gd name="connsiteY412" fmla="*/ 2061721 h 4006635"/>
                <a:gd name="connsiteX413" fmla="*/ 3658993 w 5071813"/>
                <a:gd name="connsiteY413" fmla="*/ 2105264 h 4006635"/>
                <a:gd name="connsiteX414" fmla="*/ 3804136 w 5071813"/>
                <a:gd name="connsiteY414" fmla="*/ 2279435 h 4006635"/>
                <a:gd name="connsiteX415" fmla="*/ 3847679 w 5071813"/>
                <a:gd name="connsiteY415" fmla="*/ 2293949 h 4006635"/>
                <a:gd name="connsiteX416" fmla="*/ 4007336 w 5071813"/>
                <a:gd name="connsiteY416" fmla="*/ 2279435 h 4006635"/>
                <a:gd name="connsiteX417" fmla="*/ 4108936 w 5071813"/>
                <a:gd name="connsiteY417" fmla="*/ 2177835 h 4006635"/>
                <a:gd name="connsiteX418" fmla="*/ 4210536 w 5071813"/>
                <a:gd name="connsiteY418" fmla="*/ 2134292 h 4006635"/>
                <a:gd name="connsiteX419" fmla="*/ 4283107 w 5071813"/>
                <a:gd name="connsiteY419" fmla="*/ 2148806 h 4006635"/>
                <a:gd name="connsiteX420" fmla="*/ 4225050 w 5071813"/>
                <a:gd name="connsiteY420" fmla="*/ 2192349 h 4006635"/>
                <a:gd name="connsiteX421" fmla="*/ 4137964 w 5071813"/>
                <a:gd name="connsiteY421" fmla="*/ 2250406 h 4006635"/>
                <a:gd name="connsiteX422" fmla="*/ 4094421 w 5071813"/>
                <a:gd name="connsiteY422" fmla="*/ 2279435 h 4006635"/>
                <a:gd name="connsiteX423" fmla="*/ 4079907 w 5071813"/>
                <a:gd name="connsiteY423" fmla="*/ 2322978 h 4006635"/>
                <a:gd name="connsiteX424" fmla="*/ 4152479 w 5071813"/>
                <a:gd name="connsiteY424" fmla="*/ 2395549 h 4006635"/>
                <a:gd name="connsiteX425" fmla="*/ 4196021 w 5071813"/>
                <a:gd name="connsiteY425" fmla="*/ 2511664 h 4006635"/>
                <a:gd name="connsiteX426" fmla="*/ 4210536 w 5071813"/>
                <a:gd name="connsiteY426" fmla="*/ 2569721 h 4006635"/>
                <a:gd name="connsiteX427" fmla="*/ 4239564 w 5071813"/>
                <a:gd name="connsiteY427" fmla="*/ 2656806 h 4006635"/>
                <a:gd name="connsiteX428" fmla="*/ 4254079 w 5071813"/>
                <a:gd name="connsiteY428" fmla="*/ 2729378 h 4006635"/>
                <a:gd name="connsiteX429" fmla="*/ 4268593 w 5071813"/>
                <a:gd name="connsiteY429" fmla="*/ 2772921 h 4006635"/>
                <a:gd name="connsiteX430" fmla="*/ 4225050 w 5071813"/>
                <a:gd name="connsiteY430" fmla="*/ 2743892 h 4006635"/>
                <a:gd name="connsiteX431" fmla="*/ 4210536 w 5071813"/>
                <a:gd name="connsiteY431" fmla="*/ 2584235 h 4006635"/>
                <a:gd name="connsiteX432" fmla="*/ 4137964 w 5071813"/>
                <a:gd name="connsiteY432" fmla="*/ 2511664 h 4006635"/>
                <a:gd name="connsiteX433" fmla="*/ 4094421 w 5071813"/>
                <a:gd name="connsiteY433" fmla="*/ 2468121 h 4006635"/>
                <a:gd name="connsiteX434" fmla="*/ 4050879 w 5071813"/>
                <a:gd name="connsiteY434" fmla="*/ 2439092 h 4006635"/>
                <a:gd name="connsiteX435" fmla="*/ 4007336 w 5071813"/>
                <a:gd name="connsiteY435" fmla="*/ 2395549 h 4006635"/>
                <a:gd name="connsiteX436" fmla="*/ 3920250 w 5071813"/>
                <a:gd name="connsiteY436" fmla="*/ 2352006 h 4006635"/>
                <a:gd name="connsiteX437" fmla="*/ 3818650 w 5071813"/>
                <a:gd name="connsiteY437" fmla="*/ 2381035 h 4006635"/>
                <a:gd name="connsiteX438" fmla="*/ 3847679 w 5071813"/>
                <a:gd name="connsiteY438" fmla="*/ 2424578 h 4006635"/>
                <a:gd name="connsiteX439" fmla="*/ 3891221 w 5071813"/>
                <a:gd name="connsiteY439" fmla="*/ 2482635 h 4006635"/>
                <a:gd name="connsiteX440" fmla="*/ 3905736 w 5071813"/>
                <a:gd name="connsiteY440" fmla="*/ 2569721 h 4006635"/>
                <a:gd name="connsiteX441" fmla="*/ 3920250 w 5071813"/>
                <a:gd name="connsiteY441" fmla="*/ 2613264 h 4006635"/>
                <a:gd name="connsiteX442" fmla="*/ 3876707 w 5071813"/>
                <a:gd name="connsiteY442" fmla="*/ 2627778 h 4006635"/>
                <a:gd name="connsiteX443" fmla="*/ 3847679 w 5071813"/>
                <a:gd name="connsiteY443" fmla="*/ 2526178 h 4006635"/>
                <a:gd name="connsiteX444" fmla="*/ 3818650 w 5071813"/>
                <a:gd name="connsiteY444" fmla="*/ 2410064 h 4006635"/>
                <a:gd name="connsiteX445" fmla="*/ 3702536 w 5071813"/>
                <a:gd name="connsiteY445" fmla="*/ 2337492 h 4006635"/>
                <a:gd name="connsiteX446" fmla="*/ 3673507 w 5071813"/>
                <a:gd name="connsiteY446" fmla="*/ 2293949 h 4006635"/>
                <a:gd name="connsiteX447" fmla="*/ 3644479 w 5071813"/>
                <a:gd name="connsiteY447" fmla="*/ 2206864 h 4006635"/>
                <a:gd name="connsiteX448" fmla="*/ 3571907 w 5071813"/>
                <a:gd name="connsiteY448" fmla="*/ 2177835 h 4006635"/>
                <a:gd name="connsiteX449" fmla="*/ 3513850 w 5071813"/>
                <a:gd name="connsiteY449" fmla="*/ 2163321 h 4006635"/>
                <a:gd name="connsiteX450" fmla="*/ 3397736 w 5071813"/>
                <a:gd name="connsiteY450" fmla="*/ 2177835 h 4006635"/>
                <a:gd name="connsiteX451" fmla="*/ 3267107 w 5071813"/>
                <a:gd name="connsiteY451" fmla="*/ 2192349 h 4006635"/>
                <a:gd name="connsiteX452" fmla="*/ 3296136 w 5071813"/>
                <a:gd name="connsiteY452" fmla="*/ 2235892 h 4006635"/>
                <a:gd name="connsiteX453" fmla="*/ 3412250 w 5071813"/>
                <a:gd name="connsiteY453" fmla="*/ 2279435 h 4006635"/>
                <a:gd name="connsiteX454" fmla="*/ 3455793 w 5071813"/>
                <a:gd name="connsiteY454" fmla="*/ 2395549 h 4006635"/>
                <a:gd name="connsiteX455" fmla="*/ 3441279 w 5071813"/>
                <a:gd name="connsiteY455" fmla="*/ 2511664 h 4006635"/>
                <a:gd name="connsiteX456" fmla="*/ 3383221 w 5071813"/>
                <a:gd name="connsiteY456" fmla="*/ 2468121 h 4006635"/>
                <a:gd name="connsiteX457" fmla="*/ 3339679 w 5071813"/>
                <a:gd name="connsiteY457" fmla="*/ 2439092 h 4006635"/>
                <a:gd name="connsiteX458" fmla="*/ 3325164 w 5071813"/>
                <a:gd name="connsiteY458" fmla="*/ 2395549 h 4006635"/>
                <a:gd name="connsiteX459" fmla="*/ 3310650 w 5071813"/>
                <a:gd name="connsiteY459" fmla="*/ 2308464 h 4006635"/>
                <a:gd name="connsiteX460" fmla="*/ 3267107 w 5071813"/>
                <a:gd name="connsiteY460" fmla="*/ 2264921 h 4006635"/>
                <a:gd name="connsiteX461" fmla="*/ 3223564 w 5071813"/>
                <a:gd name="connsiteY461" fmla="*/ 2206864 h 4006635"/>
                <a:gd name="connsiteX462" fmla="*/ 3209050 w 5071813"/>
                <a:gd name="connsiteY462" fmla="*/ 2163321 h 4006635"/>
                <a:gd name="connsiteX463" fmla="*/ 3136479 w 5071813"/>
                <a:gd name="connsiteY463" fmla="*/ 2134292 h 4006635"/>
                <a:gd name="connsiteX464" fmla="*/ 3020364 w 5071813"/>
                <a:gd name="connsiteY464" fmla="*/ 2076235 h 4006635"/>
                <a:gd name="connsiteX465" fmla="*/ 2976821 w 5071813"/>
                <a:gd name="connsiteY465" fmla="*/ 2279435 h 4006635"/>
                <a:gd name="connsiteX466" fmla="*/ 2875221 w 5071813"/>
                <a:gd name="connsiteY466" fmla="*/ 2366521 h 4006635"/>
                <a:gd name="connsiteX467" fmla="*/ 2846193 w 5071813"/>
                <a:gd name="connsiteY467" fmla="*/ 2410064 h 4006635"/>
                <a:gd name="connsiteX468" fmla="*/ 2831679 w 5071813"/>
                <a:gd name="connsiteY468" fmla="*/ 2482635 h 4006635"/>
                <a:gd name="connsiteX469" fmla="*/ 2672021 w 5071813"/>
                <a:gd name="connsiteY469" fmla="*/ 2526178 h 4006635"/>
                <a:gd name="connsiteX470" fmla="*/ 2657507 w 5071813"/>
                <a:gd name="connsiteY470" fmla="*/ 2569721 h 4006635"/>
                <a:gd name="connsiteX471" fmla="*/ 2599450 w 5071813"/>
                <a:gd name="connsiteY471" fmla="*/ 2656806 h 4006635"/>
                <a:gd name="connsiteX472" fmla="*/ 2584936 w 5071813"/>
                <a:gd name="connsiteY472" fmla="*/ 2700349 h 4006635"/>
                <a:gd name="connsiteX473" fmla="*/ 2599450 w 5071813"/>
                <a:gd name="connsiteY473" fmla="*/ 2743892 h 4006635"/>
                <a:gd name="connsiteX474" fmla="*/ 2730079 w 5071813"/>
                <a:gd name="connsiteY474" fmla="*/ 2845492 h 4006635"/>
                <a:gd name="connsiteX475" fmla="*/ 2773621 w 5071813"/>
                <a:gd name="connsiteY475" fmla="*/ 2889035 h 4006635"/>
                <a:gd name="connsiteX476" fmla="*/ 2889736 w 5071813"/>
                <a:gd name="connsiteY476" fmla="*/ 2932578 h 4006635"/>
                <a:gd name="connsiteX477" fmla="*/ 2976821 w 5071813"/>
                <a:gd name="connsiteY477" fmla="*/ 2976121 h 4006635"/>
                <a:gd name="connsiteX478" fmla="*/ 3034879 w 5071813"/>
                <a:gd name="connsiteY478" fmla="*/ 2961606 h 4006635"/>
                <a:gd name="connsiteX479" fmla="*/ 3049393 w 5071813"/>
                <a:gd name="connsiteY479" fmla="*/ 2845492 h 4006635"/>
                <a:gd name="connsiteX480" fmla="*/ 3165507 w 5071813"/>
                <a:gd name="connsiteY480" fmla="*/ 2801949 h 4006635"/>
                <a:gd name="connsiteX481" fmla="*/ 3412250 w 5071813"/>
                <a:gd name="connsiteY481" fmla="*/ 2816464 h 4006635"/>
                <a:gd name="connsiteX482" fmla="*/ 3513850 w 5071813"/>
                <a:gd name="connsiteY482" fmla="*/ 2860006 h 4006635"/>
                <a:gd name="connsiteX483" fmla="*/ 3557393 w 5071813"/>
                <a:gd name="connsiteY483" fmla="*/ 2874521 h 4006635"/>
                <a:gd name="connsiteX484" fmla="*/ 3615450 w 5071813"/>
                <a:gd name="connsiteY484" fmla="*/ 2976121 h 4006635"/>
                <a:gd name="connsiteX485" fmla="*/ 3600936 w 5071813"/>
                <a:gd name="connsiteY485" fmla="*/ 3048692 h 4006635"/>
                <a:gd name="connsiteX486" fmla="*/ 3484821 w 5071813"/>
                <a:gd name="connsiteY486" fmla="*/ 3034178 h 4006635"/>
                <a:gd name="connsiteX487" fmla="*/ 3441279 w 5071813"/>
                <a:gd name="connsiteY487" fmla="*/ 3005149 h 4006635"/>
                <a:gd name="connsiteX488" fmla="*/ 3180021 w 5071813"/>
                <a:gd name="connsiteY488" fmla="*/ 3019664 h 4006635"/>
                <a:gd name="connsiteX489" fmla="*/ 3136479 w 5071813"/>
                <a:gd name="connsiteY489" fmla="*/ 3063206 h 4006635"/>
                <a:gd name="connsiteX490" fmla="*/ 3281621 w 5071813"/>
                <a:gd name="connsiteY490" fmla="*/ 3077721 h 4006635"/>
                <a:gd name="connsiteX491" fmla="*/ 3412250 w 5071813"/>
                <a:gd name="connsiteY491" fmla="*/ 3106749 h 4006635"/>
                <a:gd name="connsiteX492" fmla="*/ 3513850 w 5071813"/>
                <a:gd name="connsiteY492" fmla="*/ 3193835 h 4006635"/>
                <a:gd name="connsiteX493" fmla="*/ 3557393 w 5071813"/>
                <a:gd name="connsiteY493" fmla="*/ 3208349 h 4006635"/>
                <a:gd name="connsiteX494" fmla="*/ 3600936 w 5071813"/>
                <a:gd name="connsiteY494" fmla="*/ 3237378 h 4006635"/>
                <a:gd name="connsiteX495" fmla="*/ 3673507 w 5071813"/>
                <a:gd name="connsiteY495" fmla="*/ 3251892 h 4006635"/>
                <a:gd name="connsiteX496" fmla="*/ 3717050 w 5071813"/>
                <a:gd name="connsiteY496" fmla="*/ 3266406 h 4006635"/>
                <a:gd name="connsiteX497" fmla="*/ 3804136 w 5071813"/>
                <a:gd name="connsiteY497" fmla="*/ 3368006 h 4006635"/>
                <a:gd name="connsiteX498" fmla="*/ 3920250 w 5071813"/>
                <a:gd name="connsiteY498" fmla="*/ 3397035 h 4006635"/>
                <a:gd name="connsiteX499" fmla="*/ 3992821 w 5071813"/>
                <a:gd name="connsiteY499" fmla="*/ 3382521 h 4006635"/>
                <a:gd name="connsiteX500" fmla="*/ 4007336 w 5071813"/>
                <a:gd name="connsiteY500" fmla="*/ 3426064 h 4006635"/>
                <a:gd name="connsiteX501" fmla="*/ 3920250 w 5071813"/>
                <a:gd name="connsiteY501" fmla="*/ 3513149 h 4006635"/>
                <a:gd name="connsiteX502" fmla="*/ 3731564 w 5071813"/>
                <a:gd name="connsiteY502" fmla="*/ 3484121 h 4006635"/>
                <a:gd name="connsiteX503" fmla="*/ 3600936 w 5071813"/>
                <a:gd name="connsiteY503" fmla="*/ 3382521 h 4006635"/>
                <a:gd name="connsiteX504" fmla="*/ 3441279 w 5071813"/>
                <a:gd name="connsiteY504" fmla="*/ 3338978 h 4006635"/>
                <a:gd name="connsiteX505" fmla="*/ 3296136 w 5071813"/>
                <a:gd name="connsiteY505" fmla="*/ 3353492 h 4006635"/>
                <a:gd name="connsiteX506" fmla="*/ 3310650 w 5071813"/>
                <a:gd name="connsiteY506" fmla="*/ 3426064 h 4006635"/>
                <a:gd name="connsiteX507" fmla="*/ 3281621 w 5071813"/>
                <a:gd name="connsiteY507" fmla="*/ 3556692 h 4006635"/>
                <a:gd name="connsiteX508" fmla="*/ 3107450 w 5071813"/>
                <a:gd name="connsiteY508" fmla="*/ 3542178 h 4006635"/>
                <a:gd name="connsiteX509" fmla="*/ 3063907 w 5071813"/>
                <a:gd name="connsiteY509" fmla="*/ 3527664 h 4006635"/>
                <a:gd name="connsiteX510" fmla="*/ 3092936 w 5071813"/>
                <a:gd name="connsiteY510" fmla="*/ 3455092 h 4006635"/>
                <a:gd name="connsiteX511" fmla="*/ 3136479 w 5071813"/>
                <a:gd name="connsiteY511" fmla="*/ 3426064 h 4006635"/>
                <a:gd name="connsiteX512" fmla="*/ 3136479 w 5071813"/>
                <a:gd name="connsiteY512" fmla="*/ 3251892 h 4006635"/>
                <a:gd name="connsiteX513" fmla="*/ 3092936 w 5071813"/>
                <a:gd name="connsiteY513" fmla="*/ 3222864 h 4006635"/>
                <a:gd name="connsiteX514" fmla="*/ 3092936 w 5071813"/>
                <a:gd name="connsiteY514" fmla="*/ 3614749 h 4006635"/>
                <a:gd name="connsiteX515" fmla="*/ 3121964 w 5071813"/>
                <a:gd name="connsiteY515" fmla="*/ 3701835 h 4006635"/>
                <a:gd name="connsiteX516" fmla="*/ 3107450 w 5071813"/>
                <a:gd name="connsiteY516" fmla="*/ 3890521 h 4006635"/>
                <a:gd name="connsiteX517" fmla="*/ 3078421 w 5071813"/>
                <a:gd name="connsiteY517" fmla="*/ 4006635 h 4006635"/>
                <a:gd name="connsiteX518" fmla="*/ 3020364 w 5071813"/>
                <a:gd name="connsiteY518" fmla="*/ 3948578 h 4006635"/>
                <a:gd name="connsiteX519" fmla="*/ 2976821 w 5071813"/>
                <a:gd name="connsiteY519" fmla="*/ 3600235 h 4006635"/>
                <a:gd name="connsiteX520" fmla="*/ 2918764 w 5071813"/>
                <a:gd name="connsiteY520" fmla="*/ 3498635 h 4006635"/>
                <a:gd name="connsiteX521" fmla="*/ 2889736 w 5071813"/>
                <a:gd name="connsiteY521" fmla="*/ 3426064 h 4006635"/>
                <a:gd name="connsiteX522" fmla="*/ 2904250 w 5071813"/>
                <a:gd name="connsiteY522" fmla="*/ 3309949 h 4006635"/>
                <a:gd name="connsiteX523" fmla="*/ 2947793 w 5071813"/>
                <a:gd name="connsiteY523" fmla="*/ 3266406 h 4006635"/>
                <a:gd name="connsiteX524" fmla="*/ 2991336 w 5071813"/>
                <a:gd name="connsiteY524" fmla="*/ 3179321 h 4006635"/>
                <a:gd name="connsiteX525" fmla="*/ 2976821 w 5071813"/>
                <a:gd name="connsiteY525" fmla="*/ 3121264 h 4006635"/>
                <a:gd name="connsiteX526" fmla="*/ 2918764 w 5071813"/>
                <a:gd name="connsiteY526" fmla="*/ 3106749 h 4006635"/>
                <a:gd name="connsiteX527" fmla="*/ 2875221 w 5071813"/>
                <a:gd name="connsiteY527" fmla="*/ 3092235 h 4006635"/>
                <a:gd name="connsiteX528" fmla="*/ 2788136 w 5071813"/>
                <a:gd name="connsiteY528" fmla="*/ 3135778 h 4006635"/>
                <a:gd name="connsiteX529" fmla="*/ 2759107 w 5071813"/>
                <a:gd name="connsiteY529" fmla="*/ 3048692 h 4006635"/>
                <a:gd name="connsiteX530" fmla="*/ 2744593 w 5071813"/>
                <a:gd name="connsiteY530" fmla="*/ 3005149 h 4006635"/>
                <a:gd name="connsiteX531" fmla="*/ 2701050 w 5071813"/>
                <a:gd name="connsiteY531" fmla="*/ 2990635 h 4006635"/>
                <a:gd name="connsiteX532" fmla="*/ 2541393 w 5071813"/>
                <a:gd name="connsiteY532" fmla="*/ 3019664 h 4006635"/>
                <a:gd name="connsiteX533" fmla="*/ 2439793 w 5071813"/>
                <a:gd name="connsiteY533" fmla="*/ 3063206 h 4006635"/>
                <a:gd name="connsiteX534" fmla="*/ 2309164 w 5071813"/>
                <a:gd name="connsiteY534" fmla="*/ 3077721 h 4006635"/>
                <a:gd name="connsiteX535" fmla="*/ 2265621 w 5071813"/>
                <a:gd name="connsiteY535" fmla="*/ 3121264 h 4006635"/>
                <a:gd name="connsiteX536" fmla="*/ 2251107 w 5071813"/>
                <a:gd name="connsiteY536" fmla="*/ 3179321 h 4006635"/>
                <a:gd name="connsiteX537" fmla="*/ 2236593 w 5071813"/>
                <a:gd name="connsiteY537" fmla="*/ 3251892 h 4006635"/>
                <a:gd name="connsiteX538" fmla="*/ 2193050 w 5071813"/>
                <a:gd name="connsiteY538" fmla="*/ 3280921 h 4006635"/>
                <a:gd name="connsiteX539" fmla="*/ 2033393 w 5071813"/>
                <a:gd name="connsiteY539" fmla="*/ 3251892 h 4006635"/>
                <a:gd name="connsiteX540" fmla="*/ 1989850 w 5071813"/>
                <a:gd name="connsiteY540" fmla="*/ 3179321 h 4006635"/>
                <a:gd name="connsiteX541" fmla="*/ 2062421 w 5071813"/>
                <a:gd name="connsiteY541" fmla="*/ 3092235 h 4006635"/>
                <a:gd name="connsiteX542" fmla="*/ 2193050 w 5071813"/>
                <a:gd name="connsiteY542" fmla="*/ 3077721 h 4006635"/>
                <a:gd name="connsiteX543" fmla="*/ 2236593 w 5071813"/>
                <a:gd name="connsiteY543" fmla="*/ 3034178 h 4006635"/>
                <a:gd name="connsiteX544" fmla="*/ 2265621 w 5071813"/>
                <a:gd name="connsiteY544" fmla="*/ 2947092 h 4006635"/>
                <a:gd name="connsiteX545" fmla="*/ 2294650 w 5071813"/>
                <a:gd name="connsiteY545" fmla="*/ 2889035 h 4006635"/>
                <a:gd name="connsiteX546" fmla="*/ 2410764 w 5071813"/>
                <a:gd name="connsiteY546" fmla="*/ 2903549 h 4006635"/>
                <a:gd name="connsiteX547" fmla="*/ 2468821 w 5071813"/>
                <a:gd name="connsiteY547" fmla="*/ 2889035 h 4006635"/>
                <a:gd name="connsiteX548" fmla="*/ 2439793 w 5071813"/>
                <a:gd name="connsiteY548" fmla="*/ 2816464 h 4006635"/>
                <a:gd name="connsiteX549" fmla="*/ 2323679 w 5071813"/>
                <a:gd name="connsiteY549" fmla="*/ 2787435 h 4006635"/>
                <a:gd name="connsiteX550" fmla="*/ 2280136 w 5071813"/>
                <a:gd name="connsiteY550" fmla="*/ 2801949 h 4006635"/>
                <a:gd name="connsiteX551" fmla="*/ 2236593 w 5071813"/>
                <a:gd name="connsiteY551" fmla="*/ 2932578 h 4006635"/>
                <a:gd name="connsiteX552" fmla="*/ 2178536 w 5071813"/>
                <a:gd name="connsiteY552" fmla="*/ 2976121 h 4006635"/>
                <a:gd name="connsiteX553" fmla="*/ 2134993 w 5071813"/>
                <a:gd name="connsiteY553" fmla="*/ 3005149 h 4006635"/>
                <a:gd name="connsiteX554" fmla="*/ 2004364 w 5071813"/>
                <a:gd name="connsiteY554" fmla="*/ 3034178 h 4006635"/>
                <a:gd name="connsiteX555" fmla="*/ 1960821 w 5071813"/>
                <a:gd name="connsiteY555" fmla="*/ 3063206 h 4006635"/>
                <a:gd name="connsiteX556" fmla="*/ 1917279 w 5071813"/>
                <a:gd name="connsiteY556" fmla="*/ 3077721 h 4006635"/>
                <a:gd name="connsiteX557" fmla="*/ 1670536 w 5071813"/>
                <a:gd name="connsiteY557" fmla="*/ 3106749 h 4006635"/>
                <a:gd name="connsiteX558" fmla="*/ 1583450 w 5071813"/>
                <a:gd name="connsiteY558" fmla="*/ 3150292 h 4006635"/>
                <a:gd name="connsiteX559" fmla="*/ 1568936 w 5071813"/>
                <a:gd name="connsiteY559" fmla="*/ 3193835 h 4006635"/>
                <a:gd name="connsiteX560" fmla="*/ 1510879 w 5071813"/>
                <a:gd name="connsiteY560" fmla="*/ 3397035 h 4006635"/>
                <a:gd name="connsiteX561" fmla="*/ 1467336 w 5071813"/>
                <a:gd name="connsiteY561" fmla="*/ 3382521 h 4006635"/>
                <a:gd name="connsiteX562" fmla="*/ 1452821 w 5071813"/>
                <a:gd name="connsiteY562" fmla="*/ 3338978 h 4006635"/>
                <a:gd name="connsiteX563" fmla="*/ 1467336 w 5071813"/>
                <a:gd name="connsiteY563" fmla="*/ 3208349 h 4006635"/>
                <a:gd name="connsiteX564" fmla="*/ 1597964 w 5071813"/>
                <a:gd name="connsiteY564" fmla="*/ 3150292 h 4006635"/>
                <a:gd name="connsiteX565" fmla="*/ 1670536 w 5071813"/>
                <a:gd name="connsiteY565" fmla="*/ 3077721 h 4006635"/>
                <a:gd name="connsiteX566" fmla="*/ 1714079 w 5071813"/>
                <a:gd name="connsiteY566" fmla="*/ 3034178 h 4006635"/>
                <a:gd name="connsiteX567" fmla="*/ 1844707 w 5071813"/>
                <a:gd name="connsiteY567" fmla="*/ 2961606 h 4006635"/>
                <a:gd name="connsiteX568" fmla="*/ 2105964 w 5071813"/>
                <a:gd name="connsiteY568" fmla="*/ 2947092 h 4006635"/>
                <a:gd name="connsiteX569" fmla="*/ 2149507 w 5071813"/>
                <a:gd name="connsiteY569" fmla="*/ 2932578 h 4006635"/>
                <a:gd name="connsiteX570" fmla="*/ 2222079 w 5071813"/>
                <a:gd name="connsiteY570" fmla="*/ 2830978 h 4006635"/>
                <a:gd name="connsiteX571" fmla="*/ 2207564 w 5071813"/>
                <a:gd name="connsiteY571" fmla="*/ 2700349 h 4006635"/>
                <a:gd name="connsiteX572" fmla="*/ 1786650 w 5071813"/>
                <a:gd name="connsiteY572" fmla="*/ 2729378 h 4006635"/>
                <a:gd name="connsiteX573" fmla="*/ 1714079 w 5071813"/>
                <a:gd name="connsiteY573" fmla="*/ 2787435 h 4006635"/>
                <a:gd name="connsiteX574" fmla="*/ 1670536 w 5071813"/>
                <a:gd name="connsiteY574" fmla="*/ 2801949 h 4006635"/>
                <a:gd name="connsiteX575" fmla="*/ 1539907 w 5071813"/>
                <a:gd name="connsiteY575" fmla="*/ 2845492 h 4006635"/>
                <a:gd name="connsiteX576" fmla="*/ 1409279 w 5071813"/>
                <a:gd name="connsiteY576" fmla="*/ 2889035 h 4006635"/>
                <a:gd name="connsiteX577" fmla="*/ 1452821 w 5071813"/>
                <a:gd name="connsiteY577" fmla="*/ 2758406 h 4006635"/>
                <a:gd name="connsiteX578" fmla="*/ 1568936 w 5071813"/>
                <a:gd name="connsiteY578" fmla="*/ 2729378 h 4006635"/>
                <a:gd name="connsiteX579" fmla="*/ 1612479 w 5071813"/>
                <a:gd name="connsiteY579" fmla="*/ 2700349 h 4006635"/>
                <a:gd name="connsiteX580" fmla="*/ 1626993 w 5071813"/>
                <a:gd name="connsiteY580" fmla="*/ 2656806 h 4006635"/>
                <a:gd name="connsiteX581" fmla="*/ 1510879 w 5071813"/>
                <a:gd name="connsiteY581" fmla="*/ 2613264 h 4006635"/>
                <a:gd name="connsiteX582" fmla="*/ 1423793 w 5071813"/>
                <a:gd name="connsiteY582" fmla="*/ 2497149 h 4006635"/>
                <a:gd name="connsiteX583" fmla="*/ 1467336 w 5071813"/>
                <a:gd name="connsiteY583" fmla="*/ 2482635 h 4006635"/>
                <a:gd name="connsiteX584" fmla="*/ 1626993 w 5071813"/>
                <a:gd name="connsiteY584" fmla="*/ 2540692 h 4006635"/>
                <a:gd name="connsiteX585" fmla="*/ 1728593 w 5071813"/>
                <a:gd name="connsiteY585" fmla="*/ 2569721 h 4006635"/>
                <a:gd name="connsiteX586" fmla="*/ 1797082 w 5071813"/>
                <a:gd name="connsiteY586" fmla="*/ 2603285 h 4006635"/>
                <a:gd name="connsiteX587" fmla="*/ 1830193 w 5071813"/>
                <a:gd name="connsiteY587" fmla="*/ 2642292 h 4006635"/>
                <a:gd name="connsiteX588" fmla="*/ 1888250 w 5071813"/>
                <a:gd name="connsiteY588" fmla="*/ 2656806 h 4006635"/>
                <a:gd name="connsiteX589" fmla="*/ 1975336 w 5071813"/>
                <a:gd name="connsiteY589" fmla="*/ 2671321 h 4006635"/>
                <a:gd name="connsiteX590" fmla="*/ 2164021 w 5071813"/>
                <a:gd name="connsiteY590" fmla="*/ 2652498 h 4006635"/>
                <a:gd name="connsiteX591" fmla="*/ 2309164 w 5071813"/>
                <a:gd name="connsiteY591" fmla="*/ 2671321 h 4006635"/>
                <a:gd name="connsiteX592" fmla="*/ 2294650 w 5071813"/>
                <a:gd name="connsiteY592" fmla="*/ 2627778 h 4006635"/>
                <a:gd name="connsiteX593" fmla="*/ 2193050 w 5071813"/>
                <a:gd name="connsiteY593" fmla="*/ 2569721 h 4006635"/>
                <a:gd name="connsiteX594" fmla="*/ 2164021 w 5071813"/>
                <a:gd name="connsiteY594" fmla="*/ 2497149 h 4006635"/>
                <a:gd name="connsiteX595" fmla="*/ 2062421 w 5071813"/>
                <a:gd name="connsiteY595" fmla="*/ 2453606 h 4006635"/>
                <a:gd name="connsiteX596" fmla="*/ 2004364 w 5071813"/>
                <a:gd name="connsiteY596" fmla="*/ 2424578 h 4006635"/>
                <a:gd name="connsiteX597" fmla="*/ 1873736 w 5071813"/>
                <a:gd name="connsiteY597" fmla="*/ 2439092 h 4006635"/>
                <a:gd name="connsiteX598" fmla="*/ 1830193 w 5071813"/>
                <a:gd name="connsiteY598" fmla="*/ 2453606 h 4006635"/>
                <a:gd name="connsiteX599" fmla="*/ 1699564 w 5071813"/>
                <a:gd name="connsiteY599" fmla="*/ 2439092 h 4006635"/>
                <a:gd name="connsiteX600" fmla="*/ 1656021 w 5071813"/>
                <a:gd name="connsiteY600" fmla="*/ 2410064 h 4006635"/>
                <a:gd name="connsiteX601" fmla="*/ 1612479 w 5071813"/>
                <a:gd name="connsiteY601" fmla="*/ 2395549 h 4006635"/>
                <a:gd name="connsiteX602" fmla="*/ 1423793 w 5071813"/>
                <a:gd name="connsiteY602" fmla="*/ 2366521 h 4006635"/>
                <a:gd name="connsiteX603" fmla="*/ 1307679 w 5071813"/>
                <a:gd name="connsiteY603" fmla="*/ 2366521 h 4006635"/>
                <a:gd name="connsiteX604" fmla="*/ 1278650 w 5071813"/>
                <a:gd name="connsiteY604" fmla="*/ 2424578 h 4006635"/>
                <a:gd name="connsiteX605" fmla="*/ 1293164 w 5071813"/>
                <a:gd name="connsiteY605" fmla="*/ 2613264 h 4006635"/>
                <a:gd name="connsiteX606" fmla="*/ 1322193 w 5071813"/>
                <a:gd name="connsiteY606" fmla="*/ 2700349 h 4006635"/>
                <a:gd name="connsiteX607" fmla="*/ 1336707 w 5071813"/>
                <a:gd name="connsiteY607" fmla="*/ 2758406 h 4006635"/>
                <a:gd name="connsiteX608" fmla="*/ 1278650 w 5071813"/>
                <a:gd name="connsiteY608" fmla="*/ 2860006 h 4006635"/>
                <a:gd name="connsiteX609" fmla="*/ 1220593 w 5071813"/>
                <a:gd name="connsiteY609" fmla="*/ 2816464 h 4006635"/>
                <a:gd name="connsiteX610" fmla="*/ 1148021 w 5071813"/>
                <a:gd name="connsiteY610" fmla="*/ 2613264 h 4006635"/>
                <a:gd name="connsiteX611" fmla="*/ 1104479 w 5071813"/>
                <a:gd name="connsiteY611" fmla="*/ 2584235 h 4006635"/>
                <a:gd name="connsiteX612" fmla="*/ 1089964 w 5071813"/>
                <a:gd name="connsiteY612" fmla="*/ 2526178 h 4006635"/>
                <a:gd name="connsiteX613" fmla="*/ 1046421 w 5071813"/>
                <a:gd name="connsiteY613" fmla="*/ 2482635 h 4006635"/>
                <a:gd name="connsiteX614" fmla="*/ 1002879 w 5071813"/>
                <a:gd name="connsiteY614" fmla="*/ 2424578 h 4006635"/>
                <a:gd name="connsiteX615" fmla="*/ 1046421 w 5071813"/>
                <a:gd name="connsiteY615" fmla="*/ 2395549 h 4006635"/>
                <a:gd name="connsiteX616" fmla="*/ 1162536 w 5071813"/>
                <a:gd name="connsiteY616" fmla="*/ 2381035 h 4006635"/>
                <a:gd name="connsiteX617" fmla="*/ 1191564 w 5071813"/>
                <a:gd name="connsiteY617" fmla="*/ 2293949 h 4006635"/>
                <a:gd name="connsiteX618" fmla="*/ 1220593 w 5071813"/>
                <a:gd name="connsiteY618" fmla="*/ 2235892 h 4006635"/>
                <a:gd name="connsiteX619" fmla="*/ 1206079 w 5071813"/>
                <a:gd name="connsiteY619" fmla="*/ 2192349 h 4006635"/>
                <a:gd name="connsiteX620" fmla="*/ 1162536 w 5071813"/>
                <a:gd name="connsiteY620" fmla="*/ 2134292 h 4006635"/>
                <a:gd name="connsiteX621" fmla="*/ 1118993 w 5071813"/>
                <a:gd name="connsiteY621" fmla="*/ 2090749 h 4006635"/>
                <a:gd name="connsiteX622" fmla="*/ 1017393 w 5071813"/>
                <a:gd name="connsiteY622" fmla="*/ 2018178 h 4006635"/>
                <a:gd name="connsiteX623" fmla="*/ 959336 w 5071813"/>
                <a:gd name="connsiteY623" fmla="*/ 1916578 h 4006635"/>
                <a:gd name="connsiteX624" fmla="*/ 886764 w 5071813"/>
                <a:gd name="connsiteY624" fmla="*/ 1814978 h 4006635"/>
                <a:gd name="connsiteX625" fmla="*/ 785164 w 5071813"/>
                <a:gd name="connsiteY625" fmla="*/ 1844006 h 4006635"/>
                <a:gd name="connsiteX626" fmla="*/ 741621 w 5071813"/>
                <a:gd name="connsiteY626" fmla="*/ 1858521 h 4006635"/>
                <a:gd name="connsiteX627" fmla="*/ 683564 w 5071813"/>
                <a:gd name="connsiteY627" fmla="*/ 1844006 h 4006635"/>
                <a:gd name="connsiteX628" fmla="*/ 669050 w 5071813"/>
                <a:gd name="connsiteY628" fmla="*/ 1785949 h 4006635"/>
                <a:gd name="connsiteX629" fmla="*/ 799679 w 5071813"/>
                <a:gd name="connsiteY629" fmla="*/ 1742406 h 4006635"/>
                <a:gd name="connsiteX630" fmla="*/ 785164 w 5071813"/>
                <a:gd name="connsiteY630" fmla="*/ 1626292 h 4006635"/>
                <a:gd name="connsiteX631" fmla="*/ 712593 w 5071813"/>
                <a:gd name="connsiteY631" fmla="*/ 1597264 h 4006635"/>
                <a:gd name="connsiteX632" fmla="*/ 669050 w 5071813"/>
                <a:gd name="connsiteY632" fmla="*/ 1553721 h 4006635"/>
                <a:gd name="connsiteX633" fmla="*/ 523907 w 5071813"/>
                <a:gd name="connsiteY633" fmla="*/ 1510178 h 4006635"/>
                <a:gd name="connsiteX634" fmla="*/ 494879 w 5071813"/>
                <a:gd name="connsiteY634" fmla="*/ 1452121 h 4006635"/>
                <a:gd name="connsiteX635" fmla="*/ 465850 w 5071813"/>
                <a:gd name="connsiteY635" fmla="*/ 1350521 h 4006635"/>
                <a:gd name="connsiteX636" fmla="*/ 407793 w 5071813"/>
                <a:gd name="connsiteY636" fmla="*/ 1219892 h 4006635"/>
                <a:gd name="connsiteX637" fmla="*/ 291679 w 5071813"/>
                <a:gd name="connsiteY637" fmla="*/ 1132806 h 4006635"/>
                <a:gd name="connsiteX638" fmla="*/ 161050 w 5071813"/>
                <a:gd name="connsiteY638" fmla="*/ 1074749 h 4006635"/>
                <a:gd name="connsiteX639" fmla="*/ 117507 w 5071813"/>
                <a:gd name="connsiteY639" fmla="*/ 1060235 h 4006635"/>
                <a:gd name="connsiteX640" fmla="*/ 73964 w 5071813"/>
                <a:gd name="connsiteY640" fmla="*/ 1045721 h 4006635"/>
                <a:gd name="connsiteX641" fmla="*/ 1393 w 5071813"/>
                <a:gd name="connsiteY641" fmla="*/ 929606 h 4006635"/>
                <a:gd name="connsiteX0" fmla="*/ 1393 w 5071813"/>
                <a:gd name="connsiteY0" fmla="*/ 929606 h 4006635"/>
                <a:gd name="connsiteX1" fmla="*/ 132021 w 5071813"/>
                <a:gd name="connsiteY1" fmla="*/ 929606 h 4006635"/>
                <a:gd name="connsiteX2" fmla="*/ 219107 w 5071813"/>
                <a:gd name="connsiteY2" fmla="*/ 958635 h 4006635"/>
                <a:gd name="connsiteX3" fmla="*/ 262650 w 5071813"/>
                <a:gd name="connsiteY3" fmla="*/ 987664 h 4006635"/>
                <a:gd name="connsiteX4" fmla="*/ 335221 w 5071813"/>
                <a:gd name="connsiteY4" fmla="*/ 1060235 h 4006635"/>
                <a:gd name="connsiteX5" fmla="*/ 422307 w 5071813"/>
                <a:gd name="connsiteY5" fmla="*/ 1089264 h 4006635"/>
                <a:gd name="connsiteX6" fmla="*/ 465850 w 5071813"/>
                <a:gd name="connsiteY6" fmla="*/ 1132806 h 4006635"/>
                <a:gd name="connsiteX7" fmla="*/ 552936 w 5071813"/>
                <a:gd name="connsiteY7" fmla="*/ 1161835 h 4006635"/>
                <a:gd name="connsiteX8" fmla="*/ 625507 w 5071813"/>
                <a:gd name="connsiteY8" fmla="*/ 1248921 h 4006635"/>
                <a:gd name="connsiteX9" fmla="*/ 640021 w 5071813"/>
                <a:gd name="connsiteY9" fmla="*/ 1292464 h 4006635"/>
                <a:gd name="connsiteX10" fmla="*/ 683564 w 5071813"/>
                <a:gd name="connsiteY10" fmla="*/ 1306978 h 4006635"/>
                <a:gd name="connsiteX11" fmla="*/ 756136 w 5071813"/>
                <a:gd name="connsiteY11" fmla="*/ 1408578 h 4006635"/>
                <a:gd name="connsiteX12" fmla="*/ 828707 w 5071813"/>
                <a:gd name="connsiteY12" fmla="*/ 1466635 h 4006635"/>
                <a:gd name="connsiteX13" fmla="*/ 857736 w 5071813"/>
                <a:gd name="connsiteY13" fmla="*/ 1524692 h 4006635"/>
                <a:gd name="connsiteX14" fmla="*/ 872250 w 5071813"/>
                <a:gd name="connsiteY14" fmla="*/ 1568235 h 4006635"/>
                <a:gd name="connsiteX15" fmla="*/ 930307 w 5071813"/>
                <a:gd name="connsiteY15" fmla="*/ 1553721 h 4006635"/>
                <a:gd name="connsiteX16" fmla="*/ 944821 w 5071813"/>
                <a:gd name="connsiteY16" fmla="*/ 1510178 h 4006635"/>
                <a:gd name="connsiteX17" fmla="*/ 988364 w 5071813"/>
                <a:gd name="connsiteY17" fmla="*/ 1495664 h 4006635"/>
                <a:gd name="connsiteX18" fmla="*/ 1089964 w 5071813"/>
                <a:gd name="connsiteY18" fmla="*/ 1539206 h 4006635"/>
                <a:gd name="connsiteX19" fmla="*/ 1148021 w 5071813"/>
                <a:gd name="connsiteY19" fmla="*/ 1873035 h 4006635"/>
                <a:gd name="connsiteX20" fmla="*/ 1191564 w 5071813"/>
                <a:gd name="connsiteY20" fmla="*/ 1960121 h 4006635"/>
                <a:gd name="connsiteX21" fmla="*/ 1235107 w 5071813"/>
                <a:gd name="connsiteY21" fmla="*/ 1974635 h 4006635"/>
                <a:gd name="connsiteX22" fmla="*/ 1278650 w 5071813"/>
                <a:gd name="connsiteY22" fmla="*/ 2003664 h 4006635"/>
                <a:gd name="connsiteX23" fmla="*/ 1307679 w 5071813"/>
                <a:gd name="connsiteY23" fmla="*/ 2119778 h 4006635"/>
                <a:gd name="connsiteX24" fmla="*/ 1394764 w 5071813"/>
                <a:gd name="connsiteY24" fmla="*/ 2206864 h 4006635"/>
                <a:gd name="connsiteX25" fmla="*/ 1525393 w 5071813"/>
                <a:gd name="connsiteY25" fmla="*/ 2221378 h 4006635"/>
                <a:gd name="connsiteX26" fmla="*/ 1583450 w 5071813"/>
                <a:gd name="connsiteY26" fmla="*/ 2250406 h 4006635"/>
                <a:gd name="connsiteX27" fmla="*/ 1597964 w 5071813"/>
                <a:gd name="connsiteY27" fmla="*/ 2293949 h 4006635"/>
                <a:gd name="connsiteX28" fmla="*/ 1641507 w 5071813"/>
                <a:gd name="connsiteY28" fmla="*/ 2322978 h 4006635"/>
                <a:gd name="connsiteX29" fmla="*/ 1786650 w 5071813"/>
                <a:gd name="connsiteY29" fmla="*/ 2308464 h 4006635"/>
                <a:gd name="connsiteX30" fmla="*/ 1801164 w 5071813"/>
                <a:gd name="connsiteY30" fmla="*/ 2264921 h 4006635"/>
                <a:gd name="connsiteX31" fmla="*/ 1873736 w 5071813"/>
                <a:gd name="connsiteY31" fmla="*/ 2279435 h 4006635"/>
                <a:gd name="connsiteX32" fmla="*/ 2062421 w 5071813"/>
                <a:gd name="connsiteY32" fmla="*/ 2293949 h 4006635"/>
                <a:gd name="connsiteX33" fmla="*/ 2076936 w 5071813"/>
                <a:gd name="connsiteY33" fmla="*/ 2250406 h 4006635"/>
                <a:gd name="connsiteX34" fmla="*/ 2062421 w 5071813"/>
                <a:gd name="connsiteY34" fmla="*/ 2206864 h 4006635"/>
                <a:gd name="connsiteX35" fmla="*/ 1946307 w 5071813"/>
                <a:gd name="connsiteY35" fmla="*/ 2177835 h 4006635"/>
                <a:gd name="connsiteX36" fmla="*/ 1960821 w 5071813"/>
                <a:gd name="connsiteY36" fmla="*/ 1989149 h 4006635"/>
                <a:gd name="connsiteX37" fmla="*/ 1917279 w 5071813"/>
                <a:gd name="connsiteY37" fmla="*/ 1960121 h 4006635"/>
                <a:gd name="connsiteX38" fmla="*/ 1844707 w 5071813"/>
                <a:gd name="connsiteY38" fmla="*/ 1873035 h 4006635"/>
                <a:gd name="connsiteX39" fmla="*/ 1859221 w 5071813"/>
                <a:gd name="connsiteY39" fmla="*/ 1829492 h 4006635"/>
                <a:gd name="connsiteX40" fmla="*/ 1786650 w 5071813"/>
                <a:gd name="connsiteY40" fmla="*/ 1756921 h 4006635"/>
                <a:gd name="connsiteX41" fmla="*/ 1743107 w 5071813"/>
                <a:gd name="connsiteY41" fmla="*/ 1742406 h 4006635"/>
                <a:gd name="connsiteX42" fmla="*/ 1730520 w 5071813"/>
                <a:gd name="connsiteY42" fmla="*/ 1677659 h 4006635"/>
                <a:gd name="connsiteX43" fmla="*/ 1643889 w 5071813"/>
                <a:gd name="connsiteY43" fmla="*/ 1631962 h 4006635"/>
                <a:gd name="connsiteX44" fmla="*/ 1583450 w 5071813"/>
                <a:gd name="connsiteY44" fmla="*/ 1698864 h 4006635"/>
                <a:gd name="connsiteX45" fmla="*/ 1525393 w 5071813"/>
                <a:gd name="connsiteY45" fmla="*/ 1727892 h 4006635"/>
                <a:gd name="connsiteX46" fmla="*/ 1481850 w 5071813"/>
                <a:gd name="connsiteY46" fmla="*/ 1742406 h 4006635"/>
                <a:gd name="connsiteX47" fmla="*/ 1438307 w 5071813"/>
                <a:gd name="connsiteY47" fmla="*/ 1771435 h 4006635"/>
                <a:gd name="connsiteX48" fmla="*/ 1351221 w 5071813"/>
                <a:gd name="connsiteY48" fmla="*/ 1800464 h 4006635"/>
                <a:gd name="connsiteX49" fmla="*/ 1249621 w 5071813"/>
                <a:gd name="connsiteY49" fmla="*/ 1771435 h 4006635"/>
                <a:gd name="connsiteX50" fmla="*/ 1235107 w 5071813"/>
                <a:gd name="connsiteY50" fmla="*/ 1713378 h 4006635"/>
                <a:gd name="connsiteX51" fmla="*/ 1293164 w 5071813"/>
                <a:gd name="connsiteY51" fmla="*/ 1684349 h 4006635"/>
                <a:gd name="connsiteX52" fmla="*/ 1421638 w 5071813"/>
                <a:gd name="connsiteY52" fmla="*/ 1703172 h 4006635"/>
                <a:gd name="connsiteX53" fmla="*/ 1571318 w 5071813"/>
                <a:gd name="connsiteY53" fmla="*/ 1613479 h 4006635"/>
                <a:gd name="connsiteX54" fmla="*/ 1641507 w 5071813"/>
                <a:gd name="connsiteY54" fmla="*/ 1553721 h 4006635"/>
                <a:gd name="connsiteX55" fmla="*/ 1597964 w 5071813"/>
                <a:gd name="connsiteY55" fmla="*/ 1539206 h 4006635"/>
                <a:gd name="connsiteX56" fmla="*/ 1510879 w 5071813"/>
                <a:gd name="connsiteY56" fmla="*/ 1466635 h 4006635"/>
                <a:gd name="connsiteX57" fmla="*/ 1452821 w 5071813"/>
                <a:gd name="connsiteY57" fmla="*/ 1379549 h 4006635"/>
                <a:gd name="connsiteX58" fmla="*/ 1423793 w 5071813"/>
                <a:gd name="connsiteY58" fmla="*/ 1321492 h 4006635"/>
                <a:gd name="connsiteX59" fmla="*/ 1322193 w 5071813"/>
                <a:gd name="connsiteY59" fmla="*/ 1234406 h 4006635"/>
                <a:gd name="connsiteX60" fmla="*/ 1264136 w 5071813"/>
                <a:gd name="connsiteY60" fmla="*/ 1219892 h 4006635"/>
                <a:gd name="connsiteX61" fmla="*/ 1322193 w 5071813"/>
                <a:gd name="connsiteY61" fmla="*/ 1205378 h 4006635"/>
                <a:gd name="connsiteX62" fmla="*/ 1467336 w 5071813"/>
                <a:gd name="connsiteY62" fmla="*/ 1321492 h 4006635"/>
                <a:gd name="connsiteX63" fmla="*/ 1510879 w 5071813"/>
                <a:gd name="connsiteY63" fmla="*/ 1365035 h 4006635"/>
                <a:gd name="connsiteX64" fmla="*/ 1568936 w 5071813"/>
                <a:gd name="connsiteY64" fmla="*/ 1437606 h 4006635"/>
                <a:gd name="connsiteX65" fmla="*/ 1612479 w 5071813"/>
                <a:gd name="connsiteY65" fmla="*/ 1481149 h 4006635"/>
                <a:gd name="connsiteX66" fmla="*/ 1656021 w 5071813"/>
                <a:gd name="connsiteY66" fmla="*/ 1495664 h 4006635"/>
                <a:gd name="connsiteX67" fmla="*/ 1743107 w 5071813"/>
                <a:gd name="connsiteY67" fmla="*/ 1553721 h 4006635"/>
                <a:gd name="connsiteX68" fmla="*/ 1772136 w 5071813"/>
                <a:gd name="connsiteY68" fmla="*/ 1597264 h 4006635"/>
                <a:gd name="connsiteX69" fmla="*/ 1859221 w 5071813"/>
                <a:gd name="connsiteY69" fmla="*/ 1640806 h 4006635"/>
                <a:gd name="connsiteX70" fmla="*/ 1902764 w 5071813"/>
                <a:gd name="connsiteY70" fmla="*/ 1669835 h 4006635"/>
                <a:gd name="connsiteX71" fmla="*/ 1946307 w 5071813"/>
                <a:gd name="connsiteY71" fmla="*/ 1756921 h 4006635"/>
                <a:gd name="connsiteX72" fmla="*/ 1975336 w 5071813"/>
                <a:gd name="connsiteY72" fmla="*/ 1800464 h 4006635"/>
                <a:gd name="connsiteX73" fmla="*/ 2018879 w 5071813"/>
                <a:gd name="connsiteY73" fmla="*/ 1887549 h 4006635"/>
                <a:gd name="connsiteX74" fmla="*/ 2062421 w 5071813"/>
                <a:gd name="connsiteY74" fmla="*/ 1902064 h 4006635"/>
                <a:gd name="connsiteX75" fmla="*/ 2120479 w 5071813"/>
                <a:gd name="connsiteY75" fmla="*/ 2018178 h 4006635"/>
                <a:gd name="connsiteX76" fmla="*/ 2164021 w 5071813"/>
                <a:gd name="connsiteY76" fmla="*/ 2076235 h 4006635"/>
                <a:gd name="connsiteX77" fmla="*/ 2207564 w 5071813"/>
                <a:gd name="connsiteY77" fmla="*/ 2206864 h 4006635"/>
                <a:gd name="connsiteX78" fmla="*/ 2280136 w 5071813"/>
                <a:gd name="connsiteY78" fmla="*/ 2192349 h 4006635"/>
                <a:gd name="connsiteX79" fmla="*/ 2255643 w 5071813"/>
                <a:gd name="connsiteY79" fmla="*/ 2158785 h 4006635"/>
                <a:gd name="connsiteX80" fmla="*/ 2243510 w 5071813"/>
                <a:gd name="connsiteY80" fmla="*/ 2108099 h 4006635"/>
                <a:gd name="connsiteX81" fmla="*/ 2185453 w 5071813"/>
                <a:gd name="connsiteY81" fmla="*/ 2044824 h 4006635"/>
                <a:gd name="connsiteX82" fmla="*/ 2149507 w 5071813"/>
                <a:gd name="connsiteY82" fmla="*/ 2003664 h 4006635"/>
                <a:gd name="connsiteX83" fmla="*/ 2265621 w 5071813"/>
                <a:gd name="connsiteY83" fmla="*/ 2003664 h 4006635"/>
                <a:gd name="connsiteX84" fmla="*/ 2352707 w 5071813"/>
                <a:gd name="connsiteY84" fmla="*/ 2076235 h 4006635"/>
                <a:gd name="connsiteX85" fmla="*/ 2367221 w 5071813"/>
                <a:gd name="connsiteY85" fmla="*/ 2119778 h 4006635"/>
                <a:gd name="connsiteX86" fmla="*/ 2396250 w 5071813"/>
                <a:gd name="connsiteY86" fmla="*/ 2047206 h 4006635"/>
                <a:gd name="connsiteX87" fmla="*/ 2336038 w 5071813"/>
                <a:gd name="connsiteY87" fmla="*/ 1980304 h 4006635"/>
                <a:gd name="connsiteX88" fmla="*/ 2265621 w 5071813"/>
                <a:gd name="connsiteY88" fmla="*/ 1960121 h 4006635"/>
                <a:gd name="connsiteX89" fmla="*/ 2251107 w 5071813"/>
                <a:gd name="connsiteY89" fmla="*/ 1916578 h 4006635"/>
                <a:gd name="connsiteX90" fmla="*/ 2294650 w 5071813"/>
                <a:gd name="connsiteY90" fmla="*/ 1902064 h 4006635"/>
                <a:gd name="connsiteX91" fmla="*/ 2367221 w 5071813"/>
                <a:gd name="connsiteY91" fmla="*/ 1916578 h 4006635"/>
                <a:gd name="connsiteX92" fmla="*/ 2454307 w 5071813"/>
                <a:gd name="connsiteY92" fmla="*/ 1931092 h 4006635"/>
                <a:gd name="connsiteX93" fmla="*/ 2512364 w 5071813"/>
                <a:gd name="connsiteY93" fmla="*/ 1844006 h 4006635"/>
                <a:gd name="connsiteX94" fmla="*/ 2410764 w 5071813"/>
                <a:gd name="connsiteY94" fmla="*/ 1814978 h 4006635"/>
                <a:gd name="connsiteX95" fmla="*/ 2309164 w 5071813"/>
                <a:gd name="connsiteY95" fmla="*/ 1785949 h 4006635"/>
                <a:gd name="connsiteX96" fmla="*/ 2338193 w 5071813"/>
                <a:gd name="connsiteY96" fmla="*/ 1713378 h 4006635"/>
                <a:gd name="connsiteX97" fmla="*/ 2425279 w 5071813"/>
                <a:gd name="connsiteY97" fmla="*/ 1684349 h 4006635"/>
                <a:gd name="connsiteX98" fmla="*/ 2526879 w 5071813"/>
                <a:gd name="connsiteY98" fmla="*/ 1626292 h 4006635"/>
                <a:gd name="connsiteX99" fmla="*/ 2541393 w 5071813"/>
                <a:gd name="connsiteY99" fmla="*/ 1568235 h 4006635"/>
                <a:gd name="connsiteX100" fmla="*/ 2497850 w 5071813"/>
                <a:gd name="connsiteY100" fmla="*/ 1553721 h 4006635"/>
                <a:gd name="connsiteX101" fmla="*/ 2396250 w 5071813"/>
                <a:gd name="connsiteY101" fmla="*/ 1524692 h 4006635"/>
                <a:gd name="connsiteX102" fmla="*/ 2396250 w 5071813"/>
                <a:gd name="connsiteY102" fmla="*/ 1423092 h 4006635"/>
                <a:gd name="connsiteX103" fmla="*/ 2439793 w 5071813"/>
                <a:gd name="connsiteY103" fmla="*/ 1408578 h 4006635"/>
                <a:gd name="connsiteX104" fmla="*/ 2483336 w 5071813"/>
                <a:gd name="connsiteY104" fmla="*/ 1379549 h 4006635"/>
                <a:gd name="connsiteX105" fmla="*/ 2483336 w 5071813"/>
                <a:gd name="connsiteY105" fmla="*/ 1263435 h 4006635"/>
                <a:gd name="connsiteX106" fmla="*/ 2439793 w 5071813"/>
                <a:gd name="connsiteY106" fmla="*/ 1248921 h 4006635"/>
                <a:gd name="connsiteX107" fmla="*/ 2265621 w 5071813"/>
                <a:gd name="connsiteY107" fmla="*/ 1219892 h 4006635"/>
                <a:gd name="connsiteX108" fmla="*/ 2149507 w 5071813"/>
                <a:gd name="connsiteY108" fmla="*/ 1248921 h 4006635"/>
                <a:gd name="connsiteX109" fmla="*/ 2091450 w 5071813"/>
                <a:gd name="connsiteY109" fmla="*/ 1306978 h 4006635"/>
                <a:gd name="connsiteX110" fmla="*/ 2105964 w 5071813"/>
                <a:gd name="connsiteY110" fmla="*/ 1365035 h 4006635"/>
                <a:gd name="connsiteX111" fmla="*/ 2075462 w 5071813"/>
                <a:gd name="connsiteY111" fmla="*/ 1471398 h 4006635"/>
                <a:gd name="connsiteX112" fmla="*/ 2091450 w 5071813"/>
                <a:gd name="connsiteY112" fmla="*/ 1626292 h 4006635"/>
                <a:gd name="connsiteX113" fmla="*/ 2076936 w 5071813"/>
                <a:gd name="connsiteY113" fmla="*/ 1669835 h 4006635"/>
                <a:gd name="connsiteX114" fmla="*/ 2033393 w 5071813"/>
                <a:gd name="connsiteY114" fmla="*/ 1684349 h 4006635"/>
                <a:gd name="connsiteX115" fmla="*/ 1960821 w 5071813"/>
                <a:gd name="connsiteY115" fmla="*/ 1669835 h 4006635"/>
                <a:gd name="connsiteX116" fmla="*/ 2006065 w 5071813"/>
                <a:gd name="connsiteY116" fmla="*/ 1469697 h 4006635"/>
                <a:gd name="connsiteX117" fmla="*/ 1929186 w 5071813"/>
                <a:gd name="connsiteY117" fmla="*/ 1426608 h 4006635"/>
                <a:gd name="connsiteX118" fmla="*/ 1873736 w 5071813"/>
                <a:gd name="connsiteY118" fmla="*/ 1510178 h 4006635"/>
                <a:gd name="connsiteX119" fmla="*/ 1831667 w 5071813"/>
                <a:gd name="connsiteY119" fmla="*/ 1553947 h 4006635"/>
                <a:gd name="connsiteX120" fmla="*/ 1782908 w 5071813"/>
                <a:gd name="connsiteY120" fmla="*/ 1508478 h 4006635"/>
                <a:gd name="connsiteX121" fmla="*/ 1737438 w 5071813"/>
                <a:gd name="connsiteY121" fmla="*/ 1503034 h 4006635"/>
                <a:gd name="connsiteX122" fmla="*/ 1714079 w 5071813"/>
                <a:gd name="connsiteY122" fmla="*/ 1466635 h 4006635"/>
                <a:gd name="connsiteX123" fmla="*/ 1815679 w 5071813"/>
                <a:gd name="connsiteY123" fmla="*/ 1423092 h 4006635"/>
                <a:gd name="connsiteX124" fmla="*/ 1859221 w 5071813"/>
                <a:gd name="connsiteY124" fmla="*/ 1394064 h 4006635"/>
                <a:gd name="connsiteX125" fmla="*/ 1888250 w 5071813"/>
                <a:gd name="connsiteY125" fmla="*/ 1306978 h 4006635"/>
                <a:gd name="connsiteX126" fmla="*/ 1931793 w 5071813"/>
                <a:gd name="connsiteY126" fmla="*/ 1277949 h 4006635"/>
                <a:gd name="connsiteX127" fmla="*/ 1989850 w 5071813"/>
                <a:gd name="connsiteY127" fmla="*/ 1263435 h 4006635"/>
                <a:gd name="connsiteX128" fmla="*/ 2033393 w 5071813"/>
                <a:gd name="connsiteY128" fmla="*/ 1248921 h 4006635"/>
                <a:gd name="connsiteX129" fmla="*/ 2120479 w 5071813"/>
                <a:gd name="connsiteY129" fmla="*/ 1161835 h 4006635"/>
                <a:gd name="connsiteX130" fmla="*/ 2076936 w 5071813"/>
                <a:gd name="connsiteY130" fmla="*/ 1147321 h 4006635"/>
                <a:gd name="connsiteX131" fmla="*/ 1902764 w 5071813"/>
                <a:gd name="connsiteY131" fmla="*/ 1161835 h 4006635"/>
                <a:gd name="connsiteX132" fmla="*/ 1873736 w 5071813"/>
                <a:gd name="connsiteY132" fmla="*/ 1205378 h 4006635"/>
                <a:gd name="connsiteX133" fmla="*/ 1830193 w 5071813"/>
                <a:gd name="connsiteY133" fmla="*/ 1292464 h 4006635"/>
                <a:gd name="connsiteX134" fmla="*/ 1743107 w 5071813"/>
                <a:gd name="connsiteY134" fmla="*/ 1365035 h 4006635"/>
                <a:gd name="connsiteX135" fmla="*/ 1641507 w 5071813"/>
                <a:gd name="connsiteY135" fmla="*/ 1423092 h 4006635"/>
                <a:gd name="connsiteX136" fmla="*/ 1597964 w 5071813"/>
                <a:gd name="connsiteY136" fmla="*/ 1408578 h 4006635"/>
                <a:gd name="connsiteX137" fmla="*/ 1568936 w 5071813"/>
                <a:gd name="connsiteY137" fmla="*/ 1350521 h 4006635"/>
                <a:gd name="connsiteX138" fmla="*/ 1612479 w 5071813"/>
                <a:gd name="connsiteY138" fmla="*/ 1321492 h 4006635"/>
                <a:gd name="connsiteX139" fmla="*/ 1656021 w 5071813"/>
                <a:gd name="connsiteY139" fmla="*/ 1306978 h 4006635"/>
                <a:gd name="connsiteX140" fmla="*/ 1757621 w 5071813"/>
                <a:gd name="connsiteY140" fmla="*/ 1263435 h 4006635"/>
                <a:gd name="connsiteX141" fmla="*/ 1786650 w 5071813"/>
                <a:gd name="connsiteY141" fmla="*/ 1219892 h 4006635"/>
                <a:gd name="connsiteX142" fmla="*/ 1685050 w 5071813"/>
                <a:gd name="connsiteY142" fmla="*/ 1190864 h 4006635"/>
                <a:gd name="connsiteX143" fmla="*/ 1452821 w 5071813"/>
                <a:gd name="connsiteY143" fmla="*/ 1234406 h 4006635"/>
                <a:gd name="connsiteX144" fmla="*/ 1510879 w 5071813"/>
                <a:gd name="connsiteY144" fmla="*/ 1205378 h 4006635"/>
                <a:gd name="connsiteX145" fmla="*/ 1525393 w 5071813"/>
                <a:gd name="connsiteY145" fmla="*/ 1161835 h 4006635"/>
                <a:gd name="connsiteX146" fmla="*/ 1685050 w 5071813"/>
                <a:gd name="connsiteY146" fmla="*/ 1147321 h 4006635"/>
                <a:gd name="connsiteX147" fmla="*/ 1641507 w 5071813"/>
                <a:gd name="connsiteY147" fmla="*/ 1118292 h 4006635"/>
                <a:gd name="connsiteX148" fmla="*/ 1220593 w 5071813"/>
                <a:gd name="connsiteY148" fmla="*/ 1074749 h 4006635"/>
                <a:gd name="connsiteX149" fmla="*/ 1206079 w 5071813"/>
                <a:gd name="connsiteY149" fmla="*/ 1031206 h 4006635"/>
                <a:gd name="connsiteX150" fmla="*/ 1264136 w 5071813"/>
                <a:gd name="connsiteY150" fmla="*/ 1016692 h 4006635"/>
                <a:gd name="connsiteX151" fmla="*/ 1351221 w 5071813"/>
                <a:gd name="connsiteY151" fmla="*/ 1002178 h 4006635"/>
                <a:gd name="connsiteX152" fmla="*/ 1293164 w 5071813"/>
                <a:gd name="connsiteY152" fmla="*/ 915092 h 4006635"/>
                <a:gd name="connsiteX153" fmla="*/ 1264136 w 5071813"/>
                <a:gd name="connsiteY153" fmla="*/ 857035 h 4006635"/>
                <a:gd name="connsiteX154" fmla="*/ 1380250 w 5071813"/>
                <a:gd name="connsiteY154" fmla="*/ 886064 h 4006635"/>
                <a:gd name="connsiteX155" fmla="*/ 1467336 w 5071813"/>
                <a:gd name="connsiteY155" fmla="*/ 987664 h 4006635"/>
                <a:gd name="connsiteX156" fmla="*/ 1583450 w 5071813"/>
                <a:gd name="connsiteY156" fmla="*/ 1031206 h 4006635"/>
                <a:gd name="connsiteX157" fmla="*/ 1626993 w 5071813"/>
                <a:gd name="connsiteY157" fmla="*/ 973149 h 4006635"/>
                <a:gd name="connsiteX158" fmla="*/ 1568936 w 5071813"/>
                <a:gd name="connsiteY158" fmla="*/ 929606 h 4006635"/>
                <a:gd name="connsiteX159" fmla="*/ 1685050 w 5071813"/>
                <a:gd name="connsiteY159" fmla="*/ 944121 h 4006635"/>
                <a:gd name="connsiteX160" fmla="*/ 1728593 w 5071813"/>
                <a:gd name="connsiteY160" fmla="*/ 958635 h 4006635"/>
                <a:gd name="connsiteX161" fmla="*/ 1786650 w 5071813"/>
                <a:gd name="connsiteY161" fmla="*/ 973149 h 4006635"/>
                <a:gd name="connsiteX162" fmla="*/ 1844707 w 5071813"/>
                <a:gd name="connsiteY162" fmla="*/ 1002178 h 4006635"/>
                <a:gd name="connsiteX163" fmla="*/ 2076936 w 5071813"/>
                <a:gd name="connsiteY163" fmla="*/ 987664 h 4006635"/>
                <a:gd name="connsiteX164" fmla="*/ 1989850 w 5071813"/>
                <a:gd name="connsiteY164" fmla="*/ 929606 h 4006635"/>
                <a:gd name="connsiteX165" fmla="*/ 1960821 w 5071813"/>
                <a:gd name="connsiteY165" fmla="*/ 886064 h 4006635"/>
                <a:gd name="connsiteX166" fmla="*/ 1917279 w 5071813"/>
                <a:gd name="connsiteY166" fmla="*/ 784464 h 4006635"/>
                <a:gd name="connsiteX167" fmla="*/ 1830193 w 5071813"/>
                <a:gd name="connsiteY167" fmla="*/ 755435 h 4006635"/>
                <a:gd name="connsiteX168" fmla="*/ 1772136 w 5071813"/>
                <a:gd name="connsiteY168" fmla="*/ 726406 h 4006635"/>
                <a:gd name="connsiteX169" fmla="*/ 1743107 w 5071813"/>
                <a:gd name="connsiteY169" fmla="*/ 682864 h 4006635"/>
                <a:gd name="connsiteX170" fmla="*/ 1786650 w 5071813"/>
                <a:gd name="connsiteY170" fmla="*/ 624806 h 4006635"/>
                <a:gd name="connsiteX171" fmla="*/ 1888250 w 5071813"/>
                <a:gd name="connsiteY171" fmla="*/ 566749 h 4006635"/>
                <a:gd name="connsiteX172" fmla="*/ 1946307 w 5071813"/>
                <a:gd name="connsiteY172" fmla="*/ 595778 h 4006635"/>
                <a:gd name="connsiteX173" fmla="*/ 2018879 w 5071813"/>
                <a:gd name="connsiteY173" fmla="*/ 711892 h 4006635"/>
                <a:gd name="connsiteX174" fmla="*/ 2047907 w 5071813"/>
                <a:gd name="connsiteY174" fmla="*/ 755435 h 4006635"/>
                <a:gd name="connsiteX175" fmla="*/ 2091450 w 5071813"/>
                <a:gd name="connsiteY175" fmla="*/ 784464 h 4006635"/>
                <a:gd name="connsiteX176" fmla="*/ 2120479 w 5071813"/>
                <a:gd name="connsiteY176" fmla="*/ 828006 h 4006635"/>
                <a:gd name="connsiteX177" fmla="*/ 2164021 w 5071813"/>
                <a:gd name="connsiteY177" fmla="*/ 871549 h 4006635"/>
                <a:gd name="connsiteX178" fmla="*/ 2251107 w 5071813"/>
                <a:gd name="connsiteY178" fmla="*/ 987664 h 4006635"/>
                <a:gd name="connsiteX179" fmla="*/ 2323679 w 5071813"/>
                <a:gd name="connsiteY179" fmla="*/ 1002178 h 4006635"/>
                <a:gd name="connsiteX180" fmla="*/ 2396250 w 5071813"/>
                <a:gd name="connsiteY180" fmla="*/ 828006 h 4006635"/>
                <a:gd name="connsiteX181" fmla="*/ 2439793 w 5071813"/>
                <a:gd name="connsiteY181" fmla="*/ 784464 h 4006635"/>
                <a:gd name="connsiteX182" fmla="*/ 2468821 w 5071813"/>
                <a:gd name="connsiteY182" fmla="*/ 740921 h 4006635"/>
                <a:gd name="connsiteX183" fmla="*/ 2483336 w 5071813"/>
                <a:gd name="connsiteY183" fmla="*/ 624806 h 4006635"/>
                <a:gd name="connsiteX184" fmla="*/ 2512364 w 5071813"/>
                <a:gd name="connsiteY184" fmla="*/ 566749 h 4006635"/>
                <a:gd name="connsiteX185" fmla="*/ 2613964 w 5071813"/>
                <a:gd name="connsiteY185" fmla="*/ 581264 h 4006635"/>
                <a:gd name="connsiteX186" fmla="*/ 2642993 w 5071813"/>
                <a:gd name="connsiteY186" fmla="*/ 624806 h 4006635"/>
                <a:gd name="connsiteX187" fmla="*/ 2555907 w 5071813"/>
                <a:gd name="connsiteY187" fmla="*/ 711892 h 4006635"/>
                <a:gd name="connsiteX188" fmla="*/ 2541393 w 5071813"/>
                <a:gd name="connsiteY188" fmla="*/ 755435 h 4006635"/>
                <a:gd name="connsiteX189" fmla="*/ 2512364 w 5071813"/>
                <a:gd name="connsiteY189" fmla="*/ 871549 h 4006635"/>
                <a:gd name="connsiteX190" fmla="*/ 2410764 w 5071813"/>
                <a:gd name="connsiteY190" fmla="*/ 1002178 h 4006635"/>
                <a:gd name="connsiteX191" fmla="*/ 2425279 w 5071813"/>
                <a:gd name="connsiteY191" fmla="*/ 1045721 h 4006635"/>
                <a:gd name="connsiteX192" fmla="*/ 2584936 w 5071813"/>
                <a:gd name="connsiteY192" fmla="*/ 1002178 h 4006635"/>
                <a:gd name="connsiteX193" fmla="*/ 2642993 w 5071813"/>
                <a:gd name="connsiteY193" fmla="*/ 1016692 h 4006635"/>
                <a:gd name="connsiteX194" fmla="*/ 2686536 w 5071813"/>
                <a:gd name="connsiteY194" fmla="*/ 1031206 h 4006635"/>
                <a:gd name="connsiteX195" fmla="*/ 2744593 w 5071813"/>
                <a:gd name="connsiteY195" fmla="*/ 1016692 h 4006635"/>
                <a:gd name="connsiteX196" fmla="*/ 2802650 w 5071813"/>
                <a:gd name="connsiteY196" fmla="*/ 900578 h 4006635"/>
                <a:gd name="connsiteX197" fmla="*/ 2831679 w 5071813"/>
                <a:gd name="connsiteY197" fmla="*/ 842521 h 4006635"/>
                <a:gd name="connsiteX198" fmla="*/ 2846193 w 5071813"/>
                <a:gd name="connsiteY198" fmla="*/ 798978 h 4006635"/>
                <a:gd name="connsiteX199" fmla="*/ 2831679 w 5071813"/>
                <a:gd name="connsiteY199" fmla="*/ 755435 h 4006635"/>
                <a:gd name="connsiteX200" fmla="*/ 2802650 w 5071813"/>
                <a:gd name="connsiteY200" fmla="*/ 653835 h 4006635"/>
                <a:gd name="connsiteX201" fmla="*/ 2773621 w 5071813"/>
                <a:gd name="connsiteY201" fmla="*/ 610292 h 4006635"/>
                <a:gd name="connsiteX202" fmla="*/ 2730079 w 5071813"/>
                <a:gd name="connsiteY202" fmla="*/ 523206 h 4006635"/>
                <a:gd name="connsiteX203" fmla="*/ 2672021 w 5071813"/>
                <a:gd name="connsiteY203" fmla="*/ 407092 h 4006635"/>
                <a:gd name="connsiteX204" fmla="*/ 2541393 w 5071813"/>
                <a:gd name="connsiteY204" fmla="*/ 378064 h 4006635"/>
                <a:gd name="connsiteX205" fmla="*/ 2425279 w 5071813"/>
                <a:gd name="connsiteY205" fmla="*/ 290978 h 4006635"/>
                <a:gd name="connsiteX206" fmla="*/ 2381736 w 5071813"/>
                <a:gd name="connsiteY206" fmla="*/ 261949 h 4006635"/>
                <a:gd name="connsiteX207" fmla="*/ 2294650 w 5071813"/>
                <a:gd name="connsiteY207" fmla="*/ 174864 h 4006635"/>
                <a:gd name="connsiteX208" fmla="*/ 2265621 w 5071813"/>
                <a:gd name="connsiteY208" fmla="*/ 116806 h 4006635"/>
                <a:gd name="connsiteX209" fmla="*/ 2251107 w 5071813"/>
                <a:gd name="connsiteY209" fmla="*/ 73264 h 4006635"/>
                <a:gd name="connsiteX210" fmla="*/ 2294650 w 5071813"/>
                <a:gd name="connsiteY210" fmla="*/ 102292 h 4006635"/>
                <a:gd name="connsiteX211" fmla="*/ 2396250 w 5071813"/>
                <a:gd name="connsiteY211" fmla="*/ 203892 h 4006635"/>
                <a:gd name="connsiteX212" fmla="*/ 2497850 w 5071813"/>
                <a:gd name="connsiteY212" fmla="*/ 290978 h 4006635"/>
                <a:gd name="connsiteX213" fmla="*/ 2584936 w 5071813"/>
                <a:gd name="connsiteY213" fmla="*/ 305492 h 4006635"/>
                <a:gd name="connsiteX214" fmla="*/ 2628479 w 5071813"/>
                <a:gd name="connsiteY214" fmla="*/ 334521 h 4006635"/>
                <a:gd name="connsiteX215" fmla="*/ 2686536 w 5071813"/>
                <a:gd name="connsiteY215" fmla="*/ 73264 h 4006635"/>
                <a:gd name="connsiteX216" fmla="*/ 2701050 w 5071813"/>
                <a:gd name="connsiteY216" fmla="*/ 692 h 4006635"/>
                <a:gd name="connsiteX217" fmla="*/ 2846193 w 5071813"/>
                <a:gd name="connsiteY217" fmla="*/ 131321 h 4006635"/>
                <a:gd name="connsiteX218" fmla="*/ 2860707 w 5071813"/>
                <a:gd name="connsiteY218" fmla="*/ 203892 h 4006635"/>
                <a:gd name="connsiteX219" fmla="*/ 2875221 w 5071813"/>
                <a:gd name="connsiteY219" fmla="*/ 407092 h 4006635"/>
                <a:gd name="connsiteX220" fmla="*/ 2918764 w 5071813"/>
                <a:gd name="connsiteY220" fmla="*/ 450635 h 4006635"/>
                <a:gd name="connsiteX221" fmla="*/ 2991336 w 5071813"/>
                <a:gd name="connsiteY221" fmla="*/ 523206 h 4006635"/>
                <a:gd name="connsiteX222" fmla="*/ 2947793 w 5071813"/>
                <a:gd name="connsiteY222" fmla="*/ 987664 h 4006635"/>
                <a:gd name="connsiteX223" fmla="*/ 2918764 w 5071813"/>
                <a:gd name="connsiteY223" fmla="*/ 1045721 h 4006635"/>
                <a:gd name="connsiteX224" fmla="*/ 2875221 w 5071813"/>
                <a:gd name="connsiteY224" fmla="*/ 1074749 h 4006635"/>
                <a:gd name="connsiteX225" fmla="*/ 2817164 w 5071813"/>
                <a:gd name="connsiteY225" fmla="*/ 1147321 h 4006635"/>
                <a:gd name="connsiteX226" fmla="*/ 2802650 w 5071813"/>
                <a:gd name="connsiteY226" fmla="*/ 1205378 h 4006635"/>
                <a:gd name="connsiteX227" fmla="*/ 2773621 w 5071813"/>
                <a:gd name="connsiteY227" fmla="*/ 1292464 h 4006635"/>
                <a:gd name="connsiteX228" fmla="*/ 2759107 w 5071813"/>
                <a:gd name="connsiteY228" fmla="*/ 1336006 h 4006635"/>
                <a:gd name="connsiteX229" fmla="*/ 2773621 w 5071813"/>
                <a:gd name="connsiteY229" fmla="*/ 1437606 h 4006635"/>
                <a:gd name="connsiteX230" fmla="*/ 2802650 w 5071813"/>
                <a:gd name="connsiteY230" fmla="*/ 1524692 h 4006635"/>
                <a:gd name="connsiteX231" fmla="*/ 2817164 w 5071813"/>
                <a:gd name="connsiteY231" fmla="*/ 1568235 h 4006635"/>
                <a:gd name="connsiteX232" fmla="*/ 2831679 w 5071813"/>
                <a:gd name="connsiteY232" fmla="*/ 1611778 h 4006635"/>
                <a:gd name="connsiteX233" fmla="*/ 2889736 w 5071813"/>
                <a:gd name="connsiteY233" fmla="*/ 1626292 h 4006635"/>
                <a:gd name="connsiteX234" fmla="*/ 2933279 w 5071813"/>
                <a:gd name="connsiteY234" fmla="*/ 1597264 h 4006635"/>
                <a:gd name="connsiteX235" fmla="*/ 2947793 w 5071813"/>
                <a:gd name="connsiteY235" fmla="*/ 1553721 h 4006635"/>
                <a:gd name="connsiteX236" fmla="*/ 2889736 w 5071813"/>
                <a:gd name="connsiteY236" fmla="*/ 1248921 h 4006635"/>
                <a:gd name="connsiteX237" fmla="*/ 2875221 w 5071813"/>
                <a:gd name="connsiteY237" fmla="*/ 1205378 h 4006635"/>
                <a:gd name="connsiteX238" fmla="*/ 2933279 w 5071813"/>
                <a:gd name="connsiteY238" fmla="*/ 1176349 h 4006635"/>
                <a:gd name="connsiteX239" fmla="*/ 2976821 w 5071813"/>
                <a:gd name="connsiteY239" fmla="*/ 1147321 h 4006635"/>
                <a:gd name="connsiteX240" fmla="*/ 3020364 w 5071813"/>
                <a:gd name="connsiteY240" fmla="*/ 1016692 h 4006635"/>
                <a:gd name="connsiteX241" fmla="*/ 3107450 w 5071813"/>
                <a:gd name="connsiteY241" fmla="*/ 1031206 h 4006635"/>
                <a:gd name="connsiteX242" fmla="*/ 3049393 w 5071813"/>
                <a:gd name="connsiteY242" fmla="*/ 1132806 h 4006635"/>
                <a:gd name="connsiteX243" fmla="*/ 3063907 w 5071813"/>
                <a:gd name="connsiteY243" fmla="*/ 1292464 h 4006635"/>
                <a:gd name="connsiteX244" fmla="*/ 3165507 w 5071813"/>
                <a:gd name="connsiteY244" fmla="*/ 1277949 h 4006635"/>
                <a:gd name="connsiteX245" fmla="*/ 3209050 w 5071813"/>
                <a:gd name="connsiteY245" fmla="*/ 1263435 h 4006635"/>
                <a:gd name="connsiteX246" fmla="*/ 3368707 w 5071813"/>
                <a:gd name="connsiteY246" fmla="*/ 1277949 h 4006635"/>
                <a:gd name="connsiteX247" fmla="*/ 3238079 w 5071813"/>
                <a:gd name="connsiteY247" fmla="*/ 1336006 h 4006635"/>
                <a:gd name="connsiteX248" fmla="*/ 3194536 w 5071813"/>
                <a:gd name="connsiteY248" fmla="*/ 1365035 h 4006635"/>
                <a:gd name="connsiteX249" fmla="*/ 3165507 w 5071813"/>
                <a:gd name="connsiteY249" fmla="*/ 1408578 h 4006635"/>
                <a:gd name="connsiteX250" fmla="*/ 3136479 w 5071813"/>
                <a:gd name="connsiteY250" fmla="*/ 1510178 h 4006635"/>
                <a:gd name="connsiteX251" fmla="*/ 3121964 w 5071813"/>
                <a:gd name="connsiteY251" fmla="*/ 1597264 h 4006635"/>
                <a:gd name="connsiteX252" fmla="*/ 3092936 w 5071813"/>
                <a:gd name="connsiteY252" fmla="*/ 1640806 h 4006635"/>
                <a:gd name="connsiteX253" fmla="*/ 3078421 w 5071813"/>
                <a:gd name="connsiteY253" fmla="*/ 1684349 h 4006635"/>
                <a:gd name="connsiteX254" fmla="*/ 3150993 w 5071813"/>
                <a:gd name="connsiteY254" fmla="*/ 1669835 h 4006635"/>
                <a:gd name="connsiteX255" fmla="*/ 3238079 w 5071813"/>
                <a:gd name="connsiteY255" fmla="*/ 1582749 h 4006635"/>
                <a:gd name="connsiteX256" fmla="*/ 3281621 w 5071813"/>
                <a:gd name="connsiteY256" fmla="*/ 1553721 h 4006635"/>
                <a:gd name="connsiteX257" fmla="*/ 3484821 w 5071813"/>
                <a:gd name="connsiteY257" fmla="*/ 1510178 h 4006635"/>
                <a:gd name="connsiteX258" fmla="*/ 3542879 w 5071813"/>
                <a:gd name="connsiteY258" fmla="*/ 1423092 h 4006635"/>
                <a:gd name="connsiteX259" fmla="*/ 3557393 w 5071813"/>
                <a:gd name="connsiteY259" fmla="*/ 1365035 h 4006635"/>
                <a:gd name="connsiteX260" fmla="*/ 3499336 w 5071813"/>
                <a:gd name="connsiteY260" fmla="*/ 1423092 h 4006635"/>
                <a:gd name="connsiteX261" fmla="*/ 3571907 w 5071813"/>
                <a:gd name="connsiteY261" fmla="*/ 1306978 h 4006635"/>
                <a:gd name="connsiteX262" fmla="*/ 3528364 w 5071813"/>
                <a:gd name="connsiteY262" fmla="*/ 1248921 h 4006635"/>
                <a:gd name="connsiteX263" fmla="*/ 3484821 w 5071813"/>
                <a:gd name="connsiteY263" fmla="*/ 1234406 h 4006635"/>
                <a:gd name="connsiteX264" fmla="*/ 3499336 w 5071813"/>
                <a:gd name="connsiteY264" fmla="*/ 1190864 h 4006635"/>
                <a:gd name="connsiteX265" fmla="*/ 3615450 w 5071813"/>
                <a:gd name="connsiteY265" fmla="*/ 1147321 h 4006635"/>
                <a:gd name="connsiteX266" fmla="*/ 3557393 w 5071813"/>
                <a:gd name="connsiteY266" fmla="*/ 915092 h 4006635"/>
                <a:gd name="connsiteX267" fmla="*/ 3513850 w 5071813"/>
                <a:gd name="connsiteY267" fmla="*/ 900578 h 4006635"/>
                <a:gd name="connsiteX268" fmla="*/ 3455793 w 5071813"/>
                <a:gd name="connsiteY268" fmla="*/ 871549 h 4006635"/>
                <a:gd name="connsiteX269" fmla="*/ 3412250 w 5071813"/>
                <a:gd name="connsiteY269" fmla="*/ 929606 h 4006635"/>
                <a:gd name="connsiteX270" fmla="*/ 3325164 w 5071813"/>
                <a:gd name="connsiteY270" fmla="*/ 1002178 h 4006635"/>
                <a:gd name="connsiteX271" fmla="*/ 3252593 w 5071813"/>
                <a:gd name="connsiteY271" fmla="*/ 1031206 h 4006635"/>
                <a:gd name="connsiteX272" fmla="*/ 3165507 w 5071813"/>
                <a:gd name="connsiteY272" fmla="*/ 1002178 h 4006635"/>
                <a:gd name="connsiteX273" fmla="*/ 3180021 w 5071813"/>
                <a:gd name="connsiteY273" fmla="*/ 915092 h 4006635"/>
                <a:gd name="connsiteX274" fmla="*/ 3296136 w 5071813"/>
                <a:gd name="connsiteY274" fmla="*/ 886064 h 4006635"/>
                <a:gd name="connsiteX275" fmla="*/ 3412250 w 5071813"/>
                <a:gd name="connsiteY275" fmla="*/ 842521 h 4006635"/>
                <a:gd name="connsiteX276" fmla="*/ 3470307 w 5071813"/>
                <a:gd name="connsiteY276" fmla="*/ 740921 h 4006635"/>
                <a:gd name="connsiteX277" fmla="*/ 3557393 w 5071813"/>
                <a:gd name="connsiteY277" fmla="*/ 711892 h 4006635"/>
                <a:gd name="connsiteX278" fmla="*/ 3629964 w 5071813"/>
                <a:gd name="connsiteY278" fmla="*/ 726406 h 4006635"/>
                <a:gd name="connsiteX279" fmla="*/ 3644479 w 5071813"/>
                <a:gd name="connsiteY279" fmla="*/ 784464 h 4006635"/>
                <a:gd name="connsiteX280" fmla="*/ 3702536 w 5071813"/>
                <a:gd name="connsiteY280" fmla="*/ 958635 h 4006635"/>
                <a:gd name="connsiteX281" fmla="*/ 3760593 w 5071813"/>
                <a:gd name="connsiteY281" fmla="*/ 944121 h 4006635"/>
                <a:gd name="connsiteX282" fmla="*/ 3731564 w 5071813"/>
                <a:gd name="connsiteY282" fmla="*/ 828006 h 4006635"/>
                <a:gd name="connsiteX283" fmla="*/ 3746079 w 5071813"/>
                <a:gd name="connsiteY283" fmla="*/ 769949 h 4006635"/>
                <a:gd name="connsiteX284" fmla="*/ 3789621 w 5071813"/>
                <a:gd name="connsiteY284" fmla="*/ 755435 h 4006635"/>
                <a:gd name="connsiteX285" fmla="*/ 3833164 w 5071813"/>
                <a:gd name="connsiteY285" fmla="*/ 726406 h 4006635"/>
                <a:gd name="connsiteX286" fmla="*/ 3891221 w 5071813"/>
                <a:gd name="connsiteY286" fmla="*/ 755435 h 4006635"/>
                <a:gd name="connsiteX287" fmla="*/ 3934764 w 5071813"/>
                <a:gd name="connsiteY287" fmla="*/ 769949 h 4006635"/>
                <a:gd name="connsiteX288" fmla="*/ 3963793 w 5071813"/>
                <a:gd name="connsiteY288" fmla="*/ 726406 h 4006635"/>
                <a:gd name="connsiteX289" fmla="*/ 4094421 w 5071813"/>
                <a:gd name="connsiteY289" fmla="*/ 653835 h 4006635"/>
                <a:gd name="connsiteX290" fmla="*/ 4152479 w 5071813"/>
                <a:gd name="connsiteY290" fmla="*/ 668349 h 4006635"/>
                <a:gd name="connsiteX291" fmla="*/ 4225050 w 5071813"/>
                <a:gd name="connsiteY291" fmla="*/ 653835 h 4006635"/>
                <a:gd name="connsiteX292" fmla="*/ 4210536 w 5071813"/>
                <a:gd name="connsiteY292" fmla="*/ 450635 h 4006635"/>
                <a:gd name="connsiteX293" fmla="*/ 4166993 w 5071813"/>
                <a:gd name="connsiteY293" fmla="*/ 421606 h 4006635"/>
                <a:gd name="connsiteX294" fmla="*/ 4108936 w 5071813"/>
                <a:gd name="connsiteY294" fmla="*/ 334521 h 4006635"/>
                <a:gd name="connsiteX295" fmla="*/ 4123450 w 5071813"/>
                <a:gd name="connsiteY295" fmla="*/ 276464 h 4006635"/>
                <a:gd name="connsiteX296" fmla="*/ 4254079 w 5071813"/>
                <a:gd name="connsiteY296" fmla="*/ 276464 h 4006635"/>
                <a:gd name="connsiteX297" fmla="*/ 4326650 w 5071813"/>
                <a:gd name="connsiteY297" fmla="*/ 261949 h 4006635"/>
                <a:gd name="connsiteX298" fmla="*/ 4384707 w 5071813"/>
                <a:gd name="connsiteY298" fmla="*/ 174864 h 4006635"/>
                <a:gd name="connsiteX299" fmla="*/ 4428250 w 5071813"/>
                <a:gd name="connsiteY299" fmla="*/ 145835 h 4006635"/>
                <a:gd name="connsiteX300" fmla="*/ 4457279 w 5071813"/>
                <a:gd name="connsiteY300" fmla="*/ 189378 h 4006635"/>
                <a:gd name="connsiteX301" fmla="*/ 4428250 w 5071813"/>
                <a:gd name="connsiteY301" fmla="*/ 363549 h 4006635"/>
                <a:gd name="connsiteX302" fmla="*/ 4457279 w 5071813"/>
                <a:gd name="connsiteY302" fmla="*/ 407092 h 4006635"/>
                <a:gd name="connsiteX303" fmla="*/ 4413736 w 5071813"/>
                <a:gd name="connsiteY303" fmla="*/ 494178 h 4006635"/>
                <a:gd name="connsiteX304" fmla="*/ 4355679 w 5071813"/>
                <a:gd name="connsiteY304" fmla="*/ 581264 h 4006635"/>
                <a:gd name="connsiteX305" fmla="*/ 4326650 w 5071813"/>
                <a:gd name="connsiteY305" fmla="*/ 668349 h 4006635"/>
                <a:gd name="connsiteX306" fmla="*/ 4283107 w 5071813"/>
                <a:gd name="connsiteY306" fmla="*/ 769949 h 4006635"/>
                <a:gd name="connsiteX307" fmla="*/ 4239564 w 5071813"/>
                <a:gd name="connsiteY307" fmla="*/ 798978 h 4006635"/>
                <a:gd name="connsiteX308" fmla="*/ 4210536 w 5071813"/>
                <a:gd name="connsiteY308" fmla="*/ 842521 h 4006635"/>
                <a:gd name="connsiteX309" fmla="*/ 4166993 w 5071813"/>
                <a:gd name="connsiteY309" fmla="*/ 857035 h 4006635"/>
                <a:gd name="connsiteX310" fmla="*/ 4108936 w 5071813"/>
                <a:gd name="connsiteY310" fmla="*/ 886064 h 4006635"/>
                <a:gd name="connsiteX311" fmla="*/ 4021850 w 5071813"/>
                <a:gd name="connsiteY311" fmla="*/ 915092 h 4006635"/>
                <a:gd name="connsiteX312" fmla="*/ 3978307 w 5071813"/>
                <a:gd name="connsiteY312" fmla="*/ 929606 h 4006635"/>
                <a:gd name="connsiteX313" fmla="*/ 3833164 w 5071813"/>
                <a:gd name="connsiteY313" fmla="*/ 1016692 h 4006635"/>
                <a:gd name="connsiteX314" fmla="*/ 3789621 w 5071813"/>
                <a:gd name="connsiteY314" fmla="*/ 1205378 h 4006635"/>
                <a:gd name="connsiteX315" fmla="*/ 3746079 w 5071813"/>
                <a:gd name="connsiteY315" fmla="*/ 1234406 h 4006635"/>
                <a:gd name="connsiteX316" fmla="*/ 3688021 w 5071813"/>
                <a:gd name="connsiteY316" fmla="*/ 1292464 h 4006635"/>
                <a:gd name="connsiteX317" fmla="*/ 3702536 w 5071813"/>
                <a:gd name="connsiteY317" fmla="*/ 1336006 h 4006635"/>
                <a:gd name="connsiteX318" fmla="*/ 3833164 w 5071813"/>
                <a:gd name="connsiteY318" fmla="*/ 1277949 h 4006635"/>
                <a:gd name="connsiteX319" fmla="*/ 3847679 w 5071813"/>
                <a:gd name="connsiteY319" fmla="*/ 1234406 h 4006635"/>
                <a:gd name="connsiteX320" fmla="*/ 3992821 w 5071813"/>
                <a:gd name="connsiteY320" fmla="*/ 1219892 h 4006635"/>
                <a:gd name="connsiteX321" fmla="*/ 4021850 w 5071813"/>
                <a:gd name="connsiteY321" fmla="*/ 1306978 h 4006635"/>
                <a:gd name="connsiteX322" fmla="*/ 4108936 w 5071813"/>
                <a:gd name="connsiteY322" fmla="*/ 1336006 h 4006635"/>
                <a:gd name="connsiteX323" fmla="*/ 4181507 w 5071813"/>
                <a:gd name="connsiteY323" fmla="*/ 1277949 h 4006635"/>
                <a:gd name="connsiteX324" fmla="*/ 4210536 w 5071813"/>
                <a:gd name="connsiteY324" fmla="*/ 1190864 h 4006635"/>
                <a:gd name="connsiteX325" fmla="*/ 4297621 w 5071813"/>
                <a:gd name="connsiteY325" fmla="*/ 1161835 h 4006635"/>
                <a:gd name="connsiteX326" fmla="*/ 4312136 w 5071813"/>
                <a:gd name="connsiteY326" fmla="*/ 1118292 h 4006635"/>
                <a:gd name="connsiteX327" fmla="*/ 4341164 w 5071813"/>
                <a:gd name="connsiteY327" fmla="*/ 1002178 h 4006635"/>
                <a:gd name="connsiteX328" fmla="*/ 4399221 w 5071813"/>
                <a:gd name="connsiteY328" fmla="*/ 915092 h 4006635"/>
                <a:gd name="connsiteX329" fmla="*/ 4399221 w 5071813"/>
                <a:gd name="connsiteY329" fmla="*/ 769949 h 4006635"/>
                <a:gd name="connsiteX330" fmla="*/ 4442764 w 5071813"/>
                <a:gd name="connsiteY330" fmla="*/ 798978 h 4006635"/>
                <a:gd name="connsiteX331" fmla="*/ 4471793 w 5071813"/>
                <a:gd name="connsiteY331" fmla="*/ 639321 h 4006635"/>
                <a:gd name="connsiteX332" fmla="*/ 4558879 w 5071813"/>
                <a:gd name="connsiteY332" fmla="*/ 653835 h 4006635"/>
                <a:gd name="connsiteX333" fmla="*/ 4587907 w 5071813"/>
                <a:gd name="connsiteY333" fmla="*/ 711892 h 4006635"/>
                <a:gd name="connsiteX334" fmla="*/ 4602421 w 5071813"/>
                <a:gd name="connsiteY334" fmla="*/ 769949 h 4006635"/>
                <a:gd name="connsiteX335" fmla="*/ 4660479 w 5071813"/>
                <a:gd name="connsiteY335" fmla="*/ 740921 h 4006635"/>
                <a:gd name="connsiteX336" fmla="*/ 4733050 w 5071813"/>
                <a:gd name="connsiteY336" fmla="*/ 755435 h 4006635"/>
                <a:gd name="connsiteX337" fmla="*/ 4704021 w 5071813"/>
                <a:gd name="connsiteY337" fmla="*/ 813492 h 4006635"/>
                <a:gd name="connsiteX338" fmla="*/ 4660479 w 5071813"/>
                <a:gd name="connsiteY338" fmla="*/ 828006 h 4006635"/>
                <a:gd name="connsiteX339" fmla="*/ 4558879 w 5071813"/>
                <a:gd name="connsiteY339" fmla="*/ 857035 h 4006635"/>
                <a:gd name="connsiteX340" fmla="*/ 4486307 w 5071813"/>
                <a:gd name="connsiteY340" fmla="*/ 973149 h 4006635"/>
                <a:gd name="connsiteX341" fmla="*/ 4573393 w 5071813"/>
                <a:gd name="connsiteY341" fmla="*/ 987664 h 4006635"/>
                <a:gd name="connsiteX342" fmla="*/ 4457279 w 5071813"/>
                <a:gd name="connsiteY342" fmla="*/ 1118292 h 4006635"/>
                <a:gd name="connsiteX343" fmla="*/ 4413736 w 5071813"/>
                <a:gd name="connsiteY343" fmla="*/ 1161835 h 4006635"/>
                <a:gd name="connsiteX344" fmla="*/ 4355679 w 5071813"/>
                <a:gd name="connsiteY344" fmla="*/ 1234406 h 4006635"/>
                <a:gd name="connsiteX345" fmla="*/ 4268593 w 5071813"/>
                <a:gd name="connsiteY345" fmla="*/ 1263435 h 4006635"/>
                <a:gd name="connsiteX346" fmla="*/ 4225050 w 5071813"/>
                <a:gd name="connsiteY346" fmla="*/ 1292464 h 4006635"/>
                <a:gd name="connsiteX347" fmla="*/ 4210536 w 5071813"/>
                <a:gd name="connsiteY347" fmla="*/ 1350521 h 4006635"/>
                <a:gd name="connsiteX348" fmla="*/ 4181507 w 5071813"/>
                <a:gd name="connsiteY348" fmla="*/ 1394064 h 4006635"/>
                <a:gd name="connsiteX349" fmla="*/ 4254079 w 5071813"/>
                <a:gd name="connsiteY349" fmla="*/ 1452121 h 4006635"/>
                <a:gd name="connsiteX350" fmla="*/ 4283107 w 5071813"/>
                <a:gd name="connsiteY350" fmla="*/ 1408578 h 4006635"/>
                <a:gd name="connsiteX351" fmla="*/ 4341164 w 5071813"/>
                <a:gd name="connsiteY351" fmla="*/ 1394064 h 4006635"/>
                <a:gd name="connsiteX352" fmla="*/ 4428250 w 5071813"/>
                <a:gd name="connsiteY352" fmla="*/ 1365035 h 4006635"/>
                <a:gd name="connsiteX353" fmla="*/ 4471793 w 5071813"/>
                <a:gd name="connsiteY353" fmla="*/ 1350521 h 4006635"/>
                <a:gd name="connsiteX354" fmla="*/ 4573393 w 5071813"/>
                <a:gd name="connsiteY354" fmla="*/ 1321492 h 4006635"/>
                <a:gd name="connsiteX355" fmla="*/ 4791107 w 5071813"/>
                <a:gd name="connsiteY355" fmla="*/ 1219892 h 4006635"/>
                <a:gd name="connsiteX356" fmla="*/ 4834650 w 5071813"/>
                <a:gd name="connsiteY356" fmla="*/ 1205378 h 4006635"/>
                <a:gd name="connsiteX357" fmla="*/ 4892707 w 5071813"/>
                <a:gd name="connsiteY357" fmla="*/ 1190864 h 4006635"/>
                <a:gd name="connsiteX358" fmla="*/ 4950764 w 5071813"/>
                <a:gd name="connsiteY358" fmla="*/ 1147321 h 4006635"/>
                <a:gd name="connsiteX359" fmla="*/ 5052364 w 5071813"/>
                <a:gd name="connsiteY359" fmla="*/ 1161835 h 4006635"/>
                <a:gd name="connsiteX360" fmla="*/ 5023336 w 5071813"/>
                <a:gd name="connsiteY360" fmla="*/ 1248921 h 4006635"/>
                <a:gd name="connsiteX361" fmla="*/ 4936250 w 5071813"/>
                <a:gd name="connsiteY361" fmla="*/ 1263435 h 4006635"/>
                <a:gd name="connsiteX362" fmla="*/ 4849164 w 5071813"/>
                <a:gd name="connsiteY362" fmla="*/ 1336006 h 4006635"/>
                <a:gd name="connsiteX363" fmla="*/ 4820136 w 5071813"/>
                <a:gd name="connsiteY363" fmla="*/ 1394064 h 4006635"/>
                <a:gd name="connsiteX364" fmla="*/ 4805621 w 5071813"/>
                <a:gd name="connsiteY364" fmla="*/ 1437606 h 4006635"/>
                <a:gd name="connsiteX365" fmla="*/ 4747564 w 5071813"/>
                <a:gd name="connsiteY365" fmla="*/ 1452121 h 4006635"/>
                <a:gd name="connsiteX366" fmla="*/ 4587907 w 5071813"/>
                <a:gd name="connsiteY366" fmla="*/ 1437606 h 4006635"/>
                <a:gd name="connsiteX367" fmla="*/ 4544364 w 5071813"/>
                <a:gd name="connsiteY367" fmla="*/ 1423092 h 4006635"/>
                <a:gd name="connsiteX368" fmla="*/ 4399221 w 5071813"/>
                <a:gd name="connsiteY368" fmla="*/ 1437606 h 4006635"/>
                <a:gd name="connsiteX369" fmla="*/ 4355679 w 5071813"/>
                <a:gd name="connsiteY369" fmla="*/ 1466635 h 4006635"/>
                <a:gd name="connsiteX370" fmla="*/ 4312136 w 5071813"/>
                <a:gd name="connsiteY370" fmla="*/ 1481149 h 4006635"/>
                <a:gd name="connsiteX371" fmla="*/ 4254079 w 5071813"/>
                <a:gd name="connsiteY371" fmla="*/ 1510178 h 4006635"/>
                <a:gd name="connsiteX372" fmla="*/ 4225050 w 5071813"/>
                <a:gd name="connsiteY372" fmla="*/ 1568235 h 4006635"/>
                <a:gd name="connsiteX373" fmla="*/ 4181507 w 5071813"/>
                <a:gd name="connsiteY373" fmla="*/ 1597264 h 4006635"/>
                <a:gd name="connsiteX374" fmla="*/ 4137964 w 5071813"/>
                <a:gd name="connsiteY374" fmla="*/ 1640806 h 4006635"/>
                <a:gd name="connsiteX375" fmla="*/ 4065393 w 5071813"/>
                <a:gd name="connsiteY375" fmla="*/ 1437606 h 4006635"/>
                <a:gd name="connsiteX376" fmla="*/ 3891221 w 5071813"/>
                <a:gd name="connsiteY376" fmla="*/ 1466635 h 4006635"/>
                <a:gd name="connsiteX377" fmla="*/ 3847679 w 5071813"/>
                <a:gd name="connsiteY377" fmla="*/ 1495664 h 4006635"/>
                <a:gd name="connsiteX378" fmla="*/ 3920250 w 5071813"/>
                <a:gd name="connsiteY378" fmla="*/ 1553721 h 4006635"/>
                <a:gd name="connsiteX379" fmla="*/ 4007336 w 5071813"/>
                <a:gd name="connsiteY379" fmla="*/ 1655321 h 4006635"/>
                <a:gd name="connsiteX380" fmla="*/ 4021850 w 5071813"/>
                <a:gd name="connsiteY380" fmla="*/ 1713378 h 4006635"/>
                <a:gd name="connsiteX381" fmla="*/ 4036364 w 5071813"/>
                <a:gd name="connsiteY381" fmla="*/ 1756921 h 4006635"/>
                <a:gd name="connsiteX382" fmla="*/ 4021850 w 5071813"/>
                <a:gd name="connsiteY382" fmla="*/ 1800464 h 4006635"/>
                <a:gd name="connsiteX383" fmla="*/ 3978307 w 5071813"/>
                <a:gd name="connsiteY383" fmla="*/ 1785949 h 4006635"/>
                <a:gd name="connsiteX384" fmla="*/ 3905736 w 5071813"/>
                <a:gd name="connsiteY384" fmla="*/ 1698864 h 4006635"/>
                <a:gd name="connsiteX385" fmla="*/ 3818650 w 5071813"/>
                <a:gd name="connsiteY385" fmla="*/ 1655321 h 4006635"/>
                <a:gd name="connsiteX386" fmla="*/ 3775107 w 5071813"/>
                <a:gd name="connsiteY386" fmla="*/ 1626292 h 4006635"/>
                <a:gd name="connsiteX387" fmla="*/ 3557393 w 5071813"/>
                <a:gd name="connsiteY387" fmla="*/ 1669835 h 4006635"/>
                <a:gd name="connsiteX388" fmla="*/ 3499336 w 5071813"/>
                <a:gd name="connsiteY388" fmla="*/ 1684349 h 4006635"/>
                <a:gd name="connsiteX389" fmla="*/ 3412250 w 5071813"/>
                <a:gd name="connsiteY389" fmla="*/ 1727892 h 4006635"/>
                <a:gd name="connsiteX390" fmla="*/ 3455793 w 5071813"/>
                <a:gd name="connsiteY390" fmla="*/ 1713378 h 4006635"/>
                <a:gd name="connsiteX391" fmla="*/ 3513850 w 5071813"/>
                <a:gd name="connsiteY391" fmla="*/ 1727892 h 4006635"/>
                <a:gd name="connsiteX392" fmla="*/ 3629964 w 5071813"/>
                <a:gd name="connsiteY392" fmla="*/ 1742406 h 4006635"/>
                <a:gd name="connsiteX393" fmla="*/ 3673507 w 5071813"/>
                <a:gd name="connsiteY393" fmla="*/ 1771435 h 4006635"/>
                <a:gd name="connsiteX394" fmla="*/ 3702536 w 5071813"/>
                <a:gd name="connsiteY394" fmla="*/ 1844006 h 4006635"/>
                <a:gd name="connsiteX395" fmla="*/ 3688021 w 5071813"/>
                <a:gd name="connsiteY395" fmla="*/ 1887549 h 4006635"/>
                <a:gd name="connsiteX396" fmla="*/ 3644479 w 5071813"/>
                <a:gd name="connsiteY396" fmla="*/ 1858521 h 4006635"/>
                <a:gd name="connsiteX397" fmla="*/ 3586421 w 5071813"/>
                <a:gd name="connsiteY397" fmla="*/ 1814978 h 4006635"/>
                <a:gd name="connsiteX398" fmla="*/ 3252593 w 5071813"/>
                <a:gd name="connsiteY398" fmla="*/ 1800464 h 4006635"/>
                <a:gd name="connsiteX399" fmla="*/ 3180021 w 5071813"/>
                <a:gd name="connsiteY399" fmla="*/ 1814978 h 4006635"/>
                <a:gd name="connsiteX400" fmla="*/ 3165507 w 5071813"/>
                <a:gd name="connsiteY400" fmla="*/ 1858521 h 4006635"/>
                <a:gd name="connsiteX401" fmla="*/ 3107450 w 5071813"/>
                <a:gd name="connsiteY401" fmla="*/ 1873035 h 4006635"/>
                <a:gd name="connsiteX402" fmla="*/ 3063907 w 5071813"/>
                <a:gd name="connsiteY402" fmla="*/ 1902064 h 4006635"/>
                <a:gd name="connsiteX403" fmla="*/ 3107450 w 5071813"/>
                <a:gd name="connsiteY403" fmla="*/ 1916578 h 4006635"/>
                <a:gd name="connsiteX404" fmla="*/ 3165507 w 5071813"/>
                <a:gd name="connsiteY404" fmla="*/ 1931092 h 4006635"/>
                <a:gd name="connsiteX405" fmla="*/ 3209050 w 5071813"/>
                <a:gd name="connsiteY405" fmla="*/ 2018178 h 4006635"/>
                <a:gd name="connsiteX406" fmla="*/ 3267107 w 5071813"/>
                <a:gd name="connsiteY406" fmla="*/ 2047206 h 4006635"/>
                <a:gd name="connsiteX407" fmla="*/ 3368707 w 5071813"/>
                <a:gd name="connsiteY407" fmla="*/ 2003664 h 4006635"/>
                <a:gd name="connsiteX408" fmla="*/ 3455793 w 5071813"/>
                <a:gd name="connsiteY408" fmla="*/ 1974635 h 4006635"/>
                <a:gd name="connsiteX409" fmla="*/ 3499336 w 5071813"/>
                <a:gd name="connsiteY409" fmla="*/ 1960121 h 4006635"/>
                <a:gd name="connsiteX410" fmla="*/ 3600936 w 5071813"/>
                <a:gd name="connsiteY410" fmla="*/ 1974635 h 4006635"/>
                <a:gd name="connsiteX411" fmla="*/ 3615450 w 5071813"/>
                <a:gd name="connsiteY411" fmla="*/ 2018178 h 4006635"/>
                <a:gd name="connsiteX412" fmla="*/ 3644479 w 5071813"/>
                <a:gd name="connsiteY412" fmla="*/ 2061721 h 4006635"/>
                <a:gd name="connsiteX413" fmla="*/ 3658993 w 5071813"/>
                <a:gd name="connsiteY413" fmla="*/ 2105264 h 4006635"/>
                <a:gd name="connsiteX414" fmla="*/ 3804136 w 5071813"/>
                <a:gd name="connsiteY414" fmla="*/ 2279435 h 4006635"/>
                <a:gd name="connsiteX415" fmla="*/ 3847679 w 5071813"/>
                <a:gd name="connsiteY415" fmla="*/ 2293949 h 4006635"/>
                <a:gd name="connsiteX416" fmla="*/ 4007336 w 5071813"/>
                <a:gd name="connsiteY416" fmla="*/ 2279435 h 4006635"/>
                <a:gd name="connsiteX417" fmla="*/ 4108936 w 5071813"/>
                <a:gd name="connsiteY417" fmla="*/ 2177835 h 4006635"/>
                <a:gd name="connsiteX418" fmla="*/ 4210536 w 5071813"/>
                <a:gd name="connsiteY418" fmla="*/ 2134292 h 4006635"/>
                <a:gd name="connsiteX419" fmla="*/ 4283107 w 5071813"/>
                <a:gd name="connsiteY419" fmla="*/ 2148806 h 4006635"/>
                <a:gd name="connsiteX420" fmla="*/ 4225050 w 5071813"/>
                <a:gd name="connsiteY420" fmla="*/ 2192349 h 4006635"/>
                <a:gd name="connsiteX421" fmla="*/ 4137964 w 5071813"/>
                <a:gd name="connsiteY421" fmla="*/ 2250406 h 4006635"/>
                <a:gd name="connsiteX422" fmla="*/ 4094421 w 5071813"/>
                <a:gd name="connsiteY422" fmla="*/ 2279435 h 4006635"/>
                <a:gd name="connsiteX423" fmla="*/ 4079907 w 5071813"/>
                <a:gd name="connsiteY423" fmla="*/ 2322978 h 4006635"/>
                <a:gd name="connsiteX424" fmla="*/ 4152479 w 5071813"/>
                <a:gd name="connsiteY424" fmla="*/ 2395549 h 4006635"/>
                <a:gd name="connsiteX425" fmla="*/ 4196021 w 5071813"/>
                <a:gd name="connsiteY425" fmla="*/ 2511664 h 4006635"/>
                <a:gd name="connsiteX426" fmla="*/ 4210536 w 5071813"/>
                <a:gd name="connsiteY426" fmla="*/ 2569721 h 4006635"/>
                <a:gd name="connsiteX427" fmla="*/ 4239564 w 5071813"/>
                <a:gd name="connsiteY427" fmla="*/ 2656806 h 4006635"/>
                <a:gd name="connsiteX428" fmla="*/ 4254079 w 5071813"/>
                <a:gd name="connsiteY428" fmla="*/ 2729378 h 4006635"/>
                <a:gd name="connsiteX429" fmla="*/ 4268593 w 5071813"/>
                <a:gd name="connsiteY429" fmla="*/ 2772921 h 4006635"/>
                <a:gd name="connsiteX430" fmla="*/ 4225050 w 5071813"/>
                <a:gd name="connsiteY430" fmla="*/ 2743892 h 4006635"/>
                <a:gd name="connsiteX431" fmla="*/ 4210536 w 5071813"/>
                <a:gd name="connsiteY431" fmla="*/ 2584235 h 4006635"/>
                <a:gd name="connsiteX432" fmla="*/ 4137964 w 5071813"/>
                <a:gd name="connsiteY432" fmla="*/ 2511664 h 4006635"/>
                <a:gd name="connsiteX433" fmla="*/ 4094421 w 5071813"/>
                <a:gd name="connsiteY433" fmla="*/ 2468121 h 4006635"/>
                <a:gd name="connsiteX434" fmla="*/ 4050879 w 5071813"/>
                <a:gd name="connsiteY434" fmla="*/ 2439092 h 4006635"/>
                <a:gd name="connsiteX435" fmla="*/ 4007336 w 5071813"/>
                <a:gd name="connsiteY435" fmla="*/ 2395549 h 4006635"/>
                <a:gd name="connsiteX436" fmla="*/ 3920250 w 5071813"/>
                <a:gd name="connsiteY436" fmla="*/ 2352006 h 4006635"/>
                <a:gd name="connsiteX437" fmla="*/ 3818650 w 5071813"/>
                <a:gd name="connsiteY437" fmla="*/ 2381035 h 4006635"/>
                <a:gd name="connsiteX438" fmla="*/ 3847679 w 5071813"/>
                <a:gd name="connsiteY438" fmla="*/ 2424578 h 4006635"/>
                <a:gd name="connsiteX439" fmla="*/ 3891221 w 5071813"/>
                <a:gd name="connsiteY439" fmla="*/ 2482635 h 4006635"/>
                <a:gd name="connsiteX440" fmla="*/ 3905736 w 5071813"/>
                <a:gd name="connsiteY440" fmla="*/ 2569721 h 4006635"/>
                <a:gd name="connsiteX441" fmla="*/ 3920250 w 5071813"/>
                <a:gd name="connsiteY441" fmla="*/ 2613264 h 4006635"/>
                <a:gd name="connsiteX442" fmla="*/ 3876707 w 5071813"/>
                <a:gd name="connsiteY442" fmla="*/ 2627778 h 4006635"/>
                <a:gd name="connsiteX443" fmla="*/ 3847679 w 5071813"/>
                <a:gd name="connsiteY443" fmla="*/ 2526178 h 4006635"/>
                <a:gd name="connsiteX444" fmla="*/ 3818650 w 5071813"/>
                <a:gd name="connsiteY444" fmla="*/ 2410064 h 4006635"/>
                <a:gd name="connsiteX445" fmla="*/ 3702536 w 5071813"/>
                <a:gd name="connsiteY445" fmla="*/ 2337492 h 4006635"/>
                <a:gd name="connsiteX446" fmla="*/ 3673507 w 5071813"/>
                <a:gd name="connsiteY446" fmla="*/ 2293949 h 4006635"/>
                <a:gd name="connsiteX447" fmla="*/ 3644479 w 5071813"/>
                <a:gd name="connsiteY447" fmla="*/ 2206864 h 4006635"/>
                <a:gd name="connsiteX448" fmla="*/ 3571907 w 5071813"/>
                <a:gd name="connsiteY448" fmla="*/ 2177835 h 4006635"/>
                <a:gd name="connsiteX449" fmla="*/ 3513850 w 5071813"/>
                <a:gd name="connsiteY449" fmla="*/ 2163321 h 4006635"/>
                <a:gd name="connsiteX450" fmla="*/ 3397736 w 5071813"/>
                <a:gd name="connsiteY450" fmla="*/ 2177835 h 4006635"/>
                <a:gd name="connsiteX451" fmla="*/ 3267107 w 5071813"/>
                <a:gd name="connsiteY451" fmla="*/ 2192349 h 4006635"/>
                <a:gd name="connsiteX452" fmla="*/ 3296136 w 5071813"/>
                <a:gd name="connsiteY452" fmla="*/ 2235892 h 4006635"/>
                <a:gd name="connsiteX453" fmla="*/ 3412250 w 5071813"/>
                <a:gd name="connsiteY453" fmla="*/ 2279435 h 4006635"/>
                <a:gd name="connsiteX454" fmla="*/ 3455793 w 5071813"/>
                <a:gd name="connsiteY454" fmla="*/ 2395549 h 4006635"/>
                <a:gd name="connsiteX455" fmla="*/ 3441279 w 5071813"/>
                <a:gd name="connsiteY455" fmla="*/ 2511664 h 4006635"/>
                <a:gd name="connsiteX456" fmla="*/ 3383221 w 5071813"/>
                <a:gd name="connsiteY456" fmla="*/ 2468121 h 4006635"/>
                <a:gd name="connsiteX457" fmla="*/ 3339679 w 5071813"/>
                <a:gd name="connsiteY457" fmla="*/ 2439092 h 4006635"/>
                <a:gd name="connsiteX458" fmla="*/ 3325164 w 5071813"/>
                <a:gd name="connsiteY458" fmla="*/ 2395549 h 4006635"/>
                <a:gd name="connsiteX459" fmla="*/ 3310650 w 5071813"/>
                <a:gd name="connsiteY459" fmla="*/ 2308464 h 4006635"/>
                <a:gd name="connsiteX460" fmla="*/ 3267107 w 5071813"/>
                <a:gd name="connsiteY460" fmla="*/ 2264921 h 4006635"/>
                <a:gd name="connsiteX461" fmla="*/ 3223564 w 5071813"/>
                <a:gd name="connsiteY461" fmla="*/ 2206864 h 4006635"/>
                <a:gd name="connsiteX462" fmla="*/ 3209050 w 5071813"/>
                <a:gd name="connsiteY462" fmla="*/ 2163321 h 4006635"/>
                <a:gd name="connsiteX463" fmla="*/ 3136479 w 5071813"/>
                <a:gd name="connsiteY463" fmla="*/ 2134292 h 4006635"/>
                <a:gd name="connsiteX464" fmla="*/ 3020364 w 5071813"/>
                <a:gd name="connsiteY464" fmla="*/ 2076235 h 4006635"/>
                <a:gd name="connsiteX465" fmla="*/ 2976821 w 5071813"/>
                <a:gd name="connsiteY465" fmla="*/ 2279435 h 4006635"/>
                <a:gd name="connsiteX466" fmla="*/ 2875221 w 5071813"/>
                <a:gd name="connsiteY466" fmla="*/ 2366521 h 4006635"/>
                <a:gd name="connsiteX467" fmla="*/ 2846193 w 5071813"/>
                <a:gd name="connsiteY467" fmla="*/ 2410064 h 4006635"/>
                <a:gd name="connsiteX468" fmla="*/ 2831679 w 5071813"/>
                <a:gd name="connsiteY468" fmla="*/ 2482635 h 4006635"/>
                <a:gd name="connsiteX469" fmla="*/ 2672021 w 5071813"/>
                <a:gd name="connsiteY469" fmla="*/ 2526178 h 4006635"/>
                <a:gd name="connsiteX470" fmla="*/ 2657507 w 5071813"/>
                <a:gd name="connsiteY470" fmla="*/ 2569721 h 4006635"/>
                <a:gd name="connsiteX471" fmla="*/ 2599450 w 5071813"/>
                <a:gd name="connsiteY471" fmla="*/ 2656806 h 4006635"/>
                <a:gd name="connsiteX472" fmla="*/ 2584936 w 5071813"/>
                <a:gd name="connsiteY472" fmla="*/ 2700349 h 4006635"/>
                <a:gd name="connsiteX473" fmla="*/ 2599450 w 5071813"/>
                <a:gd name="connsiteY473" fmla="*/ 2743892 h 4006635"/>
                <a:gd name="connsiteX474" fmla="*/ 2730079 w 5071813"/>
                <a:gd name="connsiteY474" fmla="*/ 2845492 h 4006635"/>
                <a:gd name="connsiteX475" fmla="*/ 2773621 w 5071813"/>
                <a:gd name="connsiteY475" fmla="*/ 2889035 h 4006635"/>
                <a:gd name="connsiteX476" fmla="*/ 2889736 w 5071813"/>
                <a:gd name="connsiteY476" fmla="*/ 2932578 h 4006635"/>
                <a:gd name="connsiteX477" fmla="*/ 2976821 w 5071813"/>
                <a:gd name="connsiteY477" fmla="*/ 2976121 h 4006635"/>
                <a:gd name="connsiteX478" fmla="*/ 3034879 w 5071813"/>
                <a:gd name="connsiteY478" fmla="*/ 2961606 h 4006635"/>
                <a:gd name="connsiteX479" fmla="*/ 3049393 w 5071813"/>
                <a:gd name="connsiteY479" fmla="*/ 2845492 h 4006635"/>
                <a:gd name="connsiteX480" fmla="*/ 3165507 w 5071813"/>
                <a:gd name="connsiteY480" fmla="*/ 2801949 h 4006635"/>
                <a:gd name="connsiteX481" fmla="*/ 3412250 w 5071813"/>
                <a:gd name="connsiteY481" fmla="*/ 2816464 h 4006635"/>
                <a:gd name="connsiteX482" fmla="*/ 3513850 w 5071813"/>
                <a:gd name="connsiteY482" fmla="*/ 2860006 h 4006635"/>
                <a:gd name="connsiteX483" fmla="*/ 3557393 w 5071813"/>
                <a:gd name="connsiteY483" fmla="*/ 2874521 h 4006635"/>
                <a:gd name="connsiteX484" fmla="*/ 3615450 w 5071813"/>
                <a:gd name="connsiteY484" fmla="*/ 2976121 h 4006635"/>
                <a:gd name="connsiteX485" fmla="*/ 3600936 w 5071813"/>
                <a:gd name="connsiteY485" fmla="*/ 3048692 h 4006635"/>
                <a:gd name="connsiteX486" fmla="*/ 3484821 w 5071813"/>
                <a:gd name="connsiteY486" fmla="*/ 3034178 h 4006635"/>
                <a:gd name="connsiteX487" fmla="*/ 3441279 w 5071813"/>
                <a:gd name="connsiteY487" fmla="*/ 3005149 h 4006635"/>
                <a:gd name="connsiteX488" fmla="*/ 3180021 w 5071813"/>
                <a:gd name="connsiteY488" fmla="*/ 3019664 h 4006635"/>
                <a:gd name="connsiteX489" fmla="*/ 3136479 w 5071813"/>
                <a:gd name="connsiteY489" fmla="*/ 3063206 h 4006635"/>
                <a:gd name="connsiteX490" fmla="*/ 3281621 w 5071813"/>
                <a:gd name="connsiteY490" fmla="*/ 3077721 h 4006635"/>
                <a:gd name="connsiteX491" fmla="*/ 3412250 w 5071813"/>
                <a:gd name="connsiteY491" fmla="*/ 3106749 h 4006635"/>
                <a:gd name="connsiteX492" fmla="*/ 3513850 w 5071813"/>
                <a:gd name="connsiteY492" fmla="*/ 3193835 h 4006635"/>
                <a:gd name="connsiteX493" fmla="*/ 3557393 w 5071813"/>
                <a:gd name="connsiteY493" fmla="*/ 3208349 h 4006635"/>
                <a:gd name="connsiteX494" fmla="*/ 3600936 w 5071813"/>
                <a:gd name="connsiteY494" fmla="*/ 3237378 h 4006635"/>
                <a:gd name="connsiteX495" fmla="*/ 3673507 w 5071813"/>
                <a:gd name="connsiteY495" fmla="*/ 3251892 h 4006635"/>
                <a:gd name="connsiteX496" fmla="*/ 3717050 w 5071813"/>
                <a:gd name="connsiteY496" fmla="*/ 3266406 h 4006635"/>
                <a:gd name="connsiteX497" fmla="*/ 3804136 w 5071813"/>
                <a:gd name="connsiteY497" fmla="*/ 3368006 h 4006635"/>
                <a:gd name="connsiteX498" fmla="*/ 3920250 w 5071813"/>
                <a:gd name="connsiteY498" fmla="*/ 3397035 h 4006635"/>
                <a:gd name="connsiteX499" fmla="*/ 3992821 w 5071813"/>
                <a:gd name="connsiteY499" fmla="*/ 3382521 h 4006635"/>
                <a:gd name="connsiteX500" fmla="*/ 4007336 w 5071813"/>
                <a:gd name="connsiteY500" fmla="*/ 3426064 h 4006635"/>
                <a:gd name="connsiteX501" fmla="*/ 3920250 w 5071813"/>
                <a:gd name="connsiteY501" fmla="*/ 3513149 h 4006635"/>
                <a:gd name="connsiteX502" fmla="*/ 3731564 w 5071813"/>
                <a:gd name="connsiteY502" fmla="*/ 3484121 h 4006635"/>
                <a:gd name="connsiteX503" fmla="*/ 3600936 w 5071813"/>
                <a:gd name="connsiteY503" fmla="*/ 3382521 h 4006635"/>
                <a:gd name="connsiteX504" fmla="*/ 3441279 w 5071813"/>
                <a:gd name="connsiteY504" fmla="*/ 3338978 h 4006635"/>
                <a:gd name="connsiteX505" fmla="*/ 3296136 w 5071813"/>
                <a:gd name="connsiteY505" fmla="*/ 3353492 h 4006635"/>
                <a:gd name="connsiteX506" fmla="*/ 3310650 w 5071813"/>
                <a:gd name="connsiteY506" fmla="*/ 3426064 h 4006635"/>
                <a:gd name="connsiteX507" fmla="*/ 3281621 w 5071813"/>
                <a:gd name="connsiteY507" fmla="*/ 3556692 h 4006635"/>
                <a:gd name="connsiteX508" fmla="*/ 3107450 w 5071813"/>
                <a:gd name="connsiteY508" fmla="*/ 3542178 h 4006635"/>
                <a:gd name="connsiteX509" fmla="*/ 3063907 w 5071813"/>
                <a:gd name="connsiteY509" fmla="*/ 3527664 h 4006635"/>
                <a:gd name="connsiteX510" fmla="*/ 3092936 w 5071813"/>
                <a:gd name="connsiteY510" fmla="*/ 3455092 h 4006635"/>
                <a:gd name="connsiteX511" fmla="*/ 3136479 w 5071813"/>
                <a:gd name="connsiteY511" fmla="*/ 3426064 h 4006635"/>
                <a:gd name="connsiteX512" fmla="*/ 3136479 w 5071813"/>
                <a:gd name="connsiteY512" fmla="*/ 3251892 h 4006635"/>
                <a:gd name="connsiteX513" fmla="*/ 3092936 w 5071813"/>
                <a:gd name="connsiteY513" fmla="*/ 3222864 h 4006635"/>
                <a:gd name="connsiteX514" fmla="*/ 3092936 w 5071813"/>
                <a:gd name="connsiteY514" fmla="*/ 3614749 h 4006635"/>
                <a:gd name="connsiteX515" fmla="*/ 3121964 w 5071813"/>
                <a:gd name="connsiteY515" fmla="*/ 3701835 h 4006635"/>
                <a:gd name="connsiteX516" fmla="*/ 3107450 w 5071813"/>
                <a:gd name="connsiteY516" fmla="*/ 3890521 h 4006635"/>
                <a:gd name="connsiteX517" fmla="*/ 3078421 w 5071813"/>
                <a:gd name="connsiteY517" fmla="*/ 4006635 h 4006635"/>
                <a:gd name="connsiteX518" fmla="*/ 3020364 w 5071813"/>
                <a:gd name="connsiteY518" fmla="*/ 3948578 h 4006635"/>
                <a:gd name="connsiteX519" fmla="*/ 2976821 w 5071813"/>
                <a:gd name="connsiteY519" fmla="*/ 3600235 h 4006635"/>
                <a:gd name="connsiteX520" fmla="*/ 2918764 w 5071813"/>
                <a:gd name="connsiteY520" fmla="*/ 3498635 h 4006635"/>
                <a:gd name="connsiteX521" fmla="*/ 2889736 w 5071813"/>
                <a:gd name="connsiteY521" fmla="*/ 3426064 h 4006635"/>
                <a:gd name="connsiteX522" fmla="*/ 2904250 w 5071813"/>
                <a:gd name="connsiteY522" fmla="*/ 3309949 h 4006635"/>
                <a:gd name="connsiteX523" fmla="*/ 2947793 w 5071813"/>
                <a:gd name="connsiteY523" fmla="*/ 3266406 h 4006635"/>
                <a:gd name="connsiteX524" fmla="*/ 2991336 w 5071813"/>
                <a:gd name="connsiteY524" fmla="*/ 3179321 h 4006635"/>
                <a:gd name="connsiteX525" fmla="*/ 2976821 w 5071813"/>
                <a:gd name="connsiteY525" fmla="*/ 3121264 h 4006635"/>
                <a:gd name="connsiteX526" fmla="*/ 2918764 w 5071813"/>
                <a:gd name="connsiteY526" fmla="*/ 3106749 h 4006635"/>
                <a:gd name="connsiteX527" fmla="*/ 2875221 w 5071813"/>
                <a:gd name="connsiteY527" fmla="*/ 3092235 h 4006635"/>
                <a:gd name="connsiteX528" fmla="*/ 2788136 w 5071813"/>
                <a:gd name="connsiteY528" fmla="*/ 3135778 h 4006635"/>
                <a:gd name="connsiteX529" fmla="*/ 2759107 w 5071813"/>
                <a:gd name="connsiteY529" fmla="*/ 3048692 h 4006635"/>
                <a:gd name="connsiteX530" fmla="*/ 2744593 w 5071813"/>
                <a:gd name="connsiteY530" fmla="*/ 3005149 h 4006635"/>
                <a:gd name="connsiteX531" fmla="*/ 2701050 w 5071813"/>
                <a:gd name="connsiteY531" fmla="*/ 2990635 h 4006635"/>
                <a:gd name="connsiteX532" fmla="*/ 2541393 w 5071813"/>
                <a:gd name="connsiteY532" fmla="*/ 3019664 h 4006635"/>
                <a:gd name="connsiteX533" fmla="*/ 2439793 w 5071813"/>
                <a:gd name="connsiteY533" fmla="*/ 3063206 h 4006635"/>
                <a:gd name="connsiteX534" fmla="*/ 2309164 w 5071813"/>
                <a:gd name="connsiteY534" fmla="*/ 3077721 h 4006635"/>
                <a:gd name="connsiteX535" fmla="*/ 2265621 w 5071813"/>
                <a:gd name="connsiteY535" fmla="*/ 3121264 h 4006635"/>
                <a:gd name="connsiteX536" fmla="*/ 2251107 w 5071813"/>
                <a:gd name="connsiteY536" fmla="*/ 3179321 h 4006635"/>
                <a:gd name="connsiteX537" fmla="*/ 2236593 w 5071813"/>
                <a:gd name="connsiteY537" fmla="*/ 3251892 h 4006635"/>
                <a:gd name="connsiteX538" fmla="*/ 2193050 w 5071813"/>
                <a:gd name="connsiteY538" fmla="*/ 3280921 h 4006635"/>
                <a:gd name="connsiteX539" fmla="*/ 2033393 w 5071813"/>
                <a:gd name="connsiteY539" fmla="*/ 3251892 h 4006635"/>
                <a:gd name="connsiteX540" fmla="*/ 1989850 w 5071813"/>
                <a:gd name="connsiteY540" fmla="*/ 3179321 h 4006635"/>
                <a:gd name="connsiteX541" fmla="*/ 2062421 w 5071813"/>
                <a:gd name="connsiteY541" fmla="*/ 3092235 h 4006635"/>
                <a:gd name="connsiteX542" fmla="*/ 2193050 w 5071813"/>
                <a:gd name="connsiteY542" fmla="*/ 3077721 h 4006635"/>
                <a:gd name="connsiteX543" fmla="*/ 2236593 w 5071813"/>
                <a:gd name="connsiteY543" fmla="*/ 3034178 h 4006635"/>
                <a:gd name="connsiteX544" fmla="*/ 2265621 w 5071813"/>
                <a:gd name="connsiteY544" fmla="*/ 2947092 h 4006635"/>
                <a:gd name="connsiteX545" fmla="*/ 2294650 w 5071813"/>
                <a:gd name="connsiteY545" fmla="*/ 2889035 h 4006635"/>
                <a:gd name="connsiteX546" fmla="*/ 2410764 w 5071813"/>
                <a:gd name="connsiteY546" fmla="*/ 2903549 h 4006635"/>
                <a:gd name="connsiteX547" fmla="*/ 2468821 w 5071813"/>
                <a:gd name="connsiteY547" fmla="*/ 2889035 h 4006635"/>
                <a:gd name="connsiteX548" fmla="*/ 2439793 w 5071813"/>
                <a:gd name="connsiteY548" fmla="*/ 2816464 h 4006635"/>
                <a:gd name="connsiteX549" fmla="*/ 2323679 w 5071813"/>
                <a:gd name="connsiteY549" fmla="*/ 2787435 h 4006635"/>
                <a:gd name="connsiteX550" fmla="*/ 2280136 w 5071813"/>
                <a:gd name="connsiteY550" fmla="*/ 2801949 h 4006635"/>
                <a:gd name="connsiteX551" fmla="*/ 2236593 w 5071813"/>
                <a:gd name="connsiteY551" fmla="*/ 2932578 h 4006635"/>
                <a:gd name="connsiteX552" fmla="*/ 2178536 w 5071813"/>
                <a:gd name="connsiteY552" fmla="*/ 2976121 h 4006635"/>
                <a:gd name="connsiteX553" fmla="*/ 2134993 w 5071813"/>
                <a:gd name="connsiteY553" fmla="*/ 3005149 h 4006635"/>
                <a:gd name="connsiteX554" fmla="*/ 2004364 w 5071813"/>
                <a:gd name="connsiteY554" fmla="*/ 3034178 h 4006635"/>
                <a:gd name="connsiteX555" fmla="*/ 1960821 w 5071813"/>
                <a:gd name="connsiteY555" fmla="*/ 3063206 h 4006635"/>
                <a:gd name="connsiteX556" fmla="*/ 1917279 w 5071813"/>
                <a:gd name="connsiteY556" fmla="*/ 3077721 h 4006635"/>
                <a:gd name="connsiteX557" fmla="*/ 1670536 w 5071813"/>
                <a:gd name="connsiteY557" fmla="*/ 3106749 h 4006635"/>
                <a:gd name="connsiteX558" fmla="*/ 1583450 w 5071813"/>
                <a:gd name="connsiteY558" fmla="*/ 3150292 h 4006635"/>
                <a:gd name="connsiteX559" fmla="*/ 1568936 w 5071813"/>
                <a:gd name="connsiteY559" fmla="*/ 3193835 h 4006635"/>
                <a:gd name="connsiteX560" fmla="*/ 1510879 w 5071813"/>
                <a:gd name="connsiteY560" fmla="*/ 3397035 h 4006635"/>
                <a:gd name="connsiteX561" fmla="*/ 1467336 w 5071813"/>
                <a:gd name="connsiteY561" fmla="*/ 3382521 h 4006635"/>
                <a:gd name="connsiteX562" fmla="*/ 1452821 w 5071813"/>
                <a:gd name="connsiteY562" fmla="*/ 3338978 h 4006635"/>
                <a:gd name="connsiteX563" fmla="*/ 1467336 w 5071813"/>
                <a:gd name="connsiteY563" fmla="*/ 3208349 h 4006635"/>
                <a:gd name="connsiteX564" fmla="*/ 1597964 w 5071813"/>
                <a:gd name="connsiteY564" fmla="*/ 3150292 h 4006635"/>
                <a:gd name="connsiteX565" fmla="*/ 1670536 w 5071813"/>
                <a:gd name="connsiteY565" fmla="*/ 3077721 h 4006635"/>
                <a:gd name="connsiteX566" fmla="*/ 1714079 w 5071813"/>
                <a:gd name="connsiteY566" fmla="*/ 3034178 h 4006635"/>
                <a:gd name="connsiteX567" fmla="*/ 1844707 w 5071813"/>
                <a:gd name="connsiteY567" fmla="*/ 2961606 h 4006635"/>
                <a:gd name="connsiteX568" fmla="*/ 2105964 w 5071813"/>
                <a:gd name="connsiteY568" fmla="*/ 2947092 h 4006635"/>
                <a:gd name="connsiteX569" fmla="*/ 2149507 w 5071813"/>
                <a:gd name="connsiteY569" fmla="*/ 2932578 h 4006635"/>
                <a:gd name="connsiteX570" fmla="*/ 2222079 w 5071813"/>
                <a:gd name="connsiteY570" fmla="*/ 2830978 h 4006635"/>
                <a:gd name="connsiteX571" fmla="*/ 2207564 w 5071813"/>
                <a:gd name="connsiteY571" fmla="*/ 2700349 h 4006635"/>
                <a:gd name="connsiteX572" fmla="*/ 1786650 w 5071813"/>
                <a:gd name="connsiteY572" fmla="*/ 2729378 h 4006635"/>
                <a:gd name="connsiteX573" fmla="*/ 1714079 w 5071813"/>
                <a:gd name="connsiteY573" fmla="*/ 2787435 h 4006635"/>
                <a:gd name="connsiteX574" fmla="*/ 1670536 w 5071813"/>
                <a:gd name="connsiteY574" fmla="*/ 2801949 h 4006635"/>
                <a:gd name="connsiteX575" fmla="*/ 1539907 w 5071813"/>
                <a:gd name="connsiteY575" fmla="*/ 2845492 h 4006635"/>
                <a:gd name="connsiteX576" fmla="*/ 1409279 w 5071813"/>
                <a:gd name="connsiteY576" fmla="*/ 2889035 h 4006635"/>
                <a:gd name="connsiteX577" fmla="*/ 1452821 w 5071813"/>
                <a:gd name="connsiteY577" fmla="*/ 2758406 h 4006635"/>
                <a:gd name="connsiteX578" fmla="*/ 1568936 w 5071813"/>
                <a:gd name="connsiteY578" fmla="*/ 2729378 h 4006635"/>
                <a:gd name="connsiteX579" fmla="*/ 1612479 w 5071813"/>
                <a:gd name="connsiteY579" fmla="*/ 2700349 h 4006635"/>
                <a:gd name="connsiteX580" fmla="*/ 1626993 w 5071813"/>
                <a:gd name="connsiteY580" fmla="*/ 2656806 h 4006635"/>
                <a:gd name="connsiteX581" fmla="*/ 1510879 w 5071813"/>
                <a:gd name="connsiteY581" fmla="*/ 2613264 h 4006635"/>
                <a:gd name="connsiteX582" fmla="*/ 1423793 w 5071813"/>
                <a:gd name="connsiteY582" fmla="*/ 2497149 h 4006635"/>
                <a:gd name="connsiteX583" fmla="*/ 1467336 w 5071813"/>
                <a:gd name="connsiteY583" fmla="*/ 2482635 h 4006635"/>
                <a:gd name="connsiteX584" fmla="*/ 1626993 w 5071813"/>
                <a:gd name="connsiteY584" fmla="*/ 2540692 h 4006635"/>
                <a:gd name="connsiteX585" fmla="*/ 1728593 w 5071813"/>
                <a:gd name="connsiteY585" fmla="*/ 2569721 h 4006635"/>
                <a:gd name="connsiteX586" fmla="*/ 1797082 w 5071813"/>
                <a:gd name="connsiteY586" fmla="*/ 2603285 h 4006635"/>
                <a:gd name="connsiteX587" fmla="*/ 1830193 w 5071813"/>
                <a:gd name="connsiteY587" fmla="*/ 2642292 h 4006635"/>
                <a:gd name="connsiteX588" fmla="*/ 1888250 w 5071813"/>
                <a:gd name="connsiteY588" fmla="*/ 2656806 h 4006635"/>
                <a:gd name="connsiteX589" fmla="*/ 1975336 w 5071813"/>
                <a:gd name="connsiteY589" fmla="*/ 2671321 h 4006635"/>
                <a:gd name="connsiteX590" fmla="*/ 2164021 w 5071813"/>
                <a:gd name="connsiteY590" fmla="*/ 2652498 h 4006635"/>
                <a:gd name="connsiteX591" fmla="*/ 2309164 w 5071813"/>
                <a:gd name="connsiteY591" fmla="*/ 2671321 h 4006635"/>
                <a:gd name="connsiteX592" fmla="*/ 2294650 w 5071813"/>
                <a:gd name="connsiteY592" fmla="*/ 2627778 h 4006635"/>
                <a:gd name="connsiteX593" fmla="*/ 2193050 w 5071813"/>
                <a:gd name="connsiteY593" fmla="*/ 2569721 h 4006635"/>
                <a:gd name="connsiteX594" fmla="*/ 2164021 w 5071813"/>
                <a:gd name="connsiteY594" fmla="*/ 2497149 h 4006635"/>
                <a:gd name="connsiteX595" fmla="*/ 2062421 w 5071813"/>
                <a:gd name="connsiteY595" fmla="*/ 2453606 h 4006635"/>
                <a:gd name="connsiteX596" fmla="*/ 2004364 w 5071813"/>
                <a:gd name="connsiteY596" fmla="*/ 2424578 h 4006635"/>
                <a:gd name="connsiteX597" fmla="*/ 1873736 w 5071813"/>
                <a:gd name="connsiteY597" fmla="*/ 2439092 h 4006635"/>
                <a:gd name="connsiteX598" fmla="*/ 1830193 w 5071813"/>
                <a:gd name="connsiteY598" fmla="*/ 2453606 h 4006635"/>
                <a:gd name="connsiteX599" fmla="*/ 1699564 w 5071813"/>
                <a:gd name="connsiteY599" fmla="*/ 2439092 h 4006635"/>
                <a:gd name="connsiteX600" fmla="*/ 1656021 w 5071813"/>
                <a:gd name="connsiteY600" fmla="*/ 2410064 h 4006635"/>
                <a:gd name="connsiteX601" fmla="*/ 1612479 w 5071813"/>
                <a:gd name="connsiteY601" fmla="*/ 2395549 h 4006635"/>
                <a:gd name="connsiteX602" fmla="*/ 1423793 w 5071813"/>
                <a:gd name="connsiteY602" fmla="*/ 2366521 h 4006635"/>
                <a:gd name="connsiteX603" fmla="*/ 1307679 w 5071813"/>
                <a:gd name="connsiteY603" fmla="*/ 2366521 h 4006635"/>
                <a:gd name="connsiteX604" fmla="*/ 1278650 w 5071813"/>
                <a:gd name="connsiteY604" fmla="*/ 2424578 h 4006635"/>
                <a:gd name="connsiteX605" fmla="*/ 1293164 w 5071813"/>
                <a:gd name="connsiteY605" fmla="*/ 2613264 h 4006635"/>
                <a:gd name="connsiteX606" fmla="*/ 1322193 w 5071813"/>
                <a:gd name="connsiteY606" fmla="*/ 2700349 h 4006635"/>
                <a:gd name="connsiteX607" fmla="*/ 1336707 w 5071813"/>
                <a:gd name="connsiteY607" fmla="*/ 2758406 h 4006635"/>
                <a:gd name="connsiteX608" fmla="*/ 1278650 w 5071813"/>
                <a:gd name="connsiteY608" fmla="*/ 2860006 h 4006635"/>
                <a:gd name="connsiteX609" fmla="*/ 1220593 w 5071813"/>
                <a:gd name="connsiteY609" fmla="*/ 2816464 h 4006635"/>
                <a:gd name="connsiteX610" fmla="*/ 1148021 w 5071813"/>
                <a:gd name="connsiteY610" fmla="*/ 2613264 h 4006635"/>
                <a:gd name="connsiteX611" fmla="*/ 1104479 w 5071813"/>
                <a:gd name="connsiteY611" fmla="*/ 2584235 h 4006635"/>
                <a:gd name="connsiteX612" fmla="*/ 1089964 w 5071813"/>
                <a:gd name="connsiteY612" fmla="*/ 2526178 h 4006635"/>
                <a:gd name="connsiteX613" fmla="*/ 1046421 w 5071813"/>
                <a:gd name="connsiteY613" fmla="*/ 2482635 h 4006635"/>
                <a:gd name="connsiteX614" fmla="*/ 1002879 w 5071813"/>
                <a:gd name="connsiteY614" fmla="*/ 2424578 h 4006635"/>
                <a:gd name="connsiteX615" fmla="*/ 1046421 w 5071813"/>
                <a:gd name="connsiteY615" fmla="*/ 2395549 h 4006635"/>
                <a:gd name="connsiteX616" fmla="*/ 1162536 w 5071813"/>
                <a:gd name="connsiteY616" fmla="*/ 2381035 h 4006635"/>
                <a:gd name="connsiteX617" fmla="*/ 1191564 w 5071813"/>
                <a:gd name="connsiteY617" fmla="*/ 2293949 h 4006635"/>
                <a:gd name="connsiteX618" fmla="*/ 1220593 w 5071813"/>
                <a:gd name="connsiteY618" fmla="*/ 2235892 h 4006635"/>
                <a:gd name="connsiteX619" fmla="*/ 1206079 w 5071813"/>
                <a:gd name="connsiteY619" fmla="*/ 2192349 h 4006635"/>
                <a:gd name="connsiteX620" fmla="*/ 1162536 w 5071813"/>
                <a:gd name="connsiteY620" fmla="*/ 2134292 h 4006635"/>
                <a:gd name="connsiteX621" fmla="*/ 1118993 w 5071813"/>
                <a:gd name="connsiteY621" fmla="*/ 2090749 h 4006635"/>
                <a:gd name="connsiteX622" fmla="*/ 1017393 w 5071813"/>
                <a:gd name="connsiteY622" fmla="*/ 2018178 h 4006635"/>
                <a:gd name="connsiteX623" fmla="*/ 959336 w 5071813"/>
                <a:gd name="connsiteY623" fmla="*/ 1916578 h 4006635"/>
                <a:gd name="connsiteX624" fmla="*/ 886764 w 5071813"/>
                <a:gd name="connsiteY624" fmla="*/ 1814978 h 4006635"/>
                <a:gd name="connsiteX625" fmla="*/ 785164 w 5071813"/>
                <a:gd name="connsiteY625" fmla="*/ 1844006 h 4006635"/>
                <a:gd name="connsiteX626" fmla="*/ 741621 w 5071813"/>
                <a:gd name="connsiteY626" fmla="*/ 1858521 h 4006635"/>
                <a:gd name="connsiteX627" fmla="*/ 683564 w 5071813"/>
                <a:gd name="connsiteY627" fmla="*/ 1844006 h 4006635"/>
                <a:gd name="connsiteX628" fmla="*/ 669050 w 5071813"/>
                <a:gd name="connsiteY628" fmla="*/ 1785949 h 4006635"/>
                <a:gd name="connsiteX629" fmla="*/ 799679 w 5071813"/>
                <a:gd name="connsiteY629" fmla="*/ 1742406 h 4006635"/>
                <a:gd name="connsiteX630" fmla="*/ 785164 w 5071813"/>
                <a:gd name="connsiteY630" fmla="*/ 1626292 h 4006635"/>
                <a:gd name="connsiteX631" fmla="*/ 712593 w 5071813"/>
                <a:gd name="connsiteY631" fmla="*/ 1597264 h 4006635"/>
                <a:gd name="connsiteX632" fmla="*/ 669050 w 5071813"/>
                <a:gd name="connsiteY632" fmla="*/ 1553721 h 4006635"/>
                <a:gd name="connsiteX633" fmla="*/ 523907 w 5071813"/>
                <a:gd name="connsiteY633" fmla="*/ 1510178 h 4006635"/>
                <a:gd name="connsiteX634" fmla="*/ 494879 w 5071813"/>
                <a:gd name="connsiteY634" fmla="*/ 1452121 h 4006635"/>
                <a:gd name="connsiteX635" fmla="*/ 465850 w 5071813"/>
                <a:gd name="connsiteY635" fmla="*/ 1350521 h 4006635"/>
                <a:gd name="connsiteX636" fmla="*/ 407793 w 5071813"/>
                <a:gd name="connsiteY636" fmla="*/ 1219892 h 4006635"/>
                <a:gd name="connsiteX637" fmla="*/ 291679 w 5071813"/>
                <a:gd name="connsiteY637" fmla="*/ 1132806 h 4006635"/>
                <a:gd name="connsiteX638" fmla="*/ 161050 w 5071813"/>
                <a:gd name="connsiteY638" fmla="*/ 1074749 h 4006635"/>
                <a:gd name="connsiteX639" fmla="*/ 117507 w 5071813"/>
                <a:gd name="connsiteY639" fmla="*/ 1060235 h 4006635"/>
                <a:gd name="connsiteX640" fmla="*/ 73964 w 5071813"/>
                <a:gd name="connsiteY640" fmla="*/ 1045721 h 4006635"/>
                <a:gd name="connsiteX641" fmla="*/ 1393 w 5071813"/>
                <a:gd name="connsiteY641" fmla="*/ 929606 h 4006635"/>
                <a:gd name="connsiteX0" fmla="*/ 1393 w 5071813"/>
                <a:gd name="connsiteY0" fmla="*/ 929606 h 4006635"/>
                <a:gd name="connsiteX1" fmla="*/ 132021 w 5071813"/>
                <a:gd name="connsiteY1" fmla="*/ 929606 h 4006635"/>
                <a:gd name="connsiteX2" fmla="*/ 219107 w 5071813"/>
                <a:gd name="connsiteY2" fmla="*/ 958635 h 4006635"/>
                <a:gd name="connsiteX3" fmla="*/ 262650 w 5071813"/>
                <a:gd name="connsiteY3" fmla="*/ 987664 h 4006635"/>
                <a:gd name="connsiteX4" fmla="*/ 335221 w 5071813"/>
                <a:gd name="connsiteY4" fmla="*/ 1060235 h 4006635"/>
                <a:gd name="connsiteX5" fmla="*/ 422307 w 5071813"/>
                <a:gd name="connsiteY5" fmla="*/ 1089264 h 4006635"/>
                <a:gd name="connsiteX6" fmla="*/ 465850 w 5071813"/>
                <a:gd name="connsiteY6" fmla="*/ 1132806 h 4006635"/>
                <a:gd name="connsiteX7" fmla="*/ 552936 w 5071813"/>
                <a:gd name="connsiteY7" fmla="*/ 1161835 h 4006635"/>
                <a:gd name="connsiteX8" fmla="*/ 625507 w 5071813"/>
                <a:gd name="connsiteY8" fmla="*/ 1248921 h 4006635"/>
                <a:gd name="connsiteX9" fmla="*/ 640021 w 5071813"/>
                <a:gd name="connsiteY9" fmla="*/ 1292464 h 4006635"/>
                <a:gd name="connsiteX10" fmla="*/ 683564 w 5071813"/>
                <a:gd name="connsiteY10" fmla="*/ 1306978 h 4006635"/>
                <a:gd name="connsiteX11" fmla="*/ 756136 w 5071813"/>
                <a:gd name="connsiteY11" fmla="*/ 1408578 h 4006635"/>
                <a:gd name="connsiteX12" fmla="*/ 828707 w 5071813"/>
                <a:gd name="connsiteY12" fmla="*/ 1466635 h 4006635"/>
                <a:gd name="connsiteX13" fmla="*/ 857736 w 5071813"/>
                <a:gd name="connsiteY13" fmla="*/ 1524692 h 4006635"/>
                <a:gd name="connsiteX14" fmla="*/ 872250 w 5071813"/>
                <a:gd name="connsiteY14" fmla="*/ 1568235 h 4006635"/>
                <a:gd name="connsiteX15" fmla="*/ 930307 w 5071813"/>
                <a:gd name="connsiteY15" fmla="*/ 1553721 h 4006635"/>
                <a:gd name="connsiteX16" fmla="*/ 944821 w 5071813"/>
                <a:gd name="connsiteY16" fmla="*/ 1510178 h 4006635"/>
                <a:gd name="connsiteX17" fmla="*/ 988364 w 5071813"/>
                <a:gd name="connsiteY17" fmla="*/ 1495664 h 4006635"/>
                <a:gd name="connsiteX18" fmla="*/ 1089964 w 5071813"/>
                <a:gd name="connsiteY18" fmla="*/ 1539206 h 4006635"/>
                <a:gd name="connsiteX19" fmla="*/ 1148021 w 5071813"/>
                <a:gd name="connsiteY19" fmla="*/ 1873035 h 4006635"/>
                <a:gd name="connsiteX20" fmla="*/ 1191564 w 5071813"/>
                <a:gd name="connsiteY20" fmla="*/ 1960121 h 4006635"/>
                <a:gd name="connsiteX21" fmla="*/ 1235107 w 5071813"/>
                <a:gd name="connsiteY21" fmla="*/ 1974635 h 4006635"/>
                <a:gd name="connsiteX22" fmla="*/ 1278650 w 5071813"/>
                <a:gd name="connsiteY22" fmla="*/ 2003664 h 4006635"/>
                <a:gd name="connsiteX23" fmla="*/ 1307679 w 5071813"/>
                <a:gd name="connsiteY23" fmla="*/ 2119778 h 4006635"/>
                <a:gd name="connsiteX24" fmla="*/ 1394764 w 5071813"/>
                <a:gd name="connsiteY24" fmla="*/ 2206864 h 4006635"/>
                <a:gd name="connsiteX25" fmla="*/ 1525393 w 5071813"/>
                <a:gd name="connsiteY25" fmla="*/ 2221378 h 4006635"/>
                <a:gd name="connsiteX26" fmla="*/ 1583450 w 5071813"/>
                <a:gd name="connsiteY26" fmla="*/ 2250406 h 4006635"/>
                <a:gd name="connsiteX27" fmla="*/ 1597964 w 5071813"/>
                <a:gd name="connsiteY27" fmla="*/ 2293949 h 4006635"/>
                <a:gd name="connsiteX28" fmla="*/ 1641507 w 5071813"/>
                <a:gd name="connsiteY28" fmla="*/ 2322978 h 4006635"/>
                <a:gd name="connsiteX29" fmla="*/ 1786650 w 5071813"/>
                <a:gd name="connsiteY29" fmla="*/ 2308464 h 4006635"/>
                <a:gd name="connsiteX30" fmla="*/ 1801164 w 5071813"/>
                <a:gd name="connsiteY30" fmla="*/ 2264921 h 4006635"/>
                <a:gd name="connsiteX31" fmla="*/ 1873736 w 5071813"/>
                <a:gd name="connsiteY31" fmla="*/ 2279435 h 4006635"/>
                <a:gd name="connsiteX32" fmla="*/ 2062421 w 5071813"/>
                <a:gd name="connsiteY32" fmla="*/ 2293949 h 4006635"/>
                <a:gd name="connsiteX33" fmla="*/ 2076936 w 5071813"/>
                <a:gd name="connsiteY33" fmla="*/ 2250406 h 4006635"/>
                <a:gd name="connsiteX34" fmla="*/ 2062421 w 5071813"/>
                <a:gd name="connsiteY34" fmla="*/ 2206864 h 4006635"/>
                <a:gd name="connsiteX35" fmla="*/ 1946307 w 5071813"/>
                <a:gd name="connsiteY35" fmla="*/ 2177835 h 4006635"/>
                <a:gd name="connsiteX36" fmla="*/ 1960821 w 5071813"/>
                <a:gd name="connsiteY36" fmla="*/ 1989149 h 4006635"/>
                <a:gd name="connsiteX37" fmla="*/ 1917279 w 5071813"/>
                <a:gd name="connsiteY37" fmla="*/ 1960121 h 4006635"/>
                <a:gd name="connsiteX38" fmla="*/ 1844707 w 5071813"/>
                <a:gd name="connsiteY38" fmla="*/ 1873035 h 4006635"/>
                <a:gd name="connsiteX39" fmla="*/ 1859221 w 5071813"/>
                <a:gd name="connsiteY39" fmla="*/ 1829492 h 4006635"/>
                <a:gd name="connsiteX40" fmla="*/ 1786650 w 5071813"/>
                <a:gd name="connsiteY40" fmla="*/ 1756921 h 4006635"/>
                <a:gd name="connsiteX41" fmla="*/ 1743107 w 5071813"/>
                <a:gd name="connsiteY41" fmla="*/ 1742406 h 4006635"/>
                <a:gd name="connsiteX42" fmla="*/ 1730520 w 5071813"/>
                <a:gd name="connsiteY42" fmla="*/ 1677659 h 4006635"/>
                <a:gd name="connsiteX43" fmla="*/ 1643889 w 5071813"/>
                <a:gd name="connsiteY43" fmla="*/ 1631962 h 4006635"/>
                <a:gd name="connsiteX44" fmla="*/ 1583450 w 5071813"/>
                <a:gd name="connsiteY44" fmla="*/ 1698864 h 4006635"/>
                <a:gd name="connsiteX45" fmla="*/ 1525393 w 5071813"/>
                <a:gd name="connsiteY45" fmla="*/ 1727892 h 4006635"/>
                <a:gd name="connsiteX46" fmla="*/ 1481850 w 5071813"/>
                <a:gd name="connsiteY46" fmla="*/ 1742406 h 4006635"/>
                <a:gd name="connsiteX47" fmla="*/ 1438307 w 5071813"/>
                <a:gd name="connsiteY47" fmla="*/ 1771435 h 4006635"/>
                <a:gd name="connsiteX48" fmla="*/ 1351221 w 5071813"/>
                <a:gd name="connsiteY48" fmla="*/ 1800464 h 4006635"/>
                <a:gd name="connsiteX49" fmla="*/ 1249621 w 5071813"/>
                <a:gd name="connsiteY49" fmla="*/ 1771435 h 4006635"/>
                <a:gd name="connsiteX50" fmla="*/ 1235107 w 5071813"/>
                <a:gd name="connsiteY50" fmla="*/ 1713378 h 4006635"/>
                <a:gd name="connsiteX51" fmla="*/ 1293164 w 5071813"/>
                <a:gd name="connsiteY51" fmla="*/ 1684349 h 4006635"/>
                <a:gd name="connsiteX52" fmla="*/ 1421638 w 5071813"/>
                <a:gd name="connsiteY52" fmla="*/ 1703172 h 4006635"/>
                <a:gd name="connsiteX53" fmla="*/ 1571318 w 5071813"/>
                <a:gd name="connsiteY53" fmla="*/ 1613479 h 4006635"/>
                <a:gd name="connsiteX54" fmla="*/ 1641507 w 5071813"/>
                <a:gd name="connsiteY54" fmla="*/ 1553721 h 4006635"/>
                <a:gd name="connsiteX55" fmla="*/ 1597964 w 5071813"/>
                <a:gd name="connsiteY55" fmla="*/ 1539206 h 4006635"/>
                <a:gd name="connsiteX56" fmla="*/ 1510879 w 5071813"/>
                <a:gd name="connsiteY56" fmla="*/ 1466635 h 4006635"/>
                <a:gd name="connsiteX57" fmla="*/ 1452821 w 5071813"/>
                <a:gd name="connsiteY57" fmla="*/ 1379549 h 4006635"/>
                <a:gd name="connsiteX58" fmla="*/ 1423793 w 5071813"/>
                <a:gd name="connsiteY58" fmla="*/ 1321492 h 4006635"/>
                <a:gd name="connsiteX59" fmla="*/ 1322193 w 5071813"/>
                <a:gd name="connsiteY59" fmla="*/ 1234406 h 4006635"/>
                <a:gd name="connsiteX60" fmla="*/ 1264136 w 5071813"/>
                <a:gd name="connsiteY60" fmla="*/ 1219892 h 4006635"/>
                <a:gd name="connsiteX61" fmla="*/ 1322193 w 5071813"/>
                <a:gd name="connsiteY61" fmla="*/ 1205378 h 4006635"/>
                <a:gd name="connsiteX62" fmla="*/ 1467336 w 5071813"/>
                <a:gd name="connsiteY62" fmla="*/ 1321492 h 4006635"/>
                <a:gd name="connsiteX63" fmla="*/ 1510879 w 5071813"/>
                <a:gd name="connsiteY63" fmla="*/ 1365035 h 4006635"/>
                <a:gd name="connsiteX64" fmla="*/ 1568936 w 5071813"/>
                <a:gd name="connsiteY64" fmla="*/ 1437606 h 4006635"/>
                <a:gd name="connsiteX65" fmla="*/ 1612479 w 5071813"/>
                <a:gd name="connsiteY65" fmla="*/ 1481149 h 4006635"/>
                <a:gd name="connsiteX66" fmla="*/ 1656021 w 5071813"/>
                <a:gd name="connsiteY66" fmla="*/ 1495664 h 4006635"/>
                <a:gd name="connsiteX67" fmla="*/ 1743107 w 5071813"/>
                <a:gd name="connsiteY67" fmla="*/ 1553721 h 4006635"/>
                <a:gd name="connsiteX68" fmla="*/ 1772136 w 5071813"/>
                <a:gd name="connsiteY68" fmla="*/ 1597264 h 4006635"/>
                <a:gd name="connsiteX69" fmla="*/ 1859221 w 5071813"/>
                <a:gd name="connsiteY69" fmla="*/ 1640806 h 4006635"/>
                <a:gd name="connsiteX70" fmla="*/ 1902764 w 5071813"/>
                <a:gd name="connsiteY70" fmla="*/ 1669835 h 4006635"/>
                <a:gd name="connsiteX71" fmla="*/ 1946307 w 5071813"/>
                <a:gd name="connsiteY71" fmla="*/ 1756921 h 4006635"/>
                <a:gd name="connsiteX72" fmla="*/ 1975336 w 5071813"/>
                <a:gd name="connsiteY72" fmla="*/ 1800464 h 4006635"/>
                <a:gd name="connsiteX73" fmla="*/ 2018879 w 5071813"/>
                <a:gd name="connsiteY73" fmla="*/ 1887549 h 4006635"/>
                <a:gd name="connsiteX74" fmla="*/ 2062421 w 5071813"/>
                <a:gd name="connsiteY74" fmla="*/ 1902064 h 4006635"/>
                <a:gd name="connsiteX75" fmla="*/ 2120479 w 5071813"/>
                <a:gd name="connsiteY75" fmla="*/ 2018178 h 4006635"/>
                <a:gd name="connsiteX76" fmla="*/ 2164021 w 5071813"/>
                <a:gd name="connsiteY76" fmla="*/ 2076235 h 4006635"/>
                <a:gd name="connsiteX77" fmla="*/ 2207564 w 5071813"/>
                <a:gd name="connsiteY77" fmla="*/ 2206864 h 4006635"/>
                <a:gd name="connsiteX78" fmla="*/ 2280136 w 5071813"/>
                <a:gd name="connsiteY78" fmla="*/ 2192349 h 4006635"/>
                <a:gd name="connsiteX79" fmla="*/ 2255643 w 5071813"/>
                <a:gd name="connsiteY79" fmla="*/ 2158785 h 4006635"/>
                <a:gd name="connsiteX80" fmla="*/ 2243510 w 5071813"/>
                <a:gd name="connsiteY80" fmla="*/ 2108099 h 4006635"/>
                <a:gd name="connsiteX81" fmla="*/ 2185453 w 5071813"/>
                <a:gd name="connsiteY81" fmla="*/ 2044824 h 4006635"/>
                <a:gd name="connsiteX82" fmla="*/ 2149507 w 5071813"/>
                <a:gd name="connsiteY82" fmla="*/ 2003664 h 4006635"/>
                <a:gd name="connsiteX83" fmla="*/ 2265621 w 5071813"/>
                <a:gd name="connsiteY83" fmla="*/ 2003664 h 4006635"/>
                <a:gd name="connsiteX84" fmla="*/ 2352707 w 5071813"/>
                <a:gd name="connsiteY84" fmla="*/ 2076235 h 4006635"/>
                <a:gd name="connsiteX85" fmla="*/ 2367221 w 5071813"/>
                <a:gd name="connsiteY85" fmla="*/ 2119778 h 4006635"/>
                <a:gd name="connsiteX86" fmla="*/ 2396250 w 5071813"/>
                <a:gd name="connsiteY86" fmla="*/ 2047206 h 4006635"/>
                <a:gd name="connsiteX87" fmla="*/ 2336038 w 5071813"/>
                <a:gd name="connsiteY87" fmla="*/ 1980304 h 4006635"/>
                <a:gd name="connsiteX88" fmla="*/ 2265621 w 5071813"/>
                <a:gd name="connsiteY88" fmla="*/ 1960121 h 4006635"/>
                <a:gd name="connsiteX89" fmla="*/ 2251107 w 5071813"/>
                <a:gd name="connsiteY89" fmla="*/ 1916578 h 4006635"/>
                <a:gd name="connsiteX90" fmla="*/ 2294650 w 5071813"/>
                <a:gd name="connsiteY90" fmla="*/ 1902064 h 4006635"/>
                <a:gd name="connsiteX91" fmla="*/ 2367221 w 5071813"/>
                <a:gd name="connsiteY91" fmla="*/ 1916578 h 4006635"/>
                <a:gd name="connsiteX92" fmla="*/ 2454307 w 5071813"/>
                <a:gd name="connsiteY92" fmla="*/ 1931092 h 4006635"/>
                <a:gd name="connsiteX93" fmla="*/ 2512364 w 5071813"/>
                <a:gd name="connsiteY93" fmla="*/ 1844006 h 4006635"/>
                <a:gd name="connsiteX94" fmla="*/ 2410764 w 5071813"/>
                <a:gd name="connsiteY94" fmla="*/ 1814978 h 4006635"/>
                <a:gd name="connsiteX95" fmla="*/ 2309164 w 5071813"/>
                <a:gd name="connsiteY95" fmla="*/ 1785949 h 4006635"/>
                <a:gd name="connsiteX96" fmla="*/ 2338193 w 5071813"/>
                <a:gd name="connsiteY96" fmla="*/ 1713378 h 4006635"/>
                <a:gd name="connsiteX97" fmla="*/ 2425279 w 5071813"/>
                <a:gd name="connsiteY97" fmla="*/ 1684349 h 4006635"/>
                <a:gd name="connsiteX98" fmla="*/ 2526879 w 5071813"/>
                <a:gd name="connsiteY98" fmla="*/ 1626292 h 4006635"/>
                <a:gd name="connsiteX99" fmla="*/ 2541393 w 5071813"/>
                <a:gd name="connsiteY99" fmla="*/ 1568235 h 4006635"/>
                <a:gd name="connsiteX100" fmla="*/ 2497850 w 5071813"/>
                <a:gd name="connsiteY100" fmla="*/ 1553721 h 4006635"/>
                <a:gd name="connsiteX101" fmla="*/ 2396250 w 5071813"/>
                <a:gd name="connsiteY101" fmla="*/ 1524692 h 4006635"/>
                <a:gd name="connsiteX102" fmla="*/ 2396250 w 5071813"/>
                <a:gd name="connsiteY102" fmla="*/ 1423092 h 4006635"/>
                <a:gd name="connsiteX103" fmla="*/ 2439793 w 5071813"/>
                <a:gd name="connsiteY103" fmla="*/ 1408578 h 4006635"/>
                <a:gd name="connsiteX104" fmla="*/ 2483336 w 5071813"/>
                <a:gd name="connsiteY104" fmla="*/ 1379549 h 4006635"/>
                <a:gd name="connsiteX105" fmla="*/ 2483336 w 5071813"/>
                <a:gd name="connsiteY105" fmla="*/ 1263435 h 4006635"/>
                <a:gd name="connsiteX106" fmla="*/ 2439793 w 5071813"/>
                <a:gd name="connsiteY106" fmla="*/ 1248921 h 4006635"/>
                <a:gd name="connsiteX107" fmla="*/ 2265621 w 5071813"/>
                <a:gd name="connsiteY107" fmla="*/ 1219892 h 4006635"/>
                <a:gd name="connsiteX108" fmla="*/ 2149507 w 5071813"/>
                <a:gd name="connsiteY108" fmla="*/ 1248921 h 4006635"/>
                <a:gd name="connsiteX109" fmla="*/ 2091450 w 5071813"/>
                <a:gd name="connsiteY109" fmla="*/ 1306978 h 4006635"/>
                <a:gd name="connsiteX110" fmla="*/ 2105964 w 5071813"/>
                <a:gd name="connsiteY110" fmla="*/ 1365035 h 4006635"/>
                <a:gd name="connsiteX111" fmla="*/ 2075462 w 5071813"/>
                <a:gd name="connsiteY111" fmla="*/ 1471398 h 4006635"/>
                <a:gd name="connsiteX112" fmla="*/ 2091450 w 5071813"/>
                <a:gd name="connsiteY112" fmla="*/ 1626292 h 4006635"/>
                <a:gd name="connsiteX113" fmla="*/ 2076936 w 5071813"/>
                <a:gd name="connsiteY113" fmla="*/ 1669835 h 4006635"/>
                <a:gd name="connsiteX114" fmla="*/ 2033393 w 5071813"/>
                <a:gd name="connsiteY114" fmla="*/ 1684349 h 4006635"/>
                <a:gd name="connsiteX115" fmla="*/ 1960821 w 5071813"/>
                <a:gd name="connsiteY115" fmla="*/ 1669835 h 4006635"/>
                <a:gd name="connsiteX116" fmla="*/ 2006065 w 5071813"/>
                <a:gd name="connsiteY116" fmla="*/ 1469697 h 4006635"/>
                <a:gd name="connsiteX117" fmla="*/ 1929186 w 5071813"/>
                <a:gd name="connsiteY117" fmla="*/ 1426608 h 4006635"/>
                <a:gd name="connsiteX118" fmla="*/ 1873736 w 5071813"/>
                <a:gd name="connsiteY118" fmla="*/ 1510178 h 4006635"/>
                <a:gd name="connsiteX119" fmla="*/ 1831667 w 5071813"/>
                <a:gd name="connsiteY119" fmla="*/ 1553947 h 4006635"/>
                <a:gd name="connsiteX120" fmla="*/ 1840058 w 5071813"/>
                <a:gd name="connsiteY120" fmla="*/ 1453709 h 4006635"/>
                <a:gd name="connsiteX121" fmla="*/ 1737438 w 5071813"/>
                <a:gd name="connsiteY121" fmla="*/ 1503034 h 4006635"/>
                <a:gd name="connsiteX122" fmla="*/ 1714079 w 5071813"/>
                <a:gd name="connsiteY122" fmla="*/ 1466635 h 4006635"/>
                <a:gd name="connsiteX123" fmla="*/ 1815679 w 5071813"/>
                <a:gd name="connsiteY123" fmla="*/ 1423092 h 4006635"/>
                <a:gd name="connsiteX124" fmla="*/ 1859221 w 5071813"/>
                <a:gd name="connsiteY124" fmla="*/ 1394064 h 4006635"/>
                <a:gd name="connsiteX125" fmla="*/ 1888250 w 5071813"/>
                <a:gd name="connsiteY125" fmla="*/ 1306978 h 4006635"/>
                <a:gd name="connsiteX126" fmla="*/ 1931793 w 5071813"/>
                <a:gd name="connsiteY126" fmla="*/ 1277949 h 4006635"/>
                <a:gd name="connsiteX127" fmla="*/ 1989850 w 5071813"/>
                <a:gd name="connsiteY127" fmla="*/ 1263435 h 4006635"/>
                <a:gd name="connsiteX128" fmla="*/ 2033393 w 5071813"/>
                <a:gd name="connsiteY128" fmla="*/ 1248921 h 4006635"/>
                <a:gd name="connsiteX129" fmla="*/ 2120479 w 5071813"/>
                <a:gd name="connsiteY129" fmla="*/ 1161835 h 4006635"/>
                <a:gd name="connsiteX130" fmla="*/ 2076936 w 5071813"/>
                <a:gd name="connsiteY130" fmla="*/ 1147321 h 4006635"/>
                <a:gd name="connsiteX131" fmla="*/ 1902764 w 5071813"/>
                <a:gd name="connsiteY131" fmla="*/ 1161835 h 4006635"/>
                <a:gd name="connsiteX132" fmla="*/ 1873736 w 5071813"/>
                <a:gd name="connsiteY132" fmla="*/ 1205378 h 4006635"/>
                <a:gd name="connsiteX133" fmla="*/ 1830193 w 5071813"/>
                <a:gd name="connsiteY133" fmla="*/ 1292464 h 4006635"/>
                <a:gd name="connsiteX134" fmla="*/ 1743107 w 5071813"/>
                <a:gd name="connsiteY134" fmla="*/ 1365035 h 4006635"/>
                <a:gd name="connsiteX135" fmla="*/ 1641507 w 5071813"/>
                <a:gd name="connsiteY135" fmla="*/ 1423092 h 4006635"/>
                <a:gd name="connsiteX136" fmla="*/ 1597964 w 5071813"/>
                <a:gd name="connsiteY136" fmla="*/ 1408578 h 4006635"/>
                <a:gd name="connsiteX137" fmla="*/ 1568936 w 5071813"/>
                <a:gd name="connsiteY137" fmla="*/ 1350521 h 4006635"/>
                <a:gd name="connsiteX138" fmla="*/ 1612479 w 5071813"/>
                <a:gd name="connsiteY138" fmla="*/ 1321492 h 4006635"/>
                <a:gd name="connsiteX139" fmla="*/ 1656021 w 5071813"/>
                <a:gd name="connsiteY139" fmla="*/ 1306978 h 4006635"/>
                <a:gd name="connsiteX140" fmla="*/ 1757621 w 5071813"/>
                <a:gd name="connsiteY140" fmla="*/ 1263435 h 4006635"/>
                <a:gd name="connsiteX141" fmla="*/ 1786650 w 5071813"/>
                <a:gd name="connsiteY141" fmla="*/ 1219892 h 4006635"/>
                <a:gd name="connsiteX142" fmla="*/ 1685050 w 5071813"/>
                <a:gd name="connsiteY142" fmla="*/ 1190864 h 4006635"/>
                <a:gd name="connsiteX143" fmla="*/ 1452821 w 5071813"/>
                <a:gd name="connsiteY143" fmla="*/ 1234406 h 4006635"/>
                <a:gd name="connsiteX144" fmla="*/ 1510879 w 5071813"/>
                <a:gd name="connsiteY144" fmla="*/ 1205378 h 4006635"/>
                <a:gd name="connsiteX145" fmla="*/ 1525393 w 5071813"/>
                <a:gd name="connsiteY145" fmla="*/ 1161835 h 4006635"/>
                <a:gd name="connsiteX146" fmla="*/ 1685050 w 5071813"/>
                <a:gd name="connsiteY146" fmla="*/ 1147321 h 4006635"/>
                <a:gd name="connsiteX147" fmla="*/ 1641507 w 5071813"/>
                <a:gd name="connsiteY147" fmla="*/ 1118292 h 4006635"/>
                <a:gd name="connsiteX148" fmla="*/ 1220593 w 5071813"/>
                <a:gd name="connsiteY148" fmla="*/ 1074749 h 4006635"/>
                <a:gd name="connsiteX149" fmla="*/ 1206079 w 5071813"/>
                <a:gd name="connsiteY149" fmla="*/ 1031206 h 4006635"/>
                <a:gd name="connsiteX150" fmla="*/ 1264136 w 5071813"/>
                <a:gd name="connsiteY150" fmla="*/ 1016692 h 4006635"/>
                <a:gd name="connsiteX151" fmla="*/ 1351221 w 5071813"/>
                <a:gd name="connsiteY151" fmla="*/ 1002178 h 4006635"/>
                <a:gd name="connsiteX152" fmla="*/ 1293164 w 5071813"/>
                <a:gd name="connsiteY152" fmla="*/ 915092 h 4006635"/>
                <a:gd name="connsiteX153" fmla="*/ 1264136 w 5071813"/>
                <a:gd name="connsiteY153" fmla="*/ 857035 h 4006635"/>
                <a:gd name="connsiteX154" fmla="*/ 1380250 w 5071813"/>
                <a:gd name="connsiteY154" fmla="*/ 886064 h 4006635"/>
                <a:gd name="connsiteX155" fmla="*/ 1467336 w 5071813"/>
                <a:gd name="connsiteY155" fmla="*/ 987664 h 4006635"/>
                <a:gd name="connsiteX156" fmla="*/ 1583450 w 5071813"/>
                <a:gd name="connsiteY156" fmla="*/ 1031206 h 4006635"/>
                <a:gd name="connsiteX157" fmla="*/ 1626993 w 5071813"/>
                <a:gd name="connsiteY157" fmla="*/ 973149 h 4006635"/>
                <a:gd name="connsiteX158" fmla="*/ 1568936 w 5071813"/>
                <a:gd name="connsiteY158" fmla="*/ 929606 h 4006635"/>
                <a:gd name="connsiteX159" fmla="*/ 1685050 w 5071813"/>
                <a:gd name="connsiteY159" fmla="*/ 944121 h 4006635"/>
                <a:gd name="connsiteX160" fmla="*/ 1728593 w 5071813"/>
                <a:gd name="connsiteY160" fmla="*/ 958635 h 4006635"/>
                <a:gd name="connsiteX161" fmla="*/ 1786650 w 5071813"/>
                <a:gd name="connsiteY161" fmla="*/ 973149 h 4006635"/>
                <a:gd name="connsiteX162" fmla="*/ 1844707 w 5071813"/>
                <a:gd name="connsiteY162" fmla="*/ 1002178 h 4006635"/>
                <a:gd name="connsiteX163" fmla="*/ 2076936 w 5071813"/>
                <a:gd name="connsiteY163" fmla="*/ 987664 h 4006635"/>
                <a:gd name="connsiteX164" fmla="*/ 1989850 w 5071813"/>
                <a:gd name="connsiteY164" fmla="*/ 929606 h 4006635"/>
                <a:gd name="connsiteX165" fmla="*/ 1960821 w 5071813"/>
                <a:gd name="connsiteY165" fmla="*/ 886064 h 4006635"/>
                <a:gd name="connsiteX166" fmla="*/ 1917279 w 5071813"/>
                <a:gd name="connsiteY166" fmla="*/ 784464 h 4006635"/>
                <a:gd name="connsiteX167" fmla="*/ 1830193 w 5071813"/>
                <a:gd name="connsiteY167" fmla="*/ 755435 h 4006635"/>
                <a:gd name="connsiteX168" fmla="*/ 1772136 w 5071813"/>
                <a:gd name="connsiteY168" fmla="*/ 726406 h 4006635"/>
                <a:gd name="connsiteX169" fmla="*/ 1743107 w 5071813"/>
                <a:gd name="connsiteY169" fmla="*/ 682864 h 4006635"/>
                <a:gd name="connsiteX170" fmla="*/ 1786650 w 5071813"/>
                <a:gd name="connsiteY170" fmla="*/ 624806 h 4006635"/>
                <a:gd name="connsiteX171" fmla="*/ 1888250 w 5071813"/>
                <a:gd name="connsiteY171" fmla="*/ 566749 h 4006635"/>
                <a:gd name="connsiteX172" fmla="*/ 1946307 w 5071813"/>
                <a:gd name="connsiteY172" fmla="*/ 595778 h 4006635"/>
                <a:gd name="connsiteX173" fmla="*/ 2018879 w 5071813"/>
                <a:gd name="connsiteY173" fmla="*/ 711892 h 4006635"/>
                <a:gd name="connsiteX174" fmla="*/ 2047907 w 5071813"/>
                <a:gd name="connsiteY174" fmla="*/ 755435 h 4006635"/>
                <a:gd name="connsiteX175" fmla="*/ 2091450 w 5071813"/>
                <a:gd name="connsiteY175" fmla="*/ 784464 h 4006635"/>
                <a:gd name="connsiteX176" fmla="*/ 2120479 w 5071813"/>
                <a:gd name="connsiteY176" fmla="*/ 828006 h 4006635"/>
                <a:gd name="connsiteX177" fmla="*/ 2164021 w 5071813"/>
                <a:gd name="connsiteY177" fmla="*/ 871549 h 4006635"/>
                <a:gd name="connsiteX178" fmla="*/ 2251107 w 5071813"/>
                <a:gd name="connsiteY178" fmla="*/ 987664 h 4006635"/>
                <a:gd name="connsiteX179" fmla="*/ 2323679 w 5071813"/>
                <a:gd name="connsiteY179" fmla="*/ 1002178 h 4006635"/>
                <a:gd name="connsiteX180" fmla="*/ 2396250 w 5071813"/>
                <a:gd name="connsiteY180" fmla="*/ 828006 h 4006635"/>
                <a:gd name="connsiteX181" fmla="*/ 2439793 w 5071813"/>
                <a:gd name="connsiteY181" fmla="*/ 784464 h 4006635"/>
                <a:gd name="connsiteX182" fmla="*/ 2468821 w 5071813"/>
                <a:gd name="connsiteY182" fmla="*/ 740921 h 4006635"/>
                <a:gd name="connsiteX183" fmla="*/ 2483336 w 5071813"/>
                <a:gd name="connsiteY183" fmla="*/ 624806 h 4006635"/>
                <a:gd name="connsiteX184" fmla="*/ 2512364 w 5071813"/>
                <a:gd name="connsiteY184" fmla="*/ 566749 h 4006635"/>
                <a:gd name="connsiteX185" fmla="*/ 2613964 w 5071813"/>
                <a:gd name="connsiteY185" fmla="*/ 581264 h 4006635"/>
                <a:gd name="connsiteX186" fmla="*/ 2642993 w 5071813"/>
                <a:gd name="connsiteY186" fmla="*/ 624806 h 4006635"/>
                <a:gd name="connsiteX187" fmla="*/ 2555907 w 5071813"/>
                <a:gd name="connsiteY187" fmla="*/ 711892 h 4006635"/>
                <a:gd name="connsiteX188" fmla="*/ 2541393 w 5071813"/>
                <a:gd name="connsiteY188" fmla="*/ 755435 h 4006635"/>
                <a:gd name="connsiteX189" fmla="*/ 2512364 w 5071813"/>
                <a:gd name="connsiteY189" fmla="*/ 871549 h 4006635"/>
                <a:gd name="connsiteX190" fmla="*/ 2410764 w 5071813"/>
                <a:gd name="connsiteY190" fmla="*/ 1002178 h 4006635"/>
                <a:gd name="connsiteX191" fmla="*/ 2425279 w 5071813"/>
                <a:gd name="connsiteY191" fmla="*/ 1045721 h 4006635"/>
                <a:gd name="connsiteX192" fmla="*/ 2584936 w 5071813"/>
                <a:gd name="connsiteY192" fmla="*/ 1002178 h 4006635"/>
                <a:gd name="connsiteX193" fmla="*/ 2642993 w 5071813"/>
                <a:gd name="connsiteY193" fmla="*/ 1016692 h 4006635"/>
                <a:gd name="connsiteX194" fmla="*/ 2686536 w 5071813"/>
                <a:gd name="connsiteY194" fmla="*/ 1031206 h 4006635"/>
                <a:gd name="connsiteX195" fmla="*/ 2744593 w 5071813"/>
                <a:gd name="connsiteY195" fmla="*/ 1016692 h 4006635"/>
                <a:gd name="connsiteX196" fmla="*/ 2802650 w 5071813"/>
                <a:gd name="connsiteY196" fmla="*/ 900578 h 4006635"/>
                <a:gd name="connsiteX197" fmla="*/ 2831679 w 5071813"/>
                <a:gd name="connsiteY197" fmla="*/ 842521 h 4006635"/>
                <a:gd name="connsiteX198" fmla="*/ 2846193 w 5071813"/>
                <a:gd name="connsiteY198" fmla="*/ 798978 h 4006635"/>
                <a:gd name="connsiteX199" fmla="*/ 2831679 w 5071813"/>
                <a:gd name="connsiteY199" fmla="*/ 755435 h 4006635"/>
                <a:gd name="connsiteX200" fmla="*/ 2802650 w 5071813"/>
                <a:gd name="connsiteY200" fmla="*/ 653835 h 4006635"/>
                <a:gd name="connsiteX201" fmla="*/ 2773621 w 5071813"/>
                <a:gd name="connsiteY201" fmla="*/ 610292 h 4006635"/>
                <a:gd name="connsiteX202" fmla="*/ 2730079 w 5071813"/>
                <a:gd name="connsiteY202" fmla="*/ 523206 h 4006635"/>
                <a:gd name="connsiteX203" fmla="*/ 2672021 w 5071813"/>
                <a:gd name="connsiteY203" fmla="*/ 407092 h 4006635"/>
                <a:gd name="connsiteX204" fmla="*/ 2541393 w 5071813"/>
                <a:gd name="connsiteY204" fmla="*/ 378064 h 4006635"/>
                <a:gd name="connsiteX205" fmla="*/ 2425279 w 5071813"/>
                <a:gd name="connsiteY205" fmla="*/ 290978 h 4006635"/>
                <a:gd name="connsiteX206" fmla="*/ 2381736 w 5071813"/>
                <a:gd name="connsiteY206" fmla="*/ 261949 h 4006635"/>
                <a:gd name="connsiteX207" fmla="*/ 2294650 w 5071813"/>
                <a:gd name="connsiteY207" fmla="*/ 174864 h 4006635"/>
                <a:gd name="connsiteX208" fmla="*/ 2265621 w 5071813"/>
                <a:gd name="connsiteY208" fmla="*/ 116806 h 4006635"/>
                <a:gd name="connsiteX209" fmla="*/ 2251107 w 5071813"/>
                <a:gd name="connsiteY209" fmla="*/ 73264 h 4006635"/>
                <a:gd name="connsiteX210" fmla="*/ 2294650 w 5071813"/>
                <a:gd name="connsiteY210" fmla="*/ 102292 h 4006635"/>
                <a:gd name="connsiteX211" fmla="*/ 2396250 w 5071813"/>
                <a:gd name="connsiteY211" fmla="*/ 203892 h 4006635"/>
                <a:gd name="connsiteX212" fmla="*/ 2497850 w 5071813"/>
                <a:gd name="connsiteY212" fmla="*/ 290978 h 4006635"/>
                <a:gd name="connsiteX213" fmla="*/ 2584936 w 5071813"/>
                <a:gd name="connsiteY213" fmla="*/ 305492 h 4006635"/>
                <a:gd name="connsiteX214" fmla="*/ 2628479 w 5071813"/>
                <a:gd name="connsiteY214" fmla="*/ 334521 h 4006635"/>
                <a:gd name="connsiteX215" fmla="*/ 2686536 w 5071813"/>
                <a:gd name="connsiteY215" fmla="*/ 73264 h 4006635"/>
                <a:gd name="connsiteX216" fmla="*/ 2701050 w 5071813"/>
                <a:gd name="connsiteY216" fmla="*/ 692 h 4006635"/>
                <a:gd name="connsiteX217" fmla="*/ 2846193 w 5071813"/>
                <a:gd name="connsiteY217" fmla="*/ 131321 h 4006635"/>
                <a:gd name="connsiteX218" fmla="*/ 2860707 w 5071813"/>
                <a:gd name="connsiteY218" fmla="*/ 203892 h 4006635"/>
                <a:gd name="connsiteX219" fmla="*/ 2875221 w 5071813"/>
                <a:gd name="connsiteY219" fmla="*/ 407092 h 4006635"/>
                <a:gd name="connsiteX220" fmla="*/ 2918764 w 5071813"/>
                <a:gd name="connsiteY220" fmla="*/ 450635 h 4006635"/>
                <a:gd name="connsiteX221" fmla="*/ 2991336 w 5071813"/>
                <a:gd name="connsiteY221" fmla="*/ 523206 h 4006635"/>
                <a:gd name="connsiteX222" fmla="*/ 2947793 w 5071813"/>
                <a:gd name="connsiteY222" fmla="*/ 987664 h 4006635"/>
                <a:gd name="connsiteX223" fmla="*/ 2918764 w 5071813"/>
                <a:gd name="connsiteY223" fmla="*/ 1045721 h 4006635"/>
                <a:gd name="connsiteX224" fmla="*/ 2875221 w 5071813"/>
                <a:gd name="connsiteY224" fmla="*/ 1074749 h 4006635"/>
                <a:gd name="connsiteX225" fmla="*/ 2817164 w 5071813"/>
                <a:gd name="connsiteY225" fmla="*/ 1147321 h 4006635"/>
                <a:gd name="connsiteX226" fmla="*/ 2802650 w 5071813"/>
                <a:gd name="connsiteY226" fmla="*/ 1205378 h 4006635"/>
                <a:gd name="connsiteX227" fmla="*/ 2773621 w 5071813"/>
                <a:gd name="connsiteY227" fmla="*/ 1292464 h 4006635"/>
                <a:gd name="connsiteX228" fmla="*/ 2759107 w 5071813"/>
                <a:gd name="connsiteY228" fmla="*/ 1336006 h 4006635"/>
                <a:gd name="connsiteX229" fmla="*/ 2773621 w 5071813"/>
                <a:gd name="connsiteY229" fmla="*/ 1437606 h 4006635"/>
                <a:gd name="connsiteX230" fmla="*/ 2802650 w 5071813"/>
                <a:gd name="connsiteY230" fmla="*/ 1524692 h 4006635"/>
                <a:gd name="connsiteX231" fmla="*/ 2817164 w 5071813"/>
                <a:gd name="connsiteY231" fmla="*/ 1568235 h 4006635"/>
                <a:gd name="connsiteX232" fmla="*/ 2831679 w 5071813"/>
                <a:gd name="connsiteY232" fmla="*/ 1611778 h 4006635"/>
                <a:gd name="connsiteX233" fmla="*/ 2889736 w 5071813"/>
                <a:gd name="connsiteY233" fmla="*/ 1626292 h 4006635"/>
                <a:gd name="connsiteX234" fmla="*/ 2933279 w 5071813"/>
                <a:gd name="connsiteY234" fmla="*/ 1597264 h 4006635"/>
                <a:gd name="connsiteX235" fmla="*/ 2947793 w 5071813"/>
                <a:gd name="connsiteY235" fmla="*/ 1553721 h 4006635"/>
                <a:gd name="connsiteX236" fmla="*/ 2889736 w 5071813"/>
                <a:gd name="connsiteY236" fmla="*/ 1248921 h 4006635"/>
                <a:gd name="connsiteX237" fmla="*/ 2875221 w 5071813"/>
                <a:gd name="connsiteY237" fmla="*/ 1205378 h 4006635"/>
                <a:gd name="connsiteX238" fmla="*/ 2933279 w 5071813"/>
                <a:gd name="connsiteY238" fmla="*/ 1176349 h 4006635"/>
                <a:gd name="connsiteX239" fmla="*/ 2976821 w 5071813"/>
                <a:gd name="connsiteY239" fmla="*/ 1147321 h 4006635"/>
                <a:gd name="connsiteX240" fmla="*/ 3020364 w 5071813"/>
                <a:gd name="connsiteY240" fmla="*/ 1016692 h 4006635"/>
                <a:gd name="connsiteX241" fmla="*/ 3107450 w 5071813"/>
                <a:gd name="connsiteY241" fmla="*/ 1031206 h 4006635"/>
                <a:gd name="connsiteX242" fmla="*/ 3049393 w 5071813"/>
                <a:gd name="connsiteY242" fmla="*/ 1132806 h 4006635"/>
                <a:gd name="connsiteX243" fmla="*/ 3063907 w 5071813"/>
                <a:gd name="connsiteY243" fmla="*/ 1292464 h 4006635"/>
                <a:gd name="connsiteX244" fmla="*/ 3165507 w 5071813"/>
                <a:gd name="connsiteY244" fmla="*/ 1277949 h 4006635"/>
                <a:gd name="connsiteX245" fmla="*/ 3209050 w 5071813"/>
                <a:gd name="connsiteY245" fmla="*/ 1263435 h 4006635"/>
                <a:gd name="connsiteX246" fmla="*/ 3368707 w 5071813"/>
                <a:gd name="connsiteY246" fmla="*/ 1277949 h 4006635"/>
                <a:gd name="connsiteX247" fmla="*/ 3238079 w 5071813"/>
                <a:gd name="connsiteY247" fmla="*/ 1336006 h 4006635"/>
                <a:gd name="connsiteX248" fmla="*/ 3194536 w 5071813"/>
                <a:gd name="connsiteY248" fmla="*/ 1365035 h 4006635"/>
                <a:gd name="connsiteX249" fmla="*/ 3165507 w 5071813"/>
                <a:gd name="connsiteY249" fmla="*/ 1408578 h 4006635"/>
                <a:gd name="connsiteX250" fmla="*/ 3136479 w 5071813"/>
                <a:gd name="connsiteY250" fmla="*/ 1510178 h 4006635"/>
                <a:gd name="connsiteX251" fmla="*/ 3121964 w 5071813"/>
                <a:gd name="connsiteY251" fmla="*/ 1597264 h 4006635"/>
                <a:gd name="connsiteX252" fmla="*/ 3092936 w 5071813"/>
                <a:gd name="connsiteY252" fmla="*/ 1640806 h 4006635"/>
                <a:gd name="connsiteX253" fmla="*/ 3078421 w 5071813"/>
                <a:gd name="connsiteY253" fmla="*/ 1684349 h 4006635"/>
                <a:gd name="connsiteX254" fmla="*/ 3150993 w 5071813"/>
                <a:gd name="connsiteY254" fmla="*/ 1669835 h 4006635"/>
                <a:gd name="connsiteX255" fmla="*/ 3238079 w 5071813"/>
                <a:gd name="connsiteY255" fmla="*/ 1582749 h 4006635"/>
                <a:gd name="connsiteX256" fmla="*/ 3281621 w 5071813"/>
                <a:gd name="connsiteY256" fmla="*/ 1553721 h 4006635"/>
                <a:gd name="connsiteX257" fmla="*/ 3484821 w 5071813"/>
                <a:gd name="connsiteY257" fmla="*/ 1510178 h 4006635"/>
                <a:gd name="connsiteX258" fmla="*/ 3542879 w 5071813"/>
                <a:gd name="connsiteY258" fmla="*/ 1423092 h 4006635"/>
                <a:gd name="connsiteX259" fmla="*/ 3557393 w 5071813"/>
                <a:gd name="connsiteY259" fmla="*/ 1365035 h 4006635"/>
                <a:gd name="connsiteX260" fmla="*/ 3499336 w 5071813"/>
                <a:gd name="connsiteY260" fmla="*/ 1423092 h 4006635"/>
                <a:gd name="connsiteX261" fmla="*/ 3571907 w 5071813"/>
                <a:gd name="connsiteY261" fmla="*/ 1306978 h 4006635"/>
                <a:gd name="connsiteX262" fmla="*/ 3528364 w 5071813"/>
                <a:gd name="connsiteY262" fmla="*/ 1248921 h 4006635"/>
                <a:gd name="connsiteX263" fmla="*/ 3484821 w 5071813"/>
                <a:gd name="connsiteY263" fmla="*/ 1234406 h 4006635"/>
                <a:gd name="connsiteX264" fmla="*/ 3499336 w 5071813"/>
                <a:gd name="connsiteY264" fmla="*/ 1190864 h 4006635"/>
                <a:gd name="connsiteX265" fmla="*/ 3615450 w 5071813"/>
                <a:gd name="connsiteY265" fmla="*/ 1147321 h 4006635"/>
                <a:gd name="connsiteX266" fmla="*/ 3557393 w 5071813"/>
                <a:gd name="connsiteY266" fmla="*/ 915092 h 4006635"/>
                <a:gd name="connsiteX267" fmla="*/ 3513850 w 5071813"/>
                <a:gd name="connsiteY267" fmla="*/ 900578 h 4006635"/>
                <a:gd name="connsiteX268" fmla="*/ 3455793 w 5071813"/>
                <a:gd name="connsiteY268" fmla="*/ 871549 h 4006635"/>
                <a:gd name="connsiteX269" fmla="*/ 3412250 w 5071813"/>
                <a:gd name="connsiteY269" fmla="*/ 929606 h 4006635"/>
                <a:gd name="connsiteX270" fmla="*/ 3325164 w 5071813"/>
                <a:gd name="connsiteY270" fmla="*/ 1002178 h 4006635"/>
                <a:gd name="connsiteX271" fmla="*/ 3252593 w 5071813"/>
                <a:gd name="connsiteY271" fmla="*/ 1031206 h 4006635"/>
                <a:gd name="connsiteX272" fmla="*/ 3165507 w 5071813"/>
                <a:gd name="connsiteY272" fmla="*/ 1002178 h 4006635"/>
                <a:gd name="connsiteX273" fmla="*/ 3180021 w 5071813"/>
                <a:gd name="connsiteY273" fmla="*/ 915092 h 4006635"/>
                <a:gd name="connsiteX274" fmla="*/ 3296136 w 5071813"/>
                <a:gd name="connsiteY274" fmla="*/ 886064 h 4006635"/>
                <a:gd name="connsiteX275" fmla="*/ 3412250 w 5071813"/>
                <a:gd name="connsiteY275" fmla="*/ 842521 h 4006635"/>
                <a:gd name="connsiteX276" fmla="*/ 3470307 w 5071813"/>
                <a:gd name="connsiteY276" fmla="*/ 740921 h 4006635"/>
                <a:gd name="connsiteX277" fmla="*/ 3557393 w 5071813"/>
                <a:gd name="connsiteY277" fmla="*/ 711892 h 4006635"/>
                <a:gd name="connsiteX278" fmla="*/ 3629964 w 5071813"/>
                <a:gd name="connsiteY278" fmla="*/ 726406 h 4006635"/>
                <a:gd name="connsiteX279" fmla="*/ 3644479 w 5071813"/>
                <a:gd name="connsiteY279" fmla="*/ 784464 h 4006635"/>
                <a:gd name="connsiteX280" fmla="*/ 3702536 w 5071813"/>
                <a:gd name="connsiteY280" fmla="*/ 958635 h 4006635"/>
                <a:gd name="connsiteX281" fmla="*/ 3760593 w 5071813"/>
                <a:gd name="connsiteY281" fmla="*/ 944121 h 4006635"/>
                <a:gd name="connsiteX282" fmla="*/ 3731564 w 5071813"/>
                <a:gd name="connsiteY282" fmla="*/ 828006 h 4006635"/>
                <a:gd name="connsiteX283" fmla="*/ 3746079 w 5071813"/>
                <a:gd name="connsiteY283" fmla="*/ 769949 h 4006635"/>
                <a:gd name="connsiteX284" fmla="*/ 3789621 w 5071813"/>
                <a:gd name="connsiteY284" fmla="*/ 755435 h 4006635"/>
                <a:gd name="connsiteX285" fmla="*/ 3833164 w 5071813"/>
                <a:gd name="connsiteY285" fmla="*/ 726406 h 4006635"/>
                <a:gd name="connsiteX286" fmla="*/ 3891221 w 5071813"/>
                <a:gd name="connsiteY286" fmla="*/ 755435 h 4006635"/>
                <a:gd name="connsiteX287" fmla="*/ 3934764 w 5071813"/>
                <a:gd name="connsiteY287" fmla="*/ 769949 h 4006635"/>
                <a:gd name="connsiteX288" fmla="*/ 3963793 w 5071813"/>
                <a:gd name="connsiteY288" fmla="*/ 726406 h 4006635"/>
                <a:gd name="connsiteX289" fmla="*/ 4094421 w 5071813"/>
                <a:gd name="connsiteY289" fmla="*/ 653835 h 4006635"/>
                <a:gd name="connsiteX290" fmla="*/ 4152479 w 5071813"/>
                <a:gd name="connsiteY290" fmla="*/ 668349 h 4006635"/>
                <a:gd name="connsiteX291" fmla="*/ 4225050 w 5071813"/>
                <a:gd name="connsiteY291" fmla="*/ 653835 h 4006635"/>
                <a:gd name="connsiteX292" fmla="*/ 4210536 w 5071813"/>
                <a:gd name="connsiteY292" fmla="*/ 450635 h 4006635"/>
                <a:gd name="connsiteX293" fmla="*/ 4166993 w 5071813"/>
                <a:gd name="connsiteY293" fmla="*/ 421606 h 4006635"/>
                <a:gd name="connsiteX294" fmla="*/ 4108936 w 5071813"/>
                <a:gd name="connsiteY294" fmla="*/ 334521 h 4006635"/>
                <a:gd name="connsiteX295" fmla="*/ 4123450 w 5071813"/>
                <a:gd name="connsiteY295" fmla="*/ 276464 h 4006635"/>
                <a:gd name="connsiteX296" fmla="*/ 4254079 w 5071813"/>
                <a:gd name="connsiteY296" fmla="*/ 276464 h 4006635"/>
                <a:gd name="connsiteX297" fmla="*/ 4326650 w 5071813"/>
                <a:gd name="connsiteY297" fmla="*/ 261949 h 4006635"/>
                <a:gd name="connsiteX298" fmla="*/ 4384707 w 5071813"/>
                <a:gd name="connsiteY298" fmla="*/ 174864 h 4006635"/>
                <a:gd name="connsiteX299" fmla="*/ 4428250 w 5071813"/>
                <a:gd name="connsiteY299" fmla="*/ 145835 h 4006635"/>
                <a:gd name="connsiteX300" fmla="*/ 4457279 w 5071813"/>
                <a:gd name="connsiteY300" fmla="*/ 189378 h 4006635"/>
                <a:gd name="connsiteX301" fmla="*/ 4428250 w 5071813"/>
                <a:gd name="connsiteY301" fmla="*/ 363549 h 4006635"/>
                <a:gd name="connsiteX302" fmla="*/ 4457279 w 5071813"/>
                <a:gd name="connsiteY302" fmla="*/ 407092 h 4006635"/>
                <a:gd name="connsiteX303" fmla="*/ 4413736 w 5071813"/>
                <a:gd name="connsiteY303" fmla="*/ 494178 h 4006635"/>
                <a:gd name="connsiteX304" fmla="*/ 4355679 w 5071813"/>
                <a:gd name="connsiteY304" fmla="*/ 581264 h 4006635"/>
                <a:gd name="connsiteX305" fmla="*/ 4326650 w 5071813"/>
                <a:gd name="connsiteY305" fmla="*/ 668349 h 4006635"/>
                <a:gd name="connsiteX306" fmla="*/ 4283107 w 5071813"/>
                <a:gd name="connsiteY306" fmla="*/ 769949 h 4006635"/>
                <a:gd name="connsiteX307" fmla="*/ 4239564 w 5071813"/>
                <a:gd name="connsiteY307" fmla="*/ 798978 h 4006635"/>
                <a:gd name="connsiteX308" fmla="*/ 4210536 w 5071813"/>
                <a:gd name="connsiteY308" fmla="*/ 842521 h 4006635"/>
                <a:gd name="connsiteX309" fmla="*/ 4166993 w 5071813"/>
                <a:gd name="connsiteY309" fmla="*/ 857035 h 4006635"/>
                <a:gd name="connsiteX310" fmla="*/ 4108936 w 5071813"/>
                <a:gd name="connsiteY310" fmla="*/ 886064 h 4006635"/>
                <a:gd name="connsiteX311" fmla="*/ 4021850 w 5071813"/>
                <a:gd name="connsiteY311" fmla="*/ 915092 h 4006635"/>
                <a:gd name="connsiteX312" fmla="*/ 3978307 w 5071813"/>
                <a:gd name="connsiteY312" fmla="*/ 929606 h 4006635"/>
                <a:gd name="connsiteX313" fmla="*/ 3833164 w 5071813"/>
                <a:gd name="connsiteY313" fmla="*/ 1016692 h 4006635"/>
                <a:gd name="connsiteX314" fmla="*/ 3789621 w 5071813"/>
                <a:gd name="connsiteY314" fmla="*/ 1205378 h 4006635"/>
                <a:gd name="connsiteX315" fmla="*/ 3746079 w 5071813"/>
                <a:gd name="connsiteY315" fmla="*/ 1234406 h 4006635"/>
                <a:gd name="connsiteX316" fmla="*/ 3688021 w 5071813"/>
                <a:gd name="connsiteY316" fmla="*/ 1292464 h 4006635"/>
                <a:gd name="connsiteX317" fmla="*/ 3702536 w 5071813"/>
                <a:gd name="connsiteY317" fmla="*/ 1336006 h 4006635"/>
                <a:gd name="connsiteX318" fmla="*/ 3833164 w 5071813"/>
                <a:gd name="connsiteY318" fmla="*/ 1277949 h 4006635"/>
                <a:gd name="connsiteX319" fmla="*/ 3847679 w 5071813"/>
                <a:gd name="connsiteY319" fmla="*/ 1234406 h 4006635"/>
                <a:gd name="connsiteX320" fmla="*/ 3992821 w 5071813"/>
                <a:gd name="connsiteY320" fmla="*/ 1219892 h 4006635"/>
                <a:gd name="connsiteX321" fmla="*/ 4021850 w 5071813"/>
                <a:gd name="connsiteY321" fmla="*/ 1306978 h 4006635"/>
                <a:gd name="connsiteX322" fmla="*/ 4108936 w 5071813"/>
                <a:gd name="connsiteY322" fmla="*/ 1336006 h 4006635"/>
                <a:gd name="connsiteX323" fmla="*/ 4181507 w 5071813"/>
                <a:gd name="connsiteY323" fmla="*/ 1277949 h 4006635"/>
                <a:gd name="connsiteX324" fmla="*/ 4210536 w 5071813"/>
                <a:gd name="connsiteY324" fmla="*/ 1190864 h 4006635"/>
                <a:gd name="connsiteX325" fmla="*/ 4297621 w 5071813"/>
                <a:gd name="connsiteY325" fmla="*/ 1161835 h 4006635"/>
                <a:gd name="connsiteX326" fmla="*/ 4312136 w 5071813"/>
                <a:gd name="connsiteY326" fmla="*/ 1118292 h 4006635"/>
                <a:gd name="connsiteX327" fmla="*/ 4341164 w 5071813"/>
                <a:gd name="connsiteY327" fmla="*/ 1002178 h 4006635"/>
                <a:gd name="connsiteX328" fmla="*/ 4399221 w 5071813"/>
                <a:gd name="connsiteY328" fmla="*/ 915092 h 4006635"/>
                <a:gd name="connsiteX329" fmla="*/ 4399221 w 5071813"/>
                <a:gd name="connsiteY329" fmla="*/ 769949 h 4006635"/>
                <a:gd name="connsiteX330" fmla="*/ 4442764 w 5071813"/>
                <a:gd name="connsiteY330" fmla="*/ 798978 h 4006635"/>
                <a:gd name="connsiteX331" fmla="*/ 4471793 w 5071813"/>
                <a:gd name="connsiteY331" fmla="*/ 639321 h 4006635"/>
                <a:gd name="connsiteX332" fmla="*/ 4558879 w 5071813"/>
                <a:gd name="connsiteY332" fmla="*/ 653835 h 4006635"/>
                <a:gd name="connsiteX333" fmla="*/ 4587907 w 5071813"/>
                <a:gd name="connsiteY333" fmla="*/ 711892 h 4006635"/>
                <a:gd name="connsiteX334" fmla="*/ 4602421 w 5071813"/>
                <a:gd name="connsiteY334" fmla="*/ 769949 h 4006635"/>
                <a:gd name="connsiteX335" fmla="*/ 4660479 w 5071813"/>
                <a:gd name="connsiteY335" fmla="*/ 740921 h 4006635"/>
                <a:gd name="connsiteX336" fmla="*/ 4733050 w 5071813"/>
                <a:gd name="connsiteY336" fmla="*/ 755435 h 4006635"/>
                <a:gd name="connsiteX337" fmla="*/ 4704021 w 5071813"/>
                <a:gd name="connsiteY337" fmla="*/ 813492 h 4006635"/>
                <a:gd name="connsiteX338" fmla="*/ 4660479 w 5071813"/>
                <a:gd name="connsiteY338" fmla="*/ 828006 h 4006635"/>
                <a:gd name="connsiteX339" fmla="*/ 4558879 w 5071813"/>
                <a:gd name="connsiteY339" fmla="*/ 857035 h 4006635"/>
                <a:gd name="connsiteX340" fmla="*/ 4486307 w 5071813"/>
                <a:gd name="connsiteY340" fmla="*/ 973149 h 4006635"/>
                <a:gd name="connsiteX341" fmla="*/ 4573393 w 5071813"/>
                <a:gd name="connsiteY341" fmla="*/ 987664 h 4006635"/>
                <a:gd name="connsiteX342" fmla="*/ 4457279 w 5071813"/>
                <a:gd name="connsiteY342" fmla="*/ 1118292 h 4006635"/>
                <a:gd name="connsiteX343" fmla="*/ 4413736 w 5071813"/>
                <a:gd name="connsiteY343" fmla="*/ 1161835 h 4006635"/>
                <a:gd name="connsiteX344" fmla="*/ 4355679 w 5071813"/>
                <a:gd name="connsiteY344" fmla="*/ 1234406 h 4006635"/>
                <a:gd name="connsiteX345" fmla="*/ 4268593 w 5071813"/>
                <a:gd name="connsiteY345" fmla="*/ 1263435 h 4006635"/>
                <a:gd name="connsiteX346" fmla="*/ 4225050 w 5071813"/>
                <a:gd name="connsiteY346" fmla="*/ 1292464 h 4006635"/>
                <a:gd name="connsiteX347" fmla="*/ 4210536 w 5071813"/>
                <a:gd name="connsiteY347" fmla="*/ 1350521 h 4006635"/>
                <a:gd name="connsiteX348" fmla="*/ 4181507 w 5071813"/>
                <a:gd name="connsiteY348" fmla="*/ 1394064 h 4006635"/>
                <a:gd name="connsiteX349" fmla="*/ 4254079 w 5071813"/>
                <a:gd name="connsiteY349" fmla="*/ 1452121 h 4006635"/>
                <a:gd name="connsiteX350" fmla="*/ 4283107 w 5071813"/>
                <a:gd name="connsiteY350" fmla="*/ 1408578 h 4006635"/>
                <a:gd name="connsiteX351" fmla="*/ 4341164 w 5071813"/>
                <a:gd name="connsiteY351" fmla="*/ 1394064 h 4006635"/>
                <a:gd name="connsiteX352" fmla="*/ 4428250 w 5071813"/>
                <a:gd name="connsiteY352" fmla="*/ 1365035 h 4006635"/>
                <a:gd name="connsiteX353" fmla="*/ 4471793 w 5071813"/>
                <a:gd name="connsiteY353" fmla="*/ 1350521 h 4006635"/>
                <a:gd name="connsiteX354" fmla="*/ 4573393 w 5071813"/>
                <a:gd name="connsiteY354" fmla="*/ 1321492 h 4006635"/>
                <a:gd name="connsiteX355" fmla="*/ 4791107 w 5071813"/>
                <a:gd name="connsiteY355" fmla="*/ 1219892 h 4006635"/>
                <a:gd name="connsiteX356" fmla="*/ 4834650 w 5071813"/>
                <a:gd name="connsiteY356" fmla="*/ 1205378 h 4006635"/>
                <a:gd name="connsiteX357" fmla="*/ 4892707 w 5071813"/>
                <a:gd name="connsiteY357" fmla="*/ 1190864 h 4006635"/>
                <a:gd name="connsiteX358" fmla="*/ 4950764 w 5071813"/>
                <a:gd name="connsiteY358" fmla="*/ 1147321 h 4006635"/>
                <a:gd name="connsiteX359" fmla="*/ 5052364 w 5071813"/>
                <a:gd name="connsiteY359" fmla="*/ 1161835 h 4006635"/>
                <a:gd name="connsiteX360" fmla="*/ 5023336 w 5071813"/>
                <a:gd name="connsiteY360" fmla="*/ 1248921 h 4006635"/>
                <a:gd name="connsiteX361" fmla="*/ 4936250 w 5071813"/>
                <a:gd name="connsiteY361" fmla="*/ 1263435 h 4006635"/>
                <a:gd name="connsiteX362" fmla="*/ 4849164 w 5071813"/>
                <a:gd name="connsiteY362" fmla="*/ 1336006 h 4006635"/>
                <a:gd name="connsiteX363" fmla="*/ 4820136 w 5071813"/>
                <a:gd name="connsiteY363" fmla="*/ 1394064 h 4006635"/>
                <a:gd name="connsiteX364" fmla="*/ 4805621 w 5071813"/>
                <a:gd name="connsiteY364" fmla="*/ 1437606 h 4006635"/>
                <a:gd name="connsiteX365" fmla="*/ 4747564 w 5071813"/>
                <a:gd name="connsiteY365" fmla="*/ 1452121 h 4006635"/>
                <a:gd name="connsiteX366" fmla="*/ 4587907 w 5071813"/>
                <a:gd name="connsiteY366" fmla="*/ 1437606 h 4006635"/>
                <a:gd name="connsiteX367" fmla="*/ 4544364 w 5071813"/>
                <a:gd name="connsiteY367" fmla="*/ 1423092 h 4006635"/>
                <a:gd name="connsiteX368" fmla="*/ 4399221 w 5071813"/>
                <a:gd name="connsiteY368" fmla="*/ 1437606 h 4006635"/>
                <a:gd name="connsiteX369" fmla="*/ 4355679 w 5071813"/>
                <a:gd name="connsiteY369" fmla="*/ 1466635 h 4006635"/>
                <a:gd name="connsiteX370" fmla="*/ 4312136 w 5071813"/>
                <a:gd name="connsiteY370" fmla="*/ 1481149 h 4006635"/>
                <a:gd name="connsiteX371" fmla="*/ 4254079 w 5071813"/>
                <a:gd name="connsiteY371" fmla="*/ 1510178 h 4006635"/>
                <a:gd name="connsiteX372" fmla="*/ 4225050 w 5071813"/>
                <a:gd name="connsiteY372" fmla="*/ 1568235 h 4006635"/>
                <a:gd name="connsiteX373" fmla="*/ 4181507 w 5071813"/>
                <a:gd name="connsiteY373" fmla="*/ 1597264 h 4006635"/>
                <a:gd name="connsiteX374" fmla="*/ 4137964 w 5071813"/>
                <a:gd name="connsiteY374" fmla="*/ 1640806 h 4006635"/>
                <a:gd name="connsiteX375" fmla="*/ 4065393 w 5071813"/>
                <a:gd name="connsiteY375" fmla="*/ 1437606 h 4006635"/>
                <a:gd name="connsiteX376" fmla="*/ 3891221 w 5071813"/>
                <a:gd name="connsiteY376" fmla="*/ 1466635 h 4006635"/>
                <a:gd name="connsiteX377" fmla="*/ 3847679 w 5071813"/>
                <a:gd name="connsiteY377" fmla="*/ 1495664 h 4006635"/>
                <a:gd name="connsiteX378" fmla="*/ 3920250 w 5071813"/>
                <a:gd name="connsiteY378" fmla="*/ 1553721 h 4006635"/>
                <a:gd name="connsiteX379" fmla="*/ 4007336 w 5071813"/>
                <a:gd name="connsiteY379" fmla="*/ 1655321 h 4006635"/>
                <a:gd name="connsiteX380" fmla="*/ 4021850 w 5071813"/>
                <a:gd name="connsiteY380" fmla="*/ 1713378 h 4006635"/>
                <a:gd name="connsiteX381" fmla="*/ 4036364 w 5071813"/>
                <a:gd name="connsiteY381" fmla="*/ 1756921 h 4006635"/>
                <a:gd name="connsiteX382" fmla="*/ 4021850 w 5071813"/>
                <a:gd name="connsiteY382" fmla="*/ 1800464 h 4006635"/>
                <a:gd name="connsiteX383" fmla="*/ 3978307 w 5071813"/>
                <a:gd name="connsiteY383" fmla="*/ 1785949 h 4006635"/>
                <a:gd name="connsiteX384" fmla="*/ 3905736 w 5071813"/>
                <a:gd name="connsiteY384" fmla="*/ 1698864 h 4006635"/>
                <a:gd name="connsiteX385" fmla="*/ 3818650 w 5071813"/>
                <a:gd name="connsiteY385" fmla="*/ 1655321 h 4006635"/>
                <a:gd name="connsiteX386" fmla="*/ 3775107 w 5071813"/>
                <a:gd name="connsiteY386" fmla="*/ 1626292 h 4006635"/>
                <a:gd name="connsiteX387" fmla="*/ 3557393 w 5071813"/>
                <a:gd name="connsiteY387" fmla="*/ 1669835 h 4006635"/>
                <a:gd name="connsiteX388" fmla="*/ 3499336 w 5071813"/>
                <a:gd name="connsiteY388" fmla="*/ 1684349 h 4006635"/>
                <a:gd name="connsiteX389" fmla="*/ 3412250 w 5071813"/>
                <a:gd name="connsiteY389" fmla="*/ 1727892 h 4006635"/>
                <a:gd name="connsiteX390" fmla="*/ 3455793 w 5071813"/>
                <a:gd name="connsiteY390" fmla="*/ 1713378 h 4006635"/>
                <a:gd name="connsiteX391" fmla="*/ 3513850 w 5071813"/>
                <a:gd name="connsiteY391" fmla="*/ 1727892 h 4006635"/>
                <a:gd name="connsiteX392" fmla="*/ 3629964 w 5071813"/>
                <a:gd name="connsiteY392" fmla="*/ 1742406 h 4006635"/>
                <a:gd name="connsiteX393" fmla="*/ 3673507 w 5071813"/>
                <a:gd name="connsiteY393" fmla="*/ 1771435 h 4006635"/>
                <a:gd name="connsiteX394" fmla="*/ 3702536 w 5071813"/>
                <a:gd name="connsiteY394" fmla="*/ 1844006 h 4006635"/>
                <a:gd name="connsiteX395" fmla="*/ 3688021 w 5071813"/>
                <a:gd name="connsiteY395" fmla="*/ 1887549 h 4006635"/>
                <a:gd name="connsiteX396" fmla="*/ 3644479 w 5071813"/>
                <a:gd name="connsiteY396" fmla="*/ 1858521 h 4006635"/>
                <a:gd name="connsiteX397" fmla="*/ 3586421 w 5071813"/>
                <a:gd name="connsiteY397" fmla="*/ 1814978 h 4006635"/>
                <a:gd name="connsiteX398" fmla="*/ 3252593 w 5071813"/>
                <a:gd name="connsiteY398" fmla="*/ 1800464 h 4006635"/>
                <a:gd name="connsiteX399" fmla="*/ 3180021 w 5071813"/>
                <a:gd name="connsiteY399" fmla="*/ 1814978 h 4006635"/>
                <a:gd name="connsiteX400" fmla="*/ 3165507 w 5071813"/>
                <a:gd name="connsiteY400" fmla="*/ 1858521 h 4006635"/>
                <a:gd name="connsiteX401" fmla="*/ 3107450 w 5071813"/>
                <a:gd name="connsiteY401" fmla="*/ 1873035 h 4006635"/>
                <a:gd name="connsiteX402" fmla="*/ 3063907 w 5071813"/>
                <a:gd name="connsiteY402" fmla="*/ 1902064 h 4006635"/>
                <a:gd name="connsiteX403" fmla="*/ 3107450 w 5071813"/>
                <a:gd name="connsiteY403" fmla="*/ 1916578 h 4006635"/>
                <a:gd name="connsiteX404" fmla="*/ 3165507 w 5071813"/>
                <a:gd name="connsiteY404" fmla="*/ 1931092 h 4006635"/>
                <a:gd name="connsiteX405" fmla="*/ 3209050 w 5071813"/>
                <a:gd name="connsiteY405" fmla="*/ 2018178 h 4006635"/>
                <a:gd name="connsiteX406" fmla="*/ 3267107 w 5071813"/>
                <a:gd name="connsiteY406" fmla="*/ 2047206 h 4006635"/>
                <a:gd name="connsiteX407" fmla="*/ 3368707 w 5071813"/>
                <a:gd name="connsiteY407" fmla="*/ 2003664 h 4006635"/>
                <a:gd name="connsiteX408" fmla="*/ 3455793 w 5071813"/>
                <a:gd name="connsiteY408" fmla="*/ 1974635 h 4006635"/>
                <a:gd name="connsiteX409" fmla="*/ 3499336 w 5071813"/>
                <a:gd name="connsiteY409" fmla="*/ 1960121 h 4006635"/>
                <a:gd name="connsiteX410" fmla="*/ 3600936 w 5071813"/>
                <a:gd name="connsiteY410" fmla="*/ 1974635 h 4006635"/>
                <a:gd name="connsiteX411" fmla="*/ 3615450 w 5071813"/>
                <a:gd name="connsiteY411" fmla="*/ 2018178 h 4006635"/>
                <a:gd name="connsiteX412" fmla="*/ 3644479 w 5071813"/>
                <a:gd name="connsiteY412" fmla="*/ 2061721 h 4006635"/>
                <a:gd name="connsiteX413" fmla="*/ 3658993 w 5071813"/>
                <a:gd name="connsiteY413" fmla="*/ 2105264 h 4006635"/>
                <a:gd name="connsiteX414" fmla="*/ 3804136 w 5071813"/>
                <a:gd name="connsiteY414" fmla="*/ 2279435 h 4006635"/>
                <a:gd name="connsiteX415" fmla="*/ 3847679 w 5071813"/>
                <a:gd name="connsiteY415" fmla="*/ 2293949 h 4006635"/>
                <a:gd name="connsiteX416" fmla="*/ 4007336 w 5071813"/>
                <a:gd name="connsiteY416" fmla="*/ 2279435 h 4006635"/>
                <a:gd name="connsiteX417" fmla="*/ 4108936 w 5071813"/>
                <a:gd name="connsiteY417" fmla="*/ 2177835 h 4006635"/>
                <a:gd name="connsiteX418" fmla="*/ 4210536 w 5071813"/>
                <a:gd name="connsiteY418" fmla="*/ 2134292 h 4006635"/>
                <a:gd name="connsiteX419" fmla="*/ 4283107 w 5071813"/>
                <a:gd name="connsiteY419" fmla="*/ 2148806 h 4006635"/>
                <a:gd name="connsiteX420" fmla="*/ 4225050 w 5071813"/>
                <a:gd name="connsiteY420" fmla="*/ 2192349 h 4006635"/>
                <a:gd name="connsiteX421" fmla="*/ 4137964 w 5071813"/>
                <a:gd name="connsiteY421" fmla="*/ 2250406 h 4006635"/>
                <a:gd name="connsiteX422" fmla="*/ 4094421 w 5071813"/>
                <a:gd name="connsiteY422" fmla="*/ 2279435 h 4006635"/>
                <a:gd name="connsiteX423" fmla="*/ 4079907 w 5071813"/>
                <a:gd name="connsiteY423" fmla="*/ 2322978 h 4006635"/>
                <a:gd name="connsiteX424" fmla="*/ 4152479 w 5071813"/>
                <a:gd name="connsiteY424" fmla="*/ 2395549 h 4006635"/>
                <a:gd name="connsiteX425" fmla="*/ 4196021 w 5071813"/>
                <a:gd name="connsiteY425" fmla="*/ 2511664 h 4006635"/>
                <a:gd name="connsiteX426" fmla="*/ 4210536 w 5071813"/>
                <a:gd name="connsiteY426" fmla="*/ 2569721 h 4006635"/>
                <a:gd name="connsiteX427" fmla="*/ 4239564 w 5071813"/>
                <a:gd name="connsiteY427" fmla="*/ 2656806 h 4006635"/>
                <a:gd name="connsiteX428" fmla="*/ 4254079 w 5071813"/>
                <a:gd name="connsiteY428" fmla="*/ 2729378 h 4006635"/>
                <a:gd name="connsiteX429" fmla="*/ 4268593 w 5071813"/>
                <a:gd name="connsiteY429" fmla="*/ 2772921 h 4006635"/>
                <a:gd name="connsiteX430" fmla="*/ 4225050 w 5071813"/>
                <a:gd name="connsiteY430" fmla="*/ 2743892 h 4006635"/>
                <a:gd name="connsiteX431" fmla="*/ 4210536 w 5071813"/>
                <a:gd name="connsiteY431" fmla="*/ 2584235 h 4006635"/>
                <a:gd name="connsiteX432" fmla="*/ 4137964 w 5071813"/>
                <a:gd name="connsiteY432" fmla="*/ 2511664 h 4006635"/>
                <a:gd name="connsiteX433" fmla="*/ 4094421 w 5071813"/>
                <a:gd name="connsiteY433" fmla="*/ 2468121 h 4006635"/>
                <a:gd name="connsiteX434" fmla="*/ 4050879 w 5071813"/>
                <a:gd name="connsiteY434" fmla="*/ 2439092 h 4006635"/>
                <a:gd name="connsiteX435" fmla="*/ 4007336 w 5071813"/>
                <a:gd name="connsiteY435" fmla="*/ 2395549 h 4006635"/>
                <a:gd name="connsiteX436" fmla="*/ 3920250 w 5071813"/>
                <a:gd name="connsiteY436" fmla="*/ 2352006 h 4006635"/>
                <a:gd name="connsiteX437" fmla="*/ 3818650 w 5071813"/>
                <a:gd name="connsiteY437" fmla="*/ 2381035 h 4006635"/>
                <a:gd name="connsiteX438" fmla="*/ 3847679 w 5071813"/>
                <a:gd name="connsiteY438" fmla="*/ 2424578 h 4006635"/>
                <a:gd name="connsiteX439" fmla="*/ 3891221 w 5071813"/>
                <a:gd name="connsiteY439" fmla="*/ 2482635 h 4006635"/>
                <a:gd name="connsiteX440" fmla="*/ 3905736 w 5071813"/>
                <a:gd name="connsiteY440" fmla="*/ 2569721 h 4006635"/>
                <a:gd name="connsiteX441" fmla="*/ 3920250 w 5071813"/>
                <a:gd name="connsiteY441" fmla="*/ 2613264 h 4006635"/>
                <a:gd name="connsiteX442" fmla="*/ 3876707 w 5071813"/>
                <a:gd name="connsiteY442" fmla="*/ 2627778 h 4006635"/>
                <a:gd name="connsiteX443" fmla="*/ 3847679 w 5071813"/>
                <a:gd name="connsiteY443" fmla="*/ 2526178 h 4006635"/>
                <a:gd name="connsiteX444" fmla="*/ 3818650 w 5071813"/>
                <a:gd name="connsiteY444" fmla="*/ 2410064 h 4006635"/>
                <a:gd name="connsiteX445" fmla="*/ 3702536 w 5071813"/>
                <a:gd name="connsiteY445" fmla="*/ 2337492 h 4006635"/>
                <a:gd name="connsiteX446" fmla="*/ 3673507 w 5071813"/>
                <a:gd name="connsiteY446" fmla="*/ 2293949 h 4006635"/>
                <a:gd name="connsiteX447" fmla="*/ 3644479 w 5071813"/>
                <a:gd name="connsiteY447" fmla="*/ 2206864 h 4006635"/>
                <a:gd name="connsiteX448" fmla="*/ 3571907 w 5071813"/>
                <a:gd name="connsiteY448" fmla="*/ 2177835 h 4006635"/>
                <a:gd name="connsiteX449" fmla="*/ 3513850 w 5071813"/>
                <a:gd name="connsiteY449" fmla="*/ 2163321 h 4006635"/>
                <a:gd name="connsiteX450" fmla="*/ 3397736 w 5071813"/>
                <a:gd name="connsiteY450" fmla="*/ 2177835 h 4006635"/>
                <a:gd name="connsiteX451" fmla="*/ 3267107 w 5071813"/>
                <a:gd name="connsiteY451" fmla="*/ 2192349 h 4006635"/>
                <a:gd name="connsiteX452" fmla="*/ 3296136 w 5071813"/>
                <a:gd name="connsiteY452" fmla="*/ 2235892 h 4006635"/>
                <a:gd name="connsiteX453" fmla="*/ 3412250 w 5071813"/>
                <a:gd name="connsiteY453" fmla="*/ 2279435 h 4006635"/>
                <a:gd name="connsiteX454" fmla="*/ 3455793 w 5071813"/>
                <a:gd name="connsiteY454" fmla="*/ 2395549 h 4006635"/>
                <a:gd name="connsiteX455" fmla="*/ 3441279 w 5071813"/>
                <a:gd name="connsiteY455" fmla="*/ 2511664 h 4006635"/>
                <a:gd name="connsiteX456" fmla="*/ 3383221 w 5071813"/>
                <a:gd name="connsiteY456" fmla="*/ 2468121 h 4006635"/>
                <a:gd name="connsiteX457" fmla="*/ 3339679 w 5071813"/>
                <a:gd name="connsiteY457" fmla="*/ 2439092 h 4006635"/>
                <a:gd name="connsiteX458" fmla="*/ 3325164 w 5071813"/>
                <a:gd name="connsiteY458" fmla="*/ 2395549 h 4006635"/>
                <a:gd name="connsiteX459" fmla="*/ 3310650 w 5071813"/>
                <a:gd name="connsiteY459" fmla="*/ 2308464 h 4006635"/>
                <a:gd name="connsiteX460" fmla="*/ 3267107 w 5071813"/>
                <a:gd name="connsiteY460" fmla="*/ 2264921 h 4006635"/>
                <a:gd name="connsiteX461" fmla="*/ 3223564 w 5071813"/>
                <a:gd name="connsiteY461" fmla="*/ 2206864 h 4006635"/>
                <a:gd name="connsiteX462" fmla="*/ 3209050 w 5071813"/>
                <a:gd name="connsiteY462" fmla="*/ 2163321 h 4006635"/>
                <a:gd name="connsiteX463" fmla="*/ 3136479 w 5071813"/>
                <a:gd name="connsiteY463" fmla="*/ 2134292 h 4006635"/>
                <a:gd name="connsiteX464" fmla="*/ 3020364 w 5071813"/>
                <a:gd name="connsiteY464" fmla="*/ 2076235 h 4006635"/>
                <a:gd name="connsiteX465" fmla="*/ 2976821 w 5071813"/>
                <a:gd name="connsiteY465" fmla="*/ 2279435 h 4006635"/>
                <a:gd name="connsiteX466" fmla="*/ 2875221 w 5071813"/>
                <a:gd name="connsiteY466" fmla="*/ 2366521 h 4006635"/>
                <a:gd name="connsiteX467" fmla="*/ 2846193 w 5071813"/>
                <a:gd name="connsiteY467" fmla="*/ 2410064 h 4006635"/>
                <a:gd name="connsiteX468" fmla="*/ 2831679 w 5071813"/>
                <a:gd name="connsiteY468" fmla="*/ 2482635 h 4006635"/>
                <a:gd name="connsiteX469" fmla="*/ 2672021 w 5071813"/>
                <a:gd name="connsiteY469" fmla="*/ 2526178 h 4006635"/>
                <a:gd name="connsiteX470" fmla="*/ 2657507 w 5071813"/>
                <a:gd name="connsiteY470" fmla="*/ 2569721 h 4006635"/>
                <a:gd name="connsiteX471" fmla="*/ 2599450 w 5071813"/>
                <a:gd name="connsiteY471" fmla="*/ 2656806 h 4006635"/>
                <a:gd name="connsiteX472" fmla="*/ 2584936 w 5071813"/>
                <a:gd name="connsiteY472" fmla="*/ 2700349 h 4006635"/>
                <a:gd name="connsiteX473" fmla="*/ 2599450 w 5071813"/>
                <a:gd name="connsiteY473" fmla="*/ 2743892 h 4006635"/>
                <a:gd name="connsiteX474" fmla="*/ 2730079 w 5071813"/>
                <a:gd name="connsiteY474" fmla="*/ 2845492 h 4006635"/>
                <a:gd name="connsiteX475" fmla="*/ 2773621 w 5071813"/>
                <a:gd name="connsiteY475" fmla="*/ 2889035 h 4006635"/>
                <a:gd name="connsiteX476" fmla="*/ 2889736 w 5071813"/>
                <a:gd name="connsiteY476" fmla="*/ 2932578 h 4006635"/>
                <a:gd name="connsiteX477" fmla="*/ 2976821 w 5071813"/>
                <a:gd name="connsiteY477" fmla="*/ 2976121 h 4006635"/>
                <a:gd name="connsiteX478" fmla="*/ 3034879 w 5071813"/>
                <a:gd name="connsiteY478" fmla="*/ 2961606 h 4006635"/>
                <a:gd name="connsiteX479" fmla="*/ 3049393 w 5071813"/>
                <a:gd name="connsiteY479" fmla="*/ 2845492 h 4006635"/>
                <a:gd name="connsiteX480" fmla="*/ 3165507 w 5071813"/>
                <a:gd name="connsiteY480" fmla="*/ 2801949 h 4006635"/>
                <a:gd name="connsiteX481" fmla="*/ 3412250 w 5071813"/>
                <a:gd name="connsiteY481" fmla="*/ 2816464 h 4006635"/>
                <a:gd name="connsiteX482" fmla="*/ 3513850 w 5071813"/>
                <a:gd name="connsiteY482" fmla="*/ 2860006 h 4006635"/>
                <a:gd name="connsiteX483" fmla="*/ 3557393 w 5071813"/>
                <a:gd name="connsiteY483" fmla="*/ 2874521 h 4006635"/>
                <a:gd name="connsiteX484" fmla="*/ 3615450 w 5071813"/>
                <a:gd name="connsiteY484" fmla="*/ 2976121 h 4006635"/>
                <a:gd name="connsiteX485" fmla="*/ 3600936 w 5071813"/>
                <a:gd name="connsiteY485" fmla="*/ 3048692 h 4006635"/>
                <a:gd name="connsiteX486" fmla="*/ 3484821 w 5071813"/>
                <a:gd name="connsiteY486" fmla="*/ 3034178 h 4006635"/>
                <a:gd name="connsiteX487" fmla="*/ 3441279 w 5071813"/>
                <a:gd name="connsiteY487" fmla="*/ 3005149 h 4006635"/>
                <a:gd name="connsiteX488" fmla="*/ 3180021 w 5071813"/>
                <a:gd name="connsiteY488" fmla="*/ 3019664 h 4006635"/>
                <a:gd name="connsiteX489" fmla="*/ 3136479 w 5071813"/>
                <a:gd name="connsiteY489" fmla="*/ 3063206 h 4006635"/>
                <a:gd name="connsiteX490" fmla="*/ 3281621 w 5071813"/>
                <a:gd name="connsiteY490" fmla="*/ 3077721 h 4006635"/>
                <a:gd name="connsiteX491" fmla="*/ 3412250 w 5071813"/>
                <a:gd name="connsiteY491" fmla="*/ 3106749 h 4006635"/>
                <a:gd name="connsiteX492" fmla="*/ 3513850 w 5071813"/>
                <a:gd name="connsiteY492" fmla="*/ 3193835 h 4006635"/>
                <a:gd name="connsiteX493" fmla="*/ 3557393 w 5071813"/>
                <a:gd name="connsiteY493" fmla="*/ 3208349 h 4006635"/>
                <a:gd name="connsiteX494" fmla="*/ 3600936 w 5071813"/>
                <a:gd name="connsiteY494" fmla="*/ 3237378 h 4006635"/>
                <a:gd name="connsiteX495" fmla="*/ 3673507 w 5071813"/>
                <a:gd name="connsiteY495" fmla="*/ 3251892 h 4006635"/>
                <a:gd name="connsiteX496" fmla="*/ 3717050 w 5071813"/>
                <a:gd name="connsiteY496" fmla="*/ 3266406 h 4006635"/>
                <a:gd name="connsiteX497" fmla="*/ 3804136 w 5071813"/>
                <a:gd name="connsiteY497" fmla="*/ 3368006 h 4006635"/>
                <a:gd name="connsiteX498" fmla="*/ 3920250 w 5071813"/>
                <a:gd name="connsiteY498" fmla="*/ 3397035 h 4006635"/>
                <a:gd name="connsiteX499" fmla="*/ 3992821 w 5071813"/>
                <a:gd name="connsiteY499" fmla="*/ 3382521 h 4006635"/>
                <a:gd name="connsiteX500" fmla="*/ 4007336 w 5071813"/>
                <a:gd name="connsiteY500" fmla="*/ 3426064 h 4006635"/>
                <a:gd name="connsiteX501" fmla="*/ 3920250 w 5071813"/>
                <a:gd name="connsiteY501" fmla="*/ 3513149 h 4006635"/>
                <a:gd name="connsiteX502" fmla="*/ 3731564 w 5071813"/>
                <a:gd name="connsiteY502" fmla="*/ 3484121 h 4006635"/>
                <a:gd name="connsiteX503" fmla="*/ 3600936 w 5071813"/>
                <a:gd name="connsiteY503" fmla="*/ 3382521 h 4006635"/>
                <a:gd name="connsiteX504" fmla="*/ 3441279 w 5071813"/>
                <a:gd name="connsiteY504" fmla="*/ 3338978 h 4006635"/>
                <a:gd name="connsiteX505" fmla="*/ 3296136 w 5071813"/>
                <a:gd name="connsiteY505" fmla="*/ 3353492 h 4006635"/>
                <a:gd name="connsiteX506" fmla="*/ 3310650 w 5071813"/>
                <a:gd name="connsiteY506" fmla="*/ 3426064 h 4006635"/>
                <a:gd name="connsiteX507" fmla="*/ 3281621 w 5071813"/>
                <a:gd name="connsiteY507" fmla="*/ 3556692 h 4006635"/>
                <a:gd name="connsiteX508" fmla="*/ 3107450 w 5071813"/>
                <a:gd name="connsiteY508" fmla="*/ 3542178 h 4006635"/>
                <a:gd name="connsiteX509" fmla="*/ 3063907 w 5071813"/>
                <a:gd name="connsiteY509" fmla="*/ 3527664 h 4006635"/>
                <a:gd name="connsiteX510" fmla="*/ 3092936 w 5071813"/>
                <a:gd name="connsiteY510" fmla="*/ 3455092 h 4006635"/>
                <a:gd name="connsiteX511" fmla="*/ 3136479 w 5071813"/>
                <a:gd name="connsiteY511" fmla="*/ 3426064 h 4006635"/>
                <a:gd name="connsiteX512" fmla="*/ 3136479 w 5071813"/>
                <a:gd name="connsiteY512" fmla="*/ 3251892 h 4006635"/>
                <a:gd name="connsiteX513" fmla="*/ 3092936 w 5071813"/>
                <a:gd name="connsiteY513" fmla="*/ 3222864 h 4006635"/>
                <a:gd name="connsiteX514" fmla="*/ 3092936 w 5071813"/>
                <a:gd name="connsiteY514" fmla="*/ 3614749 h 4006635"/>
                <a:gd name="connsiteX515" fmla="*/ 3121964 w 5071813"/>
                <a:gd name="connsiteY515" fmla="*/ 3701835 h 4006635"/>
                <a:gd name="connsiteX516" fmla="*/ 3107450 w 5071813"/>
                <a:gd name="connsiteY516" fmla="*/ 3890521 h 4006635"/>
                <a:gd name="connsiteX517" fmla="*/ 3078421 w 5071813"/>
                <a:gd name="connsiteY517" fmla="*/ 4006635 h 4006635"/>
                <a:gd name="connsiteX518" fmla="*/ 3020364 w 5071813"/>
                <a:gd name="connsiteY518" fmla="*/ 3948578 h 4006635"/>
                <a:gd name="connsiteX519" fmla="*/ 2976821 w 5071813"/>
                <a:gd name="connsiteY519" fmla="*/ 3600235 h 4006635"/>
                <a:gd name="connsiteX520" fmla="*/ 2918764 w 5071813"/>
                <a:gd name="connsiteY520" fmla="*/ 3498635 h 4006635"/>
                <a:gd name="connsiteX521" fmla="*/ 2889736 w 5071813"/>
                <a:gd name="connsiteY521" fmla="*/ 3426064 h 4006635"/>
                <a:gd name="connsiteX522" fmla="*/ 2904250 w 5071813"/>
                <a:gd name="connsiteY522" fmla="*/ 3309949 h 4006635"/>
                <a:gd name="connsiteX523" fmla="*/ 2947793 w 5071813"/>
                <a:gd name="connsiteY523" fmla="*/ 3266406 h 4006635"/>
                <a:gd name="connsiteX524" fmla="*/ 2991336 w 5071813"/>
                <a:gd name="connsiteY524" fmla="*/ 3179321 h 4006635"/>
                <a:gd name="connsiteX525" fmla="*/ 2976821 w 5071813"/>
                <a:gd name="connsiteY525" fmla="*/ 3121264 h 4006635"/>
                <a:gd name="connsiteX526" fmla="*/ 2918764 w 5071813"/>
                <a:gd name="connsiteY526" fmla="*/ 3106749 h 4006635"/>
                <a:gd name="connsiteX527" fmla="*/ 2875221 w 5071813"/>
                <a:gd name="connsiteY527" fmla="*/ 3092235 h 4006635"/>
                <a:gd name="connsiteX528" fmla="*/ 2788136 w 5071813"/>
                <a:gd name="connsiteY528" fmla="*/ 3135778 h 4006635"/>
                <a:gd name="connsiteX529" fmla="*/ 2759107 w 5071813"/>
                <a:gd name="connsiteY529" fmla="*/ 3048692 h 4006635"/>
                <a:gd name="connsiteX530" fmla="*/ 2744593 w 5071813"/>
                <a:gd name="connsiteY530" fmla="*/ 3005149 h 4006635"/>
                <a:gd name="connsiteX531" fmla="*/ 2701050 w 5071813"/>
                <a:gd name="connsiteY531" fmla="*/ 2990635 h 4006635"/>
                <a:gd name="connsiteX532" fmla="*/ 2541393 w 5071813"/>
                <a:gd name="connsiteY532" fmla="*/ 3019664 h 4006635"/>
                <a:gd name="connsiteX533" fmla="*/ 2439793 w 5071813"/>
                <a:gd name="connsiteY533" fmla="*/ 3063206 h 4006635"/>
                <a:gd name="connsiteX534" fmla="*/ 2309164 w 5071813"/>
                <a:gd name="connsiteY534" fmla="*/ 3077721 h 4006635"/>
                <a:gd name="connsiteX535" fmla="*/ 2265621 w 5071813"/>
                <a:gd name="connsiteY535" fmla="*/ 3121264 h 4006635"/>
                <a:gd name="connsiteX536" fmla="*/ 2251107 w 5071813"/>
                <a:gd name="connsiteY536" fmla="*/ 3179321 h 4006635"/>
                <a:gd name="connsiteX537" fmla="*/ 2236593 w 5071813"/>
                <a:gd name="connsiteY537" fmla="*/ 3251892 h 4006635"/>
                <a:gd name="connsiteX538" fmla="*/ 2193050 w 5071813"/>
                <a:gd name="connsiteY538" fmla="*/ 3280921 h 4006635"/>
                <a:gd name="connsiteX539" fmla="*/ 2033393 w 5071813"/>
                <a:gd name="connsiteY539" fmla="*/ 3251892 h 4006635"/>
                <a:gd name="connsiteX540" fmla="*/ 1989850 w 5071813"/>
                <a:gd name="connsiteY540" fmla="*/ 3179321 h 4006635"/>
                <a:gd name="connsiteX541" fmla="*/ 2062421 w 5071813"/>
                <a:gd name="connsiteY541" fmla="*/ 3092235 h 4006635"/>
                <a:gd name="connsiteX542" fmla="*/ 2193050 w 5071813"/>
                <a:gd name="connsiteY542" fmla="*/ 3077721 h 4006635"/>
                <a:gd name="connsiteX543" fmla="*/ 2236593 w 5071813"/>
                <a:gd name="connsiteY543" fmla="*/ 3034178 h 4006635"/>
                <a:gd name="connsiteX544" fmla="*/ 2265621 w 5071813"/>
                <a:gd name="connsiteY544" fmla="*/ 2947092 h 4006635"/>
                <a:gd name="connsiteX545" fmla="*/ 2294650 w 5071813"/>
                <a:gd name="connsiteY545" fmla="*/ 2889035 h 4006635"/>
                <a:gd name="connsiteX546" fmla="*/ 2410764 w 5071813"/>
                <a:gd name="connsiteY546" fmla="*/ 2903549 h 4006635"/>
                <a:gd name="connsiteX547" fmla="*/ 2468821 w 5071813"/>
                <a:gd name="connsiteY547" fmla="*/ 2889035 h 4006635"/>
                <a:gd name="connsiteX548" fmla="*/ 2439793 w 5071813"/>
                <a:gd name="connsiteY548" fmla="*/ 2816464 h 4006635"/>
                <a:gd name="connsiteX549" fmla="*/ 2323679 w 5071813"/>
                <a:gd name="connsiteY549" fmla="*/ 2787435 h 4006635"/>
                <a:gd name="connsiteX550" fmla="*/ 2280136 w 5071813"/>
                <a:gd name="connsiteY550" fmla="*/ 2801949 h 4006635"/>
                <a:gd name="connsiteX551" fmla="*/ 2236593 w 5071813"/>
                <a:gd name="connsiteY551" fmla="*/ 2932578 h 4006635"/>
                <a:gd name="connsiteX552" fmla="*/ 2178536 w 5071813"/>
                <a:gd name="connsiteY552" fmla="*/ 2976121 h 4006635"/>
                <a:gd name="connsiteX553" fmla="*/ 2134993 w 5071813"/>
                <a:gd name="connsiteY553" fmla="*/ 3005149 h 4006635"/>
                <a:gd name="connsiteX554" fmla="*/ 2004364 w 5071813"/>
                <a:gd name="connsiteY554" fmla="*/ 3034178 h 4006635"/>
                <a:gd name="connsiteX555" fmla="*/ 1960821 w 5071813"/>
                <a:gd name="connsiteY555" fmla="*/ 3063206 h 4006635"/>
                <a:gd name="connsiteX556" fmla="*/ 1917279 w 5071813"/>
                <a:gd name="connsiteY556" fmla="*/ 3077721 h 4006635"/>
                <a:gd name="connsiteX557" fmla="*/ 1670536 w 5071813"/>
                <a:gd name="connsiteY557" fmla="*/ 3106749 h 4006635"/>
                <a:gd name="connsiteX558" fmla="*/ 1583450 w 5071813"/>
                <a:gd name="connsiteY558" fmla="*/ 3150292 h 4006635"/>
                <a:gd name="connsiteX559" fmla="*/ 1568936 w 5071813"/>
                <a:gd name="connsiteY559" fmla="*/ 3193835 h 4006635"/>
                <a:gd name="connsiteX560" fmla="*/ 1510879 w 5071813"/>
                <a:gd name="connsiteY560" fmla="*/ 3397035 h 4006635"/>
                <a:gd name="connsiteX561" fmla="*/ 1467336 w 5071813"/>
                <a:gd name="connsiteY561" fmla="*/ 3382521 h 4006635"/>
                <a:gd name="connsiteX562" fmla="*/ 1452821 w 5071813"/>
                <a:gd name="connsiteY562" fmla="*/ 3338978 h 4006635"/>
                <a:gd name="connsiteX563" fmla="*/ 1467336 w 5071813"/>
                <a:gd name="connsiteY563" fmla="*/ 3208349 h 4006635"/>
                <a:gd name="connsiteX564" fmla="*/ 1597964 w 5071813"/>
                <a:gd name="connsiteY564" fmla="*/ 3150292 h 4006635"/>
                <a:gd name="connsiteX565" fmla="*/ 1670536 w 5071813"/>
                <a:gd name="connsiteY565" fmla="*/ 3077721 h 4006635"/>
                <a:gd name="connsiteX566" fmla="*/ 1714079 w 5071813"/>
                <a:gd name="connsiteY566" fmla="*/ 3034178 h 4006635"/>
                <a:gd name="connsiteX567" fmla="*/ 1844707 w 5071813"/>
                <a:gd name="connsiteY567" fmla="*/ 2961606 h 4006635"/>
                <a:gd name="connsiteX568" fmla="*/ 2105964 w 5071813"/>
                <a:gd name="connsiteY568" fmla="*/ 2947092 h 4006635"/>
                <a:gd name="connsiteX569" fmla="*/ 2149507 w 5071813"/>
                <a:gd name="connsiteY569" fmla="*/ 2932578 h 4006635"/>
                <a:gd name="connsiteX570" fmla="*/ 2222079 w 5071813"/>
                <a:gd name="connsiteY570" fmla="*/ 2830978 h 4006635"/>
                <a:gd name="connsiteX571" fmla="*/ 2207564 w 5071813"/>
                <a:gd name="connsiteY571" fmla="*/ 2700349 h 4006635"/>
                <a:gd name="connsiteX572" fmla="*/ 1786650 w 5071813"/>
                <a:gd name="connsiteY572" fmla="*/ 2729378 h 4006635"/>
                <a:gd name="connsiteX573" fmla="*/ 1714079 w 5071813"/>
                <a:gd name="connsiteY573" fmla="*/ 2787435 h 4006635"/>
                <a:gd name="connsiteX574" fmla="*/ 1670536 w 5071813"/>
                <a:gd name="connsiteY574" fmla="*/ 2801949 h 4006635"/>
                <a:gd name="connsiteX575" fmla="*/ 1539907 w 5071813"/>
                <a:gd name="connsiteY575" fmla="*/ 2845492 h 4006635"/>
                <a:gd name="connsiteX576" fmla="*/ 1409279 w 5071813"/>
                <a:gd name="connsiteY576" fmla="*/ 2889035 h 4006635"/>
                <a:gd name="connsiteX577" fmla="*/ 1452821 w 5071813"/>
                <a:gd name="connsiteY577" fmla="*/ 2758406 h 4006635"/>
                <a:gd name="connsiteX578" fmla="*/ 1568936 w 5071813"/>
                <a:gd name="connsiteY578" fmla="*/ 2729378 h 4006635"/>
                <a:gd name="connsiteX579" fmla="*/ 1612479 w 5071813"/>
                <a:gd name="connsiteY579" fmla="*/ 2700349 h 4006635"/>
                <a:gd name="connsiteX580" fmla="*/ 1626993 w 5071813"/>
                <a:gd name="connsiteY580" fmla="*/ 2656806 h 4006635"/>
                <a:gd name="connsiteX581" fmla="*/ 1510879 w 5071813"/>
                <a:gd name="connsiteY581" fmla="*/ 2613264 h 4006635"/>
                <a:gd name="connsiteX582" fmla="*/ 1423793 w 5071813"/>
                <a:gd name="connsiteY582" fmla="*/ 2497149 h 4006635"/>
                <a:gd name="connsiteX583" fmla="*/ 1467336 w 5071813"/>
                <a:gd name="connsiteY583" fmla="*/ 2482635 h 4006635"/>
                <a:gd name="connsiteX584" fmla="*/ 1626993 w 5071813"/>
                <a:gd name="connsiteY584" fmla="*/ 2540692 h 4006635"/>
                <a:gd name="connsiteX585" fmla="*/ 1728593 w 5071813"/>
                <a:gd name="connsiteY585" fmla="*/ 2569721 h 4006635"/>
                <a:gd name="connsiteX586" fmla="*/ 1797082 w 5071813"/>
                <a:gd name="connsiteY586" fmla="*/ 2603285 h 4006635"/>
                <a:gd name="connsiteX587" fmla="*/ 1830193 w 5071813"/>
                <a:gd name="connsiteY587" fmla="*/ 2642292 h 4006635"/>
                <a:gd name="connsiteX588" fmla="*/ 1888250 w 5071813"/>
                <a:gd name="connsiteY588" fmla="*/ 2656806 h 4006635"/>
                <a:gd name="connsiteX589" fmla="*/ 1975336 w 5071813"/>
                <a:gd name="connsiteY589" fmla="*/ 2671321 h 4006635"/>
                <a:gd name="connsiteX590" fmla="*/ 2164021 w 5071813"/>
                <a:gd name="connsiteY590" fmla="*/ 2652498 h 4006635"/>
                <a:gd name="connsiteX591" fmla="*/ 2309164 w 5071813"/>
                <a:gd name="connsiteY591" fmla="*/ 2671321 h 4006635"/>
                <a:gd name="connsiteX592" fmla="*/ 2294650 w 5071813"/>
                <a:gd name="connsiteY592" fmla="*/ 2627778 h 4006635"/>
                <a:gd name="connsiteX593" fmla="*/ 2193050 w 5071813"/>
                <a:gd name="connsiteY593" fmla="*/ 2569721 h 4006635"/>
                <a:gd name="connsiteX594" fmla="*/ 2164021 w 5071813"/>
                <a:gd name="connsiteY594" fmla="*/ 2497149 h 4006635"/>
                <a:gd name="connsiteX595" fmla="*/ 2062421 w 5071813"/>
                <a:gd name="connsiteY595" fmla="*/ 2453606 h 4006635"/>
                <a:gd name="connsiteX596" fmla="*/ 2004364 w 5071813"/>
                <a:gd name="connsiteY596" fmla="*/ 2424578 h 4006635"/>
                <a:gd name="connsiteX597" fmla="*/ 1873736 w 5071813"/>
                <a:gd name="connsiteY597" fmla="*/ 2439092 h 4006635"/>
                <a:gd name="connsiteX598" fmla="*/ 1830193 w 5071813"/>
                <a:gd name="connsiteY598" fmla="*/ 2453606 h 4006635"/>
                <a:gd name="connsiteX599" fmla="*/ 1699564 w 5071813"/>
                <a:gd name="connsiteY599" fmla="*/ 2439092 h 4006635"/>
                <a:gd name="connsiteX600" fmla="*/ 1656021 w 5071813"/>
                <a:gd name="connsiteY600" fmla="*/ 2410064 h 4006635"/>
                <a:gd name="connsiteX601" fmla="*/ 1612479 w 5071813"/>
                <a:gd name="connsiteY601" fmla="*/ 2395549 h 4006635"/>
                <a:gd name="connsiteX602" fmla="*/ 1423793 w 5071813"/>
                <a:gd name="connsiteY602" fmla="*/ 2366521 h 4006635"/>
                <a:gd name="connsiteX603" fmla="*/ 1307679 w 5071813"/>
                <a:gd name="connsiteY603" fmla="*/ 2366521 h 4006635"/>
                <a:gd name="connsiteX604" fmla="*/ 1278650 w 5071813"/>
                <a:gd name="connsiteY604" fmla="*/ 2424578 h 4006635"/>
                <a:gd name="connsiteX605" fmla="*/ 1293164 w 5071813"/>
                <a:gd name="connsiteY605" fmla="*/ 2613264 h 4006635"/>
                <a:gd name="connsiteX606" fmla="*/ 1322193 w 5071813"/>
                <a:gd name="connsiteY606" fmla="*/ 2700349 h 4006635"/>
                <a:gd name="connsiteX607" fmla="*/ 1336707 w 5071813"/>
                <a:gd name="connsiteY607" fmla="*/ 2758406 h 4006635"/>
                <a:gd name="connsiteX608" fmla="*/ 1278650 w 5071813"/>
                <a:gd name="connsiteY608" fmla="*/ 2860006 h 4006635"/>
                <a:gd name="connsiteX609" fmla="*/ 1220593 w 5071813"/>
                <a:gd name="connsiteY609" fmla="*/ 2816464 h 4006635"/>
                <a:gd name="connsiteX610" fmla="*/ 1148021 w 5071813"/>
                <a:gd name="connsiteY610" fmla="*/ 2613264 h 4006635"/>
                <a:gd name="connsiteX611" fmla="*/ 1104479 w 5071813"/>
                <a:gd name="connsiteY611" fmla="*/ 2584235 h 4006635"/>
                <a:gd name="connsiteX612" fmla="*/ 1089964 w 5071813"/>
                <a:gd name="connsiteY612" fmla="*/ 2526178 h 4006635"/>
                <a:gd name="connsiteX613" fmla="*/ 1046421 w 5071813"/>
                <a:gd name="connsiteY613" fmla="*/ 2482635 h 4006635"/>
                <a:gd name="connsiteX614" fmla="*/ 1002879 w 5071813"/>
                <a:gd name="connsiteY614" fmla="*/ 2424578 h 4006635"/>
                <a:gd name="connsiteX615" fmla="*/ 1046421 w 5071813"/>
                <a:gd name="connsiteY615" fmla="*/ 2395549 h 4006635"/>
                <a:gd name="connsiteX616" fmla="*/ 1162536 w 5071813"/>
                <a:gd name="connsiteY616" fmla="*/ 2381035 h 4006635"/>
                <a:gd name="connsiteX617" fmla="*/ 1191564 w 5071813"/>
                <a:gd name="connsiteY617" fmla="*/ 2293949 h 4006635"/>
                <a:gd name="connsiteX618" fmla="*/ 1220593 w 5071813"/>
                <a:gd name="connsiteY618" fmla="*/ 2235892 h 4006635"/>
                <a:gd name="connsiteX619" fmla="*/ 1206079 w 5071813"/>
                <a:gd name="connsiteY619" fmla="*/ 2192349 h 4006635"/>
                <a:gd name="connsiteX620" fmla="*/ 1162536 w 5071813"/>
                <a:gd name="connsiteY620" fmla="*/ 2134292 h 4006635"/>
                <a:gd name="connsiteX621" fmla="*/ 1118993 w 5071813"/>
                <a:gd name="connsiteY621" fmla="*/ 2090749 h 4006635"/>
                <a:gd name="connsiteX622" fmla="*/ 1017393 w 5071813"/>
                <a:gd name="connsiteY622" fmla="*/ 2018178 h 4006635"/>
                <a:gd name="connsiteX623" fmla="*/ 959336 w 5071813"/>
                <a:gd name="connsiteY623" fmla="*/ 1916578 h 4006635"/>
                <a:gd name="connsiteX624" fmla="*/ 886764 w 5071813"/>
                <a:gd name="connsiteY624" fmla="*/ 1814978 h 4006635"/>
                <a:gd name="connsiteX625" fmla="*/ 785164 w 5071813"/>
                <a:gd name="connsiteY625" fmla="*/ 1844006 h 4006635"/>
                <a:gd name="connsiteX626" fmla="*/ 741621 w 5071813"/>
                <a:gd name="connsiteY626" fmla="*/ 1858521 h 4006635"/>
                <a:gd name="connsiteX627" fmla="*/ 683564 w 5071813"/>
                <a:gd name="connsiteY627" fmla="*/ 1844006 h 4006635"/>
                <a:gd name="connsiteX628" fmla="*/ 669050 w 5071813"/>
                <a:gd name="connsiteY628" fmla="*/ 1785949 h 4006635"/>
                <a:gd name="connsiteX629" fmla="*/ 799679 w 5071813"/>
                <a:gd name="connsiteY629" fmla="*/ 1742406 h 4006635"/>
                <a:gd name="connsiteX630" fmla="*/ 785164 w 5071813"/>
                <a:gd name="connsiteY630" fmla="*/ 1626292 h 4006635"/>
                <a:gd name="connsiteX631" fmla="*/ 712593 w 5071813"/>
                <a:gd name="connsiteY631" fmla="*/ 1597264 h 4006635"/>
                <a:gd name="connsiteX632" fmla="*/ 669050 w 5071813"/>
                <a:gd name="connsiteY632" fmla="*/ 1553721 h 4006635"/>
                <a:gd name="connsiteX633" fmla="*/ 523907 w 5071813"/>
                <a:gd name="connsiteY633" fmla="*/ 1510178 h 4006635"/>
                <a:gd name="connsiteX634" fmla="*/ 494879 w 5071813"/>
                <a:gd name="connsiteY634" fmla="*/ 1452121 h 4006635"/>
                <a:gd name="connsiteX635" fmla="*/ 465850 w 5071813"/>
                <a:gd name="connsiteY635" fmla="*/ 1350521 h 4006635"/>
                <a:gd name="connsiteX636" fmla="*/ 407793 w 5071813"/>
                <a:gd name="connsiteY636" fmla="*/ 1219892 h 4006635"/>
                <a:gd name="connsiteX637" fmla="*/ 291679 w 5071813"/>
                <a:gd name="connsiteY637" fmla="*/ 1132806 h 4006635"/>
                <a:gd name="connsiteX638" fmla="*/ 161050 w 5071813"/>
                <a:gd name="connsiteY638" fmla="*/ 1074749 h 4006635"/>
                <a:gd name="connsiteX639" fmla="*/ 117507 w 5071813"/>
                <a:gd name="connsiteY639" fmla="*/ 1060235 h 4006635"/>
                <a:gd name="connsiteX640" fmla="*/ 73964 w 5071813"/>
                <a:gd name="connsiteY640" fmla="*/ 1045721 h 4006635"/>
                <a:gd name="connsiteX641" fmla="*/ 1393 w 5071813"/>
                <a:gd name="connsiteY641" fmla="*/ 929606 h 4006635"/>
                <a:gd name="connsiteX0" fmla="*/ 1393 w 5071813"/>
                <a:gd name="connsiteY0" fmla="*/ 929606 h 4006635"/>
                <a:gd name="connsiteX1" fmla="*/ 132021 w 5071813"/>
                <a:gd name="connsiteY1" fmla="*/ 929606 h 4006635"/>
                <a:gd name="connsiteX2" fmla="*/ 219107 w 5071813"/>
                <a:gd name="connsiteY2" fmla="*/ 958635 h 4006635"/>
                <a:gd name="connsiteX3" fmla="*/ 262650 w 5071813"/>
                <a:gd name="connsiteY3" fmla="*/ 987664 h 4006635"/>
                <a:gd name="connsiteX4" fmla="*/ 335221 w 5071813"/>
                <a:gd name="connsiteY4" fmla="*/ 1060235 h 4006635"/>
                <a:gd name="connsiteX5" fmla="*/ 422307 w 5071813"/>
                <a:gd name="connsiteY5" fmla="*/ 1089264 h 4006635"/>
                <a:gd name="connsiteX6" fmla="*/ 465850 w 5071813"/>
                <a:gd name="connsiteY6" fmla="*/ 1132806 h 4006635"/>
                <a:gd name="connsiteX7" fmla="*/ 552936 w 5071813"/>
                <a:gd name="connsiteY7" fmla="*/ 1161835 h 4006635"/>
                <a:gd name="connsiteX8" fmla="*/ 625507 w 5071813"/>
                <a:gd name="connsiteY8" fmla="*/ 1248921 h 4006635"/>
                <a:gd name="connsiteX9" fmla="*/ 640021 w 5071813"/>
                <a:gd name="connsiteY9" fmla="*/ 1292464 h 4006635"/>
                <a:gd name="connsiteX10" fmla="*/ 683564 w 5071813"/>
                <a:gd name="connsiteY10" fmla="*/ 1306978 h 4006635"/>
                <a:gd name="connsiteX11" fmla="*/ 756136 w 5071813"/>
                <a:gd name="connsiteY11" fmla="*/ 1408578 h 4006635"/>
                <a:gd name="connsiteX12" fmla="*/ 828707 w 5071813"/>
                <a:gd name="connsiteY12" fmla="*/ 1466635 h 4006635"/>
                <a:gd name="connsiteX13" fmla="*/ 857736 w 5071813"/>
                <a:gd name="connsiteY13" fmla="*/ 1524692 h 4006635"/>
                <a:gd name="connsiteX14" fmla="*/ 872250 w 5071813"/>
                <a:gd name="connsiteY14" fmla="*/ 1568235 h 4006635"/>
                <a:gd name="connsiteX15" fmla="*/ 930307 w 5071813"/>
                <a:gd name="connsiteY15" fmla="*/ 1553721 h 4006635"/>
                <a:gd name="connsiteX16" fmla="*/ 944821 w 5071813"/>
                <a:gd name="connsiteY16" fmla="*/ 1510178 h 4006635"/>
                <a:gd name="connsiteX17" fmla="*/ 988364 w 5071813"/>
                <a:gd name="connsiteY17" fmla="*/ 1495664 h 4006635"/>
                <a:gd name="connsiteX18" fmla="*/ 1089964 w 5071813"/>
                <a:gd name="connsiteY18" fmla="*/ 1539206 h 4006635"/>
                <a:gd name="connsiteX19" fmla="*/ 1148021 w 5071813"/>
                <a:gd name="connsiteY19" fmla="*/ 1873035 h 4006635"/>
                <a:gd name="connsiteX20" fmla="*/ 1191564 w 5071813"/>
                <a:gd name="connsiteY20" fmla="*/ 1960121 h 4006635"/>
                <a:gd name="connsiteX21" fmla="*/ 1235107 w 5071813"/>
                <a:gd name="connsiteY21" fmla="*/ 1974635 h 4006635"/>
                <a:gd name="connsiteX22" fmla="*/ 1278650 w 5071813"/>
                <a:gd name="connsiteY22" fmla="*/ 2003664 h 4006635"/>
                <a:gd name="connsiteX23" fmla="*/ 1307679 w 5071813"/>
                <a:gd name="connsiteY23" fmla="*/ 2119778 h 4006635"/>
                <a:gd name="connsiteX24" fmla="*/ 1394764 w 5071813"/>
                <a:gd name="connsiteY24" fmla="*/ 2206864 h 4006635"/>
                <a:gd name="connsiteX25" fmla="*/ 1525393 w 5071813"/>
                <a:gd name="connsiteY25" fmla="*/ 2221378 h 4006635"/>
                <a:gd name="connsiteX26" fmla="*/ 1583450 w 5071813"/>
                <a:gd name="connsiteY26" fmla="*/ 2250406 h 4006635"/>
                <a:gd name="connsiteX27" fmla="*/ 1597964 w 5071813"/>
                <a:gd name="connsiteY27" fmla="*/ 2293949 h 4006635"/>
                <a:gd name="connsiteX28" fmla="*/ 1641507 w 5071813"/>
                <a:gd name="connsiteY28" fmla="*/ 2322978 h 4006635"/>
                <a:gd name="connsiteX29" fmla="*/ 1786650 w 5071813"/>
                <a:gd name="connsiteY29" fmla="*/ 2308464 h 4006635"/>
                <a:gd name="connsiteX30" fmla="*/ 1801164 w 5071813"/>
                <a:gd name="connsiteY30" fmla="*/ 2264921 h 4006635"/>
                <a:gd name="connsiteX31" fmla="*/ 1873736 w 5071813"/>
                <a:gd name="connsiteY31" fmla="*/ 2279435 h 4006635"/>
                <a:gd name="connsiteX32" fmla="*/ 2062421 w 5071813"/>
                <a:gd name="connsiteY32" fmla="*/ 2293949 h 4006635"/>
                <a:gd name="connsiteX33" fmla="*/ 2076936 w 5071813"/>
                <a:gd name="connsiteY33" fmla="*/ 2250406 h 4006635"/>
                <a:gd name="connsiteX34" fmla="*/ 2062421 w 5071813"/>
                <a:gd name="connsiteY34" fmla="*/ 2206864 h 4006635"/>
                <a:gd name="connsiteX35" fmla="*/ 1946307 w 5071813"/>
                <a:gd name="connsiteY35" fmla="*/ 2177835 h 4006635"/>
                <a:gd name="connsiteX36" fmla="*/ 1960821 w 5071813"/>
                <a:gd name="connsiteY36" fmla="*/ 1989149 h 4006635"/>
                <a:gd name="connsiteX37" fmla="*/ 1917279 w 5071813"/>
                <a:gd name="connsiteY37" fmla="*/ 1960121 h 4006635"/>
                <a:gd name="connsiteX38" fmla="*/ 1844707 w 5071813"/>
                <a:gd name="connsiteY38" fmla="*/ 1873035 h 4006635"/>
                <a:gd name="connsiteX39" fmla="*/ 1859221 w 5071813"/>
                <a:gd name="connsiteY39" fmla="*/ 1829492 h 4006635"/>
                <a:gd name="connsiteX40" fmla="*/ 1786650 w 5071813"/>
                <a:gd name="connsiteY40" fmla="*/ 1756921 h 4006635"/>
                <a:gd name="connsiteX41" fmla="*/ 1743107 w 5071813"/>
                <a:gd name="connsiteY41" fmla="*/ 1742406 h 4006635"/>
                <a:gd name="connsiteX42" fmla="*/ 1730520 w 5071813"/>
                <a:gd name="connsiteY42" fmla="*/ 1677659 h 4006635"/>
                <a:gd name="connsiteX43" fmla="*/ 1643889 w 5071813"/>
                <a:gd name="connsiteY43" fmla="*/ 1631962 h 4006635"/>
                <a:gd name="connsiteX44" fmla="*/ 1583450 w 5071813"/>
                <a:gd name="connsiteY44" fmla="*/ 1698864 h 4006635"/>
                <a:gd name="connsiteX45" fmla="*/ 1525393 w 5071813"/>
                <a:gd name="connsiteY45" fmla="*/ 1727892 h 4006635"/>
                <a:gd name="connsiteX46" fmla="*/ 1481850 w 5071813"/>
                <a:gd name="connsiteY46" fmla="*/ 1742406 h 4006635"/>
                <a:gd name="connsiteX47" fmla="*/ 1438307 w 5071813"/>
                <a:gd name="connsiteY47" fmla="*/ 1771435 h 4006635"/>
                <a:gd name="connsiteX48" fmla="*/ 1351221 w 5071813"/>
                <a:gd name="connsiteY48" fmla="*/ 1800464 h 4006635"/>
                <a:gd name="connsiteX49" fmla="*/ 1249621 w 5071813"/>
                <a:gd name="connsiteY49" fmla="*/ 1771435 h 4006635"/>
                <a:gd name="connsiteX50" fmla="*/ 1235107 w 5071813"/>
                <a:gd name="connsiteY50" fmla="*/ 1713378 h 4006635"/>
                <a:gd name="connsiteX51" fmla="*/ 1293164 w 5071813"/>
                <a:gd name="connsiteY51" fmla="*/ 1684349 h 4006635"/>
                <a:gd name="connsiteX52" fmla="*/ 1421638 w 5071813"/>
                <a:gd name="connsiteY52" fmla="*/ 1703172 h 4006635"/>
                <a:gd name="connsiteX53" fmla="*/ 1571318 w 5071813"/>
                <a:gd name="connsiteY53" fmla="*/ 1613479 h 4006635"/>
                <a:gd name="connsiteX54" fmla="*/ 1641507 w 5071813"/>
                <a:gd name="connsiteY54" fmla="*/ 1553721 h 4006635"/>
                <a:gd name="connsiteX55" fmla="*/ 1597964 w 5071813"/>
                <a:gd name="connsiteY55" fmla="*/ 1539206 h 4006635"/>
                <a:gd name="connsiteX56" fmla="*/ 1510879 w 5071813"/>
                <a:gd name="connsiteY56" fmla="*/ 1466635 h 4006635"/>
                <a:gd name="connsiteX57" fmla="*/ 1452821 w 5071813"/>
                <a:gd name="connsiteY57" fmla="*/ 1379549 h 4006635"/>
                <a:gd name="connsiteX58" fmla="*/ 1423793 w 5071813"/>
                <a:gd name="connsiteY58" fmla="*/ 1321492 h 4006635"/>
                <a:gd name="connsiteX59" fmla="*/ 1322193 w 5071813"/>
                <a:gd name="connsiteY59" fmla="*/ 1234406 h 4006635"/>
                <a:gd name="connsiteX60" fmla="*/ 1264136 w 5071813"/>
                <a:gd name="connsiteY60" fmla="*/ 1219892 h 4006635"/>
                <a:gd name="connsiteX61" fmla="*/ 1322193 w 5071813"/>
                <a:gd name="connsiteY61" fmla="*/ 1205378 h 4006635"/>
                <a:gd name="connsiteX62" fmla="*/ 1467336 w 5071813"/>
                <a:gd name="connsiteY62" fmla="*/ 1321492 h 4006635"/>
                <a:gd name="connsiteX63" fmla="*/ 1510879 w 5071813"/>
                <a:gd name="connsiteY63" fmla="*/ 1365035 h 4006635"/>
                <a:gd name="connsiteX64" fmla="*/ 1568936 w 5071813"/>
                <a:gd name="connsiteY64" fmla="*/ 1437606 h 4006635"/>
                <a:gd name="connsiteX65" fmla="*/ 1612479 w 5071813"/>
                <a:gd name="connsiteY65" fmla="*/ 1481149 h 4006635"/>
                <a:gd name="connsiteX66" fmla="*/ 1656021 w 5071813"/>
                <a:gd name="connsiteY66" fmla="*/ 1495664 h 4006635"/>
                <a:gd name="connsiteX67" fmla="*/ 1743107 w 5071813"/>
                <a:gd name="connsiteY67" fmla="*/ 1553721 h 4006635"/>
                <a:gd name="connsiteX68" fmla="*/ 1772136 w 5071813"/>
                <a:gd name="connsiteY68" fmla="*/ 1597264 h 4006635"/>
                <a:gd name="connsiteX69" fmla="*/ 1859221 w 5071813"/>
                <a:gd name="connsiteY69" fmla="*/ 1640806 h 4006635"/>
                <a:gd name="connsiteX70" fmla="*/ 1902764 w 5071813"/>
                <a:gd name="connsiteY70" fmla="*/ 1669835 h 4006635"/>
                <a:gd name="connsiteX71" fmla="*/ 1946307 w 5071813"/>
                <a:gd name="connsiteY71" fmla="*/ 1756921 h 4006635"/>
                <a:gd name="connsiteX72" fmla="*/ 1975336 w 5071813"/>
                <a:gd name="connsiteY72" fmla="*/ 1800464 h 4006635"/>
                <a:gd name="connsiteX73" fmla="*/ 2018879 w 5071813"/>
                <a:gd name="connsiteY73" fmla="*/ 1887549 h 4006635"/>
                <a:gd name="connsiteX74" fmla="*/ 2062421 w 5071813"/>
                <a:gd name="connsiteY74" fmla="*/ 1902064 h 4006635"/>
                <a:gd name="connsiteX75" fmla="*/ 2120479 w 5071813"/>
                <a:gd name="connsiteY75" fmla="*/ 2018178 h 4006635"/>
                <a:gd name="connsiteX76" fmla="*/ 2164021 w 5071813"/>
                <a:gd name="connsiteY76" fmla="*/ 2076235 h 4006635"/>
                <a:gd name="connsiteX77" fmla="*/ 2207564 w 5071813"/>
                <a:gd name="connsiteY77" fmla="*/ 2206864 h 4006635"/>
                <a:gd name="connsiteX78" fmla="*/ 2280136 w 5071813"/>
                <a:gd name="connsiteY78" fmla="*/ 2192349 h 4006635"/>
                <a:gd name="connsiteX79" fmla="*/ 2255643 w 5071813"/>
                <a:gd name="connsiteY79" fmla="*/ 2158785 h 4006635"/>
                <a:gd name="connsiteX80" fmla="*/ 2243510 w 5071813"/>
                <a:gd name="connsiteY80" fmla="*/ 2108099 h 4006635"/>
                <a:gd name="connsiteX81" fmla="*/ 2185453 w 5071813"/>
                <a:gd name="connsiteY81" fmla="*/ 2044824 h 4006635"/>
                <a:gd name="connsiteX82" fmla="*/ 2149507 w 5071813"/>
                <a:gd name="connsiteY82" fmla="*/ 2003664 h 4006635"/>
                <a:gd name="connsiteX83" fmla="*/ 2265621 w 5071813"/>
                <a:gd name="connsiteY83" fmla="*/ 2003664 h 4006635"/>
                <a:gd name="connsiteX84" fmla="*/ 2352707 w 5071813"/>
                <a:gd name="connsiteY84" fmla="*/ 2076235 h 4006635"/>
                <a:gd name="connsiteX85" fmla="*/ 2367221 w 5071813"/>
                <a:gd name="connsiteY85" fmla="*/ 2119778 h 4006635"/>
                <a:gd name="connsiteX86" fmla="*/ 2396250 w 5071813"/>
                <a:gd name="connsiteY86" fmla="*/ 2047206 h 4006635"/>
                <a:gd name="connsiteX87" fmla="*/ 2336038 w 5071813"/>
                <a:gd name="connsiteY87" fmla="*/ 1980304 h 4006635"/>
                <a:gd name="connsiteX88" fmla="*/ 2265621 w 5071813"/>
                <a:gd name="connsiteY88" fmla="*/ 1960121 h 4006635"/>
                <a:gd name="connsiteX89" fmla="*/ 2251107 w 5071813"/>
                <a:gd name="connsiteY89" fmla="*/ 1916578 h 4006635"/>
                <a:gd name="connsiteX90" fmla="*/ 2294650 w 5071813"/>
                <a:gd name="connsiteY90" fmla="*/ 1902064 h 4006635"/>
                <a:gd name="connsiteX91" fmla="*/ 2367221 w 5071813"/>
                <a:gd name="connsiteY91" fmla="*/ 1916578 h 4006635"/>
                <a:gd name="connsiteX92" fmla="*/ 2454307 w 5071813"/>
                <a:gd name="connsiteY92" fmla="*/ 1931092 h 4006635"/>
                <a:gd name="connsiteX93" fmla="*/ 2512364 w 5071813"/>
                <a:gd name="connsiteY93" fmla="*/ 1844006 h 4006635"/>
                <a:gd name="connsiteX94" fmla="*/ 2410764 w 5071813"/>
                <a:gd name="connsiteY94" fmla="*/ 1814978 h 4006635"/>
                <a:gd name="connsiteX95" fmla="*/ 2309164 w 5071813"/>
                <a:gd name="connsiteY95" fmla="*/ 1785949 h 4006635"/>
                <a:gd name="connsiteX96" fmla="*/ 2338193 w 5071813"/>
                <a:gd name="connsiteY96" fmla="*/ 1713378 h 4006635"/>
                <a:gd name="connsiteX97" fmla="*/ 2425279 w 5071813"/>
                <a:gd name="connsiteY97" fmla="*/ 1684349 h 4006635"/>
                <a:gd name="connsiteX98" fmla="*/ 2526879 w 5071813"/>
                <a:gd name="connsiteY98" fmla="*/ 1626292 h 4006635"/>
                <a:gd name="connsiteX99" fmla="*/ 2541393 w 5071813"/>
                <a:gd name="connsiteY99" fmla="*/ 1568235 h 4006635"/>
                <a:gd name="connsiteX100" fmla="*/ 2497850 w 5071813"/>
                <a:gd name="connsiteY100" fmla="*/ 1553721 h 4006635"/>
                <a:gd name="connsiteX101" fmla="*/ 2396250 w 5071813"/>
                <a:gd name="connsiteY101" fmla="*/ 1524692 h 4006635"/>
                <a:gd name="connsiteX102" fmla="*/ 2396250 w 5071813"/>
                <a:gd name="connsiteY102" fmla="*/ 1423092 h 4006635"/>
                <a:gd name="connsiteX103" fmla="*/ 2439793 w 5071813"/>
                <a:gd name="connsiteY103" fmla="*/ 1408578 h 4006635"/>
                <a:gd name="connsiteX104" fmla="*/ 2483336 w 5071813"/>
                <a:gd name="connsiteY104" fmla="*/ 1379549 h 4006635"/>
                <a:gd name="connsiteX105" fmla="*/ 2483336 w 5071813"/>
                <a:gd name="connsiteY105" fmla="*/ 1263435 h 4006635"/>
                <a:gd name="connsiteX106" fmla="*/ 2439793 w 5071813"/>
                <a:gd name="connsiteY106" fmla="*/ 1248921 h 4006635"/>
                <a:gd name="connsiteX107" fmla="*/ 2265621 w 5071813"/>
                <a:gd name="connsiteY107" fmla="*/ 1219892 h 4006635"/>
                <a:gd name="connsiteX108" fmla="*/ 2149507 w 5071813"/>
                <a:gd name="connsiteY108" fmla="*/ 1248921 h 4006635"/>
                <a:gd name="connsiteX109" fmla="*/ 2091450 w 5071813"/>
                <a:gd name="connsiteY109" fmla="*/ 1306978 h 4006635"/>
                <a:gd name="connsiteX110" fmla="*/ 2105964 w 5071813"/>
                <a:gd name="connsiteY110" fmla="*/ 1365035 h 4006635"/>
                <a:gd name="connsiteX111" fmla="*/ 2075462 w 5071813"/>
                <a:gd name="connsiteY111" fmla="*/ 1471398 h 4006635"/>
                <a:gd name="connsiteX112" fmla="*/ 2091450 w 5071813"/>
                <a:gd name="connsiteY112" fmla="*/ 1626292 h 4006635"/>
                <a:gd name="connsiteX113" fmla="*/ 2076936 w 5071813"/>
                <a:gd name="connsiteY113" fmla="*/ 1669835 h 4006635"/>
                <a:gd name="connsiteX114" fmla="*/ 2033393 w 5071813"/>
                <a:gd name="connsiteY114" fmla="*/ 1684349 h 4006635"/>
                <a:gd name="connsiteX115" fmla="*/ 1960821 w 5071813"/>
                <a:gd name="connsiteY115" fmla="*/ 1669835 h 4006635"/>
                <a:gd name="connsiteX116" fmla="*/ 2006065 w 5071813"/>
                <a:gd name="connsiteY116" fmla="*/ 1469697 h 4006635"/>
                <a:gd name="connsiteX117" fmla="*/ 1929186 w 5071813"/>
                <a:gd name="connsiteY117" fmla="*/ 1426608 h 4006635"/>
                <a:gd name="connsiteX118" fmla="*/ 1873736 w 5071813"/>
                <a:gd name="connsiteY118" fmla="*/ 1510178 h 4006635"/>
                <a:gd name="connsiteX119" fmla="*/ 1831667 w 5071813"/>
                <a:gd name="connsiteY119" fmla="*/ 1553947 h 4006635"/>
                <a:gd name="connsiteX120" fmla="*/ 1840058 w 5071813"/>
                <a:gd name="connsiteY120" fmla="*/ 1453709 h 4006635"/>
                <a:gd name="connsiteX121" fmla="*/ 1737438 w 5071813"/>
                <a:gd name="connsiteY121" fmla="*/ 1503034 h 4006635"/>
                <a:gd name="connsiteX122" fmla="*/ 1714079 w 5071813"/>
                <a:gd name="connsiteY122" fmla="*/ 1466635 h 4006635"/>
                <a:gd name="connsiteX123" fmla="*/ 1815679 w 5071813"/>
                <a:gd name="connsiteY123" fmla="*/ 1423092 h 4006635"/>
                <a:gd name="connsiteX124" fmla="*/ 1859221 w 5071813"/>
                <a:gd name="connsiteY124" fmla="*/ 1394064 h 4006635"/>
                <a:gd name="connsiteX125" fmla="*/ 1888250 w 5071813"/>
                <a:gd name="connsiteY125" fmla="*/ 1306978 h 4006635"/>
                <a:gd name="connsiteX126" fmla="*/ 1993706 w 5071813"/>
                <a:gd name="connsiteY126" fmla="*/ 1332717 h 4006635"/>
                <a:gd name="connsiteX127" fmla="*/ 1989850 w 5071813"/>
                <a:gd name="connsiteY127" fmla="*/ 1263435 h 4006635"/>
                <a:gd name="connsiteX128" fmla="*/ 2033393 w 5071813"/>
                <a:gd name="connsiteY128" fmla="*/ 1248921 h 4006635"/>
                <a:gd name="connsiteX129" fmla="*/ 2120479 w 5071813"/>
                <a:gd name="connsiteY129" fmla="*/ 1161835 h 4006635"/>
                <a:gd name="connsiteX130" fmla="*/ 2076936 w 5071813"/>
                <a:gd name="connsiteY130" fmla="*/ 1147321 h 4006635"/>
                <a:gd name="connsiteX131" fmla="*/ 1902764 w 5071813"/>
                <a:gd name="connsiteY131" fmla="*/ 1161835 h 4006635"/>
                <a:gd name="connsiteX132" fmla="*/ 1873736 w 5071813"/>
                <a:gd name="connsiteY132" fmla="*/ 1205378 h 4006635"/>
                <a:gd name="connsiteX133" fmla="*/ 1830193 w 5071813"/>
                <a:gd name="connsiteY133" fmla="*/ 1292464 h 4006635"/>
                <a:gd name="connsiteX134" fmla="*/ 1743107 w 5071813"/>
                <a:gd name="connsiteY134" fmla="*/ 1365035 h 4006635"/>
                <a:gd name="connsiteX135" fmla="*/ 1641507 w 5071813"/>
                <a:gd name="connsiteY135" fmla="*/ 1423092 h 4006635"/>
                <a:gd name="connsiteX136" fmla="*/ 1597964 w 5071813"/>
                <a:gd name="connsiteY136" fmla="*/ 1408578 h 4006635"/>
                <a:gd name="connsiteX137" fmla="*/ 1568936 w 5071813"/>
                <a:gd name="connsiteY137" fmla="*/ 1350521 h 4006635"/>
                <a:gd name="connsiteX138" fmla="*/ 1612479 w 5071813"/>
                <a:gd name="connsiteY138" fmla="*/ 1321492 h 4006635"/>
                <a:gd name="connsiteX139" fmla="*/ 1656021 w 5071813"/>
                <a:gd name="connsiteY139" fmla="*/ 1306978 h 4006635"/>
                <a:gd name="connsiteX140" fmla="*/ 1757621 w 5071813"/>
                <a:gd name="connsiteY140" fmla="*/ 1263435 h 4006635"/>
                <a:gd name="connsiteX141" fmla="*/ 1786650 w 5071813"/>
                <a:gd name="connsiteY141" fmla="*/ 1219892 h 4006635"/>
                <a:gd name="connsiteX142" fmla="*/ 1685050 w 5071813"/>
                <a:gd name="connsiteY142" fmla="*/ 1190864 h 4006635"/>
                <a:gd name="connsiteX143" fmla="*/ 1452821 w 5071813"/>
                <a:gd name="connsiteY143" fmla="*/ 1234406 h 4006635"/>
                <a:gd name="connsiteX144" fmla="*/ 1510879 w 5071813"/>
                <a:gd name="connsiteY144" fmla="*/ 1205378 h 4006635"/>
                <a:gd name="connsiteX145" fmla="*/ 1525393 w 5071813"/>
                <a:gd name="connsiteY145" fmla="*/ 1161835 h 4006635"/>
                <a:gd name="connsiteX146" fmla="*/ 1685050 w 5071813"/>
                <a:gd name="connsiteY146" fmla="*/ 1147321 h 4006635"/>
                <a:gd name="connsiteX147" fmla="*/ 1641507 w 5071813"/>
                <a:gd name="connsiteY147" fmla="*/ 1118292 h 4006635"/>
                <a:gd name="connsiteX148" fmla="*/ 1220593 w 5071813"/>
                <a:gd name="connsiteY148" fmla="*/ 1074749 h 4006635"/>
                <a:gd name="connsiteX149" fmla="*/ 1206079 w 5071813"/>
                <a:gd name="connsiteY149" fmla="*/ 1031206 h 4006635"/>
                <a:gd name="connsiteX150" fmla="*/ 1264136 w 5071813"/>
                <a:gd name="connsiteY150" fmla="*/ 1016692 h 4006635"/>
                <a:gd name="connsiteX151" fmla="*/ 1351221 w 5071813"/>
                <a:gd name="connsiteY151" fmla="*/ 1002178 h 4006635"/>
                <a:gd name="connsiteX152" fmla="*/ 1293164 w 5071813"/>
                <a:gd name="connsiteY152" fmla="*/ 915092 h 4006635"/>
                <a:gd name="connsiteX153" fmla="*/ 1264136 w 5071813"/>
                <a:gd name="connsiteY153" fmla="*/ 857035 h 4006635"/>
                <a:gd name="connsiteX154" fmla="*/ 1380250 w 5071813"/>
                <a:gd name="connsiteY154" fmla="*/ 886064 h 4006635"/>
                <a:gd name="connsiteX155" fmla="*/ 1467336 w 5071813"/>
                <a:gd name="connsiteY155" fmla="*/ 987664 h 4006635"/>
                <a:gd name="connsiteX156" fmla="*/ 1583450 w 5071813"/>
                <a:gd name="connsiteY156" fmla="*/ 1031206 h 4006635"/>
                <a:gd name="connsiteX157" fmla="*/ 1626993 w 5071813"/>
                <a:gd name="connsiteY157" fmla="*/ 973149 h 4006635"/>
                <a:gd name="connsiteX158" fmla="*/ 1568936 w 5071813"/>
                <a:gd name="connsiteY158" fmla="*/ 929606 h 4006635"/>
                <a:gd name="connsiteX159" fmla="*/ 1685050 w 5071813"/>
                <a:gd name="connsiteY159" fmla="*/ 944121 h 4006635"/>
                <a:gd name="connsiteX160" fmla="*/ 1728593 w 5071813"/>
                <a:gd name="connsiteY160" fmla="*/ 958635 h 4006635"/>
                <a:gd name="connsiteX161" fmla="*/ 1786650 w 5071813"/>
                <a:gd name="connsiteY161" fmla="*/ 973149 h 4006635"/>
                <a:gd name="connsiteX162" fmla="*/ 1844707 w 5071813"/>
                <a:gd name="connsiteY162" fmla="*/ 1002178 h 4006635"/>
                <a:gd name="connsiteX163" fmla="*/ 2076936 w 5071813"/>
                <a:gd name="connsiteY163" fmla="*/ 987664 h 4006635"/>
                <a:gd name="connsiteX164" fmla="*/ 1989850 w 5071813"/>
                <a:gd name="connsiteY164" fmla="*/ 929606 h 4006635"/>
                <a:gd name="connsiteX165" fmla="*/ 1960821 w 5071813"/>
                <a:gd name="connsiteY165" fmla="*/ 886064 h 4006635"/>
                <a:gd name="connsiteX166" fmla="*/ 1917279 w 5071813"/>
                <a:gd name="connsiteY166" fmla="*/ 784464 h 4006635"/>
                <a:gd name="connsiteX167" fmla="*/ 1830193 w 5071813"/>
                <a:gd name="connsiteY167" fmla="*/ 755435 h 4006635"/>
                <a:gd name="connsiteX168" fmla="*/ 1772136 w 5071813"/>
                <a:gd name="connsiteY168" fmla="*/ 726406 h 4006635"/>
                <a:gd name="connsiteX169" fmla="*/ 1743107 w 5071813"/>
                <a:gd name="connsiteY169" fmla="*/ 682864 h 4006635"/>
                <a:gd name="connsiteX170" fmla="*/ 1786650 w 5071813"/>
                <a:gd name="connsiteY170" fmla="*/ 624806 h 4006635"/>
                <a:gd name="connsiteX171" fmla="*/ 1888250 w 5071813"/>
                <a:gd name="connsiteY171" fmla="*/ 566749 h 4006635"/>
                <a:gd name="connsiteX172" fmla="*/ 1946307 w 5071813"/>
                <a:gd name="connsiteY172" fmla="*/ 595778 h 4006635"/>
                <a:gd name="connsiteX173" fmla="*/ 2018879 w 5071813"/>
                <a:gd name="connsiteY173" fmla="*/ 711892 h 4006635"/>
                <a:gd name="connsiteX174" fmla="*/ 2047907 w 5071813"/>
                <a:gd name="connsiteY174" fmla="*/ 755435 h 4006635"/>
                <a:gd name="connsiteX175" fmla="*/ 2091450 w 5071813"/>
                <a:gd name="connsiteY175" fmla="*/ 784464 h 4006635"/>
                <a:gd name="connsiteX176" fmla="*/ 2120479 w 5071813"/>
                <a:gd name="connsiteY176" fmla="*/ 828006 h 4006635"/>
                <a:gd name="connsiteX177" fmla="*/ 2164021 w 5071813"/>
                <a:gd name="connsiteY177" fmla="*/ 871549 h 4006635"/>
                <a:gd name="connsiteX178" fmla="*/ 2251107 w 5071813"/>
                <a:gd name="connsiteY178" fmla="*/ 987664 h 4006635"/>
                <a:gd name="connsiteX179" fmla="*/ 2323679 w 5071813"/>
                <a:gd name="connsiteY179" fmla="*/ 1002178 h 4006635"/>
                <a:gd name="connsiteX180" fmla="*/ 2396250 w 5071813"/>
                <a:gd name="connsiteY180" fmla="*/ 828006 h 4006635"/>
                <a:gd name="connsiteX181" fmla="*/ 2439793 w 5071813"/>
                <a:gd name="connsiteY181" fmla="*/ 784464 h 4006635"/>
                <a:gd name="connsiteX182" fmla="*/ 2468821 w 5071813"/>
                <a:gd name="connsiteY182" fmla="*/ 740921 h 4006635"/>
                <a:gd name="connsiteX183" fmla="*/ 2483336 w 5071813"/>
                <a:gd name="connsiteY183" fmla="*/ 624806 h 4006635"/>
                <a:gd name="connsiteX184" fmla="*/ 2512364 w 5071813"/>
                <a:gd name="connsiteY184" fmla="*/ 566749 h 4006635"/>
                <a:gd name="connsiteX185" fmla="*/ 2613964 w 5071813"/>
                <a:gd name="connsiteY185" fmla="*/ 581264 h 4006635"/>
                <a:gd name="connsiteX186" fmla="*/ 2642993 w 5071813"/>
                <a:gd name="connsiteY186" fmla="*/ 624806 h 4006635"/>
                <a:gd name="connsiteX187" fmla="*/ 2555907 w 5071813"/>
                <a:gd name="connsiteY187" fmla="*/ 711892 h 4006635"/>
                <a:gd name="connsiteX188" fmla="*/ 2541393 w 5071813"/>
                <a:gd name="connsiteY188" fmla="*/ 755435 h 4006635"/>
                <a:gd name="connsiteX189" fmla="*/ 2512364 w 5071813"/>
                <a:gd name="connsiteY189" fmla="*/ 871549 h 4006635"/>
                <a:gd name="connsiteX190" fmla="*/ 2410764 w 5071813"/>
                <a:gd name="connsiteY190" fmla="*/ 1002178 h 4006635"/>
                <a:gd name="connsiteX191" fmla="*/ 2425279 w 5071813"/>
                <a:gd name="connsiteY191" fmla="*/ 1045721 h 4006635"/>
                <a:gd name="connsiteX192" fmla="*/ 2584936 w 5071813"/>
                <a:gd name="connsiteY192" fmla="*/ 1002178 h 4006635"/>
                <a:gd name="connsiteX193" fmla="*/ 2642993 w 5071813"/>
                <a:gd name="connsiteY193" fmla="*/ 1016692 h 4006635"/>
                <a:gd name="connsiteX194" fmla="*/ 2686536 w 5071813"/>
                <a:gd name="connsiteY194" fmla="*/ 1031206 h 4006635"/>
                <a:gd name="connsiteX195" fmla="*/ 2744593 w 5071813"/>
                <a:gd name="connsiteY195" fmla="*/ 1016692 h 4006635"/>
                <a:gd name="connsiteX196" fmla="*/ 2802650 w 5071813"/>
                <a:gd name="connsiteY196" fmla="*/ 900578 h 4006635"/>
                <a:gd name="connsiteX197" fmla="*/ 2831679 w 5071813"/>
                <a:gd name="connsiteY197" fmla="*/ 842521 h 4006635"/>
                <a:gd name="connsiteX198" fmla="*/ 2846193 w 5071813"/>
                <a:gd name="connsiteY198" fmla="*/ 798978 h 4006635"/>
                <a:gd name="connsiteX199" fmla="*/ 2831679 w 5071813"/>
                <a:gd name="connsiteY199" fmla="*/ 755435 h 4006635"/>
                <a:gd name="connsiteX200" fmla="*/ 2802650 w 5071813"/>
                <a:gd name="connsiteY200" fmla="*/ 653835 h 4006635"/>
                <a:gd name="connsiteX201" fmla="*/ 2773621 w 5071813"/>
                <a:gd name="connsiteY201" fmla="*/ 610292 h 4006635"/>
                <a:gd name="connsiteX202" fmla="*/ 2730079 w 5071813"/>
                <a:gd name="connsiteY202" fmla="*/ 523206 h 4006635"/>
                <a:gd name="connsiteX203" fmla="*/ 2672021 w 5071813"/>
                <a:gd name="connsiteY203" fmla="*/ 407092 h 4006635"/>
                <a:gd name="connsiteX204" fmla="*/ 2541393 w 5071813"/>
                <a:gd name="connsiteY204" fmla="*/ 378064 h 4006635"/>
                <a:gd name="connsiteX205" fmla="*/ 2425279 w 5071813"/>
                <a:gd name="connsiteY205" fmla="*/ 290978 h 4006635"/>
                <a:gd name="connsiteX206" fmla="*/ 2381736 w 5071813"/>
                <a:gd name="connsiteY206" fmla="*/ 261949 h 4006635"/>
                <a:gd name="connsiteX207" fmla="*/ 2294650 w 5071813"/>
                <a:gd name="connsiteY207" fmla="*/ 174864 h 4006635"/>
                <a:gd name="connsiteX208" fmla="*/ 2265621 w 5071813"/>
                <a:gd name="connsiteY208" fmla="*/ 116806 h 4006635"/>
                <a:gd name="connsiteX209" fmla="*/ 2251107 w 5071813"/>
                <a:gd name="connsiteY209" fmla="*/ 73264 h 4006635"/>
                <a:gd name="connsiteX210" fmla="*/ 2294650 w 5071813"/>
                <a:gd name="connsiteY210" fmla="*/ 102292 h 4006635"/>
                <a:gd name="connsiteX211" fmla="*/ 2396250 w 5071813"/>
                <a:gd name="connsiteY211" fmla="*/ 203892 h 4006635"/>
                <a:gd name="connsiteX212" fmla="*/ 2497850 w 5071813"/>
                <a:gd name="connsiteY212" fmla="*/ 290978 h 4006635"/>
                <a:gd name="connsiteX213" fmla="*/ 2584936 w 5071813"/>
                <a:gd name="connsiteY213" fmla="*/ 305492 h 4006635"/>
                <a:gd name="connsiteX214" fmla="*/ 2628479 w 5071813"/>
                <a:gd name="connsiteY214" fmla="*/ 334521 h 4006635"/>
                <a:gd name="connsiteX215" fmla="*/ 2686536 w 5071813"/>
                <a:gd name="connsiteY215" fmla="*/ 73264 h 4006635"/>
                <a:gd name="connsiteX216" fmla="*/ 2701050 w 5071813"/>
                <a:gd name="connsiteY216" fmla="*/ 692 h 4006635"/>
                <a:gd name="connsiteX217" fmla="*/ 2846193 w 5071813"/>
                <a:gd name="connsiteY217" fmla="*/ 131321 h 4006635"/>
                <a:gd name="connsiteX218" fmla="*/ 2860707 w 5071813"/>
                <a:gd name="connsiteY218" fmla="*/ 203892 h 4006635"/>
                <a:gd name="connsiteX219" fmla="*/ 2875221 w 5071813"/>
                <a:gd name="connsiteY219" fmla="*/ 407092 h 4006635"/>
                <a:gd name="connsiteX220" fmla="*/ 2918764 w 5071813"/>
                <a:gd name="connsiteY220" fmla="*/ 450635 h 4006635"/>
                <a:gd name="connsiteX221" fmla="*/ 2991336 w 5071813"/>
                <a:gd name="connsiteY221" fmla="*/ 523206 h 4006635"/>
                <a:gd name="connsiteX222" fmla="*/ 2947793 w 5071813"/>
                <a:gd name="connsiteY222" fmla="*/ 987664 h 4006635"/>
                <a:gd name="connsiteX223" fmla="*/ 2918764 w 5071813"/>
                <a:gd name="connsiteY223" fmla="*/ 1045721 h 4006635"/>
                <a:gd name="connsiteX224" fmla="*/ 2875221 w 5071813"/>
                <a:gd name="connsiteY224" fmla="*/ 1074749 h 4006635"/>
                <a:gd name="connsiteX225" fmla="*/ 2817164 w 5071813"/>
                <a:gd name="connsiteY225" fmla="*/ 1147321 h 4006635"/>
                <a:gd name="connsiteX226" fmla="*/ 2802650 w 5071813"/>
                <a:gd name="connsiteY226" fmla="*/ 1205378 h 4006635"/>
                <a:gd name="connsiteX227" fmla="*/ 2773621 w 5071813"/>
                <a:gd name="connsiteY227" fmla="*/ 1292464 h 4006635"/>
                <a:gd name="connsiteX228" fmla="*/ 2759107 w 5071813"/>
                <a:gd name="connsiteY228" fmla="*/ 1336006 h 4006635"/>
                <a:gd name="connsiteX229" fmla="*/ 2773621 w 5071813"/>
                <a:gd name="connsiteY229" fmla="*/ 1437606 h 4006635"/>
                <a:gd name="connsiteX230" fmla="*/ 2802650 w 5071813"/>
                <a:gd name="connsiteY230" fmla="*/ 1524692 h 4006635"/>
                <a:gd name="connsiteX231" fmla="*/ 2817164 w 5071813"/>
                <a:gd name="connsiteY231" fmla="*/ 1568235 h 4006635"/>
                <a:gd name="connsiteX232" fmla="*/ 2831679 w 5071813"/>
                <a:gd name="connsiteY232" fmla="*/ 1611778 h 4006635"/>
                <a:gd name="connsiteX233" fmla="*/ 2889736 w 5071813"/>
                <a:gd name="connsiteY233" fmla="*/ 1626292 h 4006635"/>
                <a:gd name="connsiteX234" fmla="*/ 2933279 w 5071813"/>
                <a:gd name="connsiteY234" fmla="*/ 1597264 h 4006635"/>
                <a:gd name="connsiteX235" fmla="*/ 2947793 w 5071813"/>
                <a:gd name="connsiteY235" fmla="*/ 1553721 h 4006635"/>
                <a:gd name="connsiteX236" fmla="*/ 2889736 w 5071813"/>
                <a:gd name="connsiteY236" fmla="*/ 1248921 h 4006635"/>
                <a:gd name="connsiteX237" fmla="*/ 2875221 w 5071813"/>
                <a:gd name="connsiteY237" fmla="*/ 1205378 h 4006635"/>
                <a:gd name="connsiteX238" fmla="*/ 2933279 w 5071813"/>
                <a:gd name="connsiteY238" fmla="*/ 1176349 h 4006635"/>
                <a:gd name="connsiteX239" fmla="*/ 2976821 w 5071813"/>
                <a:gd name="connsiteY239" fmla="*/ 1147321 h 4006635"/>
                <a:gd name="connsiteX240" fmla="*/ 3020364 w 5071813"/>
                <a:gd name="connsiteY240" fmla="*/ 1016692 h 4006635"/>
                <a:gd name="connsiteX241" fmla="*/ 3107450 w 5071813"/>
                <a:gd name="connsiteY241" fmla="*/ 1031206 h 4006635"/>
                <a:gd name="connsiteX242" fmla="*/ 3049393 w 5071813"/>
                <a:gd name="connsiteY242" fmla="*/ 1132806 h 4006635"/>
                <a:gd name="connsiteX243" fmla="*/ 3063907 w 5071813"/>
                <a:gd name="connsiteY243" fmla="*/ 1292464 h 4006635"/>
                <a:gd name="connsiteX244" fmla="*/ 3165507 w 5071813"/>
                <a:gd name="connsiteY244" fmla="*/ 1277949 h 4006635"/>
                <a:gd name="connsiteX245" fmla="*/ 3209050 w 5071813"/>
                <a:gd name="connsiteY245" fmla="*/ 1263435 h 4006635"/>
                <a:gd name="connsiteX246" fmla="*/ 3368707 w 5071813"/>
                <a:gd name="connsiteY246" fmla="*/ 1277949 h 4006635"/>
                <a:gd name="connsiteX247" fmla="*/ 3238079 w 5071813"/>
                <a:gd name="connsiteY247" fmla="*/ 1336006 h 4006635"/>
                <a:gd name="connsiteX248" fmla="*/ 3194536 w 5071813"/>
                <a:gd name="connsiteY248" fmla="*/ 1365035 h 4006635"/>
                <a:gd name="connsiteX249" fmla="*/ 3165507 w 5071813"/>
                <a:gd name="connsiteY249" fmla="*/ 1408578 h 4006635"/>
                <a:gd name="connsiteX250" fmla="*/ 3136479 w 5071813"/>
                <a:gd name="connsiteY250" fmla="*/ 1510178 h 4006635"/>
                <a:gd name="connsiteX251" fmla="*/ 3121964 w 5071813"/>
                <a:gd name="connsiteY251" fmla="*/ 1597264 h 4006635"/>
                <a:gd name="connsiteX252" fmla="*/ 3092936 w 5071813"/>
                <a:gd name="connsiteY252" fmla="*/ 1640806 h 4006635"/>
                <a:gd name="connsiteX253" fmla="*/ 3078421 w 5071813"/>
                <a:gd name="connsiteY253" fmla="*/ 1684349 h 4006635"/>
                <a:gd name="connsiteX254" fmla="*/ 3150993 w 5071813"/>
                <a:gd name="connsiteY254" fmla="*/ 1669835 h 4006635"/>
                <a:gd name="connsiteX255" fmla="*/ 3238079 w 5071813"/>
                <a:gd name="connsiteY255" fmla="*/ 1582749 h 4006635"/>
                <a:gd name="connsiteX256" fmla="*/ 3281621 w 5071813"/>
                <a:gd name="connsiteY256" fmla="*/ 1553721 h 4006635"/>
                <a:gd name="connsiteX257" fmla="*/ 3484821 w 5071813"/>
                <a:gd name="connsiteY257" fmla="*/ 1510178 h 4006635"/>
                <a:gd name="connsiteX258" fmla="*/ 3542879 w 5071813"/>
                <a:gd name="connsiteY258" fmla="*/ 1423092 h 4006635"/>
                <a:gd name="connsiteX259" fmla="*/ 3557393 w 5071813"/>
                <a:gd name="connsiteY259" fmla="*/ 1365035 h 4006635"/>
                <a:gd name="connsiteX260" fmla="*/ 3499336 w 5071813"/>
                <a:gd name="connsiteY260" fmla="*/ 1423092 h 4006635"/>
                <a:gd name="connsiteX261" fmla="*/ 3571907 w 5071813"/>
                <a:gd name="connsiteY261" fmla="*/ 1306978 h 4006635"/>
                <a:gd name="connsiteX262" fmla="*/ 3528364 w 5071813"/>
                <a:gd name="connsiteY262" fmla="*/ 1248921 h 4006635"/>
                <a:gd name="connsiteX263" fmla="*/ 3484821 w 5071813"/>
                <a:gd name="connsiteY263" fmla="*/ 1234406 h 4006635"/>
                <a:gd name="connsiteX264" fmla="*/ 3499336 w 5071813"/>
                <a:gd name="connsiteY264" fmla="*/ 1190864 h 4006635"/>
                <a:gd name="connsiteX265" fmla="*/ 3615450 w 5071813"/>
                <a:gd name="connsiteY265" fmla="*/ 1147321 h 4006635"/>
                <a:gd name="connsiteX266" fmla="*/ 3557393 w 5071813"/>
                <a:gd name="connsiteY266" fmla="*/ 915092 h 4006635"/>
                <a:gd name="connsiteX267" fmla="*/ 3513850 w 5071813"/>
                <a:gd name="connsiteY267" fmla="*/ 900578 h 4006635"/>
                <a:gd name="connsiteX268" fmla="*/ 3455793 w 5071813"/>
                <a:gd name="connsiteY268" fmla="*/ 871549 h 4006635"/>
                <a:gd name="connsiteX269" fmla="*/ 3412250 w 5071813"/>
                <a:gd name="connsiteY269" fmla="*/ 929606 h 4006635"/>
                <a:gd name="connsiteX270" fmla="*/ 3325164 w 5071813"/>
                <a:gd name="connsiteY270" fmla="*/ 1002178 h 4006635"/>
                <a:gd name="connsiteX271" fmla="*/ 3252593 w 5071813"/>
                <a:gd name="connsiteY271" fmla="*/ 1031206 h 4006635"/>
                <a:gd name="connsiteX272" fmla="*/ 3165507 w 5071813"/>
                <a:gd name="connsiteY272" fmla="*/ 1002178 h 4006635"/>
                <a:gd name="connsiteX273" fmla="*/ 3180021 w 5071813"/>
                <a:gd name="connsiteY273" fmla="*/ 915092 h 4006635"/>
                <a:gd name="connsiteX274" fmla="*/ 3296136 w 5071813"/>
                <a:gd name="connsiteY274" fmla="*/ 886064 h 4006635"/>
                <a:gd name="connsiteX275" fmla="*/ 3412250 w 5071813"/>
                <a:gd name="connsiteY275" fmla="*/ 842521 h 4006635"/>
                <a:gd name="connsiteX276" fmla="*/ 3470307 w 5071813"/>
                <a:gd name="connsiteY276" fmla="*/ 740921 h 4006635"/>
                <a:gd name="connsiteX277" fmla="*/ 3557393 w 5071813"/>
                <a:gd name="connsiteY277" fmla="*/ 711892 h 4006635"/>
                <a:gd name="connsiteX278" fmla="*/ 3629964 w 5071813"/>
                <a:gd name="connsiteY278" fmla="*/ 726406 h 4006635"/>
                <a:gd name="connsiteX279" fmla="*/ 3644479 w 5071813"/>
                <a:gd name="connsiteY279" fmla="*/ 784464 h 4006635"/>
                <a:gd name="connsiteX280" fmla="*/ 3702536 w 5071813"/>
                <a:gd name="connsiteY280" fmla="*/ 958635 h 4006635"/>
                <a:gd name="connsiteX281" fmla="*/ 3760593 w 5071813"/>
                <a:gd name="connsiteY281" fmla="*/ 944121 h 4006635"/>
                <a:gd name="connsiteX282" fmla="*/ 3731564 w 5071813"/>
                <a:gd name="connsiteY282" fmla="*/ 828006 h 4006635"/>
                <a:gd name="connsiteX283" fmla="*/ 3746079 w 5071813"/>
                <a:gd name="connsiteY283" fmla="*/ 769949 h 4006635"/>
                <a:gd name="connsiteX284" fmla="*/ 3789621 w 5071813"/>
                <a:gd name="connsiteY284" fmla="*/ 755435 h 4006635"/>
                <a:gd name="connsiteX285" fmla="*/ 3833164 w 5071813"/>
                <a:gd name="connsiteY285" fmla="*/ 726406 h 4006635"/>
                <a:gd name="connsiteX286" fmla="*/ 3891221 w 5071813"/>
                <a:gd name="connsiteY286" fmla="*/ 755435 h 4006635"/>
                <a:gd name="connsiteX287" fmla="*/ 3934764 w 5071813"/>
                <a:gd name="connsiteY287" fmla="*/ 769949 h 4006635"/>
                <a:gd name="connsiteX288" fmla="*/ 3963793 w 5071813"/>
                <a:gd name="connsiteY288" fmla="*/ 726406 h 4006635"/>
                <a:gd name="connsiteX289" fmla="*/ 4094421 w 5071813"/>
                <a:gd name="connsiteY289" fmla="*/ 653835 h 4006635"/>
                <a:gd name="connsiteX290" fmla="*/ 4152479 w 5071813"/>
                <a:gd name="connsiteY290" fmla="*/ 668349 h 4006635"/>
                <a:gd name="connsiteX291" fmla="*/ 4225050 w 5071813"/>
                <a:gd name="connsiteY291" fmla="*/ 653835 h 4006635"/>
                <a:gd name="connsiteX292" fmla="*/ 4210536 w 5071813"/>
                <a:gd name="connsiteY292" fmla="*/ 450635 h 4006635"/>
                <a:gd name="connsiteX293" fmla="*/ 4166993 w 5071813"/>
                <a:gd name="connsiteY293" fmla="*/ 421606 h 4006635"/>
                <a:gd name="connsiteX294" fmla="*/ 4108936 w 5071813"/>
                <a:gd name="connsiteY294" fmla="*/ 334521 h 4006635"/>
                <a:gd name="connsiteX295" fmla="*/ 4123450 w 5071813"/>
                <a:gd name="connsiteY295" fmla="*/ 276464 h 4006635"/>
                <a:gd name="connsiteX296" fmla="*/ 4254079 w 5071813"/>
                <a:gd name="connsiteY296" fmla="*/ 276464 h 4006635"/>
                <a:gd name="connsiteX297" fmla="*/ 4326650 w 5071813"/>
                <a:gd name="connsiteY297" fmla="*/ 261949 h 4006635"/>
                <a:gd name="connsiteX298" fmla="*/ 4384707 w 5071813"/>
                <a:gd name="connsiteY298" fmla="*/ 174864 h 4006635"/>
                <a:gd name="connsiteX299" fmla="*/ 4428250 w 5071813"/>
                <a:gd name="connsiteY299" fmla="*/ 145835 h 4006635"/>
                <a:gd name="connsiteX300" fmla="*/ 4457279 w 5071813"/>
                <a:gd name="connsiteY300" fmla="*/ 189378 h 4006635"/>
                <a:gd name="connsiteX301" fmla="*/ 4428250 w 5071813"/>
                <a:gd name="connsiteY301" fmla="*/ 363549 h 4006635"/>
                <a:gd name="connsiteX302" fmla="*/ 4457279 w 5071813"/>
                <a:gd name="connsiteY302" fmla="*/ 407092 h 4006635"/>
                <a:gd name="connsiteX303" fmla="*/ 4413736 w 5071813"/>
                <a:gd name="connsiteY303" fmla="*/ 494178 h 4006635"/>
                <a:gd name="connsiteX304" fmla="*/ 4355679 w 5071813"/>
                <a:gd name="connsiteY304" fmla="*/ 581264 h 4006635"/>
                <a:gd name="connsiteX305" fmla="*/ 4326650 w 5071813"/>
                <a:gd name="connsiteY305" fmla="*/ 668349 h 4006635"/>
                <a:gd name="connsiteX306" fmla="*/ 4283107 w 5071813"/>
                <a:gd name="connsiteY306" fmla="*/ 769949 h 4006635"/>
                <a:gd name="connsiteX307" fmla="*/ 4239564 w 5071813"/>
                <a:gd name="connsiteY307" fmla="*/ 798978 h 4006635"/>
                <a:gd name="connsiteX308" fmla="*/ 4210536 w 5071813"/>
                <a:gd name="connsiteY308" fmla="*/ 842521 h 4006635"/>
                <a:gd name="connsiteX309" fmla="*/ 4166993 w 5071813"/>
                <a:gd name="connsiteY309" fmla="*/ 857035 h 4006635"/>
                <a:gd name="connsiteX310" fmla="*/ 4108936 w 5071813"/>
                <a:gd name="connsiteY310" fmla="*/ 886064 h 4006635"/>
                <a:gd name="connsiteX311" fmla="*/ 4021850 w 5071813"/>
                <a:gd name="connsiteY311" fmla="*/ 915092 h 4006635"/>
                <a:gd name="connsiteX312" fmla="*/ 3978307 w 5071813"/>
                <a:gd name="connsiteY312" fmla="*/ 929606 h 4006635"/>
                <a:gd name="connsiteX313" fmla="*/ 3833164 w 5071813"/>
                <a:gd name="connsiteY313" fmla="*/ 1016692 h 4006635"/>
                <a:gd name="connsiteX314" fmla="*/ 3789621 w 5071813"/>
                <a:gd name="connsiteY314" fmla="*/ 1205378 h 4006635"/>
                <a:gd name="connsiteX315" fmla="*/ 3746079 w 5071813"/>
                <a:gd name="connsiteY315" fmla="*/ 1234406 h 4006635"/>
                <a:gd name="connsiteX316" fmla="*/ 3688021 w 5071813"/>
                <a:gd name="connsiteY316" fmla="*/ 1292464 h 4006635"/>
                <a:gd name="connsiteX317" fmla="*/ 3702536 w 5071813"/>
                <a:gd name="connsiteY317" fmla="*/ 1336006 h 4006635"/>
                <a:gd name="connsiteX318" fmla="*/ 3833164 w 5071813"/>
                <a:gd name="connsiteY318" fmla="*/ 1277949 h 4006635"/>
                <a:gd name="connsiteX319" fmla="*/ 3847679 w 5071813"/>
                <a:gd name="connsiteY319" fmla="*/ 1234406 h 4006635"/>
                <a:gd name="connsiteX320" fmla="*/ 3992821 w 5071813"/>
                <a:gd name="connsiteY320" fmla="*/ 1219892 h 4006635"/>
                <a:gd name="connsiteX321" fmla="*/ 4021850 w 5071813"/>
                <a:gd name="connsiteY321" fmla="*/ 1306978 h 4006635"/>
                <a:gd name="connsiteX322" fmla="*/ 4108936 w 5071813"/>
                <a:gd name="connsiteY322" fmla="*/ 1336006 h 4006635"/>
                <a:gd name="connsiteX323" fmla="*/ 4181507 w 5071813"/>
                <a:gd name="connsiteY323" fmla="*/ 1277949 h 4006635"/>
                <a:gd name="connsiteX324" fmla="*/ 4210536 w 5071813"/>
                <a:gd name="connsiteY324" fmla="*/ 1190864 h 4006635"/>
                <a:gd name="connsiteX325" fmla="*/ 4297621 w 5071813"/>
                <a:gd name="connsiteY325" fmla="*/ 1161835 h 4006635"/>
                <a:gd name="connsiteX326" fmla="*/ 4312136 w 5071813"/>
                <a:gd name="connsiteY326" fmla="*/ 1118292 h 4006635"/>
                <a:gd name="connsiteX327" fmla="*/ 4341164 w 5071813"/>
                <a:gd name="connsiteY327" fmla="*/ 1002178 h 4006635"/>
                <a:gd name="connsiteX328" fmla="*/ 4399221 w 5071813"/>
                <a:gd name="connsiteY328" fmla="*/ 915092 h 4006635"/>
                <a:gd name="connsiteX329" fmla="*/ 4399221 w 5071813"/>
                <a:gd name="connsiteY329" fmla="*/ 769949 h 4006635"/>
                <a:gd name="connsiteX330" fmla="*/ 4442764 w 5071813"/>
                <a:gd name="connsiteY330" fmla="*/ 798978 h 4006635"/>
                <a:gd name="connsiteX331" fmla="*/ 4471793 w 5071813"/>
                <a:gd name="connsiteY331" fmla="*/ 639321 h 4006635"/>
                <a:gd name="connsiteX332" fmla="*/ 4558879 w 5071813"/>
                <a:gd name="connsiteY332" fmla="*/ 653835 h 4006635"/>
                <a:gd name="connsiteX333" fmla="*/ 4587907 w 5071813"/>
                <a:gd name="connsiteY333" fmla="*/ 711892 h 4006635"/>
                <a:gd name="connsiteX334" fmla="*/ 4602421 w 5071813"/>
                <a:gd name="connsiteY334" fmla="*/ 769949 h 4006635"/>
                <a:gd name="connsiteX335" fmla="*/ 4660479 w 5071813"/>
                <a:gd name="connsiteY335" fmla="*/ 740921 h 4006635"/>
                <a:gd name="connsiteX336" fmla="*/ 4733050 w 5071813"/>
                <a:gd name="connsiteY336" fmla="*/ 755435 h 4006635"/>
                <a:gd name="connsiteX337" fmla="*/ 4704021 w 5071813"/>
                <a:gd name="connsiteY337" fmla="*/ 813492 h 4006635"/>
                <a:gd name="connsiteX338" fmla="*/ 4660479 w 5071813"/>
                <a:gd name="connsiteY338" fmla="*/ 828006 h 4006635"/>
                <a:gd name="connsiteX339" fmla="*/ 4558879 w 5071813"/>
                <a:gd name="connsiteY339" fmla="*/ 857035 h 4006635"/>
                <a:gd name="connsiteX340" fmla="*/ 4486307 w 5071813"/>
                <a:gd name="connsiteY340" fmla="*/ 973149 h 4006635"/>
                <a:gd name="connsiteX341" fmla="*/ 4573393 w 5071813"/>
                <a:gd name="connsiteY341" fmla="*/ 987664 h 4006635"/>
                <a:gd name="connsiteX342" fmla="*/ 4457279 w 5071813"/>
                <a:gd name="connsiteY342" fmla="*/ 1118292 h 4006635"/>
                <a:gd name="connsiteX343" fmla="*/ 4413736 w 5071813"/>
                <a:gd name="connsiteY343" fmla="*/ 1161835 h 4006635"/>
                <a:gd name="connsiteX344" fmla="*/ 4355679 w 5071813"/>
                <a:gd name="connsiteY344" fmla="*/ 1234406 h 4006635"/>
                <a:gd name="connsiteX345" fmla="*/ 4268593 w 5071813"/>
                <a:gd name="connsiteY345" fmla="*/ 1263435 h 4006635"/>
                <a:gd name="connsiteX346" fmla="*/ 4225050 w 5071813"/>
                <a:gd name="connsiteY346" fmla="*/ 1292464 h 4006635"/>
                <a:gd name="connsiteX347" fmla="*/ 4210536 w 5071813"/>
                <a:gd name="connsiteY347" fmla="*/ 1350521 h 4006635"/>
                <a:gd name="connsiteX348" fmla="*/ 4181507 w 5071813"/>
                <a:gd name="connsiteY348" fmla="*/ 1394064 h 4006635"/>
                <a:gd name="connsiteX349" fmla="*/ 4254079 w 5071813"/>
                <a:gd name="connsiteY349" fmla="*/ 1452121 h 4006635"/>
                <a:gd name="connsiteX350" fmla="*/ 4283107 w 5071813"/>
                <a:gd name="connsiteY350" fmla="*/ 1408578 h 4006635"/>
                <a:gd name="connsiteX351" fmla="*/ 4341164 w 5071813"/>
                <a:gd name="connsiteY351" fmla="*/ 1394064 h 4006635"/>
                <a:gd name="connsiteX352" fmla="*/ 4428250 w 5071813"/>
                <a:gd name="connsiteY352" fmla="*/ 1365035 h 4006635"/>
                <a:gd name="connsiteX353" fmla="*/ 4471793 w 5071813"/>
                <a:gd name="connsiteY353" fmla="*/ 1350521 h 4006635"/>
                <a:gd name="connsiteX354" fmla="*/ 4573393 w 5071813"/>
                <a:gd name="connsiteY354" fmla="*/ 1321492 h 4006635"/>
                <a:gd name="connsiteX355" fmla="*/ 4791107 w 5071813"/>
                <a:gd name="connsiteY355" fmla="*/ 1219892 h 4006635"/>
                <a:gd name="connsiteX356" fmla="*/ 4834650 w 5071813"/>
                <a:gd name="connsiteY356" fmla="*/ 1205378 h 4006635"/>
                <a:gd name="connsiteX357" fmla="*/ 4892707 w 5071813"/>
                <a:gd name="connsiteY357" fmla="*/ 1190864 h 4006635"/>
                <a:gd name="connsiteX358" fmla="*/ 4950764 w 5071813"/>
                <a:gd name="connsiteY358" fmla="*/ 1147321 h 4006635"/>
                <a:gd name="connsiteX359" fmla="*/ 5052364 w 5071813"/>
                <a:gd name="connsiteY359" fmla="*/ 1161835 h 4006635"/>
                <a:gd name="connsiteX360" fmla="*/ 5023336 w 5071813"/>
                <a:gd name="connsiteY360" fmla="*/ 1248921 h 4006635"/>
                <a:gd name="connsiteX361" fmla="*/ 4936250 w 5071813"/>
                <a:gd name="connsiteY361" fmla="*/ 1263435 h 4006635"/>
                <a:gd name="connsiteX362" fmla="*/ 4849164 w 5071813"/>
                <a:gd name="connsiteY362" fmla="*/ 1336006 h 4006635"/>
                <a:gd name="connsiteX363" fmla="*/ 4820136 w 5071813"/>
                <a:gd name="connsiteY363" fmla="*/ 1394064 h 4006635"/>
                <a:gd name="connsiteX364" fmla="*/ 4805621 w 5071813"/>
                <a:gd name="connsiteY364" fmla="*/ 1437606 h 4006635"/>
                <a:gd name="connsiteX365" fmla="*/ 4747564 w 5071813"/>
                <a:gd name="connsiteY365" fmla="*/ 1452121 h 4006635"/>
                <a:gd name="connsiteX366" fmla="*/ 4587907 w 5071813"/>
                <a:gd name="connsiteY366" fmla="*/ 1437606 h 4006635"/>
                <a:gd name="connsiteX367" fmla="*/ 4544364 w 5071813"/>
                <a:gd name="connsiteY367" fmla="*/ 1423092 h 4006635"/>
                <a:gd name="connsiteX368" fmla="*/ 4399221 w 5071813"/>
                <a:gd name="connsiteY368" fmla="*/ 1437606 h 4006635"/>
                <a:gd name="connsiteX369" fmla="*/ 4355679 w 5071813"/>
                <a:gd name="connsiteY369" fmla="*/ 1466635 h 4006635"/>
                <a:gd name="connsiteX370" fmla="*/ 4312136 w 5071813"/>
                <a:gd name="connsiteY370" fmla="*/ 1481149 h 4006635"/>
                <a:gd name="connsiteX371" fmla="*/ 4254079 w 5071813"/>
                <a:gd name="connsiteY371" fmla="*/ 1510178 h 4006635"/>
                <a:gd name="connsiteX372" fmla="*/ 4225050 w 5071813"/>
                <a:gd name="connsiteY372" fmla="*/ 1568235 h 4006635"/>
                <a:gd name="connsiteX373" fmla="*/ 4181507 w 5071813"/>
                <a:gd name="connsiteY373" fmla="*/ 1597264 h 4006635"/>
                <a:gd name="connsiteX374" fmla="*/ 4137964 w 5071813"/>
                <a:gd name="connsiteY374" fmla="*/ 1640806 h 4006635"/>
                <a:gd name="connsiteX375" fmla="*/ 4065393 w 5071813"/>
                <a:gd name="connsiteY375" fmla="*/ 1437606 h 4006635"/>
                <a:gd name="connsiteX376" fmla="*/ 3891221 w 5071813"/>
                <a:gd name="connsiteY376" fmla="*/ 1466635 h 4006635"/>
                <a:gd name="connsiteX377" fmla="*/ 3847679 w 5071813"/>
                <a:gd name="connsiteY377" fmla="*/ 1495664 h 4006635"/>
                <a:gd name="connsiteX378" fmla="*/ 3920250 w 5071813"/>
                <a:gd name="connsiteY378" fmla="*/ 1553721 h 4006635"/>
                <a:gd name="connsiteX379" fmla="*/ 4007336 w 5071813"/>
                <a:gd name="connsiteY379" fmla="*/ 1655321 h 4006635"/>
                <a:gd name="connsiteX380" fmla="*/ 4021850 w 5071813"/>
                <a:gd name="connsiteY380" fmla="*/ 1713378 h 4006635"/>
                <a:gd name="connsiteX381" fmla="*/ 4036364 w 5071813"/>
                <a:gd name="connsiteY381" fmla="*/ 1756921 h 4006635"/>
                <a:gd name="connsiteX382" fmla="*/ 4021850 w 5071813"/>
                <a:gd name="connsiteY382" fmla="*/ 1800464 h 4006635"/>
                <a:gd name="connsiteX383" fmla="*/ 3978307 w 5071813"/>
                <a:gd name="connsiteY383" fmla="*/ 1785949 h 4006635"/>
                <a:gd name="connsiteX384" fmla="*/ 3905736 w 5071813"/>
                <a:gd name="connsiteY384" fmla="*/ 1698864 h 4006635"/>
                <a:gd name="connsiteX385" fmla="*/ 3818650 w 5071813"/>
                <a:gd name="connsiteY385" fmla="*/ 1655321 h 4006635"/>
                <a:gd name="connsiteX386" fmla="*/ 3775107 w 5071813"/>
                <a:gd name="connsiteY386" fmla="*/ 1626292 h 4006635"/>
                <a:gd name="connsiteX387" fmla="*/ 3557393 w 5071813"/>
                <a:gd name="connsiteY387" fmla="*/ 1669835 h 4006635"/>
                <a:gd name="connsiteX388" fmla="*/ 3499336 w 5071813"/>
                <a:gd name="connsiteY388" fmla="*/ 1684349 h 4006635"/>
                <a:gd name="connsiteX389" fmla="*/ 3412250 w 5071813"/>
                <a:gd name="connsiteY389" fmla="*/ 1727892 h 4006635"/>
                <a:gd name="connsiteX390" fmla="*/ 3455793 w 5071813"/>
                <a:gd name="connsiteY390" fmla="*/ 1713378 h 4006635"/>
                <a:gd name="connsiteX391" fmla="*/ 3513850 w 5071813"/>
                <a:gd name="connsiteY391" fmla="*/ 1727892 h 4006635"/>
                <a:gd name="connsiteX392" fmla="*/ 3629964 w 5071813"/>
                <a:gd name="connsiteY392" fmla="*/ 1742406 h 4006635"/>
                <a:gd name="connsiteX393" fmla="*/ 3673507 w 5071813"/>
                <a:gd name="connsiteY393" fmla="*/ 1771435 h 4006635"/>
                <a:gd name="connsiteX394" fmla="*/ 3702536 w 5071813"/>
                <a:gd name="connsiteY394" fmla="*/ 1844006 h 4006635"/>
                <a:gd name="connsiteX395" fmla="*/ 3688021 w 5071813"/>
                <a:gd name="connsiteY395" fmla="*/ 1887549 h 4006635"/>
                <a:gd name="connsiteX396" fmla="*/ 3644479 w 5071813"/>
                <a:gd name="connsiteY396" fmla="*/ 1858521 h 4006635"/>
                <a:gd name="connsiteX397" fmla="*/ 3586421 w 5071813"/>
                <a:gd name="connsiteY397" fmla="*/ 1814978 h 4006635"/>
                <a:gd name="connsiteX398" fmla="*/ 3252593 w 5071813"/>
                <a:gd name="connsiteY398" fmla="*/ 1800464 h 4006635"/>
                <a:gd name="connsiteX399" fmla="*/ 3180021 w 5071813"/>
                <a:gd name="connsiteY399" fmla="*/ 1814978 h 4006635"/>
                <a:gd name="connsiteX400" fmla="*/ 3165507 w 5071813"/>
                <a:gd name="connsiteY400" fmla="*/ 1858521 h 4006635"/>
                <a:gd name="connsiteX401" fmla="*/ 3107450 w 5071813"/>
                <a:gd name="connsiteY401" fmla="*/ 1873035 h 4006635"/>
                <a:gd name="connsiteX402" fmla="*/ 3063907 w 5071813"/>
                <a:gd name="connsiteY402" fmla="*/ 1902064 h 4006635"/>
                <a:gd name="connsiteX403" fmla="*/ 3107450 w 5071813"/>
                <a:gd name="connsiteY403" fmla="*/ 1916578 h 4006635"/>
                <a:gd name="connsiteX404" fmla="*/ 3165507 w 5071813"/>
                <a:gd name="connsiteY404" fmla="*/ 1931092 h 4006635"/>
                <a:gd name="connsiteX405" fmla="*/ 3209050 w 5071813"/>
                <a:gd name="connsiteY405" fmla="*/ 2018178 h 4006635"/>
                <a:gd name="connsiteX406" fmla="*/ 3267107 w 5071813"/>
                <a:gd name="connsiteY406" fmla="*/ 2047206 h 4006635"/>
                <a:gd name="connsiteX407" fmla="*/ 3368707 w 5071813"/>
                <a:gd name="connsiteY407" fmla="*/ 2003664 h 4006635"/>
                <a:gd name="connsiteX408" fmla="*/ 3455793 w 5071813"/>
                <a:gd name="connsiteY408" fmla="*/ 1974635 h 4006635"/>
                <a:gd name="connsiteX409" fmla="*/ 3499336 w 5071813"/>
                <a:gd name="connsiteY409" fmla="*/ 1960121 h 4006635"/>
                <a:gd name="connsiteX410" fmla="*/ 3600936 w 5071813"/>
                <a:gd name="connsiteY410" fmla="*/ 1974635 h 4006635"/>
                <a:gd name="connsiteX411" fmla="*/ 3615450 w 5071813"/>
                <a:gd name="connsiteY411" fmla="*/ 2018178 h 4006635"/>
                <a:gd name="connsiteX412" fmla="*/ 3644479 w 5071813"/>
                <a:gd name="connsiteY412" fmla="*/ 2061721 h 4006635"/>
                <a:gd name="connsiteX413" fmla="*/ 3658993 w 5071813"/>
                <a:gd name="connsiteY413" fmla="*/ 2105264 h 4006635"/>
                <a:gd name="connsiteX414" fmla="*/ 3804136 w 5071813"/>
                <a:gd name="connsiteY414" fmla="*/ 2279435 h 4006635"/>
                <a:gd name="connsiteX415" fmla="*/ 3847679 w 5071813"/>
                <a:gd name="connsiteY415" fmla="*/ 2293949 h 4006635"/>
                <a:gd name="connsiteX416" fmla="*/ 4007336 w 5071813"/>
                <a:gd name="connsiteY416" fmla="*/ 2279435 h 4006635"/>
                <a:gd name="connsiteX417" fmla="*/ 4108936 w 5071813"/>
                <a:gd name="connsiteY417" fmla="*/ 2177835 h 4006635"/>
                <a:gd name="connsiteX418" fmla="*/ 4210536 w 5071813"/>
                <a:gd name="connsiteY418" fmla="*/ 2134292 h 4006635"/>
                <a:gd name="connsiteX419" fmla="*/ 4283107 w 5071813"/>
                <a:gd name="connsiteY419" fmla="*/ 2148806 h 4006635"/>
                <a:gd name="connsiteX420" fmla="*/ 4225050 w 5071813"/>
                <a:gd name="connsiteY420" fmla="*/ 2192349 h 4006635"/>
                <a:gd name="connsiteX421" fmla="*/ 4137964 w 5071813"/>
                <a:gd name="connsiteY421" fmla="*/ 2250406 h 4006635"/>
                <a:gd name="connsiteX422" fmla="*/ 4094421 w 5071813"/>
                <a:gd name="connsiteY422" fmla="*/ 2279435 h 4006635"/>
                <a:gd name="connsiteX423" fmla="*/ 4079907 w 5071813"/>
                <a:gd name="connsiteY423" fmla="*/ 2322978 h 4006635"/>
                <a:gd name="connsiteX424" fmla="*/ 4152479 w 5071813"/>
                <a:gd name="connsiteY424" fmla="*/ 2395549 h 4006635"/>
                <a:gd name="connsiteX425" fmla="*/ 4196021 w 5071813"/>
                <a:gd name="connsiteY425" fmla="*/ 2511664 h 4006635"/>
                <a:gd name="connsiteX426" fmla="*/ 4210536 w 5071813"/>
                <a:gd name="connsiteY426" fmla="*/ 2569721 h 4006635"/>
                <a:gd name="connsiteX427" fmla="*/ 4239564 w 5071813"/>
                <a:gd name="connsiteY427" fmla="*/ 2656806 h 4006635"/>
                <a:gd name="connsiteX428" fmla="*/ 4254079 w 5071813"/>
                <a:gd name="connsiteY428" fmla="*/ 2729378 h 4006635"/>
                <a:gd name="connsiteX429" fmla="*/ 4268593 w 5071813"/>
                <a:gd name="connsiteY429" fmla="*/ 2772921 h 4006635"/>
                <a:gd name="connsiteX430" fmla="*/ 4225050 w 5071813"/>
                <a:gd name="connsiteY430" fmla="*/ 2743892 h 4006635"/>
                <a:gd name="connsiteX431" fmla="*/ 4210536 w 5071813"/>
                <a:gd name="connsiteY431" fmla="*/ 2584235 h 4006635"/>
                <a:gd name="connsiteX432" fmla="*/ 4137964 w 5071813"/>
                <a:gd name="connsiteY432" fmla="*/ 2511664 h 4006635"/>
                <a:gd name="connsiteX433" fmla="*/ 4094421 w 5071813"/>
                <a:gd name="connsiteY433" fmla="*/ 2468121 h 4006635"/>
                <a:gd name="connsiteX434" fmla="*/ 4050879 w 5071813"/>
                <a:gd name="connsiteY434" fmla="*/ 2439092 h 4006635"/>
                <a:gd name="connsiteX435" fmla="*/ 4007336 w 5071813"/>
                <a:gd name="connsiteY435" fmla="*/ 2395549 h 4006635"/>
                <a:gd name="connsiteX436" fmla="*/ 3920250 w 5071813"/>
                <a:gd name="connsiteY436" fmla="*/ 2352006 h 4006635"/>
                <a:gd name="connsiteX437" fmla="*/ 3818650 w 5071813"/>
                <a:gd name="connsiteY437" fmla="*/ 2381035 h 4006635"/>
                <a:gd name="connsiteX438" fmla="*/ 3847679 w 5071813"/>
                <a:gd name="connsiteY438" fmla="*/ 2424578 h 4006635"/>
                <a:gd name="connsiteX439" fmla="*/ 3891221 w 5071813"/>
                <a:gd name="connsiteY439" fmla="*/ 2482635 h 4006635"/>
                <a:gd name="connsiteX440" fmla="*/ 3905736 w 5071813"/>
                <a:gd name="connsiteY440" fmla="*/ 2569721 h 4006635"/>
                <a:gd name="connsiteX441" fmla="*/ 3920250 w 5071813"/>
                <a:gd name="connsiteY441" fmla="*/ 2613264 h 4006635"/>
                <a:gd name="connsiteX442" fmla="*/ 3876707 w 5071813"/>
                <a:gd name="connsiteY442" fmla="*/ 2627778 h 4006635"/>
                <a:gd name="connsiteX443" fmla="*/ 3847679 w 5071813"/>
                <a:gd name="connsiteY443" fmla="*/ 2526178 h 4006635"/>
                <a:gd name="connsiteX444" fmla="*/ 3818650 w 5071813"/>
                <a:gd name="connsiteY444" fmla="*/ 2410064 h 4006635"/>
                <a:gd name="connsiteX445" fmla="*/ 3702536 w 5071813"/>
                <a:gd name="connsiteY445" fmla="*/ 2337492 h 4006635"/>
                <a:gd name="connsiteX446" fmla="*/ 3673507 w 5071813"/>
                <a:gd name="connsiteY446" fmla="*/ 2293949 h 4006635"/>
                <a:gd name="connsiteX447" fmla="*/ 3644479 w 5071813"/>
                <a:gd name="connsiteY447" fmla="*/ 2206864 h 4006635"/>
                <a:gd name="connsiteX448" fmla="*/ 3571907 w 5071813"/>
                <a:gd name="connsiteY448" fmla="*/ 2177835 h 4006635"/>
                <a:gd name="connsiteX449" fmla="*/ 3513850 w 5071813"/>
                <a:gd name="connsiteY449" fmla="*/ 2163321 h 4006635"/>
                <a:gd name="connsiteX450" fmla="*/ 3397736 w 5071813"/>
                <a:gd name="connsiteY450" fmla="*/ 2177835 h 4006635"/>
                <a:gd name="connsiteX451" fmla="*/ 3267107 w 5071813"/>
                <a:gd name="connsiteY451" fmla="*/ 2192349 h 4006635"/>
                <a:gd name="connsiteX452" fmla="*/ 3296136 w 5071813"/>
                <a:gd name="connsiteY452" fmla="*/ 2235892 h 4006635"/>
                <a:gd name="connsiteX453" fmla="*/ 3412250 w 5071813"/>
                <a:gd name="connsiteY453" fmla="*/ 2279435 h 4006635"/>
                <a:gd name="connsiteX454" fmla="*/ 3455793 w 5071813"/>
                <a:gd name="connsiteY454" fmla="*/ 2395549 h 4006635"/>
                <a:gd name="connsiteX455" fmla="*/ 3441279 w 5071813"/>
                <a:gd name="connsiteY455" fmla="*/ 2511664 h 4006635"/>
                <a:gd name="connsiteX456" fmla="*/ 3383221 w 5071813"/>
                <a:gd name="connsiteY456" fmla="*/ 2468121 h 4006635"/>
                <a:gd name="connsiteX457" fmla="*/ 3339679 w 5071813"/>
                <a:gd name="connsiteY457" fmla="*/ 2439092 h 4006635"/>
                <a:gd name="connsiteX458" fmla="*/ 3325164 w 5071813"/>
                <a:gd name="connsiteY458" fmla="*/ 2395549 h 4006635"/>
                <a:gd name="connsiteX459" fmla="*/ 3310650 w 5071813"/>
                <a:gd name="connsiteY459" fmla="*/ 2308464 h 4006635"/>
                <a:gd name="connsiteX460" fmla="*/ 3267107 w 5071813"/>
                <a:gd name="connsiteY460" fmla="*/ 2264921 h 4006635"/>
                <a:gd name="connsiteX461" fmla="*/ 3223564 w 5071813"/>
                <a:gd name="connsiteY461" fmla="*/ 2206864 h 4006635"/>
                <a:gd name="connsiteX462" fmla="*/ 3209050 w 5071813"/>
                <a:gd name="connsiteY462" fmla="*/ 2163321 h 4006635"/>
                <a:gd name="connsiteX463" fmla="*/ 3136479 w 5071813"/>
                <a:gd name="connsiteY463" fmla="*/ 2134292 h 4006635"/>
                <a:gd name="connsiteX464" fmla="*/ 3020364 w 5071813"/>
                <a:gd name="connsiteY464" fmla="*/ 2076235 h 4006635"/>
                <a:gd name="connsiteX465" fmla="*/ 2976821 w 5071813"/>
                <a:gd name="connsiteY465" fmla="*/ 2279435 h 4006635"/>
                <a:gd name="connsiteX466" fmla="*/ 2875221 w 5071813"/>
                <a:gd name="connsiteY466" fmla="*/ 2366521 h 4006635"/>
                <a:gd name="connsiteX467" fmla="*/ 2846193 w 5071813"/>
                <a:gd name="connsiteY467" fmla="*/ 2410064 h 4006635"/>
                <a:gd name="connsiteX468" fmla="*/ 2831679 w 5071813"/>
                <a:gd name="connsiteY468" fmla="*/ 2482635 h 4006635"/>
                <a:gd name="connsiteX469" fmla="*/ 2672021 w 5071813"/>
                <a:gd name="connsiteY469" fmla="*/ 2526178 h 4006635"/>
                <a:gd name="connsiteX470" fmla="*/ 2657507 w 5071813"/>
                <a:gd name="connsiteY470" fmla="*/ 2569721 h 4006635"/>
                <a:gd name="connsiteX471" fmla="*/ 2599450 w 5071813"/>
                <a:gd name="connsiteY471" fmla="*/ 2656806 h 4006635"/>
                <a:gd name="connsiteX472" fmla="*/ 2584936 w 5071813"/>
                <a:gd name="connsiteY472" fmla="*/ 2700349 h 4006635"/>
                <a:gd name="connsiteX473" fmla="*/ 2599450 w 5071813"/>
                <a:gd name="connsiteY473" fmla="*/ 2743892 h 4006635"/>
                <a:gd name="connsiteX474" fmla="*/ 2730079 w 5071813"/>
                <a:gd name="connsiteY474" fmla="*/ 2845492 h 4006635"/>
                <a:gd name="connsiteX475" fmla="*/ 2773621 w 5071813"/>
                <a:gd name="connsiteY475" fmla="*/ 2889035 h 4006635"/>
                <a:gd name="connsiteX476" fmla="*/ 2889736 w 5071813"/>
                <a:gd name="connsiteY476" fmla="*/ 2932578 h 4006635"/>
                <a:gd name="connsiteX477" fmla="*/ 2976821 w 5071813"/>
                <a:gd name="connsiteY477" fmla="*/ 2976121 h 4006635"/>
                <a:gd name="connsiteX478" fmla="*/ 3034879 w 5071813"/>
                <a:gd name="connsiteY478" fmla="*/ 2961606 h 4006635"/>
                <a:gd name="connsiteX479" fmla="*/ 3049393 w 5071813"/>
                <a:gd name="connsiteY479" fmla="*/ 2845492 h 4006635"/>
                <a:gd name="connsiteX480" fmla="*/ 3165507 w 5071813"/>
                <a:gd name="connsiteY480" fmla="*/ 2801949 h 4006635"/>
                <a:gd name="connsiteX481" fmla="*/ 3412250 w 5071813"/>
                <a:gd name="connsiteY481" fmla="*/ 2816464 h 4006635"/>
                <a:gd name="connsiteX482" fmla="*/ 3513850 w 5071813"/>
                <a:gd name="connsiteY482" fmla="*/ 2860006 h 4006635"/>
                <a:gd name="connsiteX483" fmla="*/ 3557393 w 5071813"/>
                <a:gd name="connsiteY483" fmla="*/ 2874521 h 4006635"/>
                <a:gd name="connsiteX484" fmla="*/ 3615450 w 5071813"/>
                <a:gd name="connsiteY484" fmla="*/ 2976121 h 4006635"/>
                <a:gd name="connsiteX485" fmla="*/ 3600936 w 5071813"/>
                <a:gd name="connsiteY485" fmla="*/ 3048692 h 4006635"/>
                <a:gd name="connsiteX486" fmla="*/ 3484821 w 5071813"/>
                <a:gd name="connsiteY486" fmla="*/ 3034178 h 4006635"/>
                <a:gd name="connsiteX487" fmla="*/ 3441279 w 5071813"/>
                <a:gd name="connsiteY487" fmla="*/ 3005149 h 4006635"/>
                <a:gd name="connsiteX488" fmla="*/ 3180021 w 5071813"/>
                <a:gd name="connsiteY488" fmla="*/ 3019664 h 4006635"/>
                <a:gd name="connsiteX489" fmla="*/ 3136479 w 5071813"/>
                <a:gd name="connsiteY489" fmla="*/ 3063206 h 4006635"/>
                <a:gd name="connsiteX490" fmla="*/ 3281621 w 5071813"/>
                <a:gd name="connsiteY490" fmla="*/ 3077721 h 4006635"/>
                <a:gd name="connsiteX491" fmla="*/ 3412250 w 5071813"/>
                <a:gd name="connsiteY491" fmla="*/ 3106749 h 4006635"/>
                <a:gd name="connsiteX492" fmla="*/ 3513850 w 5071813"/>
                <a:gd name="connsiteY492" fmla="*/ 3193835 h 4006635"/>
                <a:gd name="connsiteX493" fmla="*/ 3557393 w 5071813"/>
                <a:gd name="connsiteY493" fmla="*/ 3208349 h 4006635"/>
                <a:gd name="connsiteX494" fmla="*/ 3600936 w 5071813"/>
                <a:gd name="connsiteY494" fmla="*/ 3237378 h 4006635"/>
                <a:gd name="connsiteX495" fmla="*/ 3673507 w 5071813"/>
                <a:gd name="connsiteY495" fmla="*/ 3251892 h 4006635"/>
                <a:gd name="connsiteX496" fmla="*/ 3717050 w 5071813"/>
                <a:gd name="connsiteY496" fmla="*/ 3266406 h 4006635"/>
                <a:gd name="connsiteX497" fmla="*/ 3804136 w 5071813"/>
                <a:gd name="connsiteY497" fmla="*/ 3368006 h 4006635"/>
                <a:gd name="connsiteX498" fmla="*/ 3920250 w 5071813"/>
                <a:gd name="connsiteY498" fmla="*/ 3397035 h 4006635"/>
                <a:gd name="connsiteX499" fmla="*/ 3992821 w 5071813"/>
                <a:gd name="connsiteY499" fmla="*/ 3382521 h 4006635"/>
                <a:gd name="connsiteX500" fmla="*/ 4007336 w 5071813"/>
                <a:gd name="connsiteY500" fmla="*/ 3426064 h 4006635"/>
                <a:gd name="connsiteX501" fmla="*/ 3920250 w 5071813"/>
                <a:gd name="connsiteY501" fmla="*/ 3513149 h 4006635"/>
                <a:gd name="connsiteX502" fmla="*/ 3731564 w 5071813"/>
                <a:gd name="connsiteY502" fmla="*/ 3484121 h 4006635"/>
                <a:gd name="connsiteX503" fmla="*/ 3600936 w 5071813"/>
                <a:gd name="connsiteY503" fmla="*/ 3382521 h 4006635"/>
                <a:gd name="connsiteX504" fmla="*/ 3441279 w 5071813"/>
                <a:gd name="connsiteY504" fmla="*/ 3338978 h 4006635"/>
                <a:gd name="connsiteX505" fmla="*/ 3296136 w 5071813"/>
                <a:gd name="connsiteY505" fmla="*/ 3353492 h 4006635"/>
                <a:gd name="connsiteX506" fmla="*/ 3310650 w 5071813"/>
                <a:gd name="connsiteY506" fmla="*/ 3426064 h 4006635"/>
                <a:gd name="connsiteX507" fmla="*/ 3281621 w 5071813"/>
                <a:gd name="connsiteY507" fmla="*/ 3556692 h 4006635"/>
                <a:gd name="connsiteX508" fmla="*/ 3107450 w 5071813"/>
                <a:gd name="connsiteY508" fmla="*/ 3542178 h 4006635"/>
                <a:gd name="connsiteX509" fmla="*/ 3063907 w 5071813"/>
                <a:gd name="connsiteY509" fmla="*/ 3527664 h 4006635"/>
                <a:gd name="connsiteX510" fmla="*/ 3092936 w 5071813"/>
                <a:gd name="connsiteY510" fmla="*/ 3455092 h 4006635"/>
                <a:gd name="connsiteX511" fmla="*/ 3136479 w 5071813"/>
                <a:gd name="connsiteY511" fmla="*/ 3426064 h 4006635"/>
                <a:gd name="connsiteX512" fmla="*/ 3136479 w 5071813"/>
                <a:gd name="connsiteY512" fmla="*/ 3251892 h 4006635"/>
                <a:gd name="connsiteX513" fmla="*/ 3092936 w 5071813"/>
                <a:gd name="connsiteY513" fmla="*/ 3222864 h 4006635"/>
                <a:gd name="connsiteX514" fmla="*/ 3092936 w 5071813"/>
                <a:gd name="connsiteY514" fmla="*/ 3614749 h 4006635"/>
                <a:gd name="connsiteX515" fmla="*/ 3121964 w 5071813"/>
                <a:gd name="connsiteY515" fmla="*/ 3701835 h 4006635"/>
                <a:gd name="connsiteX516" fmla="*/ 3107450 w 5071813"/>
                <a:gd name="connsiteY516" fmla="*/ 3890521 h 4006635"/>
                <a:gd name="connsiteX517" fmla="*/ 3078421 w 5071813"/>
                <a:gd name="connsiteY517" fmla="*/ 4006635 h 4006635"/>
                <a:gd name="connsiteX518" fmla="*/ 3020364 w 5071813"/>
                <a:gd name="connsiteY518" fmla="*/ 3948578 h 4006635"/>
                <a:gd name="connsiteX519" fmla="*/ 2976821 w 5071813"/>
                <a:gd name="connsiteY519" fmla="*/ 3600235 h 4006635"/>
                <a:gd name="connsiteX520" fmla="*/ 2918764 w 5071813"/>
                <a:gd name="connsiteY520" fmla="*/ 3498635 h 4006635"/>
                <a:gd name="connsiteX521" fmla="*/ 2889736 w 5071813"/>
                <a:gd name="connsiteY521" fmla="*/ 3426064 h 4006635"/>
                <a:gd name="connsiteX522" fmla="*/ 2904250 w 5071813"/>
                <a:gd name="connsiteY522" fmla="*/ 3309949 h 4006635"/>
                <a:gd name="connsiteX523" fmla="*/ 2947793 w 5071813"/>
                <a:gd name="connsiteY523" fmla="*/ 3266406 h 4006635"/>
                <a:gd name="connsiteX524" fmla="*/ 2991336 w 5071813"/>
                <a:gd name="connsiteY524" fmla="*/ 3179321 h 4006635"/>
                <a:gd name="connsiteX525" fmla="*/ 2976821 w 5071813"/>
                <a:gd name="connsiteY525" fmla="*/ 3121264 h 4006635"/>
                <a:gd name="connsiteX526" fmla="*/ 2918764 w 5071813"/>
                <a:gd name="connsiteY526" fmla="*/ 3106749 h 4006635"/>
                <a:gd name="connsiteX527" fmla="*/ 2875221 w 5071813"/>
                <a:gd name="connsiteY527" fmla="*/ 3092235 h 4006635"/>
                <a:gd name="connsiteX528" fmla="*/ 2788136 w 5071813"/>
                <a:gd name="connsiteY528" fmla="*/ 3135778 h 4006635"/>
                <a:gd name="connsiteX529" fmla="*/ 2759107 w 5071813"/>
                <a:gd name="connsiteY529" fmla="*/ 3048692 h 4006635"/>
                <a:gd name="connsiteX530" fmla="*/ 2744593 w 5071813"/>
                <a:gd name="connsiteY530" fmla="*/ 3005149 h 4006635"/>
                <a:gd name="connsiteX531" fmla="*/ 2701050 w 5071813"/>
                <a:gd name="connsiteY531" fmla="*/ 2990635 h 4006635"/>
                <a:gd name="connsiteX532" fmla="*/ 2541393 w 5071813"/>
                <a:gd name="connsiteY532" fmla="*/ 3019664 h 4006635"/>
                <a:gd name="connsiteX533" fmla="*/ 2439793 w 5071813"/>
                <a:gd name="connsiteY533" fmla="*/ 3063206 h 4006635"/>
                <a:gd name="connsiteX534" fmla="*/ 2309164 w 5071813"/>
                <a:gd name="connsiteY534" fmla="*/ 3077721 h 4006635"/>
                <a:gd name="connsiteX535" fmla="*/ 2265621 w 5071813"/>
                <a:gd name="connsiteY535" fmla="*/ 3121264 h 4006635"/>
                <a:gd name="connsiteX536" fmla="*/ 2251107 w 5071813"/>
                <a:gd name="connsiteY536" fmla="*/ 3179321 h 4006635"/>
                <a:gd name="connsiteX537" fmla="*/ 2236593 w 5071813"/>
                <a:gd name="connsiteY537" fmla="*/ 3251892 h 4006635"/>
                <a:gd name="connsiteX538" fmla="*/ 2193050 w 5071813"/>
                <a:gd name="connsiteY538" fmla="*/ 3280921 h 4006635"/>
                <a:gd name="connsiteX539" fmla="*/ 2033393 w 5071813"/>
                <a:gd name="connsiteY539" fmla="*/ 3251892 h 4006635"/>
                <a:gd name="connsiteX540" fmla="*/ 1989850 w 5071813"/>
                <a:gd name="connsiteY540" fmla="*/ 3179321 h 4006635"/>
                <a:gd name="connsiteX541" fmla="*/ 2062421 w 5071813"/>
                <a:gd name="connsiteY541" fmla="*/ 3092235 h 4006635"/>
                <a:gd name="connsiteX542" fmla="*/ 2193050 w 5071813"/>
                <a:gd name="connsiteY542" fmla="*/ 3077721 h 4006635"/>
                <a:gd name="connsiteX543" fmla="*/ 2236593 w 5071813"/>
                <a:gd name="connsiteY543" fmla="*/ 3034178 h 4006635"/>
                <a:gd name="connsiteX544" fmla="*/ 2265621 w 5071813"/>
                <a:gd name="connsiteY544" fmla="*/ 2947092 h 4006635"/>
                <a:gd name="connsiteX545" fmla="*/ 2294650 w 5071813"/>
                <a:gd name="connsiteY545" fmla="*/ 2889035 h 4006635"/>
                <a:gd name="connsiteX546" fmla="*/ 2410764 w 5071813"/>
                <a:gd name="connsiteY546" fmla="*/ 2903549 h 4006635"/>
                <a:gd name="connsiteX547" fmla="*/ 2468821 w 5071813"/>
                <a:gd name="connsiteY547" fmla="*/ 2889035 h 4006635"/>
                <a:gd name="connsiteX548" fmla="*/ 2439793 w 5071813"/>
                <a:gd name="connsiteY548" fmla="*/ 2816464 h 4006635"/>
                <a:gd name="connsiteX549" fmla="*/ 2323679 w 5071813"/>
                <a:gd name="connsiteY549" fmla="*/ 2787435 h 4006635"/>
                <a:gd name="connsiteX550" fmla="*/ 2280136 w 5071813"/>
                <a:gd name="connsiteY550" fmla="*/ 2801949 h 4006635"/>
                <a:gd name="connsiteX551" fmla="*/ 2236593 w 5071813"/>
                <a:gd name="connsiteY551" fmla="*/ 2932578 h 4006635"/>
                <a:gd name="connsiteX552" fmla="*/ 2178536 w 5071813"/>
                <a:gd name="connsiteY552" fmla="*/ 2976121 h 4006635"/>
                <a:gd name="connsiteX553" fmla="*/ 2134993 w 5071813"/>
                <a:gd name="connsiteY553" fmla="*/ 3005149 h 4006635"/>
                <a:gd name="connsiteX554" fmla="*/ 2004364 w 5071813"/>
                <a:gd name="connsiteY554" fmla="*/ 3034178 h 4006635"/>
                <a:gd name="connsiteX555" fmla="*/ 1960821 w 5071813"/>
                <a:gd name="connsiteY555" fmla="*/ 3063206 h 4006635"/>
                <a:gd name="connsiteX556" fmla="*/ 1917279 w 5071813"/>
                <a:gd name="connsiteY556" fmla="*/ 3077721 h 4006635"/>
                <a:gd name="connsiteX557" fmla="*/ 1670536 w 5071813"/>
                <a:gd name="connsiteY557" fmla="*/ 3106749 h 4006635"/>
                <a:gd name="connsiteX558" fmla="*/ 1583450 w 5071813"/>
                <a:gd name="connsiteY558" fmla="*/ 3150292 h 4006635"/>
                <a:gd name="connsiteX559" fmla="*/ 1568936 w 5071813"/>
                <a:gd name="connsiteY559" fmla="*/ 3193835 h 4006635"/>
                <a:gd name="connsiteX560" fmla="*/ 1510879 w 5071813"/>
                <a:gd name="connsiteY560" fmla="*/ 3397035 h 4006635"/>
                <a:gd name="connsiteX561" fmla="*/ 1467336 w 5071813"/>
                <a:gd name="connsiteY561" fmla="*/ 3382521 h 4006635"/>
                <a:gd name="connsiteX562" fmla="*/ 1452821 w 5071813"/>
                <a:gd name="connsiteY562" fmla="*/ 3338978 h 4006635"/>
                <a:gd name="connsiteX563" fmla="*/ 1467336 w 5071813"/>
                <a:gd name="connsiteY563" fmla="*/ 3208349 h 4006635"/>
                <a:gd name="connsiteX564" fmla="*/ 1597964 w 5071813"/>
                <a:gd name="connsiteY564" fmla="*/ 3150292 h 4006635"/>
                <a:gd name="connsiteX565" fmla="*/ 1670536 w 5071813"/>
                <a:gd name="connsiteY565" fmla="*/ 3077721 h 4006635"/>
                <a:gd name="connsiteX566" fmla="*/ 1714079 w 5071813"/>
                <a:gd name="connsiteY566" fmla="*/ 3034178 h 4006635"/>
                <a:gd name="connsiteX567" fmla="*/ 1844707 w 5071813"/>
                <a:gd name="connsiteY567" fmla="*/ 2961606 h 4006635"/>
                <a:gd name="connsiteX568" fmla="*/ 2105964 w 5071813"/>
                <a:gd name="connsiteY568" fmla="*/ 2947092 h 4006635"/>
                <a:gd name="connsiteX569" fmla="*/ 2149507 w 5071813"/>
                <a:gd name="connsiteY569" fmla="*/ 2932578 h 4006635"/>
                <a:gd name="connsiteX570" fmla="*/ 2222079 w 5071813"/>
                <a:gd name="connsiteY570" fmla="*/ 2830978 h 4006635"/>
                <a:gd name="connsiteX571" fmla="*/ 2207564 w 5071813"/>
                <a:gd name="connsiteY571" fmla="*/ 2700349 h 4006635"/>
                <a:gd name="connsiteX572" fmla="*/ 1786650 w 5071813"/>
                <a:gd name="connsiteY572" fmla="*/ 2729378 h 4006635"/>
                <a:gd name="connsiteX573" fmla="*/ 1714079 w 5071813"/>
                <a:gd name="connsiteY573" fmla="*/ 2787435 h 4006635"/>
                <a:gd name="connsiteX574" fmla="*/ 1670536 w 5071813"/>
                <a:gd name="connsiteY574" fmla="*/ 2801949 h 4006635"/>
                <a:gd name="connsiteX575" fmla="*/ 1539907 w 5071813"/>
                <a:gd name="connsiteY575" fmla="*/ 2845492 h 4006635"/>
                <a:gd name="connsiteX576" fmla="*/ 1409279 w 5071813"/>
                <a:gd name="connsiteY576" fmla="*/ 2889035 h 4006635"/>
                <a:gd name="connsiteX577" fmla="*/ 1452821 w 5071813"/>
                <a:gd name="connsiteY577" fmla="*/ 2758406 h 4006635"/>
                <a:gd name="connsiteX578" fmla="*/ 1568936 w 5071813"/>
                <a:gd name="connsiteY578" fmla="*/ 2729378 h 4006635"/>
                <a:gd name="connsiteX579" fmla="*/ 1612479 w 5071813"/>
                <a:gd name="connsiteY579" fmla="*/ 2700349 h 4006635"/>
                <a:gd name="connsiteX580" fmla="*/ 1626993 w 5071813"/>
                <a:gd name="connsiteY580" fmla="*/ 2656806 h 4006635"/>
                <a:gd name="connsiteX581" fmla="*/ 1510879 w 5071813"/>
                <a:gd name="connsiteY581" fmla="*/ 2613264 h 4006635"/>
                <a:gd name="connsiteX582" fmla="*/ 1423793 w 5071813"/>
                <a:gd name="connsiteY582" fmla="*/ 2497149 h 4006635"/>
                <a:gd name="connsiteX583" fmla="*/ 1467336 w 5071813"/>
                <a:gd name="connsiteY583" fmla="*/ 2482635 h 4006635"/>
                <a:gd name="connsiteX584" fmla="*/ 1626993 w 5071813"/>
                <a:gd name="connsiteY584" fmla="*/ 2540692 h 4006635"/>
                <a:gd name="connsiteX585" fmla="*/ 1728593 w 5071813"/>
                <a:gd name="connsiteY585" fmla="*/ 2569721 h 4006635"/>
                <a:gd name="connsiteX586" fmla="*/ 1797082 w 5071813"/>
                <a:gd name="connsiteY586" fmla="*/ 2603285 h 4006635"/>
                <a:gd name="connsiteX587" fmla="*/ 1830193 w 5071813"/>
                <a:gd name="connsiteY587" fmla="*/ 2642292 h 4006635"/>
                <a:gd name="connsiteX588" fmla="*/ 1888250 w 5071813"/>
                <a:gd name="connsiteY588" fmla="*/ 2656806 h 4006635"/>
                <a:gd name="connsiteX589" fmla="*/ 1975336 w 5071813"/>
                <a:gd name="connsiteY589" fmla="*/ 2671321 h 4006635"/>
                <a:gd name="connsiteX590" fmla="*/ 2164021 w 5071813"/>
                <a:gd name="connsiteY590" fmla="*/ 2652498 h 4006635"/>
                <a:gd name="connsiteX591" fmla="*/ 2309164 w 5071813"/>
                <a:gd name="connsiteY591" fmla="*/ 2671321 h 4006635"/>
                <a:gd name="connsiteX592" fmla="*/ 2294650 w 5071813"/>
                <a:gd name="connsiteY592" fmla="*/ 2627778 h 4006635"/>
                <a:gd name="connsiteX593" fmla="*/ 2193050 w 5071813"/>
                <a:gd name="connsiteY593" fmla="*/ 2569721 h 4006635"/>
                <a:gd name="connsiteX594" fmla="*/ 2164021 w 5071813"/>
                <a:gd name="connsiteY594" fmla="*/ 2497149 h 4006635"/>
                <a:gd name="connsiteX595" fmla="*/ 2062421 w 5071813"/>
                <a:gd name="connsiteY595" fmla="*/ 2453606 h 4006635"/>
                <a:gd name="connsiteX596" fmla="*/ 2004364 w 5071813"/>
                <a:gd name="connsiteY596" fmla="*/ 2424578 h 4006635"/>
                <a:gd name="connsiteX597" fmla="*/ 1873736 w 5071813"/>
                <a:gd name="connsiteY597" fmla="*/ 2439092 h 4006635"/>
                <a:gd name="connsiteX598" fmla="*/ 1830193 w 5071813"/>
                <a:gd name="connsiteY598" fmla="*/ 2453606 h 4006635"/>
                <a:gd name="connsiteX599" fmla="*/ 1699564 w 5071813"/>
                <a:gd name="connsiteY599" fmla="*/ 2439092 h 4006635"/>
                <a:gd name="connsiteX600" fmla="*/ 1656021 w 5071813"/>
                <a:gd name="connsiteY600" fmla="*/ 2410064 h 4006635"/>
                <a:gd name="connsiteX601" fmla="*/ 1612479 w 5071813"/>
                <a:gd name="connsiteY601" fmla="*/ 2395549 h 4006635"/>
                <a:gd name="connsiteX602" fmla="*/ 1423793 w 5071813"/>
                <a:gd name="connsiteY602" fmla="*/ 2366521 h 4006635"/>
                <a:gd name="connsiteX603" fmla="*/ 1307679 w 5071813"/>
                <a:gd name="connsiteY603" fmla="*/ 2366521 h 4006635"/>
                <a:gd name="connsiteX604" fmla="*/ 1278650 w 5071813"/>
                <a:gd name="connsiteY604" fmla="*/ 2424578 h 4006635"/>
                <a:gd name="connsiteX605" fmla="*/ 1293164 w 5071813"/>
                <a:gd name="connsiteY605" fmla="*/ 2613264 h 4006635"/>
                <a:gd name="connsiteX606" fmla="*/ 1322193 w 5071813"/>
                <a:gd name="connsiteY606" fmla="*/ 2700349 h 4006635"/>
                <a:gd name="connsiteX607" fmla="*/ 1336707 w 5071813"/>
                <a:gd name="connsiteY607" fmla="*/ 2758406 h 4006635"/>
                <a:gd name="connsiteX608" fmla="*/ 1278650 w 5071813"/>
                <a:gd name="connsiteY608" fmla="*/ 2860006 h 4006635"/>
                <a:gd name="connsiteX609" fmla="*/ 1220593 w 5071813"/>
                <a:gd name="connsiteY609" fmla="*/ 2816464 h 4006635"/>
                <a:gd name="connsiteX610" fmla="*/ 1148021 w 5071813"/>
                <a:gd name="connsiteY610" fmla="*/ 2613264 h 4006635"/>
                <a:gd name="connsiteX611" fmla="*/ 1104479 w 5071813"/>
                <a:gd name="connsiteY611" fmla="*/ 2584235 h 4006635"/>
                <a:gd name="connsiteX612" fmla="*/ 1089964 w 5071813"/>
                <a:gd name="connsiteY612" fmla="*/ 2526178 h 4006635"/>
                <a:gd name="connsiteX613" fmla="*/ 1046421 w 5071813"/>
                <a:gd name="connsiteY613" fmla="*/ 2482635 h 4006635"/>
                <a:gd name="connsiteX614" fmla="*/ 1002879 w 5071813"/>
                <a:gd name="connsiteY614" fmla="*/ 2424578 h 4006635"/>
                <a:gd name="connsiteX615" fmla="*/ 1046421 w 5071813"/>
                <a:gd name="connsiteY615" fmla="*/ 2395549 h 4006635"/>
                <a:gd name="connsiteX616" fmla="*/ 1162536 w 5071813"/>
                <a:gd name="connsiteY616" fmla="*/ 2381035 h 4006635"/>
                <a:gd name="connsiteX617" fmla="*/ 1191564 w 5071813"/>
                <a:gd name="connsiteY617" fmla="*/ 2293949 h 4006635"/>
                <a:gd name="connsiteX618" fmla="*/ 1220593 w 5071813"/>
                <a:gd name="connsiteY618" fmla="*/ 2235892 h 4006635"/>
                <a:gd name="connsiteX619" fmla="*/ 1206079 w 5071813"/>
                <a:gd name="connsiteY619" fmla="*/ 2192349 h 4006635"/>
                <a:gd name="connsiteX620" fmla="*/ 1162536 w 5071813"/>
                <a:gd name="connsiteY620" fmla="*/ 2134292 h 4006635"/>
                <a:gd name="connsiteX621" fmla="*/ 1118993 w 5071813"/>
                <a:gd name="connsiteY621" fmla="*/ 2090749 h 4006635"/>
                <a:gd name="connsiteX622" fmla="*/ 1017393 w 5071813"/>
                <a:gd name="connsiteY622" fmla="*/ 2018178 h 4006635"/>
                <a:gd name="connsiteX623" fmla="*/ 959336 w 5071813"/>
                <a:gd name="connsiteY623" fmla="*/ 1916578 h 4006635"/>
                <a:gd name="connsiteX624" fmla="*/ 886764 w 5071813"/>
                <a:gd name="connsiteY624" fmla="*/ 1814978 h 4006635"/>
                <a:gd name="connsiteX625" fmla="*/ 785164 w 5071813"/>
                <a:gd name="connsiteY625" fmla="*/ 1844006 h 4006635"/>
                <a:gd name="connsiteX626" fmla="*/ 741621 w 5071813"/>
                <a:gd name="connsiteY626" fmla="*/ 1858521 h 4006635"/>
                <a:gd name="connsiteX627" fmla="*/ 683564 w 5071813"/>
                <a:gd name="connsiteY627" fmla="*/ 1844006 h 4006635"/>
                <a:gd name="connsiteX628" fmla="*/ 669050 w 5071813"/>
                <a:gd name="connsiteY628" fmla="*/ 1785949 h 4006635"/>
                <a:gd name="connsiteX629" fmla="*/ 799679 w 5071813"/>
                <a:gd name="connsiteY629" fmla="*/ 1742406 h 4006635"/>
                <a:gd name="connsiteX630" fmla="*/ 785164 w 5071813"/>
                <a:gd name="connsiteY630" fmla="*/ 1626292 h 4006635"/>
                <a:gd name="connsiteX631" fmla="*/ 712593 w 5071813"/>
                <a:gd name="connsiteY631" fmla="*/ 1597264 h 4006635"/>
                <a:gd name="connsiteX632" fmla="*/ 669050 w 5071813"/>
                <a:gd name="connsiteY632" fmla="*/ 1553721 h 4006635"/>
                <a:gd name="connsiteX633" fmla="*/ 523907 w 5071813"/>
                <a:gd name="connsiteY633" fmla="*/ 1510178 h 4006635"/>
                <a:gd name="connsiteX634" fmla="*/ 494879 w 5071813"/>
                <a:gd name="connsiteY634" fmla="*/ 1452121 h 4006635"/>
                <a:gd name="connsiteX635" fmla="*/ 465850 w 5071813"/>
                <a:gd name="connsiteY635" fmla="*/ 1350521 h 4006635"/>
                <a:gd name="connsiteX636" fmla="*/ 407793 w 5071813"/>
                <a:gd name="connsiteY636" fmla="*/ 1219892 h 4006635"/>
                <a:gd name="connsiteX637" fmla="*/ 291679 w 5071813"/>
                <a:gd name="connsiteY637" fmla="*/ 1132806 h 4006635"/>
                <a:gd name="connsiteX638" fmla="*/ 161050 w 5071813"/>
                <a:gd name="connsiteY638" fmla="*/ 1074749 h 4006635"/>
                <a:gd name="connsiteX639" fmla="*/ 117507 w 5071813"/>
                <a:gd name="connsiteY639" fmla="*/ 1060235 h 4006635"/>
                <a:gd name="connsiteX640" fmla="*/ 73964 w 5071813"/>
                <a:gd name="connsiteY640" fmla="*/ 1045721 h 4006635"/>
                <a:gd name="connsiteX641" fmla="*/ 1393 w 5071813"/>
                <a:gd name="connsiteY641" fmla="*/ 929606 h 4006635"/>
                <a:gd name="connsiteX0" fmla="*/ 1393 w 5071813"/>
                <a:gd name="connsiteY0" fmla="*/ 929606 h 4006635"/>
                <a:gd name="connsiteX1" fmla="*/ 132021 w 5071813"/>
                <a:gd name="connsiteY1" fmla="*/ 929606 h 4006635"/>
                <a:gd name="connsiteX2" fmla="*/ 219107 w 5071813"/>
                <a:gd name="connsiteY2" fmla="*/ 958635 h 4006635"/>
                <a:gd name="connsiteX3" fmla="*/ 262650 w 5071813"/>
                <a:gd name="connsiteY3" fmla="*/ 987664 h 4006635"/>
                <a:gd name="connsiteX4" fmla="*/ 335221 w 5071813"/>
                <a:gd name="connsiteY4" fmla="*/ 1060235 h 4006635"/>
                <a:gd name="connsiteX5" fmla="*/ 422307 w 5071813"/>
                <a:gd name="connsiteY5" fmla="*/ 1089264 h 4006635"/>
                <a:gd name="connsiteX6" fmla="*/ 465850 w 5071813"/>
                <a:gd name="connsiteY6" fmla="*/ 1132806 h 4006635"/>
                <a:gd name="connsiteX7" fmla="*/ 552936 w 5071813"/>
                <a:gd name="connsiteY7" fmla="*/ 1161835 h 4006635"/>
                <a:gd name="connsiteX8" fmla="*/ 625507 w 5071813"/>
                <a:gd name="connsiteY8" fmla="*/ 1248921 h 4006635"/>
                <a:gd name="connsiteX9" fmla="*/ 640021 w 5071813"/>
                <a:gd name="connsiteY9" fmla="*/ 1292464 h 4006635"/>
                <a:gd name="connsiteX10" fmla="*/ 683564 w 5071813"/>
                <a:gd name="connsiteY10" fmla="*/ 1306978 h 4006635"/>
                <a:gd name="connsiteX11" fmla="*/ 756136 w 5071813"/>
                <a:gd name="connsiteY11" fmla="*/ 1408578 h 4006635"/>
                <a:gd name="connsiteX12" fmla="*/ 828707 w 5071813"/>
                <a:gd name="connsiteY12" fmla="*/ 1466635 h 4006635"/>
                <a:gd name="connsiteX13" fmla="*/ 857736 w 5071813"/>
                <a:gd name="connsiteY13" fmla="*/ 1524692 h 4006635"/>
                <a:gd name="connsiteX14" fmla="*/ 872250 w 5071813"/>
                <a:gd name="connsiteY14" fmla="*/ 1568235 h 4006635"/>
                <a:gd name="connsiteX15" fmla="*/ 930307 w 5071813"/>
                <a:gd name="connsiteY15" fmla="*/ 1553721 h 4006635"/>
                <a:gd name="connsiteX16" fmla="*/ 944821 w 5071813"/>
                <a:gd name="connsiteY16" fmla="*/ 1510178 h 4006635"/>
                <a:gd name="connsiteX17" fmla="*/ 988364 w 5071813"/>
                <a:gd name="connsiteY17" fmla="*/ 1495664 h 4006635"/>
                <a:gd name="connsiteX18" fmla="*/ 1089964 w 5071813"/>
                <a:gd name="connsiteY18" fmla="*/ 1539206 h 4006635"/>
                <a:gd name="connsiteX19" fmla="*/ 1148021 w 5071813"/>
                <a:gd name="connsiteY19" fmla="*/ 1873035 h 4006635"/>
                <a:gd name="connsiteX20" fmla="*/ 1191564 w 5071813"/>
                <a:gd name="connsiteY20" fmla="*/ 1960121 h 4006635"/>
                <a:gd name="connsiteX21" fmla="*/ 1235107 w 5071813"/>
                <a:gd name="connsiteY21" fmla="*/ 1974635 h 4006635"/>
                <a:gd name="connsiteX22" fmla="*/ 1278650 w 5071813"/>
                <a:gd name="connsiteY22" fmla="*/ 2003664 h 4006635"/>
                <a:gd name="connsiteX23" fmla="*/ 1307679 w 5071813"/>
                <a:gd name="connsiteY23" fmla="*/ 2119778 h 4006635"/>
                <a:gd name="connsiteX24" fmla="*/ 1394764 w 5071813"/>
                <a:gd name="connsiteY24" fmla="*/ 2206864 h 4006635"/>
                <a:gd name="connsiteX25" fmla="*/ 1525393 w 5071813"/>
                <a:gd name="connsiteY25" fmla="*/ 2221378 h 4006635"/>
                <a:gd name="connsiteX26" fmla="*/ 1583450 w 5071813"/>
                <a:gd name="connsiteY26" fmla="*/ 2250406 h 4006635"/>
                <a:gd name="connsiteX27" fmla="*/ 1597964 w 5071813"/>
                <a:gd name="connsiteY27" fmla="*/ 2293949 h 4006635"/>
                <a:gd name="connsiteX28" fmla="*/ 1641507 w 5071813"/>
                <a:gd name="connsiteY28" fmla="*/ 2322978 h 4006635"/>
                <a:gd name="connsiteX29" fmla="*/ 1786650 w 5071813"/>
                <a:gd name="connsiteY29" fmla="*/ 2308464 h 4006635"/>
                <a:gd name="connsiteX30" fmla="*/ 1801164 w 5071813"/>
                <a:gd name="connsiteY30" fmla="*/ 2264921 h 4006635"/>
                <a:gd name="connsiteX31" fmla="*/ 1873736 w 5071813"/>
                <a:gd name="connsiteY31" fmla="*/ 2279435 h 4006635"/>
                <a:gd name="connsiteX32" fmla="*/ 2062421 w 5071813"/>
                <a:gd name="connsiteY32" fmla="*/ 2293949 h 4006635"/>
                <a:gd name="connsiteX33" fmla="*/ 2076936 w 5071813"/>
                <a:gd name="connsiteY33" fmla="*/ 2250406 h 4006635"/>
                <a:gd name="connsiteX34" fmla="*/ 2062421 w 5071813"/>
                <a:gd name="connsiteY34" fmla="*/ 2206864 h 4006635"/>
                <a:gd name="connsiteX35" fmla="*/ 1946307 w 5071813"/>
                <a:gd name="connsiteY35" fmla="*/ 2177835 h 4006635"/>
                <a:gd name="connsiteX36" fmla="*/ 1960821 w 5071813"/>
                <a:gd name="connsiteY36" fmla="*/ 1989149 h 4006635"/>
                <a:gd name="connsiteX37" fmla="*/ 1917279 w 5071813"/>
                <a:gd name="connsiteY37" fmla="*/ 1960121 h 4006635"/>
                <a:gd name="connsiteX38" fmla="*/ 1844707 w 5071813"/>
                <a:gd name="connsiteY38" fmla="*/ 1873035 h 4006635"/>
                <a:gd name="connsiteX39" fmla="*/ 1859221 w 5071813"/>
                <a:gd name="connsiteY39" fmla="*/ 1829492 h 4006635"/>
                <a:gd name="connsiteX40" fmla="*/ 1786650 w 5071813"/>
                <a:gd name="connsiteY40" fmla="*/ 1756921 h 4006635"/>
                <a:gd name="connsiteX41" fmla="*/ 1743107 w 5071813"/>
                <a:gd name="connsiteY41" fmla="*/ 1742406 h 4006635"/>
                <a:gd name="connsiteX42" fmla="*/ 1730520 w 5071813"/>
                <a:gd name="connsiteY42" fmla="*/ 1677659 h 4006635"/>
                <a:gd name="connsiteX43" fmla="*/ 1643889 w 5071813"/>
                <a:gd name="connsiteY43" fmla="*/ 1631962 h 4006635"/>
                <a:gd name="connsiteX44" fmla="*/ 1583450 w 5071813"/>
                <a:gd name="connsiteY44" fmla="*/ 1698864 h 4006635"/>
                <a:gd name="connsiteX45" fmla="*/ 1525393 w 5071813"/>
                <a:gd name="connsiteY45" fmla="*/ 1727892 h 4006635"/>
                <a:gd name="connsiteX46" fmla="*/ 1481850 w 5071813"/>
                <a:gd name="connsiteY46" fmla="*/ 1742406 h 4006635"/>
                <a:gd name="connsiteX47" fmla="*/ 1438307 w 5071813"/>
                <a:gd name="connsiteY47" fmla="*/ 1771435 h 4006635"/>
                <a:gd name="connsiteX48" fmla="*/ 1351221 w 5071813"/>
                <a:gd name="connsiteY48" fmla="*/ 1800464 h 4006635"/>
                <a:gd name="connsiteX49" fmla="*/ 1249621 w 5071813"/>
                <a:gd name="connsiteY49" fmla="*/ 1771435 h 4006635"/>
                <a:gd name="connsiteX50" fmla="*/ 1235107 w 5071813"/>
                <a:gd name="connsiteY50" fmla="*/ 1713378 h 4006635"/>
                <a:gd name="connsiteX51" fmla="*/ 1293164 w 5071813"/>
                <a:gd name="connsiteY51" fmla="*/ 1684349 h 4006635"/>
                <a:gd name="connsiteX52" fmla="*/ 1421638 w 5071813"/>
                <a:gd name="connsiteY52" fmla="*/ 1703172 h 4006635"/>
                <a:gd name="connsiteX53" fmla="*/ 1571318 w 5071813"/>
                <a:gd name="connsiteY53" fmla="*/ 1613479 h 4006635"/>
                <a:gd name="connsiteX54" fmla="*/ 1641507 w 5071813"/>
                <a:gd name="connsiteY54" fmla="*/ 1553721 h 4006635"/>
                <a:gd name="connsiteX55" fmla="*/ 1597964 w 5071813"/>
                <a:gd name="connsiteY55" fmla="*/ 1539206 h 4006635"/>
                <a:gd name="connsiteX56" fmla="*/ 1510879 w 5071813"/>
                <a:gd name="connsiteY56" fmla="*/ 1466635 h 4006635"/>
                <a:gd name="connsiteX57" fmla="*/ 1452821 w 5071813"/>
                <a:gd name="connsiteY57" fmla="*/ 1379549 h 4006635"/>
                <a:gd name="connsiteX58" fmla="*/ 1423793 w 5071813"/>
                <a:gd name="connsiteY58" fmla="*/ 1321492 h 4006635"/>
                <a:gd name="connsiteX59" fmla="*/ 1322193 w 5071813"/>
                <a:gd name="connsiteY59" fmla="*/ 1234406 h 4006635"/>
                <a:gd name="connsiteX60" fmla="*/ 1264136 w 5071813"/>
                <a:gd name="connsiteY60" fmla="*/ 1219892 h 4006635"/>
                <a:gd name="connsiteX61" fmla="*/ 1322193 w 5071813"/>
                <a:gd name="connsiteY61" fmla="*/ 1205378 h 4006635"/>
                <a:gd name="connsiteX62" fmla="*/ 1467336 w 5071813"/>
                <a:gd name="connsiteY62" fmla="*/ 1321492 h 4006635"/>
                <a:gd name="connsiteX63" fmla="*/ 1510879 w 5071813"/>
                <a:gd name="connsiteY63" fmla="*/ 1365035 h 4006635"/>
                <a:gd name="connsiteX64" fmla="*/ 1568936 w 5071813"/>
                <a:gd name="connsiteY64" fmla="*/ 1437606 h 4006635"/>
                <a:gd name="connsiteX65" fmla="*/ 1612479 w 5071813"/>
                <a:gd name="connsiteY65" fmla="*/ 1481149 h 4006635"/>
                <a:gd name="connsiteX66" fmla="*/ 1656021 w 5071813"/>
                <a:gd name="connsiteY66" fmla="*/ 1495664 h 4006635"/>
                <a:gd name="connsiteX67" fmla="*/ 1743107 w 5071813"/>
                <a:gd name="connsiteY67" fmla="*/ 1553721 h 4006635"/>
                <a:gd name="connsiteX68" fmla="*/ 1772136 w 5071813"/>
                <a:gd name="connsiteY68" fmla="*/ 1597264 h 4006635"/>
                <a:gd name="connsiteX69" fmla="*/ 1859221 w 5071813"/>
                <a:gd name="connsiteY69" fmla="*/ 1640806 h 4006635"/>
                <a:gd name="connsiteX70" fmla="*/ 1902764 w 5071813"/>
                <a:gd name="connsiteY70" fmla="*/ 1669835 h 4006635"/>
                <a:gd name="connsiteX71" fmla="*/ 1946307 w 5071813"/>
                <a:gd name="connsiteY71" fmla="*/ 1756921 h 4006635"/>
                <a:gd name="connsiteX72" fmla="*/ 1975336 w 5071813"/>
                <a:gd name="connsiteY72" fmla="*/ 1800464 h 4006635"/>
                <a:gd name="connsiteX73" fmla="*/ 2018879 w 5071813"/>
                <a:gd name="connsiteY73" fmla="*/ 1887549 h 4006635"/>
                <a:gd name="connsiteX74" fmla="*/ 2062421 w 5071813"/>
                <a:gd name="connsiteY74" fmla="*/ 1902064 h 4006635"/>
                <a:gd name="connsiteX75" fmla="*/ 2120479 w 5071813"/>
                <a:gd name="connsiteY75" fmla="*/ 2018178 h 4006635"/>
                <a:gd name="connsiteX76" fmla="*/ 2164021 w 5071813"/>
                <a:gd name="connsiteY76" fmla="*/ 2076235 h 4006635"/>
                <a:gd name="connsiteX77" fmla="*/ 2207564 w 5071813"/>
                <a:gd name="connsiteY77" fmla="*/ 2206864 h 4006635"/>
                <a:gd name="connsiteX78" fmla="*/ 2280136 w 5071813"/>
                <a:gd name="connsiteY78" fmla="*/ 2192349 h 4006635"/>
                <a:gd name="connsiteX79" fmla="*/ 2255643 w 5071813"/>
                <a:gd name="connsiteY79" fmla="*/ 2158785 h 4006635"/>
                <a:gd name="connsiteX80" fmla="*/ 2243510 w 5071813"/>
                <a:gd name="connsiteY80" fmla="*/ 2108099 h 4006635"/>
                <a:gd name="connsiteX81" fmla="*/ 2185453 w 5071813"/>
                <a:gd name="connsiteY81" fmla="*/ 2044824 h 4006635"/>
                <a:gd name="connsiteX82" fmla="*/ 2149507 w 5071813"/>
                <a:gd name="connsiteY82" fmla="*/ 2003664 h 4006635"/>
                <a:gd name="connsiteX83" fmla="*/ 2265621 w 5071813"/>
                <a:gd name="connsiteY83" fmla="*/ 2003664 h 4006635"/>
                <a:gd name="connsiteX84" fmla="*/ 2352707 w 5071813"/>
                <a:gd name="connsiteY84" fmla="*/ 2076235 h 4006635"/>
                <a:gd name="connsiteX85" fmla="*/ 2367221 w 5071813"/>
                <a:gd name="connsiteY85" fmla="*/ 2119778 h 4006635"/>
                <a:gd name="connsiteX86" fmla="*/ 2396250 w 5071813"/>
                <a:gd name="connsiteY86" fmla="*/ 2047206 h 4006635"/>
                <a:gd name="connsiteX87" fmla="*/ 2336038 w 5071813"/>
                <a:gd name="connsiteY87" fmla="*/ 1980304 h 4006635"/>
                <a:gd name="connsiteX88" fmla="*/ 2265621 w 5071813"/>
                <a:gd name="connsiteY88" fmla="*/ 1960121 h 4006635"/>
                <a:gd name="connsiteX89" fmla="*/ 2251107 w 5071813"/>
                <a:gd name="connsiteY89" fmla="*/ 1916578 h 4006635"/>
                <a:gd name="connsiteX90" fmla="*/ 2294650 w 5071813"/>
                <a:gd name="connsiteY90" fmla="*/ 1902064 h 4006635"/>
                <a:gd name="connsiteX91" fmla="*/ 2367221 w 5071813"/>
                <a:gd name="connsiteY91" fmla="*/ 1916578 h 4006635"/>
                <a:gd name="connsiteX92" fmla="*/ 2454307 w 5071813"/>
                <a:gd name="connsiteY92" fmla="*/ 1931092 h 4006635"/>
                <a:gd name="connsiteX93" fmla="*/ 2512364 w 5071813"/>
                <a:gd name="connsiteY93" fmla="*/ 1844006 h 4006635"/>
                <a:gd name="connsiteX94" fmla="*/ 2410764 w 5071813"/>
                <a:gd name="connsiteY94" fmla="*/ 1814978 h 4006635"/>
                <a:gd name="connsiteX95" fmla="*/ 2309164 w 5071813"/>
                <a:gd name="connsiteY95" fmla="*/ 1785949 h 4006635"/>
                <a:gd name="connsiteX96" fmla="*/ 2338193 w 5071813"/>
                <a:gd name="connsiteY96" fmla="*/ 1713378 h 4006635"/>
                <a:gd name="connsiteX97" fmla="*/ 2425279 w 5071813"/>
                <a:gd name="connsiteY97" fmla="*/ 1684349 h 4006635"/>
                <a:gd name="connsiteX98" fmla="*/ 2526879 w 5071813"/>
                <a:gd name="connsiteY98" fmla="*/ 1626292 h 4006635"/>
                <a:gd name="connsiteX99" fmla="*/ 2541393 w 5071813"/>
                <a:gd name="connsiteY99" fmla="*/ 1568235 h 4006635"/>
                <a:gd name="connsiteX100" fmla="*/ 2497850 w 5071813"/>
                <a:gd name="connsiteY100" fmla="*/ 1553721 h 4006635"/>
                <a:gd name="connsiteX101" fmla="*/ 2396250 w 5071813"/>
                <a:gd name="connsiteY101" fmla="*/ 1524692 h 4006635"/>
                <a:gd name="connsiteX102" fmla="*/ 2396250 w 5071813"/>
                <a:gd name="connsiteY102" fmla="*/ 1423092 h 4006635"/>
                <a:gd name="connsiteX103" fmla="*/ 2439793 w 5071813"/>
                <a:gd name="connsiteY103" fmla="*/ 1408578 h 4006635"/>
                <a:gd name="connsiteX104" fmla="*/ 2483336 w 5071813"/>
                <a:gd name="connsiteY104" fmla="*/ 1379549 h 4006635"/>
                <a:gd name="connsiteX105" fmla="*/ 2483336 w 5071813"/>
                <a:gd name="connsiteY105" fmla="*/ 1263435 h 4006635"/>
                <a:gd name="connsiteX106" fmla="*/ 2439793 w 5071813"/>
                <a:gd name="connsiteY106" fmla="*/ 1248921 h 4006635"/>
                <a:gd name="connsiteX107" fmla="*/ 2265621 w 5071813"/>
                <a:gd name="connsiteY107" fmla="*/ 1219892 h 4006635"/>
                <a:gd name="connsiteX108" fmla="*/ 2149507 w 5071813"/>
                <a:gd name="connsiteY108" fmla="*/ 1248921 h 4006635"/>
                <a:gd name="connsiteX109" fmla="*/ 2091450 w 5071813"/>
                <a:gd name="connsiteY109" fmla="*/ 1306978 h 4006635"/>
                <a:gd name="connsiteX110" fmla="*/ 2105964 w 5071813"/>
                <a:gd name="connsiteY110" fmla="*/ 1365035 h 4006635"/>
                <a:gd name="connsiteX111" fmla="*/ 2075462 w 5071813"/>
                <a:gd name="connsiteY111" fmla="*/ 1471398 h 4006635"/>
                <a:gd name="connsiteX112" fmla="*/ 2091450 w 5071813"/>
                <a:gd name="connsiteY112" fmla="*/ 1626292 h 4006635"/>
                <a:gd name="connsiteX113" fmla="*/ 2076936 w 5071813"/>
                <a:gd name="connsiteY113" fmla="*/ 1669835 h 4006635"/>
                <a:gd name="connsiteX114" fmla="*/ 2033393 w 5071813"/>
                <a:gd name="connsiteY114" fmla="*/ 1684349 h 4006635"/>
                <a:gd name="connsiteX115" fmla="*/ 1960821 w 5071813"/>
                <a:gd name="connsiteY115" fmla="*/ 1669835 h 4006635"/>
                <a:gd name="connsiteX116" fmla="*/ 2006065 w 5071813"/>
                <a:gd name="connsiteY116" fmla="*/ 1469697 h 4006635"/>
                <a:gd name="connsiteX117" fmla="*/ 1929186 w 5071813"/>
                <a:gd name="connsiteY117" fmla="*/ 1426608 h 4006635"/>
                <a:gd name="connsiteX118" fmla="*/ 1873736 w 5071813"/>
                <a:gd name="connsiteY118" fmla="*/ 1510178 h 4006635"/>
                <a:gd name="connsiteX119" fmla="*/ 1831667 w 5071813"/>
                <a:gd name="connsiteY119" fmla="*/ 1553947 h 4006635"/>
                <a:gd name="connsiteX120" fmla="*/ 1840058 w 5071813"/>
                <a:gd name="connsiteY120" fmla="*/ 1453709 h 4006635"/>
                <a:gd name="connsiteX121" fmla="*/ 1737438 w 5071813"/>
                <a:gd name="connsiteY121" fmla="*/ 1503034 h 4006635"/>
                <a:gd name="connsiteX122" fmla="*/ 1714079 w 5071813"/>
                <a:gd name="connsiteY122" fmla="*/ 1466635 h 4006635"/>
                <a:gd name="connsiteX123" fmla="*/ 1815679 w 5071813"/>
                <a:gd name="connsiteY123" fmla="*/ 1423092 h 4006635"/>
                <a:gd name="connsiteX124" fmla="*/ 1859221 w 5071813"/>
                <a:gd name="connsiteY124" fmla="*/ 1394064 h 4006635"/>
                <a:gd name="connsiteX125" fmla="*/ 1923969 w 5071813"/>
                <a:gd name="connsiteY125" fmla="*/ 1354603 h 4006635"/>
                <a:gd name="connsiteX126" fmla="*/ 1993706 w 5071813"/>
                <a:gd name="connsiteY126" fmla="*/ 1332717 h 4006635"/>
                <a:gd name="connsiteX127" fmla="*/ 1989850 w 5071813"/>
                <a:gd name="connsiteY127" fmla="*/ 1263435 h 4006635"/>
                <a:gd name="connsiteX128" fmla="*/ 2033393 w 5071813"/>
                <a:gd name="connsiteY128" fmla="*/ 1248921 h 4006635"/>
                <a:gd name="connsiteX129" fmla="*/ 2120479 w 5071813"/>
                <a:gd name="connsiteY129" fmla="*/ 1161835 h 4006635"/>
                <a:gd name="connsiteX130" fmla="*/ 2076936 w 5071813"/>
                <a:gd name="connsiteY130" fmla="*/ 1147321 h 4006635"/>
                <a:gd name="connsiteX131" fmla="*/ 1902764 w 5071813"/>
                <a:gd name="connsiteY131" fmla="*/ 1161835 h 4006635"/>
                <a:gd name="connsiteX132" fmla="*/ 1873736 w 5071813"/>
                <a:gd name="connsiteY132" fmla="*/ 1205378 h 4006635"/>
                <a:gd name="connsiteX133" fmla="*/ 1830193 w 5071813"/>
                <a:gd name="connsiteY133" fmla="*/ 1292464 h 4006635"/>
                <a:gd name="connsiteX134" fmla="*/ 1743107 w 5071813"/>
                <a:gd name="connsiteY134" fmla="*/ 1365035 h 4006635"/>
                <a:gd name="connsiteX135" fmla="*/ 1641507 w 5071813"/>
                <a:gd name="connsiteY135" fmla="*/ 1423092 h 4006635"/>
                <a:gd name="connsiteX136" fmla="*/ 1597964 w 5071813"/>
                <a:gd name="connsiteY136" fmla="*/ 1408578 h 4006635"/>
                <a:gd name="connsiteX137" fmla="*/ 1568936 w 5071813"/>
                <a:gd name="connsiteY137" fmla="*/ 1350521 h 4006635"/>
                <a:gd name="connsiteX138" fmla="*/ 1612479 w 5071813"/>
                <a:gd name="connsiteY138" fmla="*/ 1321492 h 4006635"/>
                <a:gd name="connsiteX139" fmla="*/ 1656021 w 5071813"/>
                <a:gd name="connsiteY139" fmla="*/ 1306978 h 4006635"/>
                <a:gd name="connsiteX140" fmla="*/ 1757621 w 5071813"/>
                <a:gd name="connsiteY140" fmla="*/ 1263435 h 4006635"/>
                <a:gd name="connsiteX141" fmla="*/ 1786650 w 5071813"/>
                <a:gd name="connsiteY141" fmla="*/ 1219892 h 4006635"/>
                <a:gd name="connsiteX142" fmla="*/ 1685050 w 5071813"/>
                <a:gd name="connsiteY142" fmla="*/ 1190864 h 4006635"/>
                <a:gd name="connsiteX143" fmla="*/ 1452821 w 5071813"/>
                <a:gd name="connsiteY143" fmla="*/ 1234406 h 4006635"/>
                <a:gd name="connsiteX144" fmla="*/ 1510879 w 5071813"/>
                <a:gd name="connsiteY144" fmla="*/ 1205378 h 4006635"/>
                <a:gd name="connsiteX145" fmla="*/ 1525393 w 5071813"/>
                <a:gd name="connsiteY145" fmla="*/ 1161835 h 4006635"/>
                <a:gd name="connsiteX146" fmla="*/ 1685050 w 5071813"/>
                <a:gd name="connsiteY146" fmla="*/ 1147321 h 4006635"/>
                <a:gd name="connsiteX147" fmla="*/ 1641507 w 5071813"/>
                <a:gd name="connsiteY147" fmla="*/ 1118292 h 4006635"/>
                <a:gd name="connsiteX148" fmla="*/ 1220593 w 5071813"/>
                <a:gd name="connsiteY148" fmla="*/ 1074749 h 4006635"/>
                <a:gd name="connsiteX149" fmla="*/ 1206079 w 5071813"/>
                <a:gd name="connsiteY149" fmla="*/ 1031206 h 4006635"/>
                <a:gd name="connsiteX150" fmla="*/ 1264136 w 5071813"/>
                <a:gd name="connsiteY150" fmla="*/ 1016692 h 4006635"/>
                <a:gd name="connsiteX151" fmla="*/ 1351221 w 5071813"/>
                <a:gd name="connsiteY151" fmla="*/ 1002178 h 4006635"/>
                <a:gd name="connsiteX152" fmla="*/ 1293164 w 5071813"/>
                <a:gd name="connsiteY152" fmla="*/ 915092 h 4006635"/>
                <a:gd name="connsiteX153" fmla="*/ 1264136 w 5071813"/>
                <a:gd name="connsiteY153" fmla="*/ 857035 h 4006635"/>
                <a:gd name="connsiteX154" fmla="*/ 1380250 w 5071813"/>
                <a:gd name="connsiteY154" fmla="*/ 886064 h 4006635"/>
                <a:gd name="connsiteX155" fmla="*/ 1467336 w 5071813"/>
                <a:gd name="connsiteY155" fmla="*/ 987664 h 4006635"/>
                <a:gd name="connsiteX156" fmla="*/ 1583450 w 5071813"/>
                <a:gd name="connsiteY156" fmla="*/ 1031206 h 4006635"/>
                <a:gd name="connsiteX157" fmla="*/ 1626993 w 5071813"/>
                <a:gd name="connsiteY157" fmla="*/ 973149 h 4006635"/>
                <a:gd name="connsiteX158" fmla="*/ 1568936 w 5071813"/>
                <a:gd name="connsiteY158" fmla="*/ 929606 h 4006635"/>
                <a:gd name="connsiteX159" fmla="*/ 1685050 w 5071813"/>
                <a:gd name="connsiteY159" fmla="*/ 944121 h 4006635"/>
                <a:gd name="connsiteX160" fmla="*/ 1728593 w 5071813"/>
                <a:gd name="connsiteY160" fmla="*/ 958635 h 4006635"/>
                <a:gd name="connsiteX161" fmla="*/ 1786650 w 5071813"/>
                <a:gd name="connsiteY161" fmla="*/ 973149 h 4006635"/>
                <a:gd name="connsiteX162" fmla="*/ 1844707 w 5071813"/>
                <a:gd name="connsiteY162" fmla="*/ 1002178 h 4006635"/>
                <a:gd name="connsiteX163" fmla="*/ 2076936 w 5071813"/>
                <a:gd name="connsiteY163" fmla="*/ 987664 h 4006635"/>
                <a:gd name="connsiteX164" fmla="*/ 1989850 w 5071813"/>
                <a:gd name="connsiteY164" fmla="*/ 929606 h 4006635"/>
                <a:gd name="connsiteX165" fmla="*/ 1960821 w 5071813"/>
                <a:gd name="connsiteY165" fmla="*/ 886064 h 4006635"/>
                <a:gd name="connsiteX166" fmla="*/ 1917279 w 5071813"/>
                <a:gd name="connsiteY166" fmla="*/ 784464 h 4006635"/>
                <a:gd name="connsiteX167" fmla="*/ 1830193 w 5071813"/>
                <a:gd name="connsiteY167" fmla="*/ 755435 h 4006635"/>
                <a:gd name="connsiteX168" fmla="*/ 1772136 w 5071813"/>
                <a:gd name="connsiteY168" fmla="*/ 726406 h 4006635"/>
                <a:gd name="connsiteX169" fmla="*/ 1743107 w 5071813"/>
                <a:gd name="connsiteY169" fmla="*/ 682864 h 4006635"/>
                <a:gd name="connsiteX170" fmla="*/ 1786650 w 5071813"/>
                <a:gd name="connsiteY170" fmla="*/ 624806 h 4006635"/>
                <a:gd name="connsiteX171" fmla="*/ 1888250 w 5071813"/>
                <a:gd name="connsiteY171" fmla="*/ 566749 h 4006635"/>
                <a:gd name="connsiteX172" fmla="*/ 1946307 w 5071813"/>
                <a:gd name="connsiteY172" fmla="*/ 595778 h 4006635"/>
                <a:gd name="connsiteX173" fmla="*/ 2018879 w 5071813"/>
                <a:gd name="connsiteY173" fmla="*/ 711892 h 4006635"/>
                <a:gd name="connsiteX174" fmla="*/ 2047907 w 5071813"/>
                <a:gd name="connsiteY174" fmla="*/ 755435 h 4006635"/>
                <a:gd name="connsiteX175" fmla="*/ 2091450 w 5071813"/>
                <a:gd name="connsiteY175" fmla="*/ 784464 h 4006635"/>
                <a:gd name="connsiteX176" fmla="*/ 2120479 w 5071813"/>
                <a:gd name="connsiteY176" fmla="*/ 828006 h 4006635"/>
                <a:gd name="connsiteX177" fmla="*/ 2164021 w 5071813"/>
                <a:gd name="connsiteY177" fmla="*/ 871549 h 4006635"/>
                <a:gd name="connsiteX178" fmla="*/ 2251107 w 5071813"/>
                <a:gd name="connsiteY178" fmla="*/ 987664 h 4006635"/>
                <a:gd name="connsiteX179" fmla="*/ 2323679 w 5071813"/>
                <a:gd name="connsiteY179" fmla="*/ 1002178 h 4006635"/>
                <a:gd name="connsiteX180" fmla="*/ 2396250 w 5071813"/>
                <a:gd name="connsiteY180" fmla="*/ 828006 h 4006635"/>
                <a:gd name="connsiteX181" fmla="*/ 2439793 w 5071813"/>
                <a:gd name="connsiteY181" fmla="*/ 784464 h 4006635"/>
                <a:gd name="connsiteX182" fmla="*/ 2468821 w 5071813"/>
                <a:gd name="connsiteY182" fmla="*/ 740921 h 4006635"/>
                <a:gd name="connsiteX183" fmla="*/ 2483336 w 5071813"/>
                <a:gd name="connsiteY183" fmla="*/ 624806 h 4006635"/>
                <a:gd name="connsiteX184" fmla="*/ 2512364 w 5071813"/>
                <a:gd name="connsiteY184" fmla="*/ 566749 h 4006635"/>
                <a:gd name="connsiteX185" fmla="*/ 2613964 w 5071813"/>
                <a:gd name="connsiteY185" fmla="*/ 581264 h 4006635"/>
                <a:gd name="connsiteX186" fmla="*/ 2642993 w 5071813"/>
                <a:gd name="connsiteY186" fmla="*/ 624806 h 4006635"/>
                <a:gd name="connsiteX187" fmla="*/ 2555907 w 5071813"/>
                <a:gd name="connsiteY187" fmla="*/ 711892 h 4006635"/>
                <a:gd name="connsiteX188" fmla="*/ 2541393 w 5071813"/>
                <a:gd name="connsiteY188" fmla="*/ 755435 h 4006635"/>
                <a:gd name="connsiteX189" fmla="*/ 2512364 w 5071813"/>
                <a:gd name="connsiteY189" fmla="*/ 871549 h 4006635"/>
                <a:gd name="connsiteX190" fmla="*/ 2410764 w 5071813"/>
                <a:gd name="connsiteY190" fmla="*/ 1002178 h 4006635"/>
                <a:gd name="connsiteX191" fmla="*/ 2425279 w 5071813"/>
                <a:gd name="connsiteY191" fmla="*/ 1045721 h 4006635"/>
                <a:gd name="connsiteX192" fmla="*/ 2584936 w 5071813"/>
                <a:gd name="connsiteY192" fmla="*/ 1002178 h 4006635"/>
                <a:gd name="connsiteX193" fmla="*/ 2642993 w 5071813"/>
                <a:gd name="connsiteY193" fmla="*/ 1016692 h 4006635"/>
                <a:gd name="connsiteX194" fmla="*/ 2686536 w 5071813"/>
                <a:gd name="connsiteY194" fmla="*/ 1031206 h 4006635"/>
                <a:gd name="connsiteX195" fmla="*/ 2744593 w 5071813"/>
                <a:gd name="connsiteY195" fmla="*/ 1016692 h 4006635"/>
                <a:gd name="connsiteX196" fmla="*/ 2802650 w 5071813"/>
                <a:gd name="connsiteY196" fmla="*/ 900578 h 4006635"/>
                <a:gd name="connsiteX197" fmla="*/ 2831679 w 5071813"/>
                <a:gd name="connsiteY197" fmla="*/ 842521 h 4006635"/>
                <a:gd name="connsiteX198" fmla="*/ 2846193 w 5071813"/>
                <a:gd name="connsiteY198" fmla="*/ 798978 h 4006635"/>
                <a:gd name="connsiteX199" fmla="*/ 2831679 w 5071813"/>
                <a:gd name="connsiteY199" fmla="*/ 755435 h 4006635"/>
                <a:gd name="connsiteX200" fmla="*/ 2802650 w 5071813"/>
                <a:gd name="connsiteY200" fmla="*/ 653835 h 4006635"/>
                <a:gd name="connsiteX201" fmla="*/ 2773621 w 5071813"/>
                <a:gd name="connsiteY201" fmla="*/ 610292 h 4006635"/>
                <a:gd name="connsiteX202" fmla="*/ 2730079 w 5071813"/>
                <a:gd name="connsiteY202" fmla="*/ 523206 h 4006635"/>
                <a:gd name="connsiteX203" fmla="*/ 2672021 w 5071813"/>
                <a:gd name="connsiteY203" fmla="*/ 407092 h 4006635"/>
                <a:gd name="connsiteX204" fmla="*/ 2541393 w 5071813"/>
                <a:gd name="connsiteY204" fmla="*/ 378064 h 4006635"/>
                <a:gd name="connsiteX205" fmla="*/ 2425279 w 5071813"/>
                <a:gd name="connsiteY205" fmla="*/ 290978 h 4006635"/>
                <a:gd name="connsiteX206" fmla="*/ 2381736 w 5071813"/>
                <a:gd name="connsiteY206" fmla="*/ 261949 h 4006635"/>
                <a:gd name="connsiteX207" fmla="*/ 2294650 w 5071813"/>
                <a:gd name="connsiteY207" fmla="*/ 174864 h 4006635"/>
                <a:gd name="connsiteX208" fmla="*/ 2265621 w 5071813"/>
                <a:gd name="connsiteY208" fmla="*/ 116806 h 4006635"/>
                <a:gd name="connsiteX209" fmla="*/ 2251107 w 5071813"/>
                <a:gd name="connsiteY209" fmla="*/ 73264 h 4006635"/>
                <a:gd name="connsiteX210" fmla="*/ 2294650 w 5071813"/>
                <a:gd name="connsiteY210" fmla="*/ 102292 h 4006635"/>
                <a:gd name="connsiteX211" fmla="*/ 2396250 w 5071813"/>
                <a:gd name="connsiteY211" fmla="*/ 203892 h 4006635"/>
                <a:gd name="connsiteX212" fmla="*/ 2497850 w 5071813"/>
                <a:gd name="connsiteY212" fmla="*/ 290978 h 4006635"/>
                <a:gd name="connsiteX213" fmla="*/ 2584936 w 5071813"/>
                <a:gd name="connsiteY213" fmla="*/ 305492 h 4006635"/>
                <a:gd name="connsiteX214" fmla="*/ 2628479 w 5071813"/>
                <a:gd name="connsiteY214" fmla="*/ 334521 h 4006635"/>
                <a:gd name="connsiteX215" fmla="*/ 2686536 w 5071813"/>
                <a:gd name="connsiteY215" fmla="*/ 73264 h 4006635"/>
                <a:gd name="connsiteX216" fmla="*/ 2701050 w 5071813"/>
                <a:gd name="connsiteY216" fmla="*/ 692 h 4006635"/>
                <a:gd name="connsiteX217" fmla="*/ 2846193 w 5071813"/>
                <a:gd name="connsiteY217" fmla="*/ 131321 h 4006635"/>
                <a:gd name="connsiteX218" fmla="*/ 2860707 w 5071813"/>
                <a:gd name="connsiteY218" fmla="*/ 203892 h 4006635"/>
                <a:gd name="connsiteX219" fmla="*/ 2875221 w 5071813"/>
                <a:gd name="connsiteY219" fmla="*/ 407092 h 4006635"/>
                <a:gd name="connsiteX220" fmla="*/ 2918764 w 5071813"/>
                <a:gd name="connsiteY220" fmla="*/ 450635 h 4006635"/>
                <a:gd name="connsiteX221" fmla="*/ 2991336 w 5071813"/>
                <a:gd name="connsiteY221" fmla="*/ 523206 h 4006635"/>
                <a:gd name="connsiteX222" fmla="*/ 2947793 w 5071813"/>
                <a:gd name="connsiteY222" fmla="*/ 987664 h 4006635"/>
                <a:gd name="connsiteX223" fmla="*/ 2918764 w 5071813"/>
                <a:gd name="connsiteY223" fmla="*/ 1045721 h 4006635"/>
                <a:gd name="connsiteX224" fmla="*/ 2875221 w 5071813"/>
                <a:gd name="connsiteY224" fmla="*/ 1074749 h 4006635"/>
                <a:gd name="connsiteX225" fmla="*/ 2817164 w 5071813"/>
                <a:gd name="connsiteY225" fmla="*/ 1147321 h 4006635"/>
                <a:gd name="connsiteX226" fmla="*/ 2802650 w 5071813"/>
                <a:gd name="connsiteY226" fmla="*/ 1205378 h 4006635"/>
                <a:gd name="connsiteX227" fmla="*/ 2773621 w 5071813"/>
                <a:gd name="connsiteY227" fmla="*/ 1292464 h 4006635"/>
                <a:gd name="connsiteX228" fmla="*/ 2759107 w 5071813"/>
                <a:gd name="connsiteY228" fmla="*/ 1336006 h 4006635"/>
                <a:gd name="connsiteX229" fmla="*/ 2773621 w 5071813"/>
                <a:gd name="connsiteY229" fmla="*/ 1437606 h 4006635"/>
                <a:gd name="connsiteX230" fmla="*/ 2802650 w 5071813"/>
                <a:gd name="connsiteY230" fmla="*/ 1524692 h 4006635"/>
                <a:gd name="connsiteX231" fmla="*/ 2817164 w 5071813"/>
                <a:gd name="connsiteY231" fmla="*/ 1568235 h 4006635"/>
                <a:gd name="connsiteX232" fmla="*/ 2831679 w 5071813"/>
                <a:gd name="connsiteY232" fmla="*/ 1611778 h 4006635"/>
                <a:gd name="connsiteX233" fmla="*/ 2889736 w 5071813"/>
                <a:gd name="connsiteY233" fmla="*/ 1626292 h 4006635"/>
                <a:gd name="connsiteX234" fmla="*/ 2933279 w 5071813"/>
                <a:gd name="connsiteY234" fmla="*/ 1597264 h 4006635"/>
                <a:gd name="connsiteX235" fmla="*/ 2947793 w 5071813"/>
                <a:gd name="connsiteY235" fmla="*/ 1553721 h 4006635"/>
                <a:gd name="connsiteX236" fmla="*/ 2889736 w 5071813"/>
                <a:gd name="connsiteY236" fmla="*/ 1248921 h 4006635"/>
                <a:gd name="connsiteX237" fmla="*/ 2875221 w 5071813"/>
                <a:gd name="connsiteY237" fmla="*/ 1205378 h 4006635"/>
                <a:gd name="connsiteX238" fmla="*/ 2933279 w 5071813"/>
                <a:gd name="connsiteY238" fmla="*/ 1176349 h 4006635"/>
                <a:gd name="connsiteX239" fmla="*/ 2976821 w 5071813"/>
                <a:gd name="connsiteY239" fmla="*/ 1147321 h 4006635"/>
                <a:gd name="connsiteX240" fmla="*/ 3020364 w 5071813"/>
                <a:gd name="connsiteY240" fmla="*/ 1016692 h 4006635"/>
                <a:gd name="connsiteX241" fmla="*/ 3107450 w 5071813"/>
                <a:gd name="connsiteY241" fmla="*/ 1031206 h 4006635"/>
                <a:gd name="connsiteX242" fmla="*/ 3049393 w 5071813"/>
                <a:gd name="connsiteY242" fmla="*/ 1132806 h 4006635"/>
                <a:gd name="connsiteX243" fmla="*/ 3063907 w 5071813"/>
                <a:gd name="connsiteY243" fmla="*/ 1292464 h 4006635"/>
                <a:gd name="connsiteX244" fmla="*/ 3165507 w 5071813"/>
                <a:gd name="connsiteY244" fmla="*/ 1277949 h 4006635"/>
                <a:gd name="connsiteX245" fmla="*/ 3209050 w 5071813"/>
                <a:gd name="connsiteY245" fmla="*/ 1263435 h 4006635"/>
                <a:gd name="connsiteX246" fmla="*/ 3368707 w 5071813"/>
                <a:gd name="connsiteY246" fmla="*/ 1277949 h 4006635"/>
                <a:gd name="connsiteX247" fmla="*/ 3238079 w 5071813"/>
                <a:gd name="connsiteY247" fmla="*/ 1336006 h 4006635"/>
                <a:gd name="connsiteX248" fmla="*/ 3194536 w 5071813"/>
                <a:gd name="connsiteY248" fmla="*/ 1365035 h 4006635"/>
                <a:gd name="connsiteX249" fmla="*/ 3165507 w 5071813"/>
                <a:gd name="connsiteY249" fmla="*/ 1408578 h 4006635"/>
                <a:gd name="connsiteX250" fmla="*/ 3136479 w 5071813"/>
                <a:gd name="connsiteY250" fmla="*/ 1510178 h 4006635"/>
                <a:gd name="connsiteX251" fmla="*/ 3121964 w 5071813"/>
                <a:gd name="connsiteY251" fmla="*/ 1597264 h 4006635"/>
                <a:gd name="connsiteX252" fmla="*/ 3092936 w 5071813"/>
                <a:gd name="connsiteY252" fmla="*/ 1640806 h 4006635"/>
                <a:gd name="connsiteX253" fmla="*/ 3078421 w 5071813"/>
                <a:gd name="connsiteY253" fmla="*/ 1684349 h 4006635"/>
                <a:gd name="connsiteX254" fmla="*/ 3150993 w 5071813"/>
                <a:gd name="connsiteY254" fmla="*/ 1669835 h 4006635"/>
                <a:gd name="connsiteX255" fmla="*/ 3238079 w 5071813"/>
                <a:gd name="connsiteY255" fmla="*/ 1582749 h 4006635"/>
                <a:gd name="connsiteX256" fmla="*/ 3281621 w 5071813"/>
                <a:gd name="connsiteY256" fmla="*/ 1553721 h 4006635"/>
                <a:gd name="connsiteX257" fmla="*/ 3484821 w 5071813"/>
                <a:gd name="connsiteY257" fmla="*/ 1510178 h 4006635"/>
                <a:gd name="connsiteX258" fmla="*/ 3542879 w 5071813"/>
                <a:gd name="connsiteY258" fmla="*/ 1423092 h 4006635"/>
                <a:gd name="connsiteX259" fmla="*/ 3557393 w 5071813"/>
                <a:gd name="connsiteY259" fmla="*/ 1365035 h 4006635"/>
                <a:gd name="connsiteX260" fmla="*/ 3499336 w 5071813"/>
                <a:gd name="connsiteY260" fmla="*/ 1423092 h 4006635"/>
                <a:gd name="connsiteX261" fmla="*/ 3571907 w 5071813"/>
                <a:gd name="connsiteY261" fmla="*/ 1306978 h 4006635"/>
                <a:gd name="connsiteX262" fmla="*/ 3528364 w 5071813"/>
                <a:gd name="connsiteY262" fmla="*/ 1248921 h 4006635"/>
                <a:gd name="connsiteX263" fmla="*/ 3484821 w 5071813"/>
                <a:gd name="connsiteY263" fmla="*/ 1234406 h 4006635"/>
                <a:gd name="connsiteX264" fmla="*/ 3499336 w 5071813"/>
                <a:gd name="connsiteY264" fmla="*/ 1190864 h 4006635"/>
                <a:gd name="connsiteX265" fmla="*/ 3615450 w 5071813"/>
                <a:gd name="connsiteY265" fmla="*/ 1147321 h 4006635"/>
                <a:gd name="connsiteX266" fmla="*/ 3557393 w 5071813"/>
                <a:gd name="connsiteY266" fmla="*/ 915092 h 4006635"/>
                <a:gd name="connsiteX267" fmla="*/ 3513850 w 5071813"/>
                <a:gd name="connsiteY267" fmla="*/ 900578 h 4006635"/>
                <a:gd name="connsiteX268" fmla="*/ 3455793 w 5071813"/>
                <a:gd name="connsiteY268" fmla="*/ 871549 h 4006635"/>
                <a:gd name="connsiteX269" fmla="*/ 3412250 w 5071813"/>
                <a:gd name="connsiteY269" fmla="*/ 929606 h 4006635"/>
                <a:gd name="connsiteX270" fmla="*/ 3325164 w 5071813"/>
                <a:gd name="connsiteY270" fmla="*/ 1002178 h 4006635"/>
                <a:gd name="connsiteX271" fmla="*/ 3252593 w 5071813"/>
                <a:gd name="connsiteY271" fmla="*/ 1031206 h 4006635"/>
                <a:gd name="connsiteX272" fmla="*/ 3165507 w 5071813"/>
                <a:gd name="connsiteY272" fmla="*/ 1002178 h 4006635"/>
                <a:gd name="connsiteX273" fmla="*/ 3180021 w 5071813"/>
                <a:gd name="connsiteY273" fmla="*/ 915092 h 4006635"/>
                <a:gd name="connsiteX274" fmla="*/ 3296136 w 5071813"/>
                <a:gd name="connsiteY274" fmla="*/ 886064 h 4006635"/>
                <a:gd name="connsiteX275" fmla="*/ 3412250 w 5071813"/>
                <a:gd name="connsiteY275" fmla="*/ 842521 h 4006635"/>
                <a:gd name="connsiteX276" fmla="*/ 3470307 w 5071813"/>
                <a:gd name="connsiteY276" fmla="*/ 740921 h 4006635"/>
                <a:gd name="connsiteX277" fmla="*/ 3557393 w 5071813"/>
                <a:gd name="connsiteY277" fmla="*/ 711892 h 4006635"/>
                <a:gd name="connsiteX278" fmla="*/ 3629964 w 5071813"/>
                <a:gd name="connsiteY278" fmla="*/ 726406 h 4006635"/>
                <a:gd name="connsiteX279" fmla="*/ 3644479 w 5071813"/>
                <a:gd name="connsiteY279" fmla="*/ 784464 h 4006635"/>
                <a:gd name="connsiteX280" fmla="*/ 3702536 w 5071813"/>
                <a:gd name="connsiteY280" fmla="*/ 958635 h 4006635"/>
                <a:gd name="connsiteX281" fmla="*/ 3760593 w 5071813"/>
                <a:gd name="connsiteY281" fmla="*/ 944121 h 4006635"/>
                <a:gd name="connsiteX282" fmla="*/ 3731564 w 5071813"/>
                <a:gd name="connsiteY282" fmla="*/ 828006 h 4006635"/>
                <a:gd name="connsiteX283" fmla="*/ 3746079 w 5071813"/>
                <a:gd name="connsiteY283" fmla="*/ 769949 h 4006635"/>
                <a:gd name="connsiteX284" fmla="*/ 3789621 w 5071813"/>
                <a:gd name="connsiteY284" fmla="*/ 755435 h 4006635"/>
                <a:gd name="connsiteX285" fmla="*/ 3833164 w 5071813"/>
                <a:gd name="connsiteY285" fmla="*/ 726406 h 4006635"/>
                <a:gd name="connsiteX286" fmla="*/ 3891221 w 5071813"/>
                <a:gd name="connsiteY286" fmla="*/ 755435 h 4006635"/>
                <a:gd name="connsiteX287" fmla="*/ 3934764 w 5071813"/>
                <a:gd name="connsiteY287" fmla="*/ 769949 h 4006635"/>
                <a:gd name="connsiteX288" fmla="*/ 3963793 w 5071813"/>
                <a:gd name="connsiteY288" fmla="*/ 726406 h 4006635"/>
                <a:gd name="connsiteX289" fmla="*/ 4094421 w 5071813"/>
                <a:gd name="connsiteY289" fmla="*/ 653835 h 4006635"/>
                <a:gd name="connsiteX290" fmla="*/ 4152479 w 5071813"/>
                <a:gd name="connsiteY290" fmla="*/ 668349 h 4006635"/>
                <a:gd name="connsiteX291" fmla="*/ 4225050 w 5071813"/>
                <a:gd name="connsiteY291" fmla="*/ 653835 h 4006635"/>
                <a:gd name="connsiteX292" fmla="*/ 4210536 w 5071813"/>
                <a:gd name="connsiteY292" fmla="*/ 450635 h 4006635"/>
                <a:gd name="connsiteX293" fmla="*/ 4166993 w 5071813"/>
                <a:gd name="connsiteY293" fmla="*/ 421606 h 4006635"/>
                <a:gd name="connsiteX294" fmla="*/ 4108936 w 5071813"/>
                <a:gd name="connsiteY294" fmla="*/ 334521 h 4006635"/>
                <a:gd name="connsiteX295" fmla="*/ 4123450 w 5071813"/>
                <a:gd name="connsiteY295" fmla="*/ 276464 h 4006635"/>
                <a:gd name="connsiteX296" fmla="*/ 4254079 w 5071813"/>
                <a:gd name="connsiteY296" fmla="*/ 276464 h 4006635"/>
                <a:gd name="connsiteX297" fmla="*/ 4326650 w 5071813"/>
                <a:gd name="connsiteY297" fmla="*/ 261949 h 4006635"/>
                <a:gd name="connsiteX298" fmla="*/ 4384707 w 5071813"/>
                <a:gd name="connsiteY298" fmla="*/ 174864 h 4006635"/>
                <a:gd name="connsiteX299" fmla="*/ 4428250 w 5071813"/>
                <a:gd name="connsiteY299" fmla="*/ 145835 h 4006635"/>
                <a:gd name="connsiteX300" fmla="*/ 4457279 w 5071813"/>
                <a:gd name="connsiteY300" fmla="*/ 189378 h 4006635"/>
                <a:gd name="connsiteX301" fmla="*/ 4428250 w 5071813"/>
                <a:gd name="connsiteY301" fmla="*/ 363549 h 4006635"/>
                <a:gd name="connsiteX302" fmla="*/ 4457279 w 5071813"/>
                <a:gd name="connsiteY302" fmla="*/ 407092 h 4006635"/>
                <a:gd name="connsiteX303" fmla="*/ 4413736 w 5071813"/>
                <a:gd name="connsiteY303" fmla="*/ 494178 h 4006635"/>
                <a:gd name="connsiteX304" fmla="*/ 4355679 w 5071813"/>
                <a:gd name="connsiteY304" fmla="*/ 581264 h 4006635"/>
                <a:gd name="connsiteX305" fmla="*/ 4326650 w 5071813"/>
                <a:gd name="connsiteY305" fmla="*/ 668349 h 4006635"/>
                <a:gd name="connsiteX306" fmla="*/ 4283107 w 5071813"/>
                <a:gd name="connsiteY306" fmla="*/ 769949 h 4006635"/>
                <a:gd name="connsiteX307" fmla="*/ 4239564 w 5071813"/>
                <a:gd name="connsiteY307" fmla="*/ 798978 h 4006635"/>
                <a:gd name="connsiteX308" fmla="*/ 4210536 w 5071813"/>
                <a:gd name="connsiteY308" fmla="*/ 842521 h 4006635"/>
                <a:gd name="connsiteX309" fmla="*/ 4166993 w 5071813"/>
                <a:gd name="connsiteY309" fmla="*/ 857035 h 4006635"/>
                <a:gd name="connsiteX310" fmla="*/ 4108936 w 5071813"/>
                <a:gd name="connsiteY310" fmla="*/ 886064 h 4006635"/>
                <a:gd name="connsiteX311" fmla="*/ 4021850 w 5071813"/>
                <a:gd name="connsiteY311" fmla="*/ 915092 h 4006635"/>
                <a:gd name="connsiteX312" fmla="*/ 3978307 w 5071813"/>
                <a:gd name="connsiteY312" fmla="*/ 929606 h 4006635"/>
                <a:gd name="connsiteX313" fmla="*/ 3833164 w 5071813"/>
                <a:gd name="connsiteY313" fmla="*/ 1016692 h 4006635"/>
                <a:gd name="connsiteX314" fmla="*/ 3789621 w 5071813"/>
                <a:gd name="connsiteY314" fmla="*/ 1205378 h 4006635"/>
                <a:gd name="connsiteX315" fmla="*/ 3746079 w 5071813"/>
                <a:gd name="connsiteY315" fmla="*/ 1234406 h 4006635"/>
                <a:gd name="connsiteX316" fmla="*/ 3688021 w 5071813"/>
                <a:gd name="connsiteY316" fmla="*/ 1292464 h 4006635"/>
                <a:gd name="connsiteX317" fmla="*/ 3702536 w 5071813"/>
                <a:gd name="connsiteY317" fmla="*/ 1336006 h 4006635"/>
                <a:gd name="connsiteX318" fmla="*/ 3833164 w 5071813"/>
                <a:gd name="connsiteY318" fmla="*/ 1277949 h 4006635"/>
                <a:gd name="connsiteX319" fmla="*/ 3847679 w 5071813"/>
                <a:gd name="connsiteY319" fmla="*/ 1234406 h 4006635"/>
                <a:gd name="connsiteX320" fmla="*/ 3992821 w 5071813"/>
                <a:gd name="connsiteY320" fmla="*/ 1219892 h 4006635"/>
                <a:gd name="connsiteX321" fmla="*/ 4021850 w 5071813"/>
                <a:gd name="connsiteY321" fmla="*/ 1306978 h 4006635"/>
                <a:gd name="connsiteX322" fmla="*/ 4108936 w 5071813"/>
                <a:gd name="connsiteY322" fmla="*/ 1336006 h 4006635"/>
                <a:gd name="connsiteX323" fmla="*/ 4181507 w 5071813"/>
                <a:gd name="connsiteY323" fmla="*/ 1277949 h 4006635"/>
                <a:gd name="connsiteX324" fmla="*/ 4210536 w 5071813"/>
                <a:gd name="connsiteY324" fmla="*/ 1190864 h 4006635"/>
                <a:gd name="connsiteX325" fmla="*/ 4297621 w 5071813"/>
                <a:gd name="connsiteY325" fmla="*/ 1161835 h 4006635"/>
                <a:gd name="connsiteX326" fmla="*/ 4312136 w 5071813"/>
                <a:gd name="connsiteY326" fmla="*/ 1118292 h 4006635"/>
                <a:gd name="connsiteX327" fmla="*/ 4341164 w 5071813"/>
                <a:gd name="connsiteY327" fmla="*/ 1002178 h 4006635"/>
                <a:gd name="connsiteX328" fmla="*/ 4399221 w 5071813"/>
                <a:gd name="connsiteY328" fmla="*/ 915092 h 4006635"/>
                <a:gd name="connsiteX329" fmla="*/ 4399221 w 5071813"/>
                <a:gd name="connsiteY329" fmla="*/ 769949 h 4006635"/>
                <a:gd name="connsiteX330" fmla="*/ 4442764 w 5071813"/>
                <a:gd name="connsiteY330" fmla="*/ 798978 h 4006635"/>
                <a:gd name="connsiteX331" fmla="*/ 4471793 w 5071813"/>
                <a:gd name="connsiteY331" fmla="*/ 639321 h 4006635"/>
                <a:gd name="connsiteX332" fmla="*/ 4558879 w 5071813"/>
                <a:gd name="connsiteY332" fmla="*/ 653835 h 4006635"/>
                <a:gd name="connsiteX333" fmla="*/ 4587907 w 5071813"/>
                <a:gd name="connsiteY333" fmla="*/ 711892 h 4006635"/>
                <a:gd name="connsiteX334" fmla="*/ 4602421 w 5071813"/>
                <a:gd name="connsiteY334" fmla="*/ 769949 h 4006635"/>
                <a:gd name="connsiteX335" fmla="*/ 4660479 w 5071813"/>
                <a:gd name="connsiteY335" fmla="*/ 740921 h 4006635"/>
                <a:gd name="connsiteX336" fmla="*/ 4733050 w 5071813"/>
                <a:gd name="connsiteY336" fmla="*/ 755435 h 4006635"/>
                <a:gd name="connsiteX337" fmla="*/ 4704021 w 5071813"/>
                <a:gd name="connsiteY337" fmla="*/ 813492 h 4006635"/>
                <a:gd name="connsiteX338" fmla="*/ 4660479 w 5071813"/>
                <a:gd name="connsiteY338" fmla="*/ 828006 h 4006635"/>
                <a:gd name="connsiteX339" fmla="*/ 4558879 w 5071813"/>
                <a:gd name="connsiteY339" fmla="*/ 857035 h 4006635"/>
                <a:gd name="connsiteX340" fmla="*/ 4486307 w 5071813"/>
                <a:gd name="connsiteY340" fmla="*/ 973149 h 4006635"/>
                <a:gd name="connsiteX341" fmla="*/ 4573393 w 5071813"/>
                <a:gd name="connsiteY341" fmla="*/ 987664 h 4006635"/>
                <a:gd name="connsiteX342" fmla="*/ 4457279 w 5071813"/>
                <a:gd name="connsiteY342" fmla="*/ 1118292 h 4006635"/>
                <a:gd name="connsiteX343" fmla="*/ 4413736 w 5071813"/>
                <a:gd name="connsiteY343" fmla="*/ 1161835 h 4006635"/>
                <a:gd name="connsiteX344" fmla="*/ 4355679 w 5071813"/>
                <a:gd name="connsiteY344" fmla="*/ 1234406 h 4006635"/>
                <a:gd name="connsiteX345" fmla="*/ 4268593 w 5071813"/>
                <a:gd name="connsiteY345" fmla="*/ 1263435 h 4006635"/>
                <a:gd name="connsiteX346" fmla="*/ 4225050 w 5071813"/>
                <a:gd name="connsiteY346" fmla="*/ 1292464 h 4006635"/>
                <a:gd name="connsiteX347" fmla="*/ 4210536 w 5071813"/>
                <a:gd name="connsiteY347" fmla="*/ 1350521 h 4006635"/>
                <a:gd name="connsiteX348" fmla="*/ 4181507 w 5071813"/>
                <a:gd name="connsiteY348" fmla="*/ 1394064 h 4006635"/>
                <a:gd name="connsiteX349" fmla="*/ 4254079 w 5071813"/>
                <a:gd name="connsiteY349" fmla="*/ 1452121 h 4006635"/>
                <a:gd name="connsiteX350" fmla="*/ 4283107 w 5071813"/>
                <a:gd name="connsiteY350" fmla="*/ 1408578 h 4006635"/>
                <a:gd name="connsiteX351" fmla="*/ 4341164 w 5071813"/>
                <a:gd name="connsiteY351" fmla="*/ 1394064 h 4006635"/>
                <a:gd name="connsiteX352" fmla="*/ 4428250 w 5071813"/>
                <a:gd name="connsiteY352" fmla="*/ 1365035 h 4006635"/>
                <a:gd name="connsiteX353" fmla="*/ 4471793 w 5071813"/>
                <a:gd name="connsiteY353" fmla="*/ 1350521 h 4006635"/>
                <a:gd name="connsiteX354" fmla="*/ 4573393 w 5071813"/>
                <a:gd name="connsiteY354" fmla="*/ 1321492 h 4006635"/>
                <a:gd name="connsiteX355" fmla="*/ 4791107 w 5071813"/>
                <a:gd name="connsiteY355" fmla="*/ 1219892 h 4006635"/>
                <a:gd name="connsiteX356" fmla="*/ 4834650 w 5071813"/>
                <a:gd name="connsiteY356" fmla="*/ 1205378 h 4006635"/>
                <a:gd name="connsiteX357" fmla="*/ 4892707 w 5071813"/>
                <a:gd name="connsiteY357" fmla="*/ 1190864 h 4006635"/>
                <a:gd name="connsiteX358" fmla="*/ 4950764 w 5071813"/>
                <a:gd name="connsiteY358" fmla="*/ 1147321 h 4006635"/>
                <a:gd name="connsiteX359" fmla="*/ 5052364 w 5071813"/>
                <a:gd name="connsiteY359" fmla="*/ 1161835 h 4006635"/>
                <a:gd name="connsiteX360" fmla="*/ 5023336 w 5071813"/>
                <a:gd name="connsiteY360" fmla="*/ 1248921 h 4006635"/>
                <a:gd name="connsiteX361" fmla="*/ 4936250 w 5071813"/>
                <a:gd name="connsiteY361" fmla="*/ 1263435 h 4006635"/>
                <a:gd name="connsiteX362" fmla="*/ 4849164 w 5071813"/>
                <a:gd name="connsiteY362" fmla="*/ 1336006 h 4006635"/>
                <a:gd name="connsiteX363" fmla="*/ 4820136 w 5071813"/>
                <a:gd name="connsiteY363" fmla="*/ 1394064 h 4006635"/>
                <a:gd name="connsiteX364" fmla="*/ 4805621 w 5071813"/>
                <a:gd name="connsiteY364" fmla="*/ 1437606 h 4006635"/>
                <a:gd name="connsiteX365" fmla="*/ 4747564 w 5071813"/>
                <a:gd name="connsiteY365" fmla="*/ 1452121 h 4006635"/>
                <a:gd name="connsiteX366" fmla="*/ 4587907 w 5071813"/>
                <a:gd name="connsiteY366" fmla="*/ 1437606 h 4006635"/>
                <a:gd name="connsiteX367" fmla="*/ 4544364 w 5071813"/>
                <a:gd name="connsiteY367" fmla="*/ 1423092 h 4006635"/>
                <a:gd name="connsiteX368" fmla="*/ 4399221 w 5071813"/>
                <a:gd name="connsiteY368" fmla="*/ 1437606 h 4006635"/>
                <a:gd name="connsiteX369" fmla="*/ 4355679 w 5071813"/>
                <a:gd name="connsiteY369" fmla="*/ 1466635 h 4006635"/>
                <a:gd name="connsiteX370" fmla="*/ 4312136 w 5071813"/>
                <a:gd name="connsiteY370" fmla="*/ 1481149 h 4006635"/>
                <a:gd name="connsiteX371" fmla="*/ 4254079 w 5071813"/>
                <a:gd name="connsiteY371" fmla="*/ 1510178 h 4006635"/>
                <a:gd name="connsiteX372" fmla="*/ 4225050 w 5071813"/>
                <a:gd name="connsiteY372" fmla="*/ 1568235 h 4006635"/>
                <a:gd name="connsiteX373" fmla="*/ 4181507 w 5071813"/>
                <a:gd name="connsiteY373" fmla="*/ 1597264 h 4006635"/>
                <a:gd name="connsiteX374" fmla="*/ 4137964 w 5071813"/>
                <a:gd name="connsiteY374" fmla="*/ 1640806 h 4006635"/>
                <a:gd name="connsiteX375" fmla="*/ 4065393 w 5071813"/>
                <a:gd name="connsiteY375" fmla="*/ 1437606 h 4006635"/>
                <a:gd name="connsiteX376" fmla="*/ 3891221 w 5071813"/>
                <a:gd name="connsiteY376" fmla="*/ 1466635 h 4006635"/>
                <a:gd name="connsiteX377" fmla="*/ 3847679 w 5071813"/>
                <a:gd name="connsiteY377" fmla="*/ 1495664 h 4006635"/>
                <a:gd name="connsiteX378" fmla="*/ 3920250 w 5071813"/>
                <a:gd name="connsiteY378" fmla="*/ 1553721 h 4006635"/>
                <a:gd name="connsiteX379" fmla="*/ 4007336 w 5071813"/>
                <a:gd name="connsiteY379" fmla="*/ 1655321 h 4006635"/>
                <a:gd name="connsiteX380" fmla="*/ 4021850 w 5071813"/>
                <a:gd name="connsiteY380" fmla="*/ 1713378 h 4006635"/>
                <a:gd name="connsiteX381" fmla="*/ 4036364 w 5071813"/>
                <a:gd name="connsiteY381" fmla="*/ 1756921 h 4006635"/>
                <a:gd name="connsiteX382" fmla="*/ 4021850 w 5071813"/>
                <a:gd name="connsiteY382" fmla="*/ 1800464 h 4006635"/>
                <a:gd name="connsiteX383" fmla="*/ 3978307 w 5071813"/>
                <a:gd name="connsiteY383" fmla="*/ 1785949 h 4006635"/>
                <a:gd name="connsiteX384" fmla="*/ 3905736 w 5071813"/>
                <a:gd name="connsiteY384" fmla="*/ 1698864 h 4006635"/>
                <a:gd name="connsiteX385" fmla="*/ 3818650 w 5071813"/>
                <a:gd name="connsiteY385" fmla="*/ 1655321 h 4006635"/>
                <a:gd name="connsiteX386" fmla="*/ 3775107 w 5071813"/>
                <a:gd name="connsiteY386" fmla="*/ 1626292 h 4006635"/>
                <a:gd name="connsiteX387" fmla="*/ 3557393 w 5071813"/>
                <a:gd name="connsiteY387" fmla="*/ 1669835 h 4006635"/>
                <a:gd name="connsiteX388" fmla="*/ 3499336 w 5071813"/>
                <a:gd name="connsiteY388" fmla="*/ 1684349 h 4006635"/>
                <a:gd name="connsiteX389" fmla="*/ 3412250 w 5071813"/>
                <a:gd name="connsiteY389" fmla="*/ 1727892 h 4006635"/>
                <a:gd name="connsiteX390" fmla="*/ 3455793 w 5071813"/>
                <a:gd name="connsiteY390" fmla="*/ 1713378 h 4006635"/>
                <a:gd name="connsiteX391" fmla="*/ 3513850 w 5071813"/>
                <a:gd name="connsiteY391" fmla="*/ 1727892 h 4006635"/>
                <a:gd name="connsiteX392" fmla="*/ 3629964 w 5071813"/>
                <a:gd name="connsiteY392" fmla="*/ 1742406 h 4006635"/>
                <a:gd name="connsiteX393" fmla="*/ 3673507 w 5071813"/>
                <a:gd name="connsiteY393" fmla="*/ 1771435 h 4006635"/>
                <a:gd name="connsiteX394" fmla="*/ 3702536 w 5071813"/>
                <a:gd name="connsiteY394" fmla="*/ 1844006 h 4006635"/>
                <a:gd name="connsiteX395" fmla="*/ 3688021 w 5071813"/>
                <a:gd name="connsiteY395" fmla="*/ 1887549 h 4006635"/>
                <a:gd name="connsiteX396" fmla="*/ 3644479 w 5071813"/>
                <a:gd name="connsiteY396" fmla="*/ 1858521 h 4006635"/>
                <a:gd name="connsiteX397" fmla="*/ 3586421 w 5071813"/>
                <a:gd name="connsiteY397" fmla="*/ 1814978 h 4006635"/>
                <a:gd name="connsiteX398" fmla="*/ 3252593 w 5071813"/>
                <a:gd name="connsiteY398" fmla="*/ 1800464 h 4006635"/>
                <a:gd name="connsiteX399" fmla="*/ 3180021 w 5071813"/>
                <a:gd name="connsiteY399" fmla="*/ 1814978 h 4006635"/>
                <a:gd name="connsiteX400" fmla="*/ 3165507 w 5071813"/>
                <a:gd name="connsiteY400" fmla="*/ 1858521 h 4006635"/>
                <a:gd name="connsiteX401" fmla="*/ 3107450 w 5071813"/>
                <a:gd name="connsiteY401" fmla="*/ 1873035 h 4006635"/>
                <a:gd name="connsiteX402" fmla="*/ 3063907 w 5071813"/>
                <a:gd name="connsiteY402" fmla="*/ 1902064 h 4006635"/>
                <a:gd name="connsiteX403" fmla="*/ 3107450 w 5071813"/>
                <a:gd name="connsiteY403" fmla="*/ 1916578 h 4006635"/>
                <a:gd name="connsiteX404" fmla="*/ 3165507 w 5071813"/>
                <a:gd name="connsiteY404" fmla="*/ 1931092 h 4006635"/>
                <a:gd name="connsiteX405" fmla="*/ 3209050 w 5071813"/>
                <a:gd name="connsiteY405" fmla="*/ 2018178 h 4006635"/>
                <a:gd name="connsiteX406" fmla="*/ 3267107 w 5071813"/>
                <a:gd name="connsiteY406" fmla="*/ 2047206 h 4006635"/>
                <a:gd name="connsiteX407" fmla="*/ 3368707 w 5071813"/>
                <a:gd name="connsiteY407" fmla="*/ 2003664 h 4006635"/>
                <a:gd name="connsiteX408" fmla="*/ 3455793 w 5071813"/>
                <a:gd name="connsiteY408" fmla="*/ 1974635 h 4006635"/>
                <a:gd name="connsiteX409" fmla="*/ 3499336 w 5071813"/>
                <a:gd name="connsiteY409" fmla="*/ 1960121 h 4006635"/>
                <a:gd name="connsiteX410" fmla="*/ 3600936 w 5071813"/>
                <a:gd name="connsiteY410" fmla="*/ 1974635 h 4006635"/>
                <a:gd name="connsiteX411" fmla="*/ 3615450 w 5071813"/>
                <a:gd name="connsiteY411" fmla="*/ 2018178 h 4006635"/>
                <a:gd name="connsiteX412" fmla="*/ 3644479 w 5071813"/>
                <a:gd name="connsiteY412" fmla="*/ 2061721 h 4006635"/>
                <a:gd name="connsiteX413" fmla="*/ 3658993 w 5071813"/>
                <a:gd name="connsiteY413" fmla="*/ 2105264 h 4006635"/>
                <a:gd name="connsiteX414" fmla="*/ 3804136 w 5071813"/>
                <a:gd name="connsiteY414" fmla="*/ 2279435 h 4006635"/>
                <a:gd name="connsiteX415" fmla="*/ 3847679 w 5071813"/>
                <a:gd name="connsiteY415" fmla="*/ 2293949 h 4006635"/>
                <a:gd name="connsiteX416" fmla="*/ 4007336 w 5071813"/>
                <a:gd name="connsiteY416" fmla="*/ 2279435 h 4006635"/>
                <a:gd name="connsiteX417" fmla="*/ 4108936 w 5071813"/>
                <a:gd name="connsiteY417" fmla="*/ 2177835 h 4006635"/>
                <a:gd name="connsiteX418" fmla="*/ 4210536 w 5071813"/>
                <a:gd name="connsiteY418" fmla="*/ 2134292 h 4006635"/>
                <a:gd name="connsiteX419" fmla="*/ 4283107 w 5071813"/>
                <a:gd name="connsiteY419" fmla="*/ 2148806 h 4006635"/>
                <a:gd name="connsiteX420" fmla="*/ 4225050 w 5071813"/>
                <a:gd name="connsiteY420" fmla="*/ 2192349 h 4006635"/>
                <a:gd name="connsiteX421" fmla="*/ 4137964 w 5071813"/>
                <a:gd name="connsiteY421" fmla="*/ 2250406 h 4006635"/>
                <a:gd name="connsiteX422" fmla="*/ 4094421 w 5071813"/>
                <a:gd name="connsiteY422" fmla="*/ 2279435 h 4006635"/>
                <a:gd name="connsiteX423" fmla="*/ 4079907 w 5071813"/>
                <a:gd name="connsiteY423" fmla="*/ 2322978 h 4006635"/>
                <a:gd name="connsiteX424" fmla="*/ 4152479 w 5071813"/>
                <a:gd name="connsiteY424" fmla="*/ 2395549 h 4006635"/>
                <a:gd name="connsiteX425" fmla="*/ 4196021 w 5071813"/>
                <a:gd name="connsiteY425" fmla="*/ 2511664 h 4006635"/>
                <a:gd name="connsiteX426" fmla="*/ 4210536 w 5071813"/>
                <a:gd name="connsiteY426" fmla="*/ 2569721 h 4006635"/>
                <a:gd name="connsiteX427" fmla="*/ 4239564 w 5071813"/>
                <a:gd name="connsiteY427" fmla="*/ 2656806 h 4006635"/>
                <a:gd name="connsiteX428" fmla="*/ 4254079 w 5071813"/>
                <a:gd name="connsiteY428" fmla="*/ 2729378 h 4006635"/>
                <a:gd name="connsiteX429" fmla="*/ 4268593 w 5071813"/>
                <a:gd name="connsiteY429" fmla="*/ 2772921 h 4006635"/>
                <a:gd name="connsiteX430" fmla="*/ 4225050 w 5071813"/>
                <a:gd name="connsiteY430" fmla="*/ 2743892 h 4006635"/>
                <a:gd name="connsiteX431" fmla="*/ 4210536 w 5071813"/>
                <a:gd name="connsiteY431" fmla="*/ 2584235 h 4006635"/>
                <a:gd name="connsiteX432" fmla="*/ 4137964 w 5071813"/>
                <a:gd name="connsiteY432" fmla="*/ 2511664 h 4006635"/>
                <a:gd name="connsiteX433" fmla="*/ 4094421 w 5071813"/>
                <a:gd name="connsiteY433" fmla="*/ 2468121 h 4006635"/>
                <a:gd name="connsiteX434" fmla="*/ 4050879 w 5071813"/>
                <a:gd name="connsiteY434" fmla="*/ 2439092 h 4006635"/>
                <a:gd name="connsiteX435" fmla="*/ 4007336 w 5071813"/>
                <a:gd name="connsiteY435" fmla="*/ 2395549 h 4006635"/>
                <a:gd name="connsiteX436" fmla="*/ 3920250 w 5071813"/>
                <a:gd name="connsiteY436" fmla="*/ 2352006 h 4006635"/>
                <a:gd name="connsiteX437" fmla="*/ 3818650 w 5071813"/>
                <a:gd name="connsiteY437" fmla="*/ 2381035 h 4006635"/>
                <a:gd name="connsiteX438" fmla="*/ 3847679 w 5071813"/>
                <a:gd name="connsiteY438" fmla="*/ 2424578 h 4006635"/>
                <a:gd name="connsiteX439" fmla="*/ 3891221 w 5071813"/>
                <a:gd name="connsiteY439" fmla="*/ 2482635 h 4006635"/>
                <a:gd name="connsiteX440" fmla="*/ 3905736 w 5071813"/>
                <a:gd name="connsiteY440" fmla="*/ 2569721 h 4006635"/>
                <a:gd name="connsiteX441" fmla="*/ 3920250 w 5071813"/>
                <a:gd name="connsiteY441" fmla="*/ 2613264 h 4006635"/>
                <a:gd name="connsiteX442" fmla="*/ 3876707 w 5071813"/>
                <a:gd name="connsiteY442" fmla="*/ 2627778 h 4006635"/>
                <a:gd name="connsiteX443" fmla="*/ 3847679 w 5071813"/>
                <a:gd name="connsiteY443" fmla="*/ 2526178 h 4006635"/>
                <a:gd name="connsiteX444" fmla="*/ 3818650 w 5071813"/>
                <a:gd name="connsiteY444" fmla="*/ 2410064 h 4006635"/>
                <a:gd name="connsiteX445" fmla="*/ 3702536 w 5071813"/>
                <a:gd name="connsiteY445" fmla="*/ 2337492 h 4006635"/>
                <a:gd name="connsiteX446" fmla="*/ 3673507 w 5071813"/>
                <a:gd name="connsiteY446" fmla="*/ 2293949 h 4006635"/>
                <a:gd name="connsiteX447" fmla="*/ 3644479 w 5071813"/>
                <a:gd name="connsiteY447" fmla="*/ 2206864 h 4006635"/>
                <a:gd name="connsiteX448" fmla="*/ 3571907 w 5071813"/>
                <a:gd name="connsiteY448" fmla="*/ 2177835 h 4006635"/>
                <a:gd name="connsiteX449" fmla="*/ 3513850 w 5071813"/>
                <a:gd name="connsiteY449" fmla="*/ 2163321 h 4006635"/>
                <a:gd name="connsiteX450" fmla="*/ 3397736 w 5071813"/>
                <a:gd name="connsiteY450" fmla="*/ 2177835 h 4006635"/>
                <a:gd name="connsiteX451" fmla="*/ 3267107 w 5071813"/>
                <a:gd name="connsiteY451" fmla="*/ 2192349 h 4006635"/>
                <a:gd name="connsiteX452" fmla="*/ 3296136 w 5071813"/>
                <a:gd name="connsiteY452" fmla="*/ 2235892 h 4006635"/>
                <a:gd name="connsiteX453" fmla="*/ 3412250 w 5071813"/>
                <a:gd name="connsiteY453" fmla="*/ 2279435 h 4006635"/>
                <a:gd name="connsiteX454" fmla="*/ 3455793 w 5071813"/>
                <a:gd name="connsiteY454" fmla="*/ 2395549 h 4006635"/>
                <a:gd name="connsiteX455" fmla="*/ 3441279 w 5071813"/>
                <a:gd name="connsiteY455" fmla="*/ 2511664 h 4006635"/>
                <a:gd name="connsiteX456" fmla="*/ 3383221 w 5071813"/>
                <a:gd name="connsiteY456" fmla="*/ 2468121 h 4006635"/>
                <a:gd name="connsiteX457" fmla="*/ 3339679 w 5071813"/>
                <a:gd name="connsiteY457" fmla="*/ 2439092 h 4006635"/>
                <a:gd name="connsiteX458" fmla="*/ 3325164 w 5071813"/>
                <a:gd name="connsiteY458" fmla="*/ 2395549 h 4006635"/>
                <a:gd name="connsiteX459" fmla="*/ 3310650 w 5071813"/>
                <a:gd name="connsiteY459" fmla="*/ 2308464 h 4006635"/>
                <a:gd name="connsiteX460" fmla="*/ 3267107 w 5071813"/>
                <a:gd name="connsiteY460" fmla="*/ 2264921 h 4006635"/>
                <a:gd name="connsiteX461" fmla="*/ 3223564 w 5071813"/>
                <a:gd name="connsiteY461" fmla="*/ 2206864 h 4006635"/>
                <a:gd name="connsiteX462" fmla="*/ 3209050 w 5071813"/>
                <a:gd name="connsiteY462" fmla="*/ 2163321 h 4006635"/>
                <a:gd name="connsiteX463" fmla="*/ 3136479 w 5071813"/>
                <a:gd name="connsiteY463" fmla="*/ 2134292 h 4006635"/>
                <a:gd name="connsiteX464" fmla="*/ 3020364 w 5071813"/>
                <a:gd name="connsiteY464" fmla="*/ 2076235 h 4006635"/>
                <a:gd name="connsiteX465" fmla="*/ 2976821 w 5071813"/>
                <a:gd name="connsiteY465" fmla="*/ 2279435 h 4006635"/>
                <a:gd name="connsiteX466" fmla="*/ 2875221 w 5071813"/>
                <a:gd name="connsiteY466" fmla="*/ 2366521 h 4006635"/>
                <a:gd name="connsiteX467" fmla="*/ 2846193 w 5071813"/>
                <a:gd name="connsiteY467" fmla="*/ 2410064 h 4006635"/>
                <a:gd name="connsiteX468" fmla="*/ 2831679 w 5071813"/>
                <a:gd name="connsiteY468" fmla="*/ 2482635 h 4006635"/>
                <a:gd name="connsiteX469" fmla="*/ 2672021 w 5071813"/>
                <a:gd name="connsiteY469" fmla="*/ 2526178 h 4006635"/>
                <a:gd name="connsiteX470" fmla="*/ 2657507 w 5071813"/>
                <a:gd name="connsiteY470" fmla="*/ 2569721 h 4006635"/>
                <a:gd name="connsiteX471" fmla="*/ 2599450 w 5071813"/>
                <a:gd name="connsiteY471" fmla="*/ 2656806 h 4006635"/>
                <a:gd name="connsiteX472" fmla="*/ 2584936 w 5071813"/>
                <a:gd name="connsiteY472" fmla="*/ 2700349 h 4006635"/>
                <a:gd name="connsiteX473" fmla="*/ 2599450 w 5071813"/>
                <a:gd name="connsiteY473" fmla="*/ 2743892 h 4006635"/>
                <a:gd name="connsiteX474" fmla="*/ 2730079 w 5071813"/>
                <a:gd name="connsiteY474" fmla="*/ 2845492 h 4006635"/>
                <a:gd name="connsiteX475" fmla="*/ 2773621 w 5071813"/>
                <a:gd name="connsiteY475" fmla="*/ 2889035 h 4006635"/>
                <a:gd name="connsiteX476" fmla="*/ 2889736 w 5071813"/>
                <a:gd name="connsiteY476" fmla="*/ 2932578 h 4006635"/>
                <a:gd name="connsiteX477" fmla="*/ 2976821 w 5071813"/>
                <a:gd name="connsiteY477" fmla="*/ 2976121 h 4006635"/>
                <a:gd name="connsiteX478" fmla="*/ 3034879 w 5071813"/>
                <a:gd name="connsiteY478" fmla="*/ 2961606 h 4006635"/>
                <a:gd name="connsiteX479" fmla="*/ 3049393 w 5071813"/>
                <a:gd name="connsiteY479" fmla="*/ 2845492 h 4006635"/>
                <a:gd name="connsiteX480" fmla="*/ 3165507 w 5071813"/>
                <a:gd name="connsiteY480" fmla="*/ 2801949 h 4006635"/>
                <a:gd name="connsiteX481" fmla="*/ 3412250 w 5071813"/>
                <a:gd name="connsiteY481" fmla="*/ 2816464 h 4006635"/>
                <a:gd name="connsiteX482" fmla="*/ 3513850 w 5071813"/>
                <a:gd name="connsiteY482" fmla="*/ 2860006 h 4006635"/>
                <a:gd name="connsiteX483" fmla="*/ 3557393 w 5071813"/>
                <a:gd name="connsiteY483" fmla="*/ 2874521 h 4006635"/>
                <a:gd name="connsiteX484" fmla="*/ 3615450 w 5071813"/>
                <a:gd name="connsiteY484" fmla="*/ 2976121 h 4006635"/>
                <a:gd name="connsiteX485" fmla="*/ 3600936 w 5071813"/>
                <a:gd name="connsiteY485" fmla="*/ 3048692 h 4006635"/>
                <a:gd name="connsiteX486" fmla="*/ 3484821 w 5071813"/>
                <a:gd name="connsiteY486" fmla="*/ 3034178 h 4006635"/>
                <a:gd name="connsiteX487" fmla="*/ 3441279 w 5071813"/>
                <a:gd name="connsiteY487" fmla="*/ 3005149 h 4006635"/>
                <a:gd name="connsiteX488" fmla="*/ 3180021 w 5071813"/>
                <a:gd name="connsiteY488" fmla="*/ 3019664 h 4006635"/>
                <a:gd name="connsiteX489" fmla="*/ 3136479 w 5071813"/>
                <a:gd name="connsiteY489" fmla="*/ 3063206 h 4006635"/>
                <a:gd name="connsiteX490" fmla="*/ 3281621 w 5071813"/>
                <a:gd name="connsiteY490" fmla="*/ 3077721 h 4006635"/>
                <a:gd name="connsiteX491" fmla="*/ 3412250 w 5071813"/>
                <a:gd name="connsiteY491" fmla="*/ 3106749 h 4006635"/>
                <a:gd name="connsiteX492" fmla="*/ 3513850 w 5071813"/>
                <a:gd name="connsiteY492" fmla="*/ 3193835 h 4006635"/>
                <a:gd name="connsiteX493" fmla="*/ 3557393 w 5071813"/>
                <a:gd name="connsiteY493" fmla="*/ 3208349 h 4006635"/>
                <a:gd name="connsiteX494" fmla="*/ 3600936 w 5071813"/>
                <a:gd name="connsiteY494" fmla="*/ 3237378 h 4006635"/>
                <a:gd name="connsiteX495" fmla="*/ 3673507 w 5071813"/>
                <a:gd name="connsiteY495" fmla="*/ 3251892 h 4006635"/>
                <a:gd name="connsiteX496" fmla="*/ 3717050 w 5071813"/>
                <a:gd name="connsiteY496" fmla="*/ 3266406 h 4006635"/>
                <a:gd name="connsiteX497" fmla="*/ 3804136 w 5071813"/>
                <a:gd name="connsiteY497" fmla="*/ 3368006 h 4006635"/>
                <a:gd name="connsiteX498" fmla="*/ 3920250 w 5071813"/>
                <a:gd name="connsiteY498" fmla="*/ 3397035 h 4006635"/>
                <a:gd name="connsiteX499" fmla="*/ 3992821 w 5071813"/>
                <a:gd name="connsiteY499" fmla="*/ 3382521 h 4006635"/>
                <a:gd name="connsiteX500" fmla="*/ 4007336 w 5071813"/>
                <a:gd name="connsiteY500" fmla="*/ 3426064 h 4006635"/>
                <a:gd name="connsiteX501" fmla="*/ 3920250 w 5071813"/>
                <a:gd name="connsiteY501" fmla="*/ 3513149 h 4006635"/>
                <a:gd name="connsiteX502" fmla="*/ 3731564 w 5071813"/>
                <a:gd name="connsiteY502" fmla="*/ 3484121 h 4006635"/>
                <a:gd name="connsiteX503" fmla="*/ 3600936 w 5071813"/>
                <a:gd name="connsiteY503" fmla="*/ 3382521 h 4006635"/>
                <a:gd name="connsiteX504" fmla="*/ 3441279 w 5071813"/>
                <a:gd name="connsiteY504" fmla="*/ 3338978 h 4006635"/>
                <a:gd name="connsiteX505" fmla="*/ 3296136 w 5071813"/>
                <a:gd name="connsiteY505" fmla="*/ 3353492 h 4006635"/>
                <a:gd name="connsiteX506" fmla="*/ 3310650 w 5071813"/>
                <a:gd name="connsiteY506" fmla="*/ 3426064 h 4006635"/>
                <a:gd name="connsiteX507" fmla="*/ 3281621 w 5071813"/>
                <a:gd name="connsiteY507" fmla="*/ 3556692 h 4006635"/>
                <a:gd name="connsiteX508" fmla="*/ 3107450 w 5071813"/>
                <a:gd name="connsiteY508" fmla="*/ 3542178 h 4006635"/>
                <a:gd name="connsiteX509" fmla="*/ 3063907 w 5071813"/>
                <a:gd name="connsiteY509" fmla="*/ 3527664 h 4006635"/>
                <a:gd name="connsiteX510" fmla="*/ 3092936 w 5071813"/>
                <a:gd name="connsiteY510" fmla="*/ 3455092 h 4006635"/>
                <a:gd name="connsiteX511" fmla="*/ 3136479 w 5071813"/>
                <a:gd name="connsiteY511" fmla="*/ 3426064 h 4006635"/>
                <a:gd name="connsiteX512" fmla="*/ 3136479 w 5071813"/>
                <a:gd name="connsiteY512" fmla="*/ 3251892 h 4006635"/>
                <a:gd name="connsiteX513" fmla="*/ 3092936 w 5071813"/>
                <a:gd name="connsiteY513" fmla="*/ 3222864 h 4006635"/>
                <a:gd name="connsiteX514" fmla="*/ 3092936 w 5071813"/>
                <a:gd name="connsiteY514" fmla="*/ 3614749 h 4006635"/>
                <a:gd name="connsiteX515" fmla="*/ 3121964 w 5071813"/>
                <a:gd name="connsiteY515" fmla="*/ 3701835 h 4006635"/>
                <a:gd name="connsiteX516" fmla="*/ 3107450 w 5071813"/>
                <a:gd name="connsiteY516" fmla="*/ 3890521 h 4006635"/>
                <a:gd name="connsiteX517" fmla="*/ 3078421 w 5071813"/>
                <a:gd name="connsiteY517" fmla="*/ 4006635 h 4006635"/>
                <a:gd name="connsiteX518" fmla="*/ 3020364 w 5071813"/>
                <a:gd name="connsiteY518" fmla="*/ 3948578 h 4006635"/>
                <a:gd name="connsiteX519" fmla="*/ 2976821 w 5071813"/>
                <a:gd name="connsiteY519" fmla="*/ 3600235 h 4006635"/>
                <a:gd name="connsiteX520" fmla="*/ 2918764 w 5071813"/>
                <a:gd name="connsiteY520" fmla="*/ 3498635 h 4006635"/>
                <a:gd name="connsiteX521" fmla="*/ 2889736 w 5071813"/>
                <a:gd name="connsiteY521" fmla="*/ 3426064 h 4006635"/>
                <a:gd name="connsiteX522" fmla="*/ 2904250 w 5071813"/>
                <a:gd name="connsiteY522" fmla="*/ 3309949 h 4006635"/>
                <a:gd name="connsiteX523" fmla="*/ 2947793 w 5071813"/>
                <a:gd name="connsiteY523" fmla="*/ 3266406 h 4006635"/>
                <a:gd name="connsiteX524" fmla="*/ 2991336 w 5071813"/>
                <a:gd name="connsiteY524" fmla="*/ 3179321 h 4006635"/>
                <a:gd name="connsiteX525" fmla="*/ 2976821 w 5071813"/>
                <a:gd name="connsiteY525" fmla="*/ 3121264 h 4006635"/>
                <a:gd name="connsiteX526" fmla="*/ 2918764 w 5071813"/>
                <a:gd name="connsiteY526" fmla="*/ 3106749 h 4006635"/>
                <a:gd name="connsiteX527" fmla="*/ 2875221 w 5071813"/>
                <a:gd name="connsiteY527" fmla="*/ 3092235 h 4006635"/>
                <a:gd name="connsiteX528" fmla="*/ 2788136 w 5071813"/>
                <a:gd name="connsiteY528" fmla="*/ 3135778 h 4006635"/>
                <a:gd name="connsiteX529" fmla="*/ 2759107 w 5071813"/>
                <a:gd name="connsiteY529" fmla="*/ 3048692 h 4006635"/>
                <a:gd name="connsiteX530" fmla="*/ 2744593 w 5071813"/>
                <a:gd name="connsiteY530" fmla="*/ 3005149 h 4006635"/>
                <a:gd name="connsiteX531" fmla="*/ 2701050 w 5071813"/>
                <a:gd name="connsiteY531" fmla="*/ 2990635 h 4006635"/>
                <a:gd name="connsiteX532" fmla="*/ 2541393 w 5071813"/>
                <a:gd name="connsiteY532" fmla="*/ 3019664 h 4006635"/>
                <a:gd name="connsiteX533" fmla="*/ 2439793 w 5071813"/>
                <a:gd name="connsiteY533" fmla="*/ 3063206 h 4006635"/>
                <a:gd name="connsiteX534" fmla="*/ 2309164 w 5071813"/>
                <a:gd name="connsiteY534" fmla="*/ 3077721 h 4006635"/>
                <a:gd name="connsiteX535" fmla="*/ 2265621 w 5071813"/>
                <a:gd name="connsiteY535" fmla="*/ 3121264 h 4006635"/>
                <a:gd name="connsiteX536" fmla="*/ 2251107 w 5071813"/>
                <a:gd name="connsiteY536" fmla="*/ 3179321 h 4006635"/>
                <a:gd name="connsiteX537" fmla="*/ 2236593 w 5071813"/>
                <a:gd name="connsiteY537" fmla="*/ 3251892 h 4006635"/>
                <a:gd name="connsiteX538" fmla="*/ 2193050 w 5071813"/>
                <a:gd name="connsiteY538" fmla="*/ 3280921 h 4006635"/>
                <a:gd name="connsiteX539" fmla="*/ 2033393 w 5071813"/>
                <a:gd name="connsiteY539" fmla="*/ 3251892 h 4006635"/>
                <a:gd name="connsiteX540" fmla="*/ 1989850 w 5071813"/>
                <a:gd name="connsiteY540" fmla="*/ 3179321 h 4006635"/>
                <a:gd name="connsiteX541" fmla="*/ 2062421 w 5071813"/>
                <a:gd name="connsiteY541" fmla="*/ 3092235 h 4006635"/>
                <a:gd name="connsiteX542" fmla="*/ 2193050 w 5071813"/>
                <a:gd name="connsiteY542" fmla="*/ 3077721 h 4006635"/>
                <a:gd name="connsiteX543" fmla="*/ 2236593 w 5071813"/>
                <a:gd name="connsiteY543" fmla="*/ 3034178 h 4006635"/>
                <a:gd name="connsiteX544" fmla="*/ 2265621 w 5071813"/>
                <a:gd name="connsiteY544" fmla="*/ 2947092 h 4006635"/>
                <a:gd name="connsiteX545" fmla="*/ 2294650 w 5071813"/>
                <a:gd name="connsiteY545" fmla="*/ 2889035 h 4006635"/>
                <a:gd name="connsiteX546" fmla="*/ 2410764 w 5071813"/>
                <a:gd name="connsiteY546" fmla="*/ 2903549 h 4006635"/>
                <a:gd name="connsiteX547" fmla="*/ 2468821 w 5071813"/>
                <a:gd name="connsiteY547" fmla="*/ 2889035 h 4006635"/>
                <a:gd name="connsiteX548" fmla="*/ 2439793 w 5071813"/>
                <a:gd name="connsiteY548" fmla="*/ 2816464 h 4006635"/>
                <a:gd name="connsiteX549" fmla="*/ 2323679 w 5071813"/>
                <a:gd name="connsiteY549" fmla="*/ 2787435 h 4006635"/>
                <a:gd name="connsiteX550" fmla="*/ 2280136 w 5071813"/>
                <a:gd name="connsiteY550" fmla="*/ 2801949 h 4006635"/>
                <a:gd name="connsiteX551" fmla="*/ 2236593 w 5071813"/>
                <a:gd name="connsiteY551" fmla="*/ 2932578 h 4006635"/>
                <a:gd name="connsiteX552" fmla="*/ 2178536 w 5071813"/>
                <a:gd name="connsiteY552" fmla="*/ 2976121 h 4006635"/>
                <a:gd name="connsiteX553" fmla="*/ 2134993 w 5071813"/>
                <a:gd name="connsiteY553" fmla="*/ 3005149 h 4006635"/>
                <a:gd name="connsiteX554" fmla="*/ 2004364 w 5071813"/>
                <a:gd name="connsiteY554" fmla="*/ 3034178 h 4006635"/>
                <a:gd name="connsiteX555" fmla="*/ 1960821 w 5071813"/>
                <a:gd name="connsiteY555" fmla="*/ 3063206 h 4006635"/>
                <a:gd name="connsiteX556" fmla="*/ 1917279 w 5071813"/>
                <a:gd name="connsiteY556" fmla="*/ 3077721 h 4006635"/>
                <a:gd name="connsiteX557" fmla="*/ 1670536 w 5071813"/>
                <a:gd name="connsiteY557" fmla="*/ 3106749 h 4006635"/>
                <a:gd name="connsiteX558" fmla="*/ 1583450 w 5071813"/>
                <a:gd name="connsiteY558" fmla="*/ 3150292 h 4006635"/>
                <a:gd name="connsiteX559" fmla="*/ 1568936 w 5071813"/>
                <a:gd name="connsiteY559" fmla="*/ 3193835 h 4006635"/>
                <a:gd name="connsiteX560" fmla="*/ 1510879 w 5071813"/>
                <a:gd name="connsiteY560" fmla="*/ 3397035 h 4006635"/>
                <a:gd name="connsiteX561" fmla="*/ 1467336 w 5071813"/>
                <a:gd name="connsiteY561" fmla="*/ 3382521 h 4006635"/>
                <a:gd name="connsiteX562" fmla="*/ 1452821 w 5071813"/>
                <a:gd name="connsiteY562" fmla="*/ 3338978 h 4006635"/>
                <a:gd name="connsiteX563" fmla="*/ 1467336 w 5071813"/>
                <a:gd name="connsiteY563" fmla="*/ 3208349 h 4006635"/>
                <a:gd name="connsiteX564" fmla="*/ 1597964 w 5071813"/>
                <a:gd name="connsiteY564" fmla="*/ 3150292 h 4006635"/>
                <a:gd name="connsiteX565" fmla="*/ 1670536 w 5071813"/>
                <a:gd name="connsiteY565" fmla="*/ 3077721 h 4006635"/>
                <a:gd name="connsiteX566" fmla="*/ 1714079 w 5071813"/>
                <a:gd name="connsiteY566" fmla="*/ 3034178 h 4006635"/>
                <a:gd name="connsiteX567" fmla="*/ 1844707 w 5071813"/>
                <a:gd name="connsiteY567" fmla="*/ 2961606 h 4006635"/>
                <a:gd name="connsiteX568" fmla="*/ 2105964 w 5071813"/>
                <a:gd name="connsiteY568" fmla="*/ 2947092 h 4006635"/>
                <a:gd name="connsiteX569" fmla="*/ 2149507 w 5071813"/>
                <a:gd name="connsiteY569" fmla="*/ 2932578 h 4006635"/>
                <a:gd name="connsiteX570" fmla="*/ 2222079 w 5071813"/>
                <a:gd name="connsiteY570" fmla="*/ 2830978 h 4006635"/>
                <a:gd name="connsiteX571" fmla="*/ 2207564 w 5071813"/>
                <a:gd name="connsiteY571" fmla="*/ 2700349 h 4006635"/>
                <a:gd name="connsiteX572" fmla="*/ 1786650 w 5071813"/>
                <a:gd name="connsiteY572" fmla="*/ 2729378 h 4006635"/>
                <a:gd name="connsiteX573" fmla="*/ 1714079 w 5071813"/>
                <a:gd name="connsiteY573" fmla="*/ 2787435 h 4006635"/>
                <a:gd name="connsiteX574" fmla="*/ 1670536 w 5071813"/>
                <a:gd name="connsiteY574" fmla="*/ 2801949 h 4006635"/>
                <a:gd name="connsiteX575" fmla="*/ 1539907 w 5071813"/>
                <a:gd name="connsiteY575" fmla="*/ 2845492 h 4006635"/>
                <a:gd name="connsiteX576" fmla="*/ 1409279 w 5071813"/>
                <a:gd name="connsiteY576" fmla="*/ 2889035 h 4006635"/>
                <a:gd name="connsiteX577" fmla="*/ 1452821 w 5071813"/>
                <a:gd name="connsiteY577" fmla="*/ 2758406 h 4006635"/>
                <a:gd name="connsiteX578" fmla="*/ 1568936 w 5071813"/>
                <a:gd name="connsiteY578" fmla="*/ 2729378 h 4006635"/>
                <a:gd name="connsiteX579" fmla="*/ 1612479 w 5071813"/>
                <a:gd name="connsiteY579" fmla="*/ 2700349 h 4006635"/>
                <a:gd name="connsiteX580" fmla="*/ 1626993 w 5071813"/>
                <a:gd name="connsiteY580" fmla="*/ 2656806 h 4006635"/>
                <a:gd name="connsiteX581" fmla="*/ 1510879 w 5071813"/>
                <a:gd name="connsiteY581" fmla="*/ 2613264 h 4006635"/>
                <a:gd name="connsiteX582" fmla="*/ 1423793 w 5071813"/>
                <a:gd name="connsiteY582" fmla="*/ 2497149 h 4006635"/>
                <a:gd name="connsiteX583" fmla="*/ 1467336 w 5071813"/>
                <a:gd name="connsiteY583" fmla="*/ 2482635 h 4006635"/>
                <a:gd name="connsiteX584" fmla="*/ 1626993 w 5071813"/>
                <a:gd name="connsiteY584" fmla="*/ 2540692 h 4006635"/>
                <a:gd name="connsiteX585" fmla="*/ 1728593 w 5071813"/>
                <a:gd name="connsiteY585" fmla="*/ 2569721 h 4006635"/>
                <a:gd name="connsiteX586" fmla="*/ 1797082 w 5071813"/>
                <a:gd name="connsiteY586" fmla="*/ 2603285 h 4006635"/>
                <a:gd name="connsiteX587" fmla="*/ 1830193 w 5071813"/>
                <a:gd name="connsiteY587" fmla="*/ 2642292 h 4006635"/>
                <a:gd name="connsiteX588" fmla="*/ 1888250 w 5071813"/>
                <a:gd name="connsiteY588" fmla="*/ 2656806 h 4006635"/>
                <a:gd name="connsiteX589" fmla="*/ 1975336 w 5071813"/>
                <a:gd name="connsiteY589" fmla="*/ 2671321 h 4006635"/>
                <a:gd name="connsiteX590" fmla="*/ 2164021 w 5071813"/>
                <a:gd name="connsiteY590" fmla="*/ 2652498 h 4006635"/>
                <a:gd name="connsiteX591" fmla="*/ 2309164 w 5071813"/>
                <a:gd name="connsiteY591" fmla="*/ 2671321 h 4006635"/>
                <a:gd name="connsiteX592" fmla="*/ 2294650 w 5071813"/>
                <a:gd name="connsiteY592" fmla="*/ 2627778 h 4006635"/>
                <a:gd name="connsiteX593" fmla="*/ 2193050 w 5071813"/>
                <a:gd name="connsiteY593" fmla="*/ 2569721 h 4006635"/>
                <a:gd name="connsiteX594" fmla="*/ 2164021 w 5071813"/>
                <a:gd name="connsiteY594" fmla="*/ 2497149 h 4006635"/>
                <a:gd name="connsiteX595" fmla="*/ 2062421 w 5071813"/>
                <a:gd name="connsiteY595" fmla="*/ 2453606 h 4006635"/>
                <a:gd name="connsiteX596" fmla="*/ 2004364 w 5071813"/>
                <a:gd name="connsiteY596" fmla="*/ 2424578 h 4006635"/>
                <a:gd name="connsiteX597" fmla="*/ 1873736 w 5071813"/>
                <a:gd name="connsiteY597" fmla="*/ 2439092 h 4006635"/>
                <a:gd name="connsiteX598" fmla="*/ 1830193 w 5071813"/>
                <a:gd name="connsiteY598" fmla="*/ 2453606 h 4006635"/>
                <a:gd name="connsiteX599" fmla="*/ 1699564 w 5071813"/>
                <a:gd name="connsiteY599" fmla="*/ 2439092 h 4006635"/>
                <a:gd name="connsiteX600" fmla="*/ 1656021 w 5071813"/>
                <a:gd name="connsiteY600" fmla="*/ 2410064 h 4006635"/>
                <a:gd name="connsiteX601" fmla="*/ 1612479 w 5071813"/>
                <a:gd name="connsiteY601" fmla="*/ 2395549 h 4006635"/>
                <a:gd name="connsiteX602" fmla="*/ 1423793 w 5071813"/>
                <a:gd name="connsiteY602" fmla="*/ 2366521 h 4006635"/>
                <a:gd name="connsiteX603" fmla="*/ 1307679 w 5071813"/>
                <a:gd name="connsiteY603" fmla="*/ 2366521 h 4006635"/>
                <a:gd name="connsiteX604" fmla="*/ 1278650 w 5071813"/>
                <a:gd name="connsiteY604" fmla="*/ 2424578 h 4006635"/>
                <a:gd name="connsiteX605" fmla="*/ 1293164 w 5071813"/>
                <a:gd name="connsiteY605" fmla="*/ 2613264 h 4006635"/>
                <a:gd name="connsiteX606" fmla="*/ 1322193 w 5071813"/>
                <a:gd name="connsiteY606" fmla="*/ 2700349 h 4006635"/>
                <a:gd name="connsiteX607" fmla="*/ 1336707 w 5071813"/>
                <a:gd name="connsiteY607" fmla="*/ 2758406 h 4006635"/>
                <a:gd name="connsiteX608" fmla="*/ 1278650 w 5071813"/>
                <a:gd name="connsiteY608" fmla="*/ 2860006 h 4006635"/>
                <a:gd name="connsiteX609" fmla="*/ 1220593 w 5071813"/>
                <a:gd name="connsiteY609" fmla="*/ 2816464 h 4006635"/>
                <a:gd name="connsiteX610" fmla="*/ 1148021 w 5071813"/>
                <a:gd name="connsiteY610" fmla="*/ 2613264 h 4006635"/>
                <a:gd name="connsiteX611" fmla="*/ 1104479 w 5071813"/>
                <a:gd name="connsiteY611" fmla="*/ 2584235 h 4006635"/>
                <a:gd name="connsiteX612" fmla="*/ 1089964 w 5071813"/>
                <a:gd name="connsiteY612" fmla="*/ 2526178 h 4006635"/>
                <a:gd name="connsiteX613" fmla="*/ 1046421 w 5071813"/>
                <a:gd name="connsiteY613" fmla="*/ 2482635 h 4006635"/>
                <a:gd name="connsiteX614" fmla="*/ 1002879 w 5071813"/>
                <a:gd name="connsiteY614" fmla="*/ 2424578 h 4006635"/>
                <a:gd name="connsiteX615" fmla="*/ 1046421 w 5071813"/>
                <a:gd name="connsiteY615" fmla="*/ 2395549 h 4006635"/>
                <a:gd name="connsiteX616" fmla="*/ 1162536 w 5071813"/>
                <a:gd name="connsiteY616" fmla="*/ 2381035 h 4006635"/>
                <a:gd name="connsiteX617" fmla="*/ 1191564 w 5071813"/>
                <a:gd name="connsiteY617" fmla="*/ 2293949 h 4006635"/>
                <a:gd name="connsiteX618" fmla="*/ 1220593 w 5071813"/>
                <a:gd name="connsiteY618" fmla="*/ 2235892 h 4006635"/>
                <a:gd name="connsiteX619" fmla="*/ 1206079 w 5071813"/>
                <a:gd name="connsiteY619" fmla="*/ 2192349 h 4006635"/>
                <a:gd name="connsiteX620" fmla="*/ 1162536 w 5071813"/>
                <a:gd name="connsiteY620" fmla="*/ 2134292 h 4006635"/>
                <a:gd name="connsiteX621" fmla="*/ 1118993 w 5071813"/>
                <a:gd name="connsiteY621" fmla="*/ 2090749 h 4006635"/>
                <a:gd name="connsiteX622" fmla="*/ 1017393 w 5071813"/>
                <a:gd name="connsiteY622" fmla="*/ 2018178 h 4006635"/>
                <a:gd name="connsiteX623" fmla="*/ 959336 w 5071813"/>
                <a:gd name="connsiteY623" fmla="*/ 1916578 h 4006635"/>
                <a:gd name="connsiteX624" fmla="*/ 886764 w 5071813"/>
                <a:gd name="connsiteY624" fmla="*/ 1814978 h 4006635"/>
                <a:gd name="connsiteX625" fmla="*/ 785164 w 5071813"/>
                <a:gd name="connsiteY625" fmla="*/ 1844006 h 4006635"/>
                <a:gd name="connsiteX626" fmla="*/ 741621 w 5071813"/>
                <a:gd name="connsiteY626" fmla="*/ 1858521 h 4006635"/>
                <a:gd name="connsiteX627" fmla="*/ 683564 w 5071813"/>
                <a:gd name="connsiteY627" fmla="*/ 1844006 h 4006635"/>
                <a:gd name="connsiteX628" fmla="*/ 669050 w 5071813"/>
                <a:gd name="connsiteY628" fmla="*/ 1785949 h 4006635"/>
                <a:gd name="connsiteX629" fmla="*/ 799679 w 5071813"/>
                <a:gd name="connsiteY629" fmla="*/ 1742406 h 4006635"/>
                <a:gd name="connsiteX630" fmla="*/ 785164 w 5071813"/>
                <a:gd name="connsiteY630" fmla="*/ 1626292 h 4006635"/>
                <a:gd name="connsiteX631" fmla="*/ 712593 w 5071813"/>
                <a:gd name="connsiteY631" fmla="*/ 1597264 h 4006635"/>
                <a:gd name="connsiteX632" fmla="*/ 669050 w 5071813"/>
                <a:gd name="connsiteY632" fmla="*/ 1553721 h 4006635"/>
                <a:gd name="connsiteX633" fmla="*/ 523907 w 5071813"/>
                <a:gd name="connsiteY633" fmla="*/ 1510178 h 4006635"/>
                <a:gd name="connsiteX634" fmla="*/ 494879 w 5071813"/>
                <a:gd name="connsiteY634" fmla="*/ 1452121 h 4006635"/>
                <a:gd name="connsiteX635" fmla="*/ 465850 w 5071813"/>
                <a:gd name="connsiteY635" fmla="*/ 1350521 h 4006635"/>
                <a:gd name="connsiteX636" fmla="*/ 407793 w 5071813"/>
                <a:gd name="connsiteY636" fmla="*/ 1219892 h 4006635"/>
                <a:gd name="connsiteX637" fmla="*/ 291679 w 5071813"/>
                <a:gd name="connsiteY637" fmla="*/ 1132806 h 4006635"/>
                <a:gd name="connsiteX638" fmla="*/ 161050 w 5071813"/>
                <a:gd name="connsiteY638" fmla="*/ 1074749 h 4006635"/>
                <a:gd name="connsiteX639" fmla="*/ 117507 w 5071813"/>
                <a:gd name="connsiteY639" fmla="*/ 1060235 h 4006635"/>
                <a:gd name="connsiteX640" fmla="*/ 73964 w 5071813"/>
                <a:gd name="connsiteY640" fmla="*/ 1045721 h 4006635"/>
                <a:gd name="connsiteX641" fmla="*/ 1393 w 5071813"/>
                <a:gd name="connsiteY641" fmla="*/ 929606 h 4006635"/>
                <a:gd name="connsiteX0" fmla="*/ 1393 w 5071813"/>
                <a:gd name="connsiteY0" fmla="*/ 929606 h 4006635"/>
                <a:gd name="connsiteX1" fmla="*/ 132021 w 5071813"/>
                <a:gd name="connsiteY1" fmla="*/ 929606 h 4006635"/>
                <a:gd name="connsiteX2" fmla="*/ 219107 w 5071813"/>
                <a:gd name="connsiteY2" fmla="*/ 958635 h 4006635"/>
                <a:gd name="connsiteX3" fmla="*/ 262650 w 5071813"/>
                <a:gd name="connsiteY3" fmla="*/ 987664 h 4006635"/>
                <a:gd name="connsiteX4" fmla="*/ 335221 w 5071813"/>
                <a:gd name="connsiteY4" fmla="*/ 1060235 h 4006635"/>
                <a:gd name="connsiteX5" fmla="*/ 422307 w 5071813"/>
                <a:gd name="connsiteY5" fmla="*/ 1089264 h 4006635"/>
                <a:gd name="connsiteX6" fmla="*/ 465850 w 5071813"/>
                <a:gd name="connsiteY6" fmla="*/ 1132806 h 4006635"/>
                <a:gd name="connsiteX7" fmla="*/ 552936 w 5071813"/>
                <a:gd name="connsiteY7" fmla="*/ 1161835 h 4006635"/>
                <a:gd name="connsiteX8" fmla="*/ 625507 w 5071813"/>
                <a:gd name="connsiteY8" fmla="*/ 1248921 h 4006635"/>
                <a:gd name="connsiteX9" fmla="*/ 640021 w 5071813"/>
                <a:gd name="connsiteY9" fmla="*/ 1292464 h 4006635"/>
                <a:gd name="connsiteX10" fmla="*/ 683564 w 5071813"/>
                <a:gd name="connsiteY10" fmla="*/ 1306978 h 4006635"/>
                <a:gd name="connsiteX11" fmla="*/ 756136 w 5071813"/>
                <a:gd name="connsiteY11" fmla="*/ 1408578 h 4006635"/>
                <a:gd name="connsiteX12" fmla="*/ 828707 w 5071813"/>
                <a:gd name="connsiteY12" fmla="*/ 1466635 h 4006635"/>
                <a:gd name="connsiteX13" fmla="*/ 857736 w 5071813"/>
                <a:gd name="connsiteY13" fmla="*/ 1524692 h 4006635"/>
                <a:gd name="connsiteX14" fmla="*/ 872250 w 5071813"/>
                <a:gd name="connsiteY14" fmla="*/ 1568235 h 4006635"/>
                <a:gd name="connsiteX15" fmla="*/ 930307 w 5071813"/>
                <a:gd name="connsiteY15" fmla="*/ 1553721 h 4006635"/>
                <a:gd name="connsiteX16" fmla="*/ 944821 w 5071813"/>
                <a:gd name="connsiteY16" fmla="*/ 1510178 h 4006635"/>
                <a:gd name="connsiteX17" fmla="*/ 988364 w 5071813"/>
                <a:gd name="connsiteY17" fmla="*/ 1495664 h 4006635"/>
                <a:gd name="connsiteX18" fmla="*/ 1089964 w 5071813"/>
                <a:gd name="connsiteY18" fmla="*/ 1539206 h 4006635"/>
                <a:gd name="connsiteX19" fmla="*/ 1148021 w 5071813"/>
                <a:gd name="connsiteY19" fmla="*/ 1873035 h 4006635"/>
                <a:gd name="connsiteX20" fmla="*/ 1191564 w 5071813"/>
                <a:gd name="connsiteY20" fmla="*/ 1960121 h 4006635"/>
                <a:gd name="connsiteX21" fmla="*/ 1235107 w 5071813"/>
                <a:gd name="connsiteY21" fmla="*/ 1974635 h 4006635"/>
                <a:gd name="connsiteX22" fmla="*/ 1278650 w 5071813"/>
                <a:gd name="connsiteY22" fmla="*/ 2003664 h 4006635"/>
                <a:gd name="connsiteX23" fmla="*/ 1307679 w 5071813"/>
                <a:gd name="connsiteY23" fmla="*/ 2119778 h 4006635"/>
                <a:gd name="connsiteX24" fmla="*/ 1394764 w 5071813"/>
                <a:gd name="connsiteY24" fmla="*/ 2206864 h 4006635"/>
                <a:gd name="connsiteX25" fmla="*/ 1525393 w 5071813"/>
                <a:gd name="connsiteY25" fmla="*/ 2221378 h 4006635"/>
                <a:gd name="connsiteX26" fmla="*/ 1583450 w 5071813"/>
                <a:gd name="connsiteY26" fmla="*/ 2250406 h 4006635"/>
                <a:gd name="connsiteX27" fmla="*/ 1597964 w 5071813"/>
                <a:gd name="connsiteY27" fmla="*/ 2293949 h 4006635"/>
                <a:gd name="connsiteX28" fmla="*/ 1641507 w 5071813"/>
                <a:gd name="connsiteY28" fmla="*/ 2322978 h 4006635"/>
                <a:gd name="connsiteX29" fmla="*/ 1786650 w 5071813"/>
                <a:gd name="connsiteY29" fmla="*/ 2308464 h 4006635"/>
                <a:gd name="connsiteX30" fmla="*/ 1801164 w 5071813"/>
                <a:gd name="connsiteY30" fmla="*/ 2264921 h 4006635"/>
                <a:gd name="connsiteX31" fmla="*/ 1873736 w 5071813"/>
                <a:gd name="connsiteY31" fmla="*/ 2279435 h 4006635"/>
                <a:gd name="connsiteX32" fmla="*/ 2062421 w 5071813"/>
                <a:gd name="connsiteY32" fmla="*/ 2293949 h 4006635"/>
                <a:gd name="connsiteX33" fmla="*/ 2076936 w 5071813"/>
                <a:gd name="connsiteY33" fmla="*/ 2250406 h 4006635"/>
                <a:gd name="connsiteX34" fmla="*/ 2062421 w 5071813"/>
                <a:gd name="connsiteY34" fmla="*/ 2206864 h 4006635"/>
                <a:gd name="connsiteX35" fmla="*/ 1946307 w 5071813"/>
                <a:gd name="connsiteY35" fmla="*/ 2177835 h 4006635"/>
                <a:gd name="connsiteX36" fmla="*/ 1960821 w 5071813"/>
                <a:gd name="connsiteY36" fmla="*/ 1989149 h 4006635"/>
                <a:gd name="connsiteX37" fmla="*/ 1917279 w 5071813"/>
                <a:gd name="connsiteY37" fmla="*/ 1960121 h 4006635"/>
                <a:gd name="connsiteX38" fmla="*/ 1844707 w 5071813"/>
                <a:gd name="connsiteY38" fmla="*/ 1873035 h 4006635"/>
                <a:gd name="connsiteX39" fmla="*/ 1859221 w 5071813"/>
                <a:gd name="connsiteY39" fmla="*/ 1829492 h 4006635"/>
                <a:gd name="connsiteX40" fmla="*/ 1786650 w 5071813"/>
                <a:gd name="connsiteY40" fmla="*/ 1756921 h 4006635"/>
                <a:gd name="connsiteX41" fmla="*/ 1743107 w 5071813"/>
                <a:gd name="connsiteY41" fmla="*/ 1742406 h 4006635"/>
                <a:gd name="connsiteX42" fmla="*/ 1730520 w 5071813"/>
                <a:gd name="connsiteY42" fmla="*/ 1677659 h 4006635"/>
                <a:gd name="connsiteX43" fmla="*/ 1643889 w 5071813"/>
                <a:gd name="connsiteY43" fmla="*/ 1631962 h 4006635"/>
                <a:gd name="connsiteX44" fmla="*/ 1583450 w 5071813"/>
                <a:gd name="connsiteY44" fmla="*/ 1698864 h 4006635"/>
                <a:gd name="connsiteX45" fmla="*/ 1525393 w 5071813"/>
                <a:gd name="connsiteY45" fmla="*/ 1727892 h 4006635"/>
                <a:gd name="connsiteX46" fmla="*/ 1481850 w 5071813"/>
                <a:gd name="connsiteY46" fmla="*/ 1742406 h 4006635"/>
                <a:gd name="connsiteX47" fmla="*/ 1438307 w 5071813"/>
                <a:gd name="connsiteY47" fmla="*/ 1771435 h 4006635"/>
                <a:gd name="connsiteX48" fmla="*/ 1351221 w 5071813"/>
                <a:gd name="connsiteY48" fmla="*/ 1800464 h 4006635"/>
                <a:gd name="connsiteX49" fmla="*/ 1249621 w 5071813"/>
                <a:gd name="connsiteY49" fmla="*/ 1771435 h 4006635"/>
                <a:gd name="connsiteX50" fmla="*/ 1235107 w 5071813"/>
                <a:gd name="connsiteY50" fmla="*/ 1713378 h 4006635"/>
                <a:gd name="connsiteX51" fmla="*/ 1293164 w 5071813"/>
                <a:gd name="connsiteY51" fmla="*/ 1684349 h 4006635"/>
                <a:gd name="connsiteX52" fmla="*/ 1421638 w 5071813"/>
                <a:gd name="connsiteY52" fmla="*/ 1703172 h 4006635"/>
                <a:gd name="connsiteX53" fmla="*/ 1571318 w 5071813"/>
                <a:gd name="connsiteY53" fmla="*/ 1613479 h 4006635"/>
                <a:gd name="connsiteX54" fmla="*/ 1641507 w 5071813"/>
                <a:gd name="connsiteY54" fmla="*/ 1553721 h 4006635"/>
                <a:gd name="connsiteX55" fmla="*/ 1597964 w 5071813"/>
                <a:gd name="connsiteY55" fmla="*/ 1539206 h 4006635"/>
                <a:gd name="connsiteX56" fmla="*/ 1510879 w 5071813"/>
                <a:gd name="connsiteY56" fmla="*/ 1466635 h 4006635"/>
                <a:gd name="connsiteX57" fmla="*/ 1452821 w 5071813"/>
                <a:gd name="connsiteY57" fmla="*/ 1379549 h 4006635"/>
                <a:gd name="connsiteX58" fmla="*/ 1423793 w 5071813"/>
                <a:gd name="connsiteY58" fmla="*/ 1321492 h 4006635"/>
                <a:gd name="connsiteX59" fmla="*/ 1322193 w 5071813"/>
                <a:gd name="connsiteY59" fmla="*/ 1234406 h 4006635"/>
                <a:gd name="connsiteX60" fmla="*/ 1264136 w 5071813"/>
                <a:gd name="connsiteY60" fmla="*/ 1219892 h 4006635"/>
                <a:gd name="connsiteX61" fmla="*/ 1322193 w 5071813"/>
                <a:gd name="connsiteY61" fmla="*/ 1205378 h 4006635"/>
                <a:gd name="connsiteX62" fmla="*/ 1467336 w 5071813"/>
                <a:gd name="connsiteY62" fmla="*/ 1321492 h 4006635"/>
                <a:gd name="connsiteX63" fmla="*/ 1510879 w 5071813"/>
                <a:gd name="connsiteY63" fmla="*/ 1365035 h 4006635"/>
                <a:gd name="connsiteX64" fmla="*/ 1568936 w 5071813"/>
                <a:gd name="connsiteY64" fmla="*/ 1437606 h 4006635"/>
                <a:gd name="connsiteX65" fmla="*/ 1612479 w 5071813"/>
                <a:gd name="connsiteY65" fmla="*/ 1481149 h 4006635"/>
                <a:gd name="connsiteX66" fmla="*/ 1656021 w 5071813"/>
                <a:gd name="connsiteY66" fmla="*/ 1495664 h 4006635"/>
                <a:gd name="connsiteX67" fmla="*/ 1743107 w 5071813"/>
                <a:gd name="connsiteY67" fmla="*/ 1553721 h 4006635"/>
                <a:gd name="connsiteX68" fmla="*/ 1772136 w 5071813"/>
                <a:gd name="connsiteY68" fmla="*/ 1597264 h 4006635"/>
                <a:gd name="connsiteX69" fmla="*/ 1859221 w 5071813"/>
                <a:gd name="connsiteY69" fmla="*/ 1640806 h 4006635"/>
                <a:gd name="connsiteX70" fmla="*/ 1902764 w 5071813"/>
                <a:gd name="connsiteY70" fmla="*/ 1669835 h 4006635"/>
                <a:gd name="connsiteX71" fmla="*/ 1946307 w 5071813"/>
                <a:gd name="connsiteY71" fmla="*/ 1756921 h 4006635"/>
                <a:gd name="connsiteX72" fmla="*/ 1975336 w 5071813"/>
                <a:gd name="connsiteY72" fmla="*/ 1800464 h 4006635"/>
                <a:gd name="connsiteX73" fmla="*/ 2018879 w 5071813"/>
                <a:gd name="connsiteY73" fmla="*/ 1887549 h 4006635"/>
                <a:gd name="connsiteX74" fmla="*/ 2062421 w 5071813"/>
                <a:gd name="connsiteY74" fmla="*/ 1902064 h 4006635"/>
                <a:gd name="connsiteX75" fmla="*/ 2120479 w 5071813"/>
                <a:gd name="connsiteY75" fmla="*/ 2018178 h 4006635"/>
                <a:gd name="connsiteX76" fmla="*/ 2164021 w 5071813"/>
                <a:gd name="connsiteY76" fmla="*/ 2076235 h 4006635"/>
                <a:gd name="connsiteX77" fmla="*/ 2207564 w 5071813"/>
                <a:gd name="connsiteY77" fmla="*/ 2206864 h 4006635"/>
                <a:gd name="connsiteX78" fmla="*/ 2280136 w 5071813"/>
                <a:gd name="connsiteY78" fmla="*/ 2192349 h 4006635"/>
                <a:gd name="connsiteX79" fmla="*/ 2255643 w 5071813"/>
                <a:gd name="connsiteY79" fmla="*/ 2158785 h 4006635"/>
                <a:gd name="connsiteX80" fmla="*/ 2243510 w 5071813"/>
                <a:gd name="connsiteY80" fmla="*/ 2108099 h 4006635"/>
                <a:gd name="connsiteX81" fmla="*/ 2185453 w 5071813"/>
                <a:gd name="connsiteY81" fmla="*/ 2044824 h 4006635"/>
                <a:gd name="connsiteX82" fmla="*/ 2149507 w 5071813"/>
                <a:gd name="connsiteY82" fmla="*/ 2003664 h 4006635"/>
                <a:gd name="connsiteX83" fmla="*/ 2265621 w 5071813"/>
                <a:gd name="connsiteY83" fmla="*/ 2003664 h 4006635"/>
                <a:gd name="connsiteX84" fmla="*/ 2352707 w 5071813"/>
                <a:gd name="connsiteY84" fmla="*/ 2076235 h 4006635"/>
                <a:gd name="connsiteX85" fmla="*/ 2367221 w 5071813"/>
                <a:gd name="connsiteY85" fmla="*/ 2119778 h 4006635"/>
                <a:gd name="connsiteX86" fmla="*/ 2396250 w 5071813"/>
                <a:gd name="connsiteY86" fmla="*/ 2047206 h 4006635"/>
                <a:gd name="connsiteX87" fmla="*/ 2336038 w 5071813"/>
                <a:gd name="connsiteY87" fmla="*/ 1980304 h 4006635"/>
                <a:gd name="connsiteX88" fmla="*/ 2265621 w 5071813"/>
                <a:gd name="connsiteY88" fmla="*/ 1960121 h 4006635"/>
                <a:gd name="connsiteX89" fmla="*/ 2251107 w 5071813"/>
                <a:gd name="connsiteY89" fmla="*/ 1916578 h 4006635"/>
                <a:gd name="connsiteX90" fmla="*/ 2294650 w 5071813"/>
                <a:gd name="connsiteY90" fmla="*/ 1902064 h 4006635"/>
                <a:gd name="connsiteX91" fmla="*/ 2367221 w 5071813"/>
                <a:gd name="connsiteY91" fmla="*/ 1916578 h 4006635"/>
                <a:gd name="connsiteX92" fmla="*/ 2454307 w 5071813"/>
                <a:gd name="connsiteY92" fmla="*/ 1931092 h 4006635"/>
                <a:gd name="connsiteX93" fmla="*/ 2512364 w 5071813"/>
                <a:gd name="connsiteY93" fmla="*/ 1844006 h 4006635"/>
                <a:gd name="connsiteX94" fmla="*/ 2410764 w 5071813"/>
                <a:gd name="connsiteY94" fmla="*/ 1814978 h 4006635"/>
                <a:gd name="connsiteX95" fmla="*/ 2309164 w 5071813"/>
                <a:gd name="connsiteY95" fmla="*/ 1785949 h 4006635"/>
                <a:gd name="connsiteX96" fmla="*/ 2338193 w 5071813"/>
                <a:gd name="connsiteY96" fmla="*/ 1713378 h 4006635"/>
                <a:gd name="connsiteX97" fmla="*/ 2425279 w 5071813"/>
                <a:gd name="connsiteY97" fmla="*/ 1684349 h 4006635"/>
                <a:gd name="connsiteX98" fmla="*/ 2526879 w 5071813"/>
                <a:gd name="connsiteY98" fmla="*/ 1626292 h 4006635"/>
                <a:gd name="connsiteX99" fmla="*/ 2541393 w 5071813"/>
                <a:gd name="connsiteY99" fmla="*/ 1568235 h 4006635"/>
                <a:gd name="connsiteX100" fmla="*/ 2497850 w 5071813"/>
                <a:gd name="connsiteY100" fmla="*/ 1553721 h 4006635"/>
                <a:gd name="connsiteX101" fmla="*/ 2396250 w 5071813"/>
                <a:gd name="connsiteY101" fmla="*/ 1524692 h 4006635"/>
                <a:gd name="connsiteX102" fmla="*/ 2396250 w 5071813"/>
                <a:gd name="connsiteY102" fmla="*/ 1423092 h 4006635"/>
                <a:gd name="connsiteX103" fmla="*/ 2439793 w 5071813"/>
                <a:gd name="connsiteY103" fmla="*/ 1408578 h 4006635"/>
                <a:gd name="connsiteX104" fmla="*/ 2483336 w 5071813"/>
                <a:gd name="connsiteY104" fmla="*/ 1379549 h 4006635"/>
                <a:gd name="connsiteX105" fmla="*/ 2483336 w 5071813"/>
                <a:gd name="connsiteY105" fmla="*/ 1263435 h 4006635"/>
                <a:gd name="connsiteX106" fmla="*/ 2439793 w 5071813"/>
                <a:gd name="connsiteY106" fmla="*/ 1248921 h 4006635"/>
                <a:gd name="connsiteX107" fmla="*/ 2265621 w 5071813"/>
                <a:gd name="connsiteY107" fmla="*/ 1219892 h 4006635"/>
                <a:gd name="connsiteX108" fmla="*/ 2149507 w 5071813"/>
                <a:gd name="connsiteY108" fmla="*/ 1248921 h 4006635"/>
                <a:gd name="connsiteX109" fmla="*/ 2091450 w 5071813"/>
                <a:gd name="connsiteY109" fmla="*/ 1306978 h 4006635"/>
                <a:gd name="connsiteX110" fmla="*/ 2105964 w 5071813"/>
                <a:gd name="connsiteY110" fmla="*/ 1365035 h 4006635"/>
                <a:gd name="connsiteX111" fmla="*/ 2075462 w 5071813"/>
                <a:gd name="connsiteY111" fmla="*/ 1471398 h 4006635"/>
                <a:gd name="connsiteX112" fmla="*/ 2091450 w 5071813"/>
                <a:gd name="connsiteY112" fmla="*/ 1626292 h 4006635"/>
                <a:gd name="connsiteX113" fmla="*/ 2076936 w 5071813"/>
                <a:gd name="connsiteY113" fmla="*/ 1669835 h 4006635"/>
                <a:gd name="connsiteX114" fmla="*/ 2033393 w 5071813"/>
                <a:gd name="connsiteY114" fmla="*/ 1684349 h 4006635"/>
                <a:gd name="connsiteX115" fmla="*/ 1960821 w 5071813"/>
                <a:gd name="connsiteY115" fmla="*/ 1669835 h 4006635"/>
                <a:gd name="connsiteX116" fmla="*/ 2006065 w 5071813"/>
                <a:gd name="connsiteY116" fmla="*/ 1469697 h 4006635"/>
                <a:gd name="connsiteX117" fmla="*/ 1929186 w 5071813"/>
                <a:gd name="connsiteY117" fmla="*/ 1426608 h 4006635"/>
                <a:gd name="connsiteX118" fmla="*/ 1873736 w 5071813"/>
                <a:gd name="connsiteY118" fmla="*/ 1510178 h 4006635"/>
                <a:gd name="connsiteX119" fmla="*/ 1831667 w 5071813"/>
                <a:gd name="connsiteY119" fmla="*/ 1553947 h 4006635"/>
                <a:gd name="connsiteX120" fmla="*/ 1840058 w 5071813"/>
                <a:gd name="connsiteY120" fmla="*/ 1453709 h 4006635"/>
                <a:gd name="connsiteX121" fmla="*/ 1737438 w 5071813"/>
                <a:gd name="connsiteY121" fmla="*/ 1503034 h 4006635"/>
                <a:gd name="connsiteX122" fmla="*/ 1714079 w 5071813"/>
                <a:gd name="connsiteY122" fmla="*/ 1466635 h 4006635"/>
                <a:gd name="connsiteX123" fmla="*/ 1815679 w 5071813"/>
                <a:gd name="connsiteY123" fmla="*/ 1423092 h 4006635"/>
                <a:gd name="connsiteX124" fmla="*/ 1859221 w 5071813"/>
                <a:gd name="connsiteY124" fmla="*/ 1394064 h 4006635"/>
                <a:gd name="connsiteX125" fmla="*/ 1923969 w 5071813"/>
                <a:gd name="connsiteY125" fmla="*/ 1354603 h 4006635"/>
                <a:gd name="connsiteX126" fmla="*/ 1993706 w 5071813"/>
                <a:gd name="connsiteY126" fmla="*/ 1332717 h 4006635"/>
                <a:gd name="connsiteX127" fmla="*/ 1989850 w 5071813"/>
                <a:gd name="connsiteY127" fmla="*/ 1263435 h 4006635"/>
                <a:gd name="connsiteX128" fmla="*/ 2033393 w 5071813"/>
                <a:gd name="connsiteY128" fmla="*/ 1248921 h 4006635"/>
                <a:gd name="connsiteX129" fmla="*/ 2120479 w 5071813"/>
                <a:gd name="connsiteY129" fmla="*/ 1161835 h 4006635"/>
                <a:gd name="connsiteX130" fmla="*/ 2076936 w 5071813"/>
                <a:gd name="connsiteY130" fmla="*/ 1147321 h 4006635"/>
                <a:gd name="connsiteX131" fmla="*/ 1902764 w 5071813"/>
                <a:gd name="connsiteY131" fmla="*/ 1161835 h 4006635"/>
                <a:gd name="connsiteX132" fmla="*/ 1873736 w 5071813"/>
                <a:gd name="connsiteY132" fmla="*/ 1205378 h 4006635"/>
                <a:gd name="connsiteX133" fmla="*/ 1830193 w 5071813"/>
                <a:gd name="connsiteY133" fmla="*/ 1292464 h 4006635"/>
                <a:gd name="connsiteX134" fmla="*/ 1743107 w 5071813"/>
                <a:gd name="connsiteY134" fmla="*/ 1365035 h 4006635"/>
                <a:gd name="connsiteX135" fmla="*/ 1641507 w 5071813"/>
                <a:gd name="connsiteY135" fmla="*/ 1423092 h 4006635"/>
                <a:gd name="connsiteX136" fmla="*/ 1597964 w 5071813"/>
                <a:gd name="connsiteY136" fmla="*/ 1408578 h 4006635"/>
                <a:gd name="connsiteX137" fmla="*/ 1568936 w 5071813"/>
                <a:gd name="connsiteY137" fmla="*/ 1350521 h 4006635"/>
                <a:gd name="connsiteX138" fmla="*/ 1612479 w 5071813"/>
                <a:gd name="connsiteY138" fmla="*/ 1321492 h 4006635"/>
                <a:gd name="connsiteX139" fmla="*/ 1656021 w 5071813"/>
                <a:gd name="connsiteY139" fmla="*/ 1306978 h 4006635"/>
                <a:gd name="connsiteX140" fmla="*/ 1757621 w 5071813"/>
                <a:gd name="connsiteY140" fmla="*/ 1263435 h 4006635"/>
                <a:gd name="connsiteX141" fmla="*/ 1786650 w 5071813"/>
                <a:gd name="connsiteY141" fmla="*/ 1219892 h 4006635"/>
                <a:gd name="connsiteX142" fmla="*/ 1685050 w 5071813"/>
                <a:gd name="connsiteY142" fmla="*/ 1190864 h 4006635"/>
                <a:gd name="connsiteX143" fmla="*/ 1452821 w 5071813"/>
                <a:gd name="connsiteY143" fmla="*/ 1234406 h 4006635"/>
                <a:gd name="connsiteX144" fmla="*/ 1510879 w 5071813"/>
                <a:gd name="connsiteY144" fmla="*/ 1205378 h 4006635"/>
                <a:gd name="connsiteX145" fmla="*/ 1525393 w 5071813"/>
                <a:gd name="connsiteY145" fmla="*/ 1161835 h 4006635"/>
                <a:gd name="connsiteX146" fmla="*/ 1685050 w 5071813"/>
                <a:gd name="connsiteY146" fmla="*/ 1147321 h 4006635"/>
                <a:gd name="connsiteX147" fmla="*/ 1641507 w 5071813"/>
                <a:gd name="connsiteY147" fmla="*/ 1118292 h 4006635"/>
                <a:gd name="connsiteX148" fmla="*/ 1220593 w 5071813"/>
                <a:gd name="connsiteY148" fmla="*/ 1074749 h 4006635"/>
                <a:gd name="connsiteX149" fmla="*/ 1206079 w 5071813"/>
                <a:gd name="connsiteY149" fmla="*/ 1031206 h 4006635"/>
                <a:gd name="connsiteX150" fmla="*/ 1264136 w 5071813"/>
                <a:gd name="connsiteY150" fmla="*/ 1016692 h 4006635"/>
                <a:gd name="connsiteX151" fmla="*/ 1351221 w 5071813"/>
                <a:gd name="connsiteY151" fmla="*/ 1002178 h 4006635"/>
                <a:gd name="connsiteX152" fmla="*/ 1293164 w 5071813"/>
                <a:gd name="connsiteY152" fmla="*/ 915092 h 4006635"/>
                <a:gd name="connsiteX153" fmla="*/ 1264136 w 5071813"/>
                <a:gd name="connsiteY153" fmla="*/ 857035 h 4006635"/>
                <a:gd name="connsiteX154" fmla="*/ 1380250 w 5071813"/>
                <a:gd name="connsiteY154" fmla="*/ 886064 h 4006635"/>
                <a:gd name="connsiteX155" fmla="*/ 1467336 w 5071813"/>
                <a:gd name="connsiteY155" fmla="*/ 987664 h 4006635"/>
                <a:gd name="connsiteX156" fmla="*/ 1583450 w 5071813"/>
                <a:gd name="connsiteY156" fmla="*/ 1031206 h 4006635"/>
                <a:gd name="connsiteX157" fmla="*/ 1626993 w 5071813"/>
                <a:gd name="connsiteY157" fmla="*/ 973149 h 4006635"/>
                <a:gd name="connsiteX158" fmla="*/ 1568936 w 5071813"/>
                <a:gd name="connsiteY158" fmla="*/ 929606 h 4006635"/>
                <a:gd name="connsiteX159" fmla="*/ 1685050 w 5071813"/>
                <a:gd name="connsiteY159" fmla="*/ 944121 h 4006635"/>
                <a:gd name="connsiteX160" fmla="*/ 1728593 w 5071813"/>
                <a:gd name="connsiteY160" fmla="*/ 958635 h 4006635"/>
                <a:gd name="connsiteX161" fmla="*/ 1786650 w 5071813"/>
                <a:gd name="connsiteY161" fmla="*/ 973149 h 4006635"/>
                <a:gd name="connsiteX162" fmla="*/ 1844707 w 5071813"/>
                <a:gd name="connsiteY162" fmla="*/ 1002178 h 4006635"/>
                <a:gd name="connsiteX163" fmla="*/ 2076936 w 5071813"/>
                <a:gd name="connsiteY163" fmla="*/ 987664 h 4006635"/>
                <a:gd name="connsiteX164" fmla="*/ 1989850 w 5071813"/>
                <a:gd name="connsiteY164" fmla="*/ 929606 h 4006635"/>
                <a:gd name="connsiteX165" fmla="*/ 1960821 w 5071813"/>
                <a:gd name="connsiteY165" fmla="*/ 886064 h 4006635"/>
                <a:gd name="connsiteX166" fmla="*/ 1917279 w 5071813"/>
                <a:gd name="connsiteY166" fmla="*/ 784464 h 4006635"/>
                <a:gd name="connsiteX167" fmla="*/ 1830193 w 5071813"/>
                <a:gd name="connsiteY167" fmla="*/ 755435 h 4006635"/>
                <a:gd name="connsiteX168" fmla="*/ 1772136 w 5071813"/>
                <a:gd name="connsiteY168" fmla="*/ 726406 h 4006635"/>
                <a:gd name="connsiteX169" fmla="*/ 1743107 w 5071813"/>
                <a:gd name="connsiteY169" fmla="*/ 682864 h 4006635"/>
                <a:gd name="connsiteX170" fmla="*/ 1786650 w 5071813"/>
                <a:gd name="connsiteY170" fmla="*/ 624806 h 4006635"/>
                <a:gd name="connsiteX171" fmla="*/ 1888250 w 5071813"/>
                <a:gd name="connsiteY171" fmla="*/ 566749 h 4006635"/>
                <a:gd name="connsiteX172" fmla="*/ 1946307 w 5071813"/>
                <a:gd name="connsiteY172" fmla="*/ 595778 h 4006635"/>
                <a:gd name="connsiteX173" fmla="*/ 2018879 w 5071813"/>
                <a:gd name="connsiteY173" fmla="*/ 711892 h 4006635"/>
                <a:gd name="connsiteX174" fmla="*/ 2047907 w 5071813"/>
                <a:gd name="connsiteY174" fmla="*/ 755435 h 4006635"/>
                <a:gd name="connsiteX175" fmla="*/ 2091450 w 5071813"/>
                <a:gd name="connsiteY175" fmla="*/ 784464 h 4006635"/>
                <a:gd name="connsiteX176" fmla="*/ 2120479 w 5071813"/>
                <a:gd name="connsiteY176" fmla="*/ 828006 h 4006635"/>
                <a:gd name="connsiteX177" fmla="*/ 2164021 w 5071813"/>
                <a:gd name="connsiteY177" fmla="*/ 871549 h 4006635"/>
                <a:gd name="connsiteX178" fmla="*/ 2251107 w 5071813"/>
                <a:gd name="connsiteY178" fmla="*/ 987664 h 4006635"/>
                <a:gd name="connsiteX179" fmla="*/ 2304629 w 5071813"/>
                <a:gd name="connsiteY179" fmla="*/ 1085522 h 4006635"/>
                <a:gd name="connsiteX180" fmla="*/ 2396250 w 5071813"/>
                <a:gd name="connsiteY180" fmla="*/ 828006 h 4006635"/>
                <a:gd name="connsiteX181" fmla="*/ 2439793 w 5071813"/>
                <a:gd name="connsiteY181" fmla="*/ 784464 h 4006635"/>
                <a:gd name="connsiteX182" fmla="*/ 2468821 w 5071813"/>
                <a:gd name="connsiteY182" fmla="*/ 740921 h 4006635"/>
                <a:gd name="connsiteX183" fmla="*/ 2483336 w 5071813"/>
                <a:gd name="connsiteY183" fmla="*/ 624806 h 4006635"/>
                <a:gd name="connsiteX184" fmla="*/ 2512364 w 5071813"/>
                <a:gd name="connsiteY184" fmla="*/ 566749 h 4006635"/>
                <a:gd name="connsiteX185" fmla="*/ 2613964 w 5071813"/>
                <a:gd name="connsiteY185" fmla="*/ 581264 h 4006635"/>
                <a:gd name="connsiteX186" fmla="*/ 2642993 w 5071813"/>
                <a:gd name="connsiteY186" fmla="*/ 624806 h 4006635"/>
                <a:gd name="connsiteX187" fmla="*/ 2555907 w 5071813"/>
                <a:gd name="connsiteY187" fmla="*/ 711892 h 4006635"/>
                <a:gd name="connsiteX188" fmla="*/ 2541393 w 5071813"/>
                <a:gd name="connsiteY188" fmla="*/ 755435 h 4006635"/>
                <a:gd name="connsiteX189" fmla="*/ 2512364 w 5071813"/>
                <a:gd name="connsiteY189" fmla="*/ 871549 h 4006635"/>
                <a:gd name="connsiteX190" fmla="*/ 2410764 w 5071813"/>
                <a:gd name="connsiteY190" fmla="*/ 1002178 h 4006635"/>
                <a:gd name="connsiteX191" fmla="*/ 2425279 w 5071813"/>
                <a:gd name="connsiteY191" fmla="*/ 1045721 h 4006635"/>
                <a:gd name="connsiteX192" fmla="*/ 2584936 w 5071813"/>
                <a:gd name="connsiteY192" fmla="*/ 1002178 h 4006635"/>
                <a:gd name="connsiteX193" fmla="*/ 2642993 w 5071813"/>
                <a:gd name="connsiteY193" fmla="*/ 1016692 h 4006635"/>
                <a:gd name="connsiteX194" fmla="*/ 2686536 w 5071813"/>
                <a:gd name="connsiteY194" fmla="*/ 1031206 h 4006635"/>
                <a:gd name="connsiteX195" fmla="*/ 2744593 w 5071813"/>
                <a:gd name="connsiteY195" fmla="*/ 1016692 h 4006635"/>
                <a:gd name="connsiteX196" fmla="*/ 2802650 w 5071813"/>
                <a:gd name="connsiteY196" fmla="*/ 900578 h 4006635"/>
                <a:gd name="connsiteX197" fmla="*/ 2831679 w 5071813"/>
                <a:gd name="connsiteY197" fmla="*/ 842521 h 4006635"/>
                <a:gd name="connsiteX198" fmla="*/ 2846193 w 5071813"/>
                <a:gd name="connsiteY198" fmla="*/ 798978 h 4006635"/>
                <a:gd name="connsiteX199" fmla="*/ 2831679 w 5071813"/>
                <a:gd name="connsiteY199" fmla="*/ 755435 h 4006635"/>
                <a:gd name="connsiteX200" fmla="*/ 2802650 w 5071813"/>
                <a:gd name="connsiteY200" fmla="*/ 653835 h 4006635"/>
                <a:gd name="connsiteX201" fmla="*/ 2773621 w 5071813"/>
                <a:gd name="connsiteY201" fmla="*/ 610292 h 4006635"/>
                <a:gd name="connsiteX202" fmla="*/ 2730079 w 5071813"/>
                <a:gd name="connsiteY202" fmla="*/ 523206 h 4006635"/>
                <a:gd name="connsiteX203" fmla="*/ 2672021 w 5071813"/>
                <a:gd name="connsiteY203" fmla="*/ 407092 h 4006635"/>
                <a:gd name="connsiteX204" fmla="*/ 2541393 w 5071813"/>
                <a:gd name="connsiteY204" fmla="*/ 378064 h 4006635"/>
                <a:gd name="connsiteX205" fmla="*/ 2425279 w 5071813"/>
                <a:gd name="connsiteY205" fmla="*/ 290978 h 4006635"/>
                <a:gd name="connsiteX206" fmla="*/ 2381736 w 5071813"/>
                <a:gd name="connsiteY206" fmla="*/ 261949 h 4006635"/>
                <a:gd name="connsiteX207" fmla="*/ 2294650 w 5071813"/>
                <a:gd name="connsiteY207" fmla="*/ 174864 h 4006635"/>
                <a:gd name="connsiteX208" fmla="*/ 2265621 w 5071813"/>
                <a:gd name="connsiteY208" fmla="*/ 116806 h 4006635"/>
                <a:gd name="connsiteX209" fmla="*/ 2251107 w 5071813"/>
                <a:gd name="connsiteY209" fmla="*/ 73264 h 4006635"/>
                <a:gd name="connsiteX210" fmla="*/ 2294650 w 5071813"/>
                <a:gd name="connsiteY210" fmla="*/ 102292 h 4006635"/>
                <a:gd name="connsiteX211" fmla="*/ 2396250 w 5071813"/>
                <a:gd name="connsiteY211" fmla="*/ 203892 h 4006635"/>
                <a:gd name="connsiteX212" fmla="*/ 2497850 w 5071813"/>
                <a:gd name="connsiteY212" fmla="*/ 290978 h 4006635"/>
                <a:gd name="connsiteX213" fmla="*/ 2584936 w 5071813"/>
                <a:gd name="connsiteY213" fmla="*/ 305492 h 4006635"/>
                <a:gd name="connsiteX214" fmla="*/ 2628479 w 5071813"/>
                <a:gd name="connsiteY214" fmla="*/ 334521 h 4006635"/>
                <a:gd name="connsiteX215" fmla="*/ 2686536 w 5071813"/>
                <a:gd name="connsiteY215" fmla="*/ 73264 h 4006635"/>
                <a:gd name="connsiteX216" fmla="*/ 2701050 w 5071813"/>
                <a:gd name="connsiteY216" fmla="*/ 692 h 4006635"/>
                <a:gd name="connsiteX217" fmla="*/ 2846193 w 5071813"/>
                <a:gd name="connsiteY217" fmla="*/ 131321 h 4006635"/>
                <a:gd name="connsiteX218" fmla="*/ 2860707 w 5071813"/>
                <a:gd name="connsiteY218" fmla="*/ 203892 h 4006635"/>
                <a:gd name="connsiteX219" fmla="*/ 2875221 w 5071813"/>
                <a:gd name="connsiteY219" fmla="*/ 407092 h 4006635"/>
                <a:gd name="connsiteX220" fmla="*/ 2918764 w 5071813"/>
                <a:gd name="connsiteY220" fmla="*/ 450635 h 4006635"/>
                <a:gd name="connsiteX221" fmla="*/ 2991336 w 5071813"/>
                <a:gd name="connsiteY221" fmla="*/ 523206 h 4006635"/>
                <a:gd name="connsiteX222" fmla="*/ 2947793 w 5071813"/>
                <a:gd name="connsiteY222" fmla="*/ 987664 h 4006635"/>
                <a:gd name="connsiteX223" fmla="*/ 2918764 w 5071813"/>
                <a:gd name="connsiteY223" fmla="*/ 1045721 h 4006635"/>
                <a:gd name="connsiteX224" fmla="*/ 2875221 w 5071813"/>
                <a:gd name="connsiteY224" fmla="*/ 1074749 h 4006635"/>
                <a:gd name="connsiteX225" fmla="*/ 2817164 w 5071813"/>
                <a:gd name="connsiteY225" fmla="*/ 1147321 h 4006635"/>
                <a:gd name="connsiteX226" fmla="*/ 2802650 w 5071813"/>
                <a:gd name="connsiteY226" fmla="*/ 1205378 h 4006635"/>
                <a:gd name="connsiteX227" fmla="*/ 2773621 w 5071813"/>
                <a:gd name="connsiteY227" fmla="*/ 1292464 h 4006635"/>
                <a:gd name="connsiteX228" fmla="*/ 2759107 w 5071813"/>
                <a:gd name="connsiteY228" fmla="*/ 1336006 h 4006635"/>
                <a:gd name="connsiteX229" fmla="*/ 2773621 w 5071813"/>
                <a:gd name="connsiteY229" fmla="*/ 1437606 h 4006635"/>
                <a:gd name="connsiteX230" fmla="*/ 2802650 w 5071813"/>
                <a:gd name="connsiteY230" fmla="*/ 1524692 h 4006635"/>
                <a:gd name="connsiteX231" fmla="*/ 2817164 w 5071813"/>
                <a:gd name="connsiteY231" fmla="*/ 1568235 h 4006635"/>
                <a:gd name="connsiteX232" fmla="*/ 2831679 w 5071813"/>
                <a:gd name="connsiteY232" fmla="*/ 1611778 h 4006635"/>
                <a:gd name="connsiteX233" fmla="*/ 2889736 w 5071813"/>
                <a:gd name="connsiteY233" fmla="*/ 1626292 h 4006635"/>
                <a:gd name="connsiteX234" fmla="*/ 2933279 w 5071813"/>
                <a:gd name="connsiteY234" fmla="*/ 1597264 h 4006635"/>
                <a:gd name="connsiteX235" fmla="*/ 2947793 w 5071813"/>
                <a:gd name="connsiteY235" fmla="*/ 1553721 h 4006635"/>
                <a:gd name="connsiteX236" fmla="*/ 2889736 w 5071813"/>
                <a:gd name="connsiteY236" fmla="*/ 1248921 h 4006635"/>
                <a:gd name="connsiteX237" fmla="*/ 2875221 w 5071813"/>
                <a:gd name="connsiteY237" fmla="*/ 1205378 h 4006635"/>
                <a:gd name="connsiteX238" fmla="*/ 2933279 w 5071813"/>
                <a:gd name="connsiteY238" fmla="*/ 1176349 h 4006635"/>
                <a:gd name="connsiteX239" fmla="*/ 2976821 w 5071813"/>
                <a:gd name="connsiteY239" fmla="*/ 1147321 h 4006635"/>
                <a:gd name="connsiteX240" fmla="*/ 3020364 w 5071813"/>
                <a:gd name="connsiteY240" fmla="*/ 1016692 h 4006635"/>
                <a:gd name="connsiteX241" fmla="*/ 3107450 w 5071813"/>
                <a:gd name="connsiteY241" fmla="*/ 1031206 h 4006635"/>
                <a:gd name="connsiteX242" fmla="*/ 3049393 w 5071813"/>
                <a:gd name="connsiteY242" fmla="*/ 1132806 h 4006635"/>
                <a:gd name="connsiteX243" fmla="*/ 3063907 w 5071813"/>
                <a:gd name="connsiteY243" fmla="*/ 1292464 h 4006635"/>
                <a:gd name="connsiteX244" fmla="*/ 3165507 w 5071813"/>
                <a:gd name="connsiteY244" fmla="*/ 1277949 h 4006635"/>
                <a:gd name="connsiteX245" fmla="*/ 3209050 w 5071813"/>
                <a:gd name="connsiteY245" fmla="*/ 1263435 h 4006635"/>
                <a:gd name="connsiteX246" fmla="*/ 3368707 w 5071813"/>
                <a:gd name="connsiteY246" fmla="*/ 1277949 h 4006635"/>
                <a:gd name="connsiteX247" fmla="*/ 3238079 w 5071813"/>
                <a:gd name="connsiteY247" fmla="*/ 1336006 h 4006635"/>
                <a:gd name="connsiteX248" fmla="*/ 3194536 w 5071813"/>
                <a:gd name="connsiteY248" fmla="*/ 1365035 h 4006635"/>
                <a:gd name="connsiteX249" fmla="*/ 3165507 w 5071813"/>
                <a:gd name="connsiteY249" fmla="*/ 1408578 h 4006635"/>
                <a:gd name="connsiteX250" fmla="*/ 3136479 w 5071813"/>
                <a:gd name="connsiteY250" fmla="*/ 1510178 h 4006635"/>
                <a:gd name="connsiteX251" fmla="*/ 3121964 w 5071813"/>
                <a:gd name="connsiteY251" fmla="*/ 1597264 h 4006635"/>
                <a:gd name="connsiteX252" fmla="*/ 3092936 w 5071813"/>
                <a:gd name="connsiteY252" fmla="*/ 1640806 h 4006635"/>
                <a:gd name="connsiteX253" fmla="*/ 3078421 w 5071813"/>
                <a:gd name="connsiteY253" fmla="*/ 1684349 h 4006635"/>
                <a:gd name="connsiteX254" fmla="*/ 3150993 w 5071813"/>
                <a:gd name="connsiteY254" fmla="*/ 1669835 h 4006635"/>
                <a:gd name="connsiteX255" fmla="*/ 3238079 w 5071813"/>
                <a:gd name="connsiteY255" fmla="*/ 1582749 h 4006635"/>
                <a:gd name="connsiteX256" fmla="*/ 3281621 w 5071813"/>
                <a:gd name="connsiteY256" fmla="*/ 1553721 h 4006635"/>
                <a:gd name="connsiteX257" fmla="*/ 3484821 w 5071813"/>
                <a:gd name="connsiteY257" fmla="*/ 1510178 h 4006635"/>
                <a:gd name="connsiteX258" fmla="*/ 3542879 w 5071813"/>
                <a:gd name="connsiteY258" fmla="*/ 1423092 h 4006635"/>
                <a:gd name="connsiteX259" fmla="*/ 3557393 w 5071813"/>
                <a:gd name="connsiteY259" fmla="*/ 1365035 h 4006635"/>
                <a:gd name="connsiteX260" fmla="*/ 3499336 w 5071813"/>
                <a:gd name="connsiteY260" fmla="*/ 1423092 h 4006635"/>
                <a:gd name="connsiteX261" fmla="*/ 3571907 w 5071813"/>
                <a:gd name="connsiteY261" fmla="*/ 1306978 h 4006635"/>
                <a:gd name="connsiteX262" fmla="*/ 3528364 w 5071813"/>
                <a:gd name="connsiteY262" fmla="*/ 1248921 h 4006635"/>
                <a:gd name="connsiteX263" fmla="*/ 3484821 w 5071813"/>
                <a:gd name="connsiteY263" fmla="*/ 1234406 h 4006635"/>
                <a:gd name="connsiteX264" fmla="*/ 3499336 w 5071813"/>
                <a:gd name="connsiteY264" fmla="*/ 1190864 h 4006635"/>
                <a:gd name="connsiteX265" fmla="*/ 3615450 w 5071813"/>
                <a:gd name="connsiteY265" fmla="*/ 1147321 h 4006635"/>
                <a:gd name="connsiteX266" fmla="*/ 3557393 w 5071813"/>
                <a:gd name="connsiteY266" fmla="*/ 915092 h 4006635"/>
                <a:gd name="connsiteX267" fmla="*/ 3513850 w 5071813"/>
                <a:gd name="connsiteY267" fmla="*/ 900578 h 4006635"/>
                <a:gd name="connsiteX268" fmla="*/ 3455793 w 5071813"/>
                <a:gd name="connsiteY268" fmla="*/ 871549 h 4006635"/>
                <a:gd name="connsiteX269" fmla="*/ 3412250 w 5071813"/>
                <a:gd name="connsiteY269" fmla="*/ 929606 h 4006635"/>
                <a:gd name="connsiteX270" fmla="*/ 3325164 w 5071813"/>
                <a:gd name="connsiteY270" fmla="*/ 1002178 h 4006635"/>
                <a:gd name="connsiteX271" fmla="*/ 3252593 w 5071813"/>
                <a:gd name="connsiteY271" fmla="*/ 1031206 h 4006635"/>
                <a:gd name="connsiteX272" fmla="*/ 3165507 w 5071813"/>
                <a:gd name="connsiteY272" fmla="*/ 1002178 h 4006635"/>
                <a:gd name="connsiteX273" fmla="*/ 3180021 w 5071813"/>
                <a:gd name="connsiteY273" fmla="*/ 915092 h 4006635"/>
                <a:gd name="connsiteX274" fmla="*/ 3296136 w 5071813"/>
                <a:gd name="connsiteY274" fmla="*/ 886064 h 4006635"/>
                <a:gd name="connsiteX275" fmla="*/ 3412250 w 5071813"/>
                <a:gd name="connsiteY275" fmla="*/ 842521 h 4006635"/>
                <a:gd name="connsiteX276" fmla="*/ 3470307 w 5071813"/>
                <a:gd name="connsiteY276" fmla="*/ 740921 h 4006635"/>
                <a:gd name="connsiteX277" fmla="*/ 3557393 w 5071813"/>
                <a:gd name="connsiteY277" fmla="*/ 711892 h 4006635"/>
                <a:gd name="connsiteX278" fmla="*/ 3629964 w 5071813"/>
                <a:gd name="connsiteY278" fmla="*/ 726406 h 4006635"/>
                <a:gd name="connsiteX279" fmla="*/ 3644479 w 5071813"/>
                <a:gd name="connsiteY279" fmla="*/ 784464 h 4006635"/>
                <a:gd name="connsiteX280" fmla="*/ 3702536 w 5071813"/>
                <a:gd name="connsiteY280" fmla="*/ 958635 h 4006635"/>
                <a:gd name="connsiteX281" fmla="*/ 3760593 w 5071813"/>
                <a:gd name="connsiteY281" fmla="*/ 944121 h 4006635"/>
                <a:gd name="connsiteX282" fmla="*/ 3731564 w 5071813"/>
                <a:gd name="connsiteY282" fmla="*/ 828006 h 4006635"/>
                <a:gd name="connsiteX283" fmla="*/ 3746079 w 5071813"/>
                <a:gd name="connsiteY283" fmla="*/ 769949 h 4006635"/>
                <a:gd name="connsiteX284" fmla="*/ 3789621 w 5071813"/>
                <a:gd name="connsiteY284" fmla="*/ 755435 h 4006635"/>
                <a:gd name="connsiteX285" fmla="*/ 3833164 w 5071813"/>
                <a:gd name="connsiteY285" fmla="*/ 726406 h 4006635"/>
                <a:gd name="connsiteX286" fmla="*/ 3891221 w 5071813"/>
                <a:gd name="connsiteY286" fmla="*/ 755435 h 4006635"/>
                <a:gd name="connsiteX287" fmla="*/ 3934764 w 5071813"/>
                <a:gd name="connsiteY287" fmla="*/ 769949 h 4006635"/>
                <a:gd name="connsiteX288" fmla="*/ 3963793 w 5071813"/>
                <a:gd name="connsiteY288" fmla="*/ 726406 h 4006635"/>
                <a:gd name="connsiteX289" fmla="*/ 4094421 w 5071813"/>
                <a:gd name="connsiteY289" fmla="*/ 653835 h 4006635"/>
                <a:gd name="connsiteX290" fmla="*/ 4152479 w 5071813"/>
                <a:gd name="connsiteY290" fmla="*/ 668349 h 4006635"/>
                <a:gd name="connsiteX291" fmla="*/ 4225050 w 5071813"/>
                <a:gd name="connsiteY291" fmla="*/ 653835 h 4006635"/>
                <a:gd name="connsiteX292" fmla="*/ 4210536 w 5071813"/>
                <a:gd name="connsiteY292" fmla="*/ 450635 h 4006635"/>
                <a:gd name="connsiteX293" fmla="*/ 4166993 w 5071813"/>
                <a:gd name="connsiteY293" fmla="*/ 421606 h 4006635"/>
                <a:gd name="connsiteX294" fmla="*/ 4108936 w 5071813"/>
                <a:gd name="connsiteY294" fmla="*/ 334521 h 4006635"/>
                <a:gd name="connsiteX295" fmla="*/ 4123450 w 5071813"/>
                <a:gd name="connsiteY295" fmla="*/ 276464 h 4006635"/>
                <a:gd name="connsiteX296" fmla="*/ 4254079 w 5071813"/>
                <a:gd name="connsiteY296" fmla="*/ 276464 h 4006635"/>
                <a:gd name="connsiteX297" fmla="*/ 4326650 w 5071813"/>
                <a:gd name="connsiteY297" fmla="*/ 261949 h 4006635"/>
                <a:gd name="connsiteX298" fmla="*/ 4384707 w 5071813"/>
                <a:gd name="connsiteY298" fmla="*/ 174864 h 4006635"/>
                <a:gd name="connsiteX299" fmla="*/ 4428250 w 5071813"/>
                <a:gd name="connsiteY299" fmla="*/ 145835 h 4006635"/>
                <a:gd name="connsiteX300" fmla="*/ 4457279 w 5071813"/>
                <a:gd name="connsiteY300" fmla="*/ 189378 h 4006635"/>
                <a:gd name="connsiteX301" fmla="*/ 4428250 w 5071813"/>
                <a:gd name="connsiteY301" fmla="*/ 363549 h 4006635"/>
                <a:gd name="connsiteX302" fmla="*/ 4457279 w 5071813"/>
                <a:gd name="connsiteY302" fmla="*/ 407092 h 4006635"/>
                <a:gd name="connsiteX303" fmla="*/ 4413736 w 5071813"/>
                <a:gd name="connsiteY303" fmla="*/ 494178 h 4006635"/>
                <a:gd name="connsiteX304" fmla="*/ 4355679 w 5071813"/>
                <a:gd name="connsiteY304" fmla="*/ 581264 h 4006635"/>
                <a:gd name="connsiteX305" fmla="*/ 4326650 w 5071813"/>
                <a:gd name="connsiteY305" fmla="*/ 668349 h 4006635"/>
                <a:gd name="connsiteX306" fmla="*/ 4283107 w 5071813"/>
                <a:gd name="connsiteY306" fmla="*/ 769949 h 4006635"/>
                <a:gd name="connsiteX307" fmla="*/ 4239564 w 5071813"/>
                <a:gd name="connsiteY307" fmla="*/ 798978 h 4006635"/>
                <a:gd name="connsiteX308" fmla="*/ 4210536 w 5071813"/>
                <a:gd name="connsiteY308" fmla="*/ 842521 h 4006635"/>
                <a:gd name="connsiteX309" fmla="*/ 4166993 w 5071813"/>
                <a:gd name="connsiteY309" fmla="*/ 857035 h 4006635"/>
                <a:gd name="connsiteX310" fmla="*/ 4108936 w 5071813"/>
                <a:gd name="connsiteY310" fmla="*/ 886064 h 4006635"/>
                <a:gd name="connsiteX311" fmla="*/ 4021850 w 5071813"/>
                <a:gd name="connsiteY311" fmla="*/ 915092 h 4006635"/>
                <a:gd name="connsiteX312" fmla="*/ 3978307 w 5071813"/>
                <a:gd name="connsiteY312" fmla="*/ 929606 h 4006635"/>
                <a:gd name="connsiteX313" fmla="*/ 3833164 w 5071813"/>
                <a:gd name="connsiteY313" fmla="*/ 1016692 h 4006635"/>
                <a:gd name="connsiteX314" fmla="*/ 3789621 w 5071813"/>
                <a:gd name="connsiteY314" fmla="*/ 1205378 h 4006635"/>
                <a:gd name="connsiteX315" fmla="*/ 3746079 w 5071813"/>
                <a:gd name="connsiteY315" fmla="*/ 1234406 h 4006635"/>
                <a:gd name="connsiteX316" fmla="*/ 3688021 w 5071813"/>
                <a:gd name="connsiteY316" fmla="*/ 1292464 h 4006635"/>
                <a:gd name="connsiteX317" fmla="*/ 3702536 w 5071813"/>
                <a:gd name="connsiteY317" fmla="*/ 1336006 h 4006635"/>
                <a:gd name="connsiteX318" fmla="*/ 3833164 w 5071813"/>
                <a:gd name="connsiteY318" fmla="*/ 1277949 h 4006635"/>
                <a:gd name="connsiteX319" fmla="*/ 3847679 w 5071813"/>
                <a:gd name="connsiteY319" fmla="*/ 1234406 h 4006635"/>
                <a:gd name="connsiteX320" fmla="*/ 3992821 w 5071813"/>
                <a:gd name="connsiteY320" fmla="*/ 1219892 h 4006635"/>
                <a:gd name="connsiteX321" fmla="*/ 4021850 w 5071813"/>
                <a:gd name="connsiteY321" fmla="*/ 1306978 h 4006635"/>
                <a:gd name="connsiteX322" fmla="*/ 4108936 w 5071813"/>
                <a:gd name="connsiteY322" fmla="*/ 1336006 h 4006635"/>
                <a:gd name="connsiteX323" fmla="*/ 4181507 w 5071813"/>
                <a:gd name="connsiteY323" fmla="*/ 1277949 h 4006635"/>
                <a:gd name="connsiteX324" fmla="*/ 4210536 w 5071813"/>
                <a:gd name="connsiteY324" fmla="*/ 1190864 h 4006635"/>
                <a:gd name="connsiteX325" fmla="*/ 4297621 w 5071813"/>
                <a:gd name="connsiteY325" fmla="*/ 1161835 h 4006635"/>
                <a:gd name="connsiteX326" fmla="*/ 4312136 w 5071813"/>
                <a:gd name="connsiteY326" fmla="*/ 1118292 h 4006635"/>
                <a:gd name="connsiteX327" fmla="*/ 4341164 w 5071813"/>
                <a:gd name="connsiteY327" fmla="*/ 1002178 h 4006635"/>
                <a:gd name="connsiteX328" fmla="*/ 4399221 w 5071813"/>
                <a:gd name="connsiteY328" fmla="*/ 915092 h 4006635"/>
                <a:gd name="connsiteX329" fmla="*/ 4399221 w 5071813"/>
                <a:gd name="connsiteY329" fmla="*/ 769949 h 4006635"/>
                <a:gd name="connsiteX330" fmla="*/ 4442764 w 5071813"/>
                <a:gd name="connsiteY330" fmla="*/ 798978 h 4006635"/>
                <a:gd name="connsiteX331" fmla="*/ 4471793 w 5071813"/>
                <a:gd name="connsiteY331" fmla="*/ 639321 h 4006635"/>
                <a:gd name="connsiteX332" fmla="*/ 4558879 w 5071813"/>
                <a:gd name="connsiteY332" fmla="*/ 653835 h 4006635"/>
                <a:gd name="connsiteX333" fmla="*/ 4587907 w 5071813"/>
                <a:gd name="connsiteY333" fmla="*/ 711892 h 4006635"/>
                <a:gd name="connsiteX334" fmla="*/ 4602421 w 5071813"/>
                <a:gd name="connsiteY334" fmla="*/ 769949 h 4006635"/>
                <a:gd name="connsiteX335" fmla="*/ 4660479 w 5071813"/>
                <a:gd name="connsiteY335" fmla="*/ 740921 h 4006635"/>
                <a:gd name="connsiteX336" fmla="*/ 4733050 w 5071813"/>
                <a:gd name="connsiteY336" fmla="*/ 755435 h 4006635"/>
                <a:gd name="connsiteX337" fmla="*/ 4704021 w 5071813"/>
                <a:gd name="connsiteY337" fmla="*/ 813492 h 4006635"/>
                <a:gd name="connsiteX338" fmla="*/ 4660479 w 5071813"/>
                <a:gd name="connsiteY338" fmla="*/ 828006 h 4006635"/>
                <a:gd name="connsiteX339" fmla="*/ 4558879 w 5071813"/>
                <a:gd name="connsiteY339" fmla="*/ 857035 h 4006635"/>
                <a:gd name="connsiteX340" fmla="*/ 4486307 w 5071813"/>
                <a:gd name="connsiteY340" fmla="*/ 973149 h 4006635"/>
                <a:gd name="connsiteX341" fmla="*/ 4573393 w 5071813"/>
                <a:gd name="connsiteY341" fmla="*/ 987664 h 4006635"/>
                <a:gd name="connsiteX342" fmla="*/ 4457279 w 5071813"/>
                <a:gd name="connsiteY342" fmla="*/ 1118292 h 4006635"/>
                <a:gd name="connsiteX343" fmla="*/ 4413736 w 5071813"/>
                <a:gd name="connsiteY343" fmla="*/ 1161835 h 4006635"/>
                <a:gd name="connsiteX344" fmla="*/ 4355679 w 5071813"/>
                <a:gd name="connsiteY344" fmla="*/ 1234406 h 4006635"/>
                <a:gd name="connsiteX345" fmla="*/ 4268593 w 5071813"/>
                <a:gd name="connsiteY345" fmla="*/ 1263435 h 4006635"/>
                <a:gd name="connsiteX346" fmla="*/ 4225050 w 5071813"/>
                <a:gd name="connsiteY346" fmla="*/ 1292464 h 4006635"/>
                <a:gd name="connsiteX347" fmla="*/ 4210536 w 5071813"/>
                <a:gd name="connsiteY347" fmla="*/ 1350521 h 4006635"/>
                <a:gd name="connsiteX348" fmla="*/ 4181507 w 5071813"/>
                <a:gd name="connsiteY348" fmla="*/ 1394064 h 4006635"/>
                <a:gd name="connsiteX349" fmla="*/ 4254079 w 5071813"/>
                <a:gd name="connsiteY349" fmla="*/ 1452121 h 4006635"/>
                <a:gd name="connsiteX350" fmla="*/ 4283107 w 5071813"/>
                <a:gd name="connsiteY350" fmla="*/ 1408578 h 4006635"/>
                <a:gd name="connsiteX351" fmla="*/ 4341164 w 5071813"/>
                <a:gd name="connsiteY351" fmla="*/ 1394064 h 4006635"/>
                <a:gd name="connsiteX352" fmla="*/ 4428250 w 5071813"/>
                <a:gd name="connsiteY352" fmla="*/ 1365035 h 4006635"/>
                <a:gd name="connsiteX353" fmla="*/ 4471793 w 5071813"/>
                <a:gd name="connsiteY353" fmla="*/ 1350521 h 4006635"/>
                <a:gd name="connsiteX354" fmla="*/ 4573393 w 5071813"/>
                <a:gd name="connsiteY354" fmla="*/ 1321492 h 4006635"/>
                <a:gd name="connsiteX355" fmla="*/ 4791107 w 5071813"/>
                <a:gd name="connsiteY355" fmla="*/ 1219892 h 4006635"/>
                <a:gd name="connsiteX356" fmla="*/ 4834650 w 5071813"/>
                <a:gd name="connsiteY356" fmla="*/ 1205378 h 4006635"/>
                <a:gd name="connsiteX357" fmla="*/ 4892707 w 5071813"/>
                <a:gd name="connsiteY357" fmla="*/ 1190864 h 4006635"/>
                <a:gd name="connsiteX358" fmla="*/ 4950764 w 5071813"/>
                <a:gd name="connsiteY358" fmla="*/ 1147321 h 4006635"/>
                <a:gd name="connsiteX359" fmla="*/ 5052364 w 5071813"/>
                <a:gd name="connsiteY359" fmla="*/ 1161835 h 4006635"/>
                <a:gd name="connsiteX360" fmla="*/ 5023336 w 5071813"/>
                <a:gd name="connsiteY360" fmla="*/ 1248921 h 4006635"/>
                <a:gd name="connsiteX361" fmla="*/ 4936250 w 5071813"/>
                <a:gd name="connsiteY361" fmla="*/ 1263435 h 4006635"/>
                <a:gd name="connsiteX362" fmla="*/ 4849164 w 5071813"/>
                <a:gd name="connsiteY362" fmla="*/ 1336006 h 4006635"/>
                <a:gd name="connsiteX363" fmla="*/ 4820136 w 5071813"/>
                <a:gd name="connsiteY363" fmla="*/ 1394064 h 4006635"/>
                <a:gd name="connsiteX364" fmla="*/ 4805621 w 5071813"/>
                <a:gd name="connsiteY364" fmla="*/ 1437606 h 4006635"/>
                <a:gd name="connsiteX365" fmla="*/ 4747564 w 5071813"/>
                <a:gd name="connsiteY365" fmla="*/ 1452121 h 4006635"/>
                <a:gd name="connsiteX366" fmla="*/ 4587907 w 5071813"/>
                <a:gd name="connsiteY366" fmla="*/ 1437606 h 4006635"/>
                <a:gd name="connsiteX367" fmla="*/ 4544364 w 5071813"/>
                <a:gd name="connsiteY367" fmla="*/ 1423092 h 4006635"/>
                <a:gd name="connsiteX368" fmla="*/ 4399221 w 5071813"/>
                <a:gd name="connsiteY368" fmla="*/ 1437606 h 4006635"/>
                <a:gd name="connsiteX369" fmla="*/ 4355679 w 5071813"/>
                <a:gd name="connsiteY369" fmla="*/ 1466635 h 4006635"/>
                <a:gd name="connsiteX370" fmla="*/ 4312136 w 5071813"/>
                <a:gd name="connsiteY370" fmla="*/ 1481149 h 4006635"/>
                <a:gd name="connsiteX371" fmla="*/ 4254079 w 5071813"/>
                <a:gd name="connsiteY371" fmla="*/ 1510178 h 4006635"/>
                <a:gd name="connsiteX372" fmla="*/ 4225050 w 5071813"/>
                <a:gd name="connsiteY372" fmla="*/ 1568235 h 4006635"/>
                <a:gd name="connsiteX373" fmla="*/ 4181507 w 5071813"/>
                <a:gd name="connsiteY373" fmla="*/ 1597264 h 4006635"/>
                <a:gd name="connsiteX374" fmla="*/ 4137964 w 5071813"/>
                <a:gd name="connsiteY374" fmla="*/ 1640806 h 4006635"/>
                <a:gd name="connsiteX375" fmla="*/ 4065393 w 5071813"/>
                <a:gd name="connsiteY375" fmla="*/ 1437606 h 4006635"/>
                <a:gd name="connsiteX376" fmla="*/ 3891221 w 5071813"/>
                <a:gd name="connsiteY376" fmla="*/ 1466635 h 4006635"/>
                <a:gd name="connsiteX377" fmla="*/ 3847679 w 5071813"/>
                <a:gd name="connsiteY377" fmla="*/ 1495664 h 4006635"/>
                <a:gd name="connsiteX378" fmla="*/ 3920250 w 5071813"/>
                <a:gd name="connsiteY378" fmla="*/ 1553721 h 4006635"/>
                <a:gd name="connsiteX379" fmla="*/ 4007336 w 5071813"/>
                <a:gd name="connsiteY379" fmla="*/ 1655321 h 4006635"/>
                <a:gd name="connsiteX380" fmla="*/ 4021850 w 5071813"/>
                <a:gd name="connsiteY380" fmla="*/ 1713378 h 4006635"/>
                <a:gd name="connsiteX381" fmla="*/ 4036364 w 5071813"/>
                <a:gd name="connsiteY381" fmla="*/ 1756921 h 4006635"/>
                <a:gd name="connsiteX382" fmla="*/ 4021850 w 5071813"/>
                <a:gd name="connsiteY382" fmla="*/ 1800464 h 4006635"/>
                <a:gd name="connsiteX383" fmla="*/ 3978307 w 5071813"/>
                <a:gd name="connsiteY383" fmla="*/ 1785949 h 4006635"/>
                <a:gd name="connsiteX384" fmla="*/ 3905736 w 5071813"/>
                <a:gd name="connsiteY384" fmla="*/ 1698864 h 4006635"/>
                <a:gd name="connsiteX385" fmla="*/ 3818650 w 5071813"/>
                <a:gd name="connsiteY385" fmla="*/ 1655321 h 4006635"/>
                <a:gd name="connsiteX386" fmla="*/ 3775107 w 5071813"/>
                <a:gd name="connsiteY386" fmla="*/ 1626292 h 4006635"/>
                <a:gd name="connsiteX387" fmla="*/ 3557393 w 5071813"/>
                <a:gd name="connsiteY387" fmla="*/ 1669835 h 4006635"/>
                <a:gd name="connsiteX388" fmla="*/ 3499336 w 5071813"/>
                <a:gd name="connsiteY388" fmla="*/ 1684349 h 4006635"/>
                <a:gd name="connsiteX389" fmla="*/ 3412250 w 5071813"/>
                <a:gd name="connsiteY389" fmla="*/ 1727892 h 4006635"/>
                <a:gd name="connsiteX390" fmla="*/ 3455793 w 5071813"/>
                <a:gd name="connsiteY390" fmla="*/ 1713378 h 4006635"/>
                <a:gd name="connsiteX391" fmla="*/ 3513850 w 5071813"/>
                <a:gd name="connsiteY391" fmla="*/ 1727892 h 4006635"/>
                <a:gd name="connsiteX392" fmla="*/ 3629964 w 5071813"/>
                <a:gd name="connsiteY392" fmla="*/ 1742406 h 4006635"/>
                <a:gd name="connsiteX393" fmla="*/ 3673507 w 5071813"/>
                <a:gd name="connsiteY393" fmla="*/ 1771435 h 4006635"/>
                <a:gd name="connsiteX394" fmla="*/ 3702536 w 5071813"/>
                <a:gd name="connsiteY394" fmla="*/ 1844006 h 4006635"/>
                <a:gd name="connsiteX395" fmla="*/ 3688021 w 5071813"/>
                <a:gd name="connsiteY395" fmla="*/ 1887549 h 4006635"/>
                <a:gd name="connsiteX396" fmla="*/ 3644479 w 5071813"/>
                <a:gd name="connsiteY396" fmla="*/ 1858521 h 4006635"/>
                <a:gd name="connsiteX397" fmla="*/ 3586421 w 5071813"/>
                <a:gd name="connsiteY397" fmla="*/ 1814978 h 4006635"/>
                <a:gd name="connsiteX398" fmla="*/ 3252593 w 5071813"/>
                <a:gd name="connsiteY398" fmla="*/ 1800464 h 4006635"/>
                <a:gd name="connsiteX399" fmla="*/ 3180021 w 5071813"/>
                <a:gd name="connsiteY399" fmla="*/ 1814978 h 4006635"/>
                <a:gd name="connsiteX400" fmla="*/ 3165507 w 5071813"/>
                <a:gd name="connsiteY400" fmla="*/ 1858521 h 4006635"/>
                <a:gd name="connsiteX401" fmla="*/ 3107450 w 5071813"/>
                <a:gd name="connsiteY401" fmla="*/ 1873035 h 4006635"/>
                <a:gd name="connsiteX402" fmla="*/ 3063907 w 5071813"/>
                <a:gd name="connsiteY402" fmla="*/ 1902064 h 4006635"/>
                <a:gd name="connsiteX403" fmla="*/ 3107450 w 5071813"/>
                <a:gd name="connsiteY403" fmla="*/ 1916578 h 4006635"/>
                <a:gd name="connsiteX404" fmla="*/ 3165507 w 5071813"/>
                <a:gd name="connsiteY404" fmla="*/ 1931092 h 4006635"/>
                <a:gd name="connsiteX405" fmla="*/ 3209050 w 5071813"/>
                <a:gd name="connsiteY405" fmla="*/ 2018178 h 4006635"/>
                <a:gd name="connsiteX406" fmla="*/ 3267107 w 5071813"/>
                <a:gd name="connsiteY406" fmla="*/ 2047206 h 4006635"/>
                <a:gd name="connsiteX407" fmla="*/ 3368707 w 5071813"/>
                <a:gd name="connsiteY407" fmla="*/ 2003664 h 4006635"/>
                <a:gd name="connsiteX408" fmla="*/ 3455793 w 5071813"/>
                <a:gd name="connsiteY408" fmla="*/ 1974635 h 4006635"/>
                <a:gd name="connsiteX409" fmla="*/ 3499336 w 5071813"/>
                <a:gd name="connsiteY409" fmla="*/ 1960121 h 4006635"/>
                <a:gd name="connsiteX410" fmla="*/ 3600936 w 5071813"/>
                <a:gd name="connsiteY410" fmla="*/ 1974635 h 4006635"/>
                <a:gd name="connsiteX411" fmla="*/ 3615450 w 5071813"/>
                <a:gd name="connsiteY411" fmla="*/ 2018178 h 4006635"/>
                <a:gd name="connsiteX412" fmla="*/ 3644479 w 5071813"/>
                <a:gd name="connsiteY412" fmla="*/ 2061721 h 4006635"/>
                <a:gd name="connsiteX413" fmla="*/ 3658993 w 5071813"/>
                <a:gd name="connsiteY413" fmla="*/ 2105264 h 4006635"/>
                <a:gd name="connsiteX414" fmla="*/ 3804136 w 5071813"/>
                <a:gd name="connsiteY414" fmla="*/ 2279435 h 4006635"/>
                <a:gd name="connsiteX415" fmla="*/ 3847679 w 5071813"/>
                <a:gd name="connsiteY415" fmla="*/ 2293949 h 4006635"/>
                <a:gd name="connsiteX416" fmla="*/ 4007336 w 5071813"/>
                <a:gd name="connsiteY416" fmla="*/ 2279435 h 4006635"/>
                <a:gd name="connsiteX417" fmla="*/ 4108936 w 5071813"/>
                <a:gd name="connsiteY417" fmla="*/ 2177835 h 4006635"/>
                <a:gd name="connsiteX418" fmla="*/ 4210536 w 5071813"/>
                <a:gd name="connsiteY418" fmla="*/ 2134292 h 4006635"/>
                <a:gd name="connsiteX419" fmla="*/ 4283107 w 5071813"/>
                <a:gd name="connsiteY419" fmla="*/ 2148806 h 4006635"/>
                <a:gd name="connsiteX420" fmla="*/ 4225050 w 5071813"/>
                <a:gd name="connsiteY420" fmla="*/ 2192349 h 4006635"/>
                <a:gd name="connsiteX421" fmla="*/ 4137964 w 5071813"/>
                <a:gd name="connsiteY421" fmla="*/ 2250406 h 4006635"/>
                <a:gd name="connsiteX422" fmla="*/ 4094421 w 5071813"/>
                <a:gd name="connsiteY422" fmla="*/ 2279435 h 4006635"/>
                <a:gd name="connsiteX423" fmla="*/ 4079907 w 5071813"/>
                <a:gd name="connsiteY423" fmla="*/ 2322978 h 4006635"/>
                <a:gd name="connsiteX424" fmla="*/ 4152479 w 5071813"/>
                <a:gd name="connsiteY424" fmla="*/ 2395549 h 4006635"/>
                <a:gd name="connsiteX425" fmla="*/ 4196021 w 5071813"/>
                <a:gd name="connsiteY425" fmla="*/ 2511664 h 4006635"/>
                <a:gd name="connsiteX426" fmla="*/ 4210536 w 5071813"/>
                <a:gd name="connsiteY426" fmla="*/ 2569721 h 4006635"/>
                <a:gd name="connsiteX427" fmla="*/ 4239564 w 5071813"/>
                <a:gd name="connsiteY427" fmla="*/ 2656806 h 4006635"/>
                <a:gd name="connsiteX428" fmla="*/ 4254079 w 5071813"/>
                <a:gd name="connsiteY428" fmla="*/ 2729378 h 4006635"/>
                <a:gd name="connsiteX429" fmla="*/ 4268593 w 5071813"/>
                <a:gd name="connsiteY429" fmla="*/ 2772921 h 4006635"/>
                <a:gd name="connsiteX430" fmla="*/ 4225050 w 5071813"/>
                <a:gd name="connsiteY430" fmla="*/ 2743892 h 4006635"/>
                <a:gd name="connsiteX431" fmla="*/ 4210536 w 5071813"/>
                <a:gd name="connsiteY431" fmla="*/ 2584235 h 4006635"/>
                <a:gd name="connsiteX432" fmla="*/ 4137964 w 5071813"/>
                <a:gd name="connsiteY432" fmla="*/ 2511664 h 4006635"/>
                <a:gd name="connsiteX433" fmla="*/ 4094421 w 5071813"/>
                <a:gd name="connsiteY433" fmla="*/ 2468121 h 4006635"/>
                <a:gd name="connsiteX434" fmla="*/ 4050879 w 5071813"/>
                <a:gd name="connsiteY434" fmla="*/ 2439092 h 4006635"/>
                <a:gd name="connsiteX435" fmla="*/ 4007336 w 5071813"/>
                <a:gd name="connsiteY435" fmla="*/ 2395549 h 4006635"/>
                <a:gd name="connsiteX436" fmla="*/ 3920250 w 5071813"/>
                <a:gd name="connsiteY436" fmla="*/ 2352006 h 4006635"/>
                <a:gd name="connsiteX437" fmla="*/ 3818650 w 5071813"/>
                <a:gd name="connsiteY437" fmla="*/ 2381035 h 4006635"/>
                <a:gd name="connsiteX438" fmla="*/ 3847679 w 5071813"/>
                <a:gd name="connsiteY438" fmla="*/ 2424578 h 4006635"/>
                <a:gd name="connsiteX439" fmla="*/ 3891221 w 5071813"/>
                <a:gd name="connsiteY439" fmla="*/ 2482635 h 4006635"/>
                <a:gd name="connsiteX440" fmla="*/ 3905736 w 5071813"/>
                <a:gd name="connsiteY440" fmla="*/ 2569721 h 4006635"/>
                <a:gd name="connsiteX441" fmla="*/ 3920250 w 5071813"/>
                <a:gd name="connsiteY441" fmla="*/ 2613264 h 4006635"/>
                <a:gd name="connsiteX442" fmla="*/ 3876707 w 5071813"/>
                <a:gd name="connsiteY442" fmla="*/ 2627778 h 4006635"/>
                <a:gd name="connsiteX443" fmla="*/ 3847679 w 5071813"/>
                <a:gd name="connsiteY443" fmla="*/ 2526178 h 4006635"/>
                <a:gd name="connsiteX444" fmla="*/ 3818650 w 5071813"/>
                <a:gd name="connsiteY444" fmla="*/ 2410064 h 4006635"/>
                <a:gd name="connsiteX445" fmla="*/ 3702536 w 5071813"/>
                <a:gd name="connsiteY445" fmla="*/ 2337492 h 4006635"/>
                <a:gd name="connsiteX446" fmla="*/ 3673507 w 5071813"/>
                <a:gd name="connsiteY446" fmla="*/ 2293949 h 4006635"/>
                <a:gd name="connsiteX447" fmla="*/ 3644479 w 5071813"/>
                <a:gd name="connsiteY447" fmla="*/ 2206864 h 4006635"/>
                <a:gd name="connsiteX448" fmla="*/ 3571907 w 5071813"/>
                <a:gd name="connsiteY448" fmla="*/ 2177835 h 4006635"/>
                <a:gd name="connsiteX449" fmla="*/ 3513850 w 5071813"/>
                <a:gd name="connsiteY449" fmla="*/ 2163321 h 4006635"/>
                <a:gd name="connsiteX450" fmla="*/ 3397736 w 5071813"/>
                <a:gd name="connsiteY450" fmla="*/ 2177835 h 4006635"/>
                <a:gd name="connsiteX451" fmla="*/ 3267107 w 5071813"/>
                <a:gd name="connsiteY451" fmla="*/ 2192349 h 4006635"/>
                <a:gd name="connsiteX452" fmla="*/ 3296136 w 5071813"/>
                <a:gd name="connsiteY452" fmla="*/ 2235892 h 4006635"/>
                <a:gd name="connsiteX453" fmla="*/ 3412250 w 5071813"/>
                <a:gd name="connsiteY453" fmla="*/ 2279435 h 4006635"/>
                <a:gd name="connsiteX454" fmla="*/ 3455793 w 5071813"/>
                <a:gd name="connsiteY454" fmla="*/ 2395549 h 4006635"/>
                <a:gd name="connsiteX455" fmla="*/ 3441279 w 5071813"/>
                <a:gd name="connsiteY455" fmla="*/ 2511664 h 4006635"/>
                <a:gd name="connsiteX456" fmla="*/ 3383221 w 5071813"/>
                <a:gd name="connsiteY456" fmla="*/ 2468121 h 4006635"/>
                <a:gd name="connsiteX457" fmla="*/ 3339679 w 5071813"/>
                <a:gd name="connsiteY457" fmla="*/ 2439092 h 4006635"/>
                <a:gd name="connsiteX458" fmla="*/ 3325164 w 5071813"/>
                <a:gd name="connsiteY458" fmla="*/ 2395549 h 4006635"/>
                <a:gd name="connsiteX459" fmla="*/ 3310650 w 5071813"/>
                <a:gd name="connsiteY459" fmla="*/ 2308464 h 4006635"/>
                <a:gd name="connsiteX460" fmla="*/ 3267107 w 5071813"/>
                <a:gd name="connsiteY460" fmla="*/ 2264921 h 4006635"/>
                <a:gd name="connsiteX461" fmla="*/ 3223564 w 5071813"/>
                <a:gd name="connsiteY461" fmla="*/ 2206864 h 4006635"/>
                <a:gd name="connsiteX462" fmla="*/ 3209050 w 5071813"/>
                <a:gd name="connsiteY462" fmla="*/ 2163321 h 4006635"/>
                <a:gd name="connsiteX463" fmla="*/ 3136479 w 5071813"/>
                <a:gd name="connsiteY463" fmla="*/ 2134292 h 4006635"/>
                <a:gd name="connsiteX464" fmla="*/ 3020364 w 5071813"/>
                <a:gd name="connsiteY464" fmla="*/ 2076235 h 4006635"/>
                <a:gd name="connsiteX465" fmla="*/ 2976821 w 5071813"/>
                <a:gd name="connsiteY465" fmla="*/ 2279435 h 4006635"/>
                <a:gd name="connsiteX466" fmla="*/ 2875221 w 5071813"/>
                <a:gd name="connsiteY466" fmla="*/ 2366521 h 4006635"/>
                <a:gd name="connsiteX467" fmla="*/ 2846193 w 5071813"/>
                <a:gd name="connsiteY467" fmla="*/ 2410064 h 4006635"/>
                <a:gd name="connsiteX468" fmla="*/ 2831679 w 5071813"/>
                <a:gd name="connsiteY468" fmla="*/ 2482635 h 4006635"/>
                <a:gd name="connsiteX469" fmla="*/ 2672021 w 5071813"/>
                <a:gd name="connsiteY469" fmla="*/ 2526178 h 4006635"/>
                <a:gd name="connsiteX470" fmla="*/ 2657507 w 5071813"/>
                <a:gd name="connsiteY470" fmla="*/ 2569721 h 4006635"/>
                <a:gd name="connsiteX471" fmla="*/ 2599450 w 5071813"/>
                <a:gd name="connsiteY471" fmla="*/ 2656806 h 4006635"/>
                <a:gd name="connsiteX472" fmla="*/ 2584936 w 5071813"/>
                <a:gd name="connsiteY472" fmla="*/ 2700349 h 4006635"/>
                <a:gd name="connsiteX473" fmla="*/ 2599450 w 5071813"/>
                <a:gd name="connsiteY473" fmla="*/ 2743892 h 4006635"/>
                <a:gd name="connsiteX474" fmla="*/ 2730079 w 5071813"/>
                <a:gd name="connsiteY474" fmla="*/ 2845492 h 4006635"/>
                <a:gd name="connsiteX475" fmla="*/ 2773621 w 5071813"/>
                <a:gd name="connsiteY475" fmla="*/ 2889035 h 4006635"/>
                <a:gd name="connsiteX476" fmla="*/ 2889736 w 5071813"/>
                <a:gd name="connsiteY476" fmla="*/ 2932578 h 4006635"/>
                <a:gd name="connsiteX477" fmla="*/ 2976821 w 5071813"/>
                <a:gd name="connsiteY477" fmla="*/ 2976121 h 4006635"/>
                <a:gd name="connsiteX478" fmla="*/ 3034879 w 5071813"/>
                <a:gd name="connsiteY478" fmla="*/ 2961606 h 4006635"/>
                <a:gd name="connsiteX479" fmla="*/ 3049393 w 5071813"/>
                <a:gd name="connsiteY479" fmla="*/ 2845492 h 4006635"/>
                <a:gd name="connsiteX480" fmla="*/ 3165507 w 5071813"/>
                <a:gd name="connsiteY480" fmla="*/ 2801949 h 4006635"/>
                <a:gd name="connsiteX481" fmla="*/ 3412250 w 5071813"/>
                <a:gd name="connsiteY481" fmla="*/ 2816464 h 4006635"/>
                <a:gd name="connsiteX482" fmla="*/ 3513850 w 5071813"/>
                <a:gd name="connsiteY482" fmla="*/ 2860006 h 4006635"/>
                <a:gd name="connsiteX483" fmla="*/ 3557393 w 5071813"/>
                <a:gd name="connsiteY483" fmla="*/ 2874521 h 4006635"/>
                <a:gd name="connsiteX484" fmla="*/ 3615450 w 5071813"/>
                <a:gd name="connsiteY484" fmla="*/ 2976121 h 4006635"/>
                <a:gd name="connsiteX485" fmla="*/ 3600936 w 5071813"/>
                <a:gd name="connsiteY485" fmla="*/ 3048692 h 4006635"/>
                <a:gd name="connsiteX486" fmla="*/ 3484821 w 5071813"/>
                <a:gd name="connsiteY486" fmla="*/ 3034178 h 4006635"/>
                <a:gd name="connsiteX487" fmla="*/ 3441279 w 5071813"/>
                <a:gd name="connsiteY487" fmla="*/ 3005149 h 4006635"/>
                <a:gd name="connsiteX488" fmla="*/ 3180021 w 5071813"/>
                <a:gd name="connsiteY488" fmla="*/ 3019664 h 4006635"/>
                <a:gd name="connsiteX489" fmla="*/ 3136479 w 5071813"/>
                <a:gd name="connsiteY489" fmla="*/ 3063206 h 4006635"/>
                <a:gd name="connsiteX490" fmla="*/ 3281621 w 5071813"/>
                <a:gd name="connsiteY490" fmla="*/ 3077721 h 4006635"/>
                <a:gd name="connsiteX491" fmla="*/ 3412250 w 5071813"/>
                <a:gd name="connsiteY491" fmla="*/ 3106749 h 4006635"/>
                <a:gd name="connsiteX492" fmla="*/ 3513850 w 5071813"/>
                <a:gd name="connsiteY492" fmla="*/ 3193835 h 4006635"/>
                <a:gd name="connsiteX493" fmla="*/ 3557393 w 5071813"/>
                <a:gd name="connsiteY493" fmla="*/ 3208349 h 4006635"/>
                <a:gd name="connsiteX494" fmla="*/ 3600936 w 5071813"/>
                <a:gd name="connsiteY494" fmla="*/ 3237378 h 4006635"/>
                <a:gd name="connsiteX495" fmla="*/ 3673507 w 5071813"/>
                <a:gd name="connsiteY495" fmla="*/ 3251892 h 4006635"/>
                <a:gd name="connsiteX496" fmla="*/ 3717050 w 5071813"/>
                <a:gd name="connsiteY496" fmla="*/ 3266406 h 4006635"/>
                <a:gd name="connsiteX497" fmla="*/ 3804136 w 5071813"/>
                <a:gd name="connsiteY497" fmla="*/ 3368006 h 4006635"/>
                <a:gd name="connsiteX498" fmla="*/ 3920250 w 5071813"/>
                <a:gd name="connsiteY498" fmla="*/ 3397035 h 4006635"/>
                <a:gd name="connsiteX499" fmla="*/ 3992821 w 5071813"/>
                <a:gd name="connsiteY499" fmla="*/ 3382521 h 4006635"/>
                <a:gd name="connsiteX500" fmla="*/ 4007336 w 5071813"/>
                <a:gd name="connsiteY500" fmla="*/ 3426064 h 4006635"/>
                <a:gd name="connsiteX501" fmla="*/ 3920250 w 5071813"/>
                <a:gd name="connsiteY501" fmla="*/ 3513149 h 4006635"/>
                <a:gd name="connsiteX502" fmla="*/ 3731564 w 5071813"/>
                <a:gd name="connsiteY502" fmla="*/ 3484121 h 4006635"/>
                <a:gd name="connsiteX503" fmla="*/ 3600936 w 5071813"/>
                <a:gd name="connsiteY503" fmla="*/ 3382521 h 4006635"/>
                <a:gd name="connsiteX504" fmla="*/ 3441279 w 5071813"/>
                <a:gd name="connsiteY504" fmla="*/ 3338978 h 4006635"/>
                <a:gd name="connsiteX505" fmla="*/ 3296136 w 5071813"/>
                <a:gd name="connsiteY505" fmla="*/ 3353492 h 4006635"/>
                <a:gd name="connsiteX506" fmla="*/ 3310650 w 5071813"/>
                <a:gd name="connsiteY506" fmla="*/ 3426064 h 4006635"/>
                <a:gd name="connsiteX507" fmla="*/ 3281621 w 5071813"/>
                <a:gd name="connsiteY507" fmla="*/ 3556692 h 4006635"/>
                <a:gd name="connsiteX508" fmla="*/ 3107450 w 5071813"/>
                <a:gd name="connsiteY508" fmla="*/ 3542178 h 4006635"/>
                <a:gd name="connsiteX509" fmla="*/ 3063907 w 5071813"/>
                <a:gd name="connsiteY509" fmla="*/ 3527664 h 4006635"/>
                <a:gd name="connsiteX510" fmla="*/ 3092936 w 5071813"/>
                <a:gd name="connsiteY510" fmla="*/ 3455092 h 4006635"/>
                <a:gd name="connsiteX511" fmla="*/ 3136479 w 5071813"/>
                <a:gd name="connsiteY511" fmla="*/ 3426064 h 4006635"/>
                <a:gd name="connsiteX512" fmla="*/ 3136479 w 5071813"/>
                <a:gd name="connsiteY512" fmla="*/ 3251892 h 4006635"/>
                <a:gd name="connsiteX513" fmla="*/ 3092936 w 5071813"/>
                <a:gd name="connsiteY513" fmla="*/ 3222864 h 4006635"/>
                <a:gd name="connsiteX514" fmla="*/ 3092936 w 5071813"/>
                <a:gd name="connsiteY514" fmla="*/ 3614749 h 4006635"/>
                <a:gd name="connsiteX515" fmla="*/ 3121964 w 5071813"/>
                <a:gd name="connsiteY515" fmla="*/ 3701835 h 4006635"/>
                <a:gd name="connsiteX516" fmla="*/ 3107450 w 5071813"/>
                <a:gd name="connsiteY516" fmla="*/ 3890521 h 4006635"/>
                <a:gd name="connsiteX517" fmla="*/ 3078421 w 5071813"/>
                <a:gd name="connsiteY517" fmla="*/ 4006635 h 4006635"/>
                <a:gd name="connsiteX518" fmla="*/ 3020364 w 5071813"/>
                <a:gd name="connsiteY518" fmla="*/ 3948578 h 4006635"/>
                <a:gd name="connsiteX519" fmla="*/ 2976821 w 5071813"/>
                <a:gd name="connsiteY519" fmla="*/ 3600235 h 4006635"/>
                <a:gd name="connsiteX520" fmla="*/ 2918764 w 5071813"/>
                <a:gd name="connsiteY520" fmla="*/ 3498635 h 4006635"/>
                <a:gd name="connsiteX521" fmla="*/ 2889736 w 5071813"/>
                <a:gd name="connsiteY521" fmla="*/ 3426064 h 4006635"/>
                <a:gd name="connsiteX522" fmla="*/ 2904250 w 5071813"/>
                <a:gd name="connsiteY522" fmla="*/ 3309949 h 4006635"/>
                <a:gd name="connsiteX523" fmla="*/ 2947793 w 5071813"/>
                <a:gd name="connsiteY523" fmla="*/ 3266406 h 4006635"/>
                <a:gd name="connsiteX524" fmla="*/ 2991336 w 5071813"/>
                <a:gd name="connsiteY524" fmla="*/ 3179321 h 4006635"/>
                <a:gd name="connsiteX525" fmla="*/ 2976821 w 5071813"/>
                <a:gd name="connsiteY525" fmla="*/ 3121264 h 4006635"/>
                <a:gd name="connsiteX526" fmla="*/ 2918764 w 5071813"/>
                <a:gd name="connsiteY526" fmla="*/ 3106749 h 4006635"/>
                <a:gd name="connsiteX527" fmla="*/ 2875221 w 5071813"/>
                <a:gd name="connsiteY527" fmla="*/ 3092235 h 4006635"/>
                <a:gd name="connsiteX528" fmla="*/ 2788136 w 5071813"/>
                <a:gd name="connsiteY528" fmla="*/ 3135778 h 4006635"/>
                <a:gd name="connsiteX529" fmla="*/ 2759107 w 5071813"/>
                <a:gd name="connsiteY529" fmla="*/ 3048692 h 4006635"/>
                <a:gd name="connsiteX530" fmla="*/ 2744593 w 5071813"/>
                <a:gd name="connsiteY530" fmla="*/ 3005149 h 4006635"/>
                <a:gd name="connsiteX531" fmla="*/ 2701050 w 5071813"/>
                <a:gd name="connsiteY531" fmla="*/ 2990635 h 4006635"/>
                <a:gd name="connsiteX532" fmla="*/ 2541393 w 5071813"/>
                <a:gd name="connsiteY532" fmla="*/ 3019664 h 4006635"/>
                <a:gd name="connsiteX533" fmla="*/ 2439793 w 5071813"/>
                <a:gd name="connsiteY533" fmla="*/ 3063206 h 4006635"/>
                <a:gd name="connsiteX534" fmla="*/ 2309164 w 5071813"/>
                <a:gd name="connsiteY534" fmla="*/ 3077721 h 4006635"/>
                <a:gd name="connsiteX535" fmla="*/ 2265621 w 5071813"/>
                <a:gd name="connsiteY535" fmla="*/ 3121264 h 4006635"/>
                <a:gd name="connsiteX536" fmla="*/ 2251107 w 5071813"/>
                <a:gd name="connsiteY536" fmla="*/ 3179321 h 4006635"/>
                <a:gd name="connsiteX537" fmla="*/ 2236593 w 5071813"/>
                <a:gd name="connsiteY537" fmla="*/ 3251892 h 4006635"/>
                <a:gd name="connsiteX538" fmla="*/ 2193050 w 5071813"/>
                <a:gd name="connsiteY538" fmla="*/ 3280921 h 4006635"/>
                <a:gd name="connsiteX539" fmla="*/ 2033393 w 5071813"/>
                <a:gd name="connsiteY539" fmla="*/ 3251892 h 4006635"/>
                <a:gd name="connsiteX540" fmla="*/ 1989850 w 5071813"/>
                <a:gd name="connsiteY540" fmla="*/ 3179321 h 4006635"/>
                <a:gd name="connsiteX541" fmla="*/ 2062421 w 5071813"/>
                <a:gd name="connsiteY541" fmla="*/ 3092235 h 4006635"/>
                <a:gd name="connsiteX542" fmla="*/ 2193050 w 5071813"/>
                <a:gd name="connsiteY542" fmla="*/ 3077721 h 4006635"/>
                <a:gd name="connsiteX543" fmla="*/ 2236593 w 5071813"/>
                <a:gd name="connsiteY543" fmla="*/ 3034178 h 4006635"/>
                <a:gd name="connsiteX544" fmla="*/ 2265621 w 5071813"/>
                <a:gd name="connsiteY544" fmla="*/ 2947092 h 4006635"/>
                <a:gd name="connsiteX545" fmla="*/ 2294650 w 5071813"/>
                <a:gd name="connsiteY545" fmla="*/ 2889035 h 4006635"/>
                <a:gd name="connsiteX546" fmla="*/ 2410764 w 5071813"/>
                <a:gd name="connsiteY546" fmla="*/ 2903549 h 4006635"/>
                <a:gd name="connsiteX547" fmla="*/ 2468821 w 5071813"/>
                <a:gd name="connsiteY547" fmla="*/ 2889035 h 4006635"/>
                <a:gd name="connsiteX548" fmla="*/ 2439793 w 5071813"/>
                <a:gd name="connsiteY548" fmla="*/ 2816464 h 4006635"/>
                <a:gd name="connsiteX549" fmla="*/ 2323679 w 5071813"/>
                <a:gd name="connsiteY549" fmla="*/ 2787435 h 4006635"/>
                <a:gd name="connsiteX550" fmla="*/ 2280136 w 5071813"/>
                <a:gd name="connsiteY550" fmla="*/ 2801949 h 4006635"/>
                <a:gd name="connsiteX551" fmla="*/ 2236593 w 5071813"/>
                <a:gd name="connsiteY551" fmla="*/ 2932578 h 4006635"/>
                <a:gd name="connsiteX552" fmla="*/ 2178536 w 5071813"/>
                <a:gd name="connsiteY552" fmla="*/ 2976121 h 4006635"/>
                <a:gd name="connsiteX553" fmla="*/ 2134993 w 5071813"/>
                <a:gd name="connsiteY553" fmla="*/ 3005149 h 4006635"/>
                <a:gd name="connsiteX554" fmla="*/ 2004364 w 5071813"/>
                <a:gd name="connsiteY554" fmla="*/ 3034178 h 4006635"/>
                <a:gd name="connsiteX555" fmla="*/ 1960821 w 5071813"/>
                <a:gd name="connsiteY555" fmla="*/ 3063206 h 4006635"/>
                <a:gd name="connsiteX556" fmla="*/ 1917279 w 5071813"/>
                <a:gd name="connsiteY556" fmla="*/ 3077721 h 4006635"/>
                <a:gd name="connsiteX557" fmla="*/ 1670536 w 5071813"/>
                <a:gd name="connsiteY557" fmla="*/ 3106749 h 4006635"/>
                <a:gd name="connsiteX558" fmla="*/ 1583450 w 5071813"/>
                <a:gd name="connsiteY558" fmla="*/ 3150292 h 4006635"/>
                <a:gd name="connsiteX559" fmla="*/ 1568936 w 5071813"/>
                <a:gd name="connsiteY559" fmla="*/ 3193835 h 4006635"/>
                <a:gd name="connsiteX560" fmla="*/ 1510879 w 5071813"/>
                <a:gd name="connsiteY560" fmla="*/ 3397035 h 4006635"/>
                <a:gd name="connsiteX561" fmla="*/ 1467336 w 5071813"/>
                <a:gd name="connsiteY561" fmla="*/ 3382521 h 4006635"/>
                <a:gd name="connsiteX562" fmla="*/ 1452821 w 5071813"/>
                <a:gd name="connsiteY562" fmla="*/ 3338978 h 4006635"/>
                <a:gd name="connsiteX563" fmla="*/ 1467336 w 5071813"/>
                <a:gd name="connsiteY563" fmla="*/ 3208349 h 4006635"/>
                <a:gd name="connsiteX564" fmla="*/ 1597964 w 5071813"/>
                <a:gd name="connsiteY564" fmla="*/ 3150292 h 4006635"/>
                <a:gd name="connsiteX565" fmla="*/ 1670536 w 5071813"/>
                <a:gd name="connsiteY565" fmla="*/ 3077721 h 4006635"/>
                <a:gd name="connsiteX566" fmla="*/ 1714079 w 5071813"/>
                <a:gd name="connsiteY566" fmla="*/ 3034178 h 4006635"/>
                <a:gd name="connsiteX567" fmla="*/ 1844707 w 5071813"/>
                <a:gd name="connsiteY567" fmla="*/ 2961606 h 4006635"/>
                <a:gd name="connsiteX568" fmla="*/ 2105964 w 5071813"/>
                <a:gd name="connsiteY568" fmla="*/ 2947092 h 4006635"/>
                <a:gd name="connsiteX569" fmla="*/ 2149507 w 5071813"/>
                <a:gd name="connsiteY569" fmla="*/ 2932578 h 4006635"/>
                <a:gd name="connsiteX570" fmla="*/ 2222079 w 5071813"/>
                <a:gd name="connsiteY570" fmla="*/ 2830978 h 4006635"/>
                <a:gd name="connsiteX571" fmla="*/ 2207564 w 5071813"/>
                <a:gd name="connsiteY571" fmla="*/ 2700349 h 4006635"/>
                <a:gd name="connsiteX572" fmla="*/ 1786650 w 5071813"/>
                <a:gd name="connsiteY572" fmla="*/ 2729378 h 4006635"/>
                <a:gd name="connsiteX573" fmla="*/ 1714079 w 5071813"/>
                <a:gd name="connsiteY573" fmla="*/ 2787435 h 4006635"/>
                <a:gd name="connsiteX574" fmla="*/ 1670536 w 5071813"/>
                <a:gd name="connsiteY574" fmla="*/ 2801949 h 4006635"/>
                <a:gd name="connsiteX575" fmla="*/ 1539907 w 5071813"/>
                <a:gd name="connsiteY575" fmla="*/ 2845492 h 4006635"/>
                <a:gd name="connsiteX576" fmla="*/ 1409279 w 5071813"/>
                <a:gd name="connsiteY576" fmla="*/ 2889035 h 4006635"/>
                <a:gd name="connsiteX577" fmla="*/ 1452821 w 5071813"/>
                <a:gd name="connsiteY577" fmla="*/ 2758406 h 4006635"/>
                <a:gd name="connsiteX578" fmla="*/ 1568936 w 5071813"/>
                <a:gd name="connsiteY578" fmla="*/ 2729378 h 4006635"/>
                <a:gd name="connsiteX579" fmla="*/ 1612479 w 5071813"/>
                <a:gd name="connsiteY579" fmla="*/ 2700349 h 4006635"/>
                <a:gd name="connsiteX580" fmla="*/ 1626993 w 5071813"/>
                <a:gd name="connsiteY580" fmla="*/ 2656806 h 4006635"/>
                <a:gd name="connsiteX581" fmla="*/ 1510879 w 5071813"/>
                <a:gd name="connsiteY581" fmla="*/ 2613264 h 4006635"/>
                <a:gd name="connsiteX582" fmla="*/ 1423793 w 5071813"/>
                <a:gd name="connsiteY582" fmla="*/ 2497149 h 4006635"/>
                <a:gd name="connsiteX583" fmla="*/ 1467336 w 5071813"/>
                <a:gd name="connsiteY583" fmla="*/ 2482635 h 4006635"/>
                <a:gd name="connsiteX584" fmla="*/ 1626993 w 5071813"/>
                <a:gd name="connsiteY584" fmla="*/ 2540692 h 4006635"/>
                <a:gd name="connsiteX585" fmla="*/ 1728593 w 5071813"/>
                <a:gd name="connsiteY585" fmla="*/ 2569721 h 4006635"/>
                <a:gd name="connsiteX586" fmla="*/ 1797082 w 5071813"/>
                <a:gd name="connsiteY586" fmla="*/ 2603285 h 4006635"/>
                <a:gd name="connsiteX587" fmla="*/ 1830193 w 5071813"/>
                <a:gd name="connsiteY587" fmla="*/ 2642292 h 4006635"/>
                <a:gd name="connsiteX588" fmla="*/ 1888250 w 5071813"/>
                <a:gd name="connsiteY588" fmla="*/ 2656806 h 4006635"/>
                <a:gd name="connsiteX589" fmla="*/ 1975336 w 5071813"/>
                <a:gd name="connsiteY589" fmla="*/ 2671321 h 4006635"/>
                <a:gd name="connsiteX590" fmla="*/ 2164021 w 5071813"/>
                <a:gd name="connsiteY590" fmla="*/ 2652498 h 4006635"/>
                <a:gd name="connsiteX591" fmla="*/ 2309164 w 5071813"/>
                <a:gd name="connsiteY591" fmla="*/ 2671321 h 4006635"/>
                <a:gd name="connsiteX592" fmla="*/ 2294650 w 5071813"/>
                <a:gd name="connsiteY592" fmla="*/ 2627778 h 4006635"/>
                <a:gd name="connsiteX593" fmla="*/ 2193050 w 5071813"/>
                <a:gd name="connsiteY593" fmla="*/ 2569721 h 4006635"/>
                <a:gd name="connsiteX594" fmla="*/ 2164021 w 5071813"/>
                <a:gd name="connsiteY594" fmla="*/ 2497149 h 4006635"/>
                <a:gd name="connsiteX595" fmla="*/ 2062421 w 5071813"/>
                <a:gd name="connsiteY595" fmla="*/ 2453606 h 4006635"/>
                <a:gd name="connsiteX596" fmla="*/ 2004364 w 5071813"/>
                <a:gd name="connsiteY596" fmla="*/ 2424578 h 4006635"/>
                <a:gd name="connsiteX597" fmla="*/ 1873736 w 5071813"/>
                <a:gd name="connsiteY597" fmla="*/ 2439092 h 4006635"/>
                <a:gd name="connsiteX598" fmla="*/ 1830193 w 5071813"/>
                <a:gd name="connsiteY598" fmla="*/ 2453606 h 4006635"/>
                <a:gd name="connsiteX599" fmla="*/ 1699564 w 5071813"/>
                <a:gd name="connsiteY599" fmla="*/ 2439092 h 4006635"/>
                <a:gd name="connsiteX600" fmla="*/ 1656021 w 5071813"/>
                <a:gd name="connsiteY600" fmla="*/ 2410064 h 4006635"/>
                <a:gd name="connsiteX601" fmla="*/ 1612479 w 5071813"/>
                <a:gd name="connsiteY601" fmla="*/ 2395549 h 4006635"/>
                <a:gd name="connsiteX602" fmla="*/ 1423793 w 5071813"/>
                <a:gd name="connsiteY602" fmla="*/ 2366521 h 4006635"/>
                <a:gd name="connsiteX603" fmla="*/ 1307679 w 5071813"/>
                <a:gd name="connsiteY603" fmla="*/ 2366521 h 4006635"/>
                <a:gd name="connsiteX604" fmla="*/ 1278650 w 5071813"/>
                <a:gd name="connsiteY604" fmla="*/ 2424578 h 4006635"/>
                <a:gd name="connsiteX605" fmla="*/ 1293164 w 5071813"/>
                <a:gd name="connsiteY605" fmla="*/ 2613264 h 4006635"/>
                <a:gd name="connsiteX606" fmla="*/ 1322193 w 5071813"/>
                <a:gd name="connsiteY606" fmla="*/ 2700349 h 4006635"/>
                <a:gd name="connsiteX607" fmla="*/ 1336707 w 5071813"/>
                <a:gd name="connsiteY607" fmla="*/ 2758406 h 4006635"/>
                <a:gd name="connsiteX608" fmla="*/ 1278650 w 5071813"/>
                <a:gd name="connsiteY608" fmla="*/ 2860006 h 4006635"/>
                <a:gd name="connsiteX609" fmla="*/ 1220593 w 5071813"/>
                <a:gd name="connsiteY609" fmla="*/ 2816464 h 4006635"/>
                <a:gd name="connsiteX610" fmla="*/ 1148021 w 5071813"/>
                <a:gd name="connsiteY610" fmla="*/ 2613264 h 4006635"/>
                <a:gd name="connsiteX611" fmla="*/ 1104479 w 5071813"/>
                <a:gd name="connsiteY611" fmla="*/ 2584235 h 4006635"/>
                <a:gd name="connsiteX612" fmla="*/ 1089964 w 5071813"/>
                <a:gd name="connsiteY612" fmla="*/ 2526178 h 4006635"/>
                <a:gd name="connsiteX613" fmla="*/ 1046421 w 5071813"/>
                <a:gd name="connsiteY613" fmla="*/ 2482635 h 4006635"/>
                <a:gd name="connsiteX614" fmla="*/ 1002879 w 5071813"/>
                <a:gd name="connsiteY614" fmla="*/ 2424578 h 4006635"/>
                <a:gd name="connsiteX615" fmla="*/ 1046421 w 5071813"/>
                <a:gd name="connsiteY615" fmla="*/ 2395549 h 4006635"/>
                <a:gd name="connsiteX616" fmla="*/ 1162536 w 5071813"/>
                <a:gd name="connsiteY616" fmla="*/ 2381035 h 4006635"/>
                <a:gd name="connsiteX617" fmla="*/ 1191564 w 5071813"/>
                <a:gd name="connsiteY617" fmla="*/ 2293949 h 4006635"/>
                <a:gd name="connsiteX618" fmla="*/ 1220593 w 5071813"/>
                <a:gd name="connsiteY618" fmla="*/ 2235892 h 4006635"/>
                <a:gd name="connsiteX619" fmla="*/ 1206079 w 5071813"/>
                <a:gd name="connsiteY619" fmla="*/ 2192349 h 4006635"/>
                <a:gd name="connsiteX620" fmla="*/ 1162536 w 5071813"/>
                <a:gd name="connsiteY620" fmla="*/ 2134292 h 4006635"/>
                <a:gd name="connsiteX621" fmla="*/ 1118993 w 5071813"/>
                <a:gd name="connsiteY621" fmla="*/ 2090749 h 4006635"/>
                <a:gd name="connsiteX622" fmla="*/ 1017393 w 5071813"/>
                <a:gd name="connsiteY622" fmla="*/ 2018178 h 4006635"/>
                <a:gd name="connsiteX623" fmla="*/ 959336 w 5071813"/>
                <a:gd name="connsiteY623" fmla="*/ 1916578 h 4006635"/>
                <a:gd name="connsiteX624" fmla="*/ 886764 w 5071813"/>
                <a:gd name="connsiteY624" fmla="*/ 1814978 h 4006635"/>
                <a:gd name="connsiteX625" fmla="*/ 785164 w 5071813"/>
                <a:gd name="connsiteY625" fmla="*/ 1844006 h 4006635"/>
                <a:gd name="connsiteX626" fmla="*/ 741621 w 5071813"/>
                <a:gd name="connsiteY626" fmla="*/ 1858521 h 4006635"/>
                <a:gd name="connsiteX627" fmla="*/ 683564 w 5071813"/>
                <a:gd name="connsiteY627" fmla="*/ 1844006 h 4006635"/>
                <a:gd name="connsiteX628" fmla="*/ 669050 w 5071813"/>
                <a:gd name="connsiteY628" fmla="*/ 1785949 h 4006635"/>
                <a:gd name="connsiteX629" fmla="*/ 799679 w 5071813"/>
                <a:gd name="connsiteY629" fmla="*/ 1742406 h 4006635"/>
                <a:gd name="connsiteX630" fmla="*/ 785164 w 5071813"/>
                <a:gd name="connsiteY630" fmla="*/ 1626292 h 4006635"/>
                <a:gd name="connsiteX631" fmla="*/ 712593 w 5071813"/>
                <a:gd name="connsiteY631" fmla="*/ 1597264 h 4006635"/>
                <a:gd name="connsiteX632" fmla="*/ 669050 w 5071813"/>
                <a:gd name="connsiteY632" fmla="*/ 1553721 h 4006635"/>
                <a:gd name="connsiteX633" fmla="*/ 523907 w 5071813"/>
                <a:gd name="connsiteY633" fmla="*/ 1510178 h 4006635"/>
                <a:gd name="connsiteX634" fmla="*/ 494879 w 5071813"/>
                <a:gd name="connsiteY634" fmla="*/ 1452121 h 4006635"/>
                <a:gd name="connsiteX635" fmla="*/ 465850 w 5071813"/>
                <a:gd name="connsiteY635" fmla="*/ 1350521 h 4006635"/>
                <a:gd name="connsiteX636" fmla="*/ 407793 w 5071813"/>
                <a:gd name="connsiteY636" fmla="*/ 1219892 h 4006635"/>
                <a:gd name="connsiteX637" fmla="*/ 291679 w 5071813"/>
                <a:gd name="connsiteY637" fmla="*/ 1132806 h 4006635"/>
                <a:gd name="connsiteX638" fmla="*/ 161050 w 5071813"/>
                <a:gd name="connsiteY638" fmla="*/ 1074749 h 4006635"/>
                <a:gd name="connsiteX639" fmla="*/ 117507 w 5071813"/>
                <a:gd name="connsiteY639" fmla="*/ 1060235 h 4006635"/>
                <a:gd name="connsiteX640" fmla="*/ 73964 w 5071813"/>
                <a:gd name="connsiteY640" fmla="*/ 1045721 h 4006635"/>
                <a:gd name="connsiteX641" fmla="*/ 1393 w 5071813"/>
                <a:gd name="connsiteY641" fmla="*/ 929606 h 4006635"/>
                <a:gd name="connsiteX0" fmla="*/ 1393 w 5071813"/>
                <a:gd name="connsiteY0" fmla="*/ 929606 h 4006635"/>
                <a:gd name="connsiteX1" fmla="*/ 132021 w 5071813"/>
                <a:gd name="connsiteY1" fmla="*/ 929606 h 4006635"/>
                <a:gd name="connsiteX2" fmla="*/ 219107 w 5071813"/>
                <a:gd name="connsiteY2" fmla="*/ 958635 h 4006635"/>
                <a:gd name="connsiteX3" fmla="*/ 262650 w 5071813"/>
                <a:gd name="connsiteY3" fmla="*/ 987664 h 4006635"/>
                <a:gd name="connsiteX4" fmla="*/ 335221 w 5071813"/>
                <a:gd name="connsiteY4" fmla="*/ 1060235 h 4006635"/>
                <a:gd name="connsiteX5" fmla="*/ 422307 w 5071813"/>
                <a:gd name="connsiteY5" fmla="*/ 1089264 h 4006635"/>
                <a:gd name="connsiteX6" fmla="*/ 465850 w 5071813"/>
                <a:gd name="connsiteY6" fmla="*/ 1132806 h 4006635"/>
                <a:gd name="connsiteX7" fmla="*/ 552936 w 5071813"/>
                <a:gd name="connsiteY7" fmla="*/ 1161835 h 4006635"/>
                <a:gd name="connsiteX8" fmla="*/ 625507 w 5071813"/>
                <a:gd name="connsiteY8" fmla="*/ 1248921 h 4006635"/>
                <a:gd name="connsiteX9" fmla="*/ 640021 w 5071813"/>
                <a:gd name="connsiteY9" fmla="*/ 1292464 h 4006635"/>
                <a:gd name="connsiteX10" fmla="*/ 683564 w 5071813"/>
                <a:gd name="connsiteY10" fmla="*/ 1306978 h 4006635"/>
                <a:gd name="connsiteX11" fmla="*/ 756136 w 5071813"/>
                <a:gd name="connsiteY11" fmla="*/ 1408578 h 4006635"/>
                <a:gd name="connsiteX12" fmla="*/ 828707 w 5071813"/>
                <a:gd name="connsiteY12" fmla="*/ 1466635 h 4006635"/>
                <a:gd name="connsiteX13" fmla="*/ 857736 w 5071813"/>
                <a:gd name="connsiteY13" fmla="*/ 1524692 h 4006635"/>
                <a:gd name="connsiteX14" fmla="*/ 872250 w 5071813"/>
                <a:gd name="connsiteY14" fmla="*/ 1568235 h 4006635"/>
                <a:gd name="connsiteX15" fmla="*/ 930307 w 5071813"/>
                <a:gd name="connsiteY15" fmla="*/ 1553721 h 4006635"/>
                <a:gd name="connsiteX16" fmla="*/ 944821 w 5071813"/>
                <a:gd name="connsiteY16" fmla="*/ 1510178 h 4006635"/>
                <a:gd name="connsiteX17" fmla="*/ 988364 w 5071813"/>
                <a:gd name="connsiteY17" fmla="*/ 1495664 h 4006635"/>
                <a:gd name="connsiteX18" fmla="*/ 1089964 w 5071813"/>
                <a:gd name="connsiteY18" fmla="*/ 1539206 h 4006635"/>
                <a:gd name="connsiteX19" fmla="*/ 1148021 w 5071813"/>
                <a:gd name="connsiteY19" fmla="*/ 1873035 h 4006635"/>
                <a:gd name="connsiteX20" fmla="*/ 1191564 w 5071813"/>
                <a:gd name="connsiteY20" fmla="*/ 1960121 h 4006635"/>
                <a:gd name="connsiteX21" fmla="*/ 1235107 w 5071813"/>
                <a:gd name="connsiteY21" fmla="*/ 1974635 h 4006635"/>
                <a:gd name="connsiteX22" fmla="*/ 1278650 w 5071813"/>
                <a:gd name="connsiteY22" fmla="*/ 2003664 h 4006635"/>
                <a:gd name="connsiteX23" fmla="*/ 1307679 w 5071813"/>
                <a:gd name="connsiteY23" fmla="*/ 2119778 h 4006635"/>
                <a:gd name="connsiteX24" fmla="*/ 1394764 w 5071813"/>
                <a:gd name="connsiteY24" fmla="*/ 2206864 h 4006635"/>
                <a:gd name="connsiteX25" fmla="*/ 1525393 w 5071813"/>
                <a:gd name="connsiteY25" fmla="*/ 2221378 h 4006635"/>
                <a:gd name="connsiteX26" fmla="*/ 1583450 w 5071813"/>
                <a:gd name="connsiteY26" fmla="*/ 2250406 h 4006635"/>
                <a:gd name="connsiteX27" fmla="*/ 1597964 w 5071813"/>
                <a:gd name="connsiteY27" fmla="*/ 2293949 h 4006635"/>
                <a:gd name="connsiteX28" fmla="*/ 1641507 w 5071813"/>
                <a:gd name="connsiteY28" fmla="*/ 2322978 h 4006635"/>
                <a:gd name="connsiteX29" fmla="*/ 1786650 w 5071813"/>
                <a:gd name="connsiteY29" fmla="*/ 2308464 h 4006635"/>
                <a:gd name="connsiteX30" fmla="*/ 1801164 w 5071813"/>
                <a:gd name="connsiteY30" fmla="*/ 2264921 h 4006635"/>
                <a:gd name="connsiteX31" fmla="*/ 1873736 w 5071813"/>
                <a:gd name="connsiteY31" fmla="*/ 2279435 h 4006635"/>
                <a:gd name="connsiteX32" fmla="*/ 2062421 w 5071813"/>
                <a:gd name="connsiteY32" fmla="*/ 2293949 h 4006635"/>
                <a:gd name="connsiteX33" fmla="*/ 2076936 w 5071813"/>
                <a:gd name="connsiteY33" fmla="*/ 2250406 h 4006635"/>
                <a:gd name="connsiteX34" fmla="*/ 2062421 w 5071813"/>
                <a:gd name="connsiteY34" fmla="*/ 2206864 h 4006635"/>
                <a:gd name="connsiteX35" fmla="*/ 1946307 w 5071813"/>
                <a:gd name="connsiteY35" fmla="*/ 2177835 h 4006635"/>
                <a:gd name="connsiteX36" fmla="*/ 1960821 w 5071813"/>
                <a:gd name="connsiteY36" fmla="*/ 1989149 h 4006635"/>
                <a:gd name="connsiteX37" fmla="*/ 1917279 w 5071813"/>
                <a:gd name="connsiteY37" fmla="*/ 1960121 h 4006635"/>
                <a:gd name="connsiteX38" fmla="*/ 1844707 w 5071813"/>
                <a:gd name="connsiteY38" fmla="*/ 1873035 h 4006635"/>
                <a:gd name="connsiteX39" fmla="*/ 1859221 w 5071813"/>
                <a:gd name="connsiteY39" fmla="*/ 1829492 h 4006635"/>
                <a:gd name="connsiteX40" fmla="*/ 1786650 w 5071813"/>
                <a:gd name="connsiteY40" fmla="*/ 1756921 h 4006635"/>
                <a:gd name="connsiteX41" fmla="*/ 1743107 w 5071813"/>
                <a:gd name="connsiteY41" fmla="*/ 1742406 h 4006635"/>
                <a:gd name="connsiteX42" fmla="*/ 1730520 w 5071813"/>
                <a:gd name="connsiteY42" fmla="*/ 1677659 h 4006635"/>
                <a:gd name="connsiteX43" fmla="*/ 1643889 w 5071813"/>
                <a:gd name="connsiteY43" fmla="*/ 1631962 h 4006635"/>
                <a:gd name="connsiteX44" fmla="*/ 1583450 w 5071813"/>
                <a:gd name="connsiteY44" fmla="*/ 1698864 h 4006635"/>
                <a:gd name="connsiteX45" fmla="*/ 1525393 w 5071813"/>
                <a:gd name="connsiteY45" fmla="*/ 1727892 h 4006635"/>
                <a:gd name="connsiteX46" fmla="*/ 1481850 w 5071813"/>
                <a:gd name="connsiteY46" fmla="*/ 1742406 h 4006635"/>
                <a:gd name="connsiteX47" fmla="*/ 1438307 w 5071813"/>
                <a:gd name="connsiteY47" fmla="*/ 1771435 h 4006635"/>
                <a:gd name="connsiteX48" fmla="*/ 1351221 w 5071813"/>
                <a:gd name="connsiteY48" fmla="*/ 1800464 h 4006635"/>
                <a:gd name="connsiteX49" fmla="*/ 1249621 w 5071813"/>
                <a:gd name="connsiteY49" fmla="*/ 1771435 h 4006635"/>
                <a:gd name="connsiteX50" fmla="*/ 1235107 w 5071813"/>
                <a:gd name="connsiteY50" fmla="*/ 1713378 h 4006635"/>
                <a:gd name="connsiteX51" fmla="*/ 1293164 w 5071813"/>
                <a:gd name="connsiteY51" fmla="*/ 1684349 h 4006635"/>
                <a:gd name="connsiteX52" fmla="*/ 1421638 w 5071813"/>
                <a:gd name="connsiteY52" fmla="*/ 1703172 h 4006635"/>
                <a:gd name="connsiteX53" fmla="*/ 1571318 w 5071813"/>
                <a:gd name="connsiteY53" fmla="*/ 1613479 h 4006635"/>
                <a:gd name="connsiteX54" fmla="*/ 1641507 w 5071813"/>
                <a:gd name="connsiteY54" fmla="*/ 1553721 h 4006635"/>
                <a:gd name="connsiteX55" fmla="*/ 1597964 w 5071813"/>
                <a:gd name="connsiteY55" fmla="*/ 1539206 h 4006635"/>
                <a:gd name="connsiteX56" fmla="*/ 1510879 w 5071813"/>
                <a:gd name="connsiteY56" fmla="*/ 1466635 h 4006635"/>
                <a:gd name="connsiteX57" fmla="*/ 1452821 w 5071813"/>
                <a:gd name="connsiteY57" fmla="*/ 1379549 h 4006635"/>
                <a:gd name="connsiteX58" fmla="*/ 1423793 w 5071813"/>
                <a:gd name="connsiteY58" fmla="*/ 1321492 h 4006635"/>
                <a:gd name="connsiteX59" fmla="*/ 1322193 w 5071813"/>
                <a:gd name="connsiteY59" fmla="*/ 1234406 h 4006635"/>
                <a:gd name="connsiteX60" fmla="*/ 1264136 w 5071813"/>
                <a:gd name="connsiteY60" fmla="*/ 1219892 h 4006635"/>
                <a:gd name="connsiteX61" fmla="*/ 1322193 w 5071813"/>
                <a:gd name="connsiteY61" fmla="*/ 1205378 h 4006635"/>
                <a:gd name="connsiteX62" fmla="*/ 1467336 w 5071813"/>
                <a:gd name="connsiteY62" fmla="*/ 1321492 h 4006635"/>
                <a:gd name="connsiteX63" fmla="*/ 1510879 w 5071813"/>
                <a:gd name="connsiteY63" fmla="*/ 1365035 h 4006635"/>
                <a:gd name="connsiteX64" fmla="*/ 1568936 w 5071813"/>
                <a:gd name="connsiteY64" fmla="*/ 1437606 h 4006635"/>
                <a:gd name="connsiteX65" fmla="*/ 1612479 w 5071813"/>
                <a:gd name="connsiteY65" fmla="*/ 1481149 h 4006635"/>
                <a:gd name="connsiteX66" fmla="*/ 1656021 w 5071813"/>
                <a:gd name="connsiteY66" fmla="*/ 1495664 h 4006635"/>
                <a:gd name="connsiteX67" fmla="*/ 1743107 w 5071813"/>
                <a:gd name="connsiteY67" fmla="*/ 1553721 h 4006635"/>
                <a:gd name="connsiteX68" fmla="*/ 1772136 w 5071813"/>
                <a:gd name="connsiteY68" fmla="*/ 1597264 h 4006635"/>
                <a:gd name="connsiteX69" fmla="*/ 1859221 w 5071813"/>
                <a:gd name="connsiteY69" fmla="*/ 1640806 h 4006635"/>
                <a:gd name="connsiteX70" fmla="*/ 1902764 w 5071813"/>
                <a:gd name="connsiteY70" fmla="*/ 1669835 h 4006635"/>
                <a:gd name="connsiteX71" fmla="*/ 1946307 w 5071813"/>
                <a:gd name="connsiteY71" fmla="*/ 1756921 h 4006635"/>
                <a:gd name="connsiteX72" fmla="*/ 1975336 w 5071813"/>
                <a:gd name="connsiteY72" fmla="*/ 1800464 h 4006635"/>
                <a:gd name="connsiteX73" fmla="*/ 2018879 w 5071813"/>
                <a:gd name="connsiteY73" fmla="*/ 1887549 h 4006635"/>
                <a:gd name="connsiteX74" fmla="*/ 2062421 w 5071813"/>
                <a:gd name="connsiteY74" fmla="*/ 1902064 h 4006635"/>
                <a:gd name="connsiteX75" fmla="*/ 2120479 w 5071813"/>
                <a:gd name="connsiteY75" fmla="*/ 2018178 h 4006635"/>
                <a:gd name="connsiteX76" fmla="*/ 2164021 w 5071813"/>
                <a:gd name="connsiteY76" fmla="*/ 2076235 h 4006635"/>
                <a:gd name="connsiteX77" fmla="*/ 2207564 w 5071813"/>
                <a:gd name="connsiteY77" fmla="*/ 2206864 h 4006635"/>
                <a:gd name="connsiteX78" fmla="*/ 2280136 w 5071813"/>
                <a:gd name="connsiteY78" fmla="*/ 2192349 h 4006635"/>
                <a:gd name="connsiteX79" fmla="*/ 2255643 w 5071813"/>
                <a:gd name="connsiteY79" fmla="*/ 2158785 h 4006635"/>
                <a:gd name="connsiteX80" fmla="*/ 2243510 w 5071813"/>
                <a:gd name="connsiteY80" fmla="*/ 2108099 h 4006635"/>
                <a:gd name="connsiteX81" fmla="*/ 2185453 w 5071813"/>
                <a:gd name="connsiteY81" fmla="*/ 2044824 h 4006635"/>
                <a:gd name="connsiteX82" fmla="*/ 2149507 w 5071813"/>
                <a:gd name="connsiteY82" fmla="*/ 2003664 h 4006635"/>
                <a:gd name="connsiteX83" fmla="*/ 2265621 w 5071813"/>
                <a:gd name="connsiteY83" fmla="*/ 2003664 h 4006635"/>
                <a:gd name="connsiteX84" fmla="*/ 2352707 w 5071813"/>
                <a:gd name="connsiteY84" fmla="*/ 2076235 h 4006635"/>
                <a:gd name="connsiteX85" fmla="*/ 2367221 w 5071813"/>
                <a:gd name="connsiteY85" fmla="*/ 2119778 h 4006635"/>
                <a:gd name="connsiteX86" fmla="*/ 2396250 w 5071813"/>
                <a:gd name="connsiteY86" fmla="*/ 2047206 h 4006635"/>
                <a:gd name="connsiteX87" fmla="*/ 2336038 w 5071813"/>
                <a:gd name="connsiteY87" fmla="*/ 1980304 h 4006635"/>
                <a:gd name="connsiteX88" fmla="*/ 2265621 w 5071813"/>
                <a:gd name="connsiteY88" fmla="*/ 1960121 h 4006635"/>
                <a:gd name="connsiteX89" fmla="*/ 2251107 w 5071813"/>
                <a:gd name="connsiteY89" fmla="*/ 1916578 h 4006635"/>
                <a:gd name="connsiteX90" fmla="*/ 2294650 w 5071813"/>
                <a:gd name="connsiteY90" fmla="*/ 1902064 h 4006635"/>
                <a:gd name="connsiteX91" fmla="*/ 2367221 w 5071813"/>
                <a:gd name="connsiteY91" fmla="*/ 1916578 h 4006635"/>
                <a:gd name="connsiteX92" fmla="*/ 2454307 w 5071813"/>
                <a:gd name="connsiteY92" fmla="*/ 1931092 h 4006635"/>
                <a:gd name="connsiteX93" fmla="*/ 2512364 w 5071813"/>
                <a:gd name="connsiteY93" fmla="*/ 1844006 h 4006635"/>
                <a:gd name="connsiteX94" fmla="*/ 2410764 w 5071813"/>
                <a:gd name="connsiteY94" fmla="*/ 1814978 h 4006635"/>
                <a:gd name="connsiteX95" fmla="*/ 2309164 w 5071813"/>
                <a:gd name="connsiteY95" fmla="*/ 1785949 h 4006635"/>
                <a:gd name="connsiteX96" fmla="*/ 2338193 w 5071813"/>
                <a:gd name="connsiteY96" fmla="*/ 1713378 h 4006635"/>
                <a:gd name="connsiteX97" fmla="*/ 2425279 w 5071813"/>
                <a:gd name="connsiteY97" fmla="*/ 1684349 h 4006635"/>
                <a:gd name="connsiteX98" fmla="*/ 2526879 w 5071813"/>
                <a:gd name="connsiteY98" fmla="*/ 1626292 h 4006635"/>
                <a:gd name="connsiteX99" fmla="*/ 2541393 w 5071813"/>
                <a:gd name="connsiteY99" fmla="*/ 1568235 h 4006635"/>
                <a:gd name="connsiteX100" fmla="*/ 2497850 w 5071813"/>
                <a:gd name="connsiteY100" fmla="*/ 1553721 h 4006635"/>
                <a:gd name="connsiteX101" fmla="*/ 2396250 w 5071813"/>
                <a:gd name="connsiteY101" fmla="*/ 1524692 h 4006635"/>
                <a:gd name="connsiteX102" fmla="*/ 2396250 w 5071813"/>
                <a:gd name="connsiteY102" fmla="*/ 1423092 h 4006635"/>
                <a:gd name="connsiteX103" fmla="*/ 2439793 w 5071813"/>
                <a:gd name="connsiteY103" fmla="*/ 1408578 h 4006635"/>
                <a:gd name="connsiteX104" fmla="*/ 2483336 w 5071813"/>
                <a:gd name="connsiteY104" fmla="*/ 1379549 h 4006635"/>
                <a:gd name="connsiteX105" fmla="*/ 2483336 w 5071813"/>
                <a:gd name="connsiteY105" fmla="*/ 1263435 h 4006635"/>
                <a:gd name="connsiteX106" fmla="*/ 2439793 w 5071813"/>
                <a:gd name="connsiteY106" fmla="*/ 1248921 h 4006635"/>
                <a:gd name="connsiteX107" fmla="*/ 2265621 w 5071813"/>
                <a:gd name="connsiteY107" fmla="*/ 1219892 h 4006635"/>
                <a:gd name="connsiteX108" fmla="*/ 2149507 w 5071813"/>
                <a:gd name="connsiteY108" fmla="*/ 1248921 h 4006635"/>
                <a:gd name="connsiteX109" fmla="*/ 2091450 w 5071813"/>
                <a:gd name="connsiteY109" fmla="*/ 1306978 h 4006635"/>
                <a:gd name="connsiteX110" fmla="*/ 2105964 w 5071813"/>
                <a:gd name="connsiteY110" fmla="*/ 1365035 h 4006635"/>
                <a:gd name="connsiteX111" fmla="*/ 2075462 w 5071813"/>
                <a:gd name="connsiteY111" fmla="*/ 1471398 h 4006635"/>
                <a:gd name="connsiteX112" fmla="*/ 2091450 w 5071813"/>
                <a:gd name="connsiteY112" fmla="*/ 1626292 h 4006635"/>
                <a:gd name="connsiteX113" fmla="*/ 2076936 w 5071813"/>
                <a:gd name="connsiteY113" fmla="*/ 1669835 h 4006635"/>
                <a:gd name="connsiteX114" fmla="*/ 2033393 w 5071813"/>
                <a:gd name="connsiteY114" fmla="*/ 1684349 h 4006635"/>
                <a:gd name="connsiteX115" fmla="*/ 1960821 w 5071813"/>
                <a:gd name="connsiteY115" fmla="*/ 1669835 h 4006635"/>
                <a:gd name="connsiteX116" fmla="*/ 2006065 w 5071813"/>
                <a:gd name="connsiteY116" fmla="*/ 1469697 h 4006635"/>
                <a:gd name="connsiteX117" fmla="*/ 1929186 w 5071813"/>
                <a:gd name="connsiteY117" fmla="*/ 1426608 h 4006635"/>
                <a:gd name="connsiteX118" fmla="*/ 1873736 w 5071813"/>
                <a:gd name="connsiteY118" fmla="*/ 1510178 h 4006635"/>
                <a:gd name="connsiteX119" fmla="*/ 1831667 w 5071813"/>
                <a:gd name="connsiteY119" fmla="*/ 1553947 h 4006635"/>
                <a:gd name="connsiteX120" fmla="*/ 1840058 w 5071813"/>
                <a:gd name="connsiteY120" fmla="*/ 1453709 h 4006635"/>
                <a:gd name="connsiteX121" fmla="*/ 1737438 w 5071813"/>
                <a:gd name="connsiteY121" fmla="*/ 1503034 h 4006635"/>
                <a:gd name="connsiteX122" fmla="*/ 1714079 w 5071813"/>
                <a:gd name="connsiteY122" fmla="*/ 1466635 h 4006635"/>
                <a:gd name="connsiteX123" fmla="*/ 1815679 w 5071813"/>
                <a:gd name="connsiteY123" fmla="*/ 1423092 h 4006635"/>
                <a:gd name="connsiteX124" fmla="*/ 1859221 w 5071813"/>
                <a:gd name="connsiteY124" fmla="*/ 1394064 h 4006635"/>
                <a:gd name="connsiteX125" fmla="*/ 1923969 w 5071813"/>
                <a:gd name="connsiteY125" fmla="*/ 1354603 h 4006635"/>
                <a:gd name="connsiteX126" fmla="*/ 1993706 w 5071813"/>
                <a:gd name="connsiteY126" fmla="*/ 1332717 h 4006635"/>
                <a:gd name="connsiteX127" fmla="*/ 1989850 w 5071813"/>
                <a:gd name="connsiteY127" fmla="*/ 1263435 h 4006635"/>
                <a:gd name="connsiteX128" fmla="*/ 2033393 w 5071813"/>
                <a:gd name="connsiteY128" fmla="*/ 1248921 h 4006635"/>
                <a:gd name="connsiteX129" fmla="*/ 2120479 w 5071813"/>
                <a:gd name="connsiteY129" fmla="*/ 1161835 h 4006635"/>
                <a:gd name="connsiteX130" fmla="*/ 2076936 w 5071813"/>
                <a:gd name="connsiteY130" fmla="*/ 1147321 h 4006635"/>
                <a:gd name="connsiteX131" fmla="*/ 1902764 w 5071813"/>
                <a:gd name="connsiteY131" fmla="*/ 1161835 h 4006635"/>
                <a:gd name="connsiteX132" fmla="*/ 1873736 w 5071813"/>
                <a:gd name="connsiteY132" fmla="*/ 1205378 h 4006635"/>
                <a:gd name="connsiteX133" fmla="*/ 1830193 w 5071813"/>
                <a:gd name="connsiteY133" fmla="*/ 1292464 h 4006635"/>
                <a:gd name="connsiteX134" fmla="*/ 1743107 w 5071813"/>
                <a:gd name="connsiteY134" fmla="*/ 1365035 h 4006635"/>
                <a:gd name="connsiteX135" fmla="*/ 1641507 w 5071813"/>
                <a:gd name="connsiteY135" fmla="*/ 1423092 h 4006635"/>
                <a:gd name="connsiteX136" fmla="*/ 1597964 w 5071813"/>
                <a:gd name="connsiteY136" fmla="*/ 1408578 h 4006635"/>
                <a:gd name="connsiteX137" fmla="*/ 1568936 w 5071813"/>
                <a:gd name="connsiteY137" fmla="*/ 1350521 h 4006635"/>
                <a:gd name="connsiteX138" fmla="*/ 1612479 w 5071813"/>
                <a:gd name="connsiteY138" fmla="*/ 1321492 h 4006635"/>
                <a:gd name="connsiteX139" fmla="*/ 1656021 w 5071813"/>
                <a:gd name="connsiteY139" fmla="*/ 1306978 h 4006635"/>
                <a:gd name="connsiteX140" fmla="*/ 1757621 w 5071813"/>
                <a:gd name="connsiteY140" fmla="*/ 1263435 h 4006635"/>
                <a:gd name="connsiteX141" fmla="*/ 1786650 w 5071813"/>
                <a:gd name="connsiteY141" fmla="*/ 1219892 h 4006635"/>
                <a:gd name="connsiteX142" fmla="*/ 1685050 w 5071813"/>
                <a:gd name="connsiteY142" fmla="*/ 1190864 h 4006635"/>
                <a:gd name="connsiteX143" fmla="*/ 1452821 w 5071813"/>
                <a:gd name="connsiteY143" fmla="*/ 1234406 h 4006635"/>
                <a:gd name="connsiteX144" fmla="*/ 1510879 w 5071813"/>
                <a:gd name="connsiteY144" fmla="*/ 1205378 h 4006635"/>
                <a:gd name="connsiteX145" fmla="*/ 1525393 w 5071813"/>
                <a:gd name="connsiteY145" fmla="*/ 1161835 h 4006635"/>
                <a:gd name="connsiteX146" fmla="*/ 1685050 w 5071813"/>
                <a:gd name="connsiteY146" fmla="*/ 1147321 h 4006635"/>
                <a:gd name="connsiteX147" fmla="*/ 1641507 w 5071813"/>
                <a:gd name="connsiteY147" fmla="*/ 1118292 h 4006635"/>
                <a:gd name="connsiteX148" fmla="*/ 1220593 w 5071813"/>
                <a:gd name="connsiteY148" fmla="*/ 1074749 h 4006635"/>
                <a:gd name="connsiteX149" fmla="*/ 1206079 w 5071813"/>
                <a:gd name="connsiteY149" fmla="*/ 1031206 h 4006635"/>
                <a:gd name="connsiteX150" fmla="*/ 1264136 w 5071813"/>
                <a:gd name="connsiteY150" fmla="*/ 1016692 h 4006635"/>
                <a:gd name="connsiteX151" fmla="*/ 1351221 w 5071813"/>
                <a:gd name="connsiteY151" fmla="*/ 1002178 h 4006635"/>
                <a:gd name="connsiteX152" fmla="*/ 1293164 w 5071813"/>
                <a:gd name="connsiteY152" fmla="*/ 915092 h 4006635"/>
                <a:gd name="connsiteX153" fmla="*/ 1264136 w 5071813"/>
                <a:gd name="connsiteY153" fmla="*/ 857035 h 4006635"/>
                <a:gd name="connsiteX154" fmla="*/ 1380250 w 5071813"/>
                <a:gd name="connsiteY154" fmla="*/ 886064 h 4006635"/>
                <a:gd name="connsiteX155" fmla="*/ 1467336 w 5071813"/>
                <a:gd name="connsiteY155" fmla="*/ 987664 h 4006635"/>
                <a:gd name="connsiteX156" fmla="*/ 1583450 w 5071813"/>
                <a:gd name="connsiteY156" fmla="*/ 1031206 h 4006635"/>
                <a:gd name="connsiteX157" fmla="*/ 1626993 w 5071813"/>
                <a:gd name="connsiteY157" fmla="*/ 973149 h 4006635"/>
                <a:gd name="connsiteX158" fmla="*/ 1568936 w 5071813"/>
                <a:gd name="connsiteY158" fmla="*/ 929606 h 4006635"/>
                <a:gd name="connsiteX159" fmla="*/ 1685050 w 5071813"/>
                <a:gd name="connsiteY159" fmla="*/ 944121 h 4006635"/>
                <a:gd name="connsiteX160" fmla="*/ 1728593 w 5071813"/>
                <a:gd name="connsiteY160" fmla="*/ 958635 h 4006635"/>
                <a:gd name="connsiteX161" fmla="*/ 1786650 w 5071813"/>
                <a:gd name="connsiteY161" fmla="*/ 973149 h 4006635"/>
                <a:gd name="connsiteX162" fmla="*/ 1844707 w 5071813"/>
                <a:gd name="connsiteY162" fmla="*/ 1002178 h 4006635"/>
                <a:gd name="connsiteX163" fmla="*/ 2076936 w 5071813"/>
                <a:gd name="connsiteY163" fmla="*/ 987664 h 4006635"/>
                <a:gd name="connsiteX164" fmla="*/ 1989850 w 5071813"/>
                <a:gd name="connsiteY164" fmla="*/ 929606 h 4006635"/>
                <a:gd name="connsiteX165" fmla="*/ 1960821 w 5071813"/>
                <a:gd name="connsiteY165" fmla="*/ 886064 h 4006635"/>
                <a:gd name="connsiteX166" fmla="*/ 1917279 w 5071813"/>
                <a:gd name="connsiteY166" fmla="*/ 784464 h 4006635"/>
                <a:gd name="connsiteX167" fmla="*/ 1830193 w 5071813"/>
                <a:gd name="connsiteY167" fmla="*/ 755435 h 4006635"/>
                <a:gd name="connsiteX168" fmla="*/ 1772136 w 5071813"/>
                <a:gd name="connsiteY168" fmla="*/ 726406 h 4006635"/>
                <a:gd name="connsiteX169" fmla="*/ 1743107 w 5071813"/>
                <a:gd name="connsiteY169" fmla="*/ 682864 h 4006635"/>
                <a:gd name="connsiteX170" fmla="*/ 1786650 w 5071813"/>
                <a:gd name="connsiteY170" fmla="*/ 624806 h 4006635"/>
                <a:gd name="connsiteX171" fmla="*/ 1888250 w 5071813"/>
                <a:gd name="connsiteY171" fmla="*/ 566749 h 4006635"/>
                <a:gd name="connsiteX172" fmla="*/ 1946307 w 5071813"/>
                <a:gd name="connsiteY172" fmla="*/ 595778 h 4006635"/>
                <a:gd name="connsiteX173" fmla="*/ 2018879 w 5071813"/>
                <a:gd name="connsiteY173" fmla="*/ 711892 h 4006635"/>
                <a:gd name="connsiteX174" fmla="*/ 2047907 w 5071813"/>
                <a:gd name="connsiteY174" fmla="*/ 755435 h 4006635"/>
                <a:gd name="connsiteX175" fmla="*/ 2091450 w 5071813"/>
                <a:gd name="connsiteY175" fmla="*/ 784464 h 4006635"/>
                <a:gd name="connsiteX176" fmla="*/ 2120479 w 5071813"/>
                <a:gd name="connsiteY176" fmla="*/ 828006 h 4006635"/>
                <a:gd name="connsiteX177" fmla="*/ 2164021 w 5071813"/>
                <a:gd name="connsiteY177" fmla="*/ 871549 h 4006635"/>
                <a:gd name="connsiteX178" fmla="*/ 2251107 w 5071813"/>
                <a:gd name="connsiteY178" fmla="*/ 987664 h 4006635"/>
                <a:gd name="connsiteX179" fmla="*/ 2304629 w 5071813"/>
                <a:gd name="connsiteY179" fmla="*/ 1085522 h 4006635"/>
                <a:gd name="connsiteX180" fmla="*/ 2396250 w 5071813"/>
                <a:gd name="connsiteY180" fmla="*/ 828006 h 4006635"/>
                <a:gd name="connsiteX181" fmla="*/ 2439793 w 5071813"/>
                <a:gd name="connsiteY181" fmla="*/ 784464 h 4006635"/>
                <a:gd name="connsiteX182" fmla="*/ 2468821 w 5071813"/>
                <a:gd name="connsiteY182" fmla="*/ 740921 h 4006635"/>
                <a:gd name="connsiteX183" fmla="*/ 2483336 w 5071813"/>
                <a:gd name="connsiteY183" fmla="*/ 624806 h 4006635"/>
                <a:gd name="connsiteX184" fmla="*/ 2512364 w 5071813"/>
                <a:gd name="connsiteY184" fmla="*/ 566749 h 4006635"/>
                <a:gd name="connsiteX185" fmla="*/ 2613964 w 5071813"/>
                <a:gd name="connsiteY185" fmla="*/ 581264 h 4006635"/>
                <a:gd name="connsiteX186" fmla="*/ 2642993 w 5071813"/>
                <a:gd name="connsiteY186" fmla="*/ 624806 h 4006635"/>
                <a:gd name="connsiteX187" fmla="*/ 2555907 w 5071813"/>
                <a:gd name="connsiteY187" fmla="*/ 711892 h 4006635"/>
                <a:gd name="connsiteX188" fmla="*/ 2541393 w 5071813"/>
                <a:gd name="connsiteY188" fmla="*/ 755435 h 4006635"/>
                <a:gd name="connsiteX189" fmla="*/ 2512364 w 5071813"/>
                <a:gd name="connsiteY189" fmla="*/ 871549 h 4006635"/>
                <a:gd name="connsiteX190" fmla="*/ 2410764 w 5071813"/>
                <a:gd name="connsiteY190" fmla="*/ 1002178 h 4006635"/>
                <a:gd name="connsiteX191" fmla="*/ 2425279 w 5071813"/>
                <a:gd name="connsiteY191" fmla="*/ 1045721 h 4006635"/>
                <a:gd name="connsiteX192" fmla="*/ 2584936 w 5071813"/>
                <a:gd name="connsiteY192" fmla="*/ 1002178 h 4006635"/>
                <a:gd name="connsiteX193" fmla="*/ 2642993 w 5071813"/>
                <a:gd name="connsiteY193" fmla="*/ 1016692 h 4006635"/>
                <a:gd name="connsiteX194" fmla="*/ 2686536 w 5071813"/>
                <a:gd name="connsiteY194" fmla="*/ 1031206 h 4006635"/>
                <a:gd name="connsiteX195" fmla="*/ 2744593 w 5071813"/>
                <a:gd name="connsiteY195" fmla="*/ 1016692 h 4006635"/>
                <a:gd name="connsiteX196" fmla="*/ 2802650 w 5071813"/>
                <a:gd name="connsiteY196" fmla="*/ 900578 h 4006635"/>
                <a:gd name="connsiteX197" fmla="*/ 2831679 w 5071813"/>
                <a:gd name="connsiteY197" fmla="*/ 842521 h 4006635"/>
                <a:gd name="connsiteX198" fmla="*/ 2846193 w 5071813"/>
                <a:gd name="connsiteY198" fmla="*/ 798978 h 4006635"/>
                <a:gd name="connsiteX199" fmla="*/ 2831679 w 5071813"/>
                <a:gd name="connsiteY199" fmla="*/ 755435 h 4006635"/>
                <a:gd name="connsiteX200" fmla="*/ 2802650 w 5071813"/>
                <a:gd name="connsiteY200" fmla="*/ 653835 h 4006635"/>
                <a:gd name="connsiteX201" fmla="*/ 2773621 w 5071813"/>
                <a:gd name="connsiteY201" fmla="*/ 610292 h 4006635"/>
                <a:gd name="connsiteX202" fmla="*/ 2730079 w 5071813"/>
                <a:gd name="connsiteY202" fmla="*/ 523206 h 4006635"/>
                <a:gd name="connsiteX203" fmla="*/ 2672021 w 5071813"/>
                <a:gd name="connsiteY203" fmla="*/ 407092 h 4006635"/>
                <a:gd name="connsiteX204" fmla="*/ 2541393 w 5071813"/>
                <a:gd name="connsiteY204" fmla="*/ 378064 h 4006635"/>
                <a:gd name="connsiteX205" fmla="*/ 2425279 w 5071813"/>
                <a:gd name="connsiteY205" fmla="*/ 290978 h 4006635"/>
                <a:gd name="connsiteX206" fmla="*/ 2381736 w 5071813"/>
                <a:gd name="connsiteY206" fmla="*/ 261949 h 4006635"/>
                <a:gd name="connsiteX207" fmla="*/ 2294650 w 5071813"/>
                <a:gd name="connsiteY207" fmla="*/ 174864 h 4006635"/>
                <a:gd name="connsiteX208" fmla="*/ 2265621 w 5071813"/>
                <a:gd name="connsiteY208" fmla="*/ 116806 h 4006635"/>
                <a:gd name="connsiteX209" fmla="*/ 2251107 w 5071813"/>
                <a:gd name="connsiteY209" fmla="*/ 73264 h 4006635"/>
                <a:gd name="connsiteX210" fmla="*/ 2294650 w 5071813"/>
                <a:gd name="connsiteY210" fmla="*/ 102292 h 4006635"/>
                <a:gd name="connsiteX211" fmla="*/ 2396250 w 5071813"/>
                <a:gd name="connsiteY211" fmla="*/ 203892 h 4006635"/>
                <a:gd name="connsiteX212" fmla="*/ 2497850 w 5071813"/>
                <a:gd name="connsiteY212" fmla="*/ 290978 h 4006635"/>
                <a:gd name="connsiteX213" fmla="*/ 2584936 w 5071813"/>
                <a:gd name="connsiteY213" fmla="*/ 305492 h 4006635"/>
                <a:gd name="connsiteX214" fmla="*/ 2628479 w 5071813"/>
                <a:gd name="connsiteY214" fmla="*/ 334521 h 4006635"/>
                <a:gd name="connsiteX215" fmla="*/ 2686536 w 5071813"/>
                <a:gd name="connsiteY215" fmla="*/ 73264 h 4006635"/>
                <a:gd name="connsiteX216" fmla="*/ 2701050 w 5071813"/>
                <a:gd name="connsiteY216" fmla="*/ 692 h 4006635"/>
                <a:gd name="connsiteX217" fmla="*/ 2846193 w 5071813"/>
                <a:gd name="connsiteY217" fmla="*/ 131321 h 4006635"/>
                <a:gd name="connsiteX218" fmla="*/ 2860707 w 5071813"/>
                <a:gd name="connsiteY218" fmla="*/ 203892 h 4006635"/>
                <a:gd name="connsiteX219" fmla="*/ 2875221 w 5071813"/>
                <a:gd name="connsiteY219" fmla="*/ 407092 h 4006635"/>
                <a:gd name="connsiteX220" fmla="*/ 2918764 w 5071813"/>
                <a:gd name="connsiteY220" fmla="*/ 450635 h 4006635"/>
                <a:gd name="connsiteX221" fmla="*/ 2991336 w 5071813"/>
                <a:gd name="connsiteY221" fmla="*/ 523206 h 4006635"/>
                <a:gd name="connsiteX222" fmla="*/ 2947793 w 5071813"/>
                <a:gd name="connsiteY222" fmla="*/ 987664 h 4006635"/>
                <a:gd name="connsiteX223" fmla="*/ 2918764 w 5071813"/>
                <a:gd name="connsiteY223" fmla="*/ 1045721 h 4006635"/>
                <a:gd name="connsiteX224" fmla="*/ 2875221 w 5071813"/>
                <a:gd name="connsiteY224" fmla="*/ 1074749 h 4006635"/>
                <a:gd name="connsiteX225" fmla="*/ 2817164 w 5071813"/>
                <a:gd name="connsiteY225" fmla="*/ 1147321 h 4006635"/>
                <a:gd name="connsiteX226" fmla="*/ 2802650 w 5071813"/>
                <a:gd name="connsiteY226" fmla="*/ 1205378 h 4006635"/>
                <a:gd name="connsiteX227" fmla="*/ 2773621 w 5071813"/>
                <a:gd name="connsiteY227" fmla="*/ 1292464 h 4006635"/>
                <a:gd name="connsiteX228" fmla="*/ 2759107 w 5071813"/>
                <a:gd name="connsiteY228" fmla="*/ 1336006 h 4006635"/>
                <a:gd name="connsiteX229" fmla="*/ 2773621 w 5071813"/>
                <a:gd name="connsiteY229" fmla="*/ 1437606 h 4006635"/>
                <a:gd name="connsiteX230" fmla="*/ 2802650 w 5071813"/>
                <a:gd name="connsiteY230" fmla="*/ 1524692 h 4006635"/>
                <a:gd name="connsiteX231" fmla="*/ 2817164 w 5071813"/>
                <a:gd name="connsiteY231" fmla="*/ 1568235 h 4006635"/>
                <a:gd name="connsiteX232" fmla="*/ 2831679 w 5071813"/>
                <a:gd name="connsiteY232" fmla="*/ 1611778 h 4006635"/>
                <a:gd name="connsiteX233" fmla="*/ 2889736 w 5071813"/>
                <a:gd name="connsiteY233" fmla="*/ 1626292 h 4006635"/>
                <a:gd name="connsiteX234" fmla="*/ 2933279 w 5071813"/>
                <a:gd name="connsiteY234" fmla="*/ 1597264 h 4006635"/>
                <a:gd name="connsiteX235" fmla="*/ 2947793 w 5071813"/>
                <a:gd name="connsiteY235" fmla="*/ 1553721 h 4006635"/>
                <a:gd name="connsiteX236" fmla="*/ 2889736 w 5071813"/>
                <a:gd name="connsiteY236" fmla="*/ 1248921 h 4006635"/>
                <a:gd name="connsiteX237" fmla="*/ 2875221 w 5071813"/>
                <a:gd name="connsiteY237" fmla="*/ 1205378 h 4006635"/>
                <a:gd name="connsiteX238" fmla="*/ 2933279 w 5071813"/>
                <a:gd name="connsiteY238" fmla="*/ 1176349 h 4006635"/>
                <a:gd name="connsiteX239" fmla="*/ 2976821 w 5071813"/>
                <a:gd name="connsiteY239" fmla="*/ 1147321 h 4006635"/>
                <a:gd name="connsiteX240" fmla="*/ 3020364 w 5071813"/>
                <a:gd name="connsiteY240" fmla="*/ 1016692 h 4006635"/>
                <a:gd name="connsiteX241" fmla="*/ 3107450 w 5071813"/>
                <a:gd name="connsiteY241" fmla="*/ 1031206 h 4006635"/>
                <a:gd name="connsiteX242" fmla="*/ 3049393 w 5071813"/>
                <a:gd name="connsiteY242" fmla="*/ 1132806 h 4006635"/>
                <a:gd name="connsiteX243" fmla="*/ 3063907 w 5071813"/>
                <a:gd name="connsiteY243" fmla="*/ 1292464 h 4006635"/>
                <a:gd name="connsiteX244" fmla="*/ 3165507 w 5071813"/>
                <a:gd name="connsiteY244" fmla="*/ 1277949 h 4006635"/>
                <a:gd name="connsiteX245" fmla="*/ 3209050 w 5071813"/>
                <a:gd name="connsiteY245" fmla="*/ 1263435 h 4006635"/>
                <a:gd name="connsiteX246" fmla="*/ 3368707 w 5071813"/>
                <a:gd name="connsiteY246" fmla="*/ 1277949 h 4006635"/>
                <a:gd name="connsiteX247" fmla="*/ 3238079 w 5071813"/>
                <a:gd name="connsiteY247" fmla="*/ 1336006 h 4006635"/>
                <a:gd name="connsiteX248" fmla="*/ 3194536 w 5071813"/>
                <a:gd name="connsiteY248" fmla="*/ 1365035 h 4006635"/>
                <a:gd name="connsiteX249" fmla="*/ 3165507 w 5071813"/>
                <a:gd name="connsiteY249" fmla="*/ 1408578 h 4006635"/>
                <a:gd name="connsiteX250" fmla="*/ 3136479 w 5071813"/>
                <a:gd name="connsiteY250" fmla="*/ 1510178 h 4006635"/>
                <a:gd name="connsiteX251" fmla="*/ 3121964 w 5071813"/>
                <a:gd name="connsiteY251" fmla="*/ 1597264 h 4006635"/>
                <a:gd name="connsiteX252" fmla="*/ 3092936 w 5071813"/>
                <a:gd name="connsiteY252" fmla="*/ 1640806 h 4006635"/>
                <a:gd name="connsiteX253" fmla="*/ 3078421 w 5071813"/>
                <a:gd name="connsiteY253" fmla="*/ 1684349 h 4006635"/>
                <a:gd name="connsiteX254" fmla="*/ 3150993 w 5071813"/>
                <a:gd name="connsiteY254" fmla="*/ 1669835 h 4006635"/>
                <a:gd name="connsiteX255" fmla="*/ 3238079 w 5071813"/>
                <a:gd name="connsiteY255" fmla="*/ 1582749 h 4006635"/>
                <a:gd name="connsiteX256" fmla="*/ 3281621 w 5071813"/>
                <a:gd name="connsiteY256" fmla="*/ 1553721 h 4006635"/>
                <a:gd name="connsiteX257" fmla="*/ 3484821 w 5071813"/>
                <a:gd name="connsiteY257" fmla="*/ 1510178 h 4006635"/>
                <a:gd name="connsiteX258" fmla="*/ 3542879 w 5071813"/>
                <a:gd name="connsiteY258" fmla="*/ 1423092 h 4006635"/>
                <a:gd name="connsiteX259" fmla="*/ 3557393 w 5071813"/>
                <a:gd name="connsiteY259" fmla="*/ 1365035 h 4006635"/>
                <a:gd name="connsiteX260" fmla="*/ 3499336 w 5071813"/>
                <a:gd name="connsiteY260" fmla="*/ 1423092 h 4006635"/>
                <a:gd name="connsiteX261" fmla="*/ 3571907 w 5071813"/>
                <a:gd name="connsiteY261" fmla="*/ 1306978 h 4006635"/>
                <a:gd name="connsiteX262" fmla="*/ 3528364 w 5071813"/>
                <a:gd name="connsiteY262" fmla="*/ 1248921 h 4006635"/>
                <a:gd name="connsiteX263" fmla="*/ 3484821 w 5071813"/>
                <a:gd name="connsiteY263" fmla="*/ 1234406 h 4006635"/>
                <a:gd name="connsiteX264" fmla="*/ 3499336 w 5071813"/>
                <a:gd name="connsiteY264" fmla="*/ 1190864 h 4006635"/>
                <a:gd name="connsiteX265" fmla="*/ 3615450 w 5071813"/>
                <a:gd name="connsiteY265" fmla="*/ 1147321 h 4006635"/>
                <a:gd name="connsiteX266" fmla="*/ 3557393 w 5071813"/>
                <a:gd name="connsiteY266" fmla="*/ 915092 h 4006635"/>
                <a:gd name="connsiteX267" fmla="*/ 3513850 w 5071813"/>
                <a:gd name="connsiteY267" fmla="*/ 900578 h 4006635"/>
                <a:gd name="connsiteX268" fmla="*/ 3455793 w 5071813"/>
                <a:gd name="connsiteY268" fmla="*/ 871549 h 4006635"/>
                <a:gd name="connsiteX269" fmla="*/ 3412250 w 5071813"/>
                <a:gd name="connsiteY269" fmla="*/ 929606 h 4006635"/>
                <a:gd name="connsiteX270" fmla="*/ 3325164 w 5071813"/>
                <a:gd name="connsiteY270" fmla="*/ 1002178 h 4006635"/>
                <a:gd name="connsiteX271" fmla="*/ 3252593 w 5071813"/>
                <a:gd name="connsiteY271" fmla="*/ 1031206 h 4006635"/>
                <a:gd name="connsiteX272" fmla="*/ 3165507 w 5071813"/>
                <a:gd name="connsiteY272" fmla="*/ 1002178 h 4006635"/>
                <a:gd name="connsiteX273" fmla="*/ 3180021 w 5071813"/>
                <a:gd name="connsiteY273" fmla="*/ 915092 h 4006635"/>
                <a:gd name="connsiteX274" fmla="*/ 3296136 w 5071813"/>
                <a:gd name="connsiteY274" fmla="*/ 886064 h 4006635"/>
                <a:gd name="connsiteX275" fmla="*/ 3412250 w 5071813"/>
                <a:gd name="connsiteY275" fmla="*/ 842521 h 4006635"/>
                <a:gd name="connsiteX276" fmla="*/ 3470307 w 5071813"/>
                <a:gd name="connsiteY276" fmla="*/ 740921 h 4006635"/>
                <a:gd name="connsiteX277" fmla="*/ 3557393 w 5071813"/>
                <a:gd name="connsiteY277" fmla="*/ 711892 h 4006635"/>
                <a:gd name="connsiteX278" fmla="*/ 3629964 w 5071813"/>
                <a:gd name="connsiteY278" fmla="*/ 726406 h 4006635"/>
                <a:gd name="connsiteX279" fmla="*/ 3644479 w 5071813"/>
                <a:gd name="connsiteY279" fmla="*/ 784464 h 4006635"/>
                <a:gd name="connsiteX280" fmla="*/ 3702536 w 5071813"/>
                <a:gd name="connsiteY280" fmla="*/ 958635 h 4006635"/>
                <a:gd name="connsiteX281" fmla="*/ 3760593 w 5071813"/>
                <a:gd name="connsiteY281" fmla="*/ 944121 h 4006635"/>
                <a:gd name="connsiteX282" fmla="*/ 3731564 w 5071813"/>
                <a:gd name="connsiteY282" fmla="*/ 828006 h 4006635"/>
                <a:gd name="connsiteX283" fmla="*/ 3746079 w 5071813"/>
                <a:gd name="connsiteY283" fmla="*/ 769949 h 4006635"/>
                <a:gd name="connsiteX284" fmla="*/ 3789621 w 5071813"/>
                <a:gd name="connsiteY284" fmla="*/ 755435 h 4006635"/>
                <a:gd name="connsiteX285" fmla="*/ 3833164 w 5071813"/>
                <a:gd name="connsiteY285" fmla="*/ 726406 h 4006635"/>
                <a:gd name="connsiteX286" fmla="*/ 3891221 w 5071813"/>
                <a:gd name="connsiteY286" fmla="*/ 755435 h 4006635"/>
                <a:gd name="connsiteX287" fmla="*/ 3934764 w 5071813"/>
                <a:gd name="connsiteY287" fmla="*/ 769949 h 4006635"/>
                <a:gd name="connsiteX288" fmla="*/ 3963793 w 5071813"/>
                <a:gd name="connsiteY288" fmla="*/ 726406 h 4006635"/>
                <a:gd name="connsiteX289" fmla="*/ 4094421 w 5071813"/>
                <a:gd name="connsiteY289" fmla="*/ 653835 h 4006635"/>
                <a:gd name="connsiteX290" fmla="*/ 4152479 w 5071813"/>
                <a:gd name="connsiteY290" fmla="*/ 668349 h 4006635"/>
                <a:gd name="connsiteX291" fmla="*/ 4225050 w 5071813"/>
                <a:gd name="connsiteY291" fmla="*/ 653835 h 4006635"/>
                <a:gd name="connsiteX292" fmla="*/ 4210536 w 5071813"/>
                <a:gd name="connsiteY292" fmla="*/ 450635 h 4006635"/>
                <a:gd name="connsiteX293" fmla="*/ 4166993 w 5071813"/>
                <a:gd name="connsiteY293" fmla="*/ 421606 h 4006635"/>
                <a:gd name="connsiteX294" fmla="*/ 4108936 w 5071813"/>
                <a:gd name="connsiteY294" fmla="*/ 334521 h 4006635"/>
                <a:gd name="connsiteX295" fmla="*/ 4123450 w 5071813"/>
                <a:gd name="connsiteY295" fmla="*/ 276464 h 4006635"/>
                <a:gd name="connsiteX296" fmla="*/ 4254079 w 5071813"/>
                <a:gd name="connsiteY296" fmla="*/ 276464 h 4006635"/>
                <a:gd name="connsiteX297" fmla="*/ 4326650 w 5071813"/>
                <a:gd name="connsiteY297" fmla="*/ 261949 h 4006635"/>
                <a:gd name="connsiteX298" fmla="*/ 4384707 w 5071813"/>
                <a:gd name="connsiteY298" fmla="*/ 174864 h 4006635"/>
                <a:gd name="connsiteX299" fmla="*/ 4428250 w 5071813"/>
                <a:gd name="connsiteY299" fmla="*/ 145835 h 4006635"/>
                <a:gd name="connsiteX300" fmla="*/ 4457279 w 5071813"/>
                <a:gd name="connsiteY300" fmla="*/ 189378 h 4006635"/>
                <a:gd name="connsiteX301" fmla="*/ 4428250 w 5071813"/>
                <a:gd name="connsiteY301" fmla="*/ 363549 h 4006635"/>
                <a:gd name="connsiteX302" fmla="*/ 4457279 w 5071813"/>
                <a:gd name="connsiteY302" fmla="*/ 407092 h 4006635"/>
                <a:gd name="connsiteX303" fmla="*/ 4413736 w 5071813"/>
                <a:gd name="connsiteY303" fmla="*/ 494178 h 4006635"/>
                <a:gd name="connsiteX304" fmla="*/ 4355679 w 5071813"/>
                <a:gd name="connsiteY304" fmla="*/ 581264 h 4006635"/>
                <a:gd name="connsiteX305" fmla="*/ 4326650 w 5071813"/>
                <a:gd name="connsiteY305" fmla="*/ 668349 h 4006635"/>
                <a:gd name="connsiteX306" fmla="*/ 4283107 w 5071813"/>
                <a:gd name="connsiteY306" fmla="*/ 769949 h 4006635"/>
                <a:gd name="connsiteX307" fmla="*/ 4239564 w 5071813"/>
                <a:gd name="connsiteY307" fmla="*/ 798978 h 4006635"/>
                <a:gd name="connsiteX308" fmla="*/ 4210536 w 5071813"/>
                <a:gd name="connsiteY308" fmla="*/ 842521 h 4006635"/>
                <a:gd name="connsiteX309" fmla="*/ 4166993 w 5071813"/>
                <a:gd name="connsiteY309" fmla="*/ 857035 h 4006635"/>
                <a:gd name="connsiteX310" fmla="*/ 4108936 w 5071813"/>
                <a:gd name="connsiteY310" fmla="*/ 886064 h 4006635"/>
                <a:gd name="connsiteX311" fmla="*/ 4021850 w 5071813"/>
                <a:gd name="connsiteY311" fmla="*/ 915092 h 4006635"/>
                <a:gd name="connsiteX312" fmla="*/ 3978307 w 5071813"/>
                <a:gd name="connsiteY312" fmla="*/ 929606 h 4006635"/>
                <a:gd name="connsiteX313" fmla="*/ 3833164 w 5071813"/>
                <a:gd name="connsiteY313" fmla="*/ 1016692 h 4006635"/>
                <a:gd name="connsiteX314" fmla="*/ 3789621 w 5071813"/>
                <a:gd name="connsiteY314" fmla="*/ 1205378 h 4006635"/>
                <a:gd name="connsiteX315" fmla="*/ 3746079 w 5071813"/>
                <a:gd name="connsiteY315" fmla="*/ 1234406 h 4006635"/>
                <a:gd name="connsiteX316" fmla="*/ 3688021 w 5071813"/>
                <a:gd name="connsiteY316" fmla="*/ 1292464 h 4006635"/>
                <a:gd name="connsiteX317" fmla="*/ 3702536 w 5071813"/>
                <a:gd name="connsiteY317" fmla="*/ 1336006 h 4006635"/>
                <a:gd name="connsiteX318" fmla="*/ 3833164 w 5071813"/>
                <a:gd name="connsiteY318" fmla="*/ 1277949 h 4006635"/>
                <a:gd name="connsiteX319" fmla="*/ 3847679 w 5071813"/>
                <a:gd name="connsiteY319" fmla="*/ 1234406 h 4006635"/>
                <a:gd name="connsiteX320" fmla="*/ 3992821 w 5071813"/>
                <a:gd name="connsiteY320" fmla="*/ 1219892 h 4006635"/>
                <a:gd name="connsiteX321" fmla="*/ 4021850 w 5071813"/>
                <a:gd name="connsiteY321" fmla="*/ 1306978 h 4006635"/>
                <a:gd name="connsiteX322" fmla="*/ 4108936 w 5071813"/>
                <a:gd name="connsiteY322" fmla="*/ 1336006 h 4006635"/>
                <a:gd name="connsiteX323" fmla="*/ 4181507 w 5071813"/>
                <a:gd name="connsiteY323" fmla="*/ 1277949 h 4006635"/>
                <a:gd name="connsiteX324" fmla="*/ 4210536 w 5071813"/>
                <a:gd name="connsiteY324" fmla="*/ 1190864 h 4006635"/>
                <a:gd name="connsiteX325" fmla="*/ 4297621 w 5071813"/>
                <a:gd name="connsiteY325" fmla="*/ 1161835 h 4006635"/>
                <a:gd name="connsiteX326" fmla="*/ 4312136 w 5071813"/>
                <a:gd name="connsiteY326" fmla="*/ 1118292 h 4006635"/>
                <a:gd name="connsiteX327" fmla="*/ 4341164 w 5071813"/>
                <a:gd name="connsiteY327" fmla="*/ 1002178 h 4006635"/>
                <a:gd name="connsiteX328" fmla="*/ 4399221 w 5071813"/>
                <a:gd name="connsiteY328" fmla="*/ 915092 h 4006635"/>
                <a:gd name="connsiteX329" fmla="*/ 4399221 w 5071813"/>
                <a:gd name="connsiteY329" fmla="*/ 769949 h 4006635"/>
                <a:gd name="connsiteX330" fmla="*/ 4442764 w 5071813"/>
                <a:gd name="connsiteY330" fmla="*/ 798978 h 4006635"/>
                <a:gd name="connsiteX331" fmla="*/ 4471793 w 5071813"/>
                <a:gd name="connsiteY331" fmla="*/ 639321 h 4006635"/>
                <a:gd name="connsiteX332" fmla="*/ 4558879 w 5071813"/>
                <a:gd name="connsiteY332" fmla="*/ 653835 h 4006635"/>
                <a:gd name="connsiteX333" fmla="*/ 4587907 w 5071813"/>
                <a:gd name="connsiteY333" fmla="*/ 711892 h 4006635"/>
                <a:gd name="connsiteX334" fmla="*/ 4602421 w 5071813"/>
                <a:gd name="connsiteY334" fmla="*/ 769949 h 4006635"/>
                <a:gd name="connsiteX335" fmla="*/ 4660479 w 5071813"/>
                <a:gd name="connsiteY335" fmla="*/ 740921 h 4006635"/>
                <a:gd name="connsiteX336" fmla="*/ 4733050 w 5071813"/>
                <a:gd name="connsiteY336" fmla="*/ 755435 h 4006635"/>
                <a:gd name="connsiteX337" fmla="*/ 4704021 w 5071813"/>
                <a:gd name="connsiteY337" fmla="*/ 813492 h 4006635"/>
                <a:gd name="connsiteX338" fmla="*/ 4660479 w 5071813"/>
                <a:gd name="connsiteY338" fmla="*/ 828006 h 4006635"/>
                <a:gd name="connsiteX339" fmla="*/ 4558879 w 5071813"/>
                <a:gd name="connsiteY339" fmla="*/ 857035 h 4006635"/>
                <a:gd name="connsiteX340" fmla="*/ 4486307 w 5071813"/>
                <a:gd name="connsiteY340" fmla="*/ 973149 h 4006635"/>
                <a:gd name="connsiteX341" fmla="*/ 4573393 w 5071813"/>
                <a:gd name="connsiteY341" fmla="*/ 987664 h 4006635"/>
                <a:gd name="connsiteX342" fmla="*/ 4457279 w 5071813"/>
                <a:gd name="connsiteY342" fmla="*/ 1118292 h 4006635"/>
                <a:gd name="connsiteX343" fmla="*/ 4413736 w 5071813"/>
                <a:gd name="connsiteY343" fmla="*/ 1161835 h 4006635"/>
                <a:gd name="connsiteX344" fmla="*/ 4355679 w 5071813"/>
                <a:gd name="connsiteY344" fmla="*/ 1234406 h 4006635"/>
                <a:gd name="connsiteX345" fmla="*/ 4268593 w 5071813"/>
                <a:gd name="connsiteY345" fmla="*/ 1263435 h 4006635"/>
                <a:gd name="connsiteX346" fmla="*/ 4225050 w 5071813"/>
                <a:gd name="connsiteY346" fmla="*/ 1292464 h 4006635"/>
                <a:gd name="connsiteX347" fmla="*/ 4210536 w 5071813"/>
                <a:gd name="connsiteY347" fmla="*/ 1350521 h 4006635"/>
                <a:gd name="connsiteX348" fmla="*/ 4181507 w 5071813"/>
                <a:gd name="connsiteY348" fmla="*/ 1394064 h 4006635"/>
                <a:gd name="connsiteX349" fmla="*/ 4254079 w 5071813"/>
                <a:gd name="connsiteY349" fmla="*/ 1452121 h 4006635"/>
                <a:gd name="connsiteX350" fmla="*/ 4283107 w 5071813"/>
                <a:gd name="connsiteY350" fmla="*/ 1408578 h 4006635"/>
                <a:gd name="connsiteX351" fmla="*/ 4341164 w 5071813"/>
                <a:gd name="connsiteY351" fmla="*/ 1394064 h 4006635"/>
                <a:gd name="connsiteX352" fmla="*/ 4428250 w 5071813"/>
                <a:gd name="connsiteY352" fmla="*/ 1365035 h 4006635"/>
                <a:gd name="connsiteX353" fmla="*/ 4471793 w 5071813"/>
                <a:gd name="connsiteY353" fmla="*/ 1350521 h 4006635"/>
                <a:gd name="connsiteX354" fmla="*/ 4573393 w 5071813"/>
                <a:gd name="connsiteY354" fmla="*/ 1321492 h 4006635"/>
                <a:gd name="connsiteX355" fmla="*/ 4791107 w 5071813"/>
                <a:gd name="connsiteY355" fmla="*/ 1219892 h 4006635"/>
                <a:gd name="connsiteX356" fmla="*/ 4834650 w 5071813"/>
                <a:gd name="connsiteY356" fmla="*/ 1205378 h 4006635"/>
                <a:gd name="connsiteX357" fmla="*/ 4892707 w 5071813"/>
                <a:gd name="connsiteY357" fmla="*/ 1190864 h 4006635"/>
                <a:gd name="connsiteX358" fmla="*/ 4950764 w 5071813"/>
                <a:gd name="connsiteY358" fmla="*/ 1147321 h 4006635"/>
                <a:gd name="connsiteX359" fmla="*/ 5052364 w 5071813"/>
                <a:gd name="connsiteY359" fmla="*/ 1161835 h 4006635"/>
                <a:gd name="connsiteX360" fmla="*/ 5023336 w 5071813"/>
                <a:gd name="connsiteY360" fmla="*/ 1248921 h 4006635"/>
                <a:gd name="connsiteX361" fmla="*/ 4936250 w 5071813"/>
                <a:gd name="connsiteY361" fmla="*/ 1263435 h 4006635"/>
                <a:gd name="connsiteX362" fmla="*/ 4849164 w 5071813"/>
                <a:gd name="connsiteY362" fmla="*/ 1336006 h 4006635"/>
                <a:gd name="connsiteX363" fmla="*/ 4820136 w 5071813"/>
                <a:gd name="connsiteY363" fmla="*/ 1394064 h 4006635"/>
                <a:gd name="connsiteX364" fmla="*/ 4805621 w 5071813"/>
                <a:gd name="connsiteY364" fmla="*/ 1437606 h 4006635"/>
                <a:gd name="connsiteX365" fmla="*/ 4747564 w 5071813"/>
                <a:gd name="connsiteY365" fmla="*/ 1452121 h 4006635"/>
                <a:gd name="connsiteX366" fmla="*/ 4587907 w 5071813"/>
                <a:gd name="connsiteY366" fmla="*/ 1437606 h 4006635"/>
                <a:gd name="connsiteX367" fmla="*/ 4544364 w 5071813"/>
                <a:gd name="connsiteY367" fmla="*/ 1423092 h 4006635"/>
                <a:gd name="connsiteX368" fmla="*/ 4399221 w 5071813"/>
                <a:gd name="connsiteY368" fmla="*/ 1437606 h 4006635"/>
                <a:gd name="connsiteX369" fmla="*/ 4355679 w 5071813"/>
                <a:gd name="connsiteY369" fmla="*/ 1466635 h 4006635"/>
                <a:gd name="connsiteX370" fmla="*/ 4312136 w 5071813"/>
                <a:gd name="connsiteY370" fmla="*/ 1481149 h 4006635"/>
                <a:gd name="connsiteX371" fmla="*/ 4254079 w 5071813"/>
                <a:gd name="connsiteY371" fmla="*/ 1510178 h 4006635"/>
                <a:gd name="connsiteX372" fmla="*/ 4225050 w 5071813"/>
                <a:gd name="connsiteY372" fmla="*/ 1568235 h 4006635"/>
                <a:gd name="connsiteX373" fmla="*/ 4181507 w 5071813"/>
                <a:gd name="connsiteY373" fmla="*/ 1597264 h 4006635"/>
                <a:gd name="connsiteX374" fmla="*/ 4137964 w 5071813"/>
                <a:gd name="connsiteY374" fmla="*/ 1640806 h 4006635"/>
                <a:gd name="connsiteX375" fmla="*/ 4065393 w 5071813"/>
                <a:gd name="connsiteY375" fmla="*/ 1437606 h 4006635"/>
                <a:gd name="connsiteX376" fmla="*/ 3891221 w 5071813"/>
                <a:gd name="connsiteY376" fmla="*/ 1466635 h 4006635"/>
                <a:gd name="connsiteX377" fmla="*/ 3847679 w 5071813"/>
                <a:gd name="connsiteY377" fmla="*/ 1495664 h 4006635"/>
                <a:gd name="connsiteX378" fmla="*/ 3920250 w 5071813"/>
                <a:gd name="connsiteY378" fmla="*/ 1553721 h 4006635"/>
                <a:gd name="connsiteX379" fmla="*/ 4007336 w 5071813"/>
                <a:gd name="connsiteY379" fmla="*/ 1655321 h 4006635"/>
                <a:gd name="connsiteX380" fmla="*/ 4021850 w 5071813"/>
                <a:gd name="connsiteY380" fmla="*/ 1713378 h 4006635"/>
                <a:gd name="connsiteX381" fmla="*/ 4036364 w 5071813"/>
                <a:gd name="connsiteY381" fmla="*/ 1756921 h 4006635"/>
                <a:gd name="connsiteX382" fmla="*/ 4021850 w 5071813"/>
                <a:gd name="connsiteY382" fmla="*/ 1800464 h 4006635"/>
                <a:gd name="connsiteX383" fmla="*/ 3978307 w 5071813"/>
                <a:gd name="connsiteY383" fmla="*/ 1785949 h 4006635"/>
                <a:gd name="connsiteX384" fmla="*/ 3905736 w 5071813"/>
                <a:gd name="connsiteY384" fmla="*/ 1698864 h 4006635"/>
                <a:gd name="connsiteX385" fmla="*/ 3818650 w 5071813"/>
                <a:gd name="connsiteY385" fmla="*/ 1655321 h 4006635"/>
                <a:gd name="connsiteX386" fmla="*/ 3775107 w 5071813"/>
                <a:gd name="connsiteY386" fmla="*/ 1626292 h 4006635"/>
                <a:gd name="connsiteX387" fmla="*/ 3557393 w 5071813"/>
                <a:gd name="connsiteY387" fmla="*/ 1669835 h 4006635"/>
                <a:gd name="connsiteX388" fmla="*/ 3499336 w 5071813"/>
                <a:gd name="connsiteY388" fmla="*/ 1684349 h 4006635"/>
                <a:gd name="connsiteX389" fmla="*/ 3412250 w 5071813"/>
                <a:gd name="connsiteY389" fmla="*/ 1727892 h 4006635"/>
                <a:gd name="connsiteX390" fmla="*/ 3455793 w 5071813"/>
                <a:gd name="connsiteY390" fmla="*/ 1713378 h 4006635"/>
                <a:gd name="connsiteX391" fmla="*/ 3513850 w 5071813"/>
                <a:gd name="connsiteY391" fmla="*/ 1727892 h 4006635"/>
                <a:gd name="connsiteX392" fmla="*/ 3629964 w 5071813"/>
                <a:gd name="connsiteY392" fmla="*/ 1742406 h 4006635"/>
                <a:gd name="connsiteX393" fmla="*/ 3673507 w 5071813"/>
                <a:gd name="connsiteY393" fmla="*/ 1771435 h 4006635"/>
                <a:gd name="connsiteX394" fmla="*/ 3702536 w 5071813"/>
                <a:gd name="connsiteY394" fmla="*/ 1844006 h 4006635"/>
                <a:gd name="connsiteX395" fmla="*/ 3688021 w 5071813"/>
                <a:gd name="connsiteY395" fmla="*/ 1887549 h 4006635"/>
                <a:gd name="connsiteX396" fmla="*/ 3644479 w 5071813"/>
                <a:gd name="connsiteY396" fmla="*/ 1858521 h 4006635"/>
                <a:gd name="connsiteX397" fmla="*/ 3586421 w 5071813"/>
                <a:gd name="connsiteY397" fmla="*/ 1814978 h 4006635"/>
                <a:gd name="connsiteX398" fmla="*/ 3252593 w 5071813"/>
                <a:gd name="connsiteY398" fmla="*/ 1800464 h 4006635"/>
                <a:gd name="connsiteX399" fmla="*/ 3180021 w 5071813"/>
                <a:gd name="connsiteY399" fmla="*/ 1814978 h 4006635"/>
                <a:gd name="connsiteX400" fmla="*/ 3165507 w 5071813"/>
                <a:gd name="connsiteY400" fmla="*/ 1858521 h 4006635"/>
                <a:gd name="connsiteX401" fmla="*/ 3107450 w 5071813"/>
                <a:gd name="connsiteY401" fmla="*/ 1873035 h 4006635"/>
                <a:gd name="connsiteX402" fmla="*/ 3063907 w 5071813"/>
                <a:gd name="connsiteY402" fmla="*/ 1902064 h 4006635"/>
                <a:gd name="connsiteX403" fmla="*/ 3107450 w 5071813"/>
                <a:gd name="connsiteY403" fmla="*/ 1916578 h 4006635"/>
                <a:gd name="connsiteX404" fmla="*/ 3165507 w 5071813"/>
                <a:gd name="connsiteY404" fmla="*/ 1931092 h 4006635"/>
                <a:gd name="connsiteX405" fmla="*/ 3209050 w 5071813"/>
                <a:gd name="connsiteY405" fmla="*/ 2018178 h 4006635"/>
                <a:gd name="connsiteX406" fmla="*/ 3267107 w 5071813"/>
                <a:gd name="connsiteY406" fmla="*/ 2047206 h 4006635"/>
                <a:gd name="connsiteX407" fmla="*/ 3368707 w 5071813"/>
                <a:gd name="connsiteY407" fmla="*/ 2003664 h 4006635"/>
                <a:gd name="connsiteX408" fmla="*/ 3455793 w 5071813"/>
                <a:gd name="connsiteY408" fmla="*/ 1974635 h 4006635"/>
                <a:gd name="connsiteX409" fmla="*/ 3499336 w 5071813"/>
                <a:gd name="connsiteY409" fmla="*/ 1960121 h 4006635"/>
                <a:gd name="connsiteX410" fmla="*/ 3600936 w 5071813"/>
                <a:gd name="connsiteY410" fmla="*/ 1974635 h 4006635"/>
                <a:gd name="connsiteX411" fmla="*/ 3615450 w 5071813"/>
                <a:gd name="connsiteY411" fmla="*/ 2018178 h 4006635"/>
                <a:gd name="connsiteX412" fmla="*/ 3644479 w 5071813"/>
                <a:gd name="connsiteY412" fmla="*/ 2061721 h 4006635"/>
                <a:gd name="connsiteX413" fmla="*/ 3658993 w 5071813"/>
                <a:gd name="connsiteY413" fmla="*/ 2105264 h 4006635"/>
                <a:gd name="connsiteX414" fmla="*/ 3804136 w 5071813"/>
                <a:gd name="connsiteY414" fmla="*/ 2279435 h 4006635"/>
                <a:gd name="connsiteX415" fmla="*/ 3847679 w 5071813"/>
                <a:gd name="connsiteY415" fmla="*/ 2293949 h 4006635"/>
                <a:gd name="connsiteX416" fmla="*/ 4007336 w 5071813"/>
                <a:gd name="connsiteY416" fmla="*/ 2279435 h 4006635"/>
                <a:gd name="connsiteX417" fmla="*/ 4108936 w 5071813"/>
                <a:gd name="connsiteY417" fmla="*/ 2177835 h 4006635"/>
                <a:gd name="connsiteX418" fmla="*/ 4210536 w 5071813"/>
                <a:gd name="connsiteY418" fmla="*/ 2134292 h 4006635"/>
                <a:gd name="connsiteX419" fmla="*/ 4283107 w 5071813"/>
                <a:gd name="connsiteY419" fmla="*/ 2148806 h 4006635"/>
                <a:gd name="connsiteX420" fmla="*/ 4225050 w 5071813"/>
                <a:gd name="connsiteY420" fmla="*/ 2192349 h 4006635"/>
                <a:gd name="connsiteX421" fmla="*/ 4137964 w 5071813"/>
                <a:gd name="connsiteY421" fmla="*/ 2250406 h 4006635"/>
                <a:gd name="connsiteX422" fmla="*/ 4094421 w 5071813"/>
                <a:gd name="connsiteY422" fmla="*/ 2279435 h 4006635"/>
                <a:gd name="connsiteX423" fmla="*/ 4079907 w 5071813"/>
                <a:gd name="connsiteY423" fmla="*/ 2322978 h 4006635"/>
                <a:gd name="connsiteX424" fmla="*/ 4152479 w 5071813"/>
                <a:gd name="connsiteY424" fmla="*/ 2395549 h 4006635"/>
                <a:gd name="connsiteX425" fmla="*/ 4196021 w 5071813"/>
                <a:gd name="connsiteY425" fmla="*/ 2511664 h 4006635"/>
                <a:gd name="connsiteX426" fmla="*/ 4210536 w 5071813"/>
                <a:gd name="connsiteY426" fmla="*/ 2569721 h 4006635"/>
                <a:gd name="connsiteX427" fmla="*/ 4239564 w 5071813"/>
                <a:gd name="connsiteY427" fmla="*/ 2656806 h 4006635"/>
                <a:gd name="connsiteX428" fmla="*/ 4254079 w 5071813"/>
                <a:gd name="connsiteY428" fmla="*/ 2729378 h 4006635"/>
                <a:gd name="connsiteX429" fmla="*/ 4268593 w 5071813"/>
                <a:gd name="connsiteY429" fmla="*/ 2772921 h 4006635"/>
                <a:gd name="connsiteX430" fmla="*/ 4225050 w 5071813"/>
                <a:gd name="connsiteY430" fmla="*/ 2743892 h 4006635"/>
                <a:gd name="connsiteX431" fmla="*/ 4210536 w 5071813"/>
                <a:gd name="connsiteY431" fmla="*/ 2584235 h 4006635"/>
                <a:gd name="connsiteX432" fmla="*/ 4137964 w 5071813"/>
                <a:gd name="connsiteY432" fmla="*/ 2511664 h 4006635"/>
                <a:gd name="connsiteX433" fmla="*/ 4094421 w 5071813"/>
                <a:gd name="connsiteY433" fmla="*/ 2468121 h 4006635"/>
                <a:gd name="connsiteX434" fmla="*/ 4050879 w 5071813"/>
                <a:gd name="connsiteY434" fmla="*/ 2439092 h 4006635"/>
                <a:gd name="connsiteX435" fmla="*/ 4007336 w 5071813"/>
                <a:gd name="connsiteY435" fmla="*/ 2395549 h 4006635"/>
                <a:gd name="connsiteX436" fmla="*/ 3920250 w 5071813"/>
                <a:gd name="connsiteY436" fmla="*/ 2352006 h 4006635"/>
                <a:gd name="connsiteX437" fmla="*/ 3818650 w 5071813"/>
                <a:gd name="connsiteY437" fmla="*/ 2381035 h 4006635"/>
                <a:gd name="connsiteX438" fmla="*/ 3847679 w 5071813"/>
                <a:gd name="connsiteY438" fmla="*/ 2424578 h 4006635"/>
                <a:gd name="connsiteX439" fmla="*/ 3891221 w 5071813"/>
                <a:gd name="connsiteY439" fmla="*/ 2482635 h 4006635"/>
                <a:gd name="connsiteX440" fmla="*/ 3905736 w 5071813"/>
                <a:gd name="connsiteY440" fmla="*/ 2569721 h 4006635"/>
                <a:gd name="connsiteX441" fmla="*/ 3920250 w 5071813"/>
                <a:gd name="connsiteY441" fmla="*/ 2613264 h 4006635"/>
                <a:gd name="connsiteX442" fmla="*/ 3876707 w 5071813"/>
                <a:gd name="connsiteY442" fmla="*/ 2627778 h 4006635"/>
                <a:gd name="connsiteX443" fmla="*/ 3847679 w 5071813"/>
                <a:gd name="connsiteY443" fmla="*/ 2526178 h 4006635"/>
                <a:gd name="connsiteX444" fmla="*/ 3818650 w 5071813"/>
                <a:gd name="connsiteY444" fmla="*/ 2410064 h 4006635"/>
                <a:gd name="connsiteX445" fmla="*/ 3702536 w 5071813"/>
                <a:gd name="connsiteY445" fmla="*/ 2337492 h 4006635"/>
                <a:gd name="connsiteX446" fmla="*/ 3673507 w 5071813"/>
                <a:gd name="connsiteY446" fmla="*/ 2293949 h 4006635"/>
                <a:gd name="connsiteX447" fmla="*/ 3644479 w 5071813"/>
                <a:gd name="connsiteY447" fmla="*/ 2206864 h 4006635"/>
                <a:gd name="connsiteX448" fmla="*/ 3571907 w 5071813"/>
                <a:gd name="connsiteY448" fmla="*/ 2177835 h 4006635"/>
                <a:gd name="connsiteX449" fmla="*/ 3513850 w 5071813"/>
                <a:gd name="connsiteY449" fmla="*/ 2163321 h 4006635"/>
                <a:gd name="connsiteX450" fmla="*/ 3397736 w 5071813"/>
                <a:gd name="connsiteY450" fmla="*/ 2177835 h 4006635"/>
                <a:gd name="connsiteX451" fmla="*/ 3267107 w 5071813"/>
                <a:gd name="connsiteY451" fmla="*/ 2192349 h 4006635"/>
                <a:gd name="connsiteX452" fmla="*/ 3296136 w 5071813"/>
                <a:gd name="connsiteY452" fmla="*/ 2235892 h 4006635"/>
                <a:gd name="connsiteX453" fmla="*/ 3412250 w 5071813"/>
                <a:gd name="connsiteY453" fmla="*/ 2279435 h 4006635"/>
                <a:gd name="connsiteX454" fmla="*/ 3455793 w 5071813"/>
                <a:gd name="connsiteY454" fmla="*/ 2395549 h 4006635"/>
                <a:gd name="connsiteX455" fmla="*/ 3441279 w 5071813"/>
                <a:gd name="connsiteY455" fmla="*/ 2511664 h 4006635"/>
                <a:gd name="connsiteX456" fmla="*/ 3383221 w 5071813"/>
                <a:gd name="connsiteY456" fmla="*/ 2468121 h 4006635"/>
                <a:gd name="connsiteX457" fmla="*/ 3339679 w 5071813"/>
                <a:gd name="connsiteY457" fmla="*/ 2439092 h 4006635"/>
                <a:gd name="connsiteX458" fmla="*/ 3325164 w 5071813"/>
                <a:gd name="connsiteY458" fmla="*/ 2395549 h 4006635"/>
                <a:gd name="connsiteX459" fmla="*/ 3310650 w 5071813"/>
                <a:gd name="connsiteY459" fmla="*/ 2308464 h 4006635"/>
                <a:gd name="connsiteX460" fmla="*/ 3267107 w 5071813"/>
                <a:gd name="connsiteY460" fmla="*/ 2264921 h 4006635"/>
                <a:gd name="connsiteX461" fmla="*/ 3223564 w 5071813"/>
                <a:gd name="connsiteY461" fmla="*/ 2206864 h 4006635"/>
                <a:gd name="connsiteX462" fmla="*/ 3209050 w 5071813"/>
                <a:gd name="connsiteY462" fmla="*/ 2163321 h 4006635"/>
                <a:gd name="connsiteX463" fmla="*/ 3136479 w 5071813"/>
                <a:gd name="connsiteY463" fmla="*/ 2134292 h 4006635"/>
                <a:gd name="connsiteX464" fmla="*/ 3020364 w 5071813"/>
                <a:gd name="connsiteY464" fmla="*/ 2076235 h 4006635"/>
                <a:gd name="connsiteX465" fmla="*/ 2976821 w 5071813"/>
                <a:gd name="connsiteY465" fmla="*/ 2279435 h 4006635"/>
                <a:gd name="connsiteX466" fmla="*/ 2875221 w 5071813"/>
                <a:gd name="connsiteY466" fmla="*/ 2366521 h 4006635"/>
                <a:gd name="connsiteX467" fmla="*/ 2846193 w 5071813"/>
                <a:gd name="connsiteY467" fmla="*/ 2410064 h 4006635"/>
                <a:gd name="connsiteX468" fmla="*/ 2831679 w 5071813"/>
                <a:gd name="connsiteY468" fmla="*/ 2482635 h 4006635"/>
                <a:gd name="connsiteX469" fmla="*/ 2672021 w 5071813"/>
                <a:gd name="connsiteY469" fmla="*/ 2526178 h 4006635"/>
                <a:gd name="connsiteX470" fmla="*/ 2657507 w 5071813"/>
                <a:gd name="connsiteY470" fmla="*/ 2569721 h 4006635"/>
                <a:gd name="connsiteX471" fmla="*/ 2599450 w 5071813"/>
                <a:gd name="connsiteY471" fmla="*/ 2656806 h 4006635"/>
                <a:gd name="connsiteX472" fmla="*/ 2584936 w 5071813"/>
                <a:gd name="connsiteY472" fmla="*/ 2700349 h 4006635"/>
                <a:gd name="connsiteX473" fmla="*/ 2599450 w 5071813"/>
                <a:gd name="connsiteY473" fmla="*/ 2743892 h 4006635"/>
                <a:gd name="connsiteX474" fmla="*/ 2730079 w 5071813"/>
                <a:gd name="connsiteY474" fmla="*/ 2845492 h 4006635"/>
                <a:gd name="connsiteX475" fmla="*/ 2773621 w 5071813"/>
                <a:gd name="connsiteY475" fmla="*/ 2889035 h 4006635"/>
                <a:gd name="connsiteX476" fmla="*/ 2889736 w 5071813"/>
                <a:gd name="connsiteY476" fmla="*/ 2932578 h 4006635"/>
                <a:gd name="connsiteX477" fmla="*/ 2976821 w 5071813"/>
                <a:gd name="connsiteY477" fmla="*/ 2976121 h 4006635"/>
                <a:gd name="connsiteX478" fmla="*/ 3034879 w 5071813"/>
                <a:gd name="connsiteY478" fmla="*/ 2961606 h 4006635"/>
                <a:gd name="connsiteX479" fmla="*/ 3049393 w 5071813"/>
                <a:gd name="connsiteY479" fmla="*/ 2845492 h 4006635"/>
                <a:gd name="connsiteX480" fmla="*/ 3165507 w 5071813"/>
                <a:gd name="connsiteY480" fmla="*/ 2801949 h 4006635"/>
                <a:gd name="connsiteX481" fmla="*/ 3412250 w 5071813"/>
                <a:gd name="connsiteY481" fmla="*/ 2816464 h 4006635"/>
                <a:gd name="connsiteX482" fmla="*/ 3513850 w 5071813"/>
                <a:gd name="connsiteY482" fmla="*/ 2860006 h 4006635"/>
                <a:gd name="connsiteX483" fmla="*/ 3557393 w 5071813"/>
                <a:gd name="connsiteY483" fmla="*/ 2874521 h 4006635"/>
                <a:gd name="connsiteX484" fmla="*/ 3615450 w 5071813"/>
                <a:gd name="connsiteY484" fmla="*/ 2976121 h 4006635"/>
                <a:gd name="connsiteX485" fmla="*/ 3600936 w 5071813"/>
                <a:gd name="connsiteY485" fmla="*/ 3048692 h 4006635"/>
                <a:gd name="connsiteX486" fmla="*/ 3484821 w 5071813"/>
                <a:gd name="connsiteY486" fmla="*/ 3034178 h 4006635"/>
                <a:gd name="connsiteX487" fmla="*/ 3441279 w 5071813"/>
                <a:gd name="connsiteY487" fmla="*/ 3005149 h 4006635"/>
                <a:gd name="connsiteX488" fmla="*/ 3180021 w 5071813"/>
                <a:gd name="connsiteY488" fmla="*/ 3019664 h 4006635"/>
                <a:gd name="connsiteX489" fmla="*/ 3136479 w 5071813"/>
                <a:gd name="connsiteY489" fmla="*/ 3063206 h 4006635"/>
                <a:gd name="connsiteX490" fmla="*/ 3281621 w 5071813"/>
                <a:gd name="connsiteY490" fmla="*/ 3077721 h 4006635"/>
                <a:gd name="connsiteX491" fmla="*/ 3412250 w 5071813"/>
                <a:gd name="connsiteY491" fmla="*/ 3106749 h 4006635"/>
                <a:gd name="connsiteX492" fmla="*/ 3513850 w 5071813"/>
                <a:gd name="connsiteY492" fmla="*/ 3193835 h 4006635"/>
                <a:gd name="connsiteX493" fmla="*/ 3557393 w 5071813"/>
                <a:gd name="connsiteY493" fmla="*/ 3208349 h 4006635"/>
                <a:gd name="connsiteX494" fmla="*/ 3600936 w 5071813"/>
                <a:gd name="connsiteY494" fmla="*/ 3237378 h 4006635"/>
                <a:gd name="connsiteX495" fmla="*/ 3673507 w 5071813"/>
                <a:gd name="connsiteY495" fmla="*/ 3251892 h 4006635"/>
                <a:gd name="connsiteX496" fmla="*/ 3717050 w 5071813"/>
                <a:gd name="connsiteY496" fmla="*/ 3266406 h 4006635"/>
                <a:gd name="connsiteX497" fmla="*/ 3804136 w 5071813"/>
                <a:gd name="connsiteY497" fmla="*/ 3368006 h 4006635"/>
                <a:gd name="connsiteX498" fmla="*/ 3920250 w 5071813"/>
                <a:gd name="connsiteY498" fmla="*/ 3397035 h 4006635"/>
                <a:gd name="connsiteX499" fmla="*/ 3992821 w 5071813"/>
                <a:gd name="connsiteY499" fmla="*/ 3382521 h 4006635"/>
                <a:gd name="connsiteX500" fmla="*/ 4007336 w 5071813"/>
                <a:gd name="connsiteY500" fmla="*/ 3426064 h 4006635"/>
                <a:gd name="connsiteX501" fmla="*/ 3920250 w 5071813"/>
                <a:gd name="connsiteY501" fmla="*/ 3513149 h 4006635"/>
                <a:gd name="connsiteX502" fmla="*/ 3731564 w 5071813"/>
                <a:gd name="connsiteY502" fmla="*/ 3484121 h 4006635"/>
                <a:gd name="connsiteX503" fmla="*/ 3600936 w 5071813"/>
                <a:gd name="connsiteY503" fmla="*/ 3382521 h 4006635"/>
                <a:gd name="connsiteX504" fmla="*/ 3441279 w 5071813"/>
                <a:gd name="connsiteY504" fmla="*/ 3338978 h 4006635"/>
                <a:gd name="connsiteX505" fmla="*/ 3296136 w 5071813"/>
                <a:gd name="connsiteY505" fmla="*/ 3353492 h 4006635"/>
                <a:gd name="connsiteX506" fmla="*/ 3310650 w 5071813"/>
                <a:gd name="connsiteY506" fmla="*/ 3426064 h 4006635"/>
                <a:gd name="connsiteX507" fmla="*/ 3281621 w 5071813"/>
                <a:gd name="connsiteY507" fmla="*/ 3556692 h 4006635"/>
                <a:gd name="connsiteX508" fmla="*/ 3107450 w 5071813"/>
                <a:gd name="connsiteY508" fmla="*/ 3542178 h 4006635"/>
                <a:gd name="connsiteX509" fmla="*/ 3063907 w 5071813"/>
                <a:gd name="connsiteY509" fmla="*/ 3527664 h 4006635"/>
                <a:gd name="connsiteX510" fmla="*/ 3092936 w 5071813"/>
                <a:gd name="connsiteY510" fmla="*/ 3455092 h 4006635"/>
                <a:gd name="connsiteX511" fmla="*/ 3136479 w 5071813"/>
                <a:gd name="connsiteY511" fmla="*/ 3426064 h 4006635"/>
                <a:gd name="connsiteX512" fmla="*/ 3136479 w 5071813"/>
                <a:gd name="connsiteY512" fmla="*/ 3251892 h 4006635"/>
                <a:gd name="connsiteX513" fmla="*/ 3092936 w 5071813"/>
                <a:gd name="connsiteY513" fmla="*/ 3222864 h 4006635"/>
                <a:gd name="connsiteX514" fmla="*/ 3092936 w 5071813"/>
                <a:gd name="connsiteY514" fmla="*/ 3614749 h 4006635"/>
                <a:gd name="connsiteX515" fmla="*/ 3121964 w 5071813"/>
                <a:gd name="connsiteY515" fmla="*/ 3701835 h 4006635"/>
                <a:gd name="connsiteX516" fmla="*/ 3107450 w 5071813"/>
                <a:gd name="connsiteY516" fmla="*/ 3890521 h 4006635"/>
                <a:gd name="connsiteX517" fmla="*/ 3078421 w 5071813"/>
                <a:gd name="connsiteY517" fmla="*/ 4006635 h 4006635"/>
                <a:gd name="connsiteX518" fmla="*/ 3020364 w 5071813"/>
                <a:gd name="connsiteY518" fmla="*/ 3948578 h 4006635"/>
                <a:gd name="connsiteX519" fmla="*/ 2976821 w 5071813"/>
                <a:gd name="connsiteY519" fmla="*/ 3600235 h 4006635"/>
                <a:gd name="connsiteX520" fmla="*/ 2918764 w 5071813"/>
                <a:gd name="connsiteY520" fmla="*/ 3498635 h 4006635"/>
                <a:gd name="connsiteX521" fmla="*/ 2889736 w 5071813"/>
                <a:gd name="connsiteY521" fmla="*/ 3426064 h 4006635"/>
                <a:gd name="connsiteX522" fmla="*/ 2904250 w 5071813"/>
                <a:gd name="connsiteY522" fmla="*/ 3309949 h 4006635"/>
                <a:gd name="connsiteX523" fmla="*/ 2947793 w 5071813"/>
                <a:gd name="connsiteY523" fmla="*/ 3266406 h 4006635"/>
                <a:gd name="connsiteX524" fmla="*/ 2991336 w 5071813"/>
                <a:gd name="connsiteY524" fmla="*/ 3179321 h 4006635"/>
                <a:gd name="connsiteX525" fmla="*/ 2976821 w 5071813"/>
                <a:gd name="connsiteY525" fmla="*/ 3121264 h 4006635"/>
                <a:gd name="connsiteX526" fmla="*/ 2918764 w 5071813"/>
                <a:gd name="connsiteY526" fmla="*/ 3106749 h 4006635"/>
                <a:gd name="connsiteX527" fmla="*/ 2875221 w 5071813"/>
                <a:gd name="connsiteY527" fmla="*/ 3092235 h 4006635"/>
                <a:gd name="connsiteX528" fmla="*/ 2788136 w 5071813"/>
                <a:gd name="connsiteY528" fmla="*/ 3135778 h 4006635"/>
                <a:gd name="connsiteX529" fmla="*/ 2759107 w 5071813"/>
                <a:gd name="connsiteY529" fmla="*/ 3048692 h 4006635"/>
                <a:gd name="connsiteX530" fmla="*/ 2744593 w 5071813"/>
                <a:gd name="connsiteY530" fmla="*/ 3005149 h 4006635"/>
                <a:gd name="connsiteX531" fmla="*/ 2701050 w 5071813"/>
                <a:gd name="connsiteY531" fmla="*/ 2990635 h 4006635"/>
                <a:gd name="connsiteX532" fmla="*/ 2541393 w 5071813"/>
                <a:gd name="connsiteY532" fmla="*/ 3019664 h 4006635"/>
                <a:gd name="connsiteX533" fmla="*/ 2439793 w 5071813"/>
                <a:gd name="connsiteY533" fmla="*/ 3063206 h 4006635"/>
                <a:gd name="connsiteX534" fmla="*/ 2309164 w 5071813"/>
                <a:gd name="connsiteY534" fmla="*/ 3077721 h 4006635"/>
                <a:gd name="connsiteX535" fmla="*/ 2265621 w 5071813"/>
                <a:gd name="connsiteY535" fmla="*/ 3121264 h 4006635"/>
                <a:gd name="connsiteX536" fmla="*/ 2251107 w 5071813"/>
                <a:gd name="connsiteY536" fmla="*/ 3179321 h 4006635"/>
                <a:gd name="connsiteX537" fmla="*/ 2236593 w 5071813"/>
                <a:gd name="connsiteY537" fmla="*/ 3251892 h 4006635"/>
                <a:gd name="connsiteX538" fmla="*/ 2193050 w 5071813"/>
                <a:gd name="connsiteY538" fmla="*/ 3280921 h 4006635"/>
                <a:gd name="connsiteX539" fmla="*/ 2033393 w 5071813"/>
                <a:gd name="connsiteY539" fmla="*/ 3251892 h 4006635"/>
                <a:gd name="connsiteX540" fmla="*/ 1989850 w 5071813"/>
                <a:gd name="connsiteY540" fmla="*/ 3179321 h 4006635"/>
                <a:gd name="connsiteX541" fmla="*/ 2062421 w 5071813"/>
                <a:gd name="connsiteY541" fmla="*/ 3092235 h 4006635"/>
                <a:gd name="connsiteX542" fmla="*/ 2193050 w 5071813"/>
                <a:gd name="connsiteY542" fmla="*/ 3077721 h 4006635"/>
                <a:gd name="connsiteX543" fmla="*/ 2236593 w 5071813"/>
                <a:gd name="connsiteY543" fmla="*/ 3034178 h 4006635"/>
                <a:gd name="connsiteX544" fmla="*/ 2265621 w 5071813"/>
                <a:gd name="connsiteY544" fmla="*/ 2947092 h 4006635"/>
                <a:gd name="connsiteX545" fmla="*/ 2294650 w 5071813"/>
                <a:gd name="connsiteY545" fmla="*/ 2889035 h 4006635"/>
                <a:gd name="connsiteX546" fmla="*/ 2410764 w 5071813"/>
                <a:gd name="connsiteY546" fmla="*/ 2903549 h 4006635"/>
                <a:gd name="connsiteX547" fmla="*/ 2468821 w 5071813"/>
                <a:gd name="connsiteY547" fmla="*/ 2889035 h 4006635"/>
                <a:gd name="connsiteX548" fmla="*/ 2439793 w 5071813"/>
                <a:gd name="connsiteY548" fmla="*/ 2816464 h 4006635"/>
                <a:gd name="connsiteX549" fmla="*/ 2323679 w 5071813"/>
                <a:gd name="connsiteY549" fmla="*/ 2787435 h 4006635"/>
                <a:gd name="connsiteX550" fmla="*/ 2280136 w 5071813"/>
                <a:gd name="connsiteY550" fmla="*/ 2801949 h 4006635"/>
                <a:gd name="connsiteX551" fmla="*/ 2236593 w 5071813"/>
                <a:gd name="connsiteY551" fmla="*/ 2932578 h 4006635"/>
                <a:gd name="connsiteX552" fmla="*/ 2178536 w 5071813"/>
                <a:gd name="connsiteY552" fmla="*/ 2976121 h 4006635"/>
                <a:gd name="connsiteX553" fmla="*/ 2134993 w 5071813"/>
                <a:gd name="connsiteY553" fmla="*/ 3005149 h 4006635"/>
                <a:gd name="connsiteX554" fmla="*/ 2004364 w 5071813"/>
                <a:gd name="connsiteY554" fmla="*/ 3034178 h 4006635"/>
                <a:gd name="connsiteX555" fmla="*/ 1960821 w 5071813"/>
                <a:gd name="connsiteY555" fmla="*/ 3063206 h 4006635"/>
                <a:gd name="connsiteX556" fmla="*/ 1917279 w 5071813"/>
                <a:gd name="connsiteY556" fmla="*/ 3077721 h 4006635"/>
                <a:gd name="connsiteX557" fmla="*/ 1670536 w 5071813"/>
                <a:gd name="connsiteY557" fmla="*/ 3106749 h 4006635"/>
                <a:gd name="connsiteX558" fmla="*/ 1583450 w 5071813"/>
                <a:gd name="connsiteY558" fmla="*/ 3150292 h 4006635"/>
                <a:gd name="connsiteX559" fmla="*/ 1568936 w 5071813"/>
                <a:gd name="connsiteY559" fmla="*/ 3193835 h 4006635"/>
                <a:gd name="connsiteX560" fmla="*/ 1510879 w 5071813"/>
                <a:gd name="connsiteY560" fmla="*/ 3397035 h 4006635"/>
                <a:gd name="connsiteX561" fmla="*/ 1467336 w 5071813"/>
                <a:gd name="connsiteY561" fmla="*/ 3382521 h 4006635"/>
                <a:gd name="connsiteX562" fmla="*/ 1452821 w 5071813"/>
                <a:gd name="connsiteY562" fmla="*/ 3338978 h 4006635"/>
                <a:gd name="connsiteX563" fmla="*/ 1467336 w 5071813"/>
                <a:gd name="connsiteY563" fmla="*/ 3208349 h 4006635"/>
                <a:gd name="connsiteX564" fmla="*/ 1597964 w 5071813"/>
                <a:gd name="connsiteY564" fmla="*/ 3150292 h 4006635"/>
                <a:gd name="connsiteX565" fmla="*/ 1670536 w 5071813"/>
                <a:gd name="connsiteY565" fmla="*/ 3077721 h 4006635"/>
                <a:gd name="connsiteX566" fmla="*/ 1714079 w 5071813"/>
                <a:gd name="connsiteY566" fmla="*/ 3034178 h 4006635"/>
                <a:gd name="connsiteX567" fmla="*/ 1844707 w 5071813"/>
                <a:gd name="connsiteY567" fmla="*/ 2961606 h 4006635"/>
                <a:gd name="connsiteX568" fmla="*/ 2105964 w 5071813"/>
                <a:gd name="connsiteY568" fmla="*/ 2947092 h 4006635"/>
                <a:gd name="connsiteX569" fmla="*/ 2149507 w 5071813"/>
                <a:gd name="connsiteY569" fmla="*/ 2932578 h 4006635"/>
                <a:gd name="connsiteX570" fmla="*/ 2222079 w 5071813"/>
                <a:gd name="connsiteY570" fmla="*/ 2830978 h 4006635"/>
                <a:gd name="connsiteX571" fmla="*/ 2207564 w 5071813"/>
                <a:gd name="connsiteY571" fmla="*/ 2700349 h 4006635"/>
                <a:gd name="connsiteX572" fmla="*/ 1786650 w 5071813"/>
                <a:gd name="connsiteY572" fmla="*/ 2729378 h 4006635"/>
                <a:gd name="connsiteX573" fmla="*/ 1714079 w 5071813"/>
                <a:gd name="connsiteY573" fmla="*/ 2787435 h 4006635"/>
                <a:gd name="connsiteX574" fmla="*/ 1670536 w 5071813"/>
                <a:gd name="connsiteY574" fmla="*/ 2801949 h 4006635"/>
                <a:gd name="connsiteX575" fmla="*/ 1539907 w 5071813"/>
                <a:gd name="connsiteY575" fmla="*/ 2845492 h 4006635"/>
                <a:gd name="connsiteX576" fmla="*/ 1409279 w 5071813"/>
                <a:gd name="connsiteY576" fmla="*/ 2889035 h 4006635"/>
                <a:gd name="connsiteX577" fmla="*/ 1452821 w 5071813"/>
                <a:gd name="connsiteY577" fmla="*/ 2758406 h 4006635"/>
                <a:gd name="connsiteX578" fmla="*/ 1568936 w 5071813"/>
                <a:gd name="connsiteY578" fmla="*/ 2729378 h 4006635"/>
                <a:gd name="connsiteX579" fmla="*/ 1612479 w 5071813"/>
                <a:gd name="connsiteY579" fmla="*/ 2700349 h 4006635"/>
                <a:gd name="connsiteX580" fmla="*/ 1626993 w 5071813"/>
                <a:gd name="connsiteY580" fmla="*/ 2656806 h 4006635"/>
                <a:gd name="connsiteX581" fmla="*/ 1510879 w 5071813"/>
                <a:gd name="connsiteY581" fmla="*/ 2613264 h 4006635"/>
                <a:gd name="connsiteX582" fmla="*/ 1423793 w 5071813"/>
                <a:gd name="connsiteY582" fmla="*/ 2497149 h 4006635"/>
                <a:gd name="connsiteX583" fmla="*/ 1467336 w 5071813"/>
                <a:gd name="connsiteY583" fmla="*/ 2482635 h 4006635"/>
                <a:gd name="connsiteX584" fmla="*/ 1626993 w 5071813"/>
                <a:gd name="connsiteY584" fmla="*/ 2540692 h 4006635"/>
                <a:gd name="connsiteX585" fmla="*/ 1728593 w 5071813"/>
                <a:gd name="connsiteY585" fmla="*/ 2569721 h 4006635"/>
                <a:gd name="connsiteX586" fmla="*/ 1797082 w 5071813"/>
                <a:gd name="connsiteY586" fmla="*/ 2603285 h 4006635"/>
                <a:gd name="connsiteX587" fmla="*/ 1830193 w 5071813"/>
                <a:gd name="connsiteY587" fmla="*/ 2642292 h 4006635"/>
                <a:gd name="connsiteX588" fmla="*/ 1888250 w 5071813"/>
                <a:gd name="connsiteY588" fmla="*/ 2656806 h 4006635"/>
                <a:gd name="connsiteX589" fmla="*/ 1975336 w 5071813"/>
                <a:gd name="connsiteY589" fmla="*/ 2671321 h 4006635"/>
                <a:gd name="connsiteX590" fmla="*/ 2164021 w 5071813"/>
                <a:gd name="connsiteY590" fmla="*/ 2652498 h 4006635"/>
                <a:gd name="connsiteX591" fmla="*/ 2309164 w 5071813"/>
                <a:gd name="connsiteY591" fmla="*/ 2671321 h 4006635"/>
                <a:gd name="connsiteX592" fmla="*/ 2294650 w 5071813"/>
                <a:gd name="connsiteY592" fmla="*/ 2627778 h 4006635"/>
                <a:gd name="connsiteX593" fmla="*/ 2193050 w 5071813"/>
                <a:gd name="connsiteY593" fmla="*/ 2569721 h 4006635"/>
                <a:gd name="connsiteX594" fmla="*/ 2164021 w 5071813"/>
                <a:gd name="connsiteY594" fmla="*/ 2497149 h 4006635"/>
                <a:gd name="connsiteX595" fmla="*/ 2062421 w 5071813"/>
                <a:gd name="connsiteY595" fmla="*/ 2453606 h 4006635"/>
                <a:gd name="connsiteX596" fmla="*/ 2004364 w 5071813"/>
                <a:gd name="connsiteY596" fmla="*/ 2424578 h 4006635"/>
                <a:gd name="connsiteX597" fmla="*/ 1873736 w 5071813"/>
                <a:gd name="connsiteY597" fmla="*/ 2439092 h 4006635"/>
                <a:gd name="connsiteX598" fmla="*/ 1830193 w 5071813"/>
                <a:gd name="connsiteY598" fmla="*/ 2453606 h 4006635"/>
                <a:gd name="connsiteX599" fmla="*/ 1699564 w 5071813"/>
                <a:gd name="connsiteY599" fmla="*/ 2439092 h 4006635"/>
                <a:gd name="connsiteX600" fmla="*/ 1656021 w 5071813"/>
                <a:gd name="connsiteY600" fmla="*/ 2410064 h 4006635"/>
                <a:gd name="connsiteX601" fmla="*/ 1612479 w 5071813"/>
                <a:gd name="connsiteY601" fmla="*/ 2395549 h 4006635"/>
                <a:gd name="connsiteX602" fmla="*/ 1423793 w 5071813"/>
                <a:gd name="connsiteY602" fmla="*/ 2366521 h 4006635"/>
                <a:gd name="connsiteX603" fmla="*/ 1307679 w 5071813"/>
                <a:gd name="connsiteY603" fmla="*/ 2366521 h 4006635"/>
                <a:gd name="connsiteX604" fmla="*/ 1278650 w 5071813"/>
                <a:gd name="connsiteY604" fmla="*/ 2424578 h 4006635"/>
                <a:gd name="connsiteX605" fmla="*/ 1293164 w 5071813"/>
                <a:gd name="connsiteY605" fmla="*/ 2613264 h 4006635"/>
                <a:gd name="connsiteX606" fmla="*/ 1322193 w 5071813"/>
                <a:gd name="connsiteY606" fmla="*/ 2700349 h 4006635"/>
                <a:gd name="connsiteX607" fmla="*/ 1336707 w 5071813"/>
                <a:gd name="connsiteY607" fmla="*/ 2758406 h 4006635"/>
                <a:gd name="connsiteX608" fmla="*/ 1278650 w 5071813"/>
                <a:gd name="connsiteY608" fmla="*/ 2860006 h 4006635"/>
                <a:gd name="connsiteX609" fmla="*/ 1220593 w 5071813"/>
                <a:gd name="connsiteY609" fmla="*/ 2816464 h 4006635"/>
                <a:gd name="connsiteX610" fmla="*/ 1148021 w 5071813"/>
                <a:gd name="connsiteY610" fmla="*/ 2613264 h 4006635"/>
                <a:gd name="connsiteX611" fmla="*/ 1104479 w 5071813"/>
                <a:gd name="connsiteY611" fmla="*/ 2584235 h 4006635"/>
                <a:gd name="connsiteX612" fmla="*/ 1089964 w 5071813"/>
                <a:gd name="connsiteY612" fmla="*/ 2526178 h 4006635"/>
                <a:gd name="connsiteX613" fmla="*/ 1046421 w 5071813"/>
                <a:gd name="connsiteY613" fmla="*/ 2482635 h 4006635"/>
                <a:gd name="connsiteX614" fmla="*/ 1002879 w 5071813"/>
                <a:gd name="connsiteY614" fmla="*/ 2424578 h 4006635"/>
                <a:gd name="connsiteX615" fmla="*/ 1046421 w 5071813"/>
                <a:gd name="connsiteY615" fmla="*/ 2395549 h 4006635"/>
                <a:gd name="connsiteX616" fmla="*/ 1162536 w 5071813"/>
                <a:gd name="connsiteY616" fmla="*/ 2381035 h 4006635"/>
                <a:gd name="connsiteX617" fmla="*/ 1191564 w 5071813"/>
                <a:gd name="connsiteY617" fmla="*/ 2293949 h 4006635"/>
                <a:gd name="connsiteX618" fmla="*/ 1220593 w 5071813"/>
                <a:gd name="connsiteY618" fmla="*/ 2235892 h 4006635"/>
                <a:gd name="connsiteX619" fmla="*/ 1206079 w 5071813"/>
                <a:gd name="connsiteY619" fmla="*/ 2192349 h 4006635"/>
                <a:gd name="connsiteX620" fmla="*/ 1162536 w 5071813"/>
                <a:gd name="connsiteY620" fmla="*/ 2134292 h 4006635"/>
                <a:gd name="connsiteX621" fmla="*/ 1118993 w 5071813"/>
                <a:gd name="connsiteY621" fmla="*/ 2090749 h 4006635"/>
                <a:gd name="connsiteX622" fmla="*/ 1017393 w 5071813"/>
                <a:gd name="connsiteY622" fmla="*/ 2018178 h 4006635"/>
                <a:gd name="connsiteX623" fmla="*/ 959336 w 5071813"/>
                <a:gd name="connsiteY623" fmla="*/ 1916578 h 4006635"/>
                <a:gd name="connsiteX624" fmla="*/ 886764 w 5071813"/>
                <a:gd name="connsiteY624" fmla="*/ 1814978 h 4006635"/>
                <a:gd name="connsiteX625" fmla="*/ 785164 w 5071813"/>
                <a:gd name="connsiteY625" fmla="*/ 1844006 h 4006635"/>
                <a:gd name="connsiteX626" fmla="*/ 741621 w 5071813"/>
                <a:gd name="connsiteY626" fmla="*/ 1858521 h 4006635"/>
                <a:gd name="connsiteX627" fmla="*/ 683564 w 5071813"/>
                <a:gd name="connsiteY627" fmla="*/ 1844006 h 4006635"/>
                <a:gd name="connsiteX628" fmla="*/ 669050 w 5071813"/>
                <a:gd name="connsiteY628" fmla="*/ 1785949 h 4006635"/>
                <a:gd name="connsiteX629" fmla="*/ 799679 w 5071813"/>
                <a:gd name="connsiteY629" fmla="*/ 1742406 h 4006635"/>
                <a:gd name="connsiteX630" fmla="*/ 785164 w 5071813"/>
                <a:gd name="connsiteY630" fmla="*/ 1626292 h 4006635"/>
                <a:gd name="connsiteX631" fmla="*/ 712593 w 5071813"/>
                <a:gd name="connsiteY631" fmla="*/ 1597264 h 4006635"/>
                <a:gd name="connsiteX632" fmla="*/ 669050 w 5071813"/>
                <a:gd name="connsiteY632" fmla="*/ 1553721 h 4006635"/>
                <a:gd name="connsiteX633" fmla="*/ 523907 w 5071813"/>
                <a:gd name="connsiteY633" fmla="*/ 1510178 h 4006635"/>
                <a:gd name="connsiteX634" fmla="*/ 494879 w 5071813"/>
                <a:gd name="connsiteY634" fmla="*/ 1452121 h 4006635"/>
                <a:gd name="connsiteX635" fmla="*/ 465850 w 5071813"/>
                <a:gd name="connsiteY635" fmla="*/ 1350521 h 4006635"/>
                <a:gd name="connsiteX636" fmla="*/ 407793 w 5071813"/>
                <a:gd name="connsiteY636" fmla="*/ 1219892 h 4006635"/>
                <a:gd name="connsiteX637" fmla="*/ 291679 w 5071813"/>
                <a:gd name="connsiteY637" fmla="*/ 1132806 h 4006635"/>
                <a:gd name="connsiteX638" fmla="*/ 161050 w 5071813"/>
                <a:gd name="connsiteY638" fmla="*/ 1074749 h 4006635"/>
                <a:gd name="connsiteX639" fmla="*/ 117507 w 5071813"/>
                <a:gd name="connsiteY639" fmla="*/ 1060235 h 4006635"/>
                <a:gd name="connsiteX640" fmla="*/ 73964 w 5071813"/>
                <a:gd name="connsiteY640" fmla="*/ 1045721 h 4006635"/>
                <a:gd name="connsiteX641" fmla="*/ 1393 w 5071813"/>
                <a:gd name="connsiteY641" fmla="*/ 929606 h 4006635"/>
                <a:gd name="connsiteX0" fmla="*/ 1393 w 5071813"/>
                <a:gd name="connsiteY0" fmla="*/ 929606 h 4006635"/>
                <a:gd name="connsiteX1" fmla="*/ 132021 w 5071813"/>
                <a:gd name="connsiteY1" fmla="*/ 929606 h 4006635"/>
                <a:gd name="connsiteX2" fmla="*/ 219107 w 5071813"/>
                <a:gd name="connsiteY2" fmla="*/ 958635 h 4006635"/>
                <a:gd name="connsiteX3" fmla="*/ 262650 w 5071813"/>
                <a:gd name="connsiteY3" fmla="*/ 987664 h 4006635"/>
                <a:gd name="connsiteX4" fmla="*/ 335221 w 5071813"/>
                <a:gd name="connsiteY4" fmla="*/ 1060235 h 4006635"/>
                <a:gd name="connsiteX5" fmla="*/ 422307 w 5071813"/>
                <a:gd name="connsiteY5" fmla="*/ 1089264 h 4006635"/>
                <a:gd name="connsiteX6" fmla="*/ 465850 w 5071813"/>
                <a:gd name="connsiteY6" fmla="*/ 1132806 h 4006635"/>
                <a:gd name="connsiteX7" fmla="*/ 552936 w 5071813"/>
                <a:gd name="connsiteY7" fmla="*/ 1161835 h 4006635"/>
                <a:gd name="connsiteX8" fmla="*/ 625507 w 5071813"/>
                <a:gd name="connsiteY8" fmla="*/ 1248921 h 4006635"/>
                <a:gd name="connsiteX9" fmla="*/ 640021 w 5071813"/>
                <a:gd name="connsiteY9" fmla="*/ 1292464 h 4006635"/>
                <a:gd name="connsiteX10" fmla="*/ 683564 w 5071813"/>
                <a:gd name="connsiteY10" fmla="*/ 1306978 h 4006635"/>
                <a:gd name="connsiteX11" fmla="*/ 756136 w 5071813"/>
                <a:gd name="connsiteY11" fmla="*/ 1408578 h 4006635"/>
                <a:gd name="connsiteX12" fmla="*/ 828707 w 5071813"/>
                <a:gd name="connsiteY12" fmla="*/ 1466635 h 4006635"/>
                <a:gd name="connsiteX13" fmla="*/ 857736 w 5071813"/>
                <a:gd name="connsiteY13" fmla="*/ 1524692 h 4006635"/>
                <a:gd name="connsiteX14" fmla="*/ 872250 w 5071813"/>
                <a:gd name="connsiteY14" fmla="*/ 1568235 h 4006635"/>
                <a:gd name="connsiteX15" fmla="*/ 930307 w 5071813"/>
                <a:gd name="connsiteY15" fmla="*/ 1553721 h 4006635"/>
                <a:gd name="connsiteX16" fmla="*/ 944821 w 5071813"/>
                <a:gd name="connsiteY16" fmla="*/ 1510178 h 4006635"/>
                <a:gd name="connsiteX17" fmla="*/ 988364 w 5071813"/>
                <a:gd name="connsiteY17" fmla="*/ 1495664 h 4006635"/>
                <a:gd name="connsiteX18" fmla="*/ 1089964 w 5071813"/>
                <a:gd name="connsiteY18" fmla="*/ 1539206 h 4006635"/>
                <a:gd name="connsiteX19" fmla="*/ 1148021 w 5071813"/>
                <a:gd name="connsiteY19" fmla="*/ 1873035 h 4006635"/>
                <a:gd name="connsiteX20" fmla="*/ 1191564 w 5071813"/>
                <a:gd name="connsiteY20" fmla="*/ 1960121 h 4006635"/>
                <a:gd name="connsiteX21" fmla="*/ 1235107 w 5071813"/>
                <a:gd name="connsiteY21" fmla="*/ 1974635 h 4006635"/>
                <a:gd name="connsiteX22" fmla="*/ 1278650 w 5071813"/>
                <a:gd name="connsiteY22" fmla="*/ 2003664 h 4006635"/>
                <a:gd name="connsiteX23" fmla="*/ 1307679 w 5071813"/>
                <a:gd name="connsiteY23" fmla="*/ 2119778 h 4006635"/>
                <a:gd name="connsiteX24" fmla="*/ 1394764 w 5071813"/>
                <a:gd name="connsiteY24" fmla="*/ 2206864 h 4006635"/>
                <a:gd name="connsiteX25" fmla="*/ 1525393 w 5071813"/>
                <a:gd name="connsiteY25" fmla="*/ 2221378 h 4006635"/>
                <a:gd name="connsiteX26" fmla="*/ 1583450 w 5071813"/>
                <a:gd name="connsiteY26" fmla="*/ 2250406 h 4006635"/>
                <a:gd name="connsiteX27" fmla="*/ 1597964 w 5071813"/>
                <a:gd name="connsiteY27" fmla="*/ 2293949 h 4006635"/>
                <a:gd name="connsiteX28" fmla="*/ 1641507 w 5071813"/>
                <a:gd name="connsiteY28" fmla="*/ 2322978 h 4006635"/>
                <a:gd name="connsiteX29" fmla="*/ 1786650 w 5071813"/>
                <a:gd name="connsiteY29" fmla="*/ 2308464 h 4006635"/>
                <a:gd name="connsiteX30" fmla="*/ 1801164 w 5071813"/>
                <a:gd name="connsiteY30" fmla="*/ 2264921 h 4006635"/>
                <a:gd name="connsiteX31" fmla="*/ 1873736 w 5071813"/>
                <a:gd name="connsiteY31" fmla="*/ 2279435 h 4006635"/>
                <a:gd name="connsiteX32" fmla="*/ 2062421 w 5071813"/>
                <a:gd name="connsiteY32" fmla="*/ 2293949 h 4006635"/>
                <a:gd name="connsiteX33" fmla="*/ 2076936 w 5071813"/>
                <a:gd name="connsiteY33" fmla="*/ 2250406 h 4006635"/>
                <a:gd name="connsiteX34" fmla="*/ 2062421 w 5071813"/>
                <a:gd name="connsiteY34" fmla="*/ 2206864 h 4006635"/>
                <a:gd name="connsiteX35" fmla="*/ 1946307 w 5071813"/>
                <a:gd name="connsiteY35" fmla="*/ 2177835 h 4006635"/>
                <a:gd name="connsiteX36" fmla="*/ 1960821 w 5071813"/>
                <a:gd name="connsiteY36" fmla="*/ 1989149 h 4006635"/>
                <a:gd name="connsiteX37" fmla="*/ 1917279 w 5071813"/>
                <a:gd name="connsiteY37" fmla="*/ 1960121 h 4006635"/>
                <a:gd name="connsiteX38" fmla="*/ 1844707 w 5071813"/>
                <a:gd name="connsiteY38" fmla="*/ 1873035 h 4006635"/>
                <a:gd name="connsiteX39" fmla="*/ 1859221 w 5071813"/>
                <a:gd name="connsiteY39" fmla="*/ 1829492 h 4006635"/>
                <a:gd name="connsiteX40" fmla="*/ 1786650 w 5071813"/>
                <a:gd name="connsiteY40" fmla="*/ 1756921 h 4006635"/>
                <a:gd name="connsiteX41" fmla="*/ 1743107 w 5071813"/>
                <a:gd name="connsiteY41" fmla="*/ 1742406 h 4006635"/>
                <a:gd name="connsiteX42" fmla="*/ 1730520 w 5071813"/>
                <a:gd name="connsiteY42" fmla="*/ 1677659 h 4006635"/>
                <a:gd name="connsiteX43" fmla="*/ 1643889 w 5071813"/>
                <a:gd name="connsiteY43" fmla="*/ 1631962 h 4006635"/>
                <a:gd name="connsiteX44" fmla="*/ 1583450 w 5071813"/>
                <a:gd name="connsiteY44" fmla="*/ 1698864 h 4006635"/>
                <a:gd name="connsiteX45" fmla="*/ 1525393 w 5071813"/>
                <a:gd name="connsiteY45" fmla="*/ 1727892 h 4006635"/>
                <a:gd name="connsiteX46" fmla="*/ 1481850 w 5071813"/>
                <a:gd name="connsiteY46" fmla="*/ 1742406 h 4006635"/>
                <a:gd name="connsiteX47" fmla="*/ 1438307 w 5071813"/>
                <a:gd name="connsiteY47" fmla="*/ 1771435 h 4006635"/>
                <a:gd name="connsiteX48" fmla="*/ 1351221 w 5071813"/>
                <a:gd name="connsiteY48" fmla="*/ 1800464 h 4006635"/>
                <a:gd name="connsiteX49" fmla="*/ 1249621 w 5071813"/>
                <a:gd name="connsiteY49" fmla="*/ 1771435 h 4006635"/>
                <a:gd name="connsiteX50" fmla="*/ 1235107 w 5071813"/>
                <a:gd name="connsiteY50" fmla="*/ 1713378 h 4006635"/>
                <a:gd name="connsiteX51" fmla="*/ 1293164 w 5071813"/>
                <a:gd name="connsiteY51" fmla="*/ 1684349 h 4006635"/>
                <a:gd name="connsiteX52" fmla="*/ 1421638 w 5071813"/>
                <a:gd name="connsiteY52" fmla="*/ 1703172 h 4006635"/>
                <a:gd name="connsiteX53" fmla="*/ 1571318 w 5071813"/>
                <a:gd name="connsiteY53" fmla="*/ 1613479 h 4006635"/>
                <a:gd name="connsiteX54" fmla="*/ 1641507 w 5071813"/>
                <a:gd name="connsiteY54" fmla="*/ 1553721 h 4006635"/>
                <a:gd name="connsiteX55" fmla="*/ 1597964 w 5071813"/>
                <a:gd name="connsiteY55" fmla="*/ 1539206 h 4006635"/>
                <a:gd name="connsiteX56" fmla="*/ 1510879 w 5071813"/>
                <a:gd name="connsiteY56" fmla="*/ 1466635 h 4006635"/>
                <a:gd name="connsiteX57" fmla="*/ 1452821 w 5071813"/>
                <a:gd name="connsiteY57" fmla="*/ 1379549 h 4006635"/>
                <a:gd name="connsiteX58" fmla="*/ 1423793 w 5071813"/>
                <a:gd name="connsiteY58" fmla="*/ 1321492 h 4006635"/>
                <a:gd name="connsiteX59" fmla="*/ 1322193 w 5071813"/>
                <a:gd name="connsiteY59" fmla="*/ 1234406 h 4006635"/>
                <a:gd name="connsiteX60" fmla="*/ 1264136 w 5071813"/>
                <a:gd name="connsiteY60" fmla="*/ 1219892 h 4006635"/>
                <a:gd name="connsiteX61" fmla="*/ 1322193 w 5071813"/>
                <a:gd name="connsiteY61" fmla="*/ 1205378 h 4006635"/>
                <a:gd name="connsiteX62" fmla="*/ 1467336 w 5071813"/>
                <a:gd name="connsiteY62" fmla="*/ 1321492 h 4006635"/>
                <a:gd name="connsiteX63" fmla="*/ 1510879 w 5071813"/>
                <a:gd name="connsiteY63" fmla="*/ 1365035 h 4006635"/>
                <a:gd name="connsiteX64" fmla="*/ 1568936 w 5071813"/>
                <a:gd name="connsiteY64" fmla="*/ 1437606 h 4006635"/>
                <a:gd name="connsiteX65" fmla="*/ 1612479 w 5071813"/>
                <a:gd name="connsiteY65" fmla="*/ 1481149 h 4006635"/>
                <a:gd name="connsiteX66" fmla="*/ 1656021 w 5071813"/>
                <a:gd name="connsiteY66" fmla="*/ 1495664 h 4006635"/>
                <a:gd name="connsiteX67" fmla="*/ 1743107 w 5071813"/>
                <a:gd name="connsiteY67" fmla="*/ 1553721 h 4006635"/>
                <a:gd name="connsiteX68" fmla="*/ 1772136 w 5071813"/>
                <a:gd name="connsiteY68" fmla="*/ 1597264 h 4006635"/>
                <a:gd name="connsiteX69" fmla="*/ 1859221 w 5071813"/>
                <a:gd name="connsiteY69" fmla="*/ 1640806 h 4006635"/>
                <a:gd name="connsiteX70" fmla="*/ 1902764 w 5071813"/>
                <a:gd name="connsiteY70" fmla="*/ 1669835 h 4006635"/>
                <a:gd name="connsiteX71" fmla="*/ 1946307 w 5071813"/>
                <a:gd name="connsiteY71" fmla="*/ 1756921 h 4006635"/>
                <a:gd name="connsiteX72" fmla="*/ 1975336 w 5071813"/>
                <a:gd name="connsiteY72" fmla="*/ 1800464 h 4006635"/>
                <a:gd name="connsiteX73" fmla="*/ 2018879 w 5071813"/>
                <a:gd name="connsiteY73" fmla="*/ 1887549 h 4006635"/>
                <a:gd name="connsiteX74" fmla="*/ 2062421 w 5071813"/>
                <a:gd name="connsiteY74" fmla="*/ 1902064 h 4006635"/>
                <a:gd name="connsiteX75" fmla="*/ 2120479 w 5071813"/>
                <a:gd name="connsiteY75" fmla="*/ 2018178 h 4006635"/>
                <a:gd name="connsiteX76" fmla="*/ 2164021 w 5071813"/>
                <a:gd name="connsiteY76" fmla="*/ 2076235 h 4006635"/>
                <a:gd name="connsiteX77" fmla="*/ 2207564 w 5071813"/>
                <a:gd name="connsiteY77" fmla="*/ 2206864 h 4006635"/>
                <a:gd name="connsiteX78" fmla="*/ 2280136 w 5071813"/>
                <a:gd name="connsiteY78" fmla="*/ 2192349 h 4006635"/>
                <a:gd name="connsiteX79" fmla="*/ 2255643 w 5071813"/>
                <a:gd name="connsiteY79" fmla="*/ 2158785 h 4006635"/>
                <a:gd name="connsiteX80" fmla="*/ 2243510 w 5071813"/>
                <a:gd name="connsiteY80" fmla="*/ 2108099 h 4006635"/>
                <a:gd name="connsiteX81" fmla="*/ 2185453 w 5071813"/>
                <a:gd name="connsiteY81" fmla="*/ 2044824 h 4006635"/>
                <a:gd name="connsiteX82" fmla="*/ 2149507 w 5071813"/>
                <a:gd name="connsiteY82" fmla="*/ 2003664 h 4006635"/>
                <a:gd name="connsiteX83" fmla="*/ 2265621 w 5071813"/>
                <a:gd name="connsiteY83" fmla="*/ 2003664 h 4006635"/>
                <a:gd name="connsiteX84" fmla="*/ 2352707 w 5071813"/>
                <a:gd name="connsiteY84" fmla="*/ 2076235 h 4006635"/>
                <a:gd name="connsiteX85" fmla="*/ 2367221 w 5071813"/>
                <a:gd name="connsiteY85" fmla="*/ 2119778 h 4006635"/>
                <a:gd name="connsiteX86" fmla="*/ 2396250 w 5071813"/>
                <a:gd name="connsiteY86" fmla="*/ 2047206 h 4006635"/>
                <a:gd name="connsiteX87" fmla="*/ 2336038 w 5071813"/>
                <a:gd name="connsiteY87" fmla="*/ 1980304 h 4006635"/>
                <a:gd name="connsiteX88" fmla="*/ 2265621 w 5071813"/>
                <a:gd name="connsiteY88" fmla="*/ 1960121 h 4006635"/>
                <a:gd name="connsiteX89" fmla="*/ 2251107 w 5071813"/>
                <a:gd name="connsiteY89" fmla="*/ 1916578 h 4006635"/>
                <a:gd name="connsiteX90" fmla="*/ 2294650 w 5071813"/>
                <a:gd name="connsiteY90" fmla="*/ 1902064 h 4006635"/>
                <a:gd name="connsiteX91" fmla="*/ 2367221 w 5071813"/>
                <a:gd name="connsiteY91" fmla="*/ 1916578 h 4006635"/>
                <a:gd name="connsiteX92" fmla="*/ 2454307 w 5071813"/>
                <a:gd name="connsiteY92" fmla="*/ 1931092 h 4006635"/>
                <a:gd name="connsiteX93" fmla="*/ 2512364 w 5071813"/>
                <a:gd name="connsiteY93" fmla="*/ 1844006 h 4006635"/>
                <a:gd name="connsiteX94" fmla="*/ 2410764 w 5071813"/>
                <a:gd name="connsiteY94" fmla="*/ 1814978 h 4006635"/>
                <a:gd name="connsiteX95" fmla="*/ 2309164 w 5071813"/>
                <a:gd name="connsiteY95" fmla="*/ 1785949 h 4006635"/>
                <a:gd name="connsiteX96" fmla="*/ 2338193 w 5071813"/>
                <a:gd name="connsiteY96" fmla="*/ 1713378 h 4006635"/>
                <a:gd name="connsiteX97" fmla="*/ 2425279 w 5071813"/>
                <a:gd name="connsiteY97" fmla="*/ 1684349 h 4006635"/>
                <a:gd name="connsiteX98" fmla="*/ 2526879 w 5071813"/>
                <a:gd name="connsiteY98" fmla="*/ 1626292 h 4006635"/>
                <a:gd name="connsiteX99" fmla="*/ 2541393 w 5071813"/>
                <a:gd name="connsiteY99" fmla="*/ 1568235 h 4006635"/>
                <a:gd name="connsiteX100" fmla="*/ 2497850 w 5071813"/>
                <a:gd name="connsiteY100" fmla="*/ 1553721 h 4006635"/>
                <a:gd name="connsiteX101" fmla="*/ 2396250 w 5071813"/>
                <a:gd name="connsiteY101" fmla="*/ 1524692 h 4006635"/>
                <a:gd name="connsiteX102" fmla="*/ 2396250 w 5071813"/>
                <a:gd name="connsiteY102" fmla="*/ 1423092 h 4006635"/>
                <a:gd name="connsiteX103" fmla="*/ 2439793 w 5071813"/>
                <a:gd name="connsiteY103" fmla="*/ 1408578 h 4006635"/>
                <a:gd name="connsiteX104" fmla="*/ 2483336 w 5071813"/>
                <a:gd name="connsiteY104" fmla="*/ 1379549 h 4006635"/>
                <a:gd name="connsiteX105" fmla="*/ 2483336 w 5071813"/>
                <a:gd name="connsiteY105" fmla="*/ 1263435 h 4006635"/>
                <a:gd name="connsiteX106" fmla="*/ 2439793 w 5071813"/>
                <a:gd name="connsiteY106" fmla="*/ 1248921 h 4006635"/>
                <a:gd name="connsiteX107" fmla="*/ 2265621 w 5071813"/>
                <a:gd name="connsiteY107" fmla="*/ 1219892 h 4006635"/>
                <a:gd name="connsiteX108" fmla="*/ 2149507 w 5071813"/>
                <a:gd name="connsiteY108" fmla="*/ 1248921 h 4006635"/>
                <a:gd name="connsiteX109" fmla="*/ 2091450 w 5071813"/>
                <a:gd name="connsiteY109" fmla="*/ 1306978 h 4006635"/>
                <a:gd name="connsiteX110" fmla="*/ 2105964 w 5071813"/>
                <a:gd name="connsiteY110" fmla="*/ 1365035 h 4006635"/>
                <a:gd name="connsiteX111" fmla="*/ 2075462 w 5071813"/>
                <a:gd name="connsiteY111" fmla="*/ 1471398 h 4006635"/>
                <a:gd name="connsiteX112" fmla="*/ 2091450 w 5071813"/>
                <a:gd name="connsiteY112" fmla="*/ 1626292 h 4006635"/>
                <a:gd name="connsiteX113" fmla="*/ 2076936 w 5071813"/>
                <a:gd name="connsiteY113" fmla="*/ 1669835 h 4006635"/>
                <a:gd name="connsiteX114" fmla="*/ 2033393 w 5071813"/>
                <a:gd name="connsiteY114" fmla="*/ 1684349 h 4006635"/>
                <a:gd name="connsiteX115" fmla="*/ 1960821 w 5071813"/>
                <a:gd name="connsiteY115" fmla="*/ 1669835 h 4006635"/>
                <a:gd name="connsiteX116" fmla="*/ 2006065 w 5071813"/>
                <a:gd name="connsiteY116" fmla="*/ 1469697 h 4006635"/>
                <a:gd name="connsiteX117" fmla="*/ 1929186 w 5071813"/>
                <a:gd name="connsiteY117" fmla="*/ 1426608 h 4006635"/>
                <a:gd name="connsiteX118" fmla="*/ 1873736 w 5071813"/>
                <a:gd name="connsiteY118" fmla="*/ 1510178 h 4006635"/>
                <a:gd name="connsiteX119" fmla="*/ 1831667 w 5071813"/>
                <a:gd name="connsiteY119" fmla="*/ 1553947 h 4006635"/>
                <a:gd name="connsiteX120" fmla="*/ 1840058 w 5071813"/>
                <a:gd name="connsiteY120" fmla="*/ 1453709 h 4006635"/>
                <a:gd name="connsiteX121" fmla="*/ 1737438 w 5071813"/>
                <a:gd name="connsiteY121" fmla="*/ 1503034 h 4006635"/>
                <a:gd name="connsiteX122" fmla="*/ 1714079 w 5071813"/>
                <a:gd name="connsiteY122" fmla="*/ 1466635 h 4006635"/>
                <a:gd name="connsiteX123" fmla="*/ 1815679 w 5071813"/>
                <a:gd name="connsiteY123" fmla="*/ 1423092 h 4006635"/>
                <a:gd name="connsiteX124" fmla="*/ 1859221 w 5071813"/>
                <a:gd name="connsiteY124" fmla="*/ 1394064 h 4006635"/>
                <a:gd name="connsiteX125" fmla="*/ 1923969 w 5071813"/>
                <a:gd name="connsiteY125" fmla="*/ 1354603 h 4006635"/>
                <a:gd name="connsiteX126" fmla="*/ 1993706 w 5071813"/>
                <a:gd name="connsiteY126" fmla="*/ 1332717 h 4006635"/>
                <a:gd name="connsiteX127" fmla="*/ 1989850 w 5071813"/>
                <a:gd name="connsiteY127" fmla="*/ 1263435 h 4006635"/>
                <a:gd name="connsiteX128" fmla="*/ 2033393 w 5071813"/>
                <a:gd name="connsiteY128" fmla="*/ 1248921 h 4006635"/>
                <a:gd name="connsiteX129" fmla="*/ 2120479 w 5071813"/>
                <a:gd name="connsiteY129" fmla="*/ 1161835 h 4006635"/>
                <a:gd name="connsiteX130" fmla="*/ 2076936 w 5071813"/>
                <a:gd name="connsiteY130" fmla="*/ 1147321 h 4006635"/>
                <a:gd name="connsiteX131" fmla="*/ 1902764 w 5071813"/>
                <a:gd name="connsiteY131" fmla="*/ 1161835 h 4006635"/>
                <a:gd name="connsiteX132" fmla="*/ 1873736 w 5071813"/>
                <a:gd name="connsiteY132" fmla="*/ 1205378 h 4006635"/>
                <a:gd name="connsiteX133" fmla="*/ 1830193 w 5071813"/>
                <a:gd name="connsiteY133" fmla="*/ 1292464 h 4006635"/>
                <a:gd name="connsiteX134" fmla="*/ 1743107 w 5071813"/>
                <a:gd name="connsiteY134" fmla="*/ 1365035 h 4006635"/>
                <a:gd name="connsiteX135" fmla="*/ 1641507 w 5071813"/>
                <a:gd name="connsiteY135" fmla="*/ 1423092 h 4006635"/>
                <a:gd name="connsiteX136" fmla="*/ 1597964 w 5071813"/>
                <a:gd name="connsiteY136" fmla="*/ 1408578 h 4006635"/>
                <a:gd name="connsiteX137" fmla="*/ 1568936 w 5071813"/>
                <a:gd name="connsiteY137" fmla="*/ 1350521 h 4006635"/>
                <a:gd name="connsiteX138" fmla="*/ 1612479 w 5071813"/>
                <a:gd name="connsiteY138" fmla="*/ 1321492 h 4006635"/>
                <a:gd name="connsiteX139" fmla="*/ 1656021 w 5071813"/>
                <a:gd name="connsiteY139" fmla="*/ 1306978 h 4006635"/>
                <a:gd name="connsiteX140" fmla="*/ 1757621 w 5071813"/>
                <a:gd name="connsiteY140" fmla="*/ 1263435 h 4006635"/>
                <a:gd name="connsiteX141" fmla="*/ 1786650 w 5071813"/>
                <a:gd name="connsiteY141" fmla="*/ 1219892 h 4006635"/>
                <a:gd name="connsiteX142" fmla="*/ 1685050 w 5071813"/>
                <a:gd name="connsiteY142" fmla="*/ 1190864 h 4006635"/>
                <a:gd name="connsiteX143" fmla="*/ 1452821 w 5071813"/>
                <a:gd name="connsiteY143" fmla="*/ 1234406 h 4006635"/>
                <a:gd name="connsiteX144" fmla="*/ 1510879 w 5071813"/>
                <a:gd name="connsiteY144" fmla="*/ 1205378 h 4006635"/>
                <a:gd name="connsiteX145" fmla="*/ 1525393 w 5071813"/>
                <a:gd name="connsiteY145" fmla="*/ 1161835 h 4006635"/>
                <a:gd name="connsiteX146" fmla="*/ 1685050 w 5071813"/>
                <a:gd name="connsiteY146" fmla="*/ 1147321 h 4006635"/>
                <a:gd name="connsiteX147" fmla="*/ 1641507 w 5071813"/>
                <a:gd name="connsiteY147" fmla="*/ 1118292 h 4006635"/>
                <a:gd name="connsiteX148" fmla="*/ 1220593 w 5071813"/>
                <a:gd name="connsiteY148" fmla="*/ 1074749 h 4006635"/>
                <a:gd name="connsiteX149" fmla="*/ 1206079 w 5071813"/>
                <a:gd name="connsiteY149" fmla="*/ 1031206 h 4006635"/>
                <a:gd name="connsiteX150" fmla="*/ 1264136 w 5071813"/>
                <a:gd name="connsiteY150" fmla="*/ 1016692 h 4006635"/>
                <a:gd name="connsiteX151" fmla="*/ 1351221 w 5071813"/>
                <a:gd name="connsiteY151" fmla="*/ 1002178 h 4006635"/>
                <a:gd name="connsiteX152" fmla="*/ 1293164 w 5071813"/>
                <a:gd name="connsiteY152" fmla="*/ 915092 h 4006635"/>
                <a:gd name="connsiteX153" fmla="*/ 1264136 w 5071813"/>
                <a:gd name="connsiteY153" fmla="*/ 857035 h 4006635"/>
                <a:gd name="connsiteX154" fmla="*/ 1380250 w 5071813"/>
                <a:gd name="connsiteY154" fmla="*/ 886064 h 4006635"/>
                <a:gd name="connsiteX155" fmla="*/ 1467336 w 5071813"/>
                <a:gd name="connsiteY155" fmla="*/ 987664 h 4006635"/>
                <a:gd name="connsiteX156" fmla="*/ 1583450 w 5071813"/>
                <a:gd name="connsiteY156" fmla="*/ 1031206 h 4006635"/>
                <a:gd name="connsiteX157" fmla="*/ 1626993 w 5071813"/>
                <a:gd name="connsiteY157" fmla="*/ 973149 h 4006635"/>
                <a:gd name="connsiteX158" fmla="*/ 1568936 w 5071813"/>
                <a:gd name="connsiteY158" fmla="*/ 929606 h 4006635"/>
                <a:gd name="connsiteX159" fmla="*/ 1685050 w 5071813"/>
                <a:gd name="connsiteY159" fmla="*/ 944121 h 4006635"/>
                <a:gd name="connsiteX160" fmla="*/ 1728593 w 5071813"/>
                <a:gd name="connsiteY160" fmla="*/ 958635 h 4006635"/>
                <a:gd name="connsiteX161" fmla="*/ 1786650 w 5071813"/>
                <a:gd name="connsiteY161" fmla="*/ 973149 h 4006635"/>
                <a:gd name="connsiteX162" fmla="*/ 1844707 w 5071813"/>
                <a:gd name="connsiteY162" fmla="*/ 1002178 h 4006635"/>
                <a:gd name="connsiteX163" fmla="*/ 2076936 w 5071813"/>
                <a:gd name="connsiteY163" fmla="*/ 987664 h 4006635"/>
                <a:gd name="connsiteX164" fmla="*/ 1989850 w 5071813"/>
                <a:gd name="connsiteY164" fmla="*/ 929606 h 4006635"/>
                <a:gd name="connsiteX165" fmla="*/ 1960821 w 5071813"/>
                <a:gd name="connsiteY165" fmla="*/ 886064 h 4006635"/>
                <a:gd name="connsiteX166" fmla="*/ 1917279 w 5071813"/>
                <a:gd name="connsiteY166" fmla="*/ 784464 h 4006635"/>
                <a:gd name="connsiteX167" fmla="*/ 1830193 w 5071813"/>
                <a:gd name="connsiteY167" fmla="*/ 755435 h 4006635"/>
                <a:gd name="connsiteX168" fmla="*/ 1772136 w 5071813"/>
                <a:gd name="connsiteY168" fmla="*/ 726406 h 4006635"/>
                <a:gd name="connsiteX169" fmla="*/ 1743107 w 5071813"/>
                <a:gd name="connsiteY169" fmla="*/ 682864 h 4006635"/>
                <a:gd name="connsiteX170" fmla="*/ 1786650 w 5071813"/>
                <a:gd name="connsiteY170" fmla="*/ 624806 h 4006635"/>
                <a:gd name="connsiteX171" fmla="*/ 1888250 w 5071813"/>
                <a:gd name="connsiteY171" fmla="*/ 566749 h 4006635"/>
                <a:gd name="connsiteX172" fmla="*/ 1946307 w 5071813"/>
                <a:gd name="connsiteY172" fmla="*/ 595778 h 4006635"/>
                <a:gd name="connsiteX173" fmla="*/ 2018879 w 5071813"/>
                <a:gd name="connsiteY173" fmla="*/ 711892 h 4006635"/>
                <a:gd name="connsiteX174" fmla="*/ 2047907 w 5071813"/>
                <a:gd name="connsiteY174" fmla="*/ 755435 h 4006635"/>
                <a:gd name="connsiteX175" fmla="*/ 2091450 w 5071813"/>
                <a:gd name="connsiteY175" fmla="*/ 784464 h 4006635"/>
                <a:gd name="connsiteX176" fmla="*/ 2120479 w 5071813"/>
                <a:gd name="connsiteY176" fmla="*/ 828006 h 4006635"/>
                <a:gd name="connsiteX177" fmla="*/ 2164021 w 5071813"/>
                <a:gd name="connsiteY177" fmla="*/ 871549 h 4006635"/>
                <a:gd name="connsiteX178" fmla="*/ 2251107 w 5071813"/>
                <a:gd name="connsiteY178" fmla="*/ 987664 h 4006635"/>
                <a:gd name="connsiteX179" fmla="*/ 2304629 w 5071813"/>
                <a:gd name="connsiteY179" fmla="*/ 1085522 h 4006635"/>
                <a:gd name="connsiteX180" fmla="*/ 2396250 w 5071813"/>
                <a:gd name="connsiteY180" fmla="*/ 828006 h 4006635"/>
                <a:gd name="connsiteX181" fmla="*/ 2439793 w 5071813"/>
                <a:gd name="connsiteY181" fmla="*/ 784464 h 4006635"/>
                <a:gd name="connsiteX182" fmla="*/ 2468821 w 5071813"/>
                <a:gd name="connsiteY182" fmla="*/ 740921 h 4006635"/>
                <a:gd name="connsiteX183" fmla="*/ 2483336 w 5071813"/>
                <a:gd name="connsiteY183" fmla="*/ 624806 h 4006635"/>
                <a:gd name="connsiteX184" fmla="*/ 2512364 w 5071813"/>
                <a:gd name="connsiteY184" fmla="*/ 566749 h 4006635"/>
                <a:gd name="connsiteX185" fmla="*/ 2613964 w 5071813"/>
                <a:gd name="connsiteY185" fmla="*/ 581264 h 4006635"/>
                <a:gd name="connsiteX186" fmla="*/ 2642993 w 5071813"/>
                <a:gd name="connsiteY186" fmla="*/ 624806 h 4006635"/>
                <a:gd name="connsiteX187" fmla="*/ 2555907 w 5071813"/>
                <a:gd name="connsiteY187" fmla="*/ 711892 h 4006635"/>
                <a:gd name="connsiteX188" fmla="*/ 2541393 w 5071813"/>
                <a:gd name="connsiteY188" fmla="*/ 755435 h 4006635"/>
                <a:gd name="connsiteX189" fmla="*/ 2512364 w 5071813"/>
                <a:gd name="connsiteY189" fmla="*/ 871549 h 4006635"/>
                <a:gd name="connsiteX190" fmla="*/ 2410764 w 5071813"/>
                <a:gd name="connsiteY190" fmla="*/ 1002178 h 4006635"/>
                <a:gd name="connsiteX191" fmla="*/ 2425279 w 5071813"/>
                <a:gd name="connsiteY191" fmla="*/ 1045721 h 4006635"/>
                <a:gd name="connsiteX192" fmla="*/ 2584936 w 5071813"/>
                <a:gd name="connsiteY192" fmla="*/ 1002178 h 4006635"/>
                <a:gd name="connsiteX193" fmla="*/ 2642993 w 5071813"/>
                <a:gd name="connsiteY193" fmla="*/ 1016692 h 4006635"/>
                <a:gd name="connsiteX194" fmla="*/ 2686536 w 5071813"/>
                <a:gd name="connsiteY194" fmla="*/ 1031206 h 4006635"/>
                <a:gd name="connsiteX195" fmla="*/ 2744593 w 5071813"/>
                <a:gd name="connsiteY195" fmla="*/ 1016692 h 4006635"/>
                <a:gd name="connsiteX196" fmla="*/ 2802650 w 5071813"/>
                <a:gd name="connsiteY196" fmla="*/ 900578 h 4006635"/>
                <a:gd name="connsiteX197" fmla="*/ 2831679 w 5071813"/>
                <a:gd name="connsiteY197" fmla="*/ 842521 h 4006635"/>
                <a:gd name="connsiteX198" fmla="*/ 2846193 w 5071813"/>
                <a:gd name="connsiteY198" fmla="*/ 798978 h 4006635"/>
                <a:gd name="connsiteX199" fmla="*/ 2831679 w 5071813"/>
                <a:gd name="connsiteY199" fmla="*/ 755435 h 4006635"/>
                <a:gd name="connsiteX200" fmla="*/ 2802650 w 5071813"/>
                <a:gd name="connsiteY200" fmla="*/ 653835 h 4006635"/>
                <a:gd name="connsiteX201" fmla="*/ 2773621 w 5071813"/>
                <a:gd name="connsiteY201" fmla="*/ 610292 h 4006635"/>
                <a:gd name="connsiteX202" fmla="*/ 2730079 w 5071813"/>
                <a:gd name="connsiteY202" fmla="*/ 523206 h 4006635"/>
                <a:gd name="connsiteX203" fmla="*/ 2672021 w 5071813"/>
                <a:gd name="connsiteY203" fmla="*/ 407092 h 4006635"/>
                <a:gd name="connsiteX204" fmla="*/ 2541393 w 5071813"/>
                <a:gd name="connsiteY204" fmla="*/ 378064 h 4006635"/>
                <a:gd name="connsiteX205" fmla="*/ 2425279 w 5071813"/>
                <a:gd name="connsiteY205" fmla="*/ 290978 h 4006635"/>
                <a:gd name="connsiteX206" fmla="*/ 2381736 w 5071813"/>
                <a:gd name="connsiteY206" fmla="*/ 261949 h 4006635"/>
                <a:gd name="connsiteX207" fmla="*/ 2294650 w 5071813"/>
                <a:gd name="connsiteY207" fmla="*/ 174864 h 4006635"/>
                <a:gd name="connsiteX208" fmla="*/ 2265621 w 5071813"/>
                <a:gd name="connsiteY208" fmla="*/ 116806 h 4006635"/>
                <a:gd name="connsiteX209" fmla="*/ 2251107 w 5071813"/>
                <a:gd name="connsiteY209" fmla="*/ 73264 h 4006635"/>
                <a:gd name="connsiteX210" fmla="*/ 2294650 w 5071813"/>
                <a:gd name="connsiteY210" fmla="*/ 102292 h 4006635"/>
                <a:gd name="connsiteX211" fmla="*/ 2396250 w 5071813"/>
                <a:gd name="connsiteY211" fmla="*/ 203892 h 4006635"/>
                <a:gd name="connsiteX212" fmla="*/ 2497850 w 5071813"/>
                <a:gd name="connsiteY212" fmla="*/ 290978 h 4006635"/>
                <a:gd name="connsiteX213" fmla="*/ 2584936 w 5071813"/>
                <a:gd name="connsiteY213" fmla="*/ 305492 h 4006635"/>
                <a:gd name="connsiteX214" fmla="*/ 2628479 w 5071813"/>
                <a:gd name="connsiteY214" fmla="*/ 334521 h 4006635"/>
                <a:gd name="connsiteX215" fmla="*/ 2686536 w 5071813"/>
                <a:gd name="connsiteY215" fmla="*/ 73264 h 4006635"/>
                <a:gd name="connsiteX216" fmla="*/ 2701050 w 5071813"/>
                <a:gd name="connsiteY216" fmla="*/ 692 h 4006635"/>
                <a:gd name="connsiteX217" fmla="*/ 2846193 w 5071813"/>
                <a:gd name="connsiteY217" fmla="*/ 131321 h 4006635"/>
                <a:gd name="connsiteX218" fmla="*/ 2860707 w 5071813"/>
                <a:gd name="connsiteY218" fmla="*/ 203892 h 4006635"/>
                <a:gd name="connsiteX219" fmla="*/ 2875221 w 5071813"/>
                <a:gd name="connsiteY219" fmla="*/ 407092 h 4006635"/>
                <a:gd name="connsiteX220" fmla="*/ 2918764 w 5071813"/>
                <a:gd name="connsiteY220" fmla="*/ 450635 h 4006635"/>
                <a:gd name="connsiteX221" fmla="*/ 2991336 w 5071813"/>
                <a:gd name="connsiteY221" fmla="*/ 523206 h 4006635"/>
                <a:gd name="connsiteX222" fmla="*/ 2947793 w 5071813"/>
                <a:gd name="connsiteY222" fmla="*/ 987664 h 4006635"/>
                <a:gd name="connsiteX223" fmla="*/ 2918764 w 5071813"/>
                <a:gd name="connsiteY223" fmla="*/ 1045721 h 4006635"/>
                <a:gd name="connsiteX224" fmla="*/ 2875221 w 5071813"/>
                <a:gd name="connsiteY224" fmla="*/ 1074749 h 4006635"/>
                <a:gd name="connsiteX225" fmla="*/ 2817164 w 5071813"/>
                <a:gd name="connsiteY225" fmla="*/ 1147321 h 4006635"/>
                <a:gd name="connsiteX226" fmla="*/ 2802650 w 5071813"/>
                <a:gd name="connsiteY226" fmla="*/ 1205378 h 4006635"/>
                <a:gd name="connsiteX227" fmla="*/ 2773621 w 5071813"/>
                <a:gd name="connsiteY227" fmla="*/ 1292464 h 4006635"/>
                <a:gd name="connsiteX228" fmla="*/ 2759107 w 5071813"/>
                <a:gd name="connsiteY228" fmla="*/ 1336006 h 4006635"/>
                <a:gd name="connsiteX229" fmla="*/ 2773621 w 5071813"/>
                <a:gd name="connsiteY229" fmla="*/ 1437606 h 4006635"/>
                <a:gd name="connsiteX230" fmla="*/ 2802650 w 5071813"/>
                <a:gd name="connsiteY230" fmla="*/ 1524692 h 4006635"/>
                <a:gd name="connsiteX231" fmla="*/ 2817164 w 5071813"/>
                <a:gd name="connsiteY231" fmla="*/ 1568235 h 4006635"/>
                <a:gd name="connsiteX232" fmla="*/ 2831679 w 5071813"/>
                <a:gd name="connsiteY232" fmla="*/ 1611778 h 4006635"/>
                <a:gd name="connsiteX233" fmla="*/ 2889736 w 5071813"/>
                <a:gd name="connsiteY233" fmla="*/ 1626292 h 4006635"/>
                <a:gd name="connsiteX234" fmla="*/ 2933279 w 5071813"/>
                <a:gd name="connsiteY234" fmla="*/ 1597264 h 4006635"/>
                <a:gd name="connsiteX235" fmla="*/ 2947793 w 5071813"/>
                <a:gd name="connsiteY235" fmla="*/ 1553721 h 4006635"/>
                <a:gd name="connsiteX236" fmla="*/ 2889736 w 5071813"/>
                <a:gd name="connsiteY236" fmla="*/ 1248921 h 4006635"/>
                <a:gd name="connsiteX237" fmla="*/ 2875221 w 5071813"/>
                <a:gd name="connsiteY237" fmla="*/ 1205378 h 4006635"/>
                <a:gd name="connsiteX238" fmla="*/ 2933279 w 5071813"/>
                <a:gd name="connsiteY238" fmla="*/ 1176349 h 4006635"/>
                <a:gd name="connsiteX239" fmla="*/ 2976821 w 5071813"/>
                <a:gd name="connsiteY239" fmla="*/ 1147321 h 4006635"/>
                <a:gd name="connsiteX240" fmla="*/ 3020364 w 5071813"/>
                <a:gd name="connsiteY240" fmla="*/ 1016692 h 4006635"/>
                <a:gd name="connsiteX241" fmla="*/ 3107450 w 5071813"/>
                <a:gd name="connsiteY241" fmla="*/ 1031206 h 4006635"/>
                <a:gd name="connsiteX242" fmla="*/ 3049393 w 5071813"/>
                <a:gd name="connsiteY242" fmla="*/ 1132806 h 4006635"/>
                <a:gd name="connsiteX243" fmla="*/ 3063907 w 5071813"/>
                <a:gd name="connsiteY243" fmla="*/ 1292464 h 4006635"/>
                <a:gd name="connsiteX244" fmla="*/ 3165507 w 5071813"/>
                <a:gd name="connsiteY244" fmla="*/ 1277949 h 4006635"/>
                <a:gd name="connsiteX245" fmla="*/ 3209050 w 5071813"/>
                <a:gd name="connsiteY245" fmla="*/ 1263435 h 4006635"/>
                <a:gd name="connsiteX246" fmla="*/ 3368707 w 5071813"/>
                <a:gd name="connsiteY246" fmla="*/ 1277949 h 4006635"/>
                <a:gd name="connsiteX247" fmla="*/ 3238079 w 5071813"/>
                <a:gd name="connsiteY247" fmla="*/ 1336006 h 4006635"/>
                <a:gd name="connsiteX248" fmla="*/ 3194536 w 5071813"/>
                <a:gd name="connsiteY248" fmla="*/ 1365035 h 4006635"/>
                <a:gd name="connsiteX249" fmla="*/ 3165507 w 5071813"/>
                <a:gd name="connsiteY249" fmla="*/ 1408578 h 4006635"/>
                <a:gd name="connsiteX250" fmla="*/ 3136479 w 5071813"/>
                <a:gd name="connsiteY250" fmla="*/ 1510178 h 4006635"/>
                <a:gd name="connsiteX251" fmla="*/ 3121964 w 5071813"/>
                <a:gd name="connsiteY251" fmla="*/ 1597264 h 4006635"/>
                <a:gd name="connsiteX252" fmla="*/ 3092936 w 5071813"/>
                <a:gd name="connsiteY252" fmla="*/ 1640806 h 4006635"/>
                <a:gd name="connsiteX253" fmla="*/ 3078421 w 5071813"/>
                <a:gd name="connsiteY253" fmla="*/ 1684349 h 4006635"/>
                <a:gd name="connsiteX254" fmla="*/ 3150993 w 5071813"/>
                <a:gd name="connsiteY254" fmla="*/ 1669835 h 4006635"/>
                <a:gd name="connsiteX255" fmla="*/ 3238079 w 5071813"/>
                <a:gd name="connsiteY255" fmla="*/ 1582749 h 4006635"/>
                <a:gd name="connsiteX256" fmla="*/ 3281621 w 5071813"/>
                <a:gd name="connsiteY256" fmla="*/ 1553721 h 4006635"/>
                <a:gd name="connsiteX257" fmla="*/ 3484821 w 5071813"/>
                <a:gd name="connsiteY257" fmla="*/ 1510178 h 4006635"/>
                <a:gd name="connsiteX258" fmla="*/ 3542879 w 5071813"/>
                <a:gd name="connsiteY258" fmla="*/ 1423092 h 4006635"/>
                <a:gd name="connsiteX259" fmla="*/ 3557393 w 5071813"/>
                <a:gd name="connsiteY259" fmla="*/ 1365035 h 4006635"/>
                <a:gd name="connsiteX260" fmla="*/ 3499336 w 5071813"/>
                <a:gd name="connsiteY260" fmla="*/ 1423092 h 4006635"/>
                <a:gd name="connsiteX261" fmla="*/ 3571907 w 5071813"/>
                <a:gd name="connsiteY261" fmla="*/ 1306978 h 4006635"/>
                <a:gd name="connsiteX262" fmla="*/ 3528364 w 5071813"/>
                <a:gd name="connsiteY262" fmla="*/ 1248921 h 4006635"/>
                <a:gd name="connsiteX263" fmla="*/ 3484821 w 5071813"/>
                <a:gd name="connsiteY263" fmla="*/ 1234406 h 4006635"/>
                <a:gd name="connsiteX264" fmla="*/ 3499336 w 5071813"/>
                <a:gd name="connsiteY264" fmla="*/ 1190864 h 4006635"/>
                <a:gd name="connsiteX265" fmla="*/ 3615450 w 5071813"/>
                <a:gd name="connsiteY265" fmla="*/ 1147321 h 4006635"/>
                <a:gd name="connsiteX266" fmla="*/ 3557393 w 5071813"/>
                <a:gd name="connsiteY266" fmla="*/ 915092 h 4006635"/>
                <a:gd name="connsiteX267" fmla="*/ 3513850 w 5071813"/>
                <a:gd name="connsiteY267" fmla="*/ 900578 h 4006635"/>
                <a:gd name="connsiteX268" fmla="*/ 3455793 w 5071813"/>
                <a:gd name="connsiteY268" fmla="*/ 871549 h 4006635"/>
                <a:gd name="connsiteX269" fmla="*/ 3412250 w 5071813"/>
                <a:gd name="connsiteY269" fmla="*/ 929606 h 4006635"/>
                <a:gd name="connsiteX270" fmla="*/ 3325164 w 5071813"/>
                <a:gd name="connsiteY270" fmla="*/ 1002178 h 4006635"/>
                <a:gd name="connsiteX271" fmla="*/ 3252593 w 5071813"/>
                <a:gd name="connsiteY271" fmla="*/ 1031206 h 4006635"/>
                <a:gd name="connsiteX272" fmla="*/ 3165507 w 5071813"/>
                <a:gd name="connsiteY272" fmla="*/ 1002178 h 4006635"/>
                <a:gd name="connsiteX273" fmla="*/ 3180021 w 5071813"/>
                <a:gd name="connsiteY273" fmla="*/ 915092 h 4006635"/>
                <a:gd name="connsiteX274" fmla="*/ 3296136 w 5071813"/>
                <a:gd name="connsiteY274" fmla="*/ 886064 h 4006635"/>
                <a:gd name="connsiteX275" fmla="*/ 3412250 w 5071813"/>
                <a:gd name="connsiteY275" fmla="*/ 842521 h 4006635"/>
                <a:gd name="connsiteX276" fmla="*/ 3470307 w 5071813"/>
                <a:gd name="connsiteY276" fmla="*/ 740921 h 4006635"/>
                <a:gd name="connsiteX277" fmla="*/ 3557393 w 5071813"/>
                <a:gd name="connsiteY277" fmla="*/ 711892 h 4006635"/>
                <a:gd name="connsiteX278" fmla="*/ 3629964 w 5071813"/>
                <a:gd name="connsiteY278" fmla="*/ 726406 h 4006635"/>
                <a:gd name="connsiteX279" fmla="*/ 3644479 w 5071813"/>
                <a:gd name="connsiteY279" fmla="*/ 784464 h 4006635"/>
                <a:gd name="connsiteX280" fmla="*/ 3702536 w 5071813"/>
                <a:gd name="connsiteY280" fmla="*/ 958635 h 4006635"/>
                <a:gd name="connsiteX281" fmla="*/ 3760593 w 5071813"/>
                <a:gd name="connsiteY281" fmla="*/ 944121 h 4006635"/>
                <a:gd name="connsiteX282" fmla="*/ 3731564 w 5071813"/>
                <a:gd name="connsiteY282" fmla="*/ 828006 h 4006635"/>
                <a:gd name="connsiteX283" fmla="*/ 3746079 w 5071813"/>
                <a:gd name="connsiteY283" fmla="*/ 769949 h 4006635"/>
                <a:gd name="connsiteX284" fmla="*/ 3789621 w 5071813"/>
                <a:gd name="connsiteY284" fmla="*/ 755435 h 4006635"/>
                <a:gd name="connsiteX285" fmla="*/ 3833164 w 5071813"/>
                <a:gd name="connsiteY285" fmla="*/ 726406 h 4006635"/>
                <a:gd name="connsiteX286" fmla="*/ 3891221 w 5071813"/>
                <a:gd name="connsiteY286" fmla="*/ 755435 h 4006635"/>
                <a:gd name="connsiteX287" fmla="*/ 3934764 w 5071813"/>
                <a:gd name="connsiteY287" fmla="*/ 769949 h 4006635"/>
                <a:gd name="connsiteX288" fmla="*/ 3963793 w 5071813"/>
                <a:gd name="connsiteY288" fmla="*/ 726406 h 4006635"/>
                <a:gd name="connsiteX289" fmla="*/ 4094421 w 5071813"/>
                <a:gd name="connsiteY289" fmla="*/ 653835 h 4006635"/>
                <a:gd name="connsiteX290" fmla="*/ 4152479 w 5071813"/>
                <a:gd name="connsiteY290" fmla="*/ 668349 h 4006635"/>
                <a:gd name="connsiteX291" fmla="*/ 4225050 w 5071813"/>
                <a:gd name="connsiteY291" fmla="*/ 653835 h 4006635"/>
                <a:gd name="connsiteX292" fmla="*/ 4210536 w 5071813"/>
                <a:gd name="connsiteY292" fmla="*/ 450635 h 4006635"/>
                <a:gd name="connsiteX293" fmla="*/ 4166993 w 5071813"/>
                <a:gd name="connsiteY293" fmla="*/ 421606 h 4006635"/>
                <a:gd name="connsiteX294" fmla="*/ 4108936 w 5071813"/>
                <a:gd name="connsiteY294" fmla="*/ 334521 h 4006635"/>
                <a:gd name="connsiteX295" fmla="*/ 4123450 w 5071813"/>
                <a:gd name="connsiteY295" fmla="*/ 276464 h 4006635"/>
                <a:gd name="connsiteX296" fmla="*/ 4254079 w 5071813"/>
                <a:gd name="connsiteY296" fmla="*/ 276464 h 4006635"/>
                <a:gd name="connsiteX297" fmla="*/ 4326650 w 5071813"/>
                <a:gd name="connsiteY297" fmla="*/ 261949 h 4006635"/>
                <a:gd name="connsiteX298" fmla="*/ 4384707 w 5071813"/>
                <a:gd name="connsiteY298" fmla="*/ 174864 h 4006635"/>
                <a:gd name="connsiteX299" fmla="*/ 4428250 w 5071813"/>
                <a:gd name="connsiteY299" fmla="*/ 145835 h 4006635"/>
                <a:gd name="connsiteX300" fmla="*/ 4457279 w 5071813"/>
                <a:gd name="connsiteY300" fmla="*/ 189378 h 4006635"/>
                <a:gd name="connsiteX301" fmla="*/ 4428250 w 5071813"/>
                <a:gd name="connsiteY301" fmla="*/ 363549 h 4006635"/>
                <a:gd name="connsiteX302" fmla="*/ 4457279 w 5071813"/>
                <a:gd name="connsiteY302" fmla="*/ 407092 h 4006635"/>
                <a:gd name="connsiteX303" fmla="*/ 4413736 w 5071813"/>
                <a:gd name="connsiteY303" fmla="*/ 494178 h 4006635"/>
                <a:gd name="connsiteX304" fmla="*/ 4355679 w 5071813"/>
                <a:gd name="connsiteY304" fmla="*/ 581264 h 4006635"/>
                <a:gd name="connsiteX305" fmla="*/ 4326650 w 5071813"/>
                <a:gd name="connsiteY305" fmla="*/ 668349 h 4006635"/>
                <a:gd name="connsiteX306" fmla="*/ 4283107 w 5071813"/>
                <a:gd name="connsiteY306" fmla="*/ 769949 h 4006635"/>
                <a:gd name="connsiteX307" fmla="*/ 4239564 w 5071813"/>
                <a:gd name="connsiteY307" fmla="*/ 798978 h 4006635"/>
                <a:gd name="connsiteX308" fmla="*/ 4210536 w 5071813"/>
                <a:gd name="connsiteY308" fmla="*/ 842521 h 4006635"/>
                <a:gd name="connsiteX309" fmla="*/ 4166993 w 5071813"/>
                <a:gd name="connsiteY309" fmla="*/ 857035 h 4006635"/>
                <a:gd name="connsiteX310" fmla="*/ 4108936 w 5071813"/>
                <a:gd name="connsiteY310" fmla="*/ 886064 h 4006635"/>
                <a:gd name="connsiteX311" fmla="*/ 4021850 w 5071813"/>
                <a:gd name="connsiteY311" fmla="*/ 915092 h 4006635"/>
                <a:gd name="connsiteX312" fmla="*/ 3978307 w 5071813"/>
                <a:gd name="connsiteY312" fmla="*/ 929606 h 4006635"/>
                <a:gd name="connsiteX313" fmla="*/ 3833164 w 5071813"/>
                <a:gd name="connsiteY313" fmla="*/ 1016692 h 4006635"/>
                <a:gd name="connsiteX314" fmla="*/ 3789621 w 5071813"/>
                <a:gd name="connsiteY314" fmla="*/ 1205378 h 4006635"/>
                <a:gd name="connsiteX315" fmla="*/ 3746079 w 5071813"/>
                <a:gd name="connsiteY315" fmla="*/ 1234406 h 4006635"/>
                <a:gd name="connsiteX316" fmla="*/ 3688021 w 5071813"/>
                <a:gd name="connsiteY316" fmla="*/ 1292464 h 4006635"/>
                <a:gd name="connsiteX317" fmla="*/ 3702536 w 5071813"/>
                <a:gd name="connsiteY317" fmla="*/ 1336006 h 4006635"/>
                <a:gd name="connsiteX318" fmla="*/ 3833164 w 5071813"/>
                <a:gd name="connsiteY318" fmla="*/ 1277949 h 4006635"/>
                <a:gd name="connsiteX319" fmla="*/ 3847679 w 5071813"/>
                <a:gd name="connsiteY319" fmla="*/ 1234406 h 4006635"/>
                <a:gd name="connsiteX320" fmla="*/ 3992821 w 5071813"/>
                <a:gd name="connsiteY320" fmla="*/ 1219892 h 4006635"/>
                <a:gd name="connsiteX321" fmla="*/ 4021850 w 5071813"/>
                <a:gd name="connsiteY321" fmla="*/ 1306978 h 4006635"/>
                <a:gd name="connsiteX322" fmla="*/ 4108936 w 5071813"/>
                <a:gd name="connsiteY322" fmla="*/ 1336006 h 4006635"/>
                <a:gd name="connsiteX323" fmla="*/ 4181507 w 5071813"/>
                <a:gd name="connsiteY323" fmla="*/ 1277949 h 4006635"/>
                <a:gd name="connsiteX324" fmla="*/ 4210536 w 5071813"/>
                <a:gd name="connsiteY324" fmla="*/ 1190864 h 4006635"/>
                <a:gd name="connsiteX325" fmla="*/ 4297621 w 5071813"/>
                <a:gd name="connsiteY325" fmla="*/ 1161835 h 4006635"/>
                <a:gd name="connsiteX326" fmla="*/ 4312136 w 5071813"/>
                <a:gd name="connsiteY326" fmla="*/ 1118292 h 4006635"/>
                <a:gd name="connsiteX327" fmla="*/ 4341164 w 5071813"/>
                <a:gd name="connsiteY327" fmla="*/ 1002178 h 4006635"/>
                <a:gd name="connsiteX328" fmla="*/ 4399221 w 5071813"/>
                <a:gd name="connsiteY328" fmla="*/ 915092 h 4006635"/>
                <a:gd name="connsiteX329" fmla="*/ 4399221 w 5071813"/>
                <a:gd name="connsiteY329" fmla="*/ 769949 h 4006635"/>
                <a:gd name="connsiteX330" fmla="*/ 4442764 w 5071813"/>
                <a:gd name="connsiteY330" fmla="*/ 798978 h 4006635"/>
                <a:gd name="connsiteX331" fmla="*/ 4471793 w 5071813"/>
                <a:gd name="connsiteY331" fmla="*/ 639321 h 4006635"/>
                <a:gd name="connsiteX332" fmla="*/ 4558879 w 5071813"/>
                <a:gd name="connsiteY332" fmla="*/ 653835 h 4006635"/>
                <a:gd name="connsiteX333" fmla="*/ 4587907 w 5071813"/>
                <a:gd name="connsiteY333" fmla="*/ 711892 h 4006635"/>
                <a:gd name="connsiteX334" fmla="*/ 4602421 w 5071813"/>
                <a:gd name="connsiteY334" fmla="*/ 769949 h 4006635"/>
                <a:gd name="connsiteX335" fmla="*/ 4660479 w 5071813"/>
                <a:gd name="connsiteY335" fmla="*/ 740921 h 4006635"/>
                <a:gd name="connsiteX336" fmla="*/ 4733050 w 5071813"/>
                <a:gd name="connsiteY336" fmla="*/ 755435 h 4006635"/>
                <a:gd name="connsiteX337" fmla="*/ 4704021 w 5071813"/>
                <a:gd name="connsiteY337" fmla="*/ 813492 h 4006635"/>
                <a:gd name="connsiteX338" fmla="*/ 4660479 w 5071813"/>
                <a:gd name="connsiteY338" fmla="*/ 828006 h 4006635"/>
                <a:gd name="connsiteX339" fmla="*/ 4558879 w 5071813"/>
                <a:gd name="connsiteY339" fmla="*/ 857035 h 4006635"/>
                <a:gd name="connsiteX340" fmla="*/ 4486307 w 5071813"/>
                <a:gd name="connsiteY340" fmla="*/ 973149 h 4006635"/>
                <a:gd name="connsiteX341" fmla="*/ 4573393 w 5071813"/>
                <a:gd name="connsiteY341" fmla="*/ 987664 h 4006635"/>
                <a:gd name="connsiteX342" fmla="*/ 4457279 w 5071813"/>
                <a:gd name="connsiteY342" fmla="*/ 1118292 h 4006635"/>
                <a:gd name="connsiteX343" fmla="*/ 4413736 w 5071813"/>
                <a:gd name="connsiteY343" fmla="*/ 1161835 h 4006635"/>
                <a:gd name="connsiteX344" fmla="*/ 4355679 w 5071813"/>
                <a:gd name="connsiteY344" fmla="*/ 1234406 h 4006635"/>
                <a:gd name="connsiteX345" fmla="*/ 4268593 w 5071813"/>
                <a:gd name="connsiteY345" fmla="*/ 1263435 h 4006635"/>
                <a:gd name="connsiteX346" fmla="*/ 4225050 w 5071813"/>
                <a:gd name="connsiteY346" fmla="*/ 1292464 h 4006635"/>
                <a:gd name="connsiteX347" fmla="*/ 4210536 w 5071813"/>
                <a:gd name="connsiteY347" fmla="*/ 1350521 h 4006635"/>
                <a:gd name="connsiteX348" fmla="*/ 4181507 w 5071813"/>
                <a:gd name="connsiteY348" fmla="*/ 1394064 h 4006635"/>
                <a:gd name="connsiteX349" fmla="*/ 4254079 w 5071813"/>
                <a:gd name="connsiteY349" fmla="*/ 1452121 h 4006635"/>
                <a:gd name="connsiteX350" fmla="*/ 4283107 w 5071813"/>
                <a:gd name="connsiteY350" fmla="*/ 1408578 h 4006635"/>
                <a:gd name="connsiteX351" fmla="*/ 4341164 w 5071813"/>
                <a:gd name="connsiteY351" fmla="*/ 1394064 h 4006635"/>
                <a:gd name="connsiteX352" fmla="*/ 4428250 w 5071813"/>
                <a:gd name="connsiteY352" fmla="*/ 1365035 h 4006635"/>
                <a:gd name="connsiteX353" fmla="*/ 4471793 w 5071813"/>
                <a:gd name="connsiteY353" fmla="*/ 1350521 h 4006635"/>
                <a:gd name="connsiteX354" fmla="*/ 4573393 w 5071813"/>
                <a:gd name="connsiteY354" fmla="*/ 1321492 h 4006635"/>
                <a:gd name="connsiteX355" fmla="*/ 4791107 w 5071813"/>
                <a:gd name="connsiteY355" fmla="*/ 1219892 h 4006635"/>
                <a:gd name="connsiteX356" fmla="*/ 4834650 w 5071813"/>
                <a:gd name="connsiteY356" fmla="*/ 1205378 h 4006635"/>
                <a:gd name="connsiteX357" fmla="*/ 4892707 w 5071813"/>
                <a:gd name="connsiteY357" fmla="*/ 1190864 h 4006635"/>
                <a:gd name="connsiteX358" fmla="*/ 4950764 w 5071813"/>
                <a:gd name="connsiteY358" fmla="*/ 1147321 h 4006635"/>
                <a:gd name="connsiteX359" fmla="*/ 5052364 w 5071813"/>
                <a:gd name="connsiteY359" fmla="*/ 1161835 h 4006635"/>
                <a:gd name="connsiteX360" fmla="*/ 5023336 w 5071813"/>
                <a:gd name="connsiteY360" fmla="*/ 1248921 h 4006635"/>
                <a:gd name="connsiteX361" fmla="*/ 4936250 w 5071813"/>
                <a:gd name="connsiteY361" fmla="*/ 1263435 h 4006635"/>
                <a:gd name="connsiteX362" fmla="*/ 4849164 w 5071813"/>
                <a:gd name="connsiteY362" fmla="*/ 1336006 h 4006635"/>
                <a:gd name="connsiteX363" fmla="*/ 4820136 w 5071813"/>
                <a:gd name="connsiteY363" fmla="*/ 1394064 h 4006635"/>
                <a:gd name="connsiteX364" fmla="*/ 4805621 w 5071813"/>
                <a:gd name="connsiteY364" fmla="*/ 1437606 h 4006635"/>
                <a:gd name="connsiteX365" fmla="*/ 4747564 w 5071813"/>
                <a:gd name="connsiteY365" fmla="*/ 1452121 h 4006635"/>
                <a:gd name="connsiteX366" fmla="*/ 4587907 w 5071813"/>
                <a:gd name="connsiteY366" fmla="*/ 1437606 h 4006635"/>
                <a:gd name="connsiteX367" fmla="*/ 4544364 w 5071813"/>
                <a:gd name="connsiteY367" fmla="*/ 1423092 h 4006635"/>
                <a:gd name="connsiteX368" fmla="*/ 4399221 w 5071813"/>
                <a:gd name="connsiteY368" fmla="*/ 1437606 h 4006635"/>
                <a:gd name="connsiteX369" fmla="*/ 4355679 w 5071813"/>
                <a:gd name="connsiteY369" fmla="*/ 1466635 h 4006635"/>
                <a:gd name="connsiteX370" fmla="*/ 4312136 w 5071813"/>
                <a:gd name="connsiteY370" fmla="*/ 1481149 h 4006635"/>
                <a:gd name="connsiteX371" fmla="*/ 4254079 w 5071813"/>
                <a:gd name="connsiteY371" fmla="*/ 1510178 h 4006635"/>
                <a:gd name="connsiteX372" fmla="*/ 4225050 w 5071813"/>
                <a:gd name="connsiteY372" fmla="*/ 1568235 h 4006635"/>
                <a:gd name="connsiteX373" fmla="*/ 4181507 w 5071813"/>
                <a:gd name="connsiteY373" fmla="*/ 1597264 h 4006635"/>
                <a:gd name="connsiteX374" fmla="*/ 4137964 w 5071813"/>
                <a:gd name="connsiteY374" fmla="*/ 1640806 h 4006635"/>
                <a:gd name="connsiteX375" fmla="*/ 4065393 w 5071813"/>
                <a:gd name="connsiteY375" fmla="*/ 1437606 h 4006635"/>
                <a:gd name="connsiteX376" fmla="*/ 3891221 w 5071813"/>
                <a:gd name="connsiteY376" fmla="*/ 1466635 h 4006635"/>
                <a:gd name="connsiteX377" fmla="*/ 3847679 w 5071813"/>
                <a:gd name="connsiteY377" fmla="*/ 1495664 h 4006635"/>
                <a:gd name="connsiteX378" fmla="*/ 3920250 w 5071813"/>
                <a:gd name="connsiteY378" fmla="*/ 1553721 h 4006635"/>
                <a:gd name="connsiteX379" fmla="*/ 4007336 w 5071813"/>
                <a:gd name="connsiteY379" fmla="*/ 1655321 h 4006635"/>
                <a:gd name="connsiteX380" fmla="*/ 4021850 w 5071813"/>
                <a:gd name="connsiteY380" fmla="*/ 1713378 h 4006635"/>
                <a:gd name="connsiteX381" fmla="*/ 4036364 w 5071813"/>
                <a:gd name="connsiteY381" fmla="*/ 1756921 h 4006635"/>
                <a:gd name="connsiteX382" fmla="*/ 4021850 w 5071813"/>
                <a:gd name="connsiteY382" fmla="*/ 1800464 h 4006635"/>
                <a:gd name="connsiteX383" fmla="*/ 3978307 w 5071813"/>
                <a:gd name="connsiteY383" fmla="*/ 1785949 h 4006635"/>
                <a:gd name="connsiteX384" fmla="*/ 3905736 w 5071813"/>
                <a:gd name="connsiteY384" fmla="*/ 1698864 h 4006635"/>
                <a:gd name="connsiteX385" fmla="*/ 3818650 w 5071813"/>
                <a:gd name="connsiteY385" fmla="*/ 1655321 h 4006635"/>
                <a:gd name="connsiteX386" fmla="*/ 3775107 w 5071813"/>
                <a:gd name="connsiteY386" fmla="*/ 1626292 h 4006635"/>
                <a:gd name="connsiteX387" fmla="*/ 3557393 w 5071813"/>
                <a:gd name="connsiteY387" fmla="*/ 1669835 h 4006635"/>
                <a:gd name="connsiteX388" fmla="*/ 3499336 w 5071813"/>
                <a:gd name="connsiteY388" fmla="*/ 1684349 h 4006635"/>
                <a:gd name="connsiteX389" fmla="*/ 3412250 w 5071813"/>
                <a:gd name="connsiteY389" fmla="*/ 1727892 h 4006635"/>
                <a:gd name="connsiteX390" fmla="*/ 3455793 w 5071813"/>
                <a:gd name="connsiteY390" fmla="*/ 1713378 h 4006635"/>
                <a:gd name="connsiteX391" fmla="*/ 3513850 w 5071813"/>
                <a:gd name="connsiteY391" fmla="*/ 1727892 h 4006635"/>
                <a:gd name="connsiteX392" fmla="*/ 3629964 w 5071813"/>
                <a:gd name="connsiteY392" fmla="*/ 1742406 h 4006635"/>
                <a:gd name="connsiteX393" fmla="*/ 3673507 w 5071813"/>
                <a:gd name="connsiteY393" fmla="*/ 1771435 h 4006635"/>
                <a:gd name="connsiteX394" fmla="*/ 3702536 w 5071813"/>
                <a:gd name="connsiteY394" fmla="*/ 1844006 h 4006635"/>
                <a:gd name="connsiteX395" fmla="*/ 3688021 w 5071813"/>
                <a:gd name="connsiteY395" fmla="*/ 1887549 h 4006635"/>
                <a:gd name="connsiteX396" fmla="*/ 3644479 w 5071813"/>
                <a:gd name="connsiteY396" fmla="*/ 1858521 h 4006635"/>
                <a:gd name="connsiteX397" fmla="*/ 3586421 w 5071813"/>
                <a:gd name="connsiteY397" fmla="*/ 1814978 h 4006635"/>
                <a:gd name="connsiteX398" fmla="*/ 3252593 w 5071813"/>
                <a:gd name="connsiteY398" fmla="*/ 1800464 h 4006635"/>
                <a:gd name="connsiteX399" fmla="*/ 3180021 w 5071813"/>
                <a:gd name="connsiteY399" fmla="*/ 1814978 h 4006635"/>
                <a:gd name="connsiteX400" fmla="*/ 3165507 w 5071813"/>
                <a:gd name="connsiteY400" fmla="*/ 1858521 h 4006635"/>
                <a:gd name="connsiteX401" fmla="*/ 3107450 w 5071813"/>
                <a:gd name="connsiteY401" fmla="*/ 1873035 h 4006635"/>
                <a:gd name="connsiteX402" fmla="*/ 3063907 w 5071813"/>
                <a:gd name="connsiteY402" fmla="*/ 1902064 h 4006635"/>
                <a:gd name="connsiteX403" fmla="*/ 3107450 w 5071813"/>
                <a:gd name="connsiteY403" fmla="*/ 1916578 h 4006635"/>
                <a:gd name="connsiteX404" fmla="*/ 3165507 w 5071813"/>
                <a:gd name="connsiteY404" fmla="*/ 1931092 h 4006635"/>
                <a:gd name="connsiteX405" fmla="*/ 3209050 w 5071813"/>
                <a:gd name="connsiteY405" fmla="*/ 2018178 h 4006635"/>
                <a:gd name="connsiteX406" fmla="*/ 3267107 w 5071813"/>
                <a:gd name="connsiteY406" fmla="*/ 2047206 h 4006635"/>
                <a:gd name="connsiteX407" fmla="*/ 3368707 w 5071813"/>
                <a:gd name="connsiteY407" fmla="*/ 2003664 h 4006635"/>
                <a:gd name="connsiteX408" fmla="*/ 3455793 w 5071813"/>
                <a:gd name="connsiteY408" fmla="*/ 1974635 h 4006635"/>
                <a:gd name="connsiteX409" fmla="*/ 3499336 w 5071813"/>
                <a:gd name="connsiteY409" fmla="*/ 1960121 h 4006635"/>
                <a:gd name="connsiteX410" fmla="*/ 3600936 w 5071813"/>
                <a:gd name="connsiteY410" fmla="*/ 1974635 h 4006635"/>
                <a:gd name="connsiteX411" fmla="*/ 3615450 w 5071813"/>
                <a:gd name="connsiteY411" fmla="*/ 2018178 h 4006635"/>
                <a:gd name="connsiteX412" fmla="*/ 3644479 w 5071813"/>
                <a:gd name="connsiteY412" fmla="*/ 2061721 h 4006635"/>
                <a:gd name="connsiteX413" fmla="*/ 3658993 w 5071813"/>
                <a:gd name="connsiteY413" fmla="*/ 2105264 h 4006635"/>
                <a:gd name="connsiteX414" fmla="*/ 3804136 w 5071813"/>
                <a:gd name="connsiteY414" fmla="*/ 2279435 h 4006635"/>
                <a:gd name="connsiteX415" fmla="*/ 3847679 w 5071813"/>
                <a:gd name="connsiteY415" fmla="*/ 2293949 h 4006635"/>
                <a:gd name="connsiteX416" fmla="*/ 4007336 w 5071813"/>
                <a:gd name="connsiteY416" fmla="*/ 2279435 h 4006635"/>
                <a:gd name="connsiteX417" fmla="*/ 4108936 w 5071813"/>
                <a:gd name="connsiteY417" fmla="*/ 2177835 h 4006635"/>
                <a:gd name="connsiteX418" fmla="*/ 4210536 w 5071813"/>
                <a:gd name="connsiteY418" fmla="*/ 2134292 h 4006635"/>
                <a:gd name="connsiteX419" fmla="*/ 4283107 w 5071813"/>
                <a:gd name="connsiteY419" fmla="*/ 2148806 h 4006635"/>
                <a:gd name="connsiteX420" fmla="*/ 4225050 w 5071813"/>
                <a:gd name="connsiteY420" fmla="*/ 2192349 h 4006635"/>
                <a:gd name="connsiteX421" fmla="*/ 4137964 w 5071813"/>
                <a:gd name="connsiteY421" fmla="*/ 2250406 h 4006635"/>
                <a:gd name="connsiteX422" fmla="*/ 4094421 w 5071813"/>
                <a:gd name="connsiteY422" fmla="*/ 2279435 h 4006635"/>
                <a:gd name="connsiteX423" fmla="*/ 4079907 w 5071813"/>
                <a:gd name="connsiteY423" fmla="*/ 2322978 h 4006635"/>
                <a:gd name="connsiteX424" fmla="*/ 4152479 w 5071813"/>
                <a:gd name="connsiteY424" fmla="*/ 2395549 h 4006635"/>
                <a:gd name="connsiteX425" fmla="*/ 4196021 w 5071813"/>
                <a:gd name="connsiteY425" fmla="*/ 2511664 h 4006635"/>
                <a:gd name="connsiteX426" fmla="*/ 4210536 w 5071813"/>
                <a:gd name="connsiteY426" fmla="*/ 2569721 h 4006635"/>
                <a:gd name="connsiteX427" fmla="*/ 4239564 w 5071813"/>
                <a:gd name="connsiteY427" fmla="*/ 2656806 h 4006635"/>
                <a:gd name="connsiteX428" fmla="*/ 4254079 w 5071813"/>
                <a:gd name="connsiteY428" fmla="*/ 2729378 h 4006635"/>
                <a:gd name="connsiteX429" fmla="*/ 4268593 w 5071813"/>
                <a:gd name="connsiteY429" fmla="*/ 2772921 h 4006635"/>
                <a:gd name="connsiteX430" fmla="*/ 4225050 w 5071813"/>
                <a:gd name="connsiteY430" fmla="*/ 2743892 h 4006635"/>
                <a:gd name="connsiteX431" fmla="*/ 4210536 w 5071813"/>
                <a:gd name="connsiteY431" fmla="*/ 2584235 h 4006635"/>
                <a:gd name="connsiteX432" fmla="*/ 4137964 w 5071813"/>
                <a:gd name="connsiteY432" fmla="*/ 2511664 h 4006635"/>
                <a:gd name="connsiteX433" fmla="*/ 4094421 w 5071813"/>
                <a:gd name="connsiteY433" fmla="*/ 2468121 h 4006635"/>
                <a:gd name="connsiteX434" fmla="*/ 4050879 w 5071813"/>
                <a:gd name="connsiteY434" fmla="*/ 2439092 h 4006635"/>
                <a:gd name="connsiteX435" fmla="*/ 4007336 w 5071813"/>
                <a:gd name="connsiteY435" fmla="*/ 2395549 h 4006635"/>
                <a:gd name="connsiteX436" fmla="*/ 3920250 w 5071813"/>
                <a:gd name="connsiteY436" fmla="*/ 2352006 h 4006635"/>
                <a:gd name="connsiteX437" fmla="*/ 3818650 w 5071813"/>
                <a:gd name="connsiteY437" fmla="*/ 2381035 h 4006635"/>
                <a:gd name="connsiteX438" fmla="*/ 3847679 w 5071813"/>
                <a:gd name="connsiteY438" fmla="*/ 2424578 h 4006635"/>
                <a:gd name="connsiteX439" fmla="*/ 3891221 w 5071813"/>
                <a:gd name="connsiteY439" fmla="*/ 2482635 h 4006635"/>
                <a:gd name="connsiteX440" fmla="*/ 3905736 w 5071813"/>
                <a:gd name="connsiteY440" fmla="*/ 2569721 h 4006635"/>
                <a:gd name="connsiteX441" fmla="*/ 3920250 w 5071813"/>
                <a:gd name="connsiteY441" fmla="*/ 2613264 h 4006635"/>
                <a:gd name="connsiteX442" fmla="*/ 3876707 w 5071813"/>
                <a:gd name="connsiteY442" fmla="*/ 2627778 h 4006635"/>
                <a:gd name="connsiteX443" fmla="*/ 3847679 w 5071813"/>
                <a:gd name="connsiteY443" fmla="*/ 2526178 h 4006635"/>
                <a:gd name="connsiteX444" fmla="*/ 3818650 w 5071813"/>
                <a:gd name="connsiteY444" fmla="*/ 2410064 h 4006635"/>
                <a:gd name="connsiteX445" fmla="*/ 3702536 w 5071813"/>
                <a:gd name="connsiteY445" fmla="*/ 2337492 h 4006635"/>
                <a:gd name="connsiteX446" fmla="*/ 3673507 w 5071813"/>
                <a:gd name="connsiteY446" fmla="*/ 2293949 h 4006635"/>
                <a:gd name="connsiteX447" fmla="*/ 3644479 w 5071813"/>
                <a:gd name="connsiteY447" fmla="*/ 2206864 h 4006635"/>
                <a:gd name="connsiteX448" fmla="*/ 3571907 w 5071813"/>
                <a:gd name="connsiteY448" fmla="*/ 2177835 h 4006635"/>
                <a:gd name="connsiteX449" fmla="*/ 3513850 w 5071813"/>
                <a:gd name="connsiteY449" fmla="*/ 2163321 h 4006635"/>
                <a:gd name="connsiteX450" fmla="*/ 3397736 w 5071813"/>
                <a:gd name="connsiteY450" fmla="*/ 2177835 h 4006635"/>
                <a:gd name="connsiteX451" fmla="*/ 3267107 w 5071813"/>
                <a:gd name="connsiteY451" fmla="*/ 2192349 h 4006635"/>
                <a:gd name="connsiteX452" fmla="*/ 3296136 w 5071813"/>
                <a:gd name="connsiteY452" fmla="*/ 2235892 h 4006635"/>
                <a:gd name="connsiteX453" fmla="*/ 3412250 w 5071813"/>
                <a:gd name="connsiteY453" fmla="*/ 2279435 h 4006635"/>
                <a:gd name="connsiteX454" fmla="*/ 3455793 w 5071813"/>
                <a:gd name="connsiteY454" fmla="*/ 2395549 h 4006635"/>
                <a:gd name="connsiteX455" fmla="*/ 3441279 w 5071813"/>
                <a:gd name="connsiteY455" fmla="*/ 2511664 h 4006635"/>
                <a:gd name="connsiteX456" fmla="*/ 3383221 w 5071813"/>
                <a:gd name="connsiteY456" fmla="*/ 2468121 h 4006635"/>
                <a:gd name="connsiteX457" fmla="*/ 3339679 w 5071813"/>
                <a:gd name="connsiteY457" fmla="*/ 2439092 h 4006635"/>
                <a:gd name="connsiteX458" fmla="*/ 3325164 w 5071813"/>
                <a:gd name="connsiteY458" fmla="*/ 2395549 h 4006635"/>
                <a:gd name="connsiteX459" fmla="*/ 3310650 w 5071813"/>
                <a:gd name="connsiteY459" fmla="*/ 2308464 h 4006635"/>
                <a:gd name="connsiteX460" fmla="*/ 3267107 w 5071813"/>
                <a:gd name="connsiteY460" fmla="*/ 2264921 h 4006635"/>
                <a:gd name="connsiteX461" fmla="*/ 3223564 w 5071813"/>
                <a:gd name="connsiteY461" fmla="*/ 2206864 h 4006635"/>
                <a:gd name="connsiteX462" fmla="*/ 3209050 w 5071813"/>
                <a:gd name="connsiteY462" fmla="*/ 2163321 h 4006635"/>
                <a:gd name="connsiteX463" fmla="*/ 3136479 w 5071813"/>
                <a:gd name="connsiteY463" fmla="*/ 2134292 h 4006635"/>
                <a:gd name="connsiteX464" fmla="*/ 3020364 w 5071813"/>
                <a:gd name="connsiteY464" fmla="*/ 2076235 h 4006635"/>
                <a:gd name="connsiteX465" fmla="*/ 2976821 w 5071813"/>
                <a:gd name="connsiteY465" fmla="*/ 2279435 h 4006635"/>
                <a:gd name="connsiteX466" fmla="*/ 2875221 w 5071813"/>
                <a:gd name="connsiteY466" fmla="*/ 2366521 h 4006635"/>
                <a:gd name="connsiteX467" fmla="*/ 2846193 w 5071813"/>
                <a:gd name="connsiteY467" fmla="*/ 2410064 h 4006635"/>
                <a:gd name="connsiteX468" fmla="*/ 2831679 w 5071813"/>
                <a:gd name="connsiteY468" fmla="*/ 2482635 h 4006635"/>
                <a:gd name="connsiteX469" fmla="*/ 2672021 w 5071813"/>
                <a:gd name="connsiteY469" fmla="*/ 2526178 h 4006635"/>
                <a:gd name="connsiteX470" fmla="*/ 2657507 w 5071813"/>
                <a:gd name="connsiteY470" fmla="*/ 2569721 h 4006635"/>
                <a:gd name="connsiteX471" fmla="*/ 2599450 w 5071813"/>
                <a:gd name="connsiteY471" fmla="*/ 2656806 h 4006635"/>
                <a:gd name="connsiteX472" fmla="*/ 2584936 w 5071813"/>
                <a:gd name="connsiteY472" fmla="*/ 2700349 h 4006635"/>
                <a:gd name="connsiteX473" fmla="*/ 2599450 w 5071813"/>
                <a:gd name="connsiteY473" fmla="*/ 2743892 h 4006635"/>
                <a:gd name="connsiteX474" fmla="*/ 2730079 w 5071813"/>
                <a:gd name="connsiteY474" fmla="*/ 2845492 h 4006635"/>
                <a:gd name="connsiteX475" fmla="*/ 2773621 w 5071813"/>
                <a:gd name="connsiteY475" fmla="*/ 2889035 h 4006635"/>
                <a:gd name="connsiteX476" fmla="*/ 2889736 w 5071813"/>
                <a:gd name="connsiteY476" fmla="*/ 2932578 h 4006635"/>
                <a:gd name="connsiteX477" fmla="*/ 2976821 w 5071813"/>
                <a:gd name="connsiteY477" fmla="*/ 2976121 h 4006635"/>
                <a:gd name="connsiteX478" fmla="*/ 3034879 w 5071813"/>
                <a:gd name="connsiteY478" fmla="*/ 2961606 h 4006635"/>
                <a:gd name="connsiteX479" fmla="*/ 3049393 w 5071813"/>
                <a:gd name="connsiteY479" fmla="*/ 2845492 h 4006635"/>
                <a:gd name="connsiteX480" fmla="*/ 3165507 w 5071813"/>
                <a:gd name="connsiteY480" fmla="*/ 2801949 h 4006635"/>
                <a:gd name="connsiteX481" fmla="*/ 3412250 w 5071813"/>
                <a:gd name="connsiteY481" fmla="*/ 2816464 h 4006635"/>
                <a:gd name="connsiteX482" fmla="*/ 3513850 w 5071813"/>
                <a:gd name="connsiteY482" fmla="*/ 2860006 h 4006635"/>
                <a:gd name="connsiteX483" fmla="*/ 3557393 w 5071813"/>
                <a:gd name="connsiteY483" fmla="*/ 2874521 h 4006635"/>
                <a:gd name="connsiteX484" fmla="*/ 3615450 w 5071813"/>
                <a:gd name="connsiteY484" fmla="*/ 2976121 h 4006635"/>
                <a:gd name="connsiteX485" fmla="*/ 3600936 w 5071813"/>
                <a:gd name="connsiteY485" fmla="*/ 3048692 h 4006635"/>
                <a:gd name="connsiteX486" fmla="*/ 3484821 w 5071813"/>
                <a:gd name="connsiteY486" fmla="*/ 3034178 h 4006635"/>
                <a:gd name="connsiteX487" fmla="*/ 3441279 w 5071813"/>
                <a:gd name="connsiteY487" fmla="*/ 3005149 h 4006635"/>
                <a:gd name="connsiteX488" fmla="*/ 3180021 w 5071813"/>
                <a:gd name="connsiteY488" fmla="*/ 3019664 h 4006635"/>
                <a:gd name="connsiteX489" fmla="*/ 3136479 w 5071813"/>
                <a:gd name="connsiteY489" fmla="*/ 3063206 h 4006635"/>
                <a:gd name="connsiteX490" fmla="*/ 3281621 w 5071813"/>
                <a:gd name="connsiteY490" fmla="*/ 3077721 h 4006635"/>
                <a:gd name="connsiteX491" fmla="*/ 3412250 w 5071813"/>
                <a:gd name="connsiteY491" fmla="*/ 3106749 h 4006635"/>
                <a:gd name="connsiteX492" fmla="*/ 3513850 w 5071813"/>
                <a:gd name="connsiteY492" fmla="*/ 3193835 h 4006635"/>
                <a:gd name="connsiteX493" fmla="*/ 3557393 w 5071813"/>
                <a:gd name="connsiteY493" fmla="*/ 3208349 h 4006635"/>
                <a:gd name="connsiteX494" fmla="*/ 3600936 w 5071813"/>
                <a:gd name="connsiteY494" fmla="*/ 3237378 h 4006635"/>
                <a:gd name="connsiteX495" fmla="*/ 3673507 w 5071813"/>
                <a:gd name="connsiteY495" fmla="*/ 3251892 h 4006635"/>
                <a:gd name="connsiteX496" fmla="*/ 3717050 w 5071813"/>
                <a:gd name="connsiteY496" fmla="*/ 3266406 h 4006635"/>
                <a:gd name="connsiteX497" fmla="*/ 3804136 w 5071813"/>
                <a:gd name="connsiteY497" fmla="*/ 3368006 h 4006635"/>
                <a:gd name="connsiteX498" fmla="*/ 3920250 w 5071813"/>
                <a:gd name="connsiteY498" fmla="*/ 3397035 h 4006635"/>
                <a:gd name="connsiteX499" fmla="*/ 3992821 w 5071813"/>
                <a:gd name="connsiteY499" fmla="*/ 3382521 h 4006635"/>
                <a:gd name="connsiteX500" fmla="*/ 4007336 w 5071813"/>
                <a:gd name="connsiteY500" fmla="*/ 3426064 h 4006635"/>
                <a:gd name="connsiteX501" fmla="*/ 3920250 w 5071813"/>
                <a:gd name="connsiteY501" fmla="*/ 3513149 h 4006635"/>
                <a:gd name="connsiteX502" fmla="*/ 3731564 w 5071813"/>
                <a:gd name="connsiteY502" fmla="*/ 3484121 h 4006635"/>
                <a:gd name="connsiteX503" fmla="*/ 3600936 w 5071813"/>
                <a:gd name="connsiteY503" fmla="*/ 3382521 h 4006635"/>
                <a:gd name="connsiteX504" fmla="*/ 3441279 w 5071813"/>
                <a:gd name="connsiteY504" fmla="*/ 3338978 h 4006635"/>
                <a:gd name="connsiteX505" fmla="*/ 3296136 w 5071813"/>
                <a:gd name="connsiteY505" fmla="*/ 3353492 h 4006635"/>
                <a:gd name="connsiteX506" fmla="*/ 3310650 w 5071813"/>
                <a:gd name="connsiteY506" fmla="*/ 3426064 h 4006635"/>
                <a:gd name="connsiteX507" fmla="*/ 3281621 w 5071813"/>
                <a:gd name="connsiteY507" fmla="*/ 3556692 h 4006635"/>
                <a:gd name="connsiteX508" fmla="*/ 3107450 w 5071813"/>
                <a:gd name="connsiteY508" fmla="*/ 3542178 h 4006635"/>
                <a:gd name="connsiteX509" fmla="*/ 3063907 w 5071813"/>
                <a:gd name="connsiteY509" fmla="*/ 3527664 h 4006635"/>
                <a:gd name="connsiteX510" fmla="*/ 3092936 w 5071813"/>
                <a:gd name="connsiteY510" fmla="*/ 3455092 h 4006635"/>
                <a:gd name="connsiteX511" fmla="*/ 3136479 w 5071813"/>
                <a:gd name="connsiteY511" fmla="*/ 3426064 h 4006635"/>
                <a:gd name="connsiteX512" fmla="*/ 3136479 w 5071813"/>
                <a:gd name="connsiteY512" fmla="*/ 3251892 h 4006635"/>
                <a:gd name="connsiteX513" fmla="*/ 3092936 w 5071813"/>
                <a:gd name="connsiteY513" fmla="*/ 3222864 h 4006635"/>
                <a:gd name="connsiteX514" fmla="*/ 3092936 w 5071813"/>
                <a:gd name="connsiteY514" fmla="*/ 3614749 h 4006635"/>
                <a:gd name="connsiteX515" fmla="*/ 3121964 w 5071813"/>
                <a:gd name="connsiteY515" fmla="*/ 3701835 h 4006635"/>
                <a:gd name="connsiteX516" fmla="*/ 3107450 w 5071813"/>
                <a:gd name="connsiteY516" fmla="*/ 3890521 h 4006635"/>
                <a:gd name="connsiteX517" fmla="*/ 3078421 w 5071813"/>
                <a:gd name="connsiteY517" fmla="*/ 4006635 h 4006635"/>
                <a:gd name="connsiteX518" fmla="*/ 3020364 w 5071813"/>
                <a:gd name="connsiteY518" fmla="*/ 3948578 h 4006635"/>
                <a:gd name="connsiteX519" fmla="*/ 2976821 w 5071813"/>
                <a:gd name="connsiteY519" fmla="*/ 3600235 h 4006635"/>
                <a:gd name="connsiteX520" fmla="*/ 2918764 w 5071813"/>
                <a:gd name="connsiteY520" fmla="*/ 3498635 h 4006635"/>
                <a:gd name="connsiteX521" fmla="*/ 2889736 w 5071813"/>
                <a:gd name="connsiteY521" fmla="*/ 3426064 h 4006635"/>
                <a:gd name="connsiteX522" fmla="*/ 2904250 w 5071813"/>
                <a:gd name="connsiteY522" fmla="*/ 3309949 h 4006635"/>
                <a:gd name="connsiteX523" fmla="*/ 2947793 w 5071813"/>
                <a:gd name="connsiteY523" fmla="*/ 3266406 h 4006635"/>
                <a:gd name="connsiteX524" fmla="*/ 2991336 w 5071813"/>
                <a:gd name="connsiteY524" fmla="*/ 3179321 h 4006635"/>
                <a:gd name="connsiteX525" fmla="*/ 2976821 w 5071813"/>
                <a:gd name="connsiteY525" fmla="*/ 3121264 h 4006635"/>
                <a:gd name="connsiteX526" fmla="*/ 2918764 w 5071813"/>
                <a:gd name="connsiteY526" fmla="*/ 3106749 h 4006635"/>
                <a:gd name="connsiteX527" fmla="*/ 2875221 w 5071813"/>
                <a:gd name="connsiteY527" fmla="*/ 3092235 h 4006635"/>
                <a:gd name="connsiteX528" fmla="*/ 2788136 w 5071813"/>
                <a:gd name="connsiteY528" fmla="*/ 3135778 h 4006635"/>
                <a:gd name="connsiteX529" fmla="*/ 2759107 w 5071813"/>
                <a:gd name="connsiteY529" fmla="*/ 3048692 h 4006635"/>
                <a:gd name="connsiteX530" fmla="*/ 2744593 w 5071813"/>
                <a:gd name="connsiteY530" fmla="*/ 3005149 h 4006635"/>
                <a:gd name="connsiteX531" fmla="*/ 2701050 w 5071813"/>
                <a:gd name="connsiteY531" fmla="*/ 2990635 h 4006635"/>
                <a:gd name="connsiteX532" fmla="*/ 2541393 w 5071813"/>
                <a:gd name="connsiteY532" fmla="*/ 3019664 h 4006635"/>
                <a:gd name="connsiteX533" fmla="*/ 2439793 w 5071813"/>
                <a:gd name="connsiteY533" fmla="*/ 3063206 h 4006635"/>
                <a:gd name="connsiteX534" fmla="*/ 2309164 w 5071813"/>
                <a:gd name="connsiteY534" fmla="*/ 3077721 h 4006635"/>
                <a:gd name="connsiteX535" fmla="*/ 2265621 w 5071813"/>
                <a:gd name="connsiteY535" fmla="*/ 3121264 h 4006635"/>
                <a:gd name="connsiteX536" fmla="*/ 2251107 w 5071813"/>
                <a:gd name="connsiteY536" fmla="*/ 3179321 h 4006635"/>
                <a:gd name="connsiteX537" fmla="*/ 2236593 w 5071813"/>
                <a:gd name="connsiteY537" fmla="*/ 3251892 h 4006635"/>
                <a:gd name="connsiteX538" fmla="*/ 2193050 w 5071813"/>
                <a:gd name="connsiteY538" fmla="*/ 3280921 h 4006635"/>
                <a:gd name="connsiteX539" fmla="*/ 2033393 w 5071813"/>
                <a:gd name="connsiteY539" fmla="*/ 3251892 h 4006635"/>
                <a:gd name="connsiteX540" fmla="*/ 1989850 w 5071813"/>
                <a:gd name="connsiteY540" fmla="*/ 3179321 h 4006635"/>
                <a:gd name="connsiteX541" fmla="*/ 2062421 w 5071813"/>
                <a:gd name="connsiteY541" fmla="*/ 3092235 h 4006635"/>
                <a:gd name="connsiteX542" fmla="*/ 2193050 w 5071813"/>
                <a:gd name="connsiteY542" fmla="*/ 3077721 h 4006635"/>
                <a:gd name="connsiteX543" fmla="*/ 2236593 w 5071813"/>
                <a:gd name="connsiteY543" fmla="*/ 3034178 h 4006635"/>
                <a:gd name="connsiteX544" fmla="*/ 2265621 w 5071813"/>
                <a:gd name="connsiteY544" fmla="*/ 2947092 h 4006635"/>
                <a:gd name="connsiteX545" fmla="*/ 2294650 w 5071813"/>
                <a:gd name="connsiteY545" fmla="*/ 2889035 h 4006635"/>
                <a:gd name="connsiteX546" fmla="*/ 2410764 w 5071813"/>
                <a:gd name="connsiteY546" fmla="*/ 2903549 h 4006635"/>
                <a:gd name="connsiteX547" fmla="*/ 2468821 w 5071813"/>
                <a:gd name="connsiteY547" fmla="*/ 2889035 h 4006635"/>
                <a:gd name="connsiteX548" fmla="*/ 2439793 w 5071813"/>
                <a:gd name="connsiteY548" fmla="*/ 2816464 h 4006635"/>
                <a:gd name="connsiteX549" fmla="*/ 2323679 w 5071813"/>
                <a:gd name="connsiteY549" fmla="*/ 2787435 h 4006635"/>
                <a:gd name="connsiteX550" fmla="*/ 2280136 w 5071813"/>
                <a:gd name="connsiteY550" fmla="*/ 2801949 h 4006635"/>
                <a:gd name="connsiteX551" fmla="*/ 2236593 w 5071813"/>
                <a:gd name="connsiteY551" fmla="*/ 2932578 h 4006635"/>
                <a:gd name="connsiteX552" fmla="*/ 2178536 w 5071813"/>
                <a:gd name="connsiteY552" fmla="*/ 2976121 h 4006635"/>
                <a:gd name="connsiteX553" fmla="*/ 2134993 w 5071813"/>
                <a:gd name="connsiteY553" fmla="*/ 3005149 h 4006635"/>
                <a:gd name="connsiteX554" fmla="*/ 2004364 w 5071813"/>
                <a:gd name="connsiteY554" fmla="*/ 3034178 h 4006635"/>
                <a:gd name="connsiteX555" fmla="*/ 1960821 w 5071813"/>
                <a:gd name="connsiteY555" fmla="*/ 3063206 h 4006635"/>
                <a:gd name="connsiteX556" fmla="*/ 1917279 w 5071813"/>
                <a:gd name="connsiteY556" fmla="*/ 3077721 h 4006635"/>
                <a:gd name="connsiteX557" fmla="*/ 1670536 w 5071813"/>
                <a:gd name="connsiteY557" fmla="*/ 3106749 h 4006635"/>
                <a:gd name="connsiteX558" fmla="*/ 1583450 w 5071813"/>
                <a:gd name="connsiteY558" fmla="*/ 3150292 h 4006635"/>
                <a:gd name="connsiteX559" fmla="*/ 1568936 w 5071813"/>
                <a:gd name="connsiteY559" fmla="*/ 3193835 h 4006635"/>
                <a:gd name="connsiteX560" fmla="*/ 1510879 w 5071813"/>
                <a:gd name="connsiteY560" fmla="*/ 3397035 h 4006635"/>
                <a:gd name="connsiteX561" fmla="*/ 1467336 w 5071813"/>
                <a:gd name="connsiteY561" fmla="*/ 3382521 h 4006635"/>
                <a:gd name="connsiteX562" fmla="*/ 1452821 w 5071813"/>
                <a:gd name="connsiteY562" fmla="*/ 3338978 h 4006635"/>
                <a:gd name="connsiteX563" fmla="*/ 1467336 w 5071813"/>
                <a:gd name="connsiteY563" fmla="*/ 3208349 h 4006635"/>
                <a:gd name="connsiteX564" fmla="*/ 1597964 w 5071813"/>
                <a:gd name="connsiteY564" fmla="*/ 3150292 h 4006635"/>
                <a:gd name="connsiteX565" fmla="*/ 1670536 w 5071813"/>
                <a:gd name="connsiteY565" fmla="*/ 3077721 h 4006635"/>
                <a:gd name="connsiteX566" fmla="*/ 1714079 w 5071813"/>
                <a:gd name="connsiteY566" fmla="*/ 3034178 h 4006635"/>
                <a:gd name="connsiteX567" fmla="*/ 1844707 w 5071813"/>
                <a:gd name="connsiteY567" fmla="*/ 2961606 h 4006635"/>
                <a:gd name="connsiteX568" fmla="*/ 2105964 w 5071813"/>
                <a:gd name="connsiteY568" fmla="*/ 2947092 h 4006635"/>
                <a:gd name="connsiteX569" fmla="*/ 2149507 w 5071813"/>
                <a:gd name="connsiteY569" fmla="*/ 2932578 h 4006635"/>
                <a:gd name="connsiteX570" fmla="*/ 2222079 w 5071813"/>
                <a:gd name="connsiteY570" fmla="*/ 2830978 h 4006635"/>
                <a:gd name="connsiteX571" fmla="*/ 2207564 w 5071813"/>
                <a:gd name="connsiteY571" fmla="*/ 2700349 h 4006635"/>
                <a:gd name="connsiteX572" fmla="*/ 1786650 w 5071813"/>
                <a:gd name="connsiteY572" fmla="*/ 2729378 h 4006635"/>
                <a:gd name="connsiteX573" fmla="*/ 1714079 w 5071813"/>
                <a:gd name="connsiteY573" fmla="*/ 2787435 h 4006635"/>
                <a:gd name="connsiteX574" fmla="*/ 1670536 w 5071813"/>
                <a:gd name="connsiteY574" fmla="*/ 2801949 h 4006635"/>
                <a:gd name="connsiteX575" fmla="*/ 1539907 w 5071813"/>
                <a:gd name="connsiteY575" fmla="*/ 2845492 h 4006635"/>
                <a:gd name="connsiteX576" fmla="*/ 1409279 w 5071813"/>
                <a:gd name="connsiteY576" fmla="*/ 2889035 h 4006635"/>
                <a:gd name="connsiteX577" fmla="*/ 1452821 w 5071813"/>
                <a:gd name="connsiteY577" fmla="*/ 2758406 h 4006635"/>
                <a:gd name="connsiteX578" fmla="*/ 1568936 w 5071813"/>
                <a:gd name="connsiteY578" fmla="*/ 2729378 h 4006635"/>
                <a:gd name="connsiteX579" fmla="*/ 1612479 w 5071813"/>
                <a:gd name="connsiteY579" fmla="*/ 2700349 h 4006635"/>
                <a:gd name="connsiteX580" fmla="*/ 1626993 w 5071813"/>
                <a:gd name="connsiteY580" fmla="*/ 2656806 h 4006635"/>
                <a:gd name="connsiteX581" fmla="*/ 1510879 w 5071813"/>
                <a:gd name="connsiteY581" fmla="*/ 2613264 h 4006635"/>
                <a:gd name="connsiteX582" fmla="*/ 1423793 w 5071813"/>
                <a:gd name="connsiteY582" fmla="*/ 2497149 h 4006635"/>
                <a:gd name="connsiteX583" fmla="*/ 1467336 w 5071813"/>
                <a:gd name="connsiteY583" fmla="*/ 2482635 h 4006635"/>
                <a:gd name="connsiteX584" fmla="*/ 1626993 w 5071813"/>
                <a:gd name="connsiteY584" fmla="*/ 2540692 h 4006635"/>
                <a:gd name="connsiteX585" fmla="*/ 1728593 w 5071813"/>
                <a:gd name="connsiteY585" fmla="*/ 2569721 h 4006635"/>
                <a:gd name="connsiteX586" fmla="*/ 1797082 w 5071813"/>
                <a:gd name="connsiteY586" fmla="*/ 2603285 h 4006635"/>
                <a:gd name="connsiteX587" fmla="*/ 1830193 w 5071813"/>
                <a:gd name="connsiteY587" fmla="*/ 2642292 h 4006635"/>
                <a:gd name="connsiteX588" fmla="*/ 1888250 w 5071813"/>
                <a:gd name="connsiteY588" fmla="*/ 2656806 h 4006635"/>
                <a:gd name="connsiteX589" fmla="*/ 1975336 w 5071813"/>
                <a:gd name="connsiteY589" fmla="*/ 2671321 h 4006635"/>
                <a:gd name="connsiteX590" fmla="*/ 2164021 w 5071813"/>
                <a:gd name="connsiteY590" fmla="*/ 2652498 h 4006635"/>
                <a:gd name="connsiteX591" fmla="*/ 2309164 w 5071813"/>
                <a:gd name="connsiteY591" fmla="*/ 2671321 h 4006635"/>
                <a:gd name="connsiteX592" fmla="*/ 2294650 w 5071813"/>
                <a:gd name="connsiteY592" fmla="*/ 2627778 h 4006635"/>
                <a:gd name="connsiteX593" fmla="*/ 2193050 w 5071813"/>
                <a:gd name="connsiteY593" fmla="*/ 2569721 h 4006635"/>
                <a:gd name="connsiteX594" fmla="*/ 2164021 w 5071813"/>
                <a:gd name="connsiteY594" fmla="*/ 2497149 h 4006635"/>
                <a:gd name="connsiteX595" fmla="*/ 2062421 w 5071813"/>
                <a:gd name="connsiteY595" fmla="*/ 2453606 h 4006635"/>
                <a:gd name="connsiteX596" fmla="*/ 2004364 w 5071813"/>
                <a:gd name="connsiteY596" fmla="*/ 2424578 h 4006635"/>
                <a:gd name="connsiteX597" fmla="*/ 1873736 w 5071813"/>
                <a:gd name="connsiteY597" fmla="*/ 2439092 h 4006635"/>
                <a:gd name="connsiteX598" fmla="*/ 1830193 w 5071813"/>
                <a:gd name="connsiteY598" fmla="*/ 2453606 h 4006635"/>
                <a:gd name="connsiteX599" fmla="*/ 1699564 w 5071813"/>
                <a:gd name="connsiteY599" fmla="*/ 2439092 h 4006635"/>
                <a:gd name="connsiteX600" fmla="*/ 1656021 w 5071813"/>
                <a:gd name="connsiteY600" fmla="*/ 2410064 h 4006635"/>
                <a:gd name="connsiteX601" fmla="*/ 1612479 w 5071813"/>
                <a:gd name="connsiteY601" fmla="*/ 2395549 h 4006635"/>
                <a:gd name="connsiteX602" fmla="*/ 1423793 w 5071813"/>
                <a:gd name="connsiteY602" fmla="*/ 2366521 h 4006635"/>
                <a:gd name="connsiteX603" fmla="*/ 1307679 w 5071813"/>
                <a:gd name="connsiteY603" fmla="*/ 2366521 h 4006635"/>
                <a:gd name="connsiteX604" fmla="*/ 1278650 w 5071813"/>
                <a:gd name="connsiteY604" fmla="*/ 2424578 h 4006635"/>
                <a:gd name="connsiteX605" fmla="*/ 1293164 w 5071813"/>
                <a:gd name="connsiteY605" fmla="*/ 2613264 h 4006635"/>
                <a:gd name="connsiteX606" fmla="*/ 1322193 w 5071813"/>
                <a:gd name="connsiteY606" fmla="*/ 2700349 h 4006635"/>
                <a:gd name="connsiteX607" fmla="*/ 1336707 w 5071813"/>
                <a:gd name="connsiteY607" fmla="*/ 2758406 h 4006635"/>
                <a:gd name="connsiteX608" fmla="*/ 1278650 w 5071813"/>
                <a:gd name="connsiteY608" fmla="*/ 2860006 h 4006635"/>
                <a:gd name="connsiteX609" fmla="*/ 1220593 w 5071813"/>
                <a:gd name="connsiteY609" fmla="*/ 2816464 h 4006635"/>
                <a:gd name="connsiteX610" fmla="*/ 1148021 w 5071813"/>
                <a:gd name="connsiteY610" fmla="*/ 2613264 h 4006635"/>
                <a:gd name="connsiteX611" fmla="*/ 1104479 w 5071813"/>
                <a:gd name="connsiteY611" fmla="*/ 2584235 h 4006635"/>
                <a:gd name="connsiteX612" fmla="*/ 1089964 w 5071813"/>
                <a:gd name="connsiteY612" fmla="*/ 2526178 h 4006635"/>
                <a:gd name="connsiteX613" fmla="*/ 1046421 w 5071813"/>
                <a:gd name="connsiteY613" fmla="*/ 2482635 h 4006635"/>
                <a:gd name="connsiteX614" fmla="*/ 1002879 w 5071813"/>
                <a:gd name="connsiteY614" fmla="*/ 2424578 h 4006635"/>
                <a:gd name="connsiteX615" fmla="*/ 1046421 w 5071813"/>
                <a:gd name="connsiteY615" fmla="*/ 2395549 h 4006635"/>
                <a:gd name="connsiteX616" fmla="*/ 1162536 w 5071813"/>
                <a:gd name="connsiteY616" fmla="*/ 2381035 h 4006635"/>
                <a:gd name="connsiteX617" fmla="*/ 1191564 w 5071813"/>
                <a:gd name="connsiteY617" fmla="*/ 2293949 h 4006635"/>
                <a:gd name="connsiteX618" fmla="*/ 1220593 w 5071813"/>
                <a:gd name="connsiteY618" fmla="*/ 2235892 h 4006635"/>
                <a:gd name="connsiteX619" fmla="*/ 1206079 w 5071813"/>
                <a:gd name="connsiteY619" fmla="*/ 2192349 h 4006635"/>
                <a:gd name="connsiteX620" fmla="*/ 1162536 w 5071813"/>
                <a:gd name="connsiteY620" fmla="*/ 2134292 h 4006635"/>
                <a:gd name="connsiteX621" fmla="*/ 1118993 w 5071813"/>
                <a:gd name="connsiteY621" fmla="*/ 2090749 h 4006635"/>
                <a:gd name="connsiteX622" fmla="*/ 1017393 w 5071813"/>
                <a:gd name="connsiteY622" fmla="*/ 2018178 h 4006635"/>
                <a:gd name="connsiteX623" fmla="*/ 959336 w 5071813"/>
                <a:gd name="connsiteY623" fmla="*/ 1916578 h 4006635"/>
                <a:gd name="connsiteX624" fmla="*/ 886764 w 5071813"/>
                <a:gd name="connsiteY624" fmla="*/ 1814978 h 4006635"/>
                <a:gd name="connsiteX625" fmla="*/ 785164 w 5071813"/>
                <a:gd name="connsiteY625" fmla="*/ 1844006 h 4006635"/>
                <a:gd name="connsiteX626" fmla="*/ 741621 w 5071813"/>
                <a:gd name="connsiteY626" fmla="*/ 1858521 h 4006635"/>
                <a:gd name="connsiteX627" fmla="*/ 683564 w 5071813"/>
                <a:gd name="connsiteY627" fmla="*/ 1844006 h 4006635"/>
                <a:gd name="connsiteX628" fmla="*/ 669050 w 5071813"/>
                <a:gd name="connsiteY628" fmla="*/ 1785949 h 4006635"/>
                <a:gd name="connsiteX629" fmla="*/ 799679 w 5071813"/>
                <a:gd name="connsiteY629" fmla="*/ 1742406 h 4006635"/>
                <a:gd name="connsiteX630" fmla="*/ 785164 w 5071813"/>
                <a:gd name="connsiteY630" fmla="*/ 1626292 h 4006635"/>
                <a:gd name="connsiteX631" fmla="*/ 712593 w 5071813"/>
                <a:gd name="connsiteY631" fmla="*/ 1597264 h 4006635"/>
                <a:gd name="connsiteX632" fmla="*/ 669050 w 5071813"/>
                <a:gd name="connsiteY632" fmla="*/ 1553721 h 4006635"/>
                <a:gd name="connsiteX633" fmla="*/ 523907 w 5071813"/>
                <a:gd name="connsiteY633" fmla="*/ 1510178 h 4006635"/>
                <a:gd name="connsiteX634" fmla="*/ 494879 w 5071813"/>
                <a:gd name="connsiteY634" fmla="*/ 1452121 h 4006635"/>
                <a:gd name="connsiteX635" fmla="*/ 465850 w 5071813"/>
                <a:gd name="connsiteY635" fmla="*/ 1350521 h 4006635"/>
                <a:gd name="connsiteX636" fmla="*/ 407793 w 5071813"/>
                <a:gd name="connsiteY636" fmla="*/ 1219892 h 4006635"/>
                <a:gd name="connsiteX637" fmla="*/ 291679 w 5071813"/>
                <a:gd name="connsiteY637" fmla="*/ 1132806 h 4006635"/>
                <a:gd name="connsiteX638" fmla="*/ 161050 w 5071813"/>
                <a:gd name="connsiteY638" fmla="*/ 1074749 h 4006635"/>
                <a:gd name="connsiteX639" fmla="*/ 117507 w 5071813"/>
                <a:gd name="connsiteY639" fmla="*/ 1060235 h 4006635"/>
                <a:gd name="connsiteX640" fmla="*/ 73964 w 5071813"/>
                <a:gd name="connsiteY640" fmla="*/ 1045721 h 4006635"/>
                <a:gd name="connsiteX641" fmla="*/ 1393 w 5071813"/>
                <a:gd name="connsiteY641" fmla="*/ 929606 h 4006635"/>
                <a:gd name="connsiteX0" fmla="*/ 1393 w 5071813"/>
                <a:gd name="connsiteY0" fmla="*/ 929606 h 4006635"/>
                <a:gd name="connsiteX1" fmla="*/ 132021 w 5071813"/>
                <a:gd name="connsiteY1" fmla="*/ 929606 h 4006635"/>
                <a:gd name="connsiteX2" fmla="*/ 219107 w 5071813"/>
                <a:gd name="connsiteY2" fmla="*/ 958635 h 4006635"/>
                <a:gd name="connsiteX3" fmla="*/ 262650 w 5071813"/>
                <a:gd name="connsiteY3" fmla="*/ 987664 h 4006635"/>
                <a:gd name="connsiteX4" fmla="*/ 335221 w 5071813"/>
                <a:gd name="connsiteY4" fmla="*/ 1060235 h 4006635"/>
                <a:gd name="connsiteX5" fmla="*/ 422307 w 5071813"/>
                <a:gd name="connsiteY5" fmla="*/ 1089264 h 4006635"/>
                <a:gd name="connsiteX6" fmla="*/ 465850 w 5071813"/>
                <a:gd name="connsiteY6" fmla="*/ 1132806 h 4006635"/>
                <a:gd name="connsiteX7" fmla="*/ 552936 w 5071813"/>
                <a:gd name="connsiteY7" fmla="*/ 1161835 h 4006635"/>
                <a:gd name="connsiteX8" fmla="*/ 625507 w 5071813"/>
                <a:gd name="connsiteY8" fmla="*/ 1248921 h 4006635"/>
                <a:gd name="connsiteX9" fmla="*/ 640021 w 5071813"/>
                <a:gd name="connsiteY9" fmla="*/ 1292464 h 4006635"/>
                <a:gd name="connsiteX10" fmla="*/ 683564 w 5071813"/>
                <a:gd name="connsiteY10" fmla="*/ 1306978 h 4006635"/>
                <a:gd name="connsiteX11" fmla="*/ 756136 w 5071813"/>
                <a:gd name="connsiteY11" fmla="*/ 1408578 h 4006635"/>
                <a:gd name="connsiteX12" fmla="*/ 828707 w 5071813"/>
                <a:gd name="connsiteY12" fmla="*/ 1466635 h 4006635"/>
                <a:gd name="connsiteX13" fmla="*/ 857736 w 5071813"/>
                <a:gd name="connsiteY13" fmla="*/ 1524692 h 4006635"/>
                <a:gd name="connsiteX14" fmla="*/ 872250 w 5071813"/>
                <a:gd name="connsiteY14" fmla="*/ 1568235 h 4006635"/>
                <a:gd name="connsiteX15" fmla="*/ 930307 w 5071813"/>
                <a:gd name="connsiteY15" fmla="*/ 1553721 h 4006635"/>
                <a:gd name="connsiteX16" fmla="*/ 944821 w 5071813"/>
                <a:gd name="connsiteY16" fmla="*/ 1510178 h 4006635"/>
                <a:gd name="connsiteX17" fmla="*/ 988364 w 5071813"/>
                <a:gd name="connsiteY17" fmla="*/ 1495664 h 4006635"/>
                <a:gd name="connsiteX18" fmla="*/ 1089964 w 5071813"/>
                <a:gd name="connsiteY18" fmla="*/ 1539206 h 4006635"/>
                <a:gd name="connsiteX19" fmla="*/ 1148021 w 5071813"/>
                <a:gd name="connsiteY19" fmla="*/ 1873035 h 4006635"/>
                <a:gd name="connsiteX20" fmla="*/ 1191564 w 5071813"/>
                <a:gd name="connsiteY20" fmla="*/ 1960121 h 4006635"/>
                <a:gd name="connsiteX21" fmla="*/ 1235107 w 5071813"/>
                <a:gd name="connsiteY21" fmla="*/ 1974635 h 4006635"/>
                <a:gd name="connsiteX22" fmla="*/ 1278650 w 5071813"/>
                <a:gd name="connsiteY22" fmla="*/ 2003664 h 4006635"/>
                <a:gd name="connsiteX23" fmla="*/ 1307679 w 5071813"/>
                <a:gd name="connsiteY23" fmla="*/ 2119778 h 4006635"/>
                <a:gd name="connsiteX24" fmla="*/ 1394764 w 5071813"/>
                <a:gd name="connsiteY24" fmla="*/ 2206864 h 4006635"/>
                <a:gd name="connsiteX25" fmla="*/ 1525393 w 5071813"/>
                <a:gd name="connsiteY25" fmla="*/ 2221378 h 4006635"/>
                <a:gd name="connsiteX26" fmla="*/ 1583450 w 5071813"/>
                <a:gd name="connsiteY26" fmla="*/ 2250406 h 4006635"/>
                <a:gd name="connsiteX27" fmla="*/ 1597964 w 5071813"/>
                <a:gd name="connsiteY27" fmla="*/ 2293949 h 4006635"/>
                <a:gd name="connsiteX28" fmla="*/ 1641507 w 5071813"/>
                <a:gd name="connsiteY28" fmla="*/ 2322978 h 4006635"/>
                <a:gd name="connsiteX29" fmla="*/ 1786650 w 5071813"/>
                <a:gd name="connsiteY29" fmla="*/ 2308464 h 4006635"/>
                <a:gd name="connsiteX30" fmla="*/ 1801164 w 5071813"/>
                <a:gd name="connsiteY30" fmla="*/ 2264921 h 4006635"/>
                <a:gd name="connsiteX31" fmla="*/ 1873736 w 5071813"/>
                <a:gd name="connsiteY31" fmla="*/ 2279435 h 4006635"/>
                <a:gd name="connsiteX32" fmla="*/ 2062421 w 5071813"/>
                <a:gd name="connsiteY32" fmla="*/ 2293949 h 4006635"/>
                <a:gd name="connsiteX33" fmla="*/ 2076936 w 5071813"/>
                <a:gd name="connsiteY33" fmla="*/ 2250406 h 4006635"/>
                <a:gd name="connsiteX34" fmla="*/ 2062421 w 5071813"/>
                <a:gd name="connsiteY34" fmla="*/ 2206864 h 4006635"/>
                <a:gd name="connsiteX35" fmla="*/ 1946307 w 5071813"/>
                <a:gd name="connsiteY35" fmla="*/ 2177835 h 4006635"/>
                <a:gd name="connsiteX36" fmla="*/ 1960821 w 5071813"/>
                <a:gd name="connsiteY36" fmla="*/ 1989149 h 4006635"/>
                <a:gd name="connsiteX37" fmla="*/ 1917279 w 5071813"/>
                <a:gd name="connsiteY37" fmla="*/ 1960121 h 4006635"/>
                <a:gd name="connsiteX38" fmla="*/ 1844707 w 5071813"/>
                <a:gd name="connsiteY38" fmla="*/ 1873035 h 4006635"/>
                <a:gd name="connsiteX39" fmla="*/ 1859221 w 5071813"/>
                <a:gd name="connsiteY39" fmla="*/ 1829492 h 4006635"/>
                <a:gd name="connsiteX40" fmla="*/ 1786650 w 5071813"/>
                <a:gd name="connsiteY40" fmla="*/ 1756921 h 4006635"/>
                <a:gd name="connsiteX41" fmla="*/ 1743107 w 5071813"/>
                <a:gd name="connsiteY41" fmla="*/ 1742406 h 4006635"/>
                <a:gd name="connsiteX42" fmla="*/ 1730520 w 5071813"/>
                <a:gd name="connsiteY42" fmla="*/ 1677659 h 4006635"/>
                <a:gd name="connsiteX43" fmla="*/ 1643889 w 5071813"/>
                <a:gd name="connsiteY43" fmla="*/ 1631962 h 4006635"/>
                <a:gd name="connsiteX44" fmla="*/ 1583450 w 5071813"/>
                <a:gd name="connsiteY44" fmla="*/ 1698864 h 4006635"/>
                <a:gd name="connsiteX45" fmla="*/ 1525393 w 5071813"/>
                <a:gd name="connsiteY45" fmla="*/ 1727892 h 4006635"/>
                <a:gd name="connsiteX46" fmla="*/ 1481850 w 5071813"/>
                <a:gd name="connsiteY46" fmla="*/ 1742406 h 4006635"/>
                <a:gd name="connsiteX47" fmla="*/ 1438307 w 5071813"/>
                <a:gd name="connsiteY47" fmla="*/ 1771435 h 4006635"/>
                <a:gd name="connsiteX48" fmla="*/ 1351221 w 5071813"/>
                <a:gd name="connsiteY48" fmla="*/ 1800464 h 4006635"/>
                <a:gd name="connsiteX49" fmla="*/ 1249621 w 5071813"/>
                <a:gd name="connsiteY49" fmla="*/ 1771435 h 4006635"/>
                <a:gd name="connsiteX50" fmla="*/ 1235107 w 5071813"/>
                <a:gd name="connsiteY50" fmla="*/ 1713378 h 4006635"/>
                <a:gd name="connsiteX51" fmla="*/ 1293164 w 5071813"/>
                <a:gd name="connsiteY51" fmla="*/ 1684349 h 4006635"/>
                <a:gd name="connsiteX52" fmla="*/ 1421638 w 5071813"/>
                <a:gd name="connsiteY52" fmla="*/ 1703172 h 4006635"/>
                <a:gd name="connsiteX53" fmla="*/ 1571318 w 5071813"/>
                <a:gd name="connsiteY53" fmla="*/ 1613479 h 4006635"/>
                <a:gd name="connsiteX54" fmla="*/ 1641507 w 5071813"/>
                <a:gd name="connsiteY54" fmla="*/ 1553721 h 4006635"/>
                <a:gd name="connsiteX55" fmla="*/ 1597964 w 5071813"/>
                <a:gd name="connsiteY55" fmla="*/ 1539206 h 4006635"/>
                <a:gd name="connsiteX56" fmla="*/ 1510879 w 5071813"/>
                <a:gd name="connsiteY56" fmla="*/ 1466635 h 4006635"/>
                <a:gd name="connsiteX57" fmla="*/ 1452821 w 5071813"/>
                <a:gd name="connsiteY57" fmla="*/ 1379549 h 4006635"/>
                <a:gd name="connsiteX58" fmla="*/ 1423793 w 5071813"/>
                <a:gd name="connsiteY58" fmla="*/ 1321492 h 4006635"/>
                <a:gd name="connsiteX59" fmla="*/ 1322193 w 5071813"/>
                <a:gd name="connsiteY59" fmla="*/ 1234406 h 4006635"/>
                <a:gd name="connsiteX60" fmla="*/ 1264136 w 5071813"/>
                <a:gd name="connsiteY60" fmla="*/ 1219892 h 4006635"/>
                <a:gd name="connsiteX61" fmla="*/ 1322193 w 5071813"/>
                <a:gd name="connsiteY61" fmla="*/ 1205378 h 4006635"/>
                <a:gd name="connsiteX62" fmla="*/ 1467336 w 5071813"/>
                <a:gd name="connsiteY62" fmla="*/ 1321492 h 4006635"/>
                <a:gd name="connsiteX63" fmla="*/ 1510879 w 5071813"/>
                <a:gd name="connsiteY63" fmla="*/ 1365035 h 4006635"/>
                <a:gd name="connsiteX64" fmla="*/ 1568936 w 5071813"/>
                <a:gd name="connsiteY64" fmla="*/ 1437606 h 4006635"/>
                <a:gd name="connsiteX65" fmla="*/ 1612479 w 5071813"/>
                <a:gd name="connsiteY65" fmla="*/ 1481149 h 4006635"/>
                <a:gd name="connsiteX66" fmla="*/ 1656021 w 5071813"/>
                <a:gd name="connsiteY66" fmla="*/ 1495664 h 4006635"/>
                <a:gd name="connsiteX67" fmla="*/ 1743107 w 5071813"/>
                <a:gd name="connsiteY67" fmla="*/ 1553721 h 4006635"/>
                <a:gd name="connsiteX68" fmla="*/ 1772136 w 5071813"/>
                <a:gd name="connsiteY68" fmla="*/ 1597264 h 4006635"/>
                <a:gd name="connsiteX69" fmla="*/ 1859221 w 5071813"/>
                <a:gd name="connsiteY69" fmla="*/ 1640806 h 4006635"/>
                <a:gd name="connsiteX70" fmla="*/ 1902764 w 5071813"/>
                <a:gd name="connsiteY70" fmla="*/ 1669835 h 4006635"/>
                <a:gd name="connsiteX71" fmla="*/ 1946307 w 5071813"/>
                <a:gd name="connsiteY71" fmla="*/ 1756921 h 4006635"/>
                <a:gd name="connsiteX72" fmla="*/ 1975336 w 5071813"/>
                <a:gd name="connsiteY72" fmla="*/ 1800464 h 4006635"/>
                <a:gd name="connsiteX73" fmla="*/ 2018879 w 5071813"/>
                <a:gd name="connsiteY73" fmla="*/ 1887549 h 4006635"/>
                <a:gd name="connsiteX74" fmla="*/ 2062421 w 5071813"/>
                <a:gd name="connsiteY74" fmla="*/ 1902064 h 4006635"/>
                <a:gd name="connsiteX75" fmla="*/ 2120479 w 5071813"/>
                <a:gd name="connsiteY75" fmla="*/ 2018178 h 4006635"/>
                <a:gd name="connsiteX76" fmla="*/ 2164021 w 5071813"/>
                <a:gd name="connsiteY76" fmla="*/ 2076235 h 4006635"/>
                <a:gd name="connsiteX77" fmla="*/ 2207564 w 5071813"/>
                <a:gd name="connsiteY77" fmla="*/ 2206864 h 4006635"/>
                <a:gd name="connsiteX78" fmla="*/ 2280136 w 5071813"/>
                <a:gd name="connsiteY78" fmla="*/ 2192349 h 4006635"/>
                <a:gd name="connsiteX79" fmla="*/ 2255643 w 5071813"/>
                <a:gd name="connsiteY79" fmla="*/ 2158785 h 4006635"/>
                <a:gd name="connsiteX80" fmla="*/ 2243510 w 5071813"/>
                <a:gd name="connsiteY80" fmla="*/ 2108099 h 4006635"/>
                <a:gd name="connsiteX81" fmla="*/ 2185453 w 5071813"/>
                <a:gd name="connsiteY81" fmla="*/ 2044824 h 4006635"/>
                <a:gd name="connsiteX82" fmla="*/ 2149507 w 5071813"/>
                <a:gd name="connsiteY82" fmla="*/ 2003664 h 4006635"/>
                <a:gd name="connsiteX83" fmla="*/ 2265621 w 5071813"/>
                <a:gd name="connsiteY83" fmla="*/ 2003664 h 4006635"/>
                <a:gd name="connsiteX84" fmla="*/ 2352707 w 5071813"/>
                <a:gd name="connsiteY84" fmla="*/ 2076235 h 4006635"/>
                <a:gd name="connsiteX85" fmla="*/ 2367221 w 5071813"/>
                <a:gd name="connsiteY85" fmla="*/ 2119778 h 4006635"/>
                <a:gd name="connsiteX86" fmla="*/ 2396250 w 5071813"/>
                <a:gd name="connsiteY86" fmla="*/ 2047206 h 4006635"/>
                <a:gd name="connsiteX87" fmla="*/ 2336038 w 5071813"/>
                <a:gd name="connsiteY87" fmla="*/ 1980304 h 4006635"/>
                <a:gd name="connsiteX88" fmla="*/ 2265621 w 5071813"/>
                <a:gd name="connsiteY88" fmla="*/ 1960121 h 4006635"/>
                <a:gd name="connsiteX89" fmla="*/ 2251107 w 5071813"/>
                <a:gd name="connsiteY89" fmla="*/ 1916578 h 4006635"/>
                <a:gd name="connsiteX90" fmla="*/ 2294650 w 5071813"/>
                <a:gd name="connsiteY90" fmla="*/ 1902064 h 4006635"/>
                <a:gd name="connsiteX91" fmla="*/ 2367221 w 5071813"/>
                <a:gd name="connsiteY91" fmla="*/ 1916578 h 4006635"/>
                <a:gd name="connsiteX92" fmla="*/ 2454307 w 5071813"/>
                <a:gd name="connsiteY92" fmla="*/ 1931092 h 4006635"/>
                <a:gd name="connsiteX93" fmla="*/ 2512364 w 5071813"/>
                <a:gd name="connsiteY93" fmla="*/ 1844006 h 4006635"/>
                <a:gd name="connsiteX94" fmla="*/ 2410764 w 5071813"/>
                <a:gd name="connsiteY94" fmla="*/ 1814978 h 4006635"/>
                <a:gd name="connsiteX95" fmla="*/ 2309164 w 5071813"/>
                <a:gd name="connsiteY95" fmla="*/ 1785949 h 4006635"/>
                <a:gd name="connsiteX96" fmla="*/ 2338193 w 5071813"/>
                <a:gd name="connsiteY96" fmla="*/ 1713378 h 4006635"/>
                <a:gd name="connsiteX97" fmla="*/ 2425279 w 5071813"/>
                <a:gd name="connsiteY97" fmla="*/ 1684349 h 4006635"/>
                <a:gd name="connsiteX98" fmla="*/ 2526879 w 5071813"/>
                <a:gd name="connsiteY98" fmla="*/ 1626292 h 4006635"/>
                <a:gd name="connsiteX99" fmla="*/ 2541393 w 5071813"/>
                <a:gd name="connsiteY99" fmla="*/ 1568235 h 4006635"/>
                <a:gd name="connsiteX100" fmla="*/ 2497850 w 5071813"/>
                <a:gd name="connsiteY100" fmla="*/ 1553721 h 4006635"/>
                <a:gd name="connsiteX101" fmla="*/ 2396250 w 5071813"/>
                <a:gd name="connsiteY101" fmla="*/ 1524692 h 4006635"/>
                <a:gd name="connsiteX102" fmla="*/ 2396250 w 5071813"/>
                <a:gd name="connsiteY102" fmla="*/ 1423092 h 4006635"/>
                <a:gd name="connsiteX103" fmla="*/ 2439793 w 5071813"/>
                <a:gd name="connsiteY103" fmla="*/ 1408578 h 4006635"/>
                <a:gd name="connsiteX104" fmla="*/ 2483336 w 5071813"/>
                <a:gd name="connsiteY104" fmla="*/ 1379549 h 4006635"/>
                <a:gd name="connsiteX105" fmla="*/ 2483336 w 5071813"/>
                <a:gd name="connsiteY105" fmla="*/ 1263435 h 4006635"/>
                <a:gd name="connsiteX106" fmla="*/ 2439793 w 5071813"/>
                <a:gd name="connsiteY106" fmla="*/ 1248921 h 4006635"/>
                <a:gd name="connsiteX107" fmla="*/ 2265621 w 5071813"/>
                <a:gd name="connsiteY107" fmla="*/ 1219892 h 4006635"/>
                <a:gd name="connsiteX108" fmla="*/ 2149507 w 5071813"/>
                <a:gd name="connsiteY108" fmla="*/ 1248921 h 4006635"/>
                <a:gd name="connsiteX109" fmla="*/ 2091450 w 5071813"/>
                <a:gd name="connsiteY109" fmla="*/ 1306978 h 4006635"/>
                <a:gd name="connsiteX110" fmla="*/ 2105964 w 5071813"/>
                <a:gd name="connsiteY110" fmla="*/ 1365035 h 4006635"/>
                <a:gd name="connsiteX111" fmla="*/ 2075462 w 5071813"/>
                <a:gd name="connsiteY111" fmla="*/ 1471398 h 4006635"/>
                <a:gd name="connsiteX112" fmla="*/ 2091450 w 5071813"/>
                <a:gd name="connsiteY112" fmla="*/ 1626292 h 4006635"/>
                <a:gd name="connsiteX113" fmla="*/ 2076936 w 5071813"/>
                <a:gd name="connsiteY113" fmla="*/ 1669835 h 4006635"/>
                <a:gd name="connsiteX114" fmla="*/ 2033393 w 5071813"/>
                <a:gd name="connsiteY114" fmla="*/ 1684349 h 4006635"/>
                <a:gd name="connsiteX115" fmla="*/ 1960821 w 5071813"/>
                <a:gd name="connsiteY115" fmla="*/ 1669835 h 4006635"/>
                <a:gd name="connsiteX116" fmla="*/ 2006065 w 5071813"/>
                <a:gd name="connsiteY116" fmla="*/ 1469697 h 4006635"/>
                <a:gd name="connsiteX117" fmla="*/ 1929186 w 5071813"/>
                <a:gd name="connsiteY117" fmla="*/ 1426608 h 4006635"/>
                <a:gd name="connsiteX118" fmla="*/ 1873736 w 5071813"/>
                <a:gd name="connsiteY118" fmla="*/ 1510178 h 4006635"/>
                <a:gd name="connsiteX119" fmla="*/ 1831667 w 5071813"/>
                <a:gd name="connsiteY119" fmla="*/ 1553947 h 4006635"/>
                <a:gd name="connsiteX120" fmla="*/ 1840058 w 5071813"/>
                <a:gd name="connsiteY120" fmla="*/ 1453709 h 4006635"/>
                <a:gd name="connsiteX121" fmla="*/ 1737438 w 5071813"/>
                <a:gd name="connsiteY121" fmla="*/ 1503034 h 4006635"/>
                <a:gd name="connsiteX122" fmla="*/ 1714079 w 5071813"/>
                <a:gd name="connsiteY122" fmla="*/ 1466635 h 4006635"/>
                <a:gd name="connsiteX123" fmla="*/ 1815679 w 5071813"/>
                <a:gd name="connsiteY123" fmla="*/ 1423092 h 4006635"/>
                <a:gd name="connsiteX124" fmla="*/ 1859221 w 5071813"/>
                <a:gd name="connsiteY124" fmla="*/ 1394064 h 4006635"/>
                <a:gd name="connsiteX125" fmla="*/ 1923969 w 5071813"/>
                <a:gd name="connsiteY125" fmla="*/ 1354603 h 4006635"/>
                <a:gd name="connsiteX126" fmla="*/ 1993706 w 5071813"/>
                <a:gd name="connsiteY126" fmla="*/ 1332717 h 4006635"/>
                <a:gd name="connsiteX127" fmla="*/ 1989850 w 5071813"/>
                <a:gd name="connsiteY127" fmla="*/ 1263435 h 4006635"/>
                <a:gd name="connsiteX128" fmla="*/ 2033393 w 5071813"/>
                <a:gd name="connsiteY128" fmla="*/ 1248921 h 4006635"/>
                <a:gd name="connsiteX129" fmla="*/ 2120479 w 5071813"/>
                <a:gd name="connsiteY129" fmla="*/ 1161835 h 4006635"/>
                <a:gd name="connsiteX130" fmla="*/ 2076936 w 5071813"/>
                <a:gd name="connsiteY130" fmla="*/ 1147321 h 4006635"/>
                <a:gd name="connsiteX131" fmla="*/ 1902764 w 5071813"/>
                <a:gd name="connsiteY131" fmla="*/ 1161835 h 4006635"/>
                <a:gd name="connsiteX132" fmla="*/ 1873736 w 5071813"/>
                <a:gd name="connsiteY132" fmla="*/ 1205378 h 4006635"/>
                <a:gd name="connsiteX133" fmla="*/ 1830193 w 5071813"/>
                <a:gd name="connsiteY133" fmla="*/ 1292464 h 4006635"/>
                <a:gd name="connsiteX134" fmla="*/ 1743107 w 5071813"/>
                <a:gd name="connsiteY134" fmla="*/ 1365035 h 4006635"/>
                <a:gd name="connsiteX135" fmla="*/ 1641507 w 5071813"/>
                <a:gd name="connsiteY135" fmla="*/ 1423092 h 4006635"/>
                <a:gd name="connsiteX136" fmla="*/ 1597964 w 5071813"/>
                <a:gd name="connsiteY136" fmla="*/ 1408578 h 4006635"/>
                <a:gd name="connsiteX137" fmla="*/ 1568936 w 5071813"/>
                <a:gd name="connsiteY137" fmla="*/ 1350521 h 4006635"/>
                <a:gd name="connsiteX138" fmla="*/ 1612479 w 5071813"/>
                <a:gd name="connsiteY138" fmla="*/ 1321492 h 4006635"/>
                <a:gd name="connsiteX139" fmla="*/ 1656021 w 5071813"/>
                <a:gd name="connsiteY139" fmla="*/ 1306978 h 4006635"/>
                <a:gd name="connsiteX140" fmla="*/ 1757621 w 5071813"/>
                <a:gd name="connsiteY140" fmla="*/ 1263435 h 4006635"/>
                <a:gd name="connsiteX141" fmla="*/ 1786650 w 5071813"/>
                <a:gd name="connsiteY141" fmla="*/ 1219892 h 4006635"/>
                <a:gd name="connsiteX142" fmla="*/ 1685050 w 5071813"/>
                <a:gd name="connsiteY142" fmla="*/ 1190864 h 4006635"/>
                <a:gd name="connsiteX143" fmla="*/ 1452821 w 5071813"/>
                <a:gd name="connsiteY143" fmla="*/ 1234406 h 4006635"/>
                <a:gd name="connsiteX144" fmla="*/ 1510879 w 5071813"/>
                <a:gd name="connsiteY144" fmla="*/ 1205378 h 4006635"/>
                <a:gd name="connsiteX145" fmla="*/ 1525393 w 5071813"/>
                <a:gd name="connsiteY145" fmla="*/ 1161835 h 4006635"/>
                <a:gd name="connsiteX146" fmla="*/ 1685050 w 5071813"/>
                <a:gd name="connsiteY146" fmla="*/ 1147321 h 4006635"/>
                <a:gd name="connsiteX147" fmla="*/ 1641507 w 5071813"/>
                <a:gd name="connsiteY147" fmla="*/ 1118292 h 4006635"/>
                <a:gd name="connsiteX148" fmla="*/ 1220593 w 5071813"/>
                <a:gd name="connsiteY148" fmla="*/ 1074749 h 4006635"/>
                <a:gd name="connsiteX149" fmla="*/ 1206079 w 5071813"/>
                <a:gd name="connsiteY149" fmla="*/ 1031206 h 4006635"/>
                <a:gd name="connsiteX150" fmla="*/ 1264136 w 5071813"/>
                <a:gd name="connsiteY150" fmla="*/ 1016692 h 4006635"/>
                <a:gd name="connsiteX151" fmla="*/ 1351221 w 5071813"/>
                <a:gd name="connsiteY151" fmla="*/ 1002178 h 4006635"/>
                <a:gd name="connsiteX152" fmla="*/ 1293164 w 5071813"/>
                <a:gd name="connsiteY152" fmla="*/ 915092 h 4006635"/>
                <a:gd name="connsiteX153" fmla="*/ 1264136 w 5071813"/>
                <a:gd name="connsiteY153" fmla="*/ 857035 h 4006635"/>
                <a:gd name="connsiteX154" fmla="*/ 1380250 w 5071813"/>
                <a:gd name="connsiteY154" fmla="*/ 886064 h 4006635"/>
                <a:gd name="connsiteX155" fmla="*/ 1467336 w 5071813"/>
                <a:gd name="connsiteY155" fmla="*/ 987664 h 4006635"/>
                <a:gd name="connsiteX156" fmla="*/ 1583450 w 5071813"/>
                <a:gd name="connsiteY156" fmla="*/ 1031206 h 4006635"/>
                <a:gd name="connsiteX157" fmla="*/ 1626993 w 5071813"/>
                <a:gd name="connsiteY157" fmla="*/ 973149 h 4006635"/>
                <a:gd name="connsiteX158" fmla="*/ 1568936 w 5071813"/>
                <a:gd name="connsiteY158" fmla="*/ 929606 h 4006635"/>
                <a:gd name="connsiteX159" fmla="*/ 1685050 w 5071813"/>
                <a:gd name="connsiteY159" fmla="*/ 944121 h 4006635"/>
                <a:gd name="connsiteX160" fmla="*/ 1728593 w 5071813"/>
                <a:gd name="connsiteY160" fmla="*/ 958635 h 4006635"/>
                <a:gd name="connsiteX161" fmla="*/ 1786650 w 5071813"/>
                <a:gd name="connsiteY161" fmla="*/ 973149 h 4006635"/>
                <a:gd name="connsiteX162" fmla="*/ 1875663 w 5071813"/>
                <a:gd name="connsiteY162" fmla="*/ 1047422 h 4006635"/>
                <a:gd name="connsiteX163" fmla="*/ 2076936 w 5071813"/>
                <a:gd name="connsiteY163" fmla="*/ 987664 h 4006635"/>
                <a:gd name="connsiteX164" fmla="*/ 1989850 w 5071813"/>
                <a:gd name="connsiteY164" fmla="*/ 929606 h 4006635"/>
                <a:gd name="connsiteX165" fmla="*/ 1960821 w 5071813"/>
                <a:gd name="connsiteY165" fmla="*/ 886064 h 4006635"/>
                <a:gd name="connsiteX166" fmla="*/ 1917279 w 5071813"/>
                <a:gd name="connsiteY166" fmla="*/ 784464 h 4006635"/>
                <a:gd name="connsiteX167" fmla="*/ 1830193 w 5071813"/>
                <a:gd name="connsiteY167" fmla="*/ 755435 h 4006635"/>
                <a:gd name="connsiteX168" fmla="*/ 1772136 w 5071813"/>
                <a:gd name="connsiteY168" fmla="*/ 726406 h 4006635"/>
                <a:gd name="connsiteX169" fmla="*/ 1743107 w 5071813"/>
                <a:gd name="connsiteY169" fmla="*/ 682864 h 4006635"/>
                <a:gd name="connsiteX170" fmla="*/ 1786650 w 5071813"/>
                <a:gd name="connsiteY170" fmla="*/ 624806 h 4006635"/>
                <a:gd name="connsiteX171" fmla="*/ 1888250 w 5071813"/>
                <a:gd name="connsiteY171" fmla="*/ 566749 h 4006635"/>
                <a:gd name="connsiteX172" fmla="*/ 1946307 w 5071813"/>
                <a:gd name="connsiteY172" fmla="*/ 595778 h 4006635"/>
                <a:gd name="connsiteX173" fmla="*/ 2018879 w 5071813"/>
                <a:gd name="connsiteY173" fmla="*/ 711892 h 4006635"/>
                <a:gd name="connsiteX174" fmla="*/ 2047907 w 5071813"/>
                <a:gd name="connsiteY174" fmla="*/ 755435 h 4006635"/>
                <a:gd name="connsiteX175" fmla="*/ 2091450 w 5071813"/>
                <a:gd name="connsiteY175" fmla="*/ 784464 h 4006635"/>
                <a:gd name="connsiteX176" fmla="*/ 2120479 w 5071813"/>
                <a:gd name="connsiteY176" fmla="*/ 828006 h 4006635"/>
                <a:gd name="connsiteX177" fmla="*/ 2164021 w 5071813"/>
                <a:gd name="connsiteY177" fmla="*/ 871549 h 4006635"/>
                <a:gd name="connsiteX178" fmla="*/ 2251107 w 5071813"/>
                <a:gd name="connsiteY178" fmla="*/ 987664 h 4006635"/>
                <a:gd name="connsiteX179" fmla="*/ 2304629 w 5071813"/>
                <a:gd name="connsiteY179" fmla="*/ 1085522 h 4006635"/>
                <a:gd name="connsiteX180" fmla="*/ 2396250 w 5071813"/>
                <a:gd name="connsiteY180" fmla="*/ 828006 h 4006635"/>
                <a:gd name="connsiteX181" fmla="*/ 2439793 w 5071813"/>
                <a:gd name="connsiteY181" fmla="*/ 784464 h 4006635"/>
                <a:gd name="connsiteX182" fmla="*/ 2468821 w 5071813"/>
                <a:gd name="connsiteY182" fmla="*/ 740921 h 4006635"/>
                <a:gd name="connsiteX183" fmla="*/ 2483336 w 5071813"/>
                <a:gd name="connsiteY183" fmla="*/ 624806 h 4006635"/>
                <a:gd name="connsiteX184" fmla="*/ 2512364 w 5071813"/>
                <a:gd name="connsiteY184" fmla="*/ 566749 h 4006635"/>
                <a:gd name="connsiteX185" fmla="*/ 2613964 w 5071813"/>
                <a:gd name="connsiteY185" fmla="*/ 581264 h 4006635"/>
                <a:gd name="connsiteX186" fmla="*/ 2642993 w 5071813"/>
                <a:gd name="connsiteY186" fmla="*/ 624806 h 4006635"/>
                <a:gd name="connsiteX187" fmla="*/ 2555907 w 5071813"/>
                <a:gd name="connsiteY187" fmla="*/ 711892 h 4006635"/>
                <a:gd name="connsiteX188" fmla="*/ 2541393 w 5071813"/>
                <a:gd name="connsiteY188" fmla="*/ 755435 h 4006635"/>
                <a:gd name="connsiteX189" fmla="*/ 2512364 w 5071813"/>
                <a:gd name="connsiteY189" fmla="*/ 871549 h 4006635"/>
                <a:gd name="connsiteX190" fmla="*/ 2410764 w 5071813"/>
                <a:gd name="connsiteY190" fmla="*/ 1002178 h 4006635"/>
                <a:gd name="connsiteX191" fmla="*/ 2425279 w 5071813"/>
                <a:gd name="connsiteY191" fmla="*/ 1045721 h 4006635"/>
                <a:gd name="connsiteX192" fmla="*/ 2584936 w 5071813"/>
                <a:gd name="connsiteY192" fmla="*/ 1002178 h 4006635"/>
                <a:gd name="connsiteX193" fmla="*/ 2642993 w 5071813"/>
                <a:gd name="connsiteY193" fmla="*/ 1016692 h 4006635"/>
                <a:gd name="connsiteX194" fmla="*/ 2686536 w 5071813"/>
                <a:gd name="connsiteY194" fmla="*/ 1031206 h 4006635"/>
                <a:gd name="connsiteX195" fmla="*/ 2744593 w 5071813"/>
                <a:gd name="connsiteY195" fmla="*/ 1016692 h 4006635"/>
                <a:gd name="connsiteX196" fmla="*/ 2802650 w 5071813"/>
                <a:gd name="connsiteY196" fmla="*/ 900578 h 4006635"/>
                <a:gd name="connsiteX197" fmla="*/ 2831679 w 5071813"/>
                <a:gd name="connsiteY197" fmla="*/ 842521 h 4006635"/>
                <a:gd name="connsiteX198" fmla="*/ 2846193 w 5071813"/>
                <a:gd name="connsiteY198" fmla="*/ 798978 h 4006635"/>
                <a:gd name="connsiteX199" fmla="*/ 2831679 w 5071813"/>
                <a:gd name="connsiteY199" fmla="*/ 755435 h 4006635"/>
                <a:gd name="connsiteX200" fmla="*/ 2802650 w 5071813"/>
                <a:gd name="connsiteY200" fmla="*/ 653835 h 4006635"/>
                <a:gd name="connsiteX201" fmla="*/ 2773621 w 5071813"/>
                <a:gd name="connsiteY201" fmla="*/ 610292 h 4006635"/>
                <a:gd name="connsiteX202" fmla="*/ 2730079 w 5071813"/>
                <a:gd name="connsiteY202" fmla="*/ 523206 h 4006635"/>
                <a:gd name="connsiteX203" fmla="*/ 2672021 w 5071813"/>
                <a:gd name="connsiteY203" fmla="*/ 407092 h 4006635"/>
                <a:gd name="connsiteX204" fmla="*/ 2541393 w 5071813"/>
                <a:gd name="connsiteY204" fmla="*/ 378064 h 4006635"/>
                <a:gd name="connsiteX205" fmla="*/ 2425279 w 5071813"/>
                <a:gd name="connsiteY205" fmla="*/ 290978 h 4006635"/>
                <a:gd name="connsiteX206" fmla="*/ 2381736 w 5071813"/>
                <a:gd name="connsiteY206" fmla="*/ 261949 h 4006635"/>
                <a:gd name="connsiteX207" fmla="*/ 2294650 w 5071813"/>
                <a:gd name="connsiteY207" fmla="*/ 174864 h 4006635"/>
                <a:gd name="connsiteX208" fmla="*/ 2265621 w 5071813"/>
                <a:gd name="connsiteY208" fmla="*/ 116806 h 4006635"/>
                <a:gd name="connsiteX209" fmla="*/ 2251107 w 5071813"/>
                <a:gd name="connsiteY209" fmla="*/ 73264 h 4006635"/>
                <a:gd name="connsiteX210" fmla="*/ 2294650 w 5071813"/>
                <a:gd name="connsiteY210" fmla="*/ 102292 h 4006635"/>
                <a:gd name="connsiteX211" fmla="*/ 2396250 w 5071813"/>
                <a:gd name="connsiteY211" fmla="*/ 203892 h 4006635"/>
                <a:gd name="connsiteX212" fmla="*/ 2497850 w 5071813"/>
                <a:gd name="connsiteY212" fmla="*/ 290978 h 4006635"/>
                <a:gd name="connsiteX213" fmla="*/ 2584936 w 5071813"/>
                <a:gd name="connsiteY213" fmla="*/ 305492 h 4006635"/>
                <a:gd name="connsiteX214" fmla="*/ 2628479 w 5071813"/>
                <a:gd name="connsiteY214" fmla="*/ 334521 h 4006635"/>
                <a:gd name="connsiteX215" fmla="*/ 2686536 w 5071813"/>
                <a:gd name="connsiteY215" fmla="*/ 73264 h 4006635"/>
                <a:gd name="connsiteX216" fmla="*/ 2701050 w 5071813"/>
                <a:gd name="connsiteY216" fmla="*/ 692 h 4006635"/>
                <a:gd name="connsiteX217" fmla="*/ 2846193 w 5071813"/>
                <a:gd name="connsiteY217" fmla="*/ 131321 h 4006635"/>
                <a:gd name="connsiteX218" fmla="*/ 2860707 w 5071813"/>
                <a:gd name="connsiteY218" fmla="*/ 203892 h 4006635"/>
                <a:gd name="connsiteX219" fmla="*/ 2875221 w 5071813"/>
                <a:gd name="connsiteY219" fmla="*/ 407092 h 4006635"/>
                <a:gd name="connsiteX220" fmla="*/ 2918764 w 5071813"/>
                <a:gd name="connsiteY220" fmla="*/ 450635 h 4006635"/>
                <a:gd name="connsiteX221" fmla="*/ 2991336 w 5071813"/>
                <a:gd name="connsiteY221" fmla="*/ 523206 h 4006635"/>
                <a:gd name="connsiteX222" fmla="*/ 2947793 w 5071813"/>
                <a:gd name="connsiteY222" fmla="*/ 987664 h 4006635"/>
                <a:gd name="connsiteX223" fmla="*/ 2918764 w 5071813"/>
                <a:gd name="connsiteY223" fmla="*/ 1045721 h 4006635"/>
                <a:gd name="connsiteX224" fmla="*/ 2875221 w 5071813"/>
                <a:gd name="connsiteY224" fmla="*/ 1074749 h 4006635"/>
                <a:gd name="connsiteX225" fmla="*/ 2817164 w 5071813"/>
                <a:gd name="connsiteY225" fmla="*/ 1147321 h 4006635"/>
                <a:gd name="connsiteX226" fmla="*/ 2802650 w 5071813"/>
                <a:gd name="connsiteY226" fmla="*/ 1205378 h 4006635"/>
                <a:gd name="connsiteX227" fmla="*/ 2773621 w 5071813"/>
                <a:gd name="connsiteY227" fmla="*/ 1292464 h 4006635"/>
                <a:gd name="connsiteX228" fmla="*/ 2759107 w 5071813"/>
                <a:gd name="connsiteY228" fmla="*/ 1336006 h 4006635"/>
                <a:gd name="connsiteX229" fmla="*/ 2773621 w 5071813"/>
                <a:gd name="connsiteY229" fmla="*/ 1437606 h 4006635"/>
                <a:gd name="connsiteX230" fmla="*/ 2802650 w 5071813"/>
                <a:gd name="connsiteY230" fmla="*/ 1524692 h 4006635"/>
                <a:gd name="connsiteX231" fmla="*/ 2817164 w 5071813"/>
                <a:gd name="connsiteY231" fmla="*/ 1568235 h 4006635"/>
                <a:gd name="connsiteX232" fmla="*/ 2831679 w 5071813"/>
                <a:gd name="connsiteY232" fmla="*/ 1611778 h 4006635"/>
                <a:gd name="connsiteX233" fmla="*/ 2889736 w 5071813"/>
                <a:gd name="connsiteY233" fmla="*/ 1626292 h 4006635"/>
                <a:gd name="connsiteX234" fmla="*/ 2933279 w 5071813"/>
                <a:gd name="connsiteY234" fmla="*/ 1597264 h 4006635"/>
                <a:gd name="connsiteX235" fmla="*/ 2947793 w 5071813"/>
                <a:gd name="connsiteY235" fmla="*/ 1553721 h 4006635"/>
                <a:gd name="connsiteX236" fmla="*/ 2889736 w 5071813"/>
                <a:gd name="connsiteY236" fmla="*/ 1248921 h 4006635"/>
                <a:gd name="connsiteX237" fmla="*/ 2875221 w 5071813"/>
                <a:gd name="connsiteY237" fmla="*/ 1205378 h 4006635"/>
                <a:gd name="connsiteX238" fmla="*/ 2933279 w 5071813"/>
                <a:gd name="connsiteY238" fmla="*/ 1176349 h 4006635"/>
                <a:gd name="connsiteX239" fmla="*/ 2976821 w 5071813"/>
                <a:gd name="connsiteY239" fmla="*/ 1147321 h 4006635"/>
                <a:gd name="connsiteX240" fmla="*/ 3020364 w 5071813"/>
                <a:gd name="connsiteY240" fmla="*/ 1016692 h 4006635"/>
                <a:gd name="connsiteX241" fmla="*/ 3107450 w 5071813"/>
                <a:gd name="connsiteY241" fmla="*/ 1031206 h 4006635"/>
                <a:gd name="connsiteX242" fmla="*/ 3049393 w 5071813"/>
                <a:gd name="connsiteY242" fmla="*/ 1132806 h 4006635"/>
                <a:gd name="connsiteX243" fmla="*/ 3063907 w 5071813"/>
                <a:gd name="connsiteY243" fmla="*/ 1292464 h 4006635"/>
                <a:gd name="connsiteX244" fmla="*/ 3165507 w 5071813"/>
                <a:gd name="connsiteY244" fmla="*/ 1277949 h 4006635"/>
                <a:gd name="connsiteX245" fmla="*/ 3209050 w 5071813"/>
                <a:gd name="connsiteY245" fmla="*/ 1263435 h 4006635"/>
                <a:gd name="connsiteX246" fmla="*/ 3368707 w 5071813"/>
                <a:gd name="connsiteY246" fmla="*/ 1277949 h 4006635"/>
                <a:gd name="connsiteX247" fmla="*/ 3238079 w 5071813"/>
                <a:gd name="connsiteY247" fmla="*/ 1336006 h 4006635"/>
                <a:gd name="connsiteX248" fmla="*/ 3194536 w 5071813"/>
                <a:gd name="connsiteY248" fmla="*/ 1365035 h 4006635"/>
                <a:gd name="connsiteX249" fmla="*/ 3165507 w 5071813"/>
                <a:gd name="connsiteY249" fmla="*/ 1408578 h 4006635"/>
                <a:gd name="connsiteX250" fmla="*/ 3136479 w 5071813"/>
                <a:gd name="connsiteY250" fmla="*/ 1510178 h 4006635"/>
                <a:gd name="connsiteX251" fmla="*/ 3121964 w 5071813"/>
                <a:gd name="connsiteY251" fmla="*/ 1597264 h 4006635"/>
                <a:gd name="connsiteX252" fmla="*/ 3092936 w 5071813"/>
                <a:gd name="connsiteY252" fmla="*/ 1640806 h 4006635"/>
                <a:gd name="connsiteX253" fmla="*/ 3078421 w 5071813"/>
                <a:gd name="connsiteY253" fmla="*/ 1684349 h 4006635"/>
                <a:gd name="connsiteX254" fmla="*/ 3150993 w 5071813"/>
                <a:gd name="connsiteY254" fmla="*/ 1669835 h 4006635"/>
                <a:gd name="connsiteX255" fmla="*/ 3238079 w 5071813"/>
                <a:gd name="connsiteY255" fmla="*/ 1582749 h 4006635"/>
                <a:gd name="connsiteX256" fmla="*/ 3281621 w 5071813"/>
                <a:gd name="connsiteY256" fmla="*/ 1553721 h 4006635"/>
                <a:gd name="connsiteX257" fmla="*/ 3484821 w 5071813"/>
                <a:gd name="connsiteY257" fmla="*/ 1510178 h 4006635"/>
                <a:gd name="connsiteX258" fmla="*/ 3542879 w 5071813"/>
                <a:gd name="connsiteY258" fmla="*/ 1423092 h 4006635"/>
                <a:gd name="connsiteX259" fmla="*/ 3557393 w 5071813"/>
                <a:gd name="connsiteY259" fmla="*/ 1365035 h 4006635"/>
                <a:gd name="connsiteX260" fmla="*/ 3499336 w 5071813"/>
                <a:gd name="connsiteY260" fmla="*/ 1423092 h 4006635"/>
                <a:gd name="connsiteX261" fmla="*/ 3571907 w 5071813"/>
                <a:gd name="connsiteY261" fmla="*/ 1306978 h 4006635"/>
                <a:gd name="connsiteX262" fmla="*/ 3528364 w 5071813"/>
                <a:gd name="connsiteY262" fmla="*/ 1248921 h 4006635"/>
                <a:gd name="connsiteX263" fmla="*/ 3484821 w 5071813"/>
                <a:gd name="connsiteY263" fmla="*/ 1234406 h 4006635"/>
                <a:gd name="connsiteX264" fmla="*/ 3499336 w 5071813"/>
                <a:gd name="connsiteY264" fmla="*/ 1190864 h 4006635"/>
                <a:gd name="connsiteX265" fmla="*/ 3615450 w 5071813"/>
                <a:gd name="connsiteY265" fmla="*/ 1147321 h 4006635"/>
                <a:gd name="connsiteX266" fmla="*/ 3557393 w 5071813"/>
                <a:gd name="connsiteY266" fmla="*/ 915092 h 4006635"/>
                <a:gd name="connsiteX267" fmla="*/ 3513850 w 5071813"/>
                <a:gd name="connsiteY267" fmla="*/ 900578 h 4006635"/>
                <a:gd name="connsiteX268" fmla="*/ 3455793 w 5071813"/>
                <a:gd name="connsiteY268" fmla="*/ 871549 h 4006635"/>
                <a:gd name="connsiteX269" fmla="*/ 3412250 w 5071813"/>
                <a:gd name="connsiteY269" fmla="*/ 929606 h 4006635"/>
                <a:gd name="connsiteX270" fmla="*/ 3325164 w 5071813"/>
                <a:gd name="connsiteY270" fmla="*/ 1002178 h 4006635"/>
                <a:gd name="connsiteX271" fmla="*/ 3252593 w 5071813"/>
                <a:gd name="connsiteY271" fmla="*/ 1031206 h 4006635"/>
                <a:gd name="connsiteX272" fmla="*/ 3165507 w 5071813"/>
                <a:gd name="connsiteY272" fmla="*/ 1002178 h 4006635"/>
                <a:gd name="connsiteX273" fmla="*/ 3180021 w 5071813"/>
                <a:gd name="connsiteY273" fmla="*/ 915092 h 4006635"/>
                <a:gd name="connsiteX274" fmla="*/ 3296136 w 5071813"/>
                <a:gd name="connsiteY274" fmla="*/ 886064 h 4006635"/>
                <a:gd name="connsiteX275" fmla="*/ 3412250 w 5071813"/>
                <a:gd name="connsiteY275" fmla="*/ 842521 h 4006635"/>
                <a:gd name="connsiteX276" fmla="*/ 3470307 w 5071813"/>
                <a:gd name="connsiteY276" fmla="*/ 740921 h 4006635"/>
                <a:gd name="connsiteX277" fmla="*/ 3557393 w 5071813"/>
                <a:gd name="connsiteY277" fmla="*/ 711892 h 4006635"/>
                <a:gd name="connsiteX278" fmla="*/ 3629964 w 5071813"/>
                <a:gd name="connsiteY278" fmla="*/ 726406 h 4006635"/>
                <a:gd name="connsiteX279" fmla="*/ 3644479 w 5071813"/>
                <a:gd name="connsiteY279" fmla="*/ 784464 h 4006635"/>
                <a:gd name="connsiteX280" fmla="*/ 3702536 w 5071813"/>
                <a:gd name="connsiteY280" fmla="*/ 958635 h 4006635"/>
                <a:gd name="connsiteX281" fmla="*/ 3760593 w 5071813"/>
                <a:gd name="connsiteY281" fmla="*/ 944121 h 4006635"/>
                <a:gd name="connsiteX282" fmla="*/ 3731564 w 5071813"/>
                <a:gd name="connsiteY282" fmla="*/ 828006 h 4006635"/>
                <a:gd name="connsiteX283" fmla="*/ 3746079 w 5071813"/>
                <a:gd name="connsiteY283" fmla="*/ 769949 h 4006635"/>
                <a:gd name="connsiteX284" fmla="*/ 3789621 w 5071813"/>
                <a:gd name="connsiteY284" fmla="*/ 755435 h 4006635"/>
                <a:gd name="connsiteX285" fmla="*/ 3833164 w 5071813"/>
                <a:gd name="connsiteY285" fmla="*/ 726406 h 4006635"/>
                <a:gd name="connsiteX286" fmla="*/ 3891221 w 5071813"/>
                <a:gd name="connsiteY286" fmla="*/ 755435 h 4006635"/>
                <a:gd name="connsiteX287" fmla="*/ 3934764 w 5071813"/>
                <a:gd name="connsiteY287" fmla="*/ 769949 h 4006635"/>
                <a:gd name="connsiteX288" fmla="*/ 3963793 w 5071813"/>
                <a:gd name="connsiteY288" fmla="*/ 726406 h 4006635"/>
                <a:gd name="connsiteX289" fmla="*/ 4094421 w 5071813"/>
                <a:gd name="connsiteY289" fmla="*/ 653835 h 4006635"/>
                <a:gd name="connsiteX290" fmla="*/ 4152479 w 5071813"/>
                <a:gd name="connsiteY290" fmla="*/ 668349 h 4006635"/>
                <a:gd name="connsiteX291" fmla="*/ 4225050 w 5071813"/>
                <a:gd name="connsiteY291" fmla="*/ 653835 h 4006635"/>
                <a:gd name="connsiteX292" fmla="*/ 4210536 w 5071813"/>
                <a:gd name="connsiteY292" fmla="*/ 450635 h 4006635"/>
                <a:gd name="connsiteX293" fmla="*/ 4166993 w 5071813"/>
                <a:gd name="connsiteY293" fmla="*/ 421606 h 4006635"/>
                <a:gd name="connsiteX294" fmla="*/ 4108936 w 5071813"/>
                <a:gd name="connsiteY294" fmla="*/ 334521 h 4006635"/>
                <a:gd name="connsiteX295" fmla="*/ 4123450 w 5071813"/>
                <a:gd name="connsiteY295" fmla="*/ 276464 h 4006635"/>
                <a:gd name="connsiteX296" fmla="*/ 4254079 w 5071813"/>
                <a:gd name="connsiteY296" fmla="*/ 276464 h 4006635"/>
                <a:gd name="connsiteX297" fmla="*/ 4326650 w 5071813"/>
                <a:gd name="connsiteY297" fmla="*/ 261949 h 4006635"/>
                <a:gd name="connsiteX298" fmla="*/ 4384707 w 5071813"/>
                <a:gd name="connsiteY298" fmla="*/ 174864 h 4006635"/>
                <a:gd name="connsiteX299" fmla="*/ 4428250 w 5071813"/>
                <a:gd name="connsiteY299" fmla="*/ 145835 h 4006635"/>
                <a:gd name="connsiteX300" fmla="*/ 4457279 w 5071813"/>
                <a:gd name="connsiteY300" fmla="*/ 189378 h 4006635"/>
                <a:gd name="connsiteX301" fmla="*/ 4428250 w 5071813"/>
                <a:gd name="connsiteY301" fmla="*/ 363549 h 4006635"/>
                <a:gd name="connsiteX302" fmla="*/ 4457279 w 5071813"/>
                <a:gd name="connsiteY302" fmla="*/ 407092 h 4006635"/>
                <a:gd name="connsiteX303" fmla="*/ 4413736 w 5071813"/>
                <a:gd name="connsiteY303" fmla="*/ 494178 h 4006635"/>
                <a:gd name="connsiteX304" fmla="*/ 4355679 w 5071813"/>
                <a:gd name="connsiteY304" fmla="*/ 581264 h 4006635"/>
                <a:gd name="connsiteX305" fmla="*/ 4326650 w 5071813"/>
                <a:gd name="connsiteY305" fmla="*/ 668349 h 4006635"/>
                <a:gd name="connsiteX306" fmla="*/ 4283107 w 5071813"/>
                <a:gd name="connsiteY306" fmla="*/ 769949 h 4006635"/>
                <a:gd name="connsiteX307" fmla="*/ 4239564 w 5071813"/>
                <a:gd name="connsiteY307" fmla="*/ 798978 h 4006635"/>
                <a:gd name="connsiteX308" fmla="*/ 4210536 w 5071813"/>
                <a:gd name="connsiteY308" fmla="*/ 842521 h 4006635"/>
                <a:gd name="connsiteX309" fmla="*/ 4166993 w 5071813"/>
                <a:gd name="connsiteY309" fmla="*/ 857035 h 4006635"/>
                <a:gd name="connsiteX310" fmla="*/ 4108936 w 5071813"/>
                <a:gd name="connsiteY310" fmla="*/ 886064 h 4006635"/>
                <a:gd name="connsiteX311" fmla="*/ 4021850 w 5071813"/>
                <a:gd name="connsiteY311" fmla="*/ 915092 h 4006635"/>
                <a:gd name="connsiteX312" fmla="*/ 3978307 w 5071813"/>
                <a:gd name="connsiteY312" fmla="*/ 929606 h 4006635"/>
                <a:gd name="connsiteX313" fmla="*/ 3833164 w 5071813"/>
                <a:gd name="connsiteY313" fmla="*/ 1016692 h 4006635"/>
                <a:gd name="connsiteX314" fmla="*/ 3789621 w 5071813"/>
                <a:gd name="connsiteY314" fmla="*/ 1205378 h 4006635"/>
                <a:gd name="connsiteX315" fmla="*/ 3746079 w 5071813"/>
                <a:gd name="connsiteY315" fmla="*/ 1234406 h 4006635"/>
                <a:gd name="connsiteX316" fmla="*/ 3688021 w 5071813"/>
                <a:gd name="connsiteY316" fmla="*/ 1292464 h 4006635"/>
                <a:gd name="connsiteX317" fmla="*/ 3702536 w 5071813"/>
                <a:gd name="connsiteY317" fmla="*/ 1336006 h 4006635"/>
                <a:gd name="connsiteX318" fmla="*/ 3833164 w 5071813"/>
                <a:gd name="connsiteY318" fmla="*/ 1277949 h 4006635"/>
                <a:gd name="connsiteX319" fmla="*/ 3847679 w 5071813"/>
                <a:gd name="connsiteY319" fmla="*/ 1234406 h 4006635"/>
                <a:gd name="connsiteX320" fmla="*/ 3992821 w 5071813"/>
                <a:gd name="connsiteY320" fmla="*/ 1219892 h 4006635"/>
                <a:gd name="connsiteX321" fmla="*/ 4021850 w 5071813"/>
                <a:gd name="connsiteY321" fmla="*/ 1306978 h 4006635"/>
                <a:gd name="connsiteX322" fmla="*/ 4108936 w 5071813"/>
                <a:gd name="connsiteY322" fmla="*/ 1336006 h 4006635"/>
                <a:gd name="connsiteX323" fmla="*/ 4181507 w 5071813"/>
                <a:gd name="connsiteY323" fmla="*/ 1277949 h 4006635"/>
                <a:gd name="connsiteX324" fmla="*/ 4210536 w 5071813"/>
                <a:gd name="connsiteY324" fmla="*/ 1190864 h 4006635"/>
                <a:gd name="connsiteX325" fmla="*/ 4297621 w 5071813"/>
                <a:gd name="connsiteY325" fmla="*/ 1161835 h 4006635"/>
                <a:gd name="connsiteX326" fmla="*/ 4312136 w 5071813"/>
                <a:gd name="connsiteY326" fmla="*/ 1118292 h 4006635"/>
                <a:gd name="connsiteX327" fmla="*/ 4341164 w 5071813"/>
                <a:gd name="connsiteY327" fmla="*/ 1002178 h 4006635"/>
                <a:gd name="connsiteX328" fmla="*/ 4399221 w 5071813"/>
                <a:gd name="connsiteY328" fmla="*/ 915092 h 4006635"/>
                <a:gd name="connsiteX329" fmla="*/ 4399221 w 5071813"/>
                <a:gd name="connsiteY329" fmla="*/ 769949 h 4006635"/>
                <a:gd name="connsiteX330" fmla="*/ 4442764 w 5071813"/>
                <a:gd name="connsiteY330" fmla="*/ 798978 h 4006635"/>
                <a:gd name="connsiteX331" fmla="*/ 4471793 w 5071813"/>
                <a:gd name="connsiteY331" fmla="*/ 639321 h 4006635"/>
                <a:gd name="connsiteX332" fmla="*/ 4558879 w 5071813"/>
                <a:gd name="connsiteY332" fmla="*/ 653835 h 4006635"/>
                <a:gd name="connsiteX333" fmla="*/ 4587907 w 5071813"/>
                <a:gd name="connsiteY333" fmla="*/ 711892 h 4006635"/>
                <a:gd name="connsiteX334" fmla="*/ 4602421 w 5071813"/>
                <a:gd name="connsiteY334" fmla="*/ 769949 h 4006635"/>
                <a:gd name="connsiteX335" fmla="*/ 4660479 w 5071813"/>
                <a:gd name="connsiteY335" fmla="*/ 740921 h 4006635"/>
                <a:gd name="connsiteX336" fmla="*/ 4733050 w 5071813"/>
                <a:gd name="connsiteY336" fmla="*/ 755435 h 4006635"/>
                <a:gd name="connsiteX337" fmla="*/ 4704021 w 5071813"/>
                <a:gd name="connsiteY337" fmla="*/ 813492 h 4006635"/>
                <a:gd name="connsiteX338" fmla="*/ 4660479 w 5071813"/>
                <a:gd name="connsiteY338" fmla="*/ 828006 h 4006635"/>
                <a:gd name="connsiteX339" fmla="*/ 4558879 w 5071813"/>
                <a:gd name="connsiteY339" fmla="*/ 857035 h 4006635"/>
                <a:gd name="connsiteX340" fmla="*/ 4486307 w 5071813"/>
                <a:gd name="connsiteY340" fmla="*/ 973149 h 4006635"/>
                <a:gd name="connsiteX341" fmla="*/ 4573393 w 5071813"/>
                <a:gd name="connsiteY341" fmla="*/ 987664 h 4006635"/>
                <a:gd name="connsiteX342" fmla="*/ 4457279 w 5071813"/>
                <a:gd name="connsiteY342" fmla="*/ 1118292 h 4006635"/>
                <a:gd name="connsiteX343" fmla="*/ 4413736 w 5071813"/>
                <a:gd name="connsiteY343" fmla="*/ 1161835 h 4006635"/>
                <a:gd name="connsiteX344" fmla="*/ 4355679 w 5071813"/>
                <a:gd name="connsiteY344" fmla="*/ 1234406 h 4006635"/>
                <a:gd name="connsiteX345" fmla="*/ 4268593 w 5071813"/>
                <a:gd name="connsiteY345" fmla="*/ 1263435 h 4006635"/>
                <a:gd name="connsiteX346" fmla="*/ 4225050 w 5071813"/>
                <a:gd name="connsiteY346" fmla="*/ 1292464 h 4006635"/>
                <a:gd name="connsiteX347" fmla="*/ 4210536 w 5071813"/>
                <a:gd name="connsiteY347" fmla="*/ 1350521 h 4006635"/>
                <a:gd name="connsiteX348" fmla="*/ 4181507 w 5071813"/>
                <a:gd name="connsiteY348" fmla="*/ 1394064 h 4006635"/>
                <a:gd name="connsiteX349" fmla="*/ 4254079 w 5071813"/>
                <a:gd name="connsiteY349" fmla="*/ 1452121 h 4006635"/>
                <a:gd name="connsiteX350" fmla="*/ 4283107 w 5071813"/>
                <a:gd name="connsiteY350" fmla="*/ 1408578 h 4006635"/>
                <a:gd name="connsiteX351" fmla="*/ 4341164 w 5071813"/>
                <a:gd name="connsiteY351" fmla="*/ 1394064 h 4006635"/>
                <a:gd name="connsiteX352" fmla="*/ 4428250 w 5071813"/>
                <a:gd name="connsiteY352" fmla="*/ 1365035 h 4006635"/>
                <a:gd name="connsiteX353" fmla="*/ 4471793 w 5071813"/>
                <a:gd name="connsiteY353" fmla="*/ 1350521 h 4006635"/>
                <a:gd name="connsiteX354" fmla="*/ 4573393 w 5071813"/>
                <a:gd name="connsiteY354" fmla="*/ 1321492 h 4006635"/>
                <a:gd name="connsiteX355" fmla="*/ 4791107 w 5071813"/>
                <a:gd name="connsiteY355" fmla="*/ 1219892 h 4006635"/>
                <a:gd name="connsiteX356" fmla="*/ 4834650 w 5071813"/>
                <a:gd name="connsiteY356" fmla="*/ 1205378 h 4006635"/>
                <a:gd name="connsiteX357" fmla="*/ 4892707 w 5071813"/>
                <a:gd name="connsiteY357" fmla="*/ 1190864 h 4006635"/>
                <a:gd name="connsiteX358" fmla="*/ 4950764 w 5071813"/>
                <a:gd name="connsiteY358" fmla="*/ 1147321 h 4006635"/>
                <a:gd name="connsiteX359" fmla="*/ 5052364 w 5071813"/>
                <a:gd name="connsiteY359" fmla="*/ 1161835 h 4006635"/>
                <a:gd name="connsiteX360" fmla="*/ 5023336 w 5071813"/>
                <a:gd name="connsiteY360" fmla="*/ 1248921 h 4006635"/>
                <a:gd name="connsiteX361" fmla="*/ 4936250 w 5071813"/>
                <a:gd name="connsiteY361" fmla="*/ 1263435 h 4006635"/>
                <a:gd name="connsiteX362" fmla="*/ 4849164 w 5071813"/>
                <a:gd name="connsiteY362" fmla="*/ 1336006 h 4006635"/>
                <a:gd name="connsiteX363" fmla="*/ 4820136 w 5071813"/>
                <a:gd name="connsiteY363" fmla="*/ 1394064 h 4006635"/>
                <a:gd name="connsiteX364" fmla="*/ 4805621 w 5071813"/>
                <a:gd name="connsiteY364" fmla="*/ 1437606 h 4006635"/>
                <a:gd name="connsiteX365" fmla="*/ 4747564 w 5071813"/>
                <a:gd name="connsiteY365" fmla="*/ 1452121 h 4006635"/>
                <a:gd name="connsiteX366" fmla="*/ 4587907 w 5071813"/>
                <a:gd name="connsiteY366" fmla="*/ 1437606 h 4006635"/>
                <a:gd name="connsiteX367" fmla="*/ 4544364 w 5071813"/>
                <a:gd name="connsiteY367" fmla="*/ 1423092 h 4006635"/>
                <a:gd name="connsiteX368" fmla="*/ 4399221 w 5071813"/>
                <a:gd name="connsiteY368" fmla="*/ 1437606 h 4006635"/>
                <a:gd name="connsiteX369" fmla="*/ 4355679 w 5071813"/>
                <a:gd name="connsiteY369" fmla="*/ 1466635 h 4006635"/>
                <a:gd name="connsiteX370" fmla="*/ 4312136 w 5071813"/>
                <a:gd name="connsiteY370" fmla="*/ 1481149 h 4006635"/>
                <a:gd name="connsiteX371" fmla="*/ 4254079 w 5071813"/>
                <a:gd name="connsiteY371" fmla="*/ 1510178 h 4006635"/>
                <a:gd name="connsiteX372" fmla="*/ 4225050 w 5071813"/>
                <a:gd name="connsiteY372" fmla="*/ 1568235 h 4006635"/>
                <a:gd name="connsiteX373" fmla="*/ 4181507 w 5071813"/>
                <a:gd name="connsiteY373" fmla="*/ 1597264 h 4006635"/>
                <a:gd name="connsiteX374" fmla="*/ 4137964 w 5071813"/>
                <a:gd name="connsiteY374" fmla="*/ 1640806 h 4006635"/>
                <a:gd name="connsiteX375" fmla="*/ 4065393 w 5071813"/>
                <a:gd name="connsiteY375" fmla="*/ 1437606 h 4006635"/>
                <a:gd name="connsiteX376" fmla="*/ 3891221 w 5071813"/>
                <a:gd name="connsiteY376" fmla="*/ 1466635 h 4006635"/>
                <a:gd name="connsiteX377" fmla="*/ 3847679 w 5071813"/>
                <a:gd name="connsiteY377" fmla="*/ 1495664 h 4006635"/>
                <a:gd name="connsiteX378" fmla="*/ 3920250 w 5071813"/>
                <a:gd name="connsiteY378" fmla="*/ 1553721 h 4006635"/>
                <a:gd name="connsiteX379" fmla="*/ 4007336 w 5071813"/>
                <a:gd name="connsiteY379" fmla="*/ 1655321 h 4006635"/>
                <a:gd name="connsiteX380" fmla="*/ 4021850 w 5071813"/>
                <a:gd name="connsiteY380" fmla="*/ 1713378 h 4006635"/>
                <a:gd name="connsiteX381" fmla="*/ 4036364 w 5071813"/>
                <a:gd name="connsiteY381" fmla="*/ 1756921 h 4006635"/>
                <a:gd name="connsiteX382" fmla="*/ 4021850 w 5071813"/>
                <a:gd name="connsiteY382" fmla="*/ 1800464 h 4006635"/>
                <a:gd name="connsiteX383" fmla="*/ 3978307 w 5071813"/>
                <a:gd name="connsiteY383" fmla="*/ 1785949 h 4006635"/>
                <a:gd name="connsiteX384" fmla="*/ 3905736 w 5071813"/>
                <a:gd name="connsiteY384" fmla="*/ 1698864 h 4006635"/>
                <a:gd name="connsiteX385" fmla="*/ 3818650 w 5071813"/>
                <a:gd name="connsiteY385" fmla="*/ 1655321 h 4006635"/>
                <a:gd name="connsiteX386" fmla="*/ 3775107 w 5071813"/>
                <a:gd name="connsiteY386" fmla="*/ 1626292 h 4006635"/>
                <a:gd name="connsiteX387" fmla="*/ 3557393 w 5071813"/>
                <a:gd name="connsiteY387" fmla="*/ 1669835 h 4006635"/>
                <a:gd name="connsiteX388" fmla="*/ 3499336 w 5071813"/>
                <a:gd name="connsiteY388" fmla="*/ 1684349 h 4006635"/>
                <a:gd name="connsiteX389" fmla="*/ 3412250 w 5071813"/>
                <a:gd name="connsiteY389" fmla="*/ 1727892 h 4006635"/>
                <a:gd name="connsiteX390" fmla="*/ 3455793 w 5071813"/>
                <a:gd name="connsiteY390" fmla="*/ 1713378 h 4006635"/>
                <a:gd name="connsiteX391" fmla="*/ 3513850 w 5071813"/>
                <a:gd name="connsiteY391" fmla="*/ 1727892 h 4006635"/>
                <a:gd name="connsiteX392" fmla="*/ 3629964 w 5071813"/>
                <a:gd name="connsiteY392" fmla="*/ 1742406 h 4006635"/>
                <a:gd name="connsiteX393" fmla="*/ 3673507 w 5071813"/>
                <a:gd name="connsiteY393" fmla="*/ 1771435 h 4006635"/>
                <a:gd name="connsiteX394" fmla="*/ 3702536 w 5071813"/>
                <a:gd name="connsiteY394" fmla="*/ 1844006 h 4006635"/>
                <a:gd name="connsiteX395" fmla="*/ 3688021 w 5071813"/>
                <a:gd name="connsiteY395" fmla="*/ 1887549 h 4006635"/>
                <a:gd name="connsiteX396" fmla="*/ 3644479 w 5071813"/>
                <a:gd name="connsiteY396" fmla="*/ 1858521 h 4006635"/>
                <a:gd name="connsiteX397" fmla="*/ 3586421 w 5071813"/>
                <a:gd name="connsiteY397" fmla="*/ 1814978 h 4006635"/>
                <a:gd name="connsiteX398" fmla="*/ 3252593 w 5071813"/>
                <a:gd name="connsiteY398" fmla="*/ 1800464 h 4006635"/>
                <a:gd name="connsiteX399" fmla="*/ 3180021 w 5071813"/>
                <a:gd name="connsiteY399" fmla="*/ 1814978 h 4006635"/>
                <a:gd name="connsiteX400" fmla="*/ 3165507 w 5071813"/>
                <a:gd name="connsiteY400" fmla="*/ 1858521 h 4006635"/>
                <a:gd name="connsiteX401" fmla="*/ 3107450 w 5071813"/>
                <a:gd name="connsiteY401" fmla="*/ 1873035 h 4006635"/>
                <a:gd name="connsiteX402" fmla="*/ 3063907 w 5071813"/>
                <a:gd name="connsiteY402" fmla="*/ 1902064 h 4006635"/>
                <a:gd name="connsiteX403" fmla="*/ 3107450 w 5071813"/>
                <a:gd name="connsiteY403" fmla="*/ 1916578 h 4006635"/>
                <a:gd name="connsiteX404" fmla="*/ 3165507 w 5071813"/>
                <a:gd name="connsiteY404" fmla="*/ 1931092 h 4006635"/>
                <a:gd name="connsiteX405" fmla="*/ 3209050 w 5071813"/>
                <a:gd name="connsiteY405" fmla="*/ 2018178 h 4006635"/>
                <a:gd name="connsiteX406" fmla="*/ 3267107 w 5071813"/>
                <a:gd name="connsiteY406" fmla="*/ 2047206 h 4006635"/>
                <a:gd name="connsiteX407" fmla="*/ 3368707 w 5071813"/>
                <a:gd name="connsiteY407" fmla="*/ 2003664 h 4006635"/>
                <a:gd name="connsiteX408" fmla="*/ 3455793 w 5071813"/>
                <a:gd name="connsiteY408" fmla="*/ 1974635 h 4006635"/>
                <a:gd name="connsiteX409" fmla="*/ 3499336 w 5071813"/>
                <a:gd name="connsiteY409" fmla="*/ 1960121 h 4006635"/>
                <a:gd name="connsiteX410" fmla="*/ 3600936 w 5071813"/>
                <a:gd name="connsiteY410" fmla="*/ 1974635 h 4006635"/>
                <a:gd name="connsiteX411" fmla="*/ 3615450 w 5071813"/>
                <a:gd name="connsiteY411" fmla="*/ 2018178 h 4006635"/>
                <a:gd name="connsiteX412" fmla="*/ 3644479 w 5071813"/>
                <a:gd name="connsiteY412" fmla="*/ 2061721 h 4006635"/>
                <a:gd name="connsiteX413" fmla="*/ 3658993 w 5071813"/>
                <a:gd name="connsiteY413" fmla="*/ 2105264 h 4006635"/>
                <a:gd name="connsiteX414" fmla="*/ 3804136 w 5071813"/>
                <a:gd name="connsiteY414" fmla="*/ 2279435 h 4006635"/>
                <a:gd name="connsiteX415" fmla="*/ 3847679 w 5071813"/>
                <a:gd name="connsiteY415" fmla="*/ 2293949 h 4006635"/>
                <a:gd name="connsiteX416" fmla="*/ 4007336 w 5071813"/>
                <a:gd name="connsiteY416" fmla="*/ 2279435 h 4006635"/>
                <a:gd name="connsiteX417" fmla="*/ 4108936 w 5071813"/>
                <a:gd name="connsiteY417" fmla="*/ 2177835 h 4006635"/>
                <a:gd name="connsiteX418" fmla="*/ 4210536 w 5071813"/>
                <a:gd name="connsiteY418" fmla="*/ 2134292 h 4006635"/>
                <a:gd name="connsiteX419" fmla="*/ 4283107 w 5071813"/>
                <a:gd name="connsiteY419" fmla="*/ 2148806 h 4006635"/>
                <a:gd name="connsiteX420" fmla="*/ 4225050 w 5071813"/>
                <a:gd name="connsiteY420" fmla="*/ 2192349 h 4006635"/>
                <a:gd name="connsiteX421" fmla="*/ 4137964 w 5071813"/>
                <a:gd name="connsiteY421" fmla="*/ 2250406 h 4006635"/>
                <a:gd name="connsiteX422" fmla="*/ 4094421 w 5071813"/>
                <a:gd name="connsiteY422" fmla="*/ 2279435 h 4006635"/>
                <a:gd name="connsiteX423" fmla="*/ 4079907 w 5071813"/>
                <a:gd name="connsiteY423" fmla="*/ 2322978 h 4006635"/>
                <a:gd name="connsiteX424" fmla="*/ 4152479 w 5071813"/>
                <a:gd name="connsiteY424" fmla="*/ 2395549 h 4006635"/>
                <a:gd name="connsiteX425" fmla="*/ 4196021 w 5071813"/>
                <a:gd name="connsiteY425" fmla="*/ 2511664 h 4006635"/>
                <a:gd name="connsiteX426" fmla="*/ 4210536 w 5071813"/>
                <a:gd name="connsiteY426" fmla="*/ 2569721 h 4006635"/>
                <a:gd name="connsiteX427" fmla="*/ 4239564 w 5071813"/>
                <a:gd name="connsiteY427" fmla="*/ 2656806 h 4006635"/>
                <a:gd name="connsiteX428" fmla="*/ 4254079 w 5071813"/>
                <a:gd name="connsiteY428" fmla="*/ 2729378 h 4006635"/>
                <a:gd name="connsiteX429" fmla="*/ 4268593 w 5071813"/>
                <a:gd name="connsiteY429" fmla="*/ 2772921 h 4006635"/>
                <a:gd name="connsiteX430" fmla="*/ 4225050 w 5071813"/>
                <a:gd name="connsiteY430" fmla="*/ 2743892 h 4006635"/>
                <a:gd name="connsiteX431" fmla="*/ 4210536 w 5071813"/>
                <a:gd name="connsiteY431" fmla="*/ 2584235 h 4006635"/>
                <a:gd name="connsiteX432" fmla="*/ 4137964 w 5071813"/>
                <a:gd name="connsiteY432" fmla="*/ 2511664 h 4006635"/>
                <a:gd name="connsiteX433" fmla="*/ 4094421 w 5071813"/>
                <a:gd name="connsiteY433" fmla="*/ 2468121 h 4006635"/>
                <a:gd name="connsiteX434" fmla="*/ 4050879 w 5071813"/>
                <a:gd name="connsiteY434" fmla="*/ 2439092 h 4006635"/>
                <a:gd name="connsiteX435" fmla="*/ 4007336 w 5071813"/>
                <a:gd name="connsiteY435" fmla="*/ 2395549 h 4006635"/>
                <a:gd name="connsiteX436" fmla="*/ 3920250 w 5071813"/>
                <a:gd name="connsiteY436" fmla="*/ 2352006 h 4006635"/>
                <a:gd name="connsiteX437" fmla="*/ 3818650 w 5071813"/>
                <a:gd name="connsiteY437" fmla="*/ 2381035 h 4006635"/>
                <a:gd name="connsiteX438" fmla="*/ 3847679 w 5071813"/>
                <a:gd name="connsiteY438" fmla="*/ 2424578 h 4006635"/>
                <a:gd name="connsiteX439" fmla="*/ 3891221 w 5071813"/>
                <a:gd name="connsiteY439" fmla="*/ 2482635 h 4006635"/>
                <a:gd name="connsiteX440" fmla="*/ 3905736 w 5071813"/>
                <a:gd name="connsiteY440" fmla="*/ 2569721 h 4006635"/>
                <a:gd name="connsiteX441" fmla="*/ 3920250 w 5071813"/>
                <a:gd name="connsiteY441" fmla="*/ 2613264 h 4006635"/>
                <a:gd name="connsiteX442" fmla="*/ 3876707 w 5071813"/>
                <a:gd name="connsiteY442" fmla="*/ 2627778 h 4006635"/>
                <a:gd name="connsiteX443" fmla="*/ 3847679 w 5071813"/>
                <a:gd name="connsiteY443" fmla="*/ 2526178 h 4006635"/>
                <a:gd name="connsiteX444" fmla="*/ 3818650 w 5071813"/>
                <a:gd name="connsiteY444" fmla="*/ 2410064 h 4006635"/>
                <a:gd name="connsiteX445" fmla="*/ 3702536 w 5071813"/>
                <a:gd name="connsiteY445" fmla="*/ 2337492 h 4006635"/>
                <a:gd name="connsiteX446" fmla="*/ 3673507 w 5071813"/>
                <a:gd name="connsiteY446" fmla="*/ 2293949 h 4006635"/>
                <a:gd name="connsiteX447" fmla="*/ 3644479 w 5071813"/>
                <a:gd name="connsiteY447" fmla="*/ 2206864 h 4006635"/>
                <a:gd name="connsiteX448" fmla="*/ 3571907 w 5071813"/>
                <a:gd name="connsiteY448" fmla="*/ 2177835 h 4006635"/>
                <a:gd name="connsiteX449" fmla="*/ 3513850 w 5071813"/>
                <a:gd name="connsiteY449" fmla="*/ 2163321 h 4006635"/>
                <a:gd name="connsiteX450" fmla="*/ 3397736 w 5071813"/>
                <a:gd name="connsiteY450" fmla="*/ 2177835 h 4006635"/>
                <a:gd name="connsiteX451" fmla="*/ 3267107 w 5071813"/>
                <a:gd name="connsiteY451" fmla="*/ 2192349 h 4006635"/>
                <a:gd name="connsiteX452" fmla="*/ 3296136 w 5071813"/>
                <a:gd name="connsiteY452" fmla="*/ 2235892 h 4006635"/>
                <a:gd name="connsiteX453" fmla="*/ 3412250 w 5071813"/>
                <a:gd name="connsiteY453" fmla="*/ 2279435 h 4006635"/>
                <a:gd name="connsiteX454" fmla="*/ 3455793 w 5071813"/>
                <a:gd name="connsiteY454" fmla="*/ 2395549 h 4006635"/>
                <a:gd name="connsiteX455" fmla="*/ 3441279 w 5071813"/>
                <a:gd name="connsiteY455" fmla="*/ 2511664 h 4006635"/>
                <a:gd name="connsiteX456" fmla="*/ 3383221 w 5071813"/>
                <a:gd name="connsiteY456" fmla="*/ 2468121 h 4006635"/>
                <a:gd name="connsiteX457" fmla="*/ 3339679 w 5071813"/>
                <a:gd name="connsiteY457" fmla="*/ 2439092 h 4006635"/>
                <a:gd name="connsiteX458" fmla="*/ 3325164 w 5071813"/>
                <a:gd name="connsiteY458" fmla="*/ 2395549 h 4006635"/>
                <a:gd name="connsiteX459" fmla="*/ 3310650 w 5071813"/>
                <a:gd name="connsiteY459" fmla="*/ 2308464 h 4006635"/>
                <a:gd name="connsiteX460" fmla="*/ 3267107 w 5071813"/>
                <a:gd name="connsiteY460" fmla="*/ 2264921 h 4006635"/>
                <a:gd name="connsiteX461" fmla="*/ 3223564 w 5071813"/>
                <a:gd name="connsiteY461" fmla="*/ 2206864 h 4006635"/>
                <a:gd name="connsiteX462" fmla="*/ 3209050 w 5071813"/>
                <a:gd name="connsiteY462" fmla="*/ 2163321 h 4006635"/>
                <a:gd name="connsiteX463" fmla="*/ 3136479 w 5071813"/>
                <a:gd name="connsiteY463" fmla="*/ 2134292 h 4006635"/>
                <a:gd name="connsiteX464" fmla="*/ 3020364 w 5071813"/>
                <a:gd name="connsiteY464" fmla="*/ 2076235 h 4006635"/>
                <a:gd name="connsiteX465" fmla="*/ 2976821 w 5071813"/>
                <a:gd name="connsiteY465" fmla="*/ 2279435 h 4006635"/>
                <a:gd name="connsiteX466" fmla="*/ 2875221 w 5071813"/>
                <a:gd name="connsiteY466" fmla="*/ 2366521 h 4006635"/>
                <a:gd name="connsiteX467" fmla="*/ 2846193 w 5071813"/>
                <a:gd name="connsiteY467" fmla="*/ 2410064 h 4006635"/>
                <a:gd name="connsiteX468" fmla="*/ 2831679 w 5071813"/>
                <a:gd name="connsiteY468" fmla="*/ 2482635 h 4006635"/>
                <a:gd name="connsiteX469" fmla="*/ 2672021 w 5071813"/>
                <a:gd name="connsiteY469" fmla="*/ 2526178 h 4006635"/>
                <a:gd name="connsiteX470" fmla="*/ 2657507 w 5071813"/>
                <a:gd name="connsiteY470" fmla="*/ 2569721 h 4006635"/>
                <a:gd name="connsiteX471" fmla="*/ 2599450 w 5071813"/>
                <a:gd name="connsiteY471" fmla="*/ 2656806 h 4006635"/>
                <a:gd name="connsiteX472" fmla="*/ 2584936 w 5071813"/>
                <a:gd name="connsiteY472" fmla="*/ 2700349 h 4006635"/>
                <a:gd name="connsiteX473" fmla="*/ 2599450 w 5071813"/>
                <a:gd name="connsiteY473" fmla="*/ 2743892 h 4006635"/>
                <a:gd name="connsiteX474" fmla="*/ 2730079 w 5071813"/>
                <a:gd name="connsiteY474" fmla="*/ 2845492 h 4006635"/>
                <a:gd name="connsiteX475" fmla="*/ 2773621 w 5071813"/>
                <a:gd name="connsiteY475" fmla="*/ 2889035 h 4006635"/>
                <a:gd name="connsiteX476" fmla="*/ 2889736 w 5071813"/>
                <a:gd name="connsiteY476" fmla="*/ 2932578 h 4006635"/>
                <a:gd name="connsiteX477" fmla="*/ 2976821 w 5071813"/>
                <a:gd name="connsiteY477" fmla="*/ 2976121 h 4006635"/>
                <a:gd name="connsiteX478" fmla="*/ 3034879 w 5071813"/>
                <a:gd name="connsiteY478" fmla="*/ 2961606 h 4006635"/>
                <a:gd name="connsiteX479" fmla="*/ 3049393 w 5071813"/>
                <a:gd name="connsiteY479" fmla="*/ 2845492 h 4006635"/>
                <a:gd name="connsiteX480" fmla="*/ 3165507 w 5071813"/>
                <a:gd name="connsiteY480" fmla="*/ 2801949 h 4006635"/>
                <a:gd name="connsiteX481" fmla="*/ 3412250 w 5071813"/>
                <a:gd name="connsiteY481" fmla="*/ 2816464 h 4006635"/>
                <a:gd name="connsiteX482" fmla="*/ 3513850 w 5071813"/>
                <a:gd name="connsiteY482" fmla="*/ 2860006 h 4006635"/>
                <a:gd name="connsiteX483" fmla="*/ 3557393 w 5071813"/>
                <a:gd name="connsiteY483" fmla="*/ 2874521 h 4006635"/>
                <a:gd name="connsiteX484" fmla="*/ 3615450 w 5071813"/>
                <a:gd name="connsiteY484" fmla="*/ 2976121 h 4006635"/>
                <a:gd name="connsiteX485" fmla="*/ 3600936 w 5071813"/>
                <a:gd name="connsiteY485" fmla="*/ 3048692 h 4006635"/>
                <a:gd name="connsiteX486" fmla="*/ 3484821 w 5071813"/>
                <a:gd name="connsiteY486" fmla="*/ 3034178 h 4006635"/>
                <a:gd name="connsiteX487" fmla="*/ 3441279 w 5071813"/>
                <a:gd name="connsiteY487" fmla="*/ 3005149 h 4006635"/>
                <a:gd name="connsiteX488" fmla="*/ 3180021 w 5071813"/>
                <a:gd name="connsiteY488" fmla="*/ 3019664 h 4006635"/>
                <a:gd name="connsiteX489" fmla="*/ 3136479 w 5071813"/>
                <a:gd name="connsiteY489" fmla="*/ 3063206 h 4006635"/>
                <a:gd name="connsiteX490" fmla="*/ 3281621 w 5071813"/>
                <a:gd name="connsiteY490" fmla="*/ 3077721 h 4006635"/>
                <a:gd name="connsiteX491" fmla="*/ 3412250 w 5071813"/>
                <a:gd name="connsiteY491" fmla="*/ 3106749 h 4006635"/>
                <a:gd name="connsiteX492" fmla="*/ 3513850 w 5071813"/>
                <a:gd name="connsiteY492" fmla="*/ 3193835 h 4006635"/>
                <a:gd name="connsiteX493" fmla="*/ 3557393 w 5071813"/>
                <a:gd name="connsiteY493" fmla="*/ 3208349 h 4006635"/>
                <a:gd name="connsiteX494" fmla="*/ 3600936 w 5071813"/>
                <a:gd name="connsiteY494" fmla="*/ 3237378 h 4006635"/>
                <a:gd name="connsiteX495" fmla="*/ 3673507 w 5071813"/>
                <a:gd name="connsiteY495" fmla="*/ 3251892 h 4006635"/>
                <a:gd name="connsiteX496" fmla="*/ 3717050 w 5071813"/>
                <a:gd name="connsiteY496" fmla="*/ 3266406 h 4006635"/>
                <a:gd name="connsiteX497" fmla="*/ 3804136 w 5071813"/>
                <a:gd name="connsiteY497" fmla="*/ 3368006 h 4006635"/>
                <a:gd name="connsiteX498" fmla="*/ 3920250 w 5071813"/>
                <a:gd name="connsiteY498" fmla="*/ 3397035 h 4006635"/>
                <a:gd name="connsiteX499" fmla="*/ 3992821 w 5071813"/>
                <a:gd name="connsiteY499" fmla="*/ 3382521 h 4006635"/>
                <a:gd name="connsiteX500" fmla="*/ 4007336 w 5071813"/>
                <a:gd name="connsiteY500" fmla="*/ 3426064 h 4006635"/>
                <a:gd name="connsiteX501" fmla="*/ 3920250 w 5071813"/>
                <a:gd name="connsiteY501" fmla="*/ 3513149 h 4006635"/>
                <a:gd name="connsiteX502" fmla="*/ 3731564 w 5071813"/>
                <a:gd name="connsiteY502" fmla="*/ 3484121 h 4006635"/>
                <a:gd name="connsiteX503" fmla="*/ 3600936 w 5071813"/>
                <a:gd name="connsiteY503" fmla="*/ 3382521 h 4006635"/>
                <a:gd name="connsiteX504" fmla="*/ 3441279 w 5071813"/>
                <a:gd name="connsiteY504" fmla="*/ 3338978 h 4006635"/>
                <a:gd name="connsiteX505" fmla="*/ 3296136 w 5071813"/>
                <a:gd name="connsiteY505" fmla="*/ 3353492 h 4006635"/>
                <a:gd name="connsiteX506" fmla="*/ 3310650 w 5071813"/>
                <a:gd name="connsiteY506" fmla="*/ 3426064 h 4006635"/>
                <a:gd name="connsiteX507" fmla="*/ 3281621 w 5071813"/>
                <a:gd name="connsiteY507" fmla="*/ 3556692 h 4006635"/>
                <a:gd name="connsiteX508" fmla="*/ 3107450 w 5071813"/>
                <a:gd name="connsiteY508" fmla="*/ 3542178 h 4006635"/>
                <a:gd name="connsiteX509" fmla="*/ 3063907 w 5071813"/>
                <a:gd name="connsiteY509" fmla="*/ 3527664 h 4006635"/>
                <a:gd name="connsiteX510" fmla="*/ 3092936 w 5071813"/>
                <a:gd name="connsiteY510" fmla="*/ 3455092 h 4006635"/>
                <a:gd name="connsiteX511" fmla="*/ 3136479 w 5071813"/>
                <a:gd name="connsiteY511" fmla="*/ 3426064 h 4006635"/>
                <a:gd name="connsiteX512" fmla="*/ 3136479 w 5071813"/>
                <a:gd name="connsiteY512" fmla="*/ 3251892 h 4006635"/>
                <a:gd name="connsiteX513" fmla="*/ 3092936 w 5071813"/>
                <a:gd name="connsiteY513" fmla="*/ 3222864 h 4006635"/>
                <a:gd name="connsiteX514" fmla="*/ 3092936 w 5071813"/>
                <a:gd name="connsiteY514" fmla="*/ 3614749 h 4006635"/>
                <a:gd name="connsiteX515" fmla="*/ 3121964 w 5071813"/>
                <a:gd name="connsiteY515" fmla="*/ 3701835 h 4006635"/>
                <a:gd name="connsiteX516" fmla="*/ 3107450 w 5071813"/>
                <a:gd name="connsiteY516" fmla="*/ 3890521 h 4006635"/>
                <a:gd name="connsiteX517" fmla="*/ 3078421 w 5071813"/>
                <a:gd name="connsiteY517" fmla="*/ 4006635 h 4006635"/>
                <a:gd name="connsiteX518" fmla="*/ 3020364 w 5071813"/>
                <a:gd name="connsiteY518" fmla="*/ 3948578 h 4006635"/>
                <a:gd name="connsiteX519" fmla="*/ 2976821 w 5071813"/>
                <a:gd name="connsiteY519" fmla="*/ 3600235 h 4006635"/>
                <a:gd name="connsiteX520" fmla="*/ 2918764 w 5071813"/>
                <a:gd name="connsiteY520" fmla="*/ 3498635 h 4006635"/>
                <a:gd name="connsiteX521" fmla="*/ 2889736 w 5071813"/>
                <a:gd name="connsiteY521" fmla="*/ 3426064 h 4006635"/>
                <a:gd name="connsiteX522" fmla="*/ 2904250 w 5071813"/>
                <a:gd name="connsiteY522" fmla="*/ 3309949 h 4006635"/>
                <a:gd name="connsiteX523" fmla="*/ 2947793 w 5071813"/>
                <a:gd name="connsiteY523" fmla="*/ 3266406 h 4006635"/>
                <a:gd name="connsiteX524" fmla="*/ 2991336 w 5071813"/>
                <a:gd name="connsiteY524" fmla="*/ 3179321 h 4006635"/>
                <a:gd name="connsiteX525" fmla="*/ 2976821 w 5071813"/>
                <a:gd name="connsiteY525" fmla="*/ 3121264 h 4006635"/>
                <a:gd name="connsiteX526" fmla="*/ 2918764 w 5071813"/>
                <a:gd name="connsiteY526" fmla="*/ 3106749 h 4006635"/>
                <a:gd name="connsiteX527" fmla="*/ 2875221 w 5071813"/>
                <a:gd name="connsiteY527" fmla="*/ 3092235 h 4006635"/>
                <a:gd name="connsiteX528" fmla="*/ 2788136 w 5071813"/>
                <a:gd name="connsiteY528" fmla="*/ 3135778 h 4006635"/>
                <a:gd name="connsiteX529" fmla="*/ 2759107 w 5071813"/>
                <a:gd name="connsiteY529" fmla="*/ 3048692 h 4006635"/>
                <a:gd name="connsiteX530" fmla="*/ 2744593 w 5071813"/>
                <a:gd name="connsiteY530" fmla="*/ 3005149 h 4006635"/>
                <a:gd name="connsiteX531" fmla="*/ 2701050 w 5071813"/>
                <a:gd name="connsiteY531" fmla="*/ 2990635 h 4006635"/>
                <a:gd name="connsiteX532" fmla="*/ 2541393 w 5071813"/>
                <a:gd name="connsiteY532" fmla="*/ 3019664 h 4006635"/>
                <a:gd name="connsiteX533" fmla="*/ 2439793 w 5071813"/>
                <a:gd name="connsiteY533" fmla="*/ 3063206 h 4006635"/>
                <a:gd name="connsiteX534" fmla="*/ 2309164 w 5071813"/>
                <a:gd name="connsiteY534" fmla="*/ 3077721 h 4006635"/>
                <a:gd name="connsiteX535" fmla="*/ 2265621 w 5071813"/>
                <a:gd name="connsiteY535" fmla="*/ 3121264 h 4006635"/>
                <a:gd name="connsiteX536" fmla="*/ 2251107 w 5071813"/>
                <a:gd name="connsiteY536" fmla="*/ 3179321 h 4006635"/>
                <a:gd name="connsiteX537" fmla="*/ 2236593 w 5071813"/>
                <a:gd name="connsiteY537" fmla="*/ 3251892 h 4006635"/>
                <a:gd name="connsiteX538" fmla="*/ 2193050 w 5071813"/>
                <a:gd name="connsiteY538" fmla="*/ 3280921 h 4006635"/>
                <a:gd name="connsiteX539" fmla="*/ 2033393 w 5071813"/>
                <a:gd name="connsiteY539" fmla="*/ 3251892 h 4006635"/>
                <a:gd name="connsiteX540" fmla="*/ 1989850 w 5071813"/>
                <a:gd name="connsiteY540" fmla="*/ 3179321 h 4006635"/>
                <a:gd name="connsiteX541" fmla="*/ 2062421 w 5071813"/>
                <a:gd name="connsiteY541" fmla="*/ 3092235 h 4006635"/>
                <a:gd name="connsiteX542" fmla="*/ 2193050 w 5071813"/>
                <a:gd name="connsiteY542" fmla="*/ 3077721 h 4006635"/>
                <a:gd name="connsiteX543" fmla="*/ 2236593 w 5071813"/>
                <a:gd name="connsiteY543" fmla="*/ 3034178 h 4006635"/>
                <a:gd name="connsiteX544" fmla="*/ 2265621 w 5071813"/>
                <a:gd name="connsiteY544" fmla="*/ 2947092 h 4006635"/>
                <a:gd name="connsiteX545" fmla="*/ 2294650 w 5071813"/>
                <a:gd name="connsiteY545" fmla="*/ 2889035 h 4006635"/>
                <a:gd name="connsiteX546" fmla="*/ 2410764 w 5071813"/>
                <a:gd name="connsiteY546" fmla="*/ 2903549 h 4006635"/>
                <a:gd name="connsiteX547" fmla="*/ 2468821 w 5071813"/>
                <a:gd name="connsiteY547" fmla="*/ 2889035 h 4006635"/>
                <a:gd name="connsiteX548" fmla="*/ 2439793 w 5071813"/>
                <a:gd name="connsiteY548" fmla="*/ 2816464 h 4006635"/>
                <a:gd name="connsiteX549" fmla="*/ 2323679 w 5071813"/>
                <a:gd name="connsiteY549" fmla="*/ 2787435 h 4006635"/>
                <a:gd name="connsiteX550" fmla="*/ 2280136 w 5071813"/>
                <a:gd name="connsiteY550" fmla="*/ 2801949 h 4006635"/>
                <a:gd name="connsiteX551" fmla="*/ 2236593 w 5071813"/>
                <a:gd name="connsiteY551" fmla="*/ 2932578 h 4006635"/>
                <a:gd name="connsiteX552" fmla="*/ 2178536 w 5071813"/>
                <a:gd name="connsiteY552" fmla="*/ 2976121 h 4006635"/>
                <a:gd name="connsiteX553" fmla="*/ 2134993 w 5071813"/>
                <a:gd name="connsiteY553" fmla="*/ 3005149 h 4006635"/>
                <a:gd name="connsiteX554" fmla="*/ 2004364 w 5071813"/>
                <a:gd name="connsiteY554" fmla="*/ 3034178 h 4006635"/>
                <a:gd name="connsiteX555" fmla="*/ 1960821 w 5071813"/>
                <a:gd name="connsiteY555" fmla="*/ 3063206 h 4006635"/>
                <a:gd name="connsiteX556" fmla="*/ 1917279 w 5071813"/>
                <a:gd name="connsiteY556" fmla="*/ 3077721 h 4006635"/>
                <a:gd name="connsiteX557" fmla="*/ 1670536 w 5071813"/>
                <a:gd name="connsiteY557" fmla="*/ 3106749 h 4006635"/>
                <a:gd name="connsiteX558" fmla="*/ 1583450 w 5071813"/>
                <a:gd name="connsiteY558" fmla="*/ 3150292 h 4006635"/>
                <a:gd name="connsiteX559" fmla="*/ 1568936 w 5071813"/>
                <a:gd name="connsiteY559" fmla="*/ 3193835 h 4006635"/>
                <a:gd name="connsiteX560" fmla="*/ 1510879 w 5071813"/>
                <a:gd name="connsiteY560" fmla="*/ 3397035 h 4006635"/>
                <a:gd name="connsiteX561" fmla="*/ 1467336 w 5071813"/>
                <a:gd name="connsiteY561" fmla="*/ 3382521 h 4006635"/>
                <a:gd name="connsiteX562" fmla="*/ 1452821 w 5071813"/>
                <a:gd name="connsiteY562" fmla="*/ 3338978 h 4006635"/>
                <a:gd name="connsiteX563" fmla="*/ 1467336 w 5071813"/>
                <a:gd name="connsiteY563" fmla="*/ 3208349 h 4006635"/>
                <a:gd name="connsiteX564" fmla="*/ 1597964 w 5071813"/>
                <a:gd name="connsiteY564" fmla="*/ 3150292 h 4006635"/>
                <a:gd name="connsiteX565" fmla="*/ 1670536 w 5071813"/>
                <a:gd name="connsiteY565" fmla="*/ 3077721 h 4006635"/>
                <a:gd name="connsiteX566" fmla="*/ 1714079 w 5071813"/>
                <a:gd name="connsiteY566" fmla="*/ 3034178 h 4006635"/>
                <a:gd name="connsiteX567" fmla="*/ 1844707 w 5071813"/>
                <a:gd name="connsiteY567" fmla="*/ 2961606 h 4006635"/>
                <a:gd name="connsiteX568" fmla="*/ 2105964 w 5071813"/>
                <a:gd name="connsiteY568" fmla="*/ 2947092 h 4006635"/>
                <a:gd name="connsiteX569" fmla="*/ 2149507 w 5071813"/>
                <a:gd name="connsiteY569" fmla="*/ 2932578 h 4006635"/>
                <a:gd name="connsiteX570" fmla="*/ 2222079 w 5071813"/>
                <a:gd name="connsiteY570" fmla="*/ 2830978 h 4006635"/>
                <a:gd name="connsiteX571" fmla="*/ 2207564 w 5071813"/>
                <a:gd name="connsiteY571" fmla="*/ 2700349 h 4006635"/>
                <a:gd name="connsiteX572" fmla="*/ 1786650 w 5071813"/>
                <a:gd name="connsiteY572" fmla="*/ 2729378 h 4006635"/>
                <a:gd name="connsiteX573" fmla="*/ 1714079 w 5071813"/>
                <a:gd name="connsiteY573" fmla="*/ 2787435 h 4006635"/>
                <a:gd name="connsiteX574" fmla="*/ 1670536 w 5071813"/>
                <a:gd name="connsiteY574" fmla="*/ 2801949 h 4006635"/>
                <a:gd name="connsiteX575" fmla="*/ 1539907 w 5071813"/>
                <a:gd name="connsiteY575" fmla="*/ 2845492 h 4006635"/>
                <a:gd name="connsiteX576" fmla="*/ 1409279 w 5071813"/>
                <a:gd name="connsiteY576" fmla="*/ 2889035 h 4006635"/>
                <a:gd name="connsiteX577" fmla="*/ 1452821 w 5071813"/>
                <a:gd name="connsiteY577" fmla="*/ 2758406 h 4006635"/>
                <a:gd name="connsiteX578" fmla="*/ 1568936 w 5071813"/>
                <a:gd name="connsiteY578" fmla="*/ 2729378 h 4006635"/>
                <a:gd name="connsiteX579" fmla="*/ 1612479 w 5071813"/>
                <a:gd name="connsiteY579" fmla="*/ 2700349 h 4006635"/>
                <a:gd name="connsiteX580" fmla="*/ 1626993 w 5071813"/>
                <a:gd name="connsiteY580" fmla="*/ 2656806 h 4006635"/>
                <a:gd name="connsiteX581" fmla="*/ 1510879 w 5071813"/>
                <a:gd name="connsiteY581" fmla="*/ 2613264 h 4006635"/>
                <a:gd name="connsiteX582" fmla="*/ 1423793 w 5071813"/>
                <a:gd name="connsiteY582" fmla="*/ 2497149 h 4006635"/>
                <a:gd name="connsiteX583" fmla="*/ 1467336 w 5071813"/>
                <a:gd name="connsiteY583" fmla="*/ 2482635 h 4006635"/>
                <a:gd name="connsiteX584" fmla="*/ 1626993 w 5071813"/>
                <a:gd name="connsiteY584" fmla="*/ 2540692 h 4006635"/>
                <a:gd name="connsiteX585" fmla="*/ 1728593 w 5071813"/>
                <a:gd name="connsiteY585" fmla="*/ 2569721 h 4006635"/>
                <a:gd name="connsiteX586" fmla="*/ 1797082 w 5071813"/>
                <a:gd name="connsiteY586" fmla="*/ 2603285 h 4006635"/>
                <a:gd name="connsiteX587" fmla="*/ 1830193 w 5071813"/>
                <a:gd name="connsiteY587" fmla="*/ 2642292 h 4006635"/>
                <a:gd name="connsiteX588" fmla="*/ 1888250 w 5071813"/>
                <a:gd name="connsiteY588" fmla="*/ 2656806 h 4006635"/>
                <a:gd name="connsiteX589" fmla="*/ 1975336 w 5071813"/>
                <a:gd name="connsiteY589" fmla="*/ 2671321 h 4006635"/>
                <a:gd name="connsiteX590" fmla="*/ 2164021 w 5071813"/>
                <a:gd name="connsiteY590" fmla="*/ 2652498 h 4006635"/>
                <a:gd name="connsiteX591" fmla="*/ 2309164 w 5071813"/>
                <a:gd name="connsiteY591" fmla="*/ 2671321 h 4006635"/>
                <a:gd name="connsiteX592" fmla="*/ 2294650 w 5071813"/>
                <a:gd name="connsiteY592" fmla="*/ 2627778 h 4006635"/>
                <a:gd name="connsiteX593" fmla="*/ 2193050 w 5071813"/>
                <a:gd name="connsiteY593" fmla="*/ 2569721 h 4006635"/>
                <a:gd name="connsiteX594" fmla="*/ 2164021 w 5071813"/>
                <a:gd name="connsiteY594" fmla="*/ 2497149 h 4006635"/>
                <a:gd name="connsiteX595" fmla="*/ 2062421 w 5071813"/>
                <a:gd name="connsiteY595" fmla="*/ 2453606 h 4006635"/>
                <a:gd name="connsiteX596" fmla="*/ 2004364 w 5071813"/>
                <a:gd name="connsiteY596" fmla="*/ 2424578 h 4006635"/>
                <a:gd name="connsiteX597" fmla="*/ 1873736 w 5071813"/>
                <a:gd name="connsiteY597" fmla="*/ 2439092 h 4006635"/>
                <a:gd name="connsiteX598" fmla="*/ 1830193 w 5071813"/>
                <a:gd name="connsiteY598" fmla="*/ 2453606 h 4006635"/>
                <a:gd name="connsiteX599" fmla="*/ 1699564 w 5071813"/>
                <a:gd name="connsiteY599" fmla="*/ 2439092 h 4006635"/>
                <a:gd name="connsiteX600" fmla="*/ 1656021 w 5071813"/>
                <a:gd name="connsiteY600" fmla="*/ 2410064 h 4006635"/>
                <a:gd name="connsiteX601" fmla="*/ 1612479 w 5071813"/>
                <a:gd name="connsiteY601" fmla="*/ 2395549 h 4006635"/>
                <a:gd name="connsiteX602" fmla="*/ 1423793 w 5071813"/>
                <a:gd name="connsiteY602" fmla="*/ 2366521 h 4006635"/>
                <a:gd name="connsiteX603" fmla="*/ 1307679 w 5071813"/>
                <a:gd name="connsiteY603" fmla="*/ 2366521 h 4006635"/>
                <a:gd name="connsiteX604" fmla="*/ 1278650 w 5071813"/>
                <a:gd name="connsiteY604" fmla="*/ 2424578 h 4006635"/>
                <a:gd name="connsiteX605" fmla="*/ 1293164 w 5071813"/>
                <a:gd name="connsiteY605" fmla="*/ 2613264 h 4006635"/>
                <a:gd name="connsiteX606" fmla="*/ 1322193 w 5071813"/>
                <a:gd name="connsiteY606" fmla="*/ 2700349 h 4006635"/>
                <a:gd name="connsiteX607" fmla="*/ 1336707 w 5071813"/>
                <a:gd name="connsiteY607" fmla="*/ 2758406 h 4006635"/>
                <a:gd name="connsiteX608" fmla="*/ 1278650 w 5071813"/>
                <a:gd name="connsiteY608" fmla="*/ 2860006 h 4006635"/>
                <a:gd name="connsiteX609" fmla="*/ 1220593 w 5071813"/>
                <a:gd name="connsiteY609" fmla="*/ 2816464 h 4006635"/>
                <a:gd name="connsiteX610" fmla="*/ 1148021 w 5071813"/>
                <a:gd name="connsiteY610" fmla="*/ 2613264 h 4006635"/>
                <a:gd name="connsiteX611" fmla="*/ 1104479 w 5071813"/>
                <a:gd name="connsiteY611" fmla="*/ 2584235 h 4006635"/>
                <a:gd name="connsiteX612" fmla="*/ 1089964 w 5071813"/>
                <a:gd name="connsiteY612" fmla="*/ 2526178 h 4006635"/>
                <a:gd name="connsiteX613" fmla="*/ 1046421 w 5071813"/>
                <a:gd name="connsiteY613" fmla="*/ 2482635 h 4006635"/>
                <a:gd name="connsiteX614" fmla="*/ 1002879 w 5071813"/>
                <a:gd name="connsiteY614" fmla="*/ 2424578 h 4006635"/>
                <a:gd name="connsiteX615" fmla="*/ 1046421 w 5071813"/>
                <a:gd name="connsiteY615" fmla="*/ 2395549 h 4006635"/>
                <a:gd name="connsiteX616" fmla="*/ 1162536 w 5071813"/>
                <a:gd name="connsiteY616" fmla="*/ 2381035 h 4006635"/>
                <a:gd name="connsiteX617" fmla="*/ 1191564 w 5071813"/>
                <a:gd name="connsiteY617" fmla="*/ 2293949 h 4006635"/>
                <a:gd name="connsiteX618" fmla="*/ 1220593 w 5071813"/>
                <a:gd name="connsiteY618" fmla="*/ 2235892 h 4006635"/>
                <a:gd name="connsiteX619" fmla="*/ 1206079 w 5071813"/>
                <a:gd name="connsiteY619" fmla="*/ 2192349 h 4006635"/>
                <a:gd name="connsiteX620" fmla="*/ 1162536 w 5071813"/>
                <a:gd name="connsiteY620" fmla="*/ 2134292 h 4006635"/>
                <a:gd name="connsiteX621" fmla="*/ 1118993 w 5071813"/>
                <a:gd name="connsiteY621" fmla="*/ 2090749 h 4006635"/>
                <a:gd name="connsiteX622" fmla="*/ 1017393 w 5071813"/>
                <a:gd name="connsiteY622" fmla="*/ 2018178 h 4006635"/>
                <a:gd name="connsiteX623" fmla="*/ 959336 w 5071813"/>
                <a:gd name="connsiteY623" fmla="*/ 1916578 h 4006635"/>
                <a:gd name="connsiteX624" fmla="*/ 886764 w 5071813"/>
                <a:gd name="connsiteY624" fmla="*/ 1814978 h 4006635"/>
                <a:gd name="connsiteX625" fmla="*/ 785164 w 5071813"/>
                <a:gd name="connsiteY625" fmla="*/ 1844006 h 4006635"/>
                <a:gd name="connsiteX626" fmla="*/ 741621 w 5071813"/>
                <a:gd name="connsiteY626" fmla="*/ 1858521 h 4006635"/>
                <a:gd name="connsiteX627" fmla="*/ 683564 w 5071813"/>
                <a:gd name="connsiteY627" fmla="*/ 1844006 h 4006635"/>
                <a:gd name="connsiteX628" fmla="*/ 669050 w 5071813"/>
                <a:gd name="connsiteY628" fmla="*/ 1785949 h 4006635"/>
                <a:gd name="connsiteX629" fmla="*/ 799679 w 5071813"/>
                <a:gd name="connsiteY629" fmla="*/ 1742406 h 4006635"/>
                <a:gd name="connsiteX630" fmla="*/ 785164 w 5071813"/>
                <a:gd name="connsiteY630" fmla="*/ 1626292 h 4006635"/>
                <a:gd name="connsiteX631" fmla="*/ 712593 w 5071813"/>
                <a:gd name="connsiteY631" fmla="*/ 1597264 h 4006635"/>
                <a:gd name="connsiteX632" fmla="*/ 669050 w 5071813"/>
                <a:gd name="connsiteY632" fmla="*/ 1553721 h 4006635"/>
                <a:gd name="connsiteX633" fmla="*/ 523907 w 5071813"/>
                <a:gd name="connsiteY633" fmla="*/ 1510178 h 4006635"/>
                <a:gd name="connsiteX634" fmla="*/ 494879 w 5071813"/>
                <a:gd name="connsiteY634" fmla="*/ 1452121 h 4006635"/>
                <a:gd name="connsiteX635" fmla="*/ 465850 w 5071813"/>
                <a:gd name="connsiteY635" fmla="*/ 1350521 h 4006635"/>
                <a:gd name="connsiteX636" fmla="*/ 407793 w 5071813"/>
                <a:gd name="connsiteY636" fmla="*/ 1219892 h 4006635"/>
                <a:gd name="connsiteX637" fmla="*/ 291679 w 5071813"/>
                <a:gd name="connsiteY637" fmla="*/ 1132806 h 4006635"/>
                <a:gd name="connsiteX638" fmla="*/ 161050 w 5071813"/>
                <a:gd name="connsiteY638" fmla="*/ 1074749 h 4006635"/>
                <a:gd name="connsiteX639" fmla="*/ 117507 w 5071813"/>
                <a:gd name="connsiteY639" fmla="*/ 1060235 h 4006635"/>
                <a:gd name="connsiteX640" fmla="*/ 73964 w 5071813"/>
                <a:gd name="connsiteY640" fmla="*/ 1045721 h 4006635"/>
                <a:gd name="connsiteX641" fmla="*/ 1393 w 5071813"/>
                <a:gd name="connsiteY641" fmla="*/ 929606 h 4006635"/>
                <a:gd name="connsiteX0" fmla="*/ 1393 w 5071813"/>
                <a:gd name="connsiteY0" fmla="*/ 929606 h 4006635"/>
                <a:gd name="connsiteX1" fmla="*/ 132021 w 5071813"/>
                <a:gd name="connsiteY1" fmla="*/ 929606 h 4006635"/>
                <a:gd name="connsiteX2" fmla="*/ 219107 w 5071813"/>
                <a:gd name="connsiteY2" fmla="*/ 958635 h 4006635"/>
                <a:gd name="connsiteX3" fmla="*/ 262650 w 5071813"/>
                <a:gd name="connsiteY3" fmla="*/ 987664 h 4006635"/>
                <a:gd name="connsiteX4" fmla="*/ 335221 w 5071813"/>
                <a:gd name="connsiteY4" fmla="*/ 1060235 h 4006635"/>
                <a:gd name="connsiteX5" fmla="*/ 422307 w 5071813"/>
                <a:gd name="connsiteY5" fmla="*/ 1089264 h 4006635"/>
                <a:gd name="connsiteX6" fmla="*/ 465850 w 5071813"/>
                <a:gd name="connsiteY6" fmla="*/ 1132806 h 4006635"/>
                <a:gd name="connsiteX7" fmla="*/ 552936 w 5071813"/>
                <a:gd name="connsiteY7" fmla="*/ 1161835 h 4006635"/>
                <a:gd name="connsiteX8" fmla="*/ 625507 w 5071813"/>
                <a:gd name="connsiteY8" fmla="*/ 1248921 h 4006635"/>
                <a:gd name="connsiteX9" fmla="*/ 640021 w 5071813"/>
                <a:gd name="connsiteY9" fmla="*/ 1292464 h 4006635"/>
                <a:gd name="connsiteX10" fmla="*/ 683564 w 5071813"/>
                <a:gd name="connsiteY10" fmla="*/ 1306978 h 4006635"/>
                <a:gd name="connsiteX11" fmla="*/ 756136 w 5071813"/>
                <a:gd name="connsiteY11" fmla="*/ 1408578 h 4006635"/>
                <a:gd name="connsiteX12" fmla="*/ 828707 w 5071813"/>
                <a:gd name="connsiteY12" fmla="*/ 1466635 h 4006635"/>
                <a:gd name="connsiteX13" fmla="*/ 857736 w 5071813"/>
                <a:gd name="connsiteY13" fmla="*/ 1524692 h 4006635"/>
                <a:gd name="connsiteX14" fmla="*/ 872250 w 5071813"/>
                <a:gd name="connsiteY14" fmla="*/ 1568235 h 4006635"/>
                <a:gd name="connsiteX15" fmla="*/ 930307 w 5071813"/>
                <a:gd name="connsiteY15" fmla="*/ 1553721 h 4006635"/>
                <a:gd name="connsiteX16" fmla="*/ 944821 w 5071813"/>
                <a:gd name="connsiteY16" fmla="*/ 1510178 h 4006635"/>
                <a:gd name="connsiteX17" fmla="*/ 988364 w 5071813"/>
                <a:gd name="connsiteY17" fmla="*/ 1495664 h 4006635"/>
                <a:gd name="connsiteX18" fmla="*/ 1089964 w 5071813"/>
                <a:gd name="connsiteY18" fmla="*/ 1539206 h 4006635"/>
                <a:gd name="connsiteX19" fmla="*/ 1148021 w 5071813"/>
                <a:gd name="connsiteY19" fmla="*/ 1873035 h 4006635"/>
                <a:gd name="connsiteX20" fmla="*/ 1191564 w 5071813"/>
                <a:gd name="connsiteY20" fmla="*/ 1960121 h 4006635"/>
                <a:gd name="connsiteX21" fmla="*/ 1235107 w 5071813"/>
                <a:gd name="connsiteY21" fmla="*/ 1974635 h 4006635"/>
                <a:gd name="connsiteX22" fmla="*/ 1278650 w 5071813"/>
                <a:gd name="connsiteY22" fmla="*/ 2003664 h 4006635"/>
                <a:gd name="connsiteX23" fmla="*/ 1307679 w 5071813"/>
                <a:gd name="connsiteY23" fmla="*/ 2119778 h 4006635"/>
                <a:gd name="connsiteX24" fmla="*/ 1394764 w 5071813"/>
                <a:gd name="connsiteY24" fmla="*/ 2206864 h 4006635"/>
                <a:gd name="connsiteX25" fmla="*/ 1525393 w 5071813"/>
                <a:gd name="connsiteY25" fmla="*/ 2221378 h 4006635"/>
                <a:gd name="connsiteX26" fmla="*/ 1583450 w 5071813"/>
                <a:gd name="connsiteY26" fmla="*/ 2250406 h 4006635"/>
                <a:gd name="connsiteX27" fmla="*/ 1597964 w 5071813"/>
                <a:gd name="connsiteY27" fmla="*/ 2293949 h 4006635"/>
                <a:gd name="connsiteX28" fmla="*/ 1641507 w 5071813"/>
                <a:gd name="connsiteY28" fmla="*/ 2322978 h 4006635"/>
                <a:gd name="connsiteX29" fmla="*/ 1786650 w 5071813"/>
                <a:gd name="connsiteY29" fmla="*/ 2308464 h 4006635"/>
                <a:gd name="connsiteX30" fmla="*/ 1801164 w 5071813"/>
                <a:gd name="connsiteY30" fmla="*/ 2264921 h 4006635"/>
                <a:gd name="connsiteX31" fmla="*/ 1873736 w 5071813"/>
                <a:gd name="connsiteY31" fmla="*/ 2279435 h 4006635"/>
                <a:gd name="connsiteX32" fmla="*/ 2062421 w 5071813"/>
                <a:gd name="connsiteY32" fmla="*/ 2293949 h 4006635"/>
                <a:gd name="connsiteX33" fmla="*/ 2076936 w 5071813"/>
                <a:gd name="connsiteY33" fmla="*/ 2250406 h 4006635"/>
                <a:gd name="connsiteX34" fmla="*/ 2062421 w 5071813"/>
                <a:gd name="connsiteY34" fmla="*/ 2206864 h 4006635"/>
                <a:gd name="connsiteX35" fmla="*/ 1946307 w 5071813"/>
                <a:gd name="connsiteY35" fmla="*/ 2177835 h 4006635"/>
                <a:gd name="connsiteX36" fmla="*/ 1960821 w 5071813"/>
                <a:gd name="connsiteY36" fmla="*/ 1989149 h 4006635"/>
                <a:gd name="connsiteX37" fmla="*/ 1917279 w 5071813"/>
                <a:gd name="connsiteY37" fmla="*/ 1960121 h 4006635"/>
                <a:gd name="connsiteX38" fmla="*/ 1844707 w 5071813"/>
                <a:gd name="connsiteY38" fmla="*/ 1873035 h 4006635"/>
                <a:gd name="connsiteX39" fmla="*/ 1859221 w 5071813"/>
                <a:gd name="connsiteY39" fmla="*/ 1829492 h 4006635"/>
                <a:gd name="connsiteX40" fmla="*/ 1786650 w 5071813"/>
                <a:gd name="connsiteY40" fmla="*/ 1756921 h 4006635"/>
                <a:gd name="connsiteX41" fmla="*/ 1743107 w 5071813"/>
                <a:gd name="connsiteY41" fmla="*/ 1742406 h 4006635"/>
                <a:gd name="connsiteX42" fmla="*/ 1730520 w 5071813"/>
                <a:gd name="connsiteY42" fmla="*/ 1677659 h 4006635"/>
                <a:gd name="connsiteX43" fmla="*/ 1643889 w 5071813"/>
                <a:gd name="connsiteY43" fmla="*/ 1631962 h 4006635"/>
                <a:gd name="connsiteX44" fmla="*/ 1583450 w 5071813"/>
                <a:gd name="connsiteY44" fmla="*/ 1698864 h 4006635"/>
                <a:gd name="connsiteX45" fmla="*/ 1525393 w 5071813"/>
                <a:gd name="connsiteY45" fmla="*/ 1727892 h 4006635"/>
                <a:gd name="connsiteX46" fmla="*/ 1481850 w 5071813"/>
                <a:gd name="connsiteY46" fmla="*/ 1742406 h 4006635"/>
                <a:gd name="connsiteX47" fmla="*/ 1438307 w 5071813"/>
                <a:gd name="connsiteY47" fmla="*/ 1771435 h 4006635"/>
                <a:gd name="connsiteX48" fmla="*/ 1351221 w 5071813"/>
                <a:gd name="connsiteY48" fmla="*/ 1800464 h 4006635"/>
                <a:gd name="connsiteX49" fmla="*/ 1249621 w 5071813"/>
                <a:gd name="connsiteY49" fmla="*/ 1771435 h 4006635"/>
                <a:gd name="connsiteX50" fmla="*/ 1235107 w 5071813"/>
                <a:gd name="connsiteY50" fmla="*/ 1713378 h 4006635"/>
                <a:gd name="connsiteX51" fmla="*/ 1293164 w 5071813"/>
                <a:gd name="connsiteY51" fmla="*/ 1684349 h 4006635"/>
                <a:gd name="connsiteX52" fmla="*/ 1421638 w 5071813"/>
                <a:gd name="connsiteY52" fmla="*/ 1703172 h 4006635"/>
                <a:gd name="connsiteX53" fmla="*/ 1571318 w 5071813"/>
                <a:gd name="connsiteY53" fmla="*/ 1613479 h 4006635"/>
                <a:gd name="connsiteX54" fmla="*/ 1641507 w 5071813"/>
                <a:gd name="connsiteY54" fmla="*/ 1553721 h 4006635"/>
                <a:gd name="connsiteX55" fmla="*/ 1597964 w 5071813"/>
                <a:gd name="connsiteY55" fmla="*/ 1539206 h 4006635"/>
                <a:gd name="connsiteX56" fmla="*/ 1510879 w 5071813"/>
                <a:gd name="connsiteY56" fmla="*/ 1466635 h 4006635"/>
                <a:gd name="connsiteX57" fmla="*/ 1452821 w 5071813"/>
                <a:gd name="connsiteY57" fmla="*/ 1379549 h 4006635"/>
                <a:gd name="connsiteX58" fmla="*/ 1423793 w 5071813"/>
                <a:gd name="connsiteY58" fmla="*/ 1321492 h 4006635"/>
                <a:gd name="connsiteX59" fmla="*/ 1322193 w 5071813"/>
                <a:gd name="connsiteY59" fmla="*/ 1234406 h 4006635"/>
                <a:gd name="connsiteX60" fmla="*/ 1264136 w 5071813"/>
                <a:gd name="connsiteY60" fmla="*/ 1219892 h 4006635"/>
                <a:gd name="connsiteX61" fmla="*/ 1322193 w 5071813"/>
                <a:gd name="connsiteY61" fmla="*/ 1205378 h 4006635"/>
                <a:gd name="connsiteX62" fmla="*/ 1467336 w 5071813"/>
                <a:gd name="connsiteY62" fmla="*/ 1321492 h 4006635"/>
                <a:gd name="connsiteX63" fmla="*/ 1510879 w 5071813"/>
                <a:gd name="connsiteY63" fmla="*/ 1365035 h 4006635"/>
                <a:gd name="connsiteX64" fmla="*/ 1568936 w 5071813"/>
                <a:gd name="connsiteY64" fmla="*/ 1437606 h 4006635"/>
                <a:gd name="connsiteX65" fmla="*/ 1612479 w 5071813"/>
                <a:gd name="connsiteY65" fmla="*/ 1481149 h 4006635"/>
                <a:gd name="connsiteX66" fmla="*/ 1656021 w 5071813"/>
                <a:gd name="connsiteY66" fmla="*/ 1495664 h 4006635"/>
                <a:gd name="connsiteX67" fmla="*/ 1743107 w 5071813"/>
                <a:gd name="connsiteY67" fmla="*/ 1553721 h 4006635"/>
                <a:gd name="connsiteX68" fmla="*/ 1772136 w 5071813"/>
                <a:gd name="connsiteY68" fmla="*/ 1597264 h 4006635"/>
                <a:gd name="connsiteX69" fmla="*/ 1859221 w 5071813"/>
                <a:gd name="connsiteY69" fmla="*/ 1640806 h 4006635"/>
                <a:gd name="connsiteX70" fmla="*/ 1902764 w 5071813"/>
                <a:gd name="connsiteY70" fmla="*/ 1669835 h 4006635"/>
                <a:gd name="connsiteX71" fmla="*/ 1946307 w 5071813"/>
                <a:gd name="connsiteY71" fmla="*/ 1756921 h 4006635"/>
                <a:gd name="connsiteX72" fmla="*/ 1975336 w 5071813"/>
                <a:gd name="connsiteY72" fmla="*/ 1800464 h 4006635"/>
                <a:gd name="connsiteX73" fmla="*/ 2018879 w 5071813"/>
                <a:gd name="connsiteY73" fmla="*/ 1887549 h 4006635"/>
                <a:gd name="connsiteX74" fmla="*/ 2062421 w 5071813"/>
                <a:gd name="connsiteY74" fmla="*/ 1902064 h 4006635"/>
                <a:gd name="connsiteX75" fmla="*/ 2120479 w 5071813"/>
                <a:gd name="connsiteY75" fmla="*/ 2018178 h 4006635"/>
                <a:gd name="connsiteX76" fmla="*/ 2164021 w 5071813"/>
                <a:gd name="connsiteY76" fmla="*/ 2076235 h 4006635"/>
                <a:gd name="connsiteX77" fmla="*/ 2207564 w 5071813"/>
                <a:gd name="connsiteY77" fmla="*/ 2206864 h 4006635"/>
                <a:gd name="connsiteX78" fmla="*/ 2280136 w 5071813"/>
                <a:gd name="connsiteY78" fmla="*/ 2192349 h 4006635"/>
                <a:gd name="connsiteX79" fmla="*/ 2255643 w 5071813"/>
                <a:gd name="connsiteY79" fmla="*/ 2158785 h 4006635"/>
                <a:gd name="connsiteX80" fmla="*/ 2243510 w 5071813"/>
                <a:gd name="connsiteY80" fmla="*/ 2108099 h 4006635"/>
                <a:gd name="connsiteX81" fmla="*/ 2185453 w 5071813"/>
                <a:gd name="connsiteY81" fmla="*/ 2044824 h 4006635"/>
                <a:gd name="connsiteX82" fmla="*/ 2149507 w 5071813"/>
                <a:gd name="connsiteY82" fmla="*/ 2003664 h 4006635"/>
                <a:gd name="connsiteX83" fmla="*/ 2265621 w 5071813"/>
                <a:gd name="connsiteY83" fmla="*/ 2003664 h 4006635"/>
                <a:gd name="connsiteX84" fmla="*/ 2352707 w 5071813"/>
                <a:gd name="connsiteY84" fmla="*/ 2076235 h 4006635"/>
                <a:gd name="connsiteX85" fmla="*/ 2367221 w 5071813"/>
                <a:gd name="connsiteY85" fmla="*/ 2119778 h 4006635"/>
                <a:gd name="connsiteX86" fmla="*/ 2396250 w 5071813"/>
                <a:gd name="connsiteY86" fmla="*/ 2047206 h 4006635"/>
                <a:gd name="connsiteX87" fmla="*/ 2336038 w 5071813"/>
                <a:gd name="connsiteY87" fmla="*/ 1980304 h 4006635"/>
                <a:gd name="connsiteX88" fmla="*/ 2265621 w 5071813"/>
                <a:gd name="connsiteY88" fmla="*/ 1960121 h 4006635"/>
                <a:gd name="connsiteX89" fmla="*/ 2251107 w 5071813"/>
                <a:gd name="connsiteY89" fmla="*/ 1916578 h 4006635"/>
                <a:gd name="connsiteX90" fmla="*/ 2294650 w 5071813"/>
                <a:gd name="connsiteY90" fmla="*/ 1902064 h 4006635"/>
                <a:gd name="connsiteX91" fmla="*/ 2367221 w 5071813"/>
                <a:gd name="connsiteY91" fmla="*/ 1916578 h 4006635"/>
                <a:gd name="connsiteX92" fmla="*/ 2454307 w 5071813"/>
                <a:gd name="connsiteY92" fmla="*/ 1931092 h 4006635"/>
                <a:gd name="connsiteX93" fmla="*/ 2512364 w 5071813"/>
                <a:gd name="connsiteY93" fmla="*/ 1844006 h 4006635"/>
                <a:gd name="connsiteX94" fmla="*/ 2410764 w 5071813"/>
                <a:gd name="connsiteY94" fmla="*/ 1814978 h 4006635"/>
                <a:gd name="connsiteX95" fmla="*/ 2309164 w 5071813"/>
                <a:gd name="connsiteY95" fmla="*/ 1785949 h 4006635"/>
                <a:gd name="connsiteX96" fmla="*/ 2338193 w 5071813"/>
                <a:gd name="connsiteY96" fmla="*/ 1713378 h 4006635"/>
                <a:gd name="connsiteX97" fmla="*/ 2425279 w 5071813"/>
                <a:gd name="connsiteY97" fmla="*/ 1684349 h 4006635"/>
                <a:gd name="connsiteX98" fmla="*/ 2526879 w 5071813"/>
                <a:gd name="connsiteY98" fmla="*/ 1626292 h 4006635"/>
                <a:gd name="connsiteX99" fmla="*/ 2541393 w 5071813"/>
                <a:gd name="connsiteY99" fmla="*/ 1568235 h 4006635"/>
                <a:gd name="connsiteX100" fmla="*/ 2497850 w 5071813"/>
                <a:gd name="connsiteY100" fmla="*/ 1553721 h 4006635"/>
                <a:gd name="connsiteX101" fmla="*/ 2396250 w 5071813"/>
                <a:gd name="connsiteY101" fmla="*/ 1524692 h 4006635"/>
                <a:gd name="connsiteX102" fmla="*/ 2396250 w 5071813"/>
                <a:gd name="connsiteY102" fmla="*/ 1423092 h 4006635"/>
                <a:gd name="connsiteX103" fmla="*/ 2439793 w 5071813"/>
                <a:gd name="connsiteY103" fmla="*/ 1408578 h 4006635"/>
                <a:gd name="connsiteX104" fmla="*/ 2483336 w 5071813"/>
                <a:gd name="connsiteY104" fmla="*/ 1379549 h 4006635"/>
                <a:gd name="connsiteX105" fmla="*/ 2483336 w 5071813"/>
                <a:gd name="connsiteY105" fmla="*/ 1263435 h 4006635"/>
                <a:gd name="connsiteX106" fmla="*/ 2439793 w 5071813"/>
                <a:gd name="connsiteY106" fmla="*/ 1248921 h 4006635"/>
                <a:gd name="connsiteX107" fmla="*/ 2265621 w 5071813"/>
                <a:gd name="connsiteY107" fmla="*/ 1219892 h 4006635"/>
                <a:gd name="connsiteX108" fmla="*/ 2149507 w 5071813"/>
                <a:gd name="connsiteY108" fmla="*/ 1248921 h 4006635"/>
                <a:gd name="connsiteX109" fmla="*/ 2091450 w 5071813"/>
                <a:gd name="connsiteY109" fmla="*/ 1306978 h 4006635"/>
                <a:gd name="connsiteX110" fmla="*/ 2105964 w 5071813"/>
                <a:gd name="connsiteY110" fmla="*/ 1365035 h 4006635"/>
                <a:gd name="connsiteX111" fmla="*/ 2075462 w 5071813"/>
                <a:gd name="connsiteY111" fmla="*/ 1471398 h 4006635"/>
                <a:gd name="connsiteX112" fmla="*/ 2091450 w 5071813"/>
                <a:gd name="connsiteY112" fmla="*/ 1626292 h 4006635"/>
                <a:gd name="connsiteX113" fmla="*/ 2076936 w 5071813"/>
                <a:gd name="connsiteY113" fmla="*/ 1669835 h 4006635"/>
                <a:gd name="connsiteX114" fmla="*/ 2033393 w 5071813"/>
                <a:gd name="connsiteY114" fmla="*/ 1684349 h 4006635"/>
                <a:gd name="connsiteX115" fmla="*/ 1960821 w 5071813"/>
                <a:gd name="connsiteY115" fmla="*/ 1669835 h 4006635"/>
                <a:gd name="connsiteX116" fmla="*/ 2006065 w 5071813"/>
                <a:gd name="connsiteY116" fmla="*/ 1469697 h 4006635"/>
                <a:gd name="connsiteX117" fmla="*/ 1929186 w 5071813"/>
                <a:gd name="connsiteY117" fmla="*/ 1426608 h 4006635"/>
                <a:gd name="connsiteX118" fmla="*/ 1873736 w 5071813"/>
                <a:gd name="connsiteY118" fmla="*/ 1510178 h 4006635"/>
                <a:gd name="connsiteX119" fmla="*/ 1831667 w 5071813"/>
                <a:gd name="connsiteY119" fmla="*/ 1553947 h 4006635"/>
                <a:gd name="connsiteX120" fmla="*/ 1840058 w 5071813"/>
                <a:gd name="connsiteY120" fmla="*/ 1453709 h 4006635"/>
                <a:gd name="connsiteX121" fmla="*/ 1737438 w 5071813"/>
                <a:gd name="connsiteY121" fmla="*/ 1503034 h 4006635"/>
                <a:gd name="connsiteX122" fmla="*/ 1714079 w 5071813"/>
                <a:gd name="connsiteY122" fmla="*/ 1466635 h 4006635"/>
                <a:gd name="connsiteX123" fmla="*/ 1815679 w 5071813"/>
                <a:gd name="connsiteY123" fmla="*/ 1423092 h 4006635"/>
                <a:gd name="connsiteX124" fmla="*/ 1859221 w 5071813"/>
                <a:gd name="connsiteY124" fmla="*/ 1394064 h 4006635"/>
                <a:gd name="connsiteX125" fmla="*/ 1923969 w 5071813"/>
                <a:gd name="connsiteY125" fmla="*/ 1354603 h 4006635"/>
                <a:gd name="connsiteX126" fmla="*/ 1993706 w 5071813"/>
                <a:gd name="connsiteY126" fmla="*/ 1332717 h 4006635"/>
                <a:gd name="connsiteX127" fmla="*/ 1989850 w 5071813"/>
                <a:gd name="connsiteY127" fmla="*/ 1263435 h 4006635"/>
                <a:gd name="connsiteX128" fmla="*/ 2033393 w 5071813"/>
                <a:gd name="connsiteY128" fmla="*/ 1248921 h 4006635"/>
                <a:gd name="connsiteX129" fmla="*/ 2120479 w 5071813"/>
                <a:gd name="connsiteY129" fmla="*/ 1161835 h 4006635"/>
                <a:gd name="connsiteX130" fmla="*/ 2076936 w 5071813"/>
                <a:gd name="connsiteY130" fmla="*/ 1147321 h 4006635"/>
                <a:gd name="connsiteX131" fmla="*/ 1902764 w 5071813"/>
                <a:gd name="connsiteY131" fmla="*/ 1161835 h 4006635"/>
                <a:gd name="connsiteX132" fmla="*/ 1873736 w 5071813"/>
                <a:gd name="connsiteY132" fmla="*/ 1205378 h 4006635"/>
                <a:gd name="connsiteX133" fmla="*/ 1830193 w 5071813"/>
                <a:gd name="connsiteY133" fmla="*/ 1292464 h 4006635"/>
                <a:gd name="connsiteX134" fmla="*/ 1743107 w 5071813"/>
                <a:gd name="connsiteY134" fmla="*/ 1365035 h 4006635"/>
                <a:gd name="connsiteX135" fmla="*/ 1641507 w 5071813"/>
                <a:gd name="connsiteY135" fmla="*/ 1423092 h 4006635"/>
                <a:gd name="connsiteX136" fmla="*/ 1597964 w 5071813"/>
                <a:gd name="connsiteY136" fmla="*/ 1408578 h 4006635"/>
                <a:gd name="connsiteX137" fmla="*/ 1568936 w 5071813"/>
                <a:gd name="connsiteY137" fmla="*/ 1350521 h 4006635"/>
                <a:gd name="connsiteX138" fmla="*/ 1612479 w 5071813"/>
                <a:gd name="connsiteY138" fmla="*/ 1321492 h 4006635"/>
                <a:gd name="connsiteX139" fmla="*/ 1656021 w 5071813"/>
                <a:gd name="connsiteY139" fmla="*/ 1306978 h 4006635"/>
                <a:gd name="connsiteX140" fmla="*/ 1757621 w 5071813"/>
                <a:gd name="connsiteY140" fmla="*/ 1263435 h 4006635"/>
                <a:gd name="connsiteX141" fmla="*/ 1786650 w 5071813"/>
                <a:gd name="connsiteY141" fmla="*/ 1219892 h 4006635"/>
                <a:gd name="connsiteX142" fmla="*/ 1685050 w 5071813"/>
                <a:gd name="connsiteY142" fmla="*/ 1190864 h 4006635"/>
                <a:gd name="connsiteX143" fmla="*/ 1452821 w 5071813"/>
                <a:gd name="connsiteY143" fmla="*/ 1234406 h 4006635"/>
                <a:gd name="connsiteX144" fmla="*/ 1510879 w 5071813"/>
                <a:gd name="connsiteY144" fmla="*/ 1205378 h 4006635"/>
                <a:gd name="connsiteX145" fmla="*/ 1525393 w 5071813"/>
                <a:gd name="connsiteY145" fmla="*/ 1161835 h 4006635"/>
                <a:gd name="connsiteX146" fmla="*/ 1685050 w 5071813"/>
                <a:gd name="connsiteY146" fmla="*/ 1147321 h 4006635"/>
                <a:gd name="connsiteX147" fmla="*/ 1641507 w 5071813"/>
                <a:gd name="connsiteY147" fmla="*/ 1118292 h 4006635"/>
                <a:gd name="connsiteX148" fmla="*/ 1220593 w 5071813"/>
                <a:gd name="connsiteY148" fmla="*/ 1074749 h 4006635"/>
                <a:gd name="connsiteX149" fmla="*/ 1206079 w 5071813"/>
                <a:gd name="connsiteY149" fmla="*/ 1031206 h 4006635"/>
                <a:gd name="connsiteX150" fmla="*/ 1264136 w 5071813"/>
                <a:gd name="connsiteY150" fmla="*/ 1016692 h 4006635"/>
                <a:gd name="connsiteX151" fmla="*/ 1351221 w 5071813"/>
                <a:gd name="connsiteY151" fmla="*/ 1002178 h 4006635"/>
                <a:gd name="connsiteX152" fmla="*/ 1293164 w 5071813"/>
                <a:gd name="connsiteY152" fmla="*/ 915092 h 4006635"/>
                <a:gd name="connsiteX153" fmla="*/ 1264136 w 5071813"/>
                <a:gd name="connsiteY153" fmla="*/ 857035 h 4006635"/>
                <a:gd name="connsiteX154" fmla="*/ 1380250 w 5071813"/>
                <a:gd name="connsiteY154" fmla="*/ 886064 h 4006635"/>
                <a:gd name="connsiteX155" fmla="*/ 1467336 w 5071813"/>
                <a:gd name="connsiteY155" fmla="*/ 987664 h 4006635"/>
                <a:gd name="connsiteX156" fmla="*/ 1583450 w 5071813"/>
                <a:gd name="connsiteY156" fmla="*/ 1031206 h 4006635"/>
                <a:gd name="connsiteX157" fmla="*/ 1626993 w 5071813"/>
                <a:gd name="connsiteY157" fmla="*/ 973149 h 4006635"/>
                <a:gd name="connsiteX158" fmla="*/ 1568936 w 5071813"/>
                <a:gd name="connsiteY158" fmla="*/ 929606 h 4006635"/>
                <a:gd name="connsiteX159" fmla="*/ 1685050 w 5071813"/>
                <a:gd name="connsiteY159" fmla="*/ 944121 h 4006635"/>
                <a:gd name="connsiteX160" fmla="*/ 1728593 w 5071813"/>
                <a:gd name="connsiteY160" fmla="*/ 958635 h 4006635"/>
                <a:gd name="connsiteX161" fmla="*/ 1786650 w 5071813"/>
                <a:gd name="connsiteY161" fmla="*/ 973149 h 4006635"/>
                <a:gd name="connsiteX162" fmla="*/ 1875663 w 5071813"/>
                <a:gd name="connsiteY162" fmla="*/ 1047422 h 4006635"/>
                <a:gd name="connsiteX163" fmla="*/ 2124561 w 5071813"/>
                <a:gd name="connsiteY163" fmla="*/ 1054339 h 4006635"/>
                <a:gd name="connsiteX164" fmla="*/ 1989850 w 5071813"/>
                <a:gd name="connsiteY164" fmla="*/ 929606 h 4006635"/>
                <a:gd name="connsiteX165" fmla="*/ 1960821 w 5071813"/>
                <a:gd name="connsiteY165" fmla="*/ 886064 h 4006635"/>
                <a:gd name="connsiteX166" fmla="*/ 1917279 w 5071813"/>
                <a:gd name="connsiteY166" fmla="*/ 784464 h 4006635"/>
                <a:gd name="connsiteX167" fmla="*/ 1830193 w 5071813"/>
                <a:gd name="connsiteY167" fmla="*/ 755435 h 4006635"/>
                <a:gd name="connsiteX168" fmla="*/ 1772136 w 5071813"/>
                <a:gd name="connsiteY168" fmla="*/ 726406 h 4006635"/>
                <a:gd name="connsiteX169" fmla="*/ 1743107 w 5071813"/>
                <a:gd name="connsiteY169" fmla="*/ 682864 h 4006635"/>
                <a:gd name="connsiteX170" fmla="*/ 1786650 w 5071813"/>
                <a:gd name="connsiteY170" fmla="*/ 624806 h 4006635"/>
                <a:gd name="connsiteX171" fmla="*/ 1888250 w 5071813"/>
                <a:gd name="connsiteY171" fmla="*/ 566749 h 4006635"/>
                <a:gd name="connsiteX172" fmla="*/ 1946307 w 5071813"/>
                <a:gd name="connsiteY172" fmla="*/ 595778 h 4006635"/>
                <a:gd name="connsiteX173" fmla="*/ 2018879 w 5071813"/>
                <a:gd name="connsiteY173" fmla="*/ 711892 h 4006635"/>
                <a:gd name="connsiteX174" fmla="*/ 2047907 w 5071813"/>
                <a:gd name="connsiteY174" fmla="*/ 755435 h 4006635"/>
                <a:gd name="connsiteX175" fmla="*/ 2091450 w 5071813"/>
                <a:gd name="connsiteY175" fmla="*/ 784464 h 4006635"/>
                <a:gd name="connsiteX176" fmla="*/ 2120479 w 5071813"/>
                <a:gd name="connsiteY176" fmla="*/ 828006 h 4006635"/>
                <a:gd name="connsiteX177" fmla="*/ 2164021 w 5071813"/>
                <a:gd name="connsiteY177" fmla="*/ 871549 h 4006635"/>
                <a:gd name="connsiteX178" fmla="*/ 2251107 w 5071813"/>
                <a:gd name="connsiteY178" fmla="*/ 987664 h 4006635"/>
                <a:gd name="connsiteX179" fmla="*/ 2304629 w 5071813"/>
                <a:gd name="connsiteY179" fmla="*/ 1085522 h 4006635"/>
                <a:gd name="connsiteX180" fmla="*/ 2396250 w 5071813"/>
                <a:gd name="connsiteY180" fmla="*/ 828006 h 4006635"/>
                <a:gd name="connsiteX181" fmla="*/ 2439793 w 5071813"/>
                <a:gd name="connsiteY181" fmla="*/ 784464 h 4006635"/>
                <a:gd name="connsiteX182" fmla="*/ 2468821 w 5071813"/>
                <a:gd name="connsiteY182" fmla="*/ 740921 h 4006635"/>
                <a:gd name="connsiteX183" fmla="*/ 2483336 w 5071813"/>
                <a:gd name="connsiteY183" fmla="*/ 624806 h 4006635"/>
                <a:gd name="connsiteX184" fmla="*/ 2512364 w 5071813"/>
                <a:gd name="connsiteY184" fmla="*/ 566749 h 4006635"/>
                <a:gd name="connsiteX185" fmla="*/ 2613964 w 5071813"/>
                <a:gd name="connsiteY185" fmla="*/ 581264 h 4006635"/>
                <a:gd name="connsiteX186" fmla="*/ 2642993 w 5071813"/>
                <a:gd name="connsiteY186" fmla="*/ 624806 h 4006635"/>
                <a:gd name="connsiteX187" fmla="*/ 2555907 w 5071813"/>
                <a:gd name="connsiteY187" fmla="*/ 711892 h 4006635"/>
                <a:gd name="connsiteX188" fmla="*/ 2541393 w 5071813"/>
                <a:gd name="connsiteY188" fmla="*/ 755435 h 4006635"/>
                <a:gd name="connsiteX189" fmla="*/ 2512364 w 5071813"/>
                <a:gd name="connsiteY189" fmla="*/ 871549 h 4006635"/>
                <a:gd name="connsiteX190" fmla="*/ 2410764 w 5071813"/>
                <a:gd name="connsiteY190" fmla="*/ 1002178 h 4006635"/>
                <a:gd name="connsiteX191" fmla="*/ 2425279 w 5071813"/>
                <a:gd name="connsiteY191" fmla="*/ 1045721 h 4006635"/>
                <a:gd name="connsiteX192" fmla="*/ 2584936 w 5071813"/>
                <a:gd name="connsiteY192" fmla="*/ 1002178 h 4006635"/>
                <a:gd name="connsiteX193" fmla="*/ 2642993 w 5071813"/>
                <a:gd name="connsiteY193" fmla="*/ 1016692 h 4006635"/>
                <a:gd name="connsiteX194" fmla="*/ 2686536 w 5071813"/>
                <a:gd name="connsiteY194" fmla="*/ 1031206 h 4006635"/>
                <a:gd name="connsiteX195" fmla="*/ 2744593 w 5071813"/>
                <a:gd name="connsiteY195" fmla="*/ 1016692 h 4006635"/>
                <a:gd name="connsiteX196" fmla="*/ 2802650 w 5071813"/>
                <a:gd name="connsiteY196" fmla="*/ 900578 h 4006635"/>
                <a:gd name="connsiteX197" fmla="*/ 2831679 w 5071813"/>
                <a:gd name="connsiteY197" fmla="*/ 842521 h 4006635"/>
                <a:gd name="connsiteX198" fmla="*/ 2846193 w 5071813"/>
                <a:gd name="connsiteY198" fmla="*/ 798978 h 4006635"/>
                <a:gd name="connsiteX199" fmla="*/ 2831679 w 5071813"/>
                <a:gd name="connsiteY199" fmla="*/ 755435 h 4006635"/>
                <a:gd name="connsiteX200" fmla="*/ 2802650 w 5071813"/>
                <a:gd name="connsiteY200" fmla="*/ 653835 h 4006635"/>
                <a:gd name="connsiteX201" fmla="*/ 2773621 w 5071813"/>
                <a:gd name="connsiteY201" fmla="*/ 610292 h 4006635"/>
                <a:gd name="connsiteX202" fmla="*/ 2730079 w 5071813"/>
                <a:gd name="connsiteY202" fmla="*/ 523206 h 4006635"/>
                <a:gd name="connsiteX203" fmla="*/ 2672021 w 5071813"/>
                <a:gd name="connsiteY203" fmla="*/ 407092 h 4006635"/>
                <a:gd name="connsiteX204" fmla="*/ 2541393 w 5071813"/>
                <a:gd name="connsiteY204" fmla="*/ 378064 h 4006635"/>
                <a:gd name="connsiteX205" fmla="*/ 2425279 w 5071813"/>
                <a:gd name="connsiteY205" fmla="*/ 290978 h 4006635"/>
                <a:gd name="connsiteX206" fmla="*/ 2381736 w 5071813"/>
                <a:gd name="connsiteY206" fmla="*/ 261949 h 4006635"/>
                <a:gd name="connsiteX207" fmla="*/ 2294650 w 5071813"/>
                <a:gd name="connsiteY207" fmla="*/ 174864 h 4006635"/>
                <a:gd name="connsiteX208" fmla="*/ 2265621 w 5071813"/>
                <a:gd name="connsiteY208" fmla="*/ 116806 h 4006635"/>
                <a:gd name="connsiteX209" fmla="*/ 2251107 w 5071813"/>
                <a:gd name="connsiteY209" fmla="*/ 73264 h 4006635"/>
                <a:gd name="connsiteX210" fmla="*/ 2294650 w 5071813"/>
                <a:gd name="connsiteY210" fmla="*/ 102292 h 4006635"/>
                <a:gd name="connsiteX211" fmla="*/ 2396250 w 5071813"/>
                <a:gd name="connsiteY211" fmla="*/ 203892 h 4006635"/>
                <a:gd name="connsiteX212" fmla="*/ 2497850 w 5071813"/>
                <a:gd name="connsiteY212" fmla="*/ 290978 h 4006635"/>
                <a:gd name="connsiteX213" fmla="*/ 2584936 w 5071813"/>
                <a:gd name="connsiteY213" fmla="*/ 305492 h 4006635"/>
                <a:gd name="connsiteX214" fmla="*/ 2628479 w 5071813"/>
                <a:gd name="connsiteY214" fmla="*/ 334521 h 4006635"/>
                <a:gd name="connsiteX215" fmla="*/ 2686536 w 5071813"/>
                <a:gd name="connsiteY215" fmla="*/ 73264 h 4006635"/>
                <a:gd name="connsiteX216" fmla="*/ 2701050 w 5071813"/>
                <a:gd name="connsiteY216" fmla="*/ 692 h 4006635"/>
                <a:gd name="connsiteX217" fmla="*/ 2846193 w 5071813"/>
                <a:gd name="connsiteY217" fmla="*/ 131321 h 4006635"/>
                <a:gd name="connsiteX218" fmla="*/ 2860707 w 5071813"/>
                <a:gd name="connsiteY218" fmla="*/ 203892 h 4006635"/>
                <a:gd name="connsiteX219" fmla="*/ 2875221 w 5071813"/>
                <a:gd name="connsiteY219" fmla="*/ 407092 h 4006635"/>
                <a:gd name="connsiteX220" fmla="*/ 2918764 w 5071813"/>
                <a:gd name="connsiteY220" fmla="*/ 450635 h 4006635"/>
                <a:gd name="connsiteX221" fmla="*/ 2991336 w 5071813"/>
                <a:gd name="connsiteY221" fmla="*/ 523206 h 4006635"/>
                <a:gd name="connsiteX222" fmla="*/ 2947793 w 5071813"/>
                <a:gd name="connsiteY222" fmla="*/ 987664 h 4006635"/>
                <a:gd name="connsiteX223" fmla="*/ 2918764 w 5071813"/>
                <a:gd name="connsiteY223" fmla="*/ 1045721 h 4006635"/>
                <a:gd name="connsiteX224" fmla="*/ 2875221 w 5071813"/>
                <a:gd name="connsiteY224" fmla="*/ 1074749 h 4006635"/>
                <a:gd name="connsiteX225" fmla="*/ 2817164 w 5071813"/>
                <a:gd name="connsiteY225" fmla="*/ 1147321 h 4006635"/>
                <a:gd name="connsiteX226" fmla="*/ 2802650 w 5071813"/>
                <a:gd name="connsiteY226" fmla="*/ 1205378 h 4006635"/>
                <a:gd name="connsiteX227" fmla="*/ 2773621 w 5071813"/>
                <a:gd name="connsiteY227" fmla="*/ 1292464 h 4006635"/>
                <a:gd name="connsiteX228" fmla="*/ 2759107 w 5071813"/>
                <a:gd name="connsiteY228" fmla="*/ 1336006 h 4006635"/>
                <a:gd name="connsiteX229" fmla="*/ 2773621 w 5071813"/>
                <a:gd name="connsiteY229" fmla="*/ 1437606 h 4006635"/>
                <a:gd name="connsiteX230" fmla="*/ 2802650 w 5071813"/>
                <a:gd name="connsiteY230" fmla="*/ 1524692 h 4006635"/>
                <a:gd name="connsiteX231" fmla="*/ 2817164 w 5071813"/>
                <a:gd name="connsiteY231" fmla="*/ 1568235 h 4006635"/>
                <a:gd name="connsiteX232" fmla="*/ 2831679 w 5071813"/>
                <a:gd name="connsiteY232" fmla="*/ 1611778 h 4006635"/>
                <a:gd name="connsiteX233" fmla="*/ 2889736 w 5071813"/>
                <a:gd name="connsiteY233" fmla="*/ 1626292 h 4006635"/>
                <a:gd name="connsiteX234" fmla="*/ 2933279 w 5071813"/>
                <a:gd name="connsiteY234" fmla="*/ 1597264 h 4006635"/>
                <a:gd name="connsiteX235" fmla="*/ 2947793 w 5071813"/>
                <a:gd name="connsiteY235" fmla="*/ 1553721 h 4006635"/>
                <a:gd name="connsiteX236" fmla="*/ 2889736 w 5071813"/>
                <a:gd name="connsiteY236" fmla="*/ 1248921 h 4006635"/>
                <a:gd name="connsiteX237" fmla="*/ 2875221 w 5071813"/>
                <a:gd name="connsiteY237" fmla="*/ 1205378 h 4006635"/>
                <a:gd name="connsiteX238" fmla="*/ 2933279 w 5071813"/>
                <a:gd name="connsiteY238" fmla="*/ 1176349 h 4006635"/>
                <a:gd name="connsiteX239" fmla="*/ 2976821 w 5071813"/>
                <a:gd name="connsiteY239" fmla="*/ 1147321 h 4006635"/>
                <a:gd name="connsiteX240" fmla="*/ 3020364 w 5071813"/>
                <a:gd name="connsiteY240" fmla="*/ 1016692 h 4006635"/>
                <a:gd name="connsiteX241" fmla="*/ 3107450 w 5071813"/>
                <a:gd name="connsiteY241" fmla="*/ 1031206 h 4006635"/>
                <a:gd name="connsiteX242" fmla="*/ 3049393 w 5071813"/>
                <a:gd name="connsiteY242" fmla="*/ 1132806 h 4006635"/>
                <a:gd name="connsiteX243" fmla="*/ 3063907 w 5071813"/>
                <a:gd name="connsiteY243" fmla="*/ 1292464 h 4006635"/>
                <a:gd name="connsiteX244" fmla="*/ 3165507 w 5071813"/>
                <a:gd name="connsiteY244" fmla="*/ 1277949 h 4006635"/>
                <a:gd name="connsiteX245" fmla="*/ 3209050 w 5071813"/>
                <a:gd name="connsiteY245" fmla="*/ 1263435 h 4006635"/>
                <a:gd name="connsiteX246" fmla="*/ 3368707 w 5071813"/>
                <a:gd name="connsiteY246" fmla="*/ 1277949 h 4006635"/>
                <a:gd name="connsiteX247" fmla="*/ 3238079 w 5071813"/>
                <a:gd name="connsiteY247" fmla="*/ 1336006 h 4006635"/>
                <a:gd name="connsiteX248" fmla="*/ 3194536 w 5071813"/>
                <a:gd name="connsiteY248" fmla="*/ 1365035 h 4006635"/>
                <a:gd name="connsiteX249" fmla="*/ 3165507 w 5071813"/>
                <a:gd name="connsiteY249" fmla="*/ 1408578 h 4006635"/>
                <a:gd name="connsiteX250" fmla="*/ 3136479 w 5071813"/>
                <a:gd name="connsiteY250" fmla="*/ 1510178 h 4006635"/>
                <a:gd name="connsiteX251" fmla="*/ 3121964 w 5071813"/>
                <a:gd name="connsiteY251" fmla="*/ 1597264 h 4006635"/>
                <a:gd name="connsiteX252" fmla="*/ 3092936 w 5071813"/>
                <a:gd name="connsiteY252" fmla="*/ 1640806 h 4006635"/>
                <a:gd name="connsiteX253" fmla="*/ 3078421 w 5071813"/>
                <a:gd name="connsiteY253" fmla="*/ 1684349 h 4006635"/>
                <a:gd name="connsiteX254" fmla="*/ 3150993 w 5071813"/>
                <a:gd name="connsiteY254" fmla="*/ 1669835 h 4006635"/>
                <a:gd name="connsiteX255" fmla="*/ 3238079 w 5071813"/>
                <a:gd name="connsiteY255" fmla="*/ 1582749 h 4006635"/>
                <a:gd name="connsiteX256" fmla="*/ 3281621 w 5071813"/>
                <a:gd name="connsiteY256" fmla="*/ 1553721 h 4006635"/>
                <a:gd name="connsiteX257" fmla="*/ 3484821 w 5071813"/>
                <a:gd name="connsiteY257" fmla="*/ 1510178 h 4006635"/>
                <a:gd name="connsiteX258" fmla="*/ 3542879 w 5071813"/>
                <a:gd name="connsiteY258" fmla="*/ 1423092 h 4006635"/>
                <a:gd name="connsiteX259" fmla="*/ 3557393 w 5071813"/>
                <a:gd name="connsiteY259" fmla="*/ 1365035 h 4006635"/>
                <a:gd name="connsiteX260" fmla="*/ 3499336 w 5071813"/>
                <a:gd name="connsiteY260" fmla="*/ 1423092 h 4006635"/>
                <a:gd name="connsiteX261" fmla="*/ 3571907 w 5071813"/>
                <a:gd name="connsiteY261" fmla="*/ 1306978 h 4006635"/>
                <a:gd name="connsiteX262" fmla="*/ 3528364 w 5071813"/>
                <a:gd name="connsiteY262" fmla="*/ 1248921 h 4006635"/>
                <a:gd name="connsiteX263" fmla="*/ 3484821 w 5071813"/>
                <a:gd name="connsiteY263" fmla="*/ 1234406 h 4006635"/>
                <a:gd name="connsiteX264" fmla="*/ 3499336 w 5071813"/>
                <a:gd name="connsiteY264" fmla="*/ 1190864 h 4006635"/>
                <a:gd name="connsiteX265" fmla="*/ 3615450 w 5071813"/>
                <a:gd name="connsiteY265" fmla="*/ 1147321 h 4006635"/>
                <a:gd name="connsiteX266" fmla="*/ 3557393 w 5071813"/>
                <a:gd name="connsiteY266" fmla="*/ 915092 h 4006635"/>
                <a:gd name="connsiteX267" fmla="*/ 3513850 w 5071813"/>
                <a:gd name="connsiteY267" fmla="*/ 900578 h 4006635"/>
                <a:gd name="connsiteX268" fmla="*/ 3455793 w 5071813"/>
                <a:gd name="connsiteY268" fmla="*/ 871549 h 4006635"/>
                <a:gd name="connsiteX269" fmla="*/ 3412250 w 5071813"/>
                <a:gd name="connsiteY269" fmla="*/ 929606 h 4006635"/>
                <a:gd name="connsiteX270" fmla="*/ 3325164 w 5071813"/>
                <a:gd name="connsiteY270" fmla="*/ 1002178 h 4006635"/>
                <a:gd name="connsiteX271" fmla="*/ 3252593 w 5071813"/>
                <a:gd name="connsiteY271" fmla="*/ 1031206 h 4006635"/>
                <a:gd name="connsiteX272" fmla="*/ 3165507 w 5071813"/>
                <a:gd name="connsiteY272" fmla="*/ 1002178 h 4006635"/>
                <a:gd name="connsiteX273" fmla="*/ 3180021 w 5071813"/>
                <a:gd name="connsiteY273" fmla="*/ 915092 h 4006635"/>
                <a:gd name="connsiteX274" fmla="*/ 3296136 w 5071813"/>
                <a:gd name="connsiteY274" fmla="*/ 886064 h 4006635"/>
                <a:gd name="connsiteX275" fmla="*/ 3412250 w 5071813"/>
                <a:gd name="connsiteY275" fmla="*/ 842521 h 4006635"/>
                <a:gd name="connsiteX276" fmla="*/ 3470307 w 5071813"/>
                <a:gd name="connsiteY276" fmla="*/ 740921 h 4006635"/>
                <a:gd name="connsiteX277" fmla="*/ 3557393 w 5071813"/>
                <a:gd name="connsiteY277" fmla="*/ 711892 h 4006635"/>
                <a:gd name="connsiteX278" fmla="*/ 3629964 w 5071813"/>
                <a:gd name="connsiteY278" fmla="*/ 726406 h 4006635"/>
                <a:gd name="connsiteX279" fmla="*/ 3644479 w 5071813"/>
                <a:gd name="connsiteY279" fmla="*/ 784464 h 4006635"/>
                <a:gd name="connsiteX280" fmla="*/ 3702536 w 5071813"/>
                <a:gd name="connsiteY280" fmla="*/ 958635 h 4006635"/>
                <a:gd name="connsiteX281" fmla="*/ 3760593 w 5071813"/>
                <a:gd name="connsiteY281" fmla="*/ 944121 h 4006635"/>
                <a:gd name="connsiteX282" fmla="*/ 3731564 w 5071813"/>
                <a:gd name="connsiteY282" fmla="*/ 828006 h 4006635"/>
                <a:gd name="connsiteX283" fmla="*/ 3746079 w 5071813"/>
                <a:gd name="connsiteY283" fmla="*/ 769949 h 4006635"/>
                <a:gd name="connsiteX284" fmla="*/ 3789621 w 5071813"/>
                <a:gd name="connsiteY284" fmla="*/ 755435 h 4006635"/>
                <a:gd name="connsiteX285" fmla="*/ 3833164 w 5071813"/>
                <a:gd name="connsiteY285" fmla="*/ 726406 h 4006635"/>
                <a:gd name="connsiteX286" fmla="*/ 3891221 w 5071813"/>
                <a:gd name="connsiteY286" fmla="*/ 755435 h 4006635"/>
                <a:gd name="connsiteX287" fmla="*/ 3934764 w 5071813"/>
                <a:gd name="connsiteY287" fmla="*/ 769949 h 4006635"/>
                <a:gd name="connsiteX288" fmla="*/ 3963793 w 5071813"/>
                <a:gd name="connsiteY288" fmla="*/ 726406 h 4006635"/>
                <a:gd name="connsiteX289" fmla="*/ 4094421 w 5071813"/>
                <a:gd name="connsiteY289" fmla="*/ 653835 h 4006635"/>
                <a:gd name="connsiteX290" fmla="*/ 4152479 w 5071813"/>
                <a:gd name="connsiteY290" fmla="*/ 668349 h 4006635"/>
                <a:gd name="connsiteX291" fmla="*/ 4225050 w 5071813"/>
                <a:gd name="connsiteY291" fmla="*/ 653835 h 4006635"/>
                <a:gd name="connsiteX292" fmla="*/ 4210536 w 5071813"/>
                <a:gd name="connsiteY292" fmla="*/ 450635 h 4006635"/>
                <a:gd name="connsiteX293" fmla="*/ 4166993 w 5071813"/>
                <a:gd name="connsiteY293" fmla="*/ 421606 h 4006635"/>
                <a:gd name="connsiteX294" fmla="*/ 4108936 w 5071813"/>
                <a:gd name="connsiteY294" fmla="*/ 334521 h 4006635"/>
                <a:gd name="connsiteX295" fmla="*/ 4123450 w 5071813"/>
                <a:gd name="connsiteY295" fmla="*/ 276464 h 4006635"/>
                <a:gd name="connsiteX296" fmla="*/ 4254079 w 5071813"/>
                <a:gd name="connsiteY296" fmla="*/ 276464 h 4006635"/>
                <a:gd name="connsiteX297" fmla="*/ 4326650 w 5071813"/>
                <a:gd name="connsiteY297" fmla="*/ 261949 h 4006635"/>
                <a:gd name="connsiteX298" fmla="*/ 4384707 w 5071813"/>
                <a:gd name="connsiteY298" fmla="*/ 174864 h 4006635"/>
                <a:gd name="connsiteX299" fmla="*/ 4428250 w 5071813"/>
                <a:gd name="connsiteY299" fmla="*/ 145835 h 4006635"/>
                <a:gd name="connsiteX300" fmla="*/ 4457279 w 5071813"/>
                <a:gd name="connsiteY300" fmla="*/ 189378 h 4006635"/>
                <a:gd name="connsiteX301" fmla="*/ 4428250 w 5071813"/>
                <a:gd name="connsiteY301" fmla="*/ 363549 h 4006635"/>
                <a:gd name="connsiteX302" fmla="*/ 4457279 w 5071813"/>
                <a:gd name="connsiteY302" fmla="*/ 407092 h 4006635"/>
                <a:gd name="connsiteX303" fmla="*/ 4413736 w 5071813"/>
                <a:gd name="connsiteY303" fmla="*/ 494178 h 4006635"/>
                <a:gd name="connsiteX304" fmla="*/ 4355679 w 5071813"/>
                <a:gd name="connsiteY304" fmla="*/ 581264 h 4006635"/>
                <a:gd name="connsiteX305" fmla="*/ 4326650 w 5071813"/>
                <a:gd name="connsiteY305" fmla="*/ 668349 h 4006635"/>
                <a:gd name="connsiteX306" fmla="*/ 4283107 w 5071813"/>
                <a:gd name="connsiteY306" fmla="*/ 769949 h 4006635"/>
                <a:gd name="connsiteX307" fmla="*/ 4239564 w 5071813"/>
                <a:gd name="connsiteY307" fmla="*/ 798978 h 4006635"/>
                <a:gd name="connsiteX308" fmla="*/ 4210536 w 5071813"/>
                <a:gd name="connsiteY308" fmla="*/ 842521 h 4006635"/>
                <a:gd name="connsiteX309" fmla="*/ 4166993 w 5071813"/>
                <a:gd name="connsiteY309" fmla="*/ 857035 h 4006635"/>
                <a:gd name="connsiteX310" fmla="*/ 4108936 w 5071813"/>
                <a:gd name="connsiteY310" fmla="*/ 886064 h 4006635"/>
                <a:gd name="connsiteX311" fmla="*/ 4021850 w 5071813"/>
                <a:gd name="connsiteY311" fmla="*/ 915092 h 4006635"/>
                <a:gd name="connsiteX312" fmla="*/ 3978307 w 5071813"/>
                <a:gd name="connsiteY312" fmla="*/ 929606 h 4006635"/>
                <a:gd name="connsiteX313" fmla="*/ 3833164 w 5071813"/>
                <a:gd name="connsiteY313" fmla="*/ 1016692 h 4006635"/>
                <a:gd name="connsiteX314" fmla="*/ 3789621 w 5071813"/>
                <a:gd name="connsiteY314" fmla="*/ 1205378 h 4006635"/>
                <a:gd name="connsiteX315" fmla="*/ 3746079 w 5071813"/>
                <a:gd name="connsiteY315" fmla="*/ 1234406 h 4006635"/>
                <a:gd name="connsiteX316" fmla="*/ 3688021 w 5071813"/>
                <a:gd name="connsiteY316" fmla="*/ 1292464 h 4006635"/>
                <a:gd name="connsiteX317" fmla="*/ 3702536 w 5071813"/>
                <a:gd name="connsiteY317" fmla="*/ 1336006 h 4006635"/>
                <a:gd name="connsiteX318" fmla="*/ 3833164 w 5071813"/>
                <a:gd name="connsiteY318" fmla="*/ 1277949 h 4006635"/>
                <a:gd name="connsiteX319" fmla="*/ 3847679 w 5071813"/>
                <a:gd name="connsiteY319" fmla="*/ 1234406 h 4006635"/>
                <a:gd name="connsiteX320" fmla="*/ 3992821 w 5071813"/>
                <a:gd name="connsiteY320" fmla="*/ 1219892 h 4006635"/>
                <a:gd name="connsiteX321" fmla="*/ 4021850 w 5071813"/>
                <a:gd name="connsiteY321" fmla="*/ 1306978 h 4006635"/>
                <a:gd name="connsiteX322" fmla="*/ 4108936 w 5071813"/>
                <a:gd name="connsiteY322" fmla="*/ 1336006 h 4006635"/>
                <a:gd name="connsiteX323" fmla="*/ 4181507 w 5071813"/>
                <a:gd name="connsiteY323" fmla="*/ 1277949 h 4006635"/>
                <a:gd name="connsiteX324" fmla="*/ 4210536 w 5071813"/>
                <a:gd name="connsiteY324" fmla="*/ 1190864 h 4006635"/>
                <a:gd name="connsiteX325" fmla="*/ 4297621 w 5071813"/>
                <a:gd name="connsiteY325" fmla="*/ 1161835 h 4006635"/>
                <a:gd name="connsiteX326" fmla="*/ 4312136 w 5071813"/>
                <a:gd name="connsiteY326" fmla="*/ 1118292 h 4006635"/>
                <a:gd name="connsiteX327" fmla="*/ 4341164 w 5071813"/>
                <a:gd name="connsiteY327" fmla="*/ 1002178 h 4006635"/>
                <a:gd name="connsiteX328" fmla="*/ 4399221 w 5071813"/>
                <a:gd name="connsiteY328" fmla="*/ 915092 h 4006635"/>
                <a:gd name="connsiteX329" fmla="*/ 4399221 w 5071813"/>
                <a:gd name="connsiteY329" fmla="*/ 769949 h 4006635"/>
                <a:gd name="connsiteX330" fmla="*/ 4442764 w 5071813"/>
                <a:gd name="connsiteY330" fmla="*/ 798978 h 4006635"/>
                <a:gd name="connsiteX331" fmla="*/ 4471793 w 5071813"/>
                <a:gd name="connsiteY331" fmla="*/ 639321 h 4006635"/>
                <a:gd name="connsiteX332" fmla="*/ 4558879 w 5071813"/>
                <a:gd name="connsiteY332" fmla="*/ 653835 h 4006635"/>
                <a:gd name="connsiteX333" fmla="*/ 4587907 w 5071813"/>
                <a:gd name="connsiteY333" fmla="*/ 711892 h 4006635"/>
                <a:gd name="connsiteX334" fmla="*/ 4602421 w 5071813"/>
                <a:gd name="connsiteY334" fmla="*/ 769949 h 4006635"/>
                <a:gd name="connsiteX335" fmla="*/ 4660479 w 5071813"/>
                <a:gd name="connsiteY335" fmla="*/ 740921 h 4006635"/>
                <a:gd name="connsiteX336" fmla="*/ 4733050 w 5071813"/>
                <a:gd name="connsiteY336" fmla="*/ 755435 h 4006635"/>
                <a:gd name="connsiteX337" fmla="*/ 4704021 w 5071813"/>
                <a:gd name="connsiteY337" fmla="*/ 813492 h 4006635"/>
                <a:gd name="connsiteX338" fmla="*/ 4660479 w 5071813"/>
                <a:gd name="connsiteY338" fmla="*/ 828006 h 4006635"/>
                <a:gd name="connsiteX339" fmla="*/ 4558879 w 5071813"/>
                <a:gd name="connsiteY339" fmla="*/ 857035 h 4006635"/>
                <a:gd name="connsiteX340" fmla="*/ 4486307 w 5071813"/>
                <a:gd name="connsiteY340" fmla="*/ 973149 h 4006635"/>
                <a:gd name="connsiteX341" fmla="*/ 4573393 w 5071813"/>
                <a:gd name="connsiteY341" fmla="*/ 987664 h 4006635"/>
                <a:gd name="connsiteX342" fmla="*/ 4457279 w 5071813"/>
                <a:gd name="connsiteY342" fmla="*/ 1118292 h 4006635"/>
                <a:gd name="connsiteX343" fmla="*/ 4413736 w 5071813"/>
                <a:gd name="connsiteY343" fmla="*/ 1161835 h 4006635"/>
                <a:gd name="connsiteX344" fmla="*/ 4355679 w 5071813"/>
                <a:gd name="connsiteY344" fmla="*/ 1234406 h 4006635"/>
                <a:gd name="connsiteX345" fmla="*/ 4268593 w 5071813"/>
                <a:gd name="connsiteY345" fmla="*/ 1263435 h 4006635"/>
                <a:gd name="connsiteX346" fmla="*/ 4225050 w 5071813"/>
                <a:gd name="connsiteY346" fmla="*/ 1292464 h 4006635"/>
                <a:gd name="connsiteX347" fmla="*/ 4210536 w 5071813"/>
                <a:gd name="connsiteY347" fmla="*/ 1350521 h 4006635"/>
                <a:gd name="connsiteX348" fmla="*/ 4181507 w 5071813"/>
                <a:gd name="connsiteY348" fmla="*/ 1394064 h 4006635"/>
                <a:gd name="connsiteX349" fmla="*/ 4254079 w 5071813"/>
                <a:gd name="connsiteY349" fmla="*/ 1452121 h 4006635"/>
                <a:gd name="connsiteX350" fmla="*/ 4283107 w 5071813"/>
                <a:gd name="connsiteY350" fmla="*/ 1408578 h 4006635"/>
                <a:gd name="connsiteX351" fmla="*/ 4341164 w 5071813"/>
                <a:gd name="connsiteY351" fmla="*/ 1394064 h 4006635"/>
                <a:gd name="connsiteX352" fmla="*/ 4428250 w 5071813"/>
                <a:gd name="connsiteY352" fmla="*/ 1365035 h 4006635"/>
                <a:gd name="connsiteX353" fmla="*/ 4471793 w 5071813"/>
                <a:gd name="connsiteY353" fmla="*/ 1350521 h 4006635"/>
                <a:gd name="connsiteX354" fmla="*/ 4573393 w 5071813"/>
                <a:gd name="connsiteY354" fmla="*/ 1321492 h 4006635"/>
                <a:gd name="connsiteX355" fmla="*/ 4791107 w 5071813"/>
                <a:gd name="connsiteY355" fmla="*/ 1219892 h 4006635"/>
                <a:gd name="connsiteX356" fmla="*/ 4834650 w 5071813"/>
                <a:gd name="connsiteY356" fmla="*/ 1205378 h 4006635"/>
                <a:gd name="connsiteX357" fmla="*/ 4892707 w 5071813"/>
                <a:gd name="connsiteY357" fmla="*/ 1190864 h 4006635"/>
                <a:gd name="connsiteX358" fmla="*/ 4950764 w 5071813"/>
                <a:gd name="connsiteY358" fmla="*/ 1147321 h 4006635"/>
                <a:gd name="connsiteX359" fmla="*/ 5052364 w 5071813"/>
                <a:gd name="connsiteY359" fmla="*/ 1161835 h 4006635"/>
                <a:gd name="connsiteX360" fmla="*/ 5023336 w 5071813"/>
                <a:gd name="connsiteY360" fmla="*/ 1248921 h 4006635"/>
                <a:gd name="connsiteX361" fmla="*/ 4936250 w 5071813"/>
                <a:gd name="connsiteY361" fmla="*/ 1263435 h 4006635"/>
                <a:gd name="connsiteX362" fmla="*/ 4849164 w 5071813"/>
                <a:gd name="connsiteY362" fmla="*/ 1336006 h 4006635"/>
                <a:gd name="connsiteX363" fmla="*/ 4820136 w 5071813"/>
                <a:gd name="connsiteY363" fmla="*/ 1394064 h 4006635"/>
                <a:gd name="connsiteX364" fmla="*/ 4805621 w 5071813"/>
                <a:gd name="connsiteY364" fmla="*/ 1437606 h 4006635"/>
                <a:gd name="connsiteX365" fmla="*/ 4747564 w 5071813"/>
                <a:gd name="connsiteY365" fmla="*/ 1452121 h 4006635"/>
                <a:gd name="connsiteX366" fmla="*/ 4587907 w 5071813"/>
                <a:gd name="connsiteY366" fmla="*/ 1437606 h 4006635"/>
                <a:gd name="connsiteX367" fmla="*/ 4544364 w 5071813"/>
                <a:gd name="connsiteY367" fmla="*/ 1423092 h 4006635"/>
                <a:gd name="connsiteX368" fmla="*/ 4399221 w 5071813"/>
                <a:gd name="connsiteY368" fmla="*/ 1437606 h 4006635"/>
                <a:gd name="connsiteX369" fmla="*/ 4355679 w 5071813"/>
                <a:gd name="connsiteY369" fmla="*/ 1466635 h 4006635"/>
                <a:gd name="connsiteX370" fmla="*/ 4312136 w 5071813"/>
                <a:gd name="connsiteY370" fmla="*/ 1481149 h 4006635"/>
                <a:gd name="connsiteX371" fmla="*/ 4254079 w 5071813"/>
                <a:gd name="connsiteY371" fmla="*/ 1510178 h 4006635"/>
                <a:gd name="connsiteX372" fmla="*/ 4225050 w 5071813"/>
                <a:gd name="connsiteY372" fmla="*/ 1568235 h 4006635"/>
                <a:gd name="connsiteX373" fmla="*/ 4181507 w 5071813"/>
                <a:gd name="connsiteY373" fmla="*/ 1597264 h 4006635"/>
                <a:gd name="connsiteX374" fmla="*/ 4137964 w 5071813"/>
                <a:gd name="connsiteY374" fmla="*/ 1640806 h 4006635"/>
                <a:gd name="connsiteX375" fmla="*/ 4065393 w 5071813"/>
                <a:gd name="connsiteY375" fmla="*/ 1437606 h 4006635"/>
                <a:gd name="connsiteX376" fmla="*/ 3891221 w 5071813"/>
                <a:gd name="connsiteY376" fmla="*/ 1466635 h 4006635"/>
                <a:gd name="connsiteX377" fmla="*/ 3847679 w 5071813"/>
                <a:gd name="connsiteY377" fmla="*/ 1495664 h 4006635"/>
                <a:gd name="connsiteX378" fmla="*/ 3920250 w 5071813"/>
                <a:gd name="connsiteY378" fmla="*/ 1553721 h 4006635"/>
                <a:gd name="connsiteX379" fmla="*/ 4007336 w 5071813"/>
                <a:gd name="connsiteY379" fmla="*/ 1655321 h 4006635"/>
                <a:gd name="connsiteX380" fmla="*/ 4021850 w 5071813"/>
                <a:gd name="connsiteY380" fmla="*/ 1713378 h 4006635"/>
                <a:gd name="connsiteX381" fmla="*/ 4036364 w 5071813"/>
                <a:gd name="connsiteY381" fmla="*/ 1756921 h 4006635"/>
                <a:gd name="connsiteX382" fmla="*/ 4021850 w 5071813"/>
                <a:gd name="connsiteY382" fmla="*/ 1800464 h 4006635"/>
                <a:gd name="connsiteX383" fmla="*/ 3978307 w 5071813"/>
                <a:gd name="connsiteY383" fmla="*/ 1785949 h 4006635"/>
                <a:gd name="connsiteX384" fmla="*/ 3905736 w 5071813"/>
                <a:gd name="connsiteY384" fmla="*/ 1698864 h 4006635"/>
                <a:gd name="connsiteX385" fmla="*/ 3818650 w 5071813"/>
                <a:gd name="connsiteY385" fmla="*/ 1655321 h 4006635"/>
                <a:gd name="connsiteX386" fmla="*/ 3775107 w 5071813"/>
                <a:gd name="connsiteY386" fmla="*/ 1626292 h 4006635"/>
                <a:gd name="connsiteX387" fmla="*/ 3557393 w 5071813"/>
                <a:gd name="connsiteY387" fmla="*/ 1669835 h 4006635"/>
                <a:gd name="connsiteX388" fmla="*/ 3499336 w 5071813"/>
                <a:gd name="connsiteY388" fmla="*/ 1684349 h 4006635"/>
                <a:gd name="connsiteX389" fmla="*/ 3412250 w 5071813"/>
                <a:gd name="connsiteY389" fmla="*/ 1727892 h 4006635"/>
                <a:gd name="connsiteX390" fmla="*/ 3455793 w 5071813"/>
                <a:gd name="connsiteY390" fmla="*/ 1713378 h 4006635"/>
                <a:gd name="connsiteX391" fmla="*/ 3513850 w 5071813"/>
                <a:gd name="connsiteY391" fmla="*/ 1727892 h 4006635"/>
                <a:gd name="connsiteX392" fmla="*/ 3629964 w 5071813"/>
                <a:gd name="connsiteY392" fmla="*/ 1742406 h 4006635"/>
                <a:gd name="connsiteX393" fmla="*/ 3673507 w 5071813"/>
                <a:gd name="connsiteY393" fmla="*/ 1771435 h 4006635"/>
                <a:gd name="connsiteX394" fmla="*/ 3702536 w 5071813"/>
                <a:gd name="connsiteY394" fmla="*/ 1844006 h 4006635"/>
                <a:gd name="connsiteX395" fmla="*/ 3688021 w 5071813"/>
                <a:gd name="connsiteY395" fmla="*/ 1887549 h 4006635"/>
                <a:gd name="connsiteX396" fmla="*/ 3644479 w 5071813"/>
                <a:gd name="connsiteY396" fmla="*/ 1858521 h 4006635"/>
                <a:gd name="connsiteX397" fmla="*/ 3586421 w 5071813"/>
                <a:gd name="connsiteY397" fmla="*/ 1814978 h 4006635"/>
                <a:gd name="connsiteX398" fmla="*/ 3252593 w 5071813"/>
                <a:gd name="connsiteY398" fmla="*/ 1800464 h 4006635"/>
                <a:gd name="connsiteX399" fmla="*/ 3180021 w 5071813"/>
                <a:gd name="connsiteY399" fmla="*/ 1814978 h 4006635"/>
                <a:gd name="connsiteX400" fmla="*/ 3165507 w 5071813"/>
                <a:gd name="connsiteY400" fmla="*/ 1858521 h 4006635"/>
                <a:gd name="connsiteX401" fmla="*/ 3107450 w 5071813"/>
                <a:gd name="connsiteY401" fmla="*/ 1873035 h 4006635"/>
                <a:gd name="connsiteX402" fmla="*/ 3063907 w 5071813"/>
                <a:gd name="connsiteY402" fmla="*/ 1902064 h 4006635"/>
                <a:gd name="connsiteX403" fmla="*/ 3107450 w 5071813"/>
                <a:gd name="connsiteY403" fmla="*/ 1916578 h 4006635"/>
                <a:gd name="connsiteX404" fmla="*/ 3165507 w 5071813"/>
                <a:gd name="connsiteY404" fmla="*/ 1931092 h 4006635"/>
                <a:gd name="connsiteX405" fmla="*/ 3209050 w 5071813"/>
                <a:gd name="connsiteY405" fmla="*/ 2018178 h 4006635"/>
                <a:gd name="connsiteX406" fmla="*/ 3267107 w 5071813"/>
                <a:gd name="connsiteY406" fmla="*/ 2047206 h 4006635"/>
                <a:gd name="connsiteX407" fmla="*/ 3368707 w 5071813"/>
                <a:gd name="connsiteY407" fmla="*/ 2003664 h 4006635"/>
                <a:gd name="connsiteX408" fmla="*/ 3455793 w 5071813"/>
                <a:gd name="connsiteY408" fmla="*/ 1974635 h 4006635"/>
                <a:gd name="connsiteX409" fmla="*/ 3499336 w 5071813"/>
                <a:gd name="connsiteY409" fmla="*/ 1960121 h 4006635"/>
                <a:gd name="connsiteX410" fmla="*/ 3600936 w 5071813"/>
                <a:gd name="connsiteY410" fmla="*/ 1974635 h 4006635"/>
                <a:gd name="connsiteX411" fmla="*/ 3615450 w 5071813"/>
                <a:gd name="connsiteY411" fmla="*/ 2018178 h 4006635"/>
                <a:gd name="connsiteX412" fmla="*/ 3644479 w 5071813"/>
                <a:gd name="connsiteY412" fmla="*/ 2061721 h 4006635"/>
                <a:gd name="connsiteX413" fmla="*/ 3658993 w 5071813"/>
                <a:gd name="connsiteY413" fmla="*/ 2105264 h 4006635"/>
                <a:gd name="connsiteX414" fmla="*/ 3804136 w 5071813"/>
                <a:gd name="connsiteY414" fmla="*/ 2279435 h 4006635"/>
                <a:gd name="connsiteX415" fmla="*/ 3847679 w 5071813"/>
                <a:gd name="connsiteY415" fmla="*/ 2293949 h 4006635"/>
                <a:gd name="connsiteX416" fmla="*/ 4007336 w 5071813"/>
                <a:gd name="connsiteY416" fmla="*/ 2279435 h 4006635"/>
                <a:gd name="connsiteX417" fmla="*/ 4108936 w 5071813"/>
                <a:gd name="connsiteY417" fmla="*/ 2177835 h 4006635"/>
                <a:gd name="connsiteX418" fmla="*/ 4210536 w 5071813"/>
                <a:gd name="connsiteY418" fmla="*/ 2134292 h 4006635"/>
                <a:gd name="connsiteX419" fmla="*/ 4283107 w 5071813"/>
                <a:gd name="connsiteY419" fmla="*/ 2148806 h 4006635"/>
                <a:gd name="connsiteX420" fmla="*/ 4225050 w 5071813"/>
                <a:gd name="connsiteY420" fmla="*/ 2192349 h 4006635"/>
                <a:gd name="connsiteX421" fmla="*/ 4137964 w 5071813"/>
                <a:gd name="connsiteY421" fmla="*/ 2250406 h 4006635"/>
                <a:gd name="connsiteX422" fmla="*/ 4094421 w 5071813"/>
                <a:gd name="connsiteY422" fmla="*/ 2279435 h 4006635"/>
                <a:gd name="connsiteX423" fmla="*/ 4079907 w 5071813"/>
                <a:gd name="connsiteY423" fmla="*/ 2322978 h 4006635"/>
                <a:gd name="connsiteX424" fmla="*/ 4152479 w 5071813"/>
                <a:gd name="connsiteY424" fmla="*/ 2395549 h 4006635"/>
                <a:gd name="connsiteX425" fmla="*/ 4196021 w 5071813"/>
                <a:gd name="connsiteY425" fmla="*/ 2511664 h 4006635"/>
                <a:gd name="connsiteX426" fmla="*/ 4210536 w 5071813"/>
                <a:gd name="connsiteY426" fmla="*/ 2569721 h 4006635"/>
                <a:gd name="connsiteX427" fmla="*/ 4239564 w 5071813"/>
                <a:gd name="connsiteY427" fmla="*/ 2656806 h 4006635"/>
                <a:gd name="connsiteX428" fmla="*/ 4254079 w 5071813"/>
                <a:gd name="connsiteY428" fmla="*/ 2729378 h 4006635"/>
                <a:gd name="connsiteX429" fmla="*/ 4268593 w 5071813"/>
                <a:gd name="connsiteY429" fmla="*/ 2772921 h 4006635"/>
                <a:gd name="connsiteX430" fmla="*/ 4225050 w 5071813"/>
                <a:gd name="connsiteY430" fmla="*/ 2743892 h 4006635"/>
                <a:gd name="connsiteX431" fmla="*/ 4210536 w 5071813"/>
                <a:gd name="connsiteY431" fmla="*/ 2584235 h 4006635"/>
                <a:gd name="connsiteX432" fmla="*/ 4137964 w 5071813"/>
                <a:gd name="connsiteY432" fmla="*/ 2511664 h 4006635"/>
                <a:gd name="connsiteX433" fmla="*/ 4094421 w 5071813"/>
                <a:gd name="connsiteY433" fmla="*/ 2468121 h 4006635"/>
                <a:gd name="connsiteX434" fmla="*/ 4050879 w 5071813"/>
                <a:gd name="connsiteY434" fmla="*/ 2439092 h 4006635"/>
                <a:gd name="connsiteX435" fmla="*/ 4007336 w 5071813"/>
                <a:gd name="connsiteY435" fmla="*/ 2395549 h 4006635"/>
                <a:gd name="connsiteX436" fmla="*/ 3920250 w 5071813"/>
                <a:gd name="connsiteY436" fmla="*/ 2352006 h 4006635"/>
                <a:gd name="connsiteX437" fmla="*/ 3818650 w 5071813"/>
                <a:gd name="connsiteY437" fmla="*/ 2381035 h 4006635"/>
                <a:gd name="connsiteX438" fmla="*/ 3847679 w 5071813"/>
                <a:gd name="connsiteY438" fmla="*/ 2424578 h 4006635"/>
                <a:gd name="connsiteX439" fmla="*/ 3891221 w 5071813"/>
                <a:gd name="connsiteY439" fmla="*/ 2482635 h 4006635"/>
                <a:gd name="connsiteX440" fmla="*/ 3905736 w 5071813"/>
                <a:gd name="connsiteY440" fmla="*/ 2569721 h 4006635"/>
                <a:gd name="connsiteX441" fmla="*/ 3920250 w 5071813"/>
                <a:gd name="connsiteY441" fmla="*/ 2613264 h 4006635"/>
                <a:gd name="connsiteX442" fmla="*/ 3876707 w 5071813"/>
                <a:gd name="connsiteY442" fmla="*/ 2627778 h 4006635"/>
                <a:gd name="connsiteX443" fmla="*/ 3847679 w 5071813"/>
                <a:gd name="connsiteY443" fmla="*/ 2526178 h 4006635"/>
                <a:gd name="connsiteX444" fmla="*/ 3818650 w 5071813"/>
                <a:gd name="connsiteY444" fmla="*/ 2410064 h 4006635"/>
                <a:gd name="connsiteX445" fmla="*/ 3702536 w 5071813"/>
                <a:gd name="connsiteY445" fmla="*/ 2337492 h 4006635"/>
                <a:gd name="connsiteX446" fmla="*/ 3673507 w 5071813"/>
                <a:gd name="connsiteY446" fmla="*/ 2293949 h 4006635"/>
                <a:gd name="connsiteX447" fmla="*/ 3644479 w 5071813"/>
                <a:gd name="connsiteY447" fmla="*/ 2206864 h 4006635"/>
                <a:gd name="connsiteX448" fmla="*/ 3571907 w 5071813"/>
                <a:gd name="connsiteY448" fmla="*/ 2177835 h 4006635"/>
                <a:gd name="connsiteX449" fmla="*/ 3513850 w 5071813"/>
                <a:gd name="connsiteY449" fmla="*/ 2163321 h 4006635"/>
                <a:gd name="connsiteX450" fmla="*/ 3397736 w 5071813"/>
                <a:gd name="connsiteY450" fmla="*/ 2177835 h 4006635"/>
                <a:gd name="connsiteX451" fmla="*/ 3267107 w 5071813"/>
                <a:gd name="connsiteY451" fmla="*/ 2192349 h 4006635"/>
                <a:gd name="connsiteX452" fmla="*/ 3296136 w 5071813"/>
                <a:gd name="connsiteY452" fmla="*/ 2235892 h 4006635"/>
                <a:gd name="connsiteX453" fmla="*/ 3412250 w 5071813"/>
                <a:gd name="connsiteY453" fmla="*/ 2279435 h 4006635"/>
                <a:gd name="connsiteX454" fmla="*/ 3455793 w 5071813"/>
                <a:gd name="connsiteY454" fmla="*/ 2395549 h 4006635"/>
                <a:gd name="connsiteX455" fmla="*/ 3441279 w 5071813"/>
                <a:gd name="connsiteY455" fmla="*/ 2511664 h 4006635"/>
                <a:gd name="connsiteX456" fmla="*/ 3383221 w 5071813"/>
                <a:gd name="connsiteY456" fmla="*/ 2468121 h 4006635"/>
                <a:gd name="connsiteX457" fmla="*/ 3339679 w 5071813"/>
                <a:gd name="connsiteY457" fmla="*/ 2439092 h 4006635"/>
                <a:gd name="connsiteX458" fmla="*/ 3325164 w 5071813"/>
                <a:gd name="connsiteY458" fmla="*/ 2395549 h 4006635"/>
                <a:gd name="connsiteX459" fmla="*/ 3310650 w 5071813"/>
                <a:gd name="connsiteY459" fmla="*/ 2308464 h 4006635"/>
                <a:gd name="connsiteX460" fmla="*/ 3267107 w 5071813"/>
                <a:gd name="connsiteY460" fmla="*/ 2264921 h 4006635"/>
                <a:gd name="connsiteX461" fmla="*/ 3223564 w 5071813"/>
                <a:gd name="connsiteY461" fmla="*/ 2206864 h 4006635"/>
                <a:gd name="connsiteX462" fmla="*/ 3209050 w 5071813"/>
                <a:gd name="connsiteY462" fmla="*/ 2163321 h 4006635"/>
                <a:gd name="connsiteX463" fmla="*/ 3136479 w 5071813"/>
                <a:gd name="connsiteY463" fmla="*/ 2134292 h 4006635"/>
                <a:gd name="connsiteX464" fmla="*/ 3020364 w 5071813"/>
                <a:gd name="connsiteY464" fmla="*/ 2076235 h 4006635"/>
                <a:gd name="connsiteX465" fmla="*/ 2976821 w 5071813"/>
                <a:gd name="connsiteY465" fmla="*/ 2279435 h 4006635"/>
                <a:gd name="connsiteX466" fmla="*/ 2875221 w 5071813"/>
                <a:gd name="connsiteY466" fmla="*/ 2366521 h 4006635"/>
                <a:gd name="connsiteX467" fmla="*/ 2846193 w 5071813"/>
                <a:gd name="connsiteY467" fmla="*/ 2410064 h 4006635"/>
                <a:gd name="connsiteX468" fmla="*/ 2831679 w 5071813"/>
                <a:gd name="connsiteY468" fmla="*/ 2482635 h 4006635"/>
                <a:gd name="connsiteX469" fmla="*/ 2672021 w 5071813"/>
                <a:gd name="connsiteY469" fmla="*/ 2526178 h 4006635"/>
                <a:gd name="connsiteX470" fmla="*/ 2657507 w 5071813"/>
                <a:gd name="connsiteY470" fmla="*/ 2569721 h 4006635"/>
                <a:gd name="connsiteX471" fmla="*/ 2599450 w 5071813"/>
                <a:gd name="connsiteY471" fmla="*/ 2656806 h 4006635"/>
                <a:gd name="connsiteX472" fmla="*/ 2584936 w 5071813"/>
                <a:gd name="connsiteY472" fmla="*/ 2700349 h 4006635"/>
                <a:gd name="connsiteX473" fmla="*/ 2599450 w 5071813"/>
                <a:gd name="connsiteY473" fmla="*/ 2743892 h 4006635"/>
                <a:gd name="connsiteX474" fmla="*/ 2730079 w 5071813"/>
                <a:gd name="connsiteY474" fmla="*/ 2845492 h 4006635"/>
                <a:gd name="connsiteX475" fmla="*/ 2773621 w 5071813"/>
                <a:gd name="connsiteY475" fmla="*/ 2889035 h 4006635"/>
                <a:gd name="connsiteX476" fmla="*/ 2889736 w 5071813"/>
                <a:gd name="connsiteY476" fmla="*/ 2932578 h 4006635"/>
                <a:gd name="connsiteX477" fmla="*/ 2976821 w 5071813"/>
                <a:gd name="connsiteY477" fmla="*/ 2976121 h 4006635"/>
                <a:gd name="connsiteX478" fmla="*/ 3034879 w 5071813"/>
                <a:gd name="connsiteY478" fmla="*/ 2961606 h 4006635"/>
                <a:gd name="connsiteX479" fmla="*/ 3049393 w 5071813"/>
                <a:gd name="connsiteY479" fmla="*/ 2845492 h 4006635"/>
                <a:gd name="connsiteX480" fmla="*/ 3165507 w 5071813"/>
                <a:gd name="connsiteY480" fmla="*/ 2801949 h 4006635"/>
                <a:gd name="connsiteX481" fmla="*/ 3412250 w 5071813"/>
                <a:gd name="connsiteY481" fmla="*/ 2816464 h 4006635"/>
                <a:gd name="connsiteX482" fmla="*/ 3513850 w 5071813"/>
                <a:gd name="connsiteY482" fmla="*/ 2860006 h 4006635"/>
                <a:gd name="connsiteX483" fmla="*/ 3557393 w 5071813"/>
                <a:gd name="connsiteY483" fmla="*/ 2874521 h 4006635"/>
                <a:gd name="connsiteX484" fmla="*/ 3615450 w 5071813"/>
                <a:gd name="connsiteY484" fmla="*/ 2976121 h 4006635"/>
                <a:gd name="connsiteX485" fmla="*/ 3600936 w 5071813"/>
                <a:gd name="connsiteY485" fmla="*/ 3048692 h 4006635"/>
                <a:gd name="connsiteX486" fmla="*/ 3484821 w 5071813"/>
                <a:gd name="connsiteY486" fmla="*/ 3034178 h 4006635"/>
                <a:gd name="connsiteX487" fmla="*/ 3441279 w 5071813"/>
                <a:gd name="connsiteY487" fmla="*/ 3005149 h 4006635"/>
                <a:gd name="connsiteX488" fmla="*/ 3180021 w 5071813"/>
                <a:gd name="connsiteY488" fmla="*/ 3019664 h 4006635"/>
                <a:gd name="connsiteX489" fmla="*/ 3136479 w 5071813"/>
                <a:gd name="connsiteY489" fmla="*/ 3063206 h 4006635"/>
                <a:gd name="connsiteX490" fmla="*/ 3281621 w 5071813"/>
                <a:gd name="connsiteY490" fmla="*/ 3077721 h 4006635"/>
                <a:gd name="connsiteX491" fmla="*/ 3412250 w 5071813"/>
                <a:gd name="connsiteY491" fmla="*/ 3106749 h 4006635"/>
                <a:gd name="connsiteX492" fmla="*/ 3513850 w 5071813"/>
                <a:gd name="connsiteY492" fmla="*/ 3193835 h 4006635"/>
                <a:gd name="connsiteX493" fmla="*/ 3557393 w 5071813"/>
                <a:gd name="connsiteY493" fmla="*/ 3208349 h 4006635"/>
                <a:gd name="connsiteX494" fmla="*/ 3600936 w 5071813"/>
                <a:gd name="connsiteY494" fmla="*/ 3237378 h 4006635"/>
                <a:gd name="connsiteX495" fmla="*/ 3673507 w 5071813"/>
                <a:gd name="connsiteY495" fmla="*/ 3251892 h 4006635"/>
                <a:gd name="connsiteX496" fmla="*/ 3717050 w 5071813"/>
                <a:gd name="connsiteY496" fmla="*/ 3266406 h 4006635"/>
                <a:gd name="connsiteX497" fmla="*/ 3804136 w 5071813"/>
                <a:gd name="connsiteY497" fmla="*/ 3368006 h 4006635"/>
                <a:gd name="connsiteX498" fmla="*/ 3920250 w 5071813"/>
                <a:gd name="connsiteY498" fmla="*/ 3397035 h 4006635"/>
                <a:gd name="connsiteX499" fmla="*/ 3992821 w 5071813"/>
                <a:gd name="connsiteY499" fmla="*/ 3382521 h 4006635"/>
                <a:gd name="connsiteX500" fmla="*/ 4007336 w 5071813"/>
                <a:gd name="connsiteY500" fmla="*/ 3426064 h 4006635"/>
                <a:gd name="connsiteX501" fmla="*/ 3920250 w 5071813"/>
                <a:gd name="connsiteY501" fmla="*/ 3513149 h 4006635"/>
                <a:gd name="connsiteX502" fmla="*/ 3731564 w 5071813"/>
                <a:gd name="connsiteY502" fmla="*/ 3484121 h 4006635"/>
                <a:gd name="connsiteX503" fmla="*/ 3600936 w 5071813"/>
                <a:gd name="connsiteY503" fmla="*/ 3382521 h 4006635"/>
                <a:gd name="connsiteX504" fmla="*/ 3441279 w 5071813"/>
                <a:gd name="connsiteY504" fmla="*/ 3338978 h 4006635"/>
                <a:gd name="connsiteX505" fmla="*/ 3296136 w 5071813"/>
                <a:gd name="connsiteY505" fmla="*/ 3353492 h 4006635"/>
                <a:gd name="connsiteX506" fmla="*/ 3310650 w 5071813"/>
                <a:gd name="connsiteY506" fmla="*/ 3426064 h 4006635"/>
                <a:gd name="connsiteX507" fmla="*/ 3281621 w 5071813"/>
                <a:gd name="connsiteY507" fmla="*/ 3556692 h 4006635"/>
                <a:gd name="connsiteX508" fmla="*/ 3107450 w 5071813"/>
                <a:gd name="connsiteY508" fmla="*/ 3542178 h 4006635"/>
                <a:gd name="connsiteX509" fmla="*/ 3063907 w 5071813"/>
                <a:gd name="connsiteY509" fmla="*/ 3527664 h 4006635"/>
                <a:gd name="connsiteX510" fmla="*/ 3092936 w 5071813"/>
                <a:gd name="connsiteY510" fmla="*/ 3455092 h 4006635"/>
                <a:gd name="connsiteX511" fmla="*/ 3136479 w 5071813"/>
                <a:gd name="connsiteY511" fmla="*/ 3426064 h 4006635"/>
                <a:gd name="connsiteX512" fmla="*/ 3136479 w 5071813"/>
                <a:gd name="connsiteY512" fmla="*/ 3251892 h 4006635"/>
                <a:gd name="connsiteX513" fmla="*/ 3092936 w 5071813"/>
                <a:gd name="connsiteY513" fmla="*/ 3222864 h 4006635"/>
                <a:gd name="connsiteX514" fmla="*/ 3092936 w 5071813"/>
                <a:gd name="connsiteY514" fmla="*/ 3614749 h 4006635"/>
                <a:gd name="connsiteX515" fmla="*/ 3121964 w 5071813"/>
                <a:gd name="connsiteY515" fmla="*/ 3701835 h 4006635"/>
                <a:gd name="connsiteX516" fmla="*/ 3107450 w 5071813"/>
                <a:gd name="connsiteY516" fmla="*/ 3890521 h 4006635"/>
                <a:gd name="connsiteX517" fmla="*/ 3078421 w 5071813"/>
                <a:gd name="connsiteY517" fmla="*/ 4006635 h 4006635"/>
                <a:gd name="connsiteX518" fmla="*/ 3020364 w 5071813"/>
                <a:gd name="connsiteY518" fmla="*/ 3948578 h 4006635"/>
                <a:gd name="connsiteX519" fmla="*/ 2976821 w 5071813"/>
                <a:gd name="connsiteY519" fmla="*/ 3600235 h 4006635"/>
                <a:gd name="connsiteX520" fmla="*/ 2918764 w 5071813"/>
                <a:gd name="connsiteY520" fmla="*/ 3498635 h 4006635"/>
                <a:gd name="connsiteX521" fmla="*/ 2889736 w 5071813"/>
                <a:gd name="connsiteY521" fmla="*/ 3426064 h 4006635"/>
                <a:gd name="connsiteX522" fmla="*/ 2904250 w 5071813"/>
                <a:gd name="connsiteY522" fmla="*/ 3309949 h 4006635"/>
                <a:gd name="connsiteX523" fmla="*/ 2947793 w 5071813"/>
                <a:gd name="connsiteY523" fmla="*/ 3266406 h 4006635"/>
                <a:gd name="connsiteX524" fmla="*/ 2991336 w 5071813"/>
                <a:gd name="connsiteY524" fmla="*/ 3179321 h 4006635"/>
                <a:gd name="connsiteX525" fmla="*/ 2976821 w 5071813"/>
                <a:gd name="connsiteY525" fmla="*/ 3121264 h 4006635"/>
                <a:gd name="connsiteX526" fmla="*/ 2918764 w 5071813"/>
                <a:gd name="connsiteY526" fmla="*/ 3106749 h 4006635"/>
                <a:gd name="connsiteX527" fmla="*/ 2875221 w 5071813"/>
                <a:gd name="connsiteY527" fmla="*/ 3092235 h 4006635"/>
                <a:gd name="connsiteX528" fmla="*/ 2788136 w 5071813"/>
                <a:gd name="connsiteY528" fmla="*/ 3135778 h 4006635"/>
                <a:gd name="connsiteX529" fmla="*/ 2759107 w 5071813"/>
                <a:gd name="connsiteY529" fmla="*/ 3048692 h 4006635"/>
                <a:gd name="connsiteX530" fmla="*/ 2744593 w 5071813"/>
                <a:gd name="connsiteY530" fmla="*/ 3005149 h 4006635"/>
                <a:gd name="connsiteX531" fmla="*/ 2701050 w 5071813"/>
                <a:gd name="connsiteY531" fmla="*/ 2990635 h 4006635"/>
                <a:gd name="connsiteX532" fmla="*/ 2541393 w 5071813"/>
                <a:gd name="connsiteY532" fmla="*/ 3019664 h 4006635"/>
                <a:gd name="connsiteX533" fmla="*/ 2439793 w 5071813"/>
                <a:gd name="connsiteY533" fmla="*/ 3063206 h 4006635"/>
                <a:gd name="connsiteX534" fmla="*/ 2309164 w 5071813"/>
                <a:gd name="connsiteY534" fmla="*/ 3077721 h 4006635"/>
                <a:gd name="connsiteX535" fmla="*/ 2265621 w 5071813"/>
                <a:gd name="connsiteY535" fmla="*/ 3121264 h 4006635"/>
                <a:gd name="connsiteX536" fmla="*/ 2251107 w 5071813"/>
                <a:gd name="connsiteY536" fmla="*/ 3179321 h 4006635"/>
                <a:gd name="connsiteX537" fmla="*/ 2236593 w 5071813"/>
                <a:gd name="connsiteY537" fmla="*/ 3251892 h 4006635"/>
                <a:gd name="connsiteX538" fmla="*/ 2193050 w 5071813"/>
                <a:gd name="connsiteY538" fmla="*/ 3280921 h 4006635"/>
                <a:gd name="connsiteX539" fmla="*/ 2033393 w 5071813"/>
                <a:gd name="connsiteY539" fmla="*/ 3251892 h 4006635"/>
                <a:gd name="connsiteX540" fmla="*/ 1989850 w 5071813"/>
                <a:gd name="connsiteY540" fmla="*/ 3179321 h 4006635"/>
                <a:gd name="connsiteX541" fmla="*/ 2062421 w 5071813"/>
                <a:gd name="connsiteY541" fmla="*/ 3092235 h 4006635"/>
                <a:gd name="connsiteX542" fmla="*/ 2193050 w 5071813"/>
                <a:gd name="connsiteY542" fmla="*/ 3077721 h 4006635"/>
                <a:gd name="connsiteX543" fmla="*/ 2236593 w 5071813"/>
                <a:gd name="connsiteY543" fmla="*/ 3034178 h 4006635"/>
                <a:gd name="connsiteX544" fmla="*/ 2265621 w 5071813"/>
                <a:gd name="connsiteY544" fmla="*/ 2947092 h 4006635"/>
                <a:gd name="connsiteX545" fmla="*/ 2294650 w 5071813"/>
                <a:gd name="connsiteY545" fmla="*/ 2889035 h 4006635"/>
                <a:gd name="connsiteX546" fmla="*/ 2410764 w 5071813"/>
                <a:gd name="connsiteY546" fmla="*/ 2903549 h 4006635"/>
                <a:gd name="connsiteX547" fmla="*/ 2468821 w 5071813"/>
                <a:gd name="connsiteY547" fmla="*/ 2889035 h 4006635"/>
                <a:gd name="connsiteX548" fmla="*/ 2439793 w 5071813"/>
                <a:gd name="connsiteY548" fmla="*/ 2816464 h 4006635"/>
                <a:gd name="connsiteX549" fmla="*/ 2323679 w 5071813"/>
                <a:gd name="connsiteY549" fmla="*/ 2787435 h 4006635"/>
                <a:gd name="connsiteX550" fmla="*/ 2280136 w 5071813"/>
                <a:gd name="connsiteY550" fmla="*/ 2801949 h 4006635"/>
                <a:gd name="connsiteX551" fmla="*/ 2236593 w 5071813"/>
                <a:gd name="connsiteY551" fmla="*/ 2932578 h 4006635"/>
                <a:gd name="connsiteX552" fmla="*/ 2178536 w 5071813"/>
                <a:gd name="connsiteY552" fmla="*/ 2976121 h 4006635"/>
                <a:gd name="connsiteX553" fmla="*/ 2134993 w 5071813"/>
                <a:gd name="connsiteY553" fmla="*/ 3005149 h 4006635"/>
                <a:gd name="connsiteX554" fmla="*/ 2004364 w 5071813"/>
                <a:gd name="connsiteY554" fmla="*/ 3034178 h 4006635"/>
                <a:gd name="connsiteX555" fmla="*/ 1960821 w 5071813"/>
                <a:gd name="connsiteY555" fmla="*/ 3063206 h 4006635"/>
                <a:gd name="connsiteX556" fmla="*/ 1917279 w 5071813"/>
                <a:gd name="connsiteY556" fmla="*/ 3077721 h 4006635"/>
                <a:gd name="connsiteX557" fmla="*/ 1670536 w 5071813"/>
                <a:gd name="connsiteY557" fmla="*/ 3106749 h 4006635"/>
                <a:gd name="connsiteX558" fmla="*/ 1583450 w 5071813"/>
                <a:gd name="connsiteY558" fmla="*/ 3150292 h 4006635"/>
                <a:gd name="connsiteX559" fmla="*/ 1568936 w 5071813"/>
                <a:gd name="connsiteY559" fmla="*/ 3193835 h 4006635"/>
                <a:gd name="connsiteX560" fmla="*/ 1510879 w 5071813"/>
                <a:gd name="connsiteY560" fmla="*/ 3397035 h 4006635"/>
                <a:gd name="connsiteX561" fmla="*/ 1467336 w 5071813"/>
                <a:gd name="connsiteY561" fmla="*/ 3382521 h 4006635"/>
                <a:gd name="connsiteX562" fmla="*/ 1452821 w 5071813"/>
                <a:gd name="connsiteY562" fmla="*/ 3338978 h 4006635"/>
                <a:gd name="connsiteX563" fmla="*/ 1467336 w 5071813"/>
                <a:gd name="connsiteY563" fmla="*/ 3208349 h 4006635"/>
                <a:gd name="connsiteX564" fmla="*/ 1597964 w 5071813"/>
                <a:gd name="connsiteY564" fmla="*/ 3150292 h 4006635"/>
                <a:gd name="connsiteX565" fmla="*/ 1670536 w 5071813"/>
                <a:gd name="connsiteY565" fmla="*/ 3077721 h 4006635"/>
                <a:gd name="connsiteX566" fmla="*/ 1714079 w 5071813"/>
                <a:gd name="connsiteY566" fmla="*/ 3034178 h 4006635"/>
                <a:gd name="connsiteX567" fmla="*/ 1844707 w 5071813"/>
                <a:gd name="connsiteY567" fmla="*/ 2961606 h 4006635"/>
                <a:gd name="connsiteX568" fmla="*/ 2105964 w 5071813"/>
                <a:gd name="connsiteY568" fmla="*/ 2947092 h 4006635"/>
                <a:gd name="connsiteX569" fmla="*/ 2149507 w 5071813"/>
                <a:gd name="connsiteY569" fmla="*/ 2932578 h 4006635"/>
                <a:gd name="connsiteX570" fmla="*/ 2222079 w 5071813"/>
                <a:gd name="connsiteY570" fmla="*/ 2830978 h 4006635"/>
                <a:gd name="connsiteX571" fmla="*/ 2207564 w 5071813"/>
                <a:gd name="connsiteY571" fmla="*/ 2700349 h 4006635"/>
                <a:gd name="connsiteX572" fmla="*/ 1786650 w 5071813"/>
                <a:gd name="connsiteY572" fmla="*/ 2729378 h 4006635"/>
                <a:gd name="connsiteX573" fmla="*/ 1714079 w 5071813"/>
                <a:gd name="connsiteY573" fmla="*/ 2787435 h 4006635"/>
                <a:gd name="connsiteX574" fmla="*/ 1670536 w 5071813"/>
                <a:gd name="connsiteY574" fmla="*/ 2801949 h 4006635"/>
                <a:gd name="connsiteX575" fmla="*/ 1539907 w 5071813"/>
                <a:gd name="connsiteY575" fmla="*/ 2845492 h 4006635"/>
                <a:gd name="connsiteX576" fmla="*/ 1409279 w 5071813"/>
                <a:gd name="connsiteY576" fmla="*/ 2889035 h 4006635"/>
                <a:gd name="connsiteX577" fmla="*/ 1452821 w 5071813"/>
                <a:gd name="connsiteY577" fmla="*/ 2758406 h 4006635"/>
                <a:gd name="connsiteX578" fmla="*/ 1568936 w 5071813"/>
                <a:gd name="connsiteY578" fmla="*/ 2729378 h 4006635"/>
                <a:gd name="connsiteX579" fmla="*/ 1612479 w 5071813"/>
                <a:gd name="connsiteY579" fmla="*/ 2700349 h 4006635"/>
                <a:gd name="connsiteX580" fmla="*/ 1626993 w 5071813"/>
                <a:gd name="connsiteY580" fmla="*/ 2656806 h 4006635"/>
                <a:gd name="connsiteX581" fmla="*/ 1510879 w 5071813"/>
                <a:gd name="connsiteY581" fmla="*/ 2613264 h 4006635"/>
                <a:gd name="connsiteX582" fmla="*/ 1423793 w 5071813"/>
                <a:gd name="connsiteY582" fmla="*/ 2497149 h 4006635"/>
                <a:gd name="connsiteX583" fmla="*/ 1467336 w 5071813"/>
                <a:gd name="connsiteY583" fmla="*/ 2482635 h 4006635"/>
                <a:gd name="connsiteX584" fmla="*/ 1626993 w 5071813"/>
                <a:gd name="connsiteY584" fmla="*/ 2540692 h 4006635"/>
                <a:gd name="connsiteX585" fmla="*/ 1728593 w 5071813"/>
                <a:gd name="connsiteY585" fmla="*/ 2569721 h 4006635"/>
                <a:gd name="connsiteX586" fmla="*/ 1797082 w 5071813"/>
                <a:gd name="connsiteY586" fmla="*/ 2603285 h 4006635"/>
                <a:gd name="connsiteX587" fmla="*/ 1830193 w 5071813"/>
                <a:gd name="connsiteY587" fmla="*/ 2642292 h 4006635"/>
                <a:gd name="connsiteX588" fmla="*/ 1888250 w 5071813"/>
                <a:gd name="connsiteY588" fmla="*/ 2656806 h 4006635"/>
                <a:gd name="connsiteX589" fmla="*/ 1975336 w 5071813"/>
                <a:gd name="connsiteY589" fmla="*/ 2671321 h 4006635"/>
                <a:gd name="connsiteX590" fmla="*/ 2164021 w 5071813"/>
                <a:gd name="connsiteY590" fmla="*/ 2652498 h 4006635"/>
                <a:gd name="connsiteX591" fmla="*/ 2309164 w 5071813"/>
                <a:gd name="connsiteY591" fmla="*/ 2671321 h 4006635"/>
                <a:gd name="connsiteX592" fmla="*/ 2294650 w 5071813"/>
                <a:gd name="connsiteY592" fmla="*/ 2627778 h 4006635"/>
                <a:gd name="connsiteX593" fmla="*/ 2193050 w 5071813"/>
                <a:gd name="connsiteY593" fmla="*/ 2569721 h 4006635"/>
                <a:gd name="connsiteX594" fmla="*/ 2164021 w 5071813"/>
                <a:gd name="connsiteY594" fmla="*/ 2497149 h 4006635"/>
                <a:gd name="connsiteX595" fmla="*/ 2062421 w 5071813"/>
                <a:gd name="connsiteY595" fmla="*/ 2453606 h 4006635"/>
                <a:gd name="connsiteX596" fmla="*/ 2004364 w 5071813"/>
                <a:gd name="connsiteY596" fmla="*/ 2424578 h 4006635"/>
                <a:gd name="connsiteX597" fmla="*/ 1873736 w 5071813"/>
                <a:gd name="connsiteY597" fmla="*/ 2439092 h 4006635"/>
                <a:gd name="connsiteX598" fmla="*/ 1830193 w 5071813"/>
                <a:gd name="connsiteY598" fmla="*/ 2453606 h 4006635"/>
                <a:gd name="connsiteX599" fmla="*/ 1699564 w 5071813"/>
                <a:gd name="connsiteY599" fmla="*/ 2439092 h 4006635"/>
                <a:gd name="connsiteX600" fmla="*/ 1656021 w 5071813"/>
                <a:gd name="connsiteY600" fmla="*/ 2410064 h 4006635"/>
                <a:gd name="connsiteX601" fmla="*/ 1612479 w 5071813"/>
                <a:gd name="connsiteY601" fmla="*/ 2395549 h 4006635"/>
                <a:gd name="connsiteX602" fmla="*/ 1423793 w 5071813"/>
                <a:gd name="connsiteY602" fmla="*/ 2366521 h 4006635"/>
                <a:gd name="connsiteX603" fmla="*/ 1307679 w 5071813"/>
                <a:gd name="connsiteY603" fmla="*/ 2366521 h 4006635"/>
                <a:gd name="connsiteX604" fmla="*/ 1278650 w 5071813"/>
                <a:gd name="connsiteY604" fmla="*/ 2424578 h 4006635"/>
                <a:gd name="connsiteX605" fmla="*/ 1293164 w 5071813"/>
                <a:gd name="connsiteY605" fmla="*/ 2613264 h 4006635"/>
                <a:gd name="connsiteX606" fmla="*/ 1322193 w 5071813"/>
                <a:gd name="connsiteY606" fmla="*/ 2700349 h 4006635"/>
                <a:gd name="connsiteX607" fmla="*/ 1336707 w 5071813"/>
                <a:gd name="connsiteY607" fmla="*/ 2758406 h 4006635"/>
                <a:gd name="connsiteX608" fmla="*/ 1278650 w 5071813"/>
                <a:gd name="connsiteY608" fmla="*/ 2860006 h 4006635"/>
                <a:gd name="connsiteX609" fmla="*/ 1220593 w 5071813"/>
                <a:gd name="connsiteY609" fmla="*/ 2816464 h 4006635"/>
                <a:gd name="connsiteX610" fmla="*/ 1148021 w 5071813"/>
                <a:gd name="connsiteY610" fmla="*/ 2613264 h 4006635"/>
                <a:gd name="connsiteX611" fmla="*/ 1104479 w 5071813"/>
                <a:gd name="connsiteY611" fmla="*/ 2584235 h 4006635"/>
                <a:gd name="connsiteX612" fmla="*/ 1089964 w 5071813"/>
                <a:gd name="connsiteY612" fmla="*/ 2526178 h 4006635"/>
                <a:gd name="connsiteX613" fmla="*/ 1046421 w 5071813"/>
                <a:gd name="connsiteY613" fmla="*/ 2482635 h 4006635"/>
                <a:gd name="connsiteX614" fmla="*/ 1002879 w 5071813"/>
                <a:gd name="connsiteY614" fmla="*/ 2424578 h 4006635"/>
                <a:gd name="connsiteX615" fmla="*/ 1046421 w 5071813"/>
                <a:gd name="connsiteY615" fmla="*/ 2395549 h 4006635"/>
                <a:gd name="connsiteX616" fmla="*/ 1162536 w 5071813"/>
                <a:gd name="connsiteY616" fmla="*/ 2381035 h 4006635"/>
                <a:gd name="connsiteX617" fmla="*/ 1191564 w 5071813"/>
                <a:gd name="connsiteY617" fmla="*/ 2293949 h 4006635"/>
                <a:gd name="connsiteX618" fmla="*/ 1220593 w 5071813"/>
                <a:gd name="connsiteY618" fmla="*/ 2235892 h 4006635"/>
                <a:gd name="connsiteX619" fmla="*/ 1206079 w 5071813"/>
                <a:gd name="connsiteY619" fmla="*/ 2192349 h 4006635"/>
                <a:gd name="connsiteX620" fmla="*/ 1162536 w 5071813"/>
                <a:gd name="connsiteY620" fmla="*/ 2134292 h 4006635"/>
                <a:gd name="connsiteX621" fmla="*/ 1118993 w 5071813"/>
                <a:gd name="connsiteY621" fmla="*/ 2090749 h 4006635"/>
                <a:gd name="connsiteX622" fmla="*/ 1017393 w 5071813"/>
                <a:gd name="connsiteY622" fmla="*/ 2018178 h 4006635"/>
                <a:gd name="connsiteX623" fmla="*/ 959336 w 5071813"/>
                <a:gd name="connsiteY623" fmla="*/ 1916578 h 4006635"/>
                <a:gd name="connsiteX624" fmla="*/ 886764 w 5071813"/>
                <a:gd name="connsiteY624" fmla="*/ 1814978 h 4006635"/>
                <a:gd name="connsiteX625" fmla="*/ 785164 w 5071813"/>
                <a:gd name="connsiteY625" fmla="*/ 1844006 h 4006635"/>
                <a:gd name="connsiteX626" fmla="*/ 741621 w 5071813"/>
                <a:gd name="connsiteY626" fmla="*/ 1858521 h 4006635"/>
                <a:gd name="connsiteX627" fmla="*/ 683564 w 5071813"/>
                <a:gd name="connsiteY627" fmla="*/ 1844006 h 4006635"/>
                <a:gd name="connsiteX628" fmla="*/ 669050 w 5071813"/>
                <a:gd name="connsiteY628" fmla="*/ 1785949 h 4006635"/>
                <a:gd name="connsiteX629" fmla="*/ 799679 w 5071813"/>
                <a:gd name="connsiteY629" fmla="*/ 1742406 h 4006635"/>
                <a:gd name="connsiteX630" fmla="*/ 785164 w 5071813"/>
                <a:gd name="connsiteY630" fmla="*/ 1626292 h 4006635"/>
                <a:gd name="connsiteX631" fmla="*/ 712593 w 5071813"/>
                <a:gd name="connsiteY631" fmla="*/ 1597264 h 4006635"/>
                <a:gd name="connsiteX632" fmla="*/ 669050 w 5071813"/>
                <a:gd name="connsiteY632" fmla="*/ 1553721 h 4006635"/>
                <a:gd name="connsiteX633" fmla="*/ 523907 w 5071813"/>
                <a:gd name="connsiteY633" fmla="*/ 1510178 h 4006635"/>
                <a:gd name="connsiteX634" fmla="*/ 494879 w 5071813"/>
                <a:gd name="connsiteY634" fmla="*/ 1452121 h 4006635"/>
                <a:gd name="connsiteX635" fmla="*/ 465850 w 5071813"/>
                <a:gd name="connsiteY635" fmla="*/ 1350521 h 4006635"/>
                <a:gd name="connsiteX636" fmla="*/ 407793 w 5071813"/>
                <a:gd name="connsiteY636" fmla="*/ 1219892 h 4006635"/>
                <a:gd name="connsiteX637" fmla="*/ 291679 w 5071813"/>
                <a:gd name="connsiteY637" fmla="*/ 1132806 h 4006635"/>
                <a:gd name="connsiteX638" fmla="*/ 161050 w 5071813"/>
                <a:gd name="connsiteY638" fmla="*/ 1074749 h 4006635"/>
                <a:gd name="connsiteX639" fmla="*/ 117507 w 5071813"/>
                <a:gd name="connsiteY639" fmla="*/ 1060235 h 4006635"/>
                <a:gd name="connsiteX640" fmla="*/ 73964 w 5071813"/>
                <a:gd name="connsiteY640" fmla="*/ 1045721 h 4006635"/>
                <a:gd name="connsiteX641" fmla="*/ 1393 w 5071813"/>
                <a:gd name="connsiteY641" fmla="*/ 929606 h 4006635"/>
                <a:gd name="connsiteX0" fmla="*/ 1393 w 5071813"/>
                <a:gd name="connsiteY0" fmla="*/ 929606 h 4006635"/>
                <a:gd name="connsiteX1" fmla="*/ 132021 w 5071813"/>
                <a:gd name="connsiteY1" fmla="*/ 929606 h 4006635"/>
                <a:gd name="connsiteX2" fmla="*/ 219107 w 5071813"/>
                <a:gd name="connsiteY2" fmla="*/ 958635 h 4006635"/>
                <a:gd name="connsiteX3" fmla="*/ 262650 w 5071813"/>
                <a:gd name="connsiteY3" fmla="*/ 987664 h 4006635"/>
                <a:gd name="connsiteX4" fmla="*/ 335221 w 5071813"/>
                <a:gd name="connsiteY4" fmla="*/ 1060235 h 4006635"/>
                <a:gd name="connsiteX5" fmla="*/ 422307 w 5071813"/>
                <a:gd name="connsiteY5" fmla="*/ 1089264 h 4006635"/>
                <a:gd name="connsiteX6" fmla="*/ 465850 w 5071813"/>
                <a:gd name="connsiteY6" fmla="*/ 1132806 h 4006635"/>
                <a:gd name="connsiteX7" fmla="*/ 552936 w 5071813"/>
                <a:gd name="connsiteY7" fmla="*/ 1161835 h 4006635"/>
                <a:gd name="connsiteX8" fmla="*/ 625507 w 5071813"/>
                <a:gd name="connsiteY8" fmla="*/ 1248921 h 4006635"/>
                <a:gd name="connsiteX9" fmla="*/ 640021 w 5071813"/>
                <a:gd name="connsiteY9" fmla="*/ 1292464 h 4006635"/>
                <a:gd name="connsiteX10" fmla="*/ 683564 w 5071813"/>
                <a:gd name="connsiteY10" fmla="*/ 1306978 h 4006635"/>
                <a:gd name="connsiteX11" fmla="*/ 756136 w 5071813"/>
                <a:gd name="connsiteY11" fmla="*/ 1408578 h 4006635"/>
                <a:gd name="connsiteX12" fmla="*/ 828707 w 5071813"/>
                <a:gd name="connsiteY12" fmla="*/ 1466635 h 4006635"/>
                <a:gd name="connsiteX13" fmla="*/ 857736 w 5071813"/>
                <a:gd name="connsiteY13" fmla="*/ 1524692 h 4006635"/>
                <a:gd name="connsiteX14" fmla="*/ 872250 w 5071813"/>
                <a:gd name="connsiteY14" fmla="*/ 1568235 h 4006635"/>
                <a:gd name="connsiteX15" fmla="*/ 930307 w 5071813"/>
                <a:gd name="connsiteY15" fmla="*/ 1553721 h 4006635"/>
                <a:gd name="connsiteX16" fmla="*/ 944821 w 5071813"/>
                <a:gd name="connsiteY16" fmla="*/ 1510178 h 4006635"/>
                <a:gd name="connsiteX17" fmla="*/ 988364 w 5071813"/>
                <a:gd name="connsiteY17" fmla="*/ 1495664 h 4006635"/>
                <a:gd name="connsiteX18" fmla="*/ 1089964 w 5071813"/>
                <a:gd name="connsiteY18" fmla="*/ 1539206 h 4006635"/>
                <a:gd name="connsiteX19" fmla="*/ 1148021 w 5071813"/>
                <a:gd name="connsiteY19" fmla="*/ 1873035 h 4006635"/>
                <a:gd name="connsiteX20" fmla="*/ 1191564 w 5071813"/>
                <a:gd name="connsiteY20" fmla="*/ 1960121 h 4006635"/>
                <a:gd name="connsiteX21" fmla="*/ 1235107 w 5071813"/>
                <a:gd name="connsiteY21" fmla="*/ 1974635 h 4006635"/>
                <a:gd name="connsiteX22" fmla="*/ 1278650 w 5071813"/>
                <a:gd name="connsiteY22" fmla="*/ 2003664 h 4006635"/>
                <a:gd name="connsiteX23" fmla="*/ 1307679 w 5071813"/>
                <a:gd name="connsiteY23" fmla="*/ 2119778 h 4006635"/>
                <a:gd name="connsiteX24" fmla="*/ 1394764 w 5071813"/>
                <a:gd name="connsiteY24" fmla="*/ 2206864 h 4006635"/>
                <a:gd name="connsiteX25" fmla="*/ 1525393 w 5071813"/>
                <a:gd name="connsiteY25" fmla="*/ 2221378 h 4006635"/>
                <a:gd name="connsiteX26" fmla="*/ 1583450 w 5071813"/>
                <a:gd name="connsiteY26" fmla="*/ 2250406 h 4006635"/>
                <a:gd name="connsiteX27" fmla="*/ 1597964 w 5071813"/>
                <a:gd name="connsiteY27" fmla="*/ 2293949 h 4006635"/>
                <a:gd name="connsiteX28" fmla="*/ 1641507 w 5071813"/>
                <a:gd name="connsiteY28" fmla="*/ 2322978 h 4006635"/>
                <a:gd name="connsiteX29" fmla="*/ 1786650 w 5071813"/>
                <a:gd name="connsiteY29" fmla="*/ 2308464 h 4006635"/>
                <a:gd name="connsiteX30" fmla="*/ 1801164 w 5071813"/>
                <a:gd name="connsiteY30" fmla="*/ 2264921 h 4006635"/>
                <a:gd name="connsiteX31" fmla="*/ 1873736 w 5071813"/>
                <a:gd name="connsiteY31" fmla="*/ 2279435 h 4006635"/>
                <a:gd name="connsiteX32" fmla="*/ 2062421 w 5071813"/>
                <a:gd name="connsiteY32" fmla="*/ 2293949 h 4006635"/>
                <a:gd name="connsiteX33" fmla="*/ 2076936 w 5071813"/>
                <a:gd name="connsiteY33" fmla="*/ 2250406 h 4006635"/>
                <a:gd name="connsiteX34" fmla="*/ 2062421 w 5071813"/>
                <a:gd name="connsiteY34" fmla="*/ 2206864 h 4006635"/>
                <a:gd name="connsiteX35" fmla="*/ 1946307 w 5071813"/>
                <a:gd name="connsiteY35" fmla="*/ 2177835 h 4006635"/>
                <a:gd name="connsiteX36" fmla="*/ 1960821 w 5071813"/>
                <a:gd name="connsiteY36" fmla="*/ 1989149 h 4006635"/>
                <a:gd name="connsiteX37" fmla="*/ 1917279 w 5071813"/>
                <a:gd name="connsiteY37" fmla="*/ 1960121 h 4006635"/>
                <a:gd name="connsiteX38" fmla="*/ 1844707 w 5071813"/>
                <a:gd name="connsiteY38" fmla="*/ 1873035 h 4006635"/>
                <a:gd name="connsiteX39" fmla="*/ 1859221 w 5071813"/>
                <a:gd name="connsiteY39" fmla="*/ 1829492 h 4006635"/>
                <a:gd name="connsiteX40" fmla="*/ 1786650 w 5071813"/>
                <a:gd name="connsiteY40" fmla="*/ 1756921 h 4006635"/>
                <a:gd name="connsiteX41" fmla="*/ 1743107 w 5071813"/>
                <a:gd name="connsiteY41" fmla="*/ 1742406 h 4006635"/>
                <a:gd name="connsiteX42" fmla="*/ 1730520 w 5071813"/>
                <a:gd name="connsiteY42" fmla="*/ 1677659 h 4006635"/>
                <a:gd name="connsiteX43" fmla="*/ 1643889 w 5071813"/>
                <a:gd name="connsiteY43" fmla="*/ 1631962 h 4006635"/>
                <a:gd name="connsiteX44" fmla="*/ 1583450 w 5071813"/>
                <a:gd name="connsiteY44" fmla="*/ 1698864 h 4006635"/>
                <a:gd name="connsiteX45" fmla="*/ 1525393 w 5071813"/>
                <a:gd name="connsiteY45" fmla="*/ 1727892 h 4006635"/>
                <a:gd name="connsiteX46" fmla="*/ 1481850 w 5071813"/>
                <a:gd name="connsiteY46" fmla="*/ 1742406 h 4006635"/>
                <a:gd name="connsiteX47" fmla="*/ 1438307 w 5071813"/>
                <a:gd name="connsiteY47" fmla="*/ 1771435 h 4006635"/>
                <a:gd name="connsiteX48" fmla="*/ 1351221 w 5071813"/>
                <a:gd name="connsiteY48" fmla="*/ 1800464 h 4006635"/>
                <a:gd name="connsiteX49" fmla="*/ 1249621 w 5071813"/>
                <a:gd name="connsiteY49" fmla="*/ 1771435 h 4006635"/>
                <a:gd name="connsiteX50" fmla="*/ 1235107 w 5071813"/>
                <a:gd name="connsiteY50" fmla="*/ 1713378 h 4006635"/>
                <a:gd name="connsiteX51" fmla="*/ 1293164 w 5071813"/>
                <a:gd name="connsiteY51" fmla="*/ 1684349 h 4006635"/>
                <a:gd name="connsiteX52" fmla="*/ 1421638 w 5071813"/>
                <a:gd name="connsiteY52" fmla="*/ 1703172 h 4006635"/>
                <a:gd name="connsiteX53" fmla="*/ 1571318 w 5071813"/>
                <a:gd name="connsiteY53" fmla="*/ 1613479 h 4006635"/>
                <a:gd name="connsiteX54" fmla="*/ 1641507 w 5071813"/>
                <a:gd name="connsiteY54" fmla="*/ 1553721 h 4006635"/>
                <a:gd name="connsiteX55" fmla="*/ 1597964 w 5071813"/>
                <a:gd name="connsiteY55" fmla="*/ 1539206 h 4006635"/>
                <a:gd name="connsiteX56" fmla="*/ 1510879 w 5071813"/>
                <a:gd name="connsiteY56" fmla="*/ 1466635 h 4006635"/>
                <a:gd name="connsiteX57" fmla="*/ 1452821 w 5071813"/>
                <a:gd name="connsiteY57" fmla="*/ 1379549 h 4006635"/>
                <a:gd name="connsiteX58" fmla="*/ 1423793 w 5071813"/>
                <a:gd name="connsiteY58" fmla="*/ 1321492 h 4006635"/>
                <a:gd name="connsiteX59" fmla="*/ 1322193 w 5071813"/>
                <a:gd name="connsiteY59" fmla="*/ 1234406 h 4006635"/>
                <a:gd name="connsiteX60" fmla="*/ 1264136 w 5071813"/>
                <a:gd name="connsiteY60" fmla="*/ 1219892 h 4006635"/>
                <a:gd name="connsiteX61" fmla="*/ 1322193 w 5071813"/>
                <a:gd name="connsiteY61" fmla="*/ 1205378 h 4006635"/>
                <a:gd name="connsiteX62" fmla="*/ 1467336 w 5071813"/>
                <a:gd name="connsiteY62" fmla="*/ 1321492 h 4006635"/>
                <a:gd name="connsiteX63" fmla="*/ 1510879 w 5071813"/>
                <a:gd name="connsiteY63" fmla="*/ 1365035 h 4006635"/>
                <a:gd name="connsiteX64" fmla="*/ 1568936 w 5071813"/>
                <a:gd name="connsiteY64" fmla="*/ 1437606 h 4006635"/>
                <a:gd name="connsiteX65" fmla="*/ 1612479 w 5071813"/>
                <a:gd name="connsiteY65" fmla="*/ 1481149 h 4006635"/>
                <a:gd name="connsiteX66" fmla="*/ 1656021 w 5071813"/>
                <a:gd name="connsiteY66" fmla="*/ 1495664 h 4006635"/>
                <a:gd name="connsiteX67" fmla="*/ 1743107 w 5071813"/>
                <a:gd name="connsiteY67" fmla="*/ 1553721 h 4006635"/>
                <a:gd name="connsiteX68" fmla="*/ 1772136 w 5071813"/>
                <a:gd name="connsiteY68" fmla="*/ 1597264 h 4006635"/>
                <a:gd name="connsiteX69" fmla="*/ 1859221 w 5071813"/>
                <a:gd name="connsiteY69" fmla="*/ 1640806 h 4006635"/>
                <a:gd name="connsiteX70" fmla="*/ 1902764 w 5071813"/>
                <a:gd name="connsiteY70" fmla="*/ 1669835 h 4006635"/>
                <a:gd name="connsiteX71" fmla="*/ 1946307 w 5071813"/>
                <a:gd name="connsiteY71" fmla="*/ 1756921 h 4006635"/>
                <a:gd name="connsiteX72" fmla="*/ 1975336 w 5071813"/>
                <a:gd name="connsiteY72" fmla="*/ 1800464 h 4006635"/>
                <a:gd name="connsiteX73" fmla="*/ 2018879 w 5071813"/>
                <a:gd name="connsiteY73" fmla="*/ 1887549 h 4006635"/>
                <a:gd name="connsiteX74" fmla="*/ 2062421 w 5071813"/>
                <a:gd name="connsiteY74" fmla="*/ 1902064 h 4006635"/>
                <a:gd name="connsiteX75" fmla="*/ 2120479 w 5071813"/>
                <a:gd name="connsiteY75" fmla="*/ 2018178 h 4006635"/>
                <a:gd name="connsiteX76" fmla="*/ 2164021 w 5071813"/>
                <a:gd name="connsiteY76" fmla="*/ 2076235 h 4006635"/>
                <a:gd name="connsiteX77" fmla="*/ 2207564 w 5071813"/>
                <a:gd name="connsiteY77" fmla="*/ 2206864 h 4006635"/>
                <a:gd name="connsiteX78" fmla="*/ 2280136 w 5071813"/>
                <a:gd name="connsiteY78" fmla="*/ 2192349 h 4006635"/>
                <a:gd name="connsiteX79" fmla="*/ 2255643 w 5071813"/>
                <a:gd name="connsiteY79" fmla="*/ 2158785 h 4006635"/>
                <a:gd name="connsiteX80" fmla="*/ 2243510 w 5071813"/>
                <a:gd name="connsiteY80" fmla="*/ 2108099 h 4006635"/>
                <a:gd name="connsiteX81" fmla="*/ 2185453 w 5071813"/>
                <a:gd name="connsiteY81" fmla="*/ 2044824 h 4006635"/>
                <a:gd name="connsiteX82" fmla="*/ 2149507 w 5071813"/>
                <a:gd name="connsiteY82" fmla="*/ 2003664 h 4006635"/>
                <a:gd name="connsiteX83" fmla="*/ 2265621 w 5071813"/>
                <a:gd name="connsiteY83" fmla="*/ 2003664 h 4006635"/>
                <a:gd name="connsiteX84" fmla="*/ 2352707 w 5071813"/>
                <a:gd name="connsiteY84" fmla="*/ 2076235 h 4006635"/>
                <a:gd name="connsiteX85" fmla="*/ 2367221 w 5071813"/>
                <a:gd name="connsiteY85" fmla="*/ 2119778 h 4006635"/>
                <a:gd name="connsiteX86" fmla="*/ 2396250 w 5071813"/>
                <a:gd name="connsiteY86" fmla="*/ 2047206 h 4006635"/>
                <a:gd name="connsiteX87" fmla="*/ 2336038 w 5071813"/>
                <a:gd name="connsiteY87" fmla="*/ 1980304 h 4006635"/>
                <a:gd name="connsiteX88" fmla="*/ 2265621 w 5071813"/>
                <a:gd name="connsiteY88" fmla="*/ 1960121 h 4006635"/>
                <a:gd name="connsiteX89" fmla="*/ 2251107 w 5071813"/>
                <a:gd name="connsiteY89" fmla="*/ 1916578 h 4006635"/>
                <a:gd name="connsiteX90" fmla="*/ 2294650 w 5071813"/>
                <a:gd name="connsiteY90" fmla="*/ 1902064 h 4006635"/>
                <a:gd name="connsiteX91" fmla="*/ 2367221 w 5071813"/>
                <a:gd name="connsiteY91" fmla="*/ 1916578 h 4006635"/>
                <a:gd name="connsiteX92" fmla="*/ 2454307 w 5071813"/>
                <a:gd name="connsiteY92" fmla="*/ 1931092 h 4006635"/>
                <a:gd name="connsiteX93" fmla="*/ 2512364 w 5071813"/>
                <a:gd name="connsiteY93" fmla="*/ 1844006 h 4006635"/>
                <a:gd name="connsiteX94" fmla="*/ 2410764 w 5071813"/>
                <a:gd name="connsiteY94" fmla="*/ 1814978 h 4006635"/>
                <a:gd name="connsiteX95" fmla="*/ 2309164 w 5071813"/>
                <a:gd name="connsiteY95" fmla="*/ 1785949 h 4006635"/>
                <a:gd name="connsiteX96" fmla="*/ 2338193 w 5071813"/>
                <a:gd name="connsiteY96" fmla="*/ 1713378 h 4006635"/>
                <a:gd name="connsiteX97" fmla="*/ 2425279 w 5071813"/>
                <a:gd name="connsiteY97" fmla="*/ 1684349 h 4006635"/>
                <a:gd name="connsiteX98" fmla="*/ 2526879 w 5071813"/>
                <a:gd name="connsiteY98" fmla="*/ 1626292 h 4006635"/>
                <a:gd name="connsiteX99" fmla="*/ 2541393 w 5071813"/>
                <a:gd name="connsiteY99" fmla="*/ 1568235 h 4006635"/>
                <a:gd name="connsiteX100" fmla="*/ 2497850 w 5071813"/>
                <a:gd name="connsiteY100" fmla="*/ 1553721 h 4006635"/>
                <a:gd name="connsiteX101" fmla="*/ 2396250 w 5071813"/>
                <a:gd name="connsiteY101" fmla="*/ 1524692 h 4006635"/>
                <a:gd name="connsiteX102" fmla="*/ 2396250 w 5071813"/>
                <a:gd name="connsiteY102" fmla="*/ 1423092 h 4006635"/>
                <a:gd name="connsiteX103" fmla="*/ 2439793 w 5071813"/>
                <a:gd name="connsiteY103" fmla="*/ 1408578 h 4006635"/>
                <a:gd name="connsiteX104" fmla="*/ 2483336 w 5071813"/>
                <a:gd name="connsiteY104" fmla="*/ 1379549 h 4006635"/>
                <a:gd name="connsiteX105" fmla="*/ 2483336 w 5071813"/>
                <a:gd name="connsiteY105" fmla="*/ 1263435 h 4006635"/>
                <a:gd name="connsiteX106" fmla="*/ 2439793 w 5071813"/>
                <a:gd name="connsiteY106" fmla="*/ 1248921 h 4006635"/>
                <a:gd name="connsiteX107" fmla="*/ 2265621 w 5071813"/>
                <a:gd name="connsiteY107" fmla="*/ 1219892 h 4006635"/>
                <a:gd name="connsiteX108" fmla="*/ 2149507 w 5071813"/>
                <a:gd name="connsiteY108" fmla="*/ 1248921 h 4006635"/>
                <a:gd name="connsiteX109" fmla="*/ 2091450 w 5071813"/>
                <a:gd name="connsiteY109" fmla="*/ 1306978 h 4006635"/>
                <a:gd name="connsiteX110" fmla="*/ 2105964 w 5071813"/>
                <a:gd name="connsiteY110" fmla="*/ 1365035 h 4006635"/>
                <a:gd name="connsiteX111" fmla="*/ 2075462 w 5071813"/>
                <a:gd name="connsiteY111" fmla="*/ 1471398 h 4006635"/>
                <a:gd name="connsiteX112" fmla="*/ 2091450 w 5071813"/>
                <a:gd name="connsiteY112" fmla="*/ 1626292 h 4006635"/>
                <a:gd name="connsiteX113" fmla="*/ 2076936 w 5071813"/>
                <a:gd name="connsiteY113" fmla="*/ 1669835 h 4006635"/>
                <a:gd name="connsiteX114" fmla="*/ 2033393 w 5071813"/>
                <a:gd name="connsiteY114" fmla="*/ 1684349 h 4006635"/>
                <a:gd name="connsiteX115" fmla="*/ 1960821 w 5071813"/>
                <a:gd name="connsiteY115" fmla="*/ 1669835 h 4006635"/>
                <a:gd name="connsiteX116" fmla="*/ 2006065 w 5071813"/>
                <a:gd name="connsiteY116" fmla="*/ 1469697 h 4006635"/>
                <a:gd name="connsiteX117" fmla="*/ 1929186 w 5071813"/>
                <a:gd name="connsiteY117" fmla="*/ 1426608 h 4006635"/>
                <a:gd name="connsiteX118" fmla="*/ 1873736 w 5071813"/>
                <a:gd name="connsiteY118" fmla="*/ 1510178 h 4006635"/>
                <a:gd name="connsiteX119" fmla="*/ 1831667 w 5071813"/>
                <a:gd name="connsiteY119" fmla="*/ 1553947 h 4006635"/>
                <a:gd name="connsiteX120" fmla="*/ 1840058 w 5071813"/>
                <a:gd name="connsiteY120" fmla="*/ 1453709 h 4006635"/>
                <a:gd name="connsiteX121" fmla="*/ 1737438 w 5071813"/>
                <a:gd name="connsiteY121" fmla="*/ 1503034 h 4006635"/>
                <a:gd name="connsiteX122" fmla="*/ 1714079 w 5071813"/>
                <a:gd name="connsiteY122" fmla="*/ 1466635 h 4006635"/>
                <a:gd name="connsiteX123" fmla="*/ 1815679 w 5071813"/>
                <a:gd name="connsiteY123" fmla="*/ 1423092 h 4006635"/>
                <a:gd name="connsiteX124" fmla="*/ 1859221 w 5071813"/>
                <a:gd name="connsiteY124" fmla="*/ 1394064 h 4006635"/>
                <a:gd name="connsiteX125" fmla="*/ 1923969 w 5071813"/>
                <a:gd name="connsiteY125" fmla="*/ 1354603 h 4006635"/>
                <a:gd name="connsiteX126" fmla="*/ 1993706 w 5071813"/>
                <a:gd name="connsiteY126" fmla="*/ 1332717 h 4006635"/>
                <a:gd name="connsiteX127" fmla="*/ 1989850 w 5071813"/>
                <a:gd name="connsiteY127" fmla="*/ 1263435 h 4006635"/>
                <a:gd name="connsiteX128" fmla="*/ 2033393 w 5071813"/>
                <a:gd name="connsiteY128" fmla="*/ 1248921 h 4006635"/>
                <a:gd name="connsiteX129" fmla="*/ 2120479 w 5071813"/>
                <a:gd name="connsiteY129" fmla="*/ 1161835 h 4006635"/>
                <a:gd name="connsiteX130" fmla="*/ 2076936 w 5071813"/>
                <a:gd name="connsiteY130" fmla="*/ 1147321 h 4006635"/>
                <a:gd name="connsiteX131" fmla="*/ 1902764 w 5071813"/>
                <a:gd name="connsiteY131" fmla="*/ 1161835 h 4006635"/>
                <a:gd name="connsiteX132" fmla="*/ 1873736 w 5071813"/>
                <a:gd name="connsiteY132" fmla="*/ 1205378 h 4006635"/>
                <a:gd name="connsiteX133" fmla="*/ 1830193 w 5071813"/>
                <a:gd name="connsiteY133" fmla="*/ 1292464 h 4006635"/>
                <a:gd name="connsiteX134" fmla="*/ 1743107 w 5071813"/>
                <a:gd name="connsiteY134" fmla="*/ 1365035 h 4006635"/>
                <a:gd name="connsiteX135" fmla="*/ 1641507 w 5071813"/>
                <a:gd name="connsiteY135" fmla="*/ 1423092 h 4006635"/>
                <a:gd name="connsiteX136" fmla="*/ 1597964 w 5071813"/>
                <a:gd name="connsiteY136" fmla="*/ 1408578 h 4006635"/>
                <a:gd name="connsiteX137" fmla="*/ 1568936 w 5071813"/>
                <a:gd name="connsiteY137" fmla="*/ 1350521 h 4006635"/>
                <a:gd name="connsiteX138" fmla="*/ 1612479 w 5071813"/>
                <a:gd name="connsiteY138" fmla="*/ 1321492 h 4006635"/>
                <a:gd name="connsiteX139" fmla="*/ 1656021 w 5071813"/>
                <a:gd name="connsiteY139" fmla="*/ 1306978 h 4006635"/>
                <a:gd name="connsiteX140" fmla="*/ 1757621 w 5071813"/>
                <a:gd name="connsiteY140" fmla="*/ 1263435 h 4006635"/>
                <a:gd name="connsiteX141" fmla="*/ 1786650 w 5071813"/>
                <a:gd name="connsiteY141" fmla="*/ 1219892 h 4006635"/>
                <a:gd name="connsiteX142" fmla="*/ 1685050 w 5071813"/>
                <a:gd name="connsiteY142" fmla="*/ 1190864 h 4006635"/>
                <a:gd name="connsiteX143" fmla="*/ 1452821 w 5071813"/>
                <a:gd name="connsiteY143" fmla="*/ 1234406 h 4006635"/>
                <a:gd name="connsiteX144" fmla="*/ 1510879 w 5071813"/>
                <a:gd name="connsiteY144" fmla="*/ 1205378 h 4006635"/>
                <a:gd name="connsiteX145" fmla="*/ 1525393 w 5071813"/>
                <a:gd name="connsiteY145" fmla="*/ 1161835 h 4006635"/>
                <a:gd name="connsiteX146" fmla="*/ 1685050 w 5071813"/>
                <a:gd name="connsiteY146" fmla="*/ 1147321 h 4006635"/>
                <a:gd name="connsiteX147" fmla="*/ 1641507 w 5071813"/>
                <a:gd name="connsiteY147" fmla="*/ 1118292 h 4006635"/>
                <a:gd name="connsiteX148" fmla="*/ 1220593 w 5071813"/>
                <a:gd name="connsiteY148" fmla="*/ 1074749 h 4006635"/>
                <a:gd name="connsiteX149" fmla="*/ 1206079 w 5071813"/>
                <a:gd name="connsiteY149" fmla="*/ 1031206 h 4006635"/>
                <a:gd name="connsiteX150" fmla="*/ 1264136 w 5071813"/>
                <a:gd name="connsiteY150" fmla="*/ 1016692 h 4006635"/>
                <a:gd name="connsiteX151" fmla="*/ 1351221 w 5071813"/>
                <a:gd name="connsiteY151" fmla="*/ 1002178 h 4006635"/>
                <a:gd name="connsiteX152" fmla="*/ 1293164 w 5071813"/>
                <a:gd name="connsiteY152" fmla="*/ 915092 h 4006635"/>
                <a:gd name="connsiteX153" fmla="*/ 1264136 w 5071813"/>
                <a:gd name="connsiteY153" fmla="*/ 857035 h 4006635"/>
                <a:gd name="connsiteX154" fmla="*/ 1380250 w 5071813"/>
                <a:gd name="connsiteY154" fmla="*/ 886064 h 4006635"/>
                <a:gd name="connsiteX155" fmla="*/ 1467336 w 5071813"/>
                <a:gd name="connsiteY155" fmla="*/ 987664 h 4006635"/>
                <a:gd name="connsiteX156" fmla="*/ 1583450 w 5071813"/>
                <a:gd name="connsiteY156" fmla="*/ 1031206 h 4006635"/>
                <a:gd name="connsiteX157" fmla="*/ 1626993 w 5071813"/>
                <a:gd name="connsiteY157" fmla="*/ 973149 h 4006635"/>
                <a:gd name="connsiteX158" fmla="*/ 1568936 w 5071813"/>
                <a:gd name="connsiteY158" fmla="*/ 929606 h 4006635"/>
                <a:gd name="connsiteX159" fmla="*/ 1685050 w 5071813"/>
                <a:gd name="connsiteY159" fmla="*/ 944121 h 4006635"/>
                <a:gd name="connsiteX160" fmla="*/ 1728593 w 5071813"/>
                <a:gd name="connsiteY160" fmla="*/ 958635 h 4006635"/>
                <a:gd name="connsiteX161" fmla="*/ 1786650 w 5071813"/>
                <a:gd name="connsiteY161" fmla="*/ 973149 h 4006635"/>
                <a:gd name="connsiteX162" fmla="*/ 1875663 w 5071813"/>
                <a:gd name="connsiteY162" fmla="*/ 1047422 h 4006635"/>
                <a:gd name="connsiteX163" fmla="*/ 2124561 w 5071813"/>
                <a:gd name="connsiteY163" fmla="*/ 1054339 h 4006635"/>
                <a:gd name="connsiteX164" fmla="*/ 2035094 w 5071813"/>
                <a:gd name="connsiteY164" fmla="*/ 889125 h 4006635"/>
                <a:gd name="connsiteX165" fmla="*/ 1960821 w 5071813"/>
                <a:gd name="connsiteY165" fmla="*/ 886064 h 4006635"/>
                <a:gd name="connsiteX166" fmla="*/ 1917279 w 5071813"/>
                <a:gd name="connsiteY166" fmla="*/ 784464 h 4006635"/>
                <a:gd name="connsiteX167" fmla="*/ 1830193 w 5071813"/>
                <a:gd name="connsiteY167" fmla="*/ 755435 h 4006635"/>
                <a:gd name="connsiteX168" fmla="*/ 1772136 w 5071813"/>
                <a:gd name="connsiteY168" fmla="*/ 726406 h 4006635"/>
                <a:gd name="connsiteX169" fmla="*/ 1743107 w 5071813"/>
                <a:gd name="connsiteY169" fmla="*/ 682864 h 4006635"/>
                <a:gd name="connsiteX170" fmla="*/ 1786650 w 5071813"/>
                <a:gd name="connsiteY170" fmla="*/ 624806 h 4006635"/>
                <a:gd name="connsiteX171" fmla="*/ 1888250 w 5071813"/>
                <a:gd name="connsiteY171" fmla="*/ 566749 h 4006635"/>
                <a:gd name="connsiteX172" fmla="*/ 1946307 w 5071813"/>
                <a:gd name="connsiteY172" fmla="*/ 595778 h 4006635"/>
                <a:gd name="connsiteX173" fmla="*/ 2018879 w 5071813"/>
                <a:gd name="connsiteY173" fmla="*/ 711892 h 4006635"/>
                <a:gd name="connsiteX174" fmla="*/ 2047907 w 5071813"/>
                <a:gd name="connsiteY174" fmla="*/ 755435 h 4006635"/>
                <a:gd name="connsiteX175" fmla="*/ 2091450 w 5071813"/>
                <a:gd name="connsiteY175" fmla="*/ 784464 h 4006635"/>
                <a:gd name="connsiteX176" fmla="*/ 2120479 w 5071813"/>
                <a:gd name="connsiteY176" fmla="*/ 828006 h 4006635"/>
                <a:gd name="connsiteX177" fmla="*/ 2164021 w 5071813"/>
                <a:gd name="connsiteY177" fmla="*/ 871549 h 4006635"/>
                <a:gd name="connsiteX178" fmla="*/ 2251107 w 5071813"/>
                <a:gd name="connsiteY178" fmla="*/ 987664 h 4006635"/>
                <a:gd name="connsiteX179" fmla="*/ 2304629 w 5071813"/>
                <a:gd name="connsiteY179" fmla="*/ 1085522 h 4006635"/>
                <a:gd name="connsiteX180" fmla="*/ 2396250 w 5071813"/>
                <a:gd name="connsiteY180" fmla="*/ 828006 h 4006635"/>
                <a:gd name="connsiteX181" fmla="*/ 2439793 w 5071813"/>
                <a:gd name="connsiteY181" fmla="*/ 784464 h 4006635"/>
                <a:gd name="connsiteX182" fmla="*/ 2468821 w 5071813"/>
                <a:gd name="connsiteY182" fmla="*/ 740921 h 4006635"/>
                <a:gd name="connsiteX183" fmla="*/ 2483336 w 5071813"/>
                <a:gd name="connsiteY183" fmla="*/ 624806 h 4006635"/>
                <a:gd name="connsiteX184" fmla="*/ 2512364 w 5071813"/>
                <a:gd name="connsiteY184" fmla="*/ 566749 h 4006635"/>
                <a:gd name="connsiteX185" fmla="*/ 2613964 w 5071813"/>
                <a:gd name="connsiteY185" fmla="*/ 581264 h 4006635"/>
                <a:gd name="connsiteX186" fmla="*/ 2642993 w 5071813"/>
                <a:gd name="connsiteY186" fmla="*/ 624806 h 4006635"/>
                <a:gd name="connsiteX187" fmla="*/ 2555907 w 5071813"/>
                <a:gd name="connsiteY187" fmla="*/ 711892 h 4006635"/>
                <a:gd name="connsiteX188" fmla="*/ 2541393 w 5071813"/>
                <a:gd name="connsiteY188" fmla="*/ 755435 h 4006635"/>
                <a:gd name="connsiteX189" fmla="*/ 2512364 w 5071813"/>
                <a:gd name="connsiteY189" fmla="*/ 871549 h 4006635"/>
                <a:gd name="connsiteX190" fmla="*/ 2410764 w 5071813"/>
                <a:gd name="connsiteY190" fmla="*/ 1002178 h 4006635"/>
                <a:gd name="connsiteX191" fmla="*/ 2425279 w 5071813"/>
                <a:gd name="connsiteY191" fmla="*/ 1045721 h 4006635"/>
                <a:gd name="connsiteX192" fmla="*/ 2584936 w 5071813"/>
                <a:gd name="connsiteY192" fmla="*/ 1002178 h 4006635"/>
                <a:gd name="connsiteX193" fmla="*/ 2642993 w 5071813"/>
                <a:gd name="connsiteY193" fmla="*/ 1016692 h 4006635"/>
                <a:gd name="connsiteX194" fmla="*/ 2686536 w 5071813"/>
                <a:gd name="connsiteY194" fmla="*/ 1031206 h 4006635"/>
                <a:gd name="connsiteX195" fmla="*/ 2744593 w 5071813"/>
                <a:gd name="connsiteY195" fmla="*/ 1016692 h 4006635"/>
                <a:gd name="connsiteX196" fmla="*/ 2802650 w 5071813"/>
                <a:gd name="connsiteY196" fmla="*/ 900578 h 4006635"/>
                <a:gd name="connsiteX197" fmla="*/ 2831679 w 5071813"/>
                <a:gd name="connsiteY197" fmla="*/ 842521 h 4006635"/>
                <a:gd name="connsiteX198" fmla="*/ 2846193 w 5071813"/>
                <a:gd name="connsiteY198" fmla="*/ 798978 h 4006635"/>
                <a:gd name="connsiteX199" fmla="*/ 2831679 w 5071813"/>
                <a:gd name="connsiteY199" fmla="*/ 755435 h 4006635"/>
                <a:gd name="connsiteX200" fmla="*/ 2802650 w 5071813"/>
                <a:gd name="connsiteY200" fmla="*/ 653835 h 4006635"/>
                <a:gd name="connsiteX201" fmla="*/ 2773621 w 5071813"/>
                <a:gd name="connsiteY201" fmla="*/ 610292 h 4006635"/>
                <a:gd name="connsiteX202" fmla="*/ 2730079 w 5071813"/>
                <a:gd name="connsiteY202" fmla="*/ 523206 h 4006635"/>
                <a:gd name="connsiteX203" fmla="*/ 2672021 w 5071813"/>
                <a:gd name="connsiteY203" fmla="*/ 407092 h 4006635"/>
                <a:gd name="connsiteX204" fmla="*/ 2541393 w 5071813"/>
                <a:gd name="connsiteY204" fmla="*/ 378064 h 4006635"/>
                <a:gd name="connsiteX205" fmla="*/ 2425279 w 5071813"/>
                <a:gd name="connsiteY205" fmla="*/ 290978 h 4006635"/>
                <a:gd name="connsiteX206" fmla="*/ 2381736 w 5071813"/>
                <a:gd name="connsiteY206" fmla="*/ 261949 h 4006635"/>
                <a:gd name="connsiteX207" fmla="*/ 2294650 w 5071813"/>
                <a:gd name="connsiteY207" fmla="*/ 174864 h 4006635"/>
                <a:gd name="connsiteX208" fmla="*/ 2265621 w 5071813"/>
                <a:gd name="connsiteY208" fmla="*/ 116806 h 4006635"/>
                <a:gd name="connsiteX209" fmla="*/ 2251107 w 5071813"/>
                <a:gd name="connsiteY209" fmla="*/ 73264 h 4006635"/>
                <a:gd name="connsiteX210" fmla="*/ 2294650 w 5071813"/>
                <a:gd name="connsiteY210" fmla="*/ 102292 h 4006635"/>
                <a:gd name="connsiteX211" fmla="*/ 2396250 w 5071813"/>
                <a:gd name="connsiteY211" fmla="*/ 203892 h 4006635"/>
                <a:gd name="connsiteX212" fmla="*/ 2497850 w 5071813"/>
                <a:gd name="connsiteY212" fmla="*/ 290978 h 4006635"/>
                <a:gd name="connsiteX213" fmla="*/ 2584936 w 5071813"/>
                <a:gd name="connsiteY213" fmla="*/ 305492 h 4006635"/>
                <a:gd name="connsiteX214" fmla="*/ 2628479 w 5071813"/>
                <a:gd name="connsiteY214" fmla="*/ 334521 h 4006635"/>
                <a:gd name="connsiteX215" fmla="*/ 2686536 w 5071813"/>
                <a:gd name="connsiteY215" fmla="*/ 73264 h 4006635"/>
                <a:gd name="connsiteX216" fmla="*/ 2701050 w 5071813"/>
                <a:gd name="connsiteY216" fmla="*/ 692 h 4006635"/>
                <a:gd name="connsiteX217" fmla="*/ 2846193 w 5071813"/>
                <a:gd name="connsiteY217" fmla="*/ 131321 h 4006635"/>
                <a:gd name="connsiteX218" fmla="*/ 2860707 w 5071813"/>
                <a:gd name="connsiteY218" fmla="*/ 203892 h 4006635"/>
                <a:gd name="connsiteX219" fmla="*/ 2875221 w 5071813"/>
                <a:gd name="connsiteY219" fmla="*/ 407092 h 4006635"/>
                <a:gd name="connsiteX220" fmla="*/ 2918764 w 5071813"/>
                <a:gd name="connsiteY220" fmla="*/ 450635 h 4006635"/>
                <a:gd name="connsiteX221" fmla="*/ 2991336 w 5071813"/>
                <a:gd name="connsiteY221" fmla="*/ 523206 h 4006635"/>
                <a:gd name="connsiteX222" fmla="*/ 2947793 w 5071813"/>
                <a:gd name="connsiteY222" fmla="*/ 987664 h 4006635"/>
                <a:gd name="connsiteX223" fmla="*/ 2918764 w 5071813"/>
                <a:gd name="connsiteY223" fmla="*/ 1045721 h 4006635"/>
                <a:gd name="connsiteX224" fmla="*/ 2875221 w 5071813"/>
                <a:gd name="connsiteY224" fmla="*/ 1074749 h 4006635"/>
                <a:gd name="connsiteX225" fmla="*/ 2817164 w 5071813"/>
                <a:gd name="connsiteY225" fmla="*/ 1147321 h 4006635"/>
                <a:gd name="connsiteX226" fmla="*/ 2802650 w 5071813"/>
                <a:gd name="connsiteY226" fmla="*/ 1205378 h 4006635"/>
                <a:gd name="connsiteX227" fmla="*/ 2773621 w 5071813"/>
                <a:gd name="connsiteY227" fmla="*/ 1292464 h 4006635"/>
                <a:gd name="connsiteX228" fmla="*/ 2759107 w 5071813"/>
                <a:gd name="connsiteY228" fmla="*/ 1336006 h 4006635"/>
                <a:gd name="connsiteX229" fmla="*/ 2773621 w 5071813"/>
                <a:gd name="connsiteY229" fmla="*/ 1437606 h 4006635"/>
                <a:gd name="connsiteX230" fmla="*/ 2802650 w 5071813"/>
                <a:gd name="connsiteY230" fmla="*/ 1524692 h 4006635"/>
                <a:gd name="connsiteX231" fmla="*/ 2817164 w 5071813"/>
                <a:gd name="connsiteY231" fmla="*/ 1568235 h 4006635"/>
                <a:gd name="connsiteX232" fmla="*/ 2831679 w 5071813"/>
                <a:gd name="connsiteY232" fmla="*/ 1611778 h 4006635"/>
                <a:gd name="connsiteX233" fmla="*/ 2889736 w 5071813"/>
                <a:gd name="connsiteY233" fmla="*/ 1626292 h 4006635"/>
                <a:gd name="connsiteX234" fmla="*/ 2933279 w 5071813"/>
                <a:gd name="connsiteY234" fmla="*/ 1597264 h 4006635"/>
                <a:gd name="connsiteX235" fmla="*/ 2947793 w 5071813"/>
                <a:gd name="connsiteY235" fmla="*/ 1553721 h 4006635"/>
                <a:gd name="connsiteX236" fmla="*/ 2889736 w 5071813"/>
                <a:gd name="connsiteY236" fmla="*/ 1248921 h 4006635"/>
                <a:gd name="connsiteX237" fmla="*/ 2875221 w 5071813"/>
                <a:gd name="connsiteY237" fmla="*/ 1205378 h 4006635"/>
                <a:gd name="connsiteX238" fmla="*/ 2933279 w 5071813"/>
                <a:gd name="connsiteY238" fmla="*/ 1176349 h 4006635"/>
                <a:gd name="connsiteX239" fmla="*/ 2976821 w 5071813"/>
                <a:gd name="connsiteY239" fmla="*/ 1147321 h 4006635"/>
                <a:gd name="connsiteX240" fmla="*/ 3020364 w 5071813"/>
                <a:gd name="connsiteY240" fmla="*/ 1016692 h 4006635"/>
                <a:gd name="connsiteX241" fmla="*/ 3107450 w 5071813"/>
                <a:gd name="connsiteY241" fmla="*/ 1031206 h 4006635"/>
                <a:gd name="connsiteX242" fmla="*/ 3049393 w 5071813"/>
                <a:gd name="connsiteY242" fmla="*/ 1132806 h 4006635"/>
                <a:gd name="connsiteX243" fmla="*/ 3063907 w 5071813"/>
                <a:gd name="connsiteY243" fmla="*/ 1292464 h 4006635"/>
                <a:gd name="connsiteX244" fmla="*/ 3165507 w 5071813"/>
                <a:gd name="connsiteY244" fmla="*/ 1277949 h 4006635"/>
                <a:gd name="connsiteX245" fmla="*/ 3209050 w 5071813"/>
                <a:gd name="connsiteY245" fmla="*/ 1263435 h 4006635"/>
                <a:gd name="connsiteX246" fmla="*/ 3368707 w 5071813"/>
                <a:gd name="connsiteY246" fmla="*/ 1277949 h 4006635"/>
                <a:gd name="connsiteX247" fmla="*/ 3238079 w 5071813"/>
                <a:gd name="connsiteY247" fmla="*/ 1336006 h 4006635"/>
                <a:gd name="connsiteX248" fmla="*/ 3194536 w 5071813"/>
                <a:gd name="connsiteY248" fmla="*/ 1365035 h 4006635"/>
                <a:gd name="connsiteX249" fmla="*/ 3165507 w 5071813"/>
                <a:gd name="connsiteY249" fmla="*/ 1408578 h 4006635"/>
                <a:gd name="connsiteX250" fmla="*/ 3136479 w 5071813"/>
                <a:gd name="connsiteY250" fmla="*/ 1510178 h 4006635"/>
                <a:gd name="connsiteX251" fmla="*/ 3121964 w 5071813"/>
                <a:gd name="connsiteY251" fmla="*/ 1597264 h 4006635"/>
                <a:gd name="connsiteX252" fmla="*/ 3092936 w 5071813"/>
                <a:gd name="connsiteY252" fmla="*/ 1640806 h 4006635"/>
                <a:gd name="connsiteX253" fmla="*/ 3078421 w 5071813"/>
                <a:gd name="connsiteY253" fmla="*/ 1684349 h 4006635"/>
                <a:gd name="connsiteX254" fmla="*/ 3150993 w 5071813"/>
                <a:gd name="connsiteY254" fmla="*/ 1669835 h 4006635"/>
                <a:gd name="connsiteX255" fmla="*/ 3238079 w 5071813"/>
                <a:gd name="connsiteY255" fmla="*/ 1582749 h 4006635"/>
                <a:gd name="connsiteX256" fmla="*/ 3281621 w 5071813"/>
                <a:gd name="connsiteY256" fmla="*/ 1553721 h 4006635"/>
                <a:gd name="connsiteX257" fmla="*/ 3484821 w 5071813"/>
                <a:gd name="connsiteY257" fmla="*/ 1510178 h 4006635"/>
                <a:gd name="connsiteX258" fmla="*/ 3542879 w 5071813"/>
                <a:gd name="connsiteY258" fmla="*/ 1423092 h 4006635"/>
                <a:gd name="connsiteX259" fmla="*/ 3557393 w 5071813"/>
                <a:gd name="connsiteY259" fmla="*/ 1365035 h 4006635"/>
                <a:gd name="connsiteX260" fmla="*/ 3499336 w 5071813"/>
                <a:gd name="connsiteY260" fmla="*/ 1423092 h 4006635"/>
                <a:gd name="connsiteX261" fmla="*/ 3571907 w 5071813"/>
                <a:gd name="connsiteY261" fmla="*/ 1306978 h 4006635"/>
                <a:gd name="connsiteX262" fmla="*/ 3528364 w 5071813"/>
                <a:gd name="connsiteY262" fmla="*/ 1248921 h 4006635"/>
                <a:gd name="connsiteX263" fmla="*/ 3484821 w 5071813"/>
                <a:gd name="connsiteY263" fmla="*/ 1234406 h 4006635"/>
                <a:gd name="connsiteX264" fmla="*/ 3499336 w 5071813"/>
                <a:gd name="connsiteY264" fmla="*/ 1190864 h 4006635"/>
                <a:gd name="connsiteX265" fmla="*/ 3615450 w 5071813"/>
                <a:gd name="connsiteY265" fmla="*/ 1147321 h 4006635"/>
                <a:gd name="connsiteX266" fmla="*/ 3557393 w 5071813"/>
                <a:gd name="connsiteY266" fmla="*/ 915092 h 4006635"/>
                <a:gd name="connsiteX267" fmla="*/ 3513850 w 5071813"/>
                <a:gd name="connsiteY267" fmla="*/ 900578 h 4006635"/>
                <a:gd name="connsiteX268" fmla="*/ 3455793 w 5071813"/>
                <a:gd name="connsiteY268" fmla="*/ 871549 h 4006635"/>
                <a:gd name="connsiteX269" fmla="*/ 3412250 w 5071813"/>
                <a:gd name="connsiteY269" fmla="*/ 929606 h 4006635"/>
                <a:gd name="connsiteX270" fmla="*/ 3325164 w 5071813"/>
                <a:gd name="connsiteY270" fmla="*/ 1002178 h 4006635"/>
                <a:gd name="connsiteX271" fmla="*/ 3252593 w 5071813"/>
                <a:gd name="connsiteY271" fmla="*/ 1031206 h 4006635"/>
                <a:gd name="connsiteX272" fmla="*/ 3165507 w 5071813"/>
                <a:gd name="connsiteY272" fmla="*/ 1002178 h 4006635"/>
                <a:gd name="connsiteX273" fmla="*/ 3180021 w 5071813"/>
                <a:gd name="connsiteY273" fmla="*/ 915092 h 4006635"/>
                <a:gd name="connsiteX274" fmla="*/ 3296136 w 5071813"/>
                <a:gd name="connsiteY274" fmla="*/ 886064 h 4006635"/>
                <a:gd name="connsiteX275" fmla="*/ 3412250 w 5071813"/>
                <a:gd name="connsiteY275" fmla="*/ 842521 h 4006635"/>
                <a:gd name="connsiteX276" fmla="*/ 3470307 w 5071813"/>
                <a:gd name="connsiteY276" fmla="*/ 740921 h 4006635"/>
                <a:gd name="connsiteX277" fmla="*/ 3557393 w 5071813"/>
                <a:gd name="connsiteY277" fmla="*/ 711892 h 4006635"/>
                <a:gd name="connsiteX278" fmla="*/ 3629964 w 5071813"/>
                <a:gd name="connsiteY278" fmla="*/ 726406 h 4006635"/>
                <a:gd name="connsiteX279" fmla="*/ 3644479 w 5071813"/>
                <a:gd name="connsiteY279" fmla="*/ 784464 h 4006635"/>
                <a:gd name="connsiteX280" fmla="*/ 3702536 w 5071813"/>
                <a:gd name="connsiteY280" fmla="*/ 958635 h 4006635"/>
                <a:gd name="connsiteX281" fmla="*/ 3760593 w 5071813"/>
                <a:gd name="connsiteY281" fmla="*/ 944121 h 4006635"/>
                <a:gd name="connsiteX282" fmla="*/ 3731564 w 5071813"/>
                <a:gd name="connsiteY282" fmla="*/ 828006 h 4006635"/>
                <a:gd name="connsiteX283" fmla="*/ 3746079 w 5071813"/>
                <a:gd name="connsiteY283" fmla="*/ 769949 h 4006635"/>
                <a:gd name="connsiteX284" fmla="*/ 3789621 w 5071813"/>
                <a:gd name="connsiteY284" fmla="*/ 755435 h 4006635"/>
                <a:gd name="connsiteX285" fmla="*/ 3833164 w 5071813"/>
                <a:gd name="connsiteY285" fmla="*/ 726406 h 4006635"/>
                <a:gd name="connsiteX286" fmla="*/ 3891221 w 5071813"/>
                <a:gd name="connsiteY286" fmla="*/ 755435 h 4006635"/>
                <a:gd name="connsiteX287" fmla="*/ 3934764 w 5071813"/>
                <a:gd name="connsiteY287" fmla="*/ 769949 h 4006635"/>
                <a:gd name="connsiteX288" fmla="*/ 3963793 w 5071813"/>
                <a:gd name="connsiteY288" fmla="*/ 726406 h 4006635"/>
                <a:gd name="connsiteX289" fmla="*/ 4094421 w 5071813"/>
                <a:gd name="connsiteY289" fmla="*/ 653835 h 4006635"/>
                <a:gd name="connsiteX290" fmla="*/ 4152479 w 5071813"/>
                <a:gd name="connsiteY290" fmla="*/ 668349 h 4006635"/>
                <a:gd name="connsiteX291" fmla="*/ 4225050 w 5071813"/>
                <a:gd name="connsiteY291" fmla="*/ 653835 h 4006635"/>
                <a:gd name="connsiteX292" fmla="*/ 4210536 w 5071813"/>
                <a:gd name="connsiteY292" fmla="*/ 450635 h 4006635"/>
                <a:gd name="connsiteX293" fmla="*/ 4166993 w 5071813"/>
                <a:gd name="connsiteY293" fmla="*/ 421606 h 4006635"/>
                <a:gd name="connsiteX294" fmla="*/ 4108936 w 5071813"/>
                <a:gd name="connsiteY294" fmla="*/ 334521 h 4006635"/>
                <a:gd name="connsiteX295" fmla="*/ 4123450 w 5071813"/>
                <a:gd name="connsiteY295" fmla="*/ 276464 h 4006635"/>
                <a:gd name="connsiteX296" fmla="*/ 4254079 w 5071813"/>
                <a:gd name="connsiteY296" fmla="*/ 276464 h 4006635"/>
                <a:gd name="connsiteX297" fmla="*/ 4326650 w 5071813"/>
                <a:gd name="connsiteY297" fmla="*/ 261949 h 4006635"/>
                <a:gd name="connsiteX298" fmla="*/ 4384707 w 5071813"/>
                <a:gd name="connsiteY298" fmla="*/ 174864 h 4006635"/>
                <a:gd name="connsiteX299" fmla="*/ 4428250 w 5071813"/>
                <a:gd name="connsiteY299" fmla="*/ 145835 h 4006635"/>
                <a:gd name="connsiteX300" fmla="*/ 4457279 w 5071813"/>
                <a:gd name="connsiteY300" fmla="*/ 189378 h 4006635"/>
                <a:gd name="connsiteX301" fmla="*/ 4428250 w 5071813"/>
                <a:gd name="connsiteY301" fmla="*/ 363549 h 4006635"/>
                <a:gd name="connsiteX302" fmla="*/ 4457279 w 5071813"/>
                <a:gd name="connsiteY302" fmla="*/ 407092 h 4006635"/>
                <a:gd name="connsiteX303" fmla="*/ 4413736 w 5071813"/>
                <a:gd name="connsiteY303" fmla="*/ 494178 h 4006635"/>
                <a:gd name="connsiteX304" fmla="*/ 4355679 w 5071813"/>
                <a:gd name="connsiteY304" fmla="*/ 581264 h 4006635"/>
                <a:gd name="connsiteX305" fmla="*/ 4326650 w 5071813"/>
                <a:gd name="connsiteY305" fmla="*/ 668349 h 4006635"/>
                <a:gd name="connsiteX306" fmla="*/ 4283107 w 5071813"/>
                <a:gd name="connsiteY306" fmla="*/ 769949 h 4006635"/>
                <a:gd name="connsiteX307" fmla="*/ 4239564 w 5071813"/>
                <a:gd name="connsiteY307" fmla="*/ 798978 h 4006635"/>
                <a:gd name="connsiteX308" fmla="*/ 4210536 w 5071813"/>
                <a:gd name="connsiteY308" fmla="*/ 842521 h 4006635"/>
                <a:gd name="connsiteX309" fmla="*/ 4166993 w 5071813"/>
                <a:gd name="connsiteY309" fmla="*/ 857035 h 4006635"/>
                <a:gd name="connsiteX310" fmla="*/ 4108936 w 5071813"/>
                <a:gd name="connsiteY310" fmla="*/ 886064 h 4006635"/>
                <a:gd name="connsiteX311" fmla="*/ 4021850 w 5071813"/>
                <a:gd name="connsiteY311" fmla="*/ 915092 h 4006635"/>
                <a:gd name="connsiteX312" fmla="*/ 3978307 w 5071813"/>
                <a:gd name="connsiteY312" fmla="*/ 929606 h 4006635"/>
                <a:gd name="connsiteX313" fmla="*/ 3833164 w 5071813"/>
                <a:gd name="connsiteY313" fmla="*/ 1016692 h 4006635"/>
                <a:gd name="connsiteX314" fmla="*/ 3789621 w 5071813"/>
                <a:gd name="connsiteY314" fmla="*/ 1205378 h 4006635"/>
                <a:gd name="connsiteX315" fmla="*/ 3746079 w 5071813"/>
                <a:gd name="connsiteY315" fmla="*/ 1234406 h 4006635"/>
                <a:gd name="connsiteX316" fmla="*/ 3688021 w 5071813"/>
                <a:gd name="connsiteY316" fmla="*/ 1292464 h 4006635"/>
                <a:gd name="connsiteX317" fmla="*/ 3702536 w 5071813"/>
                <a:gd name="connsiteY317" fmla="*/ 1336006 h 4006635"/>
                <a:gd name="connsiteX318" fmla="*/ 3833164 w 5071813"/>
                <a:gd name="connsiteY318" fmla="*/ 1277949 h 4006635"/>
                <a:gd name="connsiteX319" fmla="*/ 3847679 w 5071813"/>
                <a:gd name="connsiteY319" fmla="*/ 1234406 h 4006635"/>
                <a:gd name="connsiteX320" fmla="*/ 3992821 w 5071813"/>
                <a:gd name="connsiteY320" fmla="*/ 1219892 h 4006635"/>
                <a:gd name="connsiteX321" fmla="*/ 4021850 w 5071813"/>
                <a:gd name="connsiteY321" fmla="*/ 1306978 h 4006635"/>
                <a:gd name="connsiteX322" fmla="*/ 4108936 w 5071813"/>
                <a:gd name="connsiteY322" fmla="*/ 1336006 h 4006635"/>
                <a:gd name="connsiteX323" fmla="*/ 4181507 w 5071813"/>
                <a:gd name="connsiteY323" fmla="*/ 1277949 h 4006635"/>
                <a:gd name="connsiteX324" fmla="*/ 4210536 w 5071813"/>
                <a:gd name="connsiteY324" fmla="*/ 1190864 h 4006635"/>
                <a:gd name="connsiteX325" fmla="*/ 4297621 w 5071813"/>
                <a:gd name="connsiteY325" fmla="*/ 1161835 h 4006635"/>
                <a:gd name="connsiteX326" fmla="*/ 4312136 w 5071813"/>
                <a:gd name="connsiteY326" fmla="*/ 1118292 h 4006635"/>
                <a:gd name="connsiteX327" fmla="*/ 4341164 w 5071813"/>
                <a:gd name="connsiteY327" fmla="*/ 1002178 h 4006635"/>
                <a:gd name="connsiteX328" fmla="*/ 4399221 w 5071813"/>
                <a:gd name="connsiteY328" fmla="*/ 915092 h 4006635"/>
                <a:gd name="connsiteX329" fmla="*/ 4399221 w 5071813"/>
                <a:gd name="connsiteY329" fmla="*/ 769949 h 4006635"/>
                <a:gd name="connsiteX330" fmla="*/ 4442764 w 5071813"/>
                <a:gd name="connsiteY330" fmla="*/ 798978 h 4006635"/>
                <a:gd name="connsiteX331" fmla="*/ 4471793 w 5071813"/>
                <a:gd name="connsiteY331" fmla="*/ 639321 h 4006635"/>
                <a:gd name="connsiteX332" fmla="*/ 4558879 w 5071813"/>
                <a:gd name="connsiteY332" fmla="*/ 653835 h 4006635"/>
                <a:gd name="connsiteX333" fmla="*/ 4587907 w 5071813"/>
                <a:gd name="connsiteY333" fmla="*/ 711892 h 4006635"/>
                <a:gd name="connsiteX334" fmla="*/ 4602421 w 5071813"/>
                <a:gd name="connsiteY334" fmla="*/ 769949 h 4006635"/>
                <a:gd name="connsiteX335" fmla="*/ 4660479 w 5071813"/>
                <a:gd name="connsiteY335" fmla="*/ 740921 h 4006635"/>
                <a:gd name="connsiteX336" fmla="*/ 4733050 w 5071813"/>
                <a:gd name="connsiteY336" fmla="*/ 755435 h 4006635"/>
                <a:gd name="connsiteX337" fmla="*/ 4704021 w 5071813"/>
                <a:gd name="connsiteY337" fmla="*/ 813492 h 4006635"/>
                <a:gd name="connsiteX338" fmla="*/ 4660479 w 5071813"/>
                <a:gd name="connsiteY338" fmla="*/ 828006 h 4006635"/>
                <a:gd name="connsiteX339" fmla="*/ 4558879 w 5071813"/>
                <a:gd name="connsiteY339" fmla="*/ 857035 h 4006635"/>
                <a:gd name="connsiteX340" fmla="*/ 4486307 w 5071813"/>
                <a:gd name="connsiteY340" fmla="*/ 973149 h 4006635"/>
                <a:gd name="connsiteX341" fmla="*/ 4573393 w 5071813"/>
                <a:gd name="connsiteY341" fmla="*/ 987664 h 4006635"/>
                <a:gd name="connsiteX342" fmla="*/ 4457279 w 5071813"/>
                <a:gd name="connsiteY342" fmla="*/ 1118292 h 4006635"/>
                <a:gd name="connsiteX343" fmla="*/ 4413736 w 5071813"/>
                <a:gd name="connsiteY343" fmla="*/ 1161835 h 4006635"/>
                <a:gd name="connsiteX344" fmla="*/ 4355679 w 5071813"/>
                <a:gd name="connsiteY344" fmla="*/ 1234406 h 4006635"/>
                <a:gd name="connsiteX345" fmla="*/ 4268593 w 5071813"/>
                <a:gd name="connsiteY345" fmla="*/ 1263435 h 4006635"/>
                <a:gd name="connsiteX346" fmla="*/ 4225050 w 5071813"/>
                <a:gd name="connsiteY346" fmla="*/ 1292464 h 4006635"/>
                <a:gd name="connsiteX347" fmla="*/ 4210536 w 5071813"/>
                <a:gd name="connsiteY347" fmla="*/ 1350521 h 4006635"/>
                <a:gd name="connsiteX348" fmla="*/ 4181507 w 5071813"/>
                <a:gd name="connsiteY348" fmla="*/ 1394064 h 4006635"/>
                <a:gd name="connsiteX349" fmla="*/ 4254079 w 5071813"/>
                <a:gd name="connsiteY349" fmla="*/ 1452121 h 4006635"/>
                <a:gd name="connsiteX350" fmla="*/ 4283107 w 5071813"/>
                <a:gd name="connsiteY350" fmla="*/ 1408578 h 4006635"/>
                <a:gd name="connsiteX351" fmla="*/ 4341164 w 5071813"/>
                <a:gd name="connsiteY351" fmla="*/ 1394064 h 4006635"/>
                <a:gd name="connsiteX352" fmla="*/ 4428250 w 5071813"/>
                <a:gd name="connsiteY352" fmla="*/ 1365035 h 4006635"/>
                <a:gd name="connsiteX353" fmla="*/ 4471793 w 5071813"/>
                <a:gd name="connsiteY353" fmla="*/ 1350521 h 4006635"/>
                <a:gd name="connsiteX354" fmla="*/ 4573393 w 5071813"/>
                <a:gd name="connsiteY354" fmla="*/ 1321492 h 4006635"/>
                <a:gd name="connsiteX355" fmla="*/ 4791107 w 5071813"/>
                <a:gd name="connsiteY355" fmla="*/ 1219892 h 4006635"/>
                <a:gd name="connsiteX356" fmla="*/ 4834650 w 5071813"/>
                <a:gd name="connsiteY356" fmla="*/ 1205378 h 4006635"/>
                <a:gd name="connsiteX357" fmla="*/ 4892707 w 5071813"/>
                <a:gd name="connsiteY357" fmla="*/ 1190864 h 4006635"/>
                <a:gd name="connsiteX358" fmla="*/ 4950764 w 5071813"/>
                <a:gd name="connsiteY358" fmla="*/ 1147321 h 4006635"/>
                <a:gd name="connsiteX359" fmla="*/ 5052364 w 5071813"/>
                <a:gd name="connsiteY359" fmla="*/ 1161835 h 4006635"/>
                <a:gd name="connsiteX360" fmla="*/ 5023336 w 5071813"/>
                <a:gd name="connsiteY360" fmla="*/ 1248921 h 4006635"/>
                <a:gd name="connsiteX361" fmla="*/ 4936250 w 5071813"/>
                <a:gd name="connsiteY361" fmla="*/ 1263435 h 4006635"/>
                <a:gd name="connsiteX362" fmla="*/ 4849164 w 5071813"/>
                <a:gd name="connsiteY362" fmla="*/ 1336006 h 4006635"/>
                <a:gd name="connsiteX363" fmla="*/ 4820136 w 5071813"/>
                <a:gd name="connsiteY363" fmla="*/ 1394064 h 4006635"/>
                <a:gd name="connsiteX364" fmla="*/ 4805621 w 5071813"/>
                <a:gd name="connsiteY364" fmla="*/ 1437606 h 4006635"/>
                <a:gd name="connsiteX365" fmla="*/ 4747564 w 5071813"/>
                <a:gd name="connsiteY365" fmla="*/ 1452121 h 4006635"/>
                <a:gd name="connsiteX366" fmla="*/ 4587907 w 5071813"/>
                <a:gd name="connsiteY366" fmla="*/ 1437606 h 4006635"/>
                <a:gd name="connsiteX367" fmla="*/ 4544364 w 5071813"/>
                <a:gd name="connsiteY367" fmla="*/ 1423092 h 4006635"/>
                <a:gd name="connsiteX368" fmla="*/ 4399221 w 5071813"/>
                <a:gd name="connsiteY368" fmla="*/ 1437606 h 4006635"/>
                <a:gd name="connsiteX369" fmla="*/ 4355679 w 5071813"/>
                <a:gd name="connsiteY369" fmla="*/ 1466635 h 4006635"/>
                <a:gd name="connsiteX370" fmla="*/ 4312136 w 5071813"/>
                <a:gd name="connsiteY370" fmla="*/ 1481149 h 4006635"/>
                <a:gd name="connsiteX371" fmla="*/ 4254079 w 5071813"/>
                <a:gd name="connsiteY371" fmla="*/ 1510178 h 4006635"/>
                <a:gd name="connsiteX372" fmla="*/ 4225050 w 5071813"/>
                <a:gd name="connsiteY372" fmla="*/ 1568235 h 4006635"/>
                <a:gd name="connsiteX373" fmla="*/ 4181507 w 5071813"/>
                <a:gd name="connsiteY373" fmla="*/ 1597264 h 4006635"/>
                <a:gd name="connsiteX374" fmla="*/ 4137964 w 5071813"/>
                <a:gd name="connsiteY374" fmla="*/ 1640806 h 4006635"/>
                <a:gd name="connsiteX375" fmla="*/ 4065393 w 5071813"/>
                <a:gd name="connsiteY375" fmla="*/ 1437606 h 4006635"/>
                <a:gd name="connsiteX376" fmla="*/ 3891221 w 5071813"/>
                <a:gd name="connsiteY376" fmla="*/ 1466635 h 4006635"/>
                <a:gd name="connsiteX377" fmla="*/ 3847679 w 5071813"/>
                <a:gd name="connsiteY377" fmla="*/ 1495664 h 4006635"/>
                <a:gd name="connsiteX378" fmla="*/ 3920250 w 5071813"/>
                <a:gd name="connsiteY378" fmla="*/ 1553721 h 4006635"/>
                <a:gd name="connsiteX379" fmla="*/ 4007336 w 5071813"/>
                <a:gd name="connsiteY379" fmla="*/ 1655321 h 4006635"/>
                <a:gd name="connsiteX380" fmla="*/ 4021850 w 5071813"/>
                <a:gd name="connsiteY380" fmla="*/ 1713378 h 4006635"/>
                <a:gd name="connsiteX381" fmla="*/ 4036364 w 5071813"/>
                <a:gd name="connsiteY381" fmla="*/ 1756921 h 4006635"/>
                <a:gd name="connsiteX382" fmla="*/ 4021850 w 5071813"/>
                <a:gd name="connsiteY382" fmla="*/ 1800464 h 4006635"/>
                <a:gd name="connsiteX383" fmla="*/ 3978307 w 5071813"/>
                <a:gd name="connsiteY383" fmla="*/ 1785949 h 4006635"/>
                <a:gd name="connsiteX384" fmla="*/ 3905736 w 5071813"/>
                <a:gd name="connsiteY384" fmla="*/ 1698864 h 4006635"/>
                <a:gd name="connsiteX385" fmla="*/ 3818650 w 5071813"/>
                <a:gd name="connsiteY385" fmla="*/ 1655321 h 4006635"/>
                <a:gd name="connsiteX386" fmla="*/ 3775107 w 5071813"/>
                <a:gd name="connsiteY386" fmla="*/ 1626292 h 4006635"/>
                <a:gd name="connsiteX387" fmla="*/ 3557393 w 5071813"/>
                <a:gd name="connsiteY387" fmla="*/ 1669835 h 4006635"/>
                <a:gd name="connsiteX388" fmla="*/ 3499336 w 5071813"/>
                <a:gd name="connsiteY388" fmla="*/ 1684349 h 4006635"/>
                <a:gd name="connsiteX389" fmla="*/ 3412250 w 5071813"/>
                <a:gd name="connsiteY389" fmla="*/ 1727892 h 4006635"/>
                <a:gd name="connsiteX390" fmla="*/ 3455793 w 5071813"/>
                <a:gd name="connsiteY390" fmla="*/ 1713378 h 4006635"/>
                <a:gd name="connsiteX391" fmla="*/ 3513850 w 5071813"/>
                <a:gd name="connsiteY391" fmla="*/ 1727892 h 4006635"/>
                <a:gd name="connsiteX392" fmla="*/ 3629964 w 5071813"/>
                <a:gd name="connsiteY392" fmla="*/ 1742406 h 4006635"/>
                <a:gd name="connsiteX393" fmla="*/ 3673507 w 5071813"/>
                <a:gd name="connsiteY393" fmla="*/ 1771435 h 4006635"/>
                <a:gd name="connsiteX394" fmla="*/ 3702536 w 5071813"/>
                <a:gd name="connsiteY394" fmla="*/ 1844006 h 4006635"/>
                <a:gd name="connsiteX395" fmla="*/ 3688021 w 5071813"/>
                <a:gd name="connsiteY395" fmla="*/ 1887549 h 4006635"/>
                <a:gd name="connsiteX396" fmla="*/ 3644479 w 5071813"/>
                <a:gd name="connsiteY396" fmla="*/ 1858521 h 4006635"/>
                <a:gd name="connsiteX397" fmla="*/ 3586421 w 5071813"/>
                <a:gd name="connsiteY397" fmla="*/ 1814978 h 4006635"/>
                <a:gd name="connsiteX398" fmla="*/ 3252593 w 5071813"/>
                <a:gd name="connsiteY398" fmla="*/ 1800464 h 4006635"/>
                <a:gd name="connsiteX399" fmla="*/ 3180021 w 5071813"/>
                <a:gd name="connsiteY399" fmla="*/ 1814978 h 4006635"/>
                <a:gd name="connsiteX400" fmla="*/ 3165507 w 5071813"/>
                <a:gd name="connsiteY400" fmla="*/ 1858521 h 4006635"/>
                <a:gd name="connsiteX401" fmla="*/ 3107450 w 5071813"/>
                <a:gd name="connsiteY401" fmla="*/ 1873035 h 4006635"/>
                <a:gd name="connsiteX402" fmla="*/ 3063907 w 5071813"/>
                <a:gd name="connsiteY402" fmla="*/ 1902064 h 4006635"/>
                <a:gd name="connsiteX403" fmla="*/ 3107450 w 5071813"/>
                <a:gd name="connsiteY403" fmla="*/ 1916578 h 4006635"/>
                <a:gd name="connsiteX404" fmla="*/ 3165507 w 5071813"/>
                <a:gd name="connsiteY404" fmla="*/ 1931092 h 4006635"/>
                <a:gd name="connsiteX405" fmla="*/ 3209050 w 5071813"/>
                <a:gd name="connsiteY405" fmla="*/ 2018178 h 4006635"/>
                <a:gd name="connsiteX406" fmla="*/ 3267107 w 5071813"/>
                <a:gd name="connsiteY406" fmla="*/ 2047206 h 4006635"/>
                <a:gd name="connsiteX407" fmla="*/ 3368707 w 5071813"/>
                <a:gd name="connsiteY407" fmla="*/ 2003664 h 4006635"/>
                <a:gd name="connsiteX408" fmla="*/ 3455793 w 5071813"/>
                <a:gd name="connsiteY408" fmla="*/ 1974635 h 4006635"/>
                <a:gd name="connsiteX409" fmla="*/ 3499336 w 5071813"/>
                <a:gd name="connsiteY409" fmla="*/ 1960121 h 4006635"/>
                <a:gd name="connsiteX410" fmla="*/ 3600936 w 5071813"/>
                <a:gd name="connsiteY410" fmla="*/ 1974635 h 4006635"/>
                <a:gd name="connsiteX411" fmla="*/ 3615450 w 5071813"/>
                <a:gd name="connsiteY411" fmla="*/ 2018178 h 4006635"/>
                <a:gd name="connsiteX412" fmla="*/ 3644479 w 5071813"/>
                <a:gd name="connsiteY412" fmla="*/ 2061721 h 4006635"/>
                <a:gd name="connsiteX413" fmla="*/ 3658993 w 5071813"/>
                <a:gd name="connsiteY413" fmla="*/ 2105264 h 4006635"/>
                <a:gd name="connsiteX414" fmla="*/ 3804136 w 5071813"/>
                <a:gd name="connsiteY414" fmla="*/ 2279435 h 4006635"/>
                <a:gd name="connsiteX415" fmla="*/ 3847679 w 5071813"/>
                <a:gd name="connsiteY415" fmla="*/ 2293949 h 4006635"/>
                <a:gd name="connsiteX416" fmla="*/ 4007336 w 5071813"/>
                <a:gd name="connsiteY416" fmla="*/ 2279435 h 4006635"/>
                <a:gd name="connsiteX417" fmla="*/ 4108936 w 5071813"/>
                <a:gd name="connsiteY417" fmla="*/ 2177835 h 4006635"/>
                <a:gd name="connsiteX418" fmla="*/ 4210536 w 5071813"/>
                <a:gd name="connsiteY418" fmla="*/ 2134292 h 4006635"/>
                <a:gd name="connsiteX419" fmla="*/ 4283107 w 5071813"/>
                <a:gd name="connsiteY419" fmla="*/ 2148806 h 4006635"/>
                <a:gd name="connsiteX420" fmla="*/ 4225050 w 5071813"/>
                <a:gd name="connsiteY420" fmla="*/ 2192349 h 4006635"/>
                <a:gd name="connsiteX421" fmla="*/ 4137964 w 5071813"/>
                <a:gd name="connsiteY421" fmla="*/ 2250406 h 4006635"/>
                <a:gd name="connsiteX422" fmla="*/ 4094421 w 5071813"/>
                <a:gd name="connsiteY422" fmla="*/ 2279435 h 4006635"/>
                <a:gd name="connsiteX423" fmla="*/ 4079907 w 5071813"/>
                <a:gd name="connsiteY423" fmla="*/ 2322978 h 4006635"/>
                <a:gd name="connsiteX424" fmla="*/ 4152479 w 5071813"/>
                <a:gd name="connsiteY424" fmla="*/ 2395549 h 4006635"/>
                <a:gd name="connsiteX425" fmla="*/ 4196021 w 5071813"/>
                <a:gd name="connsiteY425" fmla="*/ 2511664 h 4006635"/>
                <a:gd name="connsiteX426" fmla="*/ 4210536 w 5071813"/>
                <a:gd name="connsiteY426" fmla="*/ 2569721 h 4006635"/>
                <a:gd name="connsiteX427" fmla="*/ 4239564 w 5071813"/>
                <a:gd name="connsiteY427" fmla="*/ 2656806 h 4006635"/>
                <a:gd name="connsiteX428" fmla="*/ 4254079 w 5071813"/>
                <a:gd name="connsiteY428" fmla="*/ 2729378 h 4006635"/>
                <a:gd name="connsiteX429" fmla="*/ 4268593 w 5071813"/>
                <a:gd name="connsiteY429" fmla="*/ 2772921 h 4006635"/>
                <a:gd name="connsiteX430" fmla="*/ 4225050 w 5071813"/>
                <a:gd name="connsiteY430" fmla="*/ 2743892 h 4006635"/>
                <a:gd name="connsiteX431" fmla="*/ 4210536 w 5071813"/>
                <a:gd name="connsiteY431" fmla="*/ 2584235 h 4006635"/>
                <a:gd name="connsiteX432" fmla="*/ 4137964 w 5071813"/>
                <a:gd name="connsiteY432" fmla="*/ 2511664 h 4006635"/>
                <a:gd name="connsiteX433" fmla="*/ 4094421 w 5071813"/>
                <a:gd name="connsiteY433" fmla="*/ 2468121 h 4006635"/>
                <a:gd name="connsiteX434" fmla="*/ 4050879 w 5071813"/>
                <a:gd name="connsiteY434" fmla="*/ 2439092 h 4006635"/>
                <a:gd name="connsiteX435" fmla="*/ 4007336 w 5071813"/>
                <a:gd name="connsiteY435" fmla="*/ 2395549 h 4006635"/>
                <a:gd name="connsiteX436" fmla="*/ 3920250 w 5071813"/>
                <a:gd name="connsiteY436" fmla="*/ 2352006 h 4006635"/>
                <a:gd name="connsiteX437" fmla="*/ 3818650 w 5071813"/>
                <a:gd name="connsiteY437" fmla="*/ 2381035 h 4006635"/>
                <a:gd name="connsiteX438" fmla="*/ 3847679 w 5071813"/>
                <a:gd name="connsiteY438" fmla="*/ 2424578 h 4006635"/>
                <a:gd name="connsiteX439" fmla="*/ 3891221 w 5071813"/>
                <a:gd name="connsiteY439" fmla="*/ 2482635 h 4006635"/>
                <a:gd name="connsiteX440" fmla="*/ 3905736 w 5071813"/>
                <a:gd name="connsiteY440" fmla="*/ 2569721 h 4006635"/>
                <a:gd name="connsiteX441" fmla="*/ 3920250 w 5071813"/>
                <a:gd name="connsiteY441" fmla="*/ 2613264 h 4006635"/>
                <a:gd name="connsiteX442" fmla="*/ 3876707 w 5071813"/>
                <a:gd name="connsiteY442" fmla="*/ 2627778 h 4006635"/>
                <a:gd name="connsiteX443" fmla="*/ 3847679 w 5071813"/>
                <a:gd name="connsiteY443" fmla="*/ 2526178 h 4006635"/>
                <a:gd name="connsiteX444" fmla="*/ 3818650 w 5071813"/>
                <a:gd name="connsiteY444" fmla="*/ 2410064 h 4006635"/>
                <a:gd name="connsiteX445" fmla="*/ 3702536 w 5071813"/>
                <a:gd name="connsiteY445" fmla="*/ 2337492 h 4006635"/>
                <a:gd name="connsiteX446" fmla="*/ 3673507 w 5071813"/>
                <a:gd name="connsiteY446" fmla="*/ 2293949 h 4006635"/>
                <a:gd name="connsiteX447" fmla="*/ 3644479 w 5071813"/>
                <a:gd name="connsiteY447" fmla="*/ 2206864 h 4006635"/>
                <a:gd name="connsiteX448" fmla="*/ 3571907 w 5071813"/>
                <a:gd name="connsiteY448" fmla="*/ 2177835 h 4006635"/>
                <a:gd name="connsiteX449" fmla="*/ 3513850 w 5071813"/>
                <a:gd name="connsiteY449" fmla="*/ 2163321 h 4006635"/>
                <a:gd name="connsiteX450" fmla="*/ 3397736 w 5071813"/>
                <a:gd name="connsiteY450" fmla="*/ 2177835 h 4006635"/>
                <a:gd name="connsiteX451" fmla="*/ 3267107 w 5071813"/>
                <a:gd name="connsiteY451" fmla="*/ 2192349 h 4006635"/>
                <a:gd name="connsiteX452" fmla="*/ 3296136 w 5071813"/>
                <a:gd name="connsiteY452" fmla="*/ 2235892 h 4006635"/>
                <a:gd name="connsiteX453" fmla="*/ 3412250 w 5071813"/>
                <a:gd name="connsiteY453" fmla="*/ 2279435 h 4006635"/>
                <a:gd name="connsiteX454" fmla="*/ 3455793 w 5071813"/>
                <a:gd name="connsiteY454" fmla="*/ 2395549 h 4006635"/>
                <a:gd name="connsiteX455" fmla="*/ 3441279 w 5071813"/>
                <a:gd name="connsiteY455" fmla="*/ 2511664 h 4006635"/>
                <a:gd name="connsiteX456" fmla="*/ 3383221 w 5071813"/>
                <a:gd name="connsiteY456" fmla="*/ 2468121 h 4006635"/>
                <a:gd name="connsiteX457" fmla="*/ 3339679 w 5071813"/>
                <a:gd name="connsiteY457" fmla="*/ 2439092 h 4006635"/>
                <a:gd name="connsiteX458" fmla="*/ 3325164 w 5071813"/>
                <a:gd name="connsiteY458" fmla="*/ 2395549 h 4006635"/>
                <a:gd name="connsiteX459" fmla="*/ 3310650 w 5071813"/>
                <a:gd name="connsiteY459" fmla="*/ 2308464 h 4006635"/>
                <a:gd name="connsiteX460" fmla="*/ 3267107 w 5071813"/>
                <a:gd name="connsiteY460" fmla="*/ 2264921 h 4006635"/>
                <a:gd name="connsiteX461" fmla="*/ 3223564 w 5071813"/>
                <a:gd name="connsiteY461" fmla="*/ 2206864 h 4006635"/>
                <a:gd name="connsiteX462" fmla="*/ 3209050 w 5071813"/>
                <a:gd name="connsiteY462" fmla="*/ 2163321 h 4006635"/>
                <a:gd name="connsiteX463" fmla="*/ 3136479 w 5071813"/>
                <a:gd name="connsiteY463" fmla="*/ 2134292 h 4006635"/>
                <a:gd name="connsiteX464" fmla="*/ 3020364 w 5071813"/>
                <a:gd name="connsiteY464" fmla="*/ 2076235 h 4006635"/>
                <a:gd name="connsiteX465" fmla="*/ 2976821 w 5071813"/>
                <a:gd name="connsiteY465" fmla="*/ 2279435 h 4006635"/>
                <a:gd name="connsiteX466" fmla="*/ 2875221 w 5071813"/>
                <a:gd name="connsiteY466" fmla="*/ 2366521 h 4006635"/>
                <a:gd name="connsiteX467" fmla="*/ 2846193 w 5071813"/>
                <a:gd name="connsiteY467" fmla="*/ 2410064 h 4006635"/>
                <a:gd name="connsiteX468" fmla="*/ 2831679 w 5071813"/>
                <a:gd name="connsiteY468" fmla="*/ 2482635 h 4006635"/>
                <a:gd name="connsiteX469" fmla="*/ 2672021 w 5071813"/>
                <a:gd name="connsiteY469" fmla="*/ 2526178 h 4006635"/>
                <a:gd name="connsiteX470" fmla="*/ 2657507 w 5071813"/>
                <a:gd name="connsiteY470" fmla="*/ 2569721 h 4006635"/>
                <a:gd name="connsiteX471" fmla="*/ 2599450 w 5071813"/>
                <a:gd name="connsiteY471" fmla="*/ 2656806 h 4006635"/>
                <a:gd name="connsiteX472" fmla="*/ 2584936 w 5071813"/>
                <a:gd name="connsiteY472" fmla="*/ 2700349 h 4006635"/>
                <a:gd name="connsiteX473" fmla="*/ 2599450 w 5071813"/>
                <a:gd name="connsiteY473" fmla="*/ 2743892 h 4006635"/>
                <a:gd name="connsiteX474" fmla="*/ 2730079 w 5071813"/>
                <a:gd name="connsiteY474" fmla="*/ 2845492 h 4006635"/>
                <a:gd name="connsiteX475" fmla="*/ 2773621 w 5071813"/>
                <a:gd name="connsiteY475" fmla="*/ 2889035 h 4006635"/>
                <a:gd name="connsiteX476" fmla="*/ 2889736 w 5071813"/>
                <a:gd name="connsiteY476" fmla="*/ 2932578 h 4006635"/>
                <a:gd name="connsiteX477" fmla="*/ 2976821 w 5071813"/>
                <a:gd name="connsiteY477" fmla="*/ 2976121 h 4006635"/>
                <a:gd name="connsiteX478" fmla="*/ 3034879 w 5071813"/>
                <a:gd name="connsiteY478" fmla="*/ 2961606 h 4006635"/>
                <a:gd name="connsiteX479" fmla="*/ 3049393 w 5071813"/>
                <a:gd name="connsiteY479" fmla="*/ 2845492 h 4006635"/>
                <a:gd name="connsiteX480" fmla="*/ 3165507 w 5071813"/>
                <a:gd name="connsiteY480" fmla="*/ 2801949 h 4006635"/>
                <a:gd name="connsiteX481" fmla="*/ 3412250 w 5071813"/>
                <a:gd name="connsiteY481" fmla="*/ 2816464 h 4006635"/>
                <a:gd name="connsiteX482" fmla="*/ 3513850 w 5071813"/>
                <a:gd name="connsiteY482" fmla="*/ 2860006 h 4006635"/>
                <a:gd name="connsiteX483" fmla="*/ 3557393 w 5071813"/>
                <a:gd name="connsiteY483" fmla="*/ 2874521 h 4006635"/>
                <a:gd name="connsiteX484" fmla="*/ 3615450 w 5071813"/>
                <a:gd name="connsiteY484" fmla="*/ 2976121 h 4006635"/>
                <a:gd name="connsiteX485" fmla="*/ 3600936 w 5071813"/>
                <a:gd name="connsiteY485" fmla="*/ 3048692 h 4006635"/>
                <a:gd name="connsiteX486" fmla="*/ 3484821 w 5071813"/>
                <a:gd name="connsiteY486" fmla="*/ 3034178 h 4006635"/>
                <a:gd name="connsiteX487" fmla="*/ 3441279 w 5071813"/>
                <a:gd name="connsiteY487" fmla="*/ 3005149 h 4006635"/>
                <a:gd name="connsiteX488" fmla="*/ 3180021 w 5071813"/>
                <a:gd name="connsiteY488" fmla="*/ 3019664 h 4006635"/>
                <a:gd name="connsiteX489" fmla="*/ 3136479 w 5071813"/>
                <a:gd name="connsiteY489" fmla="*/ 3063206 h 4006635"/>
                <a:gd name="connsiteX490" fmla="*/ 3281621 w 5071813"/>
                <a:gd name="connsiteY490" fmla="*/ 3077721 h 4006635"/>
                <a:gd name="connsiteX491" fmla="*/ 3412250 w 5071813"/>
                <a:gd name="connsiteY491" fmla="*/ 3106749 h 4006635"/>
                <a:gd name="connsiteX492" fmla="*/ 3513850 w 5071813"/>
                <a:gd name="connsiteY492" fmla="*/ 3193835 h 4006635"/>
                <a:gd name="connsiteX493" fmla="*/ 3557393 w 5071813"/>
                <a:gd name="connsiteY493" fmla="*/ 3208349 h 4006635"/>
                <a:gd name="connsiteX494" fmla="*/ 3600936 w 5071813"/>
                <a:gd name="connsiteY494" fmla="*/ 3237378 h 4006635"/>
                <a:gd name="connsiteX495" fmla="*/ 3673507 w 5071813"/>
                <a:gd name="connsiteY495" fmla="*/ 3251892 h 4006635"/>
                <a:gd name="connsiteX496" fmla="*/ 3717050 w 5071813"/>
                <a:gd name="connsiteY496" fmla="*/ 3266406 h 4006635"/>
                <a:gd name="connsiteX497" fmla="*/ 3804136 w 5071813"/>
                <a:gd name="connsiteY497" fmla="*/ 3368006 h 4006635"/>
                <a:gd name="connsiteX498" fmla="*/ 3920250 w 5071813"/>
                <a:gd name="connsiteY498" fmla="*/ 3397035 h 4006635"/>
                <a:gd name="connsiteX499" fmla="*/ 3992821 w 5071813"/>
                <a:gd name="connsiteY499" fmla="*/ 3382521 h 4006635"/>
                <a:gd name="connsiteX500" fmla="*/ 4007336 w 5071813"/>
                <a:gd name="connsiteY500" fmla="*/ 3426064 h 4006635"/>
                <a:gd name="connsiteX501" fmla="*/ 3920250 w 5071813"/>
                <a:gd name="connsiteY501" fmla="*/ 3513149 h 4006635"/>
                <a:gd name="connsiteX502" fmla="*/ 3731564 w 5071813"/>
                <a:gd name="connsiteY502" fmla="*/ 3484121 h 4006635"/>
                <a:gd name="connsiteX503" fmla="*/ 3600936 w 5071813"/>
                <a:gd name="connsiteY503" fmla="*/ 3382521 h 4006635"/>
                <a:gd name="connsiteX504" fmla="*/ 3441279 w 5071813"/>
                <a:gd name="connsiteY504" fmla="*/ 3338978 h 4006635"/>
                <a:gd name="connsiteX505" fmla="*/ 3296136 w 5071813"/>
                <a:gd name="connsiteY505" fmla="*/ 3353492 h 4006635"/>
                <a:gd name="connsiteX506" fmla="*/ 3310650 w 5071813"/>
                <a:gd name="connsiteY506" fmla="*/ 3426064 h 4006635"/>
                <a:gd name="connsiteX507" fmla="*/ 3281621 w 5071813"/>
                <a:gd name="connsiteY507" fmla="*/ 3556692 h 4006635"/>
                <a:gd name="connsiteX508" fmla="*/ 3107450 w 5071813"/>
                <a:gd name="connsiteY508" fmla="*/ 3542178 h 4006635"/>
                <a:gd name="connsiteX509" fmla="*/ 3063907 w 5071813"/>
                <a:gd name="connsiteY509" fmla="*/ 3527664 h 4006635"/>
                <a:gd name="connsiteX510" fmla="*/ 3092936 w 5071813"/>
                <a:gd name="connsiteY510" fmla="*/ 3455092 h 4006635"/>
                <a:gd name="connsiteX511" fmla="*/ 3136479 w 5071813"/>
                <a:gd name="connsiteY511" fmla="*/ 3426064 h 4006635"/>
                <a:gd name="connsiteX512" fmla="*/ 3136479 w 5071813"/>
                <a:gd name="connsiteY512" fmla="*/ 3251892 h 4006635"/>
                <a:gd name="connsiteX513" fmla="*/ 3092936 w 5071813"/>
                <a:gd name="connsiteY513" fmla="*/ 3222864 h 4006635"/>
                <a:gd name="connsiteX514" fmla="*/ 3092936 w 5071813"/>
                <a:gd name="connsiteY514" fmla="*/ 3614749 h 4006635"/>
                <a:gd name="connsiteX515" fmla="*/ 3121964 w 5071813"/>
                <a:gd name="connsiteY515" fmla="*/ 3701835 h 4006635"/>
                <a:gd name="connsiteX516" fmla="*/ 3107450 w 5071813"/>
                <a:gd name="connsiteY516" fmla="*/ 3890521 h 4006635"/>
                <a:gd name="connsiteX517" fmla="*/ 3078421 w 5071813"/>
                <a:gd name="connsiteY517" fmla="*/ 4006635 h 4006635"/>
                <a:gd name="connsiteX518" fmla="*/ 3020364 w 5071813"/>
                <a:gd name="connsiteY518" fmla="*/ 3948578 h 4006635"/>
                <a:gd name="connsiteX519" fmla="*/ 2976821 w 5071813"/>
                <a:gd name="connsiteY519" fmla="*/ 3600235 h 4006635"/>
                <a:gd name="connsiteX520" fmla="*/ 2918764 w 5071813"/>
                <a:gd name="connsiteY520" fmla="*/ 3498635 h 4006635"/>
                <a:gd name="connsiteX521" fmla="*/ 2889736 w 5071813"/>
                <a:gd name="connsiteY521" fmla="*/ 3426064 h 4006635"/>
                <a:gd name="connsiteX522" fmla="*/ 2904250 w 5071813"/>
                <a:gd name="connsiteY522" fmla="*/ 3309949 h 4006635"/>
                <a:gd name="connsiteX523" fmla="*/ 2947793 w 5071813"/>
                <a:gd name="connsiteY523" fmla="*/ 3266406 h 4006635"/>
                <a:gd name="connsiteX524" fmla="*/ 2991336 w 5071813"/>
                <a:gd name="connsiteY524" fmla="*/ 3179321 h 4006635"/>
                <a:gd name="connsiteX525" fmla="*/ 2976821 w 5071813"/>
                <a:gd name="connsiteY525" fmla="*/ 3121264 h 4006635"/>
                <a:gd name="connsiteX526" fmla="*/ 2918764 w 5071813"/>
                <a:gd name="connsiteY526" fmla="*/ 3106749 h 4006635"/>
                <a:gd name="connsiteX527" fmla="*/ 2875221 w 5071813"/>
                <a:gd name="connsiteY527" fmla="*/ 3092235 h 4006635"/>
                <a:gd name="connsiteX528" fmla="*/ 2788136 w 5071813"/>
                <a:gd name="connsiteY528" fmla="*/ 3135778 h 4006635"/>
                <a:gd name="connsiteX529" fmla="*/ 2759107 w 5071813"/>
                <a:gd name="connsiteY529" fmla="*/ 3048692 h 4006635"/>
                <a:gd name="connsiteX530" fmla="*/ 2744593 w 5071813"/>
                <a:gd name="connsiteY530" fmla="*/ 3005149 h 4006635"/>
                <a:gd name="connsiteX531" fmla="*/ 2701050 w 5071813"/>
                <a:gd name="connsiteY531" fmla="*/ 2990635 h 4006635"/>
                <a:gd name="connsiteX532" fmla="*/ 2541393 w 5071813"/>
                <a:gd name="connsiteY532" fmla="*/ 3019664 h 4006635"/>
                <a:gd name="connsiteX533" fmla="*/ 2439793 w 5071813"/>
                <a:gd name="connsiteY533" fmla="*/ 3063206 h 4006635"/>
                <a:gd name="connsiteX534" fmla="*/ 2309164 w 5071813"/>
                <a:gd name="connsiteY534" fmla="*/ 3077721 h 4006635"/>
                <a:gd name="connsiteX535" fmla="*/ 2265621 w 5071813"/>
                <a:gd name="connsiteY535" fmla="*/ 3121264 h 4006635"/>
                <a:gd name="connsiteX536" fmla="*/ 2251107 w 5071813"/>
                <a:gd name="connsiteY536" fmla="*/ 3179321 h 4006635"/>
                <a:gd name="connsiteX537" fmla="*/ 2236593 w 5071813"/>
                <a:gd name="connsiteY537" fmla="*/ 3251892 h 4006635"/>
                <a:gd name="connsiteX538" fmla="*/ 2193050 w 5071813"/>
                <a:gd name="connsiteY538" fmla="*/ 3280921 h 4006635"/>
                <a:gd name="connsiteX539" fmla="*/ 2033393 w 5071813"/>
                <a:gd name="connsiteY539" fmla="*/ 3251892 h 4006635"/>
                <a:gd name="connsiteX540" fmla="*/ 1989850 w 5071813"/>
                <a:gd name="connsiteY540" fmla="*/ 3179321 h 4006635"/>
                <a:gd name="connsiteX541" fmla="*/ 2062421 w 5071813"/>
                <a:gd name="connsiteY541" fmla="*/ 3092235 h 4006635"/>
                <a:gd name="connsiteX542" fmla="*/ 2193050 w 5071813"/>
                <a:gd name="connsiteY542" fmla="*/ 3077721 h 4006635"/>
                <a:gd name="connsiteX543" fmla="*/ 2236593 w 5071813"/>
                <a:gd name="connsiteY543" fmla="*/ 3034178 h 4006635"/>
                <a:gd name="connsiteX544" fmla="*/ 2265621 w 5071813"/>
                <a:gd name="connsiteY544" fmla="*/ 2947092 h 4006635"/>
                <a:gd name="connsiteX545" fmla="*/ 2294650 w 5071813"/>
                <a:gd name="connsiteY545" fmla="*/ 2889035 h 4006635"/>
                <a:gd name="connsiteX546" fmla="*/ 2410764 w 5071813"/>
                <a:gd name="connsiteY546" fmla="*/ 2903549 h 4006635"/>
                <a:gd name="connsiteX547" fmla="*/ 2468821 w 5071813"/>
                <a:gd name="connsiteY547" fmla="*/ 2889035 h 4006635"/>
                <a:gd name="connsiteX548" fmla="*/ 2439793 w 5071813"/>
                <a:gd name="connsiteY548" fmla="*/ 2816464 h 4006635"/>
                <a:gd name="connsiteX549" fmla="*/ 2323679 w 5071813"/>
                <a:gd name="connsiteY549" fmla="*/ 2787435 h 4006635"/>
                <a:gd name="connsiteX550" fmla="*/ 2280136 w 5071813"/>
                <a:gd name="connsiteY550" fmla="*/ 2801949 h 4006635"/>
                <a:gd name="connsiteX551" fmla="*/ 2236593 w 5071813"/>
                <a:gd name="connsiteY551" fmla="*/ 2932578 h 4006635"/>
                <a:gd name="connsiteX552" fmla="*/ 2178536 w 5071813"/>
                <a:gd name="connsiteY552" fmla="*/ 2976121 h 4006635"/>
                <a:gd name="connsiteX553" fmla="*/ 2134993 w 5071813"/>
                <a:gd name="connsiteY553" fmla="*/ 3005149 h 4006635"/>
                <a:gd name="connsiteX554" fmla="*/ 2004364 w 5071813"/>
                <a:gd name="connsiteY554" fmla="*/ 3034178 h 4006635"/>
                <a:gd name="connsiteX555" fmla="*/ 1960821 w 5071813"/>
                <a:gd name="connsiteY555" fmla="*/ 3063206 h 4006635"/>
                <a:gd name="connsiteX556" fmla="*/ 1917279 w 5071813"/>
                <a:gd name="connsiteY556" fmla="*/ 3077721 h 4006635"/>
                <a:gd name="connsiteX557" fmla="*/ 1670536 w 5071813"/>
                <a:gd name="connsiteY557" fmla="*/ 3106749 h 4006635"/>
                <a:gd name="connsiteX558" fmla="*/ 1583450 w 5071813"/>
                <a:gd name="connsiteY558" fmla="*/ 3150292 h 4006635"/>
                <a:gd name="connsiteX559" fmla="*/ 1568936 w 5071813"/>
                <a:gd name="connsiteY559" fmla="*/ 3193835 h 4006635"/>
                <a:gd name="connsiteX560" fmla="*/ 1510879 w 5071813"/>
                <a:gd name="connsiteY560" fmla="*/ 3397035 h 4006635"/>
                <a:gd name="connsiteX561" fmla="*/ 1467336 w 5071813"/>
                <a:gd name="connsiteY561" fmla="*/ 3382521 h 4006635"/>
                <a:gd name="connsiteX562" fmla="*/ 1452821 w 5071813"/>
                <a:gd name="connsiteY562" fmla="*/ 3338978 h 4006635"/>
                <a:gd name="connsiteX563" fmla="*/ 1467336 w 5071813"/>
                <a:gd name="connsiteY563" fmla="*/ 3208349 h 4006635"/>
                <a:gd name="connsiteX564" fmla="*/ 1597964 w 5071813"/>
                <a:gd name="connsiteY564" fmla="*/ 3150292 h 4006635"/>
                <a:gd name="connsiteX565" fmla="*/ 1670536 w 5071813"/>
                <a:gd name="connsiteY565" fmla="*/ 3077721 h 4006635"/>
                <a:gd name="connsiteX566" fmla="*/ 1714079 w 5071813"/>
                <a:gd name="connsiteY566" fmla="*/ 3034178 h 4006635"/>
                <a:gd name="connsiteX567" fmla="*/ 1844707 w 5071813"/>
                <a:gd name="connsiteY567" fmla="*/ 2961606 h 4006635"/>
                <a:gd name="connsiteX568" fmla="*/ 2105964 w 5071813"/>
                <a:gd name="connsiteY568" fmla="*/ 2947092 h 4006635"/>
                <a:gd name="connsiteX569" fmla="*/ 2149507 w 5071813"/>
                <a:gd name="connsiteY569" fmla="*/ 2932578 h 4006635"/>
                <a:gd name="connsiteX570" fmla="*/ 2222079 w 5071813"/>
                <a:gd name="connsiteY570" fmla="*/ 2830978 h 4006635"/>
                <a:gd name="connsiteX571" fmla="*/ 2207564 w 5071813"/>
                <a:gd name="connsiteY571" fmla="*/ 2700349 h 4006635"/>
                <a:gd name="connsiteX572" fmla="*/ 1786650 w 5071813"/>
                <a:gd name="connsiteY572" fmla="*/ 2729378 h 4006635"/>
                <a:gd name="connsiteX573" fmla="*/ 1714079 w 5071813"/>
                <a:gd name="connsiteY573" fmla="*/ 2787435 h 4006635"/>
                <a:gd name="connsiteX574" fmla="*/ 1670536 w 5071813"/>
                <a:gd name="connsiteY574" fmla="*/ 2801949 h 4006635"/>
                <a:gd name="connsiteX575" fmla="*/ 1539907 w 5071813"/>
                <a:gd name="connsiteY575" fmla="*/ 2845492 h 4006635"/>
                <a:gd name="connsiteX576" fmla="*/ 1409279 w 5071813"/>
                <a:gd name="connsiteY576" fmla="*/ 2889035 h 4006635"/>
                <a:gd name="connsiteX577" fmla="*/ 1452821 w 5071813"/>
                <a:gd name="connsiteY577" fmla="*/ 2758406 h 4006635"/>
                <a:gd name="connsiteX578" fmla="*/ 1568936 w 5071813"/>
                <a:gd name="connsiteY578" fmla="*/ 2729378 h 4006635"/>
                <a:gd name="connsiteX579" fmla="*/ 1612479 w 5071813"/>
                <a:gd name="connsiteY579" fmla="*/ 2700349 h 4006635"/>
                <a:gd name="connsiteX580" fmla="*/ 1626993 w 5071813"/>
                <a:gd name="connsiteY580" fmla="*/ 2656806 h 4006635"/>
                <a:gd name="connsiteX581" fmla="*/ 1510879 w 5071813"/>
                <a:gd name="connsiteY581" fmla="*/ 2613264 h 4006635"/>
                <a:gd name="connsiteX582" fmla="*/ 1423793 w 5071813"/>
                <a:gd name="connsiteY582" fmla="*/ 2497149 h 4006635"/>
                <a:gd name="connsiteX583" fmla="*/ 1467336 w 5071813"/>
                <a:gd name="connsiteY583" fmla="*/ 2482635 h 4006635"/>
                <a:gd name="connsiteX584" fmla="*/ 1626993 w 5071813"/>
                <a:gd name="connsiteY584" fmla="*/ 2540692 h 4006635"/>
                <a:gd name="connsiteX585" fmla="*/ 1728593 w 5071813"/>
                <a:gd name="connsiteY585" fmla="*/ 2569721 h 4006635"/>
                <a:gd name="connsiteX586" fmla="*/ 1797082 w 5071813"/>
                <a:gd name="connsiteY586" fmla="*/ 2603285 h 4006635"/>
                <a:gd name="connsiteX587" fmla="*/ 1830193 w 5071813"/>
                <a:gd name="connsiteY587" fmla="*/ 2642292 h 4006635"/>
                <a:gd name="connsiteX588" fmla="*/ 1888250 w 5071813"/>
                <a:gd name="connsiteY588" fmla="*/ 2656806 h 4006635"/>
                <a:gd name="connsiteX589" fmla="*/ 1975336 w 5071813"/>
                <a:gd name="connsiteY589" fmla="*/ 2671321 h 4006635"/>
                <a:gd name="connsiteX590" fmla="*/ 2164021 w 5071813"/>
                <a:gd name="connsiteY590" fmla="*/ 2652498 h 4006635"/>
                <a:gd name="connsiteX591" fmla="*/ 2309164 w 5071813"/>
                <a:gd name="connsiteY591" fmla="*/ 2671321 h 4006635"/>
                <a:gd name="connsiteX592" fmla="*/ 2294650 w 5071813"/>
                <a:gd name="connsiteY592" fmla="*/ 2627778 h 4006635"/>
                <a:gd name="connsiteX593" fmla="*/ 2193050 w 5071813"/>
                <a:gd name="connsiteY593" fmla="*/ 2569721 h 4006635"/>
                <a:gd name="connsiteX594" fmla="*/ 2164021 w 5071813"/>
                <a:gd name="connsiteY594" fmla="*/ 2497149 h 4006635"/>
                <a:gd name="connsiteX595" fmla="*/ 2062421 w 5071813"/>
                <a:gd name="connsiteY595" fmla="*/ 2453606 h 4006635"/>
                <a:gd name="connsiteX596" fmla="*/ 2004364 w 5071813"/>
                <a:gd name="connsiteY596" fmla="*/ 2424578 h 4006635"/>
                <a:gd name="connsiteX597" fmla="*/ 1873736 w 5071813"/>
                <a:gd name="connsiteY597" fmla="*/ 2439092 h 4006635"/>
                <a:gd name="connsiteX598" fmla="*/ 1830193 w 5071813"/>
                <a:gd name="connsiteY598" fmla="*/ 2453606 h 4006635"/>
                <a:gd name="connsiteX599" fmla="*/ 1699564 w 5071813"/>
                <a:gd name="connsiteY599" fmla="*/ 2439092 h 4006635"/>
                <a:gd name="connsiteX600" fmla="*/ 1656021 w 5071813"/>
                <a:gd name="connsiteY600" fmla="*/ 2410064 h 4006635"/>
                <a:gd name="connsiteX601" fmla="*/ 1612479 w 5071813"/>
                <a:gd name="connsiteY601" fmla="*/ 2395549 h 4006635"/>
                <a:gd name="connsiteX602" fmla="*/ 1423793 w 5071813"/>
                <a:gd name="connsiteY602" fmla="*/ 2366521 h 4006635"/>
                <a:gd name="connsiteX603" fmla="*/ 1307679 w 5071813"/>
                <a:gd name="connsiteY603" fmla="*/ 2366521 h 4006635"/>
                <a:gd name="connsiteX604" fmla="*/ 1278650 w 5071813"/>
                <a:gd name="connsiteY604" fmla="*/ 2424578 h 4006635"/>
                <a:gd name="connsiteX605" fmla="*/ 1293164 w 5071813"/>
                <a:gd name="connsiteY605" fmla="*/ 2613264 h 4006635"/>
                <a:gd name="connsiteX606" fmla="*/ 1322193 w 5071813"/>
                <a:gd name="connsiteY606" fmla="*/ 2700349 h 4006635"/>
                <a:gd name="connsiteX607" fmla="*/ 1336707 w 5071813"/>
                <a:gd name="connsiteY607" fmla="*/ 2758406 h 4006635"/>
                <a:gd name="connsiteX608" fmla="*/ 1278650 w 5071813"/>
                <a:gd name="connsiteY608" fmla="*/ 2860006 h 4006635"/>
                <a:gd name="connsiteX609" fmla="*/ 1220593 w 5071813"/>
                <a:gd name="connsiteY609" fmla="*/ 2816464 h 4006635"/>
                <a:gd name="connsiteX610" fmla="*/ 1148021 w 5071813"/>
                <a:gd name="connsiteY610" fmla="*/ 2613264 h 4006635"/>
                <a:gd name="connsiteX611" fmla="*/ 1104479 w 5071813"/>
                <a:gd name="connsiteY611" fmla="*/ 2584235 h 4006635"/>
                <a:gd name="connsiteX612" fmla="*/ 1089964 w 5071813"/>
                <a:gd name="connsiteY612" fmla="*/ 2526178 h 4006635"/>
                <a:gd name="connsiteX613" fmla="*/ 1046421 w 5071813"/>
                <a:gd name="connsiteY613" fmla="*/ 2482635 h 4006635"/>
                <a:gd name="connsiteX614" fmla="*/ 1002879 w 5071813"/>
                <a:gd name="connsiteY614" fmla="*/ 2424578 h 4006635"/>
                <a:gd name="connsiteX615" fmla="*/ 1046421 w 5071813"/>
                <a:gd name="connsiteY615" fmla="*/ 2395549 h 4006635"/>
                <a:gd name="connsiteX616" fmla="*/ 1162536 w 5071813"/>
                <a:gd name="connsiteY616" fmla="*/ 2381035 h 4006635"/>
                <a:gd name="connsiteX617" fmla="*/ 1191564 w 5071813"/>
                <a:gd name="connsiteY617" fmla="*/ 2293949 h 4006635"/>
                <a:gd name="connsiteX618" fmla="*/ 1220593 w 5071813"/>
                <a:gd name="connsiteY618" fmla="*/ 2235892 h 4006635"/>
                <a:gd name="connsiteX619" fmla="*/ 1206079 w 5071813"/>
                <a:gd name="connsiteY619" fmla="*/ 2192349 h 4006635"/>
                <a:gd name="connsiteX620" fmla="*/ 1162536 w 5071813"/>
                <a:gd name="connsiteY620" fmla="*/ 2134292 h 4006635"/>
                <a:gd name="connsiteX621" fmla="*/ 1118993 w 5071813"/>
                <a:gd name="connsiteY621" fmla="*/ 2090749 h 4006635"/>
                <a:gd name="connsiteX622" fmla="*/ 1017393 w 5071813"/>
                <a:gd name="connsiteY622" fmla="*/ 2018178 h 4006635"/>
                <a:gd name="connsiteX623" fmla="*/ 959336 w 5071813"/>
                <a:gd name="connsiteY623" fmla="*/ 1916578 h 4006635"/>
                <a:gd name="connsiteX624" fmla="*/ 886764 w 5071813"/>
                <a:gd name="connsiteY624" fmla="*/ 1814978 h 4006635"/>
                <a:gd name="connsiteX625" fmla="*/ 785164 w 5071813"/>
                <a:gd name="connsiteY625" fmla="*/ 1844006 h 4006635"/>
                <a:gd name="connsiteX626" fmla="*/ 741621 w 5071813"/>
                <a:gd name="connsiteY626" fmla="*/ 1858521 h 4006635"/>
                <a:gd name="connsiteX627" fmla="*/ 683564 w 5071813"/>
                <a:gd name="connsiteY627" fmla="*/ 1844006 h 4006635"/>
                <a:gd name="connsiteX628" fmla="*/ 669050 w 5071813"/>
                <a:gd name="connsiteY628" fmla="*/ 1785949 h 4006635"/>
                <a:gd name="connsiteX629" fmla="*/ 799679 w 5071813"/>
                <a:gd name="connsiteY629" fmla="*/ 1742406 h 4006635"/>
                <a:gd name="connsiteX630" fmla="*/ 785164 w 5071813"/>
                <a:gd name="connsiteY630" fmla="*/ 1626292 h 4006635"/>
                <a:gd name="connsiteX631" fmla="*/ 712593 w 5071813"/>
                <a:gd name="connsiteY631" fmla="*/ 1597264 h 4006635"/>
                <a:gd name="connsiteX632" fmla="*/ 669050 w 5071813"/>
                <a:gd name="connsiteY632" fmla="*/ 1553721 h 4006635"/>
                <a:gd name="connsiteX633" fmla="*/ 523907 w 5071813"/>
                <a:gd name="connsiteY633" fmla="*/ 1510178 h 4006635"/>
                <a:gd name="connsiteX634" fmla="*/ 494879 w 5071813"/>
                <a:gd name="connsiteY634" fmla="*/ 1452121 h 4006635"/>
                <a:gd name="connsiteX635" fmla="*/ 465850 w 5071813"/>
                <a:gd name="connsiteY635" fmla="*/ 1350521 h 4006635"/>
                <a:gd name="connsiteX636" fmla="*/ 407793 w 5071813"/>
                <a:gd name="connsiteY636" fmla="*/ 1219892 h 4006635"/>
                <a:gd name="connsiteX637" fmla="*/ 291679 w 5071813"/>
                <a:gd name="connsiteY637" fmla="*/ 1132806 h 4006635"/>
                <a:gd name="connsiteX638" fmla="*/ 161050 w 5071813"/>
                <a:gd name="connsiteY638" fmla="*/ 1074749 h 4006635"/>
                <a:gd name="connsiteX639" fmla="*/ 117507 w 5071813"/>
                <a:gd name="connsiteY639" fmla="*/ 1060235 h 4006635"/>
                <a:gd name="connsiteX640" fmla="*/ 73964 w 5071813"/>
                <a:gd name="connsiteY640" fmla="*/ 1045721 h 4006635"/>
                <a:gd name="connsiteX641" fmla="*/ 1393 w 5071813"/>
                <a:gd name="connsiteY641" fmla="*/ 929606 h 4006635"/>
                <a:gd name="connsiteX0" fmla="*/ 1393 w 5071813"/>
                <a:gd name="connsiteY0" fmla="*/ 929606 h 4006635"/>
                <a:gd name="connsiteX1" fmla="*/ 132021 w 5071813"/>
                <a:gd name="connsiteY1" fmla="*/ 929606 h 4006635"/>
                <a:gd name="connsiteX2" fmla="*/ 219107 w 5071813"/>
                <a:gd name="connsiteY2" fmla="*/ 958635 h 4006635"/>
                <a:gd name="connsiteX3" fmla="*/ 262650 w 5071813"/>
                <a:gd name="connsiteY3" fmla="*/ 987664 h 4006635"/>
                <a:gd name="connsiteX4" fmla="*/ 335221 w 5071813"/>
                <a:gd name="connsiteY4" fmla="*/ 1060235 h 4006635"/>
                <a:gd name="connsiteX5" fmla="*/ 422307 w 5071813"/>
                <a:gd name="connsiteY5" fmla="*/ 1089264 h 4006635"/>
                <a:gd name="connsiteX6" fmla="*/ 465850 w 5071813"/>
                <a:gd name="connsiteY6" fmla="*/ 1132806 h 4006635"/>
                <a:gd name="connsiteX7" fmla="*/ 552936 w 5071813"/>
                <a:gd name="connsiteY7" fmla="*/ 1161835 h 4006635"/>
                <a:gd name="connsiteX8" fmla="*/ 625507 w 5071813"/>
                <a:gd name="connsiteY8" fmla="*/ 1248921 h 4006635"/>
                <a:gd name="connsiteX9" fmla="*/ 640021 w 5071813"/>
                <a:gd name="connsiteY9" fmla="*/ 1292464 h 4006635"/>
                <a:gd name="connsiteX10" fmla="*/ 683564 w 5071813"/>
                <a:gd name="connsiteY10" fmla="*/ 1306978 h 4006635"/>
                <a:gd name="connsiteX11" fmla="*/ 756136 w 5071813"/>
                <a:gd name="connsiteY11" fmla="*/ 1408578 h 4006635"/>
                <a:gd name="connsiteX12" fmla="*/ 828707 w 5071813"/>
                <a:gd name="connsiteY12" fmla="*/ 1466635 h 4006635"/>
                <a:gd name="connsiteX13" fmla="*/ 857736 w 5071813"/>
                <a:gd name="connsiteY13" fmla="*/ 1524692 h 4006635"/>
                <a:gd name="connsiteX14" fmla="*/ 872250 w 5071813"/>
                <a:gd name="connsiteY14" fmla="*/ 1568235 h 4006635"/>
                <a:gd name="connsiteX15" fmla="*/ 930307 w 5071813"/>
                <a:gd name="connsiteY15" fmla="*/ 1553721 h 4006635"/>
                <a:gd name="connsiteX16" fmla="*/ 944821 w 5071813"/>
                <a:gd name="connsiteY16" fmla="*/ 1510178 h 4006635"/>
                <a:gd name="connsiteX17" fmla="*/ 988364 w 5071813"/>
                <a:gd name="connsiteY17" fmla="*/ 1495664 h 4006635"/>
                <a:gd name="connsiteX18" fmla="*/ 1089964 w 5071813"/>
                <a:gd name="connsiteY18" fmla="*/ 1539206 h 4006635"/>
                <a:gd name="connsiteX19" fmla="*/ 1148021 w 5071813"/>
                <a:gd name="connsiteY19" fmla="*/ 1873035 h 4006635"/>
                <a:gd name="connsiteX20" fmla="*/ 1191564 w 5071813"/>
                <a:gd name="connsiteY20" fmla="*/ 1960121 h 4006635"/>
                <a:gd name="connsiteX21" fmla="*/ 1235107 w 5071813"/>
                <a:gd name="connsiteY21" fmla="*/ 1974635 h 4006635"/>
                <a:gd name="connsiteX22" fmla="*/ 1278650 w 5071813"/>
                <a:gd name="connsiteY22" fmla="*/ 2003664 h 4006635"/>
                <a:gd name="connsiteX23" fmla="*/ 1307679 w 5071813"/>
                <a:gd name="connsiteY23" fmla="*/ 2119778 h 4006635"/>
                <a:gd name="connsiteX24" fmla="*/ 1394764 w 5071813"/>
                <a:gd name="connsiteY24" fmla="*/ 2206864 h 4006635"/>
                <a:gd name="connsiteX25" fmla="*/ 1525393 w 5071813"/>
                <a:gd name="connsiteY25" fmla="*/ 2221378 h 4006635"/>
                <a:gd name="connsiteX26" fmla="*/ 1583450 w 5071813"/>
                <a:gd name="connsiteY26" fmla="*/ 2250406 h 4006635"/>
                <a:gd name="connsiteX27" fmla="*/ 1597964 w 5071813"/>
                <a:gd name="connsiteY27" fmla="*/ 2293949 h 4006635"/>
                <a:gd name="connsiteX28" fmla="*/ 1641507 w 5071813"/>
                <a:gd name="connsiteY28" fmla="*/ 2322978 h 4006635"/>
                <a:gd name="connsiteX29" fmla="*/ 1786650 w 5071813"/>
                <a:gd name="connsiteY29" fmla="*/ 2308464 h 4006635"/>
                <a:gd name="connsiteX30" fmla="*/ 1801164 w 5071813"/>
                <a:gd name="connsiteY30" fmla="*/ 2264921 h 4006635"/>
                <a:gd name="connsiteX31" fmla="*/ 1873736 w 5071813"/>
                <a:gd name="connsiteY31" fmla="*/ 2279435 h 4006635"/>
                <a:gd name="connsiteX32" fmla="*/ 2062421 w 5071813"/>
                <a:gd name="connsiteY32" fmla="*/ 2293949 h 4006635"/>
                <a:gd name="connsiteX33" fmla="*/ 2076936 w 5071813"/>
                <a:gd name="connsiteY33" fmla="*/ 2250406 h 4006635"/>
                <a:gd name="connsiteX34" fmla="*/ 2062421 w 5071813"/>
                <a:gd name="connsiteY34" fmla="*/ 2206864 h 4006635"/>
                <a:gd name="connsiteX35" fmla="*/ 1946307 w 5071813"/>
                <a:gd name="connsiteY35" fmla="*/ 2177835 h 4006635"/>
                <a:gd name="connsiteX36" fmla="*/ 1960821 w 5071813"/>
                <a:gd name="connsiteY36" fmla="*/ 1989149 h 4006635"/>
                <a:gd name="connsiteX37" fmla="*/ 1917279 w 5071813"/>
                <a:gd name="connsiteY37" fmla="*/ 1960121 h 4006635"/>
                <a:gd name="connsiteX38" fmla="*/ 1844707 w 5071813"/>
                <a:gd name="connsiteY38" fmla="*/ 1873035 h 4006635"/>
                <a:gd name="connsiteX39" fmla="*/ 1859221 w 5071813"/>
                <a:gd name="connsiteY39" fmla="*/ 1829492 h 4006635"/>
                <a:gd name="connsiteX40" fmla="*/ 1786650 w 5071813"/>
                <a:gd name="connsiteY40" fmla="*/ 1756921 h 4006635"/>
                <a:gd name="connsiteX41" fmla="*/ 1743107 w 5071813"/>
                <a:gd name="connsiteY41" fmla="*/ 1742406 h 4006635"/>
                <a:gd name="connsiteX42" fmla="*/ 1730520 w 5071813"/>
                <a:gd name="connsiteY42" fmla="*/ 1677659 h 4006635"/>
                <a:gd name="connsiteX43" fmla="*/ 1643889 w 5071813"/>
                <a:gd name="connsiteY43" fmla="*/ 1631962 h 4006635"/>
                <a:gd name="connsiteX44" fmla="*/ 1583450 w 5071813"/>
                <a:gd name="connsiteY44" fmla="*/ 1698864 h 4006635"/>
                <a:gd name="connsiteX45" fmla="*/ 1525393 w 5071813"/>
                <a:gd name="connsiteY45" fmla="*/ 1727892 h 4006635"/>
                <a:gd name="connsiteX46" fmla="*/ 1481850 w 5071813"/>
                <a:gd name="connsiteY46" fmla="*/ 1742406 h 4006635"/>
                <a:gd name="connsiteX47" fmla="*/ 1438307 w 5071813"/>
                <a:gd name="connsiteY47" fmla="*/ 1771435 h 4006635"/>
                <a:gd name="connsiteX48" fmla="*/ 1351221 w 5071813"/>
                <a:gd name="connsiteY48" fmla="*/ 1800464 h 4006635"/>
                <a:gd name="connsiteX49" fmla="*/ 1249621 w 5071813"/>
                <a:gd name="connsiteY49" fmla="*/ 1771435 h 4006635"/>
                <a:gd name="connsiteX50" fmla="*/ 1235107 w 5071813"/>
                <a:gd name="connsiteY50" fmla="*/ 1713378 h 4006635"/>
                <a:gd name="connsiteX51" fmla="*/ 1293164 w 5071813"/>
                <a:gd name="connsiteY51" fmla="*/ 1684349 h 4006635"/>
                <a:gd name="connsiteX52" fmla="*/ 1421638 w 5071813"/>
                <a:gd name="connsiteY52" fmla="*/ 1703172 h 4006635"/>
                <a:gd name="connsiteX53" fmla="*/ 1571318 w 5071813"/>
                <a:gd name="connsiteY53" fmla="*/ 1613479 h 4006635"/>
                <a:gd name="connsiteX54" fmla="*/ 1641507 w 5071813"/>
                <a:gd name="connsiteY54" fmla="*/ 1553721 h 4006635"/>
                <a:gd name="connsiteX55" fmla="*/ 1597964 w 5071813"/>
                <a:gd name="connsiteY55" fmla="*/ 1539206 h 4006635"/>
                <a:gd name="connsiteX56" fmla="*/ 1510879 w 5071813"/>
                <a:gd name="connsiteY56" fmla="*/ 1466635 h 4006635"/>
                <a:gd name="connsiteX57" fmla="*/ 1452821 w 5071813"/>
                <a:gd name="connsiteY57" fmla="*/ 1379549 h 4006635"/>
                <a:gd name="connsiteX58" fmla="*/ 1423793 w 5071813"/>
                <a:gd name="connsiteY58" fmla="*/ 1321492 h 4006635"/>
                <a:gd name="connsiteX59" fmla="*/ 1322193 w 5071813"/>
                <a:gd name="connsiteY59" fmla="*/ 1234406 h 4006635"/>
                <a:gd name="connsiteX60" fmla="*/ 1264136 w 5071813"/>
                <a:gd name="connsiteY60" fmla="*/ 1219892 h 4006635"/>
                <a:gd name="connsiteX61" fmla="*/ 1322193 w 5071813"/>
                <a:gd name="connsiteY61" fmla="*/ 1205378 h 4006635"/>
                <a:gd name="connsiteX62" fmla="*/ 1467336 w 5071813"/>
                <a:gd name="connsiteY62" fmla="*/ 1321492 h 4006635"/>
                <a:gd name="connsiteX63" fmla="*/ 1510879 w 5071813"/>
                <a:gd name="connsiteY63" fmla="*/ 1365035 h 4006635"/>
                <a:gd name="connsiteX64" fmla="*/ 1568936 w 5071813"/>
                <a:gd name="connsiteY64" fmla="*/ 1437606 h 4006635"/>
                <a:gd name="connsiteX65" fmla="*/ 1612479 w 5071813"/>
                <a:gd name="connsiteY65" fmla="*/ 1481149 h 4006635"/>
                <a:gd name="connsiteX66" fmla="*/ 1656021 w 5071813"/>
                <a:gd name="connsiteY66" fmla="*/ 1495664 h 4006635"/>
                <a:gd name="connsiteX67" fmla="*/ 1743107 w 5071813"/>
                <a:gd name="connsiteY67" fmla="*/ 1553721 h 4006635"/>
                <a:gd name="connsiteX68" fmla="*/ 1772136 w 5071813"/>
                <a:gd name="connsiteY68" fmla="*/ 1597264 h 4006635"/>
                <a:gd name="connsiteX69" fmla="*/ 1859221 w 5071813"/>
                <a:gd name="connsiteY69" fmla="*/ 1640806 h 4006635"/>
                <a:gd name="connsiteX70" fmla="*/ 1902764 w 5071813"/>
                <a:gd name="connsiteY70" fmla="*/ 1669835 h 4006635"/>
                <a:gd name="connsiteX71" fmla="*/ 1946307 w 5071813"/>
                <a:gd name="connsiteY71" fmla="*/ 1756921 h 4006635"/>
                <a:gd name="connsiteX72" fmla="*/ 1975336 w 5071813"/>
                <a:gd name="connsiteY72" fmla="*/ 1800464 h 4006635"/>
                <a:gd name="connsiteX73" fmla="*/ 2018879 w 5071813"/>
                <a:gd name="connsiteY73" fmla="*/ 1887549 h 4006635"/>
                <a:gd name="connsiteX74" fmla="*/ 2062421 w 5071813"/>
                <a:gd name="connsiteY74" fmla="*/ 1902064 h 4006635"/>
                <a:gd name="connsiteX75" fmla="*/ 2120479 w 5071813"/>
                <a:gd name="connsiteY75" fmla="*/ 2018178 h 4006635"/>
                <a:gd name="connsiteX76" fmla="*/ 2164021 w 5071813"/>
                <a:gd name="connsiteY76" fmla="*/ 2076235 h 4006635"/>
                <a:gd name="connsiteX77" fmla="*/ 2207564 w 5071813"/>
                <a:gd name="connsiteY77" fmla="*/ 2206864 h 4006635"/>
                <a:gd name="connsiteX78" fmla="*/ 2280136 w 5071813"/>
                <a:gd name="connsiteY78" fmla="*/ 2192349 h 4006635"/>
                <a:gd name="connsiteX79" fmla="*/ 2255643 w 5071813"/>
                <a:gd name="connsiteY79" fmla="*/ 2158785 h 4006635"/>
                <a:gd name="connsiteX80" fmla="*/ 2243510 w 5071813"/>
                <a:gd name="connsiteY80" fmla="*/ 2108099 h 4006635"/>
                <a:gd name="connsiteX81" fmla="*/ 2185453 w 5071813"/>
                <a:gd name="connsiteY81" fmla="*/ 2044824 h 4006635"/>
                <a:gd name="connsiteX82" fmla="*/ 2149507 w 5071813"/>
                <a:gd name="connsiteY82" fmla="*/ 2003664 h 4006635"/>
                <a:gd name="connsiteX83" fmla="*/ 2265621 w 5071813"/>
                <a:gd name="connsiteY83" fmla="*/ 2003664 h 4006635"/>
                <a:gd name="connsiteX84" fmla="*/ 2352707 w 5071813"/>
                <a:gd name="connsiteY84" fmla="*/ 2076235 h 4006635"/>
                <a:gd name="connsiteX85" fmla="*/ 2367221 w 5071813"/>
                <a:gd name="connsiteY85" fmla="*/ 2119778 h 4006635"/>
                <a:gd name="connsiteX86" fmla="*/ 2396250 w 5071813"/>
                <a:gd name="connsiteY86" fmla="*/ 2047206 h 4006635"/>
                <a:gd name="connsiteX87" fmla="*/ 2336038 w 5071813"/>
                <a:gd name="connsiteY87" fmla="*/ 1980304 h 4006635"/>
                <a:gd name="connsiteX88" fmla="*/ 2265621 w 5071813"/>
                <a:gd name="connsiteY88" fmla="*/ 1960121 h 4006635"/>
                <a:gd name="connsiteX89" fmla="*/ 2251107 w 5071813"/>
                <a:gd name="connsiteY89" fmla="*/ 1916578 h 4006635"/>
                <a:gd name="connsiteX90" fmla="*/ 2294650 w 5071813"/>
                <a:gd name="connsiteY90" fmla="*/ 1902064 h 4006635"/>
                <a:gd name="connsiteX91" fmla="*/ 2367221 w 5071813"/>
                <a:gd name="connsiteY91" fmla="*/ 1916578 h 4006635"/>
                <a:gd name="connsiteX92" fmla="*/ 2454307 w 5071813"/>
                <a:gd name="connsiteY92" fmla="*/ 1931092 h 4006635"/>
                <a:gd name="connsiteX93" fmla="*/ 2512364 w 5071813"/>
                <a:gd name="connsiteY93" fmla="*/ 1844006 h 4006635"/>
                <a:gd name="connsiteX94" fmla="*/ 2410764 w 5071813"/>
                <a:gd name="connsiteY94" fmla="*/ 1814978 h 4006635"/>
                <a:gd name="connsiteX95" fmla="*/ 2309164 w 5071813"/>
                <a:gd name="connsiteY95" fmla="*/ 1785949 h 4006635"/>
                <a:gd name="connsiteX96" fmla="*/ 2338193 w 5071813"/>
                <a:gd name="connsiteY96" fmla="*/ 1713378 h 4006635"/>
                <a:gd name="connsiteX97" fmla="*/ 2425279 w 5071813"/>
                <a:gd name="connsiteY97" fmla="*/ 1684349 h 4006635"/>
                <a:gd name="connsiteX98" fmla="*/ 2526879 w 5071813"/>
                <a:gd name="connsiteY98" fmla="*/ 1626292 h 4006635"/>
                <a:gd name="connsiteX99" fmla="*/ 2541393 w 5071813"/>
                <a:gd name="connsiteY99" fmla="*/ 1568235 h 4006635"/>
                <a:gd name="connsiteX100" fmla="*/ 2497850 w 5071813"/>
                <a:gd name="connsiteY100" fmla="*/ 1553721 h 4006635"/>
                <a:gd name="connsiteX101" fmla="*/ 2396250 w 5071813"/>
                <a:gd name="connsiteY101" fmla="*/ 1524692 h 4006635"/>
                <a:gd name="connsiteX102" fmla="*/ 2396250 w 5071813"/>
                <a:gd name="connsiteY102" fmla="*/ 1423092 h 4006635"/>
                <a:gd name="connsiteX103" fmla="*/ 2439793 w 5071813"/>
                <a:gd name="connsiteY103" fmla="*/ 1408578 h 4006635"/>
                <a:gd name="connsiteX104" fmla="*/ 2483336 w 5071813"/>
                <a:gd name="connsiteY104" fmla="*/ 1379549 h 4006635"/>
                <a:gd name="connsiteX105" fmla="*/ 2483336 w 5071813"/>
                <a:gd name="connsiteY105" fmla="*/ 1263435 h 4006635"/>
                <a:gd name="connsiteX106" fmla="*/ 2439793 w 5071813"/>
                <a:gd name="connsiteY106" fmla="*/ 1248921 h 4006635"/>
                <a:gd name="connsiteX107" fmla="*/ 2265621 w 5071813"/>
                <a:gd name="connsiteY107" fmla="*/ 1219892 h 4006635"/>
                <a:gd name="connsiteX108" fmla="*/ 2149507 w 5071813"/>
                <a:gd name="connsiteY108" fmla="*/ 1248921 h 4006635"/>
                <a:gd name="connsiteX109" fmla="*/ 2091450 w 5071813"/>
                <a:gd name="connsiteY109" fmla="*/ 1306978 h 4006635"/>
                <a:gd name="connsiteX110" fmla="*/ 2105964 w 5071813"/>
                <a:gd name="connsiteY110" fmla="*/ 1365035 h 4006635"/>
                <a:gd name="connsiteX111" fmla="*/ 2075462 w 5071813"/>
                <a:gd name="connsiteY111" fmla="*/ 1471398 h 4006635"/>
                <a:gd name="connsiteX112" fmla="*/ 2091450 w 5071813"/>
                <a:gd name="connsiteY112" fmla="*/ 1626292 h 4006635"/>
                <a:gd name="connsiteX113" fmla="*/ 2076936 w 5071813"/>
                <a:gd name="connsiteY113" fmla="*/ 1669835 h 4006635"/>
                <a:gd name="connsiteX114" fmla="*/ 2033393 w 5071813"/>
                <a:gd name="connsiteY114" fmla="*/ 1684349 h 4006635"/>
                <a:gd name="connsiteX115" fmla="*/ 1960821 w 5071813"/>
                <a:gd name="connsiteY115" fmla="*/ 1669835 h 4006635"/>
                <a:gd name="connsiteX116" fmla="*/ 2006065 w 5071813"/>
                <a:gd name="connsiteY116" fmla="*/ 1469697 h 4006635"/>
                <a:gd name="connsiteX117" fmla="*/ 1929186 w 5071813"/>
                <a:gd name="connsiteY117" fmla="*/ 1426608 h 4006635"/>
                <a:gd name="connsiteX118" fmla="*/ 1873736 w 5071813"/>
                <a:gd name="connsiteY118" fmla="*/ 1510178 h 4006635"/>
                <a:gd name="connsiteX119" fmla="*/ 1831667 w 5071813"/>
                <a:gd name="connsiteY119" fmla="*/ 1553947 h 4006635"/>
                <a:gd name="connsiteX120" fmla="*/ 1840058 w 5071813"/>
                <a:gd name="connsiteY120" fmla="*/ 1453709 h 4006635"/>
                <a:gd name="connsiteX121" fmla="*/ 1737438 w 5071813"/>
                <a:gd name="connsiteY121" fmla="*/ 1503034 h 4006635"/>
                <a:gd name="connsiteX122" fmla="*/ 1714079 w 5071813"/>
                <a:gd name="connsiteY122" fmla="*/ 1466635 h 4006635"/>
                <a:gd name="connsiteX123" fmla="*/ 1815679 w 5071813"/>
                <a:gd name="connsiteY123" fmla="*/ 1423092 h 4006635"/>
                <a:gd name="connsiteX124" fmla="*/ 1859221 w 5071813"/>
                <a:gd name="connsiteY124" fmla="*/ 1394064 h 4006635"/>
                <a:gd name="connsiteX125" fmla="*/ 1923969 w 5071813"/>
                <a:gd name="connsiteY125" fmla="*/ 1354603 h 4006635"/>
                <a:gd name="connsiteX126" fmla="*/ 1993706 w 5071813"/>
                <a:gd name="connsiteY126" fmla="*/ 1332717 h 4006635"/>
                <a:gd name="connsiteX127" fmla="*/ 1989850 w 5071813"/>
                <a:gd name="connsiteY127" fmla="*/ 1263435 h 4006635"/>
                <a:gd name="connsiteX128" fmla="*/ 2033393 w 5071813"/>
                <a:gd name="connsiteY128" fmla="*/ 1248921 h 4006635"/>
                <a:gd name="connsiteX129" fmla="*/ 2120479 w 5071813"/>
                <a:gd name="connsiteY129" fmla="*/ 1161835 h 4006635"/>
                <a:gd name="connsiteX130" fmla="*/ 2076936 w 5071813"/>
                <a:gd name="connsiteY130" fmla="*/ 1147321 h 4006635"/>
                <a:gd name="connsiteX131" fmla="*/ 1902764 w 5071813"/>
                <a:gd name="connsiteY131" fmla="*/ 1161835 h 4006635"/>
                <a:gd name="connsiteX132" fmla="*/ 1873736 w 5071813"/>
                <a:gd name="connsiteY132" fmla="*/ 1205378 h 4006635"/>
                <a:gd name="connsiteX133" fmla="*/ 1830193 w 5071813"/>
                <a:gd name="connsiteY133" fmla="*/ 1292464 h 4006635"/>
                <a:gd name="connsiteX134" fmla="*/ 1743107 w 5071813"/>
                <a:gd name="connsiteY134" fmla="*/ 1365035 h 4006635"/>
                <a:gd name="connsiteX135" fmla="*/ 1641507 w 5071813"/>
                <a:gd name="connsiteY135" fmla="*/ 1423092 h 4006635"/>
                <a:gd name="connsiteX136" fmla="*/ 1597964 w 5071813"/>
                <a:gd name="connsiteY136" fmla="*/ 1408578 h 4006635"/>
                <a:gd name="connsiteX137" fmla="*/ 1568936 w 5071813"/>
                <a:gd name="connsiteY137" fmla="*/ 1350521 h 4006635"/>
                <a:gd name="connsiteX138" fmla="*/ 1612479 w 5071813"/>
                <a:gd name="connsiteY138" fmla="*/ 1321492 h 4006635"/>
                <a:gd name="connsiteX139" fmla="*/ 1656021 w 5071813"/>
                <a:gd name="connsiteY139" fmla="*/ 1306978 h 4006635"/>
                <a:gd name="connsiteX140" fmla="*/ 1757621 w 5071813"/>
                <a:gd name="connsiteY140" fmla="*/ 1263435 h 4006635"/>
                <a:gd name="connsiteX141" fmla="*/ 1786650 w 5071813"/>
                <a:gd name="connsiteY141" fmla="*/ 1219892 h 4006635"/>
                <a:gd name="connsiteX142" fmla="*/ 1685050 w 5071813"/>
                <a:gd name="connsiteY142" fmla="*/ 1190864 h 4006635"/>
                <a:gd name="connsiteX143" fmla="*/ 1452821 w 5071813"/>
                <a:gd name="connsiteY143" fmla="*/ 1234406 h 4006635"/>
                <a:gd name="connsiteX144" fmla="*/ 1510879 w 5071813"/>
                <a:gd name="connsiteY144" fmla="*/ 1205378 h 4006635"/>
                <a:gd name="connsiteX145" fmla="*/ 1525393 w 5071813"/>
                <a:gd name="connsiteY145" fmla="*/ 1161835 h 4006635"/>
                <a:gd name="connsiteX146" fmla="*/ 1685050 w 5071813"/>
                <a:gd name="connsiteY146" fmla="*/ 1147321 h 4006635"/>
                <a:gd name="connsiteX147" fmla="*/ 1641507 w 5071813"/>
                <a:gd name="connsiteY147" fmla="*/ 1118292 h 4006635"/>
                <a:gd name="connsiteX148" fmla="*/ 1220593 w 5071813"/>
                <a:gd name="connsiteY148" fmla="*/ 1074749 h 4006635"/>
                <a:gd name="connsiteX149" fmla="*/ 1206079 w 5071813"/>
                <a:gd name="connsiteY149" fmla="*/ 1031206 h 4006635"/>
                <a:gd name="connsiteX150" fmla="*/ 1264136 w 5071813"/>
                <a:gd name="connsiteY150" fmla="*/ 1016692 h 4006635"/>
                <a:gd name="connsiteX151" fmla="*/ 1351221 w 5071813"/>
                <a:gd name="connsiteY151" fmla="*/ 1002178 h 4006635"/>
                <a:gd name="connsiteX152" fmla="*/ 1293164 w 5071813"/>
                <a:gd name="connsiteY152" fmla="*/ 915092 h 4006635"/>
                <a:gd name="connsiteX153" fmla="*/ 1264136 w 5071813"/>
                <a:gd name="connsiteY153" fmla="*/ 857035 h 4006635"/>
                <a:gd name="connsiteX154" fmla="*/ 1380250 w 5071813"/>
                <a:gd name="connsiteY154" fmla="*/ 886064 h 4006635"/>
                <a:gd name="connsiteX155" fmla="*/ 1467336 w 5071813"/>
                <a:gd name="connsiteY155" fmla="*/ 987664 h 4006635"/>
                <a:gd name="connsiteX156" fmla="*/ 1583450 w 5071813"/>
                <a:gd name="connsiteY156" fmla="*/ 1031206 h 4006635"/>
                <a:gd name="connsiteX157" fmla="*/ 1626993 w 5071813"/>
                <a:gd name="connsiteY157" fmla="*/ 973149 h 4006635"/>
                <a:gd name="connsiteX158" fmla="*/ 1568936 w 5071813"/>
                <a:gd name="connsiteY158" fmla="*/ 929606 h 4006635"/>
                <a:gd name="connsiteX159" fmla="*/ 1685050 w 5071813"/>
                <a:gd name="connsiteY159" fmla="*/ 944121 h 4006635"/>
                <a:gd name="connsiteX160" fmla="*/ 1728593 w 5071813"/>
                <a:gd name="connsiteY160" fmla="*/ 958635 h 4006635"/>
                <a:gd name="connsiteX161" fmla="*/ 1786650 w 5071813"/>
                <a:gd name="connsiteY161" fmla="*/ 973149 h 4006635"/>
                <a:gd name="connsiteX162" fmla="*/ 1875663 w 5071813"/>
                <a:gd name="connsiteY162" fmla="*/ 1047422 h 4006635"/>
                <a:gd name="connsiteX163" fmla="*/ 2124561 w 5071813"/>
                <a:gd name="connsiteY163" fmla="*/ 1054339 h 4006635"/>
                <a:gd name="connsiteX164" fmla="*/ 2035094 w 5071813"/>
                <a:gd name="connsiteY164" fmla="*/ 889125 h 4006635"/>
                <a:gd name="connsiteX165" fmla="*/ 1960821 w 5071813"/>
                <a:gd name="connsiteY165" fmla="*/ 886064 h 4006635"/>
                <a:gd name="connsiteX166" fmla="*/ 1917279 w 5071813"/>
                <a:gd name="connsiteY166" fmla="*/ 784464 h 4006635"/>
                <a:gd name="connsiteX167" fmla="*/ 1830193 w 5071813"/>
                <a:gd name="connsiteY167" fmla="*/ 755435 h 4006635"/>
                <a:gd name="connsiteX168" fmla="*/ 1772136 w 5071813"/>
                <a:gd name="connsiteY168" fmla="*/ 726406 h 4006635"/>
                <a:gd name="connsiteX169" fmla="*/ 1743107 w 5071813"/>
                <a:gd name="connsiteY169" fmla="*/ 682864 h 4006635"/>
                <a:gd name="connsiteX170" fmla="*/ 1786650 w 5071813"/>
                <a:gd name="connsiteY170" fmla="*/ 624806 h 4006635"/>
                <a:gd name="connsiteX171" fmla="*/ 1888250 w 5071813"/>
                <a:gd name="connsiteY171" fmla="*/ 566749 h 4006635"/>
                <a:gd name="connsiteX172" fmla="*/ 1946307 w 5071813"/>
                <a:gd name="connsiteY172" fmla="*/ 595778 h 4006635"/>
                <a:gd name="connsiteX173" fmla="*/ 2018879 w 5071813"/>
                <a:gd name="connsiteY173" fmla="*/ 711892 h 4006635"/>
                <a:gd name="connsiteX174" fmla="*/ 2047907 w 5071813"/>
                <a:gd name="connsiteY174" fmla="*/ 755435 h 4006635"/>
                <a:gd name="connsiteX175" fmla="*/ 2091450 w 5071813"/>
                <a:gd name="connsiteY175" fmla="*/ 784464 h 4006635"/>
                <a:gd name="connsiteX176" fmla="*/ 2120479 w 5071813"/>
                <a:gd name="connsiteY176" fmla="*/ 828006 h 4006635"/>
                <a:gd name="connsiteX177" fmla="*/ 2164021 w 5071813"/>
                <a:gd name="connsiteY177" fmla="*/ 871549 h 4006635"/>
                <a:gd name="connsiteX178" fmla="*/ 2251107 w 5071813"/>
                <a:gd name="connsiteY178" fmla="*/ 987664 h 4006635"/>
                <a:gd name="connsiteX179" fmla="*/ 2304629 w 5071813"/>
                <a:gd name="connsiteY179" fmla="*/ 1085522 h 4006635"/>
                <a:gd name="connsiteX180" fmla="*/ 2396250 w 5071813"/>
                <a:gd name="connsiteY180" fmla="*/ 828006 h 4006635"/>
                <a:gd name="connsiteX181" fmla="*/ 2439793 w 5071813"/>
                <a:gd name="connsiteY181" fmla="*/ 784464 h 4006635"/>
                <a:gd name="connsiteX182" fmla="*/ 2468821 w 5071813"/>
                <a:gd name="connsiteY182" fmla="*/ 740921 h 4006635"/>
                <a:gd name="connsiteX183" fmla="*/ 2483336 w 5071813"/>
                <a:gd name="connsiteY183" fmla="*/ 624806 h 4006635"/>
                <a:gd name="connsiteX184" fmla="*/ 2512364 w 5071813"/>
                <a:gd name="connsiteY184" fmla="*/ 566749 h 4006635"/>
                <a:gd name="connsiteX185" fmla="*/ 2613964 w 5071813"/>
                <a:gd name="connsiteY185" fmla="*/ 581264 h 4006635"/>
                <a:gd name="connsiteX186" fmla="*/ 2642993 w 5071813"/>
                <a:gd name="connsiteY186" fmla="*/ 624806 h 4006635"/>
                <a:gd name="connsiteX187" fmla="*/ 2555907 w 5071813"/>
                <a:gd name="connsiteY187" fmla="*/ 711892 h 4006635"/>
                <a:gd name="connsiteX188" fmla="*/ 2541393 w 5071813"/>
                <a:gd name="connsiteY188" fmla="*/ 755435 h 4006635"/>
                <a:gd name="connsiteX189" fmla="*/ 2512364 w 5071813"/>
                <a:gd name="connsiteY189" fmla="*/ 871549 h 4006635"/>
                <a:gd name="connsiteX190" fmla="*/ 2410764 w 5071813"/>
                <a:gd name="connsiteY190" fmla="*/ 1002178 h 4006635"/>
                <a:gd name="connsiteX191" fmla="*/ 2425279 w 5071813"/>
                <a:gd name="connsiteY191" fmla="*/ 1045721 h 4006635"/>
                <a:gd name="connsiteX192" fmla="*/ 2584936 w 5071813"/>
                <a:gd name="connsiteY192" fmla="*/ 1002178 h 4006635"/>
                <a:gd name="connsiteX193" fmla="*/ 2642993 w 5071813"/>
                <a:gd name="connsiteY193" fmla="*/ 1016692 h 4006635"/>
                <a:gd name="connsiteX194" fmla="*/ 2686536 w 5071813"/>
                <a:gd name="connsiteY194" fmla="*/ 1031206 h 4006635"/>
                <a:gd name="connsiteX195" fmla="*/ 2744593 w 5071813"/>
                <a:gd name="connsiteY195" fmla="*/ 1016692 h 4006635"/>
                <a:gd name="connsiteX196" fmla="*/ 2802650 w 5071813"/>
                <a:gd name="connsiteY196" fmla="*/ 900578 h 4006635"/>
                <a:gd name="connsiteX197" fmla="*/ 2831679 w 5071813"/>
                <a:gd name="connsiteY197" fmla="*/ 842521 h 4006635"/>
                <a:gd name="connsiteX198" fmla="*/ 2846193 w 5071813"/>
                <a:gd name="connsiteY198" fmla="*/ 798978 h 4006635"/>
                <a:gd name="connsiteX199" fmla="*/ 2831679 w 5071813"/>
                <a:gd name="connsiteY199" fmla="*/ 755435 h 4006635"/>
                <a:gd name="connsiteX200" fmla="*/ 2802650 w 5071813"/>
                <a:gd name="connsiteY200" fmla="*/ 653835 h 4006635"/>
                <a:gd name="connsiteX201" fmla="*/ 2773621 w 5071813"/>
                <a:gd name="connsiteY201" fmla="*/ 610292 h 4006635"/>
                <a:gd name="connsiteX202" fmla="*/ 2730079 w 5071813"/>
                <a:gd name="connsiteY202" fmla="*/ 523206 h 4006635"/>
                <a:gd name="connsiteX203" fmla="*/ 2672021 w 5071813"/>
                <a:gd name="connsiteY203" fmla="*/ 407092 h 4006635"/>
                <a:gd name="connsiteX204" fmla="*/ 2541393 w 5071813"/>
                <a:gd name="connsiteY204" fmla="*/ 378064 h 4006635"/>
                <a:gd name="connsiteX205" fmla="*/ 2425279 w 5071813"/>
                <a:gd name="connsiteY205" fmla="*/ 290978 h 4006635"/>
                <a:gd name="connsiteX206" fmla="*/ 2381736 w 5071813"/>
                <a:gd name="connsiteY206" fmla="*/ 261949 h 4006635"/>
                <a:gd name="connsiteX207" fmla="*/ 2294650 w 5071813"/>
                <a:gd name="connsiteY207" fmla="*/ 174864 h 4006635"/>
                <a:gd name="connsiteX208" fmla="*/ 2265621 w 5071813"/>
                <a:gd name="connsiteY208" fmla="*/ 116806 h 4006635"/>
                <a:gd name="connsiteX209" fmla="*/ 2251107 w 5071813"/>
                <a:gd name="connsiteY209" fmla="*/ 73264 h 4006635"/>
                <a:gd name="connsiteX210" fmla="*/ 2294650 w 5071813"/>
                <a:gd name="connsiteY210" fmla="*/ 102292 h 4006635"/>
                <a:gd name="connsiteX211" fmla="*/ 2396250 w 5071813"/>
                <a:gd name="connsiteY211" fmla="*/ 203892 h 4006635"/>
                <a:gd name="connsiteX212" fmla="*/ 2497850 w 5071813"/>
                <a:gd name="connsiteY212" fmla="*/ 290978 h 4006635"/>
                <a:gd name="connsiteX213" fmla="*/ 2584936 w 5071813"/>
                <a:gd name="connsiteY213" fmla="*/ 305492 h 4006635"/>
                <a:gd name="connsiteX214" fmla="*/ 2628479 w 5071813"/>
                <a:gd name="connsiteY214" fmla="*/ 334521 h 4006635"/>
                <a:gd name="connsiteX215" fmla="*/ 2686536 w 5071813"/>
                <a:gd name="connsiteY215" fmla="*/ 73264 h 4006635"/>
                <a:gd name="connsiteX216" fmla="*/ 2701050 w 5071813"/>
                <a:gd name="connsiteY216" fmla="*/ 692 h 4006635"/>
                <a:gd name="connsiteX217" fmla="*/ 2846193 w 5071813"/>
                <a:gd name="connsiteY217" fmla="*/ 131321 h 4006635"/>
                <a:gd name="connsiteX218" fmla="*/ 2860707 w 5071813"/>
                <a:gd name="connsiteY218" fmla="*/ 203892 h 4006635"/>
                <a:gd name="connsiteX219" fmla="*/ 2875221 w 5071813"/>
                <a:gd name="connsiteY219" fmla="*/ 407092 h 4006635"/>
                <a:gd name="connsiteX220" fmla="*/ 2918764 w 5071813"/>
                <a:gd name="connsiteY220" fmla="*/ 450635 h 4006635"/>
                <a:gd name="connsiteX221" fmla="*/ 2991336 w 5071813"/>
                <a:gd name="connsiteY221" fmla="*/ 523206 h 4006635"/>
                <a:gd name="connsiteX222" fmla="*/ 2947793 w 5071813"/>
                <a:gd name="connsiteY222" fmla="*/ 987664 h 4006635"/>
                <a:gd name="connsiteX223" fmla="*/ 2918764 w 5071813"/>
                <a:gd name="connsiteY223" fmla="*/ 1045721 h 4006635"/>
                <a:gd name="connsiteX224" fmla="*/ 2851408 w 5071813"/>
                <a:gd name="connsiteY224" fmla="*/ 1058081 h 4006635"/>
                <a:gd name="connsiteX225" fmla="*/ 2817164 w 5071813"/>
                <a:gd name="connsiteY225" fmla="*/ 1147321 h 4006635"/>
                <a:gd name="connsiteX226" fmla="*/ 2802650 w 5071813"/>
                <a:gd name="connsiteY226" fmla="*/ 1205378 h 4006635"/>
                <a:gd name="connsiteX227" fmla="*/ 2773621 w 5071813"/>
                <a:gd name="connsiteY227" fmla="*/ 1292464 h 4006635"/>
                <a:gd name="connsiteX228" fmla="*/ 2759107 w 5071813"/>
                <a:gd name="connsiteY228" fmla="*/ 1336006 h 4006635"/>
                <a:gd name="connsiteX229" fmla="*/ 2773621 w 5071813"/>
                <a:gd name="connsiteY229" fmla="*/ 1437606 h 4006635"/>
                <a:gd name="connsiteX230" fmla="*/ 2802650 w 5071813"/>
                <a:gd name="connsiteY230" fmla="*/ 1524692 h 4006635"/>
                <a:gd name="connsiteX231" fmla="*/ 2817164 w 5071813"/>
                <a:gd name="connsiteY231" fmla="*/ 1568235 h 4006635"/>
                <a:gd name="connsiteX232" fmla="*/ 2831679 w 5071813"/>
                <a:gd name="connsiteY232" fmla="*/ 1611778 h 4006635"/>
                <a:gd name="connsiteX233" fmla="*/ 2889736 w 5071813"/>
                <a:gd name="connsiteY233" fmla="*/ 1626292 h 4006635"/>
                <a:gd name="connsiteX234" fmla="*/ 2933279 w 5071813"/>
                <a:gd name="connsiteY234" fmla="*/ 1597264 h 4006635"/>
                <a:gd name="connsiteX235" fmla="*/ 2947793 w 5071813"/>
                <a:gd name="connsiteY235" fmla="*/ 1553721 h 4006635"/>
                <a:gd name="connsiteX236" fmla="*/ 2889736 w 5071813"/>
                <a:gd name="connsiteY236" fmla="*/ 1248921 h 4006635"/>
                <a:gd name="connsiteX237" fmla="*/ 2875221 w 5071813"/>
                <a:gd name="connsiteY237" fmla="*/ 1205378 h 4006635"/>
                <a:gd name="connsiteX238" fmla="*/ 2933279 w 5071813"/>
                <a:gd name="connsiteY238" fmla="*/ 1176349 h 4006635"/>
                <a:gd name="connsiteX239" fmla="*/ 2976821 w 5071813"/>
                <a:gd name="connsiteY239" fmla="*/ 1147321 h 4006635"/>
                <a:gd name="connsiteX240" fmla="*/ 3020364 w 5071813"/>
                <a:gd name="connsiteY240" fmla="*/ 1016692 h 4006635"/>
                <a:gd name="connsiteX241" fmla="*/ 3107450 w 5071813"/>
                <a:gd name="connsiteY241" fmla="*/ 1031206 h 4006635"/>
                <a:gd name="connsiteX242" fmla="*/ 3049393 w 5071813"/>
                <a:gd name="connsiteY242" fmla="*/ 1132806 h 4006635"/>
                <a:gd name="connsiteX243" fmla="*/ 3063907 w 5071813"/>
                <a:gd name="connsiteY243" fmla="*/ 1292464 h 4006635"/>
                <a:gd name="connsiteX244" fmla="*/ 3165507 w 5071813"/>
                <a:gd name="connsiteY244" fmla="*/ 1277949 h 4006635"/>
                <a:gd name="connsiteX245" fmla="*/ 3209050 w 5071813"/>
                <a:gd name="connsiteY245" fmla="*/ 1263435 h 4006635"/>
                <a:gd name="connsiteX246" fmla="*/ 3368707 w 5071813"/>
                <a:gd name="connsiteY246" fmla="*/ 1277949 h 4006635"/>
                <a:gd name="connsiteX247" fmla="*/ 3238079 w 5071813"/>
                <a:gd name="connsiteY247" fmla="*/ 1336006 h 4006635"/>
                <a:gd name="connsiteX248" fmla="*/ 3194536 w 5071813"/>
                <a:gd name="connsiteY248" fmla="*/ 1365035 h 4006635"/>
                <a:gd name="connsiteX249" fmla="*/ 3165507 w 5071813"/>
                <a:gd name="connsiteY249" fmla="*/ 1408578 h 4006635"/>
                <a:gd name="connsiteX250" fmla="*/ 3136479 w 5071813"/>
                <a:gd name="connsiteY250" fmla="*/ 1510178 h 4006635"/>
                <a:gd name="connsiteX251" fmla="*/ 3121964 w 5071813"/>
                <a:gd name="connsiteY251" fmla="*/ 1597264 h 4006635"/>
                <a:gd name="connsiteX252" fmla="*/ 3092936 w 5071813"/>
                <a:gd name="connsiteY252" fmla="*/ 1640806 h 4006635"/>
                <a:gd name="connsiteX253" fmla="*/ 3078421 w 5071813"/>
                <a:gd name="connsiteY253" fmla="*/ 1684349 h 4006635"/>
                <a:gd name="connsiteX254" fmla="*/ 3150993 w 5071813"/>
                <a:gd name="connsiteY254" fmla="*/ 1669835 h 4006635"/>
                <a:gd name="connsiteX255" fmla="*/ 3238079 w 5071813"/>
                <a:gd name="connsiteY255" fmla="*/ 1582749 h 4006635"/>
                <a:gd name="connsiteX256" fmla="*/ 3281621 w 5071813"/>
                <a:gd name="connsiteY256" fmla="*/ 1553721 h 4006635"/>
                <a:gd name="connsiteX257" fmla="*/ 3484821 w 5071813"/>
                <a:gd name="connsiteY257" fmla="*/ 1510178 h 4006635"/>
                <a:gd name="connsiteX258" fmla="*/ 3542879 w 5071813"/>
                <a:gd name="connsiteY258" fmla="*/ 1423092 h 4006635"/>
                <a:gd name="connsiteX259" fmla="*/ 3557393 w 5071813"/>
                <a:gd name="connsiteY259" fmla="*/ 1365035 h 4006635"/>
                <a:gd name="connsiteX260" fmla="*/ 3499336 w 5071813"/>
                <a:gd name="connsiteY260" fmla="*/ 1423092 h 4006635"/>
                <a:gd name="connsiteX261" fmla="*/ 3571907 w 5071813"/>
                <a:gd name="connsiteY261" fmla="*/ 1306978 h 4006635"/>
                <a:gd name="connsiteX262" fmla="*/ 3528364 w 5071813"/>
                <a:gd name="connsiteY262" fmla="*/ 1248921 h 4006635"/>
                <a:gd name="connsiteX263" fmla="*/ 3484821 w 5071813"/>
                <a:gd name="connsiteY263" fmla="*/ 1234406 h 4006635"/>
                <a:gd name="connsiteX264" fmla="*/ 3499336 w 5071813"/>
                <a:gd name="connsiteY264" fmla="*/ 1190864 h 4006635"/>
                <a:gd name="connsiteX265" fmla="*/ 3615450 w 5071813"/>
                <a:gd name="connsiteY265" fmla="*/ 1147321 h 4006635"/>
                <a:gd name="connsiteX266" fmla="*/ 3557393 w 5071813"/>
                <a:gd name="connsiteY266" fmla="*/ 915092 h 4006635"/>
                <a:gd name="connsiteX267" fmla="*/ 3513850 w 5071813"/>
                <a:gd name="connsiteY267" fmla="*/ 900578 h 4006635"/>
                <a:gd name="connsiteX268" fmla="*/ 3455793 w 5071813"/>
                <a:gd name="connsiteY268" fmla="*/ 871549 h 4006635"/>
                <a:gd name="connsiteX269" fmla="*/ 3412250 w 5071813"/>
                <a:gd name="connsiteY269" fmla="*/ 929606 h 4006635"/>
                <a:gd name="connsiteX270" fmla="*/ 3325164 w 5071813"/>
                <a:gd name="connsiteY270" fmla="*/ 1002178 h 4006635"/>
                <a:gd name="connsiteX271" fmla="*/ 3252593 w 5071813"/>
                <a:gd name="connsiteY271" fmla="*/ 1031206 h 4006635"/>
                <a:gd name="connsiteX272" fmla="*/ 3165507 w 5071813"/>
                <a:gd name="connsiteY272" fmla="*/ 1002178 h 4006635"/>
                <a:gd name="connsiteX273" fmla="*/ 3180021 w 5071813"/>
                <a:gd name="connsiteY273" fmla="*/ 915092 h 4006635"/>
                <a:gd name="connsiteX274" fmla="*/ 3296136 w 5071813"/>
                <a:gd name="connsiteY274" fmla="*/ 886064 h 4006635"/>
                <a:gd name="connsiteX275" fmla="*/ 3412250 w 5071813"/>
                <a:gd name="connsiteY275" fmla="*/ 842521 h 4006635"/>
                <a:gd name="connsiteX276" fmla="*/ 3470307 w 5071813"/>
                <a:gd name="connsiteY276" fmla="*/ 740921 h 4006635"/>
                <a:gd name="connsiteX277" fmla="*/ 3557393 w 5071813"/>
                <a:gd name="connsiteY277" fmla="*/ 711892 h 4006635"/>
                <a:gd name="connsiteX278" fmla="*/ 3629964 w 5071813"/>
                <a:gd name="connsiteY278" fmla="*/ 726406 h 4006635"/>
                <a:gd name="connsiteX279" fmla="*/ 3644479 w 5071813"/>
                <a:gd name="connsiteY279" fmla="*/ 784464 h 4006635"/>
                <a:gd name="connsiteX280" fmla="*/ 3702536 w 5071813"/>
                <a:gd name="connsiteY280" fmla="*/ 958635 h 4006635"/>
                <a:gd name="connsiteX281" fmla="*/ 3760593 w 5071813"/>
                <a:gd name="connsiteY281" fmla="*/ 944121 h 4006635"/>
                <a:gd name="connsiteX282" fmla="*/ 3731564 w 5071813"/>
                <a:gd name="connsiteY282" fmla="*/ 828006 h 4006635"/>
                <a:gd name="connsiteX283" fmla="*/ 3746079 w 5071813"/>
                <a:gd name="connsiteY283" fmla="*/ 769949 h 4006635"/>
                <a:gd name="connsiteX284" fmla="*/ 3789621 w 5071813"/>
                <a:gd name="connsiteY284" fmla="*/ 755435 h 4006635"/>
                <a:gd name="connsiteX285" fmla="*/ 3833164 w 5071813"/>
                <a:gd name="connsiteY285" fmla="*/ 726406 h 4006635"/>
                <a:gd name="connsiteX286" fmla="*/ 3891221 w 5071813"/>
                <a:gd name="connsiteY286" fmla="*/ 755435 h 4006635"/>
                <a:gd name="connsiteX287" fmla="*/ 3934764 w 5071813"/>
                <a:gd name="connsiteY287" fmla="*/ 769949 h 4006635"/>
                <a:gd name="connsiteX288" fmla="*/ 3963793 w 5071813"/>
                <a:gd name="connsiteY288" fmla="*/ 726406 h 4006635"/>
                <a:gd name="connsiteX289" fmla="*/ 4094421 w 5071813"/>
                <a:gd name="connsiteY289" fmla="*/ 653835 h 4006635"/>
                <a:gd name="connsiteX290" fmla="*/ 4152479 w 5071813"/>
                <a:gd name="connsiteY290" fmla="*/ 668349 h 4006635"/>
                <a:gd name="connsiteX291" fmla="*/ 4225050 w 5071813"/>
                <a:gd name="connsiteY291" fmla="*/ 653835 h 4006635"/>
                <a:gd name="connsiteX292" fmla="*/ 4210536 w 5071813"/>
                <a:gd name="connsiteY292" fmla="*/ 450635 h 4006635"/>
                <a:gd name="connsiteX293" fmla="*/ 4166993 w 5071813"/>
                <a:gd name="connsiteY293" fmla="*/ 421606 h 4006635"/>
                <a:gd name="connsiteX294" fmla="*/ 4108936 w 5071813"/>
                <a:gd name="connsiteY294" fmla="*/ 334521 h 4006635"/>
                <a:gd name="connsiteX295" fmla="*/ 4123450 w 5071813"/>
                <a:gd name="connsiteY295" fmla="*/ 276464 h 4006635"/>
                <a:gd name="connsiteX296" fmla="*/ 4254079 w 5071813"/>
                <a:gd name="connsiteY296" fmla="*/ 276464 h 4006635"/>
                <a:gd name="connsiteX297" fmla="*/ 4326650 w 5071813"/>
                <a:gd name="connsiteY297" fmla="*/ 261949 h 4006635"/>
                <a:gd name="connsiteX298" fmla="*/ 4384707 w 5071813"/>
                <a:gd name="connsiteY298" fmla="*/ 174864 h 4006635"/>
                <a:gd name="connsiteX299" fmla="*/ 4428250 w 5071813"/>
                <a:gd name="connsiteY299" fmla="*/ 145835 h 4006635"/>
                <a:gd name="connsiteX300" fmla="*/ 4457279 w 5071813"/>
                <a:gd name="connsiteY300" fmla="*/ 189378 h 4006635"/>
                <a:gd name="connsiteX301" fmla="*/ 4428250 w 5071813"/>
                <a:gd name="connsiteY301" fmla="*/ 363549 h 4006635"/>
                <a:gd name="connsiteX302" fmla="*/ 4457279 w 5071813"/>
                <a:gd name="connsiteY302" fmla="*/ 407092 h 4006635"/>
                <a:gd name="connsiteX303" fmla="*/ 4413736 w 5071813"/>
                <a:gd name="connsiteY303" fmla="*/ 494178 h 4006635"/>
                <a:gd name="connsiteX304" fmla="*/ 4355679 w 5071813"/>
                <a:gd name="connsiteY304" fmla="*/ 581264 h 4006635"/>
                <a:gd name="connsiteX305" fmla="*/ 4326650 w 5071813"/>
                <a:gd name="connsiteY305" fmla="*/ 668349 h 4006635"/>
                <a:gd name="connsiteX306" fmla="*/ 4283107 w 5071813"/>
                <a:gd name="connsiteY306" fmla="*/ 769949 h 4006635"/>
                <a:gd name="connsiteX307" fmla="*/ 4239564 w 5071813"/>
                <a:gd name="connsiteY307" fmla="*/ 798978 h 4006635"/>
                <a:gd name="connsiteX308" fmla="*/ 4210536 w 5071813"/>
                <a:gd name="connsiteY308" fmla="*/ 842521 h 4006635"/>
                <a:gd name="connsiteX309" fmla="*/ 4166993 w 5071813"/>
                <a:gd name="connsiteY309" fmla="*/ 857035 h 4006635"/>
                <a:gd name="connsiteX310" fmla="*/ 4108936 w 5071813"/>
                <a:gd name="connsiteY310" fmla="*/ 886064 h 4006635"/>
                <a:gd name="connsiteX311" fmla="*/ 4021850 w 5071813"/>
                <a:gd name="connsiteY311" fmla="*/ 915092 h 4006635"/>
                <a:gd name="connsiteX312" fmla="*/ 3978307 w 5071813"/>
                <a:gd name="connsiteY312" fmla="*/ 929606 h 4006635"/>
                <a:gd name="connsiteX313" fmla="*/ 3833164 w 5071813"/>
                <a:gd name="connsiteY313" fmla="*/ 1016692 h 4006635"/>
                <a:gd name="connsiteX314" fmla="*/ 3789621 w 5071813"/>
                <a:gd name="connsiteY314" fmla="*/ 1205378 h 4006635"/>
                <a:gd name="connsiteX315" fmla="*/ 3746079 w 5071813"/>
                <a:gd name="connsiteY315" fmla="*/ 1234406 h 4006635"/>
                <a:gd name="connsiteX316" fmla="*/ 3688021 w 5071813"/>
                <a:gd name="connsiteY316" fmla="*/ 1292464 h 4006635"/>
                <a:gd name="connsiteX317" fmla="*/ 3702536 w 5071813"/>
                <a:gd name="connsiteY317" fmla="*/ 1336006 h 4006635"/>
                <a:gd name="connsiteX318" fmla="*/ 3833164 w 5071813"/>
                <a:gd name="connsiteY318" fmla="*/ 1277949 h 4006635"/>
                <a:gd name="connsiteX319" fmla="*/ 3847679 w 5071813"/>
                <a:gd name="connsiteY319" fmla="*/ 1234406 h 4006635"/>
                <a:gd name="connsiteX320" fmla="*/ 3992821 w 5071813"/>
                <a:gd name="connsiteY320" fmla="*/ 1219892 h 4006635"/>
                <a:gd name="connsiteX321" fmla="*/ 4021850 w 5071813"/>
                <a:gd name="connsiteY321" fmla="*/ 1306978 h 4006635"/>
                <a:gd name="connsiteX322" fmla="*/ 4108936 w 5071813"/>
                <a:gd name="connsiteY322" fmla="*/ 1336006 h 4006635"/>
                <a:gd name="connsiteX323" fmla="*/ 4181507 w 5071813"/>
                <a:gd name="connsiteY323" fmla="*/ 1277949 h 4006635"/>
                <a:gd name="connsiteX324" fmla="*/ 4210536 w 5071813"/>
                <a:gd name="connsiteY324" fmla="*/ 1190864 h 4006635"/>
                <a:gd name="connsiteX325" fmla="*/ 4297621 w 5071813"/>
                <a:gd name="connsiteY325" fmla="*/ 1161835 h 4006635"/>
                <a:gd name="connsiteX326" fmla="*/ 4312136 w 5071813"/>
                <a:gd name="connsiteY326" fmla="*/ 1118292 h 4006635"/>
                <a:gd name="connsiteX327" fmla="*/ 4341164 w 5071813"/>
                <a:gd name="connsiteY327" fmla="*/ 1002178 h 4006635"/>
                <a:gd name="connsiteX328" fmla="*/ 4399221 w 5071813"/>
                <a:gd name="connsiteY328" fmla="*/ 915092 h 4006635"/>
                <a:gd name="connsiteX329" fmla="*/ 4399221 w 5071813"/>
                <a:gd name="connsiteY329" fmla="*/ 769949 h 4006635"/>
                <a:gd name="connsiteX330" fmla="*/ 4442764 w 5071813"/>
                <a:gd name="connsiteY330" fmla="*/ 798978 h 4006635"/>
                <a:gd name="connsiteX331" fmla="*/ 4471793 w 5071813"/>
                <a:gd name="connsiteY331" fmla="*/ 639321 h 4006635"/>
                <a:gd name="connsiteX332" fmla="*/ 4558879 w 5071813"/>
                <a:gd name="connsiteY332" fmla="*/ 653835 h 4006635"/>
                <a:gd name="connsiteX333" fmla="*/ 4587907 w 5071813"/>
                <a:gd name="connsiteY333" fmla="*/ 711892 h 4006635"/>
                <a:gd name="connsiteX334" fmla="*/ 4602421 w 5071813"/>
                <a:gd name="connsiteY334" fmla="*/ 769949 h 4006635"/>
                <a:gd name="connsiteX335" fmla="*/ 4660479 w 5071813"/>
                <a:gd name="connsiteY335" fmla="*/ 740921 h 4006635"/>
                <a:gd name="connsiteX336" fmla="*/ 4733050 w 5071813"/>
                <a:gd name="connsiteY336" fmla="*/ 755435 h 4006635"/>
                <a:gd name="connsiteX337" fmla="*/ 4704021 w 5071813"/>
                <a:gd name="connsiteY337" fmla="*/ 813492 h 4006635"/>
                <a:gd name="connsiteX338" fmla="*/ 4660479 w 5071813"/>
                <a:gd name="connsiteY338" fmla="*/ 828006 h 4006635"/>
                <a:gd name="connsiteX339" fmla="*/ 4558879 w 5071813"/>
                <a:gd name="connsiteY339" fmla="*/ 857035 h 4006635"/>
                <a:gd name="connsiteX340" fmla="*/ 4486307 w 5071813"/>
                <a:gd name="connsiteY340" fmla="*/ 973149 h 4006635"/>
                <a:gd name="connsiteX341" fmla="*/ 4573393 w 5071813"/>
                <a:gd name="connsiteY341" fmla="*/ 987664 h 4006635"/>
                <a:gd name="connsiteX342" fmla="*/ 4457279 w 5071813"/>
                <a:gd name="connsiteY342" fmla="*/ 1118292 h 4006635"/>
                <a:gd name="connsiteX343" fmla="*/ 4413736 w 5071813"/>
                <a:gd name="connsiteY343" fmla="*/ 1161835 h 4006635"/>
                <a:gd name="connsiteX344" fmla="*/ 4355679 w 5071813"/>
                <a:gd name="connsiteY344" fmla="*/ 1234406 h 4006635"/>
                <a:gd name="connsiteX345" fmla="*/ 4268593 w 5071813"/>
                <a:gd name="connsiteY345" fmla="*/ 1263435 h 4006635"/>
                <a:gd name="connsiteX346" fmla="*/ 4225050 w 5071813"/>
                <a:gd name="connsiteY346" fmla="*/ 1292464 h 4006635"/>
                <a:gd name="connsiteX347" fmla="*/ 4210536 w 5071813"/>
                <a:gd name="connsiteY347" fmla="*/ 1350521 h 4006635"/>
                <a:gd name="connsiteX348" fmla="*/ 4181507 w 5071813"/>
                <a:gd name="connsiteY348" fmla="*/ 1394064 h 4006635"/>
                <a:gd name="connsiteX349" fmla="*/ 4254079 w 5071813"/>
                <a:gd name="connsiteY349" fmla="*/ 1452121 h 4006635"/>
                <a:gd name="connsiteX350" fmla="*/ 4283107 w 5071813"/>
                <a:gd name="connsiteY350" fmla="*/ 1408578 h 4006635"/>
                <a:gd name="connsiteX351" fmla="*/ 4341164 w 5071813"/>
                <a:gd name="connsiteY351" fmla="*/ 1394064 h 4006635"/>
                <a:gd name="connsiteX352" fmla="*/ 4428250 w 5071813"/>
                <a:gd name="connsiteY352" fmla="*/ 1365035 h 4006635"/>
                <a:gd name="connsiteX353" fmla="*/ 4471793 w 5071813"/>
                <a:gd name="connsiteY353" fmla="*/ 1350521 h 4006635"/>
                <a:gd name="connsiteX354" fmla="*/ 4573393 w 5071813"/>
                <a:gd name="connsiteY354" fmla="*/ 1321492 h 4006635"/>
                <a:gd name="connsiteX355" fmla="*/ 4791107 w 5071813"/>
                <a:gd name="connsiteY355" fmla="*/ 1219892 h 4006635"/>
                <a:gd name="connsiteX356" fmla="*/ 4834650 w 5071813"/>
                <a:gd name="connsiteY356" fmla="*/ 1205378 h 4006635"/>
                <a:gd name="connsiteX357" fmla="*/ 4892707 w 5071813"/>
                <a:gd name="connsiteY357" fmla="*/ 1190864 h 4006635"/>
                <a:gd name="connsiteX358" fmla="*/ 4950764 w 5071813"/>
                <a:gd name="connsiteY358" fmla="*/ 1147321 h 4006635"/>
                <a:gd name="connsiteX359" fmla="*/ 5052364 w 5071813"/>
                <a:gd name="connsiteY359" fmla="*/ 1161835 h 4006635"/>
                <a:gd name="connsiteX360" fmla="*/ 5023336 w 5071813"/>
                <a:gd name="connsiteY360" fmla="*/ 1248921 h 4006635"/>
                <a:gd name="connsiteX361" fmla="*/ 4936250 w 5071813"/>
                <a:gd name="connsiteY361" fmla="*/ 1263435 h 4006635"/>
                <a:gd name="connsiteX362" fmla="*/ 4849164 w 5071813"/>
                <a:gd name="connsiteY362" fmla="*/ 1336006 h 4006635"/>
                <a:gd name="connsiteX363" fmla="*/ 4820136 w 5071813"/>
                <a:gd name="connsiteY363" fmla="*/ 1394064 h 4006635"/>
                <a:gd name="connsiteX364" fmla="*/ 4805621 w 5071813"/>
                <a:gd name="connsiteY364" fmla="*/ 1437606 h 4006635"/>
                <a:gd name="connsiteX365" fmla="*/ 4747564 w 5071813"/>
                <a:gd name="connsiteY365" fmla="*/ 1452121 h 4006635"/>
                <a:gd name="connsiteX366" fmla="*/ 4587907 w 5071813"/>
                <a:gd name="connsiteY366" fmla="*/ 1437606 h 4006635"/>
                <a:gd name="connsiteX367" fmla="*/ 4544364 w 5071813"/>
                <a:gd name="connsiteY367" fmla="*/ 1423092 h 4006635"/>
                <a:gd name="connsiteX368" fmla="*/ 4399221 w 5071813"/>
                <a:gd name="connsiteY368" fmla="*/ 1437606 h 4006635"/>
                <a:gd name="connsiteX369" fmla="*/ 4355679 w 5071813"/>
                <a:gd name="connsiteY369" fmla="*/ 1466635 h 4006635"/>
                <a:gd name="connsiteX370" fmla="*/ 4312136 w 5071813"/>
                <a:gd name="connsiteY370" fmla="*/ 1481149 h 4006635"/>
                <a:gd name="connsiteX371" fmla="*/ 4254079 w 5071813"/>
                <a:gd name="connsiteY371" fmla="*/ 1510178 h 4006635"/>
                <a:gd name="connsiteX372" fmla="*/ 4225050 w 5071813"/>
                <a:gd name="connsiteY372" fmla="*/ 1568235 h 4006635"/>
                <a:gd name="connsiteX373" fmla="*/ 4181507 w 5071813"/>
                <a:gd name="connsiteY373" fmla="*/ 1597264 h 4006635"/>
                <a:gd name="connsiteX374" fmla="*/ 4137964 w 5071813"/>
                <a:gd name="connsiteY374" fmla="*/ 1640806 h 4006635"/>
                <a:gd name="connsiteX375" fmla="*/ 4065393 w 5071813"/>
                <a:gd name="connsiteY375" fmla="*/ 1437606 h 4006635"/>
                <a:gd name="connsiteX376" fmla="*/ 3891221 w 5071813"/>
                <a:gd name="connsiteY376" fmla="*/ 1466635 h 4006635"/>
                <a:gd name="connsiteX377" fmla="*/ 3847679 w 5071813"/>
                <a:gd name="connsiteY377" fmla="*/ 1495664 h 4006635"/>
                <a:gd name="connsiteX378" fmla="*/ 3920250 w 5071813"/>
                <a:gd name="connsiteY378" fmla="*/ 1553721 h 4006635"/>
                <a:gd name="connsiteX379" fmla="*/ 4007336 w 5071813"/>
                <a:gd name="connsiteY379" fmla="*/ 1655321 h 4006635"/>
                <a:gd name="connsiteX380" fmla="*/ 4021850 w 5071813"/>
                <a:gd name="connsiteY380" fmla="*/ 1713378 h 4006635"/>
                <a:gd name="connsiteX381" fmla="*/ 4036364 w 5071813"/>
                <a:gd name="connsiteY381" fmla="*/ 1756921 h 4006635"/>
                <a:gd name="connsiteX382" fmla="*/ 4021850 w 5071813"/>
                <a:gd name="connsiteY382" fmla="*/ 1800464 h 4006635"/>
                <a:gd name="connsiteX383" fmla="*/ 3978307 w 5071813"/>
                <a:gd name="connsiteY383" fmla="*/ 1785949 h 4006635"/>
                <a:gd name="connsiteX384" fmla="*/ 3905736 w 5071813"/>
                <a:gd name="connsiteY384" fmla="*/ 1698864 h 4006635"/>
                <a:gd name="connsiteX385" fmla="*/ 3818650 w 5071813"/>
                <a:gd name="connsiteY385" fmla="*/ 1655321 h 4006635"/>
                <a:gd name="connsiteX386" fmla="*/ 3775107 w 5071813"/>
                <a:gd name="connsiteY386" fmla="*/ 1626292 h 4006635"/>
                <a:gd name="connsiteX387" fmla="*/ 3557393 w 5071813"/>
                <a:gd name="connsiteY387" fmla="*/ 1669835 h 4006635"/>
                <a:gd name="connsiteX388" fmla="*/ 3499336 w 5071813"/>
                <a:gd name="connsiteY388" fmla="*/ 1684349 h 4006635"/>
                <a:gd name="connsiteX389" fmla="*/ 3412250 w 5071813"/>
                <a:gd name="connsiteY389" fmla="*/ 1727892 h 4006635"/>
                <a:gd name="connsiteX390" fmla="*/ 3455793 w 5071813"/>
                <a:gd name="connsiteY390" fmla="*/ 1713378 h 4006635"/>
                <a:gd name="connsiteX391" fmla="*/ 3513850 w 5071813"/>
                <a:gd name="connsiteY391" fmla="*/ 1727892 h 4006635"/>
                <a:gd name="connsiteX392" fmla="*/ 3629964 w 5071813"/>
                <a:gd name="connsiteY392" fmla="*/ 1742406 h 4006635"/>
                <a:gd name="connsiteX393" fmla="*/ 3673507 w 5071813"/>
                <a:gd name="connsiteY393" fmla="*/ 1771435 h 4006635"/>
                <a:gd name="connsiteX394" fmla="*/ 3702536 w 5071813"/>
                <a:gd name="connsiteY394" fmla="*/ 1844006 h 4006635"/>
                <a:gd name="connsiteX395" fmla="*/ 3688021 w 5071813"/>
                <a:gd name="connsiteY395" fmla="*/ 1887549 h 4006635"/>
                <a:gd name="connsiteX396" fmla="*/ 3644479 w 5071813"/>
                <a:gd name="connsiteY396" fmla="*/ 1858521 h 4006635"/>
                <a:gd name="connsiteX397" fmla="*/ 3586421 w 5071813"/>
                <a:gd name="connsiteY397" fmla="*/ 1814978 h 4006635"/>
                <a:gd name="connsiteX398" fmla="*/ 3252593 w 5071813"/>
                <a:gd name="connsiteY398" fmla="*/ 1800464 h 4006635"/>
                <a:gd name="connsiteX399" fmla="*/ 3180021 w 5071813"/>
                <a:gd name="connsiteY399" fmla="*/ 1814978 h 4006635"/>
                <a:gd name="connsiteX400" fmla="*/ 3165507 w 5071813"/>
                <a:gd name="connsiteY400" fmla="*/ 1858521 h 4006635"/>
                <a:gd name="connsiteX401" fmla="*/ 3107450 w 5071813"/>
                <a:gd name="connsiteY401" fmla="*/ 1873035 h 4006635"/>
                <a:gd name="connsiteX402" fmla="*/ 3063907 w 5071813"/>
                <a:gd name="connsiteY402" fmla="*/ 1902064 h 4006635"/>
                <a:gd name="connsiteX403" fmla="*/ 3107450 w 5071813"/>
                <a:gd name="connsiteY403" fmla="*/ 1916578 h 4006635"/>
                <a:gd name="connsiteX404" fmla="*/ 3165507 w 5071813"/>
                <a:gd name="connsiteY404" fmla="*/ 1931092 h 4006635"/>
                <a:gd name="connsiteX405" fmla="*/ 3209050 w 5071813"/>
                <a:gd name="connsiteY405" fmla="*/ 2018178 h 4006635"/>
                <a:gd name="connsiteX406" fmla="*/ 3267107 w 5071813"/>
                <a:gd name="connsiteY406" fmla="*/ 2047206 h 4006635"/>
                <a:gd name="connsiteX407" fmla="*/ 3368707 w 5071813"/>
                <a:gd name="connsiteY407" fmla="*/ 2003664 h 4006635"/>
                <a:gd name="connsiteX408" fmla="*/ 3455793 w 5071813"/>
                <a:gd name="connsiteY408" fmla="*/ 1974635 h 4006635"/>
                <a:gd name="connsiteX409" fmla="*/ 3499336 w 5071813"/>
                <a:gd name="connsiteY409" fmla="*/ 1960121 h 4006635"/>
                <a:gd name="connsiteX410" fmla="*/ 3600936 w 5071813"/>
                <a:gd name="connsiteY410" fmla="*/ 1974635 h 4006635"/>
                <a:gd name="connsiteX411" fmla="*/ 3615450 w 5071813"/>
                <a:gd name="connsiteY411" fmla="*/ 2018178 h 4006635"/>
                <a:gd name="connsiteX412" fmla="*/ 3644479 w 5071813"/>
                <a:gd name="connsiteY412" fmla="*/ 2061721 h 4006635"/>
                <a:gd name="connsiteX413" fmla="*/ 3658993 w 5071813"/>
                <a:gd name="connsiteY413" fmla="*/ 2105264 h 4006635"/>
                <a:gd name="connsiteX414" fmla="*/ 3804136 w 5071813"/>
                <a:gd name="connsiteY414" fmla="*/ 2279435 h 4006635"/>
                <a:gd name="connsiteX415" fmla="*/ 3847679 w 5071813"/>
                <a:gd name="connsiteY415" fmla="*/ 2293949 h 4006635"/>
                <a:gd name="connsiteX416" fmla="*/ 4007336 w 5071813"/>
                <a:gd name="connsiteY416" fmla="*/ 2279435 h 4006635"/>
                <a:gd name="connsiteX417" fmla="*/ 4108936 w 5071813"/>
                <a:gd name="connsiteY417" fmla="*/ 2177835 h 4006635"/>
                <a:gd name="connsiteX418" fmla="*/ 4210536 w 5071813"/>
                <a:gd name="connsiteY418" fmla="*/ 2134292 h 4006635"/>
                <a:gd name="connsiteX419" fmla="*/ 4283107 w 5071813"/>
                <a:gd name="connsiteY419" fmla="*/ 2148806 h 4006635"/>
                <a:gd name="connsiteX420" fmla="*/ 4225050 w 5071813"/>
                <a:gd name="connsiteY420" fmla="*/ 2192349 h 4006635"/>
                <a:gd name="connsiteX421" fmla="*/ 4137964 w 5071813"/>
                <a:gd name="connsiteY421" fmla="*/ 2250406 h 4006635"/>
                <a:gd name="connsiteX422" fmla="*/ 4094421 w 5071813"/>
                <a:gd name="connsiteY422" fmla="*/ 2279435 h 4006635"/>
                <a:gd name="connsiteX423" fmla="*/ 4079907 w 5071813"/>
                <a:gd name="connsiteY423" fmla="*/ 2322978 h 4006635"/>
                <a:gd name="connsiteX424" fmla="*/ 4152479 w 5071813"/>
                <a:gd name="connsiteY424" fmla="*/ 2395549 h 4006635"/>
                <a:gd name="connsiteX425" fmla="*/ 4196021 w 5071813"/>
                <a:gd name="connsiteY425" fmla="*/ 2511664 h 4006635"/>
                <a:gd name="connsiteX426" fmla="*/ 4210536 w 5071813"/>
                <a:gd name="connsiteY426" fmla="*/ 2569721 h 4006635"/>
                <a:gd name="connsiteX427" fmla="*/ 4239564 w 5071813"/>
                <a:gd name="connsiteY427" fmla="*/ 2656806 h 4006635"/>
                <a:gd name="connsiteX428" fmla="*/ 4254079 w 5071813"/>
                <a:gd name="connsiteY428" fmla="*/ 2729378 h 4006635"/>
                <a:gd name="connsiteX429" fmla="*/ 4268593 w 5071813"/>
                <a:gd name="connsiteY429" fmla="*/ 2772921 h 4006635"/>
                <a:gd name="connsiteX430" fmla="*/ 4225050 w 5071813"/>
                <a:gd name="connsiteY430" fmla="*/ 2743892 h 4006635"/>
                <a:gd name="connsiteX431" fmla="*/ 4210536 w 5071813"/>
                <a:gd name="connsiteY431" fmla="*/ 2584235 h 4006635"/>
                <a:gd name="connsiteX432" fmla="*/ 4137964 w 5071813"/>
                <a:gd name="connsiteY432" fmla="*/ 2511664 h 4006635"/>
                <a:gd name="connsiteX433" fmla="*/ 4094421 w 5071813"/>
                <a:gd name="connsiteY433" fmla="*/ 2468121 h 4006635"/>
                <a:gd name="connsiteX434" fmla="*/ 4050879 w 5071813"/>
                <a:gd name="connsiteY434" fmla="*/ 2439092 h 4006635"/>
                <a:gd name="connsiteX435" fmla="*/ 4007336 w 5071813"/>
                <a:gd name="connsiteY435" fmla="*/ 2395549 h 4006635"/>
                <a:gd name="connsiteX436" fmla="*/ 3920250 w 5071813"/>
                <a:gd name="connsiteY436" fmla="*/ 2352006 h 4006635"/>
                <a:gd name="connsiteX437" fmla="*/ 3818650 w 5071813"/>
                <a:gd name="connsiteY437" fmla="*/ 2381035 h 4006635"/>
                <a:gd name="connsiteX438" fmla="*/ 3847679 w 5071813"/>
                <a:gd name="connsiteY438" fmla="*/ 2424578 h 4006635"/>
                <a:gd name="connsiteX439" fmla="*/ 3891221 w 5071813"/>
                <a:gd name="connsiteY439" fmla="*/ 2482635 h 4006635"/>
                <a:gd name="connsiteX440" fmla="*/ 3905736 w 5071813"/>
                <a:gd name="connsiteY440" fmla="*/ 2569721 h 4006635"/>
                <a:gd name="connsiteX441" fmla="*/ 3920250 w 5071813"/>
                <a:gd name="connsiteY441" fmla="*/ 2613264 h 4006635"/>
                <a:gd name="connsiteX442" fmla="*/ 3876707 w 5071813"/>
                <a:gd name="connsiteY442" fmla="*/ 2627778 h 4006635"/>
                <a:gd name="connsiteX443" fmla="*/ 3847679 w 5071813"/>
                <a:gd name="connsiteY443" fmla="*/ 2526178 h 4006635"/>
                <a:gd name="connsiteX444" fmla="*/ 3818650 w 5071813"/>
                <a:gd name="connsiteY444" fmla="*/ 2410064 h 4006635"/>
                <a:gd name="connsiteX445" fmla="*/ 3702536 w 5071813"/>
                <a:gd name="connsiteY445" fmla="*/ 2337492 h 4006635"/>
                <a:gd name="connsiteX446" fmla="*/ 3673507 w 5071813"/>
                <a:gd name="connsiteY446" fmla="*/ 2293949 h 4006635"/>
                <a:gd name="connsiteX447" fmla="*/ 3644479 w 5071813"/>
                <a:gd name="connsiteY447" fmla="*/ 2206864 h 4006635"/>
                <a:gd name="connsiteX448" fmla="*/ 3571907 w 5071813"/>
                <a:gd name="connsiteY448" fmla="*/ 2177835 h 4006635"/>
                <a:gd name="connsiteX449" fmla="*/ 3513850 w 5071813"/>
                <a:gd name="connsiteY449" fmla="*/ 2163321 h 4006635"/>
                <a:gd name="connsiteX450" fmla="*/ 3397736 w 5071813"/>
                <a:gd name="connsiteY450" fmla="*/ 2177835 h 4006635"/>
                <a:gd name="connsiteX451" fmla="*/ 3267107 w 5071813"/>
                <a:gd name="connsiteY451" fmla="*/ 2192349 h 4006635"/>
                <a:gd name="connsiteX452" fmla="*/ 3296136 w 5071813"/>
                <a:gd name="connsiteY452" fmla="*/ 2235892 h 4006635"/>
                <a:gd name="connsiteX453" fmla="*/ 3412250 w 5071813"/>
                <a:gd name="connsiteY453" fmla="*/ 2279435 h 4006635"/>
                <a:gd name="connsiteX454" fmla="*/ 3455793 w 5071813"/>
                <a:gd name="connsiteY454" fmla="*/ 2395549 h 4006635"/>
                <a:gd name="connsiteX455" fmla="*/ 3441279 w 5071813"/>
                <a:gd name="connsiteY455" fmla="*/ 2511664 h 4006635"/>
                <a:gd name="connsiteX456" fmla="*/ 3383221 w 5071813"/>
                <a:gd name="connsiteY456" fmla="*/ 2468121 h 4006635"/>
                <a:gd name="connsiteX457" fmla="*/ 3339679 w 5071813"/>
                <a:gd name="connsiteY457" fmla="*/ 2439092 h 4006635"/>
                <a:gd name="connsiteX458" fmla="*/ 3325164 w 5071813"/>
                <a:gd name="connsiteY458" fmla="*/ 2395549 h 4006635"/>
                <a:gd name="connsiteX459" fmla="*/ 3310650 w 5071813"/>
                <a:gd name="connsiteY459" fmla="*/ 2308464 h 4006635"/>
                <a:gd name="connsiteX460" fmla="*/ 3267107 w 5071813"/>
                <a:gd name="connsiteY460" fmla="*/ 2264921 h 4006635"/>
                <a:gd name="connsiteX461" fmla="*/ 3223564 w 5071813"/>
                <a:gd name="connsiteY461" fmla="*/ 2206864 h 4006635"/>
                <a:gd name="connsiteX462" fmla="*/ 3209050 w 5071813"/>
                <a:gd name="connsiteY462" fmla="*/ 2163321 h 4006635"/>
                <a:gd name="connsiteX463" fmla="*/ 3136479 w 5071813"/>
                <a:gd name="connsiteY463" fmla="*/ 2134292 h 4006635"/>
                <a:gd name="connsiteX464" fmla="*/ 3020364 w 5071813"/>
                <a:gd name="connsiteY464" fmla="*/ 2076235 h 4006635"/>
                <a:gd name="connsiteX465" fmla="*/ 2976821 w 5071813"/>
                <a:gd name="connsiteY465" fmla="*/ 2279435 h 4006635"/>
                <a:gd name="connsiteX466" fmla="*/ 2875221 w 5071813"/>
                <a:gd name="connsiteY466" fmla="*/ 2366521 h 4006635"/>
                <a:gd name="connsiteX467" fmla="*/ 2846193 w 5071813"/>
                <a:gd name="connsiteY467" fmla="*/ 2410064 h 4006635"/>
                <a:gd name="connsiteX468" fmla="*/ 2831679 w 5071813"/>
                <a:gd name="connsiteY468" fmla="*/ 2482635 h 4006635"/>
                <a:gd name="connsiteX469" fmla="*/ 2672021 w 5071813"/>
                <a:gd name="connsiteY469" fmla="*/ 2526178 h 4006635"/>
                <a:gd name="connsiteX470" fmla="*/ 2657507 w 5071813"/>
                <a:gd name="connsiteY470" fmla="*/ 2569721 h 4006635"/>
                <a:gd name="connsiteX471" fmla="*/ 2599450 w 5071813"/>
                <a:gd name="connsiteY471" fmla="*/ 2656806 h 4006635"/>
                <a:gd name="connsiteX472" fmla="*/ 2584936 w 5071813"/>
                <a:gd name="connsiteY472" fmla="*/ 2700349 h 4006635"/>
                <a:gd name="connsiteX473" fmla="*/ 2599450 w 5071813"/>
                <a:gd name="connsiteY473" fmla="*/ 2743892 h 4006635"/>
                <a:gd name="connsiteX474" fmla="*/ 2730079 w 5071813"/>
                <a:gd name="connsiteY474" fmla="*/ 2845492 h 4006635"/>
                <a:gd name="connsiteX475" fmla="*/ 2773621 w 5071813"/>
                <a:gd name="connsiteY475" fmla="*/ 2889035 h 4006635"/>
                <a:gd name="connsiteX476" fmla="*/ 2889736 w 5071813"/>
                <a:gd name="connsiteY476" fmla="*/ 2932578 h 4006635"/>
                <a:gd name="connsiteX477" fmla="*/ 2976821 w 5071813"/>
                <a:gd name="connsiteY477" fmla="*/ 2976121 h 4006635"/>
                <a:gd name="connsiteX478" fmla="*/ 3034879 w 5071813"/>
                <a:gd name="connsiteY478" fmla="*/ 2961606 h 4006635"/>
                <a:gd name="connsiteX479" fmla="*/ 3049393 w 5071813"/>
                <a:gd name="connsiteY479" fmla="*/ 2845492 h 4006635"/>
                <a:gd name="connsiteX480" fmla="*/ 3165507 w 5071813"/>
                <a:gd name="connsiteY480" fmla="*/ 2801949 h 4006635"/>
                <a:gd name="connsiteX481" fmla="*/ 3412250 w 5071813"/>
                <a:gd name="connsiteY481" fmla="*/ 2816464 h 4006635"/>
                <a:gd name="connsiteX482" fmla="*/ 3513850 w 5071813"/>
                <a:gd name="connsiteY482" fmla="*/ 2860006 h 4006635"/>
                <a:gd name="connsiteX483" fmla="*/ 3557393 w 5071813"/>
                <a:gd name="connsiteY483" fmla="*/ 2874521 h 4006635"/>
                <a:gd name="connsiteX484" fmla="*/ 3615450 w 5071813"/>
                <a:gd name="connsiteY484" fmla="*/ 2976121 h 4006635"/>
                <a:gd name="connsiteX485" fmla="*/ 3600936 w 5071813"/>
                <a:gd name="connsiteY485" fmla="*/ 3048692 h 4006635"/>
                <a:gd name="connsiteX486" fmla="*/ 3484821 w 5071813"/>
                <a:gd name="connsiteY486" fmla="*/ 3034178 h 4006635"/>
                <a:gd name="connsiteX487" fmla="*/ 3441279 w 5071813"/>
                <a:gd name="connsiteY487" fmla="*/ 3005149 h 4006635"/>
                <a:gd name="connsiteX488" fmla="*/ 3180021 w 5071813"/>
                <a:gd name="connsiteY488" fmla="*/ 3019664 h 4006635"/>
                <a:gd name="connsiteX489" fmla="*/ 3136479 w 5071813"/>
                <a:gd name="connsiteY489" fmla="*/ 3063206 h 4006635"/>
                <a:gd name="connsiteX490" fmla="*/ 3281621 w 5071813"/>
                <a:gd name="connsiteY490" fmla="*/ 3077721 h 4006635"/>
                <a:gd name="connsiteX491" fmla="*/ 3412250 w 5071813"/>
                <a:gd name="connsiteY491" fmla="*/ 3106749 h 4006635"/>
                <a:gd name="connsiteX492" fmla="*/ 3513850 w 5071813"/>
                <a:gd name="connsiteY492" fmla="*/ 3193835 h 4006635"/>
                <a:gd name="connsiteX493" fmla="*/ 3557393 w 5071813"/>
                <a:gd name="connsiteY493" fmla="*/ 3208349 h 4006635"/>
                <a:gd name="connsiteX494" fmla="*/ 3600936 w 5071813"/>
                <a:gd name="connsiteY494" fmla="*/ 3237378 h 4006635"/>
                <a:gd name="connsiteX495" fmla="*/ 3673507 w 5071813"/>
                <a:gd name="connsiteY495" fmla="*/ 3251892 h 4006635"/>
                <a:gd name="connsiteX496" fmla="*/ 3717050 w 5071813"/>
                <a:gd name="connsiteY496" fmla="*/ 3266406 h 4006635"/>
                <a:gd name="connsiteX497" fmla="*/ 3804136 w 5071813"/>
                <a:gd name="connsiteY497" fmla="*/ 3368006 h 4006635"/>
                <a:gd name="connsiteX498" fmla="*/ 3920250 w 5071813"/>
                <a:gd name="connsiteY498" fmla="*/ 3397035 h 4006635"/>
                <a:gd name="connsiteX499" fmla="*/ 3992821 w 5071813"/>
                <a:gd name="connsiteY499" fmla="*/ 3382521 h 4006635"/>
                <a:gd name="connsiteX500" fmla="*/ 4007336 w 5071813"/>
                <a:gd name="connsiteY500" fmla="*/ 3426064 h 4006635"/>
                <a:gd name="connsiteX501" fmla="*/ 3920250 w 5071813"/>
                <a:gd name="connsiteY501" fmla="*/ 3513149 h 4006635"/>
                <a:gd name="connsiteX502" fmla="*/ 3731564 w 5071813"/>
                <a:gd name="connsiteY502" fmla="*/ 3484121 h 4006635"/>
                <a:gd name="connsiteX503" fmla="*/ 3600936 w 5071813"/>
                <a:gd name="connsiteY503" fmla="*/ 3382521 h 4006635"/>
                <a:gd name="connsiteX504" fmla="*/ 3441279 w 5071813"/>
                <a:gd name="connsiteY504" fmla="*/ 3338978 h 4006635"/>
                <a:gd name="connsiteX505" fmla="*/ 3296136 w 5071813"/>
                <a:gd name="connsiteY505" fmla="*/ 3353492 h 4006635"/>
                <a:gd name="connsiteX506" fmla="*/ 3310650 w 5071813"/>
                <a:gd name="connsiteY506" fmla="*/ 3426064 h 4006635"/>
                <a:gd name="connsiteX507" fmla="*/ 3281621 w 5071813"/>
                <a:gd name="connsiteY507" fmla="*/ 3556692 h 4006635"/>
                <a:gd name="connsiteX508" fmla="*/ 3107450 w 5071813"/>
                <a:gd name="connsiteY508" fmla="*/ 3542178 h 4006635"/>
                <a:gd name="connsiteX509" fmla="*/ 3063907 w 5071813"/>
                <a:gd name="connsiteY509" fmla="*/ 3527664 h 4006635"/>
                <a:gd name="connsiteX510" fmla="*/ 3092936 w 5071813"/>
                <a:gd name="connsiteY510" fmla="*/ 3455092 h 4006635"/>
                <a:gd name="connsiteX511" fmla="*/ 3136479 w 5071813"/>
                <a:gd name="connsiteY511" fmla="*/ 3426064 h 4006635"/>
                <a:gd name="connsiteX512" fmla="*/ 3136479 w 5071813"/>
                <a:gd name="connsiteY512" fmla="*/ 3251892 h 4006635"/>
                <a:gd name="connsiteX513" fmla="*/ 3092936 w 5071813"/>
                <a:gd name="connsiteY513" fmla="*/ 3222864 h 4006635"/>
                <a:gd name="connsiteX514" fmla="*/ 3092936 w 5071813"/>
                <a:gd name="connsiteY514" fmla="*/ 3614749 h 4006635"/>
                <a:gd name="connsiteX515" fmla="*/ 3121964 w 5071813"/>
                <a:gd name="connsiteY515" fmla="*/ 3701835 h 4006635"/>
                <a:gd name="connsiteX516" fmla="*/ 3107450 w 5071813"/>
                <a:gd name="connsiteY516" fmla="*/ 3890521 h 4006635"/>
                <a:gd name="connsiteX517" fmla="*/ 3078421 w 5071813"/>
                <a:gd name="connsiteY517" fmla="*/ 4006635 h 4006635"/>
                <a:gd name="connsiteX518" fmla="*/ 3020364 w 5071813"/>
                <a:gd name="connsiteY518" fmla="*/ 3948578 h 4006635"/>
                <a:gd name="connsiteX519" fmla="*/ 2976821 w 5071813"/>
                <a:gd name="connsiteY519" fmla="*/ 3600235 h 4006635"/>
                <a:gd name="connsiteX520" fmla="*/ 2918764 w 5071813"/>
                <a:gd name="connsiteY520" fmla="*/ 3498635 h 4006635"/>
                <a:gd name="connsiteX521" fmla="*/ 2889736 w 5071813"/>
                <a:gd name="connsiteY521" fmla="*/ 3426064 h 4006635"/>
                <a:gd name="connsiteX522" fmla="*/ 2904250 w 5071813"/>
                <a:gd name="connsiteY522" fmla="*/ 3309949 h 4006635"/>
                <a:gd name="connsiteX523" fmla="*/ 2947793 w 5071813"/>
                <a:gd name="connsiteY523" fmla="*/ 3266406 h 4006635"/>
                <a:gd name="connsiteX524" fmla="*/ 2991336 w 5071813"/>
                <a:gd name="connsiteY524" fmla="*/ 3179321 h 4006635"/>
                <a:gd name="connsiteX525" fmla="*/ 2976821 w 5071813"/>
                <a:gd name="connsiteY525" fmla="*/ 3121264 h 4006635"/>
                <a:gd name="connsiteX526" fmla="*/ 2918764 w 5071813"/>
                <a:gd name="connsiteY526" fmla="*/ 3106749 h 4006635"/>
                <a:gd name="connsiteX527" fmla="*/ 2875221 w 5071813"/>
                <a:gd name="connsiteY527" fmla="*/ 3092235 h 4006635"/>
                <a:gd name="connsiteX528" fmla="*/ 2788136 w 5071813"/>
                <a:gd name="connsiteY528" fmla="*/ 3135778 h 4006635"/>
                <a:gd name="connsiteX529" fmla="*/ 2759107 w 5071813"/>
                <a:gd name="connsiteY529" fmla="*/ 3048692 h 4006635"/>
                <a:gd name="connsiteX530" fmla="*/ 2744593 w 5071813"/>
                <a:gd name="connsiteY530" fmla="*/ 3005149 h 4006635"/>
                <a:gd name="connsiteX531" fmla="*/ 2701050 w 5071813"/>
                <a:gd name="connsiteY531" fmla="*/ 2990635 h 4006635"/>
                <a:gd name="connsiteX532" fmla="*/ 2541393 w 5071813"/>
                <a:gd name="connsiteY532" fmla="*/ 3019664 h 4006635"/>
                <a:gd name="connsiteX533" fmla="*/ 2439793 w 5071813"/>
                <a:gd name="connsiteY533" fmla="*/ 3063206 h 4006635"/>
                <a:gd name="connsiteX534" fmla="*/ 2309164 w 5071813"/>
                <a:gd name="connsiteY534" fmla="*/ 3077721 h 4006635"/>
                <a:gd name="connsiteX535" fmla="*/ 2265621 w 5071813"/>
                <a:gd name="connsiteY535" fmla="*/ 3121264 h 4006635"/>
                <a:gd name="connsiteX536" fmla="*/ 2251107 w 5071813"/>
                <a:gd name="connsiteY536" fmla="*/ 3179321 h 4006635"/>
                <a:gd name="connsiteX537" fmla="*/ 2236593 w 5071813"/>
                <a:gd name="connsiteY537" fmla="*/ 3251892 h 4006635"/>
                <a:gd name="connsiteX538" fmla="*/ 2193050 w 5071813"/>
                <a:gd name="connsiteY538" fmla="*/ 3280921 h 4006635"/>
                <a:gd name="connsiteX539" fmla="*/ 2033393 w 5071813"/>
                <a:gd name="connsiteY539" fmla="*/ 3251892 h 4006635"/>
                <a:gd name="connsiteX540" fmla="*/ 1989850 w 5071813"/>
                <a:gd name="connsiteY540" fmla="*/ 3179321 h 4006635"/>
                <a:gd name="connsiteX541" fmla="*/ 2062421 w 5071813"/>
                <a:gd name="connsiteY541" fmla="*/ 3092235 h 4006635"/>
                <a:gd name="connsiteX542" fmla="*/ 2193050 w 5071813"/>
                <a:gd name="connsiteY542" fmla="*/ 3077721 h 4006635"/>
                <a:gd name="connsiteX543" fmla="*/ 2236593 w 5071813"/>
                <a:gd name="connsiteY543" fmla="*/ 3034178 h 4006635"/>
                <a:gd name="connsiteX544" fmla="*/ 2265621 w 5071813"/>
                <a:gd name="connsiteY544" fmla="*/ 2947092 h 4006635"/>
                <a:gd name="connsiteX545" fmla="*/ 2294650 w 5071813"/>
                <a:gd name="connsiteY545" fmla="*/ 2889035 h 4006635"/>
                <a:gd name="connsiteX546" fmla="*/ 2410764 w 5071813"/>
                <a:gd name="connsiteY546" fmla="*/ 2903549 h 4006635"/>
                <a:gd name="connsiteX547" fmla="*/ 2468821 w 5071813"/>
                <a:gd name="connsiteY547" fmla="*/ 2889035 h 4006635"/>
                <a:gd name="connsiteX548" fmla="*/ 2439793 w 5071813"/>
                <a:gd name="connsiteY548" fmla="*/ 2816464 h 4006635"/>
                <a:gd name="connsiteX549" fmla="*/ 2323679 w 5071813"/>
                <a:gd name="connsiteY549" fmla="*/ 2787435 h 4006635"/>
                <a:gd name="connsiteX550" fmla="*/ 2280136 w 5071813"/>
                <a:gd name="connsiteY550" fmla="*/ 2801949 h 4006635"/>
                <a:gd name="connsiteX551" fmla="*/ 2236593 w 5071813"/>
                <a:gd name="connsiteY551" fmla="*/ 2932578 h 4006635"/>
                <a:gd name="connsiteX552" fmla="*/ 2178536 w 5071813"/>
                <a:gd name="connsiteY552" fmla="*/ 2976121 h 4006635"/>
                <a:gd name="connsiteX553" fmla="*/ 2134993 w 5071813"/>
                <a:gd name="connsiteY553" fmla="*/ 3005149 h 4006635"/>
                <a:gd name="connsiteX554" fmla="*/ 2004364 w 5071813"/>
                <a:gd name="connsiteY554" fmla="*/ 3034178 h 4006635"/>
                <a:gd name="connsiteX555" fmla="*/ 1960821 w 5071813"/>
                <a:gd name="connsiteY555" fmla="*/ 3063206 h 4006635"/>
                <a:gd name="connsiteX556" fmla="*/ 1917279 w 5071813"/>
                <a:gd name="connsiteY556" fmla="*/ 3077721 h 4006635"/>
                <a:gd name="connsiteX557" fmla="*/ 1670536 w 5071813"/>
                <a:gd name="connsiteY557" fmla="*/ 3106749 h 4006635"/>
                <a:gd name="connsiteX558" fmla="*/ 1583450 w 5071813"/>
                <a:gd name="connsiteY558" fmla="*/ 3150292 h 4006635"/>
                <a:gd name="connsiteX559" fmla="*/ 1568936 w 5071813"/>
                <a:gd name="connsiteY559" fmla="*/ 3193835 h 4006635"/>
                <a:gd name="connsiteX560" fmla="*/ 1510879 w 5071813"/>
                <a:gd name="connsiteY560" fmla="*/ 3397035 h 4006635"/>
                <a:gd name="connsiteX561" fmla="*/ 1467336 w 5071813"/>
                <a:gd name="connsiteY561" fmla="*/ 3382521 h 4006635"/>
                <a:gd name="connsiteX562" fmla="*/ 1452821 w 5071813"/>
                <a:gd name="connsiteY562" fmla="*/ 3338978 h 4006635"/>
                <a:gd name="connsiteX563" fmla="*/ 1467336 w 5071813"/>
                <a:gd name="connsiteY563" fmla="*/ 3208349 h 4006635"/>
                <a:gd name="connsiteX564" fmla="*/ 1597964 w 5071813"/>
                <a:gd name="connsiteY564" fmla="*/ 3150292 h 4006635"/>
                <a:gd name="connsiteX565" fmla="*/ 1670536 w 5071813"/>
                <a:gd name="connsiteY565" fmla="*/ 3077721 h 4006635"/>
                <a:gd name="connsiteX566" fmla="*/ 1714079 w 5071813"/>
                <a:gd name="connsiteY566" fmla="*/ 3034178 h 4006635"/>
                <a:gd name="connsiteX567" fmla="*/ 1844707 w 5071813"/>
                <a:gd name="connsiteY567" fmla="*/ 2961606 h 4006635"/>
                <a:gd name="connsiteX568" fmla="*/ 2105964 w 5071813"/>
                <a:gd name="connsiteY568" fmla="*/ 2947092 h 4006635"/>
                <a:gd name="connsiteX569" fmla="*/ 2149507 w 5071813"/>
                <a:gd name="connsiteY569" fmla="*/ 2932578 h 4006635"/>
                <a:gd name="connsiteX570" fmla="*/ 2222079 w 5071813"/>
                <a:gd name="connsiteY570" fmla="*/ 2830978 h 4006635"/>
                <a:gd name="connsiteX571" fmla="*/ 2207564 w 5071813"/>
                <a:gd name="connsiteY571" fmla="*/ 2700349 h 4006635"/>
                <a:gd name="connsiteX572" fmla="*/ 1786650 w 5071813"/>
                <a:gd name="connsiteY572" fmla="*/ 2729378 h 4006635"/>
                <a:gd name="connsiteX573" fmla="*/ 1714079 w 5071813"/>
                <a:gd name="connsiteY573" fmla="*/ 2787435 h 4006635"/>
                <a:gd name="connsiteX574" fmla="*/ 1670536 w 5071813"/>
                <a:gd name="connsiteY574" fmla="*/ 2801949 h 4006635"/>
                <a:gd name="connsiteX575" fmla="*/ 1539907 w 5071813"/>
                <a:gd name="connsiteY575" fmla="*/ 2845492 h 4006635"/>
                <a:gd name="connsiteX576" fmla="*/ 1409279 w 5071813"/>
                <a:gd name="connsiteY576" fmla="*/ 2889035 h 4006635"/>
                <a:gd name="connsiteX577" fmla="*/ 1452821 w 5071813"/>
                <a:gd name="connsiteY577" fmla="*/ 2758406 h 4006635"/>
                <a:gd name="connsiteX578" fmla="*/ 1568936 w 5071813"/>
                <a:gd name="connsiteY578" fmla="*/ 2729378 h 4006635"/>
                <a:gd name="connsiteX579" fmla="*/ 1612479 w 5071813"/>
                <a:gd name="connsiteY579" fmla="*/ 2700349 h 4006635"/>
                <a:gd name="connsiteX580" fmla="*/ 1626993 w 5071813"/>
                <a:gd name="connsiteY580" fmla="*/ 2656806 h 4006635"/>
                <a:gd name="connsiteX581" fmla="*/ 1510879 w 5071813"/>
                <a:gd name="connsiteY581" fmla="*/ 2613264 h 4006635"/>
                <a:gd name="connsiteX582" fmla="*/ 1423793 w 5071813"/>
                <a:gd name="connsiteY582" fmla="*/ 2497149 h 4006635"/>
                <a:gd name="connsiteX583" fmla="*/ 1467336 w 5071813"/>
                <a:gd name="connsiteY583" fmla="*/ 2482635 h 4006635"/>
                <a:gd name="connsiteX584" fmla="*/ 1626993 w 5071813"/>
                <a:gd name="connsiteY584" fmla="*/ 2540692 h 4006635"/>
                <a:gd name="connsiteX585" fmla="*/ 1728593 w 5071813"/>
                <a:gd name="connsiteY585" fmla="*/ 2569721 h 4006635"/>
                <a:gd name="connsiteX586" fmla="*/ 1797082 w 5071813"/>
                <a:gd name="connsiteY586" fmla="*/ 2603285 h 4006635"/>
                <a:gd name="connsiteX587" fmla="*/ 1830193 w 5071813"/>
                <a:gd name="connsiteY587" fmla="*/ 2642292 h 4006635"/>
                <a:gd name="connsiteX588" fmla="*/ 1888250 w 5071813"/>
                <a:gd name="connsiteY588" fmla="*/ 2656806 h 4006635"/>
                <a:gd name="connsiteX589" fmla="*/ 1975336 w 5071813"/>
                <a:gd name="connsiteY589" fmla="*/ 2671321 h 4006635"/>
                <a:gd name="connsiteX590" fmla="*/ 2164021 w 5071813"/>
                <a:gd name="connsiteY590" fmla="*/ 2652498 h 4006635"/>
                <a:gd name="connsiteX591" fmla="*/ 2309164 w 5071813"/>
                <a:gd name="connsiteY591" fmla="*/ 2671321 h 4006635"/>
                <a:gd name="connsiteX592" fmla="*/ 2294650 w 5071813"/>
                <a:gd name="connsiteY592" fmla="*/ 2627778 h 4006635"/>
                <a:gd name="connsiteX593" fmla="*/ 2193050 w 5071813"/>
                <a:gd name="connsiteY593" fmla="*/ 2569721 h 4006635"/>
                <a:gd name="connsiteX594" fmla="*/ 2164021 w 5071813"/>
                <a:gd name="connsiteY594" fmla="*/ 2497149 h 4006635"/>
                <a:gd name="connsiteX595" fmla="*/ 2062421 w 5071813"/>
                <a:gd name="connsiteY595" fmla="*/ 2453606 h 4006635"/>
                <a:gd name="connsiteX596" fmla="*/ 2004364 w 5071813"/>
                <a:gd name="connsiteY596" fmla="*/ 2424578 h 4006635"/>
                <a:gd name="connsiteX597" fmla="*/ 1873736 w 5071813"/>
                <a:gd name="connsiteY597" fmla="*/ 2439092 h 4006635"/>
                <a:gd name="connsiteX598" fmla="*/ 1830193 w 5071813"/>
                <a:gd name="connsiteY598" fmla="*/ 2453606 h 4006635"/>
                <a:gd name="connsiteX599" fmla="*/ 1699564 w 5071813"/>
                <a:gd name="connsiteY599" fmla="*/ 2439092 h 4006635"/>
                <a:gd name="connsiteX600" fmla="*/ 1656021 w 5071813"/>
                <a:gd name="connsiteY600" fmla="*/ 2410064 h 4006635"/>
                <a:gd name="connsiteX601" fmla="*/ 1612479 w 5071813"/>
                <a:gd name="connsiteY601" fmla="*/ 2395549 h 4006635"/>
                <a:gd name="connsiteX602" fmla="*/ 1423793 w 5071813"/>
                <a:gd name="connsiteY602" fmla="*/ 2366521 h 4006635"/>
                <a:gd name="connsiteX603" fmla="*/ 1307679 w 5071813"/>
                <a:gd name="connsiteY603" fmla="*/ 2366521 h 4006635"/>
                <a:gd name="connsiteX604" fmla="*/ 1278650 w 5071813"/>
                <a:gd name="connsiteY604" fmla="*/ 2424578 h 4006635"/>
                <a:gd name="connsiteX605" fmla="*/ 1293164 w 5071813"/>
                <a:gd name="connsiteY605" fmla="*/ 2613264 h 4006635"/>
                <a:gd name="connsiteX606" fmla="*/ 1322193 w 5071813"/>
                <a:gd name="connsiteY606" fmla="*/ 2700349 h 4006635"/>
                <a:gd name="connsiteX607" fmla="*/ 1336707 w 5071813"/>
                <a:gd name="connsiteY607" fmla="*/ 2758406 h 4006635"/>
                <a:gd name="connsiteX608" fmla="*/ 1278650 w 5071813"/>
                <a:gd name="connsiteY608" fmla="*/ 2860006 h 4006635"/>
                <a:gd name="connsiteX609" fmla="*/ 1220593 w 5071813"/>
                <a:gd name="connsiteY609" fmla="*/ 2816464 h 4006635"/>
                <a:gd name="connsiteX610" fmla="*/ 1148021 w 5071813"/>
                <a:gd name="connsiteY610" fmla="*/ 2613264 h 4006635"/>
                <a:gd name="connsiteX611" fmla="*/ 1104479 w 5071813"/>
                <a:gd name="connsiteY611" fmla="*/ 2584235 h 4006635"/>
                <a:gd name="connsiteX612" fmla="*/ 1089964 w 5071813"/>
                <a:gd name="connsiteY612" fmla="*/ 2526178 h 4006635"/>
                <a:gd name="connsiteX613" fmla="*/ 1046421 w 5071813"/>
                <a:gd name="connsiteY613" fmla="*/ 2482635 h 4006635"/>
                <a:gd name="connsiteX614" fmla="*/ 1002879 w 5071813"/>
                <a:gd name="connsiteY614" fmla="*/ 2424578 h 4006635"/>
                <a:gd name="connsiteX615" fmla="*/ 1046421 w 5071813"/>
                <a:gd name="connsiteY615" fmla="*/ 2395549 h 4006635"/>
                <a:gd name="connsiteX616" fmla="*/ 1162536 w 5071813"/>
                <a:gd name="connsiteY616" fmla="*/ 2381035 h 4006635"/>
                <a:gd name="connsiteX617" fmla="*/ 1191564 w 5071813"/>
                <a:gd name="connsiteY617" fmla="*/ 2293949 h 4006635"/>
                <a:gd name="connsiteX618" fmla="*/ 1220593 w 5071813"/>
                <a:gd name="connsiteY618" fmla="*/ 2235892 h 4006635"/>
                <a:gd name="connsiteX619" fmla="*/ 1206079 w 5071813"/>
                <a:gd name="connsiteY619" fmla="*/ 2192349 h 4006635"/>
                <a:gd name="connsiteX620" fmla="*/ 1162536 w 5071813"/>
                <a:gd name="connsiteY620" fmla="*/ 2134292 h 4006635"/>
                <a:gd name="connsiteX621" fmla="*/ 1118993 w 5071813"/>
                <a:gd name="connsiteY621" fmla="*/ 2090749 h 4006635"/>
                <a:gd name="connsiteX622" fmla="*/ 1017393 w 5071813"/>
                <a:gd name="connsiteY622" fmla="*/ 2018178 h 4006635"/>
                <a:gd name="connsiteX623" fmla="*/ 959336 w 5071813"/>
                <a:gd name="connsiteY623" fmla="*/ 1916578 h 4006635"/>
                <a:gd name="connsiteX624" fmla="*/ 886764 w 5071813"/>
                <a:gd name="connsiteY624" fmla="*/ 1814978 h 4006635"/>
                <a:gd name="connsiteX625" fmla="*/ 785164 w 5071813"/>
                <a:gd name="connsiteY625" fmla="*/ 1844006 h 4006635"/>
                <a:gd name="connsiteX626" fmla="*/ 741621 w 5071813"/>
                <a:gd name="connsiteY626" fmla="*/ 1858521 h 4006635"/>
                <a:gd name="connsiteX627" fmla="*/ 683564 w 5071813"/>
                <a:gd name="connsiteY627" fmla="*/ 1844006 h 4006635"/>
                <a:gd name="connsiteX628" fmla="*/ 669050 w 5071813"/>
                <a:gd name="connsiteY628" fmla="*/ 1785949 h 4006635"/>
                <a:gd name="connsiteX629" fmla="*/ 799679 w 5071813"/>
                <a:gd name="connsiteY629" fmla="*/ 1742406 h 4006635"/>
                <a:gd name="connsiteX630" fmla="*/ 785164 w 5071813"/>
                <a:gd name="connsiteY630" fmla="*/ 1626292 h 4006635"/>
                <a:gd name="connsiteX631" fmla="*/ 712593 w 5071813"/>
                <a:gd name="connsiteY631" fmla="*/ 1597264 h 4006635"/>
                <a:gd name="connsiteX632" fmla="*/ 669050 w 5071813"/>
                <a:gd name="connsiteY632" fmla="*/ 1553721 h 4006635"/>
                <a:gd name="connsiteX633" fmla="*/ 523907 w 5071813"/>
                <a:gd name="connsiteY633" fmla="*/ 1510178 h 4006635"/>
                <a:gd name="connsiteX634" fmla="*/ 494879 w 5071813"/>
                <a:gd name="connsiteY634" fmla="*/ 1452121 h 4006635"/>
                <a:gd name="connsiteX635" fmla="*/ 465850 w 5071813"/>
                <a:gd name="connsiteY635" fmla="*/ 1350521 h 4006635"/>
                <a:gd name="connsiteX636" fmla="*/ 407793 w 5071813"/>
                <a:gd name="connsiteY636" fmla="*/ 1219892 h 4006635"/>
                <a:gd name="connsiteX637" fmla="*/ 291679 w 5071813"/>
                <a:gd name="connsiteY637" fmla="*/ 1132806 h 4006635"/>
                <a:gd name="connsiteX638" fmla="*/ 161050 w 5071813"/>
                <a:gd name="connsiteY638" fmla="*/ 1074749 h 4006635"/>
                <a:gd name="connsiteX639" fmla="*/ 117507 w 5071813"/>
                <a:gd name="connsiteY639" fmla="*/ 1060235 h 4006635"/>
                <a:gd name="connsiteX640" fmla="*/ 73964 w 5071813"/>
                <a:gd name="connsiteY640" fmla="*/ 1045721 h 4006635"/>
                <a:gd name="connsiteX641" fmla="*/ 1393 w 5071813"/>
                <a:gd name="connsiteY641" fmla="*/ 929606 h 4006635"/>
                <a:gd name="connsiteX0" fmla="*/ 1393 w 5071813"/>
                <a:gd name="connsiteY0" fmla="*/ 929606 h 4006635"/>
                <a:gd name="connsiteX1" fmla="*/ 132021 w 5071813"/>
                <a:gd name="connsiteY1" fmla="*/ 929606 h 4006635"/>
                <a:gd name="connsiteX2" fmla="*/ 219107 w 5071813"/>
                <a:gd name="connsiteY2" fmla="*/ 958635 h 4006635"/>
                <a:gd name="connsiteX3" fmla="*/ 262650 w 5071813"/>
                <a:gd name="connsiteY3" fmla="*/ 987664 h 4006635"/>
                <a:gd name="connsiteX4" fmla="*/ 335221 w 5071813"/>
                <a:gd name="connsiteY4" fmla="*/ 1060235 h 4006635"/>
                <a:gd name="connsiteX5" fmla="*/ 422307 w 5071813"/>
                <a:gd name="connsiteY5" fmla="*/ 1089264 h 4006635"/>
                <a:gd name="connsiteX6" fmla="*/ 465850 w 5071813"/>
                <a:gd name="connsiteY6" fmla="*/ 1132806 h 4006635"/>
                <a:gd name="connsiteX7" fmla="*/ 552936 w 5071813"/>
                <a:gd name="connsiteY7" fmla="*/ 1161835 h 4006635"/>
                <a:gd name="connsiteX8" fmla="*/ 625507 w 5071813"/>
                <a:gd name="connsiteY8" fmla="*/ 1248921 h 4006635"/>
                <a:gd name="connsiteX9" fmla="*/ 640021 w 5071813"/>
                <a:gd name="connsiteY9" fmla="*/ 1292464 h 4006635"/>
                <a:gd name="connsiteX10" fmla="*/ 683564 w 5071813"/>
                <a:gd name="connsiteY10" fmla="*/ 1306978 h 4006635"/>
                <a:gd name="connsiteX11" fmla="*/ 756136 w 5071813"/>
                <a:gd name="connsiteY11" fmla="*/ 1408578 h 4006635"/>
                <a:gd name="connsiteX12" fmla="*/ 828707 w 5071813"/>
                <a:gd name="connsiteY12" fmla="*/ 1466635 h 4006635"/>
                <a:gd name="connsiteX13" fmla="*/ 857736 w 5071813"/>
                <a:gd name="connsiteY13" fmla="*/ 1524692 h 4006635"/>
                <a:gd name="connsiteX14" fmla="*/ 872250 w 5071813"/>
                <a:gd name="connsiteY14" fmla="*/ 1568235 h 4006635"/>
                <a:gd name="connsiteX15" fmla="*/ 930307 w 5071813"/>
                <a:gd name="connsiteY15" fmla="*/ 1553721 h 4006635"/>
                <a:gd name="connsiteX16" fmla="*/ 944821 w 5071813"/>
                <a:gd name="connsiteY16" fmla="*/ 1510178 h 4006635"/>
                <a:gd name="connsiteX17" fmla="*/ 988364 w 5071813"/>
                <a:gd name="connsiteY17" fmla="*/ 1495664 h 4006635"/>
                <a:gd name="connsiteX18" fmla="*/ 1089964 w 5071813"/>
                <a:gd name="connsiteY18" fmla="*/ 1539206 h 4006635"/>
                <a:gd name="connsiteX19" fmla="*/ 1148021 w 5071813"/>
                <a:gd name="connsiteY19" fmla="*/ 1873035 h 4006635"/>
                <a:gd name="connsiteX20" fmla="*/ 1191564 w 5071813"/>
                <a:gd name="connsiteY20" fmla="*/ 1960121 h 4006635"/>
                <a:gd name="connsiteX21" fmla="*/ 1235107 w 5071813"/>
                <a:gd name="connsiteY21" fmla="*/ 1974635 h 4006635"/>
                <a:gd name="connsiteX22" fmla="*/ 1278650 w 5071813"/>
                <a:gd name="connsiteY22" fmla="*/ 2003664 h 4006635"/>
                <a:gd name="connsiteX23" fmla="*/ 1307679 w 5071813"/>
                <a:gd name="connsiteY23" fmla="*/ 2119778 h 4006635"/>
                <a:gd name="connsiteX24" fmla="*/ 1394764 w 5071813"/>
                <a:gd name="connsiteY24" fmla="*/ 2206864 h 4006635"/>
                <a:gd name="connsiteX25" fmla="*/ 1525393 w 5071813"/>
                <a:gd name="connsiteY25" fmla="*/ 2221378 h 4006635"/>
                <a:gd name="connsiteX26" fmla="*/ 1583450 w 5071813"/>
                <a:gd name="connsiteY26" fmla="*/ 2250406 h 4006635"/>
                <a:gd name="connsiteX27" fmla="*/ 1597964 w 5071813"/>
                <a:gd name="connsiteY27" fmla="*/ 2293949 h 4006635"/>
                <a:gd name="connsiteX28" fmla="*/ 1641507 w 5071813"/>
                <a:gd name="connsiteY28" fmla="*/ 2322978 h 4006635"/>
                <a:gd name="connsiteX29" fmla="*/ 1786650 w 5071813"/>
                <a:gd name="connsiteY29" fmla="*/ 2308464 h 4006635"/>
                <a:gd name="connsiteX30" fmla="*/ 1801164 w 5071813"/>
                <a:gd name="connsiteY30" fmla="*/ 2264921 h 4006635"/>
                <a:gd name="connsiteX31" fmla="*/ 1873736 w 5071813"/>
                <a:gd name="connsiteY31" fmla="*/ 2279435 h 4006635"/>
                <a:gd name="connsiteX32" fmla="*/ 2062421 w 5071813"/>
                <a:gd name="connsiteY32" fmla="*/ 2293949 h 4006635"/>
                <a:gd name="connsiteX33" fmla="*/ 2076936 w 5071813"/>
                <a:gd name="connsiteY33" fmla="*/ 2250406 h 4006635"/>
                <a:gd name="connsiteX34" fmla="*/ 2062421 w 5071813"/>
                <a:gd name="connsiteY34" fmla="*/ 2206864 h 4006635"/>
                <a:gd name="connsiteX35" fmla="*/ 1946307 w 5071813"/>
                <a:gd name="connsiteY35" fmla="*/ 2177835 h 4006635"/>
                <a:gd name="connsiteX36" fmla="*/ 1960821 w 5071813"/>
                <a:gd name="connsiteY36" fmla="*/ 1989149 h 4006635"/>
                <a:gd name="connsiteX37" fmla="*/ 1917279 w 5071813"/>
                <a:gd name="connsiteY37" fmla="*/ 1960121 h 4006635"/>
                <a:gd name="connsiteX38" fmla="*/ 1844707 w 5071813"/>
                <a:gd name="connsiteY38" fmla="*/ 1873035 h 4006635"/>
                <a:gd name="connsiteX39" fmla="*/ 1859221 w 5071813"/>
                <a:gd name="connsiteY39" fmla="*/ 1829492 h 4006635"/>
                <a:gd name="connsiteX40" fmla="*/ 1786650 w 5071813"/>
                <a:gd name="connsiteY40" fmla="*/ 1756921 h 4006635"/>
                <a:gd name="connsiteX41" fmla="*/ 1743107 w 5071813"/>
                <a:gd name="connsiteY41" fmla="*/ 1742406 h 4006635"/>
                <a:gd name="connsiteX42" fmla="*/ 1730520 w 5071813"/>
                <a:gd name="connsiteY42" fmla="*/ 1677659 h 4006635"/>
                <a:gd name="connsiteX43" fmla="*/ 1643889 w 5071813"/>
                <a:gd name="connsiteY43" fmla="*/ 1631962 h 4006635"/>
                <a:gd name="connsiteX44" fmla="*/ 1583450 w 5071813"/>
                <a:gd name="connsiteY44" fmla="*/ 1698864 h 4006635"/>
                <a:gd name="connsiteX45" fmla="*/ 1525393 w 5071813"/>
                <a:gd name="connsiteY45" fmla="*/ 1727892 h 4006635"/>
                <a:gd name="connsiteX46" fmla="*/ 1481850 w 5071813"/>
                <a:gd name="connsiteY46" fmla="*/ 1742406 h 4006635"/>
                <a:gd name="connsiteX47" fmla="*/ 1438307 w 5071813"/>
                <a:gd name="connsiteY47" fmla="*/ 1771435 h 4006635"/>
                <a:gd name="connsiteX48" fmla="*/ 1351221 w 5071813"/>
                <a:gd name="connsiteY48" fmla="*/ 1800464 h 4006635"/>
                <a:gd name="connsiteX49" fmla="*/ 1249621 w 5071813"/>
                <a:gd name="connsiteY49" fmla="*/ 1771435 h 4006635"/>
                <a:gd name="connsiteX50" fmla="*/ 1235107 w 5071813"/>
                <a:gd name="connsiteY50" fmla="*/ 1713378 h 4006635"/>
                <a:gd name="connsiteX51" fmla="*/ 1293164 w 5071813"/>
                <a:gd name="connsiteY51" fmla="*/ 1684349 h 4006635"/>
                <a:gd name="connsiteX52" fmla="*/ 1421638 w 5071813"/>
                <a:gd name="connsiteY52" fmla="*/ 1703172 h 4006635"/>
                <a:gd name="connsiteX53" fmla="*/ 1571318 w 5071813"/>
                <a:gd name="connsiteY53" fmla="*/ 1613479 h 4006635"/>
                <a:gd name="connsiteX54" fmla="*/ 1641507 w 5071813"/>
                <a:gd name="connsiteY54" fmla="*/ 1553721 h 4006635"/>
                <a:gd name="connsiteX55" fmla="*/ 1597964 w 5071813"/>
                <a:gd name="connsiteY55" fmla="*/ 1539206 h 4006635"/>
                <a:gd name="connsiteX56" fmla="*/ 1510879 w 5071813"/>
                <a:gd name="connsiteY56" fmla="*/ 1466635 h 4006635"/>
                <a:gd name="connsiteX57" fmla="*/ 1452821 w 5071813"/>
                <a:gd name="connsiteY57" fmla="*/ 1379549 h 4006635"/>
                <a:gd name="connsiteX58" fmla="*/ 1423793 w 5071813"/>
                <a:gd name="connsiteY58" fmla="*/ 1321492 h 4006635"/>
                <a:gd name="connsiteX59" fmla="*/ 1322193 w 5071813"/>
                <a:gd name="connsiteY59" fmla="*/ 1234406 h 4006635"/>
                <a:gd name="connsiteX60" fmla="*/ 1264136 w 5071813"/>
                <a:gd name="connsiteY60" fmla="*/ 1219892 h 4006635"/>
                <a:gd name="connsiteX61" fmla="*/ 1322193 w 5071813"/>
                <a:gd name="connsiteY61" fmla="*/ 1205378 h 4006635"/>
                <a:gd name="connsiteX62" fmla="*/ 1467336 w 5071813"/>
                <a:gd name="connsiteY62" fmla="*/ 1321492 h 4006635"/>
                <a:gd name="connsiteX63" fmla="*/ 1510879 w 5071813"/>
                <a:gd name="connsiteY63" fmla="*/ 1365035 h 4006635"/>
                <a:gd name="connsiteX64" fmla="*/ 1568936 w 5071813"/>
                <a:gd name="connsiteY64" fmla="*/ 1437606 h 4006635"/>
                <a:gd name="connsiteX65" fmla="*/ 1612479 w 5071813"/>
                <a:gd name="connsiteY65" fmla="*/ 1481149 h 4006635"/>
                <a:gd name="connsiteX66" fmla="*/ 1656021 w 5071813"/>
                <a:gd name="connsiteY66" fmla="*/ 1495664 h 4006635"/>
                <a:gd name="connsiteX67" fmla="*/ 1743107 w 5071813"/>
                <a:gd name="connsiteY67" fmla="*/ 1553721 h 4006635"/>
                <a:gd name="connsiteX68" fmla="*/ 1772136 w 5071813"/>
                <a:gd name="connsiteY68" fmla="*/ 1597264 h 4006635"/>
                <a:gd name="connsiteX69" fmla="*/ 1859221 w 5071813"/>
                <a:gd name="connsiteY69" fmla="*/ 1640806 h 4006635"/>
                <a:gd name="connsiteX70" fmla="*/ 1902764 w 5071813"/>
                <a:gd name="connsiteY70" fmla="*/ 1669835 h 4006635"/>
                <a:gd name="connsiteX71" fmla="*/ 1946307 w 5071813"/>
                <a:gd name="connsiteY71" fmla="*/ 1756921 h 4006635"/>
                <a:gd name="connsiteX72" fmla="*/ 1975336 w 5071813"/>
                <a:gd name="connsiteY72" fmla="*/ 1800464 h 4006635"/>
                <a:gd name="connsiteX73" fmla="*/ 2018879 w 5071813"/>
                <a:gd name="connsiteY73" fmla="*/ 1887549 h 4006635"/>
                <a:gd name="connsiteX74" fmla="*/ 2062421 w 5071813"/>
                <a:gd name="connsiteY74" fmla="*/ 1902064 h 4006635"/>
                <a:gd name="connsiteX75" fmla="*/ 2120479 w 5071813"/>
                <a:gd name="connsiteY75" fmla="*/ 2018178 h 4006635"/>
                <a:gd name="connsiteX76" fmla="*/ 2164021 w 5071813"/>
                <a:gd name="connsiteY76" fmla="*/ 2076235 h 4006635"/>
                <a:gd name="connsiteX77" fmla="*/ 2207564 w 5071813"/>
                <a:gd name="connsiteY77" fmla="*/ 2206864 h 4006635"/>
                <a:gd name="connsiteX78" fmla="*/ 2280136 w 5071813"/>
                <a:gd name="connsiteY78" fmla="*/ 2192349 h 4006635"/>
                <a:gd name="connsiteX79" fmla="*/ 2255643 w 5071813"/>
                <a:gd name="connsiteY79" fmla="*/ 2158785 h 4006635"/>
                <a:gd name="connsiteX80" fmla="*/ 2243510 w 5071813"/>
                <a:gd name="connsiteY80" fmla="*/ 2108099 h 4006635"/>
                <a:gd name="connsiteX81" fmla="*/ 2185453 w 5071813"/>
                <a:gd name="connsiteY81" fmla="*/ 2044824 h 4006635"/>
                <a:gd name="connsiteX82" fmla="*/ 2149507 w 5071813"/>
                <a:gd name="connsiteY82" fmla="*/ 2003664 h 4006635"/>
                <a:gd name="connsiteX83" fmla="*/ 2265621 w 5071813"/>
                <a:gd name="connsiteY83" fmla="*/ 2003664 h 4006635"/>
                <a:gd name="connsiteX84" fmla="*/ 2352707 w 5071813"/>
                <a:gd name="connsiteY84" fmla="*/ 2076235 h 4006635"/>
                <a:gd name="connsiteX85" fmla="*/ 2367221 w 5071813"/>
                <a:gd name="connsiteY85" fmla="*/ 2119778 h 4006635"/>
                <a:gd name="connsiteX86" fmla="*/ 2396250 w 5071813"/>
                <a:gd name="connsiteY86" fmla="*/ 2047206 h 4006635"/>
                <a:gd name="connsiteX87" fmla="*/ 2336038 w 5071813"/>
                <a:gd name="connsiteY87" fmla="*/ 1980304 h 4006635"/>
                <a:gd name="connsiteX88" fmla="*/ 2265621 w 5071813"/>
                <a:gd name="connsiteY88" fmla="*/ 1960121 h 4006635"/>
                <a:gd name="connsiteX89" fmla="*/ 2251107 w 5071813"/>
                <a:gd name="connsiteY89" fmla="*/ 1916578 h 4006635"/>
                <a:gd name="connsiteX90" fmla="*/ 2294650 w 5071813"/>
                <a:gd name="connsiteY90" fmla="*/ 1902064 h 4006635"/>
                <a:gd name="connsiteX91" fmla="*/ 2367221 w 5071813"/>
                <a:gd name="connsiteY91" fmla="*/ 1916578 h 4006635"/>
                <a:gd name="connsiteX92" fmla="*/ 2454307 w 5071813"/>
                <a:gd name="connsiteY92" fmla="*/ 1931092 h 4006635"/>
                <a:gd name="connsiteX93" fmla="*/ 2512364 w 5071813"/>
                <a:gd name="connsiteY93" fmla="*/ 1844006 h 4006635"/>
                <a:gd name="connsiteX94" fmla="*/ 2410764 w 5071813"/>
                <a:gd name="connsiteY94" fmla="*/ 1814978 h 4006635"/>
                <a:gd name="connsiteX95" fmla="*/ 2309164 w 5071813"/>
                <a:gd name="connsiteY95" fmla="*/ 1785949 h 4006635"/>
                <a:gd name="connsiteX96" fmla="*/ 2338193 w 5071813"/>
                <a:gd name="connsiteY96" fmla="*/ 1713378 h 4006635"/>
                <a:gd name="connsiteX97" fmla="*/ 2425279 w 5071813"/>
                <a:gd name="connsiteY97" fmla="*/ 1684349 h 4006635"/>
                <a:gd name="connsiteX98" fmla="*/ 2526879 w 5071813"/>
                <a:gd name="connsiteY98" fmla="*/ 1626292 h 4006635"/>
                <a:gd name="connsiteX99" fmla="*/ 2541393 w 5071813"/>
                <a:gd name="connsiteY99" fmla="*/ 1568235 h 4006635"/>
                <a:gd name="connsiteX100" fmla="*/ 2497850 w 5071813"/>
                <a:gd name="connsiteY100" fmla="*/ 1553721 h 4006635"/>
                <a:gd name="connsiteX101" fmla="*/ 2396250 w 5071813"/>
                <a:gd name="connsiteY101" fmla="*/ 1524692 h 4006635"/>
                <a:gd name="connsiteX102" fmla="*/ 2396250 w 5071813"/>
                <a:gd name="connsiteY102" fmla="*/ 1423092 h 4006635"/>
                <a:gd name="connsiteX103" fmla="*/ 2439793 w 5071813"/>
                <a:gd name="connsiteY103" fmla="*/ 1408578 h 4006635"/>
                <a:gd name="connsiteX104" fmla="*/ 2483336 w 5071813"/>
                <a:gd name="connsiteY104" fmla="*/ 1379549 h 4006635"/>
                <a:gd name="connsiteX105" fmla="*/ 2483336 w 5071813"/>
                <a:gd name="connsiteY105" fmla="*/ 1263435 h 4006635"/>
                <a:gd name="connsiteX106" fmla="*/ 2439793 w 5071813"/>
                <a:gd name="connsiteY106" fmla="*/ 1248921 h 4006635"/>
                <a:gd name="connsiteX107" fmla="*/ 2265621 w 5071813"/>
                <a:gd name="connsiteY107" fmla="*/ 1219892 h 4006635"/>
                <a:gd name="connsiteX108" fmla="*/ 2149507 w 5071813"/>
                <a:gd name="connsiteY108" fmla="*/ 1248921 h 4006635"/>
                <a:gd name="connsiteX109" fmla="*/ 2091450 w 5071813"/>
                <a:gd name="connsiteY109" fmla="*/ 1306978 h 4006635"/>
                <a:gd name="connsiteX110" fmla="*/ 2105964 w 5071813"/>
                <a:gd name="connsiteY110" fmla="*/ 1365035 h 4006635"/>
                <a:gd name="connsiteX111" fmla="*/ 2075462 w 5071813"/>
                <a:gd name="connsiteY111" fmla="*/ 1471398 h 4006635"/>
                <a:gd name="connsiteX112" fmla="*/ 2091450 w 5071813"/>
                <a:gd name="connsiteY112" fmla="*/ 1626292 h 4006635"/>
                <a:gd name="connsiteX113" fmla="*/ 2076936 w 5071813"/>
                <a:gd name="connsiteY113" fmla="*/ 1669835 h 4006635"/>
                <a:gd name="connsiteX114" fmla="*/ 2033393 w 5071813"/>
                <a:gd name="connsiteY114" fmla="*/ 1684349 h 4006635"/>
                <a:gd name="connsiteX115" fmla="*/ 1960821 w 5071813"/>
                <a:gd name="connsiteY115" fmla="*/ 1669835 h 4006635"/>
                <a:gd name="connsiteX116" fmla="*/ 2006065 w 5071813"/>
                <a:gd name="connsiteY116" fmla="*/ 1469697 h 4006635"/>
                <a:gd name="connsiteX117" fmla="*/ 1929186 w 5071813"/>
                <a:gd name="connsiteY117" fmla="*/ 1426608 h 4006635"/>
                <a:gd name="connsiteX118" fmla="*/ 1873736 w 5071813"/>
                <a:gd name="connsiteY118" fmla="*/ 1510178 h 4006635"/>
                <a:gd name="connsiteX119" fmla="*/ 1831667 w 5071813"/>
                <a:gd name="connsiteY119" fmla="*/ 1553947 h 4006635"/>
                <a:gd name="connsiteX120" fmla="*/ 1840058 w 5071813"/>
                <a:gd name="connsiteY120" fmla="*/ 1453709 h 4006635"/>
                <a:gd name="connsiteX121" fmla="*/ 1737438 w 5071813"/>
                <a:gd name="connsiteY121" fmla="*/ 1503034 h 4006635"/>
                <a:gd name="connsiteX122" fmla="*/ 1714079 w 5071813"/>
                <a:gd name="connsiteY122" fmla="*/ 1466635 h 4006635"/>
                <a:gd name="connsiteX123" fmla="*/ 1815679 w 5071813"/>
                <a:gd name="connsiteY123" fmla="*/ 1423092 h 4006635"/>
                <a:gd name="connsiteX124" fmla="*/ 1859221 w 5071813"/>
                <a:gd name="connsiteY124" fmla="*/ 1394064 h 4006635"/>
                <a:gd name="connsiteX125" fmla="*/ 1923969 w 5071813"/>
                <a:gd name="connsiteY125" fmla="*/ 1354603 h 4006635"/>
                <a:gd name="connsiteX126" fmla="*/ 1993706 w 5071813"/>
                <a:gd name="connsiteY126" fmla="*/ 1332717 h 4006635"/>
                <a:gd name="connsiteX127" fmla="*/ 1989850 w 5071813"/>
                <a:gd name="connsiteY127" fmla="*/ 1263435 h 4006635"/>
                <a:gd name="connsiteX128" fmla="*/ 2033393 w 5071813"/>
                <a:gd name="connsiteY128" fmla="*/ 1248921 h 4006635"/>
                <a:gd name="connsiteX129" fmla="*/ 2120479 w 5071813"/>
                <a:gd name="connsiteY129" fmla="*/ 1161835 h 4006635"/>
                <a:gd name="connsiteX130" fmla="*/ 2076936 w 5071813"/>
                <a:gd name="connsiteY130" fmla="*/ 1147321 h 4006635"/>
                <a:gd name="connsiteX131" fmla="*/ 1902764 w 5071813"/>
                <a:gd name="connsiteY131" fmla="*/ 1161835 h 4006635"/>
                <a:gd name="connsiteX132" fmla="*/ 1873736 w 5071813"/>
                <a:gd name="connsiteY132" fmla="*/ 1205378 h 4006635"/>
                <a:gd name="connsiteX133" fmla="*/ 1830193 w 5071813"/>
                <a:gd name="connsiteY133" fmla="*/ 1292464 h 4006635"/>
                <a:gd name="connsiteX134" fmla="*/ 1743107 w 5071813"/>
                <a:gd name="connsiteY134" fmla="*/ 1365035 h 4006635"/>
                <a:gd name="connsiteX135" fmla="*/ 1641507 w 5071813"/>
                <a:gd name="connsiteY135" fmla="*/ 1423092 h 4006635"/>
                <a:gd name="connsiteX136" fmla="*/ 1597964 w 5071813"/>
                <a:gd name="connsiteY136" fmla="*/ 1408578 h 4006635"/>
                <a:gd name="connsiteX137" fmla="*/ 1568936 w 5071813"/>
                <a:gd name="connsiteY137" fmla="*/ 1350521 h 4006635"/>
                <a:gd name="connsiteX138" fmla="*/ 1612479 w 5071813"/>
                <a:gd name="connsiteY138" fmla="*/ 1321492 h 4006635"/>
                <a:gd name="connsiteX139" fmla="*/ 1656021 w 5071813"/>
                <a:gd name="connsiteY139" fmla="*/ 1306978 h 4006635"/>
                <a:gd name="connsiteX140" fmla="*/ 1757621 w 5071813"/>
                <a:gd name="connsiteY140" fmla="*/ 1263435 h 4006635"/>
                <a:gd name="connsiteX141" fmla="*/ 1786650 w 5071813"/>
                <a:gd name="connsiteY141" fmla="*/ 1219892 h 4006635"/>
                <a:gd name="connsiteX142" fmla="*/ 1685050 w 5071813"/>
                <a:gd name="connsiteY142" fmla="*/ 1190864 h 4006635"/>
                <a:gd name="connsiteX143" fmla="*/ 1452821 w 5071813"/>
                <a:gd name="connsiteY143" fmla="*/ 1234406 h 4006635"/>
                <a:gd name="connsiteX144" fmla="*/ 1510879 w 5071813"/>
                <a:gd name="connsiteY144" fmla="*/ 1205378 h 4006635"/>
                <a:gd name="connsiteX145" fmla="*/ 1525393 w 5071813"/>
                <a:gd name="connsiteY145" fmla="*/ 1161835 h 4006635"/>
                <a:gd name="connsiteX146" fmla="*/ 1685050 w 5071813"/>
                <a:gd name="connsiteY146" fmla="*/ 1147321 h 4006635"/>
                <a:gd name="connsiteX147" fmla="*/ 1641507 w 5071813"/>
                <a:gd name="connsiteY147" fmla="*/ 1118292 h 4006635"/>
                <a:gd name="connsiteX148" fmla="*/ 1220593 w 5071813"/>
                <a:gd name="connsiteY148" fmla="*/ 1074749 h 4006635"/>
                <a:gd name="connsiteX149" fmla="*/ 1206079 w 5071813"/>
                <a:gd name="connsiteY149" fmla="*/ 1031206 h 4006635"/>
                <a:gd name="connsiteX150" fmla="*/ 1264136 w 5071813"/>
                <a:gd name="connsiteY150" fmla="*/ 1016692 h 4006635"/>
                <a:gd name="connsiteX151" fmla="*/ 1351221 w 5071813"/>
                <a:gd name="connsiteY151" fmla="*/ 1002178 h 4006635"/>
                <a:gd name="connsiteX152" fmla="*/ 1293164 w 5071813"/>
                <a:gd name="connsiteY152" fmla="*/ 915092 h 4006635"/>
                <a:gd name="connsiteX153" fmla="*/ 1264136 w 5071813"/>
                <a:gd name="connsiteY153" fmla="*/ 857035 h 4006635"/>
                <a:gd name="connsiteX154" fmla="*/ 1380250 w 5071813"/>
                <a:gd name="connsiteY154" fmla="*/ 886064 h 4006635"/>
                <a:gd name="connsiteX155" fmla="*/ 1467336 w 5071813"/>
                <a:gd name="connsiteY155" fmla="*/ 987664 h 4006635"/>
                <a:gd name="connsiteX156" fmla="*/ 1583450 w 5071813"/>
                <a:gd name="connsiteY156" fmla="*/ 1031206 h 4006635"/>
                <a:gd name="connsiteX157" fmla="*/ 1626993 w 5071813"/>
                <a:gd name="connsiteY157" fmla="*/ 973149 h 4006635"/>
                <a:gd name="connsiteX158" fmla="*/ 1568936 w 5071813"/>
                <a:gd name="connsiteY158" fmla="*/ 929606 h 4006635"/>
                <a:gd name="connsiteX159" fmla="*/ 1685050 w 5071813"/>
                <a:gd name="connsiteY159" fmla="*/ 944121 h 4006635"/>
                <a:gd name="connsiteX160" fmla="*/ 1728593 w 5071813"/>
                <a:gd name="connsiteY160" fmla="*/ 958635 h 4006635"/>
                <a:gd name="connsiteX161" fmla="*/ 1786650 w 5071813"/>
                <a:gd name="connsiteY161" fmla="*/ 973149 h 4006635"/>
                <a:gd name="connsiteX162" fmla="*/ 1875663 w 5071813"/>
                <a:gd name="connsiteY162" fmla="*/ 1047422 h 4006635"/>
                <a:gd name="connsiteX163" fmla="*/ 2124561 w 5071813"/>
                <a:gd name="connsiteY163" fmla="*/ 1054339 h 4006635"/>
                <a:gd name="connsiteX164" fmla="*/ 2035094 w 5071813"/>
                <a:gd name="connsiteY164" fmla="*/ 889125 h 4006635"/>
                <a:gd name="connsiteX165" fmla="*/ 1960821 w 5071813"/>
                <a:gd name="connsiteY165" fmla="*/ 886064 h 4006635"/>
                <a:gd name="connsiteX166" fmla="*/ 1917279 w 5071813"/>
                <a:gd name="connsiteY166" fmla="*/ 784464 h 4006635"/>
                <a:gd name="connsiteX167" fmla="*/ 1830193 w 5071813"/>
                <a:gd name="connsiteY167" fmla="*/ 755435 h 4006635"/>
                <a:gd name="connsiteX168" fmla="*/ 1772136 w 5071813"/>
                <a:gd name="connsiteY168" fmla="*/ 726406 h 4006635"/>
                <a:gd name="connsiteX169" fmla="*/ 1743107 w 5071813"/>
                <a:gd name="connsiteY169" fmla="*/ 682864 h 4006635"/>
                <a:gd name="connsiteX170" fmla="*/ 1786650 w 5071813"/>
                <a:gd name="connsiteY170" fmla="*/ 624806 h 4006635"/>
                <a:gd name="connsiteX171" fmla="*/ 1888250 w 5071813"/>
                <a:gd name="connsiteY171" fmla="*/ 566749 h 4006635"/>
                <a:gd name="connsiteX172" fmla="*/ 1946307 w 5071813"/>
                <a:gd name="connsiteY172" fmla="*/ 595778 h 4006635"/>
                <a:gd name="connsiteX173" fmla="*/ 2018879 w 5071813"/>
                <a:gd name="connsiteY173" fmla="*/ 711892 h 4006635"/>
                <a:gd name="connsiteX174" fmla="*/ 2047907 w 5071813"/>
                <a:gd name="connsiteY174" fmla="*/ 755435 h 4006635"/>
                <a:gd name="connsiteX175" fmla="*/ 2091450 w 5071813"/>
                <a:gd name="connsiteY175" fmla="*/ 784464 h 4006635"/>
                <a:gd name="connsiteX176" fmla="*/ 2120479 w 5071813"/>
                <a:gd name="connsiteY176" fmla="*/ 828006 h 4006635"/>
                <a:gd name="connsiteX177" fmla="*/ 2164021 w 5071813"/>
                <a:gd name="connsiteY177" fmla="*/ 871549 h 4006635"/>
                <a:gd name="connsiteX178" fmla="*/ 2251107 w 5071813"/>
                <a:gd name="connsiteY178" fmla="*/ 987664 h 4006635"/>
                <a:gd name="connsiteX179" fmla="*/ 2304629 w 5071813"/>
                <a:gd name="connsiteY179" fmla="*/ 1085522 h 4006635"/>
                <a:gd name="connsiteX180" fmla="*/ 2396250 w 5071813"/>
                <a:gd name="connsiteY180" fmla="*/ 828006 h 4006635"/>
                <a:gd name="connsiteX181" fmla="*/ 2439793 w 5071813"/>
                <a:gd name="connsiteY181" fmla="*/ 784464 h 4006635"/>
                <a:gd name="connsiteX182" fmla="*/ 2468821 w 5071813"/>
                <a:gd name="connsiteY182" fmla="*/ 740921 h 4006635"/>
                <a:gd name="connsiteX183" fmla="*/ 2483336 w 5071813"/>
                <a:gd name="connsiteY183" fmla="*/ 624806 h 4006635"/>
                <a:gd name="connsiteX184" fmla="*/ 2512364 w 5071813"/>
                <a:gd name="connsiteY184" fmla="*/ 566749 h 4006635"/>
                <a:gd name="connsiteX185" fmla="*/ 2613964 w 5071813"/>
                <a:gd name="connsiteY185" fmla="*/ 581264 h 4006635"/>
                <a:gd name="connsiteX186" fmla="*/ 2642993 w 5071813"/>
                <a:gd name="connsiteY186" fmla="*/ 624806 h 4006635"/>
                <a:gd name="connsiteX187" fmla="*/ 2555907 w 5071813"/>
                <a:gd name="connsiteY187" fmla="*/ 711892 h 4006635"/>
                <a:gd name="connsiteX188" fmla="*/ 2541393 w 5071813"/>
                <a:gd name="connsiteY188" fmla="*/ 755435 h 4006635"/>
                <a:gd name="connsiteX189" fmla="*/ 2512364 w 5071813"/>
                <a:gd name="connsiteY189" fmla="*/ 871549 h 4006635"/>
                <a:gd name="connsiteX190" fmla="*/ 2410764 w 5071813"/>
                <a:gd name="connsiteY190" fmla="*/ 1002178 h 4006635"/>
                <a:gd name="connsiteX191" fmla="*/ 2425279 w 5071813"/>
                <a:gd name="connsiteY191" fmla="*/ 1045721 h 4006635"/>
                <a:gd name="connsiteX192" fmla="*/ 2584936 w 5071813"/>
                <a:gd name="connsiteY192" fmla="*/ 1002178 h 4006635"/>
                <a:gd name="connsiteX193" fmla="*/ 2642993 w 5071813"/>
                <a:gd name="connsiteY193" fmla="*/ 1016692 h 4006635"/>
                <a:gd name="connsiteX194" fmla="*/ 2686536 w 5071813"/>
                <a:gd name="connsiteY194" fmla="*/ 1031206 h 4006635"/>
                <a:gd name="connsiteX195" fmla="*/ 2744593 w 5071813"/>
                <a:gd name="connsiteY195" fmla="*/ 1016692 h 4006635"/>
                <a:gd name="connsiteX196" fmla="*/ 2802650 w 5071813"/>
                <a:gd name="connsiteY196" fmla="*/ 900578 h 4006635"/>
                <a:gd name="connsiteX197" fmla="*/ 2831679 w 5071813"/>
                <a:gd name="connsiteY197" fmla="*/ 842521 h 4006635"/>
                <a:gd name="connsiteX198" fmla="*/ 2846193 w 5071813"/>
                <a:gd name="connsiteY198" fmla="*/ 798978 h 4006635"/>
                <a:gd name="connsiteX199" fmla="*/ 2831679 w 5071813"/>
                <a:gd name="connsiteY199" fmla="*/ 755435 h 4006635"/>
                <a:gd name="connsiteX200" fmla="*/ 2802650 w 5071813"/>
                <a:gd name="connsiteY200" fmla="*/ 653835 h 4006635"/>
                <a:gd name="connsiteX201" fmla="*/ 2773621 w 5071813"/>
                <a:gd name="connsiteY201" fmla="*/ 610292 h 4006635"/>
                <a:gd name="connsiteX202" fmla="*/ 2730079 w 5071813"/>
                <a:gd name="connsiteY202" fmla="*/ 523206 h 4006635"/>
                <a:gd name="connsiteX203" fmla="*/ 2672021 w 5071813"/>
                <a:gd name="connsiteY203" fmla="*/ 407092 h 4006635"/>
                <a:gd name="connsiteX204" fmla="*/ 2541393 w 5071813"/>
                <a:gd name="connsiteY204" fmla="*/ 378064 h 4006635"/>
                <a:gd name="connsiteX205" fmla="*/ 2425279 w 5071813"/>
                <a:gd name="connsiteY205" fmla="*/ 290978 h 4006635"/>
                <a:gd name="connsiteX206" fmla="*/ 2381736 w 5071813"/>
                <a:gd name="connsiteY206" fmla="*/ 261949 h 4006635"/>
                <a:gd name="connsiteX207" fmla="*/ 2294650 w 5071813"/>
                <a:gd name="connsiteY207" fmla="*/ 174864 h 4006635"/>
                <a:gd name="connsiteX208" fmla="*/ 2265621 w 5071813"/>
                <a:gd name="connsiteY208" fmla="*/ 116806 h 4006635"/>
                <a:gd name="connsiteX209" fmla="*/ 2251107 w 5071813"/>
                <a:gd name="connsiteY209" fmla="*/ 73264 h 4006635"/>
                <a:gd name="connsiteX210" fmla="*/ 2294650 w 5071813"/>
                <a:gd name="connsiteY210" fmla="*/ 102292 h 4006635"/>
                <a:gd name="connsiteX211" fmla="*/ 2396250 w 5071813"/>
                <a:gd name="connsiteY211" fmla="*/ 203892 h 4006635"/>
                <a:gd name="connsiteX212" fmla="*/ 2497850 w 5071813"/>
                <a:gd name="connsiteY212" fmla="*/ 290978 h 4006635"/>
                <a:gd name="connsiteX213" fmla="*/ 2584936 w 5071813"/>
                <a:gd name="connsiteY213" fmla="*/ 305492 h 4006635"/>
                <a:gd name="connsiteX214" fmla="*/ 2628479 w 5071813"/>
                <a:gd name="connsiteY214" fmla="*/ 334521 h 4006635"/>
                <a:gd name="connsiteX215" fmla="*/ 2686536 w 5071813"/>
                <a:gd name="connsiteY215" fmla="*/ 73264 h 4006635"/>
                <a:gd name="connsiteX216" fmla="*/ 2701050 w 5071813"/>
                <a:gd name="connsiteY216" fmla="*/ 692 h 4006635"/>
                <a:gd name="connsiteX217" fmla="*/ 2846193 w 5071813"/>
                <a:gd name="connsiteY217" fmla="*/ 131321 h 4006635"/>
                <a:gd name="connsiteX218" fmla="*/ 2860707 w 5071813"/>
                <a:gd name="connsiteY218" fmla="*/ 203892 h 4006635"/>
                <a:gd name="connsiteX219" fmla="*/ 2875221 w 5071813"/>
                <a:gd name="connsiteY219" fmla="*/ 407092 h 4006635"/>
                <a:gd name="connsiteX220" fmla="*/ 2918764 w 5071813"/>
                <a:gd name="connsiteY220" fmla="*/ 450635 h 4006635"/>
                <a:gd name="connsiteX221" fmla="*/ 2991336 w 5071813"/>
                <a:gd name="connsiteY221" fmla="*/ 523206 h 4006635"/>
                <a:gd name="connsiteX222" fmla="*/ 2947793 w 5071813"/>
                <a:gd name="connsiteY222" fmla="*/ 987664 h 4006635"/>
                <a:gd name="connsiteX223" fmla="*/ 2918764 w 5071813"/>
                <a:gd name="connsiteY223" fmla="*/ 1045721 h 4006635"/>
                <a:gd name="connsiteX224" fmla="*/ 2851408 w 5071813"/>
                <a:gd name="connsiteY224" fmla="*/ 1058081 h 4006635"/>
                <a:gd name="connsiteX225" fmla="*/ 2817164 w 5071813"/>
                <a:gd name="connsiteY225" fmla="*/ 1147321 h 4006635"/>
                <a:gd name="connsiteX226" fmla="*/ 2802650 w 5071813"/>
                <a:gd name="connsiteY226" fmla="*/ 1205378 h 4006635"/>
                <a:gd name="connsiteX227" fmla="*/ 2773621 w 5071813"/>
                <a:gd name="connsiteY227" fmla="*/ 1292464 h 4006635"/>
                <a:gd name="connsiteX228" fmla="*/ 2759107 w 5071813"/>
                <a:gd name="connsiteY228" fmla="*/ 1336006 h 4006635"/>
                <a:gd name="connsiteX229" fmla="*/ 2773621 w 5071813"/>
                <a:gd name="connsiteY229" fmla="*/ 1437606 h 4006635"/>
                <a:gd name="connsiteX230" fmla="*/ 2802650 w 5071813"/>
                <a:gd name="connsiteY230" fmla="*/ 1524692 h 4006635"/>
                <a:gd name="connsiteX231" fmla="*/ 2817164 w 5071813"/>
                <a:gd name="connsiteY231" fmla="*/ 1568235 h 4006635"/>
                <a:gd name="connsiteX232" fmla="*/ 2831679 w 5071813"/>
                <a:gd name="connsiteY232" fmla="*/ 1611778 h 4006635"/>
                <a:gd name="connsiteX233" fmla="*/ 2889736 w 5071813"/>
                <a:gd name="connsiteY233" fmla="*/ 1626292 h 4006635"/>
                <a:gd name="connsiteX234" fmla="*/ 2933279 w 5071813"/>
                <a:gd name="connsiteY234" fmla="*/ 1597264 h 4006635"/>
                <a:gd name="connsiteX235" fmla="*/ 2947793 w 5071813"/>
                <a:gd name="connsiteY235" fmla="*/ 1553721 h 4006635"/>
                <a:gd name="connsiteX236" fmla="*/ 2889736 w 5071813"/>
                <a:gd name="connsiteY236" fmla="*/ 1248921 h 4006635"/>
                <a:gd name="connsiteX237" fmla="*/ 2875221 w 5071813"/>
                <a:gd name="connsiteY237" fmla="*/ 1205378 h 4006635"/>
                <a:gd name="connsiteX238" fmla="*/ 2933279 w 5071813"/>
                <a:gd name="connsiteY238" fmla="*/ 1176349 h 4006635"/>
                <a:gd name="connsiteX239" fmla="*/ 2976821 w 5071813"/>
                <a:gd name="connsiteY239" fmla="*/ 1147321 h 4006635"/>
                <a:gd name="connsiteX240" fmla="*/ 3020364 w 5071813"/>
                <a:gd name="connsiteY240" fmla="*/ 1016692 h 4006635"/>
                <a:gd name="connsiteX241" fmla="*/ 3107450 w 5071813"/>
                <a:gd name="connsiteY241" fmla="*/ 1031206 h 4006635"/>
                <a:gd name="connsiteX242" fmla="*/ 3049393 w 5071813"/>
                <a:gd name="connsiteY242" fmla="*/ 1132806 h 4006635"/>
                <a:gd name="connsiteX243" fmla="*/ 3063907 w 5071813"/>
                <a:gd name="connsiteY243" fmla="*/ 1292464 h 4006635"/>
                <a:gd name="connsiteX244" fmla="*/ 3165507 w 5071813"/>
                <a:gd name="connsiteY244" fmla="*/ 1277949 h 4006635"/>
                <a:gd name="connsiteX245" fmla="*/ 3209050 w 5071813"/>
                <a:gd name="connsiteY245" fmla="*/ 1263435 h 4006635"/>
                <a:gd name="connsiteX246" fmla="*/ 3368707 w 5071813"/>
                <a:gd name="connsiteY246" fmla="*/ 1277949 h 4006635"/>
                <a:gd name="connsiteX247" fmla="*/ 3238079 w 5071813"/>
                <a:gd name="connsiteY247" fmla="*/ 1336006 h 4006635"/>
                <a:gd name="connsiteX248" fmla="*/ 3194536 w 5071813"/>
                <a:gd name="connsiteY248" fmla="*/ 1365035 h 4006635"/>
                <a:gd name="connsiteX249" fmla="*/ 3165507 w 5071813"/>
                <a:gd name="connsiteY249" fmla="*/ 1408578 h 4006635"/>
                <a:gd name="connsiteX250" fmla="*/ 3136479 w 5071813"/>
                <a:gd name="connsiteY250" fmla="*/ 1510178 h 4006635"/>
                <a:gd name="connsiteX251" fmla="*/ 3121964 w 5071813"/>
                <a:gd name="connsiteY251" fmla="*/ 1597264 h 4006635"/>
                <a:gd name="connsiteX252" fmla="*/ 3092936 w 5071813"/>
                <a:gd name="connsiteY252" fmla="*/ 1640806 h 4006635"/>
                <a:gd name="connsiteX253" fmla="*/ 3078421 w 5071813"/>
                <a:gd name="connsiteY253" fmla="*/ 1684349 h 4006635"/>
                <a:gd name="connsiteX254" fmla="*/ 3150993 w 5071813"/>
                <a:gd name="connsiteY254" fmla="*/ 1669835 h 4006635"/>
                <a:gd name="connsiteX255" fmla="*/ 3238079 w 5071813"/>
                <a:gd name="connsiteY255" fmla="*/ 1582749 h 4006635"/>
                <a:gd name="connsiteX256" fmla="*/ 3281621 w 5071813"/>
                <a:gd name="connsiteY256" fmla="*/ 1553721 h 4006635"/>
                <a:gd name="connsiteX257" fmla="*/ 3484821 w 5071813"/>
                <a:gd name="connsiteY257" fmla="*/ 1510178 h 4006635"/>
                <a:gd name="connsiteX258" fmla="*/ 3542879 w 5071813"/>
                <a:gd name="connsiteY258" fmla="*/ 1423092 h 4006635"/>
                <a:gd name="connsiteX259" fmla="*/ 3557393 w 5071813"/>
                <a:gd name="connsiteY259" fmla="*/ 1365035 h 4006635"/>
                <a:gd name="connsiteX260" fmla="*/ 3499336 w 5071813"/>
                <a:gd name="connsiteY260" fmla="*/ 1423092 h 4006635"/>
                <a:gd name="connsiteX261" fmla="*/ 3571907 w 5071813"/>
                <a:gd name="connsiteY261" fmla="*/ 1306978 h 4006635"/>
                <a:gd name="connsiteX262" fmla="*/ 3528364 w 5071813"/>
                <a:gd name="connsiteY262" fmla="*/ 1248921 h 4006635"/>
                <a:gd name="connsiteX263" fmla="*/ 3484821 w 5071813"/>
                <a:gd name="connsiteY263" fmla="*/ 1234406 h 4006635"/>
                <a:gd name="connsiteX264" fmla="*/ 3499336 w 5071813"/>
                <a:gd name="connsiteY264" fmla="*/ 1190864 h 4006635"/>
                <a:gd name="connsiteX265" fmla="*/ 3615450 w 5071813"/>
                <a:gd name="connsiteY265" fmla="*/ 1147321 h 4006635"/>
                <a:gd name="connsiteX266" fmla="*/ 3557393 w 5071813"/>
                <a:gd name="connsiteY266" fmla="*/ 915092 h 4006635"/>
                <a:gd name="connsiteX267" fmla="*/ 3513850 w 5071813"/>
                <a:gd name="connsiteY267" fmla="*/ 900578 h 4006635"/>
                <a:gd name="connsiteX268" fmla="*/ 3455793 w 5071813"/>
                <a:gd name="connsiteY268" fmla="*/ 871549 h 4006635"/>
                <a:gd name="connsiteX269" fmla="*/ 3412250 w 5071813"/>
                <a:gd name="connsiteY269" fmla="*/ 929606 h 4006635"/>
                <a:gd name="connsiteX270" fmla="*/ 3325164 w 5071813"/>
                <a:gd name="connsiteY270" fmla="*/ 1002178 h 4006635"/>
                <a:gd name="connsiteX271" fmla="*/ 3252593 w 5071813"/>
                <a:gd name="connsiteY271" fmla="*/ 1031206 h 4006635"/>
                <a:gd name="connsiteX272" fmla="*/ 3165507 w 5071813"/>
                <a:gd name="connsiteY272" fmla="*/ 1002178 h 4006635"/>
                <a:gd name="connsiteX273" fmla="*/ 3180021 w 5071813"/>
                <a:gd name="connsiteY273" fmla="*/ 915092 h 4006635"/>
                <a:gd name="connsiteX274" fmla="*/ 3296136 w 5071813"/>
                <a:gd name="connsiteY274" fmla="*/ 886064 h 4006635"/>
                <a:gd name="connsiteX275" fmla="*/ 3412250 w 5071813"/>
                <a:gd name="connsiteY275" fmla="*/ 842521 h 4006635"/>
                <a:gd name="connsiteX276" fmla="*/ 3470307 w 5071813"/>
                <a:gd name="connsiteY276" fmla="*/ 740921 h 4006635"/>
                <a:gd name="connsiteX277" fmla="*/ 3557393 w 5071813"/>
                <a:gd name="connsiteY277" fmla="*/ 711892 h 4006635"/>
                <a:gd name="connsiteX278" fmla="*/ 3629964 w 5071813"/>
                <a:gd name="connsiteY278" fmla="*/ 726406 h 4006635"/>
                <a:gd name="connsiteX279" fmla="*/ 3644479 w 5071813"/>
                <a:gd name="connsiteY279" fmla="*/ 784464 h 4006635"/>
                <a:gd name="connsiteX280" fmla="*/ 3702536 w 5071813"/>
                <a:gd name="connsiteY280" fmla="*/ 958635 h 4006635"/>
                <a:gd name="connsiteX281" fmla="*/ 3760593 w 5071813"/>
                <a:gd name="connsiteY281" fmla="*/ 944121 h 4006635"/>
                <a:gd name="connsiteX282" fmla="*/ 3731564 w 5071813"/>
                <a:gd name="connsiteY282" fmla="*/ 828006 h 4006635"/>
                <a:gd name="connsiteX283" fmla="*/ 3746079 w 5071813"/>
                <a:gd name="connsiteY283" fmla="*/ 769949 h 4006635"/>
                <a:gd name="connsiteX284" fmla="*/ 3789621 w 5071813"/>
                <a:gd name="connsiteY284" fmla="*/ 755435 h 4006635"/>
                <a:gd name="connsiteX285" fmla="*/ 3833164 w 5071813"/>
                <a:gd name="connsiteY285" fmla="*/ 726406 h 4006635"/>
                <a:gd name="connsiteX286" fmla="*/ 3891221 w 5071813"/>
                <a:gd name="connsiteY286" fmla="*/ 755435 h 4006635"/>
                <a:gd name="connsiteX287" fmla="*/ 3934764 w 5071813"/>
                <a:gd name="connsiteY287" fmla="*/ 769949 h 4006635"/>
                <a:gd name="connsiteX288" fmla="*/ 3963793 w 5071813"/>
                <a:gd name="connsiteY288" fmla="*/ 726406 h 4006635"/>
                <a:gd name="connsiteX289" fmla="*/ 4094421 w 5071813"/>
                <a:gd name="connsiteY289" fmla="*/ 653835 h 4006635"/>
                <a:gd name="connsiteX290" fmla="*/ 4152479 w 5071813"/>
                <a:gd name="connsiteY290" fmla="*/ 668349 h 4006635"/>
                <a:gd name="connsiteX291" fmla="*/ 4225050 w 5071813"/>
                <a:gd name="connsiteY291" fmla="*/ 653835 h 4006635"/>
                <a:gd name="connsiteX292" fmla="*/ 4210536 w 5071813"/>
                <a:gd name="connsiteY292" fmla="*/ 450635 h 4006635"/>
                <a:gd name="connsiteX293" fmla="*/ 4166993 w 5071813"/>
                <a:gd name="connsiteY293" fmla="*/ 421606 h 4006635"/>
                <a:gd name="connsiteX294" fmla="*/ 4108936 w 5071813"/>
                <a:gd name="connsiteY294" fmla="*/ 334521 h 4006635"/>
                <a:gd name="connsiteX295" fmla="*/ 4123450 w 5071813"/>
                <a:gd name="connsiteY295" fmla="*/ 276464 h 4006635"/>
                <a:gd name="connsiteX296" fmla="*/ 4254079 w 5071813"/>
                <a:gd name="connsiteY296" fmla="*/ 276464 h 4006635"/>
                <a:gd name="connsiteX297" fmla="*/ 4326650 w 5071813"/>
                <a:gd name="connsiteY297" fmla="*/ 261949 h 4006635"/>
                <a:gd name="connsiteX298" fmla="*/ 4384707 w 5071813"/>
                <a:gd name="connsiteY298" fmla="*/ 174864 h 4006635"/>
                <a:gd name="connsiteX299" fmla="*/ 4428250 w 5071813"/>
                <a:gd name="connsiteY299" fmla="*/ 145835 h 4006635"/>
                <a:gd name="connsiteX300" fmla="*/ 4457279 w 5071813"/>
                <a:gd name="connsiteY300" fmla="*/ 189378 h 4006635"/>
                <a:gd name="connsiteX301" fmla="*/ 4428250 w 5071813"/>
                <a:gd name="connsiteY301" fmla="*/ 363549 h 4006635"/>
                <a:gd name="connsiteX302" fmla="*/ 4457279 w 5071813"/>
                <a:gd name="connsiteY302" fmla="*/ 407092 h 4006635"/>
                <a:gd name="connsiteX303" fmla="*/ 4413736 w 5071813"/>
                <a:gd name="connsiteY303" fmla="*/ 494178 h 4006635"/>
                <a:gd name="connsiteX304" fmla="*/ 4355679 w 5071813"/>
                <a:gd name="connsiteY304" fmla="*/ 581264 h 4006635"/>
                <a:gd name="connsiteX305" fmla="*/ 4326650 w 5071813"/>
                <a:gd name="connsiteY305" fmla="*/ 668349 h 4006635"/>
                <a:gd name="connsiteX306" fmla="*/ 4283107 w 5071813"/>
                <a:gd name="connsiteY306" fmla="*/ 769949 h 4006635"/>
                <a:gd name="connsiteX307" fmla="*/ 4239564 w 5071813"/>
                <a:gd name="connsiteY307" fmla="*/ 798978 h 4006635"/>
                <a:gd name="connsiteX308" fmla="*/ 4210536 w 5071813"/>
                <a:gd name="connsiteY308" fmla="*/ 842521 h 4006635"/>
                <a:gd name="connsiteX309" fmla="*/ 4166993 w 5071813"/>
                <a:gd name="connsiteY309" fmla="*/ 857035 h 4006635"/>
                <a:gd name="connsiteX310" fmla="*/ 4108936 w 5071813"/>
                <a:gd name="connsiteY310" fmla="*/ 886064 h 4006635"/>
                <a:gd name="connsiteX311" fmla="*/ 4021850 w 5071813"/>
                <a:gd name="connsiteY311" fmla="*/ 915092 h 4006635"/>
                <a:gd name="connsiteX312" fmla="*/ 3978307 w 5071813"/>
                <a:gd name="connsiteY312" fmla="*/ 929606 h 4006635"/>
                <a:gd name="connsiteX313" fmla="*/ 3833164 w 5071813"/>
                <a:gd name="connsiteY313" fmla="*/ 1016692 h 4006635"/>
                <a:gd name="connsiteX314" fmla="*/ 3789621 w 5071813"/>
                <a:gd name="connsiteY314" fmla="*/ 1205378 h 4006635"/>
                <a:gd name="connsiteX315" fmla="*/ 3746079 w 5071813"/>
                <a:gd name="connsiteY315" fmla="*/ 1234406 h 4006635"/>
                <a:gd name="connsiteX316" fmla="*/ 3688021 w 5071813"/>
                <a:gd name="connsiteY316" fmla="*/ 1292464 h 4006635"/>
                <a:gd name="connsiteX317" fmla="*/ 3702536 w 5071813"/>
                <a:gd name="connsiteY317" fmla="*/ 1336006 h 4006635"/>
                <a:gd name="connsiteX318" fmla="*/ 3833164 w 5071813"/>
                <a:gd name="connsiteY318" fmla="*/ 1277949 h 4006635"/>
                <a:gd name="connsiteX319" fmla="*/ 3847679 w 5071813"/>
                <a:gd name="connsiteY319" fmla="*/ 1234406 h 4006635"/>
                <a:gd name="connsiteX320" fmla="*/ 3992821 w 5071813"/>
                <a:gd name="connsiteY320" fmla="*/ 1219892 h 4006635"/>
                <a:gd name="connsiteX321" fmla="*/ 4021850 w 5071813"/>
                <a:gd name="connsiteY321" fmla="*/ 1306978 h 4006635"/>
                <a:gd name="connsiteX322" fmla="*/ 4108936 w 5071813"/>
                <a:gd name="connsiteY322" fmla="*/ 1336006 h 4006635"/>
                <a:gd name="connsiteX323" fmla="*/ 4181507 w 5071813"/>
                <a:gd name="connsiteY323" fmla="*/ 1277949 h 4006635"/>
                <a:gd name="connsiteX324" fmla="*/ 4210536 w 5071813"/>
                <a:gd name="connsiteY324" fmla="*/ 1190864 h 4006635"/>
                <a:gd name="connsiteX325" fmla="*/ 4297621 w 5071813"/>
                <a:gd name="connsiteY325" fmla="*/ 1161835 h 4006635"/>
                <a:gd name="connsiteX326" fmla="*/ 4312136 w 5071813"/>
                <a:gd name="connsiteY326" fmla="*/ 1118292 h 4006635"/>
                <a:gd name="connsiteX327" fmla="*/ 4341164 w 5071813"/>
                <a:gd name="connsiteY327" fmla="*/ 1002178 h 4006635"/>
                <a:gd name="connsiteX328" fmla="*/ 4399221 w 5071813"/>
                <a:gd name="connsiteY328" fmla="*/ 915092 h 4006635"/>
                <a:gd name="connsiteX329" fmla="*/ 4399221 w 5071813"/>
                <a:gd name="connsiteY329" fmla="*/ 769949 h 4006635"/>
                <a:gd name="connsiteX330" fmla="*/ 4442764 w 5071813"/>
                <a:gd name="connsiteY330" fmla="*/ 798978 h 4006635"/>
                <a:gd name="connsiteX331" fmla="*/ 4471793 w 5071813"/>
                <a:gd name="connsiteY331" fmla="*/ 639321 h 4006635"/>
                <a:gd name="connsiteX332" fmla="*/ 4558879 w 5071813"/>
                <a:gd name="connsiteY332" fmla="*/ 653835 h 4006635"/>
                <a:gd name="connsiteX333" fmla="*/ 4587907 w 5071813"/>
                <a:gd name="connsiteY333" fmla="*/ 711892 h 4006635"/>
                <a:gd name="connsiteX334" fmla="*/ 4602421 w 5071813"/>
                <a:gd name="connsiteY334" fmla="*/ 769949 h 4006635"/>
                <a:gd name="connsiteX335" fmla="*/ 4660479 w 5071813"/>
                <a:gd name="connsiteY335" fmla="*/ 740921 h 4006635"/>
                <a:gd name="connsiteX336" fmla="*/ 4733050 w 5071813"/>
                <a:gd name="connsiteY336" fmla="*/ 755435 h 4006635"/>
                <a:gd name="connsiteX337" fmla="*/ 4704021 w 5071813"/>
                <a:gd name="connsiteY337" fmla="*/ 813492 h 4006635"/>
                <a:gd name="connsiteX338" fmla="*/ 4660479 w 5071813"/>
                <a:gd name="connsiteY338" fmla="*/ 828006 h 4006635"/>
                <a:gd name="connsiteX339" fmla="*/ 4558879 w 5071813"/>
                <a:gd name="connsiteY339" fmla="*/ 857035 h 4006635"/>
                <a:gd name="connsiteX340" fmla="*/ 4486307 w 5071813"/>
                <a:gd name="connsiteY340" fmla="*/ 973149 h 4006635"/>
                <a:gd name="connsiteX341" fmla="*/ 4573393 w 5071813"/>
                <a:gd name="connsiteY341" fmla="*/ 987664 h 4006635"/>
                <a:gd name="connsiteX342" fmla="*/ 4457279 w 5071813"/>
                <a:gd name="connsiteY342" fmla="*/ 1118292 h 4006635"/>
                <a:gd name="connsiteX343" fmla="*/ 4413736 w 5071813"/>
                <a:gd name="connsiteY343" fmla="*/ 1161835 h 4006635"/>
                <a:gd name="connsiteX344" fmla="*/ 4355679 w 5071813"/>
                <a:gd name="connsiteY344" fmla="*/ 1234406 h 4006635"/>
                <a:gd name="connsiteX345" fmla="*/ 4268593 w 5071813"/>
                <a:gd name="connsiteY345" fmla="*/ 1263435 h 4006635"/>
                <a:gd name="connsiteX346" fmla="*/ 4225050 w 5071813"/>
                <a:gd name="connsiteY346" fmla="*/ 1292464 h 4006635"/>
                <a:gd name="connsiteX347" fmla="*/ 4210536 w 5071813"/>
                <a:gd name="connsiteY347" fmla="*/ 1350521 h 4006635"/>
                <a:gd name="connsiteX348" fmla="*/ 4181507 w 5071813"/>
                <a:gd name="connsiteY348" fmla="*/ 1394064 h 4006635"/>
                <a:gd name="connsiteX349" fmla="*/ 4254079 w 5071813"/>
                <a:gd name="connsiteY349" fmla="*/ 1452121 h 4006635"/>
                <a:gd name="connsiteX350" fmla="*/ 4283107 w 5071813"/>
                <a:gd name="connsiteY350" fmla="*/ 1408578 h 4006635"/>
                <a:gd name="connsiteX351" fmla="*/ 4341164 w 5071813"/>
                <a:gd name="connsiteY351" fmla="*/ 1394064 h 4006635"/>
                <a:gd name="connsiteX352" fmla="*/ 4428250 w 5071813"/>
                <a:gd name="connsiteY352" fmla="*/ 1365035 h 4006635"/>
                <a:gd name="connsiteX353" fmla="*/ 4471793 w 5071813"/>
                <a:gd name="connsiteY353" fmla="*/ 1350521 h 4006635"/>
                <a:gd name="connsiteX354" fmla="*/ 4573393 w 5071813"/>
                <a:gd name="connsiteY354" fmla="*/ 1321492 h 4006635"/>
                <a:gd name="connsiteX355" fmla="*/ 4791107 w 5071813"/>
                <a:gd name="connsiteY355" fmla="*/ 1219892 h 4006635"/>
                <a:gd name="connsiteX356" fmla="*/ 4834650 w 5071813"/>
                <a:gd name="connsiteY356" fmla="*/ 1205378 h 4006635"/>
                <a:gd name="connsiteX357" fmla="*/ 4892707 w 5071813"/>
                <a:gd name="connsiteY357" fmla="*/ 1190864 h 4006635"/>
                <a:gd name="connsiteX358" fmla="*/ 4950764 w 5071813"/>
                <a:gd name="connsiteY358" fmla="*/ 1147321 h 4006635"/>
                <a:gd name="connsiteX359" fmla="*/ 5052364 w 5071813"/>
                <a:gd name="connsiteY359" fmla="*/ 1161835 h 4006635"/>
                <a:gd name="connsiteX360" fmla="*/ 5023336 w 5071813"/>
                <a:gd name="connsiteY360" fmla="*/ 1248921 h 4006635"/>
                <a:gd name="connsiteX361" fmla="*/ 4936250 w 5071813"/>
                <a:gd name="connsiteY361" fmla="*/ 1263435 h 4006635"/>
                <a:gd name="connsiteX362" fmla="*/ 4849164 w 5071813"/>
                <a:gd name="connsiteY362" fmla="*/ 1336006 h 4006635"/>
                <a:gd name="connsiteX363" fmla="*/ 4820136 w 5071813"/>
                <a:gd name="connsiteY363" fmla="*/ 1394064 h 4006635"/>
                <a:gd name="connsiteX364" fmla="*/ 4805621 w 5071813"/>
                <a:gd name="connsiteY364" fmla="*/ 1437606 h 4006635"/>
                <a:gd name="connsiteX365" fmla="*/ 4747564 w 5071813"/>
                <a:gd name="connsiteY365" fmla="*/ 1452121 h 4006635"/>
                <a:gd name="connsiteX366" fmla="*/ 4587907 w 5071813"/>
                <a:gd name="connsiteY366" fmla="*/ 1437606 h 4006635"/>
                <a:gd name="connsiteX367" fmla="*/ 4544364 w 5071813"/>
                <a:gd name="connsiteY367" fmla="*/ 1423092 h 4006635"/>
                <a:gd name="connsiteX368" fmla="*/ 4399221 w 5071813"/>
                <a:gd name="connsiteY368" fmla="*/ 1437606 h 4006635"/>
                <a:gd name="connsiteX369" fmla="*/ 4355679 w 5071813"/>
                <a:gd name="connsiteY369" fmla="*/ 1466635 h 4006635"/>
                <a:gd name="connsiteX370" fmla="*/ 4312136 w 5071813"/>
                <a:gd name="connsiteY370" fmla="*/ 1481149 h 4006635"/>
                <a:gd name="connsiteX371" fmla="*/ 4254079 w 5071813"/>
                <a:gd name="connsiteY371" fmla="*/ 1510178 h 4006635"/>
                <a:gd name="connsiteX372" fmla="*/ 4225050 w 5071813"/>
                <a:gd name="connsiteY372" fmla="*/ 1568235 h 4006635"/>
                <a:gd name="connsiteX373" fmla="*/ 4181507 w 5071813"/>
                <a:gd name="connsiteY373" fmla="*/ 1597264 h 4006635"/>
                <a:gd name="connsiteX374" fmla="*/ 4137964 w 5071813"/>
                <a:gd name="connsiteY374" fmla="*/ 1640806 h 4006635"/>
                <a:gd name="connsiteX375" fmla="*/ 4065393 w 5071813"/>
                <a:gd name="connsiteY375" fmla="*/ 1437606 h 4006635"/>
                <a:gd name="connsiteX376" fmla="*/ 3891221 w 5071813"/>
                <a:gd name="connsiteY376" fmla="*/ 1466635 h 4006635"/>
                <a:gd name="connsiteX377" fmla="*/ 3847679 w 5071813"/>
                <a:gd name="connsiteY377" fmla="*/ 1495664 h 4006635"/>
                <a:gd name="connsiteX378" fmla="*/ 3920250 w 5071813"/>
                <a:gd name="connsiteY378" fmla="*/ 1553721 h 4006635"/>
                <a:gd name="connsiteX379" fmla="*/ 4007336 w 5071813"/>
                <a:gd name="connsiteY379" fmla="*/ 1655321 h 4006635"/>
                <a:gd name="connsiteX380" fmla="*/ 4021850 w 5071813"/>
                <a:gd name="connsiteY380" fmla="*/ 1713378 h 4006635"/>
                <a:gd name="connsiteX381" fmla="*/ 4036364 w 5071813"/>
                <a:gd name="connsiteY381" fmla="*/ 1756921 h 4006635"/>
                <a:gd name="connsiteX382" fmla="*/ 4021850 w 5071813"/>
                <a:gd name="connsiteY382" fmla="*/ 1800464 h 4006635"/>
                <a:gd name="connsiteX383" fmla="*/ 3978307 w 5071813"/>
                <a:gd name="connsiteY383" fmla="*/ 1785949 h 4006635"/>
                <a:gd name="connsiteX384" fmla="*/ 3905736 w 5071813"/>
                <a:gd name="connsiteY384" fmla="*/ 1698864 h 4006635"/>
                <a:gd name="connsiteX385" fmla="*/ 3818650 w 5071813"/>
                <a:gd name="connsiteY385" fmla="*/ 1655321 h 4006635"/>
                <a:gd name="connsiteX386" fmla="*/ 3775107 w 5071813"/>
                <a:gd name="connsiteY386" fmla="*/ 1626292 h 4006635"/>
                <a:gd name="connsiteX387" fmla="*/ 3557393 w 5071813"/>
                <a:gd name="connsiteY387" fmla="*/ 1669835 h 4006635"/>
                <a:gd name="connsiteX388" fmla="*/ 3499336 w 5071813"/>
                <a:gd name="connsiteY388" fmla="*/ 1684349 h 4006635"/>
                <a:gd name="connsiteX389" fmla="*/ 3412250 w 5071813"/>
                <a:gd name="connsiteY389" fmla="*/ 1727892 h 4006635"/>
                <a:gd name="connsiteX390" fmla="*/ 3455793 w 5071813"/>
                <a:gd name="connsiteY390" fmla="*/ 1713378 h 4006635"/>
                <a:gd name="connsiteX391" fmla="*/ 3513850 w 5071813"/>
                <a:gd name="connsiteY391" fmla="*/ 1727892 h 4006635"/>
                <a:gd name="connsiteX392" fmla="*/ 3629964 w 5071813"/>
                <a:gd name="connsiteY392" fmla="*/ 1742406 h 4006635"/>
                <a:gd name="connsiteX393" fmla="*/ 3673507 w 5071813"/>
                <a:gd name="connsiteY393" fmla="*/ 1771435 h 4006635"/>
                <a:gd name="connsiteX394" fmla="*/ 3702536 w 5071813"/>
                <a:gd name="connsiteY394" fmla="*/ 1844006 h 4006635"/>
                <a:gd name="connsiteX395" fmla="*/ 3688021 w 5071813"/>
                <a:gd name="connsiteY395" fmla="*/ 1887549 h 4006635"/>
                <a:gd name="connsiteX396" fmla="*/ 3644479 w 5071813"/>
                <a:gd name="connsiteY396" fmla="*/ 1858521 h 4006635"/>
                <a:gd name="connsiteX397" fmla="*/ 3586421 w 5071813"/>
                <a:gd name="connsiteY397" fmla="*/ 1814978 h 4006635"/>
                <a:gd name="connsiteX398" fmla="*/ 3252593 w 5071813"/>
                <a:gd name="connsiteY398" fmla="*/ 1800464 h 4006635"/>
                <a:gd name="connsiteX399" fmla="*/ 3180021 w 5071813"/>
                <a:gd name="connsiteY399" fmla="*/ 1814978 h 4006635"/>
                <a:gd name="connsiteX400" fmla="*/ 3165507 w 5071813"/>
                <a:gd name="connsiteY400" fmla="*/ 1858521 h 4006635"/>
                <a:gd name="connsiteX401" fmla="*/ 3107450 w 5071813"/>
                <a:gd name="connsiteY401" fmla="*/ 1873035 h 4006635"/>
                <a:gd name="connsiteX402" fmla="*/ 3063907 w 5071813"/>
                <a:gd name="connsiteY402" fmla="*/ 1902064 h 4006635"/>
                <a:gd name="connsiteX403" fmla="*/ 3107450 w 5071813"/>
                <a:gd name="connsiteY403" fmla="*/ 1916578 h 4006635"/>
                <a:gd name="connsiteX404" fmla="*/ 3165507 w 5071813"/>
                <a:gd name="connsiteY404" fmla="*/ 1931092 h 4006635"/>
                <a:gd name="connsiteX405" fmla="*/ 3209050 w 5071813"/>
                <a:gd name="connsiteY405" fmla="*/ 2018178 h 4006635"/>
                <a:gd name="connsiteX406" fmla="*/ 3267107 w 5071813"/>
                <a:gd name="connsiteY406" fmla="*/ 2047206 h 4006635"/>
                <a:gd name="connsiteX407" fmla="*/ 3368707 w 5071813"/>
                <a:gd name="connsiteY407" fmla="*/ 2003664 h 4006635"/>
                <a:gd name="connsiteX408" fmla="*/ 3455793 w 5071813"/>
                <a:gd name="connsiteY408" fmla="*/ 1974635 h 4006635"/>
                <a:gd name="connsiteX409" fmla="*/ 3499336 w 5071813"/>
                <a:gd name="connsiteY409" fmla="*/ 1960121 h 4006635"/>
                <a:gd name="connsiteX410" fmla="*/ 3600936 w 5071813"/>
                <a:gd name="connsiteY410" fmla="*/ 1974635 h 4006635"/>
                <a:gd name="connsiteX411" fmla="*/ 3615450 w 5071813"/>
                <a:gd name="connsiteY411" fmla="*/ 2018178 h 4006635"/>
                <a:gd name="connsiteX412" fmla="*/ 3644479 w 5071813"/>
                <a:gd name="connsiteY412" fmla="*/ 2061721 h 4006635"/>
                <a:gd name="connsiteX413" fmla="*/ 3658993 w 5071813"/>
                <a:gd name="connsiteY413" fmla="*/ 2105264 h 4006635"/>
                <a:gd name="connsiteX414" fmla="*/ 3804136 w 5071813"/>
                <a:gd name="connsiteY414" fmla="*/ 2279435 h 4006635"/>
                <a:gd name="connsiteX415" fmla="*/ 3847679 w 5071813"/>
                <a:gd name="connsiteY415" fmla="*/ 2293949 h 4006635"/>
                <a:gd name="connsiteX416" fmla="*/ 4007336 w 5071813"/>
                <a:gd name="connsiteY416" fmla="*/ 2279435 h 4006635"/>
                <a:gd name="connsiteX417" fmla="*/ 4108936 w 5071813"/>
                <a:gd name="connsiteY417" fmla="*/ 2177835 h 4006635"/>
                <a:gd name="connsiteX418" fmla="*/ 4210536 w 5071813"/>
                <a:gd name="connsiteY418" fmla="*/ 2134292 h 4006635"/>
                <a:gd name="connsiteX419" fmla="*/ 4283107 w 5071813"/>
                <a:gd name="connsiteY419" fmla="*/ 2148806 h 4006635"/>
                <a:gd name="connsiteX420" fmla="*/ 4225050 w 5071813"/>
                <a:gd name="connsiteY420" fmla="*/ 2192349 h 4006635"/>
                <a:gd name="connsiteX421" fmla="*/ 4137964 w 5071813"/>
                <a:gd name="connsiteY421" fmla="*/ 2250406 h 4006635"/>
                <a:gd name="connsiteX422" fmla="*/ 4094421 w 5071813"/>
                <a:gd name="connsiteY422" fmla="*/ 2279435 h 4006635"/>
                <a:gd name="connsiteX423" fmla="*/ 4079907 w 5071813"/>
                <a:gd name="connsiteY423" fmla="*/ 2322978 h 4006635"/>
                <a:gd name="connsiteX424" fmla="*/ 4152479 w 5071813"/>
                <a:gd name="connsiteY424" fmla="*/ 2395549 h 4006635"/>
                <a:gd name="connsiteX425" fmla="*/ 4196021 w 5071813"/>
                <a:gd name="connsiteY425" fmla="*/ 2511664 h 4006635"/>
                <a:gd name="connsiteX426" fmla="*/ 4210536 w 5071813"/>
                <a:gd name="connsiteY426" fmla="*/ 2569721 h 4006635"/>
                <a:gd name="connsiteX427" fmla="*/ 4239564 w 5071813"/>
                <a:gd name="connsiteY427" fmla="*/ 2656806 h 4006635"/>
                <a:gd name="connsiteX428" fmla="*/ 4254079 w 5071813"/>
                <a:gd name="connsiteY428" fmla="*/ 2729378 h 4006635"/>
                <a:gd name="connsiteX429" fmla="*/ 4268593 w 5071813"/>
                <a:gd name="connsiteY429" fmla="*/ 2772921 h 4006635"/>
                <a:gd name="connsiteX430" fmla="*/ 4225050 w 5071813"/>
                <a:gd name="connsiteY430" fmla="*/ 2743892 h 4006635"/>
                <a:gd name="connsiteX431" fmla="*/ 4210536 w 5071813"/>
                <a:gd name="connsiteY431" fmla="*/ 2584235 h 4006635"/>
                <a:gd name="connsiteX432" fmla="*/ 4137964 w 5071813"/>
                <a:gd name="connsiteY432" fmla="*/ 2511664 h 4006635"/>
                <a:gd name="connsiteX433" fmla="*/ 4094421 w 5071813"/>
                <a:gd name="connsiteY433" fmla="*/ 2468121 h 4006635"/>
                <a:gd name="connsiteX434" fmla="*/ 4050879 w 5071813"/>
                <a:gd name="connsiteY434" fmla="*/ 2439092 h 4006635"/>
                <a:gd name="connsiteX435" fmla="*/ 4007336 w 5071813"/>
                <a:gd name="connsiteY435" fmla="*/ 2395549 h 4006635"/>
                <a:gd name="connsiteX436" fmla="*/ 3920250 w 5071813"/>
                <a:gd name="connsiteY436" fmla="*/ 2352006 h 4006635"/>
                <a:gd name="connsiteX437" fmla="*/ 3818650 w 5071813"/>
                <a:gd name="connsiteY437" fmla="*/ 2381035 h 4006635"/>
                <a:gd name="connsiteX438" fmla="*/ 3847679 w 5071813"/>
                <a:gd name="connsiteY438" fmla="*/ 2424578 h 4006635"/>
                <a:gd name="connsiteX439" fmla="*/ 3891221 w 5071813"/>
                <a:gd name="connsiteY439" fmla="*/ 2482635 h 4006635"/>
                <a:gd name="connsiteX440" fmla="*/ 3905736 w 5071813"/>
                <a:gd name="connsiteY440" fmla="*/ 2569721 h 4006635"/>
                <a:gd name="connsiteX441" fmla="*/ 3920250 w 5071813"/>
                <a:gd name="connsiteY441" fmla="*/ 2613264 h 4006635"/>
                <a:gd name="connsiteX442" fmla="*/ 3876707 w 5071813"/>
                <a:gd name="connsiteY442" fmla="*/ 2627778 h 4006635"/>
                <a:gd name="connsiteX443" fmla="*/ 3847679 w 5071813"/>
                <a:gd name="connsiteY443" fmla="*/ 2526178 h 4006635"/>
                <a:gd name="connsiteX444" fmla="*/ 3818650 w 5071813"/>
                <a:gd name="connsiteY444" fmla="*/ 2410064 h 4006635"/>
                <a:gd name="connsiteX445" fmla="*/ 3702536 w 5071813"/>
                <a:gd name="connsiteY445" fmla="*/ 2337492 h 4006635"/>
                <a:gd name="connsiteX446" fmla="*/ 3673507 w 5071813"/>
                <a:gd name="connsiteY446" fmla="*/ 2293949 h 4006635"/>
                <a:gd name="connsiteX447" fmla="*/ 3644479 w 5071813"/>
                <a:gd name="connsiteY447" fmla="*/ 2206864 h 4006635"/>
                <a:gd name="connsiteX448" fmla="*/ 3571907 w 5071813"/>
                <a:gd name="connsiteY448" fmla="*/ 2177835 h 4006635"/>
                <a:gd name="connsiteX449" fmla="*/ 3513850 w 5071813"/>
                <a:gd name="connsiteY449" fmla="*/ 2163321 h 4006635"/>
                <a:gd name="connsiteX450" fmla="*/ 3397736 w 5071813"/>
                <a:gd name="connsiteY450" fmla="*/ 2177835 h 4006635"/>
                <a:gd name="connsiteX451" fmla="*/ 3267107 w 5071813"/>
                <a:gd name="connsiteY451" fmla="*/ 2192349 h 4006635"/>
                <a:gd name="connsiteX452" fmla="*/ 3296136 w 5071813"/>
                <a:gd name="connsiteY452" fmla="*/ 2235892 h 4006635"/>
                <a:gd name="connsiteX453" fmla="*/ 3412250 w 5071813"/>
                <a:gd name="connsiteY453" fmla="*/ 2279435 h 4006635"/>
                <a:gd name="connsiteX454" fmla="*/ 3455793 w 5071813"/>
                <a:gd name="connsiteY454" fmla="*/ 2395549 h 4006635"/>
                <a:gd name="connsiteX455" fmla="*/ 3441279 w 5071813"/>
                <a:gd name="connsiteY455" fmla="*/ 2511664 h 4006635"/>
                <a:gd name="connsiteX456" fmla="*/ 3383221 w 5071813"/>
                <a:gd name="connsiteY456" fmla="*/ 2468121 h 4006635"/>
                <a:gd name="connsiteX457" fmla="*/ 3339679 w 5071813"/>
                <a:gd name="connsiteY457" fmla="*/ 2439092 h 4006635"/>
                <a:gd name="connsiteX458" fmla="*/ 3325164 w 5071813"/>
                <a:gd name="connsiteY458" fmla="*/ 2395549 h 4006635"/>
                <a:gd name="connsiteX459" fmla="*/ 3310650 w 5071813"/>
                <a:gd name="connsiteY459" fmla="*/ 2308464 h 4006635"/>
                <a:gd name="connsiteX460" fmla="*/ 3267107 w 5071813"/>
                <a:gd name="connsiteY460" fmla="*/ 2264921 h 4006635"/>
                <a:gd name="connsiteX461" fmla="*/ 3223564 w 5071813"/>
                <a:gd name="connsiteY461" fmla="*/ 2206864 h 4006635"/>
                <a:gd name="connsiteX462" fmla="*/ 3209050 w 5071813"/>
                <a:gd name="connsiteY462" fmla="*/ 2163321 h 4006635"/>
                <a:gd name="connsiteX463" fmla="*/ 3136479 w 5071813"/>
                <a:gd name="connsiteY463" fmla="*/ 2134292 h 4006635"/>
                <a:gd name="connsiteX464" fmla="*/ 3020364 w 5071813"/>
                <a:gd name="connsiteY464" fmla="*/ 2076235 h 4006635"/>
                <a:gd name="connsiteX465" fmla="*/ 2976821 w 5071813"/>
                <a:gd name="connsiteY465" fmla="*/ 2279435 h 4006635"/>
                <a:gd name="connsiteX466" fmla="*/ 2875221 w 5071813"/>
                <a:gd name="connsiteY466" fmla="*/ 2366521 h 4006635"/>
                <a:gd name="connsiteX467" fmla="*/ 2846193 w 5071813"/>
                <a:gd name="connsiteY467" fmla="*/ 2410064 h 4006635"/>
                <a:gd name="connsiteX468" fmla="*/ 2831679 w 5071813"/>
                <a:gd name="connsiteY468" fmla="*/ 2482635 h 4006635"/>
                <a:gd name="connsiteX469" fmla="*/ 2672021 w 5071813"/>
                <a:gd name="connsiteY469" fmla="*/ 2526178 h 4006635"/>
                <a:gd name="connsiteX470" fmla="*/ 2657507 w 5071813"/>
                <a:gd name="connsiteY470" fmla="*/ 2569721 h 4006635"/>
                <a:gd name="connsiteX471" fmla="*/ 2599450 w 5071813"/>
                <a:gd name="connsiteY471" fmla="*/ 2656806 h 4006635"/>
                <a:gd name="connsiteX472" fmla="*/ 2584936 w 5071813"/>
                <a:gd name="connsiteY472" fmla="*/ 2700349 h 4006635"/>
                <a:gd name="connsiteX473" fmla="*/ 2599450 w 5071813"/>
                <a:gd name="connsiteY473" fmla="*/ 2743892 h 4006635"/>
                <a:gd name="connsiteX474" fmla="*/ 2730079 w 5071813"/>
                <a:gd name="connsiteY474" fmla="*/ 2845492 h 4006635"/>
                <a:gd name="connsiteX475" fmla="*/ 2773621 w 5071813"/>
                <a:gd name="connsiteY475" fmla="*/ 2889035 h 4006635"/>
                <a:gd name="connsiteX476" fmla="*/ 2889736 w 5071813"/>
                <a:gd name="connsiteY476" fmla="*/ 2932578 h 4006635"/>
                <a:gd name="connsiteX477" fmla="*/ 2976821 w 5071813"/>
                <a:gd name="connsiteY477" fmla="*/ 2976121 h 4006635"/>
                <a:gd name="connsiteX478" fmla="*/ 3034879 w 5071813"/>
                <a:gd name="connsiteY478" fmla="*/ 2961606 h 4006635"/>
                <a:gd name="connsiteX479" fmla="*/ 3049393 w 5071813"/>
                <a:gd name="connsiteY479" fmla="*/ 2845492 h 4006635"/>
                <a:gd name="connsiteX480" fmla="*/ 3165507 w 5071813"/>
                <a:gd name="connsiteY480" fmla="*/ 2801949 h 4006635"/>
                <a:gd name="connsiteX481" fmla="*/ 3412250 w 5071813"/>
                <a:gd name="connsiteY481" fmla="*/ 2816464 h 4006635"/>
                <a:gd name="connsiteX482" fmla="*/ 3513850 w 5071813"/>
                <a:gd name="connsiteY482" fmla="*/ 2860006 h 4006635"/>
                <a:gd name="connsiteX483" fmla="*/ 3557393 w 5071813"/>
                <a:gd name="connsiteY483" fmla="*/ 2874521 h 4006635"/>
                <a:gd name="connsiteX484" fmla="*/ 3615450 w 5071813"/>
                <a:gd name="connsiteY484" fmla="*/ 2976121 h 4006635"/>
                <a:gd name="connsiteX485" fmla="*/ 3600936 w 5071813"/>
                <a:gd name="connsiteY485" fmla="*/ 3048692 h 4006635"/>
                <a:gd name="connsiteX486" fmla="*/ 3484821 w 5071813"/>
                <a:gd name="connsiteY486" fmla="*/ 3034178 h 4006635"/>
                <a:gd name="connsiteX487" fmla="*/ 3441279 w 5071813"/>
                <a:gd name="connsiteY487" fmla="*/ 3005149 h 4006635"/>
                <a:gd name="connsiteX488" fmla="*/ 3180021 w 5071813"/>
                <a:gd name="connsiteY488" fmla="*/ 3019664 h 4006635"/>
                <a:gd name="connsiteX489" fmla="*/ 3136479 w 5071813"/>
                <a:gd name="connsiteY489" fmla="*/ 3063206 h 4006635"/>
                <a:gd name="connsiteX490" fmla="*/ 3281621 w 5071813"/>
                <a:gd name="connsiteY490" fmla="*/ 3077721 h 4006635"/>
                <a:gd name="connsiteX491" fmla="*/ 3412250 w 5071813"/>
                <a:gd name="connsiteY491" fmla="*/ 3106749 h 4006635"/>
                <a:gd name="connsiteX492" fmla="*/ 3513850 w 5071813"/>
                <a:gd name="connsiteY492" fmla="*/ 3193835 h 4006635"/>
                <a:gd name="connsiteX493" fmla="*/ 3557393 w 5071813"/>
                <a:gd name="connsiteY493" fmla="*/ 3208349 h 4006635"/>
                <a:gd name="connsiteX494" fmla="*/ 3600936 w 5071813"/>
                <a:gd name="connsiteY494" fmla="*/ 3237378 h 4006635"/>
                <a:gd name="connsiteX495" fmla="*/ 3673507 w 5071813"/>
                <a:gd name="connsiteY495" fmla="*/ 3251892 h 4006635"/>
                <a:gd name="connsiteX496" fmla="*/ 3717050 w 5071813"/>
                <a:gd name="connsiteY496" fmla="*/ 3266406 h 4006635"/>
                <a:gd name="connsiteX497" fmla="*/ 3804136 w 5071813"/>
                <a:gd name="connsiteY497" fmla="*/ 3368006 h 4006635"/>
                <a:gd name="connsiteX498" fmla="*/ 3920250 w 5071813"/>
                <a:gd name="connsiteY498" fmla="*/ 3397035 h 4006635"/>
                <a:gd name="connsiteX499" fmla="*/ 3992821 w 5071813"/>
                <a:gd name="connsiteY499" fmla="*/ 3382521 h 4006635"/>
                <a:gd name="connsiteX500" fmla="*/ 4007336 w 5071813"/>
                <a:gd name="connsiteY500" fmla="*/ 3426064 h 4006635"/>
                <a:gd name="connsiteX501" fmla="*/ 3920250 w 5071813"/>
                <a:gd name="connsiteY501" fmla="*/ 3513149 h 4006635"/>
                <a:gd name="connsiteX502" fmla="*/ 3731564 w 5071813"/>
                <a:gd name="connsiteY502" fmla="*/ 3484121 h 4006635"/>
                <a:gd name="connsiteX503" fmla="*/ 3600936 w 5071813"/>
                <a:gd name="connsiteY503" fmla="*/ 3382521 h 4006635"/>
                <a:gd name="connsiteX504" fmla="*/ 3441279 w 5071813"/>
                <a:gd name="connsiteY504" fmla="*/ 3338978 h 4006635"/>
                <a:gd name="connsiteX505" fmla="*/ 3296136 w 5071813"/>
                <a:gd name="connsiteY505" fmla="*/ 3353492 h 4006635"/>
                <a:gd name="connsiteX506" fmla="*/ 3310650 w 5071813"/>
                <a:gd name="connsiteY506" fmla="*/ 3426064 h 4006635"/>
                <a:gd name="connsiteX507" fmla="*/ 3281621 w 5071813"/>
                <a:gd name="connsiteY507" fmla="*/ 3556692 h 4006635"/>
                <a:gd name="connsiteX508" fmla="*/ 3107450 w 5071813"/>
                <a:gd name="connsiteY508" fmla="*/ 3542178 h 4006635"/>
                <a:gd name="connsiteX509" fmla="*/ 3063907 w 5071813"/>
                <a:gd name="connsiteY509" fmla="*/ 3527664 h 4006635"/>
                <a:gd name="connsiteX510" fmla="*/ 3092936 w 5071813"/>
                <a:gd name="connsiteY510" fmla="*/ 3455092 h 4006635"/>
                <a:gd name="connsiteX511" fmla="*/ 3174579 w 5071813"/>
                <a:gd name="connsiteY511" fmla="*/ 3376058 h 4006635"/>
                <a:gd name="connsiteX512" fmla="*/ 3136479 w 5071813"/>
                <a:gd name="connsiteY512" fmla="*/ 3251892 h 4006635"/>
                <a:gd name="connsiteX513" fmla="*/ 3092936 w 5071813"/>
                <a:gd name="connsiteY513" fmla="*/ 3222864 h 4006635"/>
                <a:gd name="connsiteX514" fmla="*/ 3092936 w 5071813"/>
                <a:gd name="connsiteY514" fmla="*/ 3614749 h 4006635"/>
                <a:gd name="connsiteX515" fmla="*/ 3121964 w 5071813"/>
                <a:gd name="connsiteY515" fmla="*/ 3701835 h 4006635"/>
                <a:gd name="connsiteX516" fmla="*/ 3107450 w 5071813"/>
                <a:gd name="connsiteY516" fmla="*/ 3890521 h 4006635"/>
                <a:gd name="connsiteX517" fmla="*/ 3078421 w 5071813"/>
                <a:gd name="connsiteY517" fmla="*/ 4006635 h 4006635"/>
                <a:gd name="connsiteX518" fmla="*/ 3020364 w 5071813"/>
                <a:gd name="connsiteY518" fmla="*/ 3948578 h 4006635"/>
                <a:gd name="connsiteX519" fmla="*/ 2976821 w 5071813"/>
                <a:gd name="connsiteY519" fmla="*/ 3600235 h 4006635"/>
                <a:gd name="connsiteX520" fmla="*/ 2918764 w 5071813"/>
                <a:gd name="connsiteY520" fmla="*/ 3498635 h 4006635"/>
                <a:gd name="connsiteX521" fmla="*/ 2889736 w 5071813"/>
                <a:gd name="connsiteY521" fmla="*/ 3426064 h 4006635"/>
                <a:gd name="connsiteX522" fmla="*/ 2904250 w 5071813"/>
                <a:gd name="connsiteY522" fmla="*/ 3309949 h 4006635"/>
                <a:gd name="connsiteX523" fmla="*/ 2947793 w 5071813"/>
                <a:gd name="connsiteY523" fmla="*/ 3266406 h 4006635"/>
                <a:gd name="connsiteX524" fmla="*/ 2991336 w 5071813"/>
                <a:gd name="connsiteY524" fmla="*/ 3179321 h 4006635"/>
                <a:gd name="connsiteX525" fmla="*/ 2976821 w 5071813"/>
                <a:gd name="connsiteY525" fmla="*/ 3121264 h 4006635"/>
                <a:gd name="connsiteX526" fmla="*/ 2918764 w 5071813"/>
                <a:gd name="connsiteY526" fmla="*/ 3106749 h 4006635"/>
                <a:gd name="connsiteX527" fmla="*/ 2875221 w 5071813"/>
                <a:gd name="connsiteY527" fmla="*/ 3092235 h 4006635"/>
                <a:gd name="connsiteX528" fmla="*/ 2788136 w 5071813"/>
                <a:gd name="connsiteY528" fmla="*/ 3135778 h 4006635"/>
                <a:gd name="connsiteX529" fmla="*/ 2759107 w 5071813"/>
                <a:gd name="connsiteY529" fmla="*/ 3048692 h 4006635"/>
                <a:gd name="connsiteX530" fmla="*/ 2744593 w 5071813"/>
                <a:gd name="connsiteY530" fmla="*/ 3005149 h 4006635"/>
                <a:gd name="connsiteX531" fmla="*/ 2701050 w 5071813"/>
                <a:gd name="connsiteY531" fmla="*/ 2990635 h 4006635"/>
                <a:gd name="connsiteX532" fmla="*/ 2541393 w 5071813"/>
                <a:gd name="connsiteY532" fmla="*/ 3019664 h 4006635"/>
                <a:gd name="connsiteX533" fmla="*/ 2439793 w 5071813"/>
                <a:gd name="connsiteY533" fmla="*/ 3063206 h 4006635"/>
                <a:gd name="connsiteX534" fmla="*/ 2309164 w 5071813"/>
                <a:gd name="connsiteY534" fmla="*/ 3077721 h 4006635"/>
                <a:gd name="connsiteX535" fmla="*/ 2265621 w 5071813"/>
                <a:gd name="connsiteY535" fmla="*/ 3121264 h 4006635"/>
                <a:gd name="connsiteX536" fmla="*/ 2251107 w 5071813"/>
                <a:gd name="connsiteY536" fmla="*/ 3179321 h 4006635"/>
                <a:gd name="connsiteX537" fmla="*/ 2236593 w 5071813"/>
                <a:gd name="connsiteY537" fmla="*/ 3251892 h 4006635"/>
                <a:gd name="connsiteX538" fmla="*/ 2193050 w 5071813"/>
                <a:gd name="connsiteY538" fmla="*/ 3280921 h 4006635"/>
                <a:gd name="connsiteX539" fmla="*/ 2033393 w 5071813"/>
                <a:gd name="connsiteY539" fmla="*/ 3251892 h 4006635"/>
                <a:gd name="connsiteX540" fmla="*/ 1989850 w 5071813"/>
                <a:gd name="connsiteY540" fmla="*/ 3179321 h 4006635"/>
                <a:gd name="connsiteX541" fmla="*/ 2062421 w 5071813"/>
                <a:gd name="connsiteY541" fmla="*/ 3092235 h 4006635"/>
                <a:gd name="connsiteX542" fmla="*/ 2193050 w 5071813"/>
                <a:gd name="connsiteY542" fmla="*/ 3077721 h 4006635"/>
                <a:gd name="connsiteX543" fmla="*/ 2236593 w 5071813"/>
                <a:gd name="connsiteY543" fmla="*/ 3034178 h 4006635"/>
                <a:gd name="connsiteX544" fmla="*/ 2265621 w 5071813"/>
                <a:gd name="connsiteY544" fmla="*/ 2947092 h 4006635"/>
                <a:gd name="connsiteX545" fmla="*/ 2294650 w 5071813"/>
                <a:gd name="connsiteY545" fmla="*/ 2889035 h 4006635"/>
                <a:gd name="connsiteX546" fmla="*/ 2410764 w 5071813"/>
                <a:gd name="connsiteY546" fmla="*/ 2903549 h 4006635"/>
                <a:gd name="connsiteX547" fmla="*/ 2468821 w 5071813"/>
                <a:gd name="connsiteY547" fmla="*/ 2889035 h 4006635"/>
                <a:gd name="connsiteX548" fmla="*/ 2439793 w 5071813"/>
                <a:gd name="connsiteY548" fmla="*/ 2816464 h 4006635"/>
                <a:gd name="connsiteX549" fmla="*/ 2323679 w 5071813"/>
                <a:gd name="connsiteY549" fmla="*/ 2787435 h 4006635"/>
                <a:gd name="connsiteX550" fmla="*/ 2280136 w 5071813"/>
                <a:gd name="connsiteY550" fmla="*/ 2801949 h 4006635"/>
                <a:gd name="connsiteX551" fmla="*/ 2236593 w 5071813"/>
                <a:gd name="connsiteY551" fmla="*/ 2932578 h 4006635"/>
                <a:gd name="connsiteX552" fmla="*/ 2178536 w 5071813"/>
                <a:gd name="connsiteY552" fmla="*/ 2976121 h 4006635"/>
                <a:gd name="connsiteX553" fmla="*/ 2134993 w 5071813"/>
                <a:gd name="connsiteY553" fmla="*/ 3005149 h 4006635"/>
                <a:gd name="connsiteX554" fmla="*/ 2004364 w 5071813"/>
                <a:gd name="connsiteY554" fmla="*/ 3034178 h 4006635"/>
                <a:gd name="connsiteX555" fmla="*/ 1960821 w 5071813"/>
                <a:gd name="connsiteY555" fmla="*/ 3063206 h 4006635"/>
                <a:gd name="connsiteX556" fmla="*/ 1917279 w 5071813"/>
                <a:gd name="connsiteY556" fmla="*/ 3077721 h 4006635"/>
                <a:gd name="connsiteX557" fmla="*/ 1670536 w 5071813"/>
                <a:gd name="connsiteY557" fmla="*/ 3106749 h 4006635"/>
                <a:gd name="connsiteX558" fmla="*/ 1583450 w 5071813"/>
                <a:gd name="connsiteY558" fmla="*/ 3150292 h 4006635"/>
                <a:gd name="connsiteX559" fmla="*/ 1568936 w 5071813"/>
                <a:gd name="connsiteY559" fmla="*/ 3193835 h 4006635"/>
                <a:gd name="connsiteX560" fmla="*/ 1510879 w 5071813"/>
                <a:gd name="connsiteY560" fmla="*/ 3397035 h 4006635"/>
                <a:gd name="connsiteX561" fmla="*/ 1467336 w 5071813"/>
                <a:gd name="connsiteY561" fmla="*/ 3382521 h 4006635"/>
                <a:gd name="connsiteX562" fmla="*/ 1452821 w 5071813"/>
                <a:gd name="connsiteY562" fmla="*/ 3338978 h 4006635"/>
                <a:gd name="connsiteX563" fmla="*/ 1467336 w 5071813"/>
                <a:gd name="connsiteY563" fmla="*/ 3208349 h 4006635"/>
                <a:gd name="connsiteX564" fmla="*/ 1597964 w 5071813"/>
                <a:gd name="connsiteY564" fmla="*/ 3150292 h 4006635"/>
                <a:gd name="connsiteX565" fmla="*/ 1670536 w 5071813"/>
                <a:gd name="connsiteY565" fmla="*/ 3077721 h 4006635"/>
                <a:gd name="connsiteX566" fmla="*/ 1714079 w 5071813"/>
                <a:gd name="connsiteY566" fmla="*/ 3034178 h 4006635"/>
                <a:gd name="connsiteX567" fmla="*/ 1844707 w 5071813"/>
                <a:gd name="connsiteY567" fmla="*/ 2961606 h 4006635"/>
                <a:gd name="connsiteX568" fmla="*/ 2105964 w 5071813"/>
                <a:gd name="connsiteY568" fmla="*/ 2947092 h 4006635"/>
                <a:gd name="connsiteX569" fmla="*/ 2149507 w 5071813"/>
                <a:gd name="connsiteY569" fmla="*/ 2932578 h 4006635"/>
                <a:gd name="connsiteX570" fmla="*/ 2222079 w 5071813"/>
                <a:gd name="connsiteY570" fmla="*/ 2830978 h 4006635"/>
                <a:gd name="connsiteX571" fmla="*/ 2207564 w 5071813"/>
                <a:gd name="connsiteY571" fmla="*/ 2700349 h 4006635"/>
                <a:gd name="connsiteX572" fmla="*/ 1786650 w 5071813"/>
                <a:gd name="connsiteY572" fmla="*/ 2729378 h 4006635"/>
                <a:gd name="connsiteX573" fmla="*/ 1714079 w 5071813"/>
                <a:gd name="connsiteY573" fmla="*/ 2787435 h 4006635"/>
                <a:gd name="connsiteX574" fmla="*/ 1670536 w 5071813"/>
                <a:gd name="connsiteY574" fmla="*/ 2801949 h 4006635"/>
                <a:gd name="connsiteX575" fmla="*/ 1539907 w 5071813"/>
                <a:gd name="connsiteY575" fmla="*/ 2845492 h 4006635"/>
                <a:gd name="connsiteX576" fmla="*/ 1409279 w 5071813"/>
                <a:gd name="connsiteY576" fmla="*/ 2889035 h 4006635"/>
                <a:gd name="connsiteX577" fmla="*/ 1452821 w 5071813"/>
                <a:gd name="connsiteY577" fmla="*/ 2758406 h 4006635"/>
                <a:gd name="connsiteX578" fmla="*/ 1568936 w 5071813"/>
                <a:gd name="connsiteY578" fmla="*/ 2729378 h 4006635"/>
                <a:gd name="connsiteX579" fmla="*/ 1612479 w 5071813"/>
                <a:gd name="connsiteY579" fmla="*/ 2700349 h 4006635"/>
                <a:gd name="connsiteX580" fmla="*/ 1626993 w 5071813"/>
                <a:gd name="connsiteY580" fmla="*/ 2656806 h 4006635"/>
                <a:gd name="connsiteX581" fmla="*/ 1510879 w 5071813"/>
                <a:gd name="connsiteY581" fmla="*/ 2613264 h 4006635"/>
                <a:gd name="connsiteX582" fmla="*/ 1423793 w 5071813"/>
                <a:gd name="connsiteY582" fmla="*/ 2497149 h 4006635"/>
                <a:gd name="connsiteX583" fmla="*/ 1467336 w 5071813"/>
                <a:gd name="connsiteY583" fmla="*/ 2482635 h 4006635"/>
                <a:gd name="connsiteX584" fmla="*/ 1626993 w 5071813"/>
                <a:gd name="connsiteY584" fmla="*/ 2540692 h 4006635"/>
                <a:gd name="connsiteX585" fmla="*/ 1728593 w 5071813"/>
                <a:gd name="connsiteY585" fmla="*/ 2569721 h 4006635"/>
                <a:gd name="connsiteX586" fmla="*/ 1797082 w 5071813"/>
                <a:gd name="connsiteY586" fmla="*/ 2603285 h 4006635"/>
                <a:gd name="connsiteX587" fmla="*/ 1830193 w 5071813"/>
                <a:gd name="connsiteY587" fmla="*/ 2642292 h 4006635"/>
                <a:gd name="connsiteX588" fmla="*/ 1888250 w 5071813"/>
                <a:gd name="connsiteY588" fmla="*/ 2656806 h 4006635"/>
                <a:gd name="connsiteX589" fmla="*/ 1975336 w 5071813"/>
                <a:gd name="connsiteY589" fmla="*/ 2671321 h 4006635"/>
                <a:gd name="connsiteX590" fmla="*/ 2164021 w 5071813"/>
                <a:gd name="connsiteY590" fmla="*/ 2652498 h 4006635"/>
                <a:gd name="connsiteX591" fmla="*/ 2309164 w 5071813"/>
                <a:gd name="connsiteY591" fmla="*/ 2671321 h 4006635"/>
                <a:gd name="connsiteX592" fmla="*/ 2294650 w 5071813"/>
                <a:gd name="connsiteY592" fmla="*/ 2627778 h 4006635"/>
                <a:gd name="connsiteX593" fmla="*/ 2193050 w 5071813"/>
                <a:gd name="connsiteY593" fmla="*/ 2569721 h 4006635"/>
                <a:gd name="connsiteX594" fmla="*/ 2164021 w 5071813"/>
                <a:gd name="connsiteY594" fmla="*/ 2497149 h 4006635"/>
                <a:gd name="connsiteX595" fmla="*/ 2062421 w 5071813"/>
                <a:gd name="connsiteY595" fmla="*/ 2453606 h 4006635"/>
                <a:gd name="connsiteX596" fmla="*/ 2004364 w 5071813"/>
                <a:gd name="connsiteY596" fmla="*/ 2424578 h 4006635"/>
                <a:gd name="connsiteX597" fmla="*/ 1873736 w 5071813"/>
                <a:gd name="connsiteY597" fmla="*/ 2439092 h 4006635"/>
                <a:gd name="connsiteX598" fmla="*/ 1830193 w 5071813"/>
                <a:gd name="connsiteY598" fmla="*/ 2453606 h 4006635"/>
                <a:gd name="connsiteX599" fmla="*/ 1699564 w 5071813"/>
                <a:gd name="connsiteY599" fmla="*/ 2439092 h 4006635"/>
                <a:gd name="connsiteX600" fmla="*/ 1656021 w 5071813"/>
                <a:gd name="connsiteY600" fmla="*/ 2410064 h 4006635"/>
                <a:gd name="connsiteX601" fmla="*/ 1612479 w 5071813"/>
                <a:gd name="connsiteY601" fmla="*/ 2395549 h 4006635"/>
                <a:gd name="connsiteX602" fmla="*/ 1423793 w 5071813"/>
                <a:gd name="connsiteY602" fmla="*/ 2366521 h 4006635"/>
                <a:gd name="connsiteX603" fmla="*/ 1307679 w 5071813"/>
                <a:gd name="connsiteY603" fmla="*/ 2366521 h 4006635"/>
                <a:gd name="connsiteX604" fmla="*/ 1278650 w 5071813"/>
                <a:gd name="connsiteY604" fmla="*/ 2424578 h 4006635"/>
                <a:gd name="connsiteX605" fmla="*/ 1293164 w 5071813"/>
                <a:gd name="connsiteY605" fmla="*/ 2613264 h 4006635"/>
                <a:gd name="connsiteX606" fmla="*/ 1322193 w 5071813"/>
                <a:gd name="connsiteY606" fmla="*/ 2700349 h 4006635"/>
                <a:gd name="connsiteX607" fmla="*/ 1336707 w 5071813"/>
                <a:gd name="connsiteY607" fmla="*/ 2758406 h 4006635"/>
                <a:gd name="connsiteX608" fmla="*/ 1278650 w 5071813"/>
                <a:gd name="connsiteY608" fmla="*/ 2860006 h 4006635"/>
                <a:gd name="connsiteX609" fmla="*/ 1220593 w 5071813"/>
                <a:gd name="connsiteY609" fmla="*/ 2816464 h 4006635"/>
                <a:gd name="connsiteX610" fmla="*/ 1148021 w 5071813"/>
                <a:gd name="connsiteY610" fmla="*/ 2613264 h 4006635"/>
                <a:gd name="connsiteX611" fmla="*/ 1104479 w 5071813"/>
                <a:gd name="connsiteY611" fmla="*/ 2584235 h 4006635"/>
                <a:gd name="connsiteX612" fmla="*/ 1089964 w 5071813"/>
                <a:gd name="connsiteY612" fmla="*/ 2526178 h 4006635"/>
                <a:gd name="connsiteX613" fmla="*/ 1046421 w 5071813"/>
                <a:gd name="connsiteY613" fmla="*/ 2482635 h 4006635"/>
                <a:gd name="connsiteX614" fmla="*/ 1002879 w 5071813"/>
                <a:gd name="connsiteY614" fmla="*/ 2424578 h 4006635"/>
                <a:gd name="connsiteX615" fmla="*/ 1046421 w 5071813"/>
                <a:gd name="connsiteY615" fmla="*/ 2395549 h 4006635"/>
                <a:gd name="connsiteX616" fmla="*/ 1162536 w 5071813"/>
                <a:gd name="connsiteY616" fmla="*/ 2381035 h 4006635"/>
                <a:gd name="connsiteX617" fmla="*/ 1191564 w 5071813"/>
                <a:gd name="connsiteY617" fmla="*/ 2293949 h 4006635"/>
                <a:gd name="connsiteX618" fmla="*/ 1220593 w 5071813"/>
                <a:gd name="connsiteY618" fmla="*/ 2235892 h 4006635"/>
                <a:gd name="connsiteX619" fmla="*/ 1206079 w 5071813"/>
                <a:gd name="connsiteY619" fmla="*/ 2192349 h 4006635"/>
                <a:gd name="connsiteX620" fmla="*/ 1162536 w 5071813"/>
                <a:gd name="connsiteY620" fmla="*/ 2134292 h 4006635"/>
                <a:gd name="connsiteX621" fmla="*/ 1118993 w 5071813"/>
                <a:gd name="connsiteY621" fmla="*/ 2090749 h 4006635"/>
                <a:gd name="connsiteX622" fmla="*/ 1017393 w 5071813"/>
                <a:gd name="connsiteY622" fmla="*/ 2018178 h 4006635"/>
                <a:gd name="connsiteX623" fmla="*/ 959336 w 5071813"/>
                <a:gd name="connsiteY623" fmla="*/ 1916578 h 4006635"/>
                <a:gd name="connsiteX624" fmla="*/ 886764 w 5071813"/>
                <a:gd name="connsiteY624" fmla="*/ 1814978 h 4006635"/>
                <a:gd name="connsiteX625" fmla="*/ 785164 w 5071813"/>
                <a:gd name="connsiteY625" fmla="*/ 1844006 h 4006635"/>
                <a:gd name="connsiteX626" fmla="*/ 741621 w 5071813"/>
                <a:gd name="connsiteY626" fmla="*/ 1858521 h 4006635"/>
                <a:gd name="connsiteX627" fmla="*/ 683564 w 5071813"/>
                <a:gd name="connsiteY627" fmla="*/ 1844006 h 4006635"/>
                <a:gd name="connsiteX628" fmla="*/ 669050 w 5071813"/>
                <a:gd name="connsiteY628" fmla="*/ 1785949 h 4006635"/>
                <a:gd name="connsiteX629" fmla="*/ 799679 w 5071813"/>
                <a:gd name="connsiteY629" fmla="*/ 1742406 h 4006635"/>
                <a:gd name="connsiteX630" fmla="*/ 785164 w 5071813"/>
                <a:gd name="connsiteY630" fmla="*/ 1626292 h 4006635"/>
                <a:gd name="connsiteX631" fmla="*/ 712593 w 5071813"/>
                <a:gd name="connsiteY631" fmla="*/ 1597264 h 4006635"/>
                <a:gd name="connsiteX632" fmla="*/ 669050 w 5071813"/>
                <a:gd name="connsiteY632" fmla="*/ 1553721 h 4006635"/>
                <a:gd name="connsiteX633" fmla="*/ 523907 w 5071813"/>
                <a:gd name="connsiteY633" fmla="*/ 1510178 h 4006635"/>
                <a:gd name="connsiteX634" fmla="*/ 494879 w 5071813"/>
                <a:gd name="connsiteY634" fmla="*/ 1452121 h 4006635"/>
                <a:gd name="connsiteX635" fmla="*/ 465850 w 5071813"/>
                <a:gd name="connsiteY635" fmla="*/ 1350521 h 4006635"/>
                <a:gd name="connsiteX636" fmla="*/ 407793 w 5071813"/>
                <a:gd name="connsiteY636" fmla="*/ 1219892 h 4006635"/>
                <a:gd name="connsiteX637" fmla="*/ 291679 w 5071813"/>
                <a:gd name="connsiteY637" fmla="*/ 1132806 h 4006635"/>
                <a:gd name="connsiteX638" fmla="*/ 161050 w 5071813"/>
                <a:gd name="connsiteY638" fmla="*/ 1074749 h 4006635"/>
                <a:gd name="connsiteX639" fmla="*/ 117507 w 5071813"/>
                <a:gd name="connsiteY639" fmla="*/ 1060235 h 4006635"/>
                <a:gd name="connsiteX640" fmla="*/ 73964 w 5071813"/>
                <a:gd name="connsiteY640" fmla="*/ 1045721 h 4006635"/>
                <a:gd name="connsiteX641" fmla="*/ 1393 w 5071813"/>
                <a:gd name="connsiteY641" fmla="*/ 929606 h 4006635"/>
                <a:gd name="connsiteX0" fmla="*/ 1393 w 5071813"/>
                <a:gd name="connsiteY0" fmla="*/ 929606 h 4006635"/>
                <a:gd name="connsiteX1" fmla="*/ 132021 w 5071813"/>
                <a:gd name="connsiteY1" fmla="*/ 929606 h 4006635"/>
                <a:gd name="connsiteX2" fmla="*/ 219107 w 5071813"/>
                <a:gd name="connsiteY2" fmla="*/ 958635 h 4006635"/>
                <a:gd name="connsiteX3" fmla="*/ 262650 w 5071813"/>
                <a:gd name="connsiteY3" fmla="*/ 987664 h 4006635"/>
                <a:gd name="connsiteX4" fmla="*/ 335221 w 5071813"/>
                <a:gd name="connsiteY4" fmla="*/ 1060235 h 4006635"/>
                <a:gd name="connsiteX5" fmla="*/ 422307 w 5071813"/>
                <a:gd name="connsiteY5" fmla="*/ 1089264 h 4006635"/>
                <a:gd name="connsiteX6" fmla="*/ 465850 w 5071813"/>
                <a:gd name="connsiteY6" fmla="*/ 1132806 h 4006635"/>
                <a:gd name="connsiteX7" fmla="*/ 552936 w 5071813"/>
                <a:gd name="connsiteY7" fmla="*/ 1161835 h 4006635"/>
                <a:gd name="connsiteX8" fmla="*/ 625507 w 5071813"/>
                <a:gd name="connsiteY8" fmla="*/ 1248921 h 4006635"/>
                <a:gd name="connsiteX9" fmla="*/ 640021 w 5071813"/>
                <a:gd name="connsiteY9" fmla="*/ 1292464 h 4006635"/>
                <a:gd name="connsiteX10" fmla="*/ 683564 w 5071813"/>
                <a:gd name="connsiteY10" fmla="*/ 1306978 h 4006635"/>
                <a:gd name="connsiteX11" fmla="*/ 756136 w 5071813"/>
                <a:gd name="connsiteY11" fmla="*/ 1408578 h 4006635"/>
                <a:gd name="connsiteX12" fmla="*/ 828707 w 5071813"/>
                <a:gd name="connsiteY12" fmla="*/ 1466635 h 4006635"/>
                <a:gd name="connsiteX13" fmla="*/ 857736 w 5071813"/>
                <a:gd name="connsiteY13" fmla="*/ 1524692 h 4006635"/>
                <a:gd name="connsiteX14" fmla="*/ 872250 w 5071813"/>
                <a:gd name="connsiteY14" fmla="*/ 1568235 h 4006635"/>
                <a:gd name="connsiteX15" fmla="*/ 930307 w 5071813"/>
                <a:gd name="connsiteY15" fmla="*/ 1553721 h 4006635"/>
                <a:gd name="connsiteX16" fmla="*/ 944821 w 5071813"/>
                <a:gd name="connsiteY16" fmla="*/ 1510178 h 4006635"/>
                <a:gd name="connsiteX17" fmla="*/ 988364 w 5071813"/>
                <a:gd name="connsiteY17" fmla="*/ 1495664 h 4006635"/>
                <a:gd name="connsiteX18" fmla="*/ 1089964 w 5071813"/>
                <a:gd name="connsiteY18" fmla="*/ 1539206 h 4006635"/>
                <a:gd name="connsiteX19" fmla="*/ 1148021 w 5071813"/>
                <a:gd name="connsiteY19" fmla="*/ 1873035 h 4006635"/>
                <a:gd name="connsiteX20" fmla="*/ 1191564 w 5071813"/>
                <a:gd name="connsiteY20" fmla="*/ 1960121 h 4006635"/>
                <a:gd name="connsiteX21" fmla="*/ 1235107 w 5071813"/>
                <a:gd name="connsiteY21" fmla="*/ 1974635 h 4006635"/>
                <a:gd name="connsiteX22" fmla="*/ 1278650 w 5071813"/>
                <a:gd name="connsiteY22" fmla="*/ 2003664 h 4006635"/>
                <a:gd name="connsiteX23" fmla="*/ 1307679 w 5071813"/>
                <a:gd name="connsiteY23" fmla="*/ 2119778 h 4006635"/>
                <a:gd name="connsiteX24" fmla="*/ 1394764 w 5071813"/>
                <a:gd name="connsiteY24" fmla="*/ 2206864 h 4006635"/>
                <a:gd name="connsiteX25" fmla="*/ 1525393 w 5071813"/>
                <a:gd name="connsiteY25" fmla="*/ 2221378 h 4006635"/>
                <a:gd name="connsiteX26" fmla="*/ 1583450 w 5071813"/>
                <a:gd name="connsiteY26" fmla="*/ 2250406 h 4006635"/>
                <a:gd name="connsiteX27" fmla="*/ 1597964 w 5071813"/>
                <a:gd name="connsiteY27" fmla="*/ 2293949 h 4006635"/>
                <a:gd name="connsiteX28" fmla="*/ 1641507 w 5071813"/>
                <a:gd name="connsiteY28" fmla="*/ 2322978 h 4006635"/>
                <a:gd name="connsiteX29" fmla="*/ 1786650 w 5071813"/>
                <a:gd name="connsiteY29" fmla="*/ 2308464 h 4006635"/>
                <a:gd name="connsiteX30" fmla="*/ 1801164 w 5071813"/>
                <a:gd name="connsiteY30" fmla="*/ 2264921 h 4006635"/>
                <a:gd name="connsiteX31" fmla="*/ 1873736 w 5071813"/>
                <a:gd name="connsiteY31" fmla="*/ 2279435 h 4006635"/>
                <a:gd name="connsiteX32" fmla="*/ 2062421 w 5071813"/>
                <a:gd name="connsiteY32" fmla="*/ 2293949 h 4006635"/>
                <a:gd name="connsiteX33" fmla="*/ 2076936 w 5071813"/>
                <a:gd name="connsiteY33" fmla="*/ 2250406 h 4006635"/>
                <a:gd name="connsiteX34" fmla="*/ 2062421 w 5071813"/>
                <a:gd name="connsiteY34" fmla="*/ 2206864 h 4006635"/>
                <a:gd name="connsiteX35" fmla="*/ 1946307 w 5071813"/>
                <a:gd name="connsiteY35" fmla="*/ 2177835 h 4006635"/>
                <a:gd name="connsiteX36" fmla="*/ 1960821 w 5071813"/>
                <a:gd name="connsiteY36" fmla="*/ 1989149 h 4006635"/>
                <a:gd name="connsiteX37" fmla="*/ 1917279 w 5071813"/>
                <a:gd name="connsiteY37" fmla="*/ 1960121 h 4006635"/>
                <a:gd name="connsiteX38" fmla="*/ 1844707 w 5071813"/>
                <a:gd name="connsiteY38" fmla="*/ 1873035 h 4006635"/>
                <a:gd name="connsiteX39" fmla="*/ 1859221 w 5071813"/>
                <a:gd name="connsiteY39" fmla="*/ 1829492 h 4006635"/>
                <a:gd name="connsiteX40" fmla="*/ 1786650 w 5071813"/>
                <a:gd name="connsiteY40" fmla="*/ 1756921 h 4006635"/>
                <a:gd name="connsiteX41" fmla="*/ 1743107 w 5071813"/>
                <a:gd name="connsiteY41" fmla="*/ 1742406 h 4006635"/>
                <a:gd name="connsiteX42" fmla="*/ 1730520 w 5071813"/>
                <a:gd name="connsiteY42" fmla="*/ 1677659 h 4006635"/>
                <a:gd name="connsiteX43" fmla="*/ 1643889 w 5071813"/>
                <a:gd name="connsiteY43" fmla="*/ 1631962 h 4006635"/>
                <a:gd name="connsiteX44" fmla="*/ 1583450 w 5071813"/>
                <a:gd name="connsiteY44" fmla="*/ 1698864 h 4006635"/>
                <a:gd name="connsiteX45" fmla="*/ 1525393 w 5071813"/>
                <a:gd name="connsiteY45" fmla="*/ 1727892 h 4006635"/>
                <a:gd name="connsiteX46" fmla="*/ 1481850 w 5071813"/>
                <a:gd name="connsiteY46" fmla="*/ 1742406 h 4006635"/>
                <a:gd name="connsiteX47" fmla="*/ 1438307 w 5071813"/>
                <a:gd name="connsiteY47" fmla="*/ 1771435 h 4006635"/>
                <a:gd name="connsiteX48" fmla="*/ 1351221 w 5071813"/>
                <a:gd name="connsiteY48" fmla="*/ 1800464 h 4006635"/>
                <a:gd name="connsiteX49" fmla="*/ 1249621 w 5071813"/>
                <a:gd name="connsiteY49" fmla="*/ 1771435 h 4006635"/>
                <a:gd name="connsiteX50" fmla="*/ 1235107 w 5071813"/>
                <a:gd name="connsiteY50" fmla="*/ 1713378 h 4006635"/>
                <a:gd name="connsiteX51" fmla="*/ 1293164 w 5071813"/>
                <a:gd name="connsiteY51" fmla="*/ 1684349 h 4006635"/>
                <a:gd name="connsiteX52" fmla="*/ 1421638 w 5071813"/>
                <a:gd name="connsiteY52" fmla="*/ 1703172 h 4006635"/>
                <a:gd name="connsiteX53" fmla="*/ 1571318 w 5071813"/>
                <a:gd name="connsiteY53" fmla="*/ 1613479 h 4006635"/>
                <a:gd name="connsiteX54" fmla="*/ 1641507 w 5071813"/>
                <a:gd name="connsiteY54" fmla="*/ 1553721 h 4006635"/>
                <a:gd name="connsiteX55" fmla="*/ 1597964 w 5071813"/>
                <a:gd name="connsiteY55" fmla="*/ 1539206 h 4006635"/>
                <a:gd name="connsiteX56" fmla="*/ 1510879 w 5071813"/>
                <a:gd name="connsiteY56" fmla="*/ 1466635 h 4006635"/>
                <a:gd name="connsiteX57" fmla="*/ 1452821 w 5071813"/>
                <a:gd name="connsiteY57" fmla="*/ 1379549 h 4006635"/>
                <a:gd name="connsiteX58" fmla="*/ 1423793 w 5071813"/>
                <a:gd name="connsiteY58" fmla="*/ 1321492 h 4006635"/>
                <a:gd name="connsiteX59" fmla="*/ 1322193 w 5071813"/>
                <a:gd name="connsiteY59" fmla="*/ 1234406 h 4006635"/>
                <a:gd name="connsiteX60" fmla="*/ 1264136 w 5071813"/>
                <a:gd name="connsiteY60" fmla="*/ 1219892 h 4006635"/>
                <a:gd name="connsiteX61" fmla="*/ 1322193 w 5071813"/>
                <a:gd name="connsiteY61" fmla="*/ 1205378 h 4006635"/>
                <a:gd name="connsiteX62" fmla="*/ 1467336 w 5071813"/>
                <a:gd name="connsiteY62" fmla="*/ 1321492 h 4006635"/>
                <a:gd name="connsiteX63" fmla="*/ 1510879 w 5071813"/>
                <a:gd name="connsiteY63" fmla="*/ 1365035 h 4006635"/>
                <a:gd name="connsiteX64" fmla="*/ 1568936 w 5071813"/>
                <a:gd name="connsiteY64" fmla="*/ 1437606 h 4006635"/>
                <a:gd name="connsiteX65" fmla="*/ 1612479 w 5071813"/>
                <a:gd name="connsiteY65" fmla="*/ 1481149 h 4006635"/>
                <a:gd name="connsiteX66" fmla="*/ 1656021 w 5071813"/>
                <a:gd name="connsiteY66" fmla="*/ 1495664 h 4006635"/>
                <a:gd name="connsiteX67" fmla="*/ 1743107 w 5071813"/>
                <a:gd name="connsiteY67" fmla="*/ 1553721 h 4006635"/>
                <a:gd name="connsiteX68" fmla="*/ 1772136 w 5071813"/>
                <a:gd name="connsiteY68" fmla="*/ 1597264 h 4006635"/>
                <a:gd name="connsiteX69" fmla="*/ 1859221 w 5071813"/>
                <a:gd name="connsiteY69" fmla="*/ 1640806 h 4006635"/>
                <a:gd name="connsiteX70" fmla="*/ 1902764 w 5071813"/>
                <a:gd name="connsiteY70" fmla="*/ 1669835 h 4006635"/>
                <a:gd name="connsiteX71" fmla="*/ 1946307 w 5071813"/>
                <a:gd name="connsiteY71" fmla="*/ 1756921 h 4006635"/>
                <a:gd name="connsiteX72" fmla="*/ 1975336 w 5071813"/>
                <a:gd name="connsiteY72" fmla="*/ 1800464 h 4006635"/>
                <a:gd name="connsiteX73" fmla="*/ 2018879 w 5071813"/>
                <a:gd name="connsiteY73" fmla="*/ 1887549 h 4006635"/>
                <a:gd name="connsiteX74" fmla="*/ 2062421 w 5071813"/>
                <a:gd name="connsiteY74" fmla="*/ 1902064 h 4006635"/>
                <a:gd name="connsiteX75" fmla="*/ 2120479 w 5071813"/>
                <a:gd name="connsiteY75" fmla="*/ 2018178 h 4006635"/>
                <a:gd name="connsiteX76" fmla="*/ 2164021 w 5071813"/>
                <a:gd name="connsiteY76" fmla="*/ 2076235 h 4006635"/>
                <a:gd name="connsiteX77" fmla="*/ 2207564 w 5071813"/>
                <a:gd name="connsiteY77" fmla="*/ 2206864 h 4006635"/>
                <a:gd name="connsiteX78" fmla="*/ 2280136 w 5071813"/>
                <a:gd name="connsiteY78" fmla="*/ 2192349 h 4006635"/>
                <a:gd name="connsiteX79" fmla="*/ 2255643 w 5071813"/>
                <a:gd name="connsiteY79" fmla="*/ 2158785 h 4006635"/>
                <a:gd name="connsiteX80" fmla="*/ 2243510 w 5071813"/>
                <a:gd name="connsiteY80" fmla="*/ 2108099 h 4006635"/>
                <a:gd name="connsiteX81" fmla="*/ 2185453 w 5071813"/>
                <a:gd name="connsiteY81" fmla="*/ 2044824 h 4006635"/>
                <a:gd name="connsiteX82" fmla="*/ 2149507 w 5071813"/>
                <a:gd name="connsiteY82" fmla="*/ 2003664 h 4006635"/>
                <a:gd name="connsiteX83" fmla="*/ 2265621 w 5071813"/>
                <a:gd name="connsiteY83" fmla="*/ 2003664 h 4006635"/>
                <a:gd name="connsiteX84" fmla="*/ 2352707 w 5071813"/>
                <a:gd name="connsiteY84" fmla="*/ 2076235 h 4006635"/>
                <a:gd name="connsiteX85" fmla="*/ 2367221 w 5071813"/>
                <a:gd name="connsiteY85" fmla="*/ 2119778 h 4006635"/>
                <a:gd name="connsiteX86" fmla="*/ 2396250 w 5071813"/>
                <a:gd name="connsiteY86" fmla="*/ 2047206 h 4006635"/>
                <a:gd name="connsiteX87" fmla="*/ 2336038 w 5071813"/>
                <a:gd name="connsiteY87" fmla="*/ 1980304 h 4006635"/>
                <a:gd name="connsiteX88" fmla="*/ 2265621 w 5071813"/>
                <a:gd name="connsiteY88" fmla="*/ 1960121 h 4006635"/>
                <a:gd name="connsiteX89" fmla="*/ 2251107 w 5071813"/>
                <a:gd name="connsiteY89" fmla="*/ 1916578 h 4006635"/>
                <a:gd name="connsiteX90" fmla="*/ 2294650 w 5071813"/>
                <a:gd name="connsiteY90" fmla="*/ 1902064 h 4006635"/>
                <a:gd name="connsiteX91" fmla="*/ 2367221 w 5071813"/>
                <a:gd name="connsiteY91" fmla="*/ 1916578 h 4006635"/>
                <a:gd name="connsiteX92" fmla="*/ 2454307 w 5071813"/>
                <a:gd name="connsiteY92" fmla="*/ 1931092 h 4006635"/>
                <a:gd name="connsiteX93" fmla="*/ 2512364 w 5071813"/>
                <a:gd name="connsiteY93" fmla="*/ 1844006 h 4006635"/>
                <a:gd name="connsiteX94" fmla="*/ 2410764 w 5071813"/>
                <a:gd name="connsiteY94" fmla="*/ 1814978 h 4006635"/>
                <a:gd name="connsiteX95" fmla="*/ 2309164 w 5071813"/>
                <a:gd name="connsiteY95" fmla="*/ 1785949 h 4006635"/>
                <a:gd name="connsiteX96" fmla="*/ 2338193 w 5071813"/>
                <a:gd name="connsiteY96" fmla="*/ 1713378 h 4006635"/>
                <a:gd name="connsiteX97" fmla="*/ 2425279 w 5071813"/>
                <a:gd name="connsiteY97" fmla="*/ 1684349 h 4006635"/>
                <a:gd name="connsiteX98" fmla="*/ 2526879 w 5071813"/>
                <a:gd name="connsiteY98" fmla="*/ 1626292 h 4006635"/>
                <a:gd name="connsiteX99" fmla="*/ 2541393 w 5071813"/>
                <a:gd name="connsiteY99" fmla="*/ 1568235 h 4006635"/>
                <a:gd name="connsiteX100" fmla="*/ 2497850 w 5071813"/>
                <a:gd name="connsiteY100" fmla="*/ 1553721 h 4006635"/>
                <a:gd name="connsiteX101" fmla="*/ 2396250 w 5071813"/>
                <a:gd name="connsiteY101" fmla="*/ 1524692 h 4006635"/>
                <a:gd name="connsiteX102" fmla="*/ 2396250 w 5071813"/>
                <a:gd name="connsiteY102" fmla="*/ 1423092 h 4006635"/>
                <a:gd name="connsiteX103" fmla="*/ 2439793 w 5071813"/>
                <a:gd name="connsiteY103" fmla="*/ 1408578 h 4006635"/>
                <a:gd name="connsiteX104" fmla="*/ 2483336 w 5071813"/>
                <a:gd name="connsiteY104" fmla="*/ 1379549 h 4006635"/>
                <a:gd name="connsiteX105" fmla="*/ 2483336 w 5071813"/>
                <a:gd name="connsiteY105" fmla="*/ 1263435 h 4006635"/>
                <a:gd name="connsiteX106" fmla="*/ 2439793 w 5071813"/>
                <a:gd name="connsiteY106" fmla="*/ 1248921 h 4006635"/>
                <a:gd name="connsiteX107" fmla="*/ 2265621 w 5071813"/>
                <a:gd name="connsiteY107" fmla="*/ 1219892 h 4006635"/>
                <a:gd name="connsiteX108" fmla="*/ 2149507 w 5071813"/>
                <a:gd name="connsiteY108" fmla="*/ 1248921 h 4006635"/>
                <a:gd name="connsiteX109" fmla="*/ 2091450 w 5071813"/>
                <a:gd name="connsiteY109" fmla="*/ 1306978 h 4006635"/>
                <a:gd name="connsiteX110" fmla="*/ 2105964 w 5071813"/>
                <a:gd name="connsiteY110" fmla="*/ 1365035 h 4006635"/>
                <a:gd name="connsiteX111" fmla="*/ 2075462 w 5071813"/>
                <a:gd name="connsiteY111" fmla="*/ 1471398 h 4006635"/>
                <a:gd name="connsiteX112" fmla="*/ 2091450 w 5071813"/>
                <a:gd name="connsiteY112" fmla="*/ 1626292 h 4006635"/>
                <a:gd name="connsiteX113" fmla="*/ 2076936 w 5071813"/>
                <a:gd name="connsiteY113" fmla="*/ 1669835 h 4006635"/>
                <a:gd name="connsiteX114" fmla="*/ 2033393 w 5071813"/>
                <a:gd name="connsiteY114" fmla="*/ 1684349 h 4006635"/>
                <a:gd name="connsiteX115" fmla="*/ 1960821 w 5071813"/>
                <a:gd name="connsiteY115" fmla="*/ 1669835 h 4006635"/>
                <a:gd name="connsiteX116" fmla="*/ 2006065 w 5071813"/>
                <a:gd name="connsiteY116" fmla="*/ 1469697 h 4006635"/>
                <a:gd name="connsiteX117" fmla="*/ 1929186 w 5071813"/>
                <a:gd name="connsiteY117" fmla="*/ 1426608 h 4006635"/>
                <a:gd name="connsiteX118" fmla="*/ 1873736 w 5071813"/>
                <a:gd name="connsiteY118" fmla="*/ 1510178 h 4006635"/>
                <a:gd name="connsiteX119" fmla="*/ 1831667 w 5071813"/>
                <a:gd name="connsiteY119" fmla="*/ 1553947 h 4006635"/>
                <a:gd name="connsiteX120" fmla="*/ 1840058 w 5071813"/>
                <a:gd name="connsiteY120" fmla="*/ 1453709 h 4006635"/>
                <a:gd name="connsiteX121" fmla="*/ 1737438 w 5071813"/>
                <a:gd name="connsiteY121" fmla="*/ 1503034 h 4006635"/>
                <a:gd name="connsiteX122" fmla="*/ 1714079 w 5071813"/>
                <a:gd name="connsiteY122" fmla="*/ 1466635 h 4006635"/>
                <a:gd name="connsiteX123" fmla="*/ 1815679 w 5071813"/>
                <a:gd name="connsiteY123" fmla="*/ 1423092 h 4006635"/>
                <a:gd name="connsiteX124" fmla="*/ 1859221 w 5071813"/>
                <a:gd name="connsiteY124" fmla="*/ 1394064 h 4006635"/>
                <a:gd name="connsiteX125" fmla="*/ 1923969 w 5071813"/>
                <a:gd name="connsiteY125" fmla="*/ 1354603 h 4006635"/>
                <a:gd name="connsiteX126" fmla="*/ 1993706 w 5071813"/>
                <a:gd name="connsiteY126" fmla="*/ 1332717 h 4006635"/>
                <a:gd name="connsiteX127" fmla="*/ 1989850 w 5071813"/>
                <a:gd name="connsiteY127" fmla="*/ 1263435 h 4006635"/>
                <a:gd name="connsiteX128" fmla="*/ 2033393 w 5071813"/>
                <a:gd name="connsiteY128" fmla="*/ 1248921 h 4006635"/>
                <a:gd name="connsiteX129" fmla="*/ 2120479 w 5071813"/>
                <a:gd name="connsiteY129" fmla="*/ 1161835 h 4006635"/>
                <a:gd name="connsiteX130" fmla="*/ 2076936 w 5071813"/>
                <a:gd name="connsiteY130" fmla="*/ 1147321 h 4006635"/>
                <a:gd name="connsiteX131" fmla="*/ 1902764 w 5071813"/>
                <a:gd name="connsiteY131" fmla="*/ 1161835 h 4006635"/>
                <a:gd name="connsiteX132" fmla="*/ 1873736 w 5071813"/>
                <a:gd name="connsiteY132" fmla="*/ 1205378 h 4006635"/>
                <a:gd name="connsiteX133" fmla="*/ 1830193 w 5071813"/>
                <a:gd name="connsiteY133" fmla="*/ 1292464 h 4006635"/>
                <a:gd name="connsiteX134" fmla="*/ 1743107 w 5071813"/>
                <a:gd name="connsiteY134" fmla="*/ 1365035 h 4006635"/>
                <a:gd name="connsiteX135" fmla="*/ 1641507 w 5071813"/>
                <a:gd name="connsiteY135" fmla="*/ 1423092 h 4006635"/>
                <a:gd name="connsiteX136" fmla="*/ 1597964 w 5071813"/>
                <a:gd name="connsiteY136" fmla="*/ 1408578 h 4006635"/>
                <a:gd name="connsiteX137" fmla="*/ 1568936 w 5071813"/>
                <a:gd name="connsiteY137" fmla="*/ 1350521 h 4006635"/>
                <a:gd name="connsiteX138" fmla="*/ 1612479 w 5071813"/>
                <a:gd name="connsiteY138" fmla="*/ 1321492 h 4006635"/>
                <a:gd name="connsiteX139" fmla="*/ 1656021 w 5071813"/>
                <a:gd name="connsiteY139" fmla="*/ 1306978 h 4006635"/>
                <a:gd name="connsiteX140" fmla="*/ 1757621 w 5071813"/>
                <a:gd name="connsiteY140" fmla="*/ 1263435 h 4006635"/>
                <a:gd name="connsiteX141" fmla="*/ 1786650 w 5071813"/>
                <a:gd name="connsiteY141" fmla="*/ 1219892 h 4006635"/>
                <a:gd name="connsiteX142" fmla="*/ 1685050 w 5071813"/>
                <a:gd name="connsiteY142" fmla="*/ 1190864 h 4006635"/>
                <a:gd name="connsiteX143" fmla="*/ 1452821 w 5071813"/>
                <a:gd name="connsiteY143" fmla="*/ 1234406 h 4006635"/>
                <a:gd name="connsiteX144" fmla="*/ 1510879 w 5071813"/>
                <a:gd name="connsiteY144" fmla="*/ 1205378 h 4006635"/>
                <a:gd name="connsiteX145" fmla="*/ 1525393 w 5071813"/>
                <a:gd name="connsiteY145" fmla="*/ 1161835 h 4006635"/>
                <a:gd name="connsiteX146" fmla="*/ 1685050 w 5071813"/>
                <a:gd name="connsiteY146" fmla="*/ 1147321 h 4006635"/>
                <a:gd name="connsiteX147" fmla="*/ 1641507 w 5071813"/>
                <a:gd name="connsiteY147" fmla="*/ 1118292 h 4006635"/>
                <a:gd name="connsiteX148" fmla="*/ 1220593 w 5071813"/>
                <a:gd name="connsiteY148" fmla="*/ 1074749 h 4006635"/>
                <a:gd name="connsiteX149" fmla="*/ 1206079 w 5071813"/>
                <a:gd name="connsiteY149" fmla="*/ 1031206 h 4006635"/>
                <a:gd name="connsiteX150" fmla="*/ 1264136 w 5071813"/>
                <a:gd name="connsiteY150" fmla="*/ 1016692 h 4006635"/>
                <a:gd name="connsiteX151" fmla="*/ 1351221 w 5071813"/>
                <a:gd name="connsiteY151" fmla="*/ 1002178 h 4006635"/>
                <a:gd name="connsiteX152" fmla="*/ 1293164 w 5071813"/>
                <a:gd name="connsiteY152" fmla="*/ 915092 h 4006635"/>
                <a:gd name="connsiteX153" fmla="*/ 1264136 w 5071813"/>
                <a:gd name="connsiteY153" fmla="*/ 857035 h 4006635"/>
                <a:gd name="connsiteX154" fmla="*/ 1380250 w 5071813"/>
                <a:gd name="connsiteY154" fmla="*/ 886064 h 4006635"/>
                <a:gd name="connsiteX155" fmla="*/ 1467336 w 5071813"/>
                <a:gd name="connsiteY155" fmla="*/ 987664 h 4006635"/>
                <a:gd name="connsiteX156" fmla="*/ 1583450 w 5071813"/>
                <a:gd name="connsiteY156" fmla="*/ 1031206 h 4006635"/>
                <a:gd name="connsiteX157" fmla="*/ 1626993 w 5071813"/>
                <a:gd name="connsiteY157" fmla="*/ 973149 h 4006635"/>
                <a:gd name="connsiteX158" fmla="*/ 1568936 w 5071813"/>
                <a:gd name="connsiteY158" fmla="*/ 929606 h 4006635"/>
                <a:gd name="connsiteX159" fmla="*/ 1685050 w 5071813"/>
                <a:gd name="connsiteY159" fmla="*/ 944121 h 4006635"/>
                <a:gd name="connsiteX160" fmla="*/ 1728593 w 5071813"/>
                <a:gd name="connsiteY160" fmla="*/ 958635 h 4006635"/>
                <a:gd name="connsiteX161" fmla="*/ 1786650 w 5071813"/>
                <a:gd name="connsiteY161" fmla="*/ 973149 h 4006635"/>
                <a:gd name="connsiteX162" fmla="*/ 1875663 w 5071813"/>
                <a:gd name="connsiteY162" fmla="*/ 1047422 h 4006635"/>
                <a:gd name="connsiteX163" fmla="*/ 2124561 w 5071813"/>
                <a:gd name="connsiteY163" fmla="*/ 1054339 h 4006635"/>
                <a:gd name="connsiteX164" fmla="*/ 2035094 w 5071813"/>
                <a:gd name="connsiteY164" fmla="*/ 889125 h 4006635"/>
                <a:gd name="connsiteX165" fmla="*/ 1960821 w 5071813"/>
                <a:gd name="connsiteY165" fmla="*/ 886064 h 4006635"/>
                <a:gd name="connsiteX166" fmla="*/ 1917279 w 5071813"/>
                <a:gd name="connsiteY166" fmla="*/ 784464 h 4006635"/>
                <a:gd name="connsiteX167" fmla="*/ 1830193 w 5071813"/>
                <a:gd name="connsiteY167" fmla="*/ 755435 h 4006635"/>
                <a:gd name="connsiteX168" fmla="*/ 1772136 w 5071813"/>
                <a:gd name="connsiteY168" fmla="*/ 726406 h 4006635"/>
                <a:gd name="connsiteX169" fmla="*/ 1743107 w 5071813"/>
                <a:gd name="connsiteY169" fmla="*/ 682864 h 4006635"/>
                <a:gd name="connsiteX170" fmla="*/ 1786650 w 5071813"/>
                <a:gd name="connsiteY170" fmla="*/ 624806 h 4006635"/>
                <a:gd name="connsiteX171" fmla="*/ 1888250 w 5071813"/>
                <a:gd name="connsiteY171" fmla="*/ 566749 h 4006635"/>
                <a:gd name="connsiteX172" fmla="*/ 1946307 w 5071813"/>
                <a:gd name="connsiteY172" fmla="*/ 595778 h 4006635"/>
                <a:gd name="connsiteX173" fmla="*/ 2018879 w 5071813"/>
                <a:gd name="connsiteY173" fmla="*/ 711892 h 4006635"/>
                <a:gd name="connsiteX174" fmla="*/ 2047907 w 5071813"/>
                <a:gd name="connsiteY174" fmla="*/ 755435 h 4006635"/>
                <a:gd name="connsiteX175" fmla="*/ 2091450 w 5071813"/>
                <a:gd name="connsiteY175" fmla="*/ 784464 h 4006635"/>
                <a:gd name="connsiteX176" fmla="*/ 2120479 w 5071813"/>
                <a:gd name="connsiteY176" fmla="*/ 828006 h 4006635"/>
                <a:gd name="connsiteX177" fmla="*/ 2164021 w 5071813"/>
                <a:gd name="connsiteY177" fmla="*/ 871549 h 4006635"/>
                <a:gd name="connsiteX178" fmla="*/ 2251107 w 5071813"/>
                <a:gd name="connsiteY178" fmla="*/ 987664 h 4006635"/>
                <a:gd name="connsiteX179" fmla="*/ 2304629 w 5071813"/>
                <a:gd name="connsiteY179" fmla="*/ 1085522 h 4006635"/>
                <a:gd name="connsiteX180" fmla="*/ 2396250 w 5071813"/>
                <a:gd name="connsiteY180" fmla="*/ 828006 h 4006635"/>
                <a:gd name="connsiteX181" fmla="*/ 2439793 w 5071813"/>
                <a:gd name="connsiteY181" fmla="*/ 784464 h 4006635"/>
                <a:gd name="connsiteX182" fmla="*/ 2468821 w 5071813"/>
                <a:gd name="connsiteY182" fmla="*/ 740921 h 4006635"/>
                <a:gd name="connsiteX183" fmla="*/ 2483336 w 5071813"/>
                <a:gd name="connsiteY183" fmla="*/ 624806 h 4006635"/>
                <a:gd name="connsiteX184" fmla="*/ 2512364 w 5071813"/>
                <a:gd name="connsiteY184" fmla="*/ 566749 h 4006635"/>
                <a:gd name="connsiteX185" fmla="*/ 2613964 w 5071813"/>
                <a:gd name="connsiteY185" fmla="*/ 581264 h 4006635"/>
                <a:gd name="connsiteX186" fmla="*/ 2642993 w 5071813"/>
                <a:gd name="connsiteY186" fmla="*/ 624806 h 4006635"/>
                <a:gd name="connsiteX187" fmla="*/ 2555907 w 5071813"/>
                <a:gd name="connsiteY187" fmla="*/ 711892 h 4006635"/>
                <a:gd name="connsiteX188" fmla="*/ 2541393 w 5071813"/>
                <a:gd name="connsiteY188" fmla="*/ 755435 h 4006635"/>
                <a:gd name="connsiteX189" fmla="*/ 2512364 w 5071813"/>
                <a:gd name="connsiteY189" fmla="*/ 871549 h 4006635"/>
                <a:gd name="connsiteX190" fmla="*/ 2410764 w 5071813"/>
                <a:gd name="connsiteY190" fmla="*/ 1002178 h 4006635"/>
                <a:gd name="connsiteX191" fmla="*/ 2425279 w 5071813"/>
                <a:gd name="connsiteY191" fmla="*/ 1045721 h 4006635"/>
                <a:gd name="connsiteX192" fmla="*/ 2584936 w 5071813"/>
                <a:gd name="connsiteY192" fmla="*/ 1002178 h 4006635"/>
                <a:gd name="connsiteX193" fmla="*/ 2642993 w 5071813"/>
                <a:gd name="connsiteY193" fmla="*/ 1016692 h 4006635"/>
                <a:gd name="connsiteX194" fmla="*/ 2686536 w 5071813"/>
                <a:gd name="connsiteY194" fmla="*/ 1031206 h 4006635"/>
                <a:gd name="connsiteX195" fmla="*/ 2744593 w 5071813"/>
                <a:gd name="connsiteY195" fmla="*/ 1016692 h 4006635"/>
                <a:gd name="connsiteX196" fmla="*/ 2802650 w 5071813"/>
                <a:gd name="connsiteY196" fmla="*/ 900578 h 4006635"/>
                <a:gd name="connsiteX197" fmla="*/ 2831679 w 5071813"/>
                <a:gd name="connsiteY197" fmla="*/ 842521 h 4006635"/>
                <a:gd name="connsiteX198" fmla="*/ 2846193 w 5071813"/>
                <a:gd name="connsiteY198" fmla="*/ 798978 h 4006635"/>
                <a:gd name="connsiteX199" fmla="*/ 2831679 w 5071813"/>
                <a:gd name="connsiteY199" fmla="*/ 755435 h 4006635"/>
                <a:gd name="connsiteX200" fmla="*/ 2802650 w 5071813"/>
                <a:gd name="connsiteY200" fmla="*/ 653835 h 4006635"/>
                <a:gd name="connsiteX201" fmla="*/ 2773621 w 5071813"/>
                <a:gd name="connsiteY201" fmla="*/ 610292 h 4006635"/>
                <a:gd name="connsiteX202" fmla="*/ 2730079 w 5071813"/>
                <a:gd name="connsiteY202" fmla="*/ 523206 h 4006635"/>
                <a:gd name="connsiteX203" fmla="*/ 2672021 w 5071813"/>
                <a:gd name="connsiteY203" fmla="*/ 407092 h 4006635"/>
                <a:gd name="connsiteX204" fmla="*/ 2541393 w 5071813"/>
                <a:gd name="connsiteY204" fmla="*/ 378064 h 4006635"/>
                <a:gd name="connsiteX205" fmla="*/ 2425279 w 5071813"/>
                <a:gd name="connsiteY205" fmla="*/ 290978 h 4006635"/>
                <a:gd name="connsiteX206" fmla="*/ 2381736 w 5071813"/>
                <a:gd name="connsiteY206" fmla="*/ 261949 h 4006635"/>
                <a:gd name="connsiteX207" fmla="*/ 2294650 w 5071813"/>
                <a:gd name="connsiteY207" fmla="*/ 174864 h 4006635"/>
                <a:gd name="connsiteX208" fmla="*/ 2265621 w 5071813"/>
                <a:gd name="connsiteY208" fmla="*/ 116806 h 4006635"/>
                <a:gd name="connsiteX209" fmla="*/ 2251107 w 5071813"/>
                <a:gd name="connsiteY209" fmla="*/ 73264 h 4006635"/>
                <a:gd name="connsiteX210" fmla="*/ 2294650 w 5071813"/>
                <a:gd name="connsiteY210" fmla="*/ 102292 h 4006635"/>
                <a:gd name="connsiteX211" fmla="*/ 2396250 w 5071813"/>
                <a:gd name="connsiteY211" fmla="*/ 203892 h 4006635"/>
                <a:gd name="connsiteX212" fmla="*/ 2497850 w 5071813"/>
                <a:gd name="connsiteY212" fmla="*/ 290978 h 4006635"/>
                <a:gd name="connsiteX213" fmla="*/ 2584936 w 5071813"/>
                <a:gd name="connsiteY213" fmla="*/ 305492 h 4006635"/>
                <a:gd name="connsiteX214" fmla="*/ 2628479 w 5071813"/>
                <a:gd name="connsiteY214" fmla="*/ 334521 h 4006635"/>
                <a:gd name="connsiteX215" fmla="*/ 2686536 w 5071813"/>
                <a:gd name="connsiteY215" fmla="*/ 73264 h 4006635"/>
                <a:gd name="connsiteX216" fmla="*/ 2701050 w 5071813"/>
                <a:gd name="connsiteY216" fmla="*/ 692 h 4006635"/>
                <a:gd name="connsiteX217" fmla="*/ 2846193 w 5071813"/>
                <a:gd name="connsiteY217" fmla="*/ 131321 h 4006635"/>
                <a:gd name="connsiteX218" fmla="*/ 2860707 w 5071813"/>
                <a:gd name="connsiteY218" fmla="*/ 203892 h 4006635"/>
                <a:gd name="connsiteX219" fmla="*/ 2875221 w 5071813"/>
                <a:gd name="connsiteY219" fmla="*/ 407092 h 4006635"/>
                <a:gd name="connsiteX220" fmla="*/ 2918764 w 5071813"/>
                <a:gd name="connsiteY220" fmla="*/ 450635 h 4006635"/>
                <a:gd name="connsiteX221" fmla="*/ 2991336 w 5071813"/>
                <a:gd name="connsiteY221" fmla="*/ 523206 h 4006635"/>
                <a:gd name="connsiteX222" fmla="*/ 2947793 w 5071813"/>
                <a:gd name="connsiteY222" fmla="*/ 987664 h 4006635"/>
                <a:gd name="connsiteX223" fmla="*/ 2918764 w 5071813"/>
                <a:gd name="connsiteY223" fmla="*/ 1045721 h 4006635"/>
                <a:gd name="connsiteX224" fmla="*/ 2851408 w 5071813"/>
                <a:gd name="connsiteY224" fmla="*/ 1058081 h 4006635"/>
                <a:gd name="connsiteX225" fmla="*/ 2817164 w 5071813"/>
                <a:gd name="connsiteY225" fmla="*/ 1147321 h 4006635"/>
                <a:gd name="connsiteX226" fmla="*/ 2802650 w 5071813"/>
                <a:gd name="connsiteY226" fmla="*/ 1205378 h 4006635"/>
                <a:gd name="connsiteX227" fmla="*/ 2773621 w 5071813"/>
                <a:gd name="connsiteY227" fmla="*/ 1292464 h 4006635"/>
                <a:gd name="connsiteX228" fmla="*/ 2759107 w 5071813"/>
                <a:gd name="connsiteY228" fmla="*/ 1336006 h 4006635"/>
                <a:gd name="connsiteX229" fmla="*/ 2773621 w 5071813"/>
                <a:gd name="connsiteY229" fmla="*/ 1437606 h 4006635"/>
                <a:gd name="connsiteX230" fmla="*/ 2802650 w 5071813"/>
                <a:gd name="connsiteY230" fmla="*/ 1524692 h 4006635"/>
                <a:gd name="connsiteX231" fmla="*/ 2817164 w 5071813"/>
                <a:gd name="connsiteY231" fmla="*/ 1568235 h 4006635"/>
                <a:gd name="connsiteX232" fmla="*/ 2831679 w 5071813"/>
                <a:gd name="connsiteY232" fmla="*/ 1611778 h 4006635"/>
                <a:gd name="connsiteX233" fmla="*/ 2889736 w 5071813"/>
                <a:gd name="connsiteY233" fmla="*/ 1626292 h 4006635"/>
                <a:gd name="connsiteX234" fmla="*/ 2933279 w 5071813"/>
                <a:gd name="connsiteY234" fmla="*/ 1597264 h 4006635"/>
                <a:gd name="connsiteX235" fmla="*/ 2947793 w 5071813"/>
                <a:gd name="connsiteY235" fmla="*/ 1553721 h 4006635"/>
                <a:gd name="connsiteX236" fmla="*/ 2889736 w 5071813"/>
                <a:gd name="connsiteY236" fmla="*/ 1248921 h 4006635"/>
                <a:gd name="connsiteX237" fmla="*/ 2875221 w 5071813"/>
                <a:gd name="connsiteY237" fmla="*/ 1205378 h 4006635"/>
                <a:gd name="connsiteX238" fmla="*/ 2933279 w 5071813"/>
                <a:gd name="connsiteY238" fmla="*/ 1176349 h 4006635"/>
                <a:gd name="connsiteX239" fmla="*/ 2976821 w 5071813"/>
                <a:gd name="connsiteY239" fmla="*/ 1147321 h 4006635"/>
                <a:gd name="connsiteX240" fmla="*/ 3020364 w 5071813"/>
                <a:gd name="connsiteY240" fmla="*/ 1016692 h 4006635"/>
                <a:gd name="connsiteX241" fmla="*/ 3107450 w 5071813"/>
                <a:gd name="connsiteY241" fmla="*/ 1031206 h 4006635"/>
                <a:gd name="connsiteX242" fmla="*/ 3049393 w 5071813"/>
                <a:gd name="connsiteY242" fmla="*/ 1132806 h 4006635"/>
                <a:gd name="connsiteX243" fmla="*/ 3063907 w 5071813"/>
                <a:gd name="connsiteY243" fmla="*/ 1292464 h 4006635"/>
                <a:gd name="connsiteX244" fmla="*/ 3165507 w 5071813"/>
                <a:gd name="connsiteY244" fmla="*/ 1277949 h 4006635"/>
                <a:gd name="connsiteX245" fmla="*/ 3209050 w 5071813"/>
                <a:gd name="connsiteY245" fmla="*/ 1263435 h 4006635"/>
                <a:gd name="connsiteX246" fmla="*/ 3368707 w 5071813"/>
                <a:gd name="connsiteY246" fmla="*/ 1277949 h 4006635"/>
                <a:gd name="connsiteX247" fmla="*/ 3238079 w 5071813"/>
                <a:gd name="connsiteY247" fmla="*/ 1336006 h 4006635"/>
                <a:gd name="connsiteX248" fmla="*/ 3194536 w 5071813"/>
                <a:gd name="connsiteY248" fmla="*/ 1365035 h 4006635"/>
                <a:gd name="connsiteX249" fmla="*/ 3165507 w 5071813"/>
                <a:gd name="connsiteY249" fmla="*/ 1408578 h 4006635"/>
                <a:gd name="connsiteX250" fmla="*/ 3136479 w 5071813"/>
                <a:gd name="connsiteY250" fmla="*/ 1510178 h 4006635"/>
                <a:gd name="connsiteX251" fmla="*/ 3121964 w 5071813"/>
                <a:gd name="connsiteY251" fmla="*/ 1597264 h 4006635"/>
                <a:gd name="connsiteX252" fmla="*/ 3092936 w 5071813"/>
                <a:gd name="connsiteY252" fmla="*/ 1640806 h 4006635"/>
                <a:gd name="connsiteX253" fmla="*/ 3078421 w 5071813"/>
                <a:gd name="connsiteY253" fmla="*/ 1684349 h 4006635"/>
                <a:gd name="connsiteX254" fmla="*/ 3150993 w 5071813"/>
                <a:gd name="connsiteY254" fmla="*/ 1669835 h 4006635"/>
                <a:gd name="connsiteX255" fmla="*/ 3238079 w 5071813"/>
                <a:gd name="connsiteY255" fmla="*/ 1582749 h 4006635"/>
                <a:gd name="connsiteX256" fmla="*/ 3281621 w 5071813"/>
                <a:gd name="connsiteY256" fmla="*/ 1553721 h 4006635"/>
                <a:gd name="connsiteX257" fmla="*/ 3484821 w 5071813"/>
                <a:gd name="connsiteY257" fmla="*/ 1510178 h 4006635"/>
                <a:gd name="connsiteX258" fmla="*/ 3542879 w 5071813"/>
                <a:gd name="connsiteY258" fmla="*/ 1423092 h 4006635"/>
                <a:gd name="connsiteX259" fmla="*/ 3557393 w 5071813"/>
                <a:gd name="connsiteY259" fmla="*/ 1365035 h 4006635"/>
                <a:gd name="connsiteX260" fmla="*/ 3499336 w 5071813"/>
                <a:gd name="connsiteY260" fmla="*/ 1423092 h 4006635"/>
                <a:gd name="connsiteX261" fmla="*/ 3571907 w 5071813"/>
                <a:gd name="connsiteY261" fmla="*/ 1306978 h 4006635"/>
                <a:gd name="connsiteX262" fmla="*/ 3528364 w 5071813"/>
                <a:gd name="connsiteY262" fmla="*/ 1248921 h 4006635"/>
                <a:gd name="connsiteX263" fmla="*/ 3484821 w 5071813"/>
                <a:gd name="connsiteY263" fmla="*/ 1234406 h 4006635"/>
                <a:gd name="connsiteX264" fmla="*/ 3499336 w 5071813"/>
                <a:gd name="connsiteY264" fmla="*/ 1190864 h 4006635"/>
                <a:gd name="connsiteX265" fmla="*/ 3615450 w 5071813"/>
                <a:gd name="connsiteY265" fmla="*/ 1147321 h 4006635"/>
                <a:gd name="connsiteX266" fmla="*/ 3557393 w 5071813"/>
                <a:gd name="connsiteY266" fmla="*/ 915092 h 4006635"/>
                <a:gd name="connsiteX267" fmla="*/ 3513850 w 5071813"/>
                <a:gd name="connsiteY267" fmla="*/ 900578 h 4006635"/>
                <a:gd name="connsiteX268" fmla="*/ 3455793 w 5071813"/>
                <a:gd name="connsiteY268" fmla="*/ 871549 h 4006635"/>
                <a:gd name="connsiteX269" fmla="*/ 3412250 w 5071813"/>
                <a:gd name="connsiteY269" fmla="*/ 929606 h 4006635"/>
                <a:gd name="connsiteX270" fmla="*/ 3325164 w 5071813"/>
                <a:gd name="connsiteY270" fmla="*/ 1002178 h 4006635"/>
                <a:gd name="connsiteX271" fmla="*/ 3252593 w 5071813"/>
                <a:gd name="connsiteY271" fmla="*/ 1031206 h 4006635"/>
                <a:gd name="connsiteX272" fmla="*/ 3165507 w 5071813"/>
                <a:gd name="connsiteY272" fmla="*/ 1002178 h 4006635"/>
                <a:gd name="connsiteX273" fmla="*/ 3180021 w 5071813"/>
                <a:gd name="connsiteY273" fmla="*/ 915092 h 4006635"/>
                <a:gd name="connsiteX274" fmla="*/ 3296136 w 5071813"/>
                <a:gd name="connsiteY274" fmla="*/ 886064 h 4006635"/>
                <a:gd name="connsiteX275" fmla="*/ 3412250 w 5071813"/>
                <a:gd name="connsiteY275" fmla="*/ 842521 h 4006635"/>
                <a:gd name="connsiteX276" fmla="*/ 3470307 w 5071813"/>
                <a:gd name="connsiteY276" fmla="*/ 740921 h 4006635"/>
                <a:gd name="connsiteX277" fmla="*/ 3557393 w 5071813"/>
                <a:gd name="connsiteY277" fmla="*/ 711892 h 4006635"/>
                <a:gd name="connsiteX278" fmla="*/ 3629964 w 5071813"/>
                <a:gd name="connsiteY278" fmla="*/ 726406 h 4006635"/>
                <a:gd name="connsiteX279" fmla="*/ 3644479 w 5071813"/>
                <a:gd name="connsiteY279" fmla="*/ 784464 h 4006635"/>
                <a:gd name="connsiteX280" fmla="*/ 3702536 w 5071813"/>
                <a:gd name="connsiteY280" fmla="*/ 958635 h 4006635"/>
                <a:gd name="connsiteX281" fmla="*/ 3760593 w 5071813"/>
                <a:gd name="connsiteY281" fmla="*/ 944121 h 4006635"/>
                <a:gd name="connsiteX282" fmla="*/ 3731564 w 5071813"/>
                <a:gd name="connsiteY282" fmla="*/ 828006 h 4006635"/>
                <a:gd name="connsiteX283" fmla="*/ 3746079 w 5071813"/>
                <a:gd name="connsiteY283" fmla="*/ 769949 h 4006635"/>
                <a:gd name="connsiteX284" fmla="*/ 3789621 w 5071813"/>
                <a:gd name="connsiteY284" fmla="*/ 755435 h 4006635"/>
                <a:gd name="connsiteX285" fmla="*/ 3833164 w 5071813"/>
                <a:gd name="connsiteY285" fmla="*/ 726406 h 4006635"/>
                <a:gd name="connsiteX286" fmla="*/ 3891221 w 5071813"/>
                <a:gd name="connsiteY286" fmla="*/ 755435 h 4006635"/>
                <a:gd name="connsiteX287" fmla="*/ 3934764 w 5071813"/>
                <a:gd name="connsiteY287" fmla="*/ 769949 h 4006635"/>
                <a:gd name="connsiteX288" fmla="*/ 3963793 w 5071813"/>
                <a:gd name="connsiteY288" fmla="*/ 726406 h 4006635"/>
                <a:gd name="connsiteX289" fmla="*/ 4094421 w 5071813"/>
                <a:gd name="connsiteY289" fmla="*/ 653835 h 4006635"/>
                <a:gd name="connsiteX290" fmla="*/ 4152479 w 5071813"/>
                <a:gd name="connsiteY290" fmla="*/ 668349 h 4006635"/>
                <a:gd name="connsiteX291" fmla="*/ 4225050 w 5071813"/>
                <a:gd name="connsiteY291" fmla="*/ 653835 h 4006635"/>
                <a:gd name="connsiteX292" fmla="*/ 4210536 w 5071813"/>
                <a:gd name="connsiteY292" fmla="*/ 450635 h 4006635"/>
                <a:gd name="connsiteX293" fmla="*/ 4166993 w 5071813"/>
                <a:gd name="connsiteY293" fmla="*/ 421606 h 4006635"/>
                <a:gd name="connsiteX294" fmla="*/ 4108936 w 5071813"/>
                <a:gd name="connsiteY294" fmla="*/ 334521 h 4006635"/>
                <a:gd name="connsiteX295" fmla="*/ 4123450 w 5071813"/>
                <a:gd name="connsiteY295" fmla="*/ 276464 h 4006635"/>
                <a:gd name="connsiteX296" fmla="*/ 4254079 w 5071813"/>
                <a:gd name="connsiteY296" fmla="*/ 276464 h 4006635"/>
                <a:gd name="connsiteX297" fmla="*/ 4326650 w 5071813"/>
                <a:gd name="connsiteY297" fmla="*/ 261949 h 4006635"/>
                <a:gd name="connsiteX298" fmla="*/ 4384707 w 5071813"/>
                <a:gd name="connsiteY298" fmla="*/ 174864 h 4006635"/>
                <a:gd name="connsiteX299" fmla="*/ 4428250 w 5071813"/>
                <a:gd name="connsiteY299" fmla="*/ 145835 h 4006635"/>
                <a:gd name="connsiteX300" fmla="*/ 4457279 w 5071813"/>
                <a:gd name="connsiteY300" fmla="*/ 189378 h 4006635"/>
                <a:gd name="connsiteX301" fmla="*/ 4428250 w 5071813"/>
                <a:gd name="connsiteY301" fmla="*/ 363549 h 4006635"/>
                <a:gd name="connsiteX302" fmla="*/ 4457279 w 5071813"/>
                <a:gd name="connsiteY302" fmla="*/ 407092 h 4006635"/>
                <a:gd name="connsiteX303" fmla="*/ 4413736 w 5071813"/>
                <a:gd name="connsiteY303" fmla="*/ 494178 h 4006635"/>
                <a:gd name="connsiteX304" fmla="*/ 4355679 w 5071813"/>
                <a:gd name="connsiteY304" fmla="*/ 581264 h 4006635"/>
                <a:gd name="connsiteX305" fmla="*/ 4326650 w 5071813"/>
                <a:gd name="connsiteY305" fmla="*/ 668349 h 4006635"/>
                <a:gd name="connsiteX306" fmla="*/ 4283107 w 5071813"/>
                <a:gd name="connsiteY306" fmla="*/ 769949 h 4006635"/>
                <a:gd name="connsiteX307" fmla="*/ 4239564 w 5071813"/>
                <a:gd name="connsiteY307" fmla="*/ 798978 h 4006635"/>
                <a:gd name="connsiteX308" fmla="*/ 4210536 w 5071813"/>
                <a:gd name="connsiteY308" fmla="*/ 842521 h 4006635"/>
                <a:gd name="connsiteX309" fmla="*/ 4166993 w 5071813"/>
                <a:gd name="connsiteY309" fmla="*/ 857035 h 4006635"/>
                <a:gd name="connsiteX310" fmla="*/ 4108936 w 5071813"/>
                <a:gd name="connsiteY310" fmla="*/ 886064 h 4006635"/>
                <a:gd name="connsiteX311" fmla="*/ 4021850 w 5071813"/>
                <a:gd name="connsiteY311" fmla="*/ 915092 h 4006635"/>
                <a:gd name="connsiteX312" fmla="*/ 3978307 w 5071813"/>
                <a:gd name="connsiteY312" fmla="*/ 929606 h 4006635"/>
                <a:gd name="connsiteX313" fmla="*/ 3833164 w 5071813"/>
                <a:gd name="connsiteY313" fmla="*/ 1016692 h 4006635"/>
                <a:gd name="connsiteX314" fmla="*/ 3789621 w 5071813"/>
                <a:gd name="connsiteY314" fmla="*/ 1205378 h 4006635"/>
                <a:gd name="connsiteX315" fmla="*/ 3746079 w 5071813"/>
                <a:gd name="connsiteY315" fmla="*/ 1234406 h 4006635"/>
                <a:gd name="connsiteX316" fmla="*/ 3688021 w 5071813"/>
                <a:gd name="connsiteY316" fmla="*/ 1292464 h 4006635"/>
                <a:gd name="connsiteX317" fmla="*/ 3702536 w 5071813"/>
                <a:gd name="connsiteY317" fmla="*/ 1336006 h 4006635"/>
                <a:gd name="connsiteX318" fmla="*/ 3833164 w 5071813"/>
                <a:gd name="connsiteY318" fmla="*/ 1277949 h 4006635"/>
                <a:gd name="connsiteX319" fmla="*/ 3847679 w 5071813"/>
                <a:gd name="connsiteY319" fmla="*/ 1234406 h 4006635"/>
                <a:gd name="connsiteX320" fmla="*/ 3992821 w 5071813"/>
                <a:gd name="connsiteY320" fmla="*/ 1219892 h 4006635"/>
                <a:gd name="connsiteX321" fmla="*/ 4021850 w 5071813"/>
                <a:gd name="connsiteY321" fmla="*/ 1306978 h 4006635"/>
                <a:gd name="connsiteX322" fmla="*/ 4108936 w 5071813"/>
                <a:gd name="connsiteY322" fmla="*/ 1336006 h 4006635"/>
                <a:gd name="connsiteX323" fmla="*/ 4181507 w 5071813"/>
                <a:gd name="connsiteY323" fmla="*/ 1277949 h 4006635"/>
                <a:gd name="connsiteX324" fmla="*/ 4210536 w 5071813"/>
                <a:gd name="connsiteY324" fmla="*/ 1190864 h 4006635"/>
                <a:gd name="connsiteX325" fmla="*/ 4297621 w 5071813"/>
                <a:gd name="connsiteY325" fmla="*/ 1161835 h 4006635"/>
                <a:gd name="connsiteX326" fmla="*/ 4312136 w 5071813"/>
                <a:gd name="connsiteY326" fmla="*/ 1118292 h 4006635"/>
                <a:gd name="connsiteX327" fmla="*/ 4341164 w 5071813"/>
                <a:gd name="connsiteY327" fmla="*/ 1002178 h 4006635"/>
                <a:gd name="connsiteX328" fmla="*/ 4399221 w 5071813"/>
                <a:gd name="connsiteY328" fmla="*/ 915092 h 4006635"/>
                <a:gd name="connsiteX329" fmla="*/ 4399221 w 5071813"/>
                <a:gd name="connsiteY329" fmla="*/ 769949 h 4006635"/>
                <a:gd name="connsiteX330" fmla="*/ 4442764 w 5071813"/>
                <a:gd name="connsiteY330" fmla="*/ 798978 h 4006635"/>
                <a:gd name="connsiteX331" fmla="*/ 4471793 w 5071813"/>
                <a:gd name="connsiteY331" fmla="*/ 639321 h 4006635"/>
                <a:gd name="connsiteX332" fmla="*/ 4558879 w 5071813"/>
                <a:gd name="connsiteY332" fmla="*/ 653835 h 4006635"/>
                <a:gd name="connsiteX333" fmla="*/ 4587907 w 5071813"/>
                <a:gd name="connsiteY333" fmla="*/ 711892 h 4006635"/>
                <a:gd name="connsiteX334" fmla="*/ 4602421 w 5071813"/>
                <a:gd name="connsiteY334" fmla="*/ 769949 h 4006635"/>
                <a:gd name="connsiteX335" fmla="*/ 4660479 w 5071813"/>
                <a:gd name="connsiteY335" fmla="*/ 740921 h 4006635"/>
                <a:gd name="connsiteX336" fmla="*/ 4733050 w 5071813"/>
                <a:gd name="connsiteY336" fmla="*/ 755435 h 4006635"/>
                <a:gd name="connsiteX337" fmla="*/ 4704021 w 5071813"/>
                <a:gd name="connsiteY337" fmla="*/ 813492 h 4006635"/>
                <a:gd name="connsiteX338" fmla="*/ 4660479 w 5071813"/>
                <a:gd name="connsiteY338" fmla="*/ 828006 h 4006635"/>
                <a:gd name="connsiteX339" fmla="*/ 4558879 w 5071813"/>
                <a:gd name="connsiteY339" fmla="*/ 857035 h 4006635"/>
                <a:gd name="connsiteX340" fmla="*/ 4486307 w 5071813"/>
                <a:gd name="connsiteY340" fmla="*/ 973149 h 4006635"/>
                <a:gd name="connsiteX341" fmla="*/ 4573393 w 5071813"/>
                <a:gd name="connsiteY341" fmla="*/ 987664 h 4006635"/>
                <a:gd name="connsiteX342" fmla="*/ 4457279 w 5071813"/>
                <a:gd name="connsiteY342" fmla="*/ 1118292 h 4006635"/>
                <a:gd name="connsiteX343" fmla="*/ 4413736 w 5071813"/>
                <a:gd name="connsiteY343" fmla="*/ 1161835 h 4006635"/>
                <a:gd name="connsiteX344" fmla="*/ 4355679 w 5071813"/>
                <a:gd name="connsiteY344" fmla="*/ 1234406 h 4006635"/>
                <a:gd name="connsiteX345" fmla="*/ 4268593 w 5071813"/>
                <a:gd name="connsiteY345" fmla="*/ 1263435 h 4006635"/>
                <a:gd name="connsiteX346" fmla="*/ 4225050 w 5071813"/>
                <a:gd name="connsiteY346" fmla="*/ 1292464 h 4006635"/>
                <a:gd name="connsiteX347" fmla="*/ 4210536 w 5071813"/>
                <a:gd name="connsiteY347" fmla="*/ 1350521 h 4006635"/>
                <a:gd name="connsiteX348" fmla="*/ 4181507 w 5071813"/>
                <a:gd name="connsiteY348" fmla="*/ 1394064 h 4006635"/>
                <a:gd name="connsiteX349" fmla="*/ 4254079 w 5071813"/>
                <a:gd name="connsiteY349" fmla="*/ 1452121 h 4006635"/>
                <a:gd name="connsiteX350" fmla="*/ 4283107 w 5071813"/>
                <a:gd name="connsiteY350" fmla="*/ 1408578 h 4006635"/>
                <a:gd name="connsiteX351" fmla="*/ 4341164 w 5071813"/>
                <a:gd name="connsiteY351" fmla="*/ 1394064 h 4006635"/>
                <a:gd name="connsiteX352" fmla="*/ 4428250 w 5071813"/>
                <a:gd name="connsiteY352" fmla="*/ 1365035 h 4006635"/>
                <a:gd name="connsiteX353" fmla="*/ 4471793 w 5071813"/>
                <a:gd name="connsiteY353" fmla="*/ 1350521 h 4006635"/>
                <a:gd name="connsiteX354" fmla="*/ 4573393 w 5071813"/>
                <a:gd name="connsiteY354" fmla="*/ 1321492 h 4006635"/>
                <a:gd name="connsiteX355" fmla="*/ 4791107 w 5071813"/>
                <a:gd name="connsiteY355" fmla="*/ 1219892 h 4006635"/>
                <a:gd name="connsiteX356" fmla="*/ 4834650 w 5071813"/>
                <a:gd name="connsiteY356" fmla="*/ 1205378 h 4006635"/>
                <a:gd name="connsiteX357" fmla="*/ 4892707 w 5071813"/>
                <a:gd name="connsiteY357" fmla="*/ 1190864 h 4006635"/>
                <a:gd name="connsiteX358" fmla="*/ 4950764 w 5071813"/>
                <a:gd name="connsiteY358" fmla="*/ 1147321 h 4006635"/>
                <a:gd name="connsiteX359" fmla="*/ 5052364 w 5071813"/>
                <a:gd name="connsiteY359" fmla="*/ 1161835 h 4006635"/>
                <a:gd name="connsiteX360" fmla="*/ 5023336 w 5071813"/>
                <a:gd name="connsiteY360" fmla="*/ 1248921 h 4006635"/>
                <a:gd name="connsiteX361" fmla="*/ 4936250 w 5071813"/>
                <a:gd name="connsiteY361" fmla="*/ 1263435 h 4006635"/>
                <a:gd name="connsiteX362" fmla="*/ 4849164 w 5071813"/>
                <a:gd name="connsiteY362" fmla="*/ 1336006 h 4006635"/>
                <a:gd name="connsiteX363" fmla="*/ 4820136 w 5071813"/>
                <a:gd name="connsiteY363" fmla="*/ 1394064 h 4006635"/>
                <a:gd name="connsiteX364" fmla="*/ 4805621 w 5071813"/>
                <a:gd name="connsiteY364" fmla="*/ 1437606 h 4006635"/>
                <a:gd name="connsiteX365" fmla="*/ 4747564 w 5071813"/>
                <a:gd name="connsiteY365" fmla="*/ 1452121 h 4006635"/>
                <a:gd name="connsiteX366" fmla="*/ 4587907 w 5071813"/>
                <a:gd name="connsiteY366" fmla="*/ 1437606 h 4006635"/>
                <a:gd name="connsiteX367" fmla="*/ 4544364 w 5071813"/>
                <a:gd name="connsiteY367" fmla="*/ 1423092 h 4006635"/>
                <a:gd name="connsiteX368" fmla="*/ 4399221 w 5071813"/>
                <a:gd name="connsiteY368" fmla="*/ 1437606 h 4006635"/>
                <a:gd name="connsiteX369" fmla="*/ 4355679 w 5071813"/>
                <a:gd name="connsiteY369" fmla="*/ 1466635 h 4006635"/>
                <a:gd name="connsiteX370" fmla="*/ 4312136 w 5071813"/>
                <a:gd name="connsiteY370" fmla="*/ 1481149 h 4006635"/>
                <a:gd name="connsiteX371" fmla="*/ 4254079 w 5071813"/>
                <a:gd name="connsiteY371" fmla="*/ 1510178 h 4006635"/>
                <a:gd name="connsiteX372" fmla="*/ 4225050 w 5071813"/>
                <a:gd name="connsiteY372" fmla="*/ 1568235 h 4006635"/>
                <a:gd name="connsiteX373" fmla="*/ 4181507 w 5071813"/>
                <a:gd name="connsiteY373" fmla="*/ 1597264 h 4006635"/>
                <a:gd name="connsiteX374" fmla="*/ 4137964 w 5071813"/>
                <a:gd name="connsiteY374" fmla="*/ 1640806 h 4006635"/>
                <a:gd name="connsiteX375" fmla="*/ 4065393 w 5071813"/>
                <a:gd name="connsiteY375" fmla="*/ 1437606 h 4006635"/>
                <a:gd name="connsiteX376" fmla="*/ 3891221 w 5071813"/>
                <a:gd name="connsiteY376" fmla="*/ 1466635 h 4006635"/>
                <a:gd name="connsiteX377" fmla="*/ 3847679 w 5071813"/>
                <a:gd name="connsiteY377" fmla="*/ 1495664 h 4006635"/>
                <a:gd name="connsiteX378" fmla="*/ 3920250 w 5071813"/>
                <a:gd name="connsiteY378" fmla="*/ 1553721 h 4006635"/>
                <a:gd name="connsiteX379" fmla="*/ 4007336 w 5071813"/>
                <a:gd name="connsiteY379" fmla="*/ 1655321 h 4006635"/>
                <a:gd name="connsiteX380" fmla="*/ 4021850 w 5071813"/>
                <a:gd name="connsiteY380" fmla="*/ 1713378 h 4006635"/>
                <a:gd name="connsiteX381" fmla="*/ 4036364 w 5071813"/>
                <a:gd name="connsiteY381" fmla="*/ 1756921 h 4006635"/>
                <a:gd name="connsiteX382" fmla="*/ 4021850 w 5071813"/>
                <a:gd name="connsiteY382" fmla="*/ 1800464 h 4006635"/>
                <a:gd name="connsiteX383" fmla="*/ 3978307 w 5071813"/>
                <a:gd name="connsiteY383" fmla="*/ 1785949 h 4006635"/>
                <a:gd name="connsiteX384" fmla="*/ 3905736 w 5071813"/>
                <a:gd name="connsiteY384" fmla="*/ 1698864 h 4006635"/>
                <a:gd name="connsiteX385" fmla="*/ 3818650 w 5071813"/>
                <a:gd name="connsiteY385" fmla="*/ 1655321 h 4006635"/>
                <a:gd name="connsiteX386" fmla="*/ 3775107 w 5071813"/>
                <a:gd name="connsiteY386" fmla="*/ 1626292 h 4006635"/>
                <a:gd name="connsiteX387" fmla="*/ 3557393 w 5071813"/>
                <a:gd name="connsiteY387" fmla="*/ 1669835 h 4006635"/>
                <a:gd name="connsiteX388" fmla="*/ 3499336 w 5071813"/>
                <a:gd name="connsiteY388" fmla="*/ 1684349 h 4006635"/>
                <a:gd name="connsiteX389" fmla="*/ 3412250 w 5071813"/>
                <a:gd name="connsiteY389" fmla="*/ 1727892 h 4006635"/>
                <a:gd name="connsiteX390" fmla="*/ 3455793 w 5071813"/>
                <a:gd name="connsiteY390" fmla="*/ 1713378 h 4006635"/>
                <a:gd name="connsiteX391" fmla="*/ 3513850 w 5071813"/>
                <a:gd name="connsiteY391" fmla="*/ 1727892 h 4006635"/>
                <a:gd name="connsiteX392" fmla="*/ 3629964 w 5071813"/>
                <a:gd name="connsiteY392" fmla="*/ 1742406 h 4006635"/>
                <a:gd name="connsiteX393" fmla="*/ 3673507 w 5071813"/>
                <a:gd name="connsiteY393" fmla="*/ 1771435 h 4006635"/>
                <a:gd name="connsiteX394" fmla="*/ 3702536 w 5071813"/>
                <a:gd name="connsiteY394" fmla="*/ 1844006 h 4006635"/>
                <a:gd name="connsiteX395" fmla="*/ 3688021 w 5071813"/>
                <a:gd name="connsiteY395" fmla="*/ 1887549 h 4006635"/>
                <a:gd name="connsiteX396" fmla="*/ 3644479 w 5071813"/>
                <a:gd name="connsiteY396" fmla="*/ 1858521 h 4006635"/>
                <a:gd name="connsiteX397" fmla="*/ 3586421 w 5071813"/>
                <a:gd name="connsiteY397" fmla="*/ 1814978 h 4006635"/>
                <a:gd name="connsiteX398" fmla="*/ 3252593 w 5071813"/>
                <a:gd name="connsiteY398" fmla="*/ 1800464 h 4006635"/>
                <a:gd name="connsiteX399" fmla="*/ 3180021 w 5071813"/>
                <a:gd name="connsiteY399" fmla="*/ 1814978 h 4006635"/>
                <a:gd name="connsiteX400" fmla="*/ 3165507 w 5071813"/>
                <a:gd name="connsiteY400" fmla="*/ 1858521 h 4006635"/>
                <a:gd name="connsiteX401" fmla="*/ 3107450 w 5071813"/>
                <a:gd name="connsiteY401" fmla="*/ 1873035 h 4006635"/>
                <a:gd name="connsiteX402" fmla="*/ 3063907 w 5071813"/>
                <a:gd name="connsiteY402" fmla="*/ 1902064 h 4006635"/>
                <a:gd name="connsiteX403" fmla="*/ 3107450 w 5071813"/>
                <a:gd name="connsiteY403" fmla="*/ 1916578 h 4006635"/>
                <a:gd name="connsiteX404" fmla="*/ 3165507 w 5071813"/>
                <a:gd name="connsiteY404" fmla="*/ 1931092 h 4006635"/>
                <a:gd name="connsiteX405" fmla="*/ 3209050 w 5071813"/>
                <a:gd name="connsiteY405" fmla="*/ 2018178 h 4006635"/>
                <a:gd name="connsiteX406" fmla="*/ 3267107 w 5071813"/>
                <a:gd name="connsiteY406" fmla="*/ 2047206 h 4006635"/>
                <a:gd name="connsiteX407" fmla="*/ 3368707 w 5071813"/>
                <a:gd name="connsiteY407" fmla="*/ 2003664 h 4006635"/>
                <a:gd name="connsiteX408" fmla="*/ 3455793 w 5071813"/>
                <a:gd name="connsiteY408" fmla="*/ 1974635 h 4006635"/>
                <a:gd name="connsiteX409" fmla="*/ 3499336 w 5071813"/>
                <a:gd name="connsiteY409" fmla="*/ 1960121 h 4006635"/>
                <a:gd name="connsiteX410" fmla="*/ 3600936 w 5071813"/>
                <a:gd name="connsiteY410" fmla="*/ 1974635 h 4006635"/>
                <a:gd name="connsiteX411" fmla="*/ 3615450 w 5071813"/>
                <a:gd name="connsiteY411" fmla="*/ 2018178 h 4006635"/>
                <a:gd name="connsiteX412" fmla="*/ 3644479 w 5071813"/>
                <a:gd name="connsiteY412" fmla="*/ 2061721 h 4006635"/>
                <a:gd name="connsiteX413" fmla="*/ 3658993 w 5071813"/>
                <a:gd name="connsiteY413" fmla="*/ 2105264 h 4006635"/>
                <a:gd name="connsiteX414" fmla="*/ 3804136 w 5071813"/>
                <a:gd name="connsiteY414" fmla="*/ 2279435 h 4006635"/>
                <a:gd name="connsiteX415" fmla="*/ 3847679 w 5071813"/>
                <a:gd name="connsiteY415" fmla="*/ 2293949 h 4006635"/>
                <a:gd name="connsiteX416" fmla="*/ 4007336 w 5071813"/>
                <a:gd name="connsiteY416" fmla="*/ 2279435 h 4006635"/>
                <a:gd name="connsiteX417" fmla="*/ 4108936 w 5071813"/>
                <a:gd name="connsiteY417" fmla="*/ 2177835 h 4006635"/>
                <a:gd name="connsiteX418" fmla="*/ 4210536 w 5071813"/>
                <a:gd name="connsiteY418" fmla="*/ 2134292 h 4006635"/>
                <a:gd name="connsiteX419" fmla="*/ 4283107 w 5071813"/>
                <a:gd name="connsiteY419" fmla="*/ 2148806 h 4006635"/>
                <a:gd name="connsiteX420" fmla="*/ 4225050 w 5071813"/>
                <a:gd name="connsiteY420" fmla="*/ 2192349 h 4006635"/>
                <a:gd name="connsiteX421" fmla="*/ 4137964 w 5071813"/>
                <a:gd name="connsiteY421" fmla="*/ 2250406 h 4006635"/>
                <a:gd name="connsiteX422" fmla="*/ 4094421 w 5071813"/>
                <a:gd name="connsiteY422" fmla="*/ 2279435 h 4006635"/>
                <a:gd name="connsiteX423" fmla="*/ 4079907 w 5071813"/>
                <a:gd name="connsiteY423" fmla="*/ 2322978 h 4006635"/>
                <a:gd name="connsiteX424" fmla="*/ 4152479 w 5071813"/>
                <a:gd name="connsiteY424" fmla="*/ 2395549 h 4006635"/>
                <a:gd name="connsiteX425" fmla="*/ 4196021 w 5071813"/>
                <a:gd name="connsiteY425" fmla="*/ 2511664 h 4006635"/>
                <a:gd name="connsiteX426" fmla="*/ 4210536 w 5071813"/>
                <a:gd name="connsiteY426" fmla="*/ 2569721 h 4006635"/>
                <a:gd name="connsiteX427" fmla="*/ 4239564 w 5071813"/>
                <a:gd name="connsiteY427" fmla="*/ 2656806 h 4006635"/>
                <a:gd name="connsiteX428" fmla="*/ 4254079 w 5071813"/>
                <a:gd name="connsiteY428" fmla="*/ 2729378 h 4006635"/>
                <a:gd name="connsiteX429" fmla="*/ 4268593 w 5071813"/>
                <a:gd name="connsiteY429" fmla="*/ 2772921 h 4006635"/>
                <a:gd name="connsiteX430" fmla="*/ 4225050 w 5071813"/>
                <a:gd name="connsiteY430" fmla="*/ 2743892 h 4006635"/>
                <a:gd name="connsiteX431" fmla="*/ 4210536 w 5071813"/>
                <a:gd name="connsiteY431" fmla="*/ 2584235 h 4006635"/>
                <a:gd name="connsiteX432" fmla="*/ 4137964 w 5071813"/>
                <a:gd name="connsiteY432" fmla="*/ 2511664 h 4006635"/>
                <a:gd name="connsiteX433" fmla="*/ 4094421 w 5071813"/>
                <a:gd name="connsiteY433" fmla="*/ 2468121 h 4006635"/>
                <a:gd name="connsiteX434" fmla="*/ 4050879 w 5071813"/>
                <a:gd name="connsiteY434" fmla="*/ 2439092 h 4006635"/>
                <a:gd name="connsiteX435" fmla="*/ 4007336 w 5071813"/>
                <a:gd name="connsiteY435" fmla="*/ 2395549 h 4006635"/>
                <a:gd name="connsiteX436" fmla="*/ 3920250 w 5071813"/>
                <a:gd name="connsiteY436" fmla="*/ 2352006 h 4006635"/>
                <a:gd name="connsiteX437" fmla="*/ 3818650 w 5071813"/>
                <a:gd name="connsiteY437" fmla="*/ 2381035 h 4006635"/>
                <a:gd name="connsiteX438" fmla="*/ 3847679 w 5071813"/>
                <a:gd name="connsiteY438" fmla="*/ 2424578 h 4006635"/>
                <a:gd name="connsiteX439" fmla="*/ 3891221 w 5071813"/>
                <a:gd name="connsiteY439" fmla="*/ 2482635 h 4006635"/>
                <a:gd name="connsiteX440" fmla="*/ 3905736 w 5071813"/>
                <a:gd name="connsiteY440" fmla="*/ 2569721 h 4006635"/>
                <a:gd name="connsiteX441" fmla="*/ 3920250 w 5071813"/>
                <a:gd name="connsiteY441" fmla="*/ 2613264 h 4006635"/>
                <a:gd name="connsiteX442" fmla="*/ 3876707 w 5071813"/>
                <a:gd name="connsiteY442" fmla="*/ 2627778 h 4006635"/>
                <a:gd name="connsiteX443" fmla="*/ 3847679 w 5071813"/>
                <a:gd name="connsiteY443" fmla="*/ 2526178 h 4006635"/>
                <a:gd name="connsiteX444" fmla="*/ 3818650 w 5071813"/>
                <a:gd name="connsiteY444" fmla="*/ 2410064 h 4006635"/>
                <a:gd name="connsiteX445" fmla="*/ 3702536 w 5071813"/>
                <a:gd name="connsiteY445" fmla="*/ 2337492 h 4006635"/>
                <a:gd name="connsiteX446" fmla="*/ 3673507 w 5071813"/>
                <a:gd name="connsiteY446" fmla="*/ 2293949 h 4006635"/>
                <a:gd name="connsiteX447" fmla="*/ 3644479 w 5071813"/>
                <a:gd name="connsiteY447" fmla="*/ 2206864 h 4006635"/>
                <a:gd name="connsiteX448" fmla="*/ 3571907 w 5071813"/>
                <a:gd name="connsiteY448" fmla="*/ 2177835 h 4006635"/>
                <a:gd name="connsiteX449" fmla="*/ 3513850 w 5071813"/>
                <a:gd name="connsiteY449" fmla="*/ 2163321 h 4006635"/>
                <a:gd name="connsiteX450" fmla="*/ 3397736 w 5071813"/>
                <a:gd name="connsiteY450" fmla="*/ 2177835 h 4006635"/>
                <a:gd name="connsiteX451" fmla="*/ 3267107 w 5071813"/>
                <a:gd name="connsiteY451" fmla="*/ 2192349 h 4006635"/>
                <a:gd name="connsiteX452" fmla="*/ 3296136 w 5071813"/>
                <a:gd name="connsiteY452" fmla="*/ 2235892 h 4006635"/>
                <a:gd name="connsiteX453" fmla="*/ 3412250 w 5071813"/>
                <a:gd name="connsiteY453" fmla="*/ 2279435 h 4006635"/>
                <a:gd name="connsiteX454" fmla="*/ 3455793 w 5071813"/>
                <a:gd name="connsiteY454" fmla="*/ 2395549 h 4006635"/>
                <a:gd name="connsiteX455" fmla="*/ 3441279 w 5071813"/>
                <a:gd name="connsiteY455" fmla="*/ 2511664 h 4006635"/>
                <a:gd name="connsiteX456" fmla="*/ 3383221 w 5071813"/>
                <a:gd name="connsiteY456" fmla="*/ 2468121 h 4006635"/>
                <a:gd name="connsiteX457" fmla="*/ 3339679 w 5071813"/>
                <a:gd name="connsiteY457" fmla="*/ 2439092 h 4006635"/>
                <a:gd name="connsiteX458" fmla="*/ 3325164 w 5071813"/>
                <a:gd name="connsiteY458" fmla="*/ 2395549 h 4006635"/>
                <a:gd name="connsiteX459" fmla="*/ 3310650 w 5071813"/>
                <a:gd name="connsiteY459" fmla="*/ 2308464 h 4006635"/>
                <a:gd name="connsiteX460" fmla="*/ 3267107 w 5071813"/>
                <a:gd name="connsiteY460" fmla="*/ 2264921 h 4006635"/>
                <a:gd name="connsiteX461" fmla="*/ 3223564 w 5071813"/>
                <a:gd name="connsiteY461" fmla="*/ 2206864 h 4006635"/>
                <a:gd name="connsiteX462" fmla="*/ 3209050 w 5071813"/>
                <a:gd name="connsiteY462" fmla="*/ 2163321 h 4006635"/>
                <a:gd name="connsiteX463" fmla="*/ 3136479 w 5071813"/>
                <a:gd name="connsiteY463" fmla="*/ 2134292 h 4006635"/>
                <a:gd name="connsiteX464" fmla="*/ 3020364 w 5071813"/>
                <a:gd name="connsiteY464" fmla="*/ 2076235 h 4006635"/>
                <a:gd name="connsiteX465" fmla="*/ 2976821 w 5071813"/>
                <a:gd name="connsiteY465" fmla="*/ 2279435 h 4006635"/>
                <a:gd name="connsiteX466" fmla="*/ 2875221 w 5071813"/>
                <a:gd name="connsiteY466" fmla="*/ 2366521 h 4006635"/>
                <a:gd name="connsiteX467" fmla="*/ 2846193 w 5071813"/>
                <a:gd name="connsiteY467" fmla="*/ 2410064 h 4006635"/>
                <a:gd name="connsiteX468" fmla="*/ 2831679 w 5071813"/>
                <a:gd name="connsiteY468" fmla="*/ 2482635 h 4006635"/>
                <a:gd name="connsiteX469" fmla="*/ 2672021 w 5071813"/>
                <a:gd name="connsiteY469" fmla="*/ 2526178 h 4006635"/>
                <a:gd name="connsiteX470" fmla="*/ 2657507 w 5071813"/>
                <a:gd name="connsiteY470" fmla="*/ 2569721 h 4006635"/>
                <a:gd name="connsiteX471" fmla="*/ 2599450 w 5071813"/>
                <a:gd name="connsiteY471" fmla="*/ 2656806 h 4006635"/>
                <a:gd name="connsiteX472" fmla="*/ 2584936 w 5071813"/>
                <a:gd name="connsiteY472" fmla="*/ 2700349 h 4006635"/>
                <a:gd name="connsiteX473" fmla="*/ 2599450 w 5071813"/>
                <a:gd name="connsiteY473" fmla="*/ 2743892 h 4006635"/>
                <a:gd name="connsiteX474" fmla="*/ 2730079 w 5071813"/>
                <a:gd name="connsiteY474" fmla="*/ 2845492 h 4006635"/>
                <a:gd name="connsiteX475" fmla="*/ 2773621 w 5071813"/>
                <a:gd name="connsiteY475" fmla="*/ 2889035 h 4006635"/>
                <a:gd name="connsiteX476" fmla="*/ 2889736 w 5071813"/>
                <a:gd name="connsiteY476" fmla="*/ 2932578 h 4006635"/>
                <a:gd name="connsiteX477" fmla="*/ 2976821 w 5071813"/>
                <a:gd name="connsiteY477" fmla="*/ 2976121 h 4006635"/>
                <a:gd name="connsiteX478" fmla="*/ 3034879 w 5071813"/>
                <a:gd name="connsiteY478" fmla="*/ 2961606 h 4006635"/>
                <a:gd name="connsiteX479" fmla="*/ 3049393 w 5071813"/>
                <a:gd name="connsiteY479" fmla="*/ 2845492 h 4006635"/>
                <a:gd name="connsiteX480" fmla="*/ 3165507 w 5071813"/>
                <a:gd name="connsiteY480" fmla="*/ 2801949 h 4006635"/>
                <a:gd name="connsiteX481" fmla="*/ 3412250 w 5071813"/>
                <a:gd name="connsiteY481" fmla="*/ 2816464 h 4006635"/>
                <a:gd name="connsiteX482" fmla="*/ 3513850 w 5071813"/>
                <a:gd name="connsiteY482" fmla="*/ 2860006 h 4006635"/>
                <a:gd name="connsiteX483" fmla="*/ 3557393 w 5071813"/>
                <a:gd name="connsiteY483" fmla="*/ 2874521 h 4006635"/>
                <a:gd name="connsiteX484" fmla="*/ 3615450 w 5071813"/>
                <a:gd name="connsiteY484" fmla="*/ 2976121 h 4006635"/>
                <a:gd name="connsiteX485" fmla="*/ 3600936 w 5071813"/>
                <a:gd name="connsiteY485" fmla="*/ 3048692 h 4006635"/>
                <a:gd name="connsiteX486" fmla="*/ 3484821 w 5071813"/>
                <a:gd name="connsiteY486" fmla="*/ 3034178 h 4006635"/>
                <a:gd name="connsiteX487" fmla="*/ 3441279 w 5071813"/>
                <a:gd name="connsiteY487" fmla="*/ 3005149 h 4006635"/>
                <a:gd name="connsiteX488" fmla="*/ 3180021 w 5071813"/>
                <a:gd name="connsiteY488" fmla="*/ 3019664 h 4006635"/>
                <a:gd name="connsiteX489" fmla="*/ 3136479 w 5071813"/>
                <a:gd name="connsiteY489" fmla="*/ 3063206 h 4006635"/>
                <a:gd name="connsiteX490" fmla="*/ 3281621 w 5071813"/>
                <a:gd name="connsiteY490" fmla="*/ 3077721 h 4006635"/>
                <a:gd name="connsiteX491" fmla="*/ 3412250 w 5071813"/>
                <a:gd name="connsiteY491" fmla="*/ 3106749 h 4006635"/>
                <a:gd name="connsiteX492" fmla="*/ 3513850 w 5071813"/>
                <a:gd name="connsiteY492" fmla="*/ 3193835 h 4006635"/>
                <a:gd name="connsiteX493" fmla="*/ 3557393 w 5071813"/>
                <a:gd name="connsiteY493" fmla="*/ 3208349 h 4006635"/>
                <a:gd name="connsiteX494" fmla="*/ 3600936 w 5071813"/>
                <a:gd name="connsiteY494" fmla="*/ 3237378 h 4006635"/>
                <a:gd name="connsiteX495" fmla="*/ 3673507 w 5071813"/>
                <a:gd name="connsiteY495" fmla="*/ 3251892 h 4006635"/>
                <a:gd name="connsiteX496" fmla="*/ 3717050 w 5071813"/>
                <a:gd name="connsiteY496" fmla="*/ 3266406 h 4006635"/>
                <a:gd name="connsiteX497" fmla="*/ 3804136 w 5071813"/>
                <a:gd name="connsiteY497" fmla="*/ 3368006 h 4006635"/>
                <a:gd name="connsiteX498" fmla="*/ 3920250 w 5071813"/>
                <a:gd name="connsiteY498" fmla="*/ 3397035 h 4006635"/>
                <a:gd name="connsiteX499" fmla="*/ 3992821 w 5071813"/>
                <a:gd name="connsiteY499" fmla="*/ 3382521 h 4006635"/>
                <a:gd name="connsiteX500" fmla="*/ 4007336 w 5071813"/>
                <a:gd name="connsiteY500" fmla="*/ 3426064 h 4006635"/>
                <a:gd name="connsiteX501" fmla="*/ 3920250 w 5071813"/>
                <a:gd name="connsiteY501" fmla="*/ 3513149 h 4006635"/>
                <a:gd name="connsiteX502" fmla="*/ 3731564 w 5071813"/>
                <a:gd name="connsiteY502" fmla="*/ 3484121 h 4006635"/>
                <a:gd name="connsiteX503" fmla="*/ 3600936 w 5071813"/>
                <a:gd name="connsiteY503" fmla="*/ 3382521 h 4006635"/>
                <a:gd name="connsiteX504" fmla="*/ 3441279 w 5071813"/>
                <a:gd name="connsiteY504" fmla="*/ 3338978 h 4006635"/>
                <a:gd name="connsiteX505" fmla="*/ 3296136 w 5071813"/>
                <a:gd name="connsiteY505" fmla="*/ 3353492 h 4006635"/>
                <a:gd name="connsiteX506" fmla="*/ 3310650 w 5071813"/>
                <a:gd name="connsiteY506" fmla="*/ 3426064 h 4006635"/>
                <a:gd name="connsiteX507" fmla="*/ 3281621 w 5071813"/>
                <a:gd name="connsiteY507" fmla="*/ 3556692 h 4006635"/>
                <a:gd name="connsiteX508" fmla="*/ 3107450 w 5071813"/>
                <a:gd name="connsiteY508" fmla="*/ 3542178 h 4006635"/>
                <a:gd name="connsiteX509" fmla="*/ 3154394 w 5071813"/>
                <a:gd name="connsiteY509" fmla="*/ 3484801 h 4006635"/>
                <a:gd name="connsiteX510" fmla="*/ 3092936 w 5071813"/>
                <a:gd name="connsiteY510" fmla="*/ 3455092 h 4006635"/>
                <a:gd name="connsiteX511" fmla="*/ 3174579 w 5071813"/>
                <a:gd name="connsiteY511" fmla="*/ 3376058 h 4006635"/>
                <a:gd name="connsiteX512" fmla="*/ 3136479 w 5071813"/>
                <a:gd name="connsiteY512" fmla="*/ 3251892 h 4006635"/>
                <a:gd name="connsiteX513" fmla="*/ 3092936 w 5071813"/>
                <a:gd name="connsiteY513" fmla="*/ 3222864 h 4006635"/>
                <a:gd name="connsiteX514" fmla="*/ 3092936 w 5071813"/>
                <a:gd name="connsiteY514" fmla="*/ 3614749 h 4006635"/>
                <a:gd name="connsiteX515" fmla="*/ 3121964 w 5071813"/>
                <a:gd name="connsiteY515" fmla="*/ 3701835 h 4006635"/>
                <a:gd name="connsiteX516" fmla="*/ 3107450 w 5071813"/>
                <a:gd name="connsiteY516" fmla="*/ 3890521 h 4006635"/>
                <a:gd name="connsiteX517" fmla="*/ 3078421 w 5071813"/>
                <a:gd name="connsiteY517" fmla="*/ 4006635 h 4006635"/>
                <a:gd name="connsiteX518" fmla="*/ 3020364 w 5071813"/>
                <a:gd name="connsiteY518" fmla="*/ 3948578 h 4006635"/>
                <a:gd name="connsiteX519" fmla="*/ 2976821 w 5071813"/>
                <a:gd name="connsiteY519" fmla="*/ 3600235 h 4006635"/>
                <a:gd name="connsiteX520" fmla="*/ 2918764 w 5071813"/>
                <a:gd name="connsiteY520" fmla="*/ 3498635 h 4006635"/>
                <a:gd name="connsiteX521" fmla="*/ 2889736 w 5071813"/>
                <a:gd name="connsiteY521" fmla="*/ 3426064 h 4006635"/>
                <a:gd name="connsiteX522" fmla="*/ 2904250 w 5071813"/>
                <a:gd name="connsiteY522" fmla="*/ 3309949 h 4006635"/>
                <a:gd name="connsiteX523" fmla="*/ 2947793 w 5071813"/>
                <a:gd name="connsiteY523" fmla="*/ 3266406 h 4006635"/>
                <a:gd name="connsiteX524" fmla="*/ 2991336 w 5071813"/>
                <a:gd name="connsiteY524" fmla="*/ 3179321 h 4006635"/>
                <a:gd name="connsiteX525" fmla="*/ 2976821 w 5071813"/>
                <a:gd name="connsiteY525" fmla="*/ 3121264 h 4006635"/>
                <a:gd name="connsiteX526" fmla="*/ 2918764 w 5071813"/>
                <a:gd name="connsiteY526" fmla="*/ 3106749 h 4006635"/>
                <a:gd name="connsiteX527" fmla="*/ 2875221 w 5071813"/>
                <a:gd name="connsiteY527" fmla="*/ 3092235 h 4006635"/>
                <a:gd name="connsiteX528" fmla="*/ 2788136 w 5071813"/>
                <a:gd name="connsiteY528" fmla="*/ 3135778 h 4006635"/>
                <a:gd name="connsiteX529" fmla="*/ 2759107 w 5071813"/>
                <a:gd name="connsiteY529" fmla="*/ 3048692 h 4006635"/>
                <a:gd name="connsiteX530" fmla="*/ 2744593 w 5071813"/>
                <a:gd name="connsiteY530" fmla="*/ 3005149 h 4006635"/>
                <a:gd name="connsiteX531" fmla="*/ 2701050 w 5071813"/>
                <a:gd name="connsiteY531" fmla="*/ 2990635 h 4006635"/>
                <a:gd name="connsiteX532" fmla="*/ 2541393 w 5071813"/>
                <a:gd name="connsiteY532" fmla="*/ 3019664 h 4006635"/>
                <a:gd name="connsiteX533" fmla="*/ 2439793 w 5071813"/>
                <a:gd name="connsiteY533" fmla="*/ 3063206 h 4006635"/>
                <a:gd name="connsiteX534" fmla="*/ 2309164 w 5071813"/>
                <a:gd name="connsiteY534" fmla="*/ 3077721 h 4006635"/>
                <a:gd name="connsiteX535" fmla="*/ 2265621 w 5071813"/>
                <a:gd name="connsiteY535" fmla="*/ 3121264 h 4006635"/>
                <a:gd name="connsiteX536" fmla="*/ 2251107 w 5071813"/>
                <a:gd name="connsiteY536" fmla="*/ 3179321 h 4006635"/>
                <a:gd name="connsiteX537" fmla="*/ 2236593 w 5071813"/>
                <a:gd name="connsiteY537" fmla="*/ 3251892 h 4006635"/>
                <a:gd name="connsiteX538" fmla="*/ 2193050 w 5071813"/>
                <a:gd name="connsiteY538" fmla="*/ 3280921 h 4006635"/>
                <a:gd name="connsiteX539" fmla="*/ 2033393 w 5071813"/>
                <a:gd name="connsiteY539" fmla="*/ 3251892 h 4006635"/>
                <a:gd name="connsiteX540" fmla="*/ 1989850 w 5071813"/>
                <a:gd name="connsiteY540" fmla="*/ 3179321 h 4006635"/>
                <a:gd name="connsiteX541" fmla="*/ 2062421 w 5071813"/>
                <a:gd name="connsiteY541" fmla="*/ 3092235 h 4006635"/>
                <a:gd name="connsiteX542" fmla="*/ 2193050 w 5071813"/>
                <a:gd name="connsiteY542" fmla="*/ 3077721 h 4006635"/>
                <a:gd name="connsiteX543" fmla="*/ 2236593 w 5071813"/>
                <a:gd name="connsiteY543" fmla="*/ 3034178 h 4006635"/>
                <a:gd name="connsiteX544" fmla="*/ 2265621 w 5071813"/>
                <a:gd name="connsiteY544" fmla="*/ 2947092 h 4006635"/>
                <a:gd name="connsiteX545" fmla="*/ 2294650 w 5071813"/>
                <a:gd name="connsiteY545" fmla="*/ 2889035 h 4006635"/>
                <a:gd name="connsiteX546" fmla="*/ 2410764 w 5071813"/>
                <a:gd name="connsiteY546" fmla="*/ 2903549 h 4006635"/>
                <a:gd name="connsiteX547" fmla="*/ 2468821 w 5071813"/>
                <a:gd name="connsiteY547" fmla="*/ 2889035 h 4006635"/>
                <a:gd name="connsiteX548" fmla="*/ 2439793 w 5071813"/>
                <a:gd name="connsiteY548" fmla="*/ 2816464 h 4006635"/>
                <a:gd name="connsiteX549" fmla="*/ 2323679 w 5071813"/>
                <a:gd name="connsiteY549" fmla="*/ 2787435 h 4006635"/>
                <a:gd name="connsiteX550" fmla="*/ 2280136 w 5071813"/>
                <a:gd name="connsiteY550" fmla="*/ 2801949 h 4006635"/>
                <a:gd name="connsiteX551" fmla="*/ 2236593 w 5071813"/>
                <a:gd name="connsiteY551" fmla="*/ 2932578 h 4006635"/>
                <a:gd name="connsiteX552" fmla="*/ 2178536 w 5071813"/>
                <a:gd name="connsiteY552" fmla="*/ 2976121 h 4006635"/>
                <a:gd name="connsiteX553" fmla="*/ 2134993 w 5071813"/>
                <a:gd name="connsiteY553" fmla="*/ 3005149 h 4006635"/>
                <a:gd name="connsiteX554" fmla="*/ 2004364 w 5071813"/>
                <a:gd name="connsiteY554" fmla="*/ 3034178 h 4006635"/>
                <a:gd name="connsiteX555" fmla="*/ 1960821 w 5071813"/>
                <a:gd name="connsiteY555" fmla="*/ 3063206 h 4006635"/>
                <a:gd name="connsiteX556" fmla="*/ 1917279 w 5071813"/>
                <a:gd name="connsiteY556" fmla="*/ 3077721 h 4006635"/>
                <a:gd name="connsiteX557" fmla="*/ 1670536 w 5071813"/>
                <a:gd name="connsiteY557" fmla="*/ 3106749 h 4006635"/>
                <a:gd name="connsiteX558" fmla="*/ 1583450 w 5071813"/>
                <a:gd name="connsiteY558" fmla="*/ 3150292 h 4006635"/>
                <a:gd name="connsiteX559" fmla="*/ 1568936 w 5071813"/>
                <a:gd name="connsiteY559" fmla="*/ 3193835 h 4006635"/>
                <a:gd name="connsiteX560" fmla="*/ 1510879 w 5071813"/>
                <a:gd name="connsiteY560" fmla="*/ 3397035 h 4006635"/>
                <a:gd name="connsiteX561" fmla="*/ 1467336 w 5071813"/>
                <a:gd name="connsiteY561" fmla="*/ 3382521 h 4006635"/>
                <a:gd name="connsiteX562" fmla="*/ 1452821 w 5071813"/>
                <a:gd name="connsiteY562" fmla="*/ 3338978 h 4006635"/>
                <a:gd name="connsiteX563" fmla="*/ 1467336 w 5071813"/>
                <a:gd name="connsiteY563" fmla="*/ 3208349 h 4006635"/>
                <a:gd name="connsiteX564" fmla="*/ 1597964 w 5071813"/>
                <a:gd name="connsiteY564" fmla="*/ 3150292 h 4006635"/>
                <a:gd name="connsiteX565" fmla="*/ 1670536 w 5071813"/>
                <a:gd name="connsiteY565" fmla="*/ 3077721 h 4006635"/>
                <a:gd name="connsiteX566" fmla="*/ 1714079 w 5071813"/>
                <a:gd name="connsiteY566" fmla="*/ 3034178 h 4006635"/>
                <a:gd name="connsiteX567" fmla="*/ 1844707 w 5071813"/>
                <a:gd name="connsiteY567" fmla="*/ 2961606 h 4006635"/>
                <a:gd name="connsiteX568" fmla="*/ 2105964 w 5071813"/>
                <a:gd name="connsiteY568" fmla="*/ 2947092 h 4006635"/>
                <a:gd name="connsiteX569" fmla="*/ 2149507 w 5071813"/>
                <a:gd name="connsiteY569" fmla="*/ 2932578 h 4006635"/>
                <a:gd name="connsiteX570" fmla="*/ 2222079 w 5071813"/>
                <a:gd name="connsiteY570" fmla="*/ 2830978 h 4006635"/>
                <a:gd name="connsiteX571" fmla="*/ 2207564 w 5071813"/>
                <a:gd name="connsiteY571" fmla="*/ 2700349 h 4006635"/>
                <a:gd name="connsiteX572" fmla="*/ 1786650 w 5071813"/>
                <a:gd name="connsiteY572" fmla="*/ 2729378 h 4006635"/>
                <a:gd name="connsiteX573" fmla="*/ 1714079 w 5071813"/>
                <a:gd name="connsiteY573" fmla="*/ 2787435 h 4006635"/>
                <a:gd name="connsiteX574" fmla="*/ 1670536 w 5071813"/>
                <a:gd name="connsiteY574" fmla="*/ 2801949 h 4006635"/>
                <a:gd name="connsiteX575" fmla="*/ 1539907 w 5071813"/>
                <a:gd name="connsiteY575" fmla="*/ 2845492 h 4006635"/>
                <a:gd name="connsiteX576" fmla="*/ 1409279 w 5071813"/>
                <a:gd name="connsiteY576" fmla="*/ 2889035 h 4006635"/>
                <a:gd name="connsiteX577" fmla="*/ 1452821 w 5071813"/>
                <a:gd name="connsiteY577" fmla="*/ 2758406 h 4006635"/>
                <a:gd name="connsiteX578" fmla="*/ 1568936 w 5071813"/>
                <a:gd name="connsiteY578" fmla="*/ 2729378 h 4006635"/>
                <a:gd name="connsiteX579" fmla="*/ 1612479 w 5071813"/>
                <a:gd name="connsiteY579" fmla="*/ 2700349 h 4006635"/>
                <a:gd name="connsiteX580" fmla="*/ 1626993 w 5071813"/>
                <a:gd name="connsiteY580" fmla="*/ 2656806 h 4006635"/>
                <a:gd name="connsiteX581" fmla="*/ 1510879 w 5071813"/>
                <a:gd name="connsiteY581" fmla="*/ 2613264 h 4006635"/>
                <a:gd name="connsiteX582" fmla="*/ 1423793 w 5071813"/>
                <a:gd name="connsiteY582" fmla="*/ 2497149 h 4006635"/>
                <a:gd name="connsiteX583" fmla="*/ 1467336 w 5071813"/>
                <a:gd name="connsiteY583" fmla="*/ 2482635 h 4006635"/>
                <a:gd name="connsiteX584" fmla="*/ 1626993 w 5071813"/>
                <a:gd name="connsiteY584" fmla="*/ 2540692 h 4006635"/>
                <a:gd name="connsiteX585" fmla="*/ 1728593 w 5071813"/>
                <a:gd name="connsiteY585" fmla="*/ 2569721 h 4006635"/>
                <a:gd name="connsiteX586" fmla="*/ 1797082 w 5071813"/>
                <a:gd name="connsiteY586" fmla="*/ 2603285 h 4006635"/>
                <a:gd name="connsiteX587" fmla="*/ 1830193 w 5071813"/>
                <a:gd name="connsiteY587" fmla="*/ 2642292 h 4006635"/>
                <a:gd name="connsiteX588" fmla="*/ 1888250 w 5071813"/>
                <a:gd name="connsiteY588" fmla="*/ 2656806 h 4006635"/>
                <a:gd name="connsiteX589" fmla="*/ 1975336 w 5071813"/>
                <a:gd name="connsiteY589" fmla="*/ 2671321 h 4006635"/>
                <a:gd name="connsiteX590" fmla="*/ 2164021 w 5071813"/>
                <a:gd name="connsiteY590" fmla="*/ 2652498 h 4006635"/>
                <a:gd name="connsiteX591" fmla="*/ 2309164 w 5071813"/>
                <a:gd name="connsiteY591" fmla="*/ 2671321 h 4006635"/>
                <a:gd name="connsiteX592" fmla="*/ 2294650 w 5071813"/>
                <a:gd name="connsiteY592" fmla="*/ 2627778 h 4006635"/>
                <a:gd name="connsiteX593" fmla="*/ 2193050 w 5071813"/>
                <a:gd name="connsiteY593" fmla="*/ 2569721 h 4006635"/>
                <a:gd name="connsiteX594" fmla="*/ 2164021 w 5071813"/>
                <a:gd name="connsiteY594" fmla="*/ 2497149 h 4006635"/>
                <a:gd name="connsiteX595" fmla="*/ 2062421 w 5071813"/>
                <a:gd name="connsiteY595" fmla="*/ 2453606 h 4006635"/>
                <a:gd name="connsiteX596" fmla="*/ 2004364 w 5071813"/>
                <a:gd name="connsiteY596" fmla="*/ 2424578 h 4006635"/>
                <a:gd name="connsiteX597" fmla="*/ 1873736 w 5071813"/>
                <a:gd name="connsiteY597" fmla="*/ 2439092 h 4006635"/>
                <a:gd name="connsiteX598" fmla="*/ 1830193 w 5071813"/>
                <a:gd name="connsiteY598" fmla="*/ 2453606 h 4006635"/>
                <a:gd name="connsiteX599" fmla="*/ 1699564 w 5071813"/>
                <a:gd name="connsiteY599" fmla="*/ 2439092 h 4006635"/>
                <a:gd name="connsiteX600" fmla="*/ 1656021 w 5071813"/>
                <a:gd name="connsiteY600" fmla="*/ 2410064 h 4006635"/>
                <a:gd name="connsiteX601" fmla="*/ 1612479 w 5071813"/>
                <a:gd name="connsiteY601" fmla="*/ 2395549 h 4006635"/>
                <a:gd name="connsiteX602" fmla="*/ 1423793 w 5071813"/>
                <a:gd name="connsiteY602" fmla="*/ 2366521 h 4006635"/>
                <a:gd name="connsiteX603" fmla="*/ 1307679 w 5071813"/>
                <a:gd name="connsiteY603" fmla="*/ 2366521 h 4006635"/>
                <a:gd name="connsiteX604" fmla="*/ 1278650 w 5071813"/>
                <a:gd name="connsiteY604" fmla="*/ 2424578 h 4006635"/>
                <a:gd name="connsiteX605" fmla="*/ 1293164 w 5071813"/>
                <a:gd name="connsiteY605" fmla="*/ 2613264 h 4006635"/>
                <a:gd name="connsiteX606" fmla="*/ 1322193 w 5071813"/>
                <a:gd name="connsiteY606" fmla="*/ 2700349 h 4006635"/>
                <a:gd name="connsiteX607" fmla="*/ 1336707 w 5071813"/>
                <a:gd name="connsiteY607" fmla="*/ 2758406 h 4006635"/>
                <a:gd name="connsiteX608" fmla="*/ 1278650 w 5071813"/>
                <a:gd name="connsiteY608" fmla="*/ 2860006 h 4006635"/>
                <a:gd name="connsiteX609" fmla="*/ 1220593 w 5071813"/>
                <a:gd name="connsiteY609" fmla="*/ 2816464 h 4006635"/>
                <a:gd name="connsiteX610" fmla="*/ 1148021 w 5071813"/>
                <a:gd name="connsiteY610" fmla="*/ 2613264 h 4006635"/>
                <a:gd name="connsiteX611" fmla="*/ 1104479 w 5071813"/>
                <a:gd name="connsiteY611" fmla="*/ 2584235 h 4006635"/>
                <a:gd name="connsiteX612" fmla="*/ 1089964 w 5071813"/>
                <a:gd name="connsiteY612" fmla="*/ 2526178 h 4006635"/>
                <a:gd name="connsiteX613" fmla="*/ 1046421 w 5071813"/>
                <a:gd name="connsiteY613" fmla="*/ 2482635 h 4006635"/>
                <a:gd name="connsiteX614" fmla="*/ 1002879 w 5071813"/>
                <a:gd name="connsiteY614" fmla="*/ 2424578 h 4006635"/>
                <a:gd name="connsiteX615" fmla="*/ 1046421 w 5071813"/>
                <a:gd name="connsiteY615" fmla="*/ 2395549 h 4006635"/>
                <a:gd name="connsiteX616" fmla="*/ 1162536 w 5071813"/>
                <a:gd name="connsiteY616" fmla="*/ 2381035 h 4006635"/>
                <a:gd name="connsiteX617" fmla="*/ 1191564 w 5071813"/>
                <a:gd name="connsiteY617" fmla="*/ 2293949 h 4006635"/>
                <a:gd name="connsiteX618" fmla="*/ 1220593 w 5071813"/>
                <a:gd name="connsiteY618" fmla="*/ 2235892 h 4006635"/>
                <a:gd name="connsiteX619" fmla="*/ 1206079 w 5071813"/>
                <a:gd name="connsiteY619" fmla="*/ 2192349 h 4006635"/>
                <a:gd name="connsiteX620" fmla="*/ 1162536 w 5071813"/>
                <a:gd name="connsiteY620" fmla="*/ 2134292 h 4006635"/>
                <a:gd name="connsiteX621" fmla="*/ 1118993 w 5071813"/>
                <a:gd name="connsiteY621" fmla="*/ 2090749 h 4006635"/>
                <a:gd name="connsiteX622" fmla="*/ 1017393 w 5071813"/>
                <a:gd name="connsiteY622" fmla="*/ 2018178 h 4006635"/>
                <a:gd name="connsiteX623" fmla="*/ 959336 w 5071813"/>
                <a:gd name="connsiteY623" fmla="*/ 1916578 h 4006635"/>
                <a:gd name="connsiteX624" fmla="*/ 886764 w 5071813"/>
                <a:gd name="connsiteY624" fmla="*/ 1814978 h 4006635"/>
                <a:gd name="connsiteX625" fmla="*/ 785164 w 5071813"/>
                <a:gd name="connsiteY625" fmla="*/ 1844006 h 4006635"/>
                <a:gd name="connsiteX626" fmla="*/ 741621 w 5071813"/>
                <a:gd name="connsiteY626" fmla="*/ 1858521 h 4006635"/>
                <a:gd name="connsiteX627" fmla="*/ 683564 w 5071813"/>
                <a:gd name="connsiteY627" fmla="*/ 1844006 h 4006635"/>
                <a:gd name="connsiteX628" fmla="*/ 669050 w 5071813"/>
                <a:gd name="connsiteY628" fmla="*/ 1785949 h 4006635"/>
                <a:gd name="connsiteX629" fmla="*/ 799679 w 5071813"/>
                <a:gd name="connsiteY629" fmla="*/ 1742406 h 4006635"/>
                <a:gd name="connsiteX630" fmla="*/ 785164 w 5071813"/>
                <a:gd name="connsiteY630" fmla="*/ 1626292 h 4006635"/>
                <a:gd name="connsiteX631" fmla="*/ 712593 w 5071813"/>
                <a:gd name="connsiteY631" fmla="*/ 1597264 h 4006635"/>
                <a:gd name="connsiteX632" fmla="*/ 669050 w 5071813"/>
                <a:gd name="connsiteY632" fmla="*/ 1553721 h 4006635"/>
                <a:gd name="connsiteX633" fmla="*/ 523907 w 5071813"/>
                <a:gd name="connsiteY633" fmla="*/ 1510178 h 4006635"/>
                <a:gd name="connsiteX634" fmla="*/ 494879 w 5071813"/>
                <a:gd name="connsiteY634" fmla="*/ 1452121 h 4006635"/>
                <a:gd name="connsiteX635" fmla="*/ 465850 w 5071813"/>
                <a:gd name="connsiteY635" fmla="*/ 1350521 h 4006635"/>
                <a:gd name="connsiteX636" fmla="*/ 407793 w 5071813"/>
                <a:gd name="connsiteY636" fmla="*/ 1219892 h 4006635"/>
                <a:gd name="connsiteX637" fmla="*/ 291679 w 5071813"/>
                <a:gd name="connsiteY637" fmla="*/ 1132806 h 4006635"/>
                <a:gd name="connsiteX638" fmla="*/ 161050 w 5071813"/>
                <a:gd name="connsiteY638" fmla="*/ 1074749 h 4006635"/>
                <a:gd name="connsiteX639" fmla="*/ 117507 w 5071813"/>
                <a:gd name="connsiteY639" fmla="*/ 1060235 h 4006635"/>
                <a:gd name="connsiteX640" fmla="*/ 73964 w 5071813"/>
                <a:gd name="connsiteY640" fmla="*/ 1045721 h 4006635"/>
                <a:gd name="connsiteX641" fmla="*/ 1393 w 5071813"/>
                <a:gd name="connsiteY641" fmla="*/ 929606 h 4006635"/>
                <a:gd name="connsiteX0" fmla="*/ 1393 w 5071813"/>
                <a:gd name="connsiteY0" fmla="*/ 929606 h 4006635"/>
                <a:gd name="connsiteX1" fmla="*/ 132021 w 5071813"/>
                <a:gd name="connsiteY1" fmla="*/ 929606 h 4006635"/>
                <a:gd name="connsiteX2" fmla="*/ 219107 w 5071813"/>
                <a:gd name="connsiteY2" fmla="*/ 958635 h 4006635"/>
                <a:gd name="connsiteX3" fmla="*/ 262650 w 5071813"/>
                <a:gd name="connsiteY3" fmla="*/ 987664 h 4006635"/>
                <a:gd name="connsiteX4" fmla="*/ 335221 w 5071813"/>
                <a:gd name="connsiteY4" fmla="*/ 1060235 h 4006635"/>
                <a:gd name="connsiteX5" fmla="*/ 422307 w 5071813"/>
                <a:gd name="connsiteY5" fmla="*/ 1089264 h 4006635"/>
                <a:gd name="connsiteX6" fmla="*/ 465850 w 5071813"/>
                <a:gd name="connsiteY6" fmla="*/ 1132806 h 4006635"/>
                <a:gd name="connsiteX7" fmla="*/ 552936 w 5071813"/>
                <a:gd name="connsiteY7" fmla="*/ 1161835 h 4006635"/>
                <a:gd name="connsiteX8" fmla="*/ 625507 w 5071813"/>
                <a:gd name="connsiteY8" fmla="*/ 1248921 h 4006635"/>
                <a:gd name="connsiteX9" fmla="*/ 640021 w 5071813"/>
                <a:gd name="connsiteY9" fmla="*/ 1292464 h 4006635"/>
                <a:gd name="connsiteX10" fmla="*/ 683564 w 5071813"/>
                <a:gd name="connsiteY10" fmla="*/ 1306978 h 4006635"/>
                <a:gd name="connsiteX11" fmla="*/ 756136 w 5071813"/>
                <a:gd name="connsiteY11" fmla="*/ 1408578 h 4006635"/>
                <a:gd name="connsiteX12" fmla="*/ 828707 w 5071813"/>
                <a:gd name="connsiteY12" fmla="*/ 1466635 h 4006635"/>
                <a:gd name="connsiteX13" fmla="*/ 857736 w 5071813"/>
                <a:gd name="connsiteY13" fmla="*/ 1524692 h 4006635"/>
                <a:gd name="connsiteX14" fmla="*/ 872250 w 5071813"/>
                <a:gd name="connsiteY14" fmla="*/ 1568235 h 4006635"/>
                <a:gd name="connsiteX15" fmla="*/ 930307 w 5071813"/>
                <a:gd name="connsiteY15" fmla="*/ 1553721 h 4006635"/>
                <a:gd name="connsiteX16" fmla="*/ 944821 w 5071813"/>
                <a:gd name="connsiteY16" fmla="*/ 1510178 h 4006635"/>
                <a:gd name="connsiteX17" fmla="*/ 988364 w 5071813"/>
                <a:gd name="connsiteY17" fmla="*/ 1495664 h 4006635"/>
                <a:gd name="connsiteX18" fmla="*/ 1089964 w 5071813"/>
                <a:gd name="connsiteY18" fmla="*/ 1539206 h 4006635"/>
                <a:gd name="connsiteX19" fmla="*/ 1148021 w 5071813"/>
                <a:gd name="connsiteY19" fmla="*/ 1873035 h 4006635"/>
                <a:gd name="connsiteX20" fmla="*/ 1191564 w 5071813"/>
                <a:gd name="connsiteY20" fmla="*/ 1960121 h 4006635"/>
                <a:gd name="connsiteX21" fmla="*/ 1235107 w 5071813"/>
                <a:gd name="connsiteY21" fmla="*/ 1974635 h 4006635"/>
                <a:gd name="connsiteX22" fmla="*/ 1278650 w 5071813"/>
                <a:gd name="connsiteY22" fmla="*/ 2003664 h 4006635"/>
                <a:gd name="connsiteX23" fmla="*/ 1307679 w 5071813"/>
                <a:gd name="connsiteY23" fmla="*/ 2119778 h 4006635"/>
                <a:gd name="connsiteX24" fmla="*/ 1394764 w 5071813"/>
                <a:gd name="connsiteY24" fmla="*/ 2206864 h 4006635"/>
                <a:gd name="connsiteX25" fmla="*/ 1525393 w 5071813"/>
                <a:gd name="connsiteY25" fmla="*/ 2221378 h 4006635"/>
                <a:gd name="connsiteX26" fmla="*/ 1583450 w 5071813"/>
                <a:gd name="connsiteY26" fmla="*/ 2250406 h 4006635"/>
                <a:gd name="connsiteX27" fmla="*/ 1597964 w 5071813"/>
                <a:gd name="connsiteY27" fmla="*/ 2293949 h 4006635"/>
                <a:gd name="connsiteX28" fmla="*/ 1641507 w 5071813"/>
                <a:gd name="connsiteY28" fmla="*/ 2322978 h 4006635"/>
                <a:gd name="connsiteX29" fmla="*/ 1786650 w 5071813"/>
                <a:gd name="connsiteY29" fmla="*/ 2308464 h 4006635"/>
                <a:gd name="connsiteX30" fmla="*/ 1801164 w 5071813"/>
                <a:gd name="connsiteY30" fmla="*/ 2264921 h 4006635"/>
                <a:gd name="connsiteX31" fmla="*/ 1873736 w 5071813"/>
                <a:gd name="connsiteY31" fmla="*/ 2279435 h 4006635"/>
                <a:gd name="connsiteX32" fmla="*/ 2062421 w 5071813"/>
                <a:gd name="connsiteY32" fmla="*/ 2293949 h 4006635"/>
                <a:gd name="connsiteX33" fmla="*/ 2076936 w 5071813"/>
                <a:gd name="connsiteY33" fmla="*/ 2250406 h 4006635"/>
                <a:gd name="connsiteX34" fmla="*/ 2062421 w 5071813"/>
                <a:gd name="connsiteY34" fmla="*/ 2206864 h 4006635"/>
                <a:gd name="connsiteX35" fmla="*/ 1946307 w 5071813"/>
                <a:gd name="connsiteY35" fmla="*/ 2177835 h 4006635"/>
                <a:gd name="connsiteX36" fmla="*/ 1960821 w 5071813"/>
                <a:gd name="connsiteY36" fmla="*/ 1989149 h 4006635"/>
                <a:gd name="connsiteX37" fmla="*/ 1917279 w 5071813"/>
                <a:gd name="connsiteY37" fmla="*/ 1960121 h 4006635"/>
                <a:gd name="connsiteX38" fmla="*/ 1844707 w 5071813"/>
                <a:gd name="connsiteY38" fmla="*/ 1873035 h 4006635"/>
                <a:gd name="connsiteX39" fmla="*/ 1859221 w 5071813"/>
                <a:gd name="connsiteY39" fmla="*/ 1829492 h 4006635"/>
                <a:gd name="connsiteX40" fmla="*/ 1786650 w 5071813"/>
                <a:gd name="connsiteY40" fmla="*/ 1756921 h 4006635"/>
                <a:gd name="connsiteX41" fmla="*/ 1743107 w 5071813"/>
                <a:gd name="connsiteY41" fmla="*/ 1742406 h 4006635"/>
                <a:gd name="connsiteX42" fmla="*/ 1730520 w 5071813"/>
                <a:gd name="connsiteY42" fmla="*/ 1677659 h 4006635"/>
                <a:gd name="connsiteX43" fmla="*/ 1643889 w 5071813"/>
                <a:gd name="connsiteY43" fmla="*/ 1631962 h 4006635"/>
                <a:gd name="connsiteX44" fmla="*/ 1583450 w 5071813"/>
                <a:gd name="connsiteY44" fmla="*/ 1698864 h 4006635"/>
                <a:gd name="connsiteX45" fmla="*/ 1525393 w 5071813"/>
                <a:gd name="connsiteY45" fmla="*/ 1727892 h 4006635"/>
                <a:gd name="connsiteX46" fmla="*/ 1481850 w 5071813"/>
                <a:gd name="connsiteY46" fmla="*/ 1742406 h 4006635"/>
                <a:gd name="connsiteX47" fmla="*/ 1438307 w 5071813"/>
                <a:gd name="connsiteY47" fmla="*/ 1771435 h 4006635"/>
                <a:gd name="connsiteX48" fmla="*/ 1351221 w 5071813"/>
                <a:gd name="connsiteY48" fmla="*/ 1800464 h 4006635"/>
                <a:gd name="connsiteX49" fmla="*/ 1249621 w 5071813"/>
                <a:gd name="connsiteY49" fmla="*/ 1771435 h 4006635"/>
                <a:gd name="connsiteX50" fmla="*/ 1235107 w 5071813"/>
                <a:gd name="connsiteY50" fmla="*/ 1713378 h 4006635"/>
                <a:gd name="connsiteX51" fmla="*/ 1293164 w 5071813"/>
                <a:gd name="connsiteY51" fmla="*/ 1684349 h 4006635"/>
                <a:gd name="connsiteX52" fmla="*/ 1421638 w 5071813"/>
                <a:gd name="connsiteY52" fmla="*/ 1703172 h 4006635"/>
                <a:gd name="connsiteX53" fmla="*/ 1571318 w 5071813"/>
                <a:gd name="connsiteY53" fmla="*/ 1613479 h 4006635"/>
                <a:gd name="connsiteX54" fmla="*/ 1641507 w 5071813"/>
                <a:gd name="connsiteY54" fmla="*/ 1553721 h 4006635"/>
                <a:gd name="connsiteX55" fmla="*/ 1597964 w 5071813"/>
                <a:gd name="connsiteY55" fmla="*/ 1539206 h 4006635"/>
                <a:gd name="connsiteX56" fmla="*/ 1510879 w 5071813"/>
                <a:gd name="connsiteY56" fmla="*/ 1466635 h 4006635"/>
                <a:gd name="connsiteX57" fmla="*/ 1452821 w 5071813"/>
                <a:gd name="connsiteY57" fmla="*/ 1379549 h 4006635"/>
                <a:gd name="connsiteX58" fmla="*/ 1423793 w 5071813"/>
                <a:gd name="connsiteY58" fmla="*/ 1321492 h 4006635"/>
                <a:gd name="connsiteX59" fmla="*/ 1322193 w 5071813"/>
                <a:gd name="connsiteY59" fmla="*/ 1234406 h 4006635"/>
                <a:gd name="connsiteX60" fmla="*/ 1264136 w 5071813"/>
                <a:gd name="connsiteY60" fmla="*/ 1219892 h 4006635"/>
                <a:gd name="connsiteX61" fmla="*/ 1322193 w 5071813"/>
                <a:gd name="connsiteY61" fmla="*/ 1205378 h 4006635"/>
                <a:gd name="connsiteX62" fmla="*/ 1467336 w 5071813"/>
                <a:gd name="connsiteY62" fmla="*/ 1321492 h 4006635"/>
                <a:gd name="connsiteX63" fmla="*/ 1510879 w 5071813"/>
                <a:gd name="connsiteY63" fmla="*/ 1365035 h 4006635"/>
                <a:gd name="connsiteX64" fmla="*/ 1568936 w 5071813"/>
                <a:gd name="connsiteY64" fmla="*/ 1437606 h 4006635"/>
                <a:gd name="connsiteX65" fmla="*/ 1612479 w 5071813"/>
                <a:gd name="connsiteY65" fmla="*/ 1481149 h 4006635"/>
                <a:gd name="connsiteX66" fmla="*/ 1656021 w 5071813"/>
                <a:gd name="connsiteY66" fmla="*/ 1495664 h 4006635"/>
                <a:gd name="connsiteX67" fmla="*/ 1743107 w 5071813"/>
                <a:gd name="connsiteY67" fmla="*/ 1553721 h 4006635"/>
                <a:gd name="connsiteX68" fmla="*/ 1772136 w 5071813"/>
                <a:gd name="connsiteY68" fmla="*/ 1597264 h 4006635"/>
                <a:gd name="connsiteX69" fmla="*/ 1859221 w 5071813"/>
                <a:gd name="connsiteY69" fmla="*/ 1640806 h 4006635"/>
                <a:gd name="connsiteX70" fmla="*/ 1902764 w 5071813"/>
                <a:gd name="connsiteY70" fmla="*/ 1669835 h 4006635"/>
                <a:gd name="connsiteX71" fmla="*/ 1946307 w 5071813"/>
                <a:gd name="connsiteY71" fmla="*/ 1756921 h 4006635"/>
                <a:gd name="connsiteX72" fmla="*/ 1975336 w 5071813"/>
                <a:gd name="connsiteY72" fmla="*/ 1800464 h 4006635"/>
                <a:gd name="connsiteX73" fmla="*/ 2018879 w 5071813"/>
                <a:gd name="connsiteY73" fmla="*/ 1887549 h 4006635"/>
                <a:gd name="connsiteX74" fmla="*/ 2062421 w 5071813"/>
                <a:gd name="connsiteY74" fmla="*/ 1902064 h 4006635"/>
                <a:gd name="connsiteX75" fmla="*/ 2120479 w 5071813"/>
                <a:gd name="connsiteY75" fmla="*/ 2018178 h 4006635"/>
                <a:gd name="connsiteX76" fmla="*/ 2164021 w 5071813"/>
                <a:gd name="connsiteY76" fmla="*/ 2076235 h 4006635"/>
                <a:gd name="connsiteX77" fmla="*/ 2207564 w 5071813"/>
                <a:gd name="connsiteY77" fmla="*/ 2206864 h 4006635"/>
                <a:gd name="connsiteX78" fmla="*/ 2280136 w 5071813"/>
                <a:gd name="connsiteY78" fmla="*/ 2192349 h 4006635"/>
                <a:gd name="connsiteX79" fmla="*/ 2255643 w 5071813"/>
                <a:gd name="connsiteY79" fmla="*/ 2158785 h 4006635"/>
                <a:gd name="connsiteX80" fmla="*/ 2243510 w 5071813"/>
                <a:gd name="connsiteY80" fmla="*/ 2108099 h 4006635"/>
                <a:gd name="connsiteX81" fmla="*/ 2185453 w 5071813"/>
                <a:gd name="connsiteY81" fmla="*/ 2044824 h 4006635"/>
                <a:gd name="connsiteX82" fmla="*/ 2149507 w 5071813"/>
                <a:gd name="connsiteY82" fmla="*/ 2003664 h 4006635"/>
                <a:gd name="connsiteX83" fmla="*/ 2265621 w 5071813"/>
                <a:gd name="connsiteY83" fmla="*/ 2003664 h 4006635"/>
                <a:gd name="connsiteX84" fmla="*/ 2352707 w 5071813"/>
                <a:gd name="connsiteY84" fmla="*/ 2076235 h 4006635"/>
                <a:gd name="connsiteX85" fmla="*/ 2367221 w 5071813"/>
                <a:gd name="connsiteY85" fmla="*/ 2119778 h 4006635"/>
                <a:gd name="connsiteX86" fmla="*/ 2396250 w 5071813"/>
                <a:gd name="connsiteY86" fmla="*/ 2047206 h 4006635"/>
                <a:gd name="connsiteX87" fmla="*/ 2336038 w 5071813"/>
                <a:gd name="connsiteY87" fmla="*/ 1980304 h 4006635"/>
                <a:gd name="connsiteX88" fmla="*/ 2265621 w 5071813"/>
                <a:gd name="connsiteY88" fmla="*/ 1960121 h 4006635"/>
                <a:gd name="connsiteX89" fmla="*/ 2251107 w 5071813"/>
                <a:gd name="connsiteY89" fmla="*/ 1916578 h 4006635"/>
                <a:gd name="connsiteX90" fmla="*/ 2294650 w 5071813"/>
                <a:gd name="connsiteY90" fmla="*/ 1902064 h 4006635"/>
                <a:gd name="connsiteX91" fmla="*/ 2367221 w 5071813"/>
                <a:gd name="connsiteY91" fmla="*/ 1916578 h 4006635"/>
                <a:gd name="connsiteX92" fmla="*/ 2454307 w 5071813"/>
                <a:gd name="connsiteY92" fmla="*/ 1931092 h 4006635"/>
                <a:gd name="connsiteX93" fmla="*/ 2512364 w 5071813"/>
                <a:gd name="connsiteY93" fmla="*/ 1844006 h 4006635"/>
                <a:gd name="connsiteX94" fmla="*/ 2410764 w 5071813"/>
                <a:gd name="connsiteY94" fmla="*/ 1814978 h 4006635"/>
                <a:gd name="connsiteX95" fmla="*/ 2309164 w 5071813"/>
                <a:gd name="connsiteY95" fmla="*/ 1785949 h 4006635"/>
                <a:gd name="connsiteX96" fmla="*/ 2338193 w 5071813"/>
                <a:gd name="connsiteY96" fmla="*/ 1713378 h 4006635"/>
                <a:gd name="connsiteX97" fmla="*/ 2425279 w 5071813"/>
                <a:gd name="connsiteY97" fmla="*/ 1684349 h 4006635"/>
                <a:gd name="connsiteX98" fmla="*/ 2526879 w 5071813"/>
                <a:gd name="connsiteY98" fmla="*/ 1626292 h 4006635"/>
                <a:gd name="connsiteX99" fmla="*/ 2541393 w 5071813"/>
                <a:gd name="connsiteY99" fmla="*/ 1568235 h 4006635"/>
                <a:gd name="connsiteX100" fmla="*/ 2497850 w 5071813"/>
                <a:gd name="connsiteY100" fmla="*/ 1553721 h 4006635"/>
                <a:gd name="connsiteX101" fmla="*/ 2396250 w 5071813"/>
                <a:gd name="connsiteY101" fmla="*/ 1524692 h 4006635"/>
                <a:gd name="connsiteX102" fmla="*/ 2396250 w 5071813"/>
                <a:gd name="connsiteY102" fmla="*/ 1423092 h 4006635"/>
                <a:gd name="connsiteX103" fmla="*/ 2439793 w 5071813"/>
                <a:gd name="connsiteY103" fmla="*/ 1408578 h 4006635"/>
                <a:gd name="connsiteX104" fmla="*/ 2483336 w 5071813"/>
                <a:gd name="connsiteY104" fmla="*/ 1379549 h 4006635"/>
                <a:gd name="connsiteX105" fmla="*/ 2483336 w 5071813"/>
                <a:gd name="connsiteY105" fmla="*/ 1263435 h 4006635"/>
                <a:gd name="connsiteX106" fmla="*/ 2439793 w 5071813"/>
                <a:gd name="connsiteY106" fmla="*/ 1248921 h 4006635"/>
                <a:gd name="connsiteX107" fmla="*/ 2265621 w 5071813"/>
                <a:gd name="connsiteY107" fmla="*/ 1219892 h 4006635"/>
                <a:gd name="connsiteX108" fmla="*/ 2149507 w 5071813"/>
                <a:gd name="connsiteY108" fmla="*/ 1248921 h 4006635"/>
                <a:gd name="connsiteX109" fmla="*/ 2091450 w 5071813"/>
                <a:gd name="connsiteY109" fmla="*/ 1306978 h 4006635"/>
                <a:gd name="connsiteX110" fmla="*/ 2105964 w 5071813"/>
                <a:gd name="connsiteY110" fmla="*/ 1365035 h 4006635"/>
                <a:gd name="connsiteX111" fmla="*/ 2075462 w 5071813"/>
                <a:gd name="connsiteY111" fmla="*/ 1471398 h 4006635"/>
                <a:gd name="connsiteX112" fmla="*/ 2091450 w 5071813"/>
                <a:gd name="connsiteY112" fmla="*/ 1626292 h 4006635"/>
                <a:gd name="connsiteX113" fmla="*/ 2076936 w 5071813"/>
                <a:gd name="connsiteY113" fmla="*/ 1669835 h 4006635"/>
                <a:gd name="connsiteX114" fmla="*/ 2033393 w 5071813"/>
                <a:gd name="connsiteY114" fmla="*/ 1684349 h 4006635"/>
                <a:gd name="connsiteX115" fmla="*/ 1960821 w 5071813"/>
                <a:gd name="connsiteY115" fmla="*/ 1669835 h 4006635"/>
                <a:gd name="connsiteX116" fmla="*/ 2006065 w 5071813"/>
                <a:gd name="connsiteY116" fmla="*/ 1469697 h 4006635"/>
                <a:gd name="connsiteX117" fmla="*/ 1929186 w 5071813"/>
                <a:gd name="connsiteY117" fmla="*/ 1426608 h 4006635"/>
                <a:gd name="connsiteX118" fmla="*/ 1873736 w 5071813"/>
                <a:gd name="connsiteY118" fmla="*/ 1510178 h 4006635"/>
                <a:gd name="connsiteX119" fmla="*/ 1831667 w 5071813"/>
                <a:gd name="connsiteY119" fmla="*/ 1553947 h 4006635"/>
                <a:gd name="connsiteX120" fmla="*/ 1840058 w 5071813"/>
                <a:gd name="connsiteY120" fmla="*/ 1453709 h 4006635"/>
                <a:gd name="connsiteX121" fmla="*/ 1737438 w 5071813"/>
                <a:gd name="connsiteY121" fmla="*/ 1503034 h 4006635"/>
                <a:gd name="connsiteX122" fmla="*/ 1714079 w 5071813"/>
                <a:gd name="connsiteY122" fmla="*/ 1466635 h 4006635"/>
                <a:gd name="connsiteX123" fmla="*/ 1815679 w 5071813"/>
                <a:gd name="connsiteY123" fmla="*/ 1423092 h 4006635"/>
                <a:gd name="connsiteX124" fmla="*/ 1859221 w 5071813"/>
                <a:gd name="connsiteY124" fmla="*/ 1394064 h 4006635"/>
                <a:gd name="connsiteX125" fmla="*/ 1923969 w 5071813"/>
                <a:gd name="connsiteY125" fmla="*/ 1354603 h 4006635"/>
                <a:gd name="connsiteX126" fmla="*/ 1993706 w 5071813"/>
                <a:gd name="connsiteY126" fmla="*/ 1332717 h 4006635"/>
                <a:gd name="connsiteX127" fmla="*/ 1989850 w 5071813"/>
                <a:gd name="connsiteY127" fmla="*/ 1263435 h 4006635"/>
                <a:gd name="connsiteX128" fmla="*/ 2033393 w 5071813"/>
                <a:gd name="connsiteY128" fmla="*/ 1248921 h 4006635"/>
                <a:gd name="connsiteX129" fmla="*/ 2120479 w 5071813"/>
                <a:gd name="connsiteY129" fmla="*/ 1161835 h 4006635"/>
                <a:gd name="connsiteX130" fmla="*/ 2076936 w 5071813"/>
                <a:gd name="connsiteY130" fmla="*/ 1147321 h 4006635"/>
                <a:gd name="connsiteX131" fmla="*/ 1902764 w 5071813"/>
                <a:gd name="connsiteY131" fmla="*/ 1161835 h 4006635"/>
                <a:gd name="connsiteX132" fmla="*/ 1873736 w 5071813"/>
                <a:gd name="connsiteY132" fmla="*/ 1205378 h 4006635"/>
                <a:gd name="connsiteX133" fmla="*/ 1830193 w 5071813"/>
                <a:gd name="connsiteY133" fmla="*/ 1292464 h 4006635"/>
                <a:gd name="connsiteX134" fmla="*/ 1743107 w 5071813"/>
                <a:gd name="connsiteY134" fmla="*/ 1365035 h 4006635"/>
                <a:gd name="connsiteX135" fmla="*/ 1641507 w 5071813"/>
                <a:gd name="connsiteY135" fmla="*/ 1423092 h 4006635"/>
                <a:gd name="connsiteX136" fmla="*/ 1597964 w 5071813"/>
                <a:gd name="connsiteY136" fmla="*/ 1408578 h 4006635"/>
                <a:gd name="connsiteX137" fmla="*/ 1568936 w 5071813"/>
                <a:gd name="connsiteY137" fmla="*/ 1350521 h 4006635"/>
                <a:gd name="connsiteX138" fmla="*/ 1612479 w 5071813"/>
                <a:gd name="connsiteY138" fmla="*/ 1321492 h 4006635"/>
                <a:gd name="connsiteX139" fmla="*/ 1656021 w 5071813"/>
                <a:gd name="connsiteY139" fmla="*/ 1306978 h 4006635"/>
                <a:gd name="connsiteX140" fmla="*/ 1757621 w 5071813"/>
                <a:gd name="connsiteY140" fmla="*/ 1263435 h 4006635"/>
                <a:gd name="connsiteX141" fmla="*/ 1786650 w 5071813"/>
                <a:gd name="connsiteY141" fmla="*/ 1219892 h 4006635"/>
                <a:gd name="connsiteX142" fmla="*/ 1685050 w 5071813"/>
                <a:gd name="connsiteY142" fmla="*/ 1190864 h 4006635"/>
                <a:gd name="connsiteX143" fmla="*/ 1452821 w 5071813"/>
                <a:gd name="connsiteY143" fmla="*/ 1234406 h 4006635"/>
                <a:gd name="connsiteX144" fmla="*/ 1510879 w 5071813"/>
                <a:gd name="connsiteY144" fmla="*/ 1205378 h 4006635"/>
                <a:gd name="connsiteX145" fmla="*/ 1525393 w 5071813"/>
                <a:gd name="connsiteY145" fmla="*/ 1161835 h 4006635"/>
                <a:gd name="connsiteX146" fmla="*/ 1685050 w 5071813"/>
                <a:gd name="connsiteY146" fmla="*/ 1147321 h 4006635"/>
                <a:gd name="connsiteX147" fmla="*/ 1641507 w 5071813"/>
                <a:gd name="connsiteY147" fmla="*/ 1118292 h 4006635"/>
                <a:gd name="connsiteX148" fmla="*/ 1220593 w 5071813"/>
                <a:gd name="connsiteY148" fmla="*/ 1074749 h 4006635"/>
                <a:gd name="connsiteX149" fmla="*/ 1206079 w 5071813"/>
                <a:gd name="connsiteY149" fmla="*/ 1031206 h 4006635"/>
                <a:gd name="connsiteX150" fmla="*/ 1264136 w 5071813"/>
                <a:gd name="connsiteY150" fmla="*/ 1016692 h 4006635"/>
                <a:gd name="connsiteX151" fmla="*/ 1351221 w 5071813"/>
                <a:gd name="connsiteY151" fmla="*/ 1002178 h 4006635"/>
                <a:gd name="connsiteX152" fmla="*/ 1293164 w 5071813"/>
                <a:gd name="connsiteY152" fmla="*/ 915092 h 4006635"/>
                <a:gd name="connsiteX153" fmla="*/ 1264136 w 5071813"/>
                <a:gd name="connsiteY153" fmla="*/ 857035 h 4006635"/>
                <a:gd name="connsiteX154" fmla="*/ 1380250 w 5071813"/>
                <a:gd name="connsiteY154" fmla="*/ 886064 h 4006635"/>
                <a:gd name="connsiteX155" fmla="*/ 1467336 w 5071813"/>
                <a:gd name="connsiteY155" fmla="*/ 987664 h 4006635"/>
                <a:gd name="connsiteX156" fmla="*/ 1583450 w 5071813"/>
                <a:gd name="connsiteY156" fmla="*/ 1031206 h 4006635"/>
                <a:gd name="connsiteX157" fmla="*/ 1626993 w 5071813"/>
                <a:gd name="connsiteY157" fmla="*/ 973149 h 4006635"/>
                <a:gd name="connsiteX158" fmla="*/ 1568936 w 5071813"/>
                <a:gd name="connsiteY158" fmla="*/ 929606 h 4006635"/>
                <a:gd name="connsiteX159" fmla="*/ 1685050 w 5071813"/>
                <a:gd name="connsiteY159" fmla="*/ 944121 h 4006635"/>
                <a:gd name="connsiteX160" fmla="*/ 1728593 w 5071813"/>
                <a:gd name="connsiteY160" fmla="*/ 958635 h 4006635"/>
                <a:gd name="connsiteX161" fmla="*/ 1786650 w 5071813"/>
                <a:gd name="connsiteY161" fmla="*/ 973149 h 4006635"/>
                <a:gd name="connsiteX162" fmla="*/ 1875663 w 5071813"/>
                <a:gd name="connsiteY162" fmla="*/ 1047422 h 4006635"/>
                <a:gd name="connsiteX163" fmla="*/ 2124561 w 5071813"/>
                <a:gd name="connsiteY163" fmla="*/ 1054339 h 4006635"/>
                <a:gd name="connsiteX164" fmla="*/ 2035094 w 5071813"/>
                <a:gd name="connsiteY164" fmla="*/ 889125 h 4006635"/>
                <a:gd name="connsiteX165" fmla="*/ 1960821 w 5071813"/>
                <a:gd name="connsiteY165" fmla="*/ 886064 h 4006635"/>
                <a:gd name="connsiteX166" fmla="*/ 1917279 w 5071813"/>
                <a:gd name="connsiteY166" fmla="*/ 784464 h 4006635"/>
                <a:gd name="connsiteX167" fmla="*/ 1830193 w 5071813"/>
                <a:gd name="connsiteY167" fmla="*/ 755435 h 4006635"/>
                <a:gd name="connsiteX168" fmla="*/ 1772136 w 5071813"/>
                <a:gd name="connsiteY168" fmla="*/ 726406 h 4006635"/>
                <a:gd name="connsiteX169" fmla="*/ 1743107 w 5071813"/>
                <a:gd name="connsiteY169" fmla="*/ 682864 h 4006635"/>
                <a:gd name="connsiteX170" fmla="*/ 1786650 w 5071813"/>
                <a:gd name="connsiteY170" fmla="*/ 624806 h 4006635"/>
                <a:gd name="connsiteX171" fmla="*/ 1888250 w 5071813"/>
                <a:gd name="connsiteY171" fmla="*/ 566749 h 4006635"/>
                <a:gd name="connsiteX172" fmla="*/ 1946307 w 5071813"/>
                <a:gd name="connsiteY172" fmla="*/ 595778 h 4006635"/>
                <a:gd name="connsiteX173" fmla="*/ 2018879 w 5071813"/>
                <a:gd name="connsiteY173" fmla="*/ 711892 h 4006635"/>
                <a:gd name="connsiteX174" fmla="*/ 2047907 w 5071813"/>
                <a:gd name="connsiteY174" fmla="*/ 755435 h 4006635"/>
                <a:gd name="connsiteX175" fmla="*/ 2091450 w 5071813"/>
                <a:gd name="connsiteY175" fmla="*/ 784464 h 4006635"/>
                <a:gd name="connsiteX176" fmla="*/ 2120479 w 5071813"/>
                <a:gd name="connsiteY176" fmla="*/ 828006 h 4006635"/>
                <a:gd name="connsiteX177" fmla="*/ 2164021 w 5071813"/>
                <a:gd name="connsiteY177" fmla="*/ 871549 h 4006635"/>
                <a:gd name="connsiteX178" fmla="*/ 2251107 w 5071813"/>
                <a:gd name="connsiteY178" fmla="*/ 987664 h 4006635"/>
                <a:gd name="connsiteX179" fmla="*/ 2304629 w 5071813"/>
                <a:gd name="connsiteY179" fmla="*/ 1085522 h 4006635"/>
                <a:gd name="connsiteX180" fmla="*/ 2396250 w 5071813"/>
                <a:gd name="connsiteY180" fmla="*/ 828006 h 4006635"/>
                <a:gd name="connsiteX181" fmla="*/ 2439793 w 5071813"/>
                <a:gd name="connsiteY181" fmla="*/ 784464 h 4006635"/>
                <a:gd name="connsiteX182" fmla="*/ 2468821 w 5071813"/>
                <a:gd name="connsiteY182" fmla="*/ 740921 h 4006635"/>
                <a:gd name="connsiteX183" fmla="*/ 2483336 w 5071813"/>
                <a:gd name="connsiteY183" fmla="*/ 624806 h 4006635"/>
                <a:gd name="connsiteX184" fmla="*/ 2512364 w 5071813"/>
                <a:gd name="connsiteY184" fmla="*/ 566749 h 4006635"/>
                <a:gd name="connsiteX185" fmla="*/ 2613964 w 5071813"/>
                <a:gd name="connsiteY185" fmla="*/ 581264 h 4006635"/>
                <a:gd name="connsiteX186" fmla="*/ 2642993 w 5071813"/>
                <a:gd name="connsiteY186" fmla="*/ 624806 h 4006635"/>
                <a:gd name="connsiteX187" fmla="*/ 2555907 w 5071813"/>
                <a:gd name="connsiteY187" fmla="*/ 711892 h 4006635"/>
                <a:gd name="connsiteX188" fmla="*/ 2541393 w 5071813"/>
                <a:gd name="connsiteY188" fmla="*/ 755435 h 4006635"/>
                <a:gd name="connsiteX189" fmla="*/ 2512364 w 5071813"/>
                <a:gd name="connsiteY189" fmla="*/ 871549 h 4006635"/>
                <a:gd name="connsiteX190" fmla="*/ 2410764 w 5071813"/>
                <a:gd name="connsiteY190" fmla="*/ 1002178 h 4006635"/>
                <a:gd name="connsiteX191" fmla="*/ 2425279 w 5071813"/>
                <a:gd name="connsiteY191" fmla="*/ 1045721 h 4006635"/>
                <a:gd name="connsiteX192" fmla="*/ 2584936 w 5071813"/>
                <a:gd name="connsiteY192" fmla="*/ 1002178 h 4006635"/>
                <a:gd name="connsiteX193" fmla="*/ 2642993 w 5071813"/>
                <a:gd name="connsiteY193" fmla="*/ 1016692 h 4006635"/>
                <a:gd name="connsiteX194" fmla="*/ 2686536 w 5071813"/>
                <a:gd name="connsiteY194" fmla="*/ 1031206 h 4006635"/>
                <a:gd name="connsiteX195" fmla="*/ 2744593 w 5071813"/>
                <a:gd name="connsiteY195" fmla="*/ 1016692 h 4006635"/>
                <a:gd name="connsiteX196" fmla="*/ 2802650 w 5071813"/>
                <a:gd name="connsiteY196" fmla="*/ 900578 h 4006635"/>
                <a:gd name="connsiteX197" fmla="*/ 2831679 w 5071813"/>
                <a:gd name="connsiteY197" fmla="*/ 842521 h 4006635"/>
                <a:gd name="connsiteX198" fmla="*/ 2846193 w 5071813"/>
                <a:gd name="connsiteY198" fmla="*/ 798978 h 4006635"/>
                <a:gd name="connsiteX199" fmla="*/ 2831679 w 5071813"/>
                <a:gd name="connsiteY199" fmla="*/ 755435 h 4006635"/>
                <a:gd name="connsiteX200" fmla="*/ 2802650 w 5071813"/>
                <a:gd name="connsiteY200" fmla="*/ 653835 h 4006635"/>
                <a:gd name="connsiteX201" fmla="*/ 2773621 w 5071813"/>
                <a:gd name="connsiteY201" fmla="*/ 610292 h 4006635"/>
                <a:gd name="connsiteX202" fmla="*/ 2730079 w 5071813"/>
                <a:gd name="connsiteY202" fmla="*/ 523206 h 4006635"/>
                <a:gd name="connsiteX203" fmla="*/ 2672021 w 5071813"/>
                <a:gd name="connsiteY203" fmla="*/ 407092 h 4006635"/>
                <a:gd name="connsiteX204" fmla="*/ 2541393 w 5071813"/>
                <a:gd name="connsiteY204" fmla="*/ 378064 h 4006635"/>
                <a:gd name="connsiteX205" fmla="*/ 2425279 w 5071813"/>
                <a:gd name="connsiteY205" fmla="*/ 290978 h 4006635"/>
                <a:gd name="connsiteX206" fmla="*/ 2381736 w 5071813"/>
                <a:gd name="connsiteY206" fmla="*/ 261949 h 4006635"/>
                <a:gd name="connsiteX207" fmla="*/ 2294650 w 5071813"/>
                <a:gd name="connsiteY207" fmla="*/ 174864 h 4006635"/>
                <a:gd name="connsiteX208" fmla="*/ 2265621 w 5071813"/>
                <a:gd name="connsiteY208" fmla="*/ 116806 h 4006635"/>
                <a:gd name="connsiteX209" fmla="*/ 2251107 w 5071813"/>
                <a:gd name="connsiteY209" fmla="*/ 73264 h 4006635"/>
                <a:gd name="connsiteX210" fmla="*/ 2294650 w 5071813"/>
                <a:gd name="connsiteY210" fmla="*/ 102292 h 4006635"/>
                <a:gd name="connsiteX211" fmla="*/ 2396250 w 5071813"/>
                <a:gd name="connsiteY211" fmla="*/ 203892 h 4006635"/>
                <a:gd name="connsiteX212" fmla="*/ 2497850 w 5071813"/>
                <a:gd name="connsiteY212" fmla="*/ 290978 h 4006635"/>
                <a:gd name="connsiteX213" fmla="*/ 2584936 w 5071813"/>
                <a:gd name="connsiteY213" fmla="*/ 305492 h 4006635"/>
                <a:gd name="connsiteX214" fmla="*/ 2628479 w 5071813"/>
                <a:gd name="connsiteY214" fmla="*/ 334521 h 4006635"/>
                <a:gd name="connsiteX215" fmla="*/ 2686536 w 5071813"/>
                <a:gd name="connsiteY215" fmla="*/ 73264 h 4006635"/>
                <a:gd name="connsiteX216" fmla="*/ 2701050 w 5071813"/>
                <a:gd name="connsiteY216" fmla="*/ 692 h 4006635"/>
                <a:gd name="connsiteX217" fmla="*/ 2846193 w 5071813"/>
                <a:gd name="connsiteY217" fmla="*/ 131321 h 4006635"/>
                <a:gd name="connsiteX218" fmla="*/ 2860707 w 5071813"/>
                <a:gd name="connsiteY218" fmla="*/ 203892 h 4006635"/>
                <a:gd name="connsiteX219" fmla="*/ 2875221 w 5071813"/>
                <a:gd name="connsiteY219" fmla="*/ 407092 h 4006635"/>
                <a:gd name="connsiteX220" fmla="*/ 2918764 w 5071813"/>
                <a:gd name="connsiteY220" fmla="*/ 450635 h 4006635"/>
                <a:gd name="connsiteX221" fmla="*/ 2991336 w 5071813"/>
                <a:gd name="connsiteY221" fmla="*/ 523206 h 4006635"/>
                <a:gd name="connsiteX222" fmla="*/ 2947793 w 5071813"/>
                <a:gd name="connsiteY222" fmla="*/ 987664 h 4006635"/>
                <a:gd name="connsiteX223" fmla="*/ 2918764 w 5071813"/>
                <a:gd name="connsiteY223" fmla="*/ 1045721 h 4006635"/>
                <a:gd name="connsiteX224" fmla="*/ 2851408 w 5071813"/>
                <a:gd name="connsiteY224" fmla="*/ 1058081 h 4006635"/>
                <a:gd name="connsiteX225" fmla="*/ 2817164 w 5071813"/>
                <a:gd name="connsiteY225" fmla="*/ 1147321 h 4006635"/>
                <a:gd name="connsiteX226" fmla="*/ 2802650 w 5071813"/>
                <a:gd name="connsiteY226" fmla="*/ 1205378 h 4006635"/>
                <a:gd name="connsiteX227" fmla="*/ 2773621 w 5071813"/>
                <a:gd name="connsiteY227" fmla="*/ 1292464 h 4006635"/>
                <a:gd name="connsiteX228" fmla="*/ 2759107 w 5071813"/>
                <a:gd name="connsiteY228" fmla="*/ 1336006 h 4006635"/>
                <a:gd name="connsiteX229" fmla="*/ 2773621 w 5071813"/>
                <a:gd name="connsiteY229" fmla="*/ 1437606 h 4006635"/>
                <a:gd name="connsiteX230" fmla="*/ 2802650 w 5071813"/>
                <a:gd name="connsiteY230" fmla="*/ 1524692 h 4006635"/>
                <a:gd name="connsiteX231" fmla="*/ 2817164 w 5071813"/>
                <a:gd name="connsiteY231" fmla="*/ 1568235 h 4006635"/>
                <a:gd name="connsiteX232" fmla="*/ 2831679 w 5071813"/>
                <a:gd name="connsiteY232" fmla="*/ 1611778 h 4006635"/>
                <a:gd name="connsiteX233" fmla="*/ 2889736 w 5071813"/>
                <a:gd name="connsiteY233" fmla="*/ 1626292 h 4006635"/>
                <a:gd name="connsiteX234" fmla="*/ 2933279 w 5071813"/>
                <a:gd name="connsiteY234" fmla="*/ 1597264 h 4006635"/>
                <a:gd name="connsiteX235" fmla="*/ 2947793 w 5071813"/>
                <a:gd name="connsiteY235" fmla="*/ 1553721 h 4006635"/>
                <a:gd name="connsiteX236" fmla="*/ 2889736 w 5071813"/>
                <a:gd name="connsiteY236" fmla="*/ 1248921 h 4006635"/>
                <a:gd name="connsiteX237" fmla="*/ 2875221 w 5071813"/>
                <a:gd name="connsiteY237" fmla="*/ 1205378 h 4006635"/>
                <a:gd name="connsiteX238" fmla="*/ 2933279 w 5071813"/>
                <a:gd name="connsiteY238" fmla="*/ 1176349 h 4006635"/>
                <a:gd name="connsiteX239" fmla="*/ 2976821 w 5071813"/>
                <a:gd name="connsiteY239" fmla="*/ 1147321 h 4006635"/>
                <a:gd name="connsiteX240" fmla="*/ 3020364 w 5071813"/>
                <a:gd name="connsiteY240" fmla="*/ 1016692 h 4006635"/>
                <a:gd name="connsiteX241" fmla="*/ 3107450 w 5071813"/>
                <a:gd name="connsiteY241" fmla="*/ 1031206 h 4006635"/>
                <a:gd name="connsiteX242" fmla="*/ 3049393 w 5071813"/>
                <a:gd name="connsiteY242" fmla="*/ 1132806 h 4006635"/>
                <a:gd name="connsiteX243" fmla="*/ 3063907 w 5071813"/>
                <a:gd name="connsiteY243" fmla="*/ 1292464 h 4006635"/>
                <a:gd name="connsiteX244" fmla="*/ 3165507 w 5071813"/>
                <a:gd name="connsiteY244" fmla="*/ 1277949 h 4006635"/>
                <a:gd name="connsiteX245" fmla="*/ 3209050 w 5071813"/>
                <a:gd name="connsiteY245" fmla="*/ 1263435 h 4006635"/>
                <a:gd name="connsiteX246" fmla="*/ 3368707 w 5071813"/>
                <a:gd name="connsiteY246" fmla="*/ 1277949 h 4006635"/>
                <a:gd name="connsiteX247" fmla="*/ 3238079 w 5071813"/>
                <a:gd name="connsiteY247" fmla="*/ 1336006 h 4006635"/>
                <a:gd name="connsiteX248" fmla="*/ 3194536 w 5071813"/>
                <a:gd name="connsiteY248" fmla="*/ 1365035 h 4006635"/>
                <a:gd name="connsiteX249" fmla="*/ 3165507 w 5071813"/>
                <a:gd name="connsiteY249" fmla="*/ 1408578 h 4006635"/>
                <a:gd name="connsiteX250" fmla="*/ 3136479 w 5071813"/>
                <a:gd name="connsiteY250" fmla="*/ 1510178 h 4006635"/>
                <a:gd name="connsiteX251" fmla="*/ 3121964 w 5071813"/>
                <a:gd name="connsiteY251" fmla="*/ 1597264 h 4006635"/>
                <a:gd name="connsiteX252" fmla="*/ 3092936 w 5071813"/>
                <a:gd name="connsiteY252" fmla="*/ 1640806 h 4006635"/>
                <a:gd name="connsiteX253" fmla="*/ 3078421 w 5071813"/>
                <a:gd name="connsiteY253" fmla="*/ 1684349 h 4006635"/>
                <a:gd name="connsiteX254" fmla="*/ 3150993 w 5071813"/>
                <a:gd name="connsiteY254" fmla="*/ 1669835 h 4006635"/>
                <a:gd name="connsiteX255" fmla="*/ 3238079 w 5071813"/>
                <a:gd name="connsiteY255" fmla="*/ 1582749 h 4006635"/>
                <a:gd name="connsiteX256" fmla="*/ 3281621 w 5071813"/>
                <a:gd name="connsiteY256" fmla="*/ 1553721 h 4006635"/>
                <a:gd name="connsiteX257" fmla="*/ 3484821 w 5071813"/>
                <a:gd name="connsiteY257" fmla="*/ 1510178 h 4006635"/>
                <a:gd name="connsiteX258" fmla="*/ 3542879 w 5071813"/>
                <a:gd name="connsiteY258" fmla="*/ 1423092 h 4006635"/>
                <a:gd name="connsiteX259" fmla="*/ 3557393 w 5071813"/>
                <a:gd name="connsiteY259" fmla="*/ 1365035 h 4006635"/>
                <a:gd name="connsiteX260" fmla="*/ 3499336 w 5071813"/>
                <a:gd name="connsiteY260" fmla="*/ 1423092 h 4006635"/>
                <a:gd name="connsiteX261" fmla="*/ 3571907 w 5071813"/>
                <a:gd name="connsiteY261" fmla="*/ 1306978 h 4006635"/>
                <a:gd name="connsiteX262" fmla="*/ 3528364 w 5071813"/>
                <a:gd name="connsiteY262" fmla="*/ 1248921 h 4006635"/>
                <a:gd name="connsiteX263" fmla="*/ 3484821 w 5071813"/>
                <a:gd name="connsiteY263" fmla="*/ 1234406 h 4006635"/>
                <a:gd name="connsiteX264" fmla="*/ 3499336 w 5071813"/>
                <a:gd name="connsiteY264" fmla="*/ 1190864 h 4006635"/>
                <a:gd name="connsiteX265" fmla="*/ 3615450 w 5071813"/>
                <a:gd name="connsiteY265" fmla="*/ 1147321 h 4006635"/>
                <a:gd name="connsiteX266" fmla="*/ 3557393 w 5071813"/>
                <a:gd name="connsiteY266" fmla="*/ 915092 h 4006635"/>
                <a:gd name="connsiteX267" fmla="*/ 3513850 w 5071813"/>
                <a:gd name="connsiteY267" fmla="*/ 900578 h 4006635"/>
                <a:gd name="connsiteX268" fmla="*/ 3455793 w 5071813"/>
                <a:gd name="connsiteY268" fmla="*/ 871549 h 4006635"/>
                <a:gd name="connsiteX269" fmla="*/ 3412250 w 5071813"/>
                <a:gd name="connsiteY269" fmla="*/ 929606 h 4006635"/>
                <a:gd name="connsiteX270" fmla="*/ 3325164 w 5071813"/>
                <a:gd name="connsiteY270" fmla="*/ 1002178 h 4006635"/>
                <a:gd name="connsiteX271" fmla="*/ 3252593 w 5071813"/>
                <a:gd name="connsiteY271" fmla="*/ 1031206 h 4006635"/>
                <a:gd name="connsiteX272" fmla="*/ 3165507 w 5071813"/>
                <a:gd name="connsiteY272" fmla="*/ 1002178 h 4006635"/>
                <a:gd name="connsiteX273" fmla="*/ 3180021 w 5071813"/>
                <a:gd name="connsiteY273" fmla="*/ 915092 h 4006635"/>
                <a:gd name="connsiteX274" fmla="*/ 3296136 w 5071813"/>
                <a:gd name="connsiteY274" fmla="*/ 886064 h 4006635"/>
                <a:gd name="connsiteX275" fmla="*/ 3412250 w 5071813"/>
                <a:gd name="connsiteY275" fmla="*/ 842521 h 4006635"/>
                <a:gd name="connsiteX276" fmla="*/ 3470307 w 5071813"/>
                <a:gd name="connsiteY276" fmla="*/ 740921 h 4006635"/>
                <a:gd name="connsiteX277" fmla="*/ 3557393 w 5071813"/>
                <a:gd name="connsiteY277" fmla="*/ 711892 h 4006635"/>
                <a:gd name="connsiteX278" fmla="*/ 3629964 w 5071813"/>
                <a:gd name="connsiteY278" fmla="*/ 726406 h 4006635"/>
                <a:gd name="connsiteX279" fmla="*/ 3644479 w 5071813"/>
                <a:gd name="connsiteY279" fmla="*/ 784464 h 4006635"/>
                <a:gd name="connsiteX280" fmla="*/ 3702536 w 5071813"/>
                <a:gd name="connsiteY280" fmla="*/ 958635 h 4006635"/>
                <a:gd name="connsiteX281" fmla="*/ 3760593 w 5071813"/>
                <a:gd name="connsiteY281" fmla="*/ 944121 h 4006635"/>
                <a:gd name="connsiteX282" fmla="*/ 3731564 w 5071813"/>
                <a:gd name="connsiteY282" fmla="*/ 828006 h 4006635"/>
                <a:gd name="connsiteX283" fmla="*/ 3746079 w 5071813"/>
                <a:gd name="connsiteY283" fmla="*/ 769949 h 4006635"/>
                <a:gd name="connsiteX284" fmla="*/ 3789621 w 5071813"/>
                <a:gd name="connsiteY284" fmla="*/ 755435 h 4006635"/>
                <a:gd name="connsiteX285" fmla="*/ 3833164 w 5071813"/>
                <a:gd name="connsiteY285" fmla="*/ 726406 h 4006635"/>
                <a:gd name="connsiteX286" fmla="*/ 3891221 w 5071813"/>
                <a:gd name="connsiteY286" fmla="*/ 755435 h 4006635"/>
                <a:gd name="connsiteX287" fmla="*/ 3934764 w 5071813"/>
                <a:gd name="connsiteY287" fmla="*/ 769949 h 4006635"/>
                <a:gd name="connsiteX288" fmla="*/ 3963793 w 5071813"/>
                <a:gd name="connsiteY288" fmla="*/ 726406 h 4006635"/>
                <a:gd name="connsiteX289" fmla="*/ 4094421 w 5071813"/>
                <a:gd name="connsiteY289" fmla="*/ 653835 h 4006635"/>
                <a:gd name="connsiteX290" fmla="*/ 4152479 w 5071813"/>
                <a:gd name="connsiteY290" fmla="*/ 668349 h 4006635"/>
                <a:gd name="connsiteX291" fmla="*/ 4225050 w 5071813"/>
                <a:gd name="connsiteY291" fmla="*/ 653835 h 4006635"/>
                <a:gd name="connsiteX292" fmla="*/ 4210536 w 5071813"/>
                <a:gd name="connsiteY292" fmla="*/ 450635 h 4006635"/>
                <a:gd name="connsiteX293" fmla="*/ 4166993 w 5071813"/>
                <a:gd name="connsiteY293" fmla="*/ 421606 h 4006635"/>
                <a:gd name="connsiteX294" fmla="*/ 4108936 w 5071813"/>
                <a:gd name="connsiteY294" fmla="*/ 334521 h 4006635"/>
                <a:gd name="connsiteX295" fmla="*/ 4123450 w 5071813"/>
                <a:gd name="connsiteY295" fmla="*/ 276464 h 4006635"/>
                <a:gd name="connsiteX296" fmla="*/ 4254079 w 5071813"/>
                <a:gd name="connsiteY296" fmla="*/ 276464 h 4006635"/>
                <a:gd name="connsiteX297" fmla="*/ 4326650 w 5071813"/>
                <a:gd name="connsiteY297" fmla="*/ 261949 h 4006635"/>
                <a:gd name="connsiteX298" fmla="*/ 4384707 w 5071813"/>
                <a:gd name="connsiteY298" fmla="*/ 174864 h 4006635"/>
                <a:gd name="connsiteX299" fmla="*/ 4428250 w 5071813"/>
                <a:gd name="connsiteY299" fmla="*/ 145835 h 4006635"/>
                <a:gd name="connsiteX300" fmla="*/ 4457279 w 5071813"/>
                <a:gd name="connsiteY300" fmla="*/ 189378 h 4006635"/>
                <a:gd name="connsiteX301" fmla="*/ 4428250 w 5071813"/>
                <a:gd name="connsiteY301" fmla="*/ 363549 h 4006635"/>
                <a:gd name="connsiteX302" fmla="*/ 4457279 w 5071813"/>
                <a:gd name="connsiteY302" fmla="*/ 407092 h 4006635"/>
                <a:gd name="connsiteX303" fmla="*/ 4413736 w 5071813"/>
                <a:gd name="connsiteY303" fmla="*/ 494178 h 4006635"/>
                <a:gd name="connsiteX304" fmla="*/ 4355679 w 5071813"/>
                <a:gd name="connsiteY304" fmla="*/ 581264 h 4006635"/>
                <a:gd name="connsiteX305" fmla="*/ 4326650 w 5071813"/>
                <a:gd name="connsiteY305" fmla="*/ 668349 h 4006635"/>
                <a:gd name="connsiteX306" fmla="*/ 4283107 w 5071813"/>
                <a:gd name="connsiteY306" fmla="*/ 769949 h 4006635"/>
                <a:gd name="connsiteX307" fmla="*/ 4239564 w 5071813"/>
                <a:gd name="connsiteY307" fmla="*/ 798978 h 4006635"/>
                <a:gd name="connsiteX308" fmla="*/ 4210536 w 5071813"/>
                <a:gd name="connsiteY308" fmla="*/ 842521 h 4006635"/>
                <a:gd name="connsiteX309" fmla="*/ 4166993 w 5071813"/>
                <a:gd name="connsiteY309" fmla="*/ 857035 h 4006635"/>
                <a:gd name="connsiteX310" fmla="*/ 4108936 w 5071813"/>
                <a:gd name="connsiteY310" fmla="*/ 886064 h 4006635"/>
                <a:gd name="connsiteX311" fmla="*/ 4021850 w 5071813"/>
                <a:gd name="connsiteY311" fmla="*/ 915092 h 4006635"/>
                <a:gd name="connsiteX312" fmla="*/ 3978307 w 5071813"/>
                <a:gd name="connsiteY312" fmla="*/ 929606 h 4006635"/>
                <a:gd name="connsiteX313" fmla="*/ 3833164 w 5071813"/>
                <a:gd name="connsiteY313" fmla="*/ 1016692 h 4006635"/>
                <a:gd name="connsiteX314" fmla="*/ 3789621 w 5071813"/>
                <a:gd name="connsiteY314" fmla="*/ 1205378 h 4006635"/>
                <a:gd name="connsiteX315" fmla="*/ 3746079 w 5071813"/>
                <a:gd name="connsiteY315" fmla="*/ 1234406 h 4006635"/>
                <a:gd name="connsiteX316" fmla="*/ 3688021 w 5071813"/>
                <a:gd name="connsiteY316" fmla="*/ 1292464 h 4006635"/>
                <a:gd name="connsiteX317" fmla="*/ 3702536 w 5071813"/>
                <a:gd name="connsiteY317" fmla="*/ 1336006 h 4006635"/>
                <a:gd name="connsiteX318" fmla="*/ 3833164 w 5071813"/>
                <a:gd name="connsiteY318" fmla="*/ 1277949 h 4006635"/>
                <a:gd name="connsiteX319" fmla="*/ 3847679 w 5071813"/>
                <a:gd name="connsiteY319" fmla="*/ 1234406 h 4006635"/>
                <a:gd name="connsiteX320" fmla="*/ 3992821 w 5071813"/>
                <a:gd name="connsiteY320" fmla="*/ 1219892 h 4006635"/>
                <a:gd name="connsiteX321" fmla="*/ 4021850 w 5071813"/>
                <a:gd name="connsiteY321" fmla="*/ 1306978 h 4006635"/>
                <a:gd name="connsiteX322" fmla="*/ 4108936 w 5071813"/>
                <a:gd name="connsiteY322" fmla="*/ 1336006 h 4006635"/>
                <a:gd name="connsiteX323" fmla="*/ 4181507 w 5071813"/>
                <a:gd name="connsiteY323" fmla="*/ 1277949 h 4006635"/>
                <a:gd name="connsiteX324" fmla="*/ 4210536 w 5071813"/>
                <a:gd name="connsiteY324" fmla="*/ 1190864 h 4006635"/>
                <a:gd name="connsiteX325" fmla="*/ 4297621 w 5071813"/>
                <a:gd name="connsiteY325" fmla="*/ 1161835 h 4006635"/>
                <a:gd name="connsiteX326" fmla="*/ 4312136 w 5071813"/>
                <a:gd name="connsiteY326" fmla="*/ 1118292 h 4006635"/>
                <a:gd name="connsiteX327" fmla="*/ 4341164 w 5071813"/>
                <a:gd name="connsiteY327" fmla="*/ 1002178 h 4006635"/>
                <a:gd name="connsiteX328" fmla="*/ 4399221 w 5071813"/>
                <a:gd name="connsiteY328" fmla="*/ 915092 h 4006635"/>
                <a:gd name="connsiteX329" fmla="*/ 4399221 w 5071813"/>
                <a:gd name="connsiteY329" fmla="*/ 769949 h 4006635"/>
                <a:gd name="connsiteX330" fmla="*/ 4442764 w 5071813"/>
                <a:gd name="connsiteY330" fmla="*/ 798978 h 4006635"/>
                <a:gd name="connsiteX331" fmla="*/ 4471793 w 5071813"/>
                <a:gd name="connsiteY331" fmla="*/ 639321 h 4006635"/>
                <a:gd name="connsiteX332" fmla="*/ 4558879 w 5071813"/>
                <a:gd name="connsiteY332" fmla="*/ 653835 h 4006635"/>
                <a:gd name="connsiteX333" fmla="*/ 4587907 w 5071813"/>
                <a:gd name="connsiteY333" fmla="*/ 711892 h 4006635"/>
                <a:gd name="connsiteX334" fmla="*/ 4602421 w 5071813"/>
                <a:gd name="connsiteY334" fmla="*/ 769949 h 4006635"/>
                <a:gd name="connsiteX335" fmla="*/ 4660479 w 5071813"/>
                <a:gd name="connsiteY335" fmla="*/ 740921 h 4006635"/>
                <a:gd name="connsiteX336" fmla="*/ 4733050 w 5071813"/>
                <a:gd name="connsiteY336" fmla="*/ 755435 h 4006635"/>
                <a:gd name="connsiteX337" fmla="*/ 4704021 w 5071813"/>
                <a:gd name="connsiteY337" fmla="*/ 813492 h 4006635"/>
                <a:gd name="connsiteX338" fmla="*/ 4660479 w 5071813"/>
                <a:gd name="connsiteY338" fmla="*/ 828006 h 4006635"/>
                <a:gd name="connsiteX339" fmla="*/ 4558879 w 5071813"/>
                <a:gd name="connsiteY339" fmla="*/ 857035 h 4006635"/>
                <a:gd name="connsiteX340" fmla="*/ 4486307 w 5071813"/>
                <a:gd name="connsiteY340" fmla="*/ 973149 h 4006635"/>
                <a:gd name="connsiteX341" fmla="*/ 4573393 w 5071813"/>
                <a:gd name="connsiteY341" fmla="*/ 987664 h 4006635"/>
                <a:gd name="connsiteX342" fmla="*/ 4457279 w 5071813"/>
                <a:gd name="connsiteY342" fmla="*/ 1118292 h 4006635"/>
                <a:gd name="connsiteX343" fmla="*/ 4413736 w 5071813"/>
                <a:gd name="connsiteY343" fmla="*/ 1161835 h 4006635"/>
                <a:gd name="connsiteX344" fmla="*/ 4355679 w 5071813"/>
                <a:gd name="connsiteY344" fmla="*/ 1234406 h 4006635"/>
                <a:gd name="connsiteX345" fmla="*/ 4268593 w 5071813"/>
                <a:gd name="connsiteY345" fmla="*/ 1263435 h 4006635"/>
                <a:gd name="connsiteX346" fmla="*/ 4225050 w 5071813"/>
                <a:gd name="connsiteY346" fmla="*/ 1292464 h 4006635"/>
                <a:gd name="connsiteX347" fmla="*/ 4210536 w 5071813"/>
                <a:gd name="connsiteY347" fmla="*/ 1350521 h 4006635"/>
                <a:gd name="connsiteX348" fmla="*/ 4181507 w 5071813"/>
                <a:gd name="connsiteY348" fmla="*/ 1394064 h 4006635"/>
                <a:gd name="connsiteX349" fmla="*/ 4254079 w 5071813"/>
                <a:gd name="connsiteY349" fmla="*/ 1452121 h 4006635"/>
                <a:gd name="connsiteX350" fmla="*/ 4283107 w 5071813"/>
                <a:gd name="connsiteY350" fmla="*/ 1408578 h 4006635"/>
                <a:gd name="connsiteX351" fmla="*/ 4341164 w 5071813"/>
                <a:gd name="connsiteY351" fmla="*/ 1394064 h 4006635"/>
                <a:gd name="connsiteX352" fmla="*/ 4428250 w 5071813"/>
                <a:gd name="connsiteY352" fmla="*/ 1365035 h 4006635"/>
                <a:gd name="connsiteX353" fmla="*/ 4471793 w 5071813"/>
                <a:gd name="connsiteY353" fmla="*/ 1350521 h 4006635"/>
                <a:gd name="connsiteX354" fmla="*/ 4573393 w 5071813"/>
                <a:gd name="connsiteY354" fmla="*/ 1321492 h 4006635"/>
                <a:gd name="connsiteX355" fmla="*/ 4791107 w 5071813"/>
                <a:gd name="connsiteY355" fmla="*/ 1219892 h 4006635"/>
                <a:gd name="connsiteX356" fmla="*/ 4834650 w 5071813"/>
                <a:gd name="connsiteY356" fmla="*/ 1205378 h 4006635"/>
                <a:gd name="connsiteX357" fmla="*/ 4892707 w 5071813"/>
                <a:gd name="connsiteY357" fmla="*/ 1190864 h 4006635"/>
                <a:gd name="connsiteX358" fmla="*/ 4950764 w 5071813"/>
                <a:gd name="connsiteY358" fmla="*/ 1147321 h 4006635"/>
                <a:gd name="connsiteX359" fmla="*/ 5052364 w 5071813"/>
                <a:gd name="connsiteY359" fmla="*/ 1161835 h 4006635"/>
                <a:gd name="connsiteX360" fmla="*/ 5023336 w 5071813"/>
                <a:gd name="connsiteY360" fmla="*/ 1248921 h 4006635"/>
                <a:gd name="connsiteX361" fmla="*/ 4936250 w 5071813"/>
                <a:gd name="connsiteY361" fmla="*/ 1263435 h 4006635"/>
                <a:gd name="connsiteX362" fmla="*/ 4849164 w 5071813"/>
                <a:gd name="connsiteY362" fmla="*/ 1336006 h 4006635"/>
                <a:gd name="connsiteX363" fmla="*/ 4820136 w 5071813"/>
                <a:gd name="connsiteY363" fmla="*/ 1394064 h 4006635"/>
                <a:gd name="connsiteX364" fmla="*/ 4805621 w 5071813"/>
                <a:gd name="connsiteY364" fmla="*/ 1437606 h 4006635"/>
                <a:gd name="connsiteX365" fmla="*/ 4747564 w 5071813"/>
                <a:gd name="connsiteY365" fmla="*/ 1452121 h 4006635"/>
                <a:gd name="connsiteX366" fmla="*/ 4587907 w 5071813"/>
                <a:gd name="connsiteY366" fmla="*/ 1437606 h 4006635"/>
                <a:gd name="connsiteX367" fmla="*/ 4544364 w 5071813"/>
                <a:gd name="connsiteY367" fmla="*/ 1423092 h 4006635"/>
                <a:gd name="connsiteX368" fmla="*/ 4399221 w 5071813"/>
                <a:gd name="connsiteY368" fmla="*/ 1437606 h 4006635"/>
                <a:gd name="connsiteX369" fmla="*/ 4355679 w 5071813"/>
                <a:gd name="connsiteY369" fmla="*/ 1466635 h 4006635"/>
                <a:gd name="connsiteX370" fmla="*/ 4312136 w 5071813"/>
                <a:gd name="connsiteY370" fmla="*/ 1481149 h 4006635"/>
                <a:gd name="connsiteX371" fmla="*/ 4254079 w 5071813"/>
                <a:gd name="connsiteY371" fmla="*/ 1510178 h 4006635"/>
                <a:gd name="connsiteX372" fmla="*/ 4225050 w 5071813"/>
                <a:gd name="connsiteY372" fmla="*/ 1568235 h 4006635"/>
                <a:gd name="connsiteX373" fmla="*/ 4181507 w 5071813"/>
                <a:gd name="connsiteY373" fmla="*/ 1597264 h 4006635"/>
                <a:gd name="connsiteX374" fmla="*/ 4137964 w 5071813"/>
                <a:gd name="connsiteY374" fmla="*/ 1640806 h 4006635"/>
                <a:gd name="connsiteX375" fmla="*/ 4065393 w 5071813"/>
                <a:gd name="connsiteY375" fmla="*/ 1437606 h 4006635"/>
                <a:gd name="connsiteX376" fmla="*/ 3891221 w 5071813"/>
                <a:gd name="connsiteY376" fmla="*/ 1466635 h 4006635"/>
                <a:gd name="connsiteX377" fmla="*/ 3847679 w 5071813"/>
                <a:gd name="connsiteY377" fmla="*/ 1495664 h 4006635"/>
                <a:gd name="connsiteX378" fmla="*/ 3920250 w 5071813"/>
                <a:gd name="connsiteY378" fmla="*/ 1553721 h 4006635"/>
                <a:gd name="connsiteX379" fmla="*/ 4007336 w 5071813"/>
                <a:gd name="connsiteY379" fmla="*/ 1655321 h 4006635"/>
                <a:gd name="connsiteX380" fmla="*/ 4021850 w 5071813"/>
                <a:gd name="connsiteY380" fmla="*/ 1713378 h 4006635"/>
                <a:gd name="connsiteX381" fmla="*/ 4036364 w 5071813"/>
                <a:gd name="connsiteY381" fmla="*/ 1756921 h 4006635"/>
                <a:gd name="connsiteX382" fmla="*/ 4021850 w 5071813"/>
                <a:gd name="connsiteY382" fmla="*/ 1800464 h 4006635"/>
                <a:gd name="connsiteX383" fmla="*/ 3978307 w 5071813"/>
                <a:gd name="connsiteY383" fmla="*/ 1785949 h 4006635"/>
                <a:gd name="connsiteX384" fmla="*/ 3905736 w 5071813"/>
                <a:gd name="connsiteY384" fmla="*/ 1698864 h 4006635"/>
                <a:gd name="connsiteX385" fmla="*/ 3818650 w 5071813"/>
                <a:gd name="connsiteY385" fmla="*/ 1655321 h 4006635"/>
                <a:gd name="connsiteX386" fmla="*/ 3775107 w 5071813"/>
                <a:gd name="connsiteY386" fmla="*/ 1626292 h 4006635"/>
                <a:gd name="connsiteX387" fmla="*/ 3557393 w 5071813"/>
                <a:gd name="connsiteY387" fmla="*/ 1669835 h 4006635"/>
                <a:gd name="connsiteX388" fmla="*/ 3499336 w 5071813"/>
                <a:gd name="connsiteY388" fmla="*/ 1684349 h 4006635"/>
                <a:gd name="connsiteX389" fmla="*/ 3412250 w 5071813"/>
                <a:gd name="connsiteY389" fmla="*/ 1727892 h 4006635"/>
                <a:gd name="connsiteX390" fmla="*/ 3455793 w 5071813"/>
                <a:gd name="connsiteY390" fmla="*/ 1713378 h 4006635"/>
                <a:gd name="connsiteX391" fmla="*/ 3513850 w 5071813"/>
                <a:gd name="connsiteY391" fmla="*/ 1727892 h 4006635"/>
                <a:gd name="connsiteX392" fmla="*/ 3629964 w 5071813"/>
                <a:gd name="connsiteY392" fmla="*/ 1742406 h 4006635"/>
                <a:gd name="connsiteX393" fmla="*/ 3673507 w 5071813"/>
                <a:gd name="connsiteY393" fmla="*/ 1771435 h 4006635"/>
                <a:gd name="connsiteX394" fmla="*/ 3702536 w 5071813"/>
                <a:gd name="connsiteY394" fmla="*/ 1844006 h 4006635"/>
                <a:gd name="connsiteX395" fmla="*/ 3688021 w 5071813"/>
                <a:gd name="connsiteY395" fmla="*/ 1887549 h 4006635"/>
                <a:gd name="connsiteX396" fmla="*/ 3644479 w 5071813"/>
                <a:gd name="connsiteY396" fmla="*/ 1858521 h 4006635"/>
                <a:gd name="connsiteX397" fmla="*/ 3586421 w 5071813"/>
                <a:gd name="connsiteY397" fmla="*/ 1814978 h 4006635"/>
                <a:gd name="connsiteX398" fmla="*/ 3252593 w 5071813"/>
                <a:gd name="connsiteY398" fmla="*/ 1800464 h 4006635"/>
                <a:gd name="connsiteX399" fmla="*/ 3180021 w 5071813"/>
                <a:gd name="connsiteY399" fmla="*/ 1814978 h 4006635"/>
                <a:gd name="connsiteX400" fmla="*/ 3165507 w 5071813"/>
                <a:gd name="connsiteY400" fmla="*/ 1858521 h 4006635"/>
                <a:gd name="connsiteX401" fmla="*/ 3107450 w 5071813"/>
                <a:gd name="connsiteY401" fmla="*/ 1873035 h 4006635"/>
                <a:gd name="connsiteX402" fmla="*/ 3063907 w 5071813"/>
                <a:gd name="connsiteY402" fmla="*/ 1902064 h 4006635"/>
                <a:gd name="connsiteX403" fmla="*/ 3107450 w 5071813"/>
                <a:gd name="connsiteY403" fmla="*/ 1916578 h 4006635"/>
                <a:gd name="connsiteX404" fmla="*/ 3165507 w 5071813"/>
                <a:gd name="connsiteY404" fmla="*/ 1931092 h 4006635"/>
                <a:gd name="connsiteX405" fmla="*/ 3209050 w 5071813"/>
                <a:gd name="connsiteY405" fmla="*/ 2018178 h 4006635"/>
                <a:gd name="connsiteX406" fmla="*/ 3267107 w 5071813"/>
                <a:gd name="connsiteY406" fmla="*/ 2047206 h 4006635"/>
                <a:gd name="connsiteX407" fmla="*/ 3368707 w 5071813"/>
                <a:gd name="connsiteY407" fmla="*/ 2003664 h 4006635"/>
                <a:gd name="connsiteX408" fmla="*/ 3455793 w 5071813"/>
                <a:gd name="connsiteY408" fmla="*/ 1974635 h 4006635"/>
                <a:gd name="connsiteX409" fmla="*/ 3499336 w 5071813"/>
                <a:gd name="connsiteY409" fmla="*/ 1960121 h 4006635"/>
                <a:gd name="connsiteX410" fmla="*/ 3600936 w 5071813"/>
                <a:gd name="connsiteY410" fmla="*/ 1974635 h 4006635"/>
                <a:gd name="connsiteX411" fmla="*/ 3615450 w 5071813"/>
                <a:gd name="connsiteY411" fmla="*/ 2018178 h 4006635"/>
                <a:gd name="connsiteX412" fmla="*/ 3644479 w 5071813"/>
                <a:gd name="connsiteY412" fmla="*/ 2061721 h 4006635"/>
                <a:gd name="connsiteX413" fmla="*/ 3658993 w 5071813"/>
                <a:gd name="connsiteY413" fmla="*/ 2105264 h 4006635"/>
                <a:gd name="connsiteX414" fmla="*/ 3804136 w 5071813"/>
                <a:gd name="connsiteY414" fmla="*/ 2279435 h 4006635"/>
                <a:gd name="connsiteX415" fmla="*/ 3847679 w 5071813"/>
                <a:gd name="connsiteY415" fmla="*/ 2293949 h 4006635"/>
                <a:gd name="connsiteX416" fmla="*/ 4007336 w 5071813"/>
                <a:gd name="connsiteY416" fmla="*/ 2279435 h 4006635"/>
                <a:gd name="connsiteX417" fmla="*/ 4108936 w 5071813"/>
                <a:gd name="connsiteY417" fmla="*/ 2177835 h 4006635"/>
                <a:gd name="connsiteX418" fmla="*/ 4210536 w 5071813"/>
                <a:gd name="connsiteY418" fmla="*/ 2134292 h 4006635"/>
                <a:gd name="connsiteX419" fmla="*/ 4283107 w 5071813"/>
                <a:gd name="connsiteY419" fmla="*/ 2148806 h 4006635"/>
                <a:gd name="connsiteX420" fmla="*/ 4225050 w 5071813"/>
                <a:gd name="connsiteY420" fmla="*/ 2192349 h 4006635"/>
                <a:gd name="connsiteX421" fmla="*/ 4137964 w 5071813"/>
                <a:gd name="connsiteY421" fmla="*/ 2250406 h 4006635"/>
                <a:gd name="connsiteX422" fmla="*/ 4094421 w 5071813"/>
                <a:gd name="connsiteY422" fmla="*/ 2279435 h 4006635"/>
                <a:gd name="connsiteX423" fmla="*/ 4079907 w 5071813"/>
                <a:gd name="connsiteY423" fmla="*/ 2322978 h 4006635"/>
                <a:gd name="connsiteX424" fmla="*/ 4152479 w 5071813"/>
                <a:gd name="connsiteY424" fmla="*/ 2395549 h 4006635"/>
                <a:gd name="connsiteX425" fmla="*/ 4196021 w 5071813"/>
                <a:gd name="connsiteY425" fmla="*/ 2511664 h 4006635"/>
                <a:gd name="connsiteX426" fmla="*/ 4210536 w 5071813"/>
                <a:gd name="connsiteY426" fmla="*/ 2569721 h 4006635"/>
                <a:gd name="connsiteX427" fmla="*/ 4239564 w 5071813"/>
                <a:gd name="connsiteY427" fmla="*/ 2656806 h 4006635"/>
                <a:gd name="connsiteX428" fmla="*/ 4254079 w 5071813"/>
                <a:gd name="connsiteY428" fmla="*/ 2729378 h 4006635"/>
                <a:gd name="connsiteX429" fmla="*/ 4268593 w 5071813"/>
                <a:gd name="connsiteY429" fmla="*/ 2772921 h 4006635"/>
                <a:gd name="connsiteX430" fmla="*/ 4225050 w 5071813"/>
                <a:gd name="connsiteY430" fmla="*/ 2743892 h 4006635"/>
                <a:gd name="connsiteX431" fmla="*/ 4210536 w 5071813"/>
                <a:gd name="connsiteY431" fmla="*/ 2584235 h 4006635"/>
                <a:gd name="connsiteX432" fmla="*/ 4137964 w 5071813"/>
                <a:gd name="connsiteY432" fmla="*/ 2511664 h 4006635"/>
                <a:gd name="connsiteX433" fmla="*/ 4094421 w 5071813"/>
                <a:gd name="connsiteY433" fmla="*/ 2468121 h 4006635"/>
                <a:gd name="connsiteX434" fmla="*/ 4050879 w 5071813"/>
                <a:gd name="connsiteY434" fmla="*/ 2439092 h 4006635"/>
                <a:gd name="connsiteX435" fmla="*/ 4007336 w 5071813"/>
                <a:gd name="connsiteY435" fmla="*/ 2395549 h 4006635"/>
                <a:gd name="connsiteX436" fmla="*/ 3920250 w 5071813"/>
                <a:gd name="connsiteY436" fmla="*/ 2352006 h 4006635"/>
                <a:gd name="connsiteX437" fmla="*/ 3818650 w 5071813"/>
                <a:gd name="connsiteY437" fmla="*/ 2381035 h 4006635"/>
                <a:gd name="connsiteX438" fmla="*/ 3847679 w 5071813"/>
                <a:gd name="connsiteY438" fmla="*/ 2424578 h 4006635"/>
                <a:gd name="connsiteX439" fmla="*/ 3891221 w 5071813"/>
                <a:gd name="connsiteY439" fmla="*/ 2482635 h 4006635"/>
                <a:gd name="connsiteX440" fmla="*/ 3905736 w 5071813"/>
                <a:gd name="connsiteY440" fmla="*/ 2569721 h 4006635"/>
                <a:gd name="connsiteX441" fmla="*/ 3920250 w 5071813"/>
                <a:gd name="connsiteY441" fmla="*/ 2613264 h 4006635"/>
                <a:gd name="connsiteX442" fmla="*/ 3876707 w 5071813"/>
                <a:gd name="connsiteY442" fmla="*/ 2627778 h 4006635"/>
                <a:gd name="connsiteX443" fmla="*/ 3847679 w 5071813"/>
                <a:gd name="connsiteY443" fmla="*/ 2526178 h 4006635"/>
                <a:gd name="connsiteX444" fmla="*/ 3818650 w 5071813"/>
                <a:gd name="connsiteY444" fmla="*/ 2410064 h 4006635"/>
                <a:gd name="connsiteX445" fmla="*/ 3702536 w 5071813"/>
                <a:gd name="connsiteY445" fmla="*/ 2337492 h 4006635"/>
                <a:gd name="connsiteX446" fmla="*/ 3673507 w 5071813"/>
                <a:gd name="connsiteY446" fmla="*/ 2293949 h 4006635"/>
                <a:gd name="connsiteX447" fmla="*/ 3644479 w 5071813"/>
                <a:gd name="connsiteY447" fmla="*/ 2206864 h 4006635"/>
                <a:gd name="connsiteX448" fmla="*/ 3571907 w 5071813"/>
                <a:gd name="connsiteY448" fmla="*/ 2177835 h 4006635"/>
                <a:gd name="connsiteX449" fmla="*/ 3513850 w 5071813"/>
                <a:gd name="connsiteY449" fmla="*/ 2163321 h 4006635"/>
                <a:gd name="connsiteX450" fmla="*/ 3397736 w 5071813"/>
                <a:gd name="connsiteY450" fmla="*/ 2177835 h 4006635"/>
                <a:gd name="connsiteX451" fmla="*/ 3267107 w 5071813"/>
                <a:gd name="connsiteY451" fmla="*/ 2192349 h 4006635"/>
                <a:gd name="connsiteX452" fmla="*/ 3296136 w 5071813"/>
                <a:gd name="connsiteY452" fmla="*/ 2235892 h 4006635"/>
                <a:gd name="connsiteX453" fmla="*/ 3412250 w 5071813"/>
                <a:gd name="connsiteY453" fmla="*/ 2279435 h 4006635"/>
                <a:gd name="connsiteX454" fmla="*/ 3455793 w 5071813"/>
                <a:gd name="connsiteY454" fmla="*/ 2395549 h 4006635"/>
                <a:gd name="connsiteX455" fmla="*/ 3441279 w 5071813"/>
                <a:gd name="connsiteY455" fmla="*/ 2511664 h 4006635"/>
                <a:gd name="connsiteX456" fmla="*/ 3383221 w 5071813"/>
                <a:gd name="connsiteY456" fmla="*/ 2468121 h 4006635"/>
                <a:gd name="connsiteX457" fmla="*/ 3339679 w 5071813"/>
                <a:gd name="connsiteY457" fmla="*/ 2439092 h 4006635"/>
                <a:gd name="connsiteX458" fmla="*/ 3325164 w 5071813"/>
                <a:gd name="connsiteY458" fmla="*/ 2395549 h 4006635"/>
                <a:gd name="connsiteX459" fmla="*/ 3310650 w 5071813"/>
                <a:gd name="connsiteY459" fmla="*/ 2308464 h 4006635"/>
                <a:gd name="connsiteX460" fmla="*/ 3267107 w 5071813"/>
                <a:gd name="connsiteY460" fmla="*/ 2264921 h 4006635"/>
                <a:gd name="connsiteX461" fmla="*/ 3223564 w 5071813"/>
                <a:gd name="connsiteY461" fmla="*/ 2206864 h 4006635"/>
                <a:gd name="connsiteX462" fmla="*/ 3209050 w 5071813"/>
                <a:gd name="connsiteY462" fmla="*/ 2163321 h 4006635"/>
                <a:gd name="connsiteX463" fmla="*/ 3136479 w 5071813"/>
                <a:gd name="connsiteY463" fmla="*/ 2134292 h 4006635"/>
                <a:gd name="connsiteX464" fmla="*/ 3020364 w 5071813"/>
                <a:gd name="connsiteY464" fmla="*/ 2076235 h 4006635"/>
                <a:gd name="connsiteX465" fmla="*/ 2976821 w 5071813"/>
                <a:gd name="connsiteY465" fmla="*/ 2279435 h 4006635"/>
                <a:gd name="connsiteX466" fmla="*/ 2875221 w 5071813"/>
                <a:gd name="connsiteY466" fmla="*/ 2366521 h 4006635"/>
                <a:gd name="connsiteX467" fmla="*/ 2846193 w 5071813"/>
                <a:gd name="connsiteY467" fmla="*/ 2410064 h 4006635"/>
                <a:gd name="connsiteX468" fmla="*/ 2831679 w 5071813"/>
                <a:gd name="connsiteY468" fmla="*/ 2482635 h 4006635"/>
                <a:gd name="connsiteX469" fmla="*/ 2672021 w 5071813"/>
                <a:gd name="connsiteY469" fmla="*/ 2526178 h 4006635"/>
                <a:gd name="connsiteX470" fmla="*/ 2657507 w 5071813"/>
                <a:gd name="connsiteY470" fmla="*/ 2569721 h 4006635"/>
                <a:gd name="connsiteX471" fmla="*/ 2599450 w 5071813"/>
                <a:gd name="connsiteY471" fmla="*/ 2656806 h 4006635"/>
                <a:gd name="connsiteX472" fmla="*/ 2584936 w 5071813"/>
                <a:gd name="connsiteY472" fmla="*/ 2700349 h 4006635"/>
                <a:gd name="connsiteX473" fmla="*/ 2599450 w 5071813"/>
                <a:gd name="connsiteY473" fmla="*/ 2743892 h 4006635"/>
                <a:gd name="connsiteX474" fmla="*/ 2730079 w 5071813"/>
                <a:gd name="connsiteY474" fmla="*/ 2845492 h 4006635"/>
                <a:gd name="connsiteX475" fmla="*/ 2773621 w 5071813"/>
                <a:gd name="connsiteY475" fmla="*/ 2889035 h 4006635"/>
                <a:gd name="connsiteX476" fmla="*/ 2889736 w 5071813"/>
                <a:gd name="connsiteY476" fmla="*/ 2932578 h 4006635"/>
                <a:gd name="connsiteX477" fmla="*/ 2976821 w 5071813"/>
                <a:gd name="connsiteY477" fmla="*/ 2976121 h 4006635"/>
                <a:gd name="connsiteX478" fmla="*/ 3034879 w 5071813"/>
                <a:gd name="connsiteY478" fmla="*/ 2961606 h 4006635"/>
                <a:gd name="connsiteX479" fmla="*/ 3049393 w 5071813"/>
                <a:gd name="connsiteY479" fmla="*/ 2845492 h 4006635"/>
                <a:gd name="connsiteX480" fmla="*/ 3165507 w 5071813"/>
                <a:gd name="connsiteY480" fmla="*/ 2801949 h 4006635"/>
                <a:gd name="connsiteX481" fmla="*/ 3412250 w 5071813"/>
                <a:gd name="connsiteY481" fmla="*/ 2816464 h 4006635"/>
                <a:gd name="connsiteX482" fmla="*/ 3513850 w 5071813"/>
                <a:gd name="connsiteY482" fmla="*/ 2860006 h 4006635"/>
                <a:gd name="connsiteX483" fmla="*/ 3557393 w 5071813"/>
                <a:gd name="connsiteY483" fmla="*/ 2874521 h 4006635"/>
                <a:gd name="connsiteX484" fmla="*/ 3615450 w 5071813"/>
                <a:gd name="connsiteY484" fmla="*/ 2976121 h 4006635"/>
                <a:gd name="connsiteX485" fmla="*/ 3600936 w 5071813"/>
                <a:gd name="connsiteY485" fmla="*/ 3048692 h 4006635"/>
                <a:gd name="connsiteX486" fmla="*/ 3484821 w 5071813"/>
                <a:gd name="connsiteY486" fmla="*/ 3034178 h 4006635"/>
                <a:gd name="connsiteX487" fmla="*/ 3441279 w 5071813"/>
                <a:gd name="connsiteY487" fmla="*/ 3005149 h 4006635"/>
                <a:gd name="connsiteX488" fmla="*/ 3180021 w 5071813"/>
                <a:gd name="connsiteY488" fmla="*/ 3019664 h 4006635"/>
                <a:gd name="connsiteX489" fmla="*/ 3136479 w 5071813"/>
                <a:gd name="connsiteY489" fmla="*/ 3063206 h 4006635"/>
                <a:gd name="connsiteX490" fmla="*/ 3281621 w 5071813"/>
                <a:gd name="connsiteY490" fmla="*/ 3077721 h 4006635"/>
                <a:gd name="connsiteX491" fmla="*/ 3412250 w 5071813"/>
                <a:gd name="connsiteY491" fmla="*/ 3106749 h 4006635"/>
                <a:gd name="connsiteX492" fmla="*/ 3513850 w 5071813"/>
                <a:gd name="connsiteY492" fmla="*/ 3193835 h 4006635"/>
                <a:gd name="connsiteX493" fmla="*/ 3557393 w 5071813"/>
                <a:gd name="connsiteY493" fmla="*/ 3208349 h 4006635"/>
                <a:gd name="connsiteX494" fmla="*/ 3600936 w 5071813"/>
                <a:gd name="connsiteY494" fmla="*/ 3237378 h 4006635"/>
                <a:gd name="connsiteX495" fmla="*/ 3673507 w 5071813"/>
                <a:gd name="connsiteY495" fmla="*/ 3251892 h 4006635"/>
                <a:gd name="connsiteX496" fmla="*/ 3717050 w 5071813"/>
                <a:gd name="connsiteY496" fmla="*/ 3266406 h 4006635"/>
                <a:gd name="connsiteX497" fmla="*/ 3804136 w 5071813"/>
                <a:gd name="connsiteY497" fmla="*/ 3368006 h 4006635"/>
                <a:gd name="connsiteX498" fmla="*/ 3920250 w 5071813"/>
                <a:gd name="connsiteY498" fmla="*/ 3397035 h 4006635"/>
                <a:gd name="connsiteX499" fmla="*/ 3992821 w 5071813"/>
                <a:gd name="connsiteY499" fmla="*/ 3382521 h 4006635"/>
                <a:gd name="connsiteX500" fmla="*/ 4007336 w 5071813"/>
                <a:gd name="connsiteY500" fmla="*/ 3426064 h 4006635"/>
                <a:gd name="connsiteX501" fmla="*/ 3920250 w 5071813"/>
                <a:gd name="connsiteY501" fmla="*/ 3513149 h 4006635"/>
                <a:gd name="connsiteX502" fmla="*/ 3731564 w 5071813"/>
                <a:gd name="connsiteY502" fmla="*/ 3484121 h 4006635"/>
                <a:gd name="connsiteX503" fmla="*/ 3600936 w 5071813"/>
                <a:gd name="connsiteY503" fmla="*/ 3382521 h 4006635"/>
                <a:gd name="connsiteX504" fmla="*/ 3441279 w 5071813"/>
                <a:gd name="connsiteY504" fmla="*/ 3338978 h 4006635"/>
                <a:gd name="connsiteX505" fmla="*/ 3296136 w 5071813"/>
                <a:gd name="connsiteY505" fmla="*/ 3353492 h 4006635"/>
                <a:gd name="connsiteX506" fmla="*/ 3310650 w 5071813"/>
                <a:gd name="connsiteY506" fmla="*/ 3426064 h 4006635"/>
                <a:gd name="connsiteX507" fmla="*/ 3281621 w 5071813"/>
                <a:gd name="connsiteY507" fmla="*/ 3556692 h 4006635"/>
                <a:gd name="connsiteX508" fmla="*/ 3107450 w 5071813"/>
                <a:gd name="connsiteY508" fmla="*/ 3542178 h 4006635"/>
                <a:gd name="connsiteX509" fmla="*/ 3154394 w 5071813"/>
                <a:gd name="connsiteY509" fmla="*/ 3484801 h 4006635"/>
                <a:gd name="connsiteX510" fmla="*/ 3147705 w 5071813"/>
                <a:gd name="connsiteY510" fmla="*/ 3419373 h 4006635"/>
                <a:gd name="connsiteX511" fmla="*/ 3174579 w 5071813"/>
                <a:gd name="connsiteY511" fmla="*/ 3376058 h 4006635"/>
                <a:gd name="connsiteX512" fmla="*/ 3136479 w 5071813"/>
                <a:gd name="connsiteY512" fmla="*/ 3251892 h 4006635"/>
                <a:gd name="connsiteX513" fmla="*/ 3092936 w 5071813"/>
                <a:gd name="connsiteY513" fmla="*/ 3222864 h 4006635"/>
                <a:gd name="connsiteX514" fmla="*/ 3092936 w 5071813"/>
                <a:gd name="connsiteY514" fmla="*/ 3614749 h 4006635"/>
                <a:gd name="connsiteX515" fmla="*/ 3121964 w 5071813"/>
                <a:gd name="connsiteY515" fmla="*/ 3701835 h 4006635"/>
                <a:gd name="connsiteX516" fmla="*/ 3107450 w 5071813"/>
                <a:gd name="connsiteY516" fmla="*/ 3890521 h 4006635"/>
                <a:gd name="connsiteX517" fmla="*/ 3078421 w 5071813"/>
                <a:gd name="connsiteY517" fmla="*/ 4006635 h 4006635"/>
                <a:gd name="connsiteX518" fmla="*/ 3020364 w 5071813"/>
                <a:gd name="connsiteY518" fmla="*/ 3948578 h 4006635"/>
                <a:gd name="connsiteX519" fmla="*/ 2976821 w 5071813"/>
                <a:gd name="connsiteY519" fmla="*/ 3600235 h 4006635"/>
                <a:gd name="connsiteX520" fmla="*/ 2918764 w 5071813"/>
                <a:gd name="connsiteY520" fmla="*/ 3498635 h 4006635"/>
                <a:gd name="connsiteX521" fmla="*/ 2889736 w 5071813"/>
                <a:gd name="connsiteY521" fmla="*/ 3426064 h 4006635"/>
                <a:gd name="connsiteX522" fmla="*/ 2904250 w 5071813"/>
                <a:gd name="connsiteY522" fmla="*/ 3309949 h 4006635"/>
                <a:gd name="connsiteX523" fmla="*/ 2947793 w 5071813"/>
                <a:gd name="connsiteY523" fmla="*/ 3266406 h 4006635"/>
                <a:gd name="connsiteX524" fmla="*/ 2991336 w 5071813"/>
                <a:gd name="connsiteY524" fmla="*/ 3179321 h 4006635"/>
                <a:gd name="connsiteX525" fmla="*/ 2976821 w 5071813"/>
                <a:gd name="connsiteY525" fmla="*/ 3121264 h 4006635"/>
                <a:gd name="connsiteX526" fmla="*/ 2918764 w 5071813"/>
                <a:gd name="connsiteY526" fmla="*/ 3106749 h 4006635"/>
                <a:gd name="connsiteX527" fmla="*/ 2875221 w 5071813"/>
                <a:gd name="connsiteY527" fmla="*/ 3092235 h 4006635"/>
                <a:gd name="connsiteX528" fmla="*/ 2788136 w 5071813"/>
                <a:gd name="connsiteY528" fmla="*/ 3135778 h 4006635"/>
                <a:gd name="connsiteX529" fmla="*/ 2759107 w 5071813"/>
                <a:gd name="connsiteY529" fmla="*/ 3048692 h 4006635"/>
                <a:gd name="connsiteX530" fmla="*/ 2744593 w 5071813"/>
                <a:gd name="connsiteY530" fmla="*/ 3005149 h 4006635"/>
                <a:gd name="connsiteX531" fmla="*/ 2701050 w 5071813"/>
                <a:gd name="connsiteY531" fmla="*/ 2990635 h 4006635"/>
                <a:gd name="connsiteX532" fmla="*/ 2541393 w 5071813"/>
                <a:gd name="connsiteY532" fmla="*/ 3019664 h 4006635"/>
                <a:gd name="connsiteX533" fmla="*/ 2439793 w 5071813"/>
                <a:gd name="connsiteY533" fmla="*/ 3063206 h 4006635"/>
                <a:gd name="connsiteX534" fmla="*/ 2309164 w 5071813"/>
                <a:gd name="connsiteY534" fmla="*/ 3077721 h 4006635"/>
                <a:gd name="connsiteX535" fmla="*/ 2265621 w 5071813"/>
                <a:gd name="connsiteY535" fmla="*/ 3121264 h 4006635"/>
                <a:gd name="connsiteX536" fmla="*/ 2251107 w 5071813"/>
                <a:gd name="connsiteY536" fmla="*/ 3179321 h 4006635"/>
                <a:gd name="connsiteX537" fmla="*/ 2236593 w 5071813"/>
                <a:gd name="connsiteY537" fmla="*/ 3251892 h 4006635"/>
                <a:gd name="connsiteX538" fmla="*/ 2193050 w 5071813"/>
                <a:gd name="connsiteY538" fmla="*/ 3280921 h 4006635"/>
                <a:gd name="connsiteX539" fmla="*/ 2033393 w 5071813"/>
                <a:gd name="connsiteY539" fmla="*/ 3251892 h 4006635"/>
                <a:gd name="connsiteX540" fmla="*/ 1989850 w 5071813"/>
                <a:gd name="connsiteY540" fmla="*/ 3179321 h 4006635"/>
                <a:gd name="connsiteX541" fmla="*/ 2062421 w 5071813"/>
                <a:gd name="connsiteY541" fmla="*/ 3092235 h 4006635"/>
                <a:gd name="connsiteX542" fmla="*/ 2193050 w 5071813"/>
                <a:gd name="connsiteY542" fmla="*/ 3077721 h 4006635"/>
                <a:gd name="connsiteX543" fmla="*/ 2236593 w 5071813"/>
                <a:gd name="connsiteY543" fmla="*/ 3034178 h 4006635"/>
                <a:gd name="connsiteX544" fmla="*/ 2265621 w 5071813"/>
                <a:gd name="connsiteY544" fmla="*/ 2947092 h 4006635"/>
                <a:gd name="connsiteX545" fmla="*/ 2294650 w 5071813"/>
                <a:gd name="connsiteY545" fmla="*/ 2889035 h 4006635"/>
                <a:gd name="connsiteX546" fmla="*/ 2410764 w 5071813"/>
                <a:gd name="connsiteY546" fmla="*/ 2903549 h 4006635"/>
                <a:gd name="connsiteX547" fmla="*/ 2468821 w 5071813"/>
                <a:gd name="connsiteY547" fmla="*/ 2889035 h 4006635"/>
                <a:gd name="connsiteX548" fmla="*/ 2439793 w 5071813"/>
                <a:gd name="connsiteY548" fmla="*/ 2816464 h 4006635"/>
                <a:gd name="connsiteX549" fmla="*/ 2323679 w 5071813"/>
                <a:gd name="connsiteY549" fmla="*/ 2787435 h 4006635"/>
                <a:gd name="connsiteX550" fmla="*/ 2280136 w 5071813"/>
                <a:gd name="connsiteY550" fmla="*/ 2801949 h 4006635"/>
                <a:gd name="connsiteX551" fmla="*/ 2236593 w 5071813"/>
                <a:gd name="connsiteY551" fmla="*/ 2932578 h 4006635"/>
                <a:gd name="connsiteX552" fmla="*/ 2178536 w 5071813"/>
                <a:gd name="connsiteY552" fmla="*/ 2976121 h 4006635"/>
                <a:gd name="connsiteX553" fmla="*/ 2134993 w 5071813"/>
                <a:gd name="connsiteY553" fmla="*/ 3005149 h 4006635"/>
                <a:gd name="connsiteX554" fmla="*/ 2004364 w 5071813"/>
                <a:gd name="connsiteY554" fmla="*/ 3034178 h 4006635"/>
                <a:gd name="connsiteX555" fmla="*/ 1960821 w 5071813"/>
                <a:gd name="connsiteY555" fmla="*/ 3063206 h 4006635"/>
                <a:gd name="connsiteX556" fmla="*/ 1917279 w 5071813"/>
                <a:gd name="connsiteY556" fmla="*/ 3077721 h 4006635"/>
                <a:gd name="connsiteX557" fmla="*/ 1670536 w 5071813"/>
                <a:gd name="connsiteY557" fmla="*/ 3106749 h 4006635"/>
                <a:gd name="connsiteX558" fmla="*/ 1583450 w 5071813"/>
                <a:gd name="connsiteY558" fmla="*/ 3150292 h 4006635"/>
                <a:gd name="connsiteX559" fmla="*/ 1568936 w 5071813"/>
                <a:gd name="connsiteY559" fmla="*/ 3193835 h 4006635"/>
                <a:gd name="connsiteX560" fmla="*/ 1510879 w 5071813"/>
                <a:gd name="connsiteY560" fmla="*/ 3397035 h 4006635"/>
                <a:gd name="connsiteX561" fmla="*/ 1467336 w 5071813"/>
                <a:gd name="connsiteY561" fmla="*/ 3382521 h 4006635"/>
                <a:gd name="connsiteX562" fmla="*/ 1452821 w 5071813"/>
                <a:gd name="connsiteY562" fmla="*/ 3338978 h 4006635"/>
                <a:gd name="connsiteX563" fmla="*/ 1467336 w 5071813"/>
                <a:gd name="connsiteY563" fmla="*/ 3208349 h 4006635"/>
                <a:gd name="connsiteX564" fmla="*/ 1597964 w 5071813"/>
                <a:gd name="connsiteY564" fmla="*/ 3150292 h 4006635"/>
                <a:gd name="connsiteX565" fmla="*/ 1670536 w 5071813"/>
                <a:gd name="connsiteY565" fmla="*/ 3077721 h 4006635"/>
                <a:gd name="connsiteX566" fmla="*/ 1714079 w 5071813"/>
                <a:gd name="connsiteY566" fmla="*/ 3034178 h 4006635"/>
                <a:gd name="connsiteX567" fmla="*/ 1844707 w 5071813"/>
                <a:gd name="connsiteY567" fmla="*/ 2961606 h 4006635"/>
                <a:gd name="connsiteX568" fmla="*/ 2105964 w 5071813"/>
                <a:gd name="connsiteY568" fmla="*/ 2947092 h 4006635"/>
                <a:gd name="connsiteX569" fmla="*/ 2149507 w 5071813"/>
                <a:gd name="connsiteY569" fmla="*/ 2932578 h 4006635"/>
                <a:gd name="connsiteX570" fmla="*/ 2222079 w 5071813"/>
                <a:gd name="connsiteY570" fmla="*/ 2830978 h 4006635"/>
                <a:gd name="connsiteX571" fmla="*/ 2207564 w 5071813"/>
                <a:gd name="connsiteY571" fmla="*/ 2700349 h 4006635"/>
                <a:gd name="connsiteX572" fmla="*/ 1786650 w 5071813"/>
                <a:gd name="connsiteY572" fmla="*/ 2729378 h 4006635"/>
                <a:gd name="connsiteX573" fmla="*/ 1714079 w 5071813"/>
                <a:gd name="connsiteY573" fmla="*/ 2787435 h 4006635"/>
                <a:gd name="connsiteX574" fmla="*/ 1670536 w 5071813"/>
                <a:gd name="connsiteY574" fmla="*/ 2801949 h 4006635"/>
                <a:gd name="connsiteX575" fmla="*/ 1539907 w 5071813"/>
                <a:gd name="connsiteY575" fmla="*/ 2845492 h 4006635"/>
                <a:gd name="connsiteX576" fmla="*/ 1409279 w 5071813"/>
                <a:gd name="connsiteY576" fmla="*/ 2889035 h 4006635"/>
                <a:gd name="connsiteX577" fmla="*/ 1452821 w 5071813"/>
                <a:gd name="connsiteY577" fmla="*/ 2758406 h 4006635"/>
                <a:gd name="connsiteX578" fmla="*/ 1568936 w 5071813"/>
                <a:gd name="connsiteY578" fmla="*/ 2729378 h 4006635"/>
                <a:gd name="connsiteX579" fmla="*/ 1612479 w 5071813"/>
                <a:gd name="connsiteY579" fmla="*/ 2700349 h 4006635"/>
                <a:gd name="connsiteX580" fmla="*/ 1626993 w 5071813"/>
                <a:gd name="connsiteY580" fmla="*/ 2656806 h 4006635"/>
                <a:gd name="connsiteX581" fmla="*/ 1510879 w 5071813"/>
                <a:gd name="connsiteY581" fmla="*/ 2613264 h 4006635"/>
                <a:gd name="connsiteX582" fmla="*/ 1423793 w 5071813"/>
                <a:gd name="connsiteY582" fmla="*/ 2497149 h 4006635"/>
                <a:gd name="connsiteX583" fmla="*/ 1467336 w 5071813"/>
                <a:gd name="connsiteY583" fmla="*/ 2482635 h 4006635"/>
                <a:gd name="connsiteX584" fmla="*/ 1626993 w 5071813"/>
                <a:gd name="connsiteY584" fmla="*/ 2540692 h 4006635"/>
                <a:gd name="connsiteX585" fmla="*/ 1728593 w 5071813"/>
                <a:gd name="connsiteY585" fmla="*/ 2569721 h 4006635"/>
                <a:gd name="connsiteX586" fmla="*/ 1797082 w 5071813"/>
                <a:gd name="connsiteY586" fmla="*/ 2603285 h 4006635"/>
                <a:gd name="connsiteX587" fmla="*/ 1830193 w 5071813"/>
                <a:gd name="connsiteY587" fmla="*/ 2642292 h 4006635"/>
                <a:gd name="connsiteX588" fmla="*/ 1888250 w 5071813"/>
                <a:gd name="connsiteY588" fmla="*/ 2656806 h 4006635"/>
                <a:gd name="connsiteX589" fmla="*/ 1975336 w 5071813"/>
                <a:gd name="connsiteY589" fmla="*/ 2671321 h 4006635"/>
                <a:gd name="connsiteX590" fmla="*/ 2164021 w 5071813"/>
                <a:gd name="connsiteY590" fmla="*/ 2652498 h 4006635"/>
                <a:gd name="connsiteX591" fmla="*/ 2309164 w 5071813"/>
                <a:gd name="connsiteY591" fmla="*/ 2671321 h 4006635"/>
                <a:gd name="connsiteX592" fmla="*/ 2294650 w 5071813"/>
                <a:gd name="connsiteY592" fmla="*/ 2627778 h 4006635"/>
                <a:gd name="connsiteX593" fmla="*/ 2193050 w 5071813"/>
                <a:gd name="connsiteY593" fmla="*/ 2569721 h 4006635"/>
                <a:gd name="connsiteX594" fmla="*/ 2164021 w 5071813"/>
                <a:gd name="connsiteY594" fmla="*/ 2497149 h 4006635"/>
                <a:gd name="connsiteX595" fmla="*/ 2062421 w 5071813"/>
                <a:gd name="connsiteY595" fmla="*/ 2453606 h 4006635"/>
                <a:gd name="connsiteX596" fmla="*/ 2004364 w 5071813"/>
                <a:gd name="connsiteY596" fmla="*/ 2424578 h 4006635"/>
                <a:gd name="connsiteX597" fmla="*/ 1873736 w 5071813"/>
                <a:gd name="connsiteY597" fmla="*/ 2439092 h 4006635"/>
                <a:gd name="connsiteX598" fmla="*/ 1830193 w 5071813"/>
                <a:gd name="connsiteY598" fmla="*/ 2453606 h 4006635"/>
                <a:gd name="connsiteX599" fmla="*/ 1699564 w 5071813"/>
                <a:gd name="connsiteY599" fmla="*/ 2439092 h 4006635"/>
                <a:gd name="connsiteX600" fmla="*/ 1656021 w 5071813"/>
                <a:gd name="connsiteY600" fmla="*/ 2410064 h 4006635"/>
                <a:gd name="connsiteX601" fmla="*/ 1612479 w 5071813"/>
                <a:gd name="connsiteY601" fmla="*/ 2395549 h 4006635"/>
                <a:gd name="connsiteX602" fmla="*/ 1423793 w 5071813"/>
                <a:gd name="connsiteY602" fmla="*/ 2366521 h 4006635"/>
                <a:gd name="connsiteX603" fmla="*/ 1307679 w 5071813"/>
                <a:gd name="connsiteY603" fmla="*/ 2366521 h 4006635"/>
                <a:gd name="connsiteX604" fmla="*/ 1278650 w 5071813"/>
                <a:gd name="connsiteY604" fmla="*/ 2424578 h 4006635"/>
                <a:gd name="connsiteX605" fmla="*/ 1293164 w 5071813"/>
                <a:gd name="connsiteY605" fmla="*/ 2613264 h 4006635"/>
                <a:gd name="connsiteX606" fmla="*/ 1322193 w 5071813"/>
                <a:gd name="connsiteY606" fmla="*/ 2700349 h 4006635"/>
                <a:gd name="connsiteX607" fmla="*/ 1336707 w 5071813"/>
                <a:gd name="connsiteY607" fmla="*/ 2758406 h 4006635"/>
                <a:gd name="connsiteX608" fmla="*/ 1278650 w 5071813"/>
                <a:gd name="connsiteY608" fmla="*/ 2860006 h 4006635"/>
                <a:gd name="connsiteX609" fmla="*/ 1220593 w 5071813"/>
                <a:gd name="connsiteY609" fmla="*/ 2816464 h 4006635"/>
                <a:gd name="connsiteX610" fmla="*/ 1148021 w 5071813"/>
                <a:gd name="connsiteY610" fmla="*/ 2613264 h 4006635"/>
                <a:gd name="connsiteX611" fmla="*/ 1104479 w 5071813"/>
                <a:gd name="connsiteY611" fmla="*/ 2584235 h 4006635"/>
                <a:gd name="connsiteX612" fmla="*/ 1089964 w 5071813"/>
                <a:gd name="connsiteY612" fmla="*/ 2526178 h 4006635"/>
                <a:gd name="connsiteX613" fmla="*/ 1046421 w 5071813"/>
                <a:gd name="connsiteY613" fmla="*/ 2482635 h 4006635"/>
                <a:gd name="connsiteX614" fmla="*/ 1002879 w 5071813"/>
                <a:gd name="connsiteY614" fmla="*/ 2424578 h 4006635"/>
                <a:gd name="connsiteX615" fmla="*/ 1046421 w 5071813"/>
                <a:gd name="connsiteY615" fmla="*/ 2395549 h 4006635"/>
                <a:gd name="connsiteX616" fmla="*/ 1162536 w 5071813"/>
                <a:gd name="connsiteY616" fmla="*/ 2381035 h 4006635"/>
                <a:gd name="connsiteX617" fmla="*/ 1191564 w 5071813"/>
                <a:gd name="connsiteY617" fmla="*/ 2293949 h 4006635"/>
                <a:gd name="connsiteX618" fmla="*/ 1220593 w 5071813"/>
                <a:gd name="connsiteY618" fmla="*/ 2235892 h 4006635"/>
                <a:gd name="connsiteX619" fmla="*/ 1206079 w 5071813"/>
                <a:gd name="connsiteY619" fmla="*/ 2192349 h 4006635"/>
                <a:gd name="connsiteX620" fmla="*/ 1162536 w 5071813"/>
                <a:gd name="connsiteY620" fmla="*/ 2134292 h 4006635"/>
                <a:gd name="connsiteX621" fmla="*/ 1118993 w 5071813"/>
                <a:gd name="connsiteY621" fmla="*/ 2090749 h 4006635"/>
                <a:gd name="connsiteX622" fmla="*/ 1017393 w 5071813"/>
                <a:gd name="connsiteY622" fmla="*/ 2018178 h 4006635"/>
                <a:gd name="connsiteX623" fmla="*/ 959336 w 5071813"/>
                <a:gd name="connsiteY623" fmla="*/ 1916578 h 4006635"/>
                <a:gd name="connsiteX624" fmla="*/ 886764 w 5071813"/>
                <a:gd name="connsiteY624" fmla="*/ 1814978 h 4006635"/>
                <a:gd name="connsiteX625" fmla="*/ 785164 w 5071813"/>
                <a:gd name="connsiteY625" fmla="*/ 1844006 h 4006635"/>
                <a:gd name="connsiteX626" fmla="*/ 741621 w 5071813"/>
                <a:gd name="connsiteY626" fmla="*/ 1858521 h 4006635"/>
                <a:gd name="connsiteX627" fmla="*/ 683564 w 5071813"/>
                <a:gd name="connsiteY627" fmla="*/ 1844006 h 4006635"/>
                <a:gd name="connsiteX628" fmla="*/ 669050 w 5071813"/>
                <a:gd name="connsiteY628" fmla="*/ 1785949 h 4006635"/>
                <a:gd name="connsiteX629" fmla="*/ 799679 w 5071813"/>
                <a:gd name="connsiteY629" fmla="*/ 1742406 h 4006635"/>
                <a:gd name="connsiteX630" fmla="*/ 785164 w 5071813"/>
                <a:gd name="connsiteY630" fmla="*/ 1626292 h 4006635"/>
                <a:gd name="connsiteX631" fmla="*/ 712593 w 5071813"/>
                <a:gd name="connsiteY631" fmla="*/ 1597264 h 4006635"/>
                <a:gd name="connsiteX632" fmla="*/ 669050 w 5071813"/>
                <a:gd name="connsiteY632" fmla="*/ 1553721 h 4006635"/>
                <a:gd name="connsiteX633" fmla="*/ 523907 w 5071813"/>
                <a:gd name="connsiteY633" fmla="*/ 1510178 h 4006635"/>
                <a:gd name="connsiteX634" fmla="*/ 494879 w 5071813"/>
                <a:gd name="connsiteY634" fmla="*/ 1452121 h 4006635"/>
                <a:gd name="connsiteX635" fmla="*/ 465850 w 5071813"/>
                <a:gd name="connsiteY635" fmla="*/ 1350521 h 4006635"/>
                <a:gd name="connsiteX636" fmla="*/ 407793 w 5071813"/>
                <a:gd name="connsiteY636" fmla="*/ 1219892 h 4006635"/>
                <a:gd name="connsiteX637" fmla="*/ 291679 w 5071813"/>
                <a:gd name="connsiteY637" fmla="*/ 1132806 h 4006635"/>
                <a:gd name="connsiteX638" fmla="*/ 161050 w 5071813"/>
                <a:gd name="connsiteY638" fmla="*/ 1074749 h 4006635"/>
                <a:gd name="connsiteX639" fmla="*/ 117507 w 5071813"/>
                <a:gd name="connsiteY639" fmla="*/ 1060235 h 4006635"/>
                <a:gd name="connsiteX640" fmla="*/ 73964 w 5071813"/>
                <a:gd name="connsiteY640" fmla="*/ 1045721 h 4006635"/>
                <a:gd name="connsiteX641" fmla="*/ 1393 w 5071813"/>
                <a:gd name="connsiteY641" fmla="*/ 929606 h 4006635"/>
                <a:gd name="connsiteX0" fmla="*/ 1393 w 5071813"/>
                <a:gd name="connsiteY0" fmla="*/ 929606 h 4006635"/>
                <a:gd name="connsiteX1" fmla="*/ 132021 w 5071813"/>
                <a:gd name="connsiteY1" fmla="*/ 929606 h 4006635"/>
                <a:gd name="connsiteX2" fmla="*/ 219107 w 5071813"/>
                <a:gd name="connsiteY2" fmla="*/ 958635 h 4006635"/>
                <a:gd name="connsiteX3" fmla="*/ 262650 w 5071813"/>
                <a:gd name="connsiteY3" fmla="*/ 987664 h 4006635"/>
                <a:gd name="connsiteX4" fmla="*/ 335221 w 5071813"/>
                <a:gd name="connsiteY4" fmla="*/ 1060235 h 4006635"/>
                <a:gd name="connsiteX5" fmla="*/ 422307 w 5071813"/>
                <a:gd name="connsiteY5" fmla="*/ 1089264 h 4006635"/>
                <a:gd name="connsiteX6" fmla="*/ 465850 w 5071813"/>
                <a:gd name="connsiteY6" fmla="*/ 1132806 h 4006635"/>
                <a:gd name="connsiteX7" fmla="*/ 552936 w 5071813"/>
                <a:gd name="connsiteY7" fmla="*/ 1161835 h 4006635"/>
                <a:gd name="connsiteX8" fmla="*/ 625507 w 5071813"/>
                <a:gd name="connsiteY8" fmla="*/ 1248921 h 4006635"/>
                <a:gd name="connsiteX9" fmla="*/ 640021 w 5071813"/>
                <a:gd name="connsiteY9" fmla="*/ 1292464 h 4006635"/>
                <a:gd name="connsiteX10" fmla="*/ 683564 w 5071813"/>
                <a:gd name="connsiteY10" fmla="*/ 1306978 h 4006635"/>
                <a:gd name="connsiteX11" fmla="*/ 756136 w 5071813"/>
                <a:gd name="connsiteY11" fmla="*/ 1408578 h 4006635"/>
                <a:gd name="connsiteX12" fmla="*/ 828707 w 5071813"/>
                <a:gd name="connsiteY12" fmla="*/ 1466635 h 4006635"/>
                <a:gd name="connsiteX13" fmla="*/ 857736 w 5071813"/>
                <a:gd name="connsiteY13" fmla="*/ 1524692 h 4006635"/>
                <a:gd name="connsiteX14" fmla="*/ 872250 w 5071813"/>
                <a:gd name="connsiteY14" fmla="*/ 1568235 h 4006635"/>
                <a:gd name="connsiteX15" fmla="*/ 930307 w 5071813"/>
                <a:gd name="connsiteY15" fmla="*/ 1553721 h 4006635"/>
                <a:gd name="connsiteX16" fmla="*/ 944821 w 5071813"/>
                <a:gd name="connsiteY16" fmla="*/ 1510178 h 4006635"/>
                <a:gd name="connsiteX17" fmla="*/ 988364 w 5071813"/>
                <a:gd name="connsiteY17" fmla="*/ 1495664 h 4006635"/>
                <a:gd name="connsiteX18" fmla="*/ 1089964 w 5071813"/>
                <a:gd name="connsiteY18" fmla="*/ 1539206 h 4006635"/>
                <a:gd name="connsiteX19" fmla="*/ 1148021 w 5071813"/>
                <a:gd name="connsiteY19" fmla="*/ 1873035 h 4006635"/>
                <a:gd name="connsiteX20" fmla="*/ 1191564 w 5071813"/>
                <a:gd name="connsiteY20" fmla="*/ 1960121 h 4006635"/>
                <a:gd name="connsiteX21" fmla="*/ 1235107 w 5071813"/>
                <a:gd name="connsiteY21" fmla="*/ 1974635 h 4006635"/>
                <a:gd name="connsiteX22" fmla="*/ 1278650 w 5071813"/>
                <a:gd name="connsiteY22" fmla="*/ 2003664 h 4006635"/>
                <a:gd name="connsiteX23" fmla="*/ 1307679 w 5071813"/>
                <a:gd name="connsiteY23" fmla="*/ 2119778 h 4006635"/>
                <a:gd name="connsiteX24" fmla="*/ 1394764 w 5071813"/>
                <a:gd name="connsiteY24" fmla="*/ 2206864 h 4006635"/>
                <a:gd name="connsiteX25" fmla="*/ 1525393 w 5071813"/>
                <a:gd name="connsiteY25" fmla="*/ 2221378 h 4006635"/>
                <a:gd name="connsiteX26" fmla="*/ 1583450 w 5071813"/>
                <a:gd name="connsiteY26" fmla="*/ 2250406 h 4006635"/>
                <a:gd name="connsiteX27" fmla="*/ 1597964 w 5071813"/>
                <a:gd name="connsiteY27" fmla="*/ 2293949 h 4006635"/>
                <a:gd name="connsiteX28" fmla="*/ 1641507 w 5071813"/>
                <a:gd name="connsiteY28" fmla="*/ 2322978 h 4006635"/>
                <a:gd name="connsiteX29" fmla="*/ 1786650 w 5071813"/>
                <a:gd name="connsiteY29" fmla="*/ 2308464 h 4006635"/>
                <a:gd name="connsiteX30" fmla="*/ 1801164 w 5071813"/>
                <a:gd name="connsiteY30" fmla="*/ 2264921 h 4006635"/>
                <a:gd name="connsiteX31" fmla="*/ 1873736 w 5071813"/>
                <a:gd name="connsiteY31" fmla="*/ 2279435 h 4006635"/>
                <a:gd name="connsiteX32" fmla="*/ 2062421 w 5071813"/>
                <a:gd name="connsiteY32" fmla="*/ 2293949 h 4006635"/>
                <a:gd name="connsiteX33" fmla="*/ 2076936 w 5071813"/>
                <a:gd name="connsiteY33" fmla="*/ 2250406 h 4006635"/>
                <a:gd name="connsiteX34" fmla="*/ 2062421 w 5071813"/>
                <a:gd name="connsiteY34" fmla="*/ 2206864 h 4006635"/>
                <a:gd name="connsiteX35" fmla="*/ 1946307 w 5071813"/>
                <a:gd name="connsiteY35" fmla="*/ 2177835 h 4006635"/>
                <a:gd name="connsiteX36" fmla="*/ 1960821 w 5071813"/>
                <a:gd name="connsiteY36" fmla="*/ 1989149 h 4006635"/>
                <a:gd name="connsiteX37" fmla="*/ 1917279 w 5071813"/>
                <a:gd name="connsiteY37" fmla="*/ 1960121 h 4006635"/>
                <a:gd name="connsiteX38" fmla="*/ 1844707 w 5071813"/>
                <a:gd name="connsiteY38" fmla="*/ 1873035 h 4006635"/>
                <a:gd name="connsiteX39" fmla="*/ 1859221 w 5071813"/>
                <a:gd name="connsiteY39" fmla="*/ 1829492 h 4006635"/>
                <a:gd name="connsiteX40" fmla="*/ 1786650 w 5071813"/>
                <a:gd name="connsiteY40" fmla="*/ 1756921 h 4006635"/>
                <a:gd name="connsiteX41" fmla="*/ 1743107 w 5071813"/>
                <a:gd name="connsiteY41" fmla="*/ 1742406 h 4006635"/>
                <a:gd name="connsiteX42" fmla="*/ 1730520 w 5071813"/>
                <a:gd name="connsiteY42" fmla="*/ 1677659 h 4006635"/>
                <a:gd name="connsiteX43" fmla="*/ 1643889 w 5071813"/>
                <a:gd name="connsiteY43" fmla="*/ 1631962 h 4006635"/>
                <a:gd name="connsiteX44" fmla="*/ 1583450 w 5071813"/>
                <a:gd name="connsiteY44" fmla="*/ 1698864 h 4006635"/>
                <a:gd name="connsiteX45" fmla="*/ 1525393 w 5071813"/>
                <a:gd name="connsiteY45" fmla="*/ 1727892 h 4006635"/>
                <a:gd name="connsiteX46" fmla="*/ 1481850 w 5071813"/>
                <a:gd name="connsiteY46" fmla="*/ 1742406 h 4006635"/>
                <a:gd name="connsiteX47" fmla="*/ 1438307 w 5071813"/>
                <a:gd name="connsiteY47" fmla="*/ 1771435 h 4006635"/>
                <a:gd name="connsiteX48" fmla="*/ 1351221 w 5071813"/>
                <a:gd name="connsiteY48" fmla="*/ 1800464 h 4006635"/>
                <a:gd name="connsiteX49" fmla="*/ 1249621 w 5071813"/>
                <a:gd name="connsiteY49" fmla="*/ 1771435 h 4006635"/>
                <a:gd name="connsiteX50" fmla="*/ 1235107 w 5071813"/>
                <a:gd name="connsiteY50" fmla="*/ 1713378 h 4006635"/>
                <a:gd name="connsiteX51" fmla="*/ 1293164 w 5071813"/>
                <a:gd name="connsiteY51" fmla="*/ 1684349 h 4006635"/>
                <a:gd name="connsiteX52" fmla="*/ 1421638 w 5071813"/>
                <a:gd name="connsiteY52" fmla="*/ 1703172 h 4006635"/>
                <a:gd name="connsiteX53" fmla="*/ 1571318 w 5071813"/>
                <a:gd name="connsiteY53" fmla="*/ 1613479 h 4006635"/>
                <a:gd name="connsiteX54" fmla="*/ 1641507 w 5071813"/>
                <a:gd name="connsiteY54" fmla="*/ 1553721 h 4006635"/>
                <a:gd name="connsiteX55" fmla="*/ 1597964 w 5071813"/>
                <a:gd name="connsiteY55" fmla="*/ 1539206 h 4006635"/>
                <a:gd name="connsiteX56" fmla="*/ 1510879 w 5071813"/>
                <a:gd name="connsiteY56" fmla="*/ 1466635 h 4006635"/>
                <a:gd name="connsiteX57" fmla="*/ 1452821 w 5071813"/>
                <a:gd name="connsiteY57" fmla="*/ 1379549 h 4006635"/>
                <a:gd name="connsiteX58" fmla="*/ 1423793 w 5071813"/>
                <a:gd name="connsiteY58" fmla="*/ 1321492 h 4006635"/>
                <a:gd name="connsiteX59" fmla="*/ 1322193 w 5071813"/>
                <a:gd name="connsiteY59" fmla="*/ 1234406 h 4006635"/>
                <a:gd name="connsiteX60" fmla="*/ 1264136 w 5071813"/>
                <a:gd name="connsiteY60" fmla="*/ 1219892 h 4006635"/>
                <a:gd name="connsiteX61" fmla="*/ 1322193 w 5071813"/>
                <a:gd name="connsiteY61" fmla="*/ 1205378 h 4006635"/>
                <a:gd name="connsiteX62" fmla="*/ 1467336 w 5071813"/>
                <a:gd name="connsiteY62" fmla="*/ 1321492 h 4006635"/>
                <a:gd name="connsiteX63" fmla="*/ 1510879 w 5071813"/>
                <a:gd name="connsiteY63" fmla="*/ 1365035 h 4006635"/>
                <a:gd name="connsiteX64" fmla="*/ 1568936 w 5071813"/>
                <a:gd name="connsiteY64" fmla="*/ 1437606 h 4006635"/>
                <a:gd name="connsiteX65" fmla="*/ 1612479 w 5071813"/>
                <a:gd name="connsiteY65" fmla="*/ 1481149 h 4006635"/>
                <a:gd name="connsiteX66" fmla="*/ 1656021 w 5071813"/>
                <a:gd name="connsiteY66" fmla="*/ 1495664 h 4006635"/>
                <a:gd name="connsiteX67" fmla="*/ 1743107 w 5071813"/>
                <a:gd name="connsiteY67" fmla="*/ 1553721 h 4006635"/>
                <a:gd name="connsiteX68" fmla="*/ 1772136 w 5071813"/>
                <a:gd name="connsiteY68" fmla="*/ 1597264 h 4006635"/>
                <a:gd name="connsiteX69" fmla="*/ 1859221 w 5071813"/>
                <a:gd name="connsiteY69" fmla="*/ 1640806 h 4006635"/>
                <a:gd name="connsiteX70" fmla="*/ 1902764 w 5071813"/>
                <a:gd name="connsiteY70" fmla="*/ 1669835 h 4006635"/>
                <a:gd name="connsiteX71" fmla="*/ 1946307 w 5071813"/>
                <a:gd name="connsiteY71" fmla="*/ 1756921 h 4006635"/>
                <a:gd name="connsiteX72" fmla="*/ 1975336 w 5071813"/>
                <a:gd name="connsiteY72" fmla="*/ 1800464 h 4006635"/>
                <a:gd name="connsiteX73" fmla="*/ 2018879 w 5071813"/>
                <a:gd name="connsiteY73" fmla="*/ 1887549 h 4006635"/>
                <a:gd name="connsiteX74" fmla="*/ 2062421 w 5071813"/>
                <a:gd name="connsiteY74" fmla="*/ 1902064 h 4006635"/>
                <a:gd name="connsiteX75" fmla="*/ 2120479 w 5071813"/>
                <a:gd name="connsiteY75" fmla="*/ 2018178 h 4006635"/>
                <a:gd name="connsiteX76" fmla="*/ 2164021 w 5071813"/>
                <a:gd name="connsiteY76" fmla="*/ 2076235 h 4006635"/>
                <a:gd name="connsiteX77" fmla="*/ 2207564 w 5071813"/>
                <a:gd name="connsiteY77" fmla="*/ 2206864 h 4006635"/>
                <a:gd name="connsiteX78" fmla="*/ 2280136 w 5071813"/>
                <a:gd name="connsiteY78" fmla="*/ 2192349 h 4006635"/>
                <a:gd name="connsiteX79" fmla="*/ 2255643 w 5071813"/>
                <a:gd name="connsiteY79" fmla="*/ 2158785 h 4006635"/>
                <a:gd name="connsiteX80" fmla="*/ 2243510 w 5071813"/>
                <a:gd name="connsiteY80" fmla="*/ 2108099 h 4006635"/>
                <a:gd name="connsiteX81" fmla="*/ 2185453 w 5071813"/>
                <a:gd name="connsiteY81" fmla="*/ 2044824 h 4006635"/>
                <a:gd name="connsiteX82" fmla="*/ 2149507 w 5071813"/>
                <a:gd name="connsiteY82" fmla="*/ 2003664 h 4006635"/>
                <a:gd name="connsiteX83" fmla="*/ 2265621 w 5071813"/>
                <a:gd name="connsiteY83" fmla="*/ 2003664 h 4006635"/>
                <a:gd name="connsiteX84" fmla="*/ 2352707 w 5071813"/>
                <a:gd name="connsiteY84" fmla="*/ 2076235 h 4006635"/>
                <a:gd name="connsiteX85" fmla="*/ 2367221 w 5071813"/>
                <a:gd name="connsiteY85" fmla="*/ 2119778 h 4006635"/>
                <a:gd name="connsiteX86" fmla="*/ 2396250 w 5071813"/>
                <a:gd name="connsiteY86" fmla="*/ 2047206 h 4006635"/>
                <a:gd name="connsiteX87" fmla="*/ 2336038 w 5071813"/>
                <a:gd name="connsiteY87" fmla="*/ 1980304 h 4006635"/>
                <a:gd name="connsiteX88" fmla="*/ 2265621 w 5071813"/>
                <a:gd name="connsiteY88" fmla="*/ 1960121 h 4006635"/>
                <a:gd name="connsiteX89" fmla="*/ 2251107 w 5071813"/>
                <a:gd name="connsiteY89" fmla="*/ 1916578 h 4006635"/>
                <a:gd name="connsiteX90" fmla="*/ 2294650 w 5071813"/>
                <a:gd name="connsiteY90" fmla="*/ 1902064 h 4006635"/>
                <a:gd name="connsiteX91" fmla="*/ 2367221 w 5071813"/>
                <a:gd name="connsiteY91" fmla="*/ 1916578 h 4006635"/>
                <a:gd name="connsiteX92" fmla="*/ 2454307 w 5071813"/>
                <a:gd name="connsiteY92" fmla="*/ 1931092 h 4006635"/>
                <a:gd name="connsiteX93" fmla="*/ 2512364 w 5071813"/>
                <a:gd name="connsiteY93" fmla="*/ 1844006 h 4006635"/>
                <a:gd name="connsiteX94" fmla="*/ 2410764 w 5071813"/>
                <a:gd name="connsiteY94" fmla="*/ 1814978 h 4006635"/>
                <a:gd name="connsiteX95" fmla="*/ 2309164 w 5071813"/>
                <a:gd name="connsiteY95" fmla="*/ 1785949 h 4006635"/>
                <a:gd name="connsiteX96" fmla="*/ 2338193 w 5071813"/>
                <a:gd name="connsiteY96" fmla="*/ 1713378 h 4006635"/>
                <a:gd name="connsiteX97" fmla="*/ 2425279 w 5071813"/>
                <a:gd name="connsiteY97" fmla="*/ 1684349 h 4006635"/>
                <a:gd name="connsiteX98" fmla="*/ 2526879 w 5071813"/>
                <a:gd name="connsiteY98" fmla="*/ 1626292 h 4006635"/>
                <a:gd name="connsiteX99" fmla="*/ 2541393 w 5071813"/>
                <a:gd name="connsiteY99" fmla="*/ 1568235 h 4006635"/>
                <a:gd name="connsiteX100" fmla="*/ 2497850 w 5071813"/>
                <a:gd name="connsiteY100" fmla="*/ 1553721 h 4006635"/>
                <a:gd name="connsiteX101" fmla="*/ 2396250 w 5071813"/>
                <a:gd name="connsiteY101" fmla="*/ 1524692 h 4006635"/>
                <a:gd name="connsiteX102" fmla="*/ 2396250 w 5071813"/>
                <a:gd name="connsiteY102" fmla="*/ 1423092 h 4006635"/>
                <a:gd name="connsiteX103" fmla="*/ 2439793 w 5071813"/>
                <a:gd name="connsiteY103" fmla="*/ 1408578 h 4006635"/>
                <a:gd name="connsiteX104" fmla="*/ 2483336 w 5071813"/>
                <a:gd name="connsiteY104" fmla="*/ 1379549 h 4006635"/>
                <a:gd name="connsiteX105" fmla="*/ 2483336 w 5071813"/>
                <a:gd name="connsiteY105" fmla="*/ 1263435 h 4006635"/>
                <a:gd name="connsiteX106" fmla="*/ 2439793 w 5071813"/>
                <a:gd name="connsiteY106" fmla="*/ 1248921 h 4006635"/>
                <a:gd name="connsiteX107" fmla="*/ 2265621 w 5071813"/>
                <a:gd name="connsiteY107" fmla="*/ 1219892 h 4006635"/>
                <a:gd name="connsiteX108" fmla="*/ 2149507 w 5071813"/>
                <a:gd name="connsiteY108" fmla="*/ 1248921 h 4006635"/>
                <a:gd name="connsiteX109" fmla="*/ 2091450 w 5071813"/>
                <a:gd name="connsiteY109" fmla="*/ 1306978 h 4006635"/>
                <a:gd name="connsiteX110" fmla="*/ 2105964 w 5071813"/>
                <a:gd name="connsiteY110" fmla="*/ 1365035 h 4006635"/>
                <a:gd name="connsiteX111" fmla="*/ 2075462 w 5071813"/>
                <a:gd name="connsiteY111" fmla="*/ 1471398 h 4006635"/>
                <a:gd name="connsiteX112" fmla="*/ 2091450 w 5071813"/>
                <a:gd name="connsiteY112" fmla="*/ 1626292 h 4006635"/>
                <a:gd name="connsiteX113" fmla="*/ 2076936 w 5071813"/>
                <a:gd name="connsiteY113" fmla="*/ 1669835 h 4006635"/>
                <a:gd name="connsiteX114" fmla="*/ 2033393 w 5071813"/>
                <a:gd name="connsiteY114" fmla="*/ 1684349 h 4006635"/>
                <a:gd name="connsiteX115" fmla="*/ 1960821 w 5071813"/>
                <a:gd name="connsiteY115" fmla="*/ 1669835 h 4006635"/>
                <a:gd name="connsiteX116" fmla="*/ 2006065 w 5071813"/>
                <a:gd name="connsiteY116" fmla="*/ 1469697 h 4006635"/>
                <a:gd name="connsiteX117" fmla="*/ 1929186 w 5071813"/>
                <a:gd name="connsiteY117" fmla="*/ 1426608 h 4006635"/>
                <a:gd name="connsiteX118" fmla="*/ 1873736 w 5071813"/>
                <a:gd name="connsiteY118" fmla="*/ 1510178 h 4006635"/>
                <a:gd name="connsiteX119" fmla="*/ 1831667 w 5071813"/>
                <a:gd name="connsiteY119" fmla="*/ 1553947 h 4006635"/>
                <a:gd name="connsiteX120" fmla="*/ 1840058 w 5071813"/>
                <a:gd name="connsiteY120" fmla="*/ 1453709 h 4006635"/>
                <a:gd name="connsiteX121" fmla="*/ 1737438 w 5071813"/>
                <a:gd name="connsiteY121" fmla="*/ 1503034 h 4006635"/>
                <a:gd name="connsiteX122" fmla="*/ 1714079 w 5071813"/>
                <a:gd name="connsiteY122" fmla="*/ 1466635 h 4006635"/>
                <a:gd name="connsiteX123" fmla="*/ 1815679 w 5071813"/>
                <a:gd name="connsiteY123" fmla="*/ 1423092 h 4006635"/>
                <a:gd name="connsiteX124" fmla="*/ 1859221 w 5071813"/>
                <a:gd name="connsiteY124" fmla="*/ 1394064 h 4006635"/>
                <a:gd name="connsiteX125" fmla="*/ 1923969 w 5071813"/>
                <a:gd name="connsiteY125" fmla="*/ 1354603 h 4006635"/>
                <a:gd name="connsiteX126" fmla="*/ 1993706 w 5071813"/>
                <a:gd name="connsiteY126" fmla="*/ 1332717 h 4006635"/>
                <a:gd name="connsiteX127" fmla="*/ 1989850 w 5071813"/>
                <a:gd name="connsiteY127" fmla="*/ 1263435 h 4006635"/>
                <a:gd name="connsiteX128" fmla="*/ 2033393 w 5071813"/>
                <a:gd name="connsiteY128" fmla="*/ 1248921 h 4006635"/>
                <a:gd name="connsiteX129" fmla="*/ 2120479 w 5071813"/>
                <a:gd name="connsiteY129" fmla="*/ 1161835 h 4006635"/>
                <a:gd name="connsiteX130" fmla="*/ 2076936 w 5071813"/>
                <a:gd name="connsiteY130" fmla="*/ 1147321 h 4006635"/>
                <a:gd name="connsiteX131" fmla="*/ 1902764 w 5071813"/>
                <a:gd name="connsiteY131" fmla="*/ 1161835 h 4006635"/>
                <a:gd name="connsiteX132" fmla="*/ 1873736 w 5071813"/>
                <a:gd name="connsiteY132" fmla="*/ 1205378 h 4006635"/>
                <a:gd name="connsiteX133" fmla="*/ 1830193 w 5071813"/>
                <a:gd name="connsiteY133" fmla="*/ 1292464 h 4006635"/>
                <a:gd name="connsiteX134" fmla="*/ 1743107 w 5071813"/>
                <a:gd name="connsiteY134" fmla="*/ 1365035 h 4006635"/>
                <a:gd name="connsiteX135" fmla="*/ 1641507 w 5071813"/>
                <a:gd name="connsiteY135" fmla="*/ 1423092 h 4006635"/>
                <a:gd name="connsiteX136" fmla="*/ 1597964 w 5071813"/>
                <a:gd name="connsiteY136" fmla="*/ 1408578 h 4006635"/>
                <a:gd name="connsiteX137" fmla="*/ 1568936 w 5071813"/>
                <a:gd name="connsiteY137" fmla="*/ 1350521 h 4006635"/>
                <a:gd name="connsiteX138" fmla="*/ 1612479 w 5071813"/>
                <a:gd name="connsiteY138" fmla="*/ 1321492 h 4006635"/>
                <a:gd name="connsiteX139" fmla="*/ 1656021 w 5071813"/>
                <a:gd name="connsiteY139" fmla="*/ 1306978 h 4006635"/>
                <a:gd name="connsiteX140" fmla="*/ 1757621 w 5071813"/>
                <a:gd name="connsiteY140" fmla="*/ 1263435 h 4006635"/>
                <a:gd name="connsiteX141" fmla="*/ 1786650 w 5071813"/>
                <a:gd name="connsiteY141" fmla="*/ 1219892 h 4006635"/>
                <a:gd name="connsiteX142" fmla="*/ 1685050 w 5071813"/>
                <a:gd name="connsiteY142" fmla="*/ 1190864 h 4006635"/>
                <a:gd name="connsiteX143" fmla="*/ 1452821 w 5071813"/>
                <a:gd name="connsiteY143" fmla="*/ 1234406 h 4006635"/>
                <a:gd name="connsiteX144" fmla="*/ 1510879 w 5071813"/>
                <a:gd name="connsiteY144" fmla="*/ 1205378 h 4006635"/>
                <a:gd name="connsiteX145" fmla="*/ 1525393 w 5071813"/>
                <a:gd name="connsiteY145" fmla="*/ 1161835 h 4006635"/>
                <a:gd name="connsiteX146" fmla="*/ 1685050 w 5071813"/>
                <a:gd name="connsiteY146" fmla="*/ 1147321 h 4006635"/>
                <a:gd name="connsiteX147" fmla="*/ 1641507 w 5071813"/>
                <a:gd name="connsiteY147" fmla="*/ 1118292 h 4006635"/>
                <a:gd name="connsiteX148" fmla="*/ 1220593 w 5071813"/>
                <a:gd name="connsiteY148" fmla="*/ 1074749 h 4006635"/>
                <a:gd name="connsiteX149" fmla="*/ 1206079 w 5071813"/>
                <a:gd name="connsiteY149" fmla="*/ 1031206 h 4006635"/>
                <a:gd name="connsiteX150" fmla="*/ 1264136 w 5071813"/>
                <a:gd name="connsiteY150" fmla="*/ 1016692 h 4006635"/>
                <a:gd name="connsiteX151" fmla="*/ 1351221 w 5071813"/>
                <a:gd name="connsiteY151" fmla="*/ 1002178 h 4006635"/>
                <a:gd name="connsiteX152" fmla="*/ 1293164 w 5071813"/>
                <a:gd name="connsiteY152" fmla="*/ 915092 h 4006635"/>
                <a:gd name="connsiteX153" fmla="*/ 1264136 w 5071813"/>
                <a:gd name="connsiteY153" fmla="*/ 857035 h 4006635"/>
                <a:gd name="connsiteX154" fmla="*/ 1380250 w 5071813"/>
                <a:gd name="connsiteY154" fmla="*/ 886064 h 4006635"/>
                <a:gd name="connsiteX155" fmla="*/ 1467336 w 5071813"/>
                <a:gd name="connsiteY155" fmla="*/ 987664 h 4006635"/>
                <a:gd name="connsiteX156" fmla="*/ 1583450 w 5071813"/>
                <a:gd name="connsiteY156" fmla="*/ 1031206 h 4006635"/>
                <a:gd name="connsiteX157" fmla="*/ 1626993 w 5071813"/>
                <a:gd name="connsiteY157" fmla="*/ 973149 h 4006635"/>
                <a:gd name="connsiteX158" fmla="*/ 1568936 w 5071813"/>
                <a:gd name="connsiteY158" fmla="*/ 929606 h 4006635"/>
                <a:gd name="connsiteX159" fmla="*/ 1685050 w 5071813"/>
                <a:gd name="connsiteY159" fmla="*/ 944121 h 4006635"/>
                <a:gd name="connsiteX160" fmla="*/ 1728593 w 5071813"/>
                <a:gd name="connsiteY160" fmla="*/ 958635 h 4006635"/>
                <a:gd name="connsiteX161" fmla="*/ 1786650 w 5071813"/>
                <a:gd name="connsiteY161" fmla="*/ 973149 h 4006635"/>
                <a:gd name="connsiteX162" fmla="*/ 1875663 w 5071813"/>
                <a:gd name="connsiteY162" fmla="*/ 1047422 h 4006635"/>
                <a:gd name="connsiteX163" fmla="*/ 2124561 w 5071813"/>
                <a:gd name="connsiteY163" fmla="*/ 1054339 h 4006635"/>
                <a:gd name="connsiteX164" fmla="*/ 2035094 w 5071813"/>
                <a:gd name="connsiteY164" fmla="*/ 889125 h 4006635"/>
                <a:gd name="connsiteX165" fmla="*/ 1960821 w 5071813"/>
                <a:gd name="connsiteY165" fmla="*/ 886064 h 4006635"/>
                <a:gd name="connsiteX166" fmla="*/ 1917279 w 5071813"/>
                <a:gd name="connsiteY166" fmla="*/ 784464 h 4006635"/>
                <a:gd name="connsiteX167" fmla="*/ 1830193 w 5071813"/>
                <a:gd name="connsiteY167" fmla="*/ 755435 h 4006635"/>
                <a:gd name="connsiteX168" fmla="*/ 1772136 w 5071813"/>
                <a:gd name="connsiteY168" fmla="*/ 726406 h 4006635"/>
                <a:gd name="connsiteX169" fmla="*/ 1743107 w 5071813"/>
                <a:gd name="connsiteY169" fmla="*/ 682864 h 4006635"/>
                <a:gd name="connsiteX170" fmla="*/ 1786650 w 5071813"/>
                <a:gd name="connsiteY170" fmla="*/ 624806 h 4006635"/>
                <a:gd name="connsiteX171" fmla="*/ 1888250 w 5071813"/>
                <a:gd name="connsiteY171" fmla="*/ 566749 h 4006635"/>
                <a:gd name="connsiteX172" fmla="*/ 1946307 w 5071813"/>
                <a:gd name="connsiteY172" fmla="*/ 595778 h 4006635"/>
                <a:gd name="connsiteX173" fmla="*/ 2018879 w 5071813"/>
                <a:gd name="connsiteY173" fmla="*/ 711892 h 4006635"/>
                <a:gd name="connsiteX174" fmla="*/ 2047907 w 5071813"/>
                <a:gd name="connsiteY174" fmla="*/ 755435 h 4006635"/>
                <a:gd name="connsiteX175" fmla="*/ 2091450 w 5071813"/>
                <a:gd name="connsiteY175" fmla="*/ 784464 h 4006635"/>
                <a:gd name="connsiteX176" fmla="*/ 2120479 w 5071813"/>
                <a:gd name="connsiteY176" fmla="*/ 828006 h 4006635"/>
                <a:gd name="connsiteX177" fmla="*/ 2164021 w 5071813"/>
                <a:gd name="connsiteY177" fmla="*/ 871549 h 4006635"/>
                <a:gd name="connsiteX178" fmla="*/ 2251107 w 5071813"/>
                <a:gd name="connsiteY178" fmla="*/ 987664 h 4006635"/>
                <a:gd name="connsiteX179" fmla="*/ 2304629 w 5071813"/>
                <a:gd name="connsiteY179" fmla="*/ 1085522 h 4006635"/>
                <a:gd name="connsiteX180" fmla="*/ 2396250 w 5071813"/>
                <a:gd name="connsiteY180" fmla="*/ 828006 h 4006635"/>
                <a:gd name="connsiteX181" fmla="*/ 2439793 w 5071813"/>
                <a:gd name="connsiteY181" fmla="*/ 784464 h 4006635"/>
                <a:gd name="connsiteX182" fmla="*/ 2468821 w 5071813"/>
                <a:gd name="connsiteY182" fmla="*/ 740921 h 4006635"/>
                <a:gd name="connsiteX183" fmla="*/ 2483336 w 5071813"/>
                <a:gd name="connsiteY183" fmla="*/ 624806 h 4006635"/>
                <a:gd name="connsiteX184" fmla="*/ 2512364 w 5071813"/>
                <a:gd name="connsiteY184" fmla="*/ 566749 h 4006635"/>
                <a:gd name="connsiteX185" fmla="*/ 2613964 w 5071813"/>
                <a:gd name="connsiteY185" fmla="*/ 581264 h 4006635"/>
                <a:gd name="connsiteX186" fmla="*/ 2642993 w 5071813"/>
                <a:gd name="connsiteY186" fmla="*/ 624806 h 4006635"/>
                <a:gd name="connsiteX187" fmla="*/ 2555907 w 5071813"/>
                <a:gd name="connsiteY187" fmla="*/ 711892 h 4006635"/>
                <a:gd name="connsiteX188" fmla="*/ 2541393 w 5071813"/>
                <a:gd name="connsiteY188" fmla="*/ 755435 h 4006635"/>
                <a:gd name="connsiteX189" fmla="*/ 2512364 w 5071813"/>
                <a:gd name="connsiteY189" fmla="*/ 871549 h 4006635"/>
                <a:gd name="connsiteX190" fmla="*/ 2410764 w 5071813"/>
                <a:gd name="connsiteY190" fmla="*/ 1002178 h 4006635"/>
                <a:gd name="connsiteX191" fmla="*/ 2425279 w 5071813"/>
                <a:gd name="connsiteY191" fmla="*/ 1045721 h 4006635"/>
                <a:gd name="connsiteX192" fmla="*/ 2584936 w 5071813"/>
                <a:gd name="connsiteY192" fmla="*/ 1002178 h 4006635"/>
                <a:gd name="connsiteX193" fmla="*/ 2642993 w 5071813"/>
                <a:gd name="connsiteY193" fmla="*/ 1016692 h 4006635"/>
                <a:gd name="connsiteX194" fmla="*/ 2686536 w 5071813"/>
                <a:gd name="connsiteY194" fmla="*/ 1031206 h 4006635"/>
                <a:gd name="connsiteX195" fmla="*/ 2744593 w 5071813"/>
                <a:gd name="connsiteY195" fmla="*/ 1016692 h 4006635"/>
                <a:gd name="connsiteX196" fmla="*/ 2802650 w 5071813"/>
                <a:gd name="connsiteY196" fmla="*/ 900578 h 4006635"/>
                <a:gd name="connsiteX197" fmla="*/ 2831679 w 5071813"/>
                <a:gd name="connsiteY197" fmla="*/ 842521 h 4006635"/>
                <a:gd name="connsiteX198" fmla="*/ 2846193 w 5071813"/>
                <a:gd name="connsiteY198" fmla="*/ 798978 h 4006635"/>
                <a:gd name="connsiteX199" fmla="*/ 2831679 w 5071813"/>
                <a:gd name="connsiteY199" fmla="*/ 755435 h 4006635"/>
                <a:gd name="connsiteX200" fmla="*/ 2802650 w 5071813"/>
                <a:gd name="connsiteY200" fmla="*/ 653835 h 4006635"/>
                <a:gd name="connsiteX201" fmla="*/ 2773621 w 5071813"/>
                <a:gd name="connsiteY201" fmla="*/ 610292 h 4006635"/>
                <a:gd name="connsiteX202" fmla="*/ 2730079 w 5071813"/>
                <a:gd name="connsiteY202" fmla="*/ 523206 h 4006635"/>
                <a:gd name="connsiteX203" fmla="*/ 2672021 w 5071813"/>
                <a:gd name="connsiteY203" fmla="*/ 407092 h 4006635"/>
                <a:gd name="connsiteX204" fmla="*/ 2541393 w 5071813"/>
                <a:gd name="connsiteY204" fmla="*/ 378064 h 4006635"/>
                <a:gd name="connsiteX205" fmla="*/ 2425279 w 5071813"/>
                <a:gd name="connsiteY205" fmla="*/ 290978 h 4006635"/>
                <a:gd name="connsiteX206" fmla="*/ 2381736 w 5071813"/>
                <a:gd name="connsiteY206" fmla="*/ 261949 h 4006635"/>
                <a:gd name="connsiteX207" fmla="*/ 2294650 w 5071813"/>
                <a:gd name="connsiteY207" fmla="*/ 174864 h 4006635"/>
                <a:gd name="connsiteX208" fmla="*/ 2265621 w 5071813"/>
                <a:gd name="connsiteY208" fmla="*/ 116806 h 4006635"/>
                <a:gd name="connsiteX209" fmla="*/ 2251107 w 5071813"/>
                <a:gd name="connsiteY209" fmla="*/ 73264 h 4006635"/>
                <a:gd name="connsiteX210" fmla="*/ 2294650 w 5071813"/>
                <a:gd name="connsiteY210" fmla="*/ 102292 h 4006635"/>
                <a:gd name="connsiteX211" fmla="*/ 2396250 w 5071813"/>
                <a:gd name="connsiteY211" fmla="*/ 203892 h 4006635"/>
                <a:gd name="connsiteX212" fmla="*/ 2497850 w 5071813"/>
                <a:gd name="connsiteY212" fmla="*/ 290978 h 4006635"/>
                <a:gd name="connsiteX213" fmla="*/ 2584936 w 5071813"/>
                <a:gd name="connsiteY213" fmla="*/ 305492 h 4006635"/>
                <a:gd name="connsiteX214" fmla="*/ 2628479 w 5071813"/>
                <a:gd name="connsiteY214" fmla="*/ 334521 h 4006635"/>
                <a:gd name="connsiteX215" fmla="*/ 2686536 w 5071813"/>
                <a:gd name="connsiteY215" fmla="*/ 73264 h 4006635"/>
                <a:gd name="connsiteX216" fmla="*/ 2701050 w 5071813"/>
                <a:gd name="connsiteY216" fmla="*/ 692 h 4006635"/>
                <a:gd name="connsiteX217" fmla="*/ 2846193 w 5071813"/>
                <a:gd name="connsiteY217" fmla="*/ 131321 h 4006635"/>
                <a:gd name="connsiteX218" fmla="*/ 2860707 w 5071813"/>
                <a:gd name="connsiteY218" fmla="*/ 203892 h 4006635"/>
                <a:gd name="connsiteX219" fmla="*/ 2875221 w 5071813"/>
                <a:gd name="connsiteY219" fmla="*/ 407092 h 4006635"/>
                <a:gd name="connsiteX220" fmla="*/ 2918764 w 5071813"/>
                <a:gd name="connsiteY220" fmla="*/ 450635 h 4006635"/>
                <a:gd name="connsiteX221" fmla="*/ 2991336 w 5071813"/>
                <a:gd name="connsiteY221" fmla="*/ 523206 h 4006635"/>
                <a:gd name="connsiteX222" fmla="*/ 2947793 w 5071813"/>
                <a:gd name="connsiteY222" fmla="*/ 987664 h 4006635"/>
                <a:gd name="connsiteX223" fmla="*/ 2918764 w 5071813"/>
                <a:gd name="connsiteY223" fmla="*/ 1045721 h 4006635"/>
                <a:gd name="connsiteX224" fmla="*/ 2851408 w 5071813"/>
                <a:gd name="connsiteY224" fmla="*/ 1058081 h 4006635"/>
                <a:gd name="connsiteX225" fmla="*/ 2817164 w 5071813"/>
                <a:gd name="connsiteY225" fmla="*/ 1147321 h 4006635"/>
                <a:gd name="connsiteX226" fmla="*/ 2802650 w 5071813"/>
                <a:gd name="connsiteY226" fmla="*/ 1205378 h 4006635"/>
                <a:gd name="connsiteX227" fmla="*/ 2773621 w 5071813"/>
                <a:gd name="connsiteY227" fmla="*/ 1292464 h 4006635"/>
                <a:gd name="connsiteX228" fmla="*/ 2759107 w 5071813"/>
                <a:gd name="connsiteY228" fmla="*/ 1336006 h 4006635"/>
                <a:gd name="connsiteX229" fmla="*/ 2773621 w 5071813"/>
                <a:gd name="connsiteY229" fmla="*/ 1437606 h 4006635"/>
                <a:gd name="connsiteX230" fmla="*/ 2802650 w 5071813"/>
                <a:gd name="connsiteY230" fmla="*/ 1524692 h 4006635"/>
                <a:gd name="connsiteX231" fmla="*/ 2817164 w 5071813"/>
                <a:gd name="connsiteY231" fmla="*/ 1568235 h 4006635"/>
                <a:gd name="connsiteX232" fmla="*/ 2831679 w 5071813"/>
                <a:gd name="connsiteY232" fmla="*/ 1611778 h 4006635"/>
                <a:gd name="connsiteX233" fmla="*/ 2889736 w 5071813"/>
                <a:gd name="connsiteY233" fmla="*/ 1626292 h 4006635"/>
                <a:gd name="connsiteX234" fmla="*/ 2933279 w 5071813"/>
                <a:gd name="connsiteY234" fmla="*/ 1597264 h 4006635"/>
                <a:gd name="connsiteX235" fmla="*/ 2947793 w 5071813"/>
                <a:gd name="connsiteY235" fmla="*/ 1553721 h 4006635"/>
                <a:gd name="connsiteX236" fmla="*/ 2889736 w 5071813"/>
                <a:gd name="connsiteY236" fmla="*/ 1248921 h 4006635"/>
                <a:gd name="connsiteX237" fmla="*/ 2875221 w 5071813"/>
                <a:gd name="connsiteY237" fmla="*/ 1205378 h 4006635"/>
                <a:gd name="connsiteX238" fmla="*/ 2933279 w 5071813"/>
                <a:gd name="connsiteY238" fmla="*/ 1176349 h 4006635"/>
                <a:gd name="connsiteX239" fmla="*/ 2976821 w 5071813"/>
                <a:gd name="connsiteY239" fmla="*/ 1147321 h 4006635"/>
                <a:gd name="connsiteX240" fmla="*/ 3020364 w 5071813"/>
                <a:gd name="connsiteY240" fmla="*/ 1016692 h 4006635"/>
                <a:gd name="connsiteX241" fmla="*/ 3107450 w 5071813"/>
                <a:gd name="connsiteY241" fmla="*/ 1031206 h 4006635"/>
                <a:gd name="connsiteX242" fmla="*/ 3049393 w 5071813"/>
                <a:gd name="connsiteY242" fmla="*/ 1132806 h 4006635"/>
                <a:gd name="connsiteX243" fmla="*/ 3063907 w 5071813"/>
                <a:gd name="connsiteY243" fmla="*/ 1292464 h 4006635"/>
                <a:gd name="connsiteX244" fmla="*/ 3165507 w 5071813"/>
                <a:gd name="connsiteY244" fmla="*/ 1277949 h 4006635"/>
                <a:gd name="connsiteX245" fmla="*/ 3209050 w 5071813"/>
                <a:gd name="connsiteY245" fmla="*/ 1263435 h 4006635"/>
                <a:gd name="connsiteX246" fmla="*/ 3368707 w 5071813"/>
                <a:gd name="connsiteY246" fmla="*/ 1277949 h 4006635"/>
                <a:gd name="connsiteX247" fmla="*/ 3238079 w 5071813"/>
                <a:gd name="connsiteY247" fmla="*/ 1336006 h 4006635"/>
                <a:gd name="connsiteX248" fmla="*/ 3194536 w 5071813"/>
                <a:gd name="connsiteY248" fmla="*/ 1365035 h 4006635"/>
                <a:gd name="connsiteX249" fmla="*/ 3165507 w 5071813"/>
                <a:gd name="connsiteY249" fmla="*/ 1408578 h 4006635"/>
                <a:gd name="connsiteX250" fmla="*/ 3136479 w 5071813"/>
                <a:gd name="connsiteY250" fmla="*/ 1510178 h 4006635"/>
                <a:gd name="connsiteX251" fmla="*/ 3121964 w 5071813"/>
                <a:gd name="connsiteY251" fmla="*/ 1597264 h 4006635"/>
                <a:gd name="connsiteX252" fmla="*/ 3092936 w 5071813"/>
                <a:gd name="connsiteY252" fmla="*/ 1640806 h 4006635"/>
                <a:gd name="connsiteX253" fmla="*/ 3078421 w 5071813"/>
                <a:gd name="connsiteY253" fmla="*/ 1684349 h 4006635"/>
                <a:gd name="connsiteX254" fmla="*/ 3150993 w 5071813"/>
                <a:gd name="connsiteY254" fmla="*/ 1669835 h 4006635"/>
                <a:gd name="connsiteX255" fmla="*/ 3238079 w 5071813"/>
                <a:gd name="connsiteY255" fmla="*/ 1582749 h 4006635"/>
                <a:gd name="connsiteX256" fmla="*/ 3281621 w 5071813"/>
                <a:gd name="connsiteY256" fmla="*/ 1553721 h 4006635"/>
                <a:gd name="connsiteX257" fmla="*/ 3484821 w 5071813"/>
                <a:gd name="connsiteY257" fmla="*/ 1510178 h 4006635"/>
                <a:gd name="connsiteX258" fmla="*/ 3542879 w 5071813"/>
                <a:gd name="connsiteY258" fmla="*/ 1423092 h 4006635"/>
                <a:gd name="connsiteX259" fmla="*/ 3557393 w 5071813"/>
                <a:gd name="connsiteY259" fmla="*/ 1365035 h 4006635"/>
                <a:gd name="connsiteX260" fmla="*/ 3499336 w 5071813"/>
                <a:gd name="connsiteY260" fmla="*/ 1423092 h 4006635"/>
                <a:gd name="connsiteX261" fmla="*/ 3571907 w 5071813"/>
                <a:gd name="connsiteY261" fmla="*/ 1306978 h 4006635"/>
                <a:gd name="connsiteX262" fmla="*/ 3528364 w 5071813"/>
                <a:gd name="connsiteY262" fmla="*/ 1248921 h 4006635"/>
                <a:gd name="connsiteX263" fmla="*/ 3484821 w 5071813"/>
                <a:gd name="connsiteY263" fmla="*/ 1234406 h 4006635"/>
                <a:gd name="connsiteX264" fmla="*/ 3499336 w 5071813"/>
                <a:gd name="connsiteY264" fmla="*/ 1190864 h 4006635"/>
                <a:gd name="connsiteX265" fmla="*/ 3615450 w 5071813"/>
                <a:gd name="connsiteY265" fmla="*/ 1147321 h 4006635"/>
                <a:gd name="connsiteX266" fmla="*/ 3557393 w 5071813"/>
                <a:gd name="connsiteY266" fmla="*/ 915092 h 4006635"/>
                <a:gd name="connsiteX267" fmla="*/ 3513850 w 5071813"/>
                <a:gd name="connsiteY267" fmla="*/ 900578 h 4006635"/>
                <a:gd name="connsiteX268" fmla="*/ 3455793 w 5071813"/>
                <a:gd name="connsiteY268" fmla="*/ 871549 h 4006635"/>
                <a:gd name="connsiteX269" fmla="*/ 3412250 w 5071813"/>
                <a:gd name="connsiteY269" fmla="*/ 929606 h 4006635"/>
                <a:gd name="connsiteX270" fmla="*/ 3325164 w 5071813"/>
                <a:gd name="connsiteY270" fmla="*/ 1002178 h 4006635"/>
                <a:gd name="connsiteX271" fmla="*/ 3252593 w 5071813"/>
                <a:gd name="connsiteY271" fmla="*/ 1031206 h 4006635"/>
                <a:gd name="connsiteX272" fmla="*/ 3165507 w 5071813"/>
                <a:gd name="connsiteY272" fmla="*/ 1002178 h 4006635"/>
                <a:gd name="connsiteX273" fmla="*/ 3180021 w 5071813"/>
                <a:gd name="connsiteY273" fmla="*/ 915092 h 4006635"/>
                <a:gd name="connsiteX274" fmla="*/ 3296136 w 5071813"/>
                <a:gd name="connsiteY274" fmla="*/ 886064 h 4006635"/>
                <a:gd name="connsiteX275" fmla="*/ 3412250 w 5071813"/>
                <a:gd name="connsiteY275" fmla="*/ 842521 h 4006635"/>
                <a:gd name="connsiteX276" fmla="*/ 3470307 w 5071813"/>
                <a:gd name="connsiteY276" fmla="*/ 740921 h 4006635"/>
                <a:gd name="connsiteX277" fmla="*/ 3557393 w 5071813"/>
                <a:gd name="connsiteY277" fmla="*/ 711892 h 4006635"/>
                <a:gd name="connsiteX278" fmla="*/ 3629964 w 5071813"/>
                <a:gd name="connsiteY278" fmla="*/ 726406 h 4006635"/>
                <a:gd name="connsiteX279" fmla="*/ 3644479 w 5071813"/>
                <a:gd name="connsiteY279" fmla="*/ 784464 h 4006635"/>
                <a:gd name="connsiteX280" fmla="*/ 3702536 w 5071813"/>
                <a:gd name="connsiteY280" fmla="*/ 958635 h 4006635"/>
                <a:gd name="connsiteX281" fmla="*/ 3760593 w 5071813"/>
                <a:gd name="connsiteY281" fmla="*/ 944121 h 4006635"/>
                <a:gd name="connsiteX282" fmla="*/ 3731564 w 5071813"/>
                <a:gd name="connsiteY282" fmla="*/ 828006 h 4006635"/>
                <a:gd name="connsiteX283" fmla="*/ 3746079 w 5071813"/>
                <a:gd name="connsiteY283" fmla="*/ 769949 h 4006635"/>
                <a:gd name="connsiteX284" fmla="*/ 3789621 w 5071813"/>
                <a:gd name="connsiteY284" fmla="*/ 755435 h 4006635"/>
                <a:gd name="connsiteX285" fmla="*/ 3833164 w 5071813"/>
                <a:gd name="connsiteY285" fmla="*/ 726406 h 4006635"/>
                <a:gd name="connsiteX286" fmla="*/ 3891221 w 5071813"/>
                <a:gd name="connsiteY286" fmla="*/ 755435 h 4006635"/>
                <a:gd name="connsiteX287" fmla="*/ 3934764 w 5071813"/>
                <a:gd name="connsiteY287" fmla="*/ 769949 h 4006635"/>
                <a:gd name="connsiteX288" fmla="*/ 3963793 w 5071813"/>
                <a:gd name="connsiteY288" fmla="*/ 726406 h 4006635"/>
                <a:gd name="connsiteX289" fmla="*/ 4094421 w 5071813"/>
                <a:gd name="connsiteY289" fmla="*/ 653835 h 4006635"/>
                <a:gd name="connsiteX290" fmla="*/ 4152479 w 5071813"/>
                <a:gd name="connsiteY290" fmla="*/ 668349 h 4006635"/>
                <a:gd name="connsiteX291" fmla="*/ 4225050 w 5071813"/>
                <a:gd name="connsiteY291" fmla="*/ 653835 h 4006635"/>
                <a:gd name="connsiteX292" fmla="*/ 4210536 w 5071813"/>
                <a:gd name="connsiteY292" fmla="*/ 450635 h 4006635"/>
                <a:gd name="connsiteX293" fmla="*/ 4166993 w 5071813"/>
                <a:gd name="connsiteY293" fmla="*/ 421606 h 4006635"/>
                <a:gd name="connsiteX294" fmla="*/ 4108936 w 5071813"/>
                <a:gd name="connsiteY294" fmla="*/ 334521 h 4006635"/>
                <a:gd name="connsiteX295" fmla="*/ 4123450 w 5071813"/>
                <a:gd name="connsiteY295" fmla="*/ 276464 h 4006635"/>
                <a:gd name="connsiteX296" fmla="*/ 4254079 w 5071813"/>
                <a:gd name="connsiteY296" fmla="*/ 276464 h 4006635"/>
                <a:gd name="connsiteX297" fmla="*/ 4326650 w 5071813"/>
                <a:gd name="connsiteY297" fmla="*/ 261949 h 4006635"/>
                <a:gd name="connsiteX298" fmla="*/ 4384707 w 5071813"/>
                <a:gd name="connsiteY298" fmla="*/ 174864 h 4006635"/>
                <a:gd name="connsiteX299" fmla="*/ 4428250 w 5071813"/>
                <a:gd name="connsiteY299" fmla="*/ 145835 h 4006635"/>
                <a:gd name="connsiteX300" fmla="*/ 4457279 w 5071813"/>
                <a:gd name="connsiteY300" fmla="*/ 189378 h 4006635"/>
                <a:gd name="connsiteX301" fmla="*/ 4428250 w 5071813"/>
                <a:gd name="connsiteY301" fmla="*/ 363549 h 4006635"/>
                <a:gd name="connsiteX302" fmla="*/ 4457279 w 5071813"/>
                <a:gd name="connsiteY302" fmla="*/ 407092 h 4006635"/>
                <a:gd name="connsiteX303" fmla="*/ 4413736 w 5071813"/>
                <a:gd name="connsiteY303" fmla="*/ 494178 h 4006635"/>
                <a:gd name="connsiteX304" fmla="*/ 4355679 w 5071813"/>
                <a:gd name="connsiteY304" fmla="*/ 581264 h 4006635"/>
                <a:gd name="connsiteX305" fmla="*/ 4326650 w 5071813"/>
                <a:gd name="connsiteY305" fmla="*/ 668349 h 4006635"/>
                <a:gd name="connsiteX306" fmla="*/ 4283107 w 5071813"/>
                <a:gd name="connsiteY306" fmla="*/ 769949 h 4006635"/>
                <a:gd name="connsiteX307" fmla="*/ 4239564 w 5071813"/>
                <a:gd name="connsiteY307" fmla="*/ 798978 h 4006635"/>
                <a:gd name="connsiteX308" fmla="*/ 4210536 w 5071813"/>
                <a:gd name="connsiteY308" fmla="*/ 842521 h 4006635"/>
                <a:gd name="connsiteX309" fmla="*/ 4166993 w 5071813"/>
                <a:gd name="connsiteY309" fmla="*/ 857035 h 4006635"/>
                <a:gd name="connsiteX310" fmla="*/ 4108936 w 5071813"/>
                <a:gd name="connsiteY310" fmla="*/ 886064 h 4006635"/>
                <a:gd name="connsiteX311" fmla="*/ 4021850 w 5071813"/>
                <a:gd name="connsiteY311" fmla="*/ 915092 h 4006635"/>
                <a:gd name="connsiteX312" fmla="*/ 3978307 w 5071813"/>
                <a:gd name="connsiteY312" fmla="*/ 929606 h 4006635"/>
                <a:gd name="connsiteX313" fmla="*/ 3833164 w 5071813"/>
                <a:gd name="connsiteY313" fmla="*/ 1016692 h 4006635"/>
                <a:gd name="connsiteX314" fmla="*/ 3789621 w 5071813"/>
                <a:gd name="connsiteY314" fmla="*/ 1205378 h 4006635"/>
                <a:gd name="connsiteX315" fmla="*/ 3746079 w 5071813"/>
                <a:gd name="connsiteY315" fmla="*/ 1234406 h 4006635"/>
                <a:gd name="connsiteX316" fmla="*/ 3688021 w 5071813"/>
                <a:gd name="connsiteY316" fmla="*/ 1292464 h 4006635"/>
                <a:gd name="connsiteX317" fmla="*/ 3702536 w 5071813"/>
                <a:gd name="connsiteY317" fmla="*/ 1336006 h 4006635"/>
                <a:gd name="connsiteX318" fmla="*/ 3833164 w 5071813"/>
                <a:gd name="connsiteY318" fmla="*/ 1277949 h 4006635"/>
                <a:gd name="connsiteX319" fmla="*/ 3847679 w 5071813"/>
                <a:gd name="connsiteY319" fmla="*/ 1234406 h 4006635"/>
                <a:gd name="connsiteX320" fmla="*/ 3992821 w 5071813"/>
                <a:gd name="connsiteY320" fmla="*/ 1219892 h 4006635"/>
                <a:gd name="connsiteX321" fmla="*/ 4021850 w 5071813"/>
                <a:gd name="connsiteY321" fmla="*/ 1306978 h 4006635"/>
                <a:gd name="connsiteX322" fmla="*/ 4108936 w 5071813"/>
                <a:gd name="connsiteY322" fmla="*/ 1336006 h 4006635"/>
                <a:gd name="connsiteX323" fmla="*/ 4181507 w 5071813"/>
                <a:gd name="connsiteY323" fmla="*/ 1277949 h 4006635"/>
                <a:gd name="connsiteX324" fmla="*/ 4210536 w 5071813"/>
                <a:gd name="connsiteY324" fmla="*/ 1190864 h 4006635"/>
                <a:gd name="connsiteX325" fmla="*/ 4297621 w 5071813"/>
                <a:gd name="connsiteY325" fmla="*/ 1161835 h 4006635"/>
                <a:gd name="connsiteX326" fmla="*/ 4312136 w 5071813"/>
                <a:gd name="connsiteY326" fmla="*/ 1118292 h 4006635"/>
                <a:gd name="connsiteX327" fmla="*/ 4341164 w 5071813"/>
                <a:gd name="connsiteY327" fmla="*/ 1002178 h 4006635"/>
                <a:gd name="connsiteX328" fmla="*/ 4399221 w 5071813"/>
                <a:gd name="connsiteY328" fmla="*/ 915092 h 4006635"/>
                <a:gd name="connsiteX329" fmla="*/ 4399221 w 5071813"/>
                <a:gd name="connsiteY329" fmla="*/ 769949 h 4006635"/>
                <a:gd name="connsiteX330" fmla="*/ 4442764 w 5071813"/>
                <a:gd name="connsiteY330" fmla="*/ 798978 h 4006635"/>
                <a:gd name="connsiteX331" fmla="*/ 4471793 w 5071813"/>
                <a:gd name="connsiteY331" fmla="*/ 639321 h 4006635"/>
                <a:gd name="connsiteX332" fmla="*/ 4558879 w 5071813"/>
                <a:gd name="connsiteY332" fmla="*/ 653835 h 4006635"/>
                <a:gd name="connsiteX333" fmla="*/ 4587907 w 5071813"/>
                <a:gd name="connsiteY333" fmla="*/ 711892 h 4006635"/>
                <a:gd name="connsiteX334" fmla="*/ 4602421 w 5071813"/>
                <a:gd name="connsiteY334" fmla="*/ 769949 h 4006635"/>
                <a:gd name="connsiteX335" fmla="*/ 4660479 w 5071813"/>
                <a:gd name="connsiteY335" fmla="*/ 740921 h 4006635"/>
                <a:gd name="connsiteX336" fmla="*/ 4733050 w 5071813"/>
                <a:gd name="connsiteY336" fmla="*/ 755435 h 4006635"/>
                <a:gd name="connsiteX337" fmla="*/ 4704021 w 5071813"/>
                <a:gd name="connsiteY337" fmla="*/ 813492 h 4006635"/>
                <a:gd name="connsiteX338" fmla="*/ 4660479 w 5071813"/>
                <a:gd name="connsiteY338" fmla="*/ 828006 h 4006635"/>
                <a:gd name="connsiteX339" fmla="*/ 4558879 w 5071813"/>
                <a:gd name="connsiteY339" fmla="*/ 857035 h 4006635"/>
                <a:gd name="connsiteX340" fmla="*/ 4486307 w 5071813"/>
                <a:gd name="connsiteY340" fmla="*/ 973149 h 4006635"/>
                <a:gd name="connsiteX341" fmla="*/ 4573393 w 5071813"/>
                <a:gd name="connsiteY341" fmla="*/ 987664 h 4006635"/>
                <a:gd name="connsiteX342" fmla="*/ 4457279 w 5071813"/>
                <a:gd name="connsiteY342" fmla="*/ 1118292 h 4006635"/>
                <a:gd name="connsiteX343" fmla="*/ 4413736 w 5071813"/>
                <a:gd name="connsiteY343" fmla="*/ 1161835 h 4006635"/>
                <a:gd name="connsiteX344" fmla="*/ 4355679 w 5071813"/>
                <a:gd name="connsiteY344" fmla="*/ 1234406 h 4006635"/>
                <a:gd name="connsiteX345" fmla="*/ 4268593 w 5071813"/>
                <a:gd name="connsiteY345" fmla="*/ 1263435 h 4006635"/>
                <a:gd name="connsiteX346" fmla="*/ 4225050 w 5071813"/>
                <a:gd name="connsiteY346" fmla="*/ 1292464 h 4006635"/>
                <a:gd name="connsiteX347" fmla="*/ 4210536 w 5071813"/>
                <a:gd name="connsiteY347" fmla="*/ 1350521 h 4006635"/>
                <a:gd name="connsiteX348" fmla="*/ 4181507 w 5071813"/>
                <a:gd name="connsiteY348" fmla="*/ 1394064 h 4006635"/>
                <a:gd name="connsiteX349" fmla="*/ 4254079 w 5071813"/>
                <a:gd name="connsiteY349" fmla="*/ 1452121 h 4006635"/>
                <a:gd name="connsiteX350" fmla="*/ 4283107 w 5071813"/>
                <a:gd name="connsiteY350" fmla="*/ 1408578 h 4006635"/>
                <a:gd name="connsiteX351" fmla="*/ 4341164 w 5071813"/>
                <a:gd name="connsiteY351" fmla="*/ 1394064 h 4006635"/>
                <a:gd name="connsiteX352" fmla="*/ 4428250 w 5071813"/>
                <a:gd name="connsiteY352" fmla="*/ 1365035 h 4006635"/>
                <a:gd name="connsiteX353" fmla="*/ 4471793 w 5071813"/>
                <a:gd name="connsiteY353" fmla="*/ 1350521 h 4006635"/>
                <a:gd name="connsiteX354" fmla="*/ 4573393 w 5071813"/>
                <a:gd name="connsiteY354" fmla="*/ 1321492 h 4006635"/>
                <a:gd name="connsiteX355" fmla="*/ 4791107 w 5071813"/>
                <a:gd name="connsiteY355" fmla="*/ 1219892 h 4006635"/>
                <a:gd name="connsiteX356" fmla="*/ 4834650 w 5071813"/>
                <a:gd name="connsiteY356" fmla="*/ 1205378 h 4006635"/>
                <a:gd name="connsiteX357" fmla="*/ 4892707 w 5071813"/>
                <a:gd name="connsiteY357" fmla="*/ 1190864 h 4006635"/>
                <a:gd name="connsiteX358" fmla="*/ 4950764 w 5071813"/>
                <a:gd name="connsiteY358" fmla="*/ 1147321 h 4006635"/>
                <a:gd name="connsiteX359" fmla="*/ 5052364 w 5071813"/>
                <a:gd name="connsiteY359" fmla="*/ 1161835 h 4006635"/>
                <a:gd name="connsiteX360" fmla="*/ 5023336 w 5071813"/>
                <a:gd name="connsiteY360" fmla="*/ 1248921 h 4006635"/>
                <a:gd name="connsiteX361" fmla="*/ 4936250 w 5071813"/>
                <a:gd name="connsiteY361" fmla="*/ 1263435 h 4006635"/>
                <a:gd name="connsiteX362" fmla="*/ 4849164 w 5071813"/>
                <a:gd name="connsiteY362" fmla="*/ 1336006 h 4006635"/>
                <a:gd name="connsiteX363" fmla="*/ 4820136 w 5071813"/>
                <a:gd name="connsiteY363" fmla="*/ 1394064 h 4006635"/>
                <a:gd name="connsiteX364" fmla="*/ 4805621 w 5071813"/>
                <a:gd name="connsiteY364" fmla="*/ 1437606 h 4006635"/>
                <a:gd name="connsiteX365" fmla="*/ 4747564 w 5071813"/>
                <a:gd name="connsiteY365" fmla="*/ 1452121 h 4006635"/>
                <a:gd name="connsiteX366" fmla="*/ 4587907 w 5071813"/>
                <a:gd name="connsiteY366" fmla="*/ 1437606 h 4006635"/>
                <a:gd name="connsiteX367" fmla="*/ 4544364 w 5071813"/>
                <a:gd name="connsiteY367" fmla="*/ 1423092 h 4006635"/>
                <a:gd name="connsiteX368" fmla="*/ 4399221 w 5071813"/>
                <a:gd name="connsiteY368" fmla="*/ 1437606 h 4006635"/>
                <a:gd name="connsiteX369" fmla="*/ 4355679 w 5071813"/>
                <a:gd name="connsiteY369" fmla="*/ 1466635 h 4006635"/>
                <a:gd name="connsiteX370" fmla="*/ 4312136 w 5071813"/>
                <a:gd name="connsiteY370" fmla="*/ 1481149 h 4006635"/>
                <a:gd name="connsiteX371" fmla="*/ 4254079 w 5071813"/>
                <a:gd name="connsiteY371" fmla="*/ 1510178 h 4006635"/>
                <a:gd name="connsiteX372" fmla="*/ 4225050 w 5071813"/>
                <a:gd name="connsiteY372" fmla="*/ 1568235 h 4006635"/>
                <a:gd name="connsiteX373" fmla="*/ 4181507 w 5071813"/>
                <a:gd name="connsiteY373" fmla="*/ 1597264 h 4006635"/>
                <a:gd name="connsiteX374" fmla="*/ 4137964 w 5071813"/>
                <a:gd name="connsiteY374" fmla="*/ 1640806 h 4006635"/>
                <a:gd name="connsiteX375" fmla="*/ 4065393 w 5071813"/>
                <a:gd name="connsiteY375" fmla="*/ 1437606 h 4006635"/>
                <a:gd name="connsiteX376" fmla="*/ 3891221 w 5071813"/>
                <a:gd name="connsiteY376" fmla="*/ 1466635 h 4006635"/>
                <a:gd name="connsiteX377" fmla="*/ 3847679 w 5071813"/>
                <a:gd name="connsiteY377" fmla="*/ 1495664 h 4006635"/>
                <a:gd name="connsiteX378" fmla="*/ 3920250 w 5071813"/>
                <a:gd name="connsiteY378" fmla="*/ 1553721 h 4006635"/>
                <a:gd name="connsiteX379" fmla="*/ 4007336 w 5071813"/>
                <a:gd name="connsiteY379" fmla="*/ 1655321 h 4006635"/>
                <a:gd name="connsiteX380" fmla="*/ 4021850 w 5071813"/>
                <a:gd name="connsiteY380" fmla="*/ 1713378 h 4006635"/>
                <a:gd name="connsiteX381" fmla="*/ 4036364 w 5071813"/>
                <a:gd name="connsiteY381" fmla="*/ 1756921 h 4006635"/>
                <a:gd name="connsiteX382" fmla="*/ 4021850 w 5071813"/>
                <a:gd name="connsiteY382" fmla="*/ 1800464 h 4006635"/>
                <a:gd name="connsiteX383" fmla="*/ 3978307 w 5071813"/>
                <a:gd name="connsiteY383" fmla="*/ 1785949 h 4006635"/>
                <a:gd name="connsiteX384" fmla="*/ 3905736 w 5071813"/>
                <a:gd name="connsiteY384" fmla="*/ 1698864 h 4006635"/>
                <a:gd name="connsiteX385" fmla="*/ 3818650 w 5071813"/>
                <a:gd name="connsiteY385" fmla="*/ 1655321 h 4006635"/>
                <a:gd name="connsiteX386" fmla="*/ 3775107 w 5071813"/>
                <a:gd name="connsiteY386" fmla="*/ 1626292 h 4006635"/>
                <a:gd name="connsiteX387" fmla="*/ 3557393 w 5071813"/>
                <a:gd name="connsiteY387" fmla="*/ 1669835 h 4006635"/>
                <a:gd name="connsiteX388" fmla="*/ 3499336 w 5071813"/>
                <a:gd name="connsiteY388" fmla="*/ 1684349 h 4006635"/>
                <a:gd name="connsiteX389" fmla="*/ 3412250 w 5071813"/>
                <a:gd name="connsiteY389" fmla="*/ 1727892 h 4006635"/>
                <a:gd name="connsiteX390" fmla="*/ 3455793 w 5071813"/>
                <a:gd name="connsiteY390" fmla="*/ 1713378 h 4006635"/>
                <a:gd name="connsiteX391" fmla="*/ 3513850 w 5071813"/>
                <a:gd name="connsiteY391" fmla="*/ 1727892 h 4006635"/>
                <a:gd name="connsiteX392" fmla="*/ 3629964 w 5071813"/>
                <a:gd name="connsiteY392" fmla="*/ 1742406 h 4006635"/>
                <a:gd name="connsiteX393" fmla="*/ 3673507 w 5071813"/>
                <a:gd name="connsiteY393" fmla="*/ 1771435 h 4006635"/>
                <a:gd name="connsiteX394" fmla="*/ 3702536 w 5071813"/>
                <a:gd name="connsiteY394" fmla="*/ 1844006 h 4006635"/>
                <a:gd name="connsiteX395" fmla="*/ 3688021 w 5071813"/>
                <a:gd name="connsiteY395" fmla="*/ 1887549 h 4006635"/>
                <a:gd name="connsiteX396" fmla="*/ 3644479 w 5071813"/>
                <a:gd name="connsiteY396" fmla="*/ 1858521 h 4006635"/>
                <a:gd name="connsiteX397" fmla="*/ 3586421 w 5071813"/>
                <a:gd name="connsiteY397" fmla="*/ 1814978 h 4006635"/>
                <a:gd name="connsiteX398" fmla="*/ 3252593 w 5071813"/>
                <a:gd name="connsiteY398" fmla="*/ 1800464 h 4006635"/>
                <a:gd name="connsiteX399" fmla="*/ 3180021 w 5071813"/>
                <a:gd name="connsiteY399" fmla="*/ 1814978 h 4006635"/>
                <a:gd name="connsiteX400" fmla="*/ 3165507 w 5071813"/>
                <a:gd name="connsiteY400" fmla="*/ 1858521 h 4006635"/>
                <a:gd name="connsiteX401" fmla="*/ 3107450 w 5071813"/>
                <a:gd name="connsiteY401" fmla="*/ 1873035 h 4006635"/>
                <a:gd name="connsiteX402" fmla="*/ 3063907 w 5071813"/>
                <a:gd name="connsiteY402" fmla="*/ 1902064 h 4006635"/>
                <a:gd name="connsiteX403" fmla="*/ 3107450 w 5071813"/>
                <a:gd name="connsiteY403" fmla="*/ 1916578 h 4006635"/>
                <a:gd name="connsiteX404" fmla="*/ 3165507 w 5071813"/>
                <a:gd name="connsiteY404" fmla="*/ 1931092 h 4006635"/>
                <a:gd name="connsiteX405" fmla="*/ 3209050 w 5071813"/>
                <a:gd name="connsiteY405" fmla="*/ 2018178 h 4006635"/>
                <a:gd name="connsiteX406" fmla="*/ 3267107 w 5071813"/>
                <a:gd name="connsiteY406" fmla="*/ 2047206 h 4006635"/>
                <a:gd name="connsiteX407" fmla="*/ 3368707 w 5071813"/>
                <a:gd name="connsiteY407" fmla="*/ 2003664 h 4006635"/>
                <a:gd name="connsiteX408" fmla="*/ 3455793 w 5071813"/>
                <a:gd name="connsiteY408" fmla="*/ 1974635 h 4006635"/>
                <a:gd name="connsiteX409" fmla="*/ 3499336 w 5071813"/>
                <a:gd name="connsiteY409" fmla="*/ 1960121 h 4006635"/>
                <a:gd name="connsiteX410" fmla="*/ 3600936 w 5071813"/>
                <a:gd name="connsiteY410" fmla="*/ 1974635 h 4006635"/>
                <a:gd name="connsiteX411" fmla="*/ 3615450 w 5071813"/>
                <a:gd name="connsiteY411" fmla="*/ 2018178 h 4006635"/>
                <a:gd name="connsiteX412" fmla="*/ 3644479 w 5071813"/>
                <a:gd name="connsiteY412" fmla="*/ 2061721 h 4006635"/>
                <a:gd name="connsiteX413" fmla="*/ 3658993 w 5071813"/>
                <a:gd name="connsiteY413" fmla="*/ 2105264 h 4006635"/>
                <a:gd name="connsiteX414" fmla="*/ 3804136 w 5071813"/>
                <a:gd name="connsiteY414" fmla="*/ 2279435 h 4006635"/>
                <a:gd name="connsiteX415" fmla="*/ 3847679 w 5071813"/>
                <a:gd name="connsiteY415" fmla="*/ 2293949 h 4006635"/>
                <a:gd name="connsiteX416" fmla="*/ 4007336 w 5071813"/>
                <a:gd name="connsiteY416" fmla="*/ 2279435 h 4006635"/>
                <a:gd name="connsiteX417" fmla="*/ 4108936 w 5071813"/>
                <a:gd name="connsiteY417" fmla="*/ 2177835 h 4006635"/>
                <a:gd name="connsiteX418" fmla="*/ 4210536 w 5071813"/>
                <a:gd name="connsiteY418" fmla="*/ 2134292 h 4006635"/>
                <a:gd name="connsiteX419" fmla="*/ 4283107 w 5071813"/>
                <a:gd name="connsiteY419" fmla="*/ 2148806 h 4006635"/>
                <a:gd name="connsiteX420" fmla="*/ 4225050 w 5071813"/>
                <a:gd name="connsiteY420" fmla="*/ 2192349 h 4006635"/>
                <a:gd name="connsiteX421" fmla="*/ 4137964 w 5071813"/>
                <a:gd name="connsiteY421" fmla="*/ 2250406 h 4006635"/>
                <a:gd name="connsiteX422" fmla="*/ 4094421 w 5071813"/>
                <a:gd name="connsiteY422" fmla="*/ 2279435 h 4006635"/>
                <a:gd name="connsiteX423" fmla="*/ 4079907 w 5071813"/>
                <a:gd name="connsiteY423" fmla="*/ 2322978 h 4006635"/>
                <a:gd name="connsiteX424" fmla="*/ 4152479 w 5071813"/>
                <a:gd name="connsiteY424" fmla="*/ 2395549 h 4006635"/>
                <a:gd name="connsiteX425" fmla="*/ 4196021 w 5071813"/>
                <a:gd name="connsiteY425" fmla="*/ 2511664 h 4006635"/>
                <a:gd name="connsiteX426" fmla="*/ 4210536 w 5071813"/>
                <a:gd name="connsiteY426" fmla="*/ 2569721 h 4006635"/>
                <a:gd name="connsiteX427" fmla="*/ 4239564 w 5071813"/>
                <a:gd name="connsiteY427" fmla="*/ 2656806 h 4006635"/>
                <a:gd name="connsiteX428" fmla="*/ 4254079 w 5071813"/>
                <a:gd name="connsiteY428" fmla="*/ 2729378 h 4006635"/>
                <a:gd name="connsiteX429" fmla="*/ 4268593 w 5071813"/>
                <a:gd name="connsiteY429" fmla="*/ 2772921 h 4006635"/>
                <a:gd name="connsiteX430" fmla="*/ 4225050 w 5071813"/>
                <a:gd name="connsiteY430" fmla="*/ 2743892 h 4006635"/>
                <a:gd name="connsiteX431" fmla="*/ 4210536 w 5071813"/>
                <a:gd name="connsiteY431" fmla="*/ 2584235 h 4006635"/>
                <a:gd name="connsiteX432" fmla="*/ 4137964 w 5071813"/>
                <a:gd name="connsiteY432" fmla="*/ 2511664 h 4006635"/>
                <a:gd name="connsiteX433" fmla="*/ 4094421 w 5071813"/>
                <a:gd name="connsiteY433" fmla="*/ 2468121 h 4006635"/>
                <a:gd name="connsiteX434" fmla="*/ 4050879 w 5071813"/>
                <a:gd name="connsiteY434" fmla="*/ 2439092 h 4006635"/>
                <a:gd name="connsiteX435" fmla="*/ 4007336 w 5071813"/>
                <a:gd name="connsiteY435" fmla="*/ 2395549 h 4006635"/>
                <a:gd name="connsiteX436" fmla="*/ 3920250 w 5071813"/>
                <a:gd name="connsiteY436" fmla="*/ 2352006 h 4006635"/>
                <a:gd name="connsiteX437" fmla="*/ 3818650 w 5071813"/>
                <a:gd name="connsiteY437" fmla="*/ 2381035 h 4006635"/>
                <a:gd name="connsiteX438" fmla="*/ 3847679 w 5071813"/>
                <a:gd name="connsiteY438" fmla="*/ 2424578 h 4006635"/>
                <a:gd name="connsiteX439" fmla="*/ 3891221 w 5071813"/>
                <a:gd name="connsiteY439" fmla="*/ 2482635 h 4006635"/>
                <a:gd name="connsiteX440" fmla="*/ 3905736 w 5071813"/>
                <a:gd name="connsiteY440" fmla="*/ 2569721 h 4006635"/>
                <a:gd name="connsiteX441" fmla="*/ 3920250 w 5071813"/>
                <a:gd name="connsiteY441" fmla="*/ 2613264 h 4006635"/>
                <a:gd name="connsiteX442" fmla="*/ 3876707 w 5071813"/>
                <a:gd name="connsiteY442" fmla="*/ 2627778 h 4006635"/>
                <a:gd name="connsiteX443" fmla="*/ 3847679 w 5071813"/>
                <a:gd name="connsiteY443" fmla="*/ 2526178 h 4006635"/>
                <a:gd name="connsiteX444" fmla="*/ 3818650 w 5071813"/>
                <a:gd name="connsiteY444" fmla="*/ 2410064 h 4006635"/>
                <a:gd name="connsiteX445" fmla="*/ 3702536 w 5071813"/>
                <a:gd name="connsiteY445" fmla="*/ 2337492 h 4006635"/>
                <a:gd name="connsiteX446" fmla="*/ 3673507 w 5071813"/>
                <a:gd name="connsiteY446" fmla="*/ 2293949 h 4006635"/>
                <a:gd name="connsiteX447" fmla="*/ 3644479 w 5071813"/>
                <a:gd name="connsiteY447" fmla="*/ 2206864 h 4006635"/>
                <a:gd name="connsiteX448" fmla="*/ 3571907 w 5071813"/>
                <a:gd name="connsiteY448" fmla="*/ 2177835 h 4006635"/>
                <a:gd name="connsiteX449" fmla="*/ 3513850 w 5071813"/>
                <a:gd name="connsiteY449" fmla="*/ 2163321 h 4006635"/>
                <a:gd name="connsiteX450" fmla="*/ 3397736 w 5071813"/>
                <a:gd name="connsiteY450" fmla="*/ 2177835 h 4006635"/>
                <a:gd name="connsiteX451" fmla="*/ 3267107 w 5071813"/>
                <a:gd name="connsiteY451" fmla="*/ 2192349 h 4006635"/>
                <a:gd name="connsiteX452" fmla="*/ 3296136 w 5071813"/>
                <a:gd name="connsiteY452" fmla="*/ 2235892 h 4006635"/>
                <a:gd name="connsiteX453" fmla="*/ 3412250 w 5071813"/>
                <a:gd name="connsiteY453" fmla="*/ 2279435 h 4006635"/>
                <a:gd name="connsiteX454" fmla="*/ 3455793 w 5071813"/>
                <a:gd name="connsiteY454" fmla="*/ 2395549 h 4006635"/>
                <a:gd name="connsiteX455" fmla="*/ 3441279 w 5071813"/>
                <a:gd name="connsiteY455" fmla="*/ 2511664 h 4006635"/>
                <a:gd name="connsiteX456" fmla="*/ 3383221 w 5071813"/>
                <a:gd name="connsiteY456" fmla="*/ 2468121 h 4006635"/>
                <a:gd name="connsiteX457" fmla="*/ 3339679 w 5071813"/>
                <a:gd name="connsiteY457" fmla="*/ 2439092 h 4006635"/>
                <a:gd name="connsiteX458" fmla="*/ 3325164 w 5071813"/>
                <a:gd name="connsiteY458" fmla="*/ 2395549 h 4006635"/>
                <a:gd name="connsiteX459" fmla="*/ 3310650 w 5071813"/>
                <a:gd name="connsiteY459" fmla="*/ 2308464 h 4006635"/>
                <a:gd name="connsiteX460" fmla="*/ 3267107 w 5071813"/>
                <a:gd name="connsiteY460" fmla="*/ 2264921 h 4006635"/>
                <a:gd name="connsiteX461" fmla="*/ 3223564 w 5071813"/>
                <a:gd name="connsiteY461" fmla="*/ 2206864 h 4006635"/>
                <a:gd name="connsiteX462" fmla="*/ 3209050 w 5071813"/>
                <a:gd name="connsiteY462" fmla="*/ 2163321 h 4006635"/>
                <a:gd name="connsiteX463" fmla="*/ 3136479 w 5071813"/>
                <a:gd name="connsiteY463" fmla="*/ 2134292 h 4006635"/>
                <a:gd name="connsiteX464" fmla="*/ 3020364 w 5071813"/>
                <a:gd name="connsiteY464" fmla="*/ 2076235 h 4006635"/>
                <a:gd name="connsiteX465" fmla="*/ 2976821 w 5071813"/>
                <a:gd name="connsiteY465" fmla="*/ 2279435 h 4006635"/>
                <a:gd name="connsiteX466" fmla="*/ 2875221 w 5071813"/>
                <a:gd name="connsiteY466" fmla="*/ 2366521 h 4006635"/>
                <a:gd name="connsiteX467" fmla="*/ 2846193 w 5071813"/>
                <a:gd name="connsiteY467" fmla="*/ 2410064 h 4006635"/>
                <a:gd name="connsiteX468" fmla="*/ 2831679 w 5071813"/>
                <a:gd name="connsiteY468" fmla="*/ 2482635 h 4006635"/>
                <a:gd name="connsiteX469" fmla="*/ 2672021 w 5071813"/>
                <a:gd name="connsiteY469" fmla="*/ 2526178 h 4006635"/>
                <a:gd name="connsiteX470" fmla="*/ 2657507 w 5071813"/>
                <a:gd name="connsiteY470" fmla="*/ 2569721 h 4006635"/>
                <a:gd name="connsiteX471" fmla="*/ 2599450 w 5071813"/>
                <a:gd name="connsiteY471" fmla="*/ 2656806 h 4006635"/>
                <a:gd name="connsiteX472" fmla="*/ 2584936 w 5071813"/>
                <a:gd name="connsiteY472" fmla="*/ 2700349 h 4006635"/>
                <a:gd name="connsiteX473" fmla="*/ 2599450 w 5071813"/>
                <a:gd name="connsiteY473" fmla="*/ 2743892 h 4006635"/>
                <a:gd name="connsiteX474" fmla="*/ 2730079 w 5071813"/>
                <a:gd name="connsiteY474" fmla="*/ 2845492 h 4006635"/>
                <a:gd name="connsiteX475" fmla="*/ 2773621 w 5071813"/>
                <a:gd name="connsiteY475" fmla="*/ 2889035 h 4006635"/>
                <a:gd name="connsiteX476" fmla="*/ 2889736 w 5071813"/>
                <a:gd name="connsiteY476" fmla="*/ 2932578 h 4006635"/>
                <a:gd name="connsiteX477" fmla="*/ 2976821 w 5071813"/>
                <a:gd name="connsiteY477" fmla="*/ 2976121 h 4006635"/>
                <a:gd name="connsiteX478" fmla="*/ 3034879 w 5071813"/>
                <a:gd name="connsiteY478" fmla="*/ 2961606 h 4006635"/>
                <a:gd name="connsiteX479" fmla="*/ 3127974 w 5071813"/>
                <a:gd name="connsiteY479" fmla="*/ 2888354 h 4006635"/>
                <a:gd name="connsiteX480" fmla="*/ 3165507 w 5071813"/>
                <a:gd name="connsiteY480" fmla="*/ 2801949 h 4006635"/>
                <a:gd name="connsiteX481" fmla="*/ 3412250 w 5071813"/>
                <a:gd name="connsiteY481" fmla="*/ 2816464 h 4006635"/>
                <a:gd name="connsiteX482" fmla="*/ 3513850 w 5071813"/>
                <a:gd name="connsiteY482" fmla="*/ 2860006 h 4006635"/>
                <a:gd name="connsiteX483" fmla="*/ 3557393 w 5071813"/>
                <a:gd name="connsiteY483" fmla="*/ 2874521 h 4006635"/>
                <a:gd name="connsiteX484" fmla="*/ 3615450 w 5071813"/>
                <a:gd name="connsiteY484" fmla="*/ 2976121 h 4006635"/>
                <a:gd name="connsiteX485" fmla="*/ 3600936 w 5071813"/>
                <a:gd name="connsiteY485" fmla="*/ 3048692 h 4006635"/>
                <a:gd name="connsiteX486" fmla="*/ 3484821 w 5071813"/>
                <a:gd name="connsiteY486" fmla="*/ 3034178 h 4006635"/>
                <a:gd name="connsiteX487" fmla="*/ 3441279 w 5071813"/>
                <a:gd name="connsiteY487" fmla="*/ 3005149 h 4006635"/>
                <a:gd name="connsiteX488" fmla="*/ 3180021 w 5071813"/>
                <a:gd name="connsiteY488" fmla="*/ 3019664 h 4006635"/>
                <a:gd name="connsiteX489" fmla="*/ 3136479 w 5071813"/>
                <a:gd name="connsiteY489" fmla="*/ 3063206 h 4006635"/>
                <a:gd name="connsiteX490" fmla="*/ 3281621 w 5071813"/>
                <a:gd name="connsiteY490" fmla="*/ 3077721 h 4006635"/>
                <a:gd name="connsiteX491" fmla="*/ 3412250 w 5071813"/>
                <a:gd name="connsiteY491" fmla="*/ 3106749 h 4006635"/>
                <a:gd name="connsiteX492" fmla="*/ 3513850 w 5071813"/>
                <a:gd name="connsiteY492" fmla="*/ 3193835 h 4006635"/>
                <a:gd name="connsiteX493" fmla="*/ 3557393 w 5071813"/>
                <a:gd name="connsiteY493" fmla="*/ 3208349 h 4006635"/>
                <a:gd name="connsiteX494" fmla="*/ 3600936 w 5071813"/>
                <a:gd name="connsiteY494" fmla="*/ 3237378 h 4006635"/>
                <a:gd name="connsiteX495" fmla="*/ 3673507 w 5071813"/>
                <a:gd name="connsiteY495" fmla="*/ 3251892 h 4006635"/>
                <a:gd name="connsiteX496" fmla="*/ 3717050 w 5071813"/>
                <a:gd name="connsiteY496" fmla="*/ 3266406 h 4006635"/>
                <a:gd name="connsiteX497" fmla="*/ 3804136 w 5071813"/>
                <a:gd name="connsiteY497" fmla="*/ 3368006 h 4006635"/>
                <a:gd name="connsiteX498" fmla="*/ 3920250 w 5071813"/>
                <a:gd name="connsiteY498" fmla="*/ 3397035 h 4006635"/>
                <a:gd name="connsiteX499" fmla="*/ 3992821 w 5071813"/>
                <a:gd name="connsiteY499" fmla="*/ 3382521 h 4006635"/>
                <a:gd name="connsiteX500" fmla="*/ 4007336 w 5071813"/>
                <a:gd name="connsiteY500" fmla="*/ 3426064 h 4006635"/>
                <a:gd name="connsiteX501" fmla="*/ 3920250 w 5071813"/>
                <a:gd name="connsiteY501" fmla="*/ 3513149 h 4006635"/>
                <a:gd name="connsiteX502" fmla="*/ 3731564 w 5071813"/>
                <a:gd name="connsiteY502" fmla="*/ 3484121 h 4006635"/>
                <a:gd name="connsiteX503" fmla="*/ 3600936 w 5071813"/>
                <a:gd name="connsiteY503" fmla="*/ 3382521 h 4006635"/>
                <a:gd name="connsiteX504" fmla="*/ 3441279 w 5071813"/>
                <a:gd name="connsiteY504" fmla="*/ 3338978 h 4006635"/>
                <a:gd name="connsiteX505" fmla="*/ 3296136 w 5071813"/>
                <a:gd name="connsiteY505" fmla="*/ 3353492 h 4006635"/>
                <a:gd name="connsiteX506" fmla="*/ 3310650 w 5071813"/>
                <a:gd name="connsiteY506" fmla="*/ 3426064 h 4006635"/>
                <a:gd name="connsiteX507" fmla="*/ 3281621 w 5071813"/>
                <a:gd name="connsiteY507" fmla="*/ 3556692 h 4006635"/>
                <a:gd name="connsiteX508" fmla="*/ 3107450 w 5071813"/>
                <a:gd name="connsiteY508" fmla="*/ 3542178 h 4006635"/>
                <a:gd name="connsiteX509" fmla="*/ 3154394 w 5071813"/>
                <a:gd name="connsiteY509" fmla="*/ 3484801 h 4006635"/>
                <a:gd name="connsiteX510" fmla="*/ 3147705 w 5071813"/>
                <a:gd name="connsiteY510" fmla="*/ 3419373 h 4006635"/>
                <a:gd name="connsiteX511" fmla="*/ 3174579 w 5071813"/>
                <a:gd name="connsiteY511" fmla="*/ 3376058 h 4006635"/>
                <a:gd name="connsiteX512" fmla="*/ 3136479 w 5071813"/>
                <a:gd name="connsiteY512" fmla="*/ 3251892 h 4006635"/>
                <a:gd name="connsiteX513" fmla="*/ 3092936 w 5071813"/>
                <a:gd name="connsiteY513" fmla="*/ 3222864 h 4006635"/>
                <a:gd name="connsiteX514" fmla="*/ 3092936 w 5071813"/>
                <a:gd name="connsiteY514" fmla="*/ 3614749 h 4006635"/>
                <a:gd name="connsiteX515" fmla="*/ 3121964 w 5071813"/>
                <a:gd name="connsiteY515" fmla="*/ 3701835 h 4006635"/>
                <a:gd name="connsiteX516" fmla="*/ 3107450 w 5071813"/>
                <a:gd name="connsiteY516" fmla="*/ 3890521 h 4006635"/>
                <a:gd name="connsiteX517" fmla="*/ 3078421 w 5071813"/>
                <a:gd name="connsiteY517" fmla="*/ 4006635 h 4006635"/>
                <a:gd name="connsiteX518" fmla="*/ 3020364 w 5071813"/>
                <a:gd name="connsiteY518" fmla="*/ 3948578 h 4006635"/>
                <a:gd name="connsiteX519" fmla="*/ 2976821 w 5071813"/>
                <a:gd name="connsiteY519" fmla="*/ 3600235 h 4006635"/>
                <a:gd name="connsiteX520" fmla="*/ 2918764 w 5071813"/>
                <a:gd name="connsiteY520" fmla="*/ 3498635 h 4006635"/>
                <a:gd name="connsiteX521" fmla="*/ 2889736 w 5071813"/>
                <a:gd name="connsiteY521" fmla="*/ 3426064 h 4006635"/>
                <a:gd name="connsiteX522" fmla="*/ 2904250 w 5071813"/>
                <a:gd name="connsiteY522" fmla="*/ 3309949 h 4006635"/>
                <a:gd name="connsiteX523" fmla="*/ 2947793 w 5071813"/>
                <a:gd name="connsiteY523" fmla="*/ 3266406 h 4006635"/>
                <a:gd name="connsiteX524" fmla="*/ 2991336 w 5071813"/>
                <a:gd name="connsiteY524" fmla="*/ 3179321 h 4006635"/>
                <a:gd name="connsiteX525" fmla="*/ 2976821 w 5071813"/>
                <a:gd name="connsiteY525" fmla="*/ 3121264 h 4006635"/>
                <a:gd name="connsiteX526" fmla="*/ 2918764 w 5071813"/>
                <a:gd name="connsiteY526" fmla="*/ 3106749 h 4006635"/>
                <a:gd name="connsiteX527" fmla="*/ 2875221 w 5071813"/>
                <a:gd name="connsiteY527" fmla="*/ 3092235 h 4006635"/>
                <a:gd name="connsiteX528" fmla="*/ 2788136 w 5071813"/>
                <a:gd name="connsiteY528" fmla="*/ 3135778 h 4006635"/>
                <a:gd name="connsiteX529" fmla="*/ 2759107 w 5071813"/>
                <a:gd name="connsiteY529" fmla="*/ 3048692 h 4006635"/>
                <a:gd name="connsiteX530" fmla="*/ 2744593 w 5071813"/>
                <a:gd name="connsiteY530" fmla="*/ 3005149 h 4006635"/>
                <a:gd name="connsiteX531" fmla="*/ 2701050 w 5071813"/>
                <a:gd name="connsiteY531" fmla="*/ 2990635 h 4006635"/>
                <a:gd name="connsiteX532" fmla="*/ 2541393 w 5071813"/>
                <a:gd name="connsiteY532" fmla="*/ 3019664 h 4006635"/>
                <a:gd name="connsiteX533" fmla="*/ 2439793 w 5071813"/>
                <a:gd name="connsiteY533" fmla="*/ 3063206 h 4006635"/>
                <a:gd name="connsiteX534" fmla="*/ 2309164 w 5071813"/>
                <a:gd name="connsiteY534" fmla="*/ 3077721 h 4006635"/>
                <a:gd name="connsiteX535" fmla="*/ 2265621 w 5071813"/>
                <a:gd name="connsiteY535" fmla="*/ 3121264 h 4006635"/>
                <a:gd name="connsiteX536" fmla="*/ 2251107 w 5071813"/>
                <a:gd name="connsiteY536" fmla="*/ 3179321 h 4006635"/>
                <a:gd name="connsiteX537" fmla="*/ 2236593 w 5071813"/>
                <a:gd name="connsiteY537" fmla="*/ 3251892 h 4006635"/>
                <a:gd name="connsiteX538" fmla="*/ 2193050 w 5071813"/>
                <a:gd name="connsiteY538" fmla="*/ 3280921 h 4006635"/>
                <a:gd name="connsiteX539" fmla="*/ 2033393 w 5071813"/>
                <a:gd name="connsiteY539" fmla="*/ 3251892 h 4006635"/>
                <a:gd name="connsiteX540" fmla="*/ 1989850 w 5071813"/>
                <a:gd name="connsiteY540" fmla="*/ 3179321 h 4006635"/>
                <a:gd name="connsiteX541" fmla="*/ 2062421 w 5071813"/>
                <a:gd name="connsiteY541" fmla="*/ 3092235 h 4006635"/>
                <a:gd name="connsiteX542" fmla="*/ 2193050 w 5071813"/>
                <a:gd name="connsiteY542" fmla="*/ 3077721 h 4006635"/>
                <a:gd name="connsiteX543" fmla="*/ 2236593 w 5071813"/>
                <a:gd name="connsiteY543" fmla="*/ 3034178 h 4006635"/>
                <a:gd name="connsiteX544" fmla="*/ 2265621 w 5071813"/>
                <a:gd name="connsiteY544" fmla="*/ 2947092 h 4006635"/>
                <a:gd name="connsiteX545" fmla="*/ 2294650 w 5071813"/>
                <a:gd name="connsiteY545" fmla="*/ 2889035 h 4006635"/>
                <a:gd name="connsiteX546" fmla="*/ 2410764 w 5071813"/>
                <a:gd name="connsiteY546" fmla="*/ 2903549 h 4006635"/>
                <a:gd name="connsiteX547" fmla="*/ 2468821 w 5071813"/>
                <a:gd name="connsiteY547" fmla="*/ 2889035 h 4006635"/>
                <a:gd name="connsiteX548" fmla="*/ 2439793 w 5071813"/>
                <a:gd name="connsiteY548" fmla="*/ 2816464 h 4006635"/>
                <a:gd name="connsiteX549" fmla="*/ 2323679 w 5071813"/>
                <a:gd name="connsiteY549" fmla="*/ 2787435 h 4006635"/>
                <a:gd name="connsiteX550" fmla="*/ 2280136 w 5071813"/>
                <a:gd name="connsiteY550" fmla="*/ 2801949 h 4006635"/>
                <a:gd name="connsiteX551" fmla="*/ 2236593 w 5071813"/>
                <a:gd name="connsiteY551" fmla="*/ 2932578 h 4006635"/>
                <a:gd name="connsiteX552" fmla="*/ 2178536 w 5071813"/>
                <a:gd name="connsiteY552" fmla="*/ 2976121 h 4006635"/>
                <a:gd name="connsiteX553" fmla="*/ 2134993 w 5071813"/>
                <a:gd name="connsiteY553" fmla="*/ 3005149 h 4006635"/>
                <a:gd name="connsiteX554" fmla="*/ 2004364 w 5071813"/>
                <a:gd name="connsiteY554" fmla="*/ 3034178 h 4006635"/>
                <a:gd name="connsiteX555" fmla="*/ 1960821 w 5071813"/>
                <a:gd name="connsiteY555" fmla="*/ 3063206 h 4006635"/>
                <a:gd name="connsiteX556" fmla="*/ 1917279 w 5071813"/>
                <a:gd name="connsiteY556" fmla="*/ 3077721 h 4006635"/>
                <a:gd name="connsiteX557" fmla="*/ 1670536 w 5071813"/>
                <a:gd name="connsiteY557" fmla="*/ 3106749 h 4006635"/>
                <a:gd name="connsiteX558" fmla="*/ 1583450 w 5071813"/>
                <a:gd name="connsiteY558" fmla="*/ 3150292 h 4006635"/>
                <a:gd name="connsiteX559" fmla="*/ 1568936 w 5071813"/>
                <a:gd name="connsiteY559" fmla="*/ 3193835 h 4006635"/>
                <a:gd name="connsiteX560" fmla="*/ 1510879 w 5071813"/>
                <a:gd name="connsiteY560" fmla="*/ 3397035 h 4006635"/>
                <a:gd name="connsiteX561" fmla="*/ 1467336 w 5071813"/>
                <a:gd name="connsiteY561" fmla="*/ 3382521 h 4006635"/>
                <a:gd name="connsiteX562" fmla="*/ 1452821 w 5071813"/>
                <a:gd name="connsiteY562" fmla="*/ 3338978 h 4006635"/>
                <a:gd name="connsiteX563" fmla="*/ 1467336 w 5071813"/>
                <a:gd name="connsiteY563" fmla="*/ 3208349 h 4006635"/>
                <a:gd name="connsiteX564" fmla="*/ 1597964 w 5071813"/>
                <a:gd name="connsiteY564" fmla="*/ 3150292 h 4006635"/>
                <a:gd name="connsiteX565" fmla="*/ 1670536 w 5071813"/>
                <a:gd name="connsiteY565" fmla="*/ 3077721 h 4006635"/>
                <a:gd name="connsiteX566" fmla="*/ 1714079 w 5071813"/>
                <a:gd name="connsiteY566" fmla="*/ 3034178 h 4006635"/>
                <a:gd name="connsiteX567" fmla="*/ 1844707 w 5071813"/>
                <a:gd name="connsiteY567" fmla="*/ 2961606 h 4006635"/>
                <a:gd name="connsiteX568" fmla="*/ 2105964 w 5071813"/>
                <a:gd name="connsiteY568" fmla="*/ 2947092 h 4006635"/>
                <a:gd name="connsiteX569" fmla="*/ 2149507 w 5071813"/>
                <a:gd name="connsiteY569" fmla="*/ 2932578 h 4006635"/>
                <a:gd name="connsiteX570" fmla="*/ 2222079 w 5071813"/>
                <a:gd name="connsiteY570" fmla="*/ 2830978 h 4006635"/>
                <a:gd name="connsiteX571" fmla="*/ 2207564 w 5071813"/>
                <a:gd name="connsiteY571" fmla="*/ 2700349 h 4006635"/>
                <a:gd name="connsiteX572" fmla="*/ 1786650 w 5071813"/>
                <a:gd name="connsiteY572" fmla="*/ 2729378 h 4006635"/>
                <a:gd name="connsiteX573" fmla="*/ 1714079 w 5071813"/>
                <a:gd name="connsiteY573" fmla="*/ 2787435 h 4006635"/>
                <a:gd name="connsiteX574" fmla="*/ 1670536 w 5071813"/>
                <a:gd name="connsiteY574" fmla="*/ 2801949 h 4006635"/>
                <a:gd name="connsiteX575" fmla="*/ 1539907 w 5071813"/>
                <a:gd name="connsiteY575" fmla="*/ 2845492 h 4006635"/>
                <a:gd name="connsiteX576" fmla="*/ 1409279 w 5071813"/>
                <a:gd name="connsiteY576" fmla="*/ 2889035 h 4006635"/>
                <a:gd name="connsiteX577" fmla="*/ 1452821 w 5071813"/>
                <a:gd name="connsiteY577" fmla="*/ 2758406 h 4006635"/>
                <a:gd name="connsiteX578" fmla="*/ 1568936 w 5071813"/>
                <a:gd name="connsiteY578" fmla="*/ 2729378 h 4006635"/>
                <a:gd name="connsiteX579" fmla="*/ 1612479 w 5071813"/>
                <a:gd name="connsiteY579" fmla="*/ 2700349 h 4006635"/>
                <a:gd name="connsiteX580" fmla="*/ 1626993 w 5071813"/>
                <a:gd name="connsiteY580" fmla="*/ 2656806 h 4006635"/>
                <a:gd name="connsiteX581" fmla="*/ 1510879 w 5071813"/>
                <a:gd name="connsiteY581" fmla="*/ 2613264 h 4006635"/>
                <a:gd name="connsiteX582" fmla="*/ 1423793 w 5071813"/>
                <a:gd name="connsiteY582" fmla="*/ 2497149 h 4006635"/>
                <a:gd name="connsiteX583" fmla="*/ 1467336 w 5071813"/>
                <a:gd name="connsiteY583" fmla="*/ 2482635 h 4006635"/>
                <a:gd name="connsiteX584" fmla="*/ 1626993 w 5071813"/>
                <a:gd name="connsiteY584" fmla="*/ 2540692 h 4006635"/>
                <a:gd name="connsiteX585" fmla="*/ 1728593 w 5071813"/>
                <a:gd name="connsiteY585" fmla="*/ 2569721 h 4006635"/>
                <a:gd name="connsiteX586" fmla="*/ 1797082 w 5071813"/>
                <a:gd name="connsiteY586" fmla="*/ 2603285 h 4006635"/>
                <a:gd name="connsiteX587" fmla="*/ 1830193 w 5071813"/>
                <a:gd name="connsiteY587" fmla="*/ 2642292 h 4006635"/>
                <a:gd name="connsiteX588" fmla="*/ 1888250 w 5071813"/>
                <a:gd name="connsiteY588" fmla="*/ 2656806 h 4006635"/>
                <a:gd name="connsiteX589" fmla="*/ 1975336 w 5071813"/>
                <a:gd name="connsiteY589" fmla="*/ 2671321 h 4006635"/>
                <a:gd name="connsiteX590" fmla="*/ 2164021 w 5071813"/>
                <a:gd name="connsiteY590" fmla="*/ 2652498 h 4006635"/>
                <a:gd name="connsiteX591" fmla="*/ 2309164 w 5071813"/>
                <a:gd name="connsiteY591" fmla="*/ 2671321 h 4006635"/>
                <a:gd name="connsiteX592" fmla="*/ 2294650 w 5071813"/>
                <a:gd name="connsiteY592" fmla="*/ 2627778 h 4006635"/>
                <a:gd name="connsiteX593" fmla="*/ 2193050 w 5071813"/>
                <a:gd name="connsiteY593" fmla="*/ 2569721 h 4006635"/>
                <a:gd name="connsiteX594" fmla="*/ 2164021 w 5071813"/>
                <a:gd name="connsiteY594" fmla="*/ 2497149 h 4006635"/>
                <a:gd name="connsiteX595" fmla="*/ 2062421 w 5071813"/>
                <a:gd name="connsiteY595" fmla="*/ 2453606 h 4006635"/>
                <a:gd name="connsiteX596" fmla="*/ 2004364 w 5071813"/>
                <a:gd name="connsiteY596" fmla="*/ 2424578 h 4006635"/>
                <a:gd name="connsiteX597" fmla="*/ 1873736 w 5071813"/>
                <a:gd name="connsiteY597" fmla="*/ 2439092 h 4006635"/>
                <a:gd name="connsiteX598" fmla="*/ 1830193 w 5071813"/>
                <a:gd name="connsiteY598" fmla="*/ 2453606 h 4006635"/>
                <a:gd name="connsiteX599" fmla="*/ 1699564 w 5071813"/>
                <a:gd name="connsiteY599" fmla="*/ 2439092 h 4006635"/>
                <a:gd name="connsiteX600" fmla="*/ 1656021 w 5071813"/>
                <a:gd name="connsiteY600" fmla="*/ 2410064 h 4006635"/>
                <a:gd name="connsiteX601" fmla="*/ 1612479 w 5071813"/>
                <a:gd name="connsiteY601" fmla="*/ 2395549 h 4006635"/>
                <a:gd name="connsiteX602" fmla="*/ 1423793 w 5071813"/>
                <a:gd name="connsiteY602" fmla="*/ 2366521 h 4006635"/>
                <a:gd name="connsiteX603" fmla="*/ 1307679 w 5071813"/>
                <a:gd name="connsiteY603" fmla="*/ 2366521 h 4006635"/>
                <a:gd name="connsiteX604" fmla="*/ 1278650 w 5071813"/>
                <a:gd name="connsiteY604" fmla="*/ 2424578 h 4006635"/>
                <a:gd name="connsiteX605" fmla="*/ 1293164 w 5071813"/>
                <a:gd name="connsiteY605" fmla="*/ 2613264 h 4006635"/>
                <a:gd name="connsiteX606" fmla="*/ 1322193 w 5071813"/>
                <a:gd name="connsiteY606" fmla="*/ 2700349 h 4006635"/>
                <a:gd name="connsiteX607" fmla="*/ 1336707 w 5071813"/>
                <a:gd name="connsiteY607" fmla="*/ 2758406 h 4006635"/>
                <a:gd name="connsiteX608" fmla="*/ 1278650 w 5071813"/>
                <a:gd name="connsiteY608" fmla="*/ 2860006 h 4006635"/>
                <a:gd name="connsiteX609" fmla="*/ 1220593 w 5071813"/>
                <a:gd name="connsiteY609" fmla="*/ 2816464 h 4006635"/>
                <a:gd name="connsiteX610" fmla="*/ 1148021 w 5071813"/>
                <a:gd name="connsiteY610" fmla="*/ 2613264 h 4006635"/>
                <a:gd name="connsiteX611" fmla="*/ 1104479 w 5071813"/>
                <a:gd name="connsiteY611" fmla="*/ 2584235 h 4006635"/>
                <a:gd name="connsiteX612" fmla="*/ 1089964 w 5071813"/>
                <a:gd name="connsiteY612" fmla="*/ 2526178 h 4006635"/>
                <a:gd name="connsiteX613" fmla="*/ 1046421 w 5071813"/>
                <a:gd name="connsiteY613" fmla="*/ 2482635 h 4006635"/>
                <a:gd name="connsiteX614" fmla="*/ 1002879 w 5071813"/>
                <a:gd name="connsiteY614" fmla="*/ 2424578 h 4006635"/>
                <a:gd name="connsiteX615" fmla="*/ 1046421 w 5071813"/>
                <a:gd name="connsiteY615" fmla="*/ 2395549 h 4006635"/>
                <a:gd name="connsiteX616" fmla="*/ 1162536 w 5071813"/>
                <a:gd name="connsiteY616" fmla="*/ 2381035 h 4006635"/>
                <a:gd name="connsiteX617" fmla="*/ 1191564 w 5071813"/>
                <a:gd name="connsiteY617" fmla="*/ 2293949 h 4006635"/>
                <a:gd name="connsiteX618" fmla="*/ 1220593 w 5071813"/>
                <a:gd name="connsiteY618" fmla="*/ 2235892 h 4006635"/>
                <a:gd name="connsiteX619" fmla="*/ 1206079 w 5071813"/>
                <a:gd name="connsiteY619" fmla="*/ 2192349 h 4006635"/>
                <a:gd name="connsiteX620" fmla="*/ 1162536 w 5071813"/>
                <a:gd name="connsiteY620" fmla="*/ 2134292 h 4006635"/>
                <a:gd name="connsiteX621" fmla="*/ 1118993 w 5071813"/>
                <a:gd name="connsiteY621" fmla="*/ 2090749 h 4006635"/>
                <a:gd name="connsiteX622" fmla="*/ 1017393 w 5071813"/>
                <a:gd name="connsiteY622" fmla="*/ 2018178 h 4006635"/>
                <a:gd name="connsiteX623" fmla="*/ 959336 w 5071813"/>
                <a:gd name="connsiteY623" fmla="*/ 1916578 h 4006635"/>
                <a:gd name="connsiteX624" fmla="*/ 886764 w 5071813"/>
                <a:gd name="connsiteY624" fmla="*/ 1814978 h 4006635"/>
                <a:gd name="connsiteX625" fmla="*/ 785164 w 5071813"/>
                <a:gd name="connsiteY625" fmla="*/ 1844006 h 4006635"/>
                <a:gd name="connsiteX626" fmla="*/ 741621 w 5071813"/>
                <a:gd name="connsiteY626" fmla="*/ 1858521 h 4006635"/>
                <a:gd name="connsiteX627" fmla="*/ 683564 w 5071813"/>
                <a:gd name="connsiteY627" fmla="*/ 1844006 h 4006635"/>
                <a:gd name="connsiteX628" fmla="*/ 669050 w 5071813"/>
                <a:gd name="connsiteY628" fmla="*/ 1785949 h 4006635"/>
                <a:gd name="connsiteX629" fmla="*/ 799679 w 5071813"/>
                <a:gd name="connsiteY629" fmla="*/ 1742406 h 4006635"/>
                <a:gd name="connsiteX630" fmla="*/ 785164 w 5071813"/>
                <a:gd name="connsiteY630" fmla="*/ 1626292 h 4006635"/>
                <a:gd name="connsiteX631" fmla="*/ 712593 w 5071813"/>
                <a:gd name="connsiteY631" fmla="*/ 1597264 h 4006635"/>
                <a:gd name="connsiteX632" fmla="*/ 669050 w 5071813"/>
                <a:gd name="connsiteY632" fmla="*/ 1553721 h 4006635"/>
                <a:gd name="connsiteX633" fmla="*/ 523907 w 5071813"/>
                <a:gd name="connsiteY633" fmla="*/ 1510178 h 4006635"/>
                <a:gd name="connsiteX634" fmla="*/ 494879 w 5071813"/>
                <a:gd name="connsiteY634" fmla="*/ 1452121 h 4006635"/>
                <a:gd name="connsiteX635" fmla="*/ 465850 w 5071813"/>
                <a:gd name="connsiteY635" fmla="*/ 1350521 h 4006635"/>
                <a:gd name="connsiteX636" fmla="*/ 407793 w 5071813"/>
                <a:gd name="connsiteY636" fmla="*/ 1219892 h 4006635"/>
                <a:gd name="connsiteX637" fmla="*/ 291679 w 5071813"/>
                <a:gd name="connsiteY637" fmla="*/ 1132806 h 4006635"/>
                <a:gd name="connsiteX638" fmla="*/ 161050 w 5071813"/>
                <a:gd name="connsiteY638" fmla="*/ 1074749 h 4006635"/>
                <a:gd name="connsiteX639" fmla="*/ 117507 w 5071813"/>
                <a:gd name="connsiteY639" fmla="*/ 1060235 h 4006635"/>
                <a:gd name="connsiteX640" fmla="*/ 73964 w 5071813"/>
                <a:gd name="connsiteY640" fmla="*/ 1045721 h 4006635"/>
                <a:gd name="connsiteX641" fmla="*/ 1393 w 5071813"/>
                <a:gd name="connsiteY641" fmla="*/ 929606 h 4006635"/>
                <a:gd name="connsiteX0" fmla="*/ 1393 w 5071813"/>
                <a:gd name="connsiteY0" fmla="*/ 929606 h 4006635"/>
                <a:gd name="connsiteX1" fmla="*/ 132021 w 5071813"/>
                <a:gd name="connsiteY1" fmla="*/ 929606 h 4006635"/>
                <a:gd name="connsiteX2" fmla="*/ 219107 w 5071813"/>
                <a:gd name="connsiteY2" fmla="*/ 958635 h 4006635"/>
                <a:gd name="connsiteX3" fmla="*/ 262650 w 5071813"/>
                <a:gd name="connsiteY3" fmla="*/ 987664 h 4006635"/>
                <a:gd name="connsiteX4" fmla="*/ 335221 w 5071813"/>
                <a:gd name="connsiteY4" fmla="*/ 1060235 h 4006635"/>
                <a:gd name="connsiteX5" fmla="*/ 422307 w 5071813"/>
                <a:gd name="connsiteY5" fmla="*/ 1089264 h 4006635"/>
                <a:gd name="connsiteX6" fmla="*/ 465850 w 5071813"/>
                <a:gd name="connsiteY6" fmla="*/ 1132806 h 4006635"/>
                <a:gd name="connsiteX7" fmla="*/ 552936 w 5071813"/>
                <a:gd name="connsiteY7" fmla="*/ 1161835 h 4006635"/>
                <a:gd name="connsiteX8" fmla="*/ 625507 w 5071813"/>
                <a:gd name="connsiteY8" fmla="*/ 1248921 h 4006635"/>
                <a:gd name="connsiteX9" fmla="*/ 640021 w 5071813"/>
                <a:gd name="connsiteY9" fmla="*/ 1292464 h 4006635"/>
                <a:gd name="connsiteX10" fmla="*/ 683564 w 5071813"/>
                <a:gd name="connsiteY10" fmla="*/ 1306978 h 4006635"/>
                <a:gd name="connsiteX11" fmla="*/ 756136 w 5071813"/>
                <a:gd name="connsiteY11" fmla="*/ 1408578 h 4006635"/>
                <a:gd name="connsiteX12" fmla="*/ 828707 w 5071813"/>
                <a:gd name="connsiteY12" fmla="*/ 1466635 h 4006635"/>
                <a:gd name="connsiteX13" fmla="*/ 857736 w 5071813"/>
                <a:gd name="connsiteY13" fmla="*/ 1524692 h 4006635"/>
                <a:gd name="connsiteX14" fmla="*/ 872250 w 5071813"/>
                <a:gd name="connsiteY14" fmla="*/ 1568235 h 4006635"/>
                <a:gd name="connsiteX15" fmla="*/ 930307 w 5071813"/>
                <a:gd name="connsiteY15" fmla="*/ 1553721 h 4006635"/>
                <a:gd name="connsiteX16" fmla="*/ 944821 w 5071813"/>
                <a:gd name="connsiteY16" fmla="*/ 1510178 h 4006635"/>
                <a:gd name="connsiteX17" fmla="*/ 988364 w 5071813"/>
                <a:gd name="connsiteY17" fmla="*/ 1495664 h 4006635"/>
                <a:gd name="connsiteX18" fmla="*/ 1089964 w 5071813"/>
                <a:gd name="connsiteY18" fmla="*/ 1539206 h 4006635"/>
                <a:gd name="connsiteX19" fmla="*/ 1148021 w 5071813"/>
                <a:gd name="connsiteY19" fmla="*/ 1873035 h 4006635"/>
                <a:gd name="connsiteX20" fmla="*/ 1191564 w 5071813"/>
                <a:gd name="connsiteY20" fmla="*/ 1960121 h 4006635"/>
                <a:gd name="connsiteX21" fmla="*/ 1235107 w 5071813"/>
                <a:gd name="connsiteY21" fmla="*/ 1974635 h 4006635"/>
                <a:gd name="connsiteX22" fmla="*/ 1278650 w 5071813"/>
                <a:gd name="connsiteY22" fmla="*/ 2003664 h 4006635"/>
                <a:gd name="connsiteX23" fmla="*/ 1307679 w 5071813"/>
                <a:gd name="connsiteY23" fmla="*/ 2119778 h 4006635"/>
                <a:gd name="connsiteX24" fmla="*/ 1394764 w 5071813"/>
                <a:gd name="connsiteY24" fmla="*/ 2206864 h 4006635"/>
                <a:gd name="connsiteX25" fmla="*/ 1525393 w 5071813"/>
                <a:gd name="connsiteY25" fmla="*/ 2221378 h 4006635"/>
                <a:gd name="connsiteX26" fmla="*/ 1583450 w 5071813"/>
                <a:gd name="connsiteY26" fmla="*/ 2250406 h 4006635"/>
                <a:gd name="connsiteX27" fmla="*/ 1597964 w 5071813"/>
                <a:gd name="connsiteY27" fmla="*/ 2293949 h 4006635"/>
                <a:gd name="connsiteX28" fmla="*/ 1641507 w 5071813"/>
                <a:gd name="connsiteY28" fmla="*/ 2322978 h 4006635"/>
                <a:gd name="connsiteX29" fmla="*/ 1786650 w 5071813"/>
                <a:gd name="connsiteY29" fmla="*/ 2308464 h 4006635"/>
                <a:gd name="connsiteX30" fmla="*/ 1801164 w 5071813"/>
                <a:gd name="connsiteY30" fmla="*/ 2264921 h 4006635"/>
                <a:gd name="connsiteX31" fmla="*/ 1873736 w 5071813"/>
                <a:gd name="connsiteY31" fmla="*/ 2279435 h 4006635"/>
                <a:gd name="connsiteX32" fmla="*/ 2062421 w 5071813"/>
                <a:gd name="connsiteY32" fmla="*/ 2293949 h 4006635"/>
                <a:gd name="connsiteX33" fmla="*/ 2076936 w 5071813"/>
                <a:gd name="connsiteY33" fmla="*/ 2250406 h 4006635"/>
                <a:gd name="connsiteX34" fmla="*/ 2062421 w 5071813"/>
                <a:gd name="connsiteY34" fmla="*/ 2206864 h 4006635"/>
                <a:gd name="connsiteX35" fmla="*/ 1946307 w 5071813"/>
                <a:gd name="connsiteY35" fmla="*/ 2177835 h 4006635"/>
                <a:gd name="connsiteX36" fmla="*/ 1960821 w 5071813"/>
                <a:gd name="connsiteY36" fmla="*/ 1989149 h 4006635"/>
                <a:gd name="connsiteX37" fmla="*/ 1917279 w 5071813"/>
                <a:gd name="connsiteY37" fmla="*/ 1960121 h 4006635"/>
                <a:gd name="connsiteX38" fmla="*/ 1844707 w 5071813"/>
                <a:gd name="connsiteY38" fmla="*/ 1873035 h 4006635"/>
                <a:gd name="connsiteX39" fmla="*/ 1859221 w 5071813"/>
                <a:gd name="connsiteY39" fmla="*/ 1829492 h 4006635"/>
                <a:gd name="connsiteX40" fmla="*/ 1786650 w 5071813"/>
                <a:gd name="connsiteY40" fmla="*/ 1756921 h 4006635"/>
                <a:gd name="connsiteX41" fmla="*/ 1743107 w 5071813"/>
                <a:gd name="connsiteY41" fmla="*/ 1742406 h 4006635"/>
                <a:gd name="connsiteX42" fmla="*/ 1730520 w 5071813"/>
                <a:gd name="connsiteY42" fmla="*/ 1677659 h 4006635"/>
                <a:gd name="connsiteX43" fmla="*/ 1643889 w 5071813"/>
                <a:gd name="connsiteY43" fmla="*/ 1631962 h 4006635"/>
                <a:gd name="connsiteX44" fmla="*/ 1583450 w 5071813"/>
                <a:gd name="connsiteY44" fmla="*/ 1698864 h 4006635"/>
                <a:gd name="connsiteX45" fmla="*/ 1525393 w 5071813"/>
                <a:gd name="connsiteY45" fmla="*/ 1727892 h 4006635"/>
                <a:gd name="connsiteX46" fmla="*/ 1481850 w 5071813"/>
                <a:gd name="connsiteY46" fmla="*/ 1742406 h 4006635"/>
                <a:gd name="connsiteX47" fmla="*/ 1438307 w 5071813"/>
                <a:gd name="connsiteY47" fmla="*/ 1771435 h 4006635"/>
                <a:gd name="connsiteX48" fmla="*/ 1351221 w 5071813"/>
                <a:gd name="connsiteY48" fmla="*/ 1800464 h 4006635"/>
                <a:gd name="connsiteX49" fmla="*/ 1249621 w 5071813"/>
                <a:gd name="connsiteY49" fmla="*/ 1771435 h 4006635"/>
                <a:gd name="connsiteX50" fmla="*/ 1235107 w 5071813"/>
                <a:gd name="connsiteY50" fmla="*/ 1713378 h 4006635"/>
                <a:gd name="connsiteX51" fmla="*/ 1293164 w 5071813"/>
                <a:gd name="connsiteY51" fmla="*/ 1684349 h 4006635"/>
                <a:gd name="connsiteX52" fmla="*/ 1421638 w 5071813"/>
                <a:gd name="connsiteY52" fmla="*/ 1703172 h 4006635"/>
                <a:gd name="connsiteX53" fmla="*/ 1571318 w 5071813"/>
                <a:gd name="connsiteY53" fmla="*/ 1613479 h 4006635"/>
                <a:gd name="connsiteX54" fmla="*/ 1641507 w 5071813"/>
                <a:gd name="connsiteY54" fmla="*/ 1553721 h 4006635"/>
                <a:gd name="connsiteX55" fmla="*/ 1597964 w 5071813"/>
                <a:gd name="connsiteY55" fmla="*/ 1539206 h 4006635"/>
                <a:gd name="connsiteX56" fmla="*/ 1510879 w 5071813"/>
                <a:gd name="connsiteY56" fmla="*/ 1466635 h 4006635"/>
                <a:gd name="connsiteX57" fmla="*/ 1452821 w 5071813"/>
                <a:gd name="connsiteY57" fmla="*/ 1379549 h 4006635"/>
                <a:gd name="connsiteX58" fmla="*/ 1423793 w 5071813"/>
                <a:gd name="connsiteY58" fmla="*/ 1321492 h 4006635"/>
                <a:gd name="connsiteX59" fmla="*/ 1322193 w 5071813"/>
                <a:gd name="connsiteY59" fmla="*/ 1234406 h 4006635"/>
                <a:gd name="connsiteX60" fmla="*/ 1264136 w 5071813"/>
                <a:gd name="connsiteY60" fmla="*/ 1219892 h 4006635"/>
                <a:gd name="connsiteX61" fmla="*/ 1322193 w 5071813"/>
                <a:gd name="connsiteY61" fmla="*/ 1205378 h 4006635"/>
                <a:gd name="connsiteX62" fmla="*/ 1467336 w 5071813"/>
                <a:gd name="connsiteY62" fmla="*/ 1321492 h 4006635"/>
                <a:gd name="connsiteX63" fmla="*/ 1510879 w 5071813"/>
                <a:gd name="connsiteY63" fmla="*/ 1365035 h 4006635"/>
                <a:gd name="connsiteX64" fmla="*/ 1568936 w 5071813"/>
                <a:gd name="connsiteY64" fmla="*/ 1437606 h 4006635"/>
                <a:gd name="connsiteX65" fmla="*/ 1612479 w 5071813"/>
                <a:gd name="connsiteY65" fmla="*/ 1481149 h 4006635"/>
                <a:gd name="connsiteX66" fmla="*/ 1656021 w 5071813"/>
                <a:gd name="connsiteY66" fmla="*/ 1495664 h 4006635"/>
                <a:gd name="connsiteX67" fmla="*/ 1743107 w 5071813"/>
                <a:gd name="connsiteY67" fmla="*/ 1553721 h 4006635"/>
                <a:gd name="connsiteX68" fmla="*/ 1772136 w 5071813"/>
                <a:gd name="connsiteY68" fmla="*/ 1597264 h 4006635"/>
                <a:gd name="connsiteX69" fmla="*/ 1859221 w 5071813"/>
                <a:gd name="connsiteY69" fmla="*/ 1640806 h 4006635"/>
                <a:gd name="connsiteX70" fmla="*/ 1902764 w 5071813"/>
                <a:gd name="connsiteY70" fmla="*/ 1669835 h 4006635"/>
                <a:gd name="connsiteX71" fmla="*/ 1946307 w 5071813"/>
                <a:gd name="connsiteY71" fmla="*/ 1756921 h 4006635"/>
                <a:gd name="connsiteX72" fmla="*/ 1975336 w 5071813"/>
                <a:gd name="connsiteY72" fmla="*/ 1800464 h 4006635"/>
                <a:gd name="connsiteX73" fmla="*/ 2018879 w 5071813"/>
                <a:gd name="connsiteY73" fmla="*/ 1887549 h 4006635"/>
                <a:gd name="connsiteX74" fmla="*/ 2062421 w 5071813"/>
                <a:gd name="connsiteY74" fmla="*/ 1902064 h 4006635"/>
                <a:gd name="connsiteX75" fmla="*/ 2120479 w 5071813"/>
                <a:gd name="connsiteY75" fmla="*/ 2018178 h 4006635"/>
                <a:gd name="connsiteX76" fmla="*/ 2164021 w 5071813"/>
                <a:gd name="connsiteY76" fmla="*/ 2076235 h 4006635"/>
                <a:gd name="connsiteX77" fmla="*/ 2207564 w 5071813"/>
                <a:gd name="connsiteY77" fmla="*/ 2206864 h 4006635"/>
                <a:gd name="connsiteX78" fmla="*/ 2280136 w 5071813"/>
                <a:gd name="connsiteY78" fmla="*/ 2192349 h 4006635"/>
                <a:gd name="connsiteX79" fmla="*/ 2255643 w 5071813"/>
                <a:gd name="connsiteY79" fmla="*/ 2158785 h 4006635"/>
                <a:gd name="connsiteX80" fmla="*/ 2243510 w 5071813"/>
                <a:gd name="connsiteY80" fmla="*/ 2108099 h 4006635"/>
                <a:gd name="connsiteX81" fmla="*/ 2185453 w 5071813"/>
                <a:gd name="connsiteY81" fmla="*/ 2044824 h 4006635"/>
                <a:gd name="connsiteX82" fmla="*/ 2149507 w 5071813"/>
                <a:gd name="connsiteY82" fmla="*/ 2003664 h 4006635"/>
                <a:gd name="connsiteX83" fmla="*/ 2265621 w 5071813"/>
                <a:gd name="connsiteY83" fmla="*/ 2003664 h 4006635"/>
                <a:gd name="connsiteX84" fmla="*/ 2352707 w 5071813"/>
                <a:gd name="connsiteY84" fmla="*/ 2076235 h 4006635"/>
                <a:gd name="connsiteX85" fmla="*/ 2367221 w 5071813"/>
                <a:gd name="connsiteY85" fmla="*/ 2119778 h 4006635"/>
                <a:gd name="connsiteX86" fmla="*/ 2396250 w 5071813"/>
                <a:gd name="connsiteY86" fmla="*/ 2047206 h 4006635"/>
                <a:gd name="connsiteX87" fmla="*/ 2336038 w 5071813"/>
                <a:gd name="connsiteY87" fmla="*/ 1980304 h 4006635"/>
                <a:gd name="connsiteX88" fmla="*/ 2265621 w 5071813"/>
                <a:gd name="connsiteY88" fmla="*/ 1960121 h 4006635"/>
                <a:gd name="connsiteX89" fmla="*/ 2251107 w 5071813"/>
                <a:gd name="connsiteY89" fmla="*/ 1916578 h 4006635"/>
                <a:gd name="connsiteX90" fmla="*/ 2294650 w 5071813"/>
                <a:gd name="connsiteY90" fmla="*/ 1902064 h 4006635"/>
                <a:gd name="connsiteX91" fmla="*/ 2367221 w 5071813"/>
                <a:gd name="connsiteY91" fmla="*/ 1916578 h 4006635"/>
                <a:gd name="connsiteX92" fmla="*/ 2454307 w 5071813"/>
                <a:gd name="connsiteY92" fmla="*/ 1931092 h 4006635"/>
                <a:gd name="connsiteX93" fmla="*/ 2512364 w 5071813"/>
                <a:gd name="connsiteY93" fmla="*/ 1844006 h 4006635"/>
                <a:gd name="connsiteX94" fmla="*/ 2410764 w 5071813"/>
                <a:gd name="connsiteY94" fmla="*/ 1814978 h 4006635"/>
                <a:gd name="connsiteX95" fmla="*/ 2309164 w 5071813"/>
                <a:gd name="connsiteY95" fmla="*/ 1785949 h 4006635"/>
                <a:gd name="connsiteX96" fmla="*/ 2338193 w 5071813"/>
                <a:gd name="connsiteY96" fmla="*/ 1713378 h 4006635"/>
                <a:gd name="connsiteX97" fmla="*/ 2425279 w 5071813"/>
                <a:gd name="connsiteY97" fmla="*/ 1684349 h 4006635"/>
                <a:gd name="connsiteX98" fmla="*/ 2526879 w 5071813"/>
                <a:gd name="connsiteY98" fmla="*/ 1626292 h 4006635"/>
                <a:gd name="connsiteX99" fmla="*/ 2541393 w 5071813"/>
                <a:gd name="connsiteY99" fmla="*/ 1568235 h 4006635"/>
                <a:gd name="connsiteX100" fmla="*/ 2497850 w 5071813"/>
                <a:gd name="connsiteY100" fmla="*/ 1553721 h 4006635"/>
                <a:gd name="connsiteX101" fmla="*/ 2396250 w 5071813"/>
                <a:gd name="connsiteY101" fmla="*/ 1524692 h 4006635"/>
                <a:gd name="connsiteX102" fmla="*/ 2396250 w 5071813"/>
                <a:gd name="connsiteY102" fmla="*/ 1423092 h 4006635"/>
                <a:gd name="connsiteX103" fmla="*/ 2439793 w 5071813"/>
                <a:gd name="connsiteY103" fmla="*/ 1408578 h 4006635"/>
                <a:gd name="connsiteX104" fmla="*/ 2483336 w 5071813"/>
                <a:gd name="connsiteY104" fmla="*/ 1379549 h 4006635"/>
                <a:gd name="connsiteX105" fmla="*/ 2483336 w 5071813"/>
                <a:gd name="connsiteY105" fmla="*/ 1263435 h 4006635"/>
                <a:gd name="connsiteX106" fmla="*/ 2439793 w 5071813"/>
                <a:gd name="connsiteY106" fmla="*/ 1248921 h 4006635"/>
                <a:gd name="connsiteX107" fmla="*/ 2265621 w 5071813"/>
                <a:gd name="connsiteY107" fmla="*/ 1219892 h 4006635"/>
                <a:gd name="connsiteX108" fmla="*/ 2149507 w 5071813"/>
                <a:gd name="connsiteY108" fmla="*/ 1248921 h 4006635"/>
                <a:gd name="connsiteX109" fmla="*/ 2091450 w 5071813"/>
                <a:gd name="connsiteY109" fmla="*/ 1306978 h 4006635"/>
                <a:gd name="connsiteX110" fmla="*/ 2105964 w 5071813"/>
                <a:gd name="connsiteY110" fmla="*/ 1365035 h 4006635"/>
                <a:gd name="connsiteX111" fmla="*/ 2075462 w 5071813"/>
                <a:gd name="connsiteY111" fmla="*/ 1471398 h 4006635"/>
                <a:gd name="connsiteX112" fmla="*/ 2091450 w 5071813"/>
                <a:gd name="connsiteY112" fmla="*/ 1626292 h 4006635"/>
                <a:gd name="connsiteX113" fmla="*/ 2076936 w 5071813"/>
                <a:gd name="connsiteY113" fmla="*/ 1669835 h 4006635"/>
                <a:gd name="connsiteX114" fmla="*/ 2033393 w 5071813"/>
                <a:gd name="connsiteY114" fmla="*/ 1684349 h 4006635"/>
                <a:gd name="connsiteX115" fmla="*/ 1960821 w 5071813"/>
                <a:gd name="connsiteY115" fmla="*/ 1669835 h 4006635"/>
                <a:gd name="connsiteX116" fmla="*/ 2006065 w 5071813"/>
                <a:gd name="connsiteY116" fmla="*/ 1469697 h 4006635"/>
                <a:gd name="connsiteX117" fmla="*/ 1929186 w 5071813"/>
                <a:gd name="connsiteY117" fmla="*/ 1426608 h 4006635"/>
                <a:gd name="connsiteX118" fmla="*/ 1873736 w 5071813"/>
                <a:gd name="connsiteY118" fmla="*/ 1510178 h 4006635"/>
                <a:gd name="connsiteX119" fmla="*/ 1831667 w 5071813"/>
                <a:gd name="connsiteY119" fmla="*/ 1553947 h 4006635"/>
                <a:gd name="connsiteX120" fmla="*/ 1840058 w 5071813"/>
                <a:gd name="connsiteY120" fmla="*/ 1453709 h 4006635"/>
                <a:gd name="connsiteX121" fmla="*/ 1737438 w 5071813"/>
                <a:gd name="connsiteY121" fmla="*/ 1503034 h 4006635"/>
                <a:gd name="connsiteX122" fmla="*/ 1714079 w 5071813"/>
                <a:gd name="connsiteY122" fmla="*/ 1466635 h 4006635"/>
                <a:gd name="connsiteX123" fmla="*/ 1815679 w 5071813"/>
                <a:gd name="connsiteY123" fmla="*/ 1423092 h 4006635"/>
                <a:gd name="connsiteX124" fmla="*/ 1859221 w 5071813"/>
                <a:gd name="connsiteY124" fmla="*/ 1394064 h 4006635"/>
                <a:gd name="connsiteX125" fmla="*/ 1923969 w 5071813"/>
                <a:gd name="connsiteY125" fmla="*/ 1354603 h 4006635"/>
                <a:gd name="connsiteX126" fmla="*/ 1993706 w 5071813"/>
                <a:gd name="connsiteY126" fmla="*/ 1332717 h 4006635"/>
                <a:gd name="connsiteX127" fmla="*/ 1989850 w 5071813"/>
                <a:gd name="connsiteY127" fmla="*/ 1263435 h 4006635"/>
                <a:gd name="connsiteX128" fmla="*/ 2033393 w 5071813"/>
                <a:gd name="connsiteY128" fmla="*/ 1248921 h 4006635"/>
                <a:gd name="connsiteX129" fmla="*/ 2120479 w 5071813"/>
                <a:gd name="connsiteY129" fmla="*/ 1161835 h 4006635"/>
                <a:gd name="connsiteX130" fmla="*/ 2076936 w 5071813"/>
                <a:gd name="connsiteY130" fmla="*/ 1147321 h 4006635"/>
                <a:gd name="connsiteX131" fmla="*/ 1902764 w 5071813"/>
                <a:gd name="connsiteY131" fmla="*/ 1161835 h 4006635"/>
                <a:gd name="connsiteX132" fmla="*/ 1873736 w 5071813"/>
                <a:gd name="connsiteY132" fmla="*/ 1205378 h 4006635"/>
                <a:gd name="connsiteX133" fmla="*/ 1830193 w 5071813"/>
                <a:gd name="connsiteY133" fmla="*/ 1292464 h 4006635"/>
                <a:gd name="connsiteX134" fmla="*/ 1743107 w 5071813"/>
                <a:gd name="connsiteY134" fmla="*/ 1365035 h 4006635"/>
                <a:gd name="connsiteX135" fmla="*/ 1641507 w 5071813"/>
                <a:gd name="connsiteY135" fmla="*/ 1423092 h 4006635"/>
                <a:gd name="connsiteX136" fmla="*/ 1597964 w 5071813"/>
                <a:gd name="connsiteY136" fmla="*/ 1408578 h 4006635"/>
                <a:gd name="connsiteX137" fmla="*/ 1568936 w 5071813"/>
                <a:gd name="connsiteY137" fmla="*/ 1350521 h 4006635"/>
                <a:gd name="connsiteX138" fmla="*/ 1612479 w 5071813"/>
                <a:gd name="connsiteY138" fmla="*/ 1321492 h 4006635"/>
                <a:gd name="connsiteX139" fmla="*/ 1656021 w 5071813"/>
                <a:gd name="connsiteY139" fmla="*/ 1306978 h 4006635"/>
                <a:gd name="connsiteX140" fmla="*/ 1757621 w 5071813"/>
                <a:gd name="connsiteY140" fmla="*/ 1263435 h 4006635"/>
                <a:gd name="connsiteX141" fmla="*/ 1786650 w 5071813"/>
                <a:gd name="connsiteY141" fmla="*/ 1219892 h 4006635"/>
                <a:gd name="connsiteX142" fmla="*/ 1685050 w 5071813"/>
                <a:gd name="connsiteY142" fmla="*/ 1190864 h 4006635"/>
                <a:gd name="connsiteX143" fmla="*/ 1452821 w 5071813"/>
                <a:gd name="connsiteY143" fmla="*/ 1234406 h 4006635"/>
                <a:gd name="connsiteX144" fmla="*/ 1510879 w 5071813"/>
                <a:gd name="connsiteY144" fmla="*/ 1205378 h 4006635"/>
                <a:gd name="connsiteX145" fmla="*/ 1525393 w 5071813"/>
                <a:gd name="connsiteY145" fmla="*/ 1161835 h 4006635"/>
                <a:gd name="connsiteX146" fmla="*/ 1685050 w 5071813"/>
                <a:gd name="connsiteY146" fmla="*/ 1147321 h 4006635"/>
                <a:gd name="connsiteX147" fmla="*/ 1641507 w 5071813"/>
                <a:gd name="connsiteY147" fmla="*/ 1118292 h 4006635"/>
                <a:gd name="connsiteX148" fmla="*/ 1220593 w 5071813"/>
                <a:gd name="connsiteY148" fmla="*/ 1074749 h 4006635"/>
                <a:gd name="connsiteX149" fmla="*/ 1206079 w 5071813"/>
                <a:gd name="connsiteY149" fmla="*/ 1031206 h 4006635"/>
                <a:gd name="connsiteX150" fmla="*/ 1264136 w 5071813"/>
                <a:gd name="connsiteY150" fmla="*/ 1016692 h 4006635"/>
                <a:gd name="connsiteX151" fmla="*/ 1351221 w 5071813"/>
                <a:gd name="connsiteY151" fmla="*/ 1002178 h 4006635"/>
                <a:gd name="connsiteX152" fmla="*/ 1293164 w 5071813"/>
                <a:gd name="connsiteY152" fmla="*/ 915092 h 4006635"/>
                <a:gd name="connsiteX153" fmla="*/ 1264136 w 5071813"/>
                <a:gd name="connsiteY153" fmla="*/ 857035 h 4006635"/>
                <a:gd name="connsiteX154" fmla="*/ 1380250 w 5071813"/>
                <a:gd name="connsiteY154" fmla="*/ 886064 h 4006635"/>
                <a:gd name="connsiteX155" fmla="*/ 1467336 w 5071813"/>
                <a:gd name="connsiteY155" fmla="*/ 987664 h 4006635"/>
                <a:gd name="connsiteX156" fmla="*/ 1583450 w 5071813"/>
                <a:gd name="connsiteY156" fmla="*/ 1031206 h 4006635"/>
                <a:gd name="connsiteX157" fmla="*/ 1626993 w 5071813"/>
                <a:gd name="connsiteY157" fmla="*/ 973149 h 4006635"/>
                <a:gd name="connsiteX158" fmla="*/ 1568936 w 5071813"/>
                <a:gd name="connsiteY158" fmla="*/ 929606 h 4006635"/>
                <a:gd name="connsiteX159" fmla="*/ 1685050 w 5071813"/>
                <a:gd name="connsiteY159" fmla="*/ 944121 h 4006635"/>
                <a:gd name="connsiteX160" fmla="*/ 1728593 w 5071813"/>
                <a:gd name="connsiteY160" fmla="*/ 958635 h 4006635"/>
                <a:gd name="connsiteX161" fmla="*/ 1786650 w 5071813"/>
                <a:gd name="connsiteY161" fmla="*/ 973149 h 4006635"/>
                <a:gd name="connsiteX162" fmla="*/ 1875663 w 5071813"/>
                <a:gd name="connsiteY162" fmla="*/ 1047422 h 4006635"/>
                <a:gd name="connsiteX163" fmla="*/ 2124561 w 5071813"/>
                <a:gd name="connsiteY163" fmla="*/ 1054339 h 4006635"/>
                <a:gd name="connsiteX164" fmla="*/ 2035094 w 5071813"/>
                <a:gd name="connsiteY164" fmla="*/ 889125 h 4006635"/>
                <a:gd name="connsiteX165" fmla="*/ 1960821 w 5071813"/>
                <a:gd name="connsiteY165" fmla="*/ 886064 h 4006635"/>
                <a:gd name="connsiteX166" fmla="*/ 1917279 w 5071813"/>
                <a:gd name="connsiteY166" fmla="*/ 784464 h 4006635"/>
                <a:gd name="connsiteX167" fmla="*/ 1830193 w 5071813"/>
                <a:gd name="connsiteY167" fmla="*/ 755435 h 4006635"/>
                <a:gd name="connsiteX168" fmla="*/ 1772136 w 5071813"/>
                <a:gd name="connsiteY168" fmla="*/ 726406 h 4006635"/>
                <a:gd name="connsiteX169" fmla="*/ 1743107 w 5071813"/>
                <a:gd name="connsiteY169" fmla="*/ 682864 h 4006635"/>
                <a:gd name="connsiteX170" fmla="*/ 1786650 w 5071813"/>
                <a:gd name="connsiteY170" fmla="*/ 624806 h 4006635"/>
                <a:gd name="connsiteX171" fmla="*/ 1888250 w 5071813"/>
                <a:gd name="connsiteY171" fmla="*/ 566749 h 4006635"/>
                <a:gd name="connsiteX172" fmla="*/ 1946307 w 5071813"/>
                <a:gd name="connsiteY172" fmla="*/ 595778 h 4006635"/>
                <a:gd name="connsiteX173" fmla="*/ 2018879 w 5071813"/>
                <a:gd name="connsiteY173" fmla="*/ 711892 h 4006635"/>
                <a:gd name="connsiteX174" fmla="*/ 2047907 w 5071813"/>
                <a:gd name="connsiteY174" fmla="*/ 755435 h 4006635"/>
                <a:gd name="connsiteX175" fmla="*/ 2091450 w 5071813"/>
                <a:gd name="connsiteY175" fmla="*/ 784464 h 4006635"/>
                <a:gd name="connsiteX176" fmla="*/ 2120479 w 5071813"/>
                <a:gd name="connsiteY176" fmla="*/ 828006 h 4006635"/>
                <a:gd name="connsiteX177" fmla="*/ 2164021 w 5071813"/>
                <a:gd name="connsiteY177" fmla="*/ 871549 h 4006635"/>
                <a:gd name="connsiteX178" fmla="*/ 2251107 w 5071813"/>
                <a:gd name="connsiteY178" fmla="*/ 987664 h 4006635"/>
                <a:gd name="connsiteX179" fmla="*/ 2304629 w 5071813"/>
                <a:gd name="connsiteY179" fmla="*/ 1085522 h 4006635"/>
                <a:gd name="connsiteX180" fmla="*/ 2396250 w 5071813"/>
                <a:gd name="connsiteY180" fmla="*/ 828006 h 4006635"/>
                <a:gd name="connsiteX181" fmla="*/ 2439793 w 5071813"/>
                <a:gd name="connsiteY181" fmla="*/ 784464 h 4006635"/>
                <a:gd name="connsiteX182" fmla="*/ 2468821 w 5071813"/>
                <a:gd name="connsiteY182" fmla="*/ 740921 h 4006635"/>
                <a:gd name="connsiteX183" fmla="*/ 2483336 w 5071813"/>
                <a:gd name="connsiteY183" fmla="*/ 624806 h 4006635"/>
                <a:gd name="connsiteX184" fmla="*/ 2512364 w 5071813"/>
                <a:gd name="connsiteY184" fmla="*/ 566749 h 4006635"/>
                <a:gd name="connsiteX185" fmla="*/ 2613964 w 5071813"/>
                <a:gd name="connsiteY185" fmla="*/ 581264 h 4006635"/>
                <a:gd name="connsiteX186" fmla="*/ 2642993 w 5071813"/>
                <a:gd name="connsiteY186" fmla="*/ 624806 h 4006635"/>
                <a:gd name="connsiteX187" fmla="*/ 2555907 w 5071813"/>
                <a:gd name="connsiteY187" fmla="*/ 711892 h 4006635"/>
                <a:gd name="connsiteX188" fmla="*/ 2541393 w 5071813"/>
                <a:gd name="connsiteY188" fmla="*/ 755435 h 4006635"/>
                <a:gd name="connsiteX189" fmla="*/ 2512364 w 5071813"/>
                <a:gd name="connsiteY189" fmla="*/ 871549 h 4006635"/>
                <a:gd name="connsiteX190" fmla="*/ 2410764 w 5071813"/>
                <a:gd name="connsiteY190" fmla="*/ 1002178 h 4006635"/>
                <a:gd name="connsiteX191" fmla="*/ 2425279 w 5071813"/>
                <a:gd name="connsiteY191" fmla="*/ 1045721 h 4006635"/>
                <a:gd name="connsiteX192" fmla="*/ 2584936 w 5071813"/>
                <a:gd name="connsiteY192" fmla="*/ 1002178 h 4006635"/>
                <a:gd name="connsiteX193" fmla="*/ 2642993 w 5071813"/>
                <a:gd name="connsiteY193" fmla="*/ 1016692 h 4006635"/>
                <a:gd name="connsiteX194" fmla="*/ 2686536 w 5071813"/>
                <a:gd name="connsiteY194" fmla="*/ 1031206 h 4006635"/>
                <a:gd name="connsiteX195" fmla="*/ 2744593 w 5071813"/>
                <a:gd name="connsiteY195" fmla="*/ 1016692 h 4006635"/>
                <a:gd name="connsiteX196" fmla="*/ 2802650 w 5071813"/>
                <a:gd name="connsiteY196" fmla="*/ 900578 h 4006635"/>
                <a:gd name="connsiteX197" fmla="*/ 2831679 w 5071813"/>
                <a:gd name="connsiteY197" fmla="*/ 842521 h 4006635"/>
                <a:gd name="connsiteX198" fmla="*/ 2846193 w 5071813"/>
                <a:gd name="connsiteY198" fmla="*/ 798978 h 4006635"/>
                <a:gd name="connsiteX199" fmla="*/ 2831679 w 5071813"/>
                <a:gd name="connsiteY199" fmla="*/ 755435 h 4006635"/>
                <a:gd name="connsiteX200" fmla="*/ 2802650 w 5071813"/>
                <a:gd name="connsiteY200" fmla="*/ 653835 h 4006635"/>
                <a:gd name="connsiteX201" fmla="*/ 2773621 w 5071813"/>
                <a:gd name="connsiteY201" fmla="*/ 610292 h 4006635"/>
                <a:gd name="connsiteX202" fmla="*/ 2730079 w 5071813"/>
                <a:gd name="connsiteY202" fmla="*/ 523206 h 4006635"/>
                <a:gd name="connsiteX203" fmla="*/ 2672021 w 5071813"/>
                <a:gd name="connsiteY203" fmla="*/ 407092 h 4006635"/>
                <a:gd name="connsiteX204" fmla="*/ 2541393 w 5071813"/>
                <a:gd name="connsiteY204" fmla="*/ 378064 h 4006635"/>
                <a:gd name="connsiteX205" fmla="*/ 2425279 w 5071813"/>
                <a:gd name="connsiteY205" fmla="*/ 290978 h 4006635"/>
                <a:gd name="connsiteX206" fmla="*/ 2381736 w 5071813"/>
                <a:gd name="connsiteY206" fmla="*/ 261949 h 4006635"/>
                <a:gd name="connsiteX207" fmla="*/ 2294650 w 5071813"/>
                <a:gd name="connsiteY207" fmla="*/ 174864 h 4006635"/>
                <a:gd name="connsiteX208" fmla="*/ 2265621 w 5071813"/>
                <a:gd name="connsiteY208" fmla="*/ 116806 h 4006635"/>
                <a:gd name="connsiteX209" fmla="*/ 2251107 w 5071813"/>
                <a:gd name="connsiteY209" fmla="*/ 73264 h 4006635"/>
                <a:gd name="connsiteX210" fmla="*/ 2294650 w 5071813"/>
                <a:gd name="connsiteY210" fmla="*/ 102292 h 4006635"/>
                <a:gd name="connsiteX211" fmla="*/ 2396250 w 5071813"/>
                <a:gd name="connsiteY211" fmla="*/ 203892 h 4006635"/>
                <a:gd name="connsiteX212" fmla="*/ 2497850 w 5071813"/>
                <a:gd name="connsiteY212" fmla="*/ 290978 h 4006635"/>
                <a:gd name="connsiteX213" fmla="*/ 2584936 w 5071813"/>
                <a:gd name="connsiteY213" fmla="*/ 305492 h 4006635"/>
                <a:gd name="connsiteX214" fmla="*/ 2628479 w 5071813"/>
                <a:gd name="connsiteY214" fmla="*/ 334521 h 4006635"/>
                <a:gd name="connsiteX215" fmla="*/ 2686536 w 5071813"/>
                <a:gd name="connsiteY215" fmla="*/ 73264 h 4006635"/>
                <a:gd name="connsiteX216" fmla="*/ 2701050 w 5071813"/>
                <a:gd name="connsiteY216" fmla="*/ 692 h 4006635"/>
                <a:gd name="connsiteX217" fmla="*/ 2846193 w 5071813"/>
                <a:gd name="connsiteY217" fmla="*/ 131321 h 4006635"/>
                <a:gd name="connsiteX218" fmla="*/ 2860707 w 5071813"/>
                <a:gd name="connsiteY218" fmla="*/ 203892 h 4006635"/>
                <a:gd name="connsiteX219" fmla="*/ 2875221 w 5071813"/>
                <a:gd name="connsiteY219" fmla="*/ 407092 h 4006635"/>
                <a:gd name="connsiteX220" fmla="*/ 2918764 w 5071813"/>
                <a:gd name="connsiteY220" fmla="*/ 450635 h 4006635"/>
                <a:gd name="connsiteX221" fmla="*/ 2991336 w 5071813"/>
                <a:gd name="connsiteY221" fmla="*/ 523206 h 4006635"/>
                <a:gd name="connsiteX222" fmla="*/ 2947793 w 5071813"/>
                <a:gd name="connsiteY222" fmla="*/ 987664 h 4006635"/>
                <a:gd name="connsiteX223" fmla="*/ 2918764 w 5071813"/>
                <a:gd name="connsiteY223" fmla="*/ 1045721 h 4006635"/>
                <a:gd name="connsiteX224" fmla="*/ 2851408 w 5071813"/>
                <a:gd name="connsiteY224" fmla="*/ 1058081 h 4006635"/>
                <a:gd name="connsiteX225" fmla="*/ 2817164 w 5071813"/>
                <a:gd name="connsiteY225" fmla="*/ 1147321 h 4006635"/>
                <a:gd name="connsiteX226" fmla="*/ 2802650 w 5071813"/>
                <a:gd name="connsiteY226" fmla="*/ 1205378 h 4006635"/>
                <a:gd name="connsiteX227" fmla="*/ 2773621 w 5071813"/>
                <a:gd name="connsiteY227" fmla="*/ 1292464 h 4006635"/>
                <a:gd name="connsiteX228" fmla="*/ 2759107 w 5071813"/>
                <a:gd name="connsiteY228" fmla="*/ 1336006 h 4006635"/>
                <a:gd name="connsiteX229" fmla="*/ 2773621 w 5071813"/>
                <a:gd name="connsiteY229" fmla="*/ 1437606 h 4006635"/>
                <a:gd name="connsiteX230" fmla="*/ 2802650 w 5071813"/>
                <a:gd name="connsiteY230" fmla="*/ 1524692 h 4006635"/>
                <a:gd name="connsiteX231" fmla="*/ 2817164 w 5071813"/>
                <a:gd name="connsiteY231" fmla="*/ 1568235 h 4006635"/>
                <a:gd name="connsiteX232" fmla="*/ 2831679 w 5071813"/>
                <a:gd name="connsiteY232" fmla="*/ 1611778 h 4006635"/>
                <a:gd name="connsiteX233" fmla="*/ 2889736 w 5071813"/>
                <a:gd name="connsiteY233" fmla="*/ 1626292 h 4006635"/>
                <a:gd name="connsiteX234" fmla="*/ 2933279 w 5071813"/>
                <a:gd name="connsiteY234" fmla="*/ 1597264 h 4006635"/>
                <a:gd name="connsiteX235" fmla="*/ 2947793 w 5071813"/>
                <a:gd name="connsiteY235" fmla="*/ 1553721 h 4006635"/>
                <a:gd name="connsiteX236" fmla="*/ 2889736 w 5071813"/>
                <a:gd name="connsiteY236" fmla="*/ 1248921 h 4006635"/>
                <a:gd name="connsiteX237" fmla="*/ 2875221 w 5071813"/>
                <a:gd name="connsiteY237" fmla="*/ 1205378 h 4006635"/>
                <a:gd name="connsiteX238" fmla="*/ 2933279 w 5071813"/>
                <a:gd name="connsiteY238" fmla="*/ 1176349 h 4006635"/>
                <a:gd name="connsiteX239" fmla="*/ 2976821 w 5071813"/>
                <a:gd name="connsiteY239" fmla="*/ 1147321 h 4006635"/>
                <a:gd name="connsiteX240" fmla="*/ 3020364 w 5071813"/>
                <a:gd name="connsiteY240" fmla="*/ 1016692 h 4006635"/>
                <a:gd name="connsiteX241" fmla="*/ 3107450 w 5071813"/>
                <a:gd name="connsiteY241" fmla="*/ 1031206 h 4006635"/>
                <a:gd name="connsiteX242" fmla="*/ 3049393 w 5071813"/>
                <a:gd name="connsiteY242" fmla="*/ 1132806 h 4006635"/>
                <a:gd name="connsiteX243" fmla="*/ 3063907 w 5071813"/>
                <a:gd name="connsiteY243" fmla="*/ 1292464 h 4006635"/>
                <a:gd name="connsiteX244" fmla="*/ 3165507 w 5071813"/>
                <a:gd name="connsiteY244" fmla="*/ 1277949 h 4006635"/>
                <a:gd name="connsiteX245" fmla="*/ 3209050 w 5071813"/>
                <a:gd name="connsiteY245" fmla="*/ 1263435 h 4006635"/>
                <a:gd name="connsiteX246" fmla="*/ 3368707 w 5071813"/>
                <a:gd name="connsiteY246" fmla="*/ 1277949 h 4006635"/>
                <a:gd name="connsiteX247" fmla="*/ 3238079 w 5071813"/>
                <a:gd name="connsiteY247" fmla="*/ 1336006 h 4006635"/>
                <a:gd name="connsiteX248" fmla="*/ 3194536 w 5071813"/>
                <a:gd name="connsiteY248" fmla="*/ 1365035 h 4006635"/>
                <a:gd name="connsiteX249" fmla="*/ 3165507 w 5071813"/>
                <a:gd name="connsiteY249" fmla="*/ 1408578 h 4006635"/>
                <a:gd name="connsiteX250" fmla="*/ 3136479 w 5071813"/>
                <a:gd name="connsiteY250" fmla="*/ 1510178 h 4006635"/>
                <a:gd name="connsiteX251" fmla="*/ 3121964 w 5071813"/>
                <a:gd name="connsiteY251" fmla="*/ 1597264 h 4006635"/>
                <a:gd name="connsiteX252" fmla="*/ 3092936 w 5071813"/>
                <a:gd name="connsiteY252" fmla="*/ 1640806 h 4006635"/>
                <a:gd name="connsiteX253" fmla="*/ 3078421 w 5071813"/>
                <a:gd name="connsiteY253" fmla="*/ 1684349 h 4006635"/>
                <a:gd name="connsiteX254" fmla="*/ 3150993 w 5071813"/>
                <a:gd name="connsiteY254" fmla="*/ 1669835 h 4006635"/>
                <a:gd name="connsiteX255" fmla="*/ 3238079 w 5071813"/>
                <a:gd name="connsiteY255" fmla="*/ 1582749 h 4006635"/>
                <a:gd name="connsiteX256" fmla="*/ 3281621 w 5071813"/>
                <a:gd name="connsiteY256" fmla="*/ 1553721 h 4006635"/>
                <a:gd name="connsiteX257" fmla="*/ 3484821 w 5071813"/>
                <a:gd name="connsiteY257" fmla="*/ 1510178 h 4006635"/>
                <a:gd name="connsiteX258" fmla="*/ 3542879 w 5071813"/>
                <a:gd name="connsiteY258" fmla="*/ 1423092 h 4006635"/>
                <a:gd name="connsiteX259" fmla="*/ 3557393 w 5071813"/>
                <a:gd name="connsiteY259" fmla="*/ 1365035 h 4006635"/>
                <a:gd name="connsiteX260" fmla="*/ 3499336 w 5071813"/>
                <a:gd name="connsiteY260" fmla="*/ 1423092 h 4006635"/>
                <a:gd name="connsiteX261" fmla="*/ 3571907 w 5071813"/>
                <a:gd name="connsiteY261" fmla="*/ 1306978 h 4006635"/>
                <a:gd name="connsiteX262" fmla="*/ 3528364 w 5071813"/>
                <a:gd name="connsiteY262" fmla="*/ 1248921 h 4006635"/>
                <a:gd name="connsiteX263" fmla="*/ 3484821 w 5071813"/>
                <a:gd name="connsiteY263" fmla="*/ 1234406 h 4006635"/>
                <a:gd name="connsiteX264" fmla="*/ 3499336 w 5071813"/>
                <a:gd name="connsiteY264" fmla="*/ 1190864 h 4006635"/>
                <a:gd name="connsiteX265" fmla="*/ 3615450 w 5071813"/>
                <a:gd name="connsiteY265" fmla="*/ 1147321 h 4006635"/>
                <a:gd name="connsiteX266" fmla="*/ 3557393 w 5071813"/>
                <a:gd name="connsiteY266" fmla="*/ 915092 h 4006635"/>
                <a:gd name="connsiteX267" fmla="*/ 3513850 w 5071813"/>
                <a:gd name="connsiteY267" fmla="*/ 900578 h 4006635"/>
                <a:gd name="connsiteX268" fmla="*/ 3455793 w 5071813"/>
                <a:gd name="connsiteY268" fmla="*/ 871549 h 4006635"/>
                <a:gd name="connsiteX269" fmla="*/ 3412250 w 5071813"/>
                <a:gd name="connsiteY269" fmla="*/ 929606 h 4006635"/>
                <a:gd name="connsiteX270" fmla="*/ 3325164 w 5071813"/>
                <a:gd name="connsiteY270" fmla="*/ 1002178 h 4006635"/>
                <a:gd name="connsiteX271" fmla="*/ 3252593 w 5071813"/>
                <a:gd name="connsiteY271" fmla="*/ 1031206 h 4006635"/>
                <a:gd name="connsiteX272" fmla="*/ 3165507 w 5071813"/>
                <a:gd name="connsiteY272" fmla="*/ 1002178 h 4006635"/>
                <a:gd name="connsiteX273" fmla="*/ 3180021 w 5071813"/>
                <a:gd name="connsiteY273" fmla="*/ 915092 h 4006635"/>
                <a:gd name="connsiteX274" fmla="*/ 3296136 w 5071813"/>
                <a:gd name="connsiteY274" fmla="*/ 886064 h 4006635"/>
                <a:gd name="connsiteX275" fmla="*/ 3412250 w 5071813"/>
                <a:gd name="connsiteY275" fmla="*/ 842521 h 4006635"/>
                <a:gd name="connsiteX276" fmla="*/ 3470307 w 5071813"/>
                <a:gd name="connsiteY276" fmla="*/ 740921 h 4006635"/>
                <a:gd name="connsiteX277" fmla="*/ 3557393 w 5071813"/>
                <a:gd name="connsiteY277" fmla="*/ 711892 h 4006635"/>
                <a:gd name="connsiteX278" fmla="*/ 3629964 w 5071813"/>
                <a:gd name="connsiteY278" fmla="*/ 726406 h 4006635"/>
                <a:gd name="connsiteX279" fmla="*/ 3644479 w 5071813"/>
                <a:gd name="connsiteY279" fmla="*/ 784464 h 4006635"/>
                <a:gd name="connsiteX280" fmla="*/ 3702536 w 5071813"/>
                <a:gd name="connsiteY280" fmla="*/ 958635 h 4006635"/>
                <a:gd name="connsiteX281" fmla="*/ 3760593 w 5071813"/>
                <a:gd name="connsiteY281" fmla="*/ 944121 h 4006635"/>
                <a:gd name="connsiteX282" fmla="*/ 3731564 w 5071813"/>
                <a:gd name="connsiteY282" fmla="*/ 828006 h 4006635"/>
                <a:gd name="connsiteX283" fmla="*/ 3746079 w 5071813"/>
                <a:gd name="connsiteY283" fmla="*/ 769949 h 4006635"/>
                <a:gd name="connsiteX284" fmla="*/ 3789621 w 5071813"/>
                <a:gd name="connsiteY284" fmla="*/ 755435 h 4006635"/>
                <a:gd name="connsiteX285" fmla="*/ 3833164 w 5071813"/>
                <a:gd name="connsiteY285" fmla="*/ 726406 h 4006635"/>
                <a:gd name="connsiteX286" fmla="*/ 3891221 w 5071813"/>
                <a:gd name="connsiteY286" fmla="*/ 755435 h 4006635"/>
                <a:gd name="connsiteX287" fmla="*/ 3934764 w 5071813"/>
                <a:gd name="connsiteY287" fmla="*/ 769949 h 4006635"/>
                <a:gd name="connsiteX288" fmla="*/ 3963793 w 5071813"/>
                <a:gd name="connsiteY288" fmla="*/ 726406 h 4006635"/>
                <a:gd name="connsiteX289" fmla="*/ 4094421 w 5071813"/>
                <a:gd name="connsiteY289" fmla="*/ 653835 h 4006635"/>
                <a:gd name="connsiteX290" fmla="*/ 4152479 w 5071813"/>
                <a:gd name="connsiteY290" fmla="*/ 668349 h 4006635"/>
                <a:gd name="connsiteX291" fmla="*/ 4225050 w 5071813"/>
                <a:gd name="connsiteY291" fmla="*/ 653835 h 4006635"/>
                <a:gd name="connsiteX292" fmla="*/ 4210536 w 5071813"/>
                <a:gd name="connsiteY292" fmla="*/ 450635 h 4006635"/>
                <a:gd name="connsiteX293" fmla="*/ 4166993 w 5071813"/>
                <a:gd name="connsiteY293" fmla="*/ 421606 h 4006635"/>
                <a:gd name="connsiteX294" fmla="*/ 4108936 w 5071813"/>
                <a:gd name="connsiteY294" fmla="*/ 334521 h 4006635"/>
                <a:gd name="connsiteX295" fmla="*/ 4123450 w 5071813"/>
                <a:gd name="connsiteY295" fmla="*/ 276464 h 4006635"/>
                <a:gd name="connsiteX296" fmla="*/ 4254079 w 5071813"/>
                <a:gd name="connsiteY296" fmla="*/ 276464 h 4006635"/>
                <a:gd name="connsiteX297" fmla="*/ 4326650 w 5071813"/>
                <a:gd name="connsiteY297" fmla="*/ 261949 h 4006635"/>
                <a:gd name="connsiteX298" fmla="*/ 4384707 w 5071813"/>
                <a:gd name="connsiteY298" fmla="*/ 174864 h 4006635"/>
                <a:gd name="connsiteX299" fmla="*/ 4428250 w 5071813"/>
                <a:gd name="connsiteY299" fmla="*/ 145835 h 4006635"/>
                <a:gd name="connsiteX300" fmla="*/ 4457279 w 5071813"/>
                <a:gd name="connsiteY300" fmla="*/ 189378 h 4006635"/>
                <a:gd name="connsiteX301" fmla="*/ 4428250 w 5071813"/>
                <a:gd name="connsiteY301" fmla="*/ 363549 h 4006635"/>
                <a:gd name="connsiteX302" fmla="*/ 4457279 w 5071813"/>
                <a:gd name="connsiteY302" fmla="*/ 407092 h 4006635"/>
                <a:gd name="connsiteX303" fmla="*/ 4413736 w 5071813"/>
                <a:gd name="connsiteY303" fmla="*/ 494178 h 4006635"/>
                <a:gd name="connsiteX304" fmla="*/ 4355679 w 5071813"/>
                <a:gd name="connsiteY304" fmla="*/ 581264 h 4006635"/>
                <a:gd name="connsiteX305" fmla="*/ 4326650 w 5071813"/>
                <a:gd name="connsiteY305" fmla="*/ 668349 h 4006635"/>
                <a:gd name="connsiteX306" fmla="*/ 4283107 w 5071813"/>
                <a:gd name="connsiteY306" fmla="*/ 769949 h 4006635"/>
                <a:gd name="connsiteX307" fmla="*/ 4239564 w 5071813"/>
                <a:gd name="connsiteY307" fmla="*/ 798978 h 4006635"/>
                <a:gd name="connsiteX308" fmla="*/ 4210536 w 5071813"/>
                <a:gd name="connsiteY308" fmla="*/ 842521 h 4006635"/>
                <a:gd name="connsiteX309" fmla="*/ 4166993 w 5071813"/>
                <a:gd name="connsiteY309" fmla="*/ 857035 h 4006635"/>
                <a:gd name="connsiteX310" fmla="*/ 4108936 w 5071813"/>
                <a:gd name="connsiteY310" fmla="*/ 886064 h 4006635"/>
                <a:gd name="connsiteX311" fmla="*/ 4021850 w 5071813"/>
                <a:gd name="connsiteY311" fmla="*/ 915092 h 4006635"/>
                <a:gd name="connsiteX312" fmla="*/ 3978307 w 5071813"/>
                <a:gd name="connsiteY312" fmla="*/ 929606 h 4006635"/>
                <a:gd name="connsiteX313" fmla="*/ 3833164 w 5071813"/>
                <a:gd name="connsiteY313" fmla="*/ 1016692 h 4006635"/>
                <a:gd name="connsiteX314" fmla="*/ 3789621 w 5071813"/>
                <a:gd name="connsiteY314" fmla="*/ 1205378 h 4006635"/>
                <a:gd name="connsiteX315" fmla="*/ 3746079 w 5071813"/>
                <a:gd name="connsiteY315" fmla="*/ 1234406 h 4006635"/>
                <a:gd name="connsiteX316" fmla="*/ 3688021 w 5071813"/>
                <a:gd name="connsiteY316" fmla="*/ 1292464 h 4006635"/>
                <a:gd name="connsiteX317" fmla="*/ 3702536 w 5071813"/>
                <a:gd name="connsiteY317" fmla="*/ 1336006 h 4006635"/>
                <a:gd name="connsiteX318" fmla="*/ 3833164 w 5071813"/>
                <a:gd name="connsiteY318" fmla="*/ 1277949 h 4006635"/>
                <a:gd name="connsiteX319" fmla="*/ 3847679 w 5071813"/>
                <a:gd name="connsiteY319" fmla="*/ 1234406 h 4006635"/>
                <a:gd name="connsiteX320" fmla="*/ 3992821 w 5071813"/>
                <a:gd name="connsiteY320" fmla="*/ 1219892 h 4006635"/>
                <a:gd name="connsiteX321" fmla="*/ 4021850 w 5071813"/>
                <a:gd name="connsiteY321" fmla="*/ 1306978 h 4006635"/>
                <a:gd name="connsiteX322" fmla="*/ 4108936 w 5071813"/>
                <a:gd name="connsiteY322" fmla="*/ 1336006 h 4006635"/>
                <a:gd name="connsiteX323" fmla="*/ 4181507 w 5071813"/>
                <a:gd name="connsiteY323" fmla="*/ 1277949 h 4006635"/>
                <a:gd name="connsiteX324" fmla="*/ 4210536 w 5071813"/>
                <a:gd name="connsiteY324" fmla="*/ 1190864 h 4006635"/>
                <a:gd name="connsiteX325" fmla="*/ 4297621 w 5071813"/>
                <a:gd name="connsiteY325" fmla="*/ 1161835 h 4006635"/>
                <a:gd name="connsiteX326" fmla="*/ 4312136 w 5071813"/>
                <a:gd name="connsiteY326" fmla="*/ 1118292 h 4006635"/>
                <a:gd name="connsiteX327" fmla="*/ 4341164 w 5071813"/>
                <a:gd name="connsiteY327" fmla="*/ 1002178 h 4006635"/>
                <a:gd name="connsiteX328" fmla="*/ 4399221 w 5071813"/>
                <a:gd name="connsiteY328" fmla="*/ 915092 h 4006635"/>
                <a:gd name="connsiteX329" fmla="*/ 4399221 w 5071813"/>
                <a:gd name="connsiteY329" fmla="*/ 769949 h 4006635"/>
                <a:gd name="connsiteX330" fmla="*/ 4442764 w 5071813"/>
                <a:gd name="connsiteY330" fmla="*/ 798978 h 4006635"/>
                <a:gd name="connsiteX331" fmla="*/ 4471793 w 5071813"/>
                <a:gd name="connsiteY331" fmla="*/ 639321 h 4006635"/>
                <a:gd name="connsiteX332" fmla="*/ 4558879 w 5071813"/>
                <a:gd name="connsiteY332" fmla="*/ 653835 h 4006635"/>
                <a:gd name="connsiteX333" fmla="*/ 4587907 w 5071813"/>
                <a:gd name="connsiteY333" fmla="*/ 711892 h 4006635"/>
                <a:gd name="connsiteX334" fmla="*/ 4602421 w 5071813"/>
                <a:gd name="connsiteY334" fmla="*/ 769949 h 4006635"/>
                <a:gd name="connsiteX335" fmla="*/ 4660479 w 5071813"/>
                <a:gd name="connsiteY335" fmla="*/ 740921 h 4006635"/>
                <a:gd name="connsiteX336" fmla="*/ 4733050 w 5071813"/>
                <a:gd name="connsiteY336" fmla="*/ 755435 h 4006635"/>
                <a:gd name="connsiteX337" fmla="*/ 4704021 w 5071813"/>
                <a:gd name="connsiteY337" fmla="*/ 813492 h 4006635"/>
                <a:gd name="connsiteX338" fmla="*/ 4660479 w 5071813"/>
                <a:gd name="connsiteY338" fmla="*/ 828006 h 4006635"/>
                <a:gd name="connsiteX339" fmla="*/ 4558879 w 5071813"/>
                <a:gd name="connsiteY339" fmla="*/ 857035 h 4006635"/>
                <a:gd name="connsiteX340" fmla="*/ 4486307 w 5071813"/>
                <a:gd name="connsiteY340" fmla="*/ 973149 h 4006635"/>
                <a:gd name="connsiteX341" fmla="*/ 4573393 w 5071813"/>
                <a:gd name="connsiteY341" fmla="*/ 987664 h 4006635"/>
                <a:gd name="connsiteX342" fmla="*/ 4457279 w 5071813"/>
                <a:gd name="connsiteY342" fmla="*/ 1118292 h 4006635"/>
                <a:gd name="connsiteX343" fmla="*/ 4413736 w 5071813"/>
                <a:gd name="connsiteY343" fmla="*/ 1161835 h 4006635"/>
                <a:gd name="connsiteX344" fmla="*/ 4355679 w 5071813"/>
                <a:gd name="connsiteY344" fmla="*/ 1234406 h 4006635"/>
                <a:gd name="connsiteX345" fmla="*/ 4268593 w 5071813"/>
                <a:gd name="connsiteY345" fmla="*/ 1263435 h 4006635"/>
                <a:gd name="connsiteX346" fmla="*/ 4225050 w 5071813"/>
                <a:gd name="connsiteY346" fmla="*/ 1292464 h 4006635"/>
                <a:gd name="connsiteX347" fmla="*/ 4210536 w 5071813"/>
                <a:gd name="connsiteY347" fmla="*/ 1350521 h 4006635"/>
                <a:gd name="connsiteX348" fmla="*/ 4181507 w 5071813"/>
                <a:gd name="connsiteY348" fmla="*/ 1394064 h 4006635"/>
                <a:gd name="connsiteX349" fmla="*/ 4254079 w 5071813"/>
                <a:gd name="connsiteY349" fmla="*/ 1452121 h 4006635"/>
                <a:gd name="connsiteX350" fmla="*/ 4283107 w 5071813"/>
                <a:gd name="connsiteY350" fmla="*/ 1408578 h 4006635"/>
                <a:gd name="connsiteX351" fmla="*/ 4341164 w 5071813"/>
                <a:gd name="connsiteY351" fmla="*/ 1394064 h 4006635"/>
                <a:gd name="connsiteX352" fmla="*/ 4428250 w 5071813"/>
                <a:gd name="connsiteY352" fmla="*/ 1365035 h 4006635"/>
                <a:gd name="connsiteX353" fmla="*/ 4471793 w 5071813"/>
                <a:gd name="connsiteY353" fmla="*/ 1350521 h 4006635"/>
                <a:gd name="connsiteX354" fmla="*/ 4573393 w 5071813"/>
                <a:gd name="connsiteY354" fmla="*/ 1321492 h 4006635"/>
                <a:gd name="connsiteX355" fmla="*/ 4791107 w 5071813"/>
                <a:gd name="connsiteY355" fmla="*/ 1219892 h 4006635"/>
                <a:gd name="connsiteX356" fmla="*/ 4834650 w 5071813"/>
                <a:gd name="connsiteY356" fmla="*/ 1205378 h 4006635"/>
                <a:gd name="connsiteX357" fmla="*/ 4892707 w 5071813"/>
                <a:gd name="connsiteY357" fmla="*/ 1190864 h 4006635"/>
                <a:gd name="connsiteX358" fmla="*/ 4950764 w 5071813"/>
                <a:gd name="connsiteY358" fmla="*/ 1147321 h 4006635"/>
                <a:gd name="connsiteX359" fmla="*/ 5052364 w 5071813"/>
                <a:gd name="connsiteY359" fmla="*/ 1161835 h 4006635"/>
                <a:gd name="connsiteX360" fmla="*/ 5023336 w 5071813"/>
                <a:gd name="connsiteY360" fmla="*/ 1248921 h 4006635"/>
                <a:gd name="connsiteX361" fmla="*/ 4936250 w 5071813"/>
                <a:gd name="connsiteY361" fmla="*/ 1263435 h 4006635"/>
                <a:gd name="connsiteX362" fmla="*/ 4849164 w 5071813"/>
                <a:gd name="connsiteY362" fmla="*/ 1336006 h 4006635"/>
                <a:gd name="connsiteX363" fmla="*/ 4820136 w 5071813"/>
                <a:gd name="connsiteY363" fmla="*/ 1394064 h 4006635"/>
                <a:gd name="connsiteX364" fmla="*/ 4805621 w 5071813"/>
                <a:gd name="connsiteY364" fmla="*/ 1437606 h 4006635"/>
                <a:gd name="connsiteX365" fmla="*/ 4747564 w 5071813"/>
                <a:gd name="connsiteY365" fmla="*/ 1452121 h 4006635"/>
                <a:gd name="connsiteX366" fmla="*/ 4587907 w 5071813"/>
                <a:gd name="connsiteY366" fmla="*/ 1437606 h 4006635"/>
                <a:gd name="connsiteX367" fmla="*/ 4544364 w 5071813"/>
                <a:gd name="connsiteY367" fmla="*/ 1423092 h 4006635"/>
                <a:gd name="connsiteX368" fmla="*/ 4399221 w 5071813"/>
                <a:gd name="connsiteY368" fmla="*/ 1437606 h 4006635"/>
                <a:gd name="connsiteX369" fmla="*/ 4355679 w 5071813"/>
                <a:gd name="connsiteY369" fmla="*/ 1466635 h 4006635"/>
                <a:gd name="connsiteX370" fmla="*/ 4312136 w 5071813"/>
                <a:gd name="connsiteY370" fmla="*/ 1481149 h 4006635"/>
                <a:gd name="connsiteX371" fmla="*/ 4254079 w 5071813"/>
                <a:gd name="connsiteY371" fmla="*/ 1510178 h 4006635"/>
                <a:gd name="connsiteX372" fmla="*/ 4225050 w 5071813"/>
                <a:gd name="connsiteY372" fmla="*/ 1568235 h 4006635"/>
                <a:gd name="connsiteX373" fmla="*/ 4181507 w 5071813"/>
                <a:gd name="connsiteY373" fmla="*/ 1597264 h 4006635"/>
                <a:gd name="connsiteX374" fmla="*/ 4137964 w 5071813"/>
                <a:gd name="connsiteY374" fmla="*/ 1640806 h 4006635"/>
                <a:gd name="connsiteX375" fmla="*/ 4065393 w 5071813"/>
                <a:gd name="connsiteY375" fmla="*/ 1437606 h 4006635"/>
                <a:gd name="connsiteX376" fmla="*/ 3891221 w 5071813"/>
                <a:gd name="connsiteY376" fmla="*/ 1466635 h 4006635"/>
                <a:gd name="connsiteX377" fmla="*/ 3847679 w 5071813"/>
                <a:gd name="connsiteY377" fmla="*/ 1495664 h 4006635"/>
                <a:gd name="connsiteX378" fmla="*/ 3920250 w 5071813"/>
                <a:gd name="connsiteY378" fmla="*/ 1553721 h 4006635"/>
                <a:gd name="connsiteX379" fmla="*/ 4007336 w 5071813"/>
                <a:gd name="connsiteY379" fmla="*/ 1655321 h 4006635"/>
                <a:gd name="connsiteX380" fmla="*/ 4021850 w 5071813"/>
                <a:gd name="connsiteY380" fmla="*/ 1713378 h 4006635"/>
                <a:gd name="connsiteX381" fmla="*/ 4036364 w 5071813"/>
                <a:gd name="connsiteY381" fmla="*/ 1756921 h 4006635"/>
                <a:gd name="connsiteX382" fmla="*/ 4021850 w 5071813"/>
                <a:gd name="connsiteY382" fmla="*/ 1800464 h 4006635"/>
                <a:gd name="connsiteX383" fmla="*/ 3978307 w 5071813"/>
                <a:gd name="connsiteY383" fmla="*/ 1785949 h 4006635"/>
                <a:gd name="connsiteX384" fmla="*/ 3905736 w 5071813"/>
                <a:gd name="connsiteY384" fmla="*/ 1698864 h 4006635"/>
                <a:gd name="connsiteX385" fmla="*/ 3818650 w 5071813"/>
                <a:gd name="connsiteY385" fmla="*/ 1655321 h 4006635"/>
                <a:gd name="connsiteX386" fmla="*/ 3775107 w 5071813"/>
                <a:gd name="connsiteY386" fmla="*/ 1626292 h 4006635"/>
                <a:gd name="connsiteX387" fmla="*/ 3557393 w 5071813"/>
                <a:gd name="connsiteY387" fmla="*/ 1669835 h 4006635"/>
                <a:gd name="connsiteX388" fmla="*/ 3499336 w 5071813"/>
                <a:gd name="connsiteY388" fmla="*/ 1684349 h 4006635"/>
                <a:gd name="connsiteX389" fmla="*/ 3412250 w 5071813"/>
                <a:gd name="connsiteY389" fmla="*/ 1727892 h 4006635"/>
                <a:gd name="connsiteX390" fmla="*/ 3455793 w 5071813"/>
                <a:gd name="connsiteY390" fmla="*/ 1713378 h 4006635"/>
                <a:gd name="connsiteX391" fmla="*/ 3513850 w 5071813"/>
                <a:gd name="connsiteY391" fmla="*/ 1727892 h 4006635"/>
                <a:gd name="connsiteX392" fmla="*/ 3629964 w 5071813"/>
                <a:gd name="connsiteY392" fmla="*/ 1742406 h 4006635"/>
                <a:gd name="connsiteX393" fmla="*/ 3673507 w 5071813"/>
                <a:gd name="connsiteY393" fmla="*/ 1771435 h 4006635"/>
                <a:gd name="connsiteX394" fmla="*/ 3702536 w 5071813"/>
                <a:gd name="connsiteY394" fmla="*/ 1844006 h 4006635"/>
                <a:gd name="connsiteX395" fmla="*/ 3688021 w 5071813"/>
                <a:gd name="connsiteY395" fmla="*/ 1887549 h 4006635"/>
                <a:gd name="connsiteX396" fmla="*/ 3644479 w 5071813"/>
                <a:gd name="connsiteY396" fmla="*/ 1858521 h 4006635"/>
                <a:gd name="connsiteX397" fmla="*/ 3586421 w 5071813"/>
                <a:gd name="connsiteY397" fmla="*/ 1814978 h 4006635"/>
                <a:gd name="connsiteX398" fmla="*/ 3252593 w 5071813"/>
                <a:gd name="connsiteY398" fmla="*/ 1800464 h 4006635"/>
                <a:gd name="connsiteX399" fmla="*/ 3180021 w 5071813"/>
                <a:gd name="connsiteY399" fmla="*/ 1814978 h 4006635"/>
                <a:gd name="connsiteX400" fmla="*/ 3165507 w 5071813"/>
                <a:gd name="connsiteY400" fmla="*/ 1858521 h 4006635"/>
                <a:gd name="connsiteX401" fmla="*/ 3107450 w 5071813"/>
                <a:gd name="connsiteY401" fmla="*/ 1873035 h 4006635"/>
                <a:gd name="connsiteX402" fmla="*/ 3063907 w 5071813"/>
                <a:gd name="connsiteY402" fmla="*/ 1902064 h 4006635"/>
                <a:gd name="connsiteX403" fmla="*/ 3107450 w 5071813"/>
                <a:gd name="connsiteY403" fmla="*/ 1916578 h 4006635"/>
                <a:gd name="connsiteX404" fmla="*/ 3165507 w 5071813"/>
                <a:gd name="connsiteY404" fmla="*/ 1931092 h 4006635"/>
                <a:gd name="connsiteX405" fmla="*/ 3209050 w 5071813"/>
                <a:gd name="connsiteY405" fmla="*/ 2018178 h 4006635"/>
                <a:gd name="connsiteX406" fmla="*/ 3267107 w 5071813"/>
                <a:gd name="connsiteY406" fmla="*/ 2047206 h 4006635"/>
                <a:gd name="connsiteX407" fmla="*/ 3368707 w 5071813"/>
                <a:gd name="connsiteY407" fmla="*/ 2003664 h 4006635"/>
                <a:gd name="connsiteX408" fmla="*/ 3455793 w 5071813"/>
                <a:gd name="connsiteY408" fmla="*/ 1974635 h 4006635"/>
                <a:gd name="connsiteX409" fmla="*/ 3499336 w 5071813"/>
                <a:gd name="connsiteY409" fmla="*/ 1960121 h 4006635"/>
                <a:gd name="connsiteX410" fmla="*/ 3600936 w 5071813"/>
                <a:gd name="connsiteY410" fmla="*/ 1974635 h 4006635"/>
                <a:gd name="connsiteX411" fmla="*/ 3615450 w 5071813"/>
                <a:gd name="connsiteY411" fmla="*/ 2018178 h 4006635"/>
                <a:gd name="connsiteX412" fmla="*/ 3644479 w 5071813"/>
                <a:gd name="connsiteY412" fmla="*/ 2061721 h 4006635"/>
                <a:gd name="connsiteX413" fmla="*/ 3658993 w 5071813"/>
                <a:gd name="connsiteY413" fmla="*/ 2105264 h 4006635"/>
                <a:gd name="connsiteX414" fmla="*/ 3804136 w 5071813"/>
                <a:gd name="connsiteY414" fmla="*/ 2279435 h 4006635"/>
                <a:gd name="connsiteX415" fmla="*/ 3847679 w 5071813"/>
                <a:gd name="connsiteY415" fmla="*/ 2293949 h 4006635"/>
                <a:gd name="connsiteX416" fmla="*/ 4007336 w 5071813"/>
                <a:gd name="connsiteY416" fmla="*/ 2279435 h 4006635"/>
                <a:gd name="connsiteX417" fmla="*/ 4108936 w 5071813"/>
                <a:gd name="connsiteY417" fmla="*/ 2177835 h 4006635"/>
                <a:gd name="connsiteX418" fmla="*/ 4210536 w 5071813"/>
                <a:gd name="connsiteY418" fmla="*/ 2134292 h 4006635"/>
                <a:gd name="connsiteX419" fmla="*/ 4283107 w 5071813"/>
                <a:gd name="connsiteY419" fmla="*/ 2148806 h 4006635"/>
                <a:gd name="connsiteX420" fmla="*/ 4225050 w 5071813"/>
                <a:gd name="connsiteY420" fmla="*/ 2192349 h 4006635"/>
                <a:gd name="connsiteX421" fmla="*/ 4137964 w 5071813"/>
                <a:gd name="connsiteY421" fmla="*/ 2250406 h 4006635"/>
                <a:gd name="connsiteX422" fmla="*/ 4094421 w 5071813"/>
                <a:gd name="connsiteY422" fmla="*/ 2279435 h 4006635"/>
                <a:gd name="connsiteX423" fmla="*/ 4079907 w 5071813"/>
                <a:gd name="connsiteY423" fmla="*/ 2322978 h 4006635"/>
                <a:gd name="connsiteX424" fmla="*/ 4152479 w 5071813"/>
                <a:gd name="connsiteY424" fmla="*/ 2395549 h 4006635"/>
                <a:gd name="connsiteX425" fmla="*/ 4196021 w 5071813"/>
                <a:gd name="connsiteY425" fmla="*/ 2511664 h 4006635"/>
                <a:gd name="connsiteX426" fmla="*/ 4210536 w 5071813"/>
                <a:gd name="connsiteY426" fmla="*/ 2569721 h 4006635"/>
                <a:gd name="connsiteX427" fmla="*/ 4239564 w 5071813"/>
                <a:gd name="connsiteY427" fmla="*/ 2656806 h 4006635"/>
                <a:gd name="connsiteX428" fmla="*/ 4254079 w 5071813"/>
                <a:gd name="connsiteY428" fmla="*/ 2729378 h 4006635"/>
                <a:gd name="connsiteX429" fmla="*/ 4268593 w 5071813"/>
                <a:gd name="connsiteY429" fmla="*/ 2772921 h 4006635"/>
                <a:gd name="connsiteX430" fmla="*/ 4225050 w 5071813"/>
                <a:gd name="connsiteY430" fmla="*/ 2743892 h 4006635"/>
                <a:gd name="connsiteX431" fmla="*/ 4210536 w 5071813"/>
                <a:gd name="connsiteY431" fmla="*/ 2584235 h 4006635"/>
                <a:gd name="connsiteX432" fmla="*/ 4137964 w 5071813"/>
                <a:gd name="connsiteY432" fmla="*/ 2511664 h 4006635"/>
                <a:gd name="connsiteX433" fmla="*/ 4094421 w 5071813"/>
                <a:gd name="connsiteY433" fmla="*/ 2468121 h 4006635"/>
                <a:gd name="connsiteX434" fmla="*/ 4050879 w 5071813"/>
                <a:gd name="connsiteY434" fmla="*/ 2439092 h 4006635"/>
                <a:gd name="connsiteX435" fmla="*/ 4007336 w 5071813"/>
                <a:gd name="connsiteY435" fmla="*/ 2395549 h 4006635"/>
                <a:gd name="connsiteX436" fmla="*/ 3920250 w 5071813"/>
                <a:gd name="connsiteY436" fmla="*/ 2352006 h 4006635"/>
                <a:gd name="connsiteX437" fmla="*/ 3818650 w 5071813"/>
                <a:gd name="connsiteY437" fmla="*/ 2381035 h 4006635"/>
                <a:gd name="connsiteX438" fmla="*/ 3847679 w 5071813"/>
                <a:gd name="connsiteY438" fmla="*/ 2424578 h 4006635"/>
                <a:gd name="connsiteX439" fmla="*/ 3891221 w 5071813"/>
                <a:gd name="connsiteY439" fmla="*/ 2482635 h 4006635"/>
                <a:gd name="connsiteX440" fmla="*/ 3905736 w 5071813"/>
                <a:gd name="connsiteY440" fmla="*/ 2569721 h 4006635"/>
                <a:gd name="connsiteX441" fmla="*/ 3920250 w 5071813"/>
                <a:gd name="connsiteY441" fmla="*/ 2613264 h 4006635"/>
                <a:gd name="connsiteX442" fmla="*/ 3876707 w 5071813"/>
                <a:gd name="connsiteY442" fmla="*/ 2627778 h 4006635"/>
                <a:gd name="connsiteX443" fmla="*/ 3847679 w 5071813"/>
                <a:gd name="connsiteY443" fmla="*/ 2526178 h 4006635"/>
                <a:gd name="connsiteX444" fmla="*/ 3818650 w 5071813"/>
                <a:gd name="connsiteY444" fmla="*/ 2410064 h 4006635"/>
                <a:gd name="connsiteX445" fmla="*/ 3702536 w 5071813"/>
                <a:gd name="connsiteY445" fmla="*/ 2337492 h 4006635"/>
                <a:gd name="connsiteX446" fmla="*/ 3673507 w 5071813"/>
                <a:gd name="connsiteY446" fmla="*/ 2293949 h 4006635"/>
                <a:gd name="connsiteX447" fmla="*/ 3644479 w 5071813"/>
                <a:gd name="connsiteY447" fmla="*/ 2206864 h 4006635"/>
                <a:gd name="connsiteX448" fmla="*/ 3571907 w 5071813"/>
                <a:gd name="connsiteY448" fmla="*/ 2177835 h 4006635"/>
                <a:gd name="connsiteX449" fmla="*/ 3513850 w 5071813"/>
                <a:gd name="connsiteY449" fmla="*/ 2163321 h 4006635"/>
                <a:gd name="connsiteX450" fmla="*/ 3397736 w 5071813"/>
                <a:gd name="connsiteY450" fmla="*/ 2177835 h 4006635"/>
                <a:gd name="connsiteX451" fmla="*/ 3267107 w 5071813"/>
                <a:gd name="connsiteY451" fmla="*/ 2192349 h 4006635"/>
                <a:gd name="connsiteX452" fmla="*/ 3296136 w 5071813"/>
                <a:gd name="connsiteY452" fmla="*/ 2235892 h 4006635"/>
                <a:gd name="connsiteX453" fmla="*/ 3412250 w 5071813"/>
                <a:gd name="connsiteY453" fmla="*/ 2279435 h 4006635"/>
                <a:gd name="connsiteX454" fmla="*/ 3455793 w 5071813"/>
                <a:gd name="connsiteY454" fmla="*/ 2395549 h 4006635"/>
                <a:gd name="connsiteX455" fmla="*/ 3441279 w 5071813"/>
                <a:gd name="connsiteY455" fmla="*/ 2511664 h 4006635"/>
                <a:gd name="connsiteX456" fmla="*/ 3383221 w 5071813"/>
                <a:gd name="connsiteY456" fmla="*/ 2468121 h 4006635"/>
                <a:gd name="connsiteX457" fmla="*/ 3339679 w 5071813"/>
                <a:gd name="connsiteY457" fmla="*/ 2439092 h 4006635"/>
                <a:gd name="connsiteX458" fmla="*/ 3325164 w 5071813"/>
                <a:gd name="connsiteY458" fmla="*/ 2395549 h 4006635"/>
                <a:gd name="connsiteX459" fmla="*/ 3310650 w 5071813"/>
                <a:gd name="connsiteY459" fmla="*/ 2308464 h 4006635"/>
                <a:gd name="connsiteX460" fmla="*/ 3267107 w 5071813"/>
                <a:gd name="connsiteY460" fmla="*/ 2264921 h 4006635"/>
                <a:gd name="connsiteX461" fmla="*/ 3223564 w 5071813"/>
                <a:gd name="connsiteY461" fmla="*/ 2206864 h 4006635"/>
                <a:gd name="connsiteX462" fmla="*/ 3209050 w 5071813"/>
                <a:gd name="connsiteY462" fmla="*/ 2163321 h 4006635"/>
                <a:gd name="connsiteX463" fmla="*/ 3136479 w 5071813"/>
                <a:gd name="connsiteY463" fmla="*/ 2134292 h 4006635"/>
                <a:gd name="connsiteX464" fmla="*/ 3020364 w 5071813"/>
                <a:gd name="connsiteY464" fmla="*/ 2076235 h 4006635"/>
                <a:gd name="connsiteX465" fmla="*/ 2976821 w 5071813"/>
                <a:gd name="connsiteY465" fmla="*/ 2279435 h 4006635"/>
                <a:gd name="connsiteX466" fmla="*/ 2875221 w 5071813"/>
                <a:gd name="connsiteY466" fmla="*/ 2366521 h 4006635"/>
                <a:gd name="connsiteX467" fmla="*/ 2846193 w 5071813"/>
                <a:gd name="connsiteY467" fmla="*/ 2410064 h 4006635"/>
                <a:gd name="connsiteX468" fmla="*/ 2831679 w 5071813"/>
                <a:gd name="connsiteY468" fmla="*/ 2482635 h 4006635"/>
                <a:gd name="connsiteX469" fmla="*/ 2672021 w 5071813"/>
                <a:gd name="connsiteY469" fmla="*/ 2526178 h 4006635"/>
                <a:gd name="connsiteX470" fmla="*/ 2657507 w 5071813"/>
                <a:gd name="connsiteY470" fmla="*/ 2569721 h 4006635"/>
                <a:gd name="connsiteX471" fmla="*/ 2599450 w 5071813"/>
                <a:gd name="connsiteY471" fmla="*/ 2656806 h 4006635"/>
                <a:gd name="connsiteX472" fmla="*/ 2584936 w 5071813"/>
                <a:gd name="connsiteY472" fmla="*/ 2700349 h 4006635"/>
                <a:gd name="connsiteX473" fmla="*/ 2599450 w 5071813"/>
                <a:gd name="connsiteY473" fmla="*/ 2743892 h 4006635"/>
                <a:gd name="connsiteX474" fmla="*/ 2730079 w 5071813"/>
                <a:gd name="connsiteY474" fmla="*/ 2845492 h 4006635"/>
                <a:gd name="connsiteX475" fmla="*/ 2773621 w 5071813"/>
                <a:gd name="connsiteY475" fmla="*/ 2889035 h 4006635"/>
                <a:gd name="connsiteX476" fmla="*/ 2889736 w 5071813"/>
                <a:gd name="connsiteY476" fmla="*/ 2932578 h 4006635"/>
                <a:gd name="connsiteX477" fmla="*/ 2976821 w 5071813"/>
                <a:gd name="connsiteY477" fmla="*/ 2976121 h 4006635"/>
                <a:gd name="connsiteX478" fmla="*/ 3034879 w 5071813"/>
                <a:gd name="connsiteY478" fmla="*/ 2961606 h 4006635"/>
                <a:gd name="connsiteX479" fmla="*/ 3127974 w 5071813"/>
                <a:gd name="connsiteY479" fmla="*/ 2888354 h 4006635"/>
                <a:gd name="connsiteX480" fmla="*/ 3165507 w 5071813"/>
                <a:gd name="connsiteY480" fmla="*/ 2801949 h 4006635"/>
                <a:gd name="connsiteX481" fmla="*/ 3412250 w 5071813"/>
                <a:gd name="connsiteY481" fmla="*/ 2816464 h 4006635"/>
                <a:gd name="connsiteX482" fmla="*/ 3513850 w 5071813"/>
                <a:gd name="connsiteY482" fmla="*/ 2860006 h 4006635"/>
                <a:gd name="connsiteX483" fmla="*/ 3557393 w 5071813"/>
                <a:gd name="connsiteY483" fmla="*/ 2874521 h 4006635"/>
                <a:gd name="connsiteX484" fmla="*/ 3615450 w 5071813"/>
                <a:gd name="connsiteY484" fmla="*/ 2976121 h 4006635"/>
                <a:gd name="connsiteX485" fmla="*/ 3600936 w 5071813"/>
                <a:gd name="connsiteY485" fmla="*/ 3048692 h 4006635"/>
                <a:gd name="connsiteX486" fmla="*/ 3484821 w 5071813"/>
                <a:gd name="connsiteY486" fmla="*/ 3034178 h 4006635"/>
                <a:gd name="connsiteX487" fmla="*/ 3441279 w 5071813"/>
                <a:gd name="connsiteY487" fmla="*/ 3005149 h 4006635"/>
                <a:gd name="connsiteX488" fmla="*/ 3180021 w 5071813"/>
                <a:gd name="connsiteY488" fmla="*/ 3019664 h 4006635"/>
                <a:gd name="connsiteX489" fmla="*/ 3136479 w 5071813"/>
                <a:gd name="connsiteY489" fmla="*/ 3063206 h 4006635"/>
                <a:gd name="connsiteX490" fmla="*/ 3281621 w 5071813"/>
                <a:gd name="connsiteY490" fmla="*/ 3077721 h 4006635"/>
                <a:gd name="connsiteX491" fmla="*/ 3412250 w 5071813"/>
                <a:gd name="connsiteY491" fmla="*/ 3106749 h 4006635"/>
                <a:gd name="connsiteX492" fmla="*/ 3513850 w 5071813"/>
                <a:gd name="connsiteY492" fmla="*/ 3193835 h 4006635"/>
                <a:gd name="connsiteX493" fmla="*/ 3557393 w 5071813"/>
                <a:gd name="connsiteY493" fmla="*/ 3208349 h 4006635"/>
                <a:gd name="connsiteX494" fmla="*/ 3600936 w 5071813"/>
                <a:gd name="connsiteY494" fmla="*/ 3237378 h 4006635"/>
                <a:gd name="connsiteX495" fmla="*/ 3673507 w 5071813"/>
                <a:gd name="connsiteY495" fmla="*/ 3251892 h 4006635"/>
                <a:gd name="connsiteX496" fmla="*/ 3717050 w 5071813"/>
                <a:gd name="connsiteY496" fmla="*/ 3266406 h 4006635"/>
                <a:gd name="connsiteX497" fmla="*/ 3804136 w 5071813"/>
                <a:gd name="connsiteY497" fmla="*/ 3368006 h 4006635"/>
                <a:gd name="connsiteX498" fmla="*/ 3920250 w 5071813"/>
                <a:gd name="connsiteY498" fmla="*/ 3397035 h 4006635"/>
                <a:gd name="connsiteX499" fmla="*/ 3992821 w 5071813"/>
                <a:gd name="connsiteY499" fmla="*/ 3382521 h 4006635"/>
                <a:gd name="connsiteX500" fmla="*/ 4007336 w 5071813"/>
                <a:gd name="connsiteY500" fmla="*/ 3426064 h 4006635"/>
                <a:gd name="connsiteX501" fmla="*/ 3920250 w 5071813"/>
                <a:gd name="connsiteY501" fmla="*/ 3513149 h 4006635"/>
                <a:gd name="connsiteX502" fmla="*/ 3731564 w 5071813"/>
                <a:gd name="connsiteY502" fmla="*/ 3484121 h 4006635"/>
                <a:gd name="connsiteX503" fmla="*/ 3600936 w 5071813"/>
                <a:gd name="connsiteY503" fmla="*/ 3382521 h 4006635"/>
                <a:gd name="connsiteX504" fmla="*/ 3441279 w 5071813"/>
                <a:gd name="connsiteY504" fmla="*/ 3338978 h 4006635"/>
                <a:gd name="connsiteX505" fmla="*/ 3296136 w 5071813"/>
                <a:gd name="connsiteY505" fmla="*/ 3353492 h 4006635"/>
                <a:gd name="connsiteX506" fmla="*/ 3310650 w 5071813"/>
                <a:gd name="connsiteY506" fmla="*/ 3426064 h 4006635"/>
                <a:gd name="connsiteX507" fmla="*/ 3281621 w 5071813"/>
                <a:gd name="connsiteY507" fmla="*/ 3556692 h 4006635"/>
                <a:gd name="connsiteX508" fmla="*/ 3138406 w 5071813"/>
                <a:gd name="connsiteY508" fmla="*/ 3532653 h 4006635"/>
                <a:gd name="connsiteX509" fmla="*/ 3154394 w 5071813"/>
                <a:gd name="connsiteY509" fmla="*/ 3484801 h 4006635"/>
                <a:gd name="connsiteX510" fmla="*/ 3147705 w 5071813"/>
                <a:gd name="connsiteY510" fmla="*/ 3419373 h 4006635"/>
                <a:gd name="connsiteX511" fmla="*/ 3174579 w 5071813"/>
                <a:gd name="connsiteY511" fmla="*/ 3376058 h 4006635"/>
                <a:gd name="connsiteX512" fmla="*/ 3136479 w 5071813"/>
                <a:gd name="connsiteY512" fmla="*/ 3251892 h 4006635"/>
                <a:gd name="connsiteX513" fmla="*/ 3092936 w 5071813"/>
                <a:gd name="connsiteY513" fmla="*/ 3222864 h 4006635"/>
                <a:gd name="connsiteX514" fmla="*/ 3092936 w 5071813"/>
                <a:gd name="connsiteY514" fmla="*/ 3614749 h 4006635"/>
                <a:gd name="connsiteX515" fmla="*/ 3121964 w 5071813"/>
                <a:gd name="connsiteY515" fmla="*/ 3701835 h 4006635"/>
                <a:gd name="connsiteX516" fmla="*/ 3107450 w 5071813"/>
                <a:gd name="connsiteY516" fmla="*/ 3890521 h 4006635"/>
                <a:gd name="connsiteX517" fmla="*/ 3078421 w 5071813"/>
                <a:gd name="connsiteY517" fmla="*/ 4006635 h 4006635"/>
                <a:gd name="connsiteX518" fmla="*/ 3020364 w 5071813"/>
                <a:gd name="connsiteY518" fmla="*/ 3948578 h 4006635"/>
                <a:gd name="connsiteX519" fmla="*/ 2976821 w 5071813"/>
                <a:gd name="connsiteY519" fmla="*/ 3600235 h 4006635"/>
                <a:gd name="connsiteX520" fmla="*/ 2918764 w 5071813"/>
                <a:gd name="connsiteY520" fmla="*/ 3498635 h 4006635"/>
                <a:gd name="connsiteX521" fmla="*/ 2889736 w 5071813"/>
                <a:gd name="connsiteY521" fmla="*/ 3426064 h 4006635"/>
                <a:gd name="connsiteX522" fmla="*/ 2904250 w 5071813"/>
                <a:gd name="connsiteY522" fmla="*/ 3309949 h 4006635"/>
                <a:gd name="connsiteX523" fmla="*/ 2947793 w 5071813"/>
                <a:gd name="connsiteY523" fmla="*/ 3266406 h 4006635"/>
                <a:gd name="connsiteX524" fmla="*/ 2991336 w 5071813"/>
                <a:gd name="connsiteY524" fmla="*/ 3179321 h 4006635"/>
                <a:gd name="connsiteX525" fmla="*/ 2976821 w 5071813"/>
                <a:gd name="connsiteY525" fmla="*/ 3121264 h 4006635"/>
                <a:gd name="connsiteX526" fmla="*/ 2918764 w 5071813"/>
                <a:gd name="connsiteY526" fmla="*/ 3106749 h 4006635"/>
                <a:gd name="connsiteX527" fmla="*/ 2875221 w 5071813"/>
                <a:gd name="connsiteY527" fmla="*/ 3092235 h 4006635"/>
                <a:gd name="connsiteX528" fmla="*/ 2788136 w 5071813"/>
                <a:gd name="connsiteY528" fmla="*/ 3135778 h 4006635"/>
                <a:gd name="connsiteX529" fmla="*/ 2759107 w 5071813"/>
                <a:gd name="connsiteY529" fmla="*/ 3048692 h 4006635"/>
                <a:gd name="connsiteX530" fmla="*/ 2744593 w 5071813"/>
                <a:gd name="connsiteY530" fmla="*/ 3005149 h 4006635"/>
                <a:gd name="connsiteX531" fmla="*/ 2701050 w 5071813"/>
                <a:gd name="connsiteY531" fmla="*/ 2990635 h 4006635"/>
                <a:gd name="connsiteX532" fmla="*/ 2541393 w 5071813"/>
                <a:gd name="connsiteY532" fmla="*/ 3019664 h 4006635"/>
                <a:gd name="connsiteX533" fmla="*/ 2439793 w 5071813"/>
                <a:gd name="connsiteY533" fmla="*/ 3063206 h 4006635"/>
                <a:gd name="connsiteX534" fmla="*/ 2309164 w 5071813"/>
                <a:gd name="connsiteY534" fmla="*/ 3077721 h 4006635"/>
                <a:gd name="connsiteX535" fmla="*/ 2265621 w 5071813"/>
                <a:gd name="connsiteY535" fmla="*/ 3121264 h 4006635"/>
                <a:gd name="connsiteX536" fmla="*/ 2251107 w 5071813"/>
                <a:gd name="connsiteY536" fmla="*/ 3179321 h 4006635"/>
                <a:gd name="connsiteX537" fmla="*/ 2236593 w 5071813"/>
                <a:gd name="connsiteY537" fmla="*/ 3251892 h 4006635"/>
                <a:gd name="connsiteX538" fmla="*/ 2193050 w 5071813"/>
                <a:gd name="connsiteY538" fmla="*/ 3280921 h 4006635"/>
                <a:gd name="connsiteX539" fmla="*/ 2033393 w 5071813"/>
                <a:gd name="connsiteY539" fmla="*/ 3251892 h 4006635"/>
                <a:gd name="connsiteX540" fmla="*/ 1989850 w 5071813"/>
                <a:gd name="connsiteY540" fmla="*/ 3179321 h 4006635"/>
                <a:gd name="connsiteX541" fmla="*/ 2062421 w 5071813"/>
                <a:gd name="connsiteY541" fmla="*/ 3092235 h 4006635"/>
                <a:gd name="connsiteX542" fmla="*/ 2193050 w 5071813"/>
                <a:gd name="connsiteY542" fmla="*/ 3077721 h 4006635"/>
                <a:gd name="connsiteX543" fmla="*/ 2236593 w 5071813"/>
                <a:gd name="connsiteY543" fmla="*/ 3034178 h 4006635"/>
                <a:gd name="connsiteX544" fmla="*/ 2265621 w 5071813"/>
                <a:gd name="connsiteY544" fmla="*/ 2947092 h 4006635"/>
                <a:gd name="connsiteX545" fmla="*/ 2294650 w 5071813"/>
                <a:gd name="connsiteY545" fmla="*/ 2889035 h 4006635"/>
                <a:gd name="connsiteX546" fmla="*/ 2410764 w 5071813"/>
                <a:gd name="connsiteY546" fmla="*/ 2903549 h 4006635"/>
                <a:gd name="connsiteX547" fmla="*/ 2468821 w 5071813"/>
                <a:gd name="connsiteY547" fmla="*/ 2889035 h 4006635"/>
                <a:gd name="connsiteX548" fmla="*/ 2439793 w 5071813"/>
                <a:gd name="connsiteY548" fmla="*/ 2816464 h 4006635"/>
                <a:gd name="connsiteX549" fmla="*/ 2323679 w 5071813"/>
                <a:gd name="connsiteY549" fmla="*/ 2787435 h 4006635"/>
                <a:gd name="connsiteX550" fmla="*/ 2280136 w 5071813"/>
                <a:gd name="connsiteY550" fmla="*/ 2801949 h 4006635"/>
                <a:gd name="connsiteX551" fmla="*/ 2236593 w 5071813"/>
                <a:gd name="connsiteY551" fmla="*/ 2932578 h 4006635"/>
                <a:gd name="connsiteX552" fmla="*/ 2178536 w 5071813"/>
                <a:gd name="connsiteY552" fmla="*/ 2976121 h 4006635"/>
                <a:gd name="connsiteX553" fmla="*/ 2134993 w 5071813"/>
                <a:gd name="connsiteY553" fmla="*/ 3005149 h 4006635"/>
                <a:gd name="connsiteX554" fmla="*/ 2004364 w 5071813"/>
                <a:gd name="connsiteY554" fmla="*/ 3034178 h 4006635"/>
                <a:gd name="connsiteX555" fmla="*/ 1960821 w 5071813"/>
                <a:gd name="connsiteY555" fmla="*/ 3063206 h 4006635"/>
                <a:gd name="connsiteX556" fmla="*/ 1917279 w 5071813"/>
                <a:gd name="connsiteY556" fmla="*/ 3077721 h 4006635"/>
                <a:gd name="connsiteX557" fmla="*/ 1670536 w 5071813"/>
                <a:gd name="connsiteY557" fmla="*/ 3106749 h 4006635"/>
                <a:gd name="connsiteX558" fmla="*/ 1583450 w 5071813"/>
                <a:gd name="connsiteY558" fmla="*/ 3150292 h 4006635"/>
                <a:gd name="connsiteX559" fmla="*/ 1568936 w 5071813"/>
                <a:gd name="connsiteY559" fmla="*/ 3193835 h 4006635"/>
                <a:gd name="connsiteX560" fmla="*/ 1510879 w 5071813"/>
                <a:gd name="connsiteY560" fmla="*/ 3397035 h 4006635"/>
                <a:gd name="connsiteX561" fmla="*/ 1467336 w 5071813"/>
                <a:gd name="connsiteY561" fmla="*/ 3382521 h 4006635"/>
                <a:gd name="connsiteX562" fmla="*/ 1452821 w 5071813"/>
                <a:gd name="connsiteY562" fmla="*/ 3338978 h 4006635"/>
                <a:gd name="connsiteX563" fmla="*/ 1467336 w 5071813"/>
                <a:gd name="connsiteY563" fmla="*/ 3208349 h 4006635"/>
                <a:gd name="connsiteX564" fmla="*/ 1597964 w 5071813"/>
                <a:gd name="connsiteY564" fmla="*/ 3150292 h 4006635"/>
                <a:gd name="connsiteX565" fmla="*/ 1670536 w 5071813"/>
                <a:gd name="connsiteY565" fmla="*/ 3077721 h 4006635"/>
                <a:gd name="connsiteX566" fmla="*/ 1714079 w 5071813"/>
                <a:gd name="connsiteY566" fmla="*/ 3034178 h 4006635"/>
                <a:gd name="connsiteX567" fmla="*/ 1844707 w 5071813"/>
                <a:gd name="connsiteY567" fmla="*/ 2961606 h 4006635"/>
                <a:gd name="connsiteX568" fmla="*/ 2105964 w 5071813"/>
                <a:gd name="connsiteY568" fmla="*/ 2947092 h 4006635"/>
                <a:gd name="connsiteX569" fmla="*/ 2149507 w 5071813"/>
                <a:gd name="connsiteY569" fmla="*/ 2932578 h 4006635"/>
                <a:gd name="connsiteX570" fmla="*/ 2222079 w 5071813"/>
                <a:gd name="connsiteY570" fmla="*/ 2830978 h 4006635"/>
                <a:gd name="connsiteX571" fmla="*/ 2207564 w 5071813"/>
                <a:gd name="connsiteY571" fmla="*/ 2700349 h 4006635"/>
                <a:gd name="connsiteX572" fmla="*/ 1786650 w 5071813"/>
                <a:gd name="connsiteY572" fmla="*/ 2729378 h 4006635"/>
                <a:gd name="connsiteX573" fmla="*/ 1714079 w 5071813"/>
                <a:gd name="connsiteY573" fmla="*/ 2787435 h 4006635"/>
                <a:gd name="connsiteX574" fmla="*/ 1670536 w 5071813"/>
                <a:gd name="connsiteY574" fmla="*/ 2801949 h 4006635"/>
                <a:gd name="connsiteX575" fmla="*/ 1539907 w 5071813"/>
                <a:gd name="connsiteY575" fmla="*/ 2845492 h 4006635"/>
                <a:gd name="connsiteX576" fmla="*/ 1409279 w 5071813"/>
                <a:gd name="connsiteY576" fmla="*/ 2889035 h 4006635"/>
                <a:gd name="connsiteX577" fmla="*/ 1452821 w 5071813"/>
                <a:gd name="connsiteY577" fmla="*/ 2758406 h 4006635"/>
                <a:gd name="connsiteX578" fmla="*/ 1568936 w 5071813"/>
                <a:gd name="connsiteY578" fmla="*/ 2729378 h 4006635"/>
                <a:gd name="connsiteX579" fmla="*/ 1612479 w 5071813"/>
                <a:gd name="connsiteY579" fmla="*/ 2700349 h 4006635"/>
                <a:gd name="connsiteX580" fmla="*/ 1626993 w 5071813"/>
                <a:gd name="connsiteY580" fmla="*/ 2656806 h 4006635"/>
                <a:gd name="connsiteX581" fmla="*/ 1510879 w 5071813"/>
                <a:gd name="connsiteY581" fmla="*/ 2613264 h 4006635"/>
                <a:gd name="connsiteX582" fmla="*/ 1423793 w 5071813"/>
                <a:gd name="connsiteY582" fmla="*/ 2497149 h 4006635"/>
                <a:gd name="connsiteX583" fmla="*/ 1467336 w 5071813"/>
                <a:gd name="connsiteY583" fmla="*/ 2482635 h 4006635"/>
                <a:gd name="connsiteX584" fmla="*/ 1626993 w 5071813"/>
                <a:gd name="connsiteY584" fmla="*/ 2540692 h 4006635"/>
                <a:gd name="connsiteX585" fmla="*/ 1728593 w 5071813"/>
                <a:gd name="connsiteY585" fmla="*/ 2569721 h 4006635"/>
                <a:gd name="connsiteX586" fmla="*/ 1797082 w 5071813"/>
                <a:gd name="connsiteY586" fmla="*/ 2603285 h 4006635"/>
                <a:gd name="connsiteX587" fmla="*/ 1830193 w 5071813"/>
                <a:gd name="connsiteY587" fmla="*/ 2642292 h 4006635"/>
                <a:gd name="connsiteX588" fmla="*/ 1888250 w 5071813"/>
                <a:gd name="connsiteY588" fmla="*/ 2656806 h 4006635"/>
                <a:gd name="connsiteX589" fmla="*/ 1975336 w 5071813"/>
                <a:gd name="connsiteY589" fmla="*/ 2671321 h 4006635"/>
                <a:gd name="connsiteX590" fmla="*/ 2164021 w 5071813"/>
                <a:gd name="connsiteY590" fmla="*/ 2652498 h 4006635"/>
                <a:gd name="connsiteX591" fmla="*/ 2309164 w 5071813"/>
                <a:gd name="connsiteY591" fmla="*/ 2671321 h 4006635"/>
                <a:gd name="connsiteX592" fmla="*/ 2294650 w 5071813"/>
                <a:gd name="connsiteY592" fmla="*/ 2627778 h 4006635"/>
                <a:gd name="connsiteX593" fmla="*/ 2193050 w 5071813"/>
                <a:gd name="connsiteY593" fmla="*/ 2569721 h 4006635"/>
                <a:gd name="connsiteX594" fmla="*/ 2164021 w 5071813"/>
                <a:gd name="connsiteY594" fmla="*/ 2497149 h 4006635"/>
                <a:gd name="connsiteX595" fmla="*/ 2062421 w 5071813"/>
                <a:gd name="connsiteY595" fmla="*/ 2453606 h 4006635"/>
                <a:gd name="connsiteX596" fmla="*/ 2004364 w 5071813"/>
                <a:gd name="connsiteY596" fmla="*/ 2424578 h 4006635"/>
                <a:gd name="connsiteX597" fmla="*/ 1873736 w 5071813"/>
                <a:gd name="connsiteY597" fmla="*/ 2439092 h 4006635"/>
                <a:gd name="connsiteX598" fmla="*/ 1830193 w 5071813"/>
                <a:gd name="connsiteY598" fmla="*/ 2453606 h 4006635"/>
                <a:gd name="connsiteX599" fmla="*/ 1699564 w 5071813"/>
                <a:gd name="connsiteY599" fmla="*/ 2439092 h 4006635"/>
                <a:gd name="connsiteX600" fmla="*/ 1656021 w 5071813"/>
                <a:gd name="connsiteY600" fmla="*/ 2410064 h 4006635"/>
                <a:gd name="connsiteX601" fmla="*/ 1612479 w 5071813"/>
                <a:gd name="connsiteY601" fmla="*/ 2395549 h 4006635"/>
                <a:gd name="connsiteX602" fmla="*/ 1423793 w 5071813"/>
                <a:gd name="connsiteY602" fmla="*/ 2366521 h 4006635"/>
                <a:gd name="connsiteX603" fmla="*/ 1307679 w 5071813"/>
                <a:gd name="connsiteY603" fmla="*/ 2366521 h 4006635"/>
                <a:gd name="connsiteX604" fmla="*/ 1278650 w 5071813"/>
                <a:gd name="connsiteY604" fmla="*/ 2424578 h 4006635"/>
                <a:gd name="connsiteX605" fmla="*/ 1293164 w 5071813"/>
                <a:gd name="connsiteY605" fmla="*/ 2613264 h 4006635"/>
                <a:gd name="connsiteX606" fmla="*/ 1322193 w 5071813"/>
                <a:gd name="connsiteY606" fmla="*/ 2700349 h 4006635"/>
                <a:gd name="connsiteX607" fmla="*/ 1336707 w 5071813"/>
                <a:gd name="connsiteY607" fmla="*/ 2758406 h 4006635"/>
                <a:gd name="connsiteX608" fmla="*/ 1278650 w 5071813"/>
                <a:gd name="connsiteY608" fmla="*/ 2860006 h 4006635"/>
                <a:gd name="connsiteX609" fmla="*/ 1220593 w 5071813"/>
                <a:gd name="connsiteY609" fmla="*/ 2816464 h 4006635"/>
                <a:gd name="connsiteX610" fmla="*/ 1148021 w 5071813"/>
                <a:gd name="connsiteY610" fmla="*/ 2613264 h 4006635"/>
                <a:gd name="connsiteX611" fmla="*/ 1104479 w 5071813"/>
                <a:gd name="connsiteY611" fmla="*/ 2584235 h 4006635"/>
                <a:gd name="connsiteX612" fmla="*/ 1089964 w 5071813"/>
                <a:gd name="connsiteY612" fmla="*/ 2526178 h 4006635"/>
                <a:gd name="connsiteX613" fmla="*/ 1046421 w 5071813"/>
                <a:gd name="connsiteY613" fmla="*/ 2482635 h 4006635"/>
                <a:gd name="connsiteX614" fmla="*/ 1002879 w 5071813"/>
                <a:gd name="connsiteY614" fmla="*/ 2424578 h 4006635"/>
                <a:gd name="connsiteX615" fmla="*/ 1046421 w 5071813"/>
                <a:gd name="connsiteY615" fmla="*/ 2395549 h 4006635"/>
                <a:gd name="connsiteX616" fmla="*/ 1162536 w 5071813"/>
                <a:gd name="connsiteY616" fmla="*/ 2381035 h 4006635"/>
                <a:gd name="connsiteX617" fmla="*/ 1191564 w 5071813"/>
                <a:gd name="connsiteY617" fmla="*/ 2293949 h 4006635"/>
                <a:gd name="connsiteX618" fmla="*/ 1220593 w 5071813"/>
                <a:gd name="connsiteY618" fmla="*/ 2235892 h 4006635"/>
                <a:gd name="connsiteX619" fmla="*/ 1206079 w 5071813"/>
                <a:gd name="connsiteY619" fmla="*/ 2192349 h 4006635"/>
                <a:gd name="connsiteX620" fmla="*/ 1162536 w 5071813"/>
                <a:gd name="connsiteY620" fmla="*/ 2134292 h 4006635"/>
                <a:gd name="connsiteX621" fmla="*/ 1118993 w 5071813"/>
                <a:gd name="connsiteY621" fmla="*/ 2090749 h 4006635"/>
                <a:gd name="connsiteX622" fmla="*/ 1017393 w 5071813"/>
                <a:gd name="connsiteY622" fmla="*/ 2018178 h 4006635"/>
                <a:gd name="connsiteX623" fmla="*/ 959336 w 5071813"/>
                <a:gd name="connsiteY623" fmla="*/ 1916578 h 4006635"/>
                <a:gd name="connsiteX624" fmla="*/ 886764 w 5071813"/>
                <a:gd name="connsiteY624" fmla="*/ 1814978 h 4006635"/>
                <a:gd name="connsiteX625" fmla="*/ 785164 w 5071813"/>
                <a:gd name="connsiteY625" fmla="*/ 1844006 h 4006635"/>
                <a:gd name="connsiteX626" fmla="*/ 741621 w 5071813"/>
                <a:gd name="connsiteY626" fmla="*/ 1858521 h 4006635"/>
                <a:gd name="connsiteX627" fmla="*/ 683564 w 5071813"/>
                <a:gd name="connsiteY627" fmla="*/ 1844006 h 4006635"/>
                <a:gd name="connsiteX628" fmla="*/ 669050 w 5071813"/>
                <a:gd name="connsiteY628" fmla="*/ 1785949 h 4006635"/>
                <a:gd name="connsiteX629" fmla="*/ 799679 w 5071813"/>
                <a:gd name="connsiteY629" fmla="*/ 1742406 h 4006635"/>
                <a:gd name="connsiteX630" fmla="*/ 785164 w 5071813"/>
                <a:gd name="connsiteY630" fmla="*/ 1626292 h 4006635"/>
                <a:gd name="connsiteX631" fmla="*/ 712593 w 5071813"/>
                <a:gd name="connsiteY631" fmla="*/ 1597264 h 4006635"/>
                <a:gd name="connsiteX632" fmla="*/ 669050 w 5071813"/>
                <a:gd name="connsiteY632" fmla="*/ 1553721 h 4006635"/>
                <a:gd name="connsiteX633" fmla="*/ 523907 w 5071813"/>
                <a:gd name="connsiteY633" fmla="*/ 1510178 h 4006635"/>
                <a:gd name="connsiteX634" fmla="*/ 494879 w 5071813"/>
                <a:gd name="connsiteY634" fmla="*/ 1452121 h 4006635"/>
                <a:gd name="connsiteX635" fmla="*/ 465850 w 5071813"/>
                <a:gd name="connsiteY635" fmla="*/ 1350521 h 4006635"/>
                <a:gd name="connsiteX636" fmla="*/ 407793 w 5071813"/>
                <a:gd name="connsiteY636" fmla="*/ 1219892 h 4006635"/>
                <a:gd name="connsiteX637" fmla="*/ 291679 w 5071813"/>
                <a:gd name="connsiteY637" fmla="*/ 1132806 h 4006635"/>
                <a:gd name="connsiteX638" fmla="*/ 161050 w 5071813"/>
                <a:gd name="connsiteY638" fmla="*/ 1074749 h 4006635"/>
                <a:gd name="connsiteX639" fmla="*/ 117507 w 5071813"/>
                <a:gd name="connsiteY639" fmla="*/ 1060235 h 4006635"/>
                <a:gd name="connsiteX640" fmla="*/ 73964 w 5071813"/>
                <a:gd name="connsiteY640" fmla="*/ 1045721 h 4006635"/>
                <a:gd name="connsiteX641" fmla="*/ 1393 w 5071813"/>
                <a:gd name="connsiteY641" fmla="*/ 929606 h 4006635"/>
                <a:gd name="connsiteX0" fmla="*/ 1393 w 5071813"/>
                <a:gd name="connsiteY0" fmla="*/ 929606 h 4006635"/>
                <a:gd name="connsiteX1" fmla="*/ 132021 w 5071813"/>
                <a:gd name="connsiteY1" fmla="*/ 929606 h 4006635"/>
                <a:gd name="connsiteX2" fmla="*/ 219107 w 5071813"/>
                <a:gd name="connsiteY2" fmla="*/ 958635 h 4006635"/>
                <a:gd name="connsiteX3" fmla="*/ 262650 w 5071813"/>
                <a:gd name="connsiteY3" fmla="*/ 987664 h 4006635"/>
                <a:gd name="connsiteX4" fmla="*/ 335221 w 5071813"/>
                <a:gd name="connsiteY4" fmla="*/ 1060235 h 4006635"/>
                <a:gd name="connsiteX5" fmla="*/ 422307 w 5071813"/>
                <a:gd name="connsiteY5" fmla="*/ 1089264 h 4006635"/>
                <a:gd name="connsiteX6" fmla="*/ 465850 w 5071813"/>
                <a:gd name="connsiteY6" fmla="*/ 1132806 h 4006635"/>
                <a:gd name="connsiteX7" fmla="*/ 552936 w 5071813"/>
                <a:gd name="connsiteY7" fmla="*/ 1161835 h 4006635"/>
                <a:gd name="connsiteX8" fmla="*/ 625507 w 5071813"/>
                <a:gd name="connsiteY8" fmla="*/ 1248921 h 4006635"/>
                <a:gd name="connsiteX9" fmla="*/ 640021 w 5071813"/>
                <a:gd name="connsiteY9" fmla="*/ 1292464 h 4006635"/>
                <a:gd name="connsiteX10" fmla="*/ 683564 w 5071813"/>
                <a:gd name="connsiteY10" fmla="*/ 1306978 h 4006635"/>
                <a:gd name="connsiteX11" fmla="*/ 756136 w 5071813"/>
                <a:gd name="connsiteY11" fmla="*/ 1408578 h 4006635"/>
                <a:gd name="connsiteX12" fmla="*/ 828707 w 5071813"/>
                <a:gd name="connsiteY12" fmla="*/ 1466635 h 4006635"/>
                <a:gd name="connsiteX13" fmla="*/ 857736 w 5071813"/>
                <a:gd name="connsiteY13" fmla="*/ 1524692 h 4006635"/>
                <a:gd name="connsiteX14" fmla="*/ 872250 w 5071813"/>
                <a:gd name="connsiteY14" fmla="*/ 1568235 h 4006635"/>
                <a:gd name="connsiteX15" fmla="*/ 930307 w 5071813"/>
                <a:gd name="connsiteY15" fmla="*/ 1553721 h 4006635"/>
                <a:gd name="connsiteX16" fmla="*/ 944821 w 5071813"/>
                <a:gd name="connsiteY16" fmla="*/ 1510178 h 4006635"/>
                <a:gd name="connsiteX17" fmla="*/ 988364 w 5071813"/>
                <a:gd name="connsiteY17" fmla="*/ 1495664 h 4006635"/>
                <a:gd name="connsiteX18" fmla="*/ 1089964 w 5071813"/>
                <a:gd name="connsiteY18" fmla="*/ 1539206 h 4006635"/>
                <a:gd name="connsiteX19" fmla="*/ 1148021 w 5071813"/>
                <a:gd name="connsiteY19" fmla="*/ 1873035 h 4006635"/>
                <a:gd name="connsiteX20" fmla="*/ 1191564 w 5071813"/>
                <a:gd name="connsiteY20" fmla="*/ 1960121 h 4006635"/>
                <a:gd name="connsiteX21" fmla="*/ 1235107 w 5071813"/>
                <a:gd name="connsiteY21" fmla="*/ 1974635 h 4006635"/>
                <a:gd name="connsiteX22" fmla="*/ 1278650 w 5071813"/>
                <a:gd name="connsiteY22" fmla="*/ 2003664 h 4006635"/>
                <a:gd name="connsiteX23" fmla="*/ 1307679 w 5071813"/>
                <a:gd name="connsiteY23" fmla="*/ 2119778 h 4006635"/>
                <a:gd name="connsiteX24" fmla="*/ 1394764 w 5071813"/>
                <a:gd name="connsiteY24" fmla="*/ 2206864 h 4006635"/>
                <a:gd name="connsiteX25" fmla="*/ 1525393 w 5071813"/>
                <a:gd name="connsiteY25" fmla="*/ 2221378 h 4006635"/>
                <a:gd name="connsiteX26" fmla="*/ 1583450 w 5071813"/>
                <a:gd name="connsiteY26" fmla="*/ 2250406 h 4006635"/>
                <a:gd name="connsiteX27" fmla="*/ 1597964 w 5071813"/>
                <a:gd name="connsiteY27" fmla="*/ 2293949 h 4006635"/>
                <a:gd name="connsiteX28" fmla="*/ 1641507 w 5071813"/>
                <a:gd name="connsiteY28" fmla="*/ 2322978 h 4006635"/>
                <a:gd name="connsiteX29" fmla="*/ 1786650 w 5071813"/>
                <a:gd name="connsiteY29" fmla="*/ 2308464 h 4006635"/>
                <a:gd name="connsiteX30" fmla="*/ 1801164 w 5071813"/>
                <a:gd name="connsiteY30" fmla="*/ 2264921 h 4006635"/>
                <a:gd name="connsiteX31" fmla="*/ 1873736 w 5071813"/>
                <a:gd name="connsiteY31" fmla="*/ 2279435 h 4006635"/>
                <a:gd name="connsiteX32" fmla="*/ 2062421 w 5071813"/>
                <a:gd name="connsiteY32" fmla="*/ 2293949 h 4006635"/>
                <a:gd name="connsiteX33" fmla="*/ 2076936 w 5071813"/>
                <a:gd name="connsiteY33" fmla="*/ 2250406 h 4006635"/>
                <a:gd name="connsiteX34" fmla="*/ 2062421 w 5071813"/>
                <a:gd name="connsiteY34" fmla="*/ 2206864 h 4006635"/>
                <a:gd name="connsiteX35" fmla="*/ 1946307 w 5071813"/>
                <a:gd name="connsiteY35" fmla="*/ 2177835 h 4006635"/>
                <a:gd name="connsiteX36" fmla="*/ 1960821 w 5071813"/>
                <a:gd name="connsiteY36" fmla="*/ 1989149 h 4006635"/>
                <a:gd name="connsiteX37" fmla="*/ 1917279 w 5071813"/>
                <a:gd name="connsiteY37" fmla="*/ 1960121 h 4006635"/>
                <a:gd name="connsiteX38" fmla="*/ 1844707 w 5071813"/>
                <a:gd name="connsiteY38" fmla="*/ 1873035 h 4006635"/>
                <a:gd name="connsiteX39" fmla="*/ 1859221 w 5071813"/>
                <a:gd name="connsiteY39" fmla="*/ 1829492 h 4006635"/>
                <a:gd name="connsiteX40" fmla="*/ 1786650 w 5071813"/>
                <a:gd name="connsiteY40" fmla="*/ 1756921 h 4006635"/>
                <a:gd name="connsiteX41" fmla="*/ 1743107 w 5071813"/>
                <a:gd name="connsiteY41" fmla="*/ 1742406 h 4006635"/>
                <a:gd name="connsiteX42" fmla="*/ 1730520 w 5071813"/>
                <a:gd name="connsiteY42" fmla="*/ 1677659 h 4006635"/>
                <a:gd name="connsiteX43" fmla="*/ 1643889 w 5071813"/>
                <a:gd name="connsiteY43" fmla="*/ 1631962 h 4006635"/>
                <a:gd name="connsiteX44" fmla="*/ 1583450 w 5071813"/>
                <a:gd name="connsiteY44" fmla="*/ 1698864 h 4006635"/>
                <a:gd name="connsiteX45" fmla="*/ 1525393 w 5071813"/>
                <a:gd name="connsiteY45" fmla="*/ 1727892 h 4006635"/>
                <a:gd name="connsiteX46" fmla="*/ 1481850 w 5071813"/>
                <a:gd name="connsiteY46" fmla="*/ 1742406 h 4006635"/>
                <a:gd name="connsiteX47" fmla="*/ 1438307 w 5071813"/>
                <a:gd name="connsiteY47" fmla="*/ 1771435 h 4006635"/>
                <a:gd name="connsiteX48" fmla="*/ 1351221 w 5071813"/>
                <a:gd name="connsiteY48" fmla="*/ 1800464 h 4006635"/>
                <a:gd name="connsiteX49" fmla="*/ 1249621 w 5071813"/>
                <a:gd name="connsiteY49" fmla="*/ 1771435 h 4006635"/>
                <a:gd name="connsiteX50" fmla="*/ 1235107 w 5071813"/>
                <a:gd name="connsiteY50" fmla="*/ 1713378 h 4006635"/>
                <a:gd name="connsiteX51" fmla="*/ 1293164 w 5071813"/>
                <a:gd name="connsiteY51" fmla="*/ 1684349 h 4006635"/>
                <a:gd name="connsiteX52" fmla="*/ 1421638 w 5071813"/>
                <a:gd name="connsiteY52" fmla="*/ 1703172 h 4006635"/>
                <a:gd name="connsiteX53" fmla="*/ 1571318 w 5071813"/>
                <a:gd name="connsiteY53" fmla="*/ 1613479 h 4006635"/>
                <a:gd name="connsiteX54" fmla="*/ 1641507 w 5071813"/>
                <a:gd name="connsiteY54" fmla="*/ 1553721 h 4006635"/>
                <a:gd name="connsiteX55" fmla="*/ 1597964 w 5071813"/>
                <a:gd name="connsiteY55" fmla="*/ 1539206 h 4006635"/>
                <a:gd name="connsiteX56" fmla="*/ 1510879 w 5071813"/>
                <a:gd name="connsiteY56" fmla="*/ 1466635 h 4006635"/>
                <a:gd name="connsiteX57" fmla="*/ 1452821 w 5071813"/>
                <a:gd name="connsiteY57" fmla="*/ 1379549 h 4006635"/>
                <a:gd name="connsiteX58" fmla="*/ 1423793 w 5071813"/>
                <a:gd name="connsiteY58" fmla="*/ 1321492 h 4006635"/>
                <a:gd name="connsiteX59" fmla="*/ 1322193 w 5071813"/>
                <a:gd name="connsiteY59" fmla="*/ 1234406 h 4006635"/>
                <a:gd name="connsiteX60" fmla="*/ 1264136 w 5071813"/>
                <a:gd name="connsiteY60" fmla="*/ 1219892 h 4006635"/>
                <a:gd name="connsiteX61" fmla="*/ 1322193 w 5071813"/>
                <a:gd name="connsiteY61" fmla="*/ 1205378 h 4006635"/>
                <a:gd name="connsiteX62" fmla="*/ 1467336 w 5071813"/>
                <a:gd name="connsiteY62" fmla="*/ 1321492 h 4006635"/>
                <a:gd name="connsiteX63" fmla="*/ 1510879 w 5071813"/>
                <a:gd name="connsiteY63" fmla="*/ 1365035 h 4006635"/>
                <a:gd name="connsiteX64" fmla="*/ 1568936 w 5071813"/>
                <a:gd name="connsiteY64" fmla="*/ 1437606 h 4006635"/>
                <a:gd name="connsiteX65" fmla="*/ 1612479 w 5071813"/>
                <a:gd name="connsiteY65" fmla="*/ 1481149 h 4006635"/>
                <a:gd name="connsiteX66" fmla="*/ 1656021 w 5071813"/>
                <a:gd name="connsiteY66" fmla="*/ 1495664 h 4006635"/>
                <a:gd name="connsiteX67" fmla="*/ 1743107 w 5071813"/>
                <a:gd name="connsiteY67" fmla="*/ 1553721 h 4006635"/>
                <a:gd name="connsiteX68" fmla="*/ 1772136 w 5071813"/>
                <a:gd name="connsiteY68" fmla="*/ 1597264 h 4006635"/>
                <a:gd name="connsiteX69" fmla="*/ 1859221 w 5071813"/>
                <a:gd name="connsiteY69" fmla="*/ 1640806 h 4006635"/>
                <a:gd name="connsiteX70" fmla="*/ 1902764 w 5071813"/>
                <a:gd name="connsiteY70" fmla="*/ 1669835 h 4006635"/>
                <a:gd name="connsiteX71" fmla="*/ 1946307 w 5071813"/>
                <a:gd name="connsiteY71" fmla="*/ 1756921 h 4006635"/>
                <a:gd name="connsiteX72" fmla="*/ 1975336 w 5071813"/>
                <a:gd name="connsiteY72" fmla="*/ 1800464 h 4006635"/>
                <a:gd name="connsiteX73" fmla="*/ 2018879 w 5071813"/>
                <a:gd name="connsiteY73" fmla="*/ 1887549 h 4006635"/>
                <a:gd name="connsiteX74" fmla="*/ 2062421 w 5071813"/>
                <a:gd name="connsiteY74" fmla="*/ 1902064 h 4006635"/>
                <a:gd name="connsiteX75" fmla="*/ 2120479 w 5071813"/>
                <a:gd name="connsiteY75" fmla="*/ 2018178 h 4006635"/>
                <a:gd name="connsiteX76" fmla="*/ 2164021 w 5071813"/>
                <a:gd name="connsiteY76" fmla="*/ 2076235 h 4006635"/>
                <a:gd name="connsiteX77" fmla="*/ 2207564 w 5071813"/>
                <a:gd name="connsiteY77" fmla="*/ 2206864 h 4006635"/>
                <a:gd name="connsiteX78" fmla="*/ 2280136 w 5071813"/>
                <a:gd name="connsiteY78" fmla="*/ 2192349 h 4006635"/>
                <a:gd name="connsiteX79" fmla="*/ 2255643 w 5071813"/>
                <a:gd name="connsiteY79" fmla="*/ 2158785 h 4006635"/>
                <a:gd name="connsiteX80" fmla="*/ 2243510 w 5071813"/>
                <a:gd name="connsiteY80" fmla="*/ 2108099 h 4006635"/>
                <a:gd name="connsiteX81" fmla="*/ 2185453 w 5071813"/>
                <a:gd name="connsiteY81" fmla="*/ 2044824 h 4006635"/>
                <a:gd name="connsiteX82" fmla="*/ 2149507 w 5071813"/>
                <a:gd name="connsiteY82" fmla="*/ 2003664 h 4006635"/>
                <a:gd name="connsiteX83" fmla="*/ 2265621 w 5071813"/>
                <a:gd name="connsiteY83" fmla="*/ 2003664 h 4006635"/>
                <a:gd name="connsiteX84" fmla="*/ 2352707 w 5071813"/>
                <a:gd name="connsiteY84" fmla="*/ 2076235 h 4006635"/>
                <a:gd name="connsiteX85" fmla="*/ 2367221 w 5071813"/>
                <a:gd name="connsiteY85" fmla="*/ 2119778 h 4006635"/>
                <a:gd name="connsiteX86" fmla="*/ 2396250 w 5071813"/>
                <a:gd name="connsiteY86" fmla="*/ 2047206 h 4006635"/>
                <a:gd name="connsiteX87" fmla="*/ 2336038 w 5071813"/>
                <a:gd name="connsiteY87" fmla="*/ 1980304 h 4006635"/>
                <a:gd name="connsiteX88" fmla="*/ 2265621 w 5071813"/>
                <a:gd name="connsiteY88" fmla="*/ 1960121 h 4006635"/>
                <a:gd name="connsiteX89" fmla="*/ 2251107 w 5071813"/>
                <a:gd name="connsiteY89" fmla="*/ 1916578 h 4006635"/>
                <a:gd name="connsiteX90" fmla="*/ 2294650 w 5071813"/>
                <a:gd name="connsiteY90" fmla="*/ 1902064 h 4006635"/>
                <a:gd name="connsiteX91" fmla="*/ 2367221 w 5071813"/>
                <a:gd name="connsiteY91" fmla="*/ 1916578 h 4006635"/>
                <a:gd name="connsiteX92" fmla="*/ 2454307 w 5071813"/>
                <a:gd name="connsiteY92" fmla="*/ 1931092 h 4006635"/>
                <a:gd name="connsiteX93" fmla="*/ 2512364 w 5071813"/>
                <a:gd name="connsiteY93" fmla="*/ 1844006 h 4006635"/>
                <a:gd name="connsiteX94" fmla="*/ 2410764 w 5071813"/>
                <a:gd name="connsiteY94" fmla="*/ 1814978 h 4006635"/>
                <a:gd name="connsiteX95" fmla="*/ 2309164 w 5071813"/>
                <a:gd name="connsiteY95" fmla="*/ 1785949 h 4006635"/>
                <a:gd name="connsiteX96" fmla="*/ 2338193 w 5071813"/>
                <a:gd name="connsiteY96" fmla="*/ 1713378 h 4006635"/>
                <a:gd name="connsiteX97" fmla="*/ 2425279 w 5071813"/>
                <a:gd name="connsiteY97" fmla="*/ 1684349 h 4006635"/>
                <a:gd name="connsiteX98" fmla="*/ 2526879 w 5071813"/>
                <a:gd name="connsiteY98" fmla="*/ 1626292 h 4006635"/>
                <a:gd name="connsiteX99" fmla="*/ 2541393 w 5071813"/>
                <a:gd name="connsiteY99" fmla="*/ 1568235 h 4006635"/>
                <a:gd name="connsiteX100" fmla="*/ 2497850 w 5071813"/>
                <a:gd name="connsiteY100" fmla="*/ 1553721 h 4006635"/>
                <a:gd name="connsiteX101" fmla="*/ 2396250 w 5071813"/>
                <a:gd name="connsiteY101" fmla="*/ 1524692 h 4006635"/>
                <a:gd name="connsiteX102" fmla="*/ 2396250 w 5071813"/>
                <a:gd name="connsiteY102" fmla="*/ 1423092 h 4006635"/>
                <a:gd name="connsiteX103" fmla="*/ 2439793 w 5071813"/>
                <a:gd name="connsiteY103" fmla="*/ 1408578 h 4006635"/>
                <a:gd name="connsiteX104" fmla="*/ 2483336 w 5071813"/>
                <a:gd name="connsiteY104" fmla="*/ 1379549 h 4006635"/>
                <a:gd name="connsiteX105" fmla="*/ 2483336 w 5071813"/>
                <a:gd name="connsiteY105" fmla="*/ 1263435 h 4006635"/>
                <a:gd name="connsiteX106" fmla="*/ 2439793 w 5071813"/>
                <a:gd name="connsiteY106" fmla="*/ 1248921 h 4006635"/>
                <a:gd name="connsiteX107" fmla="*/ 2265621 w 5071813"/>
                <a:gd name="connsiteY107" fmla="*/ 1219892 h 4006635"/>
                <a:gd name="connsiteX108" fmla="*/ 2149507 w 5071813"/>
                <a:gd name="connsiteY108" fmla="*/ 1248921 h 4006635"/>
                <a:gd name="connsiteX109" fmla="*/ 2091450 w 5071813"/>
                <a:gd name="connsiteY109" fmla="*/ 1306978 h 4006635"/>
                <a:gd name="connsiteX110" fmla="*/ 2105964 w 5071813"/>
                <a:gd name="connsiteY110" fmla="*/ 1365035 h 4006635"/>
                <a:gd name="connsiteX111" fmla="*/ 2075462 w 5071813"/>
                <a:gd name="connsiteY111" fmla="*/ 1471398 h 4006635"/>
                <a:gd name="connsiteX112" fmla="*/ 2091450 w 5071813"/>
                <a:gd name="connsiteY112" fmla="*/ 1626292 h 4006635"/>
                <a:gd name="connsiteX113" fmla="*/ 2076936 w 5071813"/>
                <a:gd name="connsiteY113" fmla="*/ 1669835 h 4006635"/>
                <a:gd name="connsiteX114" fmla="*/ 2033393 w 5071813"/>
                <a:gd name="connsiteY114" fmla="*/ 1684349 h 4006635"/>
                <a:gd name="connsiteX115" fmla="*/ 1960821 w 5071813"/>
                <a:gd name="connsiteY115" fmla="*/ 1669835 h 4006635"/>
                <a:gd name="connsiteX116" fmla="*/ 2006065 w 5071813"/>
                <a:gd name="connsiteY116" fmla="*/ 1469697 h 4006635"/>
                <a:gd name="connsiteX117" fmla="*/ 1929186 w 5071813"/>
                <a:gd name="connsiteY117" fmla="*/ 1426608 h 4006635"/>
                <a:gd name="connsiteX118" fmla="*/ 1873736 w 5071813"/>
                <a:gd name="connsiteY118" fmla="*/ 1510178 h 4006635"/>
                <a:gd name="connsiteX119" fmla="*/ 1831667 w 5071813"/>
                <a:gd name="connsiteY119" fmla="*/ 1553947 h 4006635"/>
                <a:gd name="connsiteX120" fmla="*/ 1840058 w 5071813"/>
                <a:gd name="connsiteY120" fmla="*/ 1453709 h 4006635"/>
                <a:gd name="connsiteX121" fmla="*/ 1737438 w 5071813"/>
                <a:gd name="connsiteY121" fmla="*/ 1503034 h 4006635"/>
                <a:gd name="connsiteX122" fmla="*/ 1714079 w 5071813"/>
                <a:gd name="connsiteY122" fmla="*/ 1466635 h 4006635"/>
                <a:gd name="connsiteX123" fmla="*/ 1815679 w 5071813"/>
                <a:gd name="connsiteY123" fmla="*/ 1423092 h 4006635"/>
                <a:gd name="connsiteX124" fmla="*/ 1859221 w 5071813"/>
                <a:gd name="connsiteY124" fmla="*/ 1394064 h 4006635"/>
                <a:gd name="connsiteX125" fmla="*/ 1923969 w 5071813"/>
                <a:gd name="connsiteY125" fmla="*/ 1354603 h 4006635"/>
                <a:gd name="connsiteX126" fmla="*/ 1993706 w 5071813"/>
                <a:gd name="connsiteY126" fmla="*/ 1332717 h 4006635"/>
                <a:gd name="connsiteX127" fmla="*/ 1989850 w 5071813"/>
                <a:gd name="connsiteY127" fmla="*/ 1263435 h 4006635"/>
                <a:gd name="connsiteX128" fmla="*/ 2033393 w 5071813"/>
                <a:gd name="connsiteY128" fmla="*/ 1248921 h 4006635"/>
                <a:gd name="connsiteX129" fmla="*/ 2120479 w 5071813"/>
                <a:gd name="connsiteY129" fmla="*/ 1161835 h 4006635"/>
                <a:gd name="connsiteX130" fmla="*/ 2076936 w 5071813"/>
                <a:gd name="connsiteY130" fmla="*/ 1147321 h 4006635"/>
                <a:gd name="connsiteX131" fmla="*/ 1902764 w 5071813"/>
                <a:gd name="connsiteY131" fmla="*/ 1161835 h 4006635"/>
                <a:gd name="connsiteX132" fmla="*/ 1873736 w 5071813"/>
                <a:gd name="connsiteY132" fmla="*/ 1205378 h 4006635"/>
                <a:gd name="connsiteX133" fmla="*/ 1830193 w 5071813"/>
                <a:gd name="connsiteY133" fmla="*/ 1292464 h 4006635"/>
                <a:gd name="connsiteX134" fmla="*/ 1743107 w 5071813"/>
                <a:gd name="connsiteY134" fmla="*/ 1365035 h 4006635"/>
                <a:gd name="connsiteX135" fmla="*/ 1641507 w 5071813"/>
                <a:gd name="connsiteY135" fmla="*/ 1423092 h 4006635"/>
                <a:gd name="connsiteX136" fmla="*/ 1597964 w 5071813"/>
                <a:gd name="connsiteY136" fmla="*/ 1408578 h 4006635"/>
                <a:gd name="connsiteX137" fmla="*/ 1568936 w 5071813"/>
                <a:gd name="connsiteY137" fmla="*/ 1350521 h 4006635"/>
                <a:gd name="connsiteX138" fmla="*/ 1612479 w 5071813"/>
                <a:gd name="connsiteY138" fmla="*/ 1321492 h 4006635"/>
                <a:gd name="connsiteX139" fmla="*/ 1656021 w 5071813"/>
                <a:gd name="connsiteY139" fmla="*/ 1306978 h 4006635"/>
                <a:gd name="connsiteX140" fmla="*/ 1757621 w 5071813"/>
                <a:gd name="connsiteY140" fmla="*/ 1263435 h 4006635"/>
                <a:gd name="connsiteX141" fmla="*/ 1786650 w 5071813"/>
                <a:gd name="connsiteY141" fmla="*/ 1219892 h 4006635"/>
                <a:gd name="connsiteX142" fmla="*/ 1685050 w 5071813"/>
                <a:gd name="connsiteY142" fmla="*/ 1190864 h 4006635"/>
                <a:gd name="connsiteX143" fmla="*/ 1452821 w 5071813"/>
                <a:gd name="connsiteY143" fmla="*/ 1234406 h 4006635"/>
                <a:gd name="connsiteX144" fmla="*/ 1510879 w 5071813"/>
                <a:gd name="connsiteY144" fmla="*/ 1205378 h 4006635"/>
                <a:gd name="connsiteX145" fmla="*/ 1525393 w 5071813"/>
                <a:gd name="connsiteY145" fmla="*/ 1161835 h 4006635"/>
                <a:gd name="connsiteX146" fmla="*/ 1685050 w 5071813"/>
                <a:gd name="connsiteY146" fmla="*/ 1147321 h 4006635"/>
                <a:gd name="connsiteX147" fmla="*/ 1641507 w 5071813"/>
                <a:gd name="connsiteY147" fmla="*/ 1118292 h 4006635"/>
                <a:gd name="connsiteX148" fmla="*/ 1220593 w 5071813"/>
                <a:gd name="connsiteY148" fmla="*/ 1074749 h 4006635"/>
                <a:gd name="connsiteX149" fmla="*/ 1206079 w 5071813"/>
                <a:gd name="connsiteY149" fmla="*/ 1031206 h 4006635"/>
                <a:gd name="connsiteX150" fmla="*/ 1264136 w 5071813"/>
                <a:gd name="connsiteY150" fmla="*/ 1016692 h 4006635"/>
                <a:gd name="connsiteX151" fmla="*/ 1351221 w 5071813"/>
                <a:gd name="connsiteY151" fmla="*/ 1002178 h 4006635"/>
                <a:gd name="connsiteX152" fmla="*/ 1293164 w 5071813"/>
                <a:gd name="connsiteY152" fmla="*/ 915092 h 4006635"/>
                <a:gd name="connsiteX153" fmla="*/ 1264136 w 5071813"/>
                <a:gd name="connsiteY153" fmla="*/ 857035 h 4006635"/>
                <a:gd name="connsiteX154" fmla="*/ 1380250 w 5071813"/>
                <a:gd name="connsiteY154" fmla="*/ 886064 h 4006635"/>
                <a:gd name="connsiteX155" fmla="*/ 1467336 w 5071813"/>
                <a:gd name="connsiteY155" fmla="*/ 987664 h 4006635"/>
                <a:gd name="connsiteX156" fmla="*/ 1583450 w 5071813"/>
                <a:gd name="connsiteY156" fmla="*/ 1031206 h 4006635"/>
                <a:gd name="connsiteX157" fmla="*/ 1626993 w 5071813"/>
                <a:gd name="connsiteY157" fmla="*/ 973149 h 4006635"/>
                <a:gd name="connsiteX158" fmla="*/ 1568936 w 5071813"/>
                <a:gd name="connsiteY158" fmla="*/ 929606 h 4006635"/>
                <a:gd name="connsiteX159" fmla="*/ 1685050 w 5071813"/>
                <a:gd name="connsiteY159" fmla="*/ 944121 h 4006635"/>
                <a:gd name="connsiteX160" fmla="*/ 1728593 w 5071813"/>
                <a:gd name="connsiteY160" fmla="*/ 958635 h 4006635"/>
                <a:gd name="connsiteX161" fmla="*/ 1786650 w 5071813"/>
                <a:gd name="connsiteY161" fmla="*/ 973149 h 4006635"/>
                <a:gd name="connsiteX162" fmla="*/ 1875663 w 5071813"/>
                <a:gd name="connsiteY162" fmla="*/ 1047422 h 4006635"/>
                <a:gd name="connsiteX163" fmla="*/ 2124561 w 5071813"/>
                <a:gd name="connsiteY163" fmla="*/ 1054339 h 4006635"/>
                <a:gd name="connsiteX164" fmla="*/ 2035094 w 5071813"/>
                <a:gd name="connsiteY164" fmla="*/ 889125 h 4006635"/>
                <a:gd name="connsiteX165" fmla="*/ 1960821 w 5071813"/>
                <a:gd name="connsiteY165" fmla="*/ 886064 h 4006635"/>
                <a:gd name="connsiteX166" fmla="*/ 1917279 w 5071813"/>
                <a:gd name="connsiteY166" fmla="*/ 784464 h 4006635"/>
                <a:gd name="connsiteX167" fmla="*/ 1830193 w 5071813"/>
                <a:gd name="connsiteY167" fmla="*/ 755435 h 4006635"/>
                <a:gd name="connsiteX168" fmla="*/ 1772136 w 5071813"/>
                <a:gd name="connsiteY168" fmla="*/ 726406 h 4006635"/>
                <a:gd name="connsiteX169" fmla="*/ 1743107 w 5071813"/>
                <a:gd name="connsiteY169" fmla="*/ 682864 h 4006635"/>
                <a:gd name="connsiteX170" fmla="*/ 1786650 w 5071813"/>
                <a:gd name="connsiteY170" fmla="*/ 624806 h 4006635"/>
                <a:gd name="connsiteX171" fmla="*/ 1888250 w 5071813"/>
                <a:gd name="connsiteY171" fmla="*/ 566749 h 4006635"/>
                <a:gd name="connsiteX172" fmla="*/ 1946307 w 5071813"/>
                <a:gd name="connsiteY172" fmla="*/ 595778 h 4006635"/>
                <a:gd name="connsiteX173" fmla="*/ 2018879 w 5071813"/>
                <a:gd name="connsiteY173" fmla="*/ 711892 h 4006635"/>
                <a:gd name="connsiteX174" fmla="*/ 2047907 w 5071813"/>
                <a:gd name="connsiteY174" fmla="*/ 755435 h 4006635"/>
                <a:gd name="connsiteX175" fmla="*/ 2091450 w 5071813"/>
                <a:gd name="connsiteY175" fmla="*/ 784464 h 4006635"/>
                <a:gd name="connsiteX176" fmla="*/ 2120479 w 5071813"/>
                <a:gd name="connsiteY176" fmla="*/ 828006 h 4006635"/>
                <a:gd name="connsiteX177" fmla="*/ 2164021 w 5071813"/>
                <a:gd name="connsiteY177" fmla="*/ 871549 h 4006635"/>
                <a:gd name="connsiteX178" fmla="*/ 2251107 w 5071813"/>
                <a:gd name="connsiteY178" fmla="*/ 987664 h 4006635"/>
                <a:gd name="connsiteX179" fmla="*/ 2304629 w 5071813"/>
                <a:gd name="connsiteY179" fmla="*/ 1085522 h 4006635"/>
                <a:gd name="connsiteX180" fmla="*/ 2396250 w 5071813"/>
                <a:gd name="connsiteY180" fmla="*/ 828006 h 4006635"/>
                <a:gd name="connsiteX181" fmla="*/ 2439793 w 5071813"/>
                <a:gd name="connsiteY181" fmla="*/ 784464 h 4006635"/>
                <a:gd name="connsiteX182" fmla="*/ 2468821 w 5071813"/>
                <a:gd name="connsiteY182" fmla="*/ 740921 h 4006635"/>
                <a:gd name="connsiteX183" fmla="*/ 2483336 w 5071813"/>
                <a:gd name="connsiteY183" fmla="*/ 624806 h 4006635"/>
                <a:gd name="connsiteX184" fmla="*/ 2512364 w 5071813"/>
                <a:gd name="connsiteY184" fmla="*/ 566749 h 4006635"/>
                <a:gd name="connsiteX185" fmla="*/ 2613964 w 5071813"/>
                <a:gd name="connsiteY185" fmla="*/ 581264 h 4006635"/>
                <a:gd name="connsiteX186" fmla="*/ 2642993 w 5071813"/>
                <a:gd name="connsiteY186" fmla="*/ 624806 h 4006635"/>
                <a:gd name="connsiteX187" fmla="*/ 2555907 w 5071813"/>
                <a:gd name="connsiteY187" fmla="*/ 711892 h 4006635"/>
                <a:gd name="connsiteX188" fmla="*/ 2541393 w 5071813"/>
                <a:gd name="connsiteY188" fmla="*/ 755435 h 4006635"/>
                <a:gd name="connsiteX189" fmla="*/ 2512364 w 5071813"/>
                <a:gd name="connsiteY189" fmla="*/ 871549 h 4006635"/>
                <a:gd name="connsiteX190" fmla="*/ 2410764 w 5071813"/>
                <a:gd name="connsiteY190" fmla="*/ 1002178 h 4006635"/>
                <a:gd name="connsiteX191" fmla="*/ 2425279 w 5071813"/>
                <a:gd name="connsiteY191" fmla="*/ 1045721 h 4006635"/>
                <a:gd name="connsiteX192" fmla="*/ 2584936 w 5071813"/>
                <a:gd name="connsiteY192" fmla="*/ 1002178 h 4006635"/>
                <a:gd name="connsiteX193" fmla="*/ 2642993 w 5071813"/>
                <a:gd name="connsiteY193" fmla="*/ 1016692 h 4006635"/>
                <a:gd name="connsiteX194" fmla="*/ 2686536 w 5071813"/>
                <a:gd name="connsiteY194" fmla="*/ 1031206 h 4006635"/>
                <a:gd name="connsiteX195" fmla="*/ 2744593 w 5071813"/>
                <a:gd name="connsiteY195" fmla="*/ 1016692 h 4006635"/>
                <a:gd name="connsiteX196" fmla="*/ 2802650 w 5071813"/>
                <a:gd name="connsiteY196" fmla="*/ 900578 h 4006635"/>
                <a:gd name="connsiteX197" fmla="*/ 2831679 w 5071813"/>
                <a:gd name="connsiteY197" fmla="*/ 842521 h 4006635"/>
                <a:gd name="connsiteX198" fmla="*/ 2846193 w 5071813"/>
                <a:gd name="connsiteY198" fmla="*/ 798978 h 4006635"/>
                <a:gd name="connsiteX199" fmla="*/ 2831679 w 5071813"/>
                <a:gd name="connsiteY199" fmla="*/ 755435 h 4006635"/>
                <a:gd name="connsiteX200" fmla="*/ 2802650 w 5071813"/>
                <a:gd name="connsiteY200" fmla="*/ 653835 h 4006635"/>
                <a:gd name="connsiteX201" fmla="*/ 2773621 w 5071813"/>
                <a:gd name="connsiteY201" fmla="*/ 610292 h 4006635"/>
                <a:gd name="connsiteX202" fmla="*/ 2730079 w 5071813"/>
                <a:gd name="connsiteY202" fmla="*/ 523206 h 4006635"/>
                <a:gd name="connsiteX203" fmla="*/ 2672021 w 5071813"/>
                <a:gd name="connsiteY203" fmla="*/ 407092 h 4006635"/>
                <a:gd name="connsiteX204" fmla="*/ 2541393 w 5071813"/>
                <a:gd name="connsiteY204" fmla="*/ 378064 h 4006635"/>
                <a:gd name="connsiteX205" fmla="*/ 2425279 w 5071813"/>
                <a:gd name="connsiteY205" fmla="*/ 290978 h 4006635"/>
                <a:gd name="connsiteX206" fmla="*/ 2381736 w 5071813"/>
                <a:gd name="connsiteY206" fmla="*/ 261949 h 4006635"/>
                <a:gd name="connsiteX207" fmla="*/ 2294650 w 5071813"/>
                <a:gd name="connsiteY207" fmla="*/ 174864 h 4006635"/>
                <a:gd name="connsiteX208" fmla="*/ 2265621 w 5071813"/>
                <a:gd name="connsiteY208" fmla="*/ 116806 h 4006635"/>
                <a:gd name="connsiteX209" fmla="*/ 2251107 w 5071813"/>
                <a:gd name="connsiteY209" fmla="*/ 73264 h 4006635"/>
                <a:gd name="connsiteX210" fmla="*/ 2294650 w 5071813"/>
                <a:gd name="connsiteY210" fmla="*/ 102292 h 4006635"/>
                <a:gd name="connsiteX211" fmla="*/ 2396250 w 5071813"/>
                <a:gd name="connsiteY211" fmla="*/ 203892 h 4006635"/>
                <a:gd name="connsiteX212" fmla="*/ 2497850 w 5071813"/>
                <a:gd name="connsiteY212" fmla="*/ 290978 h 4006635"/>
                <a:gd name="connsiteX213" fmla="*/ 2584936 w 5071813"/>
                <a:gd name="connsiteY213" fmla="*/ 305492 h 4006635"/>
                <a:gd name="connsiteX214" fmla="*/ 2628479 w 5071813"/>
                <a:gd name="connsiteY214" fmla="*/ 334521 h 4006635"/>
                <a:gd name="connsiteX215" fmla="*/ 2686536 w 5071813"/>
                <a:gd name="connsiteY215" fmla="*/ 73264 h 4006635"/>
                <a:gd name="connsiteX216" fmla="*/ 2701050 w 5071813"/>
                <a:gd name="connsiteY216" fmla="*/ 692 h 4006635"/>
                <a:gd name="connsiteX217" fmla="*/ 2846193 w 5071813"/>
                <a:gd name="connsiteY217" fmla="*/ 131321 h 4006635"/>
                <a:gd name="connsiteX218" fmla="*/ 2860707 w 5071813"/>
                <a:gd name="connsiteY218" fmla="*/ 203892 h 4006635"/>
                <a:gd name="connsiteX219" fmla="*/ 2875221 w 5071813"/>
                <a:gd name="connsiteY219" fmla="*/ 407092 h 4006635"/>
                <a:gd name="connsiteX220" fmla="*/ 2918764 w 5071813"/>
                <a:gd name="connsiteY220" fmla="*/ 450635 h 4006635"/>
                <a:gd name="connsiteX221" fmla="*/ 2991336 w 5071813"/>
                <a:gd name="connsiteY221" fmla="*/ 523206 h 4006635"/>
                <a:gd name="connsiteX222" fmla="*/ 2947793 w 5071813"/>
                <a:gd name="connsiteY222" fmla="*/ 987664 h 4006635"/>
                <a:gd name="connsiteX223" fmla="*/ 2918764 w 5071813"/>
                <a:gd name="connsiteY223" fmla="*/ 1045721 h 4006635"/>
                <a:gd name="connsiteX224" fmla="*/ 2851408 w 5071813"/>
                <a:gd name="connsiteY224" fmla="*/ 1058081 h 4006635"/>
                <a:gd name="connsiteX225" fmla="*/ 2817164 w 5071813"/>
                <a:gd name="connsiteY225" fmla="*/ 1147321 h 4006635"/>
                <a:gd name="connsiteX226" fmla="*/ 2802650 w 5071813"/>
                <a:gd name="connsiteY226" fmla="*/ 1205378 h 4006635"/>
                <a:gd name="connsiteX227" fmla="*/ 2773621 w 5071813"/>
                <a:gd name="connsiteY227" fmla="*/ 1292464 h 4006635"/>
                <a:gd name="connsiteX228" fmla="*/ 2759107 w 5071813"/>
                <a:gd name="connsiteY228" fmla="*/ 1336006 h 4006635"/>
                <a:gd name="connsiteX229" fmla="*/ 2773621 w 5071813"/>
                <a:gd name="connsiteY229" fmla="*/ 1437606 h 4006635"/>
                <a:gd name="connsiteX230" fmla="*/ 2802650 w 5071813"/>
                <a:gd name="connsiteY230" fmla="*/ 1524692 h 4006635"/>
                <a:gd name="connsiteX231" fmla="*/ 2817164 w 5071813"/>
                <a:gd name="connsiteY231" fmla="*/ 1568235 h 4006635"/>
                <a:gd name="connsiteX232" fmla="*/ 2831679 w 5071813"/>
                <a:gd name="connsiteY232" fmla="*/ 1611778 h 4006635"/>
                <a:gd name="connsiteX233" fmla="*/ 2889736 w 5071813"/>
                <a:gd name="connsiteY233" fmla="*/ 1626292 h 4006635"/>
                <a:gd name="connsiteX234" fmla="*/ 2933279 w 5071813"/>
                <a:gd name="connsiteY234" fmla="*/ 1597264 h 4006635"/>
                <a:gd name="connsiteX235" fmla="*/ 2947793 w 5071813"/>
                <a:gd name="connsiteY235" fmla="*/ 1553721 h 4006635"/>
                <a:gd name="connsiteX236" fmla="*/ 2889736 w 5071813"/>
                <a:gd name="connsiteY236" fmla="*/ 1248921 h 4006635"/>
                <a:gd name="connsiteX237" fmla="*/ 2875221 w 5071813"/>
                <a:gd name="connsiteY237" fmla="*/ 1205378 h 4006635"/>
                <a:gd name="connsiteX238" fmla="*/ 2933279 w 5071813"/>
                <a:gd name="connsiteY238" fmla="*/ 1176349 h 4006635"/>
                <a:gd name="connsiteX239" fmla="*/ 2976821 w 5071813"/>
                <a:gd name="connsiteY239" fmla="*/ 1147321 h 4006635"/>
                <a:gd name="connsiteX240" fmla="*/ 3020364 w 5071813"/>
                <a:gd name="connsiteY240" fmla="*/ 1016692 h 4006635"/>
                <a:gd name="connsiteX241" fmla="*/ 3107450 w 5071813"/>
                <a:gd name="connsiteY241" fmla="*/ 1031206 h 4006635"/>
                <a:gd name="connsiteX242" fmla="*/ 3049393 w 5071813"/>
                <a:gd name="connsiteY242" fmla="*/ 1132806 h 4006635"/>
                <a:gd name="connsiteX243" fmla="*/ 3063907 w 5071813"/>
                <a:gd name="connsiteY243" fmla="*/ 1292464 h 4006635"/>
                <a:gd name="connsiteX244" fmla="*/ 3165507 w 5071813"/>
                <a:gd name="connsiteY244" fmla="*/ 1277949 h 4006635"/>
                <a:gd name="connsiteX245" fmla="*/ 3209050 w 5071813"/>
                <a:gd name="connsiteY245" fmla="*/ 1263435 h 4006635"/>
                <a:gd name="connsiteX246" fmla="*/ 3368707 w 5071813"/>
                <a:gd name="connsiteY246" fmla="*/ 1277949 h 4006635"/>
                <a:gd name="connsiteX247" fmla="*/ 3238079 w 5071813"/>
                <a:gd name="connsiteY247" fmla="*/ 1336006 h 4006635"/>
                <a:gd name="connsiteX248" fmla="*/ 3194536 w 5071813"/>
                <a:gd name="connsiteY248" fmla="*/ 1365035 h 4006635"/>
                <a:gd name="connsiteX249" fmla="*/ 3165507 w 5071813"/>
                <a:gd name="connsiteY249" fmla="*/ 1408578 h 4006635"/>
                <a:gd name="connsiteX250" fmla="*/ 3136479 w 5071813"/>
                <a:gd name="connsiteY250" fmla="*/ 1510178 h 4006635"/>
                <a:gd name="connsiteX251" fmla="*/ 3121964 w 5071813"/>
                <a:gd name="connsiteY251" fmla="*/ 1597264 h 4006635"/>
                <a:gd name="connsiteX252" fmla="*/ 3092936 w 5071813"/>
                <a:gd name="connsiteY252" fmla="*/ 1640806 h 4006635"/>
                <a:gd name="connsiteX253" fmla="*/ 3078421 w 5071813"/>
                <a:gd name="connsiteY253" fmla="*/ 1684349 h 4006635"/>
                <a:gd name="connsiteX254" fmla="*/ 3150993 w 5071813"/>
                <a:gd name="connsiteY254" fmla="*/ 1669835 h 4006635"/>
                <a:gd name="connsiteX255" fmla="*/ 3238079 w 5071813"/>
                <a:gd name="connsiteY255" fmla="*/ 1582749 h 4006635"/>
                <a:gd name="connsiteX256" fmla="*/ 3281621 w 5071813"/>
                <a:gd name="connsiteY256" fmla="*/ 1553721 h 4006635"/>
                <a:gd name="connsiteX257" fmla="*/ 3484821 w 5071813"/>
                <a:gd name="connsiteY257" fmla="*/ 1510178 h 4006635"/>
                <a:gd name="connsiteX258" fmla="*/ 3542879 w 5071813"/>
                <a:gd name="connsiteY258" fmla="*/ 1423092 h 4006635"/>
                <a:gd name="connsiteX259" fmla="*/ 3557393 w 5071813"/>
                <a:gd name="connsiteY259" fmla="*/ 1365035 h 4006635"/>
                <a:gd name="connsiteX260" fmla="*/ 3499336 w 5071813"/>
                <a:gd name="connsiteY260" fmla="*/ 1423092 h 4006635"/>
                <a:gd name="connsiteX261" fmla="*/ 3571907 w 5071813"/>
                <a:gd name="connsiteY261" fmla="*/ 1306978 h 4006635"/>
                <a:gd name="connsiteX262" fmla="*/ 3528364 w 5071813"/>
                <a:gd name="connsiteY262" fmla="*/ 1248921 h 4006635"/>
                <a:gd name="connsiteX263" fmla="*/ 3484821 w 5071813"/>
                <a:gd name="connsiteY263" fmla="*/ 1234406 h 4006635"/>
                <a:gd name="connsiteX264" fmla="*/ 3499336 w 5071813"/>
                <a:gd name="connsiteY264" fmla="*/ 1190864 h 4006635"/>
                <a:gd name="connsiteX265" fmla="*/ 3615450 w 5071813"/>
                <a:gd name="connsiteY265" fmla="*/ 1147321 h 4006635"/>
                <a:gd name="connsiteX266" fmla="*/ 3557393 w 5071813"/>
                <a:gd name="connsiteY266" fmla="*/ 915092 h 4006635"/>
                <a:gd name="connsiteX267" fmla="*/ 3513850 w 5071813"/>
                <a:gd name="connsiteY267" fmla="*/ 900578 h 4006635"/>
                <a:gd name="connsiteX268" fmla="*/ 3455793 w 5071813"/>
                <a:gd name="connsiteY268" fmla="*/ 871549 h 4006635"/>
                <a:gd name="connsiteX269" fmla="*/ 3412250 w 5071813"/>
                <a:gd name="connsiteY269" fmla="*/ 929606 h 4006635"/>
                <a:gd name="connsiteX270" fmla="*/ 3325164 w 5071813"/>
                <a:gd name="connsiteY270" fmla="*/ 1002178 h 4006635"/>
                <a:gd name="connsiteX271" fmla="*/ 3252593 w 5071813"/>
                <a:gd name="connsiteY271" fmla="*/ 1031206 h 4006635"/>
                <a:gd name="connsiteX272" fmla="*/ 3165507 w 5071813"/>
                <a:gd name="connsiteY272" fmla="*/ 1002178 h 4006635"/>
                <a:gd name="connsiteX273" fmla="*/ 3180021 w 5071813"/>
                <a:gd name="connsiteY273" fmla="*/ 915092 h 4006635"/>
                <a:gd name="connsiteX274" fmla="*/ 3296136 w 5071813"/>
                <a:gd name="connsiteY274" fmla="*/ 886064 h 4006635"/>
                <a:gd name="connsiteX275" fmla="*/ 3412250 w 5071813"/>
                <a:gd name="connsiteY275" fmla="*/ 842521 h 4006635"/>
                <a:gd name="connsiteX276" fmla="*/ 3470307 w 5071813"/>
                <a:gd name="connsiteY276" fmla="*/ 740921 h 4006635"/>
                <a:gd name="connsiteX277" fmla="*/ 3557393 w 5071813"/>
                <a:gd name="connsiteY277" fmla="*/ 711892 h 4006635"/>
                <a:gd name="connsiteX278" fmla="*/ 3629964 w 5071813"/>
                <a:gd name="connsiteY278" fmla="*/ 726406 h 4006635"/>
                <a:gd name="connsiteX279" fmla="*/ 3644479 w 5071813"/>
                <a:gd name="connsiteY279" fmla="*/ 784464 h 4006635"/>
                <a:gd name="connsiteX280" fmla="*/ 3702536 w 5071813"/>
                <a:gd name="connsiteY280" fmla="*/ 958635 h 4006635"/>
                <a:gd name="connsiteX281" fmla="*/ 3760593 w 5071813"/>
                <a:gd name="connsiteY281" fmla="*/ 944121 h 4006635"/>
                <a:gd name="connsiteX282" fmla="*/ 3731564 w 5071813"/>
                <a:gd name="connsiteY282" fmla="*/ 828006 h 4006635"/>
                <a:gd name="connsiteX283" fmla="*/ 3746079 w 5071813"/>
                <a:gd name="connsiteY283" fmla="*/ 769949 h 4006635"/>
                <a:gd name="connsiteX284" fmla="*/ 3789621 w 5071813"/>
                <a:gd name="connsiteY284" fmla="*/ 755435 h 4006635"/>
                <a:gd name="connsiteX285" fmla="*/ 3833164 w 5071813"/>
                <a:gd name="connsiteY285" fmla="*/ 726406 h 4006635"/>
                <a:gd name="connsiteX286" fmla="*/ 3891221 w 5071813"/>
                <a:gd name="connsiteY286" fmla="*/ 755435 h 4006635"/>
                <a:gd name="connsiteX287" fmla="*/ 3934764 w 5071813"/>
                <a:gd name="connsiteY287" fmla="*/ 769949 h 4006635"/>
                <a:gd name="connsiteX288" fmla="*/ 3963793 w 5071813"/>
                <a:gd name="connsiteY288" fmla="*/ 726406 h 4006635"/>
                <a:gd name="connsiteX289" fmla="*/ 4094421 w 5071813"/>
                <a:gd name="connsiteY289" fmla="*/ 653835 h 4006635"/>
                <a:gd name="connsiteX290" fmla="*/ 4152479 w 5071813"/>
                <a:gd name="connsiteY290" fmla="*/ 668349 h 4006635"/>
                <a:gd name="connsiteX291" fmla="*/ 4225050 w 5071813"/>
                <a:gd name="connsiteY291" fmla="*/ 653835 h 4006635"/>
                <a:gd name="connsiteX292" fmla="*/ 4210536 w 5071813"/>
                <a:gd name="connsiteY292" fmla="*/ 450635 h 4006635"/>
                <a:gd name="connsiteX293" fmla="*/ 4166993 w 5071813"/>
                <a:gd name="connsiteY293" fmla="*/ 421606 h 4006635"/>
                <a:gd name="connsiteX294" fmla="*/ 4108936 w 5071813"/>
                <a:gd name="connsiteY294" fmla="*/ 334521 h 4006635"/>
                <a:gd name="connsiteX295" fmla="*/ 4123450 w 5071813"/>
                <a:gd name="connsiteY295" fmla="*/ 276464 h 4006635"/>
                <a:gd name="connsiteX296" fmla="*/ 4254079 w 5071813"/>
                <a:gd name="connsiteY296" fmla="*/ 276464 h 4006635"/>
                <a:gd name="connsiteX297" fmla="*/ 4326650 w 5071813"/>
                <a:gd name="connsiteY297" fmla="*/ 261949 h 4006635"/>
                <a:gd name="connsiteX298" fmla="*/ 4384707 w 5071813"/>
                <a:gd name="connsiteY298" fmla="*/ 174864 h 4006635"/>
                <a:gd name="connsiteX299" fmla="*/ 4428250 w 5071813"/>
                <a:gd name="connsiteY299" fmla="*/ 145835 h 4006635"/>
                <a:gd name="connsiteX300" fmla="*/ 4457279 w 5071813"/>
                <a:gd name="connsiteY300" fmla="*/ 189378 h 4006635"/>
                <a:gd name="connsiteX301" fmla="*/ 4428250 w 5071813"/>
                <a:gd name="connsiteY301" fmla="*/ 363549 h 4006635"/>
                <a:gd name="connsiteX302" fmla="*/ 4457279 w 5071813"/>
                <a:gd name="connsiteY302" fmla="*/ 407092 h 4006635"/>
                <a:gd name="connsiteX303" fmla="*/ 4413736 w 5071813"/>
                <a:gd name="connsiteY303" fmla="*/ 494178 h 4006635"/>
                <a:gd name="connsiteX304" fmla="*/ 4355679 w 5071813"/>
                <a:gd name="connsiteY304" fmla="*/ 581264 h 4006635"/>
                <a:gd name="connsiteX305" fmla="*/ 4326650 w 5071813"/>
                <a:gd name="connsiteY305" fmla="*/ 668349 h 4006635"/>
                <a:gd name="connsiteX306" fmla="*/ 4283107 w 5071813"/>
                <a:gd name="connsiteY306" fmla="*/ 769949 h 4006635"/>
                <a:gd name="connsiteX307" fmla="*/ 4239564 w 5071813"/>
                <a:gd name="connsiteY307" fmla="*/ 798978 h 4006635"/>
                <a:gd name="connsiteX308" fmla="*/ 4210536 w 5071813"/>
                <a:gd name="connsiteY308" fmla="*/ 842521 h 4006635"/>
                <a:gd name="connsiteX309" fmla="*/ 4166993 w 5071813"/>
                <a:gd name="connsiteY309" fmla="*/ 857035 h 4006635"/>
                <a:gd name="connsiteX310" fmla="*/ 4108936 w 5071813"/>
                <a:gd name="connsiteY310" fmla="*/ 886064 h 4006635"/>
                <a:gd name="connsiteX311" fmla="*/ 4021850 w 5071813"/>
                <a:gd name="connsiteY311" fmla="*/ 915092 h 4006635"/>
                <a:gd name="connsiteX312" fmla="*/ 3978307 w 5071813"/>
                <a:gd name="connsiteY312" fmla="*/ 929606 h 4006635"/>
                <a:gd name="connsiteX313" fmla="*/ 3833164 w 5071813"/>
                <a:gd name="connsiteY313" fmla="*/ 1016692 h 4006635"/>
                <a:gd name="connsiteX314" fmla="*/ 3789621 w 5071813"/>
                <a:gd name="connsiteY314" fmla="*/ 1205378 h 4006635"/>
                <a:gd name="connsiteX315" fmla="*/ 3746079 w 5071813"/>
                <a:gd name="connsiteY315" fmla="*/ 1234406 h 4006635"/>
                <a:gd name="connsiteX316" fmla="*/ 3688021 w 5071813"/>
                <a:gd name="connsiteY316" fmla="*/ 1292464 h 4006635"/>
                <a:gd name="connsiteX317" fmla="*/ 3702536 w 5071813"/>
                <a:gd name="connsiteY317" fmla="*/ 1336006 h 4006635"/>
                <a:gd name="connsiteX318" fmla="*/ 3833164 w 5071813"/>
                <a:gd name="connsiteY318" fmla="*/ 1277949 h 4006635"/>
                <a:gd name="connsiteX319" fmla="*/ 3847679 w 5071813"/>
                <a:gd name="connsiteY319" fmla="*/ 1234406 h 4006635"/>
                <a:gd name="connsiteX320" fmla="*/ 3992821 w 5071813"/>
                <a:gd name="connsiteY320" fmla="*/ 1219892 h 4006635"/>
                <a:gd name="connsiteX321" fmla="*/ 4021850 w 5071813"/>
                <a:gd name="connsiteY321" fmla="*/ 1306978 h 4006635"/>
                <a:gd name="connsiteX322" fmla="*/ 4108936 w 5071813"/>
                <a:gd name="connsiteY322" fmla="*/ 1336006 h 4006635"/>
                <a:gd name="connsiteX323" fmla="*/ 4181507 w 5071813"/>
                <a:gd name="connsiteY323" fmla="*/ 1277949 h 4006635"/>
                <a:gd name="connsiteX324" fmla="*/ 4210536 w 5071813"/>
                <a:gd name="connsiteY324" fmla="*/ 1190864 h 4006635"/>
                <a:gd name="connsiteX325" fmla="*/ 4297621 w 5071813"/>
                <a:gd name="connsiteY325" fmla="*/ 1161835 h 4006635"/>
                <a:gd name="connsiteX326" fmla="*/ 4312136 w 5071813"/>
                <a:gd name="connsiteY326" fmla="*/ 1118292 h 4006635"/>
                <a:gd name="connsiteX327" fmla="*/ 4341164 w 5071813"/>
                <a:gd name="connsiteY327" fmla="*/ 1002178 h 4006635"/>
                <a:gd name="connsiteX328" fmla="*/ 4399221 w 5071813"/>
                <a:gd name="connsiteY328" fmla="*/ 915092 h 4006635"/>
                <a:gd name="connsiteX329" fmla="*/ 4399221 w 5071813"/>
                <a:gd name="connsiteY329" fmla="*/ 769949 h 4006635"/>
                <a:gd name="connsiteX330" fmla="*/ 4442764 w 5071813"/>
                <a:gd name="connsiteY330" fmla="*/ 798978 h 4006635"/>
                <a:gd name="connsiteX331" fmla="*/ 4471793 w 5071813"/>
                <a:gd name="connsiteY331" fmla="*/ 639321 h 4006635"/>
                <a:gd name="connsiteX332" fmla="*/ 4558879 w 5071813"/>
                <a:gd name="connsiteY332" fmla="*/ 653835 h 4006635"/>
                <a:gd name="connsiteX333" fmla="*/ 4587907 w 5071813"/>
                <a:gd name="connsiteY333" fmla="*/ 711892 h 4006635"/>
                <a:gd name="connsiteX334" fmla="*/ 4602421 w 5071813"/>
                <a:gd name="connsiteY334" fmla="*/ 769949 h 4006635"/>
                <a:gd name="connsiteX335" fmla="*/ 4660479 w 5071813"/>
                <a:gd name="connsiteY335" fmla="*/ 740921 h 4006635"/>
                <a:gd name="connsiteX336" fmla="*/ 4733050 w 5071813"/>
                <a:gd name="connsiteY336" fmla="*/ 755435 h 4006635"/>
                <a:gd name="connsiteX337" fmla="*/ 4704021 w 5071813"/>
                <a:gd name="connsiteY337" fmla="*/ 813492 h 4006635"/>
                <a:gd name="connsiteX338" fmla="*/ 4660479 w 5071813"/>
                <a:gd name="connsiteY338" fmla="*/ 828006 h 4006635"/>
                <a:gd name="connsiteX339" fmla="*/ 4558879 w 5071813"/>
                <a:gd name="connsiteY339" fmla="*/ 857035 h 4006635"/>
                <a:gd name="connsiteX340" fmla="*/ 4486307 w 5071813"/>
                <a:gd name="connsiteY340" fmla="*/ 973149 h 4006635"/>
                <a:gd name="connsiteX341" fmla="*/ 4573393 w 5071813"/>
                <a:gd name="connsiteY341" fmla="*/ 987664 h 4006635"/>
                <a:gd name="connsiteX342" fmla="*/ 4457279 w 5071813"/>
                <a:gd name="connsiteY342" fmla="*/ 1118292 h 4006635"/>
                <a:gd name="connsiteX343" fmla="*/ 4413736 w 5071813"/>
                <a:gd name="connsiteY343" fmla="*/ 1161835 h 4006635"/>
                <a:gd name="connsiteX344" fmla="*/ 4355679 w 5071813"/>
                <a:gd name="connsiteY344" fmla="*/ 1234406 h 4006635"/>
                <a:gd name="connsiteX345" fmla="*/ 4268593 w 5071813"/>
                <a:gd name="connsiteY345" fmla="*/ 1263435 h 4006635"/>
                <a:gd name="connsiteX346" fmla="*/ 4225050 w 5071813"/>
                <a:gd name="connsiteY346" fmla="*/ 1292464 h 4006635"/>
                <a:gd name="connsiteX347" fmla="*/ 4210536 w 5071813"/>
                <a:gd name="connsiteY347" fmla="*/ 1350521 h 4006635"/>
                <a:gd name="connsiteX348" fmla="*/ 4181507 w 5071813"/>
                <a:gd name="connsiteY348" fmla="*/ 1394064 h 4006635"/>
                <a:gd name="connsiteX349" fmla="*/ 4254079 w 5071813"/>
                <a:gd name="connsiteY349" fmla="*/ 1452121 h 4006635"/>
                <a:gd name="connsiteX350" fmla="*/ 4283107 w 5071813"/>
                <a:gd name="connsiteY350" fmla="*/ 1408578 h 4006635"/>
                <a:gd name="connsiteX351" fmla="*/ 4341164 w 5071813"/>
                <a:gd name="connsiteY351" fmla="*/ 1394064 h 4006635"/>
                <a:gd name="connsiteX352" fmla="*/ 4428250 w 5071813"/>
                <a:gd name="connsiteY352" fmla="*/ 1365035 h 4006635"/>
                <a:gd name="connsiteX353" fmla="*/ 4471793 w 5071813"/>
                <a:gd name="connsiteY353" fmla="*/ 1350521 h 4006635"/>
                <a:gd name="connsiteX354" fmla="*/ 4573393 w 5071813"/>
                <a:gd name="connsiteY354" fmla="*/ 1321492 h 4006635"/>
                <a:gd name="connsiteX355" fmla="*/ 4791107 w 5071813"/>
                <a:gd name="connsiteY355" fmla="*/ 1219892 h 4006635"/>
                <a:gd name="connsiteX356" fmla="*/ 4834650 w 5071813"/>
                <a:gd name="connsiteY356" fmla="*/ 1205378 h 4006635"/>
                <a:gd name="connsiteX357" fmla="*/ 4892707 w 5071813"/>
                <a:gd name="connsiteY357" fmla="*/ 1190864 h 4006635"/>
                <a:gd name="connsiteX358" fmla="*/ 4950764 w 5071813"/>
                <a:gd name="connsiteY358" fmla="*/ 1147321 h 4006635"/>
                <a:gd name="connsiteX359" fmla="*/ 5052364 w 5071813"/>
                <a:gd name="connsiteY359" fmla="*/ 1161835 h 4006635"/>
                <a:gd name="connsiteX360" fmla="*/ 5023336 w 5071813"/>
                <a:gd name="connsiteY360" fmla="*/ 1248921 h 4006635"/>
                <a:gd name="connsiteX361" fmla="*/ 4936250 w 5071813"/>
                <a:gd name="connsiteY361" fmla="*/ 1263435 h 4006635"/>
                <a:gd name="connsiteX362" fmla="*/ 4849164 w 5071813"/>
                <a:gd name="connsiteY362" fmla="*/ 1336006 h 4006635"/>
                <a:gd name="connsiteX363" fmla="*/ 4820136 w 5071813"/>
                <a:gd name="connsiteY363" fmla="*/ 1394064 h 4006635"/>
                <a:gd name="connsiteX364" fmla="*/ 4805621 w 5071813"/>
                <a:gd name="connsiteY364" fmla="*/ 1437606 h 4006635"/>
                <a:gd name="connsiteX365" fmla="*/ 4747564 w 5071813"/>
                <a:gd name="connsiteY365" fmla="*/ 1452121 h 4006635"/>
                <a:gd name="connsiteX366" fmla="*/ 4587907 w 5071813"/>
                <a:gd name="connsiteY366" fmla="*/ 1437606 h 4006635"/>
                <a:gd name="connsiteX367" fmla="*/ 4544364 w 5071813"/>
                <a:gd name="connsiteY367" fmla="*/ 1423092 h 4006635"/>
                <a:gd name="connsiteX368" fmla="*/ 4399221 w 5071813"/>
                <a:gd name="connsiteY368" fmla="*/ 1437606 h 4006635"/>
                <a:gd name="connsiteX369" fmla="*/ 4355679 w 5071813"/>
                <a:gd name="connsiteY369" fmla="*/ 1466635 h 4006635"/>
                <a:gd name="connsiteX370" fmla="*/ 4312136 w 5071813"/>
                <a:gd name="connsiteY370" fmla="*/ 1481149 h 4006635"/>
                <a:gd name="connsiteX371" fmla="*/ 4254079 w 5071813"/>
                <a:gd name="connsiteY371" fmla="*/ 1510178 h 4006635"/>
                <a:gd name="connsiteX372" fmla="*/ 4225050 w 5071813"/>
                <a:gd name="connsiteY372" fmla="*/ 1568235 h 4006635"/>
                <a:gd name="connsiteX373" fmla="*/ 4181507 w 5071813"/>
                <a:gd name="connsiteY373" fmla="*/ 1597264 h 4006635"/>
                <a:gd name="connsiteX374" fmla="*/ 4137964 w 5071813"/>
                <a:gd name="connsiteY374" fmla="*/ 1640806 h 4006635"/>
                <a:gd name="connsiteX375" fmla="*/ 4065393 w 5071813"/>
                <a:gd name="connsiteY375" fmla="*/ 1437606 h 4006635"/>
                <a:gd name="connsiteX376" fmla="*/ 3891221 w 5071813"/>
                <a:gd name="connsiteY376" fmla="*/ 1466635 h 4006635"/>
                <a:gd name="connsiteX377" fmla="*/ 3847679 w 5071813"/>
                <a:gd name="connsiteY377" fmla="*/ 1495664 h 4006635"/>
                <a:gd name="connsiteX378" fmla="*/ 3920250 w 5071813"/>
                <a:gd name="connsiteY378" fmla="*/ 1553721 h 4006635"/>
                <a:gd name="connsiteX379" fmla="*/ 4007336 w 5071813"/>
                <a:gd name="connsiteY379" fmla="*/ 1655321 h 4006635"/>
                <a:gd name="connsiteX380" fmla="*/ 4021850 w 5071813"/>
                <a:gd name="connsiteY380" fmla="*/ 1713378 h 4006635"/>
                <a:gd name="connsiteX381" fmla="*/ 4036364 w 5071813"/>
                <a:gd name="connsiteY381" fmla="*/ 1756921 h 4006635"/>
                <a:gd name="connsiteX382" fmla="*/ 4021850 w 5071813"/>
                <a:gd name="connsiteY382" fmla="*/ 1800464 h 4006635"/>
                <a:gd name="connsiteX383" fmla="*/ 3978307 w 5071813"/>
                <a:gd name="connsiteY383" fmla="*/ 1785949 h 4006635"/>
                <a:gd name="connsiteX384" fmla="*/ 3905736 w 5071813"/>
                <a:gd name="connsiteY384" fmla="*/ 1698864 h 4006635"/>
                <a:gd name="connsiteX385" fmla="*/ 3818650 w 5071813"/>
                <a:gd name="connsiteY385" fmla="*/ 1655321 h 4006635"/>
                <a:gd name="connsiteX386" fmla="*/ 3775107 w 5071813"/>
                <a:gd name="connsiteY386" fmla="*/ 1626292 h 4006635"/>
                <a:gd name="connsiteX387" fmla="*/ 3557393 w 5071813"/>
                <a:gd name="connsiteY387" fmla="*/ 1669835 h 4006635"/>
                <a:gd name="connsiteX388" fmla="*/ 3499336 w 5071813"/>
                <a:gd name="connsiteY388" fmla="*/ 1684349 h 4006635"/>
                <a:gd name="connsiteX389" fmla="*/ 3412250 w 5071813"/>
                <a:gd name="connsiteY389" fmla="*/ 1727892 h 4006635"/>
                <a:gd name="connsiteX390" fmla="*/ 3455793 w 5071813"/>
                <a:gd name="connsiteY390" fmla="*/ 1713378 h 4006635"/>
                <a:gd name="connsiteX391" fmla="*/ 3513850 w 5071813"/>
                <a:gd name="connsiteY391" fmla="*/ 1727892 h 4006635"/>
                <a:gd name="connsiteX392" fmla="*/ 3629964 w 5071813"/>
                <a:gd name="connsiteY392" fmla="*/ 1742406 h 4006635"/>
                <a:gd name="connsiteX393" fmla="*/ 3673507 w 5071813"/>
                <a:gd name="connsiteY393" fmla="*/ 1771435 h 4006635"/>
                <a:gd name="connsiteX394" fmla="*/ 3702536 w 5071813"/>
                <a:gd name="connsiteY394" fmla="*/ 1844006 h 4006635"/>
                <a:gd name="connsiteX395" fmla="*/ 3688021 w 5071813"/>
                <a:gd name="connsiteY395" fmla="*/ 1887549 h 4006635"/>
                <a:gd name="connsiteX396" fmla="*/ 3644479 w 5071813"/>
                <a:gd name="connsiteY396" fmla="*/ 1858521 h 4006635"/>
                <a:gd name="connsiteX397" fmla="*/ 3586421 w 5071813"/>
                <a:gd name="connsiteY397" fmla="*/ 1814978 h 4006635"/>
                <a:gd name="connsiteX398" fmla="*/ 3252593 w 5071813"/>
                <a:gd name="connsiteY398" fmla="*/ 1800464 h 4006635"/>
                <a:gd name="connsiteX399" fmla="*/ 3180021 w 5071813"/>
                <a:gd name="connsiteY399" fmla="*/ 1814978 h 4006635"/>
                <a:gd name="connsiteX400" fmla="*/ 3165507 w 5071813"/>
                <a:gd name="connsiteY400" fmla="*/ 1858521 h 4006635"/>
                <a:gd name="connsiteX401" fmla="*/ 3107450 w 5071813"/>
                <a:gd name="connsiteY401" fmla="*/ 1873035 h 4006635"/>
                <a:gd name="connsiteX402" fmla="*/ 3063907 w 5071813"/>
                <a:gd name="connsiteY402" fmla="*/ 1902064 h 4006635"/>
                <a:gd name="connsiteX403" fmla="*/ 3107450 w 5071813"/>
                <a:gd name="connsiteY403" fmla="*/ 1916578 h 4006635"/>
                <a:gd name="connsiteX404" fmla="*/ 3165507 w 5071813"/>
                <a:gd name="connsiteY404" fmla="*/ 1931092 h 4006635"/>
                <a:gd name="connsiteX405" fmla="*/ 3209050 w 5071813"/>
                <a:gd name="connsiteY405" fmla="*/ 2018178 h 4006635"/>
                <a:gd name="connsiteX406" fmla="*/ 3267107 w 5071813"/>
                <a:gd name="connsiteY406" fmla="*/ 2047206 h 4006635"/>
                <a:gd name="connsiteX407" fmla="*/ 3368707 w 5071813"/>
                <a:gd name="connsiteY407" fmla="*/ 2003664 h 4006635"/>
                <a:gd name="connsiteX408" fmla="*/ 3455793 w 5071813"/>
                <a:gd name="connsiteY408" fmla="*/ 1974635 h 4006635"/>
                <a:gd name="connsiteX409" fmla="*/ 3499336 w 5071813"/>
                <a:gd name="connsiteY409" fmla="*/ 1960121 h 4006635"/>
                <a:gd name="connsiteX410" fmla="*/ 3600936 w 5071813"/>
                <a:gd name="connsiteY410" fmla="*/ 1974635 h 4006635"/>
                <a:gd name="connsiteX411" fmla="*/ 3615450 w 5071813"/>
                <a:gd name="connsiteY411" fmla="*/ 2018178 h 4006635"/>
                <a:gd name="connsiteX412" fmla="*/ 3644479 w 5071813"/>
                <a:gd name="connsiteY412" fmla="*/ 2061721 h 4006635"/>
                <a:gd name="connsiteX413" fmla="*/ 3658993 w 5071813"/>
                <a:gd name="connsiteY413" fmla="*/ 2105264 h 4006635"/>
                <a:gd name="connsiteX414" fmla="*/ 3804136 w 5071813"/>
                <a:gd name="connsiteY414" fmla="*/ 2279435 h 4006635"/>
                <a:gd name="connsiteX415" fmla="*/ 3847679 w 5071813"/>
                <a:gd name="connsiteY415" fmla="*/ 2293949 h 4006635"/>
                <a:gd name="connsiteX416" fmla="*/ 4007336 w 5071813"/>
                <a:gd name="connsiteY416" fmla="*/ 2279435 h 4006635"/>
                <a:gd name="connsiteX417" fmla="*/ 4108936 w 5071813"/>
                <a:gd name="connsiteY417" fmla="*/ 2177835 h 4006635"/>
                <a:gd name="connsiteX418" fmla="*/ 4210536 w 5071813"/>
                <a:gd name="connsiteY418" fmla="*/ 2134292 h 4006635"/>
                <a:gd name="connsiteX419" fmla="*/ 4283107 w 5071813"/>
                <a:gd name="connsiteY419" fmla="*/ 2148806 h 4006635"/>
                <a:gd name="connsiteX420" fmla="*/ 4225050 w 5071813"/>
                <a:gd name="connsiteY420" fmla="*/ 2192349 h 4006635"/>
                <a:gd name="connsiteX421" fmla="*/ 4137964 w 5071813"/>
                <a:gd name="connsiteY421" fmla="*/ 2250406 h 4006635"/>
                <a:gd name="connsiteX422" fmla="*/ 4094421 w 5071813"/>
                <a:gd name="connsiteY422" fmla="*/ 2279435 h 4006635"/>
                <a:gd name="connsiteX423" fmla="*/ 4079907 w 5071813"/>
                <a:gd name="connsiteY423" fmla="*/ 2322978 h 4006635"/>
                <a:gd name="connsiteX424" fmla="*/ 4152479 w 5071813"/>
                <a:gd name="connsiteY424" fmla="*/ 2395549 h 4006635"/>
                <a:gd name="connsiteX425" fmla="*/ 4196021 w 5071813"/>
                <a:gd name="connsiteY425" fmla="*/ 2511664 h 4006635"/>
                <a:gd name="connsiteX426" fmla="*/ 4210536 w 5071813"/>
                <a:gd name="connsiteY426" fmla="*/ 2569721 h 4006635"/>
                <a:gd name="connsiteX427" fmla="*/ 4239564 w 5071813"/>
                <a:gd name="connsiteY427" fmla="*/ 2656806 h 4006635"/>
                <a:gd name="connsiteX428" fmla="*/ 4254079 w 5071813"/>
                <a:gd name="connsiteY428" fmla="*/ 2729378 h 4006635"/>
                <a:gd name="connsiteX429" fmla="*/ 4268593 w 5071813"/>
                <a:gd name="connsiteY429" fmla="*/ 2772921 h 4006635"/>
                <a:gd name="connsiteX430" fmla="*/ 4225050 w 5071813"/>
                <a:gd name="connsiteY430" fmla="*/ 2743892 h 4006635"/>
                <a:gd name="connsiteX431" fmla="*/ 4210536 w 5071813"/>
                <a:gd name="connsiteY431" fmla="*/ 2584235 h 4006635"/>
                <a:gd name="connsiteX432" fmla="*/ 4137964 w 5071813"/>
                <a:gd name="connsiteY432" fmla="*/ 2511664 h 4006635"/>
                <a:gd name="connsiteX433" fmla="*/ 4094421 w 5071813"/>
                <a:gd name="connsiteY433" fmla="*/ 2468121 h 4006635"/>
                <a:gd name="connsiteX434" fmla="*/ 4050879 w 5071813"/>
                <a:gd name="connsiteY434" fmla="*/ 2439092 h 4006635"/>
                <a:gd name="connsiteX435" fmla="*/ 4007336 w 5071813"/>
                <a:gd name="connsiteY435" fmla="*/ 2395549 h 4006635"/>
                <a:gd name="connsiteX436" fmla="*/ 3920250 w 5071813"/>
                <a:gd name="connsiteY436" fmla="*/ 2352006 h 4006635"/>
                <a:gd name="connsiteX437" fmla="*/ 3818650 w 5071813"/>
                <a:gd name="connsiteY437" fmla="*/ 2381035 h 4006635"/>
                <a:gd name="connsiteX438" fmla="*/ 3847679 w 5071813"/>
                <a:gd name="connsiteY438" fmla="*/ 2424578 h 4006635"/>
                <a:gd name="connsiteX439" fmla="*/ 3891221 w 5071813"/>
                <a:gd name="connsiteY439" fmla="*/ 2482635 h 4006635"/>
                <a:gd name="connsiteX440" fmla="*/ 3905736 w 5071813"/>
                <a:gd name="connsiteY440" fmla="*/ 2569721 h 4006635"/>
                <a:gd name="connsiteX441" fmla="*/ 3920250 w 5071813"/>
                <a:gd name="connsiteY441" fmla="*/ 2613264 h 4006635"/>
                <a:gd name="connsiteX442" fmla="*/ 3876707 w 5071813"/>
                <a:gd name="connsiteY442" fmla="*/ 2627778 h 4006635"/>
                <a:gd name="connsiteX443" fmla="*/ 3847679 w 5071813"/>
                <a:gd name="connsiteY443" fmla="*/ 2526178 h 4006635"/>
                <a:gd name="connsiteX444" fmla="*/ 3818650 w 5071813"/>
                <a:gd name="connsiteY444" fmla="*/ 2410064 h 4006635"/>
                <a:gd name="connsiteX445" fmla="*/ 3702536 w 5071813"/>
                <a:gd name="connsiteY445" fmla="*/ 2337492 h 4006635"/>
                <a:gd name="connsiteX446" fmla="*/ 3673507 w 5071813"/>
                <a:gd name="connsiteY446" fmla="*/ 2293949 h 4006635"/>
                <a:gd name="connsiteX447" fmla="*/ 3644479 w 5071813"/>
                <a:gd name="connsiteY447" fmla="*/ 2206864 h 4006635"/>
                <a:gd name="connsiteX448" fmla="*/ 3571907 w 5071813"/>
                <a:gd name="connsiteY448" fmla="*/ 2177835 h 4006635"/>
                <a:gd name="connsiteX449" fmla="*/ 3513850 w 5071813"/>
                <a:gd name="connsiteY449" fmla="*/ 2163321 h 4006635"/>
                <a:gd name="connsiteX450" fmla="*/ 3397736 w 5071813"/>
                <a:gd name="connsiteY450" fmla="*/ 2177835 h 4006635"/>
                <a:gd name="connsiteX451" fmla="*/ 3267107 w 5071813"/>
                <a:gd name="connsiteY451" fmla="*/ 2192349 h 4006635"/>
                <a:gd name="connsiteX452" fmla="*/ 3296136 w 5071813"/>
                <a:gd name="connsiteY452" fmla="*/ 2235892 h 4006635"/>
                <a:gd name="connsiteX453" fmla="*/ 3412250 w 5071813"/>
                <a:gd name="connsiteY453" fmla="*/ 2279435 h 4006635"/>
                <a:gd name="connsiteX454" fmla="*/ 3455793 w 5071813"/>
                <a:gd name="connsiteY454" fmla="*/ 2395549 h 4006635"/>
                <a:gd name="connsiteX455" fmla="*/ 3441279 w 5071813"/>
                <a:gd name="connsiteY455" fmla="*/ 2511664 h 4006635"/>
                <a:gd name="connsiteX456" fmla="*/ 3383221 w 5071813"/>
                <a:gd name="connsiteY456" fmla="*/ 2468121 h 4006635"/>
                <a:gd name="connsiteX457" fmla="*/ 3339679 w 5071813"/>
                <a:gd name="connsiteY457" fmla="*/ 2439092 h 4006635"/>
                <a:gd name="connsiteX458" fmla="*/ 3325164 w 5071813"/>
                <a:gd name="connsiteY458" fmla="*/ 2395549 h 4006635"/>
                <a:gd name="connsiteX459" fmla="*/ 3310650 w 5071813"/>
                <a:gd name="connsiteY459" fmla="*/ 2308464 h 4006635"/>
                <a:gd name="connsiteX460" fmla="*/ 3267107 w 5071813"/>
                <a:gd name="connsiteY460" fmla="*/ 2264921 h 4006635"/>
                <a:gd name="connsiteX461" fmla="*/ 3223564 w 5071813"/>
                <a:gd name="connsiteY461" fmla="*/ 2206864 h 4006635"/>
                <a:gd name="connsiteX462" fmla="*/ 3209050 w 5071813"/>
                <a:gd name="connsiteY462" fmla="*/ 2163321 h 4006635"/>
                <a:gd name="connsiteX463" fmla="*/ 3136479 w 5071813"/>
                <a:gd name="connsiteY463" fmla="*/ 2134292 h 4006635"/>
                <a:gd name="connsiteX464" fmla="*/ 3020364 w 5071813"/>
                <a:gd name="connsiteY464" fmla="*/ 2076235 h 4006635"/>
                <a:gd name="connsiteX465" fmla="*/ 2976821 w 5071813"/>
                <a:gd name="connsiteY465" fmla="*/ 2279435 h 4006635"/>
                <a:gd name="connsiteX466" fmla="*/ 2875221 w 5071813"/>
                <a:gd name="connsiteY466" fmla="*/ 2366521 h 4006635"/>
                <a:gd name="connsiteX467" fmla="*/ 2846193 w 5071813"/>
                <a:gd name="connsiteY467" fmla="*/ 2410064 h 4006635"/>
                <a:gd name="connsiteX468" fmla="*/ 2831679 w 5071813"/>
                <a:gd name="connsiteY468" fmla="*/ 2482635 h 4006635"/>
                <a:gd name="connsiteX469" fmla="*/ 2672021 w 5071813"/>
                <a:gd name="connsiteY469" fmla="*/ 2526178 h 4006635"/>
                <a:gd name="connsiteX470" fmla="*/ 2657507 w 5071813"/>
                <a:gd name="connsiteY470" fmla="*/ 2569721 h 4006635"/>
                <a:gd name="connsiteX471" fmla="*/ 2599450 w 5071813"/>
                <a:gd name="connsiteY471" fmla="*/ 2656806 h 4006635"/>
                <a:gd name="connsiteX472" fmla="*/ 2584936 w 5071813"/>
                <a:gd name="connsiteY472" fmla="*/ 2700349 h 4006635"/>
                <a:gd name="connsiteX473" fmla="*/ 2599450 w 5071813"/>
                <a:gd name="connsiteY473" fmla="*/ 2743892 h 4006635"/>
                <a:gd name="connsiteX474" fmla="*/ 2730079 w 5071813"/>
                <a:gd name="connsiteY474" fmla="*/ 2845492 h 4006635"/>
                <a:gd name="connsiteX475" fmla="*/ 2773621 w 5071813"/>
                <a:gd name="connsiteY475" fmla="*/ 2889035 h 4006635"/>
                <a:gd name="connsiteX476" fmla="*/ 2889736 w 5071813"/>
                <a:gd name="connsiteY476" fmla="*/ 2932578 h 4006635"/>
                <a:gd name="connsiteX477" fmla="*/ 2976821 w 5071813"/>
                <a:gd name="connsiteY477" fmla="*/ 2976121 h 4006635"/>
                <a:gd name="connsiteX478" fmla="*/ 3034879 w 5071813"/>
                <a:gd name="connsiteY478" fmla="*/ 2961606 h 4006635"/>
                <a:gd name="connsiteX479" fmla="*/ 3127974 w 5071813"/>
                <a:gd name="connsiteY479" fmla="*/ 2888354 h 4006635"/>
                <a:gd name="connsiteX480" fmla="*/ 3165507 w 5071813"/>
                <a:gd name="connsiteY480" fmla="*/ 2801949 h 4006635"/>
                <a:gd name="connsiteX481" fmla="*/ 3412250 w 5071813"/>
                <a:gd name="connsiteY481" fmla="*/ 2816464 h 4006635"/>
                <a:gd name="connsiteX482" fmla="*/ 3513850 w 5071813"/>
                <a:gd name="connsiteY482" fmla="*/ 2860006 h 4006635"/>
                <a:gd name="connsiteX483" fmla="*/ 3557393 w 5071813"/>
                <a:gd name="connsiteY483" fmla="*/ 2874521 h 4006635"/>
                <a:gd name="connsiteX484" fmla="*/ 3615450 w 5071813"/>
                <a:gd name="connsiteY484" fmla="*/ 2976121 h 4006635"/>
                <a:gd name="connsiteX485" fmla="*/ 3600936 w 5071813"/>
                <a:gd name="connsiteY485" fmla="*/ 3048692 h 4006635"/>
                <a:gd name="connsiteX486" fmla="*/ 3484821 w 5071813"/>
                <a:gd name="connsiteY486" fmla="*/ 3034178 h 4006635"/>
                <a:gd name="connsiteX487" fmla="*/ 3441279 w 5071813"/>
                <a:gd name="connsiteY487" fmla="*/ 3005149 h 4006635"/>
                <a:gd name="connsiteX488" fmla="*/ 3180021 w 5071813"/>
                <a:gd name="connsiteY488" fmla="*/ 3019664 h 4006635"/>
                <a:gd name="connsiteX489" fmla="*/ 3136479 w 5071813"/>
                <a:gd name="connsiteY489" fmla="*/ 3063206 h 4006635"/>
                <a:gd name="connsiteX490" fmla="*/ 3281621 w 5071813"/>
                <a:gd name="connsiteY490" fmla="*/ 3077721 h 4006635"/>
                <a:gd name="connsiteX491" fmla="*/ 3412250 w 5071813"/>
                <a:gd name="connsiteY491" fmla="*/ 3106749 h 4006635"/>
                <a:gd name="connsiteX492" fmla="*/ 3513850 w 5071813"/>
                <a:gd name="connsiteY492" fmla="*/ 3193835 h 4006635"/>
                <a:gd name="connsiteX493" fmla="*/ 3557393 w 5071813"/>
                <a:gd name="connsiteY493" fmla="*/ 3208349 h 4006635"/>
                <a:gd name="connsiteX494" fmla="*/ 3600936 w 5071813"/>
                <a:gd name="connsiteY494" fmla="*/ 3237378 h 4006635"/>
                <a:gd name="connsiteX495" fmla="*/ 3673507 w 5071813"/>
                <a:gd name="connsiteY495" fmla="*/ 3251892 h 4006635"/>
                <a:gd name="connsiteX496" fmla="*/ 3717050 w 5071813"/>
                <a:gd name="connsiteY496" fmla="*/ 3266406 h 4006635"/>
                <a:gd name="connsiteX497" fmla="*/ 3804136 w 5071813"/>
                <a:gd name="connsiteY497" fmla="*/ 3368006 h 4006635"/>
                <a:gd name="connsiteX498" fmla="*/ 3920250 w 5071813"/>
                <a:gd name="connsiteY498" fmla="*/ 3397035 h 4006635"/>
                <a:gd name="connsiteX499" fmla="*/ 3992821 w 5071813"/>
                <a:gd name="connsiteY499" fmla="*/ 3382521 h 4006635"/>
                <a:gd name="connsiteX500" fmla="*/ 4007336 w 5071813"/>
                <a:gd name="connsiteY500" fmla="*/ 3426064 h 4006635"/>
                <a:gd name="connsiteX501" fmla="*/ 3920250 w 5071813"/>
                <a:gd name="connsiteY501" fmla="*/ 3513149 h 4006635"/>
                <a:gd name="connsiteX502" fmla="*/ 3731564 w 5071813"/>
                <a:gd name="connsiteY502" fmla="*/ 3484121 h 4006635"/>
                <a:gd name="connsiteX503" fmla="*/ 3600936 w 5071813"/>
                <a:gd name="connsiteY503" fmla="*/ 3382521 h 4006635"/>
                <a:gd name="connsiteX504" fmla="*/ 3441279 w 5071813"/>
                <a:gd name="connsiteY504" fmla="*/ 3338978 h 4006635"/>
                <a:gd name="connsiteX505" fmla="*/ 3296136 w 5071813"/>
                <a:gd name="connsiteY505" fmla="*/ 3353492 h 4006635"/>
                <a:gd name="connsiteX506" fmla="*/ 3310650 w 5071813"/>
                <a:gd name="connsiteY506" fmla="*/ 3426064 h 4006635"/>
                <a:gd name="connsiteX507" fmla="*/ 3281621 w 5071813"/>
                <a:gd name="connsiteY507" fmla="*/ 3556692 h 4006635"/>
                <a:gd name="connsiteX508" fmla="*/ 3138406 w 5071813"/>
                <a:gd name="connsiteY508" fmla="*/ 3532653 h 4006635"/>
                <a:gd name="connsiteX509" fmla="*/ 3154394 w 5071813"/>
                <a:gd name="connsiteY509" fmla="*/ 3484801 h 4006635"/>
                <a:gd name="connsiteX510" fmla="*/ 3147705 w 5071813"/>
                <a:gd name="connsiteY510" fmla="*/ 3419373 h 4006635"/>
                <a:gd name="connsiteX511" fmla="*/ 3174579 w 5071813"/>
                <a:gd name="connsiteY511" fmla="*/ 3376058 h 4006635"/>
                <a:gd name="connsiteX512" fmla="*/ 3136479 w 5071813"/>
                <a:gd name="connsiteY512" fmla="*/ 3251892 h 4006635"/>
                <a:gd name="connsiteX513" fmla="*/ 3092936 w 5071813"/>
                <a:gd name="connsiteY513" fmla="*/ 3222864 h 4006635"/>
                <a:gd name="connsiteX514" fmla="*/ 3092936 w 5071813"/>
                <a:gd name="connsiteY514" fmla="*/ 3614749 h 4006635"/>
                <a:gd name="connsiteX515" fmla="*/ 3121964 w 5071813"/>
                <a:gd name="connsiteY515" fmla="*/ 3701835 h 4006635"/>
                <a:gd name="connsiteX516" fmla="*/ 3107450 w 5071813"/>
                <a:gd name="connsiteY516" fmla="*/ 3890521 h 4006635"/>
                <a:gd name="connsiteX517" fmla="*/ 3078421 w 5071813"/>
                <a:gd name="connsiteY517" fmla="*/ 4006635 h 4006635"/>
                <a:gd name="connsiteX518" fmla="*/ 3020364 w 5071813"/>
                <a:gd name="connsiteY518" fmla="*/ 3948578 h 4006635"/>
                <a:gd name="connsiteX519" fmla="*/ 2976821 w 5071813"/>
                <a:gd name="connsiteY519" fmla="*/ 3600235 h 4006635"/>
                <a:gd name="connsiteX520" fmla="*/ 2918764 w 5071813"/>
                <a:gd name="connsiteY520" fmla="*/ 3498635 h 4006635"/>
                <a:gd name="connsiteX521" fmla="*/ 2889736 w 5071813"/>
                <a:gd name="connsiteY521" fmla="*/ 3426064 h 4006635"/>
                <a:gd name="connsiteX522" fmla="*/ 2904250 w 5071813"/>
                <a:gd name="connsiteY522" fmla="*/ 3309949 h 4006635"/>
                <a:gd name="connsiteX523" fmla="*/ 2947793 w 5071813"/>
                <a:gd name="connsiteY523" fmla="*/ 3266406 h 4006635"/>
                <a:gd name="connsiteX524" fmla="*/ 2991336 w 5071813"/>
                <a:gd name="connsiteY524" fmla="*/ 3179321 h 4006635"/>
                <a:gd name="connsiteX525" fmla="*/ 2976821 w 5071813"/>
                <a:gd name="connsiteY525" fmla="*/ 3121264 h 4006635"/>
                <a:gd name="connsiteX526" fmla="*/ 2918764 w 5071813"/>
                <a:gd name="connsiteY526" fmla="*/ 3106749 h 4006635"/>
                <a:gd name="connsiteX527" fmla="*/ 2875221 w 5071813"/>
                <a:gd name="connsiteY527" fmla="*/ 3092235 h 4006635"/>
                <a:gd name="connsiteX528" fmla="*/ 2788136 w 5071813"/>
                <a:gd name="connsiteY528" fmla="*/ 3135778 h 4006635"/>
                <a:gd name="connsiteX529" fmla="*/ 2759107 w 5071813"/>
                <a:gd name="connsiteY529" fmla="*/ 3048692 h 4006635"/>
                <a:gd name="connsiteX530" fmla="*/ 2744593 w 5071813"/>
                <a:gd name="connsiteY530" fmla="*/ 3005149 h 4006635"/>
                <a:gd name="connsiteX531" fmla="*/ 2701050 w 5071813"/>
                <a:gd name="connsiteY531" fmla="*/ 2990635 h 4006635"/>
                <a:gd name="connsiteX532" fmla="*/ 2541393 w 5071813"/>
                <a:gd name="connsiteY532" fmla="*/ 3019664 h 4006635"/>
                <a:gd name="connsiteX533" fmla="*/ 2439793 w 5071813"/>
                <a:gd name="connsiteY533" fmla="*/ 3063206 h 4006635"/>
                <a:gd name="connsiteX534" fmla="*/ 2309164 w 5071813"/>
                <a:gd name="connsiteY534" fmla="*/ 3077721 h 4006635"/>
                <a:gd name="connsiteX535" fmla="*/ 2265621 w 5071813"/>
                <a:gd name="connsiteY535" fmla="*/ 3121264 h 4006635"/>
                <a:gd name="connsiteX536" fmla="*/ 2251107 w 5071813"/>
                <a:gd name="connsiteY536" fmla="*/ 3179321 h 4006635"/>
                <a:gd name="connsiteX537" fmla="*/ 2236593 w 5071813"/>
                <a:gd name="connsiteY537" fmla="*/ 3251892 h 4006635"/>
                <a:gd name="connsiteX538" fmla="*/ 2193050 w 5071813"/>
                <a:gd name="connsiteY538" fmla="*/ 3280921 h 4006635"/>
                <a:gd name="connsiteX539" fmla="*/ 2033393 w 5071813"/>
                <a:gd name="connsiteY539" fmla="*/ 3251892 h 4006635"/>
                <a:gd name="connsiteX540" fmla="*/ 1989850 w 5071813"/>
                <a:gd name="connsiteY540" fmla="*/ 3179321 h 4006635"/>
                <a:gd name="connsiteX541" fmla="*/ 2062421 w 5071813"/>
                <a:gd name="connsiteY541" fmla="*/ 3092235 h 4006635"/>
                <a:gd name="connsiteX542" fmla="*/ 2193050 w 5071813"/>
                <a:gd name="connsiteY542" fmla="*/ 3077721 h 4006635"/>
                <a:gd name="connsiteX543" fmla="*/ 2236593 w 5071813"/>
                <a:gd name="connsiteY543" fmla="*/ 3034178 h 4006635"/>
                <a:gd name="connsiteX544" fmla="*/ 2265621 w 5071813"/>
                <a:gd name="connsiteY544" fmla="*/ 2947092 h 4006635"/>
                <a:gd name="connsiteX545" fmla="*/ 2294650 w 5071813"/>
                <a:gd name="connsiteY545" fmla="*/ 2889035 h 4006635"/>
                <a:gd name="connsiteX546" fmla="*/ 2410764 w 5071813"/>
                <a:gd name="connsiteY546" fmla="*/ 2903549 h 4006635"/>
                <a:gd name="connsiteX547" fmla="*/ 2468821 w 5071813"/>
                <a:gd name="connsiteY547" fmla="*/ 2889035 h 4006635"/>
                <a:gd name="connsiteX548" fmla="*/ 2439793 w 5071813"/>
                <a:gd name="connsiteY548" fmla="*/ 2816464 h 4006635"/>
                <a:gd name="connsiteX549" fmla="*/ 2323679 w 5071813"/>
                <a:gd name="connsiteY549" fmla="*/ 2787435 h 4006635"/>
                <a:gd name="connsiteX550" fmla="*/ 2280136 w 5071813"/>
                <a:gd name="connsiteY550" fmla="*/ 2801949 h 4006635"/>
                <a:gd name="connsiteX551" fmla="*/ 2236593 w 5071813"/>
                <a:gd name="connsiteY551" fmla="*/ 2932578 h 4006635"/>
                <a:gd name="connsiteX552" fmla="*/ 2178536 w 5071813"/>
                <a:gd name="connsiteY552" fmla="*/ 2976121 h 4006635"/>
                <a:gd name="connsiteX553" fmla="*/ 2134993 w 5071813"/>
                <a:gd name="connsiteY553" fmla="*/ 3005149 h 4006635"/>
                <a:gd name="connsiteX554" fmla="*/ 2004364 w 5071813"/>
                <a:gd name="connsiteY554" fmla="*/ 3034178 h 4006635"/>
                <a:gd name="connsiteX555" fmla="*/ 1960821 w 5071813"/>
                <a:gd name="connsiteY555" fmla="*/ 3063206 h 4006635"/>
                <a:gd name="connsiteX556" fmla="*/ 1917279 w 5071813"/>
                <a:gd name="connsiteY556" fmla="*/ 3077721 h 4006635"/>
                <a:gd name="connsiteX557" fmla="*/ 1670536 w 5071813"/>
                <a:gd name="connsiteY557" fmla="*/ 3106749 h 4006635"/>
                <a:gd name="connsiteX558" fmla="*/ 1635838 w 5071813"/>
                <a:gd name="connsiteY558" fmla="*/ 3178867 h 4006635"/>
                <a:gd name="connsiteX559" fmla="*/ 1568936 w 5071813"/>
                <a:gd name="connsiteY559" fmla="*/ 3193835 h 4006635"/>
                <a:gd name="connsiteX560" fmla="*/ 1510879 w 5071813"/>
                <a:gd name="connsiteY560" fmla="*/ 3397035 h 4006635"/>
                <a:gd name="connsiteX561" fmla="*/ 1467336 w 5071813"/>
                <a:gd name="connsiteY561" fmla="*/ 3382521 h 4006635"/>
                <a:gd name="connsiteX562" fmla="*/ 1452821 w 5071813"/>
                <a:gd name="connsiteY562" fmla="*/ 3338978 h 4006635"/>
                <a:gd name="connsiteX563" fmla="*/ 1467336 w 5071813"/>
                <a:gd name="connsiteY563" fmla="*/ 3208349 h 4006635"/>
                <a:gd name="connsiteX564" fmla="*/ 1597964 w 5071813"/>
                <a:gd name="connsiteY564" fmla="*/ 3150292 h 4006635"/>
                <a:gd name="connsiteX565" fmla="*/ 1670536 w 5071813"/>
                <a:gd name="connsiteY565" fmla="*/ 3077721 h 4006635"/>
                <a:gd name="connsiteX566" fmla="*/ 1714079 w 5071813"/>
                <a:gd name="connsiteY566" fmla="*/ 3034178 h 4006635"/>
                <a:gd name="connsiteX567" fmla="*/ 1844707 w 5071813"/>
                <a:gd name="connsiteY567" fmla="*/ 2961606 h 4006635"/>
                <a:gd name="connsiteX568" fmla="*/ 2105964 w 5071813"/>
                <a:gd name="connsiteY568" fmla="*/ 2947092 h 4006635"/>
                <a:gd name="connsiteX569" fmla="*/ 2149507 w 5071813"/>
                <a:gd name="connsiteY569" fmla="*/ 2932578 h 4006635"/>
                <a:gd name="connsiteX570" fmla="*/ 2222079 w 5071813"/>
                <a:gd name="connsiteY570" fmla="*/ 2830978 h 4006635"/>
                <a:gd name="connsiteX571" fmla="*/ 2207564 w 5071813"/>
                <a:gd name="connsiteY571" fmla="*/ 2700349 h 4006635"/>
                <a:gd name="connsiteX572" fmla="*/ 1786650 w 5071813"/>
                <a:gd name="connsiteY572" fmla="*/ 2729378 h 4006635"/>
                <a:gd name="connsiteX573" fmla="*/ 1714079 w 5071813"/>
                <a:gd name="connsiteY573" fmla="*/ 2787435 h 4006635"/>
                <a:gd name="connsiteX574" fmla="*/ 1670536 w 5071813"/>
                <a:gd name="connsiteY574" fmla="*/ 2801949 h 4006635"/>
                <a:gd name="connsiteX575" fmla="*/ 1539907 w 5071813"/>
                <a:gd name="connsiteY575" fmla="*/ 2845492 h 4006635"/>
                <a:gd name="connsiteX576" fmla="*/ 1409279 w 5071813"/>
                <a:gd name="connsiteY576" fmla="*/ 2889035 h 4006635"/>
                <a:gd name="connsiteX577" fmla="*/ 1452821 w 5071813"/>
                <a:gd name="connsiteY577" fmla="*/ 2758406 h 4006635"/>
                <a:gd name="connsiteX578" fmla="*/ 1568936 w 5071813"/>
                <a:gd name="connsiteY578" fmla="*/ 2729378 h 4006635"/>
                <a:gd name="connsiteX579" fmla="*/ 1612479 w 5071813"/>
                <a:gd name="connsiteY579" fmla="*/ 2700349 h 4006635"/>
                <a:gd name="connsiteX580" fmla="*/ 1626993 w 5071813"/>
                <a:gd name="connsiteY580" fmla="*/ 2656806 h 4006635"/>
                <a:gd name="connsiteX581" fmla="*/ 1510879 w 5071813"/>
                <a:gd name="connsiteY581" fmla="*/ 2613264 h 4006635"/>
                <a:gd name="connsiteX582" fmla="*/ 1423793 w 5071813"/>
                <a:gd name="connsiteY582" fmla="*/ 2497149 h 4006635"/>
                <a:gd name="connsiteX583" fmla="*/ 1467336 w 5071813"/>
                <a:gd name="connsiteY583" fmla="*/ 2482635 h 4006635"/>
                <a:gd name="connsiteX584" fmla="*/ 1626993 w 5071813"/>
                <a:gd name="connsiteY584" fmla="*/ 2540692 h 4006635"/>
                <a:gd name="connsiteX585" fmla="*/ 1728593 w 5071813"/>
                <a:gd name="connsiteY585" fmla="*/ 2569721 h 4006635"/>
                <a:gd name="connsiteX586" fmla="*/ 1797082 w 5071813"/>
                <a:gd name="connsiteY586" fmla="*/ 2603285 h 4006635"/>
                <a:gd name="connsiteX587" fmla="*/ 1830193 w 5071813"/>
                <a:gd name="connsiteY587" fmla="*/ 2642292 h 4006635"/>
                <a:gd name="connsiteX588" fmla="*/ 1888250 w 5071813"/>
                <a:gd name="connsiteY588" fmla="*/ 2656806 h 4006635"/>
                <a:gd name="connsiteX589" fmla="*/ 1975336 w 5071813"/>
                <a:gd name="connsiteY589" fmla="*/ 2671321 h 4006635"/>
                <a:gd name="connsiteX590" fmla="*/ 2164021 w 5071813"/>
                <a:gd name="connsiteY590" fmla="*/ 2652498 h 4006635"/>
                <a:gd name="connsiteX591" fmla="*/ 2309164 w 5071813"/>
                <a:gd name="connsiteY591" fmla="*/ 2671321 h 4006635"/>
                <a:gd name="connsiteX592" fmla="*/ 2294650 w 5071813"/>
                <a:gd name="connsiteY592" fmla="*/ 2627778 h 4006635"/>
                <a:gd name="connsiteX593" fmla="*/ 2193050 w 5071813"/>
                <a:gd name="connsiteY593" fmla="*/ 2569721 h 4006635"/>
                <a:gd name="connsiteX594" fmla="*/ 2164021 w 5071813"/>
                <a:gd name="connsiteY594" fmla="*/ 2497149 h 4006635"/>
                <a:gd name="connsiteX595" fmla="*/ 2062421 w 5071813"/>
                <a:gd name="connsiteY595" fmla="*/ 2453606 h 4006635"/>
                <a:gd name="connsiteX596" fmla="*/ 2004364 w 5071813"/>
                <a:gd name="connsiteY596" fmla="*/ 2424578 h 4006635"/>
                <a:gd name="connsiteX597" fmla="*/ 1873736 w 5071813"/>
                <a:gd name="connsiteY597" fmla="*/ 2439092 h 4006635"/>
                <a:gd name="connsiteX598" fmla="*/ 1830193 w 5071813"/>
                <a:gd name="connsiteY598" fmla="*/ 2453606 h 4006635"/>
                <a:gd name="connsiteX599" fmla="*/ 1699564 w 5071813"/>
                <a:gd name="connsiteY599" fmla="*/ 2439092 h 4006635"/>
                <a:gd name="connsiteX600" fmla="*/ 1656021 w 5071813"/>
                <a:gd name="connsiteY600" fmla="*/ 2410064 h 4006635"/>
                <a:gd name="connsiteX601" fmla="*/ 1612479 w 5071813"/>
                <a:gd name="connsiteY601" fmla="*/ 2395549 h 4006635"/>
                <a:gd name="connsiteX602" fmla="*/ 1423793 w 5071813"/>
                <a:gd name="connsiteY602" fmla="*/ 2366521 h 4006635"/>
                <a:gd name="connsiteX603" fmla="*/ 1307679 w 5071813"/>
                <a:gd name="connsiteY603" fmla="*/ 2366521 h 4006635"/>
                <a:gd name="connsiteX604" fmla="*/ 1278650 w 5071813"/>
                <a:gd name="connsiteY604" fmla="*/ 2424578 h 4006635"/>
                <a:gd name="connsiteX605" fmla="*/ 1293164 w 5071813"/>
                <a:gd name="connsiteY605" fmla="*/ 2613264 h 4006635"/>
                <a:gd name="connsiteX606" fmla="*/ 1322193 w 5071813"/>
                <a:gd name="connsiteY606" fmla="*/ 2700349 h 4006635"/>
                <a:gd name="connsiteX607" fmla="*/ 1336707 w 5071813"/>
                <a:gd name="connsiteY607" fmla="*/ 2758406 h 4006635"/>
                <a:gd name="connsiteX608" fmla="*/ 1278650 w 5071813"/>
                <a:gd name="connsiteY608" fmla="*/ 2860006 h 4006635"/>
                <a:gd name="connsiteX609" fmla="*/ 1220593 w 5071813"/>
                <a:gd name="connsiteY609" fmla="*/ 2816464 h 4006635"/>
                <a:gd name="connsiteX610" fmla="*/ 1148021 w 5071813"/>
                <a:gd name="connsiteY610" fmla="*/ 2613264 h 4006635"/>
                <a:gd name="connsiteX611" fmla="*/ 1104479 w 5071813"/>
                <a:gd name="connsiteY611" fmla="*/ 2584235 h 4006635"/>
                <a:gd name="connsiteX612" fmla="*/ 1089964 w 5071813"/>
                <a:gd name="connsiteY612" fmla="*/ 2526178 h 4006635"/>
                <a:gd name="connsiteX613" fmla="*/ 1046421 w 5071813"/>
                <a:gd name="connsiteY613" fmla="*/ 2482635 h 4006635"/>
                <a:gd name="connsiteX614" fmla="*/ 1002879 w 5071813"/>
                <a:gd name="connsiteY614" fmla="*/ 2424578 h 4006635"/>
                <a:gd name="connsiteX615" fmla="*/ 1046421 w 5071813"/>
                <a:gd name="connsiteY615" fmla="*/ 2395549 h 4006635"/>
                <a:gd name="connsiteX616" fmla="*/ 1162536 w 5071813"/>
                <a:gd name="connsiteY616" fmla="*/ 2381035 h 4006635"/>
                <a:gd name="connsiteX617" fmla="*/ 1191564 w 5071813"/>
                <a:gd name="connsiteY617" fmla="*/ 2293949 h 4006635"/>
                <a:gd name="connsiteX618" fmla="*/ 1220593 w 5071813"/>
                <a:gd name="connsiteY618" fmla="*/ 2235892 h 4006635"/>
                <a:gd name="connsiteX619" fmla="*/ 1206079 w 5071813"/>
                <a:gd name="connsiteY619" fmla="*/ 2192349 h 4006635"/>
                <a:gd name="connsiteX620" fmla="*/ 1162536 w 5071813"/>
                <a:gd name="connsiteY620" fmla="*/ 2134292 h 4006635"/>
                <a:gd name="connsiteX621" fmla="*/ 1118993 w 5071813"/>
                <a:gd name="connsiteY621" fmla="*/ 2090749 h 4006635"/>
                <a:gd name="connsiteX622" fmla="*/ 1017393 w 5071813"/>
                <a:gd name="connsiteY622" fmla="*/ 2018178 h 4006635"/>
                <a:gd name="connsiteX623" fmla="*/ 959336 w 5071813"/>
                <a:gd name="connsiteY623" fmla="*/ 1916578 h 4006635"/>
                <a:gd name="connsiteX624" fmla="*/ 886764 w 5071813"/>
                <a:gd name="connsiteY624" fmla="*/ 1814978 h 4006635"/>
                <a:gd name="connsiteX625" fmla="*/ 785164 w 5071813"/>
                <a:gd name="connsiteY625" fmla="*/ 1844006 h 4006635"/>
                <a:gd name="connsiteX626" fmla="*/ 741621 w 5071813"/>
                <a:gd name="connsiteY626" fmla="*/ 1858521 h 4006635"/>
                <a:gd name="connsiteX627" fmla="*/ 683564 w 5071813"/>
                <a:gd name="connsiteY627" fmla="*/ 1844006 h 4006635"/>
                <a:gd name="connsiteX628" fmla="*/ 669050 w 5071813"/>
                <a:gd name="connsiteY628" fmla="*/ 1785949 h 4006635"/>
                <a:gd name="connsiteX629" fmla="*/ 799679 w 5071813"/>
                <a:gd name="connsiteY629" fmla="*/ 1742406 h 4006635"/>
                <a:gd name="connsiteX630" fmla="*/ 785164 w 5071813"/>
                <a:gd name="connsiteY630" fmla="*/ 1626292 h 4006635"/>
                <a:gd name="connsiteX631" fmla="*/ 712593 w 5071813"/>
                <a:gd name="connsiteY631" fmla="*/ 1597264 h 4006635"/>
                <a:gd name="connsiteX632" fmla="*/ 669050 w 5071813"/>
                <a:gd name="connsiteY632" fmla="*/ 1553721 h 4006635"/>
                <a:gd name="connsiteX633" fmla="*/ 523907 w 5071813"/>
                <a:gd name="connsiteY633" fmla="*/ 1510178 h 4006635"/>
                <a:gd name="connsiteX634" fmla="*/ 494879 w 5071813"/>
                <a:gd name="connsiteY634" fmla="*/ 1452121 h 4006635"/>
                <a:gd name="connsiteX635" fmla="*/ 465850 w 5071813"/>
                <a:gd name="connsiteY635" fmla="*/ 1350521 h 4006635"/>
                <a:gd name="connsiteX636" fmla="*/ 407793 w 5071813"/>
                <a:gd name="connsiteY636" fmla="*/ 1219892 h 4006635"/>
                <a:gd name="connsiteX637" fmla="*/ 291679 w 5071813"/>
                <a:gd name="connsiteY637" fmla="*/ 1132806 h 4006635"/>
                <a:gd name="connsiteX638" fmla="*/ 161050 w 5071813"/>
                <a:gd name="connsiteY638" fmla="*/ 1074749 h 4006635"/>
                <a:gd name="connsiteX639" fmla="*/ 117507 w 5071813"/>
                <a:gd name="connsiteY639" fmla="*/ 1060235 h 4006635"/>
                <a:gd name="connsiteX640" fmla="*/ 73964 w 5071813"/>
                <a:gd name="connsiteY640" fmla="*/ 1045721 h 4006635"/>
                <a:gd name="connsiteX641" fmla="*/ 1393 w 5071813"/>
                <a:gd name="connsiteY641" fmla="*/ 929606 h 4006635"/>
                <a:gd name="connsiteX0" fmla="*/ 1393 w 5071813"/>
                <a:gd name="connsiteY0" fmla="*/ 929606 h 4006635"/>
                <a:gd name="connsiteX1" fmla="*/ 132021 w 5071813"/>
                <a:gd name="connsiteY1" fmla="*/ 929606 h 4006635"/>
                <a:gd name="connsiteX2" fmla="*/ 219107 w 5071813"/>
                <a:gd name="connsiteY2" fmla="*/ 958635 h 4006635"/>
                <a:gd name="connsiteX3" fmla="*/ 262650 w 5071813"/>
                <a:gd name="connsiteY3" fmla="*/ 987664 h 4006635"/>
                <a:gd name="connsiteX4" fmla="*/ 335221 w 5071813"/>
                <a:gd name="connsiteY4" fmla="*/ 1060235 h 4006635"/>
                <a:gd name="connsiteX5" fmla="*/ 422307 w 5071813"/>
                <a:gd name="connsiteY5" fmla="*/ 1089264 h 4006635"/>
                <a:gd name="connsiteX6" fmla="*/ 465850 w 5071813"/>
                <a:gd name="connsiteY6" fmla="*/ 1132806 h 4006635"/>
                <a:gd name="connsiteX7" fmla="*/ 552936 w 5071813"/>
                <a:gd name="connsiteY7" fmla="*/ 1161835 h 4006635"/>
                <a:gd name="connsiteX8" fmla="*/ 625507 w 5071813"/>
                <a:gd name="connsiteY8" fmla="*/ 1248921 h 4006635"/>
                <a:gd name="connsiteX9" fmla="*/ 640021 w 5071813"/>
                <a:gd name="connsiteY9" fmla="*/ 1292464 h 4006635"/>
                <a:gd name="connsiteX10" fmla="*/ 683564 w 5071813"/>
                <a:gd name="connsiteY10" fmla="*/ 1306978 h 4006635"/>
                <a:gd name="connsiteX11" fmla="*/ 756136 w 5071813"/>
                <a:gd name="connsiteY11" fmla="*/ 1408578 h 4006635"/>
                <a:gd name="connsiteX12" fmla="*/ 828707 w 5071813"/>
                <a:gd name="connsiteY12" fmla="*/ 1466635 h 4006635"/>
                <a:gd name="connsiteX13" fmla="*/ 857736 w 5071813"/>
                <a:gd name="connsiteY13" fmla="*/ 1524692 h 4006635"/>
                <a:gd name="connsiteX14" fmla="*/ 872250 w 5071813"/>
                <a:gd name="connsiteY14" fmla="*/ 1568235 h 4006635"/>
                <a:gd name="connsiteX15" fmla="*/ 930307 w 5071813"/>
                <a:gd name="connsiteY15" fmla="*/ 1553721 h 4006635"/>
                <a:gd name="connsiteX16" fmla="*/ 944821 w 5071813"/>
                <a:gd name="connsiteY16" fmla="*/ 1510178 h 4006635"/>
                <a:gd name="connsiteX17" fmla="*/ 988364 w 5071813"/>
                <a:gd name="connsiteY17" fmla="*/ 1495664 h 4006635"/>
                <a:gd name="connsiteX18" fmla="*/ 1089964 w 5071813"/>
                <a:gd name="connsiteY18" fmla="*/ 1539206 h 4006635"/>
                <a:gd name="connsiteX19" fmla="*/ 1148021 w 5071813"/>
                <a:gd name="connsiteY19" fmla="*/ 1873035 h 4006635"/>
                <a:gd name="connsiteX20" fmla="*/ 1191564 w 5071813"/>
                <a:gd name="connsiteY20" fmla="*/ 1960121 h 4006635"/>
                <a:gd name="connsiteX21" fmla="*/ 1235107 w 5071813"/>
                <a:gd name="connsiteY21" fmla="*/ 1974635 h 4006635"/>
                <a:gd name="connsiteX22" fmla="*/ 1278650 w 5071813"/>
                <a:gd name="connsiteY22" fmla="*/ 2003664 h 4006635"/>
                <a:gd name="connsiteX23" fmla="*/ 1307679 w 5071813"/>
                <a:gd name="connsiteY23" fmla="*/ 2119778 h 4006635"/>
                <a:gd name="connsiteX24" fmla="*/ 1394764 w 5071813"/>
                <a:gd name="connsiteY24" fmla="*/ 2206864 h 4006635"/>
                <a:gd name="connsiteX25" fmla="*/ 1525393 w 5071813"/>
                <a:gd name="connsiteY25" fmla="*/ 2221378 h 4006635"/>
                <a:gd name="connsiteX26" fmla="*/ 1583450 w 5071813"/>
                <a:gd name="connsiteY26" fmla="*/ 2250406 h 4006635"/>
                <a:gd name="connsiteX27" fmla="*/ 1597964 w 5071813"/>
                <a:gd name="connsiteY27" fmla="*/ 2293949 h 4006635"/>
                <a:gd name="connsiteX28" fmla="*/ 1641507 w 5071813"/>
                <a:gd name="connsiteY28" fmla="*/ 2322978 h 4006635"/>
                <a:gd name="connsiteX29" fmla="*/ 1786650 w 5071813"/>
                <a:gd name="connsiteY29" fmla="*/ 2308464 h 4006635"/>
                <a:gd name="connsiteX30" fmla="*/ 1801164 w 5071813"/>
                <a:gd name="connsiteY30" fmla="*/ 2264921 h 4006635"/>
                <a:gd name="connsiteX31" fmla="*/ 1873736 w 5071813"/>
                <a:gd name="connsiteY31" fmla="*/ 2279435 h 4006635"/>
                <a:gd name="connsiteX32" fmla="*/ 2062421 w 5071813"/>
                <a:gd name="connsiteY32" fmla="*/ 2293949 h 4006635"/>
                <a:gd name="connsiteX33" fmla="*/ 2076936 w 5071813"/>
                <a:gd name="connsiteY33" fmla="*/ 2250406 h 4006635"/>
                <a:gd name="connsiteX34" fmla="*/ 2062421 w 5071813"/>
                <a:gd name="connsiteY34" fmla="*/ 2206864 h 4006635"/>
                <a:gd name="connsiteX35" fmla="*/ 1946307 w 5071813"/>
                <a:gd name="connsiteY35" fmla="*/ 2177835 h 4006635"/>
                <a:gd name="connsiteX36" fmla="*/ 1960821 w 5071813"/>
                <a:gd name="connsiteY36" fmla="*/ 1989149 h 4006635"/>
                <a:gd name="connsiteX37" fmla="*/ 1917279 w 5071813"/>
                <a:gd name="connsiteY37" fmla="*/ 1960121 h 4006635"/>
                <a:gd name="connsiteX38" fmla="*/ 1844707 w 5071813"/>
                <a:gd name="connsiteY38" fmla="*/ 1873035 h 4006635"/>
                <a:gd name="connsiteX39" fmla="*/ 1859221 w 5071813"/>
                <a:gd name="connsiteY39" fmla="*/ 1829492 h 4006635"/>
                <a:gd name="connsiteX40" fmla="*/ 1786650 w 5071813"/>
                <a:gd name="connsiteY40" fmla="*/ 1756921 h 4006635"/>
                <a:gd name="connsiteX41" fmla="*/ 1743107 w 5071813"/>
                <a:gd name="connsiteY41" fmla="*/ 1742406 h 4006635"/>
                <a:gd name="connsiteX42" fmla="*/ 1730520 w 5071813"/>
                <a:gd name="connsiteY42" fmla="*/ 1677659 h 4006635"/>
                <a:gd name="connsiteX43" fmla="*/ 1643889 w 5071813"/>
                <a:gd name="connsiteY43" fmla="*/ 1631962 h 4006635"/>
                <a:gd name="connsiteX44" fmla="*/ 1583450 w 5071813"/>
                <a:gd name="connsiteY44" fmla="*/ 1698864 h 4006635"/>
                <a:gd name="connsiteX45" fmla="*/ 1525393 w 5071813"/>
                <a:gd name="connsiteY45" fmla="*/ 1727892 h 4006635"/>
                <a:gd name="connsiteX46" fmla="*/ 1481850 w 5071813"/>
                <a:gd name="connsiteY46" fmla="*/ 1742406 h 4006635"/>
                <a:gd name="connsiteX47" fmla="*/ 1438307 w 5071813"/>
                <a:gd name="connsiteY47" fmla="*/ 1771435 h 4006635"/>
                <a:gd name="connsiteX48" fmla="*/ 1351221 w 5071813"/>
                <a:gd name="connsiteY48" fmla="*/ 1800464 h 4006635"/>
                <a:gd name="connsiteX49" fmla="*/ 1249621 w 5071813"/>
                <a:gd name="connsiteY49" fmla="*/ 1771435 h 4006635"/>
                <a:gd name="connsiteX50" fmla="*/ 1235107 w 5071813"/>
                <a:gd name="connsiteY50" fmla="*/ 1713378 h 4006635"/>
                <a:gd name="connsiteX51" fmla="*/ 1293164 w 5071813"/>
                <a:gd name="connsiteY51" fmla="*/ 1684349 h 4006635"/>
                <a:gd name="connsiteX52" fmla="*/ 1421638 w 5071813"/>
                <a:gd name="connsiteY52" fmla="*/ 1703172 h 4006635"/>
                <a:gd name="connsiteX53" fmla="*/ 1571318 w 5071813"/>
                <a:gd name="connsiteY53" fmla="*/ 1613479 h 4006635"/>
                <a:gd name="connsiteX54" fmla="*/ 1641507 w 5071813"/>
                <a:gd name="connsiteY54" fmla="*/ 1553721 h 4006635"/>
                <a:gd name="connsiteX55" fmla="*/ 1597964 w 5071813"/>
                <a:gd name="connsiteY55" fmla="*/ 1539206 h 4006635"/>
                <a:gd name="connsiteX56" fmla="*/ 1510879 w 5071813"/>
                <a:gd name="connsiteY56" fmla="*/ 1466635 h 4006635"/>
                <a:gd name="connsiteX57" fmla="*/ 1452821 w 5071813"/>
                <a:gd name="connsiteY57" fmla="*/ 1379549 h 4006635"/>
                <a:gd name="connsiteX58" fmla="*/ 1423793 w 5071813"/>
                <a:gd name="connsiteY58" fmla="*/ 1321492 h 4006635"/>
                <a:gd name="connsiteX59" fmla="*/ 1322193 w 5071813"/>
                <a:gd name="connsiteY59" fmla="*/ 1234406 h 4006635"/>
                <a:gd name="connsiteX60" fmla="*/ 1264136 w 5071813"/>
                <a:gd name="connsiteY60" fmla="*/ 1219892 h 4006635"/>
                <a:gd name="connsiteX61" fmla="*/ 1322193 w 5071813"/>
                <a:gd name="connsiteY61" fmla="*/ 1205378 h 4006635"/>
                <a:gd name="connsiteX62" fmla="*/ 1467336 w 5071813"/>
                <a:gd name="connsiteY62" fmla="*/ 1321492 h 4006635"/>
                <a:gd name="connsiteX63" fmla="*/ 1510879 w 5071813"/>
                <a:gd name="connsiteY63" fmla="*/ 1365035 h 4006635"/>
                <a:gd name="connsiteX64" fmla="*/ 1568936 w 5071813"/>
                <a:gd name="connsiteY64" fmla="*/ 1437606 h 4006635"/>
                <a:gd name="connsiteX65" fmla="*/ 1612479 w 5071813"/>
                <a:gd name="connsiteY65" fmla="*/ 1481149 h 4006635"/>
                <a:gd name="connsiteX66" fmla="*/ 1656021 w 5071813"/>
                <a:gd name="connsiteY66" fmla="*/ 1495664 h 4006635"/>
                <a:gd name="connsiteX67" fmla="*/ 1743107 w 5071813"/>
                <a:gd name="connsiteY67" fmla="*/ 1553721 h 4006635"/>
                <a:gd name="connsiteX68" fmla="*/ 1772136 w 5071813"/>
                <a:gd name="connsiteY68" fmla="*/ 1597264 h 4006635"/>
                <a:gd name="connsiteX69" fmla="*/ 1859221 w 5071813"/>
                <a:gd name="connsiteY69" fmla="*/ 1640806 h 4006635"/>
                <a:gd name="connsiteX70" fmla="*/ 1902764 w 5071813"/>
                <a:gd name="connsiteY70" fmla="*/ 1669835 h 4006635"/>
                <a:gd name="connsiteX71" fmla="*/ 1946307 w 5071813"/>
                <a:gd name="connsiteY71" fmla="*/ 1756921 h 4006635"/>
                <a:gd name="connsiteX72" fmla="*/ 1975336 w 5071813"/>
                <a:gd name="connsiteY72" fmla="*/ 1800464 h 4006635"/>
                <a:gd name="connsiteX73" fmla="*/ 2018879 w 5071813"/>
                <a:gd name="connsiteY73" fmla="*/ 1887549 h 4006635"/>
                <a:gd name="connsiteX74" fmla="*/ 2062421 w 5071813"/>
                <a:gd name="connsiteY74" fmla="*/ 1902064 h 4006635"/>
                <a:gd name="connsiteX75" fmla="*/ 2120479 w 5071813"/>
                <a:gd name="connsiteY75" fmla="*/ 2018178 h 4006635"/>
                <a:gd name="connsiteX76" fmla="*/ 2164021 w 5071813"/>
                <a:gd name="connsiteY76" fmla="*/ 2076235 h 4006635"/>
                <a:gd name="connsiteX77" fmla="*/ 2207564 w 5071813"/>
                <a:gd name="connsiteY77" fmla="*/ 2206864 h 4006635"/>
                <a:gd name="connsiteX78" fmla="*/ 2280136 w 5071813"/>
                <a:gd name="connsiteY78" fmla="*/ 2192349 h 4006635"/>
                <a:gd name="connsiteX79" fmla="*/ 2255643 w 5071813"/>
                <a:gd name="connsiteY79" fmla="*/ 2158785 h 4006635"/>
                <a:gd name="connsiteX80" fmla="*/ 2243510 w 5071813"/>
                <a:gd name="connsiteY80" fmla="*/ 2108099 h 4006635"/>
                <a:gd name="connsiteX81" fmla="*/ 2185453 w 5071813"/>
                <a:gd name="connsiteY81" fmla="*/ 2044824 h 4006635"/>
                <a:gd name="connsiteX82" fmla="*/ 2149507 w 5071813"/>
                <a:gd name="connsiteY82" fmla="*/ 2003664 h 4006635"/>
                <a:gd name="connsiteX83" fmla="*/ 2265621 w 5071813"/>
                <a:gd name="connsiteY83" fmla="*/ 2003664 h 4006635"/>
                <a:gd name="connsiteX84" fmla="*/ 2352707 w 5071813"/>
                <a:gd name="connsiteY84" fmla="*/ 2076235 h 4006635"/>
                <a:gd name="connsiteX85" fmla="*/ 2367221 w 5071813"/>
                <a:gd name="connsiteY85" fmla="*/ 2119778 h 4006635"/>
                <a:gd name="connsiteX86" fmla="*/ 2396250 w 5071813"/>
                <a:gd name="connsiteY86" fmla="*/ 2047206 h 4006635"/>
                <a:gd name="connsiteX87" fmla="*/ 2336038 w 5071813"/>
                <a:gd name="connsiteY87" fmla="*/ 1980304 h 4006635"/>
                <a:gd name="connsiteX88" fmla="*/ 2265621 w 5071813"/>
                <a:gd name="connsiteY88" fmla="*/ 1960121 h 4006635"/>
                <a:gd name="connsiteX89" fmla="*/ 2251107 w 5071813"/>
                <a:gd name="connsiteY89" fmla="*/ 1916578 h 4006635"/>
                <a:gd name="connsiteX90" fmla="*/ 2294650 w 5071813"/>
                <a:gd name="connsiteY90" fmla="*/ 1902064 h 4006635"/>
                <a:gd name="connsiteX91" fmla="*/ 2367221 w 5071813"/>
                <a:gd name="connsiteY91" fmla="*/ 1916578 h 4006635"/>
                <a:gd name="connsiteX92" fmla="*/ 2454307 w 5071813"/>
                <a:gd name="connsiteY92" fmla="*/ 1931092 h 4006635"/>
                <a:gd name="connsiteX93" fmla="*/ 2512364 w 5071813"/>
                <a:gd name="connsiteY93" fmla="*/ 1844006 h 4006635"/>
                <a:gd name="connsiteX94" fmla="*/ 2410764 w 5071813"/>
                <a:gd name="connsiteY94" fmla="*/ 1814978 h 4006635"/>
                <a:gd name="connsiteX95" fmla="*/ 2309164 w 5071813"/>
                <a:gd name="connsiteY95" fmla="*/ 1785949 h 4006635"/>
                <a:gd name="connsiteX96" fmla="*/ 2338193 w 5071813"/>
                <a:gd name="connsiteY96" fmla="*/ 1713378 h 4006635"/>
                <a:gd name="connsiteX97" fmla="*/ 2425279 w 5071813"/>
                <a:gd name="connsiteY97" fmla="*/ 1684349 h 4006635"/>
                <a:gd name="connsiteX98" fmla="*/ 2526879 w 5071813"/>
                <a:gd name="connsiteY98" fmla="*/ 1626292 h 4006635"/>
                <a:gd name="connsiteX99" fmla="*/ 2541393 w 5071813"/>
                <a:gd name="connsiteY99" fmla="*/ 1568235 h 4006635"/>
                <a:gd name="connsiteX100" fmla="*/ 2497850 w 5071813"/>
                <a:gd name="connsiteY100" fmla="*/ 1553721 h 4006635"/>
                <a:gd name="connsiteX101" fmla="*/ 2396250 w 5071813"/>
                <a:gd name="connsiteY101" fmla="*/ 1524692 h 4006635"/>
                <a:gd name="connsiteX102" fmla="*/ 2396250 w 5071813"/>
                <a:gd name="connsiteY102" fmla="*/ 1423092 h 4006635"/>
                <a:gd name="connsiteX103" fmla="*/ 2439793 w 5071813"/>
                <a:gd name="connsiteY103" fmla="*/ 1408578 h 4006635"/>
                <a:gd name="connsiteX104" fmla="*/ 2483336 w 5071813"/>
                <a:gd name="connsiteY104" fmla="*/ 1379549 h 4006635"/>
                <a:gd name="connsiteX105" fmla="*/ 2483336 w 5071813"/>
                <a:gd name="connsiteY105" fmla="*/ 1263435 h 4006635"/>
                <a:gd name="connsiteX106" fmla="*/ 2439793 w 5071813"/>
                <a:gd name="connsiteY106" fmla="*/ 1248921 h 4006635"/>
                <a:gd name="connsiteX107" fmla="*/ 2265621 w 5071813"/>
                <a:gd name="connsiteY107" fmla="*/ 1219892 h 4006635"/>
                <a:gd name="connsiteX108" fmla="*/ 2149507 w 5071813"/>
                <a:gd name="connsiteY108" fmla="*/ 1248921 h 4006635"/>
                <a:gd name="connsiteX109" fmla="*/ 2091450 w 5071813"/>
                <a:gd name="connsiteY109" fmla="*/ 1306978 h 4006635"/>
                <a:gd name="connsiteX110" fmla="*/ 2105964 w 5071813"/>
                <a:gd name="connsiteY110" fmla="*/ 1365035 h 4006635"/>
                <a:gd name="connsiteX111" fmla="*/ 2075462 w 5071813"/>
                <a:gd name="connsiteY111" fmla="*/ 1471398 h 4006635"/>
                <a:gd name="connsiteX112" fmla="*/ 2091450 w 5071813"/>
                <a:gd name="connsiteY112" fmla="*/ 1626292 h 4006635"/>
                <a:gd name="connsiteX113" fmla="*/ 2076936 w 5071813"/>
                <a:gd name="connsiteY113" fmla="*/ 1669835 h 4006635"/>
                <a:gd name="connsiteX114" fmla="*/ 2033393 w 5071813"/>
                <a:gd name="connsiteY114" fmla="*/ 1684349 h 4006635"/>
                <a:gd name="connsiteX115" fmla="*/ 1960821 w 5071813"/>
                <a:gd name="connsiteY115" fmla="*/ 1669835 h 4006635"/>
                <a:gd name="connsiteX116" fmla="*/ 2006065 w 5071813"/>
                <a:gd name="connsiteY116" fmla="*/ 1469697 h 4006635"/>
                <a:gd name="connsiteX117" fmla="*/ 1929186 w 5071813"/>
                <a:gd name="connsiteY117" fmla="*/ 1426608 h 4006635"/>
                <a:gd name="connsiteX118" fmla="*/ 1873736 w 5071813"/>
                <a:gd name="connsiteY118" fmla="*/ 1510178 h 4006635"/>
                <a:gd name="connsiteX119" fmla="*/ 1831667 w 5071813"/>
                <a:gd name="connsiteY119" fmla="*/ 1553947 h 4006635"/>
                <a:gd name="connsiteX120" fmla="*/ 1840058 w 5071813"/>
                <a:gd name="connsiteY120" fmla="*/ 1453709 h 4006635"/>
                <a:gd name="connsiteX121" fmla="*/ 1737438 w 5071813"/>
                <a:gd name="connsiteY121" fmla="*/ 1503034 h 4006635"/>
                <a:gd name="connsiteX122" fmla="*/ 1714079 w 5071813"/>
                <a:gd name="connsiteY122" fmla="*/ 1466635 h 4006635"/>
                <a:gd name="connsiteX123" fmla="*/ 1815679 w 5071813"/>
                <a:gd name="connsiteY123" fmla="*/ 1423092 h 4006635"/>
                <a:gd name="connsiteX124" fmla="*/ 1859221 w 5071813"/>
                <a:gd name="connsiteY124" fmla="*/ 1394064 h 4006635"/>
                <a:gd name="connsiteX125" fmla="*/ 1923969 w 5071813"/>
                <a:gd name="connsiteY125" fmla="*/ 1354603 h 4006635"/>
                <a:gd name="connsiteX126" fmla="*/ 1993706 w 5071813"/>
                <a:gd name="connsiteY126" fmla="*/ 1332717 h 4006635"/>
                <a:gd name="connsiteX127" fmla="*/ 1989850 w 5071813"/>
                <a:gd name="connsiteY127" fmla="*/ 1263435 h 4006635"/>
                <a:gd name="connsiteX128" fmla="*/ 2033393 w 5071813"/>
                <a:gd name="connsiteY128" fmla="*/ 1248921 h 4006635"/>
                <a:gd name="connsiteX129" fmla="*/ 2120479 w 5071813"/>
                <a:gd name="connsiteY129" fmla="*/ 1161835 h 4006635"/>
                <a:gd name="connsiteX130" fmla="*/ 2076936 w 5071813"/>
                <a:gd name="connsiteY130" fmla="*/ 1147321 h 4006635"/>
                <a:gd name="connsiteX131" fmla="*/ 1902764 w 5071813"/>
                <a:gd name="connsiteY131" fmla="*/ 1161835 h 4006635"/>
                <a:gd name="connsiteX132" fmla="*/ 1873736 w 5071813"/>
                <a:gd name="connsiteY132" fmla="*/ 1205378 h 4006635"/>
                <a:gd name="connsiteX133" fmla="*/ 1830193 w 5071813"/>
                <a:gd name="connsiteY133" fmla="*/ 1292464 h 4006635"/>
                <a:gd name="connsiteX134" fmla="*/ 1743107 w 5071813"/>
                <a:gd name="connsiteY134" fmla="*/ 1365035 h 4006635"/>
                <a:gd name="connsiteX135" fmla="*/ 1641507 w 5071813"/>
                <a:gd name="connsiteY135" fmla="*/ 1423092 h 4006635"/>
                <a:gd name="connsiteX136" fmla="*/ 1597964 w 5071813"/>
                <a:gd name="connsiteY136" fmla="*/ 1408578 h 4006635"/>
                <a:gd name="connsiteX137" fmla="*/ 1568936 w 5071813"/>
                <a:gd name="connsiteY137" fmla="*/ 1350521 h 4006635"/>
                <a:gd name="connsiteX138" fmla="*/ 1612479 w 5071813"/>
                <a:gd name="connsiteY138" fmla="*/ 1321492 h 4006635"/>
                <a:gd name="connsiteX139" fmla="*/ 1656021 w 5071813"/>
                <a:gd name="connsiteY139" fmla="*/ 1306978 h 4006635"/>
                <a:gd name="connsiteX140" fmla="*/ 1757621 w 5071813"/>
                <a:gd name="connsiteY140" fmla="*/ 1263435 h 4006635"/>
                <a:gd name="connsiteX141" fmla="*/ 1786650 w 5071813"/>
                <a:gd name="connsiteY141" fmla="*/ 1219892 h 4006635"/>
                <a:gd name="connsiteX142" fmla="*/ 1685050 w 5071813"/>
                <a:gd name="connsiteY142" fmla="*/ 1190864 h 4006635"/>
                <a:gd name="connsiteX143" fmla="*/ 1452821 w 5071813"/>
                <a:gd name="connsiteY143" fmla="*/ 1234406 h 4006635"/>
                <a:gd name="connsiteX144" fmla="*/ 1510879 w 5071813"/>
                <a:gd name="connsiteY144" fmla="*/ 1205378 h 4006635"/>
                <a:gd name="connsiteX145" fmla="*/ 1525393 w 5071813"/>
                <a:gd name="connsiteY145" fmla="*/ 1161835 h 4006635"/>
                <a:gd name="connsiteX146" fmla="*/ 1685050 w 5071813"/>
                <a:gd name="connsiteY146" fmla="*/ 1147321 h 4006635"/>
                <a:gd name="connsiteX147" fmla="*/ 1641507 w 5071813"/>
                <a:gd name="connsiteY147" fmla="*/ 1118292 h 4006635"/>
                <a:gd name="connsiteX148" fmla="*/ 1220593 w 5071813"/>
                <a:gd name="connsiteY148" fmla="*/ 1074749 h 4006635"/>
                <a:gd name="connsiteX149" fmla="*/ 1206079 w 5071813"/>
                <a:gd name="connsiteY149" fmla="*/ 1031206 h 4006635"/>
                <a:gd name="connsiteX150" fmla="*/ 1264136 w 5071813"/>
                <a:gd name="connsiteY150" fmla="*/ 1016692 h 4006635"/>
                <a:gd name="connsiteX151" fmla="*/ 1351221 w 5071813"/>
                <a:gd name="connsiteY151" fmla="*/ 1002178 h 4006635"/>
                <a:gd name="connsiteX152" fmla="*/ 1293164 w 5071813"/>
                <a:gd name="connsiteY152" fmla="*/ 915092 h 4006635"/>
                <a:gd name="connsiteX153" fmla="*/ 1264136 w 5071813"/>
                <a:gd name="connsiteY153" fmla="*/ 857035 h 4006635"/>
                <a:gd name="connsiteX154" fmla="*/ 1380250 w 5071813"/>
                <a:gd name="connsiteY154" fmla="*/ 886064 h 4006635"/>
                <a:gd name="connsiteX155" fmla="*/ 1467336 w 5071813"/>
                <a:gd name="connsiteY155" fmla="*/ 987664 h 4006635"/>
                <a:gd name="connsiteX156" fmla="*/ 1583450 w 5071813"/>
                <a:gd name="connsiteY156" fmla="*/ 1031206 h 4006635"/>
                <a:gd name="connsiteX157" fmla="*/ 1626993 w 5071813"/>
                <a:gd name="connsiteY157" fmla="*/ 973149 h 4006635"/>
                <a:gd name="connsiteX158" fmla="*/ 1568936 w 5071813"/>
                <a:gd name="connsiteY158" fmla="*/ 929606 h 4006635"/>
                <a:gd name="connsiteX159" fmla="*/ 1685050 w 5071813"/>
                <a:gd name="connsiteY159" fmla="*/ 944121 h 4006635"/>
                <a:gd name="connsiteX160" fmla="*/ 1728593 w 5071813"/>
                <a:gd name="connsiteY160" fmla="*/ 958635 h 4006635"/>
                <a:gd name="connsiteX161" fmla="*/ 1786650 w 5071813"/>
                <a:gd name="connsiteY161" fmla="*/ 973149 h 4006635"/>
                <a:gd name="connsiteX162" fmla="*/ 1875663 w 5071813"/>
                <a:gd name="connsiteY162" fmla="*/ 1047422 h 4006635"/>
                <a:gd name="connsiteX163" fmla="*/ 2124561 w 5071813"/>
                <a:gd name="connsiteY163" fmla="*/ 1054339 h 4006635"/>
                <a:gd name="connsiteX164" fmla="*/ 2035094 w 5071813"/>
                <a:gd name="connsiteY164" fmla="*/ 889125 h 4006635"/>
                <a:gd name="connsiteX165" fmla="*/ 1960821 w 5071813"/>
                <a:gd name="connsiteY165" fmla="*/ 886064 h 4006635"/>
                <a:gd name="connsiteX166" fmla="*/ 1917279 w 5071813"/>
                <a:gd name="connsiteY166" fmla="*/ 784464 h 4006635"/>
                <a:gd name="connsiteX167" fmla="*/ 1830193 w 5071813"/>
                <a:gd name="connsiteY167" fmla="*/ 755435 h 4006635"/>
                <a:gd name="connsiteX168" fmla="*/ 1772136 w 5071813"/>
                <a:gd name="connsiteY168" fmla="*/ 726406 h 4006635"/>
                <a:gd name="connsiteX169" fmla="*/ 1743107 w 5071813"/>
                <a:gd name="connsiteY169" fmla="*/ 682864 h 4006635"/>
                <a:gd name="connsiteX170" fmla="*/ 1786650 w 5071813"/>
                <a:gd name="connsiteY170" fmla="*/ 624806 h 4006635"/>
                <a:gd name="connsiteX171" fmla="*/ 1888250 w 5071813"/>
                <a:gd name="connsiteY171" fmla="*/ 566749 h 4006635"/>
                <a:gd name="connsiteX172" fmla="*/ 1946307 w 5071813"/>
                <a:gd name="connsiteY172" fmla="*/ 595778 h 4006635"/>
                <a:gd name="connsiteX173" fmla="*/ 2018879 w 5071813"/>
                <a:gd name="connsiteY173" fmla="*/ 711892 h 4006635"/>
                <a:gd name="connsiteX174" fmla="*/ 2047907 w 5071813"/>
                <a:gd name="connsiteY174" fmla="*/ 755435 h 4006635"/>
                <a:gd name="connsiteX175" fmla="*/ 2091450 w 5071813"/>
                <a:gd name="connsiteY175" fmla="*/ 784464 h 4006635"/>
                <a:gd name="connsiteX176" fmla="*/ 2120479 w 5071813"/>
                <a:gd name="connsiteY176" fmla="*/ 828006 h 4006635"/>
                <a:gd name="connsiteX177" fmla="*/ 2164021 w 5071813"/>
                <a:gd name="connsiteY177" fmla="*/ 871549 h 4006635"/>
                <a:gd name="connsiteX178" fmla="*/ 2251107 w 5071813"/>
                <a:gd name="connsiteY178" fmla="*/ 987664 h 4006635"/>
                <a:gd name="connsiteX179" fmla="*/ 2304629 w 5071813"/>
                <a:gd name="connsiteY179" fmla="*/ 1085522 h 4006635"/>
                <a:gd name="connsiteX180" fmla="*/ 2396250 w 5071813"/>
                <a:gd name="connsiteY180" fmla="*/ 828006 h 4006635"/>
                <a:gd name="connsiteX181" fmla="*/ 2439793 w 5071813"/>
                <a:gd name="connsiteY181" fmla="*/ 784464 h 4006635"/>
                <a:gd name="connsiteX182" fmla="*/ 2468821 w 5071813"/>
                <a:gd name="connsiteY182" fmla="*/ 740921 h 4006635"/>
                <a:gd name="connsiteX183" fmla="*/ 2483336 w 5071813"/>
                <a:gd name="connsiteY183" fmla="*/ 624806 h 4006635"/>
                <a:gd name="connsiteX184" fmla="*/ 2512364 w 5071813"/>
                <a:gd name="connsiteY184" fmla="*/ 566749 h 4006635"/>
                <a:gd name="connsiteX185" fmla="*/ 2613964 w 5071813"/>
                <a:gd name="connsiteY185" fmla="*/ 581264 h 4006635"/>
                <a:gd name="connsiteX186" fmla="*/ 2642993 w 5071813"/>
                <a:gd name="connsiteY186" fmla="*/ 624806 h 4006635"/>
                <a:gd name="connsiteX187" fmla="*/ 2555907 w 5071813"/>
                <a:gd name="connsiteY187" fmla="*/ 711892 h 4006635"/>
                <a:gd name="connsiteX188" fmla="*/ 2541393 w 5071813"/>
                <a:gd name="connsiteY188" fmla="*/ 755435 h 4006635"/>
                <a:gd name="connsiteX189" fmla="*/ 2512364 w 5071813"/>
                <a:gd name="connsiteY189" fmla="*/ 871549 h 4006635"/>
                <a:gd name="connsiteX190" fmla="*/ 2410764 w 5071813"/>
                <a:gd name="connsiteY190" fmla="*/ 1002178 h 4006635"/>
                <a:gd name="connsiteX191" fmla="*/ 2425279 w 5071813"/>
                <a:gd name="connsiteY191" fmla="*/ 1045721 h 4006635"/>
                <a:gd name="connsiteX192" fmla="*/ 2584936 w 5071813"/>
                <a:gd name="connsiteY192" fmla="*/ 1002178 h 4006635"/>
                <a:gd name="connsiteX193" fmla="*/ 2642993 w 5071813"/>
                <a:gd name="connsiteY193" fmla="*/ 1016692 h 4006635"/>
                <a:gd name="connsiteX194" fmla="*/ 2686536 w 5071813"/>
                <a:gd name="connsiteY194" fmla="*/ 1031206 h 4006635"/>
                <a:gd name="connsiteX195" fmla="*/ 2744593 w 5071813"/>
                <a:gd name="connsiteY195" fmla="*/ 1016692 h 4006635"/>
                <a:gd name="connsiteX196" fmla="*/ 2802650 w 5071813"/>
                <a:gd name="connsiteY196" fmla="*/ 900578 h 4006635"/>
                <a:gd name="connsiteX197" fmla="*/ 2831679 w 5071813"/>
                <a:gd name="connsiteY197" fmla="*/ 842521 h 4006635"/>
                <a:gd name="connsiteX198" fmla="*/ 2846193 w 5071813"/>
                <a:gd name="connsiteY198" fmla="*/ 798978 h 4006635"/>
                <a:gd name="connsiteX199" fmla="*/ 2831679 w 5071813"/>
                <a:gd name="connsiteY199" fmla="*/ 755435 h 4006635"/>
                <a:gd name="connsiteX200" fmla="*/ 2802650 w 5071813"/>
                <a:gd name="connsiteY200" fmla="*/ 653835 h 4006635"/>
                <a:gd name="connsiteX201" fmla="*/ 2773621 w 5071813"/>
                <a:gd name="connsiteY201" fmla="*/ 610292 h 4006635"/>
                <a:gd name="connsiteX202" fmla="*/ 2730079 w 5071813"/>
                <a:gd name="connsiteY202" fmla="*/ 523206 h 4006635"/>
                <a:gd name="connsiteX203" fmla="*/ 2672021 w 5071813"/>
                <a:gd name="connsiteY203" fmla="*/ 407092 h 4006635"/>
                <a:gd name="connsiteX204" fmla="*/ 2541393 w 5071813"/>
                <a:gd name="connsiteY204" fmla="*/ 378064 h 4006635"/>
                <a:gd name="connsiteX205" fmla="*/ 2425279 w 5071813"/>
                <a:gd name="connsiteY205" fmla="*/ 290978 h 4006635"/>
                <a:gd name="connsiteX206" fmla="*/ 2381736 w 5071813"/>
                <a:gd name="connsiteY206" fmla="*/ 261949 h 4006635"/>
                <a:gd name="connsiteX207" fmla="*/ 2294650 w 5071813"/>
                <a:gd name="connsiteY207" fmla="*/ 174864 h 4006635"/>
                <a:gd name="connsiteX208" fmla="*/ 2265621 w 5071813"/>
                <a:gd name="connsiteY208" fmla="*/ 116806 h 4006635"/>
                <a:gd name="connsiteX209" fmla="*/ 2251107 w 5071813"/>
                <a:gd name="connsiteY209" fmla="*/ 73264 h 4006635"/>
                <a:gd name="connsiteX210" fmla="*/ 2294650 w 5071813"/>
                <a:gd name="connsiteY210" fmla="*/ 102292 h 4006635"/>
                <a:gd name="connsiteX211" fmla="*/ 2396250 w 5071813"/>
                <a:gd name="connsiteY211" fmla="*/ 203892 h 4006635"/>
                <a:gd name="connsiteX212" fmla="*/ 2497850 w 5071813"/>
                <a:gd name="connsiteY212" fmla="*/ 290978 h 4006635"/>
                <a:gd name="connsiteX213" fmla="*/ 2584936 w 5071813"/>
                <a:gd name="connsiteY213" fmla="*/ 305492 h 4006635"/>
                <a:gd name="connsiteX214" fmla="*/ 2628479 w 5071813"/>
                <a:gd name="connsiteY214" fmla="*/ 334521 h 4006635"/>
                <a:gd name="connsiteX215" fmla="*/ 2686536 w 5071813"/>
                <a:gd name="connsiteY215" fmla="*/ 73264 h 4006635"/>
                <a:gd name="connsiteX216" fmla="*/ 2701050 w 5071813"/>
                <a:gd name="connsiteY216" fmla="*/ 692 h 4006635"/>
                <a:gd name="connsiteX217" fmla="*/ 2846193 w 5071813"/>
                <a:gd name="connsiteY217" fmla="*/ 131321 h 4006635"/>
                <a:gd name="connsiteX218" fmla="*/ 2860707 w 5071813"/>
                <a:gd name="connsiteY218" fmla="*/ 203892 h 4006635"/>
                <a:gd name="connsiteX219" fmla="*/ 2875221 w 5071813"/>
                <a:gd name="connsiteY219" fmla="*/ 407092 h 4006635"/>
                <a:gd name="connsiteX220" fmla="*/ 2918764 w 5071813"/>
                <a:gd name="connsiteY220" fmla="*/ 450635 h 4006635"/>
                <a:gd name="connsiteX221" fmla="*/ 2991336 w 5071813"/>
                <a:gd name="connsiteY221" fmla="*/ 523206 h 4006635"/>
                <a:gd name="connsiteX222" fmla="*/ 2947793 w 5071813"/>
                <a:gd name="connsiteY222" fmla="*/ 987664 h 4006635"/>
                <a:gd name="connsiteX223" fmla="*/ 2918764 w 5071813"/>
                <a:gd name="connsiteY223" fmla="*/ 1045721 h 4006635"/>
                <a:gd name="connsiteX224" fmla="*/ 2851408 w 5071813"/>
                <a:gd name="connsiteY224" fmla="*/ 1058081 h 4006635"/>
                <a:gd name="connsiteX225" fmla="*/ 2817164 w 5071813"/>
                <a:gd name="connsiteY225" fmla="*/ 1147321 h 4006635"/>
                <a:gd name="connsiteX226" fmla="*/ 2802650 w 5071813"/>
                <a:gd name="connsiteY226" fmla="*/ 1205378 h 4006635"/>
                <a:gd name="connsiteX227" fmla="*/ 2773621 w 5071813"/>
                <a:gd name="connsiteY227" fmla="*/ 1292464 h 4006635"/>
                <a:gd name="connsiteX228" fmla="*/ 2759107 w 5071813"/>
                <a:gd name="connsiteY228" fmla="*/ 1336006 h 4006635"/>
                <a:gd name="connsiteX229" fmla="*/ 2773621 w 5071813"/>
                <a:gd name="connsiteY229" fmla="*/ 1437606 h 4006635"/>
                <a:gd name="connsiteX230" fmla="*/ 2802650 w 5071813"/>
                <a:gd name="connsiteY230" fmla="*/ 1524692 h 4006635"/>
                <a:gd name="connsiteX231" fmla="*/ 2817164 w 5071813"/>
                <a:gd name="connsiteY231" fmla="*/ 1568235 h 4006635"/>
                <a:gd name="connsiteX232" fmla="*/ 2831679 w 5071813"/>
                <a:gd name="connsiteY232" fmla="*/ 1611778 h 4006635"/>
                <a:gd name="connsiteX233" fmla="*/ 2889736 w 5071813"/>
                <a:gd name="connsiteY233" fmla="*/ 1626292 h 4006635"/>
                <a:gd name="connsiteX234" fmla="*/ 2933279 w 5071813"/>
                <a:gd name="connsiteY234" fmla="*/ 1597264 h 4006635"/>
                <a:gd name="connsiteX235" fmla="*/ 2947793 w 5071813"/>
                <a:gd name="connsiteY235" fmla="*/ 1553721 h 4006635"/>
                <a:gd name="connsiteX236" fmla="*/ 2889736 w 5071813"/>
                <a:gd name="connsiteY236" fmla="*/ 1248921 h 4006635"/>
                <a:gd name="connsiteX237" fmla="*/ 2875221 w 5071813"/>
                <a:gd name="connsiteY237" fmla="*/ 1205378 h 4006635"/>
                <a:gd name="connsiteX238" fmla="*/ 2933279 w 5071813"/>
                <a:gd name="connsiteY238" fmla="*/ 1176349 h 4006635"/>
                <a:gd name="connsiteX239" fmla="*/ 2976821 w 5071813"/>
                <a:gd name="connsiteY239" fmla="*/ 1147321 h 4006635"/>
                <a:gd name="connsiteX240" fmla="*/ 3020364 w 5071813"/>
                <a:gd name="connsiteY240" fmla="*/ 1016692 h 4006635"/>
                <a:gd name="connsiteX241" fmla="*/ 3107450 w 5071813"/>
                <a:gd name="connsiteY241" fmla="*/ 1031206 h 4006635"/>
                <a:gd name="connsiteX242" fmla="*/ 3049393 w 5071813"/>
                <a:gd name="connsiteY242" fmla="*/ 1132806 h 4006635"/>
                <a:gd name="connsiteX243" fmla="*/ 3063907 w 5071813"/>
                <a:gd name="connsiteY243" fmla="*/ 1292464 h 4006635"/>
                <a:gd name="connsiteX244" fmla="*/ 3165507 w 5071813"/>
                <a:gd name="connsiteY244" fmla="*/ 1277949 h 4006635"/>
                <a:gd name="connsiteX245" fmla="*/ 3209050 w 5071813"/>
                <a:gd name="connsiteY245" fmla="*/ 1263435 h 4006635"/>
                <a:gd name="connsiteX246" fmla="*/ 3368707 w 5071813"/>
                <a:gd name="connsiteY246" fmla="*/ 1277949 h 4006635"/>
                <a:gd name="connsiteX247" fmla="*/ 3238079 w 5071813"/>
                <a:gd name="connsiteY247" fmla="*/ 1336006 h 4006635"/>
                <a:gd name="connsiteX248" fmla="*/ 3194536 w 5071813"/>
                <a:gd name="connsiteY248" fmla="*/ 1365035 h 4006635"/>
                <a:gd name="connsiteX249" fmla="*/ 3165507 w 5071813"/>
                <a:gd name="connsiteY249" fmla="*/ 1408578 h 4006635"/>
                <a:gd name="connsiteX250" fmla="*/ 3136479 w 5071813"/>
                <a:gd name="connsiteY250" fmla="*/ 1510178 h 4006635"/>
                <a:gd name="connsiteX251" fmla="*/ 3121964 w 5071813"/>
                <a:gd name="connsiteY251" fmla="*/ 1597264 h 4006635"/>
                <a:gd name="connsiteX252" fmla="*/ 3092936 w 5071813"/>
                <a:gd name="connsiteY252" fmla="*/ 1640806 h 4006635"/>
                <a:gd name="connsiteX253" fmla="*/ 3078421 w 5071813"/>
                <a:gd name="connsiteY253" fmla="*/ 1684349 h 4006635"/>
                <a:gd name="connsiteX254" fmla="*/ 3150993 w 5071813"/>
                <a:gd name="connsiteY254" fmla="*/ 1669835 h 4006635"/>
                <a:gd name="connsiteX255" fmla="*/ 3238079 w 5071813"/>
                <a:gd name="connsiteY255" fmla="*/ 1582749 h 4006635"/>
                <a:gd name="connsiteX256" fmla="*/ 3281621 w 5071813"/>
                <a:gd name="connsiteY256" fmla="*/ 1553721 h 4006635"/>
                <a:gd name="connsiteX257" fmla="*/ 3484821 w 5071813"/>
                <a:gd name="connsiteY257" fmla="*/ 1510178 h 4006635"/>
                <a:gd name="connsiteX258" fmla="*/ 3542879 w 5071813"/>
                <a:gd name="connsiteY258" fmla="*/ 1423092 h 4006635"/>
                <a:gd name="connsiteX259" fmla="*/ 3557393 w 5071813"/>
                <a:gd name="connsiteY259" fmla="*/ 1365035 h 4006635"/>
                <a:gd name="connsiteX260" fmla="*/ 3499336 w 5071813"/>
                <a:gd name="connsiteY260" fmla="*/ 1423092 h 4006635"/>
                <a:gd name="connsiteX261" fmla="*/ 3571907 w 5071813"/>
                <a:gd name="connsiteY261" fmla="*/ 1306978 h 4006635"/>
                <a:gd name="connsiteX262" fmla="*/ 3528364 w 5071813"/>
                <a:gd name="connsiteY262" fmla="*/ 1248921 h 4006635"/>
                <a:gd name="connsiteX263" fmla="*/ 3484821 w 5071813"/>
                <a:gd name="connsiteY263" fmla="*/ 1234406 h 4006635"/>
                <a:gd name="connsiteX264" fmla="*/ 3499336 w 5071813"/>
                <a:gd name="connsiteY264" fmla="*/ 1190864 h 4006635"/>
                <a:gd name="connsiteX265" fmla="*/ 3615450 w 5071813"/>
                <a:gd name="connsiteY265" fmla="*/ 1147321 h 4006635"/>
                <a:gd name="connsiteX266" fmla="*/ 3557393 w 5071813"/>
                <a:gd name="connsiteY266" fmla="*/ 915092 h 4006635"/>
                <a:gd name="connsiteX267" fmla="*/ 3513850 w 5071813"/>
                <a:gd name="connsiteY267" fmla="*/ 900578 h 4006635"/>
                <a:gd name="connsiteX268" fmla="*/ 3455793 w 5071813"/>
                <a:gd name="connsiteY268" fmla="*/ 871549 h 4006635"/>
                <a:gd name="connsiteX269" fmla="*/ 3412250 w 5071813"/>
                <a:gd name="connsiteY269" fmla="*/ 929606 h 4006635"/>
                <a:gd name="connsiteX270" fmla="*/ 3325164 w 5071813"/>
                <a:gd name="connsiteY270" fmla="*/ 1002178 h 4006635"/>
                <a:gd name="connsiteX271" fmla="*/ 3252593 w 5071813"/>
                <a:gd name="connsiteY271" fmla="*/ 1031206 h 4006635"/>
                <a:gd name="connsiteX272" fmla="*/ 3165507 w 5071813"/>
                <a:gd name="connsiteY272" fmla="*/ 1002178 h 4006635"/>
                <a:gd name="connsiteX273" fmla="*/ 3180021 w 5071813"/>
                <a:gd name="connsiteY273" fmla="*/ 915092 h 4006635"/>
                <a:gd name="connsiteX274" fmla="*/ 3296136 w 5071813"/>
                <a:gd name="connsiteY274" fmla="*/ 886064 h 4006635"/>
                <a:gd name="connsiteX275" fmla="*/ 3412250 w 5071813"/>
                <a:gd name="connsiteY275" fmla="*/ 842521 h 4006635"/>
                <a:gd name="connsiteX276" fmla="*/ 3470307 w 5071813"/>
                <a:gd name="connsiteY276" fmla="*/ 740921 h 4006635"/>
                <a:gd name="connsiteX277" fmla="*/ 3557393 w 5071813"/>
                <a:gd name="connsiteY277" fmla="*/ 711892 h 4006635"/>
                <a:gd name="connsiteX278" fmla="*/ 3629964 w 5071813"/>
                <a:gd name="connsiteY278" fmla="*/ 726406 h 4006635"/>
                <a:gd name="connsiteX279" fmla="*/ 3644479 w 5071813"/>
                <a:gd name="connsiteY279" fmla="*/ 784464 h 4006635"/>
                <a:gd name="connsiteX280" fmla="*/ 3702536 w 5071813"/>
                <a:gd name="connsiteY280" fmla="*/ 958635 h 4006635"/>
                <a:gd name="connsiteX281" fmla="*/ 3760593 w 5071813"/>
                <a:gd name="connsiteY281" fmla="*/ 944121 h 4006635"/>
                <a:gd name="connsiteX282" fmla="*/ 3731564 w 5071813"/>
                <a:gd name="connsiteY282" fmla="*/ 828006 h 4006635"/>
                <a:gd name="connsiteX283" fmla="*/ 3746079 w 5071813"/>
                <a:gd name="connsiteY283" fmla="*/ 769949 h 4006635"/>
                <a:gd name="connsiteX284" fmla="*/ 3789621 w 5071813"/>
                <a:gd name="connsiteY284" fmla="*/ 755435 h 4006635"/>
                <a:gd name="connsiteX285" fmla="*/ 3833164 w 5071813"/>
                <a:gd name="connsiteY285" fmla="*/ 726406 h 4006635"/>
                <a:gd name="connsiteX286" fmla="*/ 3891221 w 5071813"/>
                <a:gd name="connsiteY286" fmla="*/ 755435 h 4006635"/>
                <a:gd name="connsiteX287" fmla="*/ 3934764 w 5071813"/>
                <a:gd name="connsiteY287" fmla="*/ 769949 h 4006635"/>
                <a:gd name="connsiteX288" fmla="*/ 3963793 w 5071813"/>
                <a:gd name="connsiteY288" fmla="*/ 726406 h 4006635"/>
                <a:gd name="connsiteX289" fmla="*/ 4094421 w 5071813"/>
                <a:gd name="connsiteY289" fmla="*/ 653835 h 4006635"/>
                <a:gd name="connsiteX290" fmla="*/ 4152479 w 5071813"/>
                <a:gd name="connsiteY290" fmla="*/ 668349 h 4006635"/>
                <a:gd name="connsiteX291" fmla="*/ 4225050 w 5071813"/>
                <a:gd name="connsiteY291" fmla="*/ 653835 h 4006635"/>
                <a:gd name="connsiteX292" fmla="*/ 4210536 w 5071813"/>
                <a:gd name="connsiteY292" fmla="*/ 450635 h 4006635"/>
                <a:gd name="connsiteX293" fmla="*/ 4166993 w 5071813"/>
                <a:gd name="connsiteY293" fmla="*/ 421606 h 4006635"/>
                <a:gd name="connsiteX294" fmla="*/ 4108936 w 5071813"/>
                <a:gd name="connsiteY294" fmla="*/ 334521 h 4006635"/>
                <a:gd name="connsiteX295" fmla="*/ 4123450 w 5071813"/>
                <a:gd name="connsiteY295" fmla="*/ 276464 h 4006635"/>
                <a:gd name="connsiteX296" fmla="*/ 4254079 w 5071813"/>
                <a:gd name="connsiteY296" fmla="*/ 276464 h 4006635"/>
                <a:gd name="connsiteX297" fmla="*/ 4326650 w 5071813"/>
                <a:gd name="connsiteY297" fmla="*/ 261949 h 4006635"/>
                <a:gd name="connsiteX298" fmla="*/ 4384707 w 5071813"/>
                <a:gd name="connsiteY298" fmla="*/ 174864 h 4006635"/>
                <a:gd name="connsiteX299" fmla="*/ 4428250 w 5071813"/>
                <a:gd name="connsiteY299" fmla="*/ 145835 h 4006635"/>
                <a:gd name="connsiteX300" fmla="*/ 4457279 w 5071813"/>
                <a:gd name="connsiteY300" fmla="*/ 189378 h 4006635"/>
                <a:gd name="connsiteX301" fmla="*/ 4428250 w 5071813"/>
                <a:gd name="connsiteY301" fmla="*/ 363549 h 4006635"/>
                <a:gd name="connsiteX302" fmla="*/ 4457279 w 5071813"/>
                <a:gd name="connsiteY302" fmla="*/ 407092 h 4006635"/>
                <a:gd name="connsiteX303" fmla="*/ 4413736 w 5071813"/>
                <a:gd name="connsiteY303" fmla="*/ 494178 h 4006635"/>
                <a:gd name="connsiteX304" fmla="*/ 4355679 w 5071813"/>
                <a:gd name="connsiteY304" fmla="*/ 581264 h 4006635"/>
                <a:gd name="connsiteX305" fmla="*/ 4326650 w 5071813"/>
                <a:gd name="connsiteY305" fmla="*/ 668349 h 4006635"/>
                <a:gd name="connsiteX306" fmla="*/ 4283107 w 5071813"/>
                <a:gd name="connsiteY306" fmla="*/ 769949 h 4006635"/>
                <a:gd name="connsiteX307" fmla="*/ 4239564 w 5071813"/>
                <a:gd name="connsiteY307" fmla="*/ 798978 h 4006635"/>
                <a:gd name="connsiteX308" fmla="*/ 4210536 w 5071813"/>
                <a:gd name="connsiteY308" fmla="*/ 842521 h 4006635"/>
                <a:gd name="connsiteX309" fmla="*/ 4166993 w 5071813"/>
                <a:gd name="connsiteY309" fmla="*/ 857035 h 4006635"/>
                <a:gd name="connsiteX310" fmla="*/ 4108936 w 5071813"/>
                <a:gd name="connsiteY310" fmla="*/ 886064 h 4006635"/>
                <a:gd name="connsiteX311" fmla="*/ 4021850 w 5071813"/>
                <a:gd name="connsiteY311" fmla="*/ 915092 h 4006635"/>
                <a:gd name="connsiteX312" fmla="*/ 3978307 w 5071813"/>
                <a:gd name="connsiteY312" fmla="*/ 929606 h 4006635"/>
                <a:gd name="connsiteX313" fmla="*/ 3833164 w 5071813"/>
                <a:gd name="connsiteY313" fmla="*/ 1016692 h 4006635"/>
                <a:gd name="connsiteX314" fmla="*/ 3789621 w 5071813"/>
                <a:gd name="connsiteY314" fmla="*/ 1205378 h 4006635"/>
                <a:gd name="connsiteX315" fmla="*/ 3746079 w 5071813"/>
                <a:gd name="connsiteY315" fmla="*/ 1234406 h 4006635"/>
                <a:gd name="connsiteX316" fmla="*/ 3688021 w 5071813"/>
                <a:gd name="connsiteY316" fmla="*/ 1292464 h 4006635"/>
                <a:gd name="connsiteX317" fmla="*/ 3702536 w 5071813"/>
                <a:gd name="connsiteY317" fmla="*/ 1336006 h 4006635"/>
                <a:gd name="connsiteX318" fmla="*/ 3833164 w 5071813"/>
                <a:gd name="connsiteY318" fmla="*/ 1277949 h 4006635"/>
                <a:gd name="connsiteX319" fmla="*/ 3847679 w 5071813"/>
                <a:gd name="connsiteY319" fmla="*/ 1234406 h 4006635"/>
                <a:gd name="connsiteX320" fmla="*/ 3992821 w 5071813"/>
                <a:gd name="connsiteY320" fmla="*/ 1219892 h 4006635"/>
                <a:gd name="connsiteX321" fmla="*/ 4021850 w 5071813"/>
                <a:gd name="connsiteY321" fmla="*/ 1306978 h 4006635"/>
                <a:gd name="connsiteX322" fmla="*/ 4108936 w 5071813"/>
                <a:gd name="connsiteY322" fmla="*/ 1336006 h 4006635"/>
                <a:gd name="connsiteX323" fmla="*/ 4181507 w 5071813"/>
                <a:gd name="connsiteY323" fmla="*/ 1277949 h 4006635"/>
                <a:gd name="connsiteX324" fmla="*/ 4210536 w 5071813"/>
                <a:gd name="connsiteY324" fmla="*/ 1190864 h 4006635"/>
                <a:gd name="connsiteX325" fmla="*/ 4297621 w 5071813"/>
                <a:gd name="connsiteY325" fmla="*/ 1161835 h 4006635"/>
                <a:gd name="connsiteX326" fmla="*/ 4312136 w 5071813"/>
                <a:gd name="connsiteY326" fmla="*/ 1118292 h 4006635"/>
                <a:gd name="connsiteX327" fmla="*/ 4341164 w 5071813"/>
                <a:gd name="connsiteY327" fmla="*/ 1002178 h 4006635"/>
                <a:gd name="connsiteX328" fmla="*/ 4399221 w 5071813"/>
                <a:gd name="connsiteY328" fmla="*/ 915092 h 4006635"/>
                <a:gd name="connsiteX329" fmla="*/ 4399221 w 5071813"/>
                <a:gd name="connsiteY329" fmla="*/ 769949 h 4006635"/>
                <a:gd name="connsiteX330" fmla="*/ 4442764 w 5071813"/>
                <a:gd name="connsiteY330" fmla="*/ 798978 h 4006635"/>
                <a:gd name="connsiteX331" fmla="*/ 4471793 w 5071813"/>
                <a:gd name="connsiteY331" fmla="*/ 639321 h 4006635"/>
                <a:gd name="connsiteX332" fmla="*/ 4558879 w 5071813"/>
                <a:gd name="connsiteY332" fmla="*/ 653835 h 4006635"/>
                <a:gd name="connsiteX333" fmla="*/ 4587907 w 5071813"/>
                <a:gd name="connsiteY333" fmla="*/ 711892 h 4006635"/>
                <a:gd name="connsiteX334" fmla="*/ 4602421 w 5071813"/>
                <a:gd name="connsiteY334" fmla="*/ 769949 h 4006635"/>
                <a:gd name="connsiteX335" fmla="*/ 4660479 w 5071813"/>
                <a:gd name="connsiteY335" fmla="*/ 740921 h 4006635"/>
                <a:gd name="connsiteX336" fmla="*/ 4733050 w 5071813"/>
                <a:gd name="connsiteY336" fmla="*/ 755435 h 4006635"/>
                <a:gd name="connsiteX337" fmla="*/ 4704021 w 5071813"/>
                <a:gd name="connsiteY337" fmla="*/ 813492 h 4006635"/>
                <a:gd name="connsiteX338" fmla="*/ 4660479 w 5071813"/>
                <a:gd name="connsiteY338" fmla="*/ 828006 h 4006635"/>
                <a:gd name="connsiteX339" fmla="*/ 4558879 w 5071813"/>
                <a:gd name="connsiteY339" fmla="*/ 857035 h 4006635"/>
                <a:gd name="connsiteX340" fmla="*/ 4486307 w 5071813"/>
                <a:gd name="connsiteY340" fmla="*/ 973149 h 4006635"/>
                <a:gd name="connsiteX341" fmla="*/ 4573393 w 5071813"/>
                <a:gd name="connsiteY341" fmla="*/ 987664 h 4006635"/>
                <a:gd name="connsiteX342" fmla="*/ 4457279 w 5071813"/>
                <a:gd name="connsiteY342" fmla="*/ 1118292 h 4006635"/>
                <a:gd name="connsiteX343" fmla="*/ 4413736 w 5071813"/>
                <a:gd name="connsiteY343" fmla="*/ 1161835 h 4006635"/>
                <a:gd name="connsiteX344" fmla="*/ 4355679 w 5071813"/>
                <a:gd name="connsiteY344" fmla="*/ 1234406 h 4006635"/>
                <a:gd name="connsiteX345" fmla="*/ 4268593 w 5071813"/>
                <a:gd name="connsiteY345" fmla="*/ 1263435 h 4006635"/>
                <a:gd name="connsiteX346" fmla="*/ 4225050 w 5071813"/>
                <a:gd name="connsiteY346" fmla="*/ 1292464 h 4006635"/>
                <a:gd name="connsiteX347" fmla="*/ 4210536 w 5071813"/>
                <a:gd name="connsiteY347" fmla="*/ 1350521 h 4006635"/>
                <a:gd name="connsiteX348" fmla="*/ 4181507 w 5071813"/>
                <a:gd name="connsiteY348" fmla="*/ 1394064 h 4006635"/>
                <a:gd name="connsiteX349" fmla="*/ 4254079 w 5071813"/>
                <a:gd name="connsiteY349" fmla="*/ 1452121 h 4006635"/>
                <a:gd name="connsiteX350" fmla="*/ 4283107 w 5071813"/>
                <a:gd name="connsiteY350" fmla="*/ 1408578 h 4006635"/>
                <a:gd name="connsiteX351" fmla="*/ 4341164 w 5071813"/>
                <a:gd name="connsiteY351" fmla="*/ 1394064 h 4006635"/>
                <a:gd name="connsiteX352" fmla="*/ 4428250 w 5071813"/>
                <a:gd name="connsiteY352" fmla="*/ 1365035 h 4006635"/>
                <a:gd name="connsiteX353" fmla="*/ 4471793 w 5071813"/>
                <a:gd name="connsiteY353" fmla="*/ 1350521 h 4006635"/>
                <a:gd name="connsiteX354" fmla="*/ 4573393 w 5071813"/>
                <a:gd name="connsiteY354" fmla="*/ 1321492 h 4006635"/>
                <a:gd name="connsiteX355" fmla="*/ 4791107 w 5071813"/>
                <a:gd name="connsiteY355" fmla="*/ 1219892 h 4006635"/>
                <a:gd name="connsiteX356" fmla="*/ 4834650 w 5071813"/>
                <a:gd name="connsiteY356" fmla="*/ 1205378 h 4006635"/>
                <a:gd name="connsiteX357" fmla="*/ 4892707 w 5071813"/>
                <a:gd name="connsiteY357" fmla="*/ 1190864 h 4006635"/>
                <a:gd name="connsiteX358" fmla="*/ 4950764 w 5071813"/>
                <a:gd name="connsiteY358" fmla="*/ 1147321 h 4006635"/>
                <a:gd name="connsiteX359" fmla="*/ 5052364 w 5071813"/>
                <a:gd name="connsiteY359" fmla="*/ 1161835 h 4006635"/>
                <a:gd name="connsiteX360" fmla="*/ 5023336 w 5071813"/>
                <a:gd name="connsiteY360" fmla="*/ 1248921 h 4006635"/>
                <a:gd name="connsiteX361" fmla="*/ 4936250 w 5071813"/>
                <a:gd name="connsiteY361" fmla="*/ 1263435 h 4006635"/>
                <a:gd name="connsiteX362" fmla="*/ 4849164 w 5071813"/>
                <a:gd name="connsiteY362" fmla="*/ 1336006 h 4006635"/>
                <a:gd name="connsiteX363" fmla="*/ 4820136 w 5071813"/>
                <a:gd name="connsiteY363" fmla="*/ 1394064 h 4006635"/>
                <a:gd name="connsiteX364" fmla="*/ 4805621 w 5071813"/>
                <a:gd name="connsiteY364" fmla="*/ 1437606 h 4006635"/>
                <a:gd name="connsiteX365" fmla="*/ 4747564 w 5071813"/>
                <a:gd name="connsiteY365" fmla="*/ 1452121 h 4006635"/>
                <a:gd name="connsiteX366" fmla="*/ 4587907 w 5071813"/>
                <a:gd name="connsiteY366" fmla="*/ 1437606 h 4006635"/>
                <a:gd name="connsiteX367" fmla="*/ 4544364 w 5071813"/>
                <a:gd name="connsiteY367" fmla="*/ 1423092 h 4006635"/>
                <a:gd name="connsiteX368" fmla="*/ 4399221 w 5071813"/>
                <a:gd name="connsiteY368" fmla="*/ 1437606 h 4006635"/>
                <a:gd name="connsiteX369" fmla="*/ 4355679 w 5071813"/>
                <a:gd name="connsiteY369" fmla="*/ 1466635 h 4006635"/>
                <a:gd name="connsiteX370" fmla="*/ 4312136 w 5071813"/>
                <a:gd name="connsiteY370" fmla="*/ 1481149 h 4006635"/>
                <a:gd name="connsiteX371" fmla="*/ 4254079 w 5071813"/>
                <a:gd name="connsiteY371" fmla="*/ 1510178 h 4006635"/>
                <a:gd name="connsiteX372" fmla="*/ 4225050 w 5071813"/>
                <a:gd name="connsiteY372" fmla="*/ 1568235 h 4006635"/>
                <a:gd name="connsiteX373" fmla="*/ 4181507 w 5071813"/>
                <a:gd name="connsiteY373" fmla="*/ 1597264 h 4006635"/>
                <a:gd name="connsiteX374" fmla="*/ 4137964 w 5071813"/>
                <a:gd name="connsiteY374" fmla="*/ 1640806 h 4006635"/>
                <a:gd name="connsiteX375" fmla="*/ 4065393 w 5071813"/>
                <a:gd name="connsiteY375" fmla="*/ 1437606 h 4006635"/>
                <a:gd name="connsiteX376" fmla="*/ 3891221 w 5071813"/>
                <a:gd name="connsiteY376" fmla="*/ 1466635 h 4006635"/>
                <a:gd name="connsiteX377" fmla="*/ 3847679 w 5071813"/>
                <a:gd name="connsiteY377" fmla="*/ 1495664 h 4006635"/>
                <a:gd name="connsiteX378" fmla="*/ 3920250 w 5071813"/>
                <a:gd name="connsiteY378" fmla="*/ 1553721 h 4006635"/>
                <a:gd name="connsiteX379" fmla="*/ 4007336 w 5071813"/>
                <a:gd name="connsiteY379" fmla="*/ 1655321 h 4006635"/>
                <a:gd name="connsiteX380" fmla="*/ 4021850 w 5071813"/>
                <a:gd name="connsiteY380" fmla="*/ 1713378 h 4006635"/>
                <a:gd name="connsiteX381" fmla="*/ 4036364 w 5071813"/>
                <a:gd name="connsiteY381" fmla="*/ 1756921 h 4006635"/>
                <a:gd name="connsiteX382" fmla="*/ 4021850 w 5071813"/>
                <a:gd name="connsiteY382" fmla="*/ 1800464 h 4006635"/>
                <a:gd name="connsiteX383" fmla="*/ 3978307 w 5071813"/>
                <a:gd name="connsiteY383" fmla="*/ 1785949 h 4006635"/>
                <a:gd name="connsiteX384" fmla="*/ 3905736 w 5071813"/>
                <a:gd name="connsiteY384" fmla="*/ 1698864 h 4006635"/>
                <a:gd name="connsiteX385" fmla="*/ 3818650 w 5071813"/>
                <a:gd name="connsiteY385" fmla="*/ 1655321 h 4006635"/>
                <a:gd name="connsiteX386" fmla="*/ 3775107 w 5071813"/>
                <a:gd name="connsiteY386" fmla="*/ 1626292 h 4006635"/>
                <a:gd name="connsiteX387" fmla="*/ 3557393 w 5071813"/>
                <a:gd name="connsiteY387" fmla="*/ 1669835 h 4006635"/>
                <a:gd name="connsiteX388" fmla="*/ 3499336 w 5071813"/>
                <a:gd name="connsiteY388" fmla="*/ 1684349 h 4006635"/>
                <a:gd name="connsiteX389" fmla="*/ 3412250 w 5071813"/>
                <a:gd name="connsiteY389" fmla="*/ 1727892 h 4006635"/>
                <a:gd name="connsiteX390" fmla="*/ 3455793 w 5071813"/>
                <a:gd name="connsiteY390" fmla="*/ 1713378 h 4006635"/>
                <a:gd name="connsiteX391" fmla="*/ 3513850 w 5071813"/>
                <a:gd name="connsiteY391" fmla="*/ 1727892 h 4006635"/>
                <a:gd name="connsiteX392" fmla="*/ 3629964 w 5071813"/>
                <a:gd name="connsiteY392" fmla="*/ 1742406 h 4006635"/>
                <a:gd name="connsiteX393" fmla="*/ 3673507 w 5071813"/>
                <a:gd name="connsiteY393" fmla="*/ 1771435 h 4006635"/>
                <a:gd name="connsiteX394" fmla="*/ 3702536 w 5071813"/>
                <a:gd name="connsiteY394" fmla="*/ 1844006 h 4006635"/>
                <a:gd name="connsiteX395" fmla="*/ 3688021 w 5071813"/>
                <a:gd name="connsiteY395" fmla="*/ 1887549 h 4006635"/>
                <a:gd name="connsiteX396" fmla="*/ 3644479 w 5071813"/>
                <a:gd name="connsiteY396" fmla="*/ 1858521 h 4006635"/>
                <a:gd name="connsiteX397" fmla="*/ 3586421 w 5071813"/>
                <a:gd name="connsiteY397" fmla="*/ 1814978 h 4006635"/>
                <a:gd name="connsiteX398" fmla="*/ 3252593 w 5071813"/>
                <a:gd name="connsiteY398" fmla="*/ 1800464 h 4006635"/>
                <a:gd name="connsiteX399" fmla="*/ 3180021 w 5071813"/>
                <a:gd name="connsiteY399" fmla="*/ 1814978 h 4006635"/>
                <a:gd name="connsiteX400" fmla="*/ 3165507 w 5071813"/>
                <a:gd name="connsiteY400" fmla="*/ 1858521 h 4006635"/>
                <a:gd name="connsiteX401" fmla="*/ 3107450 w 5071813"/>
                <a:gd name="connsiteY401" fmla="*/ 1873035 h 4006635"/>
                <a:gd name="connsiteX402" fmla="*/ 3063907 w 5071813"/>
                <a:gd name="connsiteY402" fmla="*/ 1902064 h 4006635"/>
                <a:gd name="connsiteX403" fmla="*/ 3107450 w 5071813"/>
                <a:gd name="connsiteY403" fmla="*/ 1916578 h 4006635"/>
                <a:gd name="connsiteX404" fmla="*/ 3165507 w 5071813"/>
                <a:gd name="connsiteY404" fmla="*/ 1931092 h 4006635"/>
                <a:gd name="connsiteX405" fmla="*/ 3209050 w 5071813"/>
                <a:gd name="connsiteY405" fmla="*/ 2018178 h 4006635"/>
                <a:gd name="connsiteX406" fmla="*/ 3267107 w 5071813"/>
                <a:gd name="connsiteY406" fmla="*/ 2047206 h 4006635"/>
                <a:gd name="connsiteX407" fmla="*/ 3368707 w 5071813"/>
                <a:gd name="connsiteY407" fmla="*/ 2003664 h 4006635"/>
                <a:gd name="connsiteX408" fmla="*/ 3455793 w 5071813"/>
                <a:gd name="connsiteY408" fmla="*/ 1974635 h 4006635"/>
                <a:gd name="connsiteX409" fmla="*/ 3499336 w 5071813"/>
                <a:gd name="connsiteY409" fmla="*/ 1960121 h 4006635"/>
                <a:gd name="connsiteX410" fmla="*/ 3600936 w 5071813"/>
                <a:gd name="connsiteY410" fmla="*/ 1974635 h 4006635"/>
                <a:gd name="connsiteX411" fmla="*/ 3615450 w 5071813"/>
                <a:gd name="connsiteY411" fmla="*/ 2018178 h 4006635"/>
                <a:gd name="connsiteX412" fmla="*/ 3644479 w 5071813"/>
                <a:gd name="connsiteY412" fmla="*/ 2061721 h 4006635"/>
                <a:gd name="connsiteX413" fmla="*/ 3658993 w 5071813"/>
                <a:gd name="connsiteY413" fmla="*/ 2105264 h 4006635"/>
                <a:gd name="connsiteX414" fmla="*/ 3804136 w 5071813"/>
                <a:gd name="connsiteY414" fmla="*/ 2279435 h 4006635"/>
                <a:gd name="connsiteX415" fmla="*/ 3847679 w 5071813"/>
                <a:gd name="connsiteY415" fmla="*/ 2293949 h 4006635"/>
                <a:gd name="connsiteX416" fmla="*/ 4007336 w 5071813"/>
                <a:gd name="connsiteY416" fmla="*/ 2279435 h 4006635"/>
                <a:gd name="connsiteX417" fmla="*/ 4108936 w 5071813"/>
                <a:gd name="connsiteY417" fmla="*/ 2177835 h 4006635"/>
                <a:gd name="connsiteX418" fmla="*/ 4210536 w 5071813"/>
                <a:gd name="connsiteY418" fmla="*/ 2134292 h 4006635"/>
                <a:gd name="connsiteX419" fmla="*/ 4283107 w 5071813"/>
                <a:gd name="connsiteY419" fmla="*/ 2148806 h 4006635"/>
                <a:gd name="connsiteX420" fmla="*/ 4225050 w 5071813"/>
                <a:gd name="connsiteY420" fmla="*/ 2192349 h 4006635"/>
                <a:gd name="connsiteX421" fmla="*/ 4137964 w 5071813"/>
                <a:gd name="connsiteY421" fmla="*/ 2250406 h 4006635"/>
                <a:gd name="connsiteX422" fmla="*/ 4094421 w 5071813"/>
                <a:gd name="connsiteY422" fmla="*/ 2279435 h 4006635"/>
                <a:gd name="connsiteX423" fmla="*/ 4079907 w 5071813"/>
                <a:gd name="connsiteY423" fmla="*/ 2322978 h 4006635"/>
                <a:gd name="connsiteX424" fmla="*/ 4152479 w 5071813"/>
                <a:gd name="connsiteY424" fmla="*/ 2395549 h 4006635"/>
                <a:gd name="connsiteX425" fmla="*/ 4196021 w 5071813"/>
                <a:gd name="connsiteY425" fmla="*/ 2511664 h 4006635"/>
                <a:gd name="connsiteX426" fmla="*/ 4210536 w 5071813"/>
                <a:gd name="connsiteY426" fmla="*/ 2569721 h 4006635"/>
                <a:gd name="connsiteX427" fmla="*/ 4239564 w 5071813"/>
                <a:gd name="connsiteY427" fmla="*/ 2656806 h 4006635"/>
                <a:gd name="connsiteX428" fmla="*/ 4254079 w 5071813"/>
                <a:gd name="connsiteY428" fmla="*/ 2729378 h 4006635"/>
                <a:gd name="connsiteX429" fmla="*/ 4268593 w 5071813"/>
                <a:gd name="connsiteY429" fmla="*/ 2772921 h 4006635"/>
                <a:gd name="connsiteX430" fmla="*/ 4225050 w 5071813"/>
                <a:gd name="connsiteY430" fmla="*/ 2743892 h 4006635"/>
                <a:gd name="connsiteX431" fmla="*/ 4210536 w 5071813"/>
                <a:gd name="connsiteY431" fmla="*/ 2584235 h 4006635"/>
                <a:gd name="connsiteX432" fmla="*/ 4137964 w 5071813"/>
                <a:gd name="connsiteY432" fmla="*/ 2511664 h 4006635"/>
                <a:gd name="connsiteX433" fmla="*/ 4094421 w 5071813"/>
                <a:gd name="connsiteY433" fmla="*/ 2468121 h 4006635"/>
                <a:gd name="connsiteX434" fmla="*/ 4050879 w 5071813"/>
                <a:gd name="connsiteY434" fmla="*/ 2439092 h 4006635"/>
                <a:gd name="connsiteX435" fmla="*/ 4007336 w 5071813"/>
                <a:gd name="connsiteY435" fmla="*/ 2395549 h 4006635"/>
                <a:gd name="connsiteX436" fmla="*/ 3920250 w 5071813"/>
                <a:gd name="connsiteY436" fmla="*/ 2352006 h 4006635"/>
                <a:gd name="connsiteX437" fmla="*/ 3818650 w 5071813"/>
                <a:gd name="connsiteY437" fmla="*/ 2381035 h 4006635"/>
                <a:gd name="connsiteX438" fmla="*/ 3847679 w 5071813"/>
                <a:gd name="connsiteY438" fmla="*/ 2424578 h 4006635"/>
                <a:gd name="connsiteX439" fmla="*/ 3891221 w 5071813"/>
                <a:gd name="connsiteY439" fmla="*/ 2482635 h 4006635"/>
                <a:gd name="connsiteX440" fmla="*/ 3905736 w 5071813"/>
                <a:gd name="connsiteY440" fmla="*/ 2569721 h 4006635"/>
                <a:gd name="connsiteX441" fmla="*/ 3920250 w 5071813"/>
                <a:gd name="connsiteY441" fmla="*/ 2613264 h 4006635"/>
                <a:gd name="connsiteX442" fmla="*/ 3876707 w 5071813"/>
                <a:gd name="connsiteY442" fmla="*/ 2627778 h 4006635"/>
                <a:gd name="connsiteX443" fmla="*/ 3847679 w 5071813"/>
                <a:gd name="connsiteY443" fmla="*/ 2526178 h 4006635"/>
                <a:gd name="connsiteX444" fmla="*/ 3818650 w 5071813"/>
                <a:gd name="connsiteY444" fmla="*/ 2410064 h 4006635"/>
                <a:gd name="connsiteX445" fmla="*/ 3702536 w 5071813"/>
                <a:gd name="connsiteY445" fmla="*/ 2337492 h 4006635"/>
                <a:gd name="connsiteX446" fmla="*/ 3673507 w 5071813"/>
                <a:gd name="connsiteY446" fmla="*/ 2293949 h 4006635"/>
                <a:gd name="connsiteX447" fmla="*/ 3644479 w 5071813"/>
                <a:gd name="connsiteY447" fmla="*/ 2206864 h 4006635"/>
                <a:gd name="connsiteX448" fmla="*/ 3571907 w 5071813"/>
                <a:gd name="connsiteY448" fmla="*/ 2177835 h 4006635"/>
                <a:gd name="connsiteX449" fmla="*/ 3513850 w 5071813"/>
                <a:gd name="connsiteY449" fmla="*/ 2163321 h 4006635"/>
                <a:gd name="connsiteX450" fmla="*/ 3397736 w 5071813"/>
                <a:gd name="connsiteY450" fmla="*/ 2177835 h 4006635"/>
                <a:gd name="connsiteX451" fmla="*/ 3267107 w 5071813"/>
                <a:gd name="connsiteY451" fmla="*/ 2192349 h 4006635"/>
                <a:gd name="connsiteX452" fmla="*/ 3296136 w 5071813"/>
                <a:gd name="connsiteY452" fmla="*/ 2235892 h 4006635"/>
                <a:gd name="connsiteX453" fmla="*/ 3412250 w 5071813"/>
                <a:gd name="connsiteY453" fmla="*/ 2279435 h 4006635"/>
                <a:gd name="connsiteX454" fmla="*/ 3455793 w 5071813"/>
                <a:gd name="connsiteY454" fmla="*/ 2395549 h 4006635"/>
                <a:gd name="connsiteX455" fmla="*/ 3441279 w 5071813"/>
                <a:gd name="connsiteY455" fmla="*/ 2511664 h 4006635"/>
                <a:gd name="connsiteX456" fmla="*/ 3383221 w 5071813"/>
                <a:gd name="connsiteY456" fmla="*/ 2468121 h 4006635"/>
                <a:gd name="connsiteX457" fmla="*/ 3339679 w 5071813"/>
                <a:gd name="connsiteY457" fmla="*/ 2439092 h 4006635"/>
                <a:gd name="connsiteX458" fmla="*/ 3325164 w 5071813"/>
                <a:gd name="connsiteY458" fmla="*/ 2395549 h 4006635"/>
                <a:gd name="connsiteX459" fmla="*/ 3310650 w 5071813"/>
                <a:gd name="connsiteY459" fmla="*/ 2308464 h 4006635"/>
                <a:gd name="connsiteX460" fmla="*/ 3267107 w 5071813"/>
                <a:gd name="connsiteY460" fmla="*/ 2264921 h 4006635"/>
                <a:gd name="connsiteX461" fmla="*/ 3223564 w 5071813"/>
                <a:gd name="connsiteY461" fmla="*/ 2206864 h 4006635"/>
                <a:gd name="connsiteX462" fmla="*/ 3209050 w 5071813"/>
                <a:gd name="connsiteY462" fmla="*/ 2163321 h 4006635"/>
                <a:gd name="connsiteX463" fmla="*/ 3136479 w 5071813"/>
                <a:gd name="connsiteY463" fmla="*/ 2134292 h 4006635"/>
                <a:gd name="connsiteX464" fmla="*/ 3020364 w 5071813"/>
                <a:gd name="connsiteY464" fmla="*/ 2076235 h 4006635"/>
                <a:gd name="connsiteX465" fmla="*/ 2976821 w 5071813"/>
                <a:gd name="connsiteY465" fmla="*/ 2279435 h 4006635"/>
                <a:gd name="connsiteX466" fmla="*/ 2875221 w 5071813"/>
                <a:gd name="connsiteY466" fmla="*/ 2366521 h 4006635"/>
                <a:gd name="connsiteX467" fmla="*/ 2846193 w 5071813"/>
                <a:gd name="connsiteY467" fmla="*/ 2410064 h 4006635"/>
                <a:gd name="connsiteX468" fmla="*/ 2831679 w 5071813"/>
                <a:gd name="connsiteY468" fmla="*/ 2482635 h 4006635"/>
                <a:gd name="connsiteX469" fmla="*/ 2672021 w 5071813"/>
                <a:gd name="connsiteY469" fmla="*/ 2526178 h 4006635"/>
                <a:gd name="connsiteX470" fmla="*/ 2657507 w 5071813"/>
                <a:gd name="connsiteY470" fmla="*/ 2569721 h 4006635"/>
                <a:gd name="connsiteX471" fmla="*/ 2599450 w 5071813"/>
                <a:gd name="connsiteY471" fmla="*/ 2656806 h 4006635"/>
                <a:gd name="connsiteX472" fmla="*/ 2584936 w 5071813"/>
                <a:gd name="connsiteY472" fmla="*/ 2700349 h 4006635"/>
                <a:gd name="connsiteX473" fmla="*/ 2599450 w 5071813"/>
                <a:gd name="connsiteY473" fmla="*/ 2743892 h 4006635"/>
                <a:gd name="connsiteX474" fmla="*/ 2730079 w 5071813"/>
                <a:gd name="connsiteY474" fmla="*/ 2845492 h 4006635"/>
                <a:gd name="connsiteX475" fmla="*/ 2773621 w 5071813"/>
                <a:gd name="connsiteY475" fmla="*/ 2889035 h 4006635"/>
                <a:gd name="connsiteX476" fmla="*/ 2889736 w 5071813"/>
                <a:gd name="connsiteY476" fmla="*/ 2932578 h 4006635"/>
                <a:gd name="connsiteX477" fmla="*/ 2976821 w 5071813"/>
                <a:gd name="connsiteY477" fmla="*/ 2976121 h 4006635"/>
                <a:gd name="connsiteX478" fmla="*/ 3034879 w 5071813"/>
                <a:gd name="connsiteY478" fmla="*/ 2961606 h 4006635"/>
                <a:gd name="connsiteX479" fmla="*/ 3127974 w 5071813"/>
                <a:gd name="connsiteY479" fmla="*/ 2888354 h 4006635"/>
                <a:gd name="connsiteX480" fmla="*/ 3165507 w 5071813"/>
                <a:gd name="connsiteY480" fmla="*/ 2801949 h 4006635"/>
                <a:gd name="connsiteX481" fmla="*/ 3412250 w 5071813"/>
                <a:gd name="connsiteY481" fmla="*/ 2816464 h 4006635"/>
                <a:gd name="connsiteX482" fmla="*/ 3513850 w 5071813"/>
                <a:gd name="connsiteY482" fmla="*/ 2860006 h 4006635"/>
                <a:gd name="connsiteX483" fmla="*/ 3557393 w 5071813"/>
                <a:gd name="connsiteY483" fmla="*/ 2874521 h 4006635"/>
                <a:gd name="connsiteX484" fmla="*/ 3615450 w 5071813"/>
                <a:gd name="connsiteY484" fmla="*/ 2976121 h 4006635"/>
                <a:gd name="connsiteX485" fmla="*/ 3600936 w 5071813"/>
                <a:gd name="connsiteY485" fmla="*/ 3048692 h 4006635"/>
                <a:gd name="connsiteX486" fmla="*/ 3484821 w 5071813"/>
                <a:gd name="connsiteY486" fmla="*/ 3034178 h 4006635"/>
                <a:gd name="connsiteX487" fmla="*/ 3441279 w 5071813"/>
                <a:gd name="connsiteY487" fmla="*/ 3005149 h 4006635"/>
                <a:gd name="connsiteX488" fmla="*/ 3180021 w 5071813"/>
                <a:gd name="connsiteY488" fmla="*/ 3019664 h 4006635"/>
                <a:gd name="connsiteX489" fmla="*/ 3136479 w 5071813"/>
                <a:gd name="connsiteY489" fmla="*/ 3063206 h 4006635"/>
                <a:gd name="connsiteX490" fmla="*/ 3281621 w 5071813"/>
                <a:gd name="connsiteY490" fmla="*/ 3077721 h 4006635"/>
                <a:gd name="connsiteX491" fmla="*/ 3412250 w 5071813"/>
                <a:gd name="connsiteY491" fmla="*/ 3106749 h 4006635"/>
                <a:gd name="connsiteX492" fmla="*/ 3513850 w 5071813"/>
                <a:gd name="connsiteY492" fmla="*/ 3193835 h 4006635"/>
                <a:gd name="connsiteX493" fmla="*/ 3557393 w 5071813"/>
                <a:gd name="connsiteY493" fmla="*/ 3208349 h 4006635"/>
                <a:gd name="connsiteX494" fmla="*/ 3600936 w 5071813"/>
                <a:gd name="connsiteY494" fmla="*/ 3237378 h 4006635"/>
                <a:gd name="connsiteX495" fmla="*/ 3673507 w 5071813"/>
                <a:gd name="connsiteY495" fmla="*/ 3251892 h 4006635"/>
                <a:gd name="connsiteX496" fmla="*/ 3717050 w 5071813"/>
                <a:gd name="connsiteY496" fmla="*/ 3266406 h 4006635"/>
                <a:gd name="connsiteX497" fmla="*/ 3804136 w 5071813"/>
                <a:gd name="connsiteY497" fmla="*/ 3368006 h 4006635"/>
                <a:gd name="connsiteX498" fmla="*/ 3920250 w 5071813"/>
                <a:gd name="connsiteY498" fmla="*/ 3397035 h 4006635"/>
                <a:gd name="connsiteX499" fmla="*/ 3992821 w 5071813"/>
                <a:gd name="connsiteY499" fmla="*/ 3382521 h 4006635"/>
                <a:gd name="connsiteX500" fmla="*/ 4007336 w 5071813"/>
                <a:gd name="connsiteY500" fmla="*/ 3426064 h 4006635"/>
                <a:gd name="connsiteX501" fmla="*/ 3920250 w 5071813"/>
                <a:gd name="connsiteY501" fmla="*/ 3513149 h 4006635"/>
                <a:gd name="connsiteX502" fmla="*/ 3731564 w 5071813"/>
                <a:gd name="connsiteY502" fmla="*/ 3484121 h 4006635"/>
                <a:gd name="connsiteX503" fmla="*/ 3600936 w 5071813"/>
                <a:gd name="connsiteY503" fmla="*/ 3382521 h 4006635"/>
                <a:gd name="connsiteX504" fmla="*/ 3441279 w 5071813"/>
                <a:gd name="connsiteY504" fmla="*/ 3338978 h 4006635"/>
                <a:gd name="connsiteX505" fmla="*/ 3296136 w 5071813"/>
                <a:gd name="connsiteY505" fmla="*/ 3353492 h 4006635"/>
                <a:gd name="connsiteX506" fmla="*/ 3310650 w 5071813"/>
                <a:gd name="connsiteY506" fmla="*/ 3426064 h 4006635"/>
                <a:gd name="connsiteX507" fmla="*/ 3281621 w 5071813"/>
                <a:gd name="connsiteY507" fmla="*/ 3556692 h 4006635"/>
                <a:gd name="connsiteX508" fmla="*/ 3138406 w 5071813"/>
                <a:gd name="connsiteY508" fmla="*/ 3532653 h 4006635"/>
                <a:gd name="connsiteX509" fmla="*/ 3154394 w 5071813"/>
                <a:gd name="connsiteY509" fmla="*/ 3484801 h 4006635"/>
                <a:gd name="connsiteX510" fmla="*/ 3147705 w 5071813"/>
                <a:gd name="connsiteY510" fmla="*/ 3419373 h 4006635"/>
                <a:gd name="connsiteX511" fmla="*/ 3174579 w 5071813"/>
                <a:gd name="connsiteY511" fmla="*/ 3376058 h 4006635"/>
                <a:gd name="connsiteX512" fmla="*/ 3136479 w 5071813"/>
                <a:gd name="connsiteY512" fmla="*/ 3251892 h 4006635"/>
                <a:gd name="connsiteX513" fmla="*/ 3092936 w 5071813"/>
                <a:gd name="connsiteY513" fmla="*/ 3222864 h 4006635"/>
                <a:gd name="connsiteX514" fmla="*/ 3092936 w 5071813"/>
                <a:gd name="connsiteY514" fmla="*/ 3614749 h 4006635"/>
                <a:gd name="connsiteX515" fmla="*/ 3121964 w 5071813"/>
                <a:gd name="connsiteY515" fmla="*/ 3701835 h 4006635"/>
                <a:gd name="connsiteX516" fmla="*/ 3107450 w 5071813"/>
                <a:gd name="connsiteY516" fmla="*/ 3890521 h 4006635"/>
                <a:gd name="connsiteX517" fmla="*/ 3078421 w 5071813"/>
                <a:gd name="connsiteY517" fmla="*/ 4006635 h 4006635"/>
                <a:gd name="connsiteX518" fmla="*/ 3020364 w 5071813"/>
                <a:gd name="connsiteY518" fmla="*/ 3948578 h 4006635"/>
                <a:gd name="connsiteX519" fmla="*/ 2976821 w 5071813"/>
                <a:gd name="connsiteY519" fmla="*/ 3600235 h 4006635"/>
                <a:gd name="connsiteX520" fmla="*/ 2918764 w 5071813"/>
                <a:gd name="connsiteY520" fmla="*/ 3498635 h 4006635"/>
                <a:gd name="connsiteX521" fmla="*/ 2889736 w 5071813"/>
                <a:gd name="connsiteY521" fmla="*/ 3426064 h 4006635"/>
                <a:gd name="connsiteX522" fmla="*/ 2904250 w 5071813"/>
                <a:gd name="connsiteY522" fmla="*/ 3309949 h 4006635"/>
                <a:gd name="connsiteX523" fmla="*/ 2947793 w 5071813"/>
                <a:gd name="connsiteY523" fmla="*/ 3266406 h 4006635"/>
                <a:gd name="connsiteX524" fmla="*/ 2991336 w 5071813"/>
                <a:gd name="connsiteY524" fmla="*/ 3179321 h 4006635"/>
                <a:gd name="connsiteX525" fmla="*/ 2976821 w 5071813"/>
                <a:gd name="connsiteY525" fmla="*/ 3121264 h 4006635"/>
                <a:gd name="connsiteX526" fmla="*/ 2918764 w 5071813"/>
                <a:gd name="connsiteY526" fmla="*/ 3106749 h 4006635"/>
                <a:gd name="connsiteX527" fmla="*/ 2875221 w 5071813"/>
                <a:gd name="connsiteY527" fmla="*/ 3092235 h 4006635"/>
                <a:gd name="connsiteX528" fmla="*/ 2788136 w 5071813"/>
                <a:gd name="connsiteY528" fmla="*/ 3135778 h 4006635"/>
                <a:gd name="connsiteX529" fmla="*/ 2759107 w 5071813"/>
                <a:gd name="connsiteY529" fmla="*/ 3048692 h 4006635"/>
                <a:gd name="connsiteX530" fmla="*/ 2744593 w 5071813"/>
                <a:gd name="connsiteY530" fmla="*/ 3005149 h 4006635"/>
                <a:gd name="connsiteX531" fmla="*/ 2701050 w 5071813"/>
                <a:gd name="connsiteY531" fmla="*/ 2990635 h 4006635"/>
                <a:gd name="connsiteX532" fmla="*/ 2541393 w 5071813"/>
                <a:gd name="connsiteY532" fmla="*/ 3019664 h 4006635"/>
                <a:gd name="connsiteX533" fmla="*/ 2439793 w 5071813"/>
                <a:gd name="connsiteY533" fmla="*/ 3063206 h 4006635"/>
                <a:gd name="connsiteX534" fmla="*/ 2309164 w 5071813"/>
                <a:gd name="connsiteY534" fmla="*/ 3077721 h 4006635"/>
                <a:gd name="connsiteX535" fmla="*/ 2265621 w 5071813"/>
                <a:gd name="connsiteY535" fmla="*/ 3121264 h 4006635"/>
                <a:gd name="connsiteX536" fmla="*/ 2251107 w 5071813"/>
                <a:gd name="connsiteY536" fmla="*/ 3179321 h 4006635"/>
                <a:gd name="connsiteX537" fmla="*/ 2236593 w 5071813"/>
                <a:gd name="connsiteY537" fmla="*/ 3251892 h 4006635"/>
                <a:gd name="connsiteX538" fmla="*/ 2193050 w 5071813"/>
                <a:gd name="connsiteY538" fmla="*/ 3280921 h 4006635"/>
                <a:gd name="connsiteX539" fmla="*/ 2033393 w 5071813"/>
                <a:gd name="connsiteY539" fmla="*/ 3251892 h 4006635"/>
                <a:gd name="connsiteX540" fmla="*/ 1989850 w 5071813"/>
                <a:gd name="connsiteY540" fmla="*/ 3179321 h 4006635"/>
                <a:gd name="connsiteX541" fmla="*/ 2062421 w 5071813"/>
                <a:gd name="connsiteY541" fmla="*/ 3092235 h 4006635"/>
                <a:gd name="connsiteX542" fmla="*/ 2193050 w 5071813"/>
                <a:gd name="connsiteY542" fmla="*/ 3077721 h 4006635"/>
                <a:gd name="connsiteX543" fmla="*/ 2236593 w 5071813"/>
                <a:gd name="connsiteY543" fmla="*/ 3034178 h 4006635"/>
                <a:gd name="connsiteX544" fmla="*/ 2265621 w 5071813"/>
                <a:gd name="connsiteY544" fmla="*/ 2947092 h 4006635"/>
                <a:gd name="connsiteX545" fmla="*/ 2294650 w 5071813"/>
                <a:gd name="connsiteY545" fmla="*/ 2889035 h 4006635"/>
                <a:gd name="connsiteX546" fmla="*/ 2410764 w 5071813"/>
                <a:gd name="connsiteY546" fmla="*/ 2903549 h 4006635"/>
                <a:gd name="connsiteX547" fmla="*/ 2468821 w 5071813"/>
                <a:gd name="connsiteY547" fmla="*/ 2889035 h 4006635"/>
                <a:gd name="connsiteX548" fmla="*/ 2439793 w 5071813"/>
                <a:gd name="connsiteY548" fmla="*/ 2816464 h 4006635"/>
                <a:gd name="connsiteX549" fmla="*/ 2323679 w 5071813"/>
                <a:gd name="connsiteY549" fmla="*/ 2787435 h 4006635"/>
                <a:gd name="connsiteX550" fmla="*/ 2280136 w 5071813"/>
                <a:gd name="connsiteY550" fmla="*/ 2801949 h 4006635"/>
                <a:gd name="connsiteX551" fmla="*/ 2236593 w 5071813"/>
                <a:gd name="connsiteY551" fmla="*/ 2932578 h 4006635"/>
                <a:gd name="connsiteX552" fmla="*/ 2178536 w 5071813"/>
                <a:gd name="connsiteY552" fmla="*/ 2976121 h 4006635"/>
                <a:gd name="connsiteX553" fmla="*/ 2134993 w 5071813"/>
                <a:gd name="connsiteY553" fmla="*/ 3005149 h 4006635"/>
                <a:gd name="connsiteX554" fmla="*/ 2004364 w 5071813"/>
                <a:gd name="connsiteY554" fmla="*/ 3034178 h 4006635"/>
                <a:gd name="connsiteX555" fmla="*/ 1960821 w 5071813"/>
                <a:gd name="connsiteY555" fmla="*/ 3063206 h 4006635"/>
                <a:gd name="connsiteX556" fmla="*/ 1917279 w 5071813"/>
                <a:gd name="connsiteY556" fmla="*/ 3077721 h 4006635"/>
                <a:gd name="connsiteX557" fmla="*/ 1722924 w 5071813"/>
                <a:gd name="connsiteY557" fmla="*/ 3144849 h 4006635"/>
                <a:gd name="connsiteX558" fmla="*/ 1635838 w 5071813"/>
                <a:gd name="connsiteY558" fmla="*/ 3178867 h 4006635"/>
                <a:gd name="connsiteX559" fmla="*/ 1568936 w 5071813"/>
                <a:gd name="connsiteY559" fmla="*/ 3193835 h 4006635"/>
                <a:gd name="connsiteX560" fmla="*/ 1510879 w 5071813"/>
                <a:gd name="connsiteY560" fmla="*/ 3397035 h 4006635"/>
                <a:gd name="connsiteX561" fmla="*/ 1467336 w 5071813"/>
                <a:gd name="connsiteY561" fmla="*/ 3382521 h 4006635"/>
                <a:gd name="connsiteX562" fmla="*/ 1452821 w 5071813"/>
                <a:gd name="connsiteY562" fmla="*/ 3338978 h 4006635"/>
                <a:gd name="connsiteX563" fmla="*/ 1467336 w 5071813"/>
                <a:gd name="connsiteY563" fmla="*/ 3208349 h 4006635"/>
                <a:gd name="connsiteX564" fmla="*/ 1597964 w 5071813"/>
                <a:gd name="connsiteY564" fmla="*/ 3150292 h 4006635"/>
                <a:gd name="connsiteX565" fmla="*/ 1670536 w 5071813"/>
                <a:gd name="connsiteY565" fmla="*/ 3077721 h 4006635"/>
                <a:gd name="connsiteX566" fmla="*/ 1714079 w 5071813"/>
                <a:gd name="connsiteY566" fmla="*/ 3034178 h 4006635"/>
                <a:gd name="connsiteX567" fmla="*/ 1844707 w 5071813"/>
                <a:gd name="connsiteY567" fmla="*/ 2961606 h 4006635"/>
                <a:gd name="connsiteX568" fmla="*/ 2105964 w 5071813"/>
                <a:gd name="connsiteY568" fmla="*/ 2947092 h 4006635"/>
                <a:gd name="connsiteX569" fmla="*/ 2149507 w 5071813"/>
                <a:gd name="connsiteY569" fmla="*/ 2932578 h 4006635"/>
                <a:gd name="connsiteX570" fmla="*/ 2222079 w 5071813"/>
                <a:gd name="connsiteY570" fmla="*/ 2830978 h 4006635"/>
                <a:gd name="connsiteX571" fmla="*/ 2207564 w 5071813"/>
                <a:gd name="connsiteY571" fmla="*/ 2700349 h 4006635"/>
                <a:gd name="connsiteX572" fmla="*/ 1786650 w 5071813"/>
                <a:gd name="connsiteY572" fmla="*/ 2729378 h 4006635"/>
                <a:gd name="connsiteX573" fmla="*/ 1714079 w 5071813"/>
                <a:gd name="connsiteY573" fmla="*/ 2787435 h 4006635"/>
                <a:gd name="connsiteX574" fmla="*/ 1670536 w 5071813"/>
                <a:gd name="connsiteY574" fmla="*/ 2801949 h 4006635"/>
                <a:gd name="connsiteX575" fmla="*/ 1539907 w 5071813"/>
                <a:gd name="connsiteY575" fmla="*/ 2845492 h 4006635"/>
                <a:gd name="connsiteX576" fmla="*/ 1409279 w 5071813"/>
                <a:gd name="connsiteY576" fmla="*/ 2889035 h 4006635"/>
                <a:gd name="connsiteX577" fmla="*/ 1452821 w 5071813"/>
                <a:gd name="connsiteY577" fmla="*/ 2758406 h 4006635"/>
                <a:gd name="connsiteX578" fmla="*/ 1568936 w 5071813"/>
                <a:gd name="connsiteY578" fmla="*/ 2729378 h 4006635"/>
                <a:gd name="connsiteX579" fmla="*/ 1612479 w 5071813"/>
                <a:gd name="connsiteY579" fmla="*/ 2700349 h 4006635"/>
                <a:gd name="connsiteX580" fmla="*/ 1626993 w 5071813"/>
                <a:gd name="connsiteY580" fmla="*/ 2656806 h 4006635"/>
                <a:gd name="connsiteX581" fmla="*/ 1510879 w 5071813"/>
                <a:gd name="connsiteY581" fmla="*/ 2613264 h 4006635"/>
                <a:gd name="connsiteX582" fmla="*/ 1423793 w 5071813"/>
                <a:gd name="connsiteY582" fmla="*/ 2497149 h 4006635"/>
                <a:gd name="connsiteX583" fmla="*/ 1467336 w 5071813"/>
                <a:gd name="connsiteY583" fmla="*/ 2482635 h 4006635"/>
                <a:gd name="connsiteX584" fmla="*/ 1626993 w 5071813"/>
                <a:gd name="connsiteY584" fmla="*/ 2540692 h 4006635"/>
                <a:gd name="connsiteX585" fmla="*/ 1728593 w 5071813"/>
                <a:gd name="connsiteY585" fmla="*/ 2569721 h 4006635"/>
                <a:gd name="connsiteX586" fmla="*/ 1797082 w 5071813"/>
                <a:gd name="connsiteY586" fmla="*/ 2603285 h 4006635"/>
                <a:gd name="connsiteX587" fmla="*/ 1830193 w 5071813"/>
                <a:gd name="connsiteY587" fmla="*/ 2642292 h 4006635"/>
                <a:gd name="connsiteX588" fmla="*/ 1888250 w 5071813"/>
                <a:gd name="connsiteY588" fmla="*/ 2656806 h 4006635"/>
                <a:gd name="connsiteX589" fmla="*/ 1975336 w 5071813"/>
                <a:gd name="connsiteY589" fmla="*/ 2671321 h 4006635"/>
                <a:gd name="connsiteX590" fmla="*/ 2164021 w 5071813"/>
                <a:gd name="connsiteY590" fmla="*/ 2652498 h 4006635"/>
                <a:gd name="connsiteX591" fmla="*/ 2309164 w 5071813"/>
                <a:gd name="connsiteY591" fmla="*/ 2671321 h 4006635"/>
                <a:gd name="connsiteX592" fmla="*/ 2294650 w 5071813"/>
                <a:gd name="connsiteY592" fmla="*/ 2627778 h 4006635"/>
                <a:gd name="connsiteX593" fmla="*/ 2193050 w 5071813"/>
                <a:gd name="connsiteY593" fmla="*/ 2569721 h 4006635"/>
                <a:gd name="connsiteX594" fmla="*/ 2164021 w 5071813"/>
                <a:gd name="connsiteY594" fmla="*/ 2497149 h 4006635"/>
                <a:gd name="connsiteX595" fmla="*/ 2062421 w 5071813"/>
                <a:gd name="connsiteY595" fmla="*/ 2453606 h 4006635"/>
                <a:gd name="connsiteX596" fmla="*/ 2004364 w 5071813"/>
                <a:gd name="connsiteY596" fmla="*/ 2424578 h 4006635"/>
                <a:gd name="connsiteX597" fmla="*/ 1873736 w 5071813"/>
                <a:gd name="connsiteY597" fmla="*/ 2439092 h 4006635"/>
                <a:gd name="connsiteX598" fmla="*/ 1830193 w 5071813"/>
                <a:gd name="connsiteY598" fmla="*/ 2453606 h 4006635"/>
                <a:gd name="connsiteX599" fmla="*/ 1699564 w 5071813"/>
                <a:gd name="connsiteY599" fmla="*/ 2439092 h 4006635"/>
                <a:gd name="connsiteX600" fmla="*/ 1656021 w 5071813"/>
                <a:gd name="connsiteY600" fmla="*/ 2410064 h 4006635"/>
                <a:gd name="connsiteX601" fmla="*/ 1612479 w 5071813"/>
                <a:gd name="connsiteY601" fmla="*/ 2395549 h 4006635"/>
                <a:gd name="connsiteX602" fmla="*/ 1423793 w 5071813"/>
                <a:gd name="connsiteY602" fmla="*/ 2366521 h 4006635"/>
                <a:gd name="connsiteX603" fmla="*/ 1307679 w 5071813"/>
                <a:gd name="connsiteY603" fmla="*/ 2366521 h 4006635"/>
                <a:gd name="connsiteX604" fmla="*/ 1278650 w 5071813"/>
                <a:gd name="connsiteY604" fmla="*/ 2424578 h 4006635"/>
                <a:gd name="connsiteX605" fmla="*/ 1293164 w 5071813"/>
                <a:gd name="connsiteY605" fmla="*/ 2613264 h 4006635"/>
                <a:gd name="connsiteX606" fmla="*/ 1322193 w 5071813"/>
                <a:gd name="connsiteY606" fmla="*/ 2700349 h 4006635"/>
                <a:gd name="connsiteX607" fmla="*/ 1336707 w 5071813"/>
                <a:gd name="connsiteY607" fmla="*/ 2758406 h 4006635"/>
                <a:gd name="connsiteX608" fmla="*/ 1278650 w 5071813"/>
                <a:gd name="connsiteY608" fmla="*/ 2860006 h 4006635"/>
                <a:gd name="connsiteX609" fmla="*/ 1220593 w 5071813"/>
                <a:gd name="connsiteY609" fmla="*/ 2816464 h 4006635"/>
                <a:gd name="connsiteX610" fmla="*/ 1148021 w 5071813"/>
                <a:gd name="connsiteY610" fmla="*/ 2613264 h 4006635"/>
                <a:gd name="connsiteX611" fmla="*/ 1104479 w 5071813"/>
                <a:gd name="connsiteY611" fmla="*/ 2584235 h 4006635"/>
                <a:gd name="connsiteX612" fmla="*/ 1089964 w 5071813"/>
                <a:gd name="connsiteY612" fmla="*/ 2526178 h 4006635"/>
                <a:gd name="connsiteX613" fmla="*/ 1046421 w 5071813"/>
                <a:gd name="connsiteY613" fmla="*/ 2482635 h 4006635"/>
                <a:gd name="connsiteX614" fmla="*/ 1002879 w 5071813"/>
                <a:gd name="connsiteY614" fmla="*/ 2424578 h 4006635"/>
                <a:gd name="connsiteX615" fmla="*/ 1046421 w 5071813"/>
                <a:gd name="connsiteY615" fmla="*/ 2395549 h 4006635"/>
                <a:gd name="connsiteX616" fmla="*/ 1162536 w 5071813"/>
                <a:gd name="connsiteY616" fmla="*/ 2381035 h 4006635"/>
                <a:gd name="connsiteX617" fmla="*/ 1191564 w 5071813"/>
                <a:gd name="connsiteY617" fmla="*/ 2293949 h 4006635"/>
                <a:gd name="connsiteX618" fmla="*/ 1220593 w 5071813"/>
                <a:gd name="connsiteY618" fmla="*/ 2235892 h 4006635"/>
                <a:gd name="connsiteX619" fmla="*/ 1206079 w 5071813"/>
                <a:gd name="connsiteY619" fmla="*/ 2192349 h 4006635"/>
                <a:gd name="connsiteX620" fmla="*/ 1162536 w 5071813"/>
                <a:gd name="connsiteY620" fmla="*/ 2134292 h 4006635"/>
                <a:gd name="connsiteX621" fmla="*/ 1118993 w 5071813"/>
                <a:gd name="connsiteY621" fmla="*/ 2090749 h 4006635"/>
                <a:gd name="connsiteX622" fmla="*/ 1017393 w 5071813"/>
                <a:gd name="connsiteY622" fmla="*/ 2018178 h 4006635"/>
                <a:gd name="connsiteX623" fmla="*/ 959336 w 5071813"/>
                <a:gd name="connsiteY623" fmla="*/ 1916578 h 4006635"/>
                <a:gd name="connsiteX624" fmla="*/ 886764 w 5071813"/>
                <a:gd name="connsiteY624" fmla="*/ 1814978 h 4006635"/>
                <a:gd name="connsiteX625" fmla="*/ 785164 w 5071813"/>
                <a:gd name="connsiteY625" fmla="*/ 1844006 h 4006635"/>
                <a:gd name="connsiteX626" fmla="*/ 741621 w 5071813"/>
                <a:gd name="connsiteY626" fmla="*/ 1858521 h 4006635"/>
                <a:gd name="connsiteX627" fmla="*/ 683564 w 5071813"/>
                <a:gd name="connsiteY627" fmla="*/ 1844006 h 4006635"/>
                <a:gd name="connsiteX628" fmla="*/ 669050 w 5071813"/>
                <a:gd name="connsiteY628" fmla="*/ 1785949 h 4006635"/>
                <a:gd name="connsiteX629" fmla="*/ 799679 w 5071813"/>
                <a:gd name="connsiteY629" fmla="*/ 1742406 h 4006635"/>
                <a:gd name="connsiteX630" fmla="*/ 785164 w 5071813"/>
                <a:gd name="connsiteY630" fmla="*/ 1626292 h 4006635"/>
                <a:gd name="connsiteX631" fmla="*/ 712593 w 5071813"/>
                <a:gd name="connsiteY631" fmla="*/ 1597264 h 4006635"/>
                <a:gd name="connsiteX632" fmla="*/ 669050 w 5071813"/>
                <a:gd name="connsiteY632" fmla="*/ 1553721 h 4006635"/>
                <a:gd name="connsiteX633" fmla="*/ 523907 w 5071813"/>
                <a:gd name="connsiteY633" fmla="*/ 1510178 h 4006635"/>
                <a:gd name="connsiteX634" fmla="*/ 494879 w 5071813"/>
                <a:gd name="connsiteY634" fmla="*/ 1452121 h 4006635"/>
                <a:gd name="connsiteX635" fmla="*/ 465850 w 5071813"/>
                <a:gd name="connsiteY635" fmla="*/ 1350521 h 4006635"/>
                <a:gd name="connsiteX636" fmla="*/ 407793 w 5071813"/>
                <a:gd name="connsiteY636" fmla="*/ 1219892 h 4006635"/>
                <a:gd name="connsiteX637" fmla="*/ 291679 w 5071813"/>
                <a:gd name="connsiteY637" fmla="*/ 1132806 h 4006635"/>
                <a:gd name="connsiteX638" fmla="*/ 161050 w 5071813"/>
                <a:gd name="connsiteY638" fmla="*/ 1074749 h 4006635"/>
                <a:gd name="connsiteX639" fmla="*/ 117507 w 5071813"/>
                <a:gd name="connsiteY639" fmla="*/ 1060235 h 4006635"/>
                <a:gd name="connsiteX640" fmla="*/ 73964 w 5071813"/>
                <a:gd name="connsiteY640" fmla="*/ 1045721 h 4006635"/>
                <a:gd name="connsiteX641" fmla="*/ 1393 w 5071813"/>
                <a:gd name="connsiteY641" fmla="*/ 929606 h 4006635"/>
                <a:gd name="connsiteX0" fmla="*/ 1393 w 5071813"/>
                <a:gd name="connsiteY0" fmla="*/ 929606 h 4006635"/>
                <a:gd name="connsiteX1" fmla="*/ 132021 w 5071813"/>
                <a:gd name="connsiteY1" fmla="*/ 929606 h 4006635"/>
                <a:gd name="connsiteX2" fmla="*/ 219107 w 5071813"/>
                <a:gd name="connsiteY2" fmla="*/ 958635 h 4006635"/>
                <a:gd name="connsiteX3" fmla="*/ 262650 w 5071813"/>
                <a:gd name="connsiteY3" fmla="*/ 987664 h 4006635"/>
                <a:gd name="connsiteX4" fmla="*/ 335221 w 5071813"/>
                <a:gd name="connsiteY4" fmla="*/ 1060235 h 4006635"/>
                <a:gd name="connsiteX5" fmla="*/ 422307 w 5071813"/>
                <a:gd name="connsiteY5" fmla="*/ 1089264 h 4006635"/>
                <a:gd name="connsiteX6" fmla="*/ 465850 w 5071813"/>
                <a:gd name="connsiteY6" fmla="*/ 1132806 h 4006635"/>
                <a:gd name="connsiteX7" fmla="*/ 552936 w 5071813"/>
                <a:gd name="connsiteY7" fmla="*/ 1161835 h 4006635"/>
                <a:gd name="connsiteX8" fmla="*/ 625507 w 5071813"/>
                <a:gd name="connsiteY8" fmla="*/ 1248921 h 4006635"/>
                <a:gd name="connsiteX9" fmla="*/ 640021 w 5071813"/>
                <a:gd name="connsiteY9" fmla="*/ 1292464 h 4006635"/>
                <a:gd name="connsiteX10" fmla="*/ 683564 w 5071813"/>
                <a:gd name="connsiteY10" fmla="*/ 1306978 h 4006635"/>
                <a:gd name="connsiteX11" fmla="*/ 756136 w 5071813"/>
                <a:gd name="connsiteY11" fmla="*/ 1408578 h 4006635"/>
                <a:gd name="connsiteX12" fmla="*/ 828707 w 5071813"/>
                <a:gd name="connsiteY12" fmla="*/ 1466635 h 4006635"/>
                <a:gd name="connsiteX13" fmla="*/ 857736 w 5071813"/>
                <a:gd name="connsiteY13" fmla="*/ 1524692 h 4006635"/>
                <a:gd name="connsiteX14" fmla="*/ 872250 w 5071813"/>
                <a:gd name="connsiteY14" fmla="*/ 1568235 h 4006635"/>
                <a:gd name="connsiteX15" fmla="*/ 930307 w 5071813"/>
                <a:gd name="connsiteY15" fmla="*/ 1553721 h 4006635"/>
                <a:gd name="connsiteX16" fmla="*/ 944821 w 5071813"/>
                <a:gd name="connsiteY16" fmla="*/ 1510178 h 4006635"/>
                <a:gd name="connsiteX17" fmla="*/ 988364 w 5071813"/>
                <a:gd name="connsiteY17" fmla="*/ 1495664 h 4006635"/>
                <a:gd name="connsiteX18" fmla="*/ 1089964 w 5071813"/>
                <a:gd name="connsiteY18" fmla="*/ 1539206 h 4006635"/>
                <a:gd name="connsiteX19" fmla="*/ 1148021 w 5071813"/>
                <a:gd name="connsiteY19" fmla="*/ 1873035 h 4006635"/>
                <a:gd name="connsiteX20" fmla="*/ 1191564 w 5071813"/>
                <a:gd name="connsiteY20" fmla="*/ 1960121 h 4006635"/>
                <a:gd name="connsiteX21" fmla="*/ 1235107 w 5071813"/>
                <a:gd name="connsiteY21" fmla="*/ 1974635 h 4006635"/>
                <a:gd name="connsiteX22" fmla="*/ 1278650 w 5071813"/>
                <a:gd name="connsiteY22" fmla="*/ 2003664 h 4006635"/>
                <a:gd name="connsiteX23" fmla="*/ 1307679 w 5071813"/>
                <a:gd name="connsiteY23" fmla="*/ 2119778 h 4006635"/>
                <a:gd name="connsiteX24" fmla="*/ 1394764 w 5071813"/>
                <a:gd name="connsiteY24" fmla="*/ 2206864 h 4006635"/>
                <a:gd name="connsiteX25" fmla="*/ 1525393 w 5071813"/>
                <a:gd name="connsiteY25" fmla="*/ 2221378 h 4006635"/>
                <a:gd name="connsiteX26" fmla="*/ 1583450 w 5071813"/>
                <a:gd name="connsiteY26" fmla="*/ 2250406 h 4006635"/>
                <a:gd name="connsiteX27" fmla="*/ 1597964 w 5071813"/>
                <a:gd name="connsiteY27" fmla="*/ 2293949 h 4006635"/>
                <a:gd name="connsiteX28" fmla="*/ 1641507 w 5071813"/>
                <a:gd name="connsiteY28" fmla="*/ 2322978 h 4006635"/>
                <a:gd name="connsiteX29" fmla="*/ 1786650 w 5071813"/>
                <a:gd name="connsiteY29" fmla="*/ 2308464 h 4006635"/>
                <a:gd name="connsiteX30" fmla="*/ 1801164 w 5071813"/>
                <a:gd name="connsiteY30" fmla="*/ 2264921 h 4006635"/>
                <a:gd name="connsiteX31" fmla="*/ 1873736 w 5071813"/>
                <a:gd name="connsiteY31" fmla="*/ 2279435 h 4006635"/>
                <a:gd name="connsiteX32" fmla="*/ 2062421 w 5071813"/>
                <a:gd name="connsiteY32" fmla="*/ 2293949 h 4006635"/>
                <a:gd name="connsiteX33" fmla="*/ 2076936 w 5071813"/>
                <a:gd name="connsiteY33" fmla="*/ 2250406 h 4006635"/>
                <a:gd name="connsiteX34" fmla="*/ 2062421 w 5071813"/>
                <a:gd name="connsiteY34" fmla="*/ 2206864 h 4006635"/>
                <a:gd name="connsiteX35" fmla="*/ 1946307 w 5071813"/>
                <a:gd name="connsiteY35" fmla="*/ 2177835 h 4006635"/>
                <a:gd name="connsiteX36" fmla="*/ 1960821 w 5071813"/>
                <a:gd name="connsiteY36" fmla="*/ 1989149 h 4006635"/>
                <a:gd name="connsiteX37" fmla="*/ 1917279 w 5071813"/>
                <a:gd name="connsiteY37" fmla="*/ 1960121 h 4006635"/>
                <a:gd name="connsiteX38" fmla="*/ 1844707 w 5071813"/>
                <a:gd name="connsiteY38" fmla="*/ 1873035 h 4006635"/>
                <a:gd name="connsiteX39" fmla="*/ 1859221 w 5071813"/>
                <a:gd name="connsiteY39" fmla="*/ 1829492 h 4006635"/>
                <a:gd name="connsiteX40" fmla="*/ 1786650 w 5071813"/>
                <a:gd name="connsiteY40" fmla="*/ 1756921 h 4006635"/>
                <a:gd name="connsiteX41" fmla="*/ 1743107 w 5071813"/>
                <a:gd name="connsiteY41" fmla="*/ 1742406 h 4006635"/>
                <a:gd name="connsiteX42" fmla="*/ 1730520 w 5071813"/>
                <a:gd name="connsiteY42" fmla="*/ 1677659 h 4006635"/>
                <a:gd name="connsiteX43" fmla="*/ 1643889 w 5071813"/>
                <a:gd name="connsiteY43" fmla="*/ 1631962 h 4006635"/>
                <a:gd name="connsiteX44" fmla="*/ 1583450 w 5071813"/>
                <a:gd name="connsiteY44" fmla="*/ 1698864 h 4006635"/>
                <a:gd name="connsiteX45" fmla="*/ 1525393 w 5071813"/>
                <a:gd name="connsiteY45" fmla="*/ 1727892 h 4006635"/>
                <a:gd name="connsiteX46" fmla="*/ 1481850 w 5071813"/>
                <a:gd name="connsiteY46" fmla="*/ 1742406 h 4006635"/>
                <a:gd name="connsiteX47" fmla="*/ 1438307 w 5071813"/>
                <a:gd name="connsiteY47" fmla="*/ 1771435 h 4006635"/>
                <a:gd name="connsiteX48" fmla="*/ 1351221 w 5071813"/>
                <a:gd name="connsiteY48" fmla="*/ 1800464 h 4006635"/>
                <a:gd name="connsiteX49" fmla="*/ 1249621 w 5071813"/>
                <a:gd name="connsiteY49" fmla="*/ 1771435 h 4006635"/>
                <a:gd name="connsiteX50" fmla="*/ 1235107 w 5071813"/>
                <a:gd name="connsiteY50" fmla="*/ 1713378 h 4006635"/>
                <a:gd name="connsiteX51" fmla="*/ 1293164 w 5071813"/>
                <a:gd name="connsiteY51" fmla="*/ 1684349 h 4006635"/>
                <a:gd name="connsiteX52" fmla="*/ 1421638 w 5071813"/>
                <a:gd name="connsiteY52" fmla="*/ 1703172 h 4006635"/>
                <a:gd name="connsiteX53" fmla="*/ 1571318 w 5071813"/>
                <a:gd name="connsiteY53" fmla="*/ 1613479 h 4006635"/>
                <a:gd name="connsiteX54" fmla="*/ 1641507 w 5071813"/>
                <a:gd name="connsiteY54" fmla="*/ 1553721 h 4006635"/>
                <a:gd name="connsiteX55" fmla="*/ 1597964 w 5071813"/>
                <a:gd name="connsiteY55" fmla="*/ 1539206 h 4006635"/>
                <a:gd name="connsiteX56" fmla="*/ 1510879 w 5071813"/>
                <a:gd name="connsiteY56" fmla="*/ 1466635 h 4006635"/>
                <a:gd name="connsiteX57" fmla="*/ 1452821 w 5071813"/>
                <a:gd name="connsiteY57" fmla="*/ 1379549 h 4006635"/>
                <a:gd name="connsiteX58" fmla="*/ 1423793 w 5071813"/>
                <a:gd name="connsiteY58" fmla="*/ 1321492 h 4006635"/>
                <a:gd name="connsiteX59" fmla="*/ 1322193 w 5071813"/>
                <a:gd name="connsiteY59" fmla="*/ 1234406 h 4006635"/>
                <a:gd name="connsiteX60" fmla="*/ 1264136 w 5071813"/>
                <a:gd name="connsiteY60" fmla="*/ 1219892 h 4006635"/>
                <a:gd name="connsiteX61" fmla="*/ 1322193 w 5071813"/>
                <a:gd name="connsiteY61" fmla="*/ 1205378 h 4006635"/>
                <a:gd name="connsiteX62" fmla="*/ 1467336 w 5071813"/>
                <a:gd name="connsiteY62" fmla="*/ 1321492 h 4006635"/>
                <a:gd name="connsiteX63" fmla="*/ 1510879 w 5071813"/>
                <a:gd name="connsiteY63" fmla="*/ 1365035 h 4006635"/>
                <a:gd name="connsiteX64" fmla="*/ 1568936 w 5071813"/>
                <a:gd name="connsiteY64" fmla="*/ 1437606 h 4006635"/>
                <a:gd name="connsiteX65" fmla="*/ 1612479 w 5071813"/>
                <a:gd name="connsiteY65" fmla="*/ 1481149 h 4006635"/>
                <a:gd name="connsiteX66" fmla="*/ 1656021 w 5071813"/>
                <a:gd name="connsiteY66" fmla="*/ 1495664 h 4006635"/>
                <a:gd name="connsiteX67" fmla="*/ 1743107 w 5071813"/>
                <a:gd name="connsiteY67" fmla="*/ 1553721 h 4006635"/>
                <a:gd name="connsiteX68" fmla="*/ 1772136 w 5071813"/>
                <a:gd name="connsiteY68" fmla="*/ 1597264 h 4006635"/>
                <a:gd name="connsiteX69" fmla="*/ 1859221 w 5071813"/>
                <a:gd name="connsiteY69" fmla="*/ 1640806 h 4006635"/>
                <a:gd name="connsiteX70" fmla="*/ 1902764 w 5071813"/>
                <a:gd name="connsiteY70" fmla="*/ 1669835 h 4006635"/>
                <a:gd name="connsiteX71" fmla="*/ 1946307 w 5071813"/>
                <a:gd name="connsiteY71" fmla="*/ 1756921 h 4006635"/>
                <a:gd name="connsiteX72" fmla="*/ 1975336 w 5071813"/>
                <a:gd name="connsiteY72" fmla="*/ 1800464 h 4006635"/>
                <a:gd name="connsiteX73" fmla="*/ 2018879 w 5071813"/>
                <a:gd name="connsiteY73" fmla="*/ 1887549 h 4006635"/>
                <a:gd name="connsiteX74" fmla="*/ 2062421 w 5071813"/>
                <a:gd name="connsiteY74" fmla="*/ 1902064 h 4006635"/>
                <a:gd name="connsiteX75" fmla="*/ 2120479 w 5071813"/>
                <a:gd name="connsiteY75" fmla="*/ 2018178 h 4006635"/>
                <a:gd name="connsiteX76" fmla="*/ 2164021 w 5071813"/>
                <a:gd name="connsiteY76" fmla="*/ 2076235 h 4006635"/>
                <a:gd name="connsiteX77" fmla="*/ 2207564 w 5071813"/>
                <a:gd name="connsiteY77" fmla="*/ 2206864 h 4006635"/>
                <a:gd name="connsiteX78" fmla="*/ 2280136 w 5071813"/>
                <a:gd name="connsiteY78" fmla="*/ 2192349 h 4006635"/>
                <a:gd name="connsiteX79" fmla="*/ 2255643 w 5071813"/>
                <a:gd name="connsiteY79" fmla="*/ 2158785 h 4006635"/>
                <a:gd name="connsiteX80" fmla="*/ 2243510 w 5071813"/>
                <a:gd name="connsiteY80" fmla="*/ 2108099 h 4006635"/>
                <a:gd name="connsiteX81" fmla="*/ 2185453 w 5071813"/>
                <a:gd name="connsiteY81" fmla="*/ 2044824 h 4006635"/>
                <a:gd name="connsiteX82" fmla="*/ 2149507 w 5071813"/>
                <a:gd name="connsiteY82" fmla="*/ 2003664 h 4006635"/>
                <a:gd name="connsiteX83" fmla="*/ 2265621 w 5071813"/>
                <a:gd name="connsiteY83" fmla="*/ 2003664 h 4006635"/>
                <a:gd name="connsiteX84" fmla="*/ 2352707 w 5071813"/>
                <a:gd name="connsiteY84" fmla="*/ 2076235 h 4006635"/>
                <a:gd name="connsiteX85" fmla="*/ 2367221 w 5071813"/>
                <a:gd name="connsiteY85" fmla="*/ 2119778 h 4006635"/>
                <a:gd name="connsiteX86" fmla="*/ 2396250 w 5071813"/>
                <a:gd name="connsiteY86" fmla="*/ 2047206 h 4006635"/>
                <a:gd name="connsiteX87" fmla="*/ 2336038 w 5071813"/>
                <a:gd name="connsiteY87" fmla="*/ 1980304 h 4006635"/>
                <a:gd name="connsiteX88" fmla="*/ 2265621 w 5071813"/>
                <a:gd name="connsiteY88" fmla="*/ 1960121 h 4006635"/>
                <a:gd name="connsiteX89" fmla="*/ 2251107 w 5071813"/>
                <a:gd name="connsiteY89" fmla="*/ 1916578 h 4006635"/>
                <a:gd name="connsiteX90" fmla="*/ 2294650 w 5071813"/>
                <a:gd name="connsiteY90" fmla="*/ 1902064 h 4006635"/>
                <a:gd name="connsiteX91" fmla="*/ 2367221 w 5071813"/>
                <a:gd name="connsiteY91" fmla="*/ 1916578 h 4006635"/>
                <a:gd name="connsiteX92" fmla="*/ 2454307 w 5071813"/>
                <a:gd name="connsiteY92" fmla="*/ 1931092 h 4006635"/>
                <a:gd name="connsiteX93" fmla="*/ 2512364 w 5071813"/>
                <a:gd name="connsiteY93" fmla="*/ 1844006 h 4006635"/>
                <a:gd name="connsiteX94" fmla="*/ 2410764 w 5071813"/>
                <a:gd name="connsiteY94" fmla="*/ 1814978 h 4006635"/>
                <a:gd name="connsiteX95" fmla="*/ 2309164 w 5071813"/>
                <a:gd name="connsiteY95" fmla="*/ 1785949 h 4006635"/>
                <a:gd name="connsiteX96" fmla="*/ 2338193 w 5071813"/>
                <a:gd name="connsiteY96" fmla="*/ 1713378 h 4006635"/>
                <a:gd name="connsiteX97" fmla="*/ 2425279 w 5071813"/>
                <a:gd name="connsiteY97" fmla="*/ 1684349 h 4006635"/>
                <a:gd name="connsiteX98" fmla="*/ 2526879 w 5071813"/>
                <a:gd name="connsiteY98" fmla="*/ 1626292 h 4006635"/>
                <a:gd name="connsiteX99" fmla="*/ 2541393 w 5071813"/>
                <a:gd name="connsiteY99" fmla="*/ 1568235 h 4006635"/>
                <a:gd name="connsiteX100" fmla="*/ 2497850 w 5071813"/>
                <a:gd name="connsiteY100" fmla="*/ 1553721 h 4006635"/>
                <a:gd name="connsiteX101" fmla="*/ 2396250 w 5071813"/>
                <a:gd name="connsiteY101" fmla="*/ 1524692 h 4006635"/>
                <a:gd name="connsiteX102" fmla="*/ 2396250 w 5071813"/>
                <a:gd name="connsiteY102" fmla="*/ 1423092 h 4006635"/>
                <a:gd name="connsiteX103" fmla="*/ 2439793 w 5071813"/>
                <a:gd name="connsiteY103" fmla="*/ 1408578 h 4006635"/>
                <a:gd name="connsiteX104" fmla="*/ 2483336 w 5071813"/>
                <a:gd name="connsiteY104" fmla="*/ 1379549 h 4006635"/>
                <a:gd name="connsiteX105" fmla="*/ 2483336 w 5071813"/>
                <a:gd name="connsiteY105" fmla="*/ 1263435 h 4006635"/>
                <a:gd name="connsiteX106" fmla="*/ 2439793 w 5071813"/>
                <a:gd name="connsiteY106" fmla="*/ 1248921 h 4006635"/>
                <a:gd name="connsiteX107" fmla="*/ 2265621 w 5071813"/>
                <a:gd name="connsiteY107" fmla="*/ 1219892 h 4006635"/>
                <a:gd name="connsiteX108" fmla="*/ 2149507 w 5071813"/>
                <a:gd name="connsiteY108" fmla="*/ 1248921 h 4006635"/>
                <a:gd name="connsiteX109" fmla="*/ 2091450 w 5071813"/>
                <a:gd name="connsiteY109" fmla="*/ 1306978 h 4006635"/>
                <a:gd name="connsiteX110" fmla="*/ 2105964 w 5071813"/>
                <a:gd name="connsiteY110" fmla="*/ 1365035 h 4006635"/>
                <a:gd name="connsiteX111" fmla="*/ 2075462 w 5071813"/>
                <a:gd name="connsiteY111" fmla="*/ 1471398 h 4006635"/>
                <a:gd name="connsiteX112" fmla="*/ 2091450 w 5071813"/>
                <a:gd name="connsiteY112" fmla="*/ 1626292 h 4006635"/>
                <a:gd name="connsiteX113" fmla="*/ 2076936 w 5071813"/>
                <a:gd name="connsiteY113" fmla="*/ 1669835 h 4006635"/>
                <a:gd name="connsiteX114" fmla="*/ 2033393 w 5071813"/>
                <a:gd name="connsiteY114" fmla="*/ 1684349 h 4006635"/>
                <a:gd name="connsiteX115" fmla="*/ 1960821 w 5071813"/>
                <a:gd name="connsiteY115" fmla="*/ 1669835 h 4006635"/>
                <a:gd name="connsiteX116" fmla="*/ 2006065 w 5071813"/>
                <a:gd name="connsiteY116" fmla="*/ 1469697 h 4006635"/>
                <a:gd name="connsiteX117" fmla="*/ 1929186 w 5071813"/>
                <a:gd name="connsiteY117" fmla="*/ 1426608 h 4006635"/>
                <a:gd name="connsiteX118" fmla="*/ 1873736 w 5071813"/>
                <a:gd name="connsiteY118" fmla="*/ 1510178 h 4006635"/>
                <a:gd name="connsiteX119" fmla="*/ 1831667 w 5071813"/>
                <a:gd name="connsiteY119" fmla="*/ 1553947 h 4006635"/>
                <a:gd name="connsiteX120" fmla="*/ 1840058 w 5071813"/>
                <a:gd name="connsiteY120" fmla="*/ 1453709 h 4006635"/>
                <a:gd name="connsiteX121" fmla="*/ 1737438 w 5071813"/>
                <a:gd name="connsiteY121" fmla="*/ 1503034 h 4006635"/>
                <a:gd name="connsiteX122" fmla="*/ 1714079 w 5071813"/>
                <a:gd name="connsiteY122" fmla="*/ 1466635 h 4006635"/>
                <a:gd name="connsiteX123" fmla="*/ 1815679 w 5071813"/>
                <a:gd name="connsiteY123" fmla="*/ 1423092 h 4006635"/>
                <a:gd name="connsiteX124" fmla="*/ 1859221 w 5071813"/>
                <a:gd name="connsiteY124" fmla="*/ 1394064 h 4006635"/>
                <a:gd name="connsiteX125" fmla="*/ 1923969 w 5071813"/>
                <a:gd name="connsiteY125" fmla="*/ 1354603 h 4006635"/>
                <a:gd name="connsiteX126" fmla="*/ 1993706 w 5071813"/>
                <a:gd name="connsiteY126" fmla="*/ 1332717 h 4006635"/>
                <a:gd name="connsiteX127" fmla="*/ 1989850 w 5071813"/>
                <a:gd name="connsiteY127" fmla="*/ 1263435 h 4006635"/>
                <a:gd name="connsiteX128" fmla="*/ 2033393 w 5071813"/>
                <a:gd name="connsiteY128" fmla="*/ 1248921 h 4006635"/>
                <a:gd name="connsiteX129" fmla="*/ 2120479 w 5071813"/>
                <a:gd name="connsiteY129" fmla="*/ 1161835 h 4006635"/>
                <a:gd name="connsiteX130" fmla="*/ 2076936 w 5071813"/>
                <a:gd name="connsiteY130" fmla="*/ 1147321 h 4006635"/>
                <a:gd name="connsiteX131" fmla="*/ 1902764 w 5071813"/>
                <a:gd name="connsiteY131" fmla="*/ 1161835 h 4006635"/>
                <a:gd name="connsiteX132" fmla="*/ 1873736 w 5071813"/>
                <a:gd name="connsiteY132" fmla="*/ 1205378 h 4006635"/>
                <a:gd name="connsiteX133" fmla="*/ 1830193 w 5071813"/>
                <a:gd name="connsiteY133" fmla="*/ 1292464 h 4006635"/>
                <a:gd name="connsiteX134" fmla="*/ 1743107 w 5071813"/>
                <a:gd name="connsiteY134" fmla="*/ 1365035 h 4006635"/>
                <a:gd name="connsiteX135" fmla="*/ 1641507 w 5071813"/>
                <a:gd name="connsiteY135" fmla="*/ 1423092 h 4006635"/>
                <a:gd name="connsiteX136" fmla="*/ 1597964 w 5071813"/>
                <a:gd name="connsiteY136" fmla="*/ 1408578 h 4006635"/>
                <a:gd name="connsiteX137" fmla="*/ 1568936 w 5071813"/>
                <a:gd name="connsiteY137" fmla="*/ 1350521 h 4006635"/>
                <a:gd name="connsiteX138" fmla="*/ 1612479 w 5071813"/>
                <a:gd name="connsiteY138" fmla="*/ 1321492 h 4006635"/>
                <a:gd name="connsiteX139" fmla="*/ 1656021 w 5071813"/>
                <a:gd name="connsiteY139" fmla="*/ 1306978 h 4006635"/>
                <a:gd name="connsiteX140" fmla="*/ 1757621 w 5071813"/>
                <a:gd name="connsiteY140" fmla="*/ 1263435 h 4006635"/>
                <a:gd name="connsiteX141" fmla="*/ 1786650 w 5071813"/>
                <a:gd name="connsiteY141" fmla="*/ 1219892 h 4006635"/>
                <a:gd name="connsiteX142" fmla="*/ 1685050 w 5071813"/>
                <a:gd name="connsiteY142" fmla="*/ 1190864 h 4006635"/>
                <a:gd name="connsiteX143" fmla="*/ 1452821 w 5071813"/>
                <a:gd name="connsiteY143" fmla="*/ 1234406 h 4006635"/>
                <a:gd name="connsiteX144" fmla="*/ 1510879 w 5071813"/>
                <a:gd name="connsiteY144" fmla="*/ 1205378 h 4006635"/>
                <a:gd name="connsiteX145" fmla="*/ 1525393 w 5071813"/>
                <a:gd name="connsiteY145" fmla="*/ 1161835 h 4006635"/>
                <a:gd name="connsiteX146" fmla="*/ 1685050 w 5071813"/>
                <a:gd name="connsiteY146" fmla="*/ 1147321 h 4006635"/>
                <a:gd name="connsiteX147" fmla="*/ 1641507 w 5071813"/>
                <a:gd name="connsiteY147" fmla="*/ 1118292 h 4006635"/>
                <a:gd name="connsiteX148" fmla="*/ 1220593 w 5071813"/>
                <a:gd name="connsiteY148" fmla="*/ 1074749 h 4006635"/>
                <a:gd name="connsiteX149" fmla="*/ 1206079 w 5071813"/>
                <a:gd name="connsiteY149" fmla="*/ 1031206 h 4006635"/>
                <a:gd name="connsiteX150" fmla="*/ 1264136 w 5071813"/>
                <a:gd name="connsiteY150" fmla="*/ 1016692 h 4006635"/>
                <a:gd name="connsiteX151" fmla="*/ 1351221 w 5071813"/>
                <a:gd name="connsiteY151" fmla="*/ 1002178 h 4006635"/>
                <a:gd name="connsiteX152" fmla="*/ 1293164 w 5071813"/>
                <a:gd name="connsiteY152" fmla="*/ 915092 h 4006635"/>
                <a:gd name="connsiteX153" fmla="*/ 1264136 w 5071813"/>
                <a:gd name="connsiteY153" fmla="*/ 857035 h 4006635"/>
                <a:gd name="connsiteX154" fmla="*/ 1380250 w 5071813"/>
                <a:gd name="connsiteY154" fmla="*/ 886064 h 4006635"/>
                <a:gd name="connsiteX155" fmla="*/ 1467336 w 5071813"/>
                <a:gd name="connsiteY155" fmla="*/ 987664 h 4006635"/>
                <a:gd name="connsiteX156" fmla="*/ 1583450 w 5071813"/>
                <a:gd name="connsiteY156" fmla="*/ 1031206 h 4006635"/>
                <a:gd name="connsiteX157" fmla="*/ 1626993 w 5071813"/>
                <a:gd name="connsiteY157" fmla="*/ 973149 h 4006635"/>
                <a:gd name="connsiteX158" fmla="*/ 1568936 w 5071813"/>
                <a:gd name="connsiteY158" fmla="*/ 929606 h 4006635"/>
                <a:gd name="connsiteX159" fmla="*/ 1685050 w 5071813"/>
                <a:gd name="connsiteY159" fmla="*/ 944121 h 4006635"/>
                <a:gd name="connsiteX160" fmla="*/ 1728593 w 5071813"/>
                <a:gd name="connsiteY160" fmla="*/ 958635 h 4006635"/>
                <a:gd name="connsiteX161" fmla="*/ 1786650 w 5071813"/>
                <a:gd name="connsiteY161" fmla="*/ 973149 h 4006635"/>
                <a:gd name="connsiteX162" fmla="*/ 1875663 w 5071813"/>
                <a:gd name="connsiteY162" fmla="*/ 1047422 h 4006635"/>
                <a:gd name="connsiteX163" fmla="*/ 2124561 w 5071813"/>
                <a:gd name="connsiteY163" fmla="*/ 1054339 h 4006635"/>
                <a:gd name="connsiteX164" fmla="*/ 2035094 w 5071813"/>
                <a:gd name="connsiteY164" fmla="*/ 889125 h 4006635"/>
                <a:gd name="connsiteX165" fmla="*/ 1960821 w 5071813"/>
                <a:gd name="connsiteY165" fmla="*/ 886064 h 4006635"/>
                <a:gd name="connsiteX166" fmla="*/ 1917279 w 5071813"/>
                <a:gd name="connsiteY166" fmla="*/ 784464 h 4006635"/>
                <a:gd name="connsiteX167" fmla="*/ 1830193 w 5071813"/>
                <a:gd name="connsiteY167" fmla="*/ 755435 h 4006635"/>
                <a:gd name="connsiteX168" fmla="*/ 1772136 w 5071813"/>
                <a:gd name="connsiteY168" fmla="*/ 726406 h 4006635"/>
                <a:gd name="connsiteX169" fmla="*/ 1743107 w 5071813"/>
                <a:gd name="connsiteY169" fmla="*/ 682864 h 4006635"/>
                <a:gd name="connsiteX170" fmla="*/ 1786650 w 5071813"/>
                <a:gd name="connsiteY170" fmla="*/ 624806 h 4006635"/>
                <a:gd name="connsiteX171" fmla="*/ 1888250 w 5071813"/>
                <a:gd name="connsiteY171" fmla="*/ 566749 h 4006635"/>
                <a:gd name="connsiteX172" fmla="*/ 1946307 w 5071813"/>
                <a:gd name="connsiteY172" fmla="*/ 595778 h 4006635"/>
                <a:gd name="connsiteX173" fmla="*/ 2018879 w 5071813"/>
                <a:gd name="connsiteY173" fmla="*/ 711892 h 4006635"/>
                <a:gd name="connsiteX174" fmla="*/ 2047907 w 5071813"/>
                <a:gd name="connsiteY174" fmla="*/ 755435 h 4006635"/>
                <a:gd name="connsiteX175" fmla="*/ 2091450 w 5071813"/>
                <a:gd name="connsiteY175" fmla="*/ 784464 h 4006635"/>
                <a:gd name="connsiteX176" fmla="*/ 2120479 w 5071813"/>
                <a:gd name="connsiteY176" fmla="*/ 828006 h 4006635"/>
                <a:gd name="connsiteX177" fmla="*/ 2164021 w 5071813"/>
                <a:gd name="connsiteY177" fmla="*/ 871549 h 4006635"/>
                <a:gd name="connsiteX178" fmla="*/ 2251107 w 5071813"/>
                <a:gd name="connsiteY178" fmla="*/ 987664 h 4006635"/>
                <a:gd name="connsiteX179" fmla="*/ 2304629 w 5071813"/>
                <a:gd name="connsiteY179" fmla="*/ 1085522 h 4006635"/>
                <a:gd name="connsiteX180" fmla="*/ 2396250 w 5071813"/>
                <a:gd name="connsiteY180" fmla="*/ 828006 h 4006635"/>
                <a:gd name="connsiteX181" fmla="*/ 2439793 w 5071813"/>
                <a:gd name="connsiteY181" fmla="*/ 784464 h 4006635"/>
                <a:gd name="connsiteX182" fmla="*/ 2468821 w 5071813"/>
                <a:gd name="connsiteY182" fmla="*/ 740921 h 4006635"/>
                <a:gd name="connsiteX183" fmla="*/ 2483336 w 5071813"/>
                <a:gd name="connsiteY183" fmla="*/ 624806 h 4006635"/>
                <a:gd name="connsiteX184" fmla="*/ 2512364 w 5071813"/>
                <a:gd name="connsiteY184" fmla="*/ 566749 h 4006635"/>
                <a:gd name="connsiteX185" fmla="*/ 2613964 w 5071813"/>
                <a:gd name="connsiteY185" fmla="*/ 581264 h 4006635"/>
                <a:gd name="connsiteX186" fmla="*/ 2642993 w 5071813"/>
                <a:gd name="connsiteY186" fmla="*/ 624806 h 4006635"/>
                <a:gd name="connsiteX187" fmla="*/ 2555907 w 5071813"/>
                <a:gd name="connsiteY187" fmla="*/ 711892 h 4006635"/>
                <a:gd name="connsiteX188" fmla="*/ 2541393 w 5071813"/>
                <a:gd name="connsiteY188" fmla="*/ 755435 h 4006635"/>
                <a:gd name="connsiteX189" fmla="*/ 2512364 w 5071813"/>
                <a:gd name="connsiteY189" fmla="*/ 871549 h 4006635"/>
                <a:gd name="connsiteX190" fmla="*/ 2410764 w 5071813"/>
                <a:gd name="connsiteY190" fmla="*/ 1002178 h 4006635"/>
                <a:gd name="connsiteX191" fmla="*/ 2425279 w 5071813"/>
                <a:gd name="connsiteY191" fmla="*/ 1045721 h 4006635"/>
                <a:gd name="connsiteX192" fmla="*/ 2584936 w 5071813"/>
                <a:gd name="connsiteY192" fmla="*/ 1002178 h 4006635"/>
                <a:gd name="connsiteX193" fmla="*/ 2642993 w 5071813"/>
                <a:gd name="connsiteY193" fmla="*/ 1016692 h 4006635"/>
                <a:gd name="connsiteX194" fmla="*/ 2686536 w 5071813"/>
                <a:gd name="connsiteY194" fmla="*/ 1031206 h 4006635"/>
                <a:gd name="connsiteX195" fmla="*/ 2744593 w 5071813"/>
                <a:gd name="connsiteY195" fmla="*/ 1016692 h 4006635"/>
                <a:gd name="connsiteX196" fmla="*/ 2802650 w 5071813"/>
                <a:gd name="connsiteY196" fmla="*/ 900578 h 4006635"/>
                <a:gd name="connsiteX197" fmla="*/ 2831679 w 5071813"/>
                <a:gd name="connsiteY197" fmla="*/ 842521 h 4006635"/>
                <a:gd name="connsiteX198" fmla="*/ 2846193 w 5071813"/>
                <a:gd name="connsiteY198" fmla="*/ 798978 h 4006635"/>
                <a:gd name="connsiteX199" fmla="*/ 2831679 w 5071813"/>
                <a:gd name="connsiteY199" fmla="*/ 755435 h 4006635"/>
                <a:gd name="connsiteX200" fmla="*/ 2802650 w 5071813"/>
                <a:gd name="connsiteY200" fmla="*/ 653835 h 4006635"/>
                <a:gd name="connsiteX201" fmla="*/ 2773621 w 5071813"/>
                <a:gd name="connsiteY201" fmla="*/ 610292 h 4006635"/>
                <a:gd name="connsiteX202" fmla="*/ 2730079 w 5071813"/>
                <a:gd name="connsiteY202" fmla="*/ 523206 h 4006635"/>
                <a:gd name="connsiteX203" fmla="*/ 2672021 w 5071813"/>
                <a:gd name="connsiteY203" fmla="*/ 407092 h 4006635"/>
                <a:gd name="connsiteX204" fmla="*/ 2541393 w 5071813"/>
                <a:gd name="connsiteY204" fmla="*/ 378064 h 4006635"/>
                <a:gd name="connsiteX205" fmla="*/ 2425279 w 5071813"/>
                <a:gd name="connsiteY205" fmla="*/ 290978 h 4006635"/>
                <a:gd name="connsiteX206" fmla="*/ 2381736 w 5071813"/>
                <a:gd name="connsiteY206" fmla="*/ 261949 h 4006635"/>
                <a:gd name="connsiteX207" fmla="*/ 2294650 w 5071813"/>
                <a:gd name="connsiteY207" fmla="*/ 174864 h 4006635"/>
                <a:gd name="connsiteX208" fmla="*/ 2265621 w 5071813"/>
                <a:gd name="connsiteY208" fmla="*/ 116806 h 4006635"/>
                <a:gd name="connsiteX209" fmla="*/ 2251107 w 5071813"/>
                <a:gd name="connsiteY209" fmla="*/ 73264 h 4006635"/>
                <a:gd name="connsiteX210" fmla="*/ 2294650 w 5071813"/>
                <a:gd name="connsiteY210" fmla="*/ 102292 h 4006635"/>
                <a:gd name="connsiteX211" fmla="*/ 2396250 w 5071813"/>
                <a:gd name="connsiteY211" fmla="*/ 203892 h 4006635"/>
                <a:gd name="connsiteX212" fmla="*/ 2497850 w 5071813"/>
                <a:gd name="connsiteY212" fmla="*/ 290978 h 4006635"/>
                <a:gd name="connsiteX213" fmla="*/ 2584936 w 5071813"/>
                <a:gd name="connsiteY213" fmla="*/ 305492 h 4006635"/>
                <a:gd name="connsiteX214" fmla="*/ 2628479 w 5071813"/>
                <a:gd name="connsiteY214" fmla="*/ 334521 h 4006635"/>
                <a:gd name="connsiteX215" fmla="*/ 2686536 w 5071813"/>
                <a:gd name="connsiteY215" fmla="*/ 73264 h 4006635"/>
                <a:gd name="connsiteX216" fmla="*/ 2701050 w 5071813"/>
                <a:gd name="connsiteY216" fmla="*/ 692 h 4006635"/>
                <a:gd name="connsiteX217" fmla="*/ 2846193 w 5071813"/>
                <a:gd name="connsiteY217" fmla="*/ 131321 h 4006635"/>
                <a:gd name="connsiteX218" fmla="*/ 2860707 w 5071813"/>
                <a:gd name="connsiteY218" fmla="*/ 203892 h 4006635"/>
                <a:gd name="connsiteX219" fmla="*/ 2875221 w 5071813"/>
                <a:gd name="connsiteY219" fmla="*/ 407092 h 4006635"/>
                <a:gd name="connsiteX220" fmla="*/ 2918764 w 5071813"/>
                <a:gd name="connsiteY220" fmla="*/ 450635 h 4006635"/>
                <a:gd name="connsiteX221" fmla="*/ 2991336 w 5071813"/>
                <a:gd name="connsiteY221" fmla="*/ 523206 h 4006635"/>
                <a:gd name="connsiteX222" fmla="*/ 2947793 w 5071813"/>
                <a:gd name="connsiteY222" fmla="*/ 987664 h 4006635"/>
                <a:gd name="connsiteX223" fmla="*/ 2918764 w 5071813"/>
                <a:gd name="connsiteY223" fmla="*/ 1045721 h 4006635"/>
                <a:gd name="connsiteX224" fmla="*/ 2851408 w 5071813"/>
                <a:gd name="connsiteY224" fmla="*/ 1058081 h 4006635"/>
                <a:gd name="connsiteX225" fmla="*/ 2817164 w 5071813"/>
                <a:gd name="connsiteY225" fmla="*/ 1147321 h 4006635"/>
                <a:gd name="connsiteX226" fmla="*/ 2802650 w 5071813"/>
                <a:gd name="connsiteY226" fmla="*/ 1205378 h 4006635"/>
                <a:gd name="connsiteX227" fmla="*/ 2773621 w 5071813"/>
                <a:gd name="connsiteY227" fmla="*/ 1292464 h 4006635"/>
                <a:gd name="connsiteX228" fmla="*/ 2759107 w 5071813"/>
                <a:gd name="connsiteY228" fmla="*/ 1336006 h 4006635"/>
                <a:gd name="connsiteX229" fmla="*/ 2773621 w 5071813"/>
                <a:gd name="connsiteY229" fmla="*/ 1437606 h 4006635"/>
                <a:gd name="connsiteX230" fmla="*/ 2802650 w 5071813"/>
                <a:gd name="connsiteY230" fmla="*/ 1524692 h 4006635"/>
                <a:gd name="connsiteX231" fmla="*/ 2817164 w 5071813"/>
                <a:gd name="connsiteY231" fmla="*/ 1568235 h 4006635"/>
                <a:gd name="connsiteX232" fmla="*/ 2831679 w 5071813"/>
                <a:gd name="connsiteY232" fmla="*/ 1611778 h 4006635"/>
                <a:gd name="connsiteX233" fmla="*/ 2889736 w 5071813"/>
                <a:gd name="connsiteY233" fmla="*/ 1626292 h 4006635"/>
                <a:gd name="connsiteX234" fmla="*/ 2933279 w 5071813"/>
                <a:gd name="connsiteY234" fmla="*/ 1597264 h 4006635"/>
                <a:gd name="connsiteX235" fmla="*/ 2947793 w 5071813"/>
                <a:gd name="connsiteY235" fmla="*/ 1553721 h 4006635"/>
                <a:gd name="connsiteX236" fmla="*/ 2889736 w 5071813"/>
                <a:gd name="connsiteY236" fmla="*/ 1248921 h 4006635"/>
                <a:gd name="connsiteX237" fmla="*/ 2875221 w 5071813"/>
                <a:gd name="connsiteY237" fmla="*/ 1205378 h 4006635"/>
                <a:gd name="connsiteX238" fmla="*/ 2933279 w 5071813"/>
                <a:gd name="connsiteY238" fmla="*/ 1176349 h 4006635"/>
                <a:gd name="connsiteX239" fmla="*/ 2976821 w 5071813"/>
                <a:gd name="connsiteY239" fmla="*/ 1147321 h 4006635"/>
                <a:gd name="connsiteX240" fmla="*/ 3020364 w 5071813"/>
                <a:gd name="connsiteY240" fmla="*/ 1016692 h 4006635"/>
                <a:gd name="connsiteX241" fmla="*/ 3107450 w 5071813"/>
                <a:gd name="connsiteY241" fmla="*/ 1031206 h 4006635"/>
                <a:gd name="connsiteX242" fmla="*/ 3049393 w 5071813"/>
                <a:gd name="connsiteY242" fmla="*/ 1132806 h 4006635"/>
                <a:gd name="connsiteX243" fmla="*/ 3063907 w 5071813"/>
                <a:gd name="connsiteY243" fmla="*/ 1292464 h 4006635"/>
                <a:gd name="connsiteX244" fmla="*/ 3165507 w 5071813"/>
                <a:gd name="connsiteY244" fmla="*/ 1277949 h 4006635"/>
                <a:gd name="connsiteX245" fmla="*/ 3209050 w 5071813"/>
                <a:gd name="connsiteY245" fmla="*/ 1263435 h 4006635"/>
                <a:gd name="connsiteX246" fmla="*/ 3368707 w 5071813"/>
                <a:gd name="connsiteY246" fmla="*/ 1277949 h 4006635"/>
                <a:gd name="connsiteX247" fmla="*/ 3238079 w 5071813"/>
                <a:gd name="connsiteY247" fmla="*/ 1336006 h 4006635"/>
                <a:gd name="connsiteX248" fmla="*/ 3194536 w 5071813"/>
                <a:gd name="connsiteY248" fmla="*/ 1365035 h 4006635"/>
                <a:gd name="connsiteX249" fmla="*/ 3165507 w 5071813"/>
                <a:gd name="connsiteY249" fmla="*/ 1408578 h 4006635"/>
                <a:gd name="connsiteX250" fmla="*/ 3136479 w 5071813"/>
                <a:gd name="connsiteY250" fmla="*/ 1510178 h 4006635"/>
                <a:gd name="connsiteX251" fmla="*/ 3121964 w 5071813"/>
                <a:gd name="connsiteY251" fmla="*/ 1597264 h 4006635"/>
                <a:gd name="connsiteX252" fmla="*/ 3092936 w 5071813"/>
                <a:gd name="connsiteY252" fmla="*/ 1640806 h 4006635"/>
                <a:gd name="connsiteX253" fmla="*/ 3078421 w 5071813"/>
                <a:gd name="connsiteY253" fmla="*/ 1684349 h 4006635"/>
                <a:gd name="connsiteX254" fmla="*/ 3150993 w 5071813"/>
                <a:gd name="connsiteY254" fmla="*/ 1669835 h 4006635"/>
                <a:gd name="connsiteX255" fmla="*/ 3238079 w 5071813"/>
                <a:gd name="connsiteY255" fmla="*/ 1582749 h 4006635"/>
                <a:gd name="connsiteX256" fmla="*/ 3281621 w 5071813"/>
                <a:gd name="connsiteY256" fmla="*/ 1553721 h 4006635"/>
                <a:gd name="connsiteX257" fmla="*/ 3484821 w 5071813"/>
                <a:gd name="connsiteY257" fmla="*/ 1510178 h 4006635"/>
                <a:gd name="connsiteX258" fmla="*/ 3542879 w 5071813"/>
                <a:gd name="connsiteY258" fmla="*/ 1423092 h 4006635"/>
                <a:gd name="connsiteX259" fmla="*/ 3557393 w 5071813"/>
                <a:gd name="connsiteY259" fmla="*/ 1365035 h 4006635"/>
                <a:gd name="connsiteX260" fmla="*/ 3499336 w 5071813"/>
                <a:gd name="connsiteY260" fmla="*/ 1423092 h 4006635"/>
                <a:gd name="connsiteX261" fmla="*/ 3571907 w 5071813"/>
                <a:gd name="connsiteY261" fmla="*/ 1306978 h 4006635"/>
                <a:gd name="connsiteX262" fmla="*/ 3528364 w 5071813"/>
                <a:gd name="connsiteY262" fmla="*/ 1248921 h 4006635"/>
                <a:gd name="connsiteX263" fmla="*/ 3484821 w 5071813"/>
                <a:gd name="connsiteY263" fmla="*/ 1234406 h 4006635"/>
                <a:gd name="connsiteX264" fmla="*/ 3499336 w 5071813"/>
                <a:gd name="connsiteY264" fmla="*/ 1190864 h 4006635"/>
                <a:gd name="connsiteX265" fmla="*/ 3615450 w 5071813"/>
                <a:gd name="connsiteY265" fmla="*/ 1147321 h 4006635"/>
                <a:gd name="connsiteX266" fmla="*/ 3557393 w 5071813"/>
                <a:gd name="connsiteY266" fmla="*/ 915092 h 4006635"/>
                <a:gd name="connsiteX267" fmla="*/ 3513850 w 5071813"/>
                <a:gd name="connsiteY267" fmla="*/ 900578 h 4006635"/>
                <a:gd name="connsiteX268" fmla="*/ 3455793 w 5071813"/>
                <a:gd name="connsiteY268" fmla="*/ 871549 h 4006635"/>
                <a:gd name="connsiteX269" fmla="*/ 3412250 w 5071813"/>
                <a:gd name="connsiteY269" fmla="*/ 929606 h 4006635"/>
                <a:gd name="connsiteX270" fmla="*/ 3325164 w 5071813"/>
                <a:gd name="connsiteY270" fmla="*/ 1002178 h 4006635"/>
                <a:gd name="connsiteX271" fmla="*/ 3252593 w 5071813"/>
                <a:gd name="connsiteY271" fmla="*/ 1031206 h 4006635"/>
                <a:gd name="connsiteX272" fmla="*/ 3165507 w 5071813"/>
                <a:gd name="connsiteY272" fmla="*/ 1002178 h 4006635"/>
                <a:gd name="connsiteX273" fmla="*/ 3180021 w 5071813"/>
                <a:gd name="connsiteY273" fmla="*/ 915092 h 4006635"/>
                <a:gd name="connsiteX274" fmla="*/ 3296136 w 5071813"/>
                <a:gd name="connsiteY274" fmla="*/ 886064 h 4006635"/>
                <a:gd name="connsiteX275" fmla="*/ 3412250 w 5071813"/>
                <a:gd name="connsiteY275" fmla="*/ 842521 h 4006635"/>
                <a:gd name="connsiteX276" fmla="*/ 3470307 w 5071813"/>
                <a:gd name="connsiteY276" fmla="*/ 740921 h 4006635"/>
                <a:gd name="connsiteX277" fmla="*/ 3557393 w 5071813"/>
                <a:gd name="connsiteY277" fmla="*/ 711892 h 4006635"/>
                <a:gd name="connsiteX278" fmla="*/ 3629964 w 5071813"/>
                <a:gd name="connsiteY278" fmla="*/ 726406 h 4006635"/>
                <a:gd name="connsiteX279" fmla="*/ 3644479 w 5071813"/>
                <a:gd name="connsiteY279" fmla="*/ 784464 h 4006635"/>
                <a:gd name="connsiteX280" fmla="*/ 3702536 w 5071813"/>
                <a:gd name="connsiteY280" fmla="*/ 958635 h 4006635"/>
                <a:gd name="connsiteX281" fmla="*/ 3760593 w 5071813"/>
                <a:gd name="connsiteY281" fmla="*/ 944121 h 4006635"/>
                <a:gd name="connsiteX282" fmla="*/ 3731564 w 5071813"/>
                <a:gd name="connsiteY282" fmla="*/ 828006 h 4006635"/>
                <a:gd name="connsiteX283" fmla="*/ 3746079 w 5071813"/>
                <a:gd name="connsiteY283" fmla="*/ 769949 h 4006635"/>
                <a:gd name="connsiteX284" fmla="*/ 3789621 w 5071813"/>
                <a:gd name="connsiteY284" fmla="*/ 755435 h 4006635"/>
                <a:gd name="connsiteX285" fmla="*/ 3833164 w 5071813"/>
                <a:gd name="connsiteY285" fmla="*/ 726406 h 4006635"/>
                <a:gd name="connsiteX286" fmla="*/ 3891221 w 5071813"/>
                <a:gd name="connsiteY286" fmla="*/ 755435 h 4006635"/>
                <a:gd name="connsiteX287" fmla="*/ 3934764 w 5071813"/>
                <a:gd name="connsiteY287" fmla="*/ 769949 h 4006635"/>
                <a:gd name="connsiteX288" fmla="*/ 3963793 w 5071813"/>
                <a:gd name="connsiteY288" fmla="*/ 726406 h 4006635"/>
                <a:gd name="connsiteX289" fmla="*/ 4094421 w 5071813"/>
                <a:gd name="connsiteY289" fmla="*/ 653835 h 4006635"/>
                <a:gd name="connsiteX290" fmla="*/ 4152479 w 5071813"/>
                <a:gd name="connsiteY290" fmla="*/ 668349 h 4006635"/>
                <a:gd name="connsiteX291" fmla="*/ 4225050 w 5071813"/>
                <a:gd name="connsiteY291" fmla="*/ 653835 h 4006635"/>
                <a:gd name="connsiteX292" fmla="*/ 4210536 w 5071813"/>
                <a:gd name="connsiteY292" fmla="*/ 450635 h 4006635"/>
                <a:gd name="connsiteX293" fmla="*/ 4166993 w 5071813"/>
                <a:gd name="connsiteY293" fmla="*/ 421606 h 4006635"/>
                <a:gd name="connsiteX294" fmla="*/ 4108936 w 5071813"/>
                <a:gd name="connsiteY294" fmla="*/ 334521 h 4006635"/>
                <a:gd name="connsiteX295" fmla="*/ 4123450 w 5071813"/>
                <a:gd name="connsiteY295" fmla="*/ 276464 h 4006635"/>
                <a:gd name="connsiteX296" fmla="*/ 4254079 w 5071813"/>
                <a:gd name="connsiteY296" fmla="*/ 276464 h 4006635"/>
                <a:gd name="connsiteX297" fmla="*/ 4326650 w 5071813"/>
                <a:gd name="connsiteY297" fmla="*/ 261949 h 4006635"/>
                <a:gd name="connsiteX298" fmla="*/ 4384707 w 5071813"/>
                <a:gd name="connsiteY298" fmla="*/ 174864 h 4006635"/>
                <a:gd name="connsiteX299" fmla="*/ 4428250 w 5071813"/>
                <a:gd name="connsiteY299" fmla="*/ 145835 h 4006635"/>
                <a:gd name="connsiteX300" fmla="*/ 4457279 w 5071813"/>
                <a:gd name="connsiteY300" fmla="*/ 189378 h 4006635"/>
                <a:gd name="connsiteX301" fmla="*/ 4428250 w 5071813"/>
                <a:gd name="connsiteY301" fmla="*/ 363549 h 4006635"/>
                <a:gd name="connsiteX302" fmla="*/ 4457279 w 5071813"/>
                <a:gd name="connsiteY302" fmla="*/ 407092 h 4006635"/>
                <a:gd name="connsiteX303" fmla="*/ 4413736 w 5071813"/>
                <a:gd name="connsiteY303" fmla="*/ 494178 h 4006635"/>
                <a:gd name="connsiteX304" fmla="*/ 4355679 w 5071813"/>
                <a:gd name="connsiteY304" fmla="*/ 581264 h 4006635"/>
                <a:gd name="connsiteX305" fmla="*/ 4326650 w 5071813"/>
                <a:gd name="connsiteY305" fmla="*/ 668349 h 4006635"/>
                <a:gd name="connsiteX306" fmla="*/ 4283107 w 5071813"/>
                <a:gd name="connsiteY306" fmla="*/ 769949 h 4006635"/>
                <a:gd name="connsiteX307" fmla="*/ 4239564 w 5071813"/>
                <a:gd name="connsiteY307" fmla="*/ 798978 h 4006635"/>
                <a:gd name="connsiteX308" fmla="*/ 4210536 w 5071813"/>
                <a:gd name="connsiteY308" fmla="*/ 842521 h 4006635"/>
                <a:gd name="connsiteX309" fmla="*/ 4166993 w 5071813"/>
                <a:gd name="connsiteY309" fmla="*/ 857035 h 4006635"/>
                <a:gd name="connsiteX310" fmla="*/ 4108936 w 5071813"/>
                <a:gd name="connsiteY310" fmla="*/ 886064 h 4006635"/>
                <a:gd name="connsiteX311" fmla="*/ 4021850 w 5071813"/>
                <a:gd name="connsiteY311" fmla="*/ 915092 h 4006635"/>
                <a:gd name="connsiteX312" fmla="*/ 3978307 w 5071813"/>
                <a:gd name="connsiteY312" fmla="*/ 929606 h 4006635"/>
                <a:gd name="connsiteX313" fmla="*/ 3833164 w 5071813"/>
                <a:gd name="connsiteY313" fmla="*/ 1016692 h 4006635"/>
                <a:gd name="connsiteX314" fmla="*/ 3789621 w 5071813"/>
                <a:gd name="connsiteY314" fmla="*/ 1205378 h 4006635"/>
                <a:gd name="connsiteX315" fmla="*/ 3746079 w 5071813"/>
                <a:gd name="connsiteY315" fmla="*/ 1234406 h 4006635"/>
                <a:gd name="connsiteX316" fmla="*/ 3688021 w 5071813"/>
                <a:gd name="connsiteY316" fmla="*/ 1292464 h 4006635"/>
                <a:gd name="connsiteX317" fmla="*/ 3702536 w 5071813"/>
                <a:gd name="connsiteY317" fmla="*/ 1336006 h 4006635"/>
                <a:gd name="connsiteX318" fmla="*/ 3833164 w 5071813"/>
                <a:gd name="connsiteY318" fmla="*/ 1277949 h 4006635"/>
                <a:gd name="connsiteX319" fmla="*/ 3847679 w 5071813"/>
                <a:gd name="connsiteY319" fmla="*/ 1234406 h 4006635"/>
                <a:gd name="connsiteX320" fmla="*/ 3992821 w 5071813"/>
                <a:gd name="connsiteY320" fmla="*/ 1219892 h 4006635"/>
                <a:gd name="connsiteX321" fmla="*/ 4021850 w 5071813"/>
                <a:gd name="connsiteY321" fmla="*/ 1306978 h 4006635"/>
                <a:gd name="connsiteX322" fmla="*/ 4108936 w 5071813"/>
                <a:gd name="connsiteY322" fmla="*/ 1336006 h 4006635"/>
                <a:gd name="connsiteX323" fmla="*/ 4181507 w 5071813"/>
                <a:gd name="connsiteY323" fmla="*/ 1277949 h 4006635"/>
                <a:gd name="connsiteX324" fmla="*/ 4210536 w 5071813"/>
                <a:gd name="connsiteY324" fmla="*/ 1190864 h 4006635"/>
                <a:gd name="connsiteX325" fmla="*/ 4297621 w 5071813"/>
                <a:gd name="connsiteY325" fmla="*/ 1161835 h 4006635"/>
                <a:gd name="connsiteX326" fmla="*/ 4312136 w 5071813"/>
                <a:gd name="connsiteY326" fmla="*/ 1118292 h 4006635"/>
                <a:gd name="connsiteX327" fmla="*/ 4341164 w 5071813"/>
                <a:gd name="connsiteY327" fmla="*/ 1002178 h 4006635"/>
                <a:gd name="connsiteX328" fmla="*/ 4399221 w 5071813"/>
                <a:gd name="connsiteY328" fmla="*/ 915092 h 4006635"/>
                <a:gd name="connsiteX329" fmla="*/ 4399221 w 5071813"/>
                <a:gd name="connsiteY329" fmla="*/ 769949 h 4006635"/>
                <a:gd name="connsiteX330" fmla="*/ 4442764 w 5071813"/>
                <a:gd name="connsiteY330" fmla="*/ 798978 h 4006635"/>
                <a:gd name="connsiteX331" fmla="*/ 4471793 w 5071813"/>
                <a:gd name="connsiteY331" fmla="*/ 639321 h 4006635"/>
                <a:gd name="connsiteX332" fmla="*/ 4558879 w 5071813"/>
                <a:gd name="connsiteY332" fmla="*/ 653835 h 4006635"/>
                <a:gd name="connsiteX333" fmla="*/ 4587907 w 5071813"/>
                <a:gd name="connsiteY333" fmla="*/ 711892 h 4006635"/>
                <a:gd name="connsiteX334" fmla="*/ 4602421 w 5071813"/>
                <a:gd name="connsiteY334" fmla="*/ 769949 h 4006635"/>
                <a:gd name="connsiteX335" fmla="*/ 4660479 w 5071813"/>
                <a:gd name="connsiteY335" fmla="*/ 740921 h 4006635"/>
                <a:gd name="connsiteX336" fmla="*/ 4733050 w 5071813"/>
                <a:gd name="connsiteY336" fmla="*/ 755435 h 4006635"/>
                <a:gd name="connsiteX337" fmla="*/ 4704021 w 5071813"/>
                <a:gd name="connsiteY337" fmla="*/ 813492 h 4006635"/>
                <a:gd name="connsiteX338" fmla="*/ 4660479 w 5071813"/>
                <a:gd name="connsiteY338" fmla="*/ 828006 h 4006635"/>
                <a:gd name="connsiteX339" fmla="*/ 4558879 w 5071813"/>
                <a:gd name="connsiteY339" fmla="*/ 857035 h 4006635"/>
                <a:gd name="connsiteX340" fmla="*/ 4486307 w 5071813"/>
                <a:gd name="connsiteY340" fmla="*/ 973149 h 4006635"/>
                <a:gd name="connsiteX341" fmla="*/ 4573393 w 5071813"/>
                <a:gd name="connsiteY341" fmla="*/ 987664 h 4006635"/>
                <a:gd name="connsiteX342" fmla="*/ 4457279 w 5071813"/>
                <a:gd name="connsiteY342" fmla="*/ 1118292 h 4006635"/>
                <a:gd name="connsiteX343" fmla="*/ 4413736 w 5071813"/>
                <a:gd name="connsiteY343" fmla="*/ 1161835 h 4006635"/>
                <a:gd name="connsiteX344" fmla="*/ 4355679 w 5071813"/>
                <a:gd name="connsiteY344" fmla="*/ 1234406 h 4006635"/>
                <a:gd name="connsiteX345" fmla="*/ 4268593 w 5071813"/>
                <a:gd name="connsiteY345" fmla="*/ 1263435 h 4006635"/>
                <a:gd name="connsiteX346" fmla="*/ 4225050 w 5071813"/>
                <a:gd name="connsiteY346" fmla="*/ 1292464 h 4006635"/>
                <a:gd name="connsiteX347" fmla="*/ 4210536 w 5071813"/>
                <a:gd name="connsiteY347" fmla="*/ 1350521 h 4006635"/>
                <a:gd name="connsiteX348" fmla="*/ 4181507 w 5071813"/>
                <a:gd name="connsiteY348" fmla="*/ 1394064 h 4006635"/>
                <a:gd name="connsiteX349" fmla="*/ 4254079 w 5071813"/>
                <a:gd name="connsiteY349" fmla="*/ 1452121 h 4006635"/>
                <a:gd name="connsiteX350" fmla="*/ 4283107 w 5071813"/>
                <a:gd name="connsiteY350" fmla="*/ 1408578 h 4006635"/>
                <a:gd name="connsiteX351" fmla="*/ 4341164 w 5071813"/>
                <a:gd name="connsiteY351" fmla="*/ 1394064 h 4006635"/>
                <a:gd name="connsiteX352" fmla="*/ 4428250 w 5071813"/>
                <a:gd name="connsiteY352" fmla="*/ 1365035 h 4006635"/>
                <a:gd name="connsiteX353" fmla="*/ 4471793 w 5071813"/>
                <a:gd name="connsiteY353" fmla="*/ 1350521 h 4006635"/>
                <a:gd name="connsiteX354" fmla="*/ 4573393 w 5071813"/>
                <a:gd name="connsiteY354" fmla="*/ 1321492 h 4006635"/>
                <a:gd name="connsiteX355" fmla="*/ 4791107 w 5071813"/>
                <a:gd name="connsiteY355" fmla="*/ 1219892 h 4006635"/>
                <a:gd name="connsiteX356" fmla="*/ 4834650 w 5071813"/>
                <a:gd name="connsiteY356" fmla="*/ 1205378 h 4006635"/>
                <a:gd name="connsiteX357" fmla="*/ 4892707 w 5071813"/>
                <a:gd name="connsiteY357" fmla="*/ 1190864 h 4006635"/>
                <a:gd name="connsiteX358" fmla="*/ 4950764 w 5071813"/>
                <a:gd name="connsiteY358" fmla="*/ 1147321 h 4006635"/>
                <a:gd name="connsiteX359" fmla="*/ 5052364 w 5071813"/>
                <a:gd name="connsiteY359" fmla="*/ 1161835 h 4006635"/>
                <a:gd name="connsiteX360" fmla="*/ 5023336 w 5071813"/>
                <a:gd name="connsiteY360" fmla="*/ 1248921 h 4006635"/>
                <a:gd name="connsiteX361" fmla="*/ 4936250 w 5071813"/>
                <a:gd name="connsiteY361" fmla="*/ 1263435 h 4006635"/>
                <a:gd name="connsiteX362" fmla="*/ 4849164 w 5071813"/>
                <a:gd name="connsiteY362" fmla="*/ 1336006 h 4006635"/>
                <a:gd name="connsiteX363" fmla="*/ 4820136 w 5071813"/>
                <a:gd name="connsiteY363" fmla="*/ 1394064 h 4006635"/>
                <a:gd name="connsiteX364" fmla="*/ 4805621 w 5071813"/>
                <a:gd name="connsiteY364" fmla="*/ 1437606 h 4006635"/>
                <a:gd name="connsiteX365" fmla="*/ 4747564 w 5071813"/>
                <a:gd name="connsiteY365" fmla="*/ 1452121 h 4006635"/>
                <a:gd name="connsiteX366" fmla="*/ 4587907 w 5071813"/>
                <a:gd name="connsiteY366" fmla="*/ 1437606 h 4006635"/>
                <a:gd name="connsiteX367" fmla="*/ 4544364 w 5071813"/>
                <a:gd name="connsiteY367" fmla="*/ 1423092 h 4006635"/>
                <a:gd name="connsiteX368" fmla="*/ 4399221 w 5071813"/>
                <a:gd name="connsiteY368" fmla="*/ 1437606 h 4006635"/>
                <a:gd name="connsiteX369" fmla="*/ 4355679 w 5071813"/>
                <a:gd name="connsiteY369" fmla="*/ 1466635 h 4006635"/>
                <a:gd name="connsiteX370" fmla="*/ 4312136 w 5071813"/>
                <a:gd name="connsiteY370" fmla="*/ 1481149 h 4006635"/>
                <a:gd name="connsiteX371" fmla="*/ 4254079 w 5071813"/>
                <a:gd name="connsiteY371" fmla="*/ 1510178 h 4006635"/>
                <a:gd name="connsiteX372" fmla="*/ 4225050 w 5071813"/>
                <a:gd name="connsiteY372" fmla="*/ 1568235 h 4006635"/>
                <a:gd name="connsiteX373" fmla="*/ 4181507 w 5071813"/>
                <a:gd name="connsiteY373" fmla="*/ 1597264 h 4006635"/>
                <a:gd name="connsiteX374" fmla="*/ 4137964 w 5071813"/>
                <a:gd name="connsiteY374" fmla="*/ 1640806 h 4006635"/>
                <a:gd name="connsiteX375" fmla="*/ 4065393 w 5071813"/>
                <a:gd name="connsiteY375" fmla="*/ 1437606 h 4006635"/>
                <a:gd name="connsiteX376" fmla="*/ 3891221 w 5071813"/>
                <a:gd name="connsiteY376" fmla="*/ 1466635 h 4006635"/>
                <a:gd name="connsiteX377" fmla="*/ 3847679 w 5071813"/>
                <a:gd name="connsiteY377" fmla="*/ 1495664 h 4006635"/>
                <a:gd name="connsiteX378" fmla="*/ 3920250 w 5071813"/>
                <a:gd name="connsiteY378" fmla="*/ 1553721 h 4006635"/>
                <a:gd name="connsiteX379" fmla="*/ 4007336 w 5071813"/>
                <a:gd name="connsiteY379" fmla="*/ 1655321 h 4006635"/>
                <a:gd name="connsiteX380" fmla="*/ 4021850 w 5071813"/>
                <a:gd name="connsiteY380" fmla="*/ 1713378 h 4006635"/>
                <a:gd name="connsiteX381" fmla="*/ 4036364 w 5071813"/>
                <a:gd name="connsiteY381" fmla="*/ 1756921 h 4006635"/>
                <a:gd name="connsiteX382" fmla="*/ 4021850 w 5071813"/>
                <a:gd name="connsiteY382" fmla="*/ 1800464 h 4006635"/>
                <a:gd name="connsiteX383" fmla="*/ 3978307 w 5071813"/>
                <a:gd name="connsiteY383" fmla="*/ 1785949 h 4006635"/>
                <a:gd name="connsiteX384" fmla="*/ 3905736 w 5071813"/>
                <a:gd name="connsiteY384" fmla="*/ 1698864 h 4006635"/>
                <a:gd name="connsiteX385" fmla="*/ 3818650 w 5071813"/>
                <a:gd name="connsiteY385" fmla="*/ 1655321 h 4006635"/>
                <a:gd name="connsiteX386" fmla="*/ 3775107 w 5071813"/>
                <a:gd name="connsiteY386" fmla="*/ 1626292 h 4006635"/>
                <a:gd name="connsiteX387" fmla="*/ 3557393 w 5071813"/>
                <a:gd name="connsiteY387" fmla="*/ 1669835 h 4006635"/>
                <a:gd name="connsiteX388" fmla="*/ 3499336 w 5071813"/>
                <a:gd name="connsiteY388" fmla="*/ 1684349 h 4006635"/>
                <a:gd name="connsiteX389" fmla="*/ 3412250 w 5071813"/>
                <a:gd name="connsiteY389" fmla="*/ 1727892 h 4006635"/>
                <a:gd name="connsiteX390" fmla="*/ 3455793 w 5071813"/>
                <a:gd name="connsiteY390" fmla="*/ 1713378 h 4006635"/>
                <a:gd name="connsiteX391" fmla="*/ 3513850 w 5071813"/>
                <a:gd name="connsiteY391" fmla="*/ 1727892 h 4006635"/>
                <a:gd name="connsiteX392" fmla="*/ 3629964 w 5071813"/>
                <a:gd name="connsiteY392" fmla="*/ 1742406 h 4006635"/>
                <a:gd name="connsiteX393" fmla="*/ 3673507 w 5071813"/>
                <a:gd name="connsiteY393" fmla="*/ 1771435 h 4006635"/>
                <a:gd name="connsiteX394" fmla="*/ 3702536 w 5071813"/>
                <a:gd name="connsiteY394" fmla="*/ 1844006 h 4006635"/>
                <a:gd name="connsiteX395" fmla="*/ 3688021 w 5071813"/>
                <a:gd name="connsiteY395" fmla="*/ 1887549 h 4006635"/>
                <a:gd name="connsiteX396" fmla="*/ 3644479 w 5071813"/>
                <a:gd name="connsiteY396" fmla="*/ 1858521 h 4006635"/>
                <a:gd name="connsiteX397" fmla="*/ 3586421 w 5071813"/>
                <a:gd name="connsiteY397" fmla="*/ 1814978 h 4006635"/>
                <a:gd name="connsiteX398" fmla="*/ 3252593 w 5071813"/>
                <a:gd name="connsiteY398" fmla="*/ 1800464 h 4006635"/>
                <a:gd name="connsiteX399" fmla="*/ 3180021 w 5071813"/>
                <a:gd name="connsiteY399" fmla="*/ 1814978 h 4006635"/>
                <a:gd name="connsiteX400" fmla="*/ 3165507 w 5071813"/>
                <a:gd name="connsiteY400" fmla="*/ 1858521 h 4006635"/>
                <a:gd name="connsiteX401" fmla="*/ 3107450 w 5071813"/>
                <a:gd name="connsiteY401" fmla="*/ 1873035 h 4006635"/>
                <a:gd name="connsiteX402" fmla="*/ 3063907 w 5071813"/>
                <a:gd name="connsiteY402" fmla="*/ 1902064 h 4006635"/>
                <a:gd name="connsiteX403" fmla="*/ 3107450 w 5071813"/>
                <a:gd name="connsiteY403" fmla="*/ 1916578 h 4006635"/>
                <a:gd name="connsiteX404" fmla="*/ 3165507 w 5071813"/>
                <a:gd name="connsiteY404" fmla="*/ 1931092 h 4006635"/>
                <a:gd name="connsiteX405" fmla="*/ 3209050 w 5071813"/>
                <a:gd name="connsiteY405" fmla="*/ 2018178 h 4006635"/>
                <a:gd name="connsiteX406" fmla="*/ 3267107 w 5071813"/>
                <a:gd name="connsiteY406" fmla="*/ 2047206 h 4006635"/>
                <a:gd name="connsiteX407" fmla="*/ 3368707 w 5071813"/>
                <a:gd name="connsiteY407" fmla="*/ 2003664 h 4006635"/>
                <a:gd name="connsiteX408" fmla="*/ 3455793 w 5071813"/>
                <a:gd name="connsiteY408" fmla="*/ 1974635 h 4006635"/>
                <a:gd name="connsiteX409" fmla="*/ 3499336 w 5071813"/>
                <a:gd name="connsiteY409" fmla="*/ 1960121 h 4006635"/>
                <a:gd name="connsiteX410" fmla="*/ 3600936 w 5071813"/>
                <a:gd name="connsiteY410" fmla="*/ 1974635 h 4006635"/>
                <a:gd name="connsiteX411" fmla="*/ 3615450 w 5071813"/>
                <a:gd name="connsiteY411" fmla="*/ 2018178 h 4006635"/>
                <a:gd name="connsiteX412" fmla="*/ 3644479 w 5071813"/>
                <a:gd name="connsiteY412" fmla="*/ 2061721 h 4006635"/>
                <a:gd name="connsiteX413" fmla="*/ 3658993 w 5071813"/>
                <a:gd name="connsiteY413" fmla="*/ 2105264 h 4006635"/>
                <a:gd name="connsiteX414" fmla="*/ 3804136 w 5071813"/>
                <a:gd name="connsiteY414" fmla="*/ 2279435 h 4006635"/>
                <a:gd name="connsiteX415" fmla="*/ 3847679 w 5071813"/>
                <a:gd name="connsiteY415" fmla="*/ 2293949 h 4006635"/>
                <a:gd name="connsiteX416" fmla="*/ 4007336 w 5071813"/>
                <a:gd name="connsiteY416" fmla="*/ 2279435 h 4006635"/>
                <a:gd name="connsiteX417" fmla="*/ 4108936 w 5071813"/>
                <a:gd name="connsiteY417" fmla="*/ 2177835 h 4006635"/>
                <a:gd name="connsiteX418" fmla="*/ 4210536 w 5071813"/>
                <a:gd name="connsiteY418" fmla="*/ 2134292 h 4006635"/>
                <a:gd name="connsiteX419" fmla="*/ 4283107 w 5071813"/>
                <a:gd name="connsiteY419" fmla="*/ 2148806 h 4006635"/>
                <a:gd name="connsiteX420" fmla="*/ 4225050 w 5071813"/>
                <a:gd name="connsiteY420" fmla="*/ 2192349 h 4006635"/>
                <a:gd name="connsiteX421" fmla="*/ 4137964 w 5071813"/>
                <a:gd name="connsiteY421" fmla="*/ 2250406 h 4006635"/>
                <a:gd name="connsiteX422" fmla="*/ 4094421 w 5071813"/>
                <a:gd name="connsiteY422" fmla="*/ 2279435 h 4006635"/>
                <a:gd name="connsiteX423" fmla="*/ 4079907 w 5071813"/>
                <a:gd name="connsiteY423" fmla="*/ 2322978 h 4006635"/>
                <a:gd name="connsiteX424" fmla="*/ 4152479 w 5071813"/>
                <a:gd name="connsiteY424" fmla="*/ 2395549 h 4006635"/>
                <a:gd name="connsiteX425" fmla="*/ 4196021 w 5071813"/>
                <a:gd name="connsiteY425" fmla="*/ 2511664 h 4006635"/>
                <a:gd name="connsiteX426" fmla="*/ 4210536 w 5071813"/>
                <a:gd name="connsiteY426" fmla="*/ 2569721 h 4006635"/>
                <a:gd name="connsiteX427" fmla="*/ 4239564 w 5071813"/>
                <a:gd name="connsiteY427" fmla="*/ 2656806 h 4006635"/>
                <a:gd name="connsiteX428" fmla="*/ 4254079 w 5071813"/>
                <a:gd name="connsiteY428" fmla="*/ 2729378 h 4006635"/>
                <a:gd name="connsiteX429" fmla="*/ 4268593 w 5071813"/>
                <a:gd name="connsiteY429" fmla="*/ 2772921 h 4006635"/>
                <a:gd name="connsiteX430" fmla="*/ 4225050 w 5071813"/>
                <a:gd name="connsiteY430" fmla="*/ 2743892 h 4006635"/>
                <a:gd name="connsiteX431" fmla="*/ 4210536 w 5071813"/>
                <a:gd name="connsiteY431" fmla="*/ 2584235 h 4006635"/>
                <a:gd name="connsiteX432" fmla="*/ 4137964 w 5071813"/>
                <a:gd name="connsiteY432" fmla="*/ 2511664 h 4006635"/>
                <a:gd name="connsiteX433" fmla="*/ 4094421 w 5071813"/>
                <a:gd name="connsiteY433" fmla="*/ 2468121 h 4006635"/>
                <a:gd name="connsiteX434" fmla="*/ 4050879 w 5071813"/>
                <a:gd name="connsiteY434" fmla="*/ 2439092 h 4006635"/>
                <a:gd name="connsiteX435" fmla="*/ 4007336 w 5071813"/>
                <a:gd name="connsiteY435" fmla="*/ 2395549 h 4006635"/>
                <a:gd name="connsiteX436" fmla="*/ 3920250 w 5071813"/>
                <a:gd name="connsiteY436" fmla="*/ 2352006 h 4006635"/>
                <a:gd name="connsiteX437" fmla="*/ 3818650 w 5071813"/>
                <a:gd name="connsiteY437" fmla="*/ 2381035 h 4006635"/>
                <a:gd name="connsiteX438" fmla="*/ 3847679 w 5071813"/>
                <a:gd name="connsiteY438" fmla="*/ 2424578 h 4006635"/>
                <a:gd name="connsiteX439" fmla="*/ 3891221 w 5071813"/>
                <a:gd name="connsiteY439" fmla="*/ 2482635 h 4006635"/>
                <a:gd name="connsiteX440" fmla="*/ 3905736 w 5071813"/>
                <a:gd name="connsiteY440" fmla="*/ 2569721 h 4006635"/>
                <a:gd name="connsiteX441" fmla="*/ 3920250 w 5071813"/>
                <a:gd name="connsiteY441" fmla="*/ 2613264 h 4006635"/>
                <a:gd name="connsiteX442" fmla="*/ 3876707 w 5071813"/>
                <a:gd name="connsiteY442" fmla="*/ 2627778 h 4006635"/>
                <a:gd name="connsiteX443" fmla="*/ 3847679 w 5071813"/>
                <a:gd name="connsiteY443" fmla="*/ 2526178 h 4006635"/>
                <a:gd name="connsiteX444" fmla="*/ 3818650 w 5071813"/>
                <a:gd name="connsiteY444" fmla="*/ 2410064 h 4006635"/>
                <a:gd name="connsiteX445" fmla="*/ 3702536 w 5071813"/>
                <a:gd name="connsiteY445" fmla="*/ 2337492 h 4006635"/>
                <a:gd name="connsiteX446" fmla="*/ 3673507 w 5071813"/>
                <a:gd name="connsiteY446" fmla="*/ 2293949 h 4006635"/>
                <a:gd name="connsiteX447" fmla="*/ 3644479 w 5071813"/>
                <a:gd name="connsiteY447" fmla="*/ 2206864 h 4006635"/>
                <a:gd name="connsiteX448" fmla="*/ 3571907 w 5071813"/>
                <a:gd name="connsiteY448" fmla="*/ 2177835 h 4006635"/>
                <a:gd name="connsiteX449" fmla="*/ 3513850 w 5071813"/>
                <a:gd name="connsiteY449" fmla="*/ 2163321 h 4006635"/>
                <a:gd name="connsiteX450" fmla="*/ 3397736 w 5071813"/>
                <a:gd name="connsiteY450" fmla="*/ 2177835 h 4006635"/>
                <a:gd name="connsiteX451" fmla="*/ 3267107 w 5071813"/>
                <a:gd name="connsiteY451" fmla="*/ 2192349 h 4006635"/>
                <a:gd name="connsiteX452" fmla="*/ 3296136 w 5071813"/>
                <a:gd name="connsiteY452" fmla="*/ 2235892 h 4006635"/>
                <a:gd name="connsiteX453" fmla="*/ 3412250 w 5071813"/>
                <a:gd name="connsiteY453" fmla="*/ 2279435 h 4006635"/>
                <a:gd name="connsiteX454" fmla="*/ 3455793 w 5071813"/>
                <a:gd name="connsiteY454" fmla="*/ 2395549 h 4006635"/>
                <a:gd name="connsiteX455" fmla="*/ 3441279 w 5071813"/>
                <a:gd name="connsiteY455" fmla="*/ 2511664 h 4006635"/>
                <a:gd name="connsiteX456" fmla="*/ 3383221 w 5071813"/>
                <a:gd name="connsiteY456" fmla="*/ 2468121 h 4006635"/>
                <a:gd name="connsiteX457" fmla="*/ 3339679 w 5071813"/>
                <a:gd name="connsiteY457" fmla="*/ 2439092 h 4006635"/>
                <a:gd name="connsiteX458" fmla="*/ 3325164 w 5071813"/>
                <a:gd name="connsiteY458" fmla="*/ 2395549 h 4006635"/>
                <a:gd name="connsiteX459" fmla="*/ 3310650 w 5071813"/>
                <a:gd name="connsiteY459" fmla="*/ 2308464 h 4006635"/>
                <a:gd name="connsiteX460" fmla="*/ 3267107 w 5071813"/>
                <a:gd name="connsiteY460" fmla="*/ 2264921 h 4006635"/>
                <a:gd name="connsiteX461" fmla="*/ 3223564 w 5071813"/>
                <a:gd name="connsiteY461" fmla="*/ 2206864 h 4006635"/>
                <a:gd name="connsiteX462" fmla="*/ 3209050 w 5071813"/>
                <a:gd name="connsiteY462" fmla="*/ 2163321 h 4006635"/>
                <a:gd name="connsiteX463" fmla="*/ 3136479 w 5071813"/>
                <a:gd name="connsiteY463" fmla="*/ 2134292 h 4006635"/>
                <a:gd name="connsiteX464" fmla="*/ 3020364 w 5071813"/>
                <a:gd name="connsiteY464" fmla="*/ 2076235 h 4006635"/>
                <a:gd name="connsiteX465" fmla="*/ 2976821 w 5071813"/>
                <a:gd name="connsiteY465" fmla="*/ 2279435 h 4006635"/>
                <a:gd name="connsiteX466" fmla="*/ 2875221 w 5071813"/>
                <a:gd name="connsiteY466" fmla="*/ 2366521 h 4006635"/>
                <a:gd name="connsiteX467" fmla="*/ 2846193 w 5071813"/>
                <a:gd name="connsiteY467" fmla="*/ 2410064 h 4006635"/>
                <a:gd name="connsiteX468" fmla="*/ 2831679 w 5071813"/>
                <a:gd name="connsiteY468" fmla="*/ 2482635 h 4006635"/>
                <a:gd name="connsiteX469" fmla="*/ 2672021 w 5071813"/>
                <a:gd name="connsiteY469" fmla="*/ 2526178 h 4006635"/>
                <a:gd name="connsiteX470" fmla="*/ 2657507 w 5071813"/>
                <a:gd name="connsiteY470" fmla="*/ 2569721 h 4006635"/>
                <a:gd name="connsiteX471" fmla="*/ 2599450 w 5071813"/>
                <a:gd name="connsiteY471" fmla="*/ 2656806 h 4006635"/>
                <a:gd name="connsiteX472" fmla="*/ 2584936 w 5071813"/>
                <a:gd name="connsiteY472" fmla="*/ 2700349 h 4006635"/>
                <a:gd name="connsiteX473" fmla="*/ 2599450 w 5071813"/>
                <a:gd name="connsiteY473" fmla="*/ 2743892 h 4006635"/>
                <a:gd name="connsiteX474" fmla="*/ 2730079 w 5071813"/>
                <a:gd name="connsiteY474" fmla="*/ 2845492 h 4006635"/>
                <a:gd name="connsiteX475" fmla="*/ 2773621 w 5071813"/>
                <a:gd name="connsiteY475" fmla="*/ 2889035 h 4006635"/>
                <a:gd name="connsiteX476" fmla="*/ 2889736 w 5071813"/>
                <a:gd name="connsiteY476" fmla="*/ 2932578 h 4006635"/>
                <a:gd name="connsiteX477" fmla="*/ 2976821 w 5071813"/>
                <a:gd name="connsiteY477" fmla="*/ 2976121 h 4006635"/>
                <a:gd name="connsiteX478" fmla="*/ 3034879 w 5071813"/>
                <a:gd name="connsiteY478" fmla="*/ 2961606 h 4006635"/>
                <a:gd name="connsiteX479" fmla="*/ 3127974 w 5071813"/>
                <a:gd name="connsiteY479" fmla="*/ 2888354 h 4006635"/>
                <a:gd name="connsiteX480" fmla="*/ 3165507 w 5071813"/>
                <a:gd name="connsiteY480" fmla="*/ 2801949 h 4006635"/>
                <a:gd name="connsiteX481" fmla="*/ 3412250 w 5071813"/>
                <a:gd name="connsiteY481" fmla="*/ 2816464 h 4006635"/>
                <a:gd name="connsiteX482" fmla="*/ 3513850 w 5071813"/>
                <a:gd name="connsiteY482" fmla="*/ 2860006 h 4006635"/>
                <a:gd name="connsiteX483" fmla="*/ 3557393 w 5071813"/>
                <a:gd name="connsiteY483" fmla="*/ 2874521 h 4006635"/>
                <a:gd name="connsiteX484" fmla="*/ 3615450 w 5071813"/>
                <a:gd name="connsiteY484" fmla="*/ 2976121 h 4006635"/>
                <a:gd name="connsiteX485" fmla="*/ 3600936 w 5071813"/>
                <a:gd name="connsiteY485" fmla="*/ 3048692 h 4006635"/>
                <a:gd name="connsiteX486" fmla="*/ 3484821 w 5071813"/>
                <a:gd name="connsiteY486" fmla="*/ 3034178 h 4006635"/>
                <a:gd name="connsiteX487" fmla="*/ 3441279 w 5071813"/>
                <a:gd name="connsiteY487" fmla="*/ 3005149 h 4006635"/>
                <a:gd name="connsiteX488" fmla="*/ 3180021 w 5071813"/>
                <a:gd name="connsiteY488" fmla="*/ 3019664 h 4006635"/>
                <a:gd name="connsiteX489" fmla="*/ 3136479 w 5071813"/>
                <a:gd name="connsiteY489" fmla="*/ 3063206 h 4006635"/>
                <a:gd name="connsiteX490" fmla="*/ 3281621 w 5071813"/>
                <a:gd name="connsiteY490" fmla="*/ 3077721 h 4006635"/>
                <a:gd name="connsiteX491" fmla="*/ 3412250 w 5071813"/>
                <a:gd name="connsiteY491" fmla="*/ 3106749 h 4006635"/>
                <a:gd name="connsiteX492" fmla="*/ 3513850 w 5071813"/>
                <a:gd name="connsiteY492" fmla="*/ 3193835 h 4006635"/>
                <a:gd name="connsiteX493" fmla="*/ 3557393 w 5071813"/>
                <a:gd name="connsiteY493" fmla="*/ 3208349 h 4006635"/>
                <a:gd name="connsiteX494" fmla="*/ 3600936 w 5071813"/>
                <a:gd name="connsiteY494" fmla="*/ 3237378 h 4006635"/>
                <a:gd name="connsiteX495" fmla="*/ 3673507 w 5071813"/>
                <a:gd name="connsiteY495" fmla="*/ 3251892 h 4006635"/>
                <a:gd name="connsiteX496" fmla="*/ 3717050 w 5071813"/>
                <a:gd name="connsiteY496" fmla="*/ 3266406 h 4006635"/>
                <a:gd name="connsiteX497" fmla="*/ 3804136 w 5071813"/>
                <a:gd name="connsiteY497" fmla="*/ 3368006 h 4006635"/>
                <a:gd name="connsiteX498" fmla="*/ 3920250 w 5071813"/>
                <a:gd name="connsiteY498" fmla="*/ 3397035 h 4006635"/>
                <a:gd name="connsiteX499" fmla="*/ 3992821 w 5071813"/>
                <a:gd name="connsiteY499" fmla="*/ 3382521 h 4006635"/>
                <a:gd name="connsiteX500" fmla="*/ 4007336 w 5071813"/>
                <a:gd name="connsiteY500" fmla="*/ 3426064 h 4006635"/>
                <a:gd name="connsiteX501" fmla="*/ 3920250 w 5071813"/>
                <a:gd name="connsiteY501" fmla="*/ 3513149 h 4006635"/>
                <a:gd name="connsiteX502" fmla="*/ 3731564 w 5071813"/>
                <a:gd name="connsiteY502" fmla="*/ 3484121 h 4006635"/>
                <a:gd name="connsiteX503" fmla="*/ 3600936 w 5071813"/>
                <a:gd name="connsiteY503" fmla="*/ 3382521 h 4006635"/>
                <a:gd name="connsiteX504" fmla="*/ 3441279 w 5071813"/>
                <a:gd name="connsiteY504" fmla="*/ 3338978 h 4006635"/>
                <a:gd name="connsiteX505" fmla="*/ 3296136 w 5071813"/>
                <a:gd name="connsiteY505" fmla="*/ 3353492 h 4006635"/>
                <a:gd name="connsiteX506" fmla="*/ 3310650 w 5071813"/>
                <a:gd name="connsiteY506" fmla="*/ 3426064 h 4006635"/>
                <a:gd name="connsiteX507" fmla="*/ 3281621 w 5071813"/>
                <a:gd name="connsiteY507" fmla="*/ 3556692 h 4006635"/>
                <a:gd name="connsiteX508" fmla="*/ 3138406 w 5071813"/>
                <a:gd name="connsiteY508" fmla="*/ 3532653 h 4006635"/>
                <a:gd name="connsiteX509" fmla="*/ 3154394 w 5071813"/>
                <a:gd name="connsiteY509" fmla="*/ 3484801 h 4006635"/>
                <a:gd name="connsiteX510" fmla="*/ 3147705 w 5071813"/>
                <a:gd name="connsiteY510" fmla="*/ 3419373 h 4006635"/>
                <a:gd name="connsiteX511" fmla="*/ 3174579 w 5071813"/>
                <a:gd name="connsiteY511" fmla="*/ 3376058 h 4006635"/>
                <a:gd name="connsiteX512" fmla="*/ 3136479 w 5071813"/>
                <a:gd name="connsiteY512" fmla="*/ 3251892 h 4006635"/>
                <a:gd name="connsiteX513" fmla="*/ 3092936 w 5071813"/>
                <a:gd name="connsiteY513" fmla="*/ 3222864 h 4006635"/>
                <a:gd name="connsiteX514" fmla="*/ 3092936 w 5071813"/>
                <a:gd name="connsiteY514" fmla="*/ 3614749 h 4006635"/>
                <a:gd name="connsiteX515" fmla="*/ 3121964 w 5071813"/>
                <a:gd name="connsiteY515" fmla="*/ 3701835 h 4006635"/>
                <a:gd name="connsiteX516" fmla="*/ 3107450 w 5071813"/>
                <a:gd name="connsiteY516" fmla="*/ 3890521 h 4006635"/>
                <a:gd name="connsiteX517" fmla="*/ 3078421 w 5071813"/>
                <a:gd name="connsiteY517" fmla="*/ 4006635 h 4006635"/>
                <a:gd name="connsiteX518" fmla="*/ 3020364 w 5071813"/>
                <a:gd name="connsiteY518" fmla="*/ 3948578 h 4006635"/>
                <a:gd name="connsiteX519" fmla="*/ 2976821 w 5071813"/>
                <a:gd name="connsiteY519" fmla="*/ 3600235 h 4006635"/>
                <a:gd name="connsiteX520" fmla="*/ 2918764 w 5071813"/>
                <a:gd name="connsiteY520" fmla="*/ 3498635 h 4006635"/>
                <a:gd name="connsiteX521" fmla="*/ 2889736 w 5071813"/>
                <a:gd name="connsiteY521" fmla="*/ 3426064 h 4006635"/>
                <a:gd name="connsiteX522" fmla="*/ 2904250 w 5071813"/>
                <a:gd name="connsiteY522" fmla="*/ 3309949 h 4006635"/>
                <a:gd name="connsiteX523" fmla="*/ 2947793 w 5071813"/>
                <a:gd name="connsiteY523" fmla="*/ 3266406 h 4006635"/>
                <a:gd name="connsiteX524" fmla="*/ 2991336 w 5071813"/>
                <a:gd name="connsiteY524" fmla="*/ 3179321 h 4006635"/>
                <a:gd name="connsiteX525" fmla="*/ 2976821 w 5071813"/>
                <a:gd name="connsiteY525" fmla="*/ 3121264 h 4006635"/>
                <a:gd name="connsiteX526" fmla="*/ 2918764 w 5071813"/>
                <a:gd name="connsiteY526" fmla="*/ 3106749 h 4006635"/>
                <a:gd name="connsiteX527" fmla="*/ 2875221 w 5071813"/>
                <a:gd name="connsiteY527" fmla="*/ 3092235 h 4006635"/>
                <a:gd name="connsiteX528" fmla="*/ 2788136 w 5071813"/>
                <a:gd name="connsiteY528" fmla="*/ 3135778 h 4006635"/>
                <a:gd name="connsiteX529" fmla="*/ 2759107 w 5071813"/>
                <a:gd name="connsiteY529" fmla="*/ 3048692 h 4006635"/>
                <a:gd name="connsiteX530" fmla="*/ 2744593 w 5071813"/>
                <a:gd name="connsiteY530" fmla="*/ 3005149 h 4006635"/>
                <a:gd name="connsiteX531" fmla="*/ 2701050 w 5071813"/>
                <a:gd name="connsiteY531" fmla="*/ 2990635 h 4006635"/>
                <a:gd name="connsiteX532" fmla="*/ 2541393 w 5071813"/>
                <a:gd name="connsiteY532" fmla="*/ 3019664 h 4006635"/>
                <a:gd name="connsiteX533" fmla="*/ 2439793 w 5071813"/>
                <a:gd name="connsiteY533" fmla="*/ 3063206 h 4006635"/>
                <a:gd name="connsiteX534" fmla="*/ 2309164 w 5071813"/>
                <a:gd name="connsiteY534" fmla="*/ 3077721 h 4006635"/>
                <a:gd name="connsiteX535" fmla="*/ 2265621 w 5071813"/>
                <a:gd name="connsiteY535" fmla="*/ 3121264 h 4006635"/>
                <a:gd name="connsiteX536" fmla="*/ 2251107 w 5071813"/>
                <a:gd name="connsiteY536" fmla="*/ 3179321 h 4006635"/>
                <a:gd name="connsiteX537" fmla="*/ 2236593 w 5071813"/>
                <a:gd name="connsiteY537" fmla="*/ 3251892 h 4006635"/>
                <a:gd name="connsiteX538" fmla="*/ 2193050 w 5071813"/>
                <a:gd name="connsiteY538" fmla="*/ 3280921 h 4006635"/>
                <a:gd name="connsiteX539" fmla="*/ 2033393 w 5071813"/>
                <a:gd name="connsiteY539" fmla="*/ 3251892 h 4006635"/>
                <a:gd name="connsiteX540" fmla="*/ 1989850 w 5071813"/>
                <a:gd name="connsiteY540" fmla="*/ 3179321 h 4006635"/>
                <a:gd name="connsiteX541" fmla="*/ 2062421 w 5071813"/>
                <a:gd name="connsiteY541" fmla="*/ 3092235 h 4006635"/>
                <a:gd name="connsiteX542" fmla="*/ 2193050 w 5071813"/>
                <a:gd name="connsiteY542" fmla="*/ 3077721 h 4006635"/>
                <a:gd name="connsiteX543" fmla="*/ 2236593 w 5071813"/>
                <a:gd name="connsiteY543" fmla="*/ 3034178 h 4006635"/>
                <a:gd name="connsiteX544" fmla="*/ 2265621 w 5071813"/>
                <a:gd name="connsiteY544" fmla="*/ 2947092 h 4006635"/>
                <a:gd name="connsiteX545" fmla="*/ 2294650 w 5071813"/>
                <a:gd name="connsiteY545" fmla="*/ 2889035 h 4006635"/>
                <a:gd name="connsiteX546" fmla="*/ 2410764 w 5071813"/>
                <a:gd name="connsiteY546" fmla="*/ 2903549 h 4006635"/>
                <a:gd name="connsiteX547" fmla="*/ 2468821 w 5071813"/>
                <a:gd name="connsiteY547" fmla="*/ 2889035 h 4006635"/>
                <a:gd name="connsiteX548" fmla="*/ 2439793 w 5071813"/>
                <a:gd name="connsiteY548" fmla="*/ 2816464 h 4006635"/>
                <a:gd name="connsiteX549" fmla="*/ 2323679 w 5071813"/>
                <a:gd name="connsiteY549" fmla="*/ 2787435 h 4006635"/>
                <a:gd name="connsiteX550" fmla="*/ 2280136 w 5071813"/>
                <a:gd name="connsiteY550" fmla="*/ 2801949 h 4006635"/>
                <a:gd name="connsiteX551" fmla="*/ 2236593 w 5071813"/>
                <a:gd name="connsiteY551" fmla="*/ 2932578 h 4006635"/>
                <a:gd name="connsiteX552" fmla="*/ 2178536 w 5071813"/>
                <a:gd name="connsiteY552" fmla="*/ 2976121 h 4006635"/>
                <a:gd name="connsiteX553" fmla="*/ 2134993 w 5071813"/>
                <a:gd name="connsiteY553" fmla="*/ 3005149 h 4006635"/>
                <a:gd name="connsiteX554" fmla="*/ 2004364 w 5071813"/>
                <a:gd name="connsiteY554" fmla="*/ 3034178 h 4006635"/>
                <a:gd name="connsiteX555" fmla="*/ 1960821 w 5071813"/>
                <a:gd name="connsiteY555" fmla="*/ 3063206 h 4006635"/>
                <a:gd name="connsiteX556" fmla="*/ 1917279 w 5071813"/>
                <a:gd name="connsiteY556" fmla="*/ 3077721 h 4006635"/>
                <a:gd name="connsiteX557" fmla="*/ 1722924 w 5071813"/>
                <a:gd name="connsiteY557" fmla="*/ 3144849 h 4006635"/>
                <a:gd name="connsiteX558" fmla="*/ 1635838 w 5071813"/>
                <a:gd name="connsiteY558" fmla="*/ 3178867 h 4006635"/>
                <a:gd name="connsiteX559" fmla="*/ 1580842 w 5071813"/>
                <a:gd name="connsiteY559" fmla="*/ 3270035 h 4006635"/>
                <a:gd name="connsiteX560" fmla="*/ 1510879 w 5071813"/>
                <a:gd name="connsiteY560" fmla="*/ 3397035 h 4006635"/>
                <a:gd name="connsiteX561" fmla="*/ 1467336 w 5071813"/>
                <a:gd name="connsiteY561" fmla="*/ 3382521 h 4006635"/>
                <a:gd name="connsiteX562" fmla="*/ 1452821 w 5071813"/>
                <a:gd name="connsiteY562" fmla="*/ 3338978 h 4006635"/>
                <a:gd name="connsiteX563" fmla="*/ 1467336 w 5071813"/>
                <a:gd name="connsiteY563" fmla="*/ 3208349 h 4006635"/>
                <a:gd name="connsiteX564" fmla="*/ 1597964 w 5071813"/>
                <a:gd name="connsiteY564" fmla="*/ 3150292 h 4006635"/>
                <a:gd name="connsiteX565" fmla="*/ 1670536 w 5071813"/>
                <a:gd name="connsiteY565" fmla="*/ 3077721 h 4006635"/>
                <a:gd name="connsiteX566" fmla="*/ 1714079 w 5071813"/>
                <a:gd name="connsiteY566" fmla="*/ 3034178 h 4006635"/>
                <a:gd name="connsiteX567" fmla="*/ 1844707 w 5071813"/>
                <a:gd name="connsiteY567" fmla="*/ 2961606 h 4006635"/>
                <a:gd name="connsiteX568" fmla="*/ 2105964 w 5071813"/>
                <a:gd name="connsiteY568" fmla="*/ 2947092 h 4006635"/>
                <a:gd name="connsiteX569" fmla="*/ 2149507 w 5071813"/>
                <a:gd name="connsiteY569" fmla="*/ 2932578 h 4006635"/>
                <a:gd name="connsiteX570" fmla="*/ 2222079 w 5071813"/>
                <a:gd name="connsiteY570" fmla="*/ 2830978 h 4006635"/>
                <a:gd name="connsiteX571" fmla="*/ 2207564 w 5071813"/>
                <a:gd name="connsiteY571" fmla="*/ 2700349 h 4006635"/>
                <a:gd name="connsiteX572" fmla="*/ 1786650 w 5071813"/>
                <a:gd name="connsiteY572" fmla="*/ 2729378 h 4006635"/>
                <a:gd name="connsiteX573" fmla="*/ 1714079 w 5071813"/>
                <a:gd name="connsiteY573" fmla="*/ 2787435 h 4006635"/>
                <a:gd name="connsiteX574" fmla="*/ 1670536 w 5071813"/>
                <a:gd name="connsiteY574" fmla="*/ 2801949 h 4006635"/>
                <a:gd name="connsiteX575" fmla="*/ 1539907 w 5071813"/>
                <a:gd name="connsiteY575" fmla="*/ 2845492 h 4006635"/>
                <a:gd name="connsiteX576" fmla="*/ 1409279 w 5071813"/>
                <a:gd name="connsiteY576" fmla="*/ 2889035 h 4006635"/>
                <a:gd name="connsiteX577" fmla="*/ 1452821 w 5071813"/>
                <a:gd name="connsiteY577" fmla="*/ 2758406 h 4006635"/>
                <a:gd name="connsiteX578" fmla="*/ 1568936 w 5071813"/>
                <a:gd name="connsiteY578" fmla="*/ 2729378 h 4006635"/>
                <a:gd name="connsiteX579" fmla="*/ 1612479 w 5071813"/>
                <a:gd name="connsiteY579" fmla="*/ 2700349 h 4006635"/>
                <a:gd name="connsiteX580" fmla="*/ 1626993 w 5071813"/>
                <a:gd name="connsiteY580" fmla="*/ 2656806 h 4006635"/>
                <a:gd name="connsiteX581" fmla="*/ 1510879 w 5071813"/>
                <a:gd name="connsiteY581" fmla="*/ 2613264 h 4006635"/>
                <a:gd name="connsiteX582" fmla="*/ 1423793 w 5071813"/>
                <a:gd name="connsiteY582" fmla="*/ 2497149 h 4006635"/>
                <a:gd name="connsiteX583" fmla="*/ 1467336 w 5071813"/>
                <a:gd name="connsiteY583" fmla="*/ 2482635 h 4006635"/>
                <a:gd name="connsiteX584" fmla="*/ 1626993 w 5071813"/>
                <a:gd name="connsiteY584" fmla="*/ 2540692 h 4006635"/>
                <a:gd name="connsiteX585" fmla="*/ 1728593 w 5071813"/>
                <a:gd name="connsiteY585" fmla="*/ 2569721 h 4006635"/>
                <a:gd name="connsiteX586" fmla="*/ 1797082 w 5071813"/>
                <a:gd name="connsiteY586" fmla="*/ 2603285 h 4006635"/>
                <a:gd name="connsiteX587" fmla="*/ 1830193 w 5071813"/>
                <a:gd name="connsiteY587" fmla="*/ 2642292 h 4006635"/>
                <a:gd name="connsiteX588" fmla="*/ 1888250 w 5071813"/>
                <a:gd name="connsiteY588" fmla="*/ 2656806 h 4006635"/>
                <a:gd name="connsiteX589" fmla="*/ 1975336 w 5071813"/>
                <a:gd name="connsiteY589" fmla="*/ 2671321 h 4006635"/>
                <a:gd name="connsiteX590" fmla="*/ 2164021 w 5071813"/>
                <a:gd name="connsiteY590" fmla="*/ 2652498 h 4006635"/>
                <a:gd name="connsiteX591" fmla="*/ 2309164 w 5071813"/>
                <a:gd name="connsiteY591" fmla="*/ 2671321 h 4006635"/>
                <a:gd name="connsiteX592" fmla="*/ 2294650 w 5071813"/>
                <a:gd name="connsiteY592" fmla="*/ 2627778 h 4006635"/>
                <a:gd name="connsiteX593" fmla="*/ 2193050 w 5071813"/>
                <a:gd name="connsiteY593" fmla="*/ 2569721 h 4006635"/>
                <a:gd name="connsiteX594" fmla="*/ 2164021 w 5071813"/>
                <a:gd name="connsiteY594" fmla="*/ 2497149 h 4006635"/>
                <a:gd name="connsiteX595" fmla="*/ 2062421 w 5071813"/>
                <a:gd name="connsiteY595" fmla="*/ 2453606 h 4006635"/>
                <a:gd name="connsiteX596" fmla="*/ 2004364 w 5071813"/>
                <a:gd name="connsiteY596" fmla="*/ 2424578 h 4006635"/>
                <a:gd name="connsiteX597" fmla="*/ 1873736 w 5071813"/>
                <a:gd name="connsiteY597" fmla="*/ 2439092 h 4006635"/>
                <a:gd name="connsiteX598" fmla="*/ 1830193 w 5071813"/>
                <a:gd name="connsiteY598" fmla="*/ 2453606 h 4006635"/>
                <a:gd name="connsiteX599" fmla="*/ 1699564 w 5071813"/>
                <a:gd name="connsiteY599" fmla="*/ 2439092 h 4006635"/>
                <a:gd name="connsiteX600" fmla="*/ 1656021 w 5071813"/>
                <a:gd name="connsiteY600" fmla="*/ 2410064 h 4006635"/>
                <a:gd name="connsiteX601" fmla="*/ 1612479 w 5071813"/>
                <a:gd name="connsiteY601" fmla="*/ 2395549 h 4006635"/>
                <a:gd name="connsiteX602" fmla="*/ 1423793 w 5071813"/>
                <a:gd name="connsiteY602" fmla="*/ 2366521 h 4006635"/>
                <a:gd name="connsiteX603" fmla="*/ 1307679 w 5071813"/>
                <a:gd name="connsiteY603" fmla="*/ 2366521 h 4006635"/>
                <a:gd name="connsiteX604" fmla="*/ 1278650 w 5071813"/>
                <a:gd name="connsiteY604" fmla="*/ 2424578 h 4006635"/>
                <a:gd name="connsiteX605" fmla="*/ 1293164 w 5071813"/>
                <a:gd name="connsiteY605" fmla="*/ 2613264 h 4006635"/>
                <a:gd name="connsiteX606" fmla="*/ 1322193 w 5071813"/>
                <a:gd name="connsiteY606" fmla="*/ 2700349 h 4006635"/>
                <a:gd name="connsiteX607" fmla="*/ 1336707 w 5071813"/>
                <a:gd name="connsiteY607" fmla="*/ 2758406 h 4006635"/>
                <a:gd name="connsiteX608" fmla="*/ 1278650 w 5071813"/>
                <a:gd name="connsiteY608" fmla="*/ 2860006 h 4006635"/>
                <a:gd name="connsiteX609" fmla="*/ 1220593 w 5071813"/>
                <a:gd name="connsiteY609" fmla="*/ 2816464 h 4006635"/>
                <a:gd name="connsiteX610" fmla="*/ 1148021 w 5071813"/>
                <a:gd name="connsiteY610" fmla="*/ 2613264 h 4006635"/>
                <a:gd name="connsiteX611" fmla="*/ 1104479 w 5071813"/>
                <a:gd name="connsiteY611" fmla="*/ 2584235 h 4006635"/>
                <a:gd name="connsiteX612" fmla="*/ 1089964 w 5071813"/>
                <a:gd name="connsiteY612" fmla="*/ 2526178 h 4006635"/>
                <a:gd name="connsiteX613" fmla="*/ 1046421 w 5071813"/>
                <a:gd name="connsiteY613" fmla="*/ 2482635 h 4006635"/>
                <a:gd name="connsiteX614" fmla="*/ 1002879 w 5071813"/>
                <a:gd name="connsiteY614" fmla="*/ 2424578 h 4006635"/>
                <a:gd name="connsiteX615" fmla="*/ 1046421 w 5071813"/>
                <a:gd name="connsiteY615" fmla="*/ 2395549 h 4006635"/>
                <a:gd name="connsiteX616" fmla="*/ 1162536 w 5071813"/>
                <a:gd name="connsiteY616" fmla="*/ 2381035 h 4006635"/>
                <a:gd name="connsiteX617" fmla="*/ 1191564 w 5071813"/>
                <a:gd name="connsiteY617" fmla="*/ 2293949 h 4006635"/>
                <a:gd name="connsiteX618" fmla="*/ 1220593 w 5071813"/>
                <a:gd name="connsiteY618" fmla="*/ 2235892 h 4006635"/>
                <a:gd name="connsiteX619" fmla="*/ 1206079 w 5071813"/>
                <a:gd name="connsiteY619" fmla="*/ 2192349 h 4006635"/>
                <a:gd name="connsiteX620" fmla="*/ 1162536 w 5071813"/>
                <a:gd name="connsiteY620" fmla="*/ 2134292 h 4006635"/>
                <a:gd name="connsiteX621" fmla="*/ 1118993 w 5071813"/>
                <a:gd name="connsiteY621" fmla="*/ 2090749 h 4006635"/>
                <a:gd name="connsiteX622" fmla="*/ 1017393 w 5071813"/>
                <a:gd name="connsiteY622" fmla="*/ 2018178 h 4006635"/>
                <a:gd name="connsiteX623" fmla="*/ 959336 w 5071813"/>
                <a:gd name="connsiteY623" fmla="*/ 1916578 h 4006635"/>
                <a:gd name="connsiteX624" fmla="*/ 886764 w 5071813"/>
                <a:gd name="connsiteY624" fmla="*/ 1814978 h 4006635"/>
                <a:gd name="connsiteX625" fmla="*/ 785164 w 5071813"/>
                <a:gd name="connsiteY625" fmla="*/ 1844006 h 4006635"/>
                <a:gd name="connsiteX626" fmla="*/ 741621 w 5071813"/>
                <a:gd name="connsiteY626" fmla="*/ 1858521 h 4006635"/>
                <a:gd name="connsiteX627" fmla="*/ 683564 w 5071813"/>
                <a:gd name="connsiteY627" fmla="*/ 1844006 h 4006635"/>
                <a:gd name="connsiteX628" fmla="*/ 669050 w 5071813"/>
                <a:gd name="connsiteY628" fmla="*/ 1785949 h 4006635"/>
                <a:gd name="connsiteX629" fmla="*/ 799679 w 5071813"/>
                <a:gd name="connsiteY629" fmla="*/ 1742406 h 4006635"/>
                <a:gd name="connsiteX630" fmla="*/ 785164 w 5071813"/>
                <a:gd name="connsiteY630" fmla="*/ 1626292 h 4006635"/>
                <a:gd name="connsiteX631" fmla="*/ 712593 w 5071813"/>
                <a:gd name="connsiteY631" fmla="*/ 1597264 h 4006635"/>
                <a:gd name="connsiteX632" fmla="*/ 669050 w 5071813"/>
                <a:gd name="connsiteY632" fmla="*/ 1553721 h 4006635"/>
                <a:gd name="connsiteX633" fmla="*/ 523907 w 5071813"/>
                <a:gd name="connsiteY633" fmla="*/ 1510178 h 4006635"/>
                <a:gd name="connsiteX634" fmla="*/ 494879 w 5071813"/>
                <a:gd name="connsiteY634" fmla="*/ 1452121 h 4006635"/>
                <a:gd name="connsiteX635" fmla="*/ 465850 w 5071813"/>
                <a:gd name="connsiteY635" fmla="*/ 1350521 h 4006635"/>
                <a:gd name="connsiteX636" fmla="*/ 407793 w 5071813"/>
                <a:gd name="connsiteY636" fmla="*/ 1219892 h 4006635"/>
                <a:gd name="connsiteX637" fmla="*/ 291679 w 5071813"/>
                <a:gd name="connsiteY637" fmla="*/ 1132806 h 4006635"/>
                <a:gd name="connsiteX638" fmla="*/ 161050 w 5071813"/>
                <a:gd name="connsiteY638" fmla="*/ 1074749 h 4006635"/>
                <a:gd name="connsiteX639" fmla="*/ 117507 w 5071813"/>
                <a:gd name="connsiteY639" fmla="*/ 1060235 h 4006635"/>
                <a:gd name="connsiteX640" fmla="*/ 73964 w 5071813"/>
                <a:gd name="connsiteY640" fmla="*/ 1045721 h 4006635"/>
                <a:gd name="connsiteX641" fmla="*/ 1393 w 5071813"/>
                <a:gd name="connsiteY641" fmla="*/ 929606 h 4006635"/>
                <a:gd name="connsiteX0" fmla="*/ 1393 w 5071813"/>
                <a:gd name="connsiteY0" fmla="*/ 929606 h 4006635"/>
                <a:gd name="connsiteX1" fmla="*/ 132021 w 5071813"/>
                <a:gd name="connsiteY1" fmla="*/ 929606 h 4006635"/>
                <a:gd name="connsiteX2" fmla="*/ 219107 w 5071813"/>
                <a:gd name="connsiteY2" fmla="*/ 958635 h 4006635"/>
                <a:gd name="connsiteX3" fmla="*/ 262650 w 5071813"/>
                <a:gd name="connsiteY3" fmla="*/ 987664 h 4006635"/>
                <a:gd name="connsiteX4" fmla="*/ 335221 w 5071813"/>
                <a:gd name="connsiteY4" fmla="*/ 1060235 h 4006635"/>
                <a:gd name="connsiteX5" fmla="*/ 422307 w 5071813"/>
                <a:gd name="connsiteY5" fmla="*/ 1089264 h 4006635"/>
                <a:gd name="connsiteX6" fmla="*/ 465850 w 5071813"/>
                <a:gd name="connsiteY6" fmla="*/ 1132806 h 4006635"/>
                <a:gd name="connsiteX7" fmla="*/ 552936 w 5071813"/>
                <a:gd name="connsiteY7" fmla="*/ 1161835 h 4006635"/>
                <a:gd name="connsiteX8" fmla="*/ 625507 w 5071813"/>
                <a:gd name="connsiteY8" fmla="*/ 1248921 h 4006635"/>
                <a:gd name="connsiteX9" fmla="*/ 640021 w 5071813"/>
                <a:gd name="connsiteY9" fmla="*/ 1292464 h 4006635"/>
                <a:gd name="connsiteX10" fmla="*/ 683564 w 5071813"/>
                <a:gd name="connsiteY10" fmla="*/ 1306978 h 4006635"/>
                <a:gd name="connsiteX11" fmla="*/ 756136 w 5071813"/>
                <a:gd name="connsiteY11" fmla="*/ 1408578 h 4006635"/>
                <a:gd name="connsiteX12" fmla="*/ 828707 w 5071813"/>
                <a:gd name="connsiteY12" fmla="*/ 1466635 h 4006635"/>
                <a:gd name="connsiteX13" fmla="*/ 857736 w 5071813"/>
                <a:gd name="connsiteY13" fmla="*/ 1524692 h 4006635"/>
                <a:gd name="connsiteX14" fmla="*/ 872250 w 5071813"/>
                <a:gd name="connsiteY14" fmla="*/ 1568235 h 4006635"/>
                <a:gd name="connsiteX15" fmla="*/ 930307 w 5071813"/>
                <a:gd name="connsiteY15" fmla="*/ 1553721 h 4006635"/>
                <a:gd name="connsiteX16" fmla="*/ 944821 w 5071813"/>
                <a:gd name="connsiteY16" fmla="*/ 1510178 h 4006635"/>
                <a:gd name="connsiteX17" fmla="*/ 988364 w 5071813"/>
                <a:gd name="connsiteY17" fmla="*/ 1495664 h 4006635"/>
                <a:gd name="connsiteX18" fmla="*/ 1089964 w 5071813"/>
                <a:gd name="connsiteY18" fmla="*/ 1539206 h 4006635"/>
                <a:gd name="connsiteX19" fmla="*/ 1148021 w 5071813"/>
                <a:gd name="connsiteY19" fmla="*/ 1873035 h 4006635"/>
                <a:gd name="connsiteX20" fmla="*/ 1191564 w 5071813"/>
                <a:gd name="connsiteY20" fmla="*/ 1960121 h 4006635"/>
                <a:gd name="connsiteX21" fmla="*/ 1235107 w 5071813"/>
                <a:gd name="connsiteY21" fmla="*/ 1974635 h 4006635"/>
                <a:gd name="connsiteX22" fmla="*/ 1278650 w 5071813"/>
                <a:gd name="connsiteY22" fmla="*/ 2003664 h 4006635"/>
                <a:gd name="connsiteX23" fmla="*/ 1307679 w 5071813"/>
                <a:gd name="connsiteY23" fmla="*/ 2119778 h 4006635"/>
                <a:gd name="connsiteX24" fmla="*/ 1394764 w 5071813"/>
                <a:gd name="connsiteY24" fmla="*/ 2206864 h 4006635"/>
                <a:gd name="connsiteX25" fmla="*/ 1525393 w 5071813"/>
                <a:gd name="connsiteY25" fmla="*/ 2221378 h 4006635"/>
                <a:gd name="connsiteX26" fmla="*/ 1583450 w 5071813"/>
                <a:gd name="connsiteY26" fmla="*/ 2250406 h 4006635"/>
                <a:gd name="connsiteX27" fmla="*/ 1597964 w 5071813"/>
                <a:gd name="connsiteY27" fmla="*/ 2293949 h 4006635"/>
                <a:gd name="connsiteX28" fmla="*/ 1641507 w 5071813"/>
                <a:gd name="connsiteY28" fmla="*/ 2322978 h 4006635"/>
                <a:gd name="connsiteX29" fmla="*/ 1786650 w 5071813"/>
                <a:gd name="connsiteY29" fmla="*/ 2308464 h 4006635"/>
                <a:gd name="connsiteX30" fmla="*/ 1801164 w 5071813"/>
                <a:gd name="connsiteY30" fmla="*/ 2264921 h 4006635"/>
                <a:gd name="connsiteX31" fmla="*/ 1873736 w 5071813"/>
                <a:gd name="connsiteY31" fmla="*/ 2279435 h 4006635"/>
                <a:gd name="connsiteX32" fmla="*/ 2062421 w 5071813"/>
                <a:gd name="connsiteY32" fmla="*/ 2293949 h 4006635"/>
                <a:gd name="connsiteX33" fmla="*/ 2076936 w 5071813"/>
                <a:gd name="connsiteY33" fmla="*/ 2250406 h 4006635"/>
                <a:gd name="connsiteX34" fmla="*/ 2062421 w 5071813"/>
                <a:gd name="connsiteY34" fmla="*/ 2206864 h 4006635"/>
                <a:gd name="connsiteX35" fmla="*/ 1946307 w 5071813"/>
                <a:gd name="connsiteY35" fmla="*/ 2177835 h 4006635"/>
                <a:gd name="connsiteX36" fmla="*/ 1960821 w 5071813"/>
                <a:gd name="connsiteY36" fmla="*/ 1989149 h 4006635"/>
                <a:gd name="connsiteX37" fmla="*/ 1917279 w 5071813"/>
                <a:gd name="connsiteY37" fmla="*/ 1960121 h 4006635"/>
                <a:gd name="connsiteX38" fmla="*/ 1844707 w 5071813"/>
                <a:gd name="connsiteY38" fmla="*/ 1873035 h 4006635"/>
                <a:gd name="connsiteX39" fmla="*/ 1859221 w 5071813"/>
                <a:gd name="connsiteY39" fmla="*/ 1829492 h 4006635"/>
                <a:gd name="connsiteX40" fmla="*/ 1786650 w 5071813"/>
                <a:gd name="connsiteY40" fmla="*/ 1756921 h 4006635"/>
                <a:gd name="connsiteX41" fmla="*/ 1743107 w 5071813"/>
                <a:gd name="connsiteY41" fmla="*/ 1742406 h 4006635"/>
                <a:gd name="connsiteX42" fmla="*/ 1730520 w 5071813"/>
                <a:gd name="connsiteY42" fmla="*/ 1677659 h 4006635"/>
                <a:gd name="connsiteX43" fmla="*/ 1643889 w 5071813"/>
                <a:gd name="connsiteY43" fmla="*/ 1631962 h 4006635"/>
                <a:gd name="connsiteX44" fmla="*/ 1583450 w 5071813"/>
                <a:gd name="connsiteY44" fmla="*/ 1698864 h 4006635"/>
                <a:gd name="connsiteX45" fmla="*/ 1525393 w 5071813"/>
                <a:gd name="connsiteY45" fmla="*/ 1727892 h 4006635"/>
                <a:gd name="connsiteX46" fmla="*/ 1481850 w 5071813"/>
                <a:gd name="connsiteY46" fmla="*/ 1742406 h 4006635"/>
                <a:gd name="connsiteX47" fmla="*/ 1438307 w 5071813"/>
                <a:gd name="connsiteY47" fmla="*/ 1771435 h 4006635"/>
                <a:gd name="connsiteX48" fmla="*/ 1351221 w 5071813"/>
                <a:gd name="connsiteY48" fmla="*/ 1800464 h 4006635"/>
                <a:gd name="connsiteX49" fmla="*/ 1249621 w 5071813"/>
                <a:gd name="connsiteY49" fmla="*/ 1771435 h 4006635"/>
                <a:gd name="connsiteX50" fmla="*/ 1235107 w 5071813"/>
                <a:gd name="connsiteY50" fmla="*/ 1713378 h 4006635"/>
                <a:gd name="connsiteX51" fmla="*/ 1293164 w 5071813"/>
                <a:gd name="connsiteY51" fmla="*/ 1684349 h 4006635"/>
                <a:gd name="connsiteX52" fmla="*/ 1421638 w 5071813"/>
                <a:gd name="connsiteY52" fmla="*/ 1703172 h 4006635"/>
                <a:gd name="connsiteX53" fmla="*/ 1571318 w 5071813"/>
                <a:gd name="connsiteY53" fmla="*/ 1613479 h 4006635"/>
                <a:gd name="connsiteX54" fmla="*/ 1641507 w 5071813"/>
                <a:gd name="connsiteY54" fmla="*/ 1553721 h 4006635"/>
                <a:gd name="connsiteX55" fmla="*/ 1597964 w 5071813"/>
                <a:gd name="connsiteY55" fmla="*/ 1539206 h 4006635"/>
                <a:gd name="connsiteX56" fmla="*/ 1510879 w 5071813"/>
                <a:gd name="connsiteY56" fmla="*/ 1466635 h 4006635"/>
                <a:gd name="connsiteX57" fmla="*/ 1452821 w 5071813"/>
                <a:gd name="connsiteY57" fmla="*/ 1379549 h 4006635"/>
                <a:gd name="connsiteX58" fmla="*/ 1423793 w 5071813"/>
                <a:gd name="connsiteY58" fmla="*/ 1321492 h 4006635"/>
                <a:gd name="connsiteX59" fmla="*/ 1322193 w 5071813"/>
                <a:gd name="connsiteY59" fmla="*/ 1234406 h 4006635"/>
                <a:gd name="connsiteX60" fmla="*/ 1264136 w 5071813"/>
                <a:gd name="connsiteY60" fmla="*/ 1219892 h 4006635"/>
                <a:gd name="connsiteX61" fmla="*/ 1322193 w 5071813"/>
                <a:gd name="connsiteY61" fmla="*/ 1205378 h 4006635"/>
                <a:gd name="connsiteX62" fmla="*/ 1467336 w 5071813"/>
                <a:gd name="connsiteY62" fmla="*/ 1321492 h 4006635"/>
                <a:gd name="connsiteX63" fmla="*/ 1510879 w 5071813"/>
                <a:gd name="connsiteY63" fmla="*/ 1365035 h 4006635"/>
                <a:gd name="connsiteX64" fmla="*/ 1568936 w 5071813"/>
                <a:gd name="connsiteY64" fmla="*/ 1437606 h 4006635"/>
                <a:gd name="connsiteX65" fmla="*/ 1612479 w 5071813"/>
                <a:gd name="connsiteY65" fmla="*/ 1481149 h 4006635"/>
                <a:gd name="connsiteX66" fmla="*/ 1656021 w 5071813"/>
                <a:gd name="connsiteY66" fmla="*/ 1495664 h 4006635"/>
                <a:gd name="connsiteX67" fmla="*/ 1743107 w 5071813"/>
                <a:gd name="connsiteY67" fmla="*/ 1553721 h 4006635"/>
                <a:gd name="connsiteX68" fmla="*/ 1772136 w 5071813"/>
                <a:gd name="connsiteY68" fmla="*/ 1597264 h 4006635"/>
                <a:gd name="connsiteX69" fmla="*/ 1859221 w 5071813"/>
                <a:gd name="connsiteY69" fmla="*/ 1640806 h 4006635"/>
                <a:gd name="connsiteX70" fmla="*/ 1902764 w 5071813"/>
                <a:gd name="connsiteY70" fmla="*/ 1669835 h 4006635"/>
                <a:gd name="connsiteX71" fmla="*/ 1946307 w 5071813"/>
                <a:gd name="connsiteY71" fmla="*/ 1756921 h 4006635"/>
                <a:gd name="connsiteX72" fmla="*/ 1975336 w 5071813"/>
                <a:gd name="connsiteY72" fmla="*/ 1800464 h 4006635"/>
                <a:gd name="connsiteX73" fmla="*/ 2018879 w 5071813"/>
                <a:gd name="connsiteY73" fmla="*/ 1887549 h 4006635"/>
                <a:gd name="connsiteX74" fmla="*/ 2062421 w 5071813"/>
                <a:gd name="connsiteY74" fmla="*/ 1902064 h 4006635"/>
                <a:gd name="connsiteX75" fmla="*/ 2120479 w 5071813"/>
                <a:gd name="connsiteY75" fmla="*/ 2018178 h 4006635"/>
                <a:gd name="connsiteX76" fmla="*/ 2164021 w 5071813"/>
                <a:gd name="connsiteY76" fmla="*/ 2076235 h 4006635"/>
                <a:gd name="connsiteX77" fmla="*/ 2207564 w 5071813"/>
                <a:gd name="connsiteY77" fmla="*/ 2206864 h 4006635"/>
                <a:gd name="connsiteX78" fmla="*/ 2280136 w 5071813"/>
                <a:gd name="connsiteY78" fmla="*/ 2192349 h 4006635"/>
                <a:gd name="connsiteX79" fmla="*/ 2255643 w 5071813"/>
                <a:gd name="connsiteY79" fmla="*/ 2158785 h 4006635"/>
                <a:gd name="connsiteX80" fmla="*/ 2243510 w 5071813"/>
                <a:gd name="connsiteY80" fmla="*/ 2108099 h 4006635"/>
                <a:gd name="connsiteX81" fmla="*/ 2185453 w 5071813"/>
                <a:gd name="connsiteY81" fmla="*/ 2044824 h 4006635"/>
                <a:gd name="connsiteX82" fmla="*/ 2149507 w 5071813"/>
                <a:gd name="connsiteY82" fmla="*/ 2003664 h 4006635"/>
                <a:gd name="connsiteX83" fmla="*/ 2265621 w 5071813"/>
                <a:gd name="connsiteY83" fmla="*/ 2003664 h 4006635"/>
                <a:gd name="connsiteX84" fmla="*/ 2352707 w 5071813"/>
                <a:gd name="connsiteY84" fmla="*/ 2076235 h 4006635"/>
                <a:gd name="connsiteX85" fmla="*/ 2367221 w 5071813"/>
                <a:gd name="connsiteY85" fmla="*/ 2119778 h 4006635"/>
                <a:gd name="connsiteX86" fmla="*/ 2396250 w 5071813"/>
                <a:gd name="connsiteY86" fmla="*/ 2047206 h 4006635"/>
                <a:gd name="connsiteX87" fmla="*/ 2336038 w 5071813"/>
                <a:gd name="connsiteY87" fmla="*/ 1980304 h 4006635"/>
                <a:gd name="connsiteX88" fmla="*/ 2265621 w 5071813"/>
                <a:gd name="connsiteY88" fmla="*/ 1960121 h 4006635"/>
                <a:gd name="connsiteX89" fmla="*/ 2251107 w 5071813"/>
                <a:gd name="connsiteY89" fmla="*/ 1916578 h 4006635"/>
                <a:gd name="connsiteX90" fmla="*/ 2294650 w 5071813"/>
                <a:gd name="connsiteY90" fmla="*/ 1902064 h 4006635"/>
                <a:gd name="connsiteX91" fmla="*/ 2367221 w 5071813"/>
                <a:gd name="connsiteY91" fmla="*/ 1916578 h 4006635"/>
                <a:gd name="connsiteX92" fmla="*/ 2454307 w 5071813"/>
                <a:gd name="connsiteY92" fmla="*/ 1931092 h 4006635"/>
                <a:gd name="connsiteX93" fmla="*/ 2512364 w 5071813"/>
                <a:gd name="connsiteY93" fmla="*/ 1844006 h 4006635"/>
                <a:gd name="connsiteX94" fmla="*/ 2410764 w 5071813"/>
                <a:gd name="connsiteY94" fmla="*/ 1814978 h 4006635"/>
                <a:gd name="connsiteX95" fmla="*/ 2309164 w 5071813"/>
                <a:gd name="connsiteY95" fmla="*/ 1785949 h 4006635"/>
                <a:gd name="connsiteX96" fmla="*/ 2338193 w 5071813"/>
                <a:gd name="connsiteY96" fmla="*/ 1713378 h 4006635"/>
                <a:gd name="connsiteX97" fmla="*/ 2425279 w 5071813"/>
                <a:gd name="connsiteY97" fmla="*/ 1684349 h 4006635"/>
                <a:gd name="connsiteX98" fmla="*/ 2526879 w 5071813"/>
                <a:gd name="connsiteY98" fmla="*/ 1626292 h 4006635"/>
                <a:gd name="connsiteX99" fmla="*/ 2541393 w 5071813"/>
                <a:gd name="connsiteY99" fmla="*/ 1568235 h 4006635"/>
                <a:gd name="connsiteX100" fmla="*/ 2497850 w 5071813"/>
                <a:gd name="connsiteY100" fmla="*/ 1553721 h 4006635"/>
                <a:gd name="connsiteX101" fmla="*/ 2396250 w 5071813"/>
                <a:gd name="connsiteY101" fmla="*/ 1524692 h 4006635"/>
                <a:gd name="connsiteX102" fmla="*/ 2396250 w 5071813"/>
                <a:gd name="connsiteY102" fmla="*/ 1423092 h 4006635"/>
                <a:gd name="connsiteX103" fmla="*/ 2439793 w 5071813"/>
                <a:gd name="connsiteY103" fmla="*/ 1408578 h 4006635"/>
                <a:gd name="connsiteX104" fmla="*/ 2483336 w 5071813"/>
                <a:gd name="connsiteY104" fmla="*/ 1379549 h 4006635"/>
                <a:gd name="connsiteX105" fmla="*/ 2483336 w 5071813"/>
                <a:gd name="connsiteY105" fmla="*/ 1263435 h 4006635"/>
                <a:gd name="connsiteX106" fmla="*/ 2439793 w 5071813"/>
                <a:gd name="connsiteY106" fmla="*/ 1248921 h 4006635"/>
                <a:gd name="connsiteX107" fmla="*/ 2265621 w 5071813"/>
                <a:gd name="connsiteY107" fmla="*/ 1219892 h 4006635"/>
                <a:gd name="connsiteX108" fmla="*/ 2149507 w 5071813"/>
                <a:gd name="connsiteY108" fmla="*/ 1248921 h 4006635"/>
                <a:gd name="connsiteX109" fmla="*/ 2091450 w 5071813"/>
                <a:gd name="connsiteY109" fmla="*/ 1306978 h 4006635"/>
                <a:gd name="connsiteX110" fmla="*/ 2105964 w 5071813"/>
                <a:gd name="connsiteY110" fmla="*/ 1365035 h 4006635"/>
                <a:gd name="connsiteX111" fmla="*/ 2075462 w 5071813"/>
                <a:gd name="connsiteY111" fmla="*/ 1471398 h 4006635"/>
                <a:gd name="connsiteX112" fmla="*/ 2091450 w 5071813"/>
                <a:gd name="connsiteY112" fmla="*/ 1626292 h 4006635"/>
                <a:gd name="connsiteX113" fmla="*/ 2076936 w 5071813"/>
                <a:gd name="connsiteY113" fmla="*/ 1669835 h 4006635"/>
                <a:gd name="connsiteX114" fmla="*/ 2033393 w 5071813"/>
                <a:gd name="connsiteY114" fmla="*/ 1684349 h 4006635"/>
                <a:gd name="connsiteX115" fmla="*/ 1960821 w 5071813"/>
                <a:gd name="connsiteY115" fmla="*/ 1669835 h 4006635"/>
                <a:gd name="connsiteX116" fmla="*/ 2006065 w 5071813"/>
                <a:gd name="connsiteY116" fmla="*/ 1469697 h 4006635"/>
                <a:gd name="connsiteX117" fmla="*/ 1929186 w 5071813"/>
                <a:gd name="connsiteY117" fmla="*/ 1426608 h 4006635"/>
                <a:gd name="connsiteX118" fmla="*/ 1873736 w 5071813"/>
                <a:gd name="connsiteY118" fmla="*/ 1510178 h 4006635"/>
                <a:gd name="connsiteX119" fmla="*/ 1831667 w 5071813"/>
                <a:gd name="connsiteY119" fmla="*/ 1553947 h 4006635"/>
                <a:gd name="connsiteX120" fmla="*/ 1840058 w 5071813"/>
                <a:gd name="connsiteY120" fmla="*/ 1453709 h 4006635"/>
                <a:gd name="connsiteX121" fmla="*/ 1737438 w 5071813"/>
                <a:gd name="connsiteY121" fmla="*/ 1503034 h 4006635"/>
                <a:gd name="connsiteX122" fmla="*/ 1714079 w 5071813"/>
                <a:gd name="connsiteY122" fmla="*/ 1466635 h 4006635"/>
                <a:gd name="connsiteX123" fmla="*/ 1815679 w 5071813"/>
                <a:gd name="connsiteY123" fmla="*/ 1423092 h 4006635"/>
                <a:gd name="connsiteX124" fmla="*/ 1859221 w 5071813"/>
                <a:gd name="connsiteY124" fmla="*/ 1394064 h 4006635"/>
                <a:gd name="connsiteX125" fmla="*/ 1923969 w 5071813"/>
                <a:gd name="connsiteY125" fmla="*/ 1354603 h 4006635"/>
                <a:gd name="connsiteX126" fmla="*/ 1993706 w 5071813"/>
                <a:gd name="connsiteY126" fmla="*/ 1332717 h 4006635"/>
                <a:gd name="connsiteX127" fmla="*/ 1989850 w 5071813"/>
                <a:gd name="connsiteY127" fmla="*/ 1263435 h 4006635"/>
                <a:gd name="connsiteX128" fmla="*/ 2033393 w 5071813"/>
                <a:gd name="connsiteY128" fmla="*/ 1248921 h 4006635"/>
                <a:gd name="connsiteX129" fmla="*/ 2120479 w 5071813"/>
                <a:gd name="connsiteY129" fmla="*/ 1161835 h 4006635"/>
                <a:gd name="connsiteX130" fmla="*/ 2076936 w 5071813"/>
                <a:gd name="connsiteY130" fmla="*/ 1147321 h 4006635"/>
                <a:gd name="connsiteX131" fmla="*/ 1902764 w 5071813"/>
                <a:gd name="connsiteY131" fmla="*/ 1161835 h 4006635"/>
                <a:gd name="connsiteX132" fmla="*/ 1873736 w 5071813"/>
                <a:gd name="connsiteY132" fmla="*/ 1205378 h 4006635"/>
                <a:gd name="connsiteX133" fmla="*/ 1830193 w 5071813"/>
                <a:gd name="connsiteY133" fmla="*/ 1292464 h 4006635"/>
                <a:gd name="connsiteX134" fmla="*/ 1743107 w 5071813"/>
                <a:gd name="connsiteY134" fmla="*/ 1365035 h 4006635"/>
                <a:gd name="connsiteX135" fmla="*/ 1641507 w 5071813"/>
                <a:gd name="connsiteY135" fmla="*/ 1423092 h 4006635"/>
                <a:gd name="connsiteX136" fmla="*/ 1597964 w 5071813"/>
                <a:gd name="connsiteY136" fmla="*/ 1408578 h 4006635"/>
                <a:gd name="connsiteX137" fmla="*/ 1568936 w 5071813"/>
                <a:gd name="connsiteY137" fmla="*/ 1350521 h 4006635"/>
                <a:gd name="connsiteX138" fmla="*/ 1612479 w 5071813"/>
                <a:gd name="connsiteY138" fmla="*/ 1321492 h 4006635"/>
                <a:gd name="connsiteX139" fmla="*/ 1656021 w 5071813"/>
                <a:gd name="connsiteY139" fmla="*/ 1306978 h 4006635"/>
                <a:gd name="connsiteX140" fmla="*/ 1757621 w 5071813"/>
                <a:gd name="connsiteY140" fmla="*/ 1263435 h 4006635"/>
                <a:gd name="connsiteX141" fmla="*/ 1786650 w 5071813"/>
                <a:gd name="connsiteY141" fmla="*/ 1219892 h 4006635"/>
                <a:gd name="connsiteX142" fmla="*/ 1685050 w 5071813"/>
                <a:gd name="connsiteY142" fmla="*/ 1190864 h 4006635"/>
                <a:gd name="connsiteX143" fmla="*/ 1452821 w 5071813"/>
                <a:gd name="connsiteY143" fmla="*/ 1234406 h 4006635"/>
                <a:gd name="connsiteX144" fmla="*/ 1510879 w 5071813"/>
                <a:gd name="connsiteY144" fmla="*/ 1205378 h 4006635"/>
                <a:gd name="connsiteX145" fmla="*/ 1525393 w 5071813"/>
                <a:gd name="connsiteY145" fmla="*/ 1161835 h 4006635"/>
                <a:gd name="connsiteX146" fmla="*/ 1685050 w 5071813"/>
                <a:gd name="connsiteY146" fmla="*/ 1147321 h 4006635"/>
                <a:gd name="connsiteX147" fmla="*/ 1641507 w 5071813"/>
                <a:gd name="connsiteY147" fmla="*/ 1118292 h 4006635"/>
                <a:gd name="connsiteX148" fmla="*/ 1220593 w 5071813"/>
                <a:gd name="connsiteY148" fmla="*/ 1074749 h 4006635"/>
                <a:gd name="connsiteX149" fmla="*/ 1206079 w 5071813"/>
                <a:gd name="connsiteY149" fmla="*/ 1031206 h 4006635"/>
                <a:gd name="connsiteX150" fmla="*/ 1264136 w 5071813"/>
                <a:gd name="connsiteY150" fmla="*/ 1016692 h 4006635"/>
                <a:gd name="connsiteX151" fmla="*/ 1351221 w 5071813"/>
                <a:gd name="connsiteY151" fmla="*/ 1002178 h 4006635"/>
                <a:gd name="connsiteX152" fmla="*/ 1293164 w 5071813"/>
                <a:gd name="connsiteY152" fmla="*/ 915092 h 4006635"/>
                <a:gd name="connsiteX153" fmla="*/ 1264136 w 5071813"/>
                <a:gd name="connsiteY153" fmla="*/ 857035 h 4006635"/>
                <a:gd name="connsiteX154" fmla="*/ 1380250 w 5071813"/>
                <a:gd name="connsiteY154" fmla="*/ 886064 h 4006635"/>
                <a:gd name="connsiteX155" fmla="*/ 1467336 w 5071813"/>
                <a:gd name="connsiteY155" fmla="*/ 987664 h 4006635"/>
                <a:gd name="connsiteX156" fmla="*/ 1583450 w 5071813"/>
                <a:gd name="connsiteY156" fmla="*/ 1031206 h 4006635"/>
                <a:gd name="connsiteX157" fmla="*/ 1626993 w 5071813"/>
                <a:gd name="connsiteY157" fmla="*/ 973149 h 4006635"/>
                <a:gd name="connsiteX158" fmla="*/ 1568936 w 5071813"/>
                <a:gd name="connsiteY158" fmla="*/ 929606 h 4006635"/>
                <a:gd name="connsiteX159" fmla="*/ 1685050 w 5071813"/>
                <a:gd name="connsiteY159" fmla="*/ 944121 h 4006635"/>
                <a:gd name="connsiteX160" fmla="*/ 1728593 w 5071813"/>
                <a:gd name="connsiteY160" fmla="*/ 958635 h 4006635"/>
                <a:gd name="connsiteX161" fmla="*/ 1786650 w 5071813"/>
                <a:gd name="connsiteY161" fmla="*/ 973149 h 4006635"/>
                <a:gd name="connsiteX162" fmla="*/ 1875663 w 5071813"/>
                <a:gd name="connsiteY162" fmla="*/ 1047422 h 4006635"/>
                <a:gd name="connsiteX163" fmla="*/ 2124561 w 5071813"/>
                <a:gd name="connsiteY163" fmla="*/ 1054339 h 4006635"/>
                <a:gd name="connsiteX164" fmla="*/ 2035094 w 5071813"/>
                <a:gd name="connsiteY164" fmla="*/ 889125 h 4006635"/>
                <a:gd name="connsiteX165" fmla="*/ 1960821 w 5071813"/>
                <a:gd name="connsiteY165" fmla="*/ 886064 h 4006635"/>
                <a:gd name="connsiteX166" fmla="*/ 1917279 w 5071813"/>
                <a:gd name="connsiteY166" fmla="*/ 784464 h 4006635"/>
                <a:gd name="connsiteX167" fmla="*/ 1830193 w 5071813"/>
                <a:gd name="connsiteY167" fmla="*/ 755435 h 4006635"/>
                <a:gd name="connsiteX168" fmla="*/ 1772136 w 5071813"/>
                <a:gd name="connsiteY168" fmla="*/ 726406 h 4006635"/>
                <a:gd name="connsiteX169" fmla="*/ 1743107 w 5071813"/>
                <a:gd name="connsiteY169" fmla="*/ 682864 h 4006635"/>
                <a:gd name="connsiteX170" fmla="*/ 1786650 w 5071813"/>
                <a:gd name="connsiteY170" fmla="*/ 624806 h 4006635"/>
                <a:gd name="connsiteX171" fmla="*/ 1888250 w 5071813"/>
                <a:gd name="connsiteY171" fmla="*/ 566749 h 4006635"/>
                <a:gd name="connsiteX172" fmla="*/ 1946307 w 5071813"/>
                <a:gd name="connsiteY172" fmla="*/ 595778 h 4006635"/>
                <a:gd name="connsiteX173" fmla="*/ 2018879 w 5071813"/>
                <a:gd name="connsiteY173" fmla="*/ 711892 h 4006635"/>
                <a:gd name="connsiteX174" fmla="*/ 2047907 w 5071813"/>
                <a:gd name="connsiteY174" fmla="*/ 755435 h 4006635"/>
                <a:gd name="connsiteX175" fmla="*/ 2091450 w 5071813"/>
                <a:gd name="connsiteY175" fmla="*/ 784464 h 4006635"/>
                <a:gd name="connsiteX176" fmla="*/ 2120479 w 5071813"/>
                <a:gd name="connsiteY176" fmla="*/ 828006 h 4006635"/>
                <a:gd name="connsiteX177" fmla="*/ 2164021 w 5071813"/>
                <a:gd name="connsiteY177" fmla="*/ 871549 h 4006635"/>
                <a:gd name="connsiteX178" fmla="*/ 2251107 w 5071813"/>
                <a:gd name="connsiteY178" fmla="*/ 987664 h 4006635"/>
                <a:gd name="connsiteX179" fmla="*/ 2304629 w 5071813"/>
                <a:gd name="connsiteY179" fmla="*/ 1085522 h 4006635"/>
                <a:gd name="connsiteX180" fmla="*/ 2396250 w 5071813"/>
                <a:gd name="connsiteY180" fmla="*/ 828006 h 4006635"/>
                <a:gd name="connsiteX181" fmla="*/ 2439793 w 5071813"/>
                <a:gd name="connsiteY181" fmla="*/ 784464 h 4006635"/>
                <a:gd name="connsiteX182" fmla="*/ 2468821 w 5071813"/>
                <a:gd name="connsiteY182" fmla="*/ 740921 h 4006635"/>
                <a:gd name="connsiteX183" fmla="*/ 2483336 w 5071813"/>
                <a:gd name="connsiteY183" fmla="*/ 624806 h 4006635"/>
                <a:gd name="connsiteX184" fmla="*/ 2512364 w 5071813"/>
                <a:gd name="connsiteY184" fmla="*/ 566749 h 4006635"/>
                <a:gd name="connsiteX185" fmla="*/ 2613964 w 5071813"/>
                <a:gd name="connsiteY185" fmla="*/ 581264 h 4006635"/>
                <a:gd name="connsiteX186" fmla="*/ 2642993 w 5071813"/>
                <a:gd name="connsiteY186" fmla="*/ 624806 h 4006635"/>
                <a:gd name="connsiteX187" fmla="*/ 2555907 w 5071813"/>
                <a:gd name="connsiteY187" fmla="*/ 711892 h 4006635"/>
                <a:gd name="connsiteX188" fmla="*/ 2541393 w 5071813"/>
                <a:gd name="connsiteY188" fmla="*/ 755435 h 4006635"/>
                <a:gd name="connsiteX189" fmla="*/ 2512364 w 5071813"/>
                <a:gd name="connsiteY189" fmla="*/ 871549 h 4006635"/>
                <a:gd name="connsiteX190" fmla="*/ 2410764 w 5071813"/>
                <a:gd name="connsiteY190" fmla="*/ 1002178 h 4006635"/>
                <a:gd name="connsiteX191" fmla="*/ 2425279 w 5071813"/>
                <a:gd name="connsiteY191" fmla="*/ 1045721 h 4006635"/>
                <a:gd name="connsiteX192" fmla="*/ 2584936 w 5071813"/>
                <a:gd name="connsiteY192" fmla="*/ 1002178 h 4006635"/>
                <a:gd name="connsiteX193" fmla="*/ 2642993 w 5071813"/>
                <a:gd name="connsiteY193" fmla="*/ 1016692 h 4006635"/>
                <a:gd name="connsiteX194" fmla="*/ 2686536 w 5071813"/>
                <a:gd name="connsiteY194" fmla="*/ 1031206 h 4006635"/>
                <a:gd name="connsiteX195" fmla="*/ 2744593 w 5071813"/>
                <a:gd name="connsiteY195" fmla="*/ 1016692 h 4006635"/>
                <a:gd name="connsiteX196" fmla="*/ 2802650 w 5071813"/>
                <a:gd name="connsiteY196" fmla="*/ 900578 h 4006635"/>
                <a:gd name="connsiteX197" fmla="*/ 2831679 w 5071813"/>
                <a:gd name="connsiteY197" fmla="*/ 842521 h 4006635"/>
                <a:gd name="connsiteX198" fmla="*/ 2846193 w 5071813"/>
                <a:gd name="connsiteY198" fmla="*/ 798978 h 4006635"/>
                <a:gd name="connsiteX199" fmla="*/ 2831679 w 5071813"/>
                <a:gd name="connsiteY199" fmla="*/ 755435 h 4006635"/>
                <a:gd name="connsiteX200" fmla="*/ 2802650 w 5071813"/>
                <a:gd name="connsiteY200" fmla="*/ 653835 h 4006635"/>
                <a:gd name="connsiteX201" fmla="*/ 2773621 w 5071813"/>
                <a:gd name="connsiteY201" fmla="*/ 610292 h 4006635"/>
                <a:gd name="connsiteX202" fmla="*/ 2730079 w 5071813"/>
                <a:gd name="connsiteY202" fmla="*/ 523206 h 4006635"/>
                <a:gd name="connsiteX203" fmla="*/ 2672021 w 5071813"/>
                <a:gd name="connsiteY203" fmla="*/ 407092 h 4006635"/>
                <a:gd name="connsiteX204" fmla="*/ 2541393 w 5071813"/>
                <a:gd name="connsiteY204" fmla="*/ 378064 h 4006635"/>
                <a:gd name="connsiteX205" fmla="*/ 2425279 w 5071813"/>
                <a:gd name="connsiteY205" fmla="*/ 290978 h 4006635"/>
                <a:gd name="connsiteX206" fmla="*/ 2381736 w 5071813"/>
                <a:gd name="connsiteY206" fmla="*/ 261949 h 4006635"/>
                <a:gd name="connsiteX207" fmla="*/ 2294650 w 5071813"/>
                <a:gd name="connsiteY207" fmla="*/ 174864 h 4006635"/>
                <a:gd name="connsiteX208" fmla="*/ 2265621 w 5071813"/>
                <a:gd name="connsiteY208" fmla="*/ 116806 h 4006635"/>
                <a:gd name="connsiteX209" fmla="*/ 2251107 w 5071813"/>
                <a:gd name="connsiteY209" fmla="*/ 73264 h 4006635"/>
                <a:gd name="connsiteX210" fmla="*/ 2294650 w 5071813"/>
                <a:gd name="connsiteY210" fmla="*/ 102292 h 4006635"/>
                <a:gd name="connsiteX211" fmla="*/ 2396250 w 5071813"/>
                <a:gd name="connsiteY211" fmla="*/ 203892 h 4006635"/>
                <a:gd name="connsiteX212" fmla="*/ 2497850 w 5071813"/>
                <a:gd name="connsiteY212" fmla="*/ 290978 h 4006635"/>
                <a:gd name="connsiteX213" fmla="*/ 2584936 w 5071813"/>
                <a:gd name="connsiteY213" fmla="*/ 305492 h 4006635"/>
                <a:gd name="connsiteX214" fmla="*/ 2628479 w 5071813"/>
                <a:gd name="connsiteY214" fmla="*/ 334521 h 4006635"/>
                <a:gd name="connsiteX215" fmla="*/ 2686536 w 5071813"/>
                <a:gd name="connsiteY215" fmla="*/ 73264 h 4006635"/>
                <a:gd name="connsiteX216" fmla="*/ 2701050 w 5071813"/>
                <a:gd name="connsiteY216" fmla="*/ 692 h 4006635"/>
                <a:gd name="connsiteX217" fmla="*/ 2846193 w 5071813"/>
                <a:gd name="connsiteY217" fmla="*/ 131321 h 4006635"/>
                <a:gd name="connsiteX218" fmla="*/ 2860707 w 5071813"/>
                <a:gd name="connsiteY218" fmla="*/ 203892 h 4006635"/>
                <a:gd name="connsiteX219" fmla="*/ 2875221 w 5071813"/>
                <a:gd name="connsiteY219" fmla="*/ 407092 h 4006635"/>
                <a:gd name="connsiteX220" fmla="*/ 2918764 w 5071813"/>
                <a:gd name="connsiteY220" fmla="*/ 450635 h 4006635"/>
                <a:gd name="connsiteX221" fmla="*/ 2991336 w 5071813"/>
                <a:gd name="connsiteY221" fmla="*/ 523206 h 4006635"/>
                <a:gd name="connsiteX222" fmla="*/ 2947793 w 5071813"/>
                <a:gd name="connsiteY222" fmla="*/ 987664 h 4006635"/>
                <a:gd name="connsiteX223" fmla="*/ 2918764 w 5071813"/>
                <a:gd name="connsiteY223" fmla="*/ 1045721 h 4006635"/>
                <a:gd name="connsiteX224" fmla="*/ 2851408 w 5071813"/>
                <a:gd name="connsiteY224" fmla="*/ 1058081 h 4006635"/>
                <a:gd name="connsiteX225" fmla="*/ 2817164 w 5071813"/>
                <a:gd name="connsiteY225" fmla="*/ 1147321 h 4006635"/>
                <a:gd name="connsiteX226" fmla="*/ 2802650 w 5071813"/>
                <a:gd name="connsiteY226" fmla="*/ 1205378 h 4006635"/>
                <a:gd name="connsiteX227" fmla="*/ 2773621 w 5071813"/>
                <a:gd name="connsiteY227" fmla="*/ 1292464 h 4006635"/>
                <a:gd name="connsiteX228" fmla="*/ 2759107 w 5071813"/>
                <a:gd name="connsiteY228" fmla="*/ 1336006 h 4006635"/>
                <a:gd name="connsiteX229" fmla="*/ 2773621 w 5071813"/>
                <a:gd name="connsiteY229" fmla="*/ 1437606 h 4006635"/>
                <a:gd name="connsiteX230" fmla="*/ 2802650 w 5071813"/>
                <a:gd name="connsiteY230" fmla="*/ 1524692 h 4006635"/>
                <a:gd name="connsiteX231" fmla="*/ 2817164 w 5071813"/>
                <a:gd name="connsiteY231" fmla="*/ 1568235 h 4006635"/>
                <a:gd name="connsiteX232" fmla="*/ 2831679 w 5071813"/>
                <a:gd name="connsiteY232" fmla="*/ 1611778 h 4006635"/>
                <a:gd name="connsiteX233" fmla="*/ 2889736 w 5071813"/>
                <a:gd name="connsiteY233" fmla="*/ 1626292 h 4006635"/>
                <a:gd name="connsiteX234" fmla="*/ 2933279 w 5071813"/>
                <a:gd name="connsiteY234" fmla="*/ 1597264 h 4006635"/>
                <a:gd name="connsiteX235" fmla="*/ 2947793 w 5071813"/>
                <a:gd name="connsiteY235" fmla="*/ 1553721 h 4006635"/>
                <a:gd name="connsiteX236" fmla="*/ 2889736 w 5071813"/>
                <a:gd name="connsiteY236" fmla="*/ 1248921 h 4006635"/>
                <a:gd name="connsiteX237" fmla="*/ 2875221 w 5071813"/>
                <a:gd name="connsiteY237" fmla="*/ 1205378 h 4006635"/>
                <a:gd name="connsiteX238" fmla="*/ 2933279 w 5071813"/>
                <a:gd name="connsiteY238" fmla="*/ 1176349 h 4006635"/>
                <a:gd name="connsiteX239" fmla="*/ 2976821 w 5071813"/>
                <a:gd name="connsiteY239" fmla="*/ 1147321 h 4006635"/>
                <a:gd name="connsiteX240" fmla="*/ 3020364 w 5071813"/>
                <a:gd name="connsiteY240" fmla="*/ 1016692 h 4006635"/>
                <a:gd name="connsiteX241" fmla="*/ 3107450 w 5071813"/>
                <a:gd name="connsiteY241" fmla="*/ 1031206 h 4006635"/>
                <a:gd name="connsiteX242" fmla="*/ 3049393 w 5071813"/>
                <a:gd name="connsiteY242" fmla="*/ 1132806 h 4006635"/>
                <a:gd name="connsiteX243" fmla="*/ 3063907 w 5071813"/>
                <a:gd name="connsiteY243" fmla="*/ 1292464 h 4006635"/>
                <a:gd name="connsiteX244" fmla="*/ 3165507 w 5071813"/>
                <a:gd name="connsiteY244" fmla="*/ 1277949 h 4006635"/>
                <a:gd name="connsiteX245" fmla="*/ 3209050 w 5071813"/>
                <a:gd name="connsiteY245" fmla="*/ 1263435 h 4006635"/>
                <a:gd name="connsiteX246" fmla="*/ 3368707 w 5071813"/>
                <a:gd name="connsiteY246" fmla="*/ 1277949 h 4006635"/>
                <a:gd name="connsiteX247" fmla="*/ 3238079 w 5071813"/>
                <a:gd name="connsiteY247" fmla="*/ 1336006 h 4006635"/>
                <a:gd name="connsiteX248" fmla="*/ 3194536 w 5071813"/>
                <a:gd name="connsiteY248" fmla="*/ 1365035 h 4006635"/>
                <a:gd name="connsiteX249" fmla="*/ 3165507 w 5071813"/>
                <a:gd name="connsiteY249" fmla="*/ 1408578 h 4006635"/>
                <a:gd name="connsiteX250" fmla="*/ 3136479 w 5071813"/>
                <a:gd name="connsiteY250" fmla="*/ 1510178 h 4006635"/>
                <a:gd name="connsiteX251" fmla="*/ 3121964 w 5071813"/>
                <a:gd name="connsiteY251" fmla="*/ 1597264 h 4006635"/>
                <a:gd name="connsiteX252" fmla="*/ 3092936 w 5071813"/>
                <a:gd name="connsiteY252" fmla="*/ 1640806 h 4006635"/>
                <a:gd name="connsiteX253" fmla="*/ 3078421 w 5071813"/>
                <a:gd name="connsiteY253" fmla="*/ 1684349 h 4006635"/>
                <a:gd name="connsiteX254" fmla="*/ 3150993 w 5071813"/>
                <a:gd name="connsiteY254" fmla="*/ 1669835 h 4006635"/>
                <a:gd name="connsiteX255" fmla="*/ 3238079 w 5071813"/>
                <a:gd name="connsiteY255" fmla="*/ 1582749 h 4006635"/>
                <a:gd name="connsiteX256" fmla="*/ 3281621 w 5071813"/>
                <a:gd name="connsiteY256" fmla="*/ 1553721 h 4006635"/>
                <a:gd name="connsiteX257" fmla="*/ 3484821 w 5071813"/>
                <a:gd name="connsiteY257" fmla="*/ 1510178 h 4006635"/>
                <a:gd name="connsiteX258" fmla="*/ 3542879 w 5071813"/>
                <a:gd name="connsiteY258" fmla="*/ 1423092 h 4006635"/>
                <a:gd name="connsiteX259" fmla="*/ 3557393 w 5071813"/>
                <a:gd name="connsiteY259" fmla="*/ 1365035 h 4006635"/>
                <a:gd name="connsiteX260" fmla="*/ 3499336 w 5071813"/>
                <a:gd name="connsiteY260" fmla="*/ 1423092 h 4006635"/>
                <a:gd name="connsiteX261" fmla="*/ 3571907 w 5071813"/>
                <a:gd name="connsiteY261" fmla="*/ 1306978 h 4006635"/>
                <a:gd name="connsiteX262" fmla="*/ 3528364 w 5071813"/>
                <a:gd name="connsiteY262" fmla="*/ 1248921 h 4006635"/>
                <a:gd name="connsiteX263" fmla="*/ 3484821 w 5071813"/>
                <a:gd name="connsiteY263" fmla="*/ 1234406 h 4006635"/>
                <a:gd name="connsiteX264" fmla="*/ 3499336 w 5071813"/>
                <a:gd name="connsiteY264" fmla="*/ 1190864 h 4006635"/>
                <a:gd name="connsiteX265" fmla="*/ 3615450 w 5071813"/>
                <a:gd name="connsiteY265" fmla="*/ 1147321 h 4006635"/>
                <a:gd name="connsiteX266" fmla="*/ 3557393 w 5071813"/>
                <a:gd name="connsiteY266" fmla="*/ 915092 h 4006635"/>
                <a:gd name="connsiteX267" fmla="*/ 3513850 w 5071813"/>
                <a:gd name="connsiteY267" fmla="*/ 900578 h 4006635"/>
                <a:gd name="connsiteX268" fmla="*/ 3455793 w 5071813"/>
                <a:gd name="connsiteY268" fmla="*/ 871549 h 4006635"/>
                <a:gd name="connsiteX269" fmla="*/ 3412250 w 5071813"/>
                <a:gd name="connsiteY269" fmla="*/ 929606 h 4006635"/>
                <a:gd name="connsiteX270" fmla="*/ 3325164 w 5071813"/>
                <a:gd name="connsiteY270" fmla="*/ 1002178 h 4006635"/>
                <a:gd name="connsiteX271" fmla="*/ 3252593 w 5071813"/>
                <a:gd name="connsiteY271" fmla="*/ 1031206 h 4006635"/>
                <a:gd name="connsiteX272" fmla="*/ 3165507 w 5071813"/>
                <a:gd name="connsiteY272" fmla="*/ 1002178 h 4006635"/>
                <a:gd name="connsiteX273" fmla="*/ 3180021 w 5071813"/>
                <a:gd name="connsiteY273" fmla="*/ 915092 h 4006635"/>
                <a:gd name="connsiteX274" fmla="*/ 3296136 w 5071813"/>
                <a:gd name="connsiteY274" fmla="*/ 886064 h 4006635"/>
                <a:gd name="connsiteX275" fmla="*/ 3412250 w 5071813"/>
                <a:gd name="connsiteY275" fmla="*/ 842521 h 4006635"/>
                <a:gd name="connsiteX276" fmla="*/ 3470307 w 5071813"/>
                <a:gd name="connsiteY276" fmla="*/ 740921 h 4006635"/>
                <a:gd name="connsiteX277" fmla="*/ 3557393 w 5071813"/>
                <a:gd name="connsiteY277" fmla="*/ 711892 h 4006635"/>
                <a:gd name="connsiteX278" fmla="*/ 3629964 w 5071813"/>
                <a:gd name="connsiteY278" fmla="*/ 726406 h 4006635"/>
                <a:gd name="connsiteX279" fmla="*/ 3644479 w 5071813"/>
                <a:gd name="connsiteY279" fmla="*/ 784464 h 4006635"/>
                <a:gd name="connsiteX280" fmla="*/ 3702536 w 5071813"/>
                <a:gd name="connsiteY280" fmla="*/ 958635 h 4006635"/>
                <a:gd name="connsiteX281" fmla="*/ 3760593 w 5071813"/>
                <a:gd name="connsiteY281" fmla="*/ 944121 h 4006635"/>
                <a:gd name="connsiteX282" fmla="*/ 3731564 w 5071813"/>
                <a:gd name="connsiteY282" fmla="*/ 828006 h 4006635"/>
                <a:gd name="connsiteX283" fmla="*/ 3746079 w 5071813"/>
                <a:gd name="connsiteY283" fmla="*/ 769949 h 4006635"/>
                <a:gd name="connsiteX284" fmla="*/ 3789621 w 5071813"/>
                <a:gd name="connsiteY284" fmla="*/ 755435 h 4006635"/>
                <a:gd name="connsiteX285" fmla="*/ 3833164 w 5071813"/>
                <a:gd name="connsiteY285" fmla="*/ 726406 h 4006635"/>
                <a:gd name="connsiteX286" fmla="*/ 3891221 w 5071813"/>
                <a:gd name="connsiteY286" fmla="*/ 755435 h 4006635"/>
                <a:gd name="connsiteX287" fmla="*/ 3934764 w 5071813"/>
                <a:gd name="connsiteY287" fmla="*/ 769949 h 4006635"/>
                <a:gd name="connsiteX288" fmla="*/ 3963793 w 5071813"/>
                <a:gd name="connsiteY288" fmla="*/ 726406 h 4006635"/>
                <a:gd name="connsiteX289" fmla="*/ 4094421 w 5071813"/>
                <a:gd name="connsiteY289" fmla="*/ 653835 h 4006635"/>
                <a:gd name="connsiteX290" fmla="*/ 4152479 w 5071813"/>
                <a:gd name="connsiteY290" fmla="*/ 668349 h 4006635"/>
                <a:gd name="connsiteX291" fmla="*/ 4225050 w 5071813"/>
                <a:gd name="connsiteY291" fmla="*/ 653835 h 4006635"/>
                <a:gd name="connsiteX292" fmla="*/ 4210536 w 5071813"/>
                <a:gd name="connsiteY292" fmla="*/ 450635 h 4006635"/>
                <a:gd name="connsiteX293" fmla="*/ 4166993 w 5071813"/>
                <a:gd name="connsiteY293" fmla="*/ 421606 h 4006635"/>
                <a:gd name="connsiteX294" fmla="*/ 4108936 w 5071813"/>
                <a:gd name="connsiteY294" fmla="*/ 334521 h 4006635"/>
                <a:gd name="connsiteX295" fmla="*/ 4123450 w 5071813"/>
                <a:gd name="connsiteY295" fmla="*/ 276464 h 4006635"/>
                <a:gd name="connsiteX296" fmla="*/ 4254079 w 5071813"/>
                <a:gd name="connsiteY296" fmla="*/ 276464 h 4006635"/>
                <a:gd name="connsiteX297" fmla="*/ 4326650 w 5071813"/>
                <a:gd name="connsiteY297" fmla="*/ 261949 h 4006635"/>
                <a:gd name="connsiteX298" fmla="*/ 4384707 w 5071813"/>
                <a:gd name="connsiteY298" fmla="*/ 174864 h 4006635"/>
                <a:gd name="connsiteX299" fmla="*/ 4428250 w 5071813"/>
                <a:gd name="connsiteY299" fmla="*/ 145835 h 4006635"/>
                <a:gd name="connsiteX300" fmla="*/ 4457279 w 5071813"/>
                <a:gd name="connsiteY300" fmla="*/ 189378 h 4006635"/>
                <a:gd name="connsiteX301" fmla="*/ 4428250 w 5071813"/>
                <a:gd name="connsiteY301" fmla="*/ 363549 h 4006635"/>
                <a:gd name="connsiteX302" fmla="*/ 4457279 w 5071813"/>
                <a:gd name="connsiteY302" fmla="*/ 407092 h 4006635"/>
                <a:gd name="connsiteX303" fmla="*/ 4413736 w 5071813"/>
                <a:gd name="connsiteY303" fmla="*/ 494178 h 4006635"/>
                <a:gd name="connsiteX304" fmla="*/ 4355679 w 5071813"/>
                <a:gd name="connsiteY304" fmla="*/ 581264 h 4006635"/>
                <a:gd name="connsiteX305" fmla="*/ 4326650 w 5071813"/>
                <a:gd name="connsiteY305" fmla="*/ 668349 h 4006635"/>
                <a:gd name="connsiteX306" fmla="*/ 4283107 w 5071813"/>
                <a:gd name="connsiteY306" fmla="*/ 769949 h 4006635"/>
                <a:gd name="connsiteX307" fmla="*/ 4239564 w 5071813"/>
                <a:gd name="connsiteY307" fmla="*/ 798978 h 4006635"/>
                <a:gd name="connsiteX308" fmla="*/ 4210536 w 5071813"/>
                <a:gd name="connsiteY308" fmla="*/ 842521 h 4006635"/>
                <a:gd name="connsiteX309" fmla="*/ 4166993 w 5071813"/>
                <a:gd name="connsiteY309" fmla="*/ 857035 h 4006635"/>
                <a:gd name="connsiteX310" fmla="*/ 4108936 w 5071813"/>
                <a:gd name="connsiteY310" fmla="*/ 886064 h 4006635"/>
                <a:gd name="connsiteX311" fmla="*/ 4021850 w 5071813"/>
                <a:gd name="connsiteY311" fmla="*/ 915092 h 4006635"/>
                <a:gd name="connsiteX312" fmla="*/ 3978307 w 5071813"/>
                <a:gd name="connsiteY312" fmla="*/ 929606 h 4006635"/>
                <a:gd name="connsiteX313" fmla="*/ 3833164 w 5071813"/>
                <a:gd name="connsiteY313" fmla="*/ 1016692 h 4006635"/>
                <a:gd name="connsiteX314" fmla="*/ 3789621 w 5071813"/>
                <a:gd name="connsiteY314" fmla="*/ 1205378 h 4006635"/>
                <a:gd name="connsiteX315" fmla="*/ 3746079 w 5071813"/>
                <a:gd name="connsiteY315" fmla="*/ 1234406 h 4006635"/>
                <a:gd name="connsiteX316" fmla="*/ 3688021 w 5071813"/>
                <a:gd name="connsiteY316" fmla="*/ 1292464 h 4006635"/>
                <a:gd name="connsiteX317" fmla="*/ 3702536 w 5071813"/>
                <a:gd name="connsiteY317" fmla="*/ 1336006 h 4006635"/>
                <a:gd name="connsiteX318" fmla="*/ 3833164 w 5071813"/>
                <a:gd name="connsiteY318" fmla="*/ 1277949 h 4006635"/>
                <a:gd name="connsiteX319" fmla="*/ 3847679 w 5071813"/>
                <a:gd name="connsiteY319" fmla="*/ 1234406 h 4006635"/>
                <a:gd name="connsiteX320" fmla="*/ 3992821 w 5071813"/>
                <a:gd name="connsiteY320" fmla="*/ 1219892 h 4006635"/>
                <a:gd name="connsiteX321" fmla="*/ 4021850 w 5071813"/>
                <a:gd name="connsiteY321" fmla="*/ 1306978 h 4006635"/>
                <a:gd name="connsiteX322" fmla="*/ 4108936 w 5071813"/>
                <a:gd name="connsiteY322" fmla="*/ 1336006 h 4006635"/>
                <a:gd name="connsiteX323" fmla="*/ 4181507 w 5071813"/>
                <a:gd name="connsiteY323" fmla="*/ 1277949 h 4006635"/>
                <a:gd name="connsiteX324" fmla="*/ 4210536 w 5071813"/>
                <a:gd name="connsiteY324" fmla="*/ 1190864 h 4006635"/>
                <a:gd name="connsiteX325" fmla="*/ 4297621 w 5071813"/>
                <a:gd name="connsiteY325" fmla="*/ 1161835 h 4006635"/>
                <a:gd name="connsiteX326" fmla="*/ 4312136 w 5071813"/>
                <a:gd name="connsiteY326" fmla="*/ 1118292 h 4006635"/>
                <a:gd name="connsiteX327" fmla="*/ 4341164 w 5071813"/>
                <a:gd name="connsiteY327" fmla="*/ 1002178 h 4006635"/>
                <a:gd name="connsiteX328" fmla="*/ 4399221 w 5071813"/>
                <a:gd name="connsiteY328" fmla="*/ 915092 h 4006635"/>
                <a:gd name="connsiteX329" fmla="*/ 4399221 w 5071813"/>
                <a:gd name="connsiteY329" fmla="*/ 769949 h 4006635"/>
                <a:gd name="connsiteX330" fmla="*/ 4442764 w 5071813"/>
                <a:gd name="connsiteY330" fmla="*/ 798978 h 4006635"/>
                <a:gd name="connsiteX331" fmla="*/ 4471793 w 5071813"/>
                <a:gd name="connsiteY331" fmla="*/ 639321 h 4006635"/>
                <a:gd name="connsiteX332" fmla="*/ 4558879 w 5071813"/>
                <a:gd name="connsiteY332" fmla="*/ 653835 h 4006635"/>
                <a:gd name="connsiteX333" fmla="*/ 4587907 w 5071813"/>
                <a:gd name="connsiteY333" fmla="*/ 711892 h 4006635"/>
                <a:gd name="connsiteX334" fmla="*/ 4602421 w 5071813"/>
                <a:gd name="connsiteY334" fmla="*/ 769949 h 4006635"/>
                <a:gd name="connsiteX335" fmla="*/ 4660479 w 5071813"/>
                <a:gd name="connsiteY335" fmla="*/ 740921 h 4006635"/>
                <a:gd name="connsiteX336" fmla="*/ 4733050 w 5071813"/>
                <a:gd name="connsiteY336" fmla="*/ 755435 h 4006635"/>
                <a:gd name="connsiteX337" fmla="*/ 4704021 w 5071813"/>
                <a:gd name="connsiteY337" fmla="*/ 813492 h 4006635"/>
                <a:gd name="connsiteX338" fmla="*/ 4660479 w 5071813"/>
                <a:gd name="connsiteY338" fmla="*/ 828006 h 4006635"/>
                <a:gd name="connsiteX339" fmla="*/ 4558879 w 5071813"/>
                <a:gd name="connsiteY339" fmla="*/ 857035 h 4006635"/>
                <a:gd name="connsiteX340" fmla="*/ 4486307 w 5071813"/>
                <a:gd name="connsiteY340" fmla="*/ 973149 h 4006635"/>
                <a:gd name="connsiteX341" fmla="*/ 4573393 w 5071813"/>
                <a:gd name="connsiteY341" fmla="*/ 987664 h 4006635"/>
                <a:gd name="connsiteX342" fmla="*/ 4457279 w 5071813"/>
                <a:gd name="connsiteY342" fmla="*/ 1118292 h 4006635"/>
                <a:gd name="connsiteX343" fmla="*/ 4413736 w 5071813"/>
                <a:gd name="connsiteY343" fmla="*/ 1161835 h 4006635"/>
                <a:gd name="connsiteX344" fmla="*/ 4355679 w 5071813"/>
                <a:gd name="connsiteY344" fmla="*/ 1234406 h 4006635"/>
                <a:gd name="connsiteX345" fmla="*/ 4268593 w 5071813"/>
                <a:gd name="connsiteY345" fmla="*/ 1263435 h 4006635"/>
                <a:gd name="connsiteX346" fmla="*/ 4225050 w 5071813"/>
                <a:gd name="connsiteY346" fmla="*/ 1292464 h 4006635"/>
                <a:gd name="connsiteX347" fmla="*/ 4210536 w 5071813"/>
                <a:gd name="connsiteY347" fmla="*/ 1350521 h 4006635"/>
                <a:gd name="connsiteX348" fmla="*/ 4181507 w 5071813"/>
                <a:gd name="connsiteY348" fmla="*/ 1394064 h 4006635"/>
                <a:gd name="connsiteX349" fmla="*/ 4254079 w 5071813"/>
                <a:gd name="connsiteY349" fmla="*/ 1452121 h 4006635"/>
                <a:gd name="connsiteX350" fmla="*/ 4283107 w 5071813"/>
                <a:gd name="connsiteY350" fmla="*/ 1408578 h 4006635"/>
                <a:gd name="connsiteX351" fmla="*/ 4341164 w 5071813"/>
                <a:gd name="connsiteY351" fmla="*/ 1394064 h 4006635"/>
                <a:gd name="connsiteX352" fmla="*/ 4428250 w 5071813"/>
                <a:gd name="connsiteY352" fmla="*/ 1365035 h 4006635"/>
                <a:gd name="connsiteX353" fmla="*/ 4471793 w 5071813"/>
                <a:gd name="connsiteY353" fmla="*/ 1350521 h 4006635"/>
                <a:gd name="connsiteX354" fmla="*/ 4573393 w 5071813"/>
                <a:gd name="connsiteY354" fmla="*/ 1321492 h 4006635"/>
                <a:gd name="connsiteX355" fmla="*/ 4791107 w 5071813"/>
                <a:gd name="connsiteY355" fmla="*/ 1219892 h 4006635"/>
                <a:gd name="connsiteX356" fmla="*/ 4834650 w 5071813"/>
                <a:gd name="connsiteY356" fmla="*/ 1205378 h 4006635"/>
                <a:gd name="connsiteX357" fmla="*/ 4892707 w 5071813"/>
                <a:gd name="connsiteY357" fmla="*/ 1190864 h 4006635"/>
                <a:gd name="connsiteX358" fmla="*/ 4950764 w 5071813"/>
                <a:gd name="connsiteY358" fmla="*/ 1147321 h 4006635"/>
                <a:gd name="connsiteX359" fmla="*/ 5052364 w 5071813"/>
                <a:gd name="connsiteY359" fmla="*/ 1161835 h 4006635"/>
                <a:gd name="connsiteX360" fmla="*/ 5023336 w 5071813"/>
                <a:gd name="connsiteY360" fmla="*/ 1248921 h 4006635"/>
                <a:gd name="connsiteX361" fmla="*/ 4936250 w 5071813"/>
                <a:gd name="connsiteY361" fmla="*/ 1263435 h 4006635"/>
                <a:gd name="connsiteX362" fmla="*/ 4849164 w 5071813"/>
                <a:gd name="connsiteY362" fmla="*/ 1336006 h 4006635"/>
                <a:gd name="connsiteX363" fmla="*/ 4820136 w 5071813"/>
                <a:gd name="connsiteY363" fmla="*/ 1394064 h 4006635"/>
                <a:gd name="connsiteX364" fmla="*/ 4805621 w 5071813"/>
                <a:gd name="connsiteY364" fmla="*/ 1437606 h 4006635"/>
                <a:gd name="connsiteX365" fmla="*/ 4747564 w 5071813"/>
                <a:gd name="connsiteY365" fmla="*/ 1452121 h 4006635"/>
                <a:gd name="connsiteX366" fmla="*/ 4587907 w 5071813"/>
                <a:gd name="connsiteY366" fmla="*/ 1437606 h 4006635"/>
                <a:gd name="connsiteX367" fmla="*/ 4544364 w 5071813"/>
                <a:gd name="connsiteY367" fmla="*/ 1423092 h 4006635"/>
                <a:gd name="connsiteX368" fmla="*/ 4399221 w 5071813"/>
                <a:gd name="connsiteY368" fmla="*/ 1437606 h 4006635"/>
                <a:gd name="connsiteX369" fmla="*/ 4355679 w 5071813"/>
                <a:gd name="connsiteY369" fmla="*/ 1466635 h 4006635"/>
                <a:gd name="connsiteX370" fmla="*/ 4312136 w 5071813"/>
                <a:gd name="connsiteY370" fmla="*/ 1481149 h 4006635"/>
                <a:gd name="connsiteX371" fmla="*/ 4254079 w 5071813"/>
                <a:gd name="connsiteY371" fmla="*/ 1510178 h 4006635"/>
                <a:gd name="connsiteX372" fmla="*/ 4225050 w 5071813"/>
                <a:gd name="connsiteY372" fmla="*/ 1568235 h 4006635"/>
                <a:gd name="connsiteX373" fmla="*/ 4181507 w 5071813"/>
                <a:gd name="connsiteY373" fmla="*/ 1597264 h 4006635"/>
                <a:gd name="connsiteX374" fmla="*/ 4137964 w 5071813"/>
                <a:gd name="connsiteY374" fmla="*/ 1640806 h 4006635"/>
                <a:gd name="connsiteX375" fmla="*/ 4065393 w 5071813"/>
                <a:gd name="connsiteY375" fmla="*/ 1437606 h 4006635"/>
                <a:gd name="connsiteX376" fmla="*/ 3891221 w 5071813"/>
                <a:gd name="connsiteY376" fmla="*/ 1466635 h 4006635"/>
                <a:gd name="connsiteX377" fmla="*/ 3847679 w 5071813"/>
                <a:gd name="connsiteY377" fmla="*/ 1495664 h 4006635"/>
                <a:gd name="connsiteX378" fmla="*/ 3920250 w 5071813"/>
                <a:gd name="connsiteY378" fmla="*/ 1553721 h 4006635"/>
                <a:gd name="connsiteX379" fmla="*/ 4007336 w 5071813"/>
                <a:gd name="connsiteY379" fmla="*/ 1655321 h 4006635"/>
                <a:gd name="connsiteX380" fmla="*/ 4021850 w 5071813"/>
                <a:gd name="connsiteY380" fmla="*/ 1713378 h 4006635"/>
                <a:gd name="connsiteX381" fmla="*/ 4036364 w 5071813"/>
                <a:gd name="connsiteY381" fmla="*/ 1756921 h 4006635"/>
                <a:gd name="connsiteX382" fmla="*/ 4021850 w 5071813"/>
                <a:gd name="connsiteY382" fmla="*/ 1800464 h 4006635"/>
                <a:gd name="connsiteX383" fmla="*/ 3978307 w 5071813"/>
                <a:gd name="connsiteY383" fmla="*/ 1785949 h 4006635"/>
                <a:gd name="connsiteX384" fmla="*/ 3905736 w 5071813"/>
                <a:gd name="connsiteY384" fmla="*/ 1698864 h 4006635"/>
                <a:gd name="connsiteX385" fmla="*/ 3818650 w 5071813"/>
                <a:gd name="connsiteY385" fmla="*/ 1655321 h 4006635"/>
                <a:gd name="connsiteX386" fmla="*/ 3775107 w 5071813"/>
                <a:gd name="connsiteY386" fmla="*/ 1626292 h 4006635"/>
                <a:gd name="connsiteX387" fmla="*/ 3557393 w 5071813"/>
                <a:gd name="connsiteY387" fmla="*/ 1669835 h 4006635"/>
                <a:gd name="connsiteX388" fmla="*/ 3499336 w 5071813"/>
                <a:gd name="connsiteY388" fmla="*/ 1684349 h 4006635"/>
                <a:gd name="connsiteX389" fmla="*/ 3412250 w 5071813"/>
                <a:gd name="connsiteY389" fmla="*/ 1727892 h 4006635"/>
                <a:gd name="connsiteX390" fmla="*/ 3455793 w 5071813"/>
                <a:gd name="connsiteY390" fmla="*/ 1713378 h 4006635"/>
                <a:gd name="connsiteX391" fmla="*/ 3513850 w 5071813"/>
                <a:gd name="connsiteY391" fmla="*/ 1727892 h 4006635"/>
                <a:gd name="connsiteX392" fmla="*/ 3629964 w 5071813"/>
                <a:gd name="connsiteY392" fmla="*/ 1742406 h 4006635"/>
                <a:gd name="connsiteX393" fmla="*/ 3673507 w 5071813"/>
                <a:gd name="connsiteY393" fmla="*/ 1771435 h 4006635"/>
                <a:gd name="connsiteX394" fmla="*/ 3702536 w 5071813"/>
                <a:gd name="connsiteY394" fmla="*/ 1844006 h 4006635"/>
                <a:gd name="connsiteX395" fmla="*/ 3688021 w 5071813"/>
                <a:gd name="connsiteY395" fmla="*/ 1887549 h 4006635"/>
                <a:gd name="connsiteX396" fmla="*/ 3644479 w 5071813"/>
                <a:gd name="connsiteY396" fmla="*/ 1858521 h 4006635"/>
                <a:gd name="connsiteX397" fmla="*/ 3586421 w 5071813"/>
                <a:gd name="connsiteY397" fmla="*/ 1814978 h 4006635"/>
                <a:gd name="connsiteX398" fmla="*/ 3252593 w 5071813"/>
                <a:gd name="connsiteY398" fmla="*/ 1800464 h 4006635"/>
                <a:gd name="connsiteX399" fmla="*/ 3180021 w 5071813"/>
                <a:gd name="connsiteY399" fmla="*/ 1814978 h 4006635"/>
                <a:gd name="connsiteX400" fmla="*/ 3165507 w 5071813"/>
                <a:gd name="connsiteY400" fmla="*/ 1858521 h 4006635"/>
                <a:gd name="connsiteX401" fmla="*/ 3107450 w 5071813"/>
                <a:gd name="connsiteY401" fmla="*/ 1873035 h 4006635"/>
                <a:gd name="connsiteX402" fmla="*/ 3063907 w 5071813"/>
                <a:gd name="connsiteY402" fmla="*/ 1902064 h 4006635"/>
                <a:gd name="connsiteX403" fmla="*/ 3107450 w 5071813"/>
                <a:gd name="connsiteY403" fmla="*/ 1916578 h 4006635"/>
                <a:gd name="connsiteX404" fmla="*/ 3165507 w 5071813"/>
                <a:gd name="connsiteY404" fmla="*/ 1931092 h 4006635"/>
                <a:gd name="connsiteX405" fmla="*/ 3209050 w 5071813"/>
                <a:gd name="connsiteY405" fmla="*/ 2018178 h 4006635"/>
                <a:gd name="connsiteX406" fmla="*/ 3267107 w 5071813"/>
                <a:gd name="connsiteY406" fmla="*/ 2047206 h 4006635"/>
                <a:gd name="connsiteX407" fmla="*/ 3368707 w 5071813"/>
                <a:gd name="connsiteY407" fmla="*/ 2003664 h 4006635"/>
                <a:gd name="connsiteX408" fmla="*/ 3455793 w 5071813"/>
                <a:gd name="connsiteY408" fmla="*/ 1974635 h 4006635"/>
                <a:gd name="connsiteX409" fmla="*/ 3499336 w 5071813"/>
                <a:gd name="connsiteY409" fmla="*/ 1960121 h 4006635"/>
                <a:gd name="connsiteX410" fmla="*/ 3600936 w 5071813"/>
                <a:gd name="connsiteY410" fmla="*/ 1974635 h 4006635"/>
                <a:gd name="connsiteX411" fmla="*/ 3615450 w 5071813"/>
                <a:gd name="connsiteY411" fmla="*/ 2018178 h 4006635"/>
                <a:gd name="connsiteX412" fmla="*/ 3644479 w 5071813"/>
                <a:gd name="connsiteY412" fmla="*/ 2061721 h 4006635"/>
                <a:gd name="connsiteX413" fmla="*/ 3658993 w 5071813"/>
                <a:gd name="connsiteY413" fmla="*/ 2105264 h 4006635"/>
                <a:gd name="connsiteX414" fmla="*/ 3804136 w 5071813"/>
                <a:gd name="connsiteY414" fmla="*/ 2279435 h 4006635"/>
                <a:gd name="connsiteX415" fmla="*/ 3847679 w 5071813"/>
                <a:gd name="connsiteY415" fmla="*/ 2293949 h 4006635"/>
                <a:gd name="connsiteX416" fmla="*/ 4007336 w 5071813"/>
                <a:gd name="connsiteY416" fmla="*/ 2279435 h 4006635"/>
                <a:gd name="connsiteX417" fmla="*/ 4108936 w 5071813"/>
                <a:gd name="connsiteY417" fmla="*/ 2177835 h 4006635"/>
                <a:gd name="connsiteX418" fmla="*/ 4210536 w 5071813"/>
                <a:gd name="connsiteY418" fmla="*/ 2134292 h 4006635"/>
                <a:gd name="connsiteX419" fmla="*/ 4283107 w 5071813"/>
                <a:gd name="connsiteY419" fmla="*/ 2148806 h 4006635"/>
                <a:gd name="connsiteX420" fmla="*/ 4225050 w 5071813"/>
                <a:gd name="connsiteY420" fmla="*/ 2192349 h 4006635"/>
                <a:gd name="connsiteX421" fmla="*/ 4137964 w 5071813"/>
                <a:gd name="connsiteY421" fmla="*/ 2250406 h 4006635"/>
                <a:gd name="connsiteX422" fmla="*/ 4094421 w 5071813"/>
                <a:gd name="connsiteY422" fmla="*/ 2279435 h 4006635"/>
                <a:gd name="connsiteX423" fmla="*/ 4079907 w 5071813"/>
                <a:gd name="connsiteY423" fmla="*/ 2322978 h 4006635"/>
                <a:gd name="connsiteX424" fmla="*/ 4152479 w 5071813"/>
                <a:gd name="connsiteY424" fmla="*/ 2395549 h 4006635"/>
                <a:gd name="connsiteX425" fmla="*/ 4196021 w 5071813"/>
                <a:gd name="connsiteY425" fmla="*/ 2511664 h 4006635"/>
                <a:gd name="connsiteX426" fmla="*/ 4210536 w 5071813"/>
                <a:gd name="connsiteY426" fmla="*/ 2569721 h 4006635"/>
                <a:gd name="connsiteX427" fmla="*/ 4239564 w 5071813"/>
                <a:gd name="connsiteY427" fmla="*/ 2656806 h 4006635"/>
                <a:gd name="connsiteX428" fmla="*/ 4254079 w 5071813"/>
                <a:gd name="connsiteY428" fmla="*/ 2729378 h 4006635"/>
                <a:gd name="connsiteX429" fmla="*/ 4268593 w 5071813"/>
                <a:gd name="connsiteY429" fmla="*/ 2772921 h 4006635"/>
                <a:gd name="connsiteX430" fmla="*/ 4225050 w 5071813"/>
                <a:gd name="connsiteY430" fmla="*/ 2743892 h 4006635"/>
                <a:gd name="connsiteX431" fmla="*/ 4210536 w 5071813"/>
                <a:gd name="connsiteY431" fmla="*/ 2584235 h 4006635"/>
                <a:gd name="connsiteX432" fmla="*/ 4137964 w 5071813"/>
                <a:gd name="connsiteY432" fmla="*/ 2511664 h 4006635"/>
                <a:gd name="connsiteX433" fmla="*/ 4094421 w 5071813"/>
                <a:gd name="connsiteY433" fmla="*/ 2468121 h 4006635"/>
                <a:gd name="connsiteX434" fmla="*/ 4050879 w 5071813"/>
                <a:gd name="connsiteY434" fmla="*/ 2439092 h 4006635"/>
                <a:gd name="connsiteX435" fmla="*/ 4007336 w 5071813"/>
                <a:gd name="connsiteY435" fmla="*/ 2395549 h 4006635"/>
                <a:gd name="connsiteX436" fmla="*/ 3920250 w 5071813"/>
                <a:gd name="connsiteY436" fmla="*/ 2352006 h 4006635"/>
                <a:gd name="connsiteX437" fmla="*/ 3818650 w 5071813"/>
                <a:gd name="connsiteY437" fmla="*/ 2381035 h 4006635"/>
                <a:gd name="connsiteX438" fmla="*/ 3847679 w 5071813"/>
                <a:gd name="connsiteY438" fmla="*/ 2424578 h 4006635"/>
                <a:gd name="connsiteX439" fmla="*/ 3891221 w 5071813"/>
                <a:gd name="connsiteY439" fmla="*/ 2482635 h 4006635"/>
                <a:gd name="connsiteX440" fmla="*/ 3905736 w 5071813"/>
                <a:gd name="connsiteY440" fmla="*/ 2569721 h 4006635"/>
                <a:gd name="connsiteX441" fmla="*/ 3920250 w 5071813"/>
                <a:gd name="connsiteY441" fmla="*/ 2613264 h 4006635"/>
                <a:gd name="connsiteX442" fmla="*/ 3876707 w 5071813"/>
                <a:gd name="connsiteY442" fmla="*/ 2627778 h 4006635"/>
                <a:gd name="connsiteX443" fmla="*/ 3847679 w 5071813"/>
                <a:gd name="connsiteY443" fmla="*/ 2526178 h 4006635"/>
                <a:gd name="connsiteX444" fmla="*/ 3818650 w 5071813"/>
                <a:gd name="connsiteY444" fmla="*/ 2410064 h 4006635"/>
                <a:gd name="connsiteX445" fmla="*/ 3702536 w 5071813"/>
                <a:gd name="connsiteY445" fmla="*/ 2337492 h 4006635"/>
                <a:gd name="connsiteX446" fmla="*/ 3673507 w 5071813"/>
                <a:gd name="connsiteY446" fmla="*/ 2293949 h 4006635"/>
                <a:gd name="connsiteX447" fmla="*/ 3644479 w 5071813"/>
                <a:gd name="connsiteY447" fmla="*/ 2206864 h 4006635"/>
                <a:gd name="connsiteX448" fmla="*/ 3571907 w 5071813"/>
                <a:gd name="connsiteY448" fmla="*/ 2177835 h 4006635"/>
                <a:gd name="connsiteX449" fmla="*/ 3513850 w 5071813"/>
                <a:gd name="connsiteY449" fmla="*/ 2163321 h 4006635"/>
                <a:gd name="connsiteX450" fmla="*/ 3397736 w 5071813"/>
                <a:gd name="connsiteY450" fmla="*/ 2177835 h 4006635"/>
                <a:gd name="connsiteX451" fmla="*/ 3267107 w 5071813"/>
                <a:gd name="connsiteY451" fmla="*/ 2192349 h 4006635"/>
                <a:gd name="connsiteX452" fmla="*/ 3296136 w 5071813"/>
                <a:gd name="connsiteY452" fmla="*/ 2235892 h 4006635"/>
                <a:gd name="connsiteX453" fmla="*/ 3412250 w 5071813"/>
                <a:gd name="connsiteY453" fmla="*/ 2279435 h 4006635"/>
                <a:gd name="connsiteX454" fmla="*/ 3455793 w 5071813"/>
                <a:gd name="connsiteY454" fmla="*/ 2395549 h 4006635"/>
                <a:gd name="connsiteX455" fmla="*/ 3441279 w 5071813"/>
                <a:gd name="connsiteY455" fmla="*/ 2511664 h 4006635"/>
                <a:gd name="connsiteX456" fmla="*/ 3383221 w 5071813"/>
                <a:gd name="connsiteY456" fmla="*/ 2468121 h 4006635"/>
                <a:gd name="connsiteX457" fmla="*/ 3339679 w 5071813"/>
                <a:gd name="connsiteY457" fmla="*/ 2439092 h 4006635"/>
                <a:gd name="connsiteX458" fmla="*/ 3325164 w 5071813"/>
                <a:gd name="connsiteY458" fmla="*/ 2395549 h 4006635"/>
                <a:gd name="connsiteX459" fmla="*/ 3310650 w 5071813"/>
                <a:gd name="connsiteY459" fmla="*/ 2308464 h 4006635"/>
                <a:gd name="connsiteX460" fmla="*/ 3267107 w 5071813"/>
                <a:gd name="connsiteY460" fmla="*/ 2264921 h 4006635"/>
                <a:gd name="connsiteX461" fmla="*/ 3223564 w 5071813"/>
                <a:gd name="connsiteY461" fmla="*/ 2206864 h 4006635"/>
                <a:gd name="connsiteX462" fmla="*/ 3209050 w 5071813"/>
                <a:gd name="connsiteY462" fmla="*/ 2163321 h 4006635"/>
                <a:gd name="connsiteX463" fmla="*/ 3136479 w 5071813"/>
                <a:gd name="connsiteY463" fmla="*/ 2134292 h 4006635"/>
                <a:gd name="connsiteX464" fmla="*/ 3020364 w 5071813"/>
                <a:gd name="connsiteY464" fmla="*/ 2076235 h 4006635"/>
                <a:gd name="connsiteX465" fmla="*/ 2976821 w 5071813"/>
                <a:gd name="connsiteY465" fmla="*/ 2279435 h 4006635"/>
                <a:gd name="connsiteX466" fmla="*/ 2875221 w 5071813"/>
                <a:gd name="connsiteY466" fmla="*/ 2366521 h 4006635"/>
                <a:gd name="connsiteX467" fmla="*/ 2846193 w 5071813"/>
                <a:gd name="connsiteY467" fmla="*/ 2410064 h 4006635"/>
                <a:gd name="connsiteX468" fmla="*/ 2831679 w 5071813"/>
                <a:gd name="connsiteY468" fmla="*/ 2482635 h 4006635"/>
                <a:gd name="connsiteX469" fmla="*/ 2672021 w 5071813"/>
                <a:gd name="connsiteY469" fmla="*/ 2526178 h 4006635"/>
                <a:gd name="connsiteX470" fmla="*/ 2657507 w 5071813"/>
                <a:gd name="connsiteY470" fmla="*/ 2569721 h 4006635"/>
                <a:gd name="connsiteX471" fmla="*/ 2599450 w 5071813"/>
                <a:gd name="connsiteY471" fmla="*/ 2656806 h 4006635"/>
                <a:gd name="connsiteX472" fmla="*/ 2584936 w 5071813"/>
                <a:gd name="connsiteY472" fmla="*/ 2700349 h 4006635"/>
                <a:gd name="connsiteX473" fmla="*/ 2599450 w 5071813"/>
                <a:gd name="connsiteY473" fmla="*/ 2743892 h 4006635"/>
                <a:gd name="connsiteX474" fmla="*/ 2730079 w 5071813"/>
                <a:gd name="connsiteY474" fmla="*/ 2845492 h 4006635"/>
                <a:gd name="connsiteX475" fmla="*/ 2773621 w 5071813"/>
                <a:gd name="connsiteY475" fmla="*/ 2889035 h 4006635"/>
                <a:gd name="connsiteX476" fmla="*/ 2889736 w 5071813"/>
                <a:gd name="connsiteY476" fmla="*/ 2932578 h 4006635"/>
                <a:gd name="connsiteX477" fmla="*/ 2976821 w 5071813"/>
                <a:gd name="connsiteY477" fmla="*/ 2976121 h 4006635"/>
                <a:gd name="connsiteX478" fmla="*/ 3034879 w 5071813"/>
                <a:gd name="connsiteY478" fmla="*/ 2961606 h 4006635"/>
                <a:gd name="connsiteX479" fmla="*/ 3127974 w 5071813"/>
                <a:gd name="connsiteY479" fmla="*/ 2888354 h 4006635"/>
                <a:gd name="connsiteX480" fmla="*/ 3165507 w 5071813"/>
                <a:gd name="connsiteY480" fmla="*/ 2801949 h 4006635"/>
                <a:gd name="connsiteX481" fmla="*/ 3412250 w 5071813"/>
                <a:gd name="connsiteY481" fmla="*/ 2816464 h 4006635"/>
                <a:gd name="connsiteX482" fmla="*/ 3513850 w 5071813"/>
                <a:gd name="connsiteY482" fmla="*/ 2860006 h 4006635"/>
                <a:gd name="connsiteX483" fmla="*/ 3557393 w 5071813"/>
                <a:gd name="connsiteY483" fmla="*/ 2874521 h 4006635"/>
                <a:gd name="connsiteX484" fmla="*/ 3615450 w 5071813"/>
                <a:gd name="connsiteY484" fmla="*/ 2976121 h 4006635"/>
                <a:gd name="connsiteX485" fmla="*/ 3600936 w 5071813"/>
                <a:gd name="connsiteY485" fmla="*/ 3048692 h 4006635"/>
                <a:gd name="connsiteX486" fmla="*/ 3484821 w 5071813"/>
                <a:gd name="connsiteY486" fmla="*/ 3034178 h 4006635"/>
                <a:gd name="connsiteX487" fmla="*/ 3441279 w 5071813"/>
                <a:gd name="connsiteY487" fmla="*/ 3005149 h 4006635"/>
                <a:gd name="connsiteX488" fmla="*/ 3180021 w 5071813"/>
                <a:gd name="connsiteY488" fmla="*/ 3019664 h 4006635"/>
                <a:gd name="connsiteX489" fmla="*/ 3136479 w 5071813"/>
                <a:gd name="connsiteY489" fmla="*/ 3063206 h 4006635"/>
                <a:gd name="connsiteX490" fmla="*/ 3281621 w 5071813"/>
                <a:gd name="connsiteY490" fmla="*/ 3077721 h 4006635"/>
                <a:gd name="connsiteX491" fmla="*/ 3412250 w 5071813"/>
                <a:gd name="connsiteY491" fmla="*/ 3106749 h 4006635"/>
                <a:gd name="connsiteX492" fmla="*/ 3513850 w 5071813"/>
                <a:gd name="connsiteY492" fmla="*/ 3193835 h 4006635"/>
                <a:gd name="connsiteX493" fmla="*/ 3557393 w 5071813"/>
                <a:gd name="connsiteY493" fmla="*/ 3208349 h 4006635"/>
                <a:gd name="connsiteX494" fmla="*/ 3600936 w 5071813"/>
                <a:gd name="connsiteY494" fmla="*/ 3237378 h 4006635"/>
                <a:gd name="connsiteX495" fmla="*/ 3673507 w 5071813"/>
                <a:gd name="connsiteY495" fmla="*/ 3251892 h 4006635"/>
                <a:gd name="connsiteX496" fmla="*/ 3717050 w 5071813"/>
                <a:gd name="connsiteY496" fmla="*/ 3266406 h 4006635"/>
                <a:gd name="connsiteX497" fmla="*/ 3804136 w 5071813"/>
                <a:gd name="connsiteY497" fmla="*/ 3368006 h 4006635"/>
                <a:gd name="connsiteX498" fmla="*/ 3920250 w 5071813"/>
                <a:gd name="connsiteY498" fmla="*/ 3397035 h 4006635"/>
                <a:gd name="connsiteX499" fmla="*/ 3992821 w 5071813"/>
                <a:gd name="connsiteY499" fmla="*/ 3382521 h 4006635"/>
                <a:gd name="connsiteX500" fmla="*/ 4007336 w 5071813"/>
                <a:gd name="connsiteY500" fmla="*/ 3426064 h 4006635"/>
                <a:gd name="connsiteX501" fmla="*/ 3920250 w 5071813"/>
                <a:gd name="connsiteY501" fmla="*/ 3513149 h 4006635"/>
                <a:gd name="connsiteX502" fmla="*/ 3731564 w 5071813"/>
                <a:gd name="connsiteY502" fmla="*/ 3484121 h 4006635"/>
                <a:gd name="connsiteX503" fmla="*/ 3600936 w 5071813"/>
                <a:gd name="connsiteY503" fmla="*/ 3382521 h 4006635"/>
                <a:gd name="connsiteX504" fmla="*/ 3441279 w 5071813"/>
                <a:gd name="connsiteY504" fmla="*/ 3338978 h 4006635"/>
                <a:gd name="connsiteX505" fmla="*/ 3296136 w 5071813"/>
                <a:gd name="connsiteY505" fmla="*/ 3353492 h 4006635"/>
                <a:gd name="connsiteX506" fmla="*/ 3310650 w 5071813"/>
                <a:gd name="connsiteY506" fmla="*/ 3426064 h 4006635"/>
                <a:gd name="connsiteX507" fmla="*/ 3281621 w 5071813"/>
                <a:gd name="connsiteY507" fmla="*/ 3556692 h 4006635"/>
                <a:gd name="connsiteX508" fmla="*/ 3138406 w 5071813"/>
                <a:gd name="connsiteY508" fmla="*/ 3532653 h 4006635"/>
                <a:gd name="connsiteX509" fmla="*/ 3154394 w 5071813"/>
                <a:gd name="connsiteY509" fmla="*/ 3484801 h 4006635"/>
                <a:gd name="connsiteX510" fmla="*/ 3147705 w 5071813"/>
                <a:gd name="connsiteY510" fmla="*/ 3419373 h 4006635"/>
                <a:gd name="connsiteX511" fmla="*/ 3174579 w 5071813"/>
                <a:gd name="connsiteY511" fmla="*/ 3376058 h 4006635"/>
                <a:gd name="connsiteX512" fmla="*/ 3136479 w 5071813"/>
                <a:gd name="connsiteY512" fmla="*/ 3251892 h 4006635"/>
                <a:gd name="connsiteX513" fmla="*/ 3092936 w 5071813"/>
                <a:gd name="connsiteY513" fmla="*/ 3222864 h 4006635"/>
                <a:gd name="connsiteX514" fmla="*/ 3092936 w 5071813"/>
                <a:gd name="connsiteY514" fmla="*/ 3614749 h 4006635"/>
                <a:gd name="connsiteX515" fmla="*/ 3121964 w 5071813"/>
                <a:gd name="connsiteY515" fmla="*/ 3701835 h 4006635"/>
                <a:gd name="connsiteX516" fmla="*/ 3107450 w 5071813"/>
                <a:gd name="connsiteY516" fmla="*/ 3890521 h 4006635"/>
                <a:gd name="connsiteX517" fmla="*/ 3078421 w 5071813"/>
                <a:gd name="connsiteY517" fmla="*/ 4006635 h 4006635"/>
                <a:gd name="connsiteX518" fmla="*/ 3020364 w 5071813"/>
                <a:gd name="connsiteY518" fmla="*/ 3948578 h 4006635"/>
                <a:gd name="connsiteX519" fmla="*/ 2976821 w 5071813"/>
                <a:gd name="connsiteY519" fmla="*/ 3600235 h 4006635"/>
                <a:gd name="connsiteX520" fmla="*/ 2918764 w 5071813"/>
                <a:gd name="connsiteY520" fmla="*/ 3498635 h 4006635"/>
                <a:gd name="connsiteX521" fmla="*/ 2889736 w 5071813"/>
                <a:gd name="connsiteY521" fmla="*/ 3426064 h 4006635"/>
                <a:gd name="connsiteX522" fmla="*/ 2904250 w 5071813"/>
                <a:gd name="connsiteY522" fmla="*/ 3309949 h 4006635"/>
                <a:gd name="connsiteX523" fmla="*/ 2947793 w 5071813"/>
                <a:gd name="connsiteY523" fmla="*/ 3266406 h 4006635"/>
                <a:gd name="connsiteX524" fmla="*/ 2991336 w 5071813"/>
                <a:gd name="connsiteY524" fmla="*/ 3179321 h 4006635"/>
                <a:gd name="connsiteX525" fmla="*/ 2976821 w 5071813"/>
                <a:gd name="connsiteY525" fmla="*/ 3121264 h 4006635"/>
                <a:gd name="connsiteX526" fmla="*/ 2918764 w 5071813"/>
                <a:gd name="connsiteY526" fmla="*/ 3106749 h 4006635"/>
                <a:gd name="connsiteX527" fmla="*/ 2875221 w 5071813"/>
                <a:gd name="connsiteY527" fmla="*/ 3092235 h 4006635"/>
                <a:gd name="connsiteX528" fmla="*/ 2788136 w 5071813"/>
                <a:gd name="connsiteY528" fmla="*/ 3135778 h 4006635"/>
                <a:gd name="connsiteX529" fmla="*/ 2759107 w 5071813"/>
                <a:gd name="connsiteY529" fmla="*/ 3048692 h 4006635"/>
                <a:gd name="connsiteX530" fmla="*/ 2744593 w 5071813"/>
                <a:gd name="connsiteY530" fmla="*/ 3005149 h 4006635"/>
                <a:gd name="connsiteX531" fmla="*/ 2701050 w 5071813"/>
                <a:gd name="connsiteY531" fmla="*/ 2990635 h 4006635"/>
                <a:gd name="connsiteX532" fmla="*/ 2541393 w 5071813"/>
                <a:gd name="connsiteY532" fmla="*/ 3019664 h 4006635"/>
                <a:gd name="connsiteX533" fmla="*/ 2439793 w 5071813"/>
                <a:gd name="connsiteY533" fmla="*/ 3063206 h 4006635"/>
                <a:gd name="connsiteX534" fmla="*/ 2309164 w 5071813"/>
                <a:gd name="connsiteY534" fmla="*/ 3077721 h 4006635"/>
                <a:gd name="connsiteX535" fmla="*/ 2265621 w 5071813"/>
                <a:gd name="connsiteY535" fmla="*/ 3121264 h 4006635"/>
                <a:gd name="connsiteX536" fmla="*/ 2251107 w 5071813"/>
                <a:gd name="connsiteY536" fmla="*/ 3179321 h 4006635"/>
                <a:gd name="connsiteX537" fmla="*/ 2236593 w 5071813"/>
                <a:gd name="connsiteY537" fmla="*/ 3251892 h 4006635"/>
                <a:gd name="connsiteX538" fmla="*/ 2193050 w 5071813"/>
                <a:gd name="connsiteY538" fmla="*/ 3280921 h 4006635"/>
                <a:gd name="connsiteX539" fmla="*/ 2033393 w 5071813"/>
                <a:gd name="connsiteY539" fmla="*/ 3251892 h 4006635"/>
                <a:gd name="connsiteX540" fmla="*/ 1989850 w 5071813"/>
                <a:gd name="connsiteY540" fmla="*/ 3179321 h 4006635"/>
                <a:gd name="connsiteX541" fmla="*/ 2062421 w 5071813"/>
                <a:gd name="connsiteY541" fmla="*/ 3092235 h 4006635"/>
                <a:gd name="connsiteX542" fmla="*/ 2193050 w 5071813"/>
                <a:gd name="connsiteY542" fmla="*/ 3077721 h 4006635"/>
                <a:gd name="connsiteX543" fmla="*/ 2236593 w 5071813"/>
                <a:gd name="connsiteY543" fmla="*/ 3034178 h 4006635"/>
                <a:gd name="connsiteX544" fmla="*/ 2265621 w 5071813"/>
                <a:gd name="connsiteY544" fmla="*/ 2947092 h 4006635"/>
                <a:gd name="connsiteX545" fmla="*/ 2294650 w 5071813"/>
                <a:gd name="connsiteY545" fmla="*/ 2889035 h 4006635"/>
                <a:gd name="connsiteX546" fmla="*/ 2410764 w 5071813"/>
                <a:gd name="connsiteY546" fmla="*/ 2903549 h 4006635"/>
                <a:gd name="connsiteX547" fmla="*/ 2468821 w 5071813"/>
                <a:gd name="connsiteY547" fmla="*/ 2889035 h 4006635"/>
                <a:gd name="connsiteX548" fmla="*/ 2439793 w 5071813"/>
                <a:gd name="connsiteY548" fmla="*/ 2816464 h 4006635"/>
                <a:gd name="connsiteX549" fmla="*/ 2323679 w 5071813"/>
                <a:gd name="connsiteY549" fmla="*/ 2787435 h 4006635"/>
                <a:gd name="connsiteX550" fmla="*/ 2280136 w 5071813"/>
                <a:gd name="connsiteY550" fmla="*/ 2801949 h 4006635"/>
                <a:gd name="connsiteX551" fmla="*/ 2236593 w 5071813"/>
                <a:gd name="connsiteY551" fmla="*/ 2932578 h 4006635"/>
                <a:gd name="connsiteX552" fmla="*/ 2178536 w 5071813"/>
                <a:gd name="connsiteY552" fmla="*/ 2976121 h 4006635"/>
                <a:gd name="connsiteX553" fmla="*/ 2134993 w 5071813"/>
                <a:gd name="connsiteY553" fmla="*/ 3005149 h 4006635"/>
                <a:gd name="connsiteX554" fmla="*/ 2004364 w 5071813"/>
                <a:gd name="connsiteY554" fmla="*/ 3034178 h 4006635"/>
                <a:gd name="connsiteX555" fmla="*/ 1960821 w 5071813"/>
                <a:gd name="connsiteY555" fmla="*/ 3063206 h 4006635"/>
                <a:gd name="connsiteX556" fmla="*/ 1917279 w 5071813"/>
                <a:gd name="connsiteY556" fmla="*/ 3077721 h 4006635"/>
                <a:gd name="connsiteX557" fmla="*/ 1722924 w 5071813"/>
                <a:gd name="connsiteY557" fmla="*/ 3144849 h 4006635"/>
                <a:gd name="connsiteX558" fmla="*/ 1635838 w 5071813"/>
                <a:gd name="connsiteY558" fmla="*/ 3178867 h 4006635"/>
                <a:gd name="connsiteX559" fmla="*/ 1580842 w 5071813"/>
                <a:gd name="connsiteY559" fmla="*/ 3270035 h 4006635"/>
                <a:gd name="connsiteX560" fmla="*/ 1510879 w 5071813"/>
                <a:gd name="connsiteY560" fmla="*/ 3397035 h 4006635"/>
                <a:gd name="connsiteX561" fmla="*/ 1467336 w 5071813"/>
                <a:gd name="connsiteY561" fmla="*/ 3382521 h 4006635"/>
                <a:gd name="connsiteX562" fmla="*/ 1452821 w 5071813"/>
                <a:gd name="connsiteY562" fmla="*/ 3338978 h 4006635"/>
                <a:gd name="connsiteX563" fmla="*/ 1467336 w 5071813"/>
                <a:gd name="connsiteY563" fmla="*/ 3208349 h 4006635"/>
                <a:gd name="connsiteX564" fmla="*/ 1597964 w 5071813"/>
                <a:gd name="connsiteY564" fmla="*/ 3150292 h 4006635"/>
                <a:gd name="connsiteX565" fmla="*/ 1670536 w 5071813"/>
                <a:gd name="connsiteY565" fmla="*/ 3077721 h 4006635"/>
                <a:gd name="connsiteX566" fmla="*/ 1714079 w 5071813"/>
                <a:gd name="connsiteY566" fmla="*/ 3034178 h 4006635"/>
                <a:gd name="connsiteX567" fmla="*/ 1861376 w 5071813"/>
                <a:gd name="connsiteY567" fmla="*/ 3002087 h 4006635"/>
                <a:gd name="connsiteX568" fmla="*/ 2105964 w 5071813"/>
                <a:gd name="connsiteY568" fmla="*/ 2947092 h 4006635"/>
                <a:gd name="connsiteX569" fmla="*/ 2149507 w 5071813"/>
                <a:gd name="connsiteY569" fmla="*/ 2932578 h 4006635"/>
                <a:gd name="connsiteX570" fmla="*/ 2222079 w 5071813"/>
                <a:gd name="connsiteY570" fmla="*/ 2830978 h 4006635"/>
                <a:gd name="connsiteX571" fmla="*/ 2207564 w 5071813"/>
                <a:gd name="connsiteY571" fmla="*/ 2700349 h 4006635"/>
                <a:gd name="connsiteX572" fmla="*/ 1786650 w 5071813"/>
                <a:gd name="connsiteY572" fmla="*/ 2729378 h 4006635"/>
                <a:gd name="connsiteX573" fmla="*/ 1714079 w 5071813"/>
                <a:gd name="connsiteY573" fmla="*/ 2787435 h 4006635"/>
                <a:gd name="connsiteX574" fmla="*/ 1670536 w 5071813"/>
                <a:gd name="connsiteY574" fmla="*/ 2801949 h 4006635"/>
                <a:gd name="connsiteX575" fmla="*/ 1539907 w 5071813"/>
                <a:gd name="connsiteY575" fmla="*/ 2845492 h 4006635"/>
                <a:gd name="connsiteX576" fmla="*/ 1409279 w 5071813"/>
                <a:gd name="connsiteY576" fmla="*/ 2889035 h 4006635"/>
                <a:gd name="connsiteX577" fmla="*/ 1452821 w 5071813"/>
                <a:gd name="connsiteY577" fmla="*/ 2758406 h 4006635"/>
                <a:gd name="connsiteX578" fmla="*/ 1568936 w 5071813"/>
                <a:gd name="connsiteY578" fmla="*/ 2729378 h 4006635"/>
                <a:gd name="connsiteX579" fmla="*/ 1612479 w 5071813"/>
                <a:gd name="connsiteY579" fmla="*/ 2700349 h 4006635"/>
                <a:gd name="connsiteX580" fmla="*/ 1626993 w 5071813"/>
                <a:gd name="connsiteY580" fmla="*/ 2656806 h 4006635"/>
                <a:gd name="connsiteX581" fmla="*/ 1510879 w 5071813"/>
                <a:gd name="connsiteY581" fmla="*/ 2613264 h 4006635"/>
                <a:gd name="connsiteX582" fmla="*/ 1423793 w 5071813"/>
                <a:gd name="connsiteY582" fmla="*/ 2497149 h 4006635"/>
                <a:gd name="connsiteX583" fmla="*/ 1467336 w 5071813"/>
                <a:gd name="connsiteY583" fmla="*/ 2482635 h 4006635"/>
                <a:gd name="connsiteX584" fmla="*/ 1626993 w 5071813"/>
                <a:gd name="connsiteY584" fmla="*/ 2540692 h 4006635"/>
                <a:gd name="connsiteX585" fmla="*/ 1728593 w 5071813"/>
                <a:gd name="connsiteY585" fmla="*/ 2569721 h 4006635"/>
                <a:gd name="connsiteX586" fmla="*/ 1797082 w 5071813"/>
                <a:gd name="connsiteY586" fmla="*/ 2603285 h 4006635"/>
                <a:gd name="connsiteX587" fmla="*/ 1830193 w 5071813"/>
                <a:gd name="connsiteY587" fmla="*/ 2642292 h 4006635"/>
                <a:gd name="connsiteX588" fmla="*/ 1888250 w 5071813"/>
                <a:gd name="connsiteY588" fmla="*/ 2656806 h 4006635"/>
                <a:gd name="connsiteX589" fmla="*/ 1975336 w 5071813"/>
                <a:gd name="connsiteY589" fmla="*/ 2671321 h 4006635"/>
                <a:gd name="connsiteX590" fmla="*/ 2164021 w 5071813"/>
                <a:gd name="connsiteY590" fmla="*/ 2652498 h 4006635"/>
                <a:gd name="connsiteX591" fmla="*/ 2309164 w 5071813"/>
                <a:gd name="connsiteY591" fmla="*/ 2671321 h 4006635"/>
                <a:gd name="connsiteX592" fmla="*/ 2294650 w 5071813"/>
                <a:gd name="connsiteY592" fmla="*/ 2627778 h 4006635"/>
                <a:gd name="connsiteX593" fmla="*/ 2193050 w 5071813"/>
                <a:gd name="connsiteY593" fmla="*/ 2569721 h 4006635"/>
                <a:gd name="connsiteX594" fmla="*/ 2164021 w 5071813"/>
                <a:gd name="connsiteY594" fmla="*/ 2497149 h 4006635"/>
                <a:gd name="connsiteX595" fmla="*/ 2062421 w 5071813"/>
                <a:gd name="connsiteY595" fmla="*/ 2453606 h 4006635"/>
                <a:gd name="connsiteX596" fmla="*/ 2004364 w 5071813"/>
                <a:gd name="connsiteY596" fmla="*/ 2424578 h 4006635"/>
                <a:gd name="connsiteX597" fmla="*/ 1873736 w 5071813"/>
                <a:gd name="connsiteY597" fmla="*/ 2439092 h 4006635"/>
                <a:gd name="connsiteX598" fmla="*/ 1830193 w 5071813"/>
                <a:gd name="connsiteY598" fmla="*/ 2453606 h 4006635"/>
                <a:gd name="connsiteX599" fmla="*/ 1699564 w 5071813"/>
                <a:gd name="connsiteY599" fmla="*/ 2439092 h 4006635"/>
                <a:gd name="connsiteX600" fmla="*/ 1656021 w 5071813"/>
                <a:gd name="connsiteY600" fmla="*/ 2410064 h 4006635"/>
                <a:gd name="connsiteX601" fmla="*/ 1612479 w 5071813"/>
                <a:gd name="connsiteY601" fmla="*/ 2395549 h 4006635"/>
                <a:gd name="connsiteX602" fmla="*/ 1423793 w 5071813"/>
                <a:gd name="connsiteY602" fmla="*/ 2366521 h 4006635"/>
                <a:gd name="connsiteX603" fmla="*/ 1307679 w 5071813"/>
                <a:gd name="connsiteY603" fmla="*/ 2366521 h 4006635"/>
                <a:gd name="connsiteX604" fmla="*/ 1278650 w 5071813"/>
                <a:gd name="connsiteY604" fmla="*/ 2424578 h 4006635"/>
                <a:gd name="connsiteX605" fmla="*/ 1293164 w 5071813"/>
                <a:gd name="connsiteY605" fmla="*/ 2613264 h 4006635"/>
                <a:gd name="connsiteX606" fmla="*/ 1322193 w 5071813"/>
                <a:gd name="connsiteY606" fmla="*/ 2700349 h 4006635"/>
                <a:gd name="connsiteX607" fmla="*/ 1336707 w 5071813"/>
                <a:gd name="connsiteY607" fmla="*/ 2758406 h 4006635"/>
                <a:gd name="connsiteX608" fmla="*/ 1278650 w 5071813"/>
                <a:gd name="connsiteY608" fmla="*/ 2860006 h 4006635"/>
                <a:gd name="connsiteX609" fmla="*/ 1220593 w 5071813"/>
                <a:gd name="connsiteY609" fmla="*/ 2816464 h 4006635"/>
                <a:gd name="connsiteX610" fmla="*/ 1148021 w 5071813"/>
                <a:gd name="connsiteY610" fmla="*/ 2613264 h 4006635"/>
                <a:gd name="connsiteX611" fmla="*/ 1104479 w 5071813"/>
                <a:gd name="connsiteY611" fmla="*/ 2584235 h 4006635"/>
                <a:gd name="connsiteX612" fmla="*/ 1089964 w 5071813"/>
                <a:gd name="connsiteY612" fmla="*/ 2526178 h 4006635"/>
                <a:gd name="connsiteX613" fmla="*/ 1046421 w 5071813"/>
                <a:gd name="connsiteY613" fmla="*/ 2482635 h 4006635"/>
                <a:gd name="connsiteX614" fmla="*/ 1002879 w 5071813"/>
                <a:gd name="connsiteY614" fmla="*/ 2424578 h 4006635"/>
                <a:gd name="connsiteX615" fmla="*/ 1046421 w 5071813"/>
                <a:gd name="connsiteY615" fmla="*/ 2395549 h 4006635"/>
                <a:gd name="connsiteX616" fmla="*/ 1162536 w 5071813"/>
                <a:gd name="connsiteY616" fmla="*/ 2381035 h 4006635"/>
                <a:gd name="connsiteX617" fmla="*/ 1191564 w 5071813"/>
                <a:gd name="connsiteY617" fmla="*/ 2293949 h 4006635"/>
                <a:gd name="connsiteX618" fmla="*/ 1220593 w 5071813"/>
                <a:gd name="connsiteY618" fmla="*/ 2235892 h 4006635"/>
                <a:gd name="connsiteX619" fmla="*/ 1206079 w 5071813"/>
                <a:gd name="connsiteY619" fmla="*/ 2192349 h 4006635"/>
                <a:gd name="connsiteX620" fmla="*/ 1162536 w 5071813"/>
                <a:gd name="connsiteY620" fmla="*/ 2134292 h 4006635"/>
                <a:gd name="connsiteX621" fmla="*/ 1118993 w 5071813"/>
                <a:gd name="connsiteY621" fmla="*/ 2090749 h 4006635"/>
                <a:gd name="connsiteX622" fmla="*/ 1017393 w 5071813"/>
                <a:gd name="connsiteY622" fmla="*/ 2018178 h 4006635"/>
                <a:gd name="connsiteX623" fmla="*/ 959336 w 5071813"/>
                <a:gd name="connsiteY623" fmla="*/ 1916578 h 4006635"/>
                <a:gd name="connsiteX624" fmla="*/ 886764 w 5071813"/>
                <a:gd name="connsiteY624" fmla="*/ 1814978 h 4006635"/>
                <a:gd name="connsiteX625" fmla="*/ 785164 w 5071813"/>
                <a:gd name="connsiteY625" fmla="*/ 1844006 h 4006635"/>
                <a:gd name="connsiteX626" fmla="*/ 741621 w 5071813"/>
                <a:gd name="connsiteY626" fmla="*/ 1858521 h 4006635"/>
                <a:gd name="connsiteX627" fmla="*/ 683564 w 5071813"/>
                <a:gd name="connsiteY627" fmla="*/ 1844006 h 4006635"/>
                <a:gd name="connsiteX628" fmla="*/ 669050 w 5071813"/>
                <a:gd name="connsiteY628" fmla="*/ 1785949 h 4006635"/>
                <a:gd name="connsiteX629" fmla="*/ 799679 w 5071813"/>
                <a:gd name="connsiteY629" fmla="*/ 1742406 h 4006635"/>
                <a:gd name="connsiteX630" fmla="*/ 785164 w 5071813"/>
                <a:gd name="connsiteY630" fmla="*/ 1626292 h 4006635"/>
                <a:gd name="connsiteX631" fmla="*/ 712593 w 5071813"/>
                <a:gd name="connsiteY631" fmla="*/ 1597264 h 4006635"/>
                <a:gd name="connsiteX632" fmla="*/ 669050 w 5071813"/>
                <a:gd name="connsiteY632" fmla="*/ 1553721 h 4006635"/>
                <a:gd name="connsiteX633" fmla="*/ 523907 w 5071813"/>
                <a:gd name="connsiteY633" fmla="*/ 1510178 h 4006635"/>
                <a:gd name="connsiteX634" fmla="*/ 494879 w 5071813"/>
                <a:gd name="connsiteY634" fmla="*/ 1452121 h 4006635"/>
                <a:gd name="connsiteX635" fmla="*/ 465850 w 5071813"/>
                <a:gd name="connsiteY635" fmla="*/ 1350521 h 4006635"/>
                <a:gd name="connsiteX636" fmla="*/ 407793 w 5071813"/>
                <a:gd name="connsiteY636" fmla="*/ 1219892 h 4006635"/>
                <a:gd name="connsiteX637" fmla="*/ 291679 w 5071813"/>
                <a:gd name="connsiteY637" fmla="*/ 1132806 h 4006635"/>
                <a:gd name="connsiteX638" fmla="*/ 161050 w 5071813"/>
                <a:gd name="connsiteY638" fmla="*/ 1074749 h 4006635"/>
                <a:gd name="connsiteX639" fmla="*/ 117507 w 5071813"/>
                <a:gd name="connsiteY639" fmla="*/ 1060235 h 4006635"/>
                <a:gd name="connsiteX640" fmla="*/ 73964 w 5071813"/>
                <a:gd name="connsiteY640" fmla="*/ 1045721 h 4006635"/>
                <a:gd name="connsiteX641" fmla="*/ 1393 w 5071813"/>
                <a:gd name="connsiteY641" fmla="*/ 929606 h 4006635"/>
                <a:gd name="connsiteX0" fmla="*/ 1393 w 5071813"/>
                <a:gd name="connsiteY0" fmla="*/ 929606 h 4006635"/>
                <a:gd name="connsiteX1" fmla="*/ 132021 w 5071813"/>
                <a:gd name="connsiteY1" fmla="*/ 929606 h 4006635"/>
                <a:gd name="connsiteX2" fmla="*/ 219107 w 5071813"/>
                <a:gd name="connsiteY2" fmla="*/ 958635 h 4006635"/>
                <a:gd name="connsiteX3" fmla="*/ 262650 w 5071813"/>
                <a:gd name="connsiteY3" fmla="*/ 987664 h 4006635"/>
                <a:gd name="connsiteX4" fmla="*/ 335221 w 5071813"/>
                <a:gd name="connsiteY4" fmla="*/ 1060235 h 4006635"/>
                <a:gd name="connsiteX5" fmla="*/ 422307 w 5071813"/>
                <a:gd name="connsiteY5" fmla="*/ 1089264 h 4006635"/>
                <a:gd name="connsiteX6" fmla="*/ 465850 w 5071813"/>
                <a:gd name="connsiteY6" fmla="*/ 1132806 h 4006635"/>
                <a:gd name="connsiteX7" fmla="*/ 552936 w 5071813"/>
                <a:gd name="connsiteY7" fmla="*/ 1161835 h 4006635"/>
                <a:gd name="connsiteX8" fmla="*/ 625507 w 5071813"/>
                <a:gd name="connsiteY8" fmla="*/ 1248921 h 4006635"/>
                <a:gd name="connsiteX9" fmla="*/ 640021 w 5071813"/>
                <a:gd name="connsiteY9" fmla="*/ 1292464 h 4006635"/>
                <a:gd name="connsiteX10" fmla="*/ 683564 w 5071813"/>
                <a:gd name="connsiteY10" fmla="*/ 1306978 h 4006635"/>
                <a:gd name="connsiteX11" fmla="*/ 756136 w 5071813"/>
                <a:gd name="connsiteY11" fmla="*/ 1408578 h 4006635"/>
                <a:gd name="connsiteX12" fmla="*/ 828707 w 5071813"/>
                <a:gd name="connsiteY12" fmla="*/ 1466635 h 4006635"/>
                <a:gd name="connsiteX13" fmla="*/ 857736 w 5071813"/>
                <a:gd name="connsiteY13" fmla="*/ 1524692 h 4006635"/>
                <a:gd name="connsiteX14" fmla="*/ 872250 w 5071813"/>
                <a:gd name="connsiteY14" fmla="*/ 1568235 h 4006635"/>
                <a:gd name="connsiteX15" fmla="*/ 930307 w 5071813"/>
                <a:gd name="connsiteY15" fmla="*/ 1553721 h 4006635"/>
                <a:gd name="connsiteX16" fmla="*/ 944821 w 5071813"/>
                <a:gd name="connsiteY16" fmla="*/ 1510178 h 4006635"/>
                <a:gd name="connsiteX17" fmla="*/ 988364 w 5071813"/>
                <a:gd name="connsiteY17" fmla="*/ 1495664 h 4006635"/>
                <a:gd name="connsiteX18" fmla="*/ 1089964 w 5071813"/>
                <a:gd name="connsiteY18" fmla="*/ 1539206 h 4006635"/>
                <a:gd name="connsiteX19" fmla="*/ 1148021 w 5071813"/>
                <a:gd name="connsiteY19" fmla="*/ 1873035 h 4006635"/>
                <a:gd name="connsiteX20" fmla="*/ 1191564 w 5071813"/>
                <a:gd name="connsiteY20" fmla="*/ 1960121 h 4006635"/>
                <a:gd name="connsiteX21" fmla="*/ 1235107 w 5071813"/>
                <a:gd name="connsiteY21" fmla="*/ 1974635 h 4006635"/>
                <a:gd name="connsiteX22" fmla="*/ 1278650 w 5071813"/>
                <a:gd name="connsiteY22" fmla="*/ 2003664 h 4006635"/>
                <a:gd name="connsiteX23" fmla="*/ 1307679 w 5071813"/>
                <a:gd name="connsiteY23" fmla="*/ 2119778 h 4006635"/>
                <a:gd name="connsiteX24" fmla="*/ 1394764 w 5071813"/>
                <a:gd name="connsiteY24" fmla="*/ 2206864 h 4006635"/>
                <a:gd name="connsiteX25" fmla="*/ 1525393 w 5071813"/>
                <a:gd name="connsiteY25" fmla="*/ 2221378 h 4006635"/>
                <a:gd name="connsiteX26" fmla="*/ 1583450 w 5071813"/>
                <a:gd name="connsiteY26" fmla="*/ 2250406 h 4006635"/>
                <a:gd name="connsiteX27" fmla="*/ 1597964 w 5071813"/>
                <a:gd name="connsiteY27" fmla="*/ 2293949 h 4006635"/>
                <a:gd name="connsiteX28" fmla="*/ 1641507 w 5071813"/>
                <a:gd name="connsiteY28" fmla="*/ 2322978 h 4006635"/>
                <a:gd name="connsiteX29" fmla="*/ 1786650 w 5071813"/>
                <a:gd name="connsiteY29" fmla="*/ 2308464 h 4006635"/>
                <a:gd name="connsiteX30" fmla="*/ 1801164 w 5071813"/>
                <a:gd name="connsiteY30" fmla="*/ 2264921 h 4006635"/>
                <a:gd name="connsiteX31" fmla="*/ 1873736 w 5071813"/>
                <a:gd name="connsiteY31" fmla="*/ 2279435 h 4006635"/>
                <a:gd name="connsiteX32" fmla="*/ 2062421 w 5071813"/>
                <a:gd name="connsiteY32" fmla="*/ 2293949 h 4006635"/>
                <a:gd name="connsiteX33" fmla="*/ 2076936 w 5071813"/>
                <a:gd name="connsiteY33" fmla="*/ 2250406 h 4006635"/>
                <a:gd name="connsiteX34" fmla="*/ 2062421 w 5071813"/>
                <a:gd name="connsiteY34" fmla="*/ 2206864 h 4006635"/>
                <a:gd name="connsiteX35" fmla="*/ 1946307 w 5071813"/>
                <a:gd name="connsiteY35" fmla="*/ 2177835 h 4006635"/>
                <a:gd name="connsiteX36" fmla="*/ 1960821 w 5071813"/>
                <a:gd name="connsiteY36" fmla="*/ 1989149 h 4006635"/>
                <a:gd name="connsiteX37" fmla="*/ 1917279 w 5071813"/>
                <a:gd name="connsiteY37" fmla="*/ 1960121 h 4006635"/>
                <a:gd name="connsiteX38" fmla="*/ 1844707 w 5071813"/>
                <a:gd name="connsiteY38" fmla="*/ 1873035 h 4006635"/>
                <a:gd name="connsiteX39" fmla="*/ 1859221 w 5071813"/>
                <a:gd name="connsiteY39" fmla="*/ 1829492 h 4006635"/>
                <a:gd name="connsiteX40" fmla="*/ 1786650 w 5071813"/>
                <a:gd name="connsiteY40" fmla="*/ 1756921 h 4006635"/>
                <a:gd name="connsiteX41" fmla="*/ 1743107 w 5071813"/>
                <a:gd name="connsiteY41" fmla="*/ 1742406 h 4006635"/>
                <a:gd name="connsiteX42" fmla="*/ 1730520 w 5071813"/>
                <a:gd name="connsiteY42" fmla="*/ 1677659 h 4006635"/>
                <a:gd name="connsiteX43" fmla="*/ 1643889 w 5071813"/>
                <a:gd name="connsiteY43" fmla="*/ 1631962 h 4006635"/>
                <a:gd name="connsiteX44" fmla="*/ 1583450 w 5071813"/>
                <a:gd name="connsiteY44" fmla="*/ 1698864 h 4006635"/>
                <a:gd name="connsiteX45" fmla="*/ 1525393 w 5071813"/>
                <a:gd name="connsiteY45" fmla="*/ 1727892 h 4006635"/>
                <a:gd name="connsiteX46" fmla="*/ 1481850 w 5071813"/>
                <a:gd name="connsiteY46" fmla="*/ 1742406 h 4006635"/>
                <a:gd name="connsiteX47" fmla="*/ 1438307 w 5071813"/>
                <a:gd name="connsiteY47" fmla="*/ 1771435 h 4006635"/>
                <a:gd name="connsiteX48" fmla="*/ 1351221 w 5071813"/>
                <a:gd name="connsiteY48" fmla="*/ 1800464 h 4006635"/>
                <a:gd name="connsiteX49" fmla="*/ 1249621 w 5071813"/>
                <a:gd name="connsiteY49" fmla="*/ 1771435 h 4006635"/>
                <a:gd name="connsiteX50" fmla="*/ 1235107 w 5071813"/>
                <a:gd name="connsiteY50" fmla="*/ 1713378 h 4006635"/>
                <a:gd name="connsiteX51" fmla="*/ 1293164 w 5071813"/>
                <a:gd name="connsiteY51" fmla="*/ 1684349 h 4006635"/>
                <a:gd name="connsiteX52" fmla="*/ 1421638 w 5071813"/>
                <a:gd name="connsiteY52" fmla="*/ 1703172 h 4006635"/>
                <a:gd name="connsiteX53" fmla="*/ 1571318 w 5071813"/>
                <a:gd name="connsiteY53" fmla="*/ 1613479 h 4006635"/>
                <a:gd name="connsiteX54" fmla="*/ 1641507 w 5071813"/>
                <a:gd name="connsiteY54" fmla="*/ 1553721 h 4006635"/>
                <a:gd name="connsiteX55" fmla="*/ 1597964 w 5071813"/>
                <a:gd name="connsiteY55" fmla="*/ 1539206 h 4006635"/>
                <a:gd name="connsiteX56" fmla="*/ 1510879 w 5071813"/>
                <a:gd name="connsiteY56" fmla="*/ 1466635 h 4006635"/>
                <a:gd name="connsiteX57" fmla="*/ 1452821 w 5071813"/>
                <a:gd name="connsiteY57" fmla="*/ 1379549 h 4006635"/>
                <a:gd name="connsiteX58" fmla="*/ 1423793 w 5071813"/>
                <a:gd name="connsiteY58" fmla="*/ 1321492 h 4006635"/>
                <a:gd name="connsiteX59" fmla="*/ 1322193 w 5071813"/>
                <a:gd name="connsiteY59" fmla="*/ 1234406 h 4006635"/>
                <a:gd name="connsiteX60" fmla="*/ 1264136 w 5071813"/>
                <a:gd name="connsiteY60" fmla="*/ 1219892 h 4006635"/>
                <a:gd name="connsiteX61" fmla="*/ 1322193 w 5071813"/>
                <a:gd name="connsiteY61" fmla="*/ 1205378 h 4006635"/>
                <a:gd name="connsiteX62" fmla="*/ 1467336 w 5071813"/>
                <a:gd name="connsiteY62" fmla="*/ 1321492 h 4006635"/>
                <a:gd name="connsiteX63" fmla="*/ 1510879 w 5071813"/>
                <a:gd name="connsiteY63" fmla="*/ 1365035 h 4006635"/>
                <a:gd name="connsiteX64" fmla="*/ 1568936 w 5071813"/>
                <a:gd name="connsiteY64" fmla="*/ 1437606 h 4006635"/>
                <a:gd name="connsiteX65" fmla="*/ 1612479 w 5071813"/>
                <a:gd name="connsiteY65" fmla="*/ 1481149 h 4006635"/>
                <a:gd name="connsiteX66" fmla="*/ 1656021 w 5071813"/>
                <a:gd name="connsiteY66" fmla="*/ 1495664 h 4006635"/>
                <a:gd name="connsiteX67" fmla="*/ 1743107 w 5071813"/>
                <a:gd name="connsiteY67" fmla="*/ 1553721 h 4006635"/>
                <a:gd name="connsiteX68" fmla="*/ 1772136 w 5071813"/>
                <a:gd name="connsiteY68" fmla="*/ 1597264 h 4006635"/>
                <a:gd name="connsiteX69" fmla="*/ 1859221 w 5071813"/>
                <a:gd name="connsiteY69" fmla="*/ 1640806 h 4006635"/>
                <a:gd name="connsiteX70" fmla="*/ 1902764 w 5071813"/>
                <a:gd name="connsiteY70" fmla="*/ 1669835 h 4006635"/>
                <a:gd name="connsiteX71" fmla="*/ 1946307 w 5071813"/>
                <a:gd name="connsiteY71" fmla="*/ 1756921 h 4006635"/>
                <a:gd name="connsiteX72" fmla="*/ 1975336 w 5071813"/>
                <a:gd name="connsiteY72" fmla="*/ 1800464 h 4006635"/>
                <a:gd name="connsiteX73" fmla="*/ 2018879 w 5071813"/>
                <a:gd name="connsiteY73" fmla="*/ 1887549 h 4006635"/>
                <a:gd name="connsiteX74" fmla="*/ 2062421 w 5071813"/>
                <a:gd name="connsiteY74" fmla="*/ 1902064 h 4006635"/>
                <a:gd name="connsiteX75" fmla="*/ 2120479 w 5071813"/>
                <a:gd name="connsiteY75" fmla="*/ 2018178 h 4006635"/>
                <a:gd name="connsiteX76" fmla="*/ 2164021 w 5071813"/>
                <a:gd name="connsiteY76" fmla="*/ 2076235 h 4006635"/>
                <a:gd name="connsiteX77" fmla="*/ 2207564 w 5071813"/>
                <a:gd name="connsiteY77" fmla="*/ 2206864 h 4006635"/>
                <a:gd name="connsiteX78" fmla="*/ 2280136 w 5071813"/>
                <a:gd name="connsiteY78" fmla="*/ 2192349 h 4006635"/>
                <a:gd name="connsiteX79" fmla="*/ 2255643 w 5071813"/>
                <a:gd name="connsiteY79" fmla="*/ 2158785 h 4006635"/>
                <a:gd name="connsiteX80" fmla="*/ 2243510 w 5071813"/>
                <a:gd name="connsiteY80" fmla="*/ 2108099 h 4006635"/>
                <a:gd name="connsiteX81" fmla="*/ 2185453 w 5071813"/>
                <a:gd name="connsiteY81" fmla="*/ 2044824 h 4006635"/>
                <a:gd name="connsiteX82" fmla="*/ 2149507 w 5071813"/>
                <a:gd name="connsiteY82" fmla="*/ 2003664 h 4006635"/>
                <a:gd name="connsiteX83" fmla="*/ 2265621 w 5071813"/>
                <a:gd name="connsiteY83" fmla="*/ 2003664 h 4006635"/>
                <a:gd name="connsiteX84" fmla="*/ 2352707 w 5071813"/>
                <a:gd name="connsiteY84" fmla="*/ 2076235 h 4006635"/>
                <a:gd name="connsiteX85" fmla="*/ 2367221 w 5071813"/>
                <a:gd name="connsiteY85" fmla="*/ 2119778 h 4006635"/>
                <a:gd name="connsiteX86" fmla="*/ 2396250 w 5071813"/>
                <a:gd name="connsiteY86" fmla="*/ 2047206 h 4006635"/>
                <a:gd name="connsiteX87" fmla="*/ 2336038 w 5071813"/>
                <a:gd name="connsiteY87" fmla="*/ 1980304 h 4006635"/>
                <a:gd name="connsiteX88" fmla="*/ 2265621 w 5071813"/>
                <a:gd name="connsiteY88" fmla="*/ 1960121 h 4006635"/>
                <a:gd name="connsiteX89" fmla="*/ 2251107 w 5071813"/>
                <a:gd name="connsiteY89" fmla="*/ 1916578 h 4006635"/>
                <a:gd name="connsiteX90" fmla="*/ 2294650 w 5071813"/>
                <a:gd name="connsiteY90" fmla="*/ 1902064 h 4006635"/>
                <a:gd name="connsiteX91" fmla="*/ 2367221 w 5071813"/>
                <a:gd name="connsiteY91" fmla="*/ 1916578 h 4006635"/>
                <a:gd name="connsiteX92" fmla="*/ 2454307 w 5071813"/>
                <a:gd name="connsiteY92" fmla="*/ 1931092 h 4006635"/>
                <a:gd name="connsiteX93" fmla="*/ 2512364 w 5071813"/>
                <a:gd name="connsiteY93" fmla="*/ 1844006 h 4006635"/>
                <a:gd name="connsiteX94" fmla="*/ 2410764 w 5071813"/>
                <a:gd name="connsiteY94" fmla="*/ 1814978 h 4006635"/>
                <a:gd name="connsiteX95" fmla="*/ 2309164 w 5071813"/>
                <a:gd name="connsiteY95" fmla="*/ 1785949 h 4006635"/>
                <a:gd name="connsiteX96" fmla="*/ 2338193 w 5071813"/>
                <a:gd name="connsiteY96" fmla="*/ 1713378 h 4006635"/>
                <a:gd name="connsiteX97" fmla="*/ 2425279 w 5071813"/>
                <a:gd name="connsiteY97" fmla="*/ 1684349 h 4006635"/>
                <a:gd name="connsiteX98" fmla="*/ 2526879 w 5071813"/>
                <a:gd name="connsiteY98" fmla="*/ 1626292 h 4006635"/>
                <a:gd name="connsiteX99" fmla="*/ 2541393 w 5071813"/>
                <a:gd name="connsiteY99" fmla="*/ 1568235 h 4006635"/>
                <a:gd name="connsiteX100" fmla="*/ 2497850 w 5071813"/>
                <a:gd name="connsiteY100" fmla="*/ 1553721 h 4006635"/>
                <a:gd name="connsiteX101" fmla="*/ 2396250 w 5071813"/>
                <a:gd name="connsiteY101" fmla="*/ 1524692 h 4006635"/>
                <a:gd name="connsiteX102" fmla="*/ 2396250 w 5071813"/>
                <a:gd name="connsiteY102" fmla="*/ 1423092 h 4006635"/>
                <a:gd name="connsiteX103" fmla="*/ 2439793 w 5071813"/>
                <a:gd name="connsiteY103" fmla="*/ 1408578 h 4006635"/>
                <a:gd name="connsiteX104" fmla="*/ 2483336 w 5071813"/>
                <a:gd name="connsiteY104" fmla="*/ 1379549 h 4006635"/>
                <a:gd name="connsiteX105" fmla="*/ 2483336 w 5071813"/>
                <a:gd name="connsiteY105" fmla="*/ 1263435 h 4006635"/>
                <a:gd name="connsiteX106" fmla="*/ 2439793 w 5071813"/>
                <a:gd name="connsiteY106" fmla="*/ 1248921 h 4006635"/>
                <a:gd name="connsiteX107" fmla="*/ 2265621 w 5071813"/>
                <a:gd name="connsiteY107" fmla="*/ 1219892 h 4006635"/>
                <a:gd name="connsiteX108" fmla="*/ 2149507 w 5071813"/>
                <a:gd name="connsiteY108" fmla="*/ 1248921 h 4006635"/>
                <a:gd name="connsiteX109" fmla="*/ 2091450 w 5071813"/>
                <a:gd name="connsiteY109" fmla="*/ 1306978 h 4006635"/>
                <a:gd name="connsiteX110" fmla="*/ 2105964 w 5071813"/>
                <a:gd name="connsiteY110" fmla="*/ 1365035 h 4006635"/>
                <a:gd name="connsiteX111" fmla="*/ 2075462 w 5071813"/>
                <a:gd name="connsiteY111" fmla="*/ 1471398 h 4006635"/>
                <a:gd name="connsiteX112" fmla="*/ 2091450 w 5071813"/>
                <a:gd name="connsiteY112" fmla="*/ 1626292 h 4006635"/>
                <a:gd name="connsiteX113" fmla="*/ 2076936 w 5071813"/>
                <a:gd name="connsiteY113" fmla="*/ 1669835 h 4006635"/>
                <a:gd name="connsiteX114" fmla="*/ 2033393 w 5071813"/>
                <a:gd name="connsiteY114" fmla="*/ 1684349 h 4006635"/>
                <a:gd name="connsiteX115" fmla="*/ 1960821 w 5071813"/>
                <a:gd name="connsiteY115" fmla="*/ 1669835 h 4006635"/>
                <a:gd name="connsiteX116" fmla="*/ 2006065 w 5071813"/>
                <a:gd name="connsiteY116" fmla="*/ 1469697 h 4006635"/>
                <a:gd name="connsiteX117" fmla="*/ 1929186 w 5071813"/>
                <a:gd name="connsiteY117" fmla="*/ 1426608 h 4006635"/>
                <a:gd name="connsiteX118" fmla="*/ 1873736 w 5071813"/>
                <a:gd name="connsiteY118" fmla="*/ 1510178 h 4006635"/>
                <a:gd name="connsiteX119" fmla="*/ 1831667 w 5071813"/>
                <a:gd name="connsiteY119" fmla="*/ 1553947 h 4006635"/>
                <a:gd name="connsiteX120" fmla="*/ 1840058 w 5071813"/>
                <a:gd name="connsiteY120" fmla="*/ 1453709 h 4006635"/>
                <a:gd name="connsiteX121" fmla="*/ 1737438 w 5071813"/>
                <a:gd name="connsiteY121" fmla="*/ 1503034 h 4006635"/>
                <a:gd name="connsiteX122" fmla="*/ 1714079 w 5071813"/>
                <a:gd name="connsiteY122" fmla="*/ 1466635 h 4006635"/>
                <a:gd name="connsiteX123" fmla="*/ 1815679 w 5071813"/>
                <a:gd name="connsiteY123" fmla="*/ 1423092 h 4006635"/>
                <a:gd name="connsiteX124" fmla="*/ 1859221 w 5071813"/>
                <a:gd name="connsiteY124" fmla="*/ 1394064 h 4006635"/>
                <a:gd name="connsiteX125" fmla="*/ 1923969 w 5071813"/>
                <a:gd name="connsiteY125" fmla="*/ 1354603 h 4006635"/>
                <a:gd name="connsiteX126" fmla="*/ 1993706 w 5071813"/>
                <a:gd name="connsiteY126" fmla="*/ 1332717 h 4006635"/>
                <a:gd name="connsiteX127" fmla="*/ 1989850 w 5071813"/>
                <a:gd name="connsiteY127" fmla="*/ 1263435 h 4006635"/>
                <a:gd name="connsiteX128" fmla="*/ 2033393 w 5071813"/>
                <a:gd name="connsiteY128" fmla="*/ 1248921 h 4006635"/>
                <a:gd name="connsiteX129" fmla="*/ 2120479 w 5071813"/>
                <a:gd name="connsiteY129" fmla="*/ 1161835 h 4006635"/>
                <a:gd name="connsiteX130" fmla="*/ 2076936 w 5071813"/>
                <a:gd name="connsiteY130" fmla="*/ 1147321 h 4006635"/>
                <a:gd name="connsiteX131" fmla="*/ 1902764 w 5071813"/>
                <a:gd name="connsiteY131" fmla="*/ 1161835 h 4006635"/>
                <a:gd name="connsiteX132" fmla="*/ 1873736 w 5071813"/>
                <a:gd name="connsiteY132" fmla="*/ 1205378 h 4006635"/>
                <a:gd name="connsiteX133" fmla="*/ 1830193 w 5071813"/>
                <a:gd name="connsiteY133" fmla="*/ 1292464 h 4006635"/>
                <a:gd name="connsiteX134" fmla="*/ 1743107 w 5071813"/>
                <a:gd name="connsiteY134" fmla="*/ 1365035 h 4006635"/>
                <a:gd name="connsiteX135" fmla="*/ 1641507 w 5071813"/>
                <a:gd name="connsiteY135" fmla="*/ 1423092 h 4006635"/>
                <a:gd name="connsiteX136" fmla="*/ 1597964 w 5071813"/>
                <a:gd name="connsiteY136" fmla="*/ 1408578 h 4006635"/>
                <a:gd name="connsiteX137" fmla="*/ 1568936 w 5071813"/>
                <a:gd name="connsiteY137" fmla="*/ 1350521 h 4006635"/>
                <a:gd name="connsiteX138" fmla="*/ 1612479 w 5071813"/>
                <a:gd name="connsiteY138" fmla="*/ 1321492 h 4006635"/>
                <a:gd name="connsiteX139" fmla="*/ 1656021 w 5071813"/>
                <a:gd name="connsiteY139" fmla="*/ 1306978 h 4006635"/>
                <a:gd name="connsiteX140" fmla="*/ 1757621 w 5071813"/>
                <a:gd name="connsiteY140" fmla="*/ 1263435 h 4006635"/>
                <a:gd name="connsiteX141" fmla="*/ 1786650 w 5071813"/>
                <a:gd name="connsiteY141" fmla="*/ 1219892 h 4006635"/>
                <a:gd name="connsiteX142" fmla="*/ 1685050 w 5071813"/>
                <a:gd name="connsiteY142" fmla="*/ 1190864 h 4006635"/>
                <a:gd name="connsiteX143" fmla="*/ 1452821 w 5071813"/>
                <a:gd name="connsiteY143" fmla="*/ 1234406 h 4006635"/>
                <a:gd name="connsiteX144" fmla="*/ 1510879 w 5071813"/>
                <a:gd name="connsiteY144" fmla="*/ 1205378 h 4006635"/>
                <a:gd name="connsiteX145" fmla="*/ 1525393 w 5071813"/>
                <a:gd name="connsiteY145" fmla="*/ 1161835 h 4006635"/>
                <a:gd name="connsiteX146" fmla="*/ 1685050 w 5071813"/>
                <a:gd name="connsiteY146" fmla="*/ 1147321 h 4006635"/>
                <a:gd name="connsiteX147" fmla="*/ 1641507 w 5071813"/>
                <a:gd name="connsiteY147" fmla="*/ 1118292 h 4006635"/>
                <a:gd name="connsiteX148" fmla="*/ 1220593 w 5071813"/>
                <a:gd name="connsiteY148" fmla="*/ 1074749 h 4006635"/>
                <a:gd name="connsiteX149" fmla="*/ 1206079 w 5071813"/>
                <a:gd name="connsiteY149" fmla="*/ 1031206 h 4006635"/>
                <a:gd name="connsiteX150" fmla="*/ 1264136 w 5071813"/>
                <a:gd name="connsiteY150" fmla="*/ 1016692 h 4006635"/>
                <a:gd name="connsiteX151" fmla="*/ 1351221 w 5071813"/>
                <a:gd name="connsiteY151" fmla="*/ 1002178 h 4006635"/>
                <a:gd name="connsiteX152" fmla="*/ 1293164 w 5071813"/>
                <a:gd name="connsiteY152" fmla="*/ 915092 h 4006635"/>
                <a:gd name="connsiteX153" fmla="*/ 1264136 w 5071813"/>
                <a:gd name="connsiteY153" fmla="*/ 857035 h 4006635"/>
                <a:gd name="connsiteX154" fmla="*/ 1380250 w 5071813"/>
                <a:gd name="connsiteY154" fmla="*/ 886064 h 4006635"/>
                <a:gd name="connsiteX155" fmla="*/ 1467336 w 5071813"/>
                <a:gd name="connsiteY155" fmla="*/ 987664 h 4006635"/>
                <a:gd name="connsiteX156" fmla="*/ 1583450 w 5071813"/>
                <a:gd name="connsiteY156" fmla="*/ 1031206 h 4006635"/>
                <a:gd name="connsiteX157" fmla="*/ 1626993 w 5071813"/>
                <a:gd name="connsiteY157" fmla="*/ 973149 h 4006635"/>
                <a:gd name="connsiteX158" fmla="*/ 1568936 w 5071813"/>
                <a:gd name="connsiteY158" fmla="*/ 929606 h 4006635"/>
                <a:gd name="connsiteX159" fmla="*/ 1685050 w 5071813"/>
                <a:gd name="connsiteY159" fmla="*/ 944121 h 4006635"/>
                <a:gd name="connsiteX160" fmla="*/ 1728593 w 5071813"/>
                <a:gd name="connsiteY160" fmla="*/ 958635 h 4006635"/>
                <a:gd name="connsiteX161" fmla="*/ 1786650 w 5071813"/>
                <a:gd name="connsiteY161" fmla="*/ 973149 h 4006635"/>
                <a:gd name="connsiteX162" fmla="*/ 1875663 w 5071813"/>
                <a:gd name="connsiteY162" fmla="*/ 1047422 h 4006635"/>
                <a:gd name="connsiteX163" fmla="*/ 2124561 w 5071813"/>
                <a:gd name="connsiteY163" fmla="*/ 1054339 h 4006635"/>
                <a:gd name="connsiteX164" fmla="*/ 2035094 w 5071813"/>
                <a:gd name="connsiteY164" fmla="*/ 889125 h 4006635"/>
                <a:gd name="connsiteX165" fmla="*/ 1960821 w 5071813"/>
                <a:gd name="connsiteY165" fmla="*/ 886064 h 4006635"/>
                <a:gd name="connsiteX166" fmla="*/ 1917279 w 5071813"/>
                <a:gd name="connsiteY166" fmla="*/ 784464 h 4006635"/>
                <a:gd name="connsiteX167" fmla="*/ 1830193 w 5071813"/>
                <a:gd name="connsiteY167" fmla="*/ 755435 h 4006635"/>
                <a:gd name="connsiteX168" fmla="*/ 1772136 w 5071813"/>
                <a:gd name="connsiteY168" fmla="*/ 726406 h 4006635"/>
                <a:gd name="connsiteX169" fmla="*/ 1743107 w 5071813"/>
                <a:gd name="connsiteY169" fmla="*/ 682864 h 4006635"/>
                <a:gd name="connsiteX170" fmla="*/ 1786650 w 5071813"/>
                <a:gd name="connsiteY170" fmla="*/ 624806 h 4006635"/>
                <a:gd name="connsiteX171" fmla="*/ 1888250 w 5071813"/>
                <a:gd name="connsiteY171" fmla="*/ 566749 h 4006635"/>
                <a:gd name="connsiteX172" fmla="*/ 1946307 w 5071813"/>
                <a:gd name="connsiteY172" fmla="*/ 595778 h 4006635"/>
                <a:gd name="connsiteX173" fmla="*/ 2018879 w 5071813"/>
                <a:gd name="connsiteY173" fmla="*/ 711892 h 4006635"/>
                <a:gd name="connsiteX174" fmla="*/ 2047907 w 5071813"/>
                <a:gd name="connsiteY174" fmla="*/ 755435 h 4006635"/>
                <a:gd name="connsiteX175" fmla="*/ 2091450 w 5071813"/>
                <a:gd name="connsiteY175" fmla="*/ 784464 h 4006635"/>
                <a:gd name="connsiteX176" fmla="*/ 2120479 w 5071813"/>
                <a:gd name="connsiteY176" fmla="*/ 828006 h 4006635"/>
                <a:gd name="connsiteX177" fmla="*/ 2164021 w 5071813"/>
                <a:gd name="connsiteY177" fmla="*/ 871549 h 4006635"/>
                <a:gd name="connsiteX178" fmla="*/ 2251107 w 5071813"/>
                <a:gd name="connsiteY178" fmla="*/ 987664 h 4006635"/>
                <a:gd name="connsiteX179" fmla="*/ 2304629 w 5071813"/>
                <a:gd name="connsiteY179" fmla="*/ 1085522 h 4006635"/>
                <a:gd name="connsiteX180" fmla="*/ 2396250 w 5071813"/>
                <a:gd name="connsiteY180" fmla="*/ 828006 h 4006635"/>
                <a:gd name="connsiteX181" fmla="*/ 2439793 w 5071813"/>
                <a:gd name="connsiteY181" fmla="*/ 784464 h 4006635"/>
                <a:gd name="connsiteX182" fmla="*/ 2468821 w 5071813"/>
                <a:gd name="connsiteY182" fmla="*/ 740921 h 4006635"/>
                <a:gd name="connsiteX183" fmla="*/ 2483336 w 5071813"/>
                <a:gd name="connsiteY183" fmla="*/ 624806 h 4006635"/>
                <a:gd name="connsiteX184" fmla="*/ 2512364 w 5071813"/>
                <a:gd name="connsiteY184" fmla="*/ 566749 h 4006635"/>
                <a:gd name="connsiteX185" fmla="*/ 2613964 w 5071813"/>
                <a:gd name="connsiteY185" fmla="*/ 581264 h 4006635"/>
                <a:gd name="connsiteX186" fmla="*/ 2642993 w 5071813"/>
                <a:gd name="connsiteY186" fmla="*/ 624806 h 4006635"/>
                <a:gd name="connsiteX187" fmla="*/ 2555907 w 5071813"/>
                <a:gd name="connsiteY187" fmla="*/ 711892 h 4006635"/>
                <a:gd name="connsiteX188" fmla="*/ 2541393 w 5071813"/>
                <a:gd name="connsiteY188" fmla="*/ 755435 h 4006635"/>
                <a:gd name="connsiteX189" fmla="*/ 2512364 w 5071813"/>
                <a:gd name="connsiteY189" fmla="*/ 871549 h 4006635"/>
                <a:gd name="connsiteX190" fmla="*/ 2410764 w 5071813"/>
                <a:gd name="connsiteY190" fmla="*/ 1002178 h 4006635"/>
                <a:gd name="connsiteX191" fmla="*/ 2425279 w 5071813"/>
                <a:gd name="connsiteY191" fmla="*/ 1045721 h 4006635"/>
                <a:gd name="connsiteX192" fmla="*/ 2584936 w 5071813"/>
                <a:gd name="connsiteY192" fmla="*/ 1002178 h 4006635"/>
                <a:gd name="connsiteX193" fmla="*/ 2642993 w 5071813"/>
                <a:gd name="connsiteY193" fmla="*/ 1016692 h 4006635"/>
                <a:gd name="connsiteX194" fmla="*/ 2686536 w 5071813"/>
                <a:gd name="connsiteY194" fmla="*/ 1031206 h 4006635"/>
                <a:gd name="connsiteX195" fmla="*/ 2744593 w 5071813"/>
                <a:gd name="connsiteY195" fmla="*/ 1016692 h 4006635"/>
                <a:gd name="connsiteX196" fmla="*/ 2802650 w 5071813"/>
                <a:gd name="connsiteY196" fmla="*/ 900578 h 4006635"/>
                <a:gd name="connsiteX197" fmla="*/ 2831679 w 5071813"/>
                <a:gd name="connsiteY197" fmla="*/ 842521 h 4006635"/>
                <a:gd name="connsiteX198" fmla="*/ 2846193 w 5071813"/>
                <a:gd name="connsiteY198" fmla="*/ 798978 h 4006635"/>
                <a:gd name="connsiteX199" fmla="*/ 2831679 w 5071813"/>
                <a:gd name="connsiteY199" fmla="*/ 755435 h 4006635"/>
                <a:gd name="connsiteX200" fmla="*/ 2802650 w 5071813"/>
                <a:gd name="connsiteY200" fmla="*/ 653835 h 4006635"/>
                <a:gd name="connsiteX201" fmla="*/ 2773621 w 5071813"/>
                <a:gd name="connsiteY201" fmla="*/ 610292 h 4006635"/>
                <a:gd name="connsiteX202" fmla="*/ 2730079 w 5071813"/>
                <a:gd name="connsiteY202" fmla="*/ 523206 h 4006635"/>
                <a:gd name="connsiteX203" fmla="*/ 2672021 w 5071813"/>
                <a:gd name="connsiteY203" fmla="*/ 407092 h 4006635"/>
                <a:gd name="connsiteX204" fmla="*/ 2541393 w 5071813"/>
                <a:gd name="connsiteY204" fmla="*/ 378064 h 4006635"/>
                <a:gd name="connsiteX205" fmla="*/ 2425279 w 5071813"/>
                <a:gd name="connsiteY205" fmla="*/ 290978 h 4006635"/>
                <a:gd name="connsiteX206" fmla="*/ 2381736 w 5071813"/>
                <a:gd name="connsiteY206" fmla="*/ 261949 h 4006635"/>
                <a:gd name="connsiteX207" fmla="*/ 2294650 w 5071813"/>
                <a:gd name="connsiteY207" fmla="*/ 174864 h 4006635"/>
                <a:gd name="connsiteX208" fmla="*/ 2265621 w 5071813"/>
                <a:gd name="connsiteY208" fmla="*/ 116806 h 4006635"/>
                <a:gd name="connsiteX209" fmla="*/ 2251107 w 5071813"/>
                <a:gd name="connsiteY209" fmla="*/ 73264 h 4006635"/>
                <a:gd name="connsiteX210" fmla="*/ 2294650 w 5071813"/>
                <a:gd name="connsiteY210" fmla="*/ 102292 h 4006635"/>
                <a:gd name="connsiteX211" fmla="*/ 2396250 w 5071813"/>
                <a:gd name="connsiteY211" fmla="*/ 203892 h 4006635"/>
                <a:gd name="connsiteX212" fmla="*/ 2497850 w 5071813"/>
                <a:gd name="connsiteY212" fmla="*/ 290978 h 4006635"/>
                <a:gd name="connsiteX213" fmla="*/ 2584936 w 5071813"/>
                <a:gd name="connsiteY213" fmla="*/ 305492 h 4006635"/>
                <a:gd name="connsiteX214" fmla="*/ 2628479 w 5071813"/>
                <a:gd name="connsiteY214" fmla="*/ 334521 h 4006635"/>
                <a:gd name="connsiteX215" fmla="*/ 2686536 w 5071813"/>
                <a:gd name="connsiteY215" fmla="*/ 73264 h 4006635"/>
                <a:gd name="connsiteX216" fmla="*/ 2701050 w 5071813"/>
                <a:gd name="connsiteY216" fmla="*/ 692 h 4006635"/>
                <a:gd name="connsiteX217" fmla="*/ 2846193 w 5071813"/>
                <a:gd name="connsiteY217" fmla="*/ 131321 h 4006635"/>
                <a:gd name="connsiteX218" fmla="*/ 2860707 w 5071813"/>
                <a:gd name="connsiteY218" fmla="*/ 203892 h 4006635"/>
                <a:gd name="connsiteX219" fmla="*/ 2875221 w 5071813"/>
                <a:gd name="connsiteY219" fmla="*/ 407092 h 4006635"/>
                <a:gd name="connsiteX220" fmla="*/ 2918764 w 5071813"/>
                <a:gd name="connsiteY220" fmla="*/ 450635 h 4006635"/>
                <a:gd name="connsiteX221" fmla="*/ 2991336 w 5071813"/>
                <a:gd name="connsiteY221" fmla="*/ 523206 h 4006635"/>
                <a:gd name="connsiteX222" fmla="*/ 2947793 w 5071813"/>
                <a:gd name="connsiteY222" fmla="*/ 987664 h 4006635"/>
                <a:gd name="connsiteX223" fmla="*/ 2918764 w 5071813"/>
                <a:gd name="connsiteY223" fmla="*/ 1045721 h 4006635"/>
                <a:gd name="connsiteX224" fmla="*/ 2851408 w 5071813"/>
                <a:gd name="connsiteY224" fmla="*/ 1058081 h 4006635"/>
                <a:gd name="connsiteX225" fmla="*/ 2817164 w 5071813"/>
                <a:gd name="connsiteY225" fmla="*/ 1147321 h 4006635"/>
                <a:gd name="connsiteX226" fmla="*/ 2802650 w 5071813"/>
                <a:gd name="connsiteY226" fmla="*/ 1205378 h 4006635"/>
                <a:gd name="connsiteX227" fmla="*/ 2773621 w 5071813"/>
                <a:gd name="connsiteY227" fmla="*/ 1292464 h 4006635"/>
                <a:gd name="connsiteX228" fmla="*/ 2759107 w 5071813"/>
                <a:gd name="connsiteY228" fmla="*/ 1336006 h 4006635"/>
                <a:gd name="connsiteX229" fmla="*/ 2773621 w 5071813"/>
                <a:gd name="connsiteY229" fmla="*/ 1437606 h 4006635"/>
                <a:gd name="connsiteX230" fmla="*/ 2802650 w 5071813"/>
                <a:gd name="connsiteY230" fmla="*/ 1524692 h 4006635"/>
                <a:gd name="connsiteX231" fmla="*/ 2817164 w 5071813"/>
                <a:gd name="connsiteY231" fmla="*/ 1568235 h 4006635"/>
                <a:gd name="connsiteX232" fmla="*/ 2831679 w 5071813"/>
                <a:gd name="connsiteY232" fmla="*/ 1611778 h 4006635"/>
                <a:gd name="connsiteX233" fmla="*/ 2889736 w 5071813"/>
                <a:gd name="connsiteY233" fmla="*/ 1626292 h 4006635"/>
                <a:gd name="connsiteX234" fmla="*/ 2933279 w 5071813"/>
                <a:gd name="connsiteY234" fmla="*/ 1597264 h 4006635"/>
                <a:gd name="connsiteX235" fmla="*/ 2947793 w 5071813"/>
                <a:gd name="connsiteY235" fmla="*/ 1553721 h 4006635"/>
                <a:gd name="connsiteX236" fmla="*/ 2889736 w 5071813"/>
                <a:gd name="connsiteY236" fmla="*/ 1248921 h 4006635"/>
                <a:gd name="connsiteX237" fmla="*/ 2875221 w 5071813"/>
                <a:gd name="connsiteY237" fmla="*/ 1205378 h 4006635"/>
                <a:gd name="connsiteX238" fmla="*/ 2933279 w 5071813"/>
                <a:gd name="connsiteY238" fmla="*/ 1176349 h 4006635"/>
                <a:gd name="connsiteX239" fmla="*/ 2976821 w 5071813"/>
                <a:gd name="connsiteY239" fmla="*/ 1147321 h 4006635"/>
                <a:gd name="connsiteX240" fmla="*/ 3020364 w 5071813"/>
                <a:gd name="connsiteY240" fmla="*/ 1016692 h 4006635"/>
                <a:gd name="connsiteX241" fmla="*/ 3107450 w 5071813"/>
                <a:gd name="connsiteY241" fmla="*/ 1031206 h 4006635"/>
                <a:gd name="connsiteX242" fmla="*/ 3049393 w 5071813"/>
                <a:gd name="connsiteY242" fmla="*/ 1132806 h 4006635"/>
                <a:gd name="connsiteX243" fmla="*/ 3063907 w 5071813"/>
                <a:gd name="connsiteY243" fmla="*/ 1292464 h 4006635"/>
                <a:gd name="connsiteX244" fmla="*/ 3165507 w 5071813"/>
                <a:gd name="connsiteY244" fmla="*/ 1277949 h 4006635"/>
                <a:gd name="connsiteX245" fmla="*/ 3209050 w 5071813"/>
                <a:gd name="connsiteY245" fmla="*/ 1263435 h 4006635"/>
                <a:gd name="connsiteX246" fmla="*/ 3368707 w 5071813"/>
                <a:gd name="connsiteY246" fmla="*/ 1277949 h 4006635"/>
                <a:gd name="connsiteX247" fmla="*/ 3238079 w 5071813"/>
                <a:gd name="connsiteY247" fmla="*/ 1336006 h 4006635"/>
                <a:gd name="connsiteX248" fmla="*/ 3194536 w 5071813"/>
                <a:gd name="connsiteY248" fmla="*/ 1365035 h 4006635"/>
                <a:gd name="connsiteX249" fmla="*/ 3165507 w 5071813"/>
                <a:gd name="connsiteY249" fmla="*/ 1408578 h 4006635"/>
                <a:gd name="connsiteX250" fmla="*/ 3136479 w 5071813"/>
                <a:gd name="connsiteY250" fmla="*/ 1510178 h 4006635"/>
                <a:gd name="connsiteX251" fmla="*/ 3121964 w 5071813"/>
                <a:gd name="connsiteY251" fmla="*/ 1597264 h 4006635"/>
                <a:gd name="connsiteX252" fmla="*/ 3092936 w 5071813"/>
                <a:gd name="connsiteY252" fmla="*/ 1640806 h 4006635"/>
                <a:gd name="connsiteX253" fmla="*/ 3078421 w 5071813"/>
                <a:gd name="connsiteY253" fmla="*/ 1684349 h 4006635"/>
                <a:gd name="connsiteX254" fmla="*/ 3150993 w 5071813"/>
                <a:gd name="connsiteY254" fmla="*/ 1669835 h 4006635"/>
                <a:gd name="connsiteX255" fmla="*/ 3238079 w 5071813"/>
                <a:gd name="connsiteY255" fmla="*/ 1582749 h 4006635"/>
                <a:gd name="connsiteX256" fmla="*/ 3281621 w 5071813"/>
                <a:gd name="connsiteY256" fmla="*/ 1553721 h 4006635"/>
                <a:gd name="connsiteX257" fmla="*/ 3484821 w 5071813"/>
                <a:gd name="connsiteY257" fmla="*/ 1510178 h 4006635"/>
                <a:gd name="connsiteX258" fmla="*/ 3542879 w 5071813"/>
                <a:gd name="connsiteY258" fmla="*/ 1423092 h 4006635"/>
                <a:gd name="connsiteX259" fmla="*/ 3557393 w 5071813"/>
                <a:gd name="connsiteY259" fmla="*/ 1365035 h 4006635"/>
                <a:gd name="connsiteX260" fmla="*/ 3499336 w 5071813"/>
                <a:gd name="connsiteY260" fmla="*/ 1423092 h 4006635"/>
                <a:gd name="connsiteX261" fmla="*/ 3571907 w 5071813"/>
                <a:gd name="connsiteY261" fmla="*/ 1306978 h 4006635"/>
                <a:gd name="connsiteX262" fmla="*/ 3528364 w 5071813"/>
                <a:gd name="connsiteY262" fmla="*/ 1248921 h 4006635"/>
                <a:gd name="connsiteX263" fmla="*/ 3484821 w 5071813"/>
                <a:gd name="connsiteY263" fmla="*/ 1234406 h 4006635"/>
                <a:gd name="connsiteX264" fmla="*/ 3499336 w 5071813"/>
                <a:gd name="connsiteY264" fmla="*/ 1190864 h 4006635"/>
                <a:gd name="connsiteX265" fmla="*/ 3615450 w 5071813"/>
                <a:gd name="connsiteY265" fmla="*/ 1147321 h 4006635"/>
                <a:gd name="connsiteX266" fmla="*/ 3557393 w 5071813"/>
                <a:gd name="connsiteY266" fmla="*/ 915092 h 4006635"/>
                <a:gd name="connsiteX267" fmla="*/ 3513850 w 5071813"/>
                <a:gd name="connsiteY267" fmla="*/ 900578 h 4006635"/>
                <a:gd name="connsiteX268" fmla="*/ 3455793 w 5071813"/>
                <a:gd name="connsiteY268" fmla="*/ 871549 h 4006635"/>
                <a:gd name="connsiteX269" fmla="*/ 3412250 w 5071813"/>
                <a:gd name="connsiteY269" fmla="*/ 929606 h 4006635"/>
                <a:gd name="connsiteX270" fmla="*/ 3325164 w 5071813"/>
                <a:gd name="connsiteY270" fmla="*/ 1002178 h 4006635"/>
                <a:gd name="connsiteX271" fmla="*/ 3252593 w 5071813"/>
                <a:gd name="connsiteY271" fmla="*/ 1031206 h 4006635"/>
                <a:gd name="connsiteX272" fmla="*/ 3165507 w 5071813"/>
                <a:gd name="connsiteY272" fmla="*/ 1002178 h 4006635"/>
                <a:gd name="connsiteX273" fmla="*/ 3180021 w 5071813"/>
                <a:gd name="connsiteY273" fmla="*/ 915092 h 4006635"/>
                <a:gd name="connsiteX274" fmla="*/ 3296136 w 5071813"/>
                <a:gd name="connsiteY274" fmla="*/ 886064 h 4006635"/>
                <a:gd name="connsiteX275" fmla="*/ 3412250 w 5071813"/>
                <a:gd name="connsiteY275" fmla="*/ 842521 h 4006635"/>
                <a:gd name="connsiteX276" fmla="*/ 3470307 w 5071813"/>
                <a:gd name="connsiteY276" fmla="*/ 740921 h 4006635"/>
                <a:gd name="connsiteX277" fmla="*/ 3557393 w 5071813"/>
                <a:gd name="connsiteY277" fmla="*/ 711892 h 4006635"/>
                <a:gd name="connsiteX278" fmla="*/ 3629964 w 5071813"/>
                <a:gd name="connsiteY278" fmla="*/ 726406 h 4006635"/>
                <a:gd name="connsiteX279" fmla="*/ 3644479 w 5071813"/>
                <a:gd name="connsiteY279" fmla="*/ 784464 h 4006635"/>
                <a:gd name="connsiteX280" fmla="*/ 3702536 w 5071813"/>
                <a:gd name="connsiteY280" fmla="*/ 958635 h 4006635"/>
                <a:gd name="connsiteX281" fmla="*/ 3760593 w 5071813"/>
                <a:gd name="connsiteY281" fmla="*/ 944121 h 4006635"/>
                <a:gd name="connsiteX282" fmla="*/ 3731564 w 5071813"/>
                <a:gd name="connsiteY282" fmla="*/ 828006 h 4006635"/>
                <a:gd name="connsiteX283" fmla="*/ 3746079 w 5071813"/>
                <a:gd name="connsiteY283" fmla="*/ 769949 h 4006635"/>
                <a:gd name="connsiteX284" fmla="*/ 3789621 w 5071813"/>
                <a:gd name="connsiteY284" fmla="*/ 755435 h 4006635"/>
                <a:gd name="connsiteX285" fmla="*/ 3833164 w 5071813"/>
                <a:gd name="connsiteY285" fmla="*/ 726406 h 4006635"/>
                <a:gd name="connsiteX286" fmla="*/ 3891221 w 5071813"/>
                <a:gd name="connsiteY286" fmla="*/ 755435 h 4006635"/>
                <a:gd name="connsiteX287" fmla="*/ 3934764 w 5071813"/>
                <a:gd name="connsiteY287" fmla="*/ 769949 h 4006635"/>
                <a:gd name="connsiteX288" fmla="*/ 3963793 w 5071813"/>
                <a:gd name="connsiteY288" fmla="*/ 726406 h 4006635"/>
                <a:gd name="connsiteX289" fmla="*/ 4094421 w 5071813"/>
                <a:gd name="connsiteY289" fmla="*/ 653835 h 4006635"/>
                <a:gd name="connsiteX290" fmla="*/ 4152479 w 5071813"/>
                <a:gd name="connsiteY290" fmla="*/ 668349 h 4006635"/>
                <a:gd name="connsiteX291" fmla="*/ 4225050 w 5071813"/>
                <a:gd name="connsiteY291" fmla="*/ 653835 h 4006635"/>
                <a:gd name="connsiteX292" fmla="*/ 4210536 w 5071813"/>
                <a:gd name="connsiteY292" fmla="*/ 450635 h 4006635"/>
                <a:gd name="connsiteX293" fmla="*/ 4166993 w 5071813"/>
                <a:gd name="connsiteY293" fmla="*/ 421606 h 4006635"/>
                <a:gd name="connsiteX294" fmla="*/ 4108936 w 5071813"/>
                <a:gd name="connsiteY294" fmla="*/ 334521 h 4006635"/>
                <a:gd name="connsiteX295" fmla="*/ 4123450 w 5071813"/>
                <a:gd name="connsiteY295" fmla="*/ 276464 h 4006635"/>
                <a:gd name="connsiteX296" fmla="*/ 4254079 w 5071813"/>
                <a:gd name="connsiteY296" fmla="*/ 276464 h 4006635"/>
                <a:gd name="connsiteX297" fmla="*/ 4326650 w 5071813"/>
                <a:gd name="connsiteY297" fmla="*/ 261949 h 4006635"/>
                <a:gd name="connsiteX298" fmla="*/ 4384707 w 5071813"/>
                <a:gd name="connsiteY298" fmla="*/ 174864 h 4006635"/>
                <a:gd name="connsiteX299" fmla="*/ 4428250 w 5071813"/>
                <a:gd name="connsiteY299" fmla="*/ 145835 h 4006635"/>
                <a:gd name="connsiteX300" fmla="*/ 4457279 w 5071813"/>
                <a:gd name="connsiteY300" fmla="*/ 189378 h 4006635"/>
                <a:gd name="connsiteX301" fmla="*/ 4428250 w 5071813"/>
                <a:gd name="connsiteY301" fmla="*/ 363549 h 4006635"/>
                <a:gd name="connsiteX302" fmla="*/ 4457279 w 5071813"/>
                <a:gd name="connsiteY302" fmla="*/ 407092 h 4006635"/>
                <a:gd name="connsiteX303" fmla="*/ 4413736 w 5071813"/>
                <a:gd name="connsiteY303" fmla="*/ 494178 h 4006635"/>
                <a:gd name="connsiteX304" fmla="*/ 4355679 w 5071813"/>
                <a:gd name="connsiteY304" fmla="*/ 581264 h 4006635"/>
                <a:gd name="connsiteX305" fmla="*/ 4326650 w 5071813"/>
                <a:gd name="connsiteY305" fmla="*/ 668349 h 4006635"/>
                <a:gd name="connsiteX306" fmla="*/ 4283107 w 5071813"/>
                <a:gd name="connsiteY306" fmla="*/ 769949 h 4006635"/>
                <a:gd name="connsiteX307" fmla="*/ 4239564 w 5071813"/>
                <a:gd name="connsiteY307" fmla="*/ 798978 h 4006635"/>
                <a:gd name="connsiteX308" fmla="*/ 4210536 w 5071813"/>
                <a:gd name="connsiteY308" fmla="*/ 842521 h 4006635"/>
                <a:gd name="connsiteX309" fmla="*/ 4166993 w 5071813"/>
                <a:gd name="connsiteY309" fmla="*/ 857035 h 4006635"/>
                <a:gd name="connsiteX310" fmla="*/ 4108936 w 5071813"/>
                <a:gd name="connsiteY310" fmla="*/ 886064 h 4006635"/>
                <a:gd name="connsiteX311" fmla="*/ 4021850 w 5071813"/>
                <a:gd name="connsiteY311" fmla="*/ 915092 h 4006635"/>
                <a:gd name="connsiteX312" fmla="*/ 3978307 w 5071813"/>
                <a:gd name="connsiteY312" fmla="*/ 929606 h 4006635"/>
                <a:gd name="connsiteX313" fmla="*/ 3833164 w 5071813"/>
                <a:gd name="connsiteY313" fmla="*/ 1016692 h 4006635"/>
                <a:gd name="connsiteX314" fmla="*/ 3789621 w 5071813"/>
                <a:gd name="connsiteY314" fmla="*/ 1205378 h 4006635"/>
                <a:gd name="connsiteX315" fmla="*/ 3746079 w 5071813"/>
                <a:gd name="connsiteY315" fmla="*/ 1234406 h 4006635"/>
                <a:gd name="connsiteX316" fmla="*/ 3688021 w 5071813"/>
                <a:gd name="connsiteY316" fmla="*/ 1292464 h 4006635"/>
                <a:gd name="connsiteX317" fmla="*/ 3702536 w 5071813"/>
                <a:gd name="connsiteY317" fmla="*/ 1336006 h 4006635"/>
                <a:gd name="connsiteX318" fmla="*/ 3833164 w 5071813"/>
                <a:gd name="connsiteY318" fmla="*/ 1277949 h 4006635"/>
                <a:gd name="connsiteX319" fmla="*/ 3847679 w 5071813"/>
                <a:gd name="connsiteY319" fmla="*/ 1234406 h 4006635"/>
                <a:gd name="connsiteX320" fmla="*/ 3992821 w 5071813"/>
                <a:gd name="connsiteY320" fmla="*/ 1219892 h 4006635"/>
                <a:gd name="connsiteX321" fmla="*/ 4021850 w 5071813"/>
                <a:gd name="connsiteY321" fmla="*/ 1306978 h 4006635"/>
                <a:gd name="connsiteX322" fmla="*/ 4108936 w 5071813"/>
                <a:gd name="connsiteY322" fmla="*/ 1336006 h 4006635"/>
                <a:gd name="connsiteX323" fmla="*/ 4181507 w 5071813"/>
                <a:gd name="connsiteY323" fmla="*/ 1277949 h 4006635"/>
                <a:gd name="connsiteX324" fmla="*/ 4210536 w 5071813"/>
                <a:gd name="connsiteY324" fmla="*/ 1190864 h 4006635"/>
                <a:gd name="connsiteX325" fmla="*/ 4297621 w 5071813"/>
                <a:gd name="connsiteY325" fmla="*/ 1161835 h 4006635"/>
                <a:gd name="connsiteX326" fmla="*/ 4312136 w 5071813"/>
                <a:gd name="connsiteY326" fmla="*/ 1118292 h 4006635"/>
                <a:gd name="connsiteX327" fmla="*/ 4341164 w 5071813"/>
                <a:gd name="connsiteY327" fmla="*/ 1002178 h 4006635"/>
                <a:gd name="connsiteX328" fmla="*/ 4399221 w 5071813"/>
                <a:gd name="connsiteY328" fmla="*/ 915092 h 4006635"/>
                <a:gd name="connsiteX329" fmla="*/ 4399221 w 5071813"/>
                <a:gd name="connsiteY329" fmla="*/ 769949 h 4006635"/>
                <a:gd name="connsiteX330" fmla="*/ 4442764 w 5071813"/>
                <a:gd name="connsiteY330" fmla="*/ 798978 h 4006635"/>
                <a:gd name="connsiteX331" fmla="*/ 4471793 w 5071813"/>
                <a:gd name="connsiteY331" fmla="*/ 639321 h 4006635"/>
                <a:gd name="connsiteX332" fmla="*/ 4558879 w 5071813"/>
                <a:gd name="connsiteY332" fmla="*/ 653835 h 4006635"/>
                <a:gd name="connsiteX333" fmla="*/ 4587907 w 5071813"/>
                <a:gd name="connsiteY333" fmla="*/ 711892 h 4006635"/>
                <a:gd name="connsiteX334" fmla="*/ 4602421 w 5071813"/>
                <a:gd name="connsiteY334" fmla="*/ 769949 h 4006635"/>
                <a:gd name="connsiteX335" fmla="*/ 4660479 w 5071813"/>
                <a:gd name="connsiteY335" fmla="*/ 740921 h 4006635"/>
                <a:gd name="connsiteX336" fmla="*/ 4733050 w 5071813"/>
                <a:gd name="connsiteY336" fmla="*/ 755435 h 4006635"/>
                <a:gd name="connsiteX337" fmla="*/ 4704021 w 5071813"/>
                <a:gd name="connsiteY337" fmla="*/ 813492 h 4006635"/>
                <a:gd name="connsiteX338" fmla="*/ 4660479 w 5071813"/>
                <a:gd name="connsiteY338" fmla="*/ 828006 h 4006635"/>
                <a:gd name="connsiteX339" fmla="*/ 4558879 w 5071813"/>
                <a:gd name="connsiteY339" fmla="*/ 857035 h 4006635"/>
                <a:gd name="connsiteX340" fmla="*/ 4486307 w 5071813"/>
                <a:gd name="connsiteY340" fmla="*/ 973149 h 4006635"/>
                <a:gd name="connsiteX341" fmla="*/ 4573393 w 5071813"/>
                <a:gd name="connsiteY341" fmla="*/ 987664 h 4006635"/>
                <a:gd name="connsiteX342" fmla="*/ 4457279 w 5071813"/>
                <a:gd name="connsiteY342" fmla="*/ 1118292 h 4006635"/>
                <a:gd name="connsiteX343" fmla="*/ 4413736 w 5071813"/>
                <a:gd name="connsiteY343" fmla="*/ 1161835 h 4006635"/>
                <a:gd name="connsiteX344" fmla="*/ 4355679 w 5071813"/>
                <a:gd name="connsiteY344" fmla="*/ 1234406 h 4006635"/>
                <a:gd name="connsiteX345" fmla="*/ 4268593 w 5071813"/>
                <a:gd name="connsiteY345" fmla="*/ 1263435 h 4006635"/>
                <a:gd name="connsiteX346" fmla="*/ 4225050 w 5071813"/>
                <a:gd name="connsiteY346" fmla="*/ 1292464 h 4006635"/>
                <a:gd name="connsiteX347" fmla="*/ 4210536 w 5071813"/>
                <a:gd name="connsiteY347" fmla="*/ 1350521 h 4006635"/>
                <a:gd name="connsiteX348" fmla="*/ 4181507 w 5071813"/>
                <a:gd name="connsiteY348" fmla="*/ 1394064 h 4006635"/>
                <a:gd name="connsiteX349" fmla="*/ 4254079 w 5071813"/>
                <a:gd name="connsiteY349" fmla="*/ 1452121 h 4006635"/>
                <a:gd name="connsiteX350" fmla="*/ 4283107 w 5071813"/>
                <a:gd name="connsiteY350" fmla="*/ 1408578 h 4006635"/>
                <a:gd name="connsiteX351" fmla="*/ 4341164 w 5071813"/>
                <a:gd name="connsiteY351" fmla="*/ 1394064 h 4006635"/>
                <a:gd name="connsiteX352" fmla="*/ 4428250 w 5071813"/>
                <a:gd name="connsiteY352" fmla="*/ 1365035 h 4006635"/>
                <a:gd name="connsiteX353" fmla="*/ 4471793 w 5071813"/>
                <a:gd name="connsiteY353" fmla="*/ 1350521 h 4006635"/>
                <a:gd name="connsiteX354" fmla="*/ 4573393 w 5071813"/>
                <a:gd name="connsiteY354" fmla="*/ 1321492 h 4006635"/>
                <a:gd name="connsiteX355" fmla="*/ 4791107 w 5071813"/>
                <a:gd name="connsiteY355" fmla="*/ 1219892 h 4006635"/>
                <a:gd name="connsiteX356" fmla="*/ 4834650 w 5071813"/>
                <a:gd name="connsiteY356" fmla="*/ 1205378 h 4006635"/>
                <a:gd name="connsiteX357" fmla="*/ 4892707 w 5071813"/>
                <a:gd name="connsiteY357" fmla="*/ 1190864 h 4006635"/>
                <a:gd name="connsiteX358" fmla="*/ 4950764 w 5071813"/>
                <a:gd name="connsiteY358" fmla="*/ 1147321 h 4006635"/>
                <a:gd name="connsiteX359" fmla="*/ 5052364 w 5071813"/>
                <a:gd name="connsiteY359" fmla="*/ 1161835 h 4006635"/>
                <a:gd name="connsiteX360" fmla="*/ 5023336 w 5071813"/>
                <a:gd name="connsiteY360" fmla="*/ 1248921 h 4006635"/>
                <a:gd name="connsiteX361" fmla="*/ 4936250 w 5071813"/>
                <a:gd name="connsiteY361" fmla="*/ 1263435 h 4006635"/>
                <a:gd name="connsiteX362" fmla="*/ 4849164 w 5071813"/>
                <a:gd name="connsiteY362" fmla="*/ 1336006 h 4006635"/>
                <a:gd name="connsiteX363" fmla="*/ 4820136 w 5071813"/>
                <a:gd name="connsiteY363" fmla="*/ 1394064 h 4006635"/>
                <a:gd name="connsiteX364" fmla="*/ 4805621 w 5071813"/>
                <a:gd name="connsiteY364" fmla="*/ 1437606 h 4006635"/>
                <a:gd name="connsiteX365" fmla="*/ 4747564 w 5071813"/>
                <a:gd name="connsiteY365" fmla="*/ 1452121 h 4006635"/>
                <a:gd name="connsiteX366" fmla="*/ 4587907 w 5071813"/>
                <a:gd name="connsiteY366" fmla="*/ 1437606 h 4006635"/>
                <a:gd name="connsiteX367" fmla="*/ 4544364 w 5071813"/>
                <a:gd name="connsiteY367" fmla="*/ 1423092 h 4006635"/>
                <a:gd name="connsiteX368" fmla="*/ 4399221 w 5071813"/>
                <a:gd name="connsiteY368" fmla="*/ 1437606 h 4006635"/>
                <a:gd name="connsiteX369" fmla="*/ 4355679 w 5071813"/>
                <a:gd name="connsiteY369" fmla="*/ 1466635 h 4006635"/>
                <a:gd name="connsiteX370" fmla="*/ 4312136 w 5071813"/>
                <a:gd name="connsiteY370" fmla="*/ 1481149 h 4006635"/>
                <a:gd name="connsiteX371" fmla="*/ 4254079 w 5071813"/>
                <a:gd name="connsiteY371" fmla="*/ 1510178 h 4006635"/>
                <a:gd name="connsiteX372" fmla="*/ 4225050 w 5071813"/>
                <a:gd name="connsiteY372" fmla="*/ 1568235 h 4006635"/>
                <a:gd name="connsiteX373" fmla="*/ 4181507 w 5071813"/>
                <a:gd name="connsiteY373" fmla="*/ 1597264 h 4006635"/>
                <a:gd name="connsiteX374" fmla="*/ 4137964 w 5071813"/>
                <a:gd name="connsiteY374" fmla="*/ 1640806 h 4006635"/>
                <a:gd name="connsiteX375" fmla="*/ 4065393 w 5071813"/>
                <a:gd name="connsiteY375" fmla="*/ 1437606 h 4006635"/>
                <a:gd name="connsiteX376" fmla="*/ 3891221 w 5071813"/>
                <a:gd name="connsiteY376" fmla="*/ 1466635 h 4006635"/>
                <a:gd name="connsiteX377" fmla="*/ 3847679 w 5071813"/>
                <a:gd name="connsiteY377" fmla="*/ 1495664 h 4006635"/>
                <a:gd name="connsiteX378" fmla="*/ 3920250 w 5071813"/>
                <a:gd name="connsiteY378" fmla="*/ 1553721 h 4006635"/>
                <a:gd name="connsiteX379" fmla="*/ 4007336 w 5071813"/>
                <a:gd name="connsiteY379" fmla="*/ 1655321 h 4006635"/>
                <a:gd name="connsiteX380" fmla="*/ 4021850 w 5071813"/>
                <a:gd name="connsiteY380" fmla="*/ 1713378 h 4006635"/>
                <a:gd name="connsiteX381" fmla="*/ 4036364 w 5071813"/>
                <a:gd name="connsiteY381" fmla="*/ 1756921 h 4006635"/>
                <a:gd name="connsiteX382" fmla="*/ 4021850 w 5071813"/>
                <a:gd name="connsiteY382" fmla="*/ 1800464 h 4006635"/>
                <a:gd name="connsiteX383" fmla="*/ 3978307 w 5071813"/>
                <a:gd name="connsiteY383" fmla="*/ 1785949 h 4006635"/>
                <a:gd name="connsiteX384" fmla="*/ 3905736 w 5071813"/>
                <a:gd name="connsiteY384" fmla="*/ 1698864 h 4006635"/>
                <a:gd name="connsiteX385" fmla="*/ 3818650 w 5071813"/>
                <a:gd name="connsiteY385" fmla="*/ 1655321 h 4006635"/>
                <a:gd name="connsiteX386" fmla="*/ 3775107 w 5071813"/>
                <a:gd name="connsiteY386" fmla="*/ 1626292 h 4006635"/>
                <a:gd name="connsiteX387" fmla="*/ 3557393 w 5071813"/>
                <a:gd name="connsiteY387" fmla="*/ 1669835 h 4006635"/>
                <a:gd name="connsiteX388" fmla="*/ 3499336 w 5071813"/>
                <a:gd name="connsiteY388" fmla="*/ 1684349 h 4006635"/>
                <a:gd name="connsiteX389" fmla="*/ 3412250 w 5071813"/>
                <a:gd name="connsiteY389" fmla="*/ 1727892 h 4006635"/>
                <a:gd name="connsiteX390" fmla="*/ 3455793 w 5071813"/>
                <a:gd name="connsiteY390" fmla="*/ 1713378 h 4006635"/>
                <a:gd name="connsiteX391" fmla="*/ 3513850 w 5071813"/>
                <a:gd name="connsiteY391" fmla="*/ 1727892 h 4006635"/>
                <a:gd name="connsiteX392" fmla="*/ 3629964 w 5071813"/>
                <a:gd name="connsiteY392" fmla="*/ 1742406 h 4006635"/>
                <a:gd name="connsiteX393" fmla="*/ 3673507 w 5071813"/>
                <a:gd name="connsiteY393" fmla="*/ 1771435 h 4006635"/>
                <a:gd name="connsiteX394" fmla="*/ 3702536 w 5071813"/>
                <a:gd name="connsiteY394" fmla="*/ 1844006 h 4006635"/>
                <a:gd name="connsiteX395" fmla="*/ 3688021 w 5071813"/>
                <a:gd name="connsiteY395" fmla="*/ 1887549 h 4006635"/>
                <a:gd name="connsiteX396" fmla="*/ 3644479 w 5071813"/>
                <a:gd name="connsiteY396" fmla="*/ 1858521 h 4006635"/>
                <a:gd name="connsiteX397" fmla="*/ 3586421 w 5071813"/>
                <a:gd name="connsiteY397" fmla="*/ 1814978 h 4006635"/>
                <a:gd name="connsiteX398" fmla="*/ 3252593 w 5071813"/>
                <a:gd name="connsiteY398" fmla="*/ 1800464 h 4006635"/>
                <a:gd name="connsiteX399" fmla="*/ 3180021 w 5071813"/>
                <a:gd name="connsiteY399" fmla="*/ 1814978 h 4006635"/>
                <a:gd name="connsiteX400" fmla="*/ 3165507 w 5071813"/>
                <a:gd name="connsiteY400" fmla="*/ 1858521 h 4006635"/>
                <a:gd name="connsiteX401" fmla="*/ 3107450 w 5071813"/>
                <a:gd name="connsiteY401" fmla="*/ 1873035 h 4006635"/>
                <a:gd name="connsiteX402" fmla="*/ 3063907 w 5071813"/>
                <a:gd name="connsiteY402" fmla="*/ 1902064 h 4006635"/>
                <a:gd name="connsiteX403" fmla="*/ 3107450 w 5071813"/>
                <a:gd name="connsiteY403" fmla="*/ 1916578 h 4006635"/>
                <a:gd name="connsiteX404" fmla="*/ 3165507 w 5071813"/>
                <a:gd name="connsiteY404" fmla="*/ 1931092 h 4006635"/>
                <a:gd name="connsiteX405" fmla="*/ 3209050 w 5071813"/>
                <a:gd name="connsiteY405" fmla="*/ 2018178 h 4006635"/>
                <a:gd name="connsiteX406" fmla="*/ 3267107 w 5071813"/>
                <a:gd name="connsiteY406" fmla="*/ 2047206 h 4006635"/>
                <a:gd name="connsiteX407" fmla="*/ 3368707 w 5071813"/>
                <a:gd name="connsiteY407" fmla="*/ 2003664 h 4006635"/>
                <a:gd name="connsiteX408" fmla="*/ 3455793 w 5071813"/>
                <a:gd name="connsiteY408" fmla="*/ 1974635 h 4006635"/>
                <a:gd name="connsiteX409" fmla="*/ 3499336 w 5071813"/>
                <a:gd name="connsiteY409" fmla="*/ 1960121 h 4006635"/>
                <a:gd name="connsiteX410" fmla="*/ 3600936 w 5071813"/>
                <a:gd name="connsiteY410" fmla="*/ 1974635 h 4006635"/>
                <a:gd name="connsiteX411" fmla="*/ 3615450 w 5071813"/>
                <a:gd name="connsiteY411" fmla="*/ 2018178 h 4006635"/>
                <a:gd name="connsiteX412" fmla="*/ 3644479 w 5071813"/>
                <a:gd name="connsiteY412" fmla="*/ 2061721 h 4006635"/>
                <a:gd name="connsiteX413" fmla="*/ 3658993 w 5071813"/>
                <a:gd name="connsiteY413" fmla="*/ 2105264 h 4006635"/>
                <a:gd name="connsiteX414" fmla="*/ 3804136 w 5071813"/>
                <a:gd name="connsiteY414" fmla="*/ 2279435 h 4006635"/>
                <a:gd name="connsiteX415" fmla="*/ 3847679 w 5071813"/>
                <a:gd name="connsiteY415" fmla="*/ 2293949 h 4006635"/>
                <a:gd name="connsiteX416" fmla="*/ 4007336 w 5071813"/>
                <a:gd name="connsiteY416" fmla="*/ 2279435 h 4006635"/>
                <a:gd name="connsiteX417" fmla="*/ 4108936 w 5071813"/>
                <a:gd name="connsiteY417" fmla="*/ 2177835 h 4006635"/>
                <a:gd name="connsiteX418" fmla="*/ 4210536 w 5071813"/>
                <a:gd name="connsiteY418" fmla="*/ 2134292 h 4006635"/>
                <a:gd name="connsiteX419" fmla="*/ 4283107 w 5071813"/>
                <a:gd name="connsiteY419" fmla="*/ 2148806 h 4006635"/>
                <a:gd name="connsiteX420" fmla="*/ 4225050 w 5071813"/>
                <a:gd name="connsiteY420" fmla="*/ 2192349 h 4006635"/>
                <a:gd name="connsiteX421" fmla="*/ 4137964 w 5071813"/>
                <a:gd name="connsiteY421" fmla="*/ 2250406 h 4006635"/>
                <a:gd name="connsiteX422" fmla="*/ 4094421 w 5071813"/>
                <a:gd name="connsiteY422" fmla="*/ 2279435 h 4006635"/>
                <a:gd name="connsiteX423" fmla="*/ 4079907 w 5071813"/>
                <a:gd name="connsiteY423" fmla="*/ 2322978 h 4006635"/>
                <a:gd name="connsiteX424" fmla="*/ 4152479 w 5071813"/>
                <a:gd name="connsiteY424" fmla="*/ 2395549 h 4006635"/>
                <a:gd name="connsiteX425" fmla="*/ 4196021 w 5071813"/>
                <a:gd name="connsiteY425" fmla="*/ 2511664 h 4006635"/>
                <a:gd name="connsiteX426" fmla="*/ 4210536 w 5071813"/>
                <a:gd name="connsiteY426" fmla="*/ 2569721 h 4006635"/>
                <a:gd name="connsiteX427" fmla="*/ 4239564 w 5071813"/>
                <a:gd name="connsiteY427" fmla="*/ 2656806 h 4006635"/>
                <a:gd name="connsiteX428" fmla="*/ 4254079 w 5071813"/>
                <a:gd name="connsiteY428" fmla="*/ 2729378 h 4006635"/>
                <a:gd name="connsiteX429" fmla="*/ 4268593 w 5071813"/>
                <a:gd name="connsiteY429" fmla="*/ 2772921 h 4006635"/>
                <a:gd name="connsiteX430" fmla="*/ 4225050 w 5071813"/>
                <a:gd name="connsiteY430" fmla="*/ 2743892 h 4006635"/>
                <a:gd name="connsiteX431" fmla="*/ 4184342 w 5071813"/>
                <a:gd name="connsiteY431" fmla="*/ 2596141 h 4006635"/>
                <a:gd name="connsiteX432" fmla="*/ 4137964 w 5071813"/>
                <a:gd name="connsiteY432" fmla="*/ 2511664 h 4006635"/>
                <a:gd name="connsiteX433" fmla="*/ 4094421 w 5071813"/>
                <a:gd name="connsiteY433" fmla="*/ 2468121 h 4006635"/>
                <a:gd name="connsiteX434" fmla="*/ 4050879 w 5071813"/>
                <a:gd name="connsiteY434" fmla="*/ 2439092 h 4006635"/>
                <a:gd name="connsiteX435" fmla="*/ 4007336 w 5071813"/>
                <a:gd name="connsiteY435" fmla="*/ 2395549 h 4006635"/>
                <a:gd name="connsiteX436" fmla="*/ 3920250 w 5071813"/>
                <a:gd name="connsiteY436" fmla="*/ 2352006 h 4006635"/>
                <a:gd name="connsiteX437" fmla="*/ 3818650 w 5071813"/>
                <a:gd name="connsiteY437" fmla="*/ 2381035 h 4006635"/>
                <a:gd name="connsiteX438" fmla="*/ 3847679 w 5071813"/>
                <a:gd name="connsiteY438" fmla="*/ 2424578 h 4006635"/>
                <a:gd name="connsiteX439" fmla="*/ 3891221 w 5071813"/>
                <a:gd name="connsiteY439" fmla="*/ 2482635 h 4006635"/>
                <a:gd name="connsiteX440" fmla="*/ 3905736 w 5071813"/>
                <a:gd name="connsiteY440" fmla="*/ 2569721 h 4006635"/>
                <a:gd name="connsiteX441" fmla="*/ 3920250 w 5071813"/>
                <a:gd name="connsiteY441" fmla="*/ 2613264 h 4006635"/>
                <a:gd name="connsiteX442" fmla="*/ 3876707 w 5071813"/>
                <a:gd name="connsiteY442" fmla="*/ 2627778 h 4006635"/>
                <a:gd name="connsiteX443" fmla="*/ 3847679 w 5071813"/>
                <a:gd name="connsiteY443" fmla="*/ 2526178 h 4006635"/>
                <a:gd name="connsiteX444" fmla="*/ 3818650 w 5071813"/>
                <a:gd name="connsiteY444" fmla="*/ 2410064 h 4006635"/>
                <a:gd name="connsiteX445" fmla="*/ 3702536 w 5071813"/>
                <a:gd name="connsiteY445" fmla="*/ 2337492 h 4006635"/>
                <a:gd name="connsiteX446" fmla="*/ 3673507 w 5071813"/>
                <a:gd name="connsiteY446" fmla="*/ 2293949 h 4006635"/>
                <a:gd name="connsiteX447" fmla="*/ 3644479 w 5071813"/>
                <a:gd name="connsiteY447" fmla="*/ 2206864 h 4006635"/>
                <a:gd name="connsiteX448" fmla="*/ 3571907 w 5071813"/>
                <a:gd name="connsiteY448" fmla="*/ 2177835 h 4006635"/>
                <a:gd name="connsiteX449" fmla="*/ 3513850 w 5071813"/>
                <a:gd name="connsiteY449" fmla="*/ 2163321 h 4006635"/>
                <a:gd name="connsiteX450" fmla="*/ 3397736 w 5071813"/>
                <a:gd name="connsiteY450" fmla="*/ 2177835 h 4006635"/>
                <a:gd name="connsiteX451" fmla="*/ 3267107 w 5071813"/>
                <a:gd name="connsiteY451" fmla="*/ 2192349 h 4006635"/>
                <a:gd name="connsiteX452" fmla="*/ 3296136 w 5071813"/>
                <a:gd name="connsiteY452" fmla="*/ 2235892 h 4006635"/>
                <a:gd name="connsiteX453" fmla="*/ 3412250 w 5071813"/>
                <a:gd name="connsiteY453" fmla="*/ 2279435 h 4006635"/>
                <a:gd name="connsiteX454" fmla="*/ 3455793 w 5071813"/>
                <a:gd name="connsiteY454" fmla="*/ 2395549 h 4006635"/>
                <a:gd name="connsiteX455" fmla="*/ 3441279 w 5071813"/>
                <a:gd name="connsiteY455" fmla="*/ 2511664 h 4006635"/>
                <a:gd name="connsiteX456" fmla="*/ 3383221 w 5071813"/>
                <a:gd name="connsiteY456" fmla="*/ 2468121 h 4006635"/>
                <a:gd name="connsiteX457" fmla="*/ 3339679 w 5071813"/>
                <a:gd name="connsiteY457" fmla="*/ 2439092 h 4006635"/>
                <a:gd name="connsiteX458" fmla="*/ 3325164 w 5071813"/>
                <a:gd name="connsiteY458" fmla="*/ 2395549 h 4006635"/>
                <a:gd name="connsiteX459" fmla="*/ 3310650 w 5071813"/>
                <a:gd name="connsiteY459" fmla="*/ 2308464 h 4006635"/>
                <a:gd name="connsiteX460" fmla="*/ 3267107 w 5071813"/>
                <a:gd name="connsiteY460" fmla="*/ 2264921 h 4006635"/>
                <a:gd name="connsiteX461" fmla="*/ 3223564 w 5071813"/>
                <a:gd name="connsiteY461" fmla="*/ 2206864 h 4006635"/>
                <a:gd name="connsiteX462" fmla="*/ 3209050 w 5071813"/>
                <a:gd name="connsiteY462" fmla="*/ 2163321 h 4006635"/>
                <a:gd name="connsiteX463" fmla="*/ 3136479 w 5071813"/>
                <a:gd name="connsiteY463" fmla="*/ 2134292 h 4006635"/>
                <a:gd name="connsiteX464" fmla="*/ 3020364 w 5071813"/>
                <a:gd name="connsiteY464" fmla="*/ 2076235 h 4006635"/>
                <a:gd name="connsiteX465" fmla="*/ 2976821 w 5071813"/>
                <a:gd name="connsiteY465" fmla="*/ 2279435 h 4006635"/>
                <a:gd name="connsiteX466" fmla="*/ 2875221 w 5071813"/>
                <a:gd name="connsiteY466" fmla="*/ 2366521 h 4006635"/>
                <a:gd name="connsiteX467" fmla="*/ 2846193 w 5071813"/>
                <a:gd name="connsiteY467" fmla="*/ 2410064 h 4006635"/>
                <a:gd name="connsiteX468" fmla="*/ 2831679 w 5071813"/>
                <a:gd name="connsiteY468" fmla="*/ 2482635 h 4006635"/>
                <a:gd name="connsiteX469" fmla="*/ 2672021 w 5071813"/>
                <a:gd name="connsiteY469" fmla="*/ 2526178 h 4006635"/>
                <a:gd name="connsiteX470" fmla="*/ 2657507 w 5071813"/>
                <a:gd name="connsiteY470" fmla="*/ 2569721 h 4006635"/>
                <a:gd name="connsiteX471" fmla="*/ 2599450 w 5071813"/>
                <a:gd name="connsiteY471" fmla="*/ 2656806 h 4006635"/>
                <a:gd name="connsiteX472" fmla="*/ 2584936 w 5071813"/>
                <a:gd name="connsiteY472" fmla="*/ 2700349 h 4006635"/>
                <a:gd name="connsiteX473" fmla="*/ 2599450 w 5071813"/>
                <a:gd name="connsiteY473" fmla="*/ 2743892 h 4006635"/>
                <a:gd name="connsiteX474" fmla="*/ 2730079 w 5071813"/>
                <a:gd name="connsiteY474" fmla="*/ 2845492 h 4006635"/>
                <a:gd name="connsiteX475" fmla="*/ 2773621 w 5071813"/>
                <a:gd name="connsiteY475" fmla="*/ 2889035 h 4006635"/>
                <a:gd name="connsiteX476" fmla="*/ 2889736 w 5071813"/>
                <a:gd name="connsiteY476" fmla="*/ 2932578 h 4006635"/>
                <a:gd name="connsiteX477" fmla="*/ 2976821 w 5071813"/>
                <a:gd name="connsiteY477" fmla="*/ 2976121 h 4006635"/>
                <a:gd name="connsiteX478" fmla="*/ 3034879 w 5071813"/>
                <a:gd name="connsiteY478" fmla="*/ 2961606 h 4006635"/>
                <a:gd name="connsiteX479" fmla="*/ 3127974 w 5071813"/>
                <a:gd name="connsiteY479" fmla="*/ 2888354 h 4006635"/>
                <a:gd name="connsiteX480" fmla="*/ 3165507 w 5071813"/>
                <a:gd name="connsiteY480" fmla="*/ 2801949 h 4006635"/>
                <a:gd name="connsiteX481" fmla="*/ 3412250 w 5071813"/>
                <a:gd name="connsiteY481" fmla="*/ 2816464 h 4006635"/>
                <a:gd name="connsiteX482" fmla="*/ 3513850 w 5071813"/>
                <a:gd name="connsiteY482" fmla="*/ 2860006 h 4006635"/>
                <a:gd name="connsiteX483" fmla="*/ 3557393 w 5071813"/>
                <a:gd name="connsiteY483" fmla="*/ 2874521 h 4006635"/>
                <a:gd name="connsiteX484" fmla="*/ 3615450 w 5071813"/>
                <a:gd name="connsiteY484" fmla="*/ 2976121 h 4006635"/>
                <a:gd name="connsiteX485" fmla="*/ 3600936 w 5071813"/>
                <a:gd name="connsiteY485" fmla="*/ 3048692 h 4006635"/>
                <a:gd name="connsiteX486" fmla="*/ 3484821 w 5071813"/>
                <a:gd name="connsiteY486" fmla="*/ 3034178 h 4006635"/>
                <a:gd name="connsiteX487" fmla="*/ 3441279 w 5071813"/>
                <a:gd name="connsiteY487" fmla="*/ 3005149 h 4006635"/>
                <a:gd name="connsiteX488" fmla="*/ 3180021 w 5071813"/>
                <a:gd name="connsiteY488" fmla="*/ 3019664 h 4006635"/>
                <a:gd name="connsiteX489" fmla="*/ 3136479 w 5071813"/>
                <a:gd name="connsiteY489" fmla="*/ 3063206 h 4006635"/>
                <a:gd name="connsiteX490" fmla="*/ 3281621 w 5071813"/>
                <a:gd name="connsiteY490" fmla="*/ 3077721 h 4006635"/>
                <a:gd name="connsiteX491" fmla="*/ 3412250 w 5071813"/>
                <a:gd name="connsiteY491" fmla="*/ 3106749 h 4006635"/>
                <a:gd name="connsiteX492" fmla="*/ 3513850 w 5071813"/>
                <a:gd name="connsiteY492" fmla="*/ 3193835 h 4006635"/>
                <a:gd name="connsiteX493" fmla="*/ 3557393 w 5071813"/>
                <a:gd name="connsiteY493" fmla="*/ 3208349 h 4006635"/>
                <a:gd name="connsiteX494" fmla="*/ 3600936 w 5071813"/>
                <a:gd name="connsiteY494" fmla="*/ 3237378 h 4006635"/>
                <a:gd name="connsiteX495" fmla="*/ 3673507 w 5071813"/>
                <a:gd name="connsiteY495" fmla="*/ 3251892 h 4006635"/>
                <a:gd name="connsiteX496" fmla="*/ 3717050 w 5071813"/>
                <a:gd name="connsiteY496" fmla="*/ 3266406 h 4006635"/>
                <a:gd name="connsiteX497" fmla="*/ 3804136 w 5071813"/>
                <a:gd name="connsiteY497" fmla="*/ 3368006 h 4006635"/>
                <a:gd name="connsiteX498" fmla="*/ 3920250 w 5071813"/>
                <a:gd name="connsiteY498" fmla="*/ 3397035 h 4006635"/>
                <a:gd name="connsiteX499" fmla="*/ 3992821 w 5071813"/>
                <a:gd name="connsiteY499" fmla="*/ 3382521 h 4006635"/>
                <a:gd name="connsiteX500" fmla="*/ 4007336 w 5071813"/>
                <a:gd name="connsiteY500" fmla="*/ 3426064 h 4006635"/>
                <a:gd name="connsiteX501" fmla="*/ 3920250 w 5071813"/>
                <a:gd name="connsiteY501" fmla="*/ 3513149 h 4006635"/>
                <a:gd name="connsiteX502" fmla="*/ 3731564 w 5071813"/>
                <a:gd name="connsiteY502" fmla="*/ 3484121 h 4006635"/>
                <a:gd name="connsiteX503" fmla="*/ 3600936 w 5071813"/>
                <a:gd name="connsiteY503" fmla="*/ 3382521 h 4006635"/>
                <a:gd name="connsiteX504" fmla="*/ 3441279 w 5071813"/>
                <a:gd name="connsiteY504" fmla="*/ 3338978 h 4006635"/>
                <a:gd name="connsiteX505" fmla="*/ 3296136 w 5071813"/>
                <a:gd name="connsiteY505" fmla="*/ 3353492 h 4006635"/>
                <a:gd name="connsiteX506" fmla="*/ 3310650 w 5071813"/>
                <a:gd name="connsiteY506" fmla="*/ 3426064 h 4006635"/>
                <a:gd name="connsiteX507" fmla="*/ 3281621 w 5071813"/>
                <a:gd name="connsiteY507" fmla="*/ 3556692 h 4006635"/>
                <a:gd name="connsiteX508" fmla="*/ 3138406 w 5071813"/>
                <a:gd name="connsiteY508" fmla="*/ 3532653 h 4006635"/>
                <a:gd name="connsiteX509" fmla="*/ 3154394 w 5071813"/>
                <a:gd name="connsiteY509" fmla="*/ 3484801 h 4006635"/>
                <a:gd name="connsiteX510" fmla="*/ 3147705 w 5071813"/>
                <a:gd name="connsiteY510" fmla="*/ 3419373 h 4006635"/>
                <a:gd name="connsiteX511" fmla="*/ 3174579 w 5071813"/>
                <a:gd name="connsiteY511" fmla="*/ 3376058 h 4006635"/>
                <a:gd name="connsiteX512" fmla="*/ 3136479 w 5071813"/>
                <a:gd name="connsiteY512" fmla="*/ 3251892 h 4006635"/>
                <a:gd name="connsiteX513" fmla="*/ 3092936 w 5071813"/>
                <a:gd name="connsiteY513" fmla="*/ 3222864 h 4006635"/>
                <a:gd name="connsiteX514" fmla="*/ 3092936 w 5071813"/>
                <a:gd name="connsiteY514" fmla="*/ 3614749 h 4006635"/>
                <a:gd name="connsiteX515" fmla="*/ 3121964 w 5071813"/>
                <a:gd name="connsiteY515" fmla="*/ 3701835 h 4006635"/>
                <a:gd name="connsiteX516" fmla="*/ 3107450 w 5071813"/>
                <a:gd name="connsiteY516" fmla="*/ 3890521 h 4006635"/>
                <a:gd name="connsiteX517" fmla="*/ 3078421 w 5071813"/>
                <a:gd name="connsiteY517" fmla="*/ 4006635 h 4006635"/>
                <a:gd name="connsiteX518" fmla="*/ 3020364 w 5071813"/>
                <a:gd name="connsiteY518" fmla="*/ 3948578 h 4006635"/>
                <a:gd name="connsiteX519" fmla="*/ 2976821 w 5071813"/>
                <a:gd name="connsiteY519" fmla="*/ 3600235 h 4006635"/>
                <a:gd name="connsiteX520" fmla="*/ 2918764 w 5071813"/>
                <a:gd name="connsiteY520" fmla="*/ 3498635 h 4006635"/>
                <a:gd name="connsiteX521" fmla="*/ 2889736 w 5071813"/>
                <a:gd name="connsiteY521" fmla="*/ 3426064 h 4006635"/>
                <a:gd name="connsiteX522" fmla="*/ 2904250 w 5071813"/>
                <a:gd name="connsiteY522" fmla="*/ 3309949 h 4006635"/>
                <a:gd name="connsiteX523" fmla="*/ 2947793 w 5071813"/>
                <a:gd name="connsiteY523" fmla="*/ 3266406 h 4006635"/>
                <a:gd name="connsiteX524" fmla="*/ 2991336 w 5071813"/>
                <a:gd name="connsiteY524" fmla="*/ 3179321 h 4006635"/>
                <a:gd name="connsiteX525" fmla="*/ 2976821 w 5071813"/>
                <a:gd name="connsiteY525" fmla="*/ 3121264 h 4006635"/>
                <a:gd name="connsiteX526" fmla="*/ 2918764 w 5071813"/>
                <a:gd name="connsiteY526" fmla="*/ 3106749 h 4006635"/>
                <a:gd name="connsiteX527" fmla="*/ 2875221 w 5071813"/>
                <a:gd name="connsiteY527" fmla="*/ 3092235 h 4006635"/>
                <a:gd name="connsiteX528" fmla="*/ 2788136 w 5071813"/>
                <a:gd name="connsiteY528" fmla="*/ 3135778 h 4006635"/>
                <a:gd name="connsiteX529" fmla="*/ 2759107 w 5071813"/>
                <a:gd name="connsiteY529" fmla="*/ 3048692 h 4006635"/>
                <a:gd name="connsiteX530" fmla="*/ 2744593 w 5071813"/>
                <a:gd name="connsiteY530" fmla="*/ 3005149 h 4006635"/>
                <a:gd name="connsiteX531" fmla="*/ 2701050 w 5071813"/>
                <a:gd name="connsiteY531" fmla="*/ 2990635 h 4006635"/>
                <a:gd name="connsiteX532" fmla="*/ 2541393 w 5071813"/>
                <a:gd name="connsiteY532" fmla="*/ 3019664 h 4006635"/>
                <a:gd name="connsiteX533" fmla="*/ 2439793 w 5071813"/>
                <a:gd name="connsiteY533" fmla="*/ 3063206 h 4006635"/>
                <a:gd name="connsiteX534" fmla="*/ 2309164 w 5071813"/>
                <a:gd name="connsiteY534" fmla="*/ 3077721 h 4006635"/>
                <a:gd name="connsiteX535" fmla="*/ 2265621 w 5071813"/>
                <a:gd name="connsiteY535" fmla="*/ 3121264 h 4006635"/>
                <a:gd name="connsiteX536" fmla="*/ 2251107 w 5071813"/>
                <a:gd name="connsiteY536" fmla="*/ 3179321 h 4006635"/>
                <a:gd name="connsiteX537" fmla="*/ 2236593 w 5071813"/>
                <a:gd name="connsiteY537" fmla="*/ 3251892 h 4006635"/>
                <a:gd name="connsiteX538" fmla="*/ 2193050 w 5071813"/>
                <a:gd name="connsiteY538" fmla="*/ 3280921 h 4006635"/>
                <a:gd name="connsiteX539" fmla="*/ 2033393 w 5071813"/>
                <a:gd name="connsiteY539" fmla="*/ 3251892 h 4006635"/>
                <a:gd name="connsiteX540" fmla="*/ 1989850 w 5071813"/>
                <a:gd name="connsiteY540" fmla="*/ 3179321 h 4006635"/>
                <a:gd name="connsiteX541" fmla="*/ 2062421 w 5071813"/>
                <a:gd name="connsiteY541" fmla="*/ 3092235 h 4006635"/>
                <a:gd name="connsiteX542" fmla="*/ 2193050 w 5071813"/>
                <a:gd name="connsiteY542" fmla="*/ 3077721 h 4006635"/>
                <a:gd name="connsiteX543" fmla="*/ 2236593 w 5071813"/>
                <a:gd name="connsiteY543" fmla="*/ 3034178 h 4006635"/>
                <a:gd name="connsiteX544" fmla="*/ 2265621 w 5071813"/>
                <a:gd name="connsiteY544" fmla="*/ 2947092 h 4006635"/>
                <a:gd name="connsiteX545" fmla="*/ 2294650 w 5071813"/>
                <a:gd name="connsiteY545" fmla="*/ 2889035 h 4006635"/>
                <a:gd name="connsiteX546" fmla="*/ 2410764 w 5071813"/>
                <a:gd name="connsiteY546" fmla="*/ 2903549 h 4006635"/>
                <a:gd name="connsiteX547" fmla="*/ 2468821 w 5071813"/>
                <a:gd name="connsiteY547" fmla="*/ 2889035 h 4006635"/>
                <a:gd name="connsiteX548" fmla="*/ 2439793 w 5071813"/>
                <a:gd name="connsiteY548" fmla="*/ 2816464 h 4006635"/>
                <a:gd name="connsiteX549" fmla="*/ 2323679 w 5071813"/>
                <a:gd name="connsiteY549" fmla="*/ 2787435 h 4006635"/>
                <a:gd name="connsiteX550" fmla="*/ 2280136 w 5071813"/>
                <a:gd name="connsiteY550" fmla="*/ 2801949 h 4006635"/>
                <a:gd name="connsiteX551" fmla="*/ 2236593 w 5071813"/>
                <a:gd name="connsiteY551" fmla="*/ 2932578 h 4006635"/>
                <a:gd name="connsiteX552" fmla="*/ 2178536 w 5071813"/>
                <a:gd name="connsiteY552" fmla="*/ 2976121 h 4006635"/>
                <a:gd name="connsiteX553" fmla="*/ 2134993 w 5071813"/>
                <a:gd name="connsiteY553" fmla="*/ 3005149 h 4006635"/>
                <a:gd name="connsiteX554" fmla="*/ 2004364 w 5071813"/>
                <a:gd name="connsiteY554" fmla="*/ 3034178 h 4006635"/>
                <a:gd name="connsiteX555" fmla="*/ 1960821 w 5071813"/>
                <a:gd name="connsiteY555" fmla="*/ 3063206 h 4006635"/>
                <a:gd name="connsiteX556" fmla="*/ 1917279 w 5071813"/>
                <a:gd name="connsiteY556" fmla="*/ 3077721 h 4006635"/>
                <a:gd name="connsiteX557" fmla="*/ 1722924 w 5071813"/>
                <a:gd name="connsiteY557" fmla="*/ 3144849 h 4006635"/>
                <a:gd name="connsiteX558" fmla="*/ 1635838 w 5071813"/>
                <a:gd name="connsiteY558" fmla="*/ 3178867 h 4006635"/>
                <a:gd name="connsiteX559" fmla="*/ 1580842 w 5071813"/>
                <a:gd name="connsiteY559" fmla="*/ 3270035 h 4006635"/>
                <a:gd name="connsiteX560" fmla="*/ 1510879 w 5071813"/>
                <a:gd name="connsiteY560" fmla="*/ 3397035 h 4006635"/>
                <a:gd name="connsiteX561" fmla="*/ 1467336 w 5071813"/>
                <a:gd name="connsiteY561" fmla="*/ 3382521 h 4006635"/>
                <a:gd name="connsiteX562" fmla="*/ 1452821 w 5071813"/>
                <a:gd name="connsiteY562" fmla="*/ 3338978 h 4006635"/>
                <a:gd name="connsiteX563" fmla="*/ 1467336 w 5071813"/>
                <a:gd name="connsiteY563" fmla="*/ 3208349 h 4006635"/>
                <a:gd name="connsiteX564" fmla="*/ 1597964 w 5071813"/>
                <a:gd name="connsiteY564" fmla="*/ 3150292 h 4006635"/>
                <a:gd name="connsiteX565" fmla="*/ 1670536 w 5071813"/>
                <a:gd name="connsiteY565" fmla="*/ 3077721 h 4006635"/>
                <a:gd name="connsiteX566" fmla="*/ 1714079 w 5071813"/>
                <a:gd name="connsiteY566" fmla="*/ 3034178 h 4006635"/>
                <a:gd name="connsiteX567" fmla="*/ 1861376 w 5071813"/>
                <a:gd name="connsiteY567" fmla="*/ 3002087 h 4006635"/>
                <a:gd name="connsiteX568" fmla="*/ 2105964 w 5071813"/>
                <a:gd name="connsiteY568" fmla="*/ 2947092 h 4006635"/>
                <a:gd name="connsiteX569" fmla="*/ 2149507 w 5071813"/>
                <a:gd name="connsiteY569" fmla="*/ 2932578 h 4006635"/>
                <a:gd name="connsiteX570" fmla="*/ 2222079 w 5071813"/>
                <a:gd name="connsiteY570" fmla="*/ 2830978 h 4006635"/>
                <a:gd name="connsiteX571" fmla="*/ 2207564 w 5071813"/>
                <a:gd name="connsiteY571" fmla="*/ 2700349 h 4006635"/>
                <a:gd name="connsiteX572" fmla="*/ 1786650 w 5071813"/>
                <a:gd name="connsiteY572" fmla="*/ 2729378 h 4006635"/>
                <a:gd name="connsiteX573" fmla="*/ 1714079 w 5071813"/>
                <a:gd name="connsiteY573" fmla="*/ 2787435 h 4006635"/>
                <a:gd name="connsiteX574" fmla="*/ 1670536 w 5071813"/>
                <a:gd name="connsiteY574" fmla="*/ 2801949 h 4006635"/>
                <a:gd name="connsiteX575" fmla="*/ 1539907 w 5071813"/>
                <a:gd name="connsiteY575" fmla="*/ 2845492 h 4006635"/>
                <a:gd name="connsiteX576" fmla="*/ 1409279 w 5071813"/>
                <a:gd name="connsiteY576" fmla="*/ 2889035 h 4006635"/>
                <a:gd name="connsiteX577" fmla="*/ 1452821 w 5071813"/>
                <a:gd name="connsiteY577" fmla="*/ 2758406 h 4006635"/>
                <a:gd name="connsiteX578" fmla="*/ 1568936 w 5071813"/>
                <a:gd name="connsiteY578" fmla="*/ 2729378 h 4006635"/>
                <a:gd name="connsiteX579" fmla="*/ 1612479 w 5071813"/>
                <a:gd name="connsiteY579" fmla="*/ 2700349 h 4006635"/>
                <a:gd name="connsiteX580" fmla="*/ 1626993 w 5071813"/>
                <a:gd name="connsiteY580" fmla="*/ 2656806 h 4006635"/>
                <a:gd name="connsiteX581" fmla="*/ 1510879 w 5071813"/>
                <a:gd name="connsiteY581" fmla="*/ 2613264 h 4006635"/>
                <a:gd name="connsiteX582" fmla="*/ 1423793 w 5071813"/>
                <a:gd name="connsiteY582" fmla="*/ 2497149 h 4006635"/>
                <a:gd name="connsiteX583" fmla="*/ 1467336 w 5071813"/>
                <a:gd name="connsiteY583" fmla="*/ 2482635 h 4006635"/>
                <a:gd name="connsiteX584" fmla="*/ 1626993 w 5071813"/>
                <a:gd name="connsiteY584" fmla="*/ 2540692 h 4006635"/>
                <a:gd name="connsiteX585" fmla="*/ 1728593 w 5071813"/>
                <a:gd name="connsiteY585" fmla="*/ 2569721 h 4006635"/>
                <a:gd name="connsiteX586" fmla="*/ 1797082 w 5071813"/>
                <a:gd name="connsiteY586" fmla="*/ 2603285 h 4006635"/>
                <a:gd name="connsiteX587" fmla="*/ 1830193 w 5071813"/>
                <a:gd name="connsiteY587" fmla="*/ 2642292 h 4006635"/>
                <a:gd name="connsiteX588" fmla="*/ 1888250 w 5071813"/>
                <a:gd name="connsiteY588" fmla="*/ 2656806 h 4006635"/>
                <a:gd name="connsiteX589" fmla="*/ 1975336 w 5071813"/>
                <a:gd name="connsiteY589" fmla="*/ 2671321 h 4006635"/>
                <a:gd name="connsiteX590" fmla="*/ 2164021 w 5071813"/>
                <a:gd name="connsiteY590" fmla="*/ 2652498 h 4006635"/>
                <a:gd name="connsiteX591" fmla="*/ 2309164 w 5071813"/>
                <a:gd name="connsiteY591" fmla="*/ 2671321 h 4006635"/>
                <a:gd name="connsiteX592" fmla="*/ 2294650 w 5071813"/>
                <a:gd name="connsiteY592" fmla="*/ 2627778 h 4006635"/>
                <a:gd name="connsiteX593" fmla="*/ 2193050 w 5071813"/>
                <a:gd name="connsiteY593" fmla="*/ 2569721 h 4006635"/>
                <a:gd name="connsiteX594" fmla="*/ 2164021 w 5071813"/>
                <a:gd name="connsiteY594" fmla="*/ 2497149 h 4006635"/>
                <a:gd name="connsiteX595" fmla="*/ 2062421 w 5071813"/>
                <a:gd name="connsiteY595" fmla="*/ 2453606 h 4006635"/>
                <a:gd name="connsiteX596" fmla="*/ 2004364 w 5071813"/>
                <a:gd name="connsiteY596" fmla="*/ 2424578 h 4006635"/>
                <a:gd name="connsiteX597" fmla="*/ 1873736 w 5071813"/>
                <a:gd name="connsiteY597" fmla="*/ 2439092 h 4006635"/>
                <a:gd name="connsiteX598" fmla="*/ 1830193 w 5071813"/>
                <a:gd name="connsiteY598" fmla="*/ 2453606 h 4006635"/>
                <a:gd name="connsiteX599" fmla="*/ 1699564 w 5071813"/>
                <a:gd name="connsiteY599" fmla="*/ 2439092 h 4006635"/>
                <a:gd name="connsiteX600" fmla="*/ 1656021 w 5071813"/>
                <a:gd name="connsiteY600" fmla="*/ 2410064 h 4006635"/>
                <a:gd name="connsiteX601" fmla="*/ 1612479 w 5071813"/>
                <a:gd name="connsiteY601" fmla="*/ 2395549 h 4006635"/>
                <a:gd name="connsiteX602" fmla="*/ 1423793 w 5071813"/>
                <a:gd name="connsiteY602" fmla="*/ 2366521 h 4006635"/>
                <a:gd name="connsiteX603" fmla="*/ 1307679 w 5071813"/>
                <a:gd name="connsiteY603" fmla="*/ 2366521 h 4006635"/>
                <a:gd name="connsiteX604" fmla="*/ 1278650 w 5071813"/>
                <a:gd name="connsiteY604" fmla="*/ 2424578 h 4006635"/>
                <a:gd name="connsiteX605" fmla="*/ 1293164 w 5071813"/>
                <a:gd name="connsiteY605" fmla="*/ 2613264 h 4006635"/>
                <a:gd name="connsiteX606" fmla="*/ 1322193 w 5071813"/>
                <a:gd name="connsiteY606" fmla="*/ 2700349 h 4006635"/>
                <a:gd name="connsiteX607" fmla="*/ 1336707 w 5071813"/>
                <a:gd name="connsiteY607" fmla="*/ 2758406 h 4006635"/>
                <a:gd name="connsiteX608" fmla="*/ 1278650 w 5071813"/>
                <a:gd name="connsiteY608" fmla="*/ 2860006 h 4006635"/>
                <a:gd name="connsiteX609" fmla="*/ 1220593 w 5071813"/>
                <a:gd name="connsiteY609" fmla="*/ 2816464 h 4006635"/>
                <a:gd name="connsiteX610" fmla="*/ 1148021 w 5071813"/>
                <a:gd name="connsiteY610" fmla="*/ 2613264 h 4006635"/>
                <a:gd name="connsiteX611" fmla="*/ 1104479 w 5071813"/>
                <a:gd name="connsiteY611" fmla="*/ 2584235 h 4006635"/>
                <a:gd name="connsiteX612" fmla="*/ 1089964 w 5071813"/>
                <a:gd name="connsiteY612" fmla="*/ 2526178 h 4006635"/>
                <a:gd name="connsiteX613" fmla="*/ 1046421 w 5071813"/>
                <a:gd name="connsiteY613" fmla="*/ 2482635 h 4006635"/>
                <a:gd name="connsiteX614" fmla="*/ 1002879 w 5071813"/>
                <a:gd name="connsiteY614" fmla="*/ 2424578 h 4006635"/>
                <a:gd name="connsiteX615" fmla="*/ 1046421 w 5071813"/>
                <a:gd name="connsiteY615" fmla="*/ 2395549 h 4006635"/>
                <a:gd name="connsiteX616" fmla="*/ 1162536 w 5071813"/>
                <a:gd name="connsiteY616" fmla="*/ 2381035 h 4006635"/>
                <a:gd name="connsiteX617" fmla="*/ 1191564 w 5071813"/>
                <a:gd name="connsiteY617" fmla="*/ 2293949 h 4006635"/>
                <a:gd name="connsiteX618" fmla="*/ 1220593 w 5071813"/>
                <a:gd name="connsiteY618" fmla="*/ 2235892 h 4006635"/>
                <a:gd name="connsiteX619" fmla="*/ 1206079 w 5071813"/>
                <a:gd name="connsiteY619" fmla="*/ 2192349 h 4006635"/>
                <a:gd name="connsiteX620" fmla="*/ 1162536 w 5071813"/>
                <a:gd name="connsiteY620" fmla="*/ 2134292 h 4006635"/>
                <a:gd name="connsiteX621" fmla="*/ 1118993 w 5071813"/>
                <a:gd name="connsiteY621" fmla="*/ 2090749 h 4006635"/>
                <a:gd name="connsiteX622" fmla="*/ 1017393 w 5071813"/>
                <a:gd name="connsiteY622" fmla="*/ 2018178 h 4006635"/>
                <a:gd name="connsiteX623" fmla="*/ 959336 w 5071813"/>
                <a:gd name="connsiteY623" fmla="*/ 1916578 h 4006635"/>
                <a:gd name="connsiteX624" fmla="*/ 886764 w 5071813"/>
                <a:gd name="connsiteY624" fmla="*/ 1814978 h 4006635"/>
                <a:gd name="connsiteX625" fmla="*/ 785164 w 5071813"/>
                <a:gd name="connsiteY625" fmla="*/ 1844006 h 4006635"/>
                <a:gd name="connsiteX626" fmla="*/ 741621 w 5071813"/>
                <a:gd name="connsiteY626" fmla="*/ 1858521 h 4006635"/>
                <a:gd name="connsiteX627" fmla="*/ 683564 w 5071813"/>
                <a:gd name="connsiteY627" fmla="*/ 1844006 h 4006635"/>
                <a:gd name="connsiteX628" fmla="*/ 669050 w 5071813"/>
                <a:gd name="connsiteY628" fmla="*/ 1785949 h 4006635"/>
                <a:gd name="connsiteX629" fmla="*/ 799679 w 5071813"/>
                <a:gd name="connsiteY629" fmla="*/ 1742406 h 4006635"/>
                <a:gd name="connsiteX630" fmla="*/ 785164 w 5071813"/>
                <a:gd name="connsiteY630" fmla="*/ 1626292 h 4006635"/>
                <a:gd name="connsiteX631" fmla="*/ 712593 w 5071813"/>
                <a:gd name="connsiteY631" fmla="*/ 1597264 h 4006635"/>
                <a:gd name="connsiteX632" fmla="*/ 669050 w 5071813"/>
                <a:gd name="connsiteY632" fmla="*/ 1553721 h 4006635"/>
                <a:gd name="connsiteX633" fmla="*/ 523907 w 5071813"/>
                <a:gd name="connsiteY633" fmla="*/ 1510178 h 4006635"/>
                <a:gd name="connsiteX634" fmla="*/ 494879 w 5071813"/>
                <a:gd name="connsiteY634" fmla="*/ 1452121 h 4006635"/>
                <a:gd name="connsiteX635" fmla="*/ 465850 w 5071813"/>
                <a:gd name="connsiteY635" fmla="*/ 1350521 h 4006635"/>
                <a:gd name="connsiteX636" fmla="*/ 407793 w 5071813"/>
                <a:gd name="connsiteY636" fmla="*/ 1219892 h 4006635"/>
                <a:gd name="connsiteX637" fmla="*/ 291679 w 5071813"/>
                <a:gd name="connsiteY637" fmla="*/ 1132806 h 4006635"/>
                <a:gd name="connsiteX638" fmla="*/ 161050 w 5071813"/>
                <a:gd name="connsiteY638" fmla="*/ 1074749 h 4006635"/>
                <a:gd name="connsiteX639" fmla="*/ 117507 w 5071813"/>
                <a:gd name="connsiteY639" fmla="*/ 1060235 h 4006635"/>
                <a:gd name="connsiteX640" fmla="*/ 73964 w 5071813"/>
                <a:gd name="connsiteY640" fmla="*/ 1045721 h 4006635"/>
                <a:gd name="connsiteX641" fmla="*/ 1393 w 5071813"/>
                <a:gd name="connsiteY641" fmla="*/ 929606 h 4006635"/>
                <a:gd name="connsiteX0" fmla="*/ 1393 w 5071813"/>
                <a:gd name="connsiteY0" fmla="*/ 929606 h 4006635"/>
                <a:gd name="connsiteX1" fmla="*/ 132021 w 5071813"/>
                <a:gd name="connsiteY1" fmla="*/ 929606 h 4006635"/>
                <a:gd name="connsiteX2" fmla="*/ 219107 w 5071813"/>
                <a:gd name="connsiteY2" fmla="*/ 958635 h 4006635"/>
                <a:gd name="connsiteX3" fmla="*/ 262650 w 5071813"/>
                <a:gd name="connsiteY3" fmla="*/ 987664 h 4006635"/>
                <a:gd name="connsiteX4" fmla="*/ 335221 w 5071813"/>
                <a:gd name="connsiteY4" fmla="*/ 1060235 h 4006635"/>
                <a:gd name="connsiteX5" fmla="*/ 422307 w 5071813"/>
                <a:gd name="connsiteY5" fmla="*/ 1089264 h 4006635"/>
                <a:gd name="connsiteX6" fmla="*/ 465850 w 5071813"/>
                <a:gd name="connsiteY6" fmla="*/ 1132806 h 4006635"/>
                <a:gd name="connsiteX7" fmla="*/ 552936 w 5071813"/>
                <a:gd name="connsiteY7" fmla="*/ 1161835 h 4006635"/>
                <a:gd name="connsiteX8" fmla="*/ 625507 w 5071813"/>
                <a:gd name="connsiteY8" fmla="*/ 1248921 h 4006635"/>
                <a:gd name="connsiteX9" fmla="*/ 640021 w 5071813"/>
                <a:gd name="connsiteY9" fmla="*/ 1292464 h 4006635"/>
                <a:gd name="connsiteX10" fmla="*/ 683564 w 5071813"/>
                <a:gd name="connsiteY10" fmla="*/ 1306978 h 4006635"/>
                <a:gd name="connsiteX11" fmla="*/ 756136 w 5071813"/>
                <a:gd name="connsiteY11" fmla="*/ 1408578 h 4006635"/>
                <a:gd name="connsiteX12" fmla="*/ 828707 w 5071813"/>
                <a:gd name="connsiteY12" fmla="*/ 1466635 h 4006635"/>
                <a:gd name="connsiteX13" fmla="*/ 857736 w 5071813"/>
                <a:gd name="connsiteY13" fmla="*/ 1524692 h 4006635"/>
                <a:gd name="connsiteX14" fmla="*/ 872250 w 5071813"/>
                <a:gd name="connsiteY14" fmla="*/ 1568235 h 4006635"/>
                <a:gd name="connsiteX15" fmla="*/ 930307 w 5071813"/>
                <a:gd name="connsiteY15" fmla="*/ 1553721 h 4006635"/>
                <a:gd name="connsiteX16" fmla="*/ 944821 w 5071813"/>
                <a:gd name="connsiteY16" fmla="*/ 1510178 h 4006635"/>
                <a:gd name="connsiteX17" fmla="*/ 988364 w 5071813"/>
                <a:gd name="connsiteY17" fmla="*/ 1495664 h 4006635"/>
                <a:gd name="connsiteX18" fmla="*/ 1089964 w 5071813"/>
                <a:gd name="connsiteY18" fmla="*/ 1539206 h 4006635"/>
                <a:gd name="connsiteX19" fmla="*/ 1148021 w 5071813"/>
                <a:gd name="connsiteY19" fmla="*/ 1873035 h 4006635"/>
                <a:gd name="connsiteX20" fmla="*/ 1191564 w 5071813"/>
                <a:gd name="connsiteY20" fmla="*/ 1960121 h 4006635"/>
                <a:gd name="connsiteX21" fmla="*/ 1235107 w 5071813"/>
                <a:gd name="connsiteY21" fmla="*/ 1974635 h 4006635"/>
                <a:gd name="connsiteX22" fmla="*/ 1278650 w 5071813"/>
                <a:gd name="connsiteY22" fmla="*/ 2003664 h 4006635"/>
                <a:gd name="connsiteX23" fmla="*/ 1307679 w 5071813"/>
                <a:gd name="connsiteY23" fmla="*/ 2119778 h 4006635"/>
                <a:gd name="connsiteX24" fmla="*/ 1394764 w 5071813"/>
                <a:gd name="connsiteY24" fmla="*/ 2206864 h 4006635"/>
                <a:gd name="connsiteX25" fmla="*/ 1525393 w 5071813"/>
                <a:gd name="connsiteY25" fmla="*/ 2221378 h 4006635"/>
                <a:gd name="connsiteX26" fmla="*/ 1583450 w 5071813"/>
                <a:gd name="connsiteY26" fmla="*/ 2250406 h 4006635"/>
                <a:gd name="connsiteX27" fmla="*/ 1597964 w 5071813"/>
                <a:gd name="connsiteY27" fmla="*/ 2293949 h 4006635"/>
                <a:gd name="connsiteX28" fmla="*/ 1641507 w 5071813"/>
                <a:gd name="connsiteY28" fmla="*/ 2322978 h 4006635"/>
                <a:gd name="connsiteX29" fmla="*/ 1786650 w 5071813"/>
                <a:gd name="connsiteY29" fmla="*/ 2308464 h 4006635"/>
                <a:gd name="connsiteX30" fmla="*/ 1801164 w 5071813"/>
                <a:gd name="connsiteY30" fmla="*/ 2264921 h 4006635"/>
                <a:gd name="connsiteX31" fmla="*/ 1873736 w 5071813"/>
                <a:gd name="connsiteY31" fmla="*/ 2279435 h 4006635"/>
                <a:gd name="connsiteX32" fmla="*/ 2062421 w 5071813"/>
                <a:gd name="connsiteY32" fmla="*/ 2293949 h 4006635"/>
                <a:gd name="connsiteX33" fmla="*/ 2076936 w 5071813"/>
                <a:gd name="connsiteY33" fmla="*/ 2250406 h 4006635"/>
                <a:gd name="connsiteX34" fmla="*/ 2062421 w 5071813"/>
                <a:gd name="connsiteY34" fmla="*/ 2206864 h 4006635"/>
                <a:gd name="connsiteX35" fmla="*/ 1946307 w 5071813"/>
                <a:gd name="connsiteY35" fmla="*/ 2177835 h 4006635"/>
                <a:gd name="connsiteX36" fmla="*/ 1960821 w 5071813"/>
                <a:gd name="connsiteY36" fmla="*/ 1989149 h 4006635"/>
                <a:gd name="connsiteX37" fmla="*/ 1917279 w 5071813"/>
                <a:gd name="connsiteY37" fmla="*/ 1960121 h 4006635"/>
                <a:gd name="connsiteX38" fmla="*/ 1844707 w 5071813"/>
                <a:gd name="connsiteY38" fmla="*/ 1873035 h 4006635"/>
                <a:gd name="connsiteX39" fmla="*/ 1859221 w 5071813"/>
                <a:gd name="connsiteY39" fmla="*/ 1829492 h 4006635"/>
                <a:gd name="connsiteX40" fmla="*/ 1786650 w 5071813"/>
                <a:gd name="connsiteY40" fmla="*/ 1756921 h 4006635"/>
                <a:gd name="connsiteX41" fmla="*/ 1743107 w 5071813"/>
                <a:gd name="connsiteY41" fmla="*/ 1742406 h 4006635"/>
                <a:gd name="connsiteX42" fmla="*/ 1730520 w 5071813"/>
                <a:gd name="connsiteY42" fmla="*/ 1677659 h 4006635"/>
                <a:gd name="connsiteX43" fmla="*/ 1643889 w 5071813"/>
                <a:gd name="connsiteY43" fmla="*/ 1631962 h 4006635"/>
                <a:gd name="connsiteX44" fmla="*/ 1583450 w 5071813"/>
                <a:gd name="connsiteY44" fmla="*/ 1698864 h 4006635"/>
                <a:gd name="connsiteX45" fmla="*/ 1525393 w 5071813"/>
                <a:gd name="connsiteY45" fmla="*/ 1727892 h 4006635"/>
                <a:gd name="connsiteX46" fmla="*/ 1481850 w 5071813"/>
                <a:gd name="connsiteY46" fmla="*/ 1742406 h 4006635"/>
                <a:gd name="connsiteX47" fmla="*/ 1438307 w 5071813"/>
                <a:gd name="connsiteY47" fmla="*/ 1771435 h 4006635"/>
                <a:gd name="connsiteX48" fmla="*/ 1351221 w 5071813"/>
                <a:gd name="connsiteY48" fmla="*/ 1800464 h 4006635"/>
                <a:gd name="connsiteX49" fmla="*/ 1249621 w 5071813"/>
                <a:gd name="connsiteY49" fmla="*/ 1771435 h 4006635"/>
                <a:gd name="connsiteX50" fmla="*/ 1235107 w 5071813"/>
                <a:gd name="connsiteY50" fmla="*/ 1713378 h 4006635"/>
                <a:gd name="connsiteX51" fmla="*/ 1293164 w 5071813"/>
                <a:gd name="connsiteY51" fmla="*/ 1684349 h 4006635"/>
                <a:gd name="connsiteX52" fmla="*/ 1421638 w 5071813"/>
                <a:gd name="connsiteY52" fmla="*/ 1703172 h 4006635"/>
                <a:gd name="connsiteX53" fmla="*/ 1571318 w 5071813"/>
                <a:gd name="connsiteY53" fmla="*/ 1613479 h 4006635"/>
                <a:gd name="connsiteX54" fmla="*/ 1641507 w 5071813"/>
                <a:gd name="connsiteY54" fmla="*/ 1553721 h 4006635"/>
                <a:gd name="connsiteX55" fmla="*/ 1597964 w 5071813"/>
                <a:gd name="connsiteY55" fmla="*/ 1539206 h 4006635"/>
                <a:gd name="connsiteX56" fmla="*/ 1510879 w 5071813"/>
                <a:gd name="connsiteY56" fmla="*/ 1466635 h 4006635"/>
                <a:gd name="connsiteX57" fmla="*/ 1452821 w 5071813"/>
                <a:gd name="connsiteY57" fmla="*/ 1379549 h 4006635"/>
                <a:gd name="connsiteX58" fmla="*/ 1423793 w 5071813"/>
                <a:gd name="connsiteY58" fmla="*/ 1321492 h 4006635"/>
                <a:gd name="connsiteX59" fmla="*/ 1322193 w 5071813"/>
                <a:gd name="connsiteY59" fmla="*/ 1234406 h 4006635"/>
                <a:gd name="connsiteX60" fmla="*/ 1264136 w 5071813"/>
                <a:gd name="connsiteY60" fmla="*/ 1219892 h 4006635"/>
                <a:gd name="connsiteX61" fmla="*/ 1322193 w 5071813"/>
                <a:gd name="connsiteY61" fmla="*/ 1205378 h 4006635"/>
                <a:gd name="connsiteX62" fmla="*/ 1467336 w 5071813"/>
                <a:gd name="connsiteY62" fmla="*/ 1321492 h 4006635"/>
                <a:gd name="connsiteX63" fmla="*/ 1510879 w 5071813"/>
                <a:gd name="connsiteY63" fmla="*/ 1365035 h 4006635"/>
                <a:gd name="connsiteX64" fmla="*/ 1568936 w 5071813"/>
                <a:gd name="connsiteY64" fmla="*/ 1437606 h 4006635"/>
                <a:gd name="connsiteX65" fmla="*/ 1612479 w 5071813"/>
                <a:gd name="connsiteY65" fmla="*/ 1481149 h 4006635"/>
                <a:gd name="connsiteX66" fmla="*/ 1656021 w 5071813"/>
                <a:gd name="connsiteY66" fmla="*/ 1495664 h 4006635"/>
                <a:gd name="connsiteX67" fmla="*/ 1743107 w 5071813"/>
                <a:gd name="connsiteY67" fmla="*/ 1553721 h 4006635"/>
                <a:gd name="connsiteX68" fmla="*/ 1772136 w 5071813"/>
                <a:gd name="connsiteY68" fmla="*/ 1597264 h 4006635"/>
                <a:gd name="connsiteX69" fmla="*/ 1859221 w 5071813"/>
                <a:gd name="connsiteY69" fmla="*/ 1640806 h 4006635"/>
                <a:gd name="connsiteX70" fmla="*/ 1902764 w 5071813"/>
                <a:gd name="connsiteY70" fmla="*/ 1669835 h 4006635"/>
                <a:gd name="connsiteX71" fmla="*/ 1946307 w 5071813"/>
                <a:gd name="connsiteY71" fmla="*/ 1756921 h 4006635"/>
                <a:gd name="connsiteX72" fmla="*/ 1975336 w 5071813"/>
                <a:gd name="connsiteY72" fmla="*/ 1800464 h 4006635"/>
                <a:gd name="connsiteX73" fmla="*/ 2018879 w 5071813"/>
                <a:gd name="connsiteY73" fmla="*/ 1887549 h 4006635"/>
                <a:gd name="connsiteX74" fmla="*/ 2062421 w 5071813"/>
                <a:gd name="connsiteY74" fmla="*/ 1902064 h 4006635"/>
                <a:gd name="connsiteX75" fmla="*/ 2120479 w 5071813"/>
                <a:gd name="connsiteY75" fmla="*/ 2018178 h 4006635"/>
                <a:gd name="connsiteX76" fmla="*/ 2164021 w 5071813"/>
                <a:gd name="connsiteY76" fmla="*/ 2076235 h 4006635"/>
                <a:gd name="connsiteX77" fmla="*/ 2207564 w 5071813"/>
                <a:gd name="connsiteY77" fmla="*/ 2206864 h 4006635"/>
                <a:gd name="connsiteX78" fmla="*/ 2280136 w 5071813"/>
                <a:gd name="connsiteY78" fmla="*/ 2192349 h 4006635"/>
                <a:gd name="connsiteX79" fmla="*/ 2255643 w 5071813"/>
                <a:gd name="connsiteY79" fmla="*/ 2158785 h 4006635"/>
                <a:gd name="connsiteX80" fmla="*/ 2243510 w 5071813"/>
                <a:gd name="connsiteY80" fmla="*/ 2108099 h 4006635"/>
                <a:gd name="connsiteX81" fmla="*/ 2185453 w 5071813"/>
                <a:gd name="connsiteY81" fmla="*/ 2044824 h 4006635"/>
                <a:gd name="connsiteX82" fmla="*/ 2149507 w 5071813"/>
                <a:gd name="connsiteY82" fmla="*/ 2003664 h 4006635"/>
                <a:gd name="connsiteX83" fmla="*/ 2265621 w 5071813"/>
                <a:gd name="connsiteY83" fmla="*/ 2003664 h 4006635"/>
                <a:gd name="connsiteX84" fmla="*/ 2352707 w 5071813"/>
                <a:gd name="connsiteY84" fmla="*/ 2076235 h 4006635"/>
                <a:gd name="connsiteX85" fmla="*/ 2367221 w 5071813"/>
                <a:gd name="connsiteY85" fmla="*/ 2119778 h 4006635"/>
                <a:gd name="connsiteX86" fmla="*/ 2396250 w 5071813"/>
                <a:gd name="connsiteY86" fmla="*/ 2047206 h 4006635"/>
                <a:gd name="connsiteX87" fmla="*/ 2336038 w 5071813"/>
                <a:gd name="connsiteY87" fmla="*/ 1980304 h 4006635"/>
                <a:gd name="connsiteX88" fmla="*/ 2265621 w 5071813"/>
                <a:gd name="connsiteY88" fmla="*/ 1960121 h 4006635"/>
                <a:gd name="connsiteX89" fmla="*/ 2251107 w 5071813"/>
                <a:gd name="connsiteY89" fmla="*/ 1916578 h 4006635"/>
                <a:gd name="connsiteX90" fmla="*/ 2294650 w 5071813"/>
                <a:gd name="connsiteY90" fmla="*/ 1902064 h 4006635"/>
                <a:gd name="connsiteX91" fmla="*/ 2367221 w 5071813"/>
                <a:gd name="connsiteY91" fmla="*/ 1916578 h 4006635"/>
                <a:gd name="connsiteX92" fmla="*/ 2454307 w 5071813"/>
                <a:gd name="connsiteY92" fmla="*/ 1931092 h 4006635"/>
                <a:gd name="connsiteX93" fmla="*/ 2512364 w 5071813"/>
                <a:gd name="connsiteY93" fmla="*/ 1844006 h 4006635"/>
                <a:gd name="connsiteX94" fmla="*/ 2410764 w 5071813"/>
                <a:gd name="connsiteY94" fmla="*/ 1814978 h 4006635"/>
                <a:gd name="connsiteX95" fmla="*/ 2309164 w 5071813"/>
                <a:gd name="connsiteY95" fmla="*/ 1785949 h 4006635"/>
                <a:gd name="connsiteX96" fmla="*/ 2338193 w 5071813"/>
                <a:gd name="connsiteY96" fmla="*/ 1713378 h 4006635"/>
                <a:gd name="connsiteX97" fmla="*/ 2425279 w 5071813"/>
                <a:gd name="connsiteY97" fmla="*/ 1684349 h 4006635"/>
                <a:gd name="connsiteX98" fmla="*/ 2526879 w 5071813"/>
                <a:gd name="connsiteY98" fmla="*/ 1626292 h 4006635"/>
                <a:gd name="connsiteX99" fmla="*/ 2541393 w 5071813"/>
                <a:gd name="connsiteY99" fmla="*/ 1568235 h 4006635"/>
                <a:gd name="connsiteX100" fmla="*/ 2497850 w 5071813"/>
                <a:gd name="connsiteY100" fmla="*/ 1553721 h 4006635"/>
                <a:gd name="connsiteX101" fmla="*/ 2396250 w 5071813"/>
                <a:gd name="connsiteY101" fmla="*/ 1524692 h 4006635"/>
                <a:gd name="connsiteX102" fmla="*/ 2396250 w 5071813"/>
                <a:gd name="connsiteY102" fmla="*/ 1423092 h 4006635"/>
                <a:gd name="connsiteX103" fmla="*/ 2439793 w 5071813"/>
                <a:gd name="connsiteY103" fmla="*/ 1408578 h 4006635"/>
                <a:gd name="connsiteX104" fmla="*/ 2483336 w 5071813"/>
                <a:gd name="connsiteY104" fmla="*/ 1379549 h 4006635"/>
                <a:gd name="connsiteX105" fmla="*/ 2483336 w 5071813"/>
                <a:gd name="connsiteY105" fmla="*/ 1263435 h 4006635"/>
                <a:gd name="connsiteX106" fmla="*/ 2439793 w 5071813"/>
                <a:gd name="connsiteY106" fmla="*/ 1248921 h 4006635"/>
                <a:gd name="connsiteX107" fmla="*/ 2265621 w 5071813"/>
                <a:gd name="connsiteY107" fmla="*/ 1219892 h 4006635"/>
                <a:gd name="connsiteX108" fmla="*/ 2149507 w 5071813"/>
                <a:gd name="connsiteY108" fmla="*/ 1248921 h 4006635"/>
                <a:gd name="connsiteX109" fmla="*/ 2091450 w 5071813"/>
                <a:gd name="connsiteY109" fmla="*/ 1306978 h 4006635"/>
                <a:gd name="connsiteX110" fmla="*/ 2105964 w 5071813"/>
                <a:gd name="connsiteY110" fmla="*/ 1365035 h 4006635"/>
                <a:gd name="connsiteX111" fmla="*/ 2075462 w 5071813"/>
                <a:gd name="connsiteY111" fmla="*/ 1471398 h 4006635"/>
                <a:gd name="connsiteX112" fmla="*/ 2091450 w 5071813"/>
                <a:gd name="connsiteY112" fmla="*/ 1626292 h 4006635"/>
                <a:gd name="connsiteX113" fmla="*/ 2076936 w 5071813"/>
                <a:gd name="connsiteY113" fmla="*/ 1669835 h 4006635"/>
                <a:gd name="connsiteX114" fmla="*/ 2033393 w 5071813"/>
                <a:gd name="connsiteY114" fmla="*/ 1684349 h 4006635"/>
                <a:gd name="connsiteX115" fmla="*/ 1960821 w 5071813"/>
                <a:gd name="connsiteY115" fmla="*/ 1669835 h 4006635"/>
                <a:gd name="connsiteX116" fmla="*/ 2006065 w 5071813"/>
                <a:gd name="connsiteY116" fmla="*/ 1469697 h 4006635"/>
                <a:gd name="connsiteX117" fmla="*/ 1929186 w 5071813"/>
                <a:gd name="connsiteY117" fmla="*/ 1426608 h 4006635"/>
                <a:gd name="connsiteX118" fmla="*/ 1873736 w 5071813"/>
                <a:gd name="connsiteY118" fmla="*/ 1510178 h 4006635"/>
                <a:gd name="connsiteX119" fmla="*/ 1831667 w 5071813"/>
                <a:gd name="connsiteY119" fmla="*/ 1553947 h 4006635"/>
                <a:gd name="connsiteX120" fmla="*/ 1840058 w 5071813"/>
                <a:gd name="connsiteY120" fmla="*/ 1453709 h 4006635"/>
                <a:gd name="connsiteX121" fmla="*/ 1737438 w 5071813"/>
                <a:gd name="connsiteY121" fmla="*/ 1503034 h 4006635"/>
                <a:gd name="connsiteX122" fmla="*/ 1714079 w 5071813"/>
                <a:gd name="connsiteY122" fmla="*/ 1466635 h 4006635"/>
                <a:gd name="connsiteX123" fmla="*/ 1815679 w 5071813"/>
                <a:gd name="connsiteY123" fmla="*/ 1423092 h 4006635"/>
                <a:gd name="connsiteX124" fmla="*/ 1859221 w 5071813"/>
                <a:gd name="connsiteY124" fmla="*/ 1394064 h 4006635"/>
                <a:gd name="connsiteX125" fmla="*/ 1923969 w 5071813"/>
                <a:gd name="connsiteY125" fmla="*/ 1354603 h 4006635"/>
                <a:gd name="connsiteX126" fmla="*/ 1993706 w 5071813"/>
                <a:gd name="connsiteY126" fmla="*/ 1332717 h 4006635"/>
                <a:gd name="connsiteX127" fmla="*/ 1989850 w 5071813"/>
                <a:gd name="connsiteY127" fmla="*/ 1263435 h 4006635"/>
                <a:gd name="connsiteX128" fmla="*/ 2033393 w 5071813"/>
                <a:gd name="connsiteY128" fmla="*/ 1248921 h 4006635"/>
                <a:gd name="connsiteX129" fmla="*/ 2120479 w 5071813"/>
                <a:gd name="connsiteY129" fmla="*/ 1161835 h 4006635"/>
                <a:gd name="connsiteX130" fmla="*/ 2076936 w 5071813"/>
                <a:gd name="connsiteY130" fmla="*/ 1147321 h 4006635"/>
                <a:gd name="connsiteX131" fmla="*/ 1902764 w 5071813"/>
                <a:gd name="connsiteY131" fmla="*/ 1161835 h 4006635"/>
                <a:gd name="connsiteX132" fmla="*/ 1873736 w 5071813"/>
                <a:gd name="connsiteY132" fmla="*/ 1205378 h 4006635"/>
                <a:gd name="connsiteX133" fmla="*/ 1830193 w 5071813"/>
                <a:gd name="connsiteY133" fmla="*/ 1292464 h 4006635"/>
                <a:gd name="connsiteX134" fmla="*/ 1743107 w 5071813"/>
                <a:gd name="connsiteY134" fmla="*/ 1365035 h 4006635"/>
                <a:gd name="connsiteX135" fmla="*/ 1641507 w 5071813"/>
                <a:gd name="connsiteY135" fmla="*/ 1423092 h 4006635"/>
                <a:gd name="connsiteX136" fmla="*/ 1597964 w 5071813"/>
                <a:gd name="connsiteY136" fmla="*/ 1408578 h 4006635"/>
                <a:gd name="connsiteX137" fmla="*/ 1568936 w 5071813"/>
                <a:gd name="connsiteY137" fmla="*/ 1350521 h 4006635"/>
                <a:gd name="connsiteX138" fmla="*/ 1612479 w 5071813"/>
                <a:gd name="connsiteY138" fmla="*/ 1321492 h 4006635"/>
                <a:gd name="connsiteX139" fmla="*/ 1656021 w 5071813"/>
                <a:gd name="connsiteY139" fmla="*/ 1306978 h 4006635"/>
                <a:gd name="connsiteX140" fmla="*/ 1757621 w 5071813"/>
                <a:gd name="connsiteY140" fmla="*/ 1263435 h 4006635"/>
                <a:gd name="connsiteX141" fmla="*/ 1786650 w 5071813"/>
                <a:gd name="connsiteY141" fmla="*/ 1219892 h 4006635"/>
                <a:gd name="connsiteX142" fmla="*/ 1685050 w 5071813"/>
                <a:gd name="connsiteY142" fmla="*/ 1190864 h 4006635"/>
                <a:gd name="connsiteX143" fmla="*/ 1452821 w 5071813"/>
                <a:gd name="connsiteY143" fmla="*/ 1234406 h 4006635"/>
                <a:gd name="connsiteX144" fmla="*/ 1510879 w 5071813"/>
                <a:gd name="connsiteY144" fmla="*/ 1205378 h 4006635"/>
                <a:gd name="connsiteX145" fmla="*/ 1525393 w 5071813"/>
                <a:gd name="connsiteY145" fmla="*/ 1161835 h 4006635"/>
                <a:gd name="connsiteX146" fmla="*/ 1685050 w 5071813"/>
                <a:gd name="connsiteY146" fmla="*/ 1147321 h 4006635"/>
                <a:gd name="connsiteX147" fmla="*/ 1641507 w 5071813"/>
                <a:gd name="connsiteY147" fmla="*/ 1118292 h 4006635"/>
                <a:gd name="connsiteX148" fmla="*/ 1220593 w 5071813"/>
                <a:gd name="connsiteY148" fmla="*/ 1074749 h 4006635"/>
                <a:gd name="connsiteX149" fmla="*/ 1206079 w 5071813"/>
                <a:gd name="connsiteY149" fmla="*/ 1031206 h 4006635"/>
                <a:gd name="connsiteX150" fmla="*/ 1264136 w 5071813"/>
                <a:gd name="connsiteY150" fmla="*/ 1016692 h 4006635"/>
                <a:gd name="connsiteX151" fmla="*/ 1351221 w 5071813"/>
                <a:gd name="connsiteY151" fmla="*/ 1002178 h 4006635"/>
                <a:gd name="connsiteX152" fmla="*/ 1293164 w 5071813"/>
                <a:gd name="connsiteY152" fmla="*/ 915092 h 4006635"/>
                <a:gd name="connsiteX153" fmla="*/ 1264136 w 5071813"/>
                <a:gd name="connsiteY153" fmla="*/ 857035 h 4006635"/>
                <a:gd name="connsiteX154" fmla="*/ 1380250 w 5071813"/>
                <a:gd name="connsiteY154" fmla="*/ 886064 h 4006635"/>
                <a:gd name="connsiteX155" fmla="*/ 1467336 w 5071813"/>
                <a:gd name="connsiteY155" fmla="*/ 987664 h 4006635"/>
                <a:gd name="connsiteX156" fmla="*/ 1583450 w 5071813"/>
                <a:gd name="connsiteY156" fmla="*/ 1031206 h 4006635"/>
                <a:gd name="connsiteX157" fmla="*/ 1626993 w 5071813"/>
                <a:gd name="connsiteY157" fmla="*/ 973149 h 4006635"/>
                <a:gd name="connsiteX158" fmla="*/ 1568936 w 5071813"/>
                <a:gd name="connsiteY158" fmla="*/ 929606 h 4006635"/>
                <a:gd name="connsiteX159" fmla="*/ 1685050 w 5071813"/>
                <a:gd name="connsiteY159" fmla="*/ 944121 h 4006635"/>
                <a:gd name="connsiteX160" fmla="*/ 1728593 w 5071813"/>
                <a:gd name="connsiteY160" fmla="*/ 958635 h 4006635"/>
                <a:gd name="connsiteX161" fmla="*/ 1786650 w 5071813"/>
                <a:gd name="connsiteY161" fmla="*/ 973149 h 4006635"/>
                <a:gd name="connsiteX162" fmla="*/ 1875663 w 5071813"/>
                <a:gd name="connsiteY162" fmla="*/ 1047422 h 4006635"/>
                <a:gd name="connsiteX163" fmla="*/ 2124561 w 5071813"/>
                <a:gd name="connsiteY163" fmla="*/ 1054339 h 4006635"/>
                <a:gd name="connsiteX164" fmla="*/ 2035094 w 5071813"/>
                <a:gd name="connsiteY164" fmla="*/ 889125 h 4006635"/>
                <a:gd name="connsiteX165" fmla="*/ 1960821 w 5071813"/>
                <a:gd name="connsiteY165" fmla="*/ 886064 h 4006635"/>
                <a:gd name="connsiteX166" fmla="*/ 1917279 w 5071813"/>
                <a:gd name="connsiteY166" fmla="*/ 784464 h 4006635"/>
                <a:gd name="connsiteX167" fmla="*/ 1830193 w 5071813"/>
                <a:gd name="connsiteY167" fmla="*/ 755435 h 4006635"/>
                <a:gd name="connsiteX168" fmla="*/ 1772136 w 5071813"/>
                <a:gd name="connsiteY168" fmla="*/ 726406 h 4006635"/>
                <a:gd name="connsiteX169" fmla="*/ 1743107 w 5071813"/>
                <a:gd name="connsiteY169" fmla="*/ 682864 h 4006635"/>
                <a:gd name="connsiteX170" fmla="*/ 1786650 w 5071813"/>
                <a:gd name="connsiteY170" fmla="*/ 624806 h 4006635"/>
                <a:gd name="connsiteX171" fmla="*/ 1888250 w 5071813"/>
                <a:gd name="connsiteY171" fmla="*/ 566749 h 4006635"/>
                <a:gd name="connsiteX172" fmla="*/ 1946307 w 5071813"/>
                <a:gd name="connsiteY172" fmla="*/ 595778 h 4006635"/>
                <a:gd name="connsiteX173" fmla="*/ 2018879 w 5071813"/>
                <a:gd name="connsiteY173" fmla="*/ 711892 h 4006635"/>
                <a:gd name="connsiteX174" fmla="*/ 2047907 w 5071813"/>
                <a:gd name="connsiteY174" fmla="*/ 755435 h 4006635"/>
                <a:gd name="connsiteX175" fmla="*/ 2091450 w 5071813"/>
                <a:gd name="connsiteY175" fmla="*/ 784464 h 4006635"/>
                <a:gd name="connsiteX176" fmla="*/ 2120479 w 5071813"/>
                <a:gd name="connsiteY176" fmla="*/ 828006 h 4006635"/>
                <a:gd name="connsiteX177" fmla="*/ 2164021 w 5071813"/>
                <a:gd name="connsiteY177" fmla="*/ 871549 h 4006635"/>
                <a:gd name="connsiteX178" fmla="*/ 2251107 w 5071813"/>
                <a:gd name="connsiteY178" fmla="*/ 987664 h 4006635"/>
                <a:gd name="connsiteX179" fmla="*/ 2304629 w 5071813"/>
                <a:gd name="connsiteY179" fmla="*/ 1085522 h 4006635"/>
                <a:gd name="connsiteX180" fmla="*/ 2396250 w 5071813"/>
                <a:gd name="connsiteY180" fmla="*/ 828006 h 4006635"/>
                <a:gd name="connsiteX181" fmla="*/ 2439793 w 5071813"/>
                <a:gd name="connsiteY181" fmla="*/ 784464 h 4006635"/>
                <a:gd name="connsiteX182" fmla="*/ 2468821 w 5071813"/>
                <a:gd name="connsiteY182" fmla="*/ 740921 h 4006635"/>
                <a:gd name="connsiteX183" fmla="*/ 2483336 w 5071813"/>
                <a:gd name="connsiteY183" fmla="*/ 624806 h 4006635"/>
                <a:gd name="connsiteX184" fmla="*/ 2512364 w 5071813"/>
                <a:gd name="connsiteY184" fmla="*/ 566749 h 4006635"/>
                <a:gd name="connsiteX185" fmla="*/ 2613964 w 5071813"/>
                <a:gd name="connsiteY185" fmla="*/ 581264 h 4006635"/>
                <a:gd name="connsiteX186" fmla="*/ 2642993 w 5071813"/>
                <a:gd name="connsiteY186" fmla="*/ 624806 h 4006635"/>
                <a:gd name="connsiteX187" fmla="*/ 2555907 w 5071813"/>
                <a:gd name="connsiteY187" fmla="*/ 711892 h 4006635"/>
                <a:gd name="connsiteX188" fmla="*/ 2541393 w 5071813"/>
                <a:gd name="connsiteY188" fmla="*/ 755435 h 4006635"/>
                <a:gd name="connsiteX189" fmla="*/ 2512364 w 5071813"/>
                <a:gd name="connsiteY189" fmla="*/ 871549 h 4006635"/>
                <a:gd name="connsiteX190" fmla="*/ 2410764 w 5071813"/>
                <a:gd name="connsiteY190" fmla="*/ 1002178 h 4006635"/>
                <a:gd name="connsiteX191" fmla="*/ 2425279 w 5071813"/>
                <a:gd name="connsiteY191" fmla="*/ 1045721 h 4006635"/>
                <a:gd name="connsiteX192" fmla="*/ 2584936 w 5071813"/>
                <a:gd name="connsiteY192" fmla="*/ 1002178 h 4006635"/>
                <a:gd name="connsiteX193" fmla="*/ 2642993 w 5071813"/>
                <a:gd name="connsiteY193" fmla="*/ 1016692 h 4006635"/>
                <a:gd name="connsiteX194" fmla="*/ 2686536 w 5071813"/>
                <a:gd name="connsiteY194" fmla="*/ 1031206 h 4006635"/>
                <a:gd name="connsiteX195" fmla="*/ 2744593 w 5071813"/>
                <a:gd name="connsiteY195" fmla="*/ 1016692 h 4006635"/>
                <a:gd name="connsiteX196" fmla="*/ 2802650 w 5071813"/>
                <a:gd name="connsiteY196" fmla="*/ 900578 h 4006635"/>
                <a:gd name="connsiteX197" fmla="*/ 2831679 w 5071813"/>
                <a:gd name="connsiteY197" fmla="*/ 842521 h 4006635"/>
                <a:gd name="connsiteX198" fmla="*/ 2846193 w 5071813"/>
                <a:gd name="connsiteY198" fmla="*/ 798978 h 4006635"/>
                <a:gd name="connsiteX199" fmla="*/ 2831679 w 5071813"/>
                <a:gd name="connsiteY199" fmla="*/ 755435 h 4006635"/>
                <a:gd name="connsiteX200" fmla="*/ 2802650 w 5071813"/>
                <a:gd name="connsiteY200" fmla="*/ 653835 h 4006635"/>
                <a:gd name="connsiteX201" fmla="*/ 2773621 w 5071813"/>
                <a:gd name="connsiteY201" fmla="*/ 610292 h 4006635"/>
                <a:gd name="connsiteX202" fmla="*/ 2730079 w 5071813"/>
                <a:gd name="connsiteY202" fmla="*/ 523206 h 4006635"/>
                <a:gd name="connsiteX203" fmla="*/ 2672021 w 5071813"/>
                <a:gd name="connsiteY203" fmla="*/ 407092 h 4006635"/>
                <a:gd name="connsiteX204" fmla="*/ 2541393 w 5071813"/>
                <a:gd name="connsiteY204" fmla="*/ 378064 h 4006635"/>
                <a:gd name="connsiteX205" fmla="*/ 2425279 w 5071813"/>
                <a:gd name="connsiteY205" fmla="*/ 290978 h 4006635"/>
                <a:gd name="connsiteX206" fmla="*/ 2381736 w 5071813"/>
                <a:gd name="connsiteY206" fmla="*/ 261949 h 4006635"/>
                <a:gd name="connsiteX207" fmla="*/ 2294650 w 5071813"/>
                <a:gd name="connsiteY207" fmla="*/ 174864 h 4006635"/>
                <a:gd name="connsiteX208" fmla="*/ 2265621 w 5071813"/>
                <a:gd name="connsiteY208" fmla="*/ 116806 h 4006635"/>
                <a:gd name="connsiteX209" fmla="*/ 2251107 w 5071813"/>
                <a:gd name="connsiteY209" fmla="*/ 73264 h 4006635"/>
                <a:gd name="connsiteX210" fmla="*/ 2294650 w 5071813"/>
                <a:gd name="connsiteY210" fmla="*/ 102292 h 4006635"/>
                <a:gd name="connsiteX211" fmla="*/ 2396250 w 5071813"/>
                <a:gd name="connsiteY211" fmla="*/ 203892 h 4006635"/>
                <a:gd name="connsiteX212" fmla="*/ 2497850 w 5071813"/>
                <a:gd name="connsiteY212" fmla="*/ 290978 h 4006635"/>
                <a:gd name="connsiteX213" fmla="*/ 2584936 w 5071813"/>
                <a:gd name="connsiteY213" fmla="*/ 305492 h 4006635"/>
                <a:gd name="connsiteX214" fmla="*/ 2628479 w 5071813"/>
                <a:gd name="connsiteY214" fmla="*/ 334521 h 4006635"/>
                <a:gd name="connsiteX215" fmla="*/ 2686536 w 5071813"/>
                <a:gd name="connsiteY215" fmla="*/ 73264 h 4006635"/>
                <a:gd name="connsiteX216" fmla="*/ 2701050 w 5071813"/>
                <a:gd name="connsiteY216" fmla="*/ 692 h 4006635"/>
                <a:gd name="connsiteX217" fmla="*/ 2846193 w 5071813"/>
                <a:gd name="connsiteY217" fmla="*/ 131321 h 4006635"/>
                <a:gd name="connsiteX218" fmla="*/ 2860707 w 5071813"/>
                <a:gd name="connsiteY218" fmla="*/ 203892 h 4006635"/>
                <a:gd name="connsiteX219" fmla="*/ 2875221 w 5071813"/>
                <a:gd name="connsiteY219" fmla="*/ 407092 h 4006635"/>
                <a:gd name="connsiteX220" fmla="*/ 2918764 w 5071813"/>
                <a:gd name="connsiteY220" fmla="*/ 450635 h 4006635"/>
                <a:gd name="connsiteX221" fmla="*/ 2991336 w 5071813"/>
                <a:gd name="connsiteY221" fmla="*/ 523206 h 4006635"/>
                <a:gd name="connsiteX222" fmla="*/ 2947793 w 5071813"/>
                <a:gd name="connsiteY222" fmla="*/ 987664 h 4006635"/>
                <a:gd name="connsiteX223" fmla="*/ 2918764 w 5071813"/>
                <a:gd name="connsiteY223" fmla="*/ 1045721 h 4006635"/>
                <a:gd name="connsiteX224" fmla="*/ 2851408 w 5071813"/>
                <a:gd name="connsiteY224" fmla="*/ 1058081 h 4006635"/>
                <a:gd name="connsiteX225" fmla="*/ 2817164 w 5071813"/>
                <a:gd name="connsiteY225" fmla="*/ 1147321 h 4006635"/>
                <a:gd name="connsiteX226" fmla="*/ 2802650 w 5071813"/>
                <a:gd name="connsiteY226" fmla="*/ 1205378 h 4006635"/>
                <a:gd name="connsiteX227" fmla="*/ 2773621 w 5071813"/>
                <a:gd name="connsiteY227" fmla="*/ 1292464 h 4006635"/>
                <a:gd name="connsiteX228" fmla="*/ 2759107 w 5071813"/>
                <a:gd name="connsiteY228" fmla="*/ 1336006 h 4006635"/>
                <a:gd name="connsiteX229" fmla="*/ 2773621 w 5071813"/>
                <a:gd name="connsiteY229" fmla="*/ 1437606 h 4006635"/>
                <a:gd name="connsiteX230" fmla="*/ 2802650 w 5071813"/>
                <a:gd name="connsiteY230" fmla="*/ 1524692 h 4006635"/>
                <a:gd name="connsiteX231" fmla="*/ 2817164 w 5071813"/>
                <a:gd name="connsiteY231" fmla="*/ 1568235 h 4006635"/>
                <a:gd name="connsiteX232" fmla="*/ 2831679 w 5071813"/>
                <a:gd name="connsiteY232" fmla="*/ 1611778 h 4006635"/>
                <a:gd name="connsiteX233" fmla="*/ 2889736 w 5071813"/>
                <a:gd name="connsiteY233" fmla="*/ 1626292 h 4006635"/>
                <a:gd name="connsiteX234" fmla="*/ 2933279 w 5071813"/>
                <a:gd name="connsiteY234" fmla="*/ 1597264 h 4006635"/>
                <a:gd name="connsiteX235" fmla="*/ 2947793 w 5071813"/>
                <a:gd name="connsiteY235" fmla="*/ 1553721 h 4006635"/>
                <a:gd name="connsiteX236" fmla="*/ 2889736 w 5071813"/>
                <a:gd name="connsiteY236" fmla="*/ 1248921 h 4006635"/>
                <a:gd name="connsiteX237" fmla="*/ 2875221 w 5071813"/>
                <a:gd name="connsiteY237" fmla="*/ 1205378 h 4006635"/>
                <a:gd name="connsiteX238" fmla="*/ 2933279 w 5071813"/>
                <a:gd name="connsiteY238" fmla="*/ 1176349 h 4006635"/>
                <a:gd name="connsiteX239" fmla="*/ 2976821 w 5071813"/>
                <a:gd name="connsiteY239" fmla="*/ 1147321 h 4006635"/>
                <a:gd name="connsiteX240" fmla="*/ 3020364 w 5071813"/>
                <a:gd name="connsiteY240" fmla="*/ 1016692 h 4006635"/>
                <a:gd name="connsiteX241" fmla="*/ 3107450 w 5071813"/>
                <a:gd name="connsiteY241" fmla="*/ 1031206 h 4006635"/>
                <a:gd name="connsiteX242" fmla="*/ 3049393 w 5071813"/>
                <a:gd name="connsiteY242" fmla="*/ 1132806 h 4006635"/>
                <a:gd name="connsiteX243" fmla="*/ 3063907 w 5071813"/>
                <a:gd name="connsiteY243" fmla="*/ 1292464 h 4006635"/>
                <a:gd name="connsiteX244" fmla="*/ 3165507 w 5071813"/>
                <a:gd name="connsiteY244" fmla="*/ 1277949 h 4006635"/>
                <a:gd name="connsiteX245" fmla="*/ 3209050 w 5071813"/>
                <a:gd name="connsiteY245" fmla="*/ 1263435 h 4006635"/>
                <a:gd name="connsiteX246" fmla="*/ 3368707 w 5071813"/>
                <a:gd name="connsiteY246" fmla="*/ 1277949 h 4006635"/>
                <a:gd name="connsiteX247" fmla="*/ 3238079 w 5071813"/>
                <a:gd name="connsiteY247" fmla="*/ 1336006 h 4006635"/>
                <a:gd name="connsiteX248" fmla="*/ 3194536 w 5071813"/>
                <a:gd name="connsiteY248" fmla="*/ 1365035 h 4006635"/>
                <a:gd name="connsiteX249" fmla="*/ 3165507 w 5071813"/>
                <a:gd name="connsiteY249" fmla="*/ 1408578 h 4006635"/>
                <a:gd name="connsiteX250" fmla="*/ 3136479 w 5071813"/>
                <a:gd name="connsiteY250" fmla="*/ 1510178 h 4006635"/>
                <a:gd name="connsiteX251" fmla="*/ 3121964 w 5071813"/>
                <a:gd name="connsiteY251" fmla="*/ 1597264 h 4006635"/>
                <a:gd name="connsiteX252" fmla="*/ 3092936 w 5071813"/>
                <a:gd name="connsiteY252" fmla="*/ 1640806 h 4006635"/>
                <a:gd name="connsiteX253" fmla="*/ 3078421 w 5071813"/>
                <a:gd name="connsiteY253" fmla="*/ 1684349 h 4006635"/>
                <a:gd name="connsiteX254" fmla="*/ 3150993 w 5071813"/>
                <a:gd name="connsiteY254" fmla="*/ 1669835 h 4006635"/>
                <a:gd name="connsiteX255" fmla="*/ 3238079 w 5071813"/>
                <a:gd name="connsiteY255" fmla="*/ 1582749 h 4006635"/>
                <a:gd name="connsiteX256" fmla="*/ 3281621 w 5071813"/>
                <a:gd name="connsiteY256" fmla="*/ 1553721 h 4006635"/>
                <a:gd name="connsiteX257" fmla="*/ 3484821 w 5071813"/>
                <a:gd name="connsiteY257" fmla="*/ 1510178 h 4006635"/>
                <a:gd name="connsiteX258" fmla="*/ 3542879 w 5071813"/>
                <a:gd name="connsiteY258" fmla="*/ 1423092 h 4006635"/>
                <a:gd name="connsiteX259" fmla="*/ 3557393 w 5071813"/>
                <a:gd name="connsiteY259" fmla="*/ 1365035 h 4006635"/>
                <a:gd name="connsiteX260" fmla="*/ 3499336 w 5071813"/>
                <a:gd name="connsiteY260" fmla="*/ 1423092 h 4006635"/>
                <a:gd name="connsiteX261" fmla="*/ 3571907 w 5071813"/>
                <a:gd name="connsiteY261" fmla="*/ 1306978 h 4006635"/>
                <a:gd name="connsiteX262" fmla="*/ 3528364 w 5071813"/>
                <a:gd name="connsiteY262" fmla="*/ 1248921 h 4006635"/>
                <a:gd name="connsiteX263" fmla="*/ 3484821 w 5071813"/>
                <a:gd name="connsiteY263" fmla="*/ 1234406 h 4006635"/>
                <a:gd name="connsiteX264" fmla="*/ 3499336 w 5071813"/>
                <a:gd name="connsiteY264" fmla="*/ 1190864 h 4006635"/>
                <a:gd name="connsiteX265" fmla="*/ 3615450 w 5071813"/>
                <a:gd name="connsiteY265" fmla="*/ 1147321 h 4006635"/>
                <a:gd name="connsiteX266" fmla="*/ 3557393 w 5071813"/>
                <a:gd name="connsiteY266" fmla="*/ 915092 h 4006635"/>
                <a:gd name="connsiteX267" fmla="*/ 3513850 w 5071813"/>
                <a:gd name="connsiteY267" fmla="*/ 900578 h 4006635"/>
                <a:gd name="connsiteX268" fmla="*/ 3455793 w 5071813"/>
                <a:gd name="connsiteY268" fmla="*/ 871549 h 4006635"/>
                <a:gd name="connsiteX269" fmla="*/ 3412250 w 5071813"/>
                <a:gd name="connsiteY269" fmla="*/ 929606 h 4006635"/>
                <a:gd name="connsiteX270" fmla="*/ 3325164 w 5071813"/>
                <a:gd name="connsiteY270" fmla="*/ 1002178 h 4006635"/>
                <a:gd name="connsiteX271" fmla="*/ 3252593 w 5071813"/>
                <a:gd name="connsiteY271" fmla="*/ 1031206 h 4006635"/>
                <a:gd name="connsiteX272" fmla="*/ 3165507 w 5071813"/>
                <a:gd name="connsiteY272" fmla="*/ 1002178 h 4006635"/>
                <a:gd name="connsiteX273" fmla="*/ 3180021 w 5071813"/>
                <a:gd name="connsiteY273" fmla="*/ 915092 h 4006635"/>
                <a:gd name="connsiteX274" fmla="*/ 3296136 w 5071813"/>
                <a:gd name="connsiteY274" fmla="*/ 886064 h 4006635"/>
                <a:gd name="connsiteX275" fmla="*/ 3412250 w 5071813"/>
                <a:gd name="connsiteY275" fmla="*/ 842521 h 4006635"/>
                <a:gd name="connsiteX276" fmla="*/ 3470307 w 5071813"/>
                <a:gd name="connsiteY276" fmla="*/ 740921 h 4006635"/>
                <a:gd name="connsiteX277" fmla="*/ 3557393 w 5071813"/>
                <a:gd name="connsiteY277" fmla="*/ 711892 h 4006635"/>
                <a:gd name="connsiteX278" fmla="*/ 3629964 w 5071813"/>
                <a:gd name="connsiteY278" fmla="*/ 726406 h 4006635"/>
                <a:gd name="connsiteX279" fmla="*/ 3644479 w 5071813"/>
                <a:gd name="connsiteY279" fmla="*/ 784464 h 4006635"/>
                <a:gd name="connsiteX280" fmla="*/ 3702536 w 5071813"/>
                <a:gd name="connsiteY280" fmla="*/ 958635 h 4006635"/>
                <a:gd name="connsiteX281" fmla="*/ 3760593 w 5071813"/>
                <a:gd name="connsiteY281" fmla="*/ 944121 h 4006635"/>
                <a:gd name="connsiteX282" fmla="*/ 3731564 w 5071813"/>
                <a:gd name="connsiteY282" fmla="*/ 828006 h 4006635"/>
                <a:gd name="connsiteX283" fmla="*/ 3746079 w 5071813"/>
                <a:gd name="connsiteY283" fmla="*/ 769949 h 4006635"/>
                <a:gd name="connsiteX284" fmla="*/ 3789621 w 5071813"/>
                <a:gd name="connsiteY284" fmla="*/ 755435 h 4006635"/>
                <a:gd name="connsiteX285" fmla="*/ 3833164 w 5071813"/>
                <a:gd name="connsiteY285" fmla="*/ 726406 h 4006635"/>
                <a:gd name="connsiteX286" fmla="*/ 3891221 w 5071813"/>
                <a:gd name="connsiteY286" fmla="*/ 755435 h 4006635"/>
                <a:gd name="connsiteX287" fmla="*/ 3934764 w 5071813"/>
                <a:gd name="connsiteY287" fmla="*/ 769949 h 4006635"/>
                <a:gd name="connsiteX288" fmla="*/ 3963793 w 5071813"/>
                <a:gd name="connsiteY288" fmla="*/ 726406 h 4006635"/>
                <a:gd name="connsiteX289" fmla="*/ 4094421 w 5071813"/>
                <a:gd name="connsiteY289" fmla="*/ 653835 h 4006635"/>
                <a:gd name="connsiteX290" fmla="*/ 4152479 w 5071813"/>
                <a:gd name="connsiteY290" fmla="*/ 668349 h 4006635"/>
                <a:gd name="connsiteX291" fmla="*/ 4225050 w 5071813"/>
                <a:gd name="connsiteY291" fmla="*/ 653835 h 4006635"/>
                <a:gd name="connsiteX292" fmla="*/ 4210536 w 5071813"/>
                <a:gd name="connsiteY292" fmla="*/ 450635 h 4006635"/>
                <a:gd name="connsiteX293" fmla="*/ 4166993 w 5071813"/>
                <a:gd name="connsiteY293" fmla="*/ 421606 h 4006635"/>
                <a:gd name="connsiteX294" fmla="*/ 4108936 w 5071813"/>
                <a:gd name="connsiteY294" fmla="*/ 334521 h 4006635"/>
                <a:gd name="connsiteX295" fmla="*/ 4123450 w 5071813"/>
                <a:gd name="connsiteY295" fmla="*/ 276464 h 4006635"/>
                <a:gd name="connsiteX296" fmla="*/ 4254079 w 5071813"/>
                <a:gd name="connsiteY296" fmla="*/ 276464 h 4006635"/>
                <a:gd name="connsiteX297" fmla="*/ 4326650 w 5071813"/>
                <a:gd name="connsiteY297" fmla="*/ 261949 h 4006635"/>
                <a:gd name="connsiteX298" fmla="*/ 4384707 w 5071813"/>
                <a:gd name="connsiteY298" fmla="*/ 174864 h 4006635"/>
                <a:gd name="connsiteX299" fmla="*/ 4428250 w 5071813"/>
                <a:gd name="connsiteY299" fmla="*/ 145835 h 4006635"/>
                <a:gd name="connsiteX300" fmla="*/ 4457279 w 5071813"/>
                <a:gd name="connsiteY300" fmla="*/ 189378 h 4006635"/>
                <a:gd name="connsiteX301" fmla="*/ 4428250 w 5071813"/>
                <a:gd name="connsiteY301" fmla="*/ 363549 h 4006635"/>
                <a:gd name="connsiteX302" fmla="*/ 4457279 w 5071813"/>
                <a:gd name="connsiteY302" fmla="*/ 407092 h 4006635"/>
                <a:gd name="connsiteX303" fmla="*/ 4413736 w 5071813"/>
                <a:gd name="connsiteY303" fmla="*/ 494178 h 4006635"/>
                <a:gd name="connsiteX304" fmla="*/ 4355679 w 5071813"/>
                <a:gd name="connsiteY304" fmla="*/ 581264 h 4006635"/>
                <a:gd name="connsiteX305" fmla="*/ 4326650 w 5071813"/>
                <a:gd name="connsiteY305" fmla="*/ 668349 h 4006635"/>
                <a:gd name="connsiteX306" fmla="*/ 4283107 w 5071813"/>
                <a:gd name="connsiteY306" fmla="*/ 769949 h 4006635"/>
                <a:gd name="connsiteX307" fmla="*/ 4239564 w 5071813"/>
                <a:gd name="connsiteY307" fmla="*/ 798978 h 4006635"/>
                <a:gd name="connsiteX308" fmla="*/ 4210536 w 5071813"/>
                <a:gd name="connsiteY308" fmla="*/ 842521 h 4006635"/>
                <a:gd name="connsiteX309" fmla="*/ 4166993 w 5071813"/>
                <a:gd name="connsiteY309" fmla="*/ 857035 h 4006635"/>
                <a:gd name="connsiteX310" fmla="*/ 4108936 w 5071813"/>
                <a:gd name="connsiteY310" fmla="*/ 886064 h 4006635"/>
                <a:gd name="connsiteX311" fmla="*/ 4021850 w 5071813"/>
                <a:gd name="connsiteY311" fmla="*/ 915092 h 4006635"/>
                <a:gd name="connsiteX312" fmla="*/ 3978307 w 5071813"/>
                <a:gd name="connsiteY312" fmla="*/ 929606 h 4006635"/>
                <a:gd name="connsiteX313" fmla="*/ 3833164 w 5071813"/>
                <a:gd name="connsiteY313" fmla="*/ 1016692 h 4006635"/>
                <a:gd name="connsiteX314" fmla="*/ 3789621 w 5071813"/>
                <a:gd name="connsiteY314" fmla="*/ 1205378 h 4006635"/>
                <a:gd name="connsiteX315" fmla="*/ 3746079 w 5071813"/>
                <a:gd name="connsiteY315" fmla="*/ 1234406 h 4006635"/>
                <a:gd name="connsiteX316" fmla="*/ 3688021 w 5071813"/>
                <a:gd name="connsiteY316" fmla="*/ 1292464 h 4006635"/>
                <a:gd name="connsiteX317" fmla="*/ 3702536 w 5071813"/>
                <a:gd name="connsiteY317" fmla="*/ 1336006 h 4006635"/>
                <a:gd name="connsiteX318" fmla="*/ 3833164 w 5071813"/>
                <a:gd name="connsiteY318" fmla="*/ 1277949 h 4006635"/>
                <a:gd name="connsiteX319" fmla="*/ 3847679 w 5071813"/>
                <a:gd name="connsiteY319" fmla="*/ 1234406 h 4006635"/>
                <a:gd name="connsiteX320" fmla="*/ 3992821 w 5071813"/>
                <a:gd name="connsiteY320" fmla="*/ 1219892 h 4006635"/>
                <a:gd name="connsiteX321" fmla="*/ 4021850 w 5071813"/>
                <a:gd name="connsiteY321" fmla="*/ 1306978 h 4006635"/>
                <a:gd name="connsiteX322" fmla="*/ 4108936 w 5071813"/>
                <a:gd name="connsiteY322" fmla="*/ 1336006 h 4006635"/>
                <a:gd name="connsiteX323" fmla="*/ 4181507 w 5071813"/>
                <a:gd name="connsiteY323" fmla="*/ 1277949 h 4006635"/>
                <a:gd name="connsiteX324" fmla="*/ 4210536 w 5071813"/>
                <a:gd name="connsiteY324" fmla="*/ 1190864 h 4006635"/>
                <a:gd name="connsiteX325" fmla="*/ 4297621 w 5071813"/>
                <a:gd name="connsiteY325" fmla="*/ 1161835 h 4006635"/>
                <a:gd name="connsiteX326" fmla="*/ 4312136 w 5071813"/>
                <a:gd name="connsiteY326" fmla="*/ 1118292 h 4006635"/>
                <a:gd name="connsiteX327" fmla="*/ 4341164 w 5071813"/>
                <a:gd name="connsiteY327" fmla="*/ 1002178 h 4006635"/>
                <a:gd name="connsiteX328" fmla="*/ 4399221 w 5071813"/>
                <a:gd name="connsiteY328" fmla="*/ 915092 h 4006635"/>
                <a:gd name="connsiteX329" fmla="*/ 4399221 w 5071813"/>
                <a:gd name="connsiteY329" fmla="*/ 769949 h 4006635"/>
                <a:gd name="connsiteX330" fmla="*/ 4442764 w 5071813"/>
                <a:gd name="connsiteY330" fmla="*/ 798978 h 4006635"/>
                <a:gd name="connsiteX331" fmla="*/ 4471793 w 5071813"/>
                <a:gd name="connsiteY331" fmla="*/ 639321 h 4006635"/>
                <a:gd name="connsiteX332" fmla="*/ 4558879 w 5071813"/>
                <a:gd name="connsiteY332" fmla="*/ 653835 h 4006635"/>
                <a:gd name="connsiteX333" fmla="*/ 4587907 w 5071813"/>
                <a:gd name="connsiteY333" fmla="*/ 711892 h 4006635"/>
                <a:gd name="connsiteX334" fmla="*/ 4602421 w 5071813"/>
                <a:gd name="connsiteY334" fmla="*/ 769949 h 4006635"/>
                <a:gd name="connsiteX335" fmla="*/ 4660479 w 5071813"/>
                <a:gd name="connsiteY335" fmla="*/ 740921 h 4006635"/>
                <a:gd name="connsiteX336" fmla="*/ 4733050 w 5071813"/>
                <a:gd name="connsiteY336" fmla="*/ 755435 h 4006635"/>
                <a:gd name="connsiteX337" fmla="*/ 4704021 w 5071813"/>
                <a:gd name="connsiteY337" fmla="*/ 813492 h 4006635"/>
                <a:gd name="connsiteX338" fmla="*/ 4660479 w 5071813"/>
                <a:gd name="connsiteY338" fmla="*/ 828006 h 4006635"/>
                <a:gd name="connsiteX339" fmla="*/ 4558879 w 5071813"/>
                <a:gd name="connsiteY339" fmla="*/ 857035 h 4006635"/>
                <a:gd name="connsiteX340" fmla="*/ 4486307 w 5071813"/>
                <a:gd name="connsiteY340" fmla="*/ 973149 h 4006635"/>
                <a:gd name="connsiteX341" fmla="*/ 4573393 w 5071813"/>
                <a:gd name="connsiteY341" fmla="*/ 987664 h 4006635"/>
                <a:gd name="connsiteX342" fmla="*/ 4457279 w 5071813"/>
                <a:gd name="connsiteY342" fmla="*/ 1118292 h 4006635"/>
                <a:gd name="connsiteX343" fmla="*/ 4413736 w 5071813"/>
                <a:gd name="connsiteY343" fmla="*/ 1161835 h 4006635"/>
                <a:gd name="connsiteX344" fmla="*/ 4355679 w 5071813"/>
                <a:gd name="connsiteY344" fmla="*/ 1234406 h 4006635"/>
                <a:gd name="connsiteX345" fmla="*/ 4268593 w 5071813"/>
                <a:gd name="connsiteY345" fmla="*/ 1263435 h 4006635"/>
                <a:gd name="connsiteX346" fmla="*/ 4225050 w 5071813"/>
                <a:gd name="connsiteY346" fmla="*/ 1292464 h 4006635"/>
                <a:gd name="connsiteX347" fmla="*/ 4210536 w 5071813"/>
                <a:gd name="connsiteY347" fmla="*/ 1350521 h 4006635"/>
                <a:gd name="connsiteX348" fmla="*/ 4181507 w 5071813"/>
                <a:gd name="connsiteY348" fmla="*/ 1394064 h 4006635"/>
                <a:gd name="connsiteX349" fmla="*/ 4254079 w 5071813"/>
                <a:gd name="connsiteY349" fmla="*/ 1452121 h 4006635"/>
                <a:gd name="connsiteX350" fmla="*/ 4283107 w 5071813"/>
                <a:gd name="connsiteY350" fmla="*/ 1408578 h 4006635"/>
                <a:gd name="connsiteX351" fmla="*/ 4341164 w 5071813"/>
                <a:gd name="connsiteY351" fmla="*/ 1394064 h 4006635"/>
                <a:gd name="connsiteX352" fmla="*/ 4428250 w 5071813"/>
                <a:gd name="connsiteY352" fmla="*/ 1365035 h 4006635"/>
                <a:gd name="connsiteX353" fmla="*/ 4471793 w 5071813"/>
                <a:gd name="connsiteY353" fmla="*/ 1350521 h 4006635"/>
                <a:gd name="connsiteX354" fmla="*/ 4573393 w 5071813"/>
                <a:gd name="connsiteY354" fmla="*/ 1321492 h 4006635"/>
                <a:gd name="connsiteX355" fmla="*/ 4791107 w 5071813"/>
                <a:gd name="connsiteY355" fmla="*/ 1219892 h 4006635"/>
                <a:gd name="connsiteX356" fmla="*/ 4834650 w 5071813"/>
                <a:gd name="connsiteY356" fmla="*/ 1205378 h 4006635"/>
                <a:gd name="connsiteX357" fmla="*/ 4892707 w 5071813"/>
                <a:gd name="connsiteY357" fmla="*/ 1190864 h 4006635"/>
                <a:gd name="connsiteX358" fmla="*/ 4950764 w 5071813"/>
                <a:gd name="connsiteY358" fmla="*/ 1147321 h 4006635"/>
                <a:gd name="connsiteX359" fmla="*/ 5052364 w 5071813"/>
                <a:gd name="connsiteY359" fmla="*/ 1161835 h 4006635"/>
                <a:gd name="connsiteX360" fmla="*/ 5023336 w 5071813"/>
                <a:gd name="connsiteY360" fmla="*/ 1248921 h 4006635"/>
                <a:gd name="connsiteX361" fmla="*/ 4936250 w 5071813"/>
                <a:gd name="connsiteY361" fmla="*/ 1263435 h 4006635"/>
                <a:gd name="connsiteX362" fmla="*/ 4849164 w 5071813"/>
                <a:gd name="connsiteY362" fmla="*/ 1336006 h 4006635"/>
                <a:gd name="connsiteX363" fmla="*/ 4820136 w 5071813"/>
                <a:gd name="connsiteY363" fmla="*/ 1394064 h 4006635"/>
                <a:gd name="connsiteX364" fmla="*/ 4805621 w 5071813"/>
                <a:gd name="connsiteY364" fmla="*/ 1437606 h 4006635"/>
                <a:gd name="connsiteX365" fmla="*/ 4747564 w 5071813"/>
                <a:gd name="connsiteY365" fmla="*/ 1452121 h 4006635"/>
                <a:gd name="connsiteX366" fmla="*/ 4587907 w 5071813"/>
                <a:gd name="connsiteY366" fmla="*/ 1437606 h 4006635"/>
                <a:gd name="connsiteX367" fmla="*/ 4544364 w 5071813"/>
                <a:gd name="connsiteY367" fmla="*/ 1423092 h 4006635"/>
                <a:gd name="connsiteX368" fmla="*/ 4399221 w 5071813"/>
                <a:gd name="connsiteY368" fmla="*/ 1437606 h 4006635"/>
                <a:gd name="connsiteX369" fmla="*/ 4355679 w 5071813"/>
                <a:gd name="connsiteY369" fmla="*/ 1466635 h 4006635"/>
                <a:gd name="connsiteX370" fmla="*/ 4312136 w 5071813"/>
                <a:gd name="connsiteY370" fmla="*/ 1481149 h 4006635"/>
                <a:gd name="connsiteX371" fmla="*/ 4254079 w 5071813"/>
                <a:gd name="connsiteY371" fmla="*/ 1510178 h 4006635"/>
                <a:gd name="connsiteX372" fmla="*/ 4225050 w 5071813"/>
                <a:gd name="connsiteY372" fmla="*/ 1568235 h 4006635"/>
                <a:gd name="connsiteX373" fmla="*/ 4181507 w 5071813"/>
                <a:gd name="connsiteY373" fmla="*/ 1597264 h 4006635"/>
                <a:gd name="connsiteX374" fmla="*/ 4137964 w 5071813"/>
                <a:gd name="connsiteY374" fmla="*/ 1640806 h 4006635"/>
                <a:gd name="connsiteX375" fmla="*/ 4065393 w 5071813"/>
                <a:gd name="connsiteY375" fmla="*/ 1437606 h 4006635"/>
                <a:gd name="connsiteX376" fmla="*/ 3891221 w 5071813"/>
                <a:gd name="connsiteY376" fmla="*/ 1466635 h 4006635"/>
                <a:gd name="connsiteX377" fmla="*/ 3847679 w 5071813"/>
                <a:gd name="connsiteY377" fmla="*/ 1495664 h 4006635"/>
                <a:gd name="connsiteX378" fmla="*/ 3920250 w 5071813"/>
                <a:gd name="connsiteY378" fmla="*/ 1553721 h 4006635"/>
                <a:gd name="connsiteX379" fmla="*/ 4007336 w 5071813"/>
                <a:gd name="connsiteY379" fmla="*/ 1655321 h 4006635"/>
                <a:gd name="connsiteX380" fmla="*/ 4021850 w 5071813"/>
                <a:gd name="connsiteY380" fmla="*/ 1713378 h 4006635"/>
                <a:gd name="connsiteX381" fmla="*/ 4036364 w 5071813"/>
                <a:gd name="connsiteY381" fmla="*/ 1756921 h 4006635"/>
                <a:gd name="connsiteX382" fmla="*/ 4021850 w 5071813"/>
                <a:gd name="connsiteY382" fmla="*/ 1800464 h 4006635"/>
                <a:gd name="connsiteX383" fmla="*/ 3978307 w 5071813"/>
                <a:gd name="connsiteY383" fmla="*/ 1785949 h 4006635"/>
                <a:gd name="connsiteX384" fmla="*/ 3905736 w 5071813"/>
                <a:gd name="connsiteY384" fmla="*/ 1698864 h 4006635"/>
                <a:gd name="connsiteX385" fmla="*/ 3818650 w 5071813"/>
                <a:gd name="connsiteY385" fmla="*/ 1655321 h 4006635"/>
                <a:gd name="connsiteX386" fmla="*/ 3775107 w 5071813"/>
                <a:gd name="connsiteY386" fmla="*/ 1626292 h 4006635"/>
                <a:gd name="connsiteX387" fmla="*/ 3557393 w 5071813"/>
                <a:gd name="connsiteY387" fmla="*/ 1669835 h 4006635"/>
                <a:gd name="connsiteX388" fmla="*/ 3499336 w 5071813"/>
                <a:gd name="connsiteY388" fmla="*/ 1684349 h 4006635"/>
                <a:gd name="connsiteX389" fmla="*/ 3412250 w 5071813"/>
                <a:gd name="connsiteY389" fmla="*/ 1727892 h 4006635"/>
                <a:gd name="connsiteX390" fmla="*/ 3455793 w 5071813"/>
                <a:gd name="connsiteY390" fmla="*/ 1713378 h 4006635"/>
                <a:gd name="connsiteX391" fmla="*/ 3513850 w 5071813"/>
                <a:gd name="connsiteY391" fmla="*/ 1727892 h 4006635"/>
                <a:gd name="connsiteX392" fmla="*/ 3629964 w 5071813"/>
                <a:gd name="connsiteY392" fmla="*/ 1742406 h 4006635"/>
                <a:gd name="connsiteX393" fmla="*/ 3673507 w 5071813"/>
                <a:gd name="connsiteY393" fmla="*/ 1771435 h 4006635"/>
                <a:gd name="connsiteX394" fmla="*/ 3702536 w 5071813"/>
                <a:gd name="connsiteY394" fmla="*/ 1844006 h 4006635"/>
                <a:gd name="connsiteX395" fmla="*/ 3688021 w 5071813"/>
                <a:gd name="connsiteY395" fmla="*/ 1887549 h 4006635"/>
                <a:gd name="connsiteX396" fmla="*/ 3644479 w 5071813"/>
                <a:gd name="connsiteY396" fmla="*/ 1858521 h 4006635"/>
                <a:gd name="connsiteX397" fmla="*/ 3586421 w 5071813"/>
                <a:gd name="connsiteY397" fmla="*/ 1814978 h 4006635"/>
                <a:gd name="connsiteX398" fmla="*/ 3252593 w 5071813"/>
                <a:gd name="connsiteY398" fmla="*/ 1800464 h 4006635"/>
                <a:gd name="connsiteX399" fmla="*/ 3180021 w 5071813"/>
                <a:gd name="connsiteY399" fmla="*/ 1814978 h 4006635"/>
                <a:gd name="connsiteX400" fmla="*/ 3165507 w 5071813"/>
                <a:gd name="connsiteY400" fmla="*/ 1858521 h 4006635"/>
                <a:gd name="connsiteX401" fmla="*/ 3107450 w 5071813"/>
                <a:gd name="connsiteY401" fmla="*/ 1873035 h 4006635"/>
                <a:gd name="connsiteX402" fmla="*/ 3063907 w 5071813"/>
                <a:gd name="connsiteY402" fmla="*/ 1902064 h 4006635"/>
                <a:gd name="connsiteX403" fmla="*/ 3107450 w 5071813"/>
                <a:gd name="connsiteY403" fmla="*/ 1916578 h 4006635"/>
                <a:gd name="connsiteX404" fmla="*/ 3165507 w 5071813"/>
                <a:gd name="connsiteY404" fmla="*/ 1931092 h 4006635"/>
                <a:gd name="connsiteX405" fmla="*/ 3209050 w 5071813"/>
                <a:gd name="connsiteY405" fmla="*/ 2018178 h 4006635"/>
                <a:gd name="connsiteX406" fmla="*/ 3267107 w 5071813"/>
                <a:gd name="connsiteY406" fmla="*/ 2047206 h 4006635"/>
                <a:gd name="connsiteX407" fmla="*/ 3368707 w 5071813"/>
                <a:gd name="connsiteY407" fmla="*/ 2003664 h 4006635"/>
                <a:gd name="connsiteX408" fmla="*/ 3455793 w 5071813"/>
                <a:gd name="connsiteY408" fmla="*/ 1974635 h 4006635"/>
                <a:gd name="connsiteX409" fmla="*/ 3499336 w 5071813"/>
                <a:gd name="connsiteY409" fmla="*/ 1960121 h 4006635"/>
                <a:gd name="connsiteX410" fmla="*/ 3600936 w 5071813"/>
                <a:gd name="connsiteY410" fmla="*/ 1974635 h 4006635"/>
                <a:gd name="connsiteX411" fmla="*/ 3615450 w 5071813"/>
                <a:gd name="connsiteY411" fmla="*/ 2018178 h 4006635"/>
                <a:gd name="connsiteX412" fmla="*/ 3644479 w 5071813"/>
                <a:gd name="connsiteY412" fmla="*/ 2061721 h 4006635"/>
                <a:gd name="connsiteX413" fmla="*/ 3658993 w 5071813"/>
                <a:gd name="connsiteY413" fmla="*/ 2105264 h 4006635"/>
                <a:gd name="connsiteX414" fmla="*/ 3804136 w 5071813"/>
                <a:gd name="connsiteY414" fmla="*/ 2279435 h 4006635"/>
                <a:gd name="connsiteX415" fmla="*/ 3847679 w 5071813"/>
                <a:gd name="connsiteY415" fmla="*/ 2293949 h 4006635"/>
                <a:gd name="connsiteX416" fmla="*/ 4007336 w 5071813"/>
                <a:gd name="connsiteY416" fmla="*/ 2279435 h 4006635"/>
                <a:gd name="connsiteX417" fmla="*/ 4108936 w 5071813"/>
                <a:gd name="connsiteY417" fmla="*/ 2177835 h 4006635"/>
                <a:gd name="connsiteX418" fmla="*/ 4210536 w 5071813"/>
                <a:gd name="connsiteY418" fmla="*/ 2134292 h 4006635"/>
                <a:gd name="connsiteX419" fmla="*/ 4283107 w 5071813"/>
                <a:gd name="connsiteY419" fmla="*/ 2148806 h 4006635"/>
                <a:gd name="connsiteX420" fmla="*/ 4225050 w 5071813"/>
                <a:gd name="connsiteY420" fmla="*/ 2192349 h 4006635"/>
                <a:gd name="connsiteX421" fmla="*/ 4137964 w 5071813"/>
                <a:gd name="connsiteY421" fmla="*/ 2250406 h 4006635"/>
                <a:gd name="connsiteX422" fmla="*/ 4094421 w 5071813"/>
                <a:gd name="connsiteY422" fmla="*/ 2279435 h 4006635"/>
                <a:gd name="connsiteX423" fmla="*/ 4079907 w 5071813"/>
                <a:gd name="connsiteY423" fmla="*/ 2322978 h 4006635"/>
                <a:gd name="connsiteX424" fmla="*/ 4152479 w 5071813"/>
                <a:gd name="connsiteY424" fmla="*/ 2395549 h 4006635"/>
                <a:gd name="connsiteX425" fmla="*/ 4196021 w 5071813"/>
                <a:gd name="connsiteY425" fmla="*/ 2511664 h 4006635"/>
                <a:gd name="connsiteX426" fmla="*/ 4210536 w 5071813"/>
                <a:gd name="connsiteY426" fmla="*/ 2569721 h 4006635"/>
                <a:gd name="connsiteX427" fmla="*/ 4239564 w 5071813"/>
                <a:gd name="connsiteY427" fmla="*/ 2656806 h 4006635"/>
                <a:gd name="connsiteX428" fmla="*/ 4254079 w 5071813"/>
                <a:gd name="connsiteY428" fmla="*/ 2729378 h 4006635"/>
                <a:gd name="connsiteX429" fmla="*/ 4268593 w 5071813"/>
                <a:gd name="connsiteY429" fmla="*/ 2772921 h 4006635"/>
                <a:gd name="connsiteX430" fmla="*/ 4225050 w 5071813"/>
                <a:gd name="connsiteY430" fmla="*/ 2743892 h 4006635"/>
                <a:gd name="connsiteX431" fmla="*/ 4184342 w 5071813"/>
                <a:gd name="connsiteY431" fmla="*/ 2596141 h 4006635"/>
                <a:gd name="connsiteX432" fmla="*/ 4137964 w 5071813"/>
                <a:gd name="connsiteY432" fmla="*/ 2511664 h 4006635"/>
                <a:gd name="connsiteX433" fmla="*/ 4094421 w 5071813"/>
                <a:gd name="connsiteY433" fmla="*/ 2468121 h 4006635"/>
                <a:gd name="connsiteX434" fmla="*/ 4050879 w 5071813"/>
                <a:gd name="connsiteY434" fmla="*/ 2439092 h 4006635"/>
                <a:gd name="connsiteX435" fmla="*/ 4007336 w 5071813"/>
                <a:gd name="connsiteY435" fmla="*/ 2395549 h 4006635"/>
                <a:gd name="connsiteX436" fmla="*/ 3920250 w 5071813"/>
                <a:gd name="connsiteY436" fmla="*/ 2352006 h 4006635"/>
                <a:gd name="connsiteX437" fmla="*/ 3818650 w 5071813"/>
                <a:gd name="connsiteY437" fmla="*/ 2381035 h 4006635"/>
                <a:gd name="connsiteX438" fmla="*/ 3847679 w 5071813"/>
                <a:gd name="connsiteY438" fmla="*/ 2424578 h 4006635"/>
                <a:gd name="connsiteX439" fmla="*/ 3891221 w 5071813"/>
                <a:gd name="connsiteY439" fmla="*/ 2482635 h 4006635"/>
                <a:gd name="connsiteX440" fmla="*/ 3905736 w 5071813"/>
                <a:gd name="connsiteY440" fmla="*/ 2569721 h 4006635"/>
                <a:gd name="connsiteX441" fmla="*/ 3920250 w 5071813"/>
                <a:gd name="connsiteY441" fmla="*/ 2613264 h 4006635"/>
                <a:gd name="connsiteX442" fmla="*/ 3876707 w 5071813"/>
                <a:gd name="connsiteY442" fmla="*/ 2627778 h 4006635"/>
                <a:gd name="connsiteX443" fmla="*/ 3847679 w 5071813"/>
                <a:gd name="connsiteY443" fmla="*/ 2526178 h 4006635"/>
                <a:gd name="connsiteX444" fmla="*/ 3801981 w 5071813"/>
                <a:gd name="connsiteY444" fmla="*/ 2424352 h 4006635"/>
                <a:gd name="connsiteX445" fmla="*/ 3702536 w 5071813"/>
                <a:gd name="connsiteY445" fmla="*/ 2337492 h 4006635"/>
                <a:gd name="connsiteX446" fmla="*/ 3673507 w 5071813"/>
                <a:gd name="connsiteY446" fmla="*/ 2293949 h 4006635"/>
                <a:gd name="connsiteX447" fmla="*/ 3644479 w 5071813"/>
                <a:gd name="connsiteY447" fmla="*/ 2206864 h 4006635"/>
                <a:gd name="connsiteX448" fmla="*/ 3571907 w 5071813"/>
                <a:gd name="connsiteY448" fmla="*/ 2177835 h 4006635"/>
                <a:gd name="connsiteX449" fmla="*/ 3513850 w 5071813"/>
                <a:gd name="connsiteY449" fmla="*/ 2163321 h 4006635"/>
                <a:gd name="connsiteX450" fmla="*/ 3397736 w 5071813"/>
                <a:gd name="connsiteY450" fmla="*/ 2177835 h 4006635"/>
                <a:gd name="connsiteX451" fmla="*/ 3267107 w 5071813"/>
                <a:gd name="connsiteY451" fmla="*/ 2192349 h 4006635"/>
                <a:gd name="connsiteX452" fmla="*/ 3296136 w 5071813"/>
                <a:gd name="connsiteY452" fmla="*/ 2235892 h 4006635"/>
                <a:gd name="connsiteX453" fmla="*/ 3412250 w 5071813"/>
                <a:gd name="connsiteY453" fmla="*/ 2279435 h 4006635"/>
                <a:gd name="connsiteX454" fmla="*/ 3455793 w 5071813"/>
                <a:gd name="connsiteY454" fmla="*/ 2395549 h 4006635"/>
                <a:gd name="connsiteX455" fmla="*/ 3441279 w 5071813"/>
                <a:gd name="connsiteY455" fmla="*/ 2511664 h 4006635"/>
                <a:gd name="connsiteX456" fmla="*/ 3383221 w 5071813"/>
                <a:gd name="connsiteY456" fmla="*/ 2468121 h 4006635"/>
                <a:gd name="connsiteX457" fmla="*/ 3339679 w 5071813"/>
                <a:gd name="connsiteY457" fmla="*/ 2439092 h 4006635"/>
                <a:gd name="connsiteX458" fmla="*/ 3325164 w 5071813"/>
                <a:gd name="connsiteY458" fmla="*/ 2395549 h 4006635"/>
                <a:gd name="connsiteX459" fmla="*/ 3310650 w 5071813"/>
                <a:gd name="connsiteY459" fmla="*/ 2308464 h 4006635"/>
                <a:gd name="connsiteX460" fmla="*/ 3267107 w 5071813"/>
                <a:gd name="connsiteY460" fmla="*/ 2264921 h 4006635"/>
                <a:gd name="connsiteX461" fmla="*/ 3223564 w 5071813"/>
                <a:gd name="connsiteY461" fmla="*/ 2206864 h 4006635"/>
                <a:gd name="connsiteX462" fmla="*/ 3209050 w 5071813"/>
                <a:gd name="connsiteY462" fmla="*/ 2163321 h 4006635"/>
                <a:gd name="connsiteX463" fmla="*/ 3136479 w 5071813"/>
                <a:gd name="connsiteY463" fmla="*/ 2134292 h 4006635"/>
                <a:gd name="connsiteX464" fmla="*/ 3020364 w 5071813"/>
                <a:gd name="connsiteY464" fmla="*/ 2076235 h 4006635"/>
                <a:gd name="connsiteX465" fmla="*/ 2976821 w 5071813"/>
                <a:gd name="connsiteY465" fmla="*/ 2279435 h 4006635"/>
                <a:gd name="connsiteX466" fmla="*/ 2875221 w 5071813"/>
                <a:gd name="connsiteY466" fmla="*/ 2366521 h 4006635"/>
                <a:gd name="connsiteX467" fmla="*/ 2846193 w 5071813"/>
                <a:gd name="connsiteY467" fmla="*/ 2410064 h 4006635"/>
                <a:gd name="connsiteX468" fmla="*/ 2831679 w 5071813"/>
                <a:gd name="connsiteY468" fmla="*/ 2482635 h 4006635"/>
                <a:gd name="connsiteX469" fmla="*/ 2672021 w 5071813"/>
                <a:gd name="connsiteY469" fmla="*/ 2526178 h 4006635"/>
                <a:gd name="connsiteX470" fmla="*/ 2657507 w 5071813"/>
                <a:gd name="connsiteY470" fmla="*/ 2569721 h 4006635"/>
                <a:gd name="connsiteX471" fmla="*/ 2599450 w 5071813"/>
                <a:gd name="connsiteY471" fmla="*/ 2656806 h 4006635"/>
                <a:gd name="connsiteX472" fmla="*/ 2584936 w 5071813"/>
                <a:gd name="connsiteY472" fmla="*/ 2700349 h 4006635"/>
                <a:gd name="connsiteX473" fmla="*/ 2599450 w 5071813"/>
                <a:gd name="connsiteY473" fmla="*/ 2743892 h 4006635"/>
                <a:gd name="connsiteX474" fmla="*/ 2730079 w 5071813"/>
                <a:gd name="connsiteY474" fmla="*/ 2845492 h 4006635"/>
                <a:gd name="connsiteX475" fmla="*/ 2773621 w 5071813"/>
                <a:gd name="connsiteY475" fmla="*/ 2889035 h 4006635"/>
                <a:gd name="connsiteX476" fmla="*/ 2889736 w 5071813"/>
                <a:gd name="connsiteY476" fmla="*/ 2932578 h 4006635"/>
                <a:gd name="connsiteX477" fmla="*/ 2976821 w 5071813"/>
                <a:gd name="connsiteY477" fmla="*/ 2976121 h 4006635"/>
                <a:gd name="connsiteX478" fmla="*/ 3034879 w 5071813"/>
                <a:gd name="connsiteY478" fmla="*/ 2961606 h 4006635"/>
                <a:gd name="connsiteX479" fmla="*/ 3127974 w 5071813"/>
                <a:gd name="connsiteY479" fmla="*/ 2888354 h 4006635"/>
                <a:gd name="connsiteX480" fmla="*/ 3165507 w 5071813"/>
                <a:gd name="connsiteY480" fmla="*/ 2801949 h 4006635"/>
                <a:gd name="connsiteX481" fmla="*/ 3412250 w 5071813"/>
                <a:gd name="connsiteY481" fmla="*/ 2816464 h 4006635"/>
                <a:gd name="connsiteX482" fmla="*/ 3513850 w 5071813"/>
                <a:gd name="connsiteY482" fmla="*/ 2860006 h 4006635"/>
                <a:gd name="connsiteX483" fmla="*/ 3557393 w 5071813"/>
                <a:gd name="connsiteY483" fmla="*/ 2874521 h 4006635"/>
                <a:gd name="connsiteX484" fmla="*/ 3615450 w 5071813"/>
                <a:gd name="connsiteY484" fmla="*/ 2976121 h 4006635"/>
                <a:gd name="connsiteX485" fmla="*/ 3600936 w 5071813"/>
                <a:gd name="connsiteY485" fmla="*/ 3048692 h 4006635"/>
                <a:gd name="connsiteX486" fmla="*/ 3484821 w 5071813"/>
                <a:gd name="connsiteY486" fmla="*/ 3034178 h 4006635"/>
                <a:gd name="connsiteX487" fmla="*/ 3441279 w 5071813"/>
                <a:gd name="connsiteY487" fmla="*/ 3005149 h 4006635"/>
                <a:gd name="connsiteX488" fmla="*/ 3180021 w 5071813"/>
                <a:gd name="connsiteY488" fmla="*/ 3019664 h 4006635"/>
                <a:gd name="connsiteX489" fmla="*/ 3136479 w 5071813"/>
                <a:gd name="connsiteY489" fmla="*/ 3063206 h 4006635"/>
                <a:gd name="connsiteX490" fmla="*/ 3281621 w 5071813"/>
                <a:gd name="connsiteY490" fmla="*/ 3077721 h 4006635"/>
                <a:gd name="connsiteX491" fmla="*/ 3412250 w 5071813"/>
                <a:gd name="connsiteY491" fmla="*/ 3106749 h 4006635"/>
                <a:gd name="connsiteX492" fmla="*/ 3513850 w 5071813"/>
                <a:gd name="connsiteY492" fmla="*/ 3193835 h 4006635"/>
                <a:gd name="connsiteX493" fmla="*/ 3557393 w 5071813"/>
                <a:gd name="connsiteY493" fmla="*/ 3208349 h 4006635"/>
                <a:gd name="connsiteX494" fmla="*/ 3600936 w 5071813"/>
                <a:gd name="connsiteY494" fmla="*/ 3237378 h 4006635"/>
                <a:gd name="connsiteX495" fmla="*/ 3673507 w 5071813"/>
                <a:gd name="connsiteY495" fmla="*/ 3251892 h 4006635"/>
                <a:gd name="connsiteX496" fmla="*/ 3717050 w 5071813"/>
                <a:gd name="connsiteY496" fmla="*/ 3266406 h 4006635"/>
                <a:gd name="connsiteX497" fmla="*/ 3804136 w 5071813"/>
                <a:gd name="connsiteY497" fmla="*/ 3368006 h 4006635"/>
                <a:gd name="connsiteX498" fmla="*/ 3920250 w 5071813"/>
                <a:gd name="connsiteY498" fmla="*/ 3397035 h 4006635"/>
                <a:gd name="connsiteX499" fmla="*/ 3992821 w 5071813"/>
                <a:gd name="connsiteY499" fmla="*/ 3382521 h 4006635"/>
                <a:gd name="connsiteX500" fmla="*/ 4007336 w 5071813"/>
                <a:gd name="connsiteY500" fmla="*/ 3426064 h 4006635"/>
                <a:gd name="connsiteX501" fmla="*/ 3920250 w 5071813"/>
                <a:gd name="connsiteY501" fmla="*/ 3513149 h 4006635"/>
                <a:gd name="connsiteX502" fmla="*/ 3731564 w 5071813"/>
                <a:gd name="connsiteY502" fmla="*/ 3484121 h 4006635"/>
                <a:gd name="connsiteX503" fmla="*/ 3600936 w 5071813"/>
                <a:gd name="connsiteY503" fmla="*/ 3382521 h 4006635"/>
                <a:gd name="connsiteX504" fmla="*/ 3441279 w 5071813"/>
                <a:gd name="connsiteY504" fmla="*/ 3338978 h 4006635"/>
                <a:gd name="connsiteX505" fmla="*/ 3296136 w 5071813"/>
                <a:gd name="connsiteY505" fmla="*/ 3353492 h 4006635"/>
                <a:gd name="connsiteX506" fmla="*/ 3310650 w 5071813"/>
                <a:gd name="connsiteY506" fmla="*/ 3426064 h 4006635"/>
                <a:gd name="connsiteX507" fmla="*/ 3281621 w 5071813"/>
                <a:gd name="connsiteY507" fmla="*/ 3556692 h 4006635"/>
                <a:gd name="connsiteX508" fmla="*/ 3138406 w 5071813"/>
                <a:gd name="connsiteY508" fmla="*/ 3532653 h 4006635"/>
                <a:gd name="connsiteX509" fmla="*/ 3154394 w 5071813"/>
                <a:gd name="connsiteY509" fmla="*/ 3484801 h 4006635"/>
                <a:gd name="connsiteX510" fmla="*/ 3147705 w 5071813"/>
                <a:gd name="connsiteY510" fmla="*/ 3419373 h 4006635"/>
                <a:gd name="connsiteX511" fmla="*/ 3174579 w 5071813"/>
                <a:gd name="connsiteY511" fmla="*/ 3376058 h 4006635"/>
                <a:gd name="connsiteX512" fmla="*/ 3136479 w 5071813"/>
                <a:gd name="connsiteY512" fmla="*/ 3251892 h 4006635"/>
                <a:gd name="connsiteX513" fmla="*/ 3092936 w 5071813"/>
                <a:gd name="connsiteY513" fmla="*/ 3222864 h 4006635"/>
                <a:gd name="connsiteX514" fmla="*/ 3092936 w 5071813"/>
                <a:gd name="connsiteY514" fmla="*/ 3614749 h 4006635"/>
                <a:gd name="connsiteX515" fmla="*/ 3121964 w 5071813"/>
                <a:gd name="connsiteY515" fmla="*/ 3701835 h 4006635"/>
                <a:gd name="connsiteX516" fmla="*/ 3107450 w 5071813"/>
                <a:gd name="connsiteY516" fmla="*/ 3890521 h 4006635"/>
                <a:gd name="connsiteX517" fmla="*/ 3078421 w 5071813"/>
                <a:gd name="connsiteY517" fmla="*/ 4006635 h 4006635"/>
                <a:gd name="connsiteX518" fmla="*/ 3020364 w 5071813"/>
                <a:gd name="connsiteY518" fmla="*/ 3948578 h 4006635"/>
                <a:gd name="connsiteX519" fmla="*/ 2976821 w 5071813"/>
                <a:gd name="connsiteY519" fmla="*/ 3600235 h 4006635"/>
                <a:gd name="connsiteX520" fmla="*/ 2918764 w 5071813"/>
                <a:gd name="connsiteY520" fmla="*/ 3498635 h 4006635"/>
                <a:gd name="connsiteX521" fmla="*/ 2889736 w 5071813"/>
                <a:gd name="connsiteY521" fmla="*/ 3426064 h 4006635"/>
                <a:gd name="connsiteX522" fmla="*/ 2904250 w 5071813"/>
                <a:gd name="connsiteY522" fmla="*/ 3309949 h 4006635"/>
                <a:gd name="connsiteX523" fmla="*/ 2947793 w 5071813"/>
                <a:gd name="connsiteY523" fmla="*/ 3266406 h 4006635"/>
                <a:gd name="connsiteX524" fmla="*/ 2991336 w 5071813"/>
                <a:gd name="connsiteY524" fmla="*/ 3179321 h 4006635"/>
                <a:gd name="connsiteX525" fmla="*/ 2976821 w 5071813"/>
                <a:gd name="connsiteY525" fmla="*/ 3121264 h 4006635"/>
                <a:gd name="connsiteX526" fmla="*/ 2918764 w 5071813"/>
                <a:gd name="connsiteY526" fmla="*/ 3106749 h 4006635"/>
                <a:gd name="connsiteX527" fmla="*/ 2875221 w 5071813"/>
                <a:gd name="connsiteY527" fmla="*/ 3092235 h 4006635"/>
                <a:gd name="connsiteX528" fmla="*/ 2788136 w 5071813"/>
                <a:gd name="connsiteY528" fmla="*/ 3135778 h 4006635"/>
                <a:gd name="connsiteX529" fmla="*/ 2759107 w 5071813"/>
                <a:gd name="connsiteY529" fmla="*/ 3048692 h 4006635"/>
                <a:gd name="connsiteX530" fmla="*/ 2744593 w 5071813"/>
                <a:gd name="connsiteY530" fmla="*/ 3005149 h 4006635"/>
                <a:gd name="connsiteX531" fmla="*/ 2701050 w 5071813"/>
                <a:gd name="connsiteY531" fmla="*/ 2990635 h 4006635"/>
                <a:gd name="connsiteX532" fmla="*/ 2541393 w 5071813"/>
                <a:gd name="connsiteY532" fmla="*/ 3019664 h 4006635"/>
                <a:gd name="connsiteX533" fmla="*/ 2439793 w 5071813"/>
                <a:gd name="connsiteY533" fmla="*/ 3063206 h 4006635"/>
                <a:gd name="connsiteX534" fmla="*/ 2309164 w 5071813"/>
                <a:gd name="connsiteY534" fmla="*/ 3077721 h 4006635"/>
                <a:gd name="connsiteX535" fmla="*/ 2265621 w 5071813"/>
                <a:gd name="connsiteY535" fmla="*/ 3121264 h 4006635"/>
                <a:gd name="connsiteX536" fmla="*/ 2251107 w 5071813"/>
                <a:gd name="connsiteY536" fmla="*/ 3179321 h 4006635"/>
                <a:gd name="connsiteX537" fmla="*/ 2236593 w 5071813"/>
                <a:gd name="connsiteY537" fmla="*/ 3251892 h 4006635"/>
                <a:gd name="connsiteX538" fmla="*/ 2193050 w 5071813"/>
                <a:gd name="connsiteY538" fmla="*/ 3280921 h 4006635"/>
                <a:gd name="connsiteX539" fmla="*/ 2033393 w 5071813"/>
                <a:gd name="connsiteY539" fmla="*/ 3251892 h 4006635"/>
                <a:gd name="connsiteX540" fmla="*/ 1989850 w 5071813"/>
                <a:gd name="connsiteY540" fmla="*/ 3179321 h 4006635"/>
                <a:gd name="connsiteX541" fmla="*/ 2062421 w 5071813"/>
                <a:gd name="connsiteY541" fmla="*/ 3092235 h 4006635"/>
                <a:gd name="connsiteX542" fmla="*/ 2193050 w 5071813"/>
                <a:gd name="connsiteY542" fmla="*/ 3077721 h 4006635"/>
                <a:gd name="connsiteX543" fmla="*/ 2236593 w 5071813"/>
                <a:gd name="connsiteY543" fmla="*/ 3034178 h 4006635"/>
                <a:gd name="connsiteX544" fmla="*/ 2265621 w 5071813"/>
                <a:gd name="connsiteY544" fmla="*/ 2947092 h 4006635"/>
                <a:gd name="connsiteX545" fmla="*/ 2294650 w 5071813"/>
                <a:gd name="connsiteY545" fmla="*/ 2889035 h 4006635"/>
                <a:gd name="connsiteX546" fmla="*/ 2410764 w 5071813"/>
                <a:gd name="connsiteY546" fmla="*/ 2903549 h 4006635"/>
                <a:gd name="connsiteX547" fmla="*/ 2468821 w 5071813"/>
                <a:gd name="connsiteY547" fmla="*/ 2889035 h 4006635"/>
                <a:gd name="connsiteX548" fmla="*/ 2439793 w 5071813"/>
                <a:gd name="connsiteY548" fmla="*/ 2816464 h 4006635"/>
                <a:gd name="connsiteX549" fmla="*/ 2323679 w 5071813"/>
                <a:gd name="connsiteY549" fmla="*/ 2787435 h 4006635"/>
                <a:gd name="connsiteX550" fmla="*/ 2280136 w 5071813"/>
                <a:gd name="connsiteY550" fmla="*/ 2801949 h 4006635"/>
                <a:gd name="connsiteX551" fmla="*/ 2236593 w 5071813"/>
                <a:gd name="connsiteY551" fmla="*/ 2932578 h 4006635"/>
                <a:gd name="connsiteX552" fmla="*/ 2178536 w 5071813"/>
                <a:gd name="connsiteY552" fmla="*/ 2976121 h 4006635"/>
                <a:gd name="connsiteX553" fmla="*/ 2134993 w 5071813"/>
                <a:gd name="connsiteY553" fmla="*/ 3005149 h 4006635"/>
                <a:gd name="connsiteX554" fmla="*/ 2004364 w 5071813"/>
                <a:gd name="connsiteY554" fmla="*/ 3034178 h 4006635"/>
                <a:gd name="connsiteX555" fmla="*/ 1960821 w 5071813"/>
                <a:gd name="connsiteY555" fmla="*/ 3063206 h 4006635"/>
                <a:gd name="connsiteX556" fmla="*/ 1917279 w 5071813"/>
                <a:gd name="connsiteY556" fmla="*/ 3077721 h 4006635"/>
                <a:gd name="connsiteX557" fmla="*/ 1722924 w 5071813"/>
                <a:gd name="connsiteY557" fmla="*/ 3144849 h 4006635"/>
                <a:gd name="connsiteX558" fmla="*/ 1635838 w 5071813"/>
                <a:gd name="connsiteY558" fmla="*/ 3178867 h 4006635"/>
                <a:gd name="connsiteX559" fmla="*/ 1580842 w 5071813"/>
                <a:gd name="connsiteY559" fmla="*/ 3270035 h 4006635"/>
                <a:gd name="connsiteX560" fmla="*/ 1510879 w 5071813"/>
                <a:gd name="connsiteY560" fmla="*/ 3397035 h 4006635"/>
                <a:gd name="connsiteX561" fmla="*/ 1467336 w 5071813"/>
                <a:gd name="connsiteY561" fmla="*/ 3382521 h 4006635"/>
                <a:gd name="connsiteX562" fmla="*/ 1452821 w 5071813"/>
                <a:gd name="connsiteY562" fmla="*/ 3338978 h 4006635"/>
                <a:gd name="connsiteX563" fmla="*/ 1467336 w 5071813"/>
                <a:gd name="connsiteY563" fmla="*/ 3208349 h 4006635"/>
                <a:gd name="connsiteX564" fmla="*/ 1597964 w 5071813"/>
                <a:gd name="connsiteY564" fmla="*/ 3150292 h 4006635"/>
                <a:gd name="connsiteX565" fmla="*/ 1670536 w 5071813"/>
                <a:gd name="connsiteY565" fmla="*/ 3077721 h 4006635"/>
                <a:gd name="connsiteX566" fmla="*/ 1714079 w 5071813"/>
                <a:gd name="connsiteY566" fmla="*/ 3034178 h 4006635"/>
                <a:gd name="connsiteX567" fmla="*/ 1861376 w 5071813"/>
                <a:gd name="connsiteY567" fmla="*/ 3002087 h 4006635"/>
                <a:gd name="connsiteX568" fmla="*/ 2105964 w 5071813"/>
                <a:gd name="connsiteY568" fmla="*/ 2947092 h 4006635"/>
                <a:gd name="connsiteX569" fmla="*/ 2149507 w 5071813"/>
                <a:gd name="connsiteY569" fmla="*/ 2932578 h 4006635"/>
                <a:gd name="connsiteX570" fmla="*/ 2222079 w 5071813"/>
                <a:gd name="connsiteY570" fmla="*/ 2830978 h 4006635"/>
                <a:gd name="connsiteX571" fmla="*/ 2207564 w 5071813"/>
                <a:gd name="connsiteY571" fmla="*/ 2700349 h 4006635"/>
                <a:gd name="connsiteX572" fmla="*/ 1786650 w 5071813"/>
                <a:gd name="connsiteY572" fmla="*/ 2729378 h 4006635"/>
                <a:gd name="connsiteX573" fmla="*/ 1714079 w 5071813"/>
                <a:gd name="connsiteY573" fmla="*/ 2787435 h 4006635"/>
                <a:gd name="connsiteX574" fmla="*/ 1670536 w 5071813"/>
                <a:gd name="connsiteY574" fmla="*/ 2801949 h 4006635"/>
                <a:gd name="connsiteX575" fmla="*/ 1539907 w 5071813"/>
                <a:gd name="connsiteY575" fmla="*/ 2845492 h 4006635"/>
                <a:gd name="connsiteX576" fmla="*/ 1409279 w 5071813"/>
                <a:gd name="connsiteY576" fmla="*/ 2889035 h 4006635"/>
                <a:gd name="connsiteX577" fmla="*/ 1452821 w 5071813"/>
                <a:gd name="connsiteY577" fmla="*/ 2758406 h 4006635"/>
                <a:gd name="connsiteX578" fmla="*/ 1568936 w 5071813"/>
                <a:gd name="connsiteY578" fmla="*/ 2729378 h 4006635"/>
                <a:gd name="connsiteX579" fmla="*/ 1612479 w 5071813"/>
                <a:gd name="connsiteY579" fmla="*/ 2700349 h 4006635"/>
                <a:gd name="connsiteX580" fmla="*/ 1626993 w 5071813"/>
                <a:gd name="connsiteY580" fmla="*/ 2656806 h 4006635"/>
                <a:gd name="connsiteX581" fmla="*/ 1510879 w 5071813"/>
                <a:gd name="connsiteY581" fmla="*/ 2613264 h 4006635"/>
                <a:gd name="connsiteX582" fmla="*/ 1423793 w 5071813"/>
                <a:gd name="connsiteY582" fmla="*/ 2497149 h 4006635"/>
                <a:gd name="connsiteX583" fmla="*/ 1467336 w 5071813"/>
                <a:gd name="connsiteY583" fmla="*/ 2482635 h 4006635"/>
                <a:gd name="connsiteX584" fmla="*/ 1626993 w 5071813"/>
                <a:gd name="connsiteY584" fmla="*/ 2540692 h 4006635"/>
                <a:gd name="connsiteX585" fmla="*/ 1728593 w 5071813"/>
                <a:gd name="connsiteY585" fmla="*/ 2569721 h 4006635"/>
                <a:gd name="connsiteX586" fmla="*/ 1797082 w 5071813"/>
                <a:gd name="connsiteY586" fmla="*/ 2603285 h 4006635"/>
                <a:gd name="connsiteX587" fmla="*/ 1830193 w 5071813"/>
                <a:gd name="connsiteY587" fmla="*/ 2642292 h 4006635"/>
                <a:gd name="connsiteX588" fmla="*/ 1888250 w 5071813"/>
                <a:gd name="connsiteY588" fmla="*/ 2656806 h 4006635"/>
                <a:gd name="connsiteX589" fmla="*/ 1975336 w 5071813"/>
                <a:gd name="connsiteY589" fmla="*/ 2671321 h 4006635"/>
                <a:gd name="connsiteX590" fmla="*/ 2164021 w 5071813"/>
                <a:gd name="connsiteY590" fmla="*/ 2652498 h 4006635"/>
                <a:gd name="connsiteX591" fmla="*/ 2309164 w 5071813"/>
                <a:gd name="connsiteY591" fmla="*/ 2671321 h 4006635"/>
                <a:gd name="connsiteX592" fmla="*/ 2294650 w 5071813"/>
                <a:gd name="connsiteY592" fmla="*/ 2627778 h 4006635"/>
                <a:gd name="connsiteX593" fmla="*/ 2193050 w 5071813"/>
                <a:gd name="connsiteY593" fmla="*/ 2569721 h 4006635"/>
                <a:gd name="connsiteX594" fmla="*/ 2164021 w 5071813"/>
                <a:gd name="connsiteY594" fmla="*/ 2497149 h 4006635"/>
                <a:gd name="connsiteX595" fmla="*/ 2062421 w 5071813"/>
                <a:gd name="connsiteY595" fmla="*/ 2453606 h 4006635"/>
                <a:gd name="connsiteX596" fmla="*/ 2004364 w 5071813"/>
                <a:gd name="connsiteY596" fmla="*/ 2424578 h 4006635"/>
                <a:gd name="connsiteX597" fmla="*/ 1873736 w 5071813"/>
                <a:gd name="connsiteY597" fmla="*/ 2439092 h 4006635"/>
                <a:gd name="connsiteX598" fmla="*/ 1830193 w 5071813"/>
                <a:gd name="connsiteY598" fmla="*/ 2453606 h 4006635"/>
                <a:gd name="connsiteX599" fmla="*/ 1699564 w 5071813"/>
                <a:gd name="connsiteY599" fmla="*/ 2439092 h 4006635"/>
                <a:gd name="connsiteX600" fmla="*/ 1656021 w 5071813"/>
                <a:gd name="connsiteY600" fmla="*/ 2410064 h 4006635"/>
                <a:gd name="connsiteX601" fmla="*/ 1612479 w 5071813"/>
                <a:gd name="connsiteY601" fmla="*/ 2395549 h 4006635"/>
                <a:gd name="connsiteX602" fmla="*/ 1423793 w 5071813"/>
                <a:gd name="connsiteY602" fmla="*/ 2366521 h 4006635"/>
                <a:gd name="connsiteX603" fmla="*/ 1307679 w 5071813"/>
                <a:gd name="connsiteY603" fmla="*/ 2366521 h 4006635"/>
                <a:gd name="connsiteX604" fmla="*/ 1278650 w 5071813"/>
                <a:gd name="connsiteY604" fmla="*/ 2424578 h 4006635"/>
                <a:gd name="connsiteX605" fmla="*/ 1293164 w 5071813"/>
                <a:gd name="connsiteY605" fmla="*/ 2613264 h 4006635"/>
                <a:gd name="connsiteX606" fmla="*/ 1322193 w 5071813"/>
                <a:gd name="connsiteY606" fmla="*/ 2700349 h 4006635"/>
                <a:gd name="connsiteX607" fmla="*/ 1336707 w 5071813"/>
                <a:gd name="connsiteY607" fmla="*/ 2758406 h 4006635"/>
                <a:gd name="connsiteX608" fmla="*/ 1278650 w 5071813"/>
                <a:gd name="connsiteY608" fmla="*/ 2860006 h 4006635"/>
                <a:gd name="connsiteX609" fmla="*/ 1220593 w 5071813"/>
                <a:gd name="connsiteY609" fmla="*/ 2816464 h 4006635"/>
                <a:gd name="connsiteX610" fmla="*/ 1148021 w 5071813"/>
                <a:gd name="connsiteY610" fmla="*/ 2613264 h 4006635"/>
                <a:gd name="connsiteX611" fmla="*/ 1104479 w 5071813"/>
                <a:gd name="connsiteY611" fmla="*/ 2584235 h 4006635"/>
                <a:gd name="connsiteX612" fmla="*/ 1089964 w 5071813"/>
                <a:gd name="connsiteY612" fmla="*/ 2526178 h 4006635"/>
                <a:gd name="connsiteX613" fmla="*/ 1046421 w 5071813"/>
                <a:gd name="connsiteY613" fmla="*/ 2482635 h 4006635"/>
                <a:gd name="connsiteX614" fmla="*/ 1002879 w 5071813"/>
                <a:gd name="connsiteY614" fmla="*/ 2424578 h 4006635"/>
                <a:gd name="connsiteX615" fmla="*/ 1046421 w 5071813"/>
                <a:gd name="connsiteY615" fmla="*/ 2395549 h 4006635"/>
                <a:gd name="connsiteX616" fmla="*/ 1162536 w 5071813"/>
                <a:gd name="connsiteY616" fmla="*/ 2381035 h 4006635"/>
                <a:gd name="connsiteX617" fmla="*/ 1191564 w 5071813"/>
                <a:gd name="connsiteY617" fmla="*/ 2293949 h 4006635"/>
                <a:gd name="connsiteX618" fmla="*/ 1220593 w 5071813"/>
                <a:gd name="connsiteY618" fmla="*/ 2235892 h 4006635"/>
                <a:gd name="connsiteX619" fmla="*/ 1206079 w 5071813"/>
                <a:gd name="connsiteY619" fmla="*/ 2192349 h 4006635"/>
                <a:gd name="connsiteX620" fmla="*/ 1162536 w 5071813"/>
                <a:gd name="connsiteY620" fmla="*/ 2134292 h 4006635"/>
                <a:gd name="connsiteX621" fmla="*/ 1118993 w 5071813"/>
                <a:gd name="connsiteY621" fmla="*/ 2090749 h 4006635"/>
                <a:gd name="connsiteX622" fmla="*/ 1017393 w 5071813"/>
                <a:gd name="connsiteY622" fmla="*/ 2018178 h 4006635"/>
                <a:gd name="connsiteX623" fmla="*/ 959336 w 5071813"/>
                <a:gd name="connsiteY623" fmla="*/ 1916578 h 4006635"/>
                <a:gd name="connsiteX624" fmla="*/ 886764 w 5071813"/>
                <a:gd name="connsiteY624" fmla="*/ 1814978 h 4006635"/>
                <a:gd name="connsiteX625" fmla="*/ 785164 w 5071813"/>
                <a:gd name="connsiteY625" fmla="*/ 1844006 h 4006635"/>
                <a:gd name="connsiteX626" fmla="*/ 741621 w 5071813"/>
                <a:gd name="connsiteY626" fmla="*/ 1858521 h 4006635"/>
                <a:gd name="connsiteX627" fmla="*/ 683564 w 5071813"/>
                <a:gd name="connsiteY627" fmla="*/ 1844006 h 4006635"/>
                <a:gd name="connsiteX628" fmla="*/ 669050 w 5071813"/>
                <a:gd name="connsiteY628" fmla="*/ 1785949 h 4006635"/>
                <a:gd name="connsiteX629" fmla="*/ 799679 w 5071813"/>
                <a:gd name="connsiteY629" fmla="*/ 1742406 h 4006635"/>
                <a:gd name="connsiteX630" fmla="*/ 785164 w 5071813"/>
                <a:gd name="connsiteY630" fmla="*/ 1626292 h 4006635"/>
                <a:gd name="connsiteX631" fmla="*/ 712593 w 5071813"/>
                <a:gd name="connsiteY631" fmla="*/ 1597264 h 4006635"/>
                <a:gd name="connsiteX632" fmla="*/ 669050 w 5071813"/>
                <a:gd name="connsiteY632" fmla="*/ 1553721 h 4006635"/>
                <a:gd name="connsiteX633" fmla="*/ 523907 w 5071813"/>
                <a:gd name="connsiteY633" fmla="*/ 1510178 h 4006635"/>
                <a:gd name="connsiteX634" fmla="*/ 494879 w 5071813"/>
                <a:gd name="connsiteY634" fmla="*/ 1452121 h 4006635"/>
                <a:gd name="connsiteX635" fmla="*/ 465850 w 5071813"/>
                <a:gd name="connsiteY635" fmla="*/ 1350521 h 4006635"/>
                <a:gd name="connsiteX636" fmla="*/ 407793 w 5071813"/>
                <a:gd name="connsiteY636" fmla="*/ 1219892 h 4006635"/>
                <a:gd name="connsiteX637" fmla="*/ 291679 w 5071813"/>
                <a:gd name="connsiteY637" fmla="*/ 1132806 h 4006635"/>
                <a:gd name="connsiteX638" fmla="*/ 161050 w 5071813"/>
                <a:gd name="connsiteY638" fmla="*/ 1074749 h 4006635"/>
                <a:gd name="connsiteX639" fmla="*/ 117507 w 5071813"/>
                <a:gd name="connsiteY639" fmla="*/ 1060235 h 4006635"/>
                <a:gd name="connsiteX640" fmla="*/ 73964 w 5071813"/>
                <a:gd name="connsiteY640" fmla="*/ 1045721 h 4006635"/>
                <a:gd name="connsiteX641" fmla="*/ 1393 w 5071813"/>
                <a:gd name="connsiteY641" fmla="*/ 929606 h 4006635"/>
                <a:gd name="connsiteX0" fmla="*/ 1393 w 5071813"/>
                <a:gd name="connsiteY0" fmla="*/ 929606 h 4006635"/>
                <a:gd name="connsiteX1" fmla="*/ 132021 w 5071813"/>
                <a:gd name="connsiteY1" fmla="*/ 929606 h 4006635"/>
                <a:gd name="connsiteX2" fmla="*/ 219107 w 5071813"/>
                <a:gd name="connsiteY2" fmla="*/ 958635 h 4006635"/>
                <a:gd name="connsiteX3" fmla="*/ 262650 w 5071813"/>
                <a:gd name="connsiteY3" fmla="*/ 987664 h 4006635"/>
                <a:gd name="connsiteX4" fmla="*/ 335221 w 5071813"/>
                <a:gd name="connsiteY4" fmla="*/ 1060235 h 4006635"/>
                <a:gd name="connsiteX5" fmla="*/ 422307 w 5071813"/>
                <a:gd name="connsiteY5" fmla="*/ 1089264 h 4006635"/>
                <a:gd name="connsiteX6" fmla="*/ 465850 w 5071813"/>
                <a:gd name="connsiteY6" fmla="*/ 1132806 h 4006635"/>
                <a:gd name="connsiteX7" fmla="*/ 552936 w 5071813"/>
                <a:gd name="connsiteY7" fmla="*/ 1161835 h 4006635"/>
                <a:gd name="connsiteX8" fmla="*/ 625507 w 5071813"/>
                <a:gd name="connsiteY8" fmla="*/ 1248921 h 4006635"/>
                <a:gd name="connsiteX9" fmla="*/ 640021 w 5071813"/>
                <a:gd name="connsiteY9" fmla="*/ 1292464 h 4006635"/>
                <a:gd name="connsiteX10" fmla="*/ 683564 w 5071813"/>
                <a:gd name="connsiteY10" fmla="*/ 1306978 h 4006635"/>
                <a:gd name="connsiteX11" fmla="*/ 756136 w 5071813"/>
                <a:gd name="connsiteY11" fmla="*/ 1408578 h 4006635"/>
                <a:gd name="connsiteX12" fmla="*/ 828707 w 5071813"/>
                <a:gd name="connsiteY12" fmla="*/ 1466635 h 4006635"/>
                <a:gd name="connsiteX13" fmla="*/ 857736 w 5071813"/>
                <a:gd name="connsiteY13" fmla="*/ 1524692 h 4006635"/>
                <a:gd name="connsiteX14" fmla="*/ 872250 w 5071813"/>
                <a:gd name="connsiteY14" fmla="*/ 1568235 h 4006635"/>
                <a:gd name="connsiteX15" fmla="*/ 930307 w 5071813"/>
                <a:gd name="connsiteY15" fmla="*/ 1553721 h 4006635"/>
                <a:gd name="connsiteX16" fmla="*/ 944821 w 5071813"/>
                <a:gd name="connsiteY16" fmla="*/ 1510178 h 4006635"/>
                <a:gd name="connsiteX17" fmla="*/ 988364 w 5071813"/>
                <a:gd name="connsiteY17" fmla="*/ 1495664 h 4006635"/>
                <a:gd name="connsiteX18" fmla="*/ 1089964 w 5071813"/>
                <a:gd name="connsiteY18" fmla="*/ 1539206 h 4006635"/>
                <a:gd name="connsiteX19" fmla="*/ 1148021 w 5071813"/>
                <a:gd name="connsiteY19" fmla="*/ 1873035 h 4006635"/>
                <a:gd name="connsiteX20" fmla="*/ 1191564 w 5071813"/>
                <a:gd name="connsiteY20" fmla="*/ 1960121 h 4006635"/>
                <a:gd name="connsiteX21" fmla="*/ 1235107 w 5071813"/>
                <a:gd name="connsiteY21" fmla="*/ 1974635 h 4006635"/>
                <a:gd name="connsiteX22" fmla="*/ 1278650 w 5071813"/>
                <a:gd name="connsiteY22" fmla="*/ 2003664 h 4006635"/>
                <a:gd name="connsiteX23" fmla="*/ 1307679 w 5071813"/>
                <a:gd name="connsiteY23" fmla="*/ 2119778 h 4006635"/>
                <a:gd name="connsiteX24" fmla="*/ 1394764 w 5071813"/>
                <a:gd name="connsiteY24" fmla="*/ 2206864 h 4006635"/>
                <a:gd name="connsiteX25" fmla="*/ 1525393 w 5071813"/>
                <a:gd name="connsiteY25" fmla="*/ 2221378 h 4006635"/>
                <a:gd name="connsiteX26" fmla="*/ 1583450 w 5071813"/>
                <a:gd name="connsiteY26" fmla="*/ 2250406 h 4006635"/>
                <a:gd name="connsiteX27" fmla="*/ 1597964 w 5071813"/>
                <a:gd name="connsiteY27" fmla="*/ 2293949 h 4006635"/>
                <a:gd name="connsiteX28" fmla="*/ 1641507 w 5071813"/>
                <a:gd name="connsiteY28" fmla="*/ 2322978 h 4006635"/>
                <a:gd name="connsiteX29" fmla="*/ 1786650 w 5071813"/>
                <a:gd name="connsiteY29" fmla="*/ 2308464 h 4006635"/>
                <a:gd name="connsiteX30" fmla="*/ 1801164 w 5071813"/>
                <a:gd name="connsiteY30" fmla="*/ 2264921 h 4006635"/>
                <a:gd name="connsiteX31" fmla="*/ 1873736 w 5071813"/>
                <a:gd name="connsiteY31" fmla="*/ 2279435 h 4006635"/>
                <a:gd name="connsiteX32" fmla="*/ 2062421 w 5071813"/>
                <a:gd name="connsiteY32" fmla="*/ 2293949 h 4006635"/>
                <a:gd name="connsiteX33" fmla="*/ 2076936 w 5071813"/>
                <a:gd name="connsiteY33" fmla="*/ 2250406 h 4006635"/>
                <a:gd name="connsiteX34" fmla="*/ 2062421 w 5071813"/>
                <a:gd name="connsiteY34" fmla="*/ 2206864 h 4006635"/>
                <a:gd name="connsiteX35" fmla="*/ 1946307 w 5071813"/>
                <a:gd name="connsiteY35" fmla="*/ 2177835 h 4006635"/>
                <a:gd name="connsiteX36" fmla="*/ 1960821 w 5071813"/>
                <a:gd name="connsiteY36" fmla="*/ 1989149 h 4006635"/>
                <a:gd name="connsiteX37" fmla="*/ 1917279 w 5071813"/>
                <a:gd name="connsiteY37" fmla="*/ 1960121 h 4006635"/>
                <a:gd name="connsiteX38" fmla="*/ 1844707 w 5071813"/>
                <a:gd name="connsiteY38" fmla="*/ 1873035 h 4006635"/>
                <a:gd name="connsiteX39" fmla="*/ 1859221 w 5071813"/>
                <a:gd name="connsiteY39" fmla="*/ 1829492 h 4006635"/>
                <a:gd name="connsiteX40" fmla="*/ 1786650 w 5071813"/>
                <a:gd name="connsiteY40" fmla="*/ 1756921 h 4006635"/>
                <a:gd name="connsiteX41" fmla="*/ 1743107 w 5071813"/>
                <a:gd name="connsiteY41" fmla="*/ 1742406 h 4006635"/>
                <a:gd name="connsiteX42" fmla="*/ 1730520 w 5071813"/>
                <a:gd name="connsiteY42" fmla="*/ 1677659 h 4006635"/>
                <a:gd name="connsiteX43" fmla="*/ 1643889 w 5071813"/>
                <a:gd name="connsiteY43" fmla="*/ 1631962 h 4006635"/>
                <a:gd name="connsiteX44" fmla="*/ 1583450 w 5071813"/>
                <a:gd name="connsiteY44" fmla="*/ 1698864 h 4006635"/>
                <a:gd name="connsiteX45" fmla="*/ 1525393 w 5071813"/>
                <a:gd name="connsiteY45" fmla="*/ 1727892 h 4006635"/>
                <a:gd name="connsiteX46" fmla="*/ 1481850 w 5071813"/>
                <a:gd name="connsiteY46" fmla="*/ 1742406 h 4006635"/>
                <a:gd name="connsiteX47" fmla="*/ 1438307 w 5071813"/>
                <a:gd name="connsiteY47" fmla="*/ 1771435 h 4006635"/>
                <a:gd name="connsiteX48" fmla="*/ 1351221 w 5071813"/>
                <a:gd name="connsiteY48" fmla="*/ 1800464 h 4006635"/>
                <a:gd name="connsiteX49" fmla="*/ 1249621 w 5071813"/>
                <a:gd name="connsiteY49" fmla="*/ 1771435 h 4006635"/>
                <a:gd name="connsiteX50" fmla="*/ 1235107 w 5071813"/>
                <a:gd name="connsiteY50" fmla="*/ 1713378 h 4006635"/>
                <a:gd name="connsiteX51" fmla="*/ 1293164 w 5071813"/>
                <a:gd name="connsiteY51" fmla="*/ 1684349 h 4006635"/>
                <a:gd name="connsiteX52" fmla="*/ 1421638 w 5071813"/>
                <a:gd name="connsiteY52" fmla="*/ 1703172 h 4006635"/>
                <a:gd name="connsiteX53" fmla="*/ 1571318 w 5071813"/>
                <a:gd name="connsiteY53" fmla="*/ 1613479 h 4006635"/>
                <a:gd name="connsiteX54" fmla="*/ 1641507 w 5071813"/>
                <a:gd name="connsiteY54" fmla="*/ 1553721 h 4006635"/>
                <a:gd name="connsiteX55" fmla="*/ 1597964 w 5071813"/>
                <a:gd name="connsiteY55" fmla="*/ 1539206 h 4006635"/>
                <a:gd name="connsiteX56" fmla="*/ 1510879 w 5071813"/>
                <a:gd name="connsiteY56" fmla="*/ 1466635 h 4006635"/>
                <a:gd name="connsiteX57" fmla="*/ 1452821 w 5071813"/>
                <a:gd name="connsiteY57" fmla="*/ 1379549 h 4006635"/>
                <a:gd name="connsiteX58" fmla="*/ 1423793 w 5071813"/>
                <a:gd name="connsiteY58" fmla="*/ 1321492 h 4006635"/>
                <a:gd name="connsiteX59" fmla="*/ 1322193 w 5071813"/>
                <a:gd name="connsiteY59" fmla="*/ 1234406 h 4006635"/>
                <a:gd name="connsiteX60" fmla="*/ 1264136 w 5071813"/>
                <a:gd name="connsiteY60" fmla="*/ 1219892 h 4006635"/>
                <a:gd name="connsiteX61" fmla="*/ 1322193 w 5071813"/>
                <a:gd name="connsiteY61" fmla="*/ 1205378 h 4006635"/>
                <a:gd name="connsiteX62" fmla="*/ 1467336 w 5071813"/>
                <a:gd name="connsiteY62" fmla="*/ 1321492 h 4006635"/>
                <a:gd name="connsiteX63" fmla="*/ 1510879 w 5071813"/>
                <a:gd name="connsiteY63" fmla="*/ 1365035 h 4006635"/>
                <a:gd name="connsiteX64" fmla="*/ 1568936 w 5071813"/>
                <a:gd name="connsiteY64" fmla="*/ 1437606 h 4006635"/>
                <a:gd name="connsiteX65" fmla="*/ 1612479 w 5071813"/>
                <a:gd name="connsiteY65" fmla="*/ 1481149 h 4006635"/>
                <a:gd name="connsiteX66" fmla="*/ 1656021 w 5071813"/>
                <a:gd name="connsiteY66" fmla="*/ 1495664 h 4006635"/>
                <a:gd name="connsiteX67" fmla="*/ 1743107 w 5071813"/>
                <a:gd name="connsiteY67" fmla="*/ 1553721 h 4006635"/>
                <a:gd name="connsiteX68" fmla="*/ 1772136 w 5071813"/>
                <a:gd name="connsiteY68" fmla="*/ 1597264 h 4006635"/>
                <a:gd name="connsiteX69" fmla="*/ 1859221 w 5071813"/>
                <a:gd name="connsiteY69" fmla="*/ 1640806 h 4006635"/>
                <a:gd name="connsiteX70" fmla="*/ 1902764 w 5071813"/>
                <a:gd name="connsiteY70" fmla="*/ 1669835 h 4006635"/>
                <a:gd name="connsiteX71" fmla="*/ 1946307 w 5071813"/>
                <a:gd name="connsiteY71" fmla="*/ 1756921 h 4006635"/>
                <a:gd name="connsiteX72" fmla="*/ 1975336 w 5071813"/>
                <a:gd name="connsiteY72" fmla="*/ 1800464 h 4006635"/>
                <a:gd name="connsiteX73" fmla="*/ 2018879 w 5071813"/>
                <a:gd name="connsiteY73" fmla="*/ 1887549 h 4006635"/>
                <a:gd name="connsiteX74" fmla="*/ 2062421 w 5071813"/>
                <a:gd name="connsiteY74" fmla="*/ 1902064 h 4006635"/>
                <a:gd name="connsiteX75" fmla="*/ 2120479 w 5071813"/>
                <a:gd name="connsiteY75" fmla="*/ 2018178 h 4006635"/>
                <a:gd name="connsiteX76" fmla="*/ 2164021 w 5071813"/>
                <a:gd name="connsiteY76" fmla="*/ 2076235 h 4006635"/>
                <a:gd name="connsiteX77" fmla="*/ 2207564 w 5071813"/>
                <a:gd name="connsiteY77" fmla="*/ 2206864 h 4006635"/>
                <a:gd name="connsiteX78" fmla="*/ 2280136 w 5071813"/>
                <a:gd name="connsiteY78" fmla="*/ 2192349 h 4006635"/>
                <a:gd name="connsiteX79" fmla="*/ 2255643 w 5071813"/>
                <a:gd name="connsiteY79" fmla="*/ 2158785 h 4006635"/>
                <a:gd name="connsiteX80" fmla="*/ 2243510 w 5071813"/>
                <a:gd name="connsiteY80" fmla="*/ 2108099 h 4006635"/>
                <a:gd name="connsiteX81" fmla="*/ 2185453 w 5071813"/>
                <a:gd name="connsiteY81" fmla="*/ 2044824 h 4006635"/>
                <a:gd name="connsiteX82" fmla="*/ 2149507 w 5071813"/>
                <a:gd name="connsiteY82" fmla="*/ 2003664 h 4006635"/>
                <a:gd name="connsiteX83" fmla="*/ 2265621 w 5071813"/>
                <a:gd name="connsiteY83" fmla="*/ 2003664 h 4006635"/>
                <a:gd name="connsiteX84" fmla="*/ 2352707 w 5071813"/>
                <a:gd name="connsiteY84" fmla="*/ 2076235 h 4006635"/>
                <a:gd name="connsiteX85" fmla="*/ 2367221 w 5071813"/>
                <a:gd name="connsiteY85" fmla="*/ 2119778 h 4006635"/>
                <a:gd name="connsiteX86" fmla="*/ 2396250 w 5071813"/>
                <a:gd name="connsiteY86" fmla="*/ 2047206 h 4006635"/>
                <a:gd name="connsiteX87" fmla="*/ 2336038 w 5071813"/>
                <a:gd name="connsiteY87" fmla="*/ 1980304 h 4006635"/>
                <a:gd name="connsiteX88" fmla="*/ 2265621 w 5071813"/>
                <a:gd name="connsiteY88" fmla="*/ 1960121 h 4006635"/>
                <a:gd name="connsiteX89" fmla="*/ 2251107 w 5071813"/>
                <a:gd name="connsiteY89" fmla="*/ 1916578 h 4006635"/>
                <a:gd name="connsiteX90" fmla="*/ 2294650 w 5071813"/>
                <a:gd name="connsiteY90" fmla="*/ 1902064 h 4006635"/>
                <a:gd name="connsiteX91" fmla="*/ 2367221 w 5071813"/>
                <a:gd name="connsiteY91" fmla="*/ 1916578 h 4006635"/>
                <a:gd name="connsiteX92" fmla="*/ 2454307 w 5071813"/>
                <a:gd name="connsiteY92" fmla="*/ 1931092 h 4006635"/>
                <a:gd name="connsiteX93" fmla="*/ 2512364 w 5071813"/>
                <a:gd name="connsiteY93" fmla="*/ 1844006 h 4006635"/>
                <a:gd name="connsiteX94" fmla="*/ 2410764 w 5071813"/>
                <a:gd name="connsiteY94" fmla="*/ 1814978 h 4006635"/>
                <a:gd name="connsiteX95" fmla="*/ 2309164 w 5071813"/>
                <a:gd name="connsiteY95" fmla="*/ 1785949 h 4006635"/>
                <a:gd name="connsiteX96" fmla="*/ 2338193 w 5071813"/>
                <a:gd name="connsiteY96" fmla="*/ 1713378 h 4006635"/>
                <a:gd name="connsiteX97" fmla="*/ 2425279 w 5071813"/>
                <a:gd name="connsiteY97" fmla="*/ 1684349 h 4006635"/>
                <a:gd name="connsiteX98" fmla="*/ 2526879 w 5071813"/>
                <a:gd name="connsiteY98" fmla="*/ 1626292 h 4006635"/>
                <a:gd name="connsiteX99" fmla="*/ 2541393 w 5071813"/>
                <a:gd name="connsiteY99" fmla="*/ 1568235 h 4006635"/>
                <a:gd name="connsiteX100" fmla="*/ 2497850 w 5071813"/>
                <a:gd name="connsiteY100" fmla="*/ 1553721 h 4006635"/>
                <a:gd name="connsiteX101" fmla="*/ 2396250 w 5071813"/>
                <a:gd name="connsiteY101" fmla="*/ 1524692 h 4006635"/>
                <a:gd name="connsiteX102" fmla="*/ 2396250 w 5071813"/>
                <a:gd name="connsiteY102" fmla="*/ 1423092 h 4006635"/>
                <a:gd name="connsiteX103" fmla="*/ 2439793 w 5071813"/>
                <a:gd name="connsiteY103" fmla="*/ 1408578 h 4006635"/>
                <a:gd name="connsiteX104" fmla="*/ 2483336 w 5071813"/>
                <a:gd name="connsiteY104" fmla="*/ 1379549 h 4006635"/>
                <a:gd name="connsiteX105" fmla="*/ 2483336 w 5071813"/>
                <a:gd name="connsiteY105" fmla="*/ 1263435 h 4006635"/>
                <a:gd name="connsiteX106" fmla="*/ 2439793 w 5071813"/>
                <a:gd name="connsiteY106" fmla="*/ 1248921 h 4006635"/>
                <a:gd name="connsiteX107" fmla="*/ 2265621 w 5071813"/>
                <a:gd name="connsiteY107" fmla="*/ 1219892 h 4006635"/>
                <a:gd name="connsiteX108" fmla="*/ 2149507 w 5071813"/>
                <a:gd name="connsiteY108" fmla="*/ 1248921 h 4006635"/>
                <a:gd name="connsiteX109" fmla="*/ 2091450 w 5071813"/>
                <a:gd name="connsiteY109" fmla="*/ 1306978 h 4006635"/>
                <a:gd name="connsiteX110" fmla="*/ 2105964 w 5071813"/>
                <a:gd name="connsiteY110" fmla="*/ 1365035 h 4006635"/>
                <a:gd name="connsiteX111" fmla="*/ 2075462 w 5071813"/>
                <a:gd name="connsiteY111" fmla="*/ 1471398 h 4006635"/>
                <a:gd name="connsiteX112" fmla="*/ 2091450 w 5071813"/>
                <a:gd name="connsiteY112" fmla="*/ 1626292 h 4006635"/>
                <a:gd name="connsiteX113" fmla="*/ 2076936 w 5071813"/>
                <a:gd name="connsiteY113" fmla="*/ 1669835 h 4006635"/>
                <a:gd name="connsiteX114" fmla="*/ 2033393 w 5071813"/>
                <a:gd name="connsiteY114" fmla="*/ 1684349 h 4006635"/>
                <a:gd name="connsiteX115" fmla="*/ 1960821 w 5071813"/>
                <a:gd name="connsiteY115" fmla="*/ 1669835 h 4006635"/>
                <a:gd name="connsiteX116" fmla="*/ 2006065 w 5071813"/>
                <a:gd name="connsiteY116" fmla="*/ 1469697 h 4006635"/>
                <a:gd name="connsiteX117" fmla="*/ 1929186 w 5071813"/>
                <a:gd name="connsiteY117" fmla="*/ 1426608 h 4006635"/>
                <a:gd name="connsiteX118" fmla="*/ 1873736 w 5071813"/>
                <a:gd name="connsiteY118" fmla="*/ 1510178 h 4006635"/>
                <a:gd name="connsiteX119" fmla="*/ 1831667 w 5071813"/>
                <a:gd name="connsiteY119" fmla="*/ 1553947 h 4006635"/>
                <a:gd name="connsiteX120" fmla="*/ 1840058 w 5071813"/>
                <a:gd name="connsiteY120" fmla="*/ 1453709 h 4006635"/>
                <a:gd name="connsiteX121" fmla="*/ 1737438 w 5071813"/>
                <a:gd name="connsiteY121" fmla="*/ 1503034 h 4006635"/>
                <a:gd name="connsiteX122" fmla="*/ 1714079 w 5071813"/>
                <a:gd name="connsiteY122" fmla="*/ 1466635 h 4006635"/>
                <a:gd name="connsiteX123" fmla="*/ 1815679 w 5071813"/>
                <a:gd name="connsiteY123" fmla="*/ 1423092 h 4006635"/>
                <a:gd name="connsiteX124" fmla="*/ 1859221 w 5071813"/>
                <a:gd name="connsiteY124" fmla="*/ 1394064 h 4006635"/>
                <a:gd name="connsiteX125" fmla="*/ 1923969 w 5071813"/>
                <a:gd name="connsiteY125" fmla="*/ 1354603 h 4006635"/>
                <a:gd name="connsiteX126" fmla="*/ 1993706 w 5071813"/>
                <a:gd name="connsiteY126" fmla="*/ 1332717 h 4006635"/>
                <a:gd name="connsiteX127" fmla="*/ 1989850 w 5071813"/>
                <a:gd name="connsiteY127" fmla="*/ 1263435 h 4006635"/>
                <a:gd name="connsiteX128" fmla="*/ 2033393 w 5071813"/>
                <a:gd name="connsiteY128" fmla="*/ 1248921 h 4006635"/>
                <a:gd name="connsiteX129" fmla="*/ 2120479 w 5071813"/>
                <a:gd name="connsiteY129" fmla="*/ 1161835 h 4006635"/>
                <a:gd name="connsiteX130" fmla="*/ 2076936 w 5071813"/>
                <a:gd name="connsiteY130" fmla="*/ 1147321 h 4006635"/>
                <a:gd name="connsiteX131" fmla="*/ 1902764 w 5071813"/>
                <a:gd name="connsiteY131" fmla="*/ 1161835 h 4006635"/>
                <a:gd name="connsiteX132" fmla="*/ 1873736 w 5071813"/>
                <a:gd name="connsiteY132" fmla="*/ 1205378 h 4006635"/>
                <a:gd name="connsiteX133" fmla="*/ 1830193 w 5071813"/>
                <a:gd name="connsiteY133" fmla="*/ 1292464 h 4006635"/>
                <a:gd name="connsiteX134" fmla="*/ 1743107 w 5071813"/>
                <a:gd name="connsiteY134" fmla="*/ 1365035 h 4006635"/>
                <a:gd name="connsiteX135" fmla="*/ 1641507 w 5071813"/>
                <a:gd name="connsiteY135" fmla="*/ 1423092 h 4006635"/>
                <a:gd name="connsiteX136" fmla="*/ 1597964 w 5071813"/>
                <a:gd name="connsiteY136" fmla="*/ 1408578 h 4006635"/>
                <a:gd name="connsiteX137" fmla="*/ 1568936 w 5071813"/>
                <a:gd name="connsiteY137" fmla="*/ 1350521 h 4006635"/>
                <a:gd name="connsiteX138" fmla="*/ 1612479 w 5071813"/>
                <a:gd name="connsiteY138" fmla="*/ 1321492 h 4006635"/>
                <a:gd name="connsiteX139" fmla="*/ 1656021 w 5071813"/>
                <a:gd name="connsiteY139" fmla="*/ 1306978 h 4006635"/>
                <a:gd name="connsiteX140" fmla="*/ 1757621 w 5071813"/>
                <a:gd name="connsiteY140" fmla="*/ 1263435 h 4006635"/>
                <a:gd name="connsiteX141" fmla="*/ 1786650 w 5071813"/>
                <a:gd name="connsiteY141" fmla="*/ 1219892 h 4006635"/>
                <a:gd name="connsiteX142" fmla="*/ 1685050 w 5071813"/>
                <a:gd name="connsiteY142" fmla="*/ 1190864 h 4006635"/>
                <a:gd name="connsiteX143" fmla="*/ 1452821 w 5071813"/>
                <a:gd name="connsiteY143" fmla="*/ 1234406 h 4006635"/>
                <a:gd name="connsiteX144" fmla="*/ 1510879 w 5071813"/>
                <a:gd name="connsiteY144" fmla="*/ 1205378 h 4006635"/>
                <a:gd name="connsiteX145" fmla="*/ 1525393 w 5071813"/>
                <a:gd name="connsiteY145" fmla="*/ 1161835 h 4006635"/>
                <a:gd name="connsiteX146" fmla="*/ 1685050 w 5071813"/>
                <a:gd name="connsiteY146" fmla="*/ 1147321 h 4006635"/>
                <a:gd name="connsiteX147" fmla="*/ 1641507 w 5071813"/>
                <a:gd name="connsiteY147" fmla="*/ 1118292 h 4006635"/>
                <a:gd name="connsiteX148" fmla="*/ 1220593 w 5071813"/>
                <a:gd name="connsiteY148" fmla="*/ 1074749 h 4006635"/>
                <a:gd name="connsiteX149" fmla="*/ 1206079 w 5071813"/>
                <a:gd name="connsiteY149" fmla="*/ 1031206 h 4006635"/>
                <a:gd name="connsiteX150" fmla="*/ 1264136 w 5071813"/>
                <a:gd name="connsiteY150" fmla="*/ 1016692 h 4006635"/>
                <a:gd name="connsiteX151" fmla="*/ 1351221 w 5071813"/>
                <a:gd name="connsiteY151" fmla="*/ 1002178 h 4006635"/>
                <a:gd name="connsiteX152" fmla="*/ 1293164 w 5071813"/>
                <a:gd name="connsiteY152" fmla="*/ 915092 h 4006635"/>
                <a:gd name="connsiteX153" fmla="*/ 1264136 w 5071813"/>
                <a:gd name="connsiteY153" fmla="*/ 857035 h 4006635"/>
                <a:gd name="connsiteX154" fmla="*/ 1380250 w 5071813"/>
                <a:gd name="connsiteY154" fmla="*/ 886064 h 4006635"/>
                <a:gd name="connsiteX155" fmla="*/ 1467336 w 5071813"/>
                <a:gd name="connsiteY155" fmla="*/ 987664 h 4006635"/>
                <a:gd name="connsiteX156" fmla="*/ 1583450 w 5071813"/>
                <a:gd name="connsiteY156" fmla="*/ 1031206 h 4006635"/>
                <a:gd name="connsiteX157" fmla="*/ 1626993 w 5071813"/>
                <a:gd name="connsiteY157" fmla="*/ 973149 h 4006635"/>
                <a:gd name="connsiteX158" fmla="*/ 1568936 w 5071813"/>
                <a:gd name="connsiteY158" fmla="*/ 929606 h 4006635"/>
                <a:gd name="connsiteX159" fmla="*/ 1685050 w 5071813"/>
                <a:gd name="connsiteY159" fmla="*/ 944121 h 4006635"/>
                <a:gd name="connsiteX160" fmla="*/ 1728593 w 5071813"/>
                <a:gd name="connsiteY160" fmla="*/ 958635 h 4006635"/>
                <a:gd name="connsiteX161" fmla="*/ 1786650 w 5071813"/>
                <a:gd name="connsiteY161" fmla="*/ 973149 h 4006635"/>
                <a:gd name="connsiteX162" fmla="*/ 1875663 w 5071813"/>
                <a:gd name="connsiteY162" fmla="*/ 1047422 h 4006635"/>
                <a:gd name="connsiteX163" fmla="*/ 2124561 w 5071813"/>
                <a:gd name="connsiteY163" fmla="*/ 1054339 h 4006635"/>
                <a:gd name="connsiteX164" fmla="*/ 2035094 w 5071813"/>
                <a:gd name="connsiteY164" fmla="*/ 889125 h 4006635"/>
                <a:gd name="connsiteX165" fmla="*/ 1960821 w 5071813"/>
                <a:gd name="connsiteY165" fmla="*/ 886064 h 4006635"/>
                <a:gd name="connsiteX166" fmla="*/ 1917279 w 5071813"/>
                <a:gd name="connsiteY166" fmla="*/ 784464 h 4006635"/>
                <a:gd name="connsiteX167" fmla="*/ 1830193 w 5071813"/>
                <a:gd name="connsiteY167" fmla="*/ 755435 h 4006635"/>
                <a:gd name="connsiteX168" fmla="*/ 1772136 w 5071813"/>
                <a:gd name="connsiteY168" fmla="*/ 726406 h 4006635"/>
                <a:gd name="connsiteX169" fmla="*/ 1743107 w 5071813"/>
                <a:gd name="connsiteY169" fmla="*/ 682864 h 4006635"/>
                <a:gd name="connsiteX170" fmla="*/ 1786650 w 5071813"/>
                <a:gd name="connsiteY170" fmla="*/ 624806 h 4006635"/>
                <a:gd name="connsiteX171" fmla="*/ 1888250 w 5071813"/>
                <a:gd name="connsiteY171" fmla="*/ 566749 h 4006635"/>
                <a:gd name="connsiteX172" fmla="*/ 1946307 w 5071813"/>
                <a:gd name="connsiteY172" fmla="*/ 595778 h 4006635"/>
                <a:gd name="connsiteX173" fmla="*/ 2018879 w 5071813"/>
                <a:gd name="connsiteY173" fmla="*/ 711892 h 4006635"/>
                <a:gd name="connsiteX174" fmla="*/ 2047907 w 5071813"/>
                <a:gd name="connsiteY174" fmla="*/ 755435 h 4006635"/>
                <a:gd name="connsiteX175" fmla="*/ 2091450 w 5071813"/>
                <a:gd name="connsiteY175" fmla="*/ 784464 h 4006635"/>
                <a:gd name="connsiteX176" fmla="*/ 2120479 w 5071813"/>
                <a:gd name="connsiteY176" fmla="*/ 828006 h 4006635"/>
                <a:gd name="connsiteX177" fmla="*/ 2164021 w 5071813"/>
                <a:gd name="connsiteY177" fmla="*/ 871549 h 4006635"/>
                <a:gd name="connsiteX178" fmla="*/ 2251107 w 5071813"/>
                <a:gd name="connsiteY178" fmla="*/ 987664 h 4006635"/>
                <a:gd name="connsiteX179" fmla="*/ 2304629 w 5071813"/>
                <a:gd name="connsiteY179" fmla="*/ 1085522 h 4006635"/>
                <a:gd name="connsiteX180" fmla="*/ 2396250 w 5071813"/>
                <a:gd name="connsiteY180" fmla="*/ 828006 h 4006635"/>
                <a:gd name="connsiteX181" fmla="*/ 2439793 w 5071813"/>
                <a:gd name="connsiteY181" fmla="*/ 784464 h 4006635"/>
                <a:gd name="connsiteX182" fmla="*/ 2468821 w 5071813"/>
                <a:gd name="connsiteY182" fmla="*/ 740921 h 4006635"/>
                <a:gd name="connsiteX183" fmla="*/ 2483336 w 5071813"/>
                <a:gd name="connsiteY183" fmla="*/ 624806 h 4006635"/>
                <a:gd name="connsiteX184" fmla="*/ 2512364 w 5071813"/>
                <a:gd name="connsiteY184" fmla="*/ 566749 h 4006635"/>
                <a:gd name="connsiteX185" fmla="*/ 2613964 w 5071813"/>
                <a:gd name="connsiteY185" fmla="*/ 581264 h 4006635"/>
                <a:gd name="connsiteX186" fmla="*/ 2642993 w 5071813"/>
                <a:gd name="connsiteY186" fmla="*/ 624806 h 4006635"/>
                <a:gd name="connsiteX187" fmla="*/ 2555907 w 5071813"/>
                <a:gd name="connsiteY187" fmla="*/ 711892 h 4006635"/>
                <a:gd name="connsiteX188" fmla="*/ 2541393 w 5071813"/>
                <a:gd name="connsiteY188" fmla="*/ 755435 h 4006635"/>
                <a:gd name="connsiteX189" fmla="*/ 2512364 w 5071813"/>
                <a:gd name="connsiteY189" fmla="*/ 871549 h 4006635"/>
                <a:gd name="connsiteX190" fmla="*/ 2410764 w 5071813"/>
                <a:gd name="connsiteY190" fmla="*/ 1002178 h 4006635"/>
                <a:gd name="connsiteX191" fmla="*/ 2425279 w 5071813"/>
                <a:gd name="connsiteY191" fmla="*/ 1045721 h 4006635"/>
                <a:gd name="connsiteX192" fmla="*/ 2584936 w 5071813"/>
                <a:gd name="connsiteY192" fmla="*/ 1002178 h 4006635"/>
                <a:gd name="connsiteX193" fmla="*/ 2642993 w 5071813"/>
                <a:gd name="connsiteY193" fmla="*/ 1016692 h 4006635"/>
                <a:gd name="connsiteX194" fmla="*/ 2686536 w 5071813"/>
                <a:gd name="connsiteY194" fmla="*/ 1031206 h 4006635"/>
                <a:gd name="connsiteX195" fmla="*/ 2744593 w 5071813"/>
                <a:gd name="connsiteY195" fmla="*/ 1016692 h 4006635"/>
                <a:gd name="connsiteX196" fmla="*/ 2802650 w 5071813"/>
                <a:gd name="connsiteY196" fmla="*/ 900578 h 4006635"/>
                <a:gd name="connsiteX197" fmla="*/ 2831679 w 5071813"/>
                <a:gd name="connsiteY197" fmla="*/ 842521 h 4006635"/>
                <a:gd name="connsiteX198" fmla="*/ 2846193 w 5071813"/>
                <a:gd name="connsiteY198" fmla="*/ 798978 h 4006635"/>
                <a:gd name="connsiteX199" fmla="*/ 2831679 w 5071813"/>
                <a:gd name="connsiteY199" fmla="*/ 755435 h 4006635"/>
                <a:gd name="connsiteX200" fmla="*/ 2802650 w 5071813"/>
                <a:gd name="connsiteY200" fmla="*/ 653835 h 4006635"/>
                <a:gd name="connsiteX201" fmla="*/ 2773621 w 5071813"/>
                <a:gd name="connsiteY201" fmla="*/ 610292 h 4006635"/>
                <a:gd name="connsiteX202" fmla="*/ 2730079 w 5071813"/>
                <a:gd name="connsiteY202" fmla="*/ 523206 h 4006635"/>
                <a:gd name="connsiteX203" fmla="*/ 2672021 w 5071813"/>
                <a:gd name="connsiteY203" fmla="*/ 407092 h 4006635"/>
                <a:gd name="connsiteX204" fmla="*/ 2541393 w 5071813"/>
                <a:gd name="connsiteY204" fmla="*/ 378064 h 4006635"/>
                <a:gd name="connsiteX205" fmla="*/ 2425279 w 5071813"/>
                <a:gd name="connsiteY205" fmla="*/ 290978 h 4006635"/>
                <a:gd name="connsiteX206" fmla="*/ 2381736 w 5071813"/>
                <a:gd name="connsiteY206" fmla="*/ 261949 h 4006635"/>
                <a:gd name="connsiteX207" fmla="*/ 2294650 w 5071813"/>
                <a:gd name="connsiteY207" fmla="*/ 174864 h 4006635"/>
                <a:gd name="connsiteX208" fmla="*/ 2265621 w 5071813"/>
                <a:gd name="connsiteY208" fmla="*/ 116806 h 4006635"/>
                <a:gd name="connsiteX209" fmla="*/ 2251107 w 5071813"/>
                <a:gd name="connsiteY209" fmla="*/ 73264 h 4006635"/>
                <a:gd name="connsiteX210" fmla="*/ 2294650 w 5071813"/>
                <a:gd name="connsiteY210" fmla="*/ 102292 h 4006635"/>
                <a:gd name="connsiteX211" fmla="*/ 2396250 w 5071813"/>
                <a:gd name="connsiteY211" fmla="*/ 203892 h 4006635"/>
                <a:gd name="connsiteX212" fmla="*/ 2497850 w 5071813"/>
                <a:gd name="connsiteY212" fmla="*/ 290978 h 4006635"/>
                <a:gd name="connsiteX213" fmla="*/ 2584936 w 5071813"/>
                <a:gd name="connsiteY213" fmla="*/ 305492 h 4006635"/>
                <a:gd name="connsiteX214" fmla="*/ 2628479 w 5071813"/>
                <a:gd name="connsiteY214" fmla="*/ 334521 h 4006635"/>
                <a:gd name="connsiteX215" fmla="*/ 2686536 w 5071813"/>
                <a:gd name="connsiteY215" fmla="*/ 73264 h 4006635"/>
                <a:gd name="connsiteX216" fmla="*/ 2701050 w 5071813"/>
                <a:gd name="connsiteY216" fmla="*/ 692 h 4006635"/>
                <a:gd name="connsiteX217" fmla="*/ 2846193 w 5071813"/>
                <a:gd name="connsiteY217" fmla="*/ 131321 h 4006635"/>
                <a:gd name="connsiteX218" fmla="*/ 2860707 w 5071813"/>
                <a:gd name="connsiteY218" fmla="*/ 203892 h 4006635"/>
                <a:gd name="connsiteX219" fmla="*/ 2875221 w 5071813"/>
                <a:gd name="connsiteY219" fmla="*/ 407092 h 4006635"/>
                <a:gd name="connsiteX220" fmla="*/ 2918764 w 5071813"/>
                <a:gd name="connsiteY220" fmla="*/ 450635 h 4006635"/>
                <a:gd name="connsiteX221" fmla="*/ 2991336 w 5071813"/>
                <a:gd name="connsiteY221" fmla="*/ 523206 h 4006635"/>
                <a:gd name="connsiteX222" fmla="*/ 2947793 w 5071813"/>
                <a:gd name="connsiteY222" fmla="*/ 987664 h 4006635"/>
                <a:gd name="connsiteX223" fmla="*/ 2918764 w 5071813"/>
                <a:gd name="connsiteY223" fmla="*/ 1045721 h 4006635"/>
                <a:gd name="connsiteX224" fmla="*/ 2851408 w 5071813"/>
                <a:gd name="connsiteY224" fmla="*/ 1058081 h 4006635"/>
                <a:gd name="connsiteX225" fmla="*/ 2817164 w 5071813"/>
                <a:gd name="connsiteY225" fmla="*/ 1147321 h 4006635"/>
                <a:gd name="connsiteX226" fmla="*/ 2802650 w 5071813"/>
                <a:gd name="connsiteY226" fmla="*/ 1205378 h 4006635"/>
                <a:gd name="connsiteX227" fmla="*/ 2773621 w 5071813"/>
                <a:gd name="connsiteY227" fmla="*/ 1292464 h 4006635"/>
                <a:gd name="connsiteX228" fmla="*/ 2759107 w 5071813"/>
                <a:gd name="connsiteY228" fmla="*/ 1336006 h 4006635"/>
                <a:gd name="connsiteX229" fmla="*/ 2773621 w 5071813"/>
                <a:gd name="connsiteY229" fmla="*/ 1437606 h 4006635"/>
                <a:gd name="connsiteX230" fmla="*/ 2802650 w 5071813"/>
                <a:gd name="connsiteY230" fmla="*/ 1524692 h 4006635"/>
                <a:gd name="connsiteX231" fmla="*/ 2817164 w 5071813"/>
                <a:gd name="connsiteY231" fmla="*/ 1568235 h 4006635"/>
                <a:gd name="connsiteX232" fmla="*/ 2831679 w 5071813"/>
                <a:gd name="connsiteY232" fmla="*/ 1611778 h 4006635"/>
                <a:gd name="connsiteX233" fmla="*/ 2889736 w 5071813"/>
                <a:gd name="connsiteY233" fmla="*/ 1626292 h 4006635"/>
                <a:gd name="connsiteX234" fmla="*/ 2933279 w 5071813"/>
                <a:gd name="connsiteY234" fmla="*/ 1597264 h 4006635"/>
                <a:gd name="connsiteX235" fmla="*/ 2947793 w 5071813"/>
                <a:gd name="connsiteY235" fmla="*/ 1553721 h 4006635"/>
                <a:gd name="connsiteX236" fmla="*/ 2889736 w 5071813"/>
                <a:gd name="connsiteY236" fmla="*/ 1248921 h 4006635"/>
                <a:gd name="connsiteX237" fmla="*/ 2875221 w 5071813"/>
                <a:gd name="connsiteY237" fmla="*/ 1205378 h 4006635"/>
                <a:gd name="connsiteX238" fmla="*/ 2933279 w 5071813"/>
                <a:gd name="connsiteY238" fmla="*/ 1176349 h 4006635"/>
                <a:gd name="connsiteX239" fmla="*/ 2976821 w 5071813"/>
                <a:gd name="connsiteY239" fmla="*/ 1147321 h 4006635"/>
                <a:gd name="connsiteX240" fmla="*/ 3020364 w 5071813"/>
                <a:gd name="connsiteY240" fmla="*/ 1016692 h 4006635"/>
                <a:gd name="connsiteX241" fmla="*/ 3107450 w 5071813"/>
                <a:gd name="connsiteY241" fmla="*/ 1031206 h 4006635"/>
                <a:gd name="connsiteX242" fmla="*/ 3049393 w 5071813"/>
                <a:gd name="connsiteY242" fmla="*/ 1132806 h 4006635"/>
                <a:gd name="connsiteX243" fmla="*/ 3063907 w 5071813"/>
                <a:gd name="connsiteY243" fmla="*/ 1292464 h 4006635"/>
                <a:gd name="connsiteX244" fmla="*/ 3165507 w 5071813"/>
                <a:gd name="connsiteY244" fmla="*/ 1277949 h 4006635"/>
                <a:gd name="connsiteX245" fmla="*/ 3209050 w 5071813"/>
                <a:gd name="connsiteY245" fmla="*/ 1263435 h 4006635"/>
                <a:gd name="connsiteX246" fmla="*/ 3368707 w 5071813"/>
                <a:gd name="connsiteY246" fmla="*/ 1277949 h 4006635"/>
                <a:gd name="connsiteX247" fmla="*/ 3238079 w 5071813"/>
                <a:gd name="connsiteY247" fmla="*/ 1336006 h 4006635"/>
                <a:gd name="connsiteX248" fmla="*/ 3194536 w 5071813"/>
                <a:gd name="connsiteY248" fmla="*/ 1365035 h 4006635"/>
                <a:gd name="connsiteX249" fmla="*/ 3165507 w 5071813"/>
                <a:gd name="connsiteY249" fmla="*/ 1408578 h 4006635"/>
                <a:gd name="connsiteX250" fmla="*/ 3136479 w 5071813"/>
                <a:gd name="connsiteY250" fmla="*/ 1510178 h 4006635"/>
                <a:gd name="connsiteX251" fmla="*/ 3121964 w 5071813"/>
                <a:gd name="connsiteY251" fmla="*/ 1597264 h 4006635"/>
                <a:gd name="connsiteX252" fmla="*/ 3092936 w 5071813"/>
                <a:gd name="connsiteY252" fmla="*/ 1640806 h 4006635"/>
                <a:gd name="connsiteX253" fmla="*/ 3078421 w 5071813"/>
                <a:gd name="connsiteY253" fmla="*/ 1684349 h 4006635"/>
                <a:gd name="connsiteX254" fmla="*/ 3150993 w 5071813"/>
                <a:gd name="connsiteY254" fmla="*/ 1669835 h 4006635"/>
                <a:gd name="connsiteX255" fmla="*/ 3238079 w 5071813"/>
                <a:gd name="connsiteY255" fmla="*/ 1582749 h 4006635"/>
                <a:gd name="connsiteX256" fmla="*/ 3281621 w 5071813"/>
                <a:gd name="connsiteY256" fmla="*/ 1553721 h 4006635"/>
                <a:gd name="connsiteX257" fmla="*/ 3484821 w 5071813"/>
                <a:gd name="connsiteY257" fmla="*/ 1510178 h 4006635"/>
                <a:gd name="connsiteX258" fmla="*/ 3542879 w 5071813"/>
                <a:gd name="connsiteY258" fmla="*/ 1423092 h 4006635"/>
                <a:gd name="connsiteX259" fmla="*/ 3557393 w 5071813"/>
                <a:gd name="connsiteY259" fmla="*/ 1365035 h 4006635"/>
                <a:gd name="connsiteX260" fmla="*/ 3499336 w 5071813"/>
                <a:gd name="connsiteY260" fmla="*/ 1423092 h 4006635"/>
                <a:gd name="connsiteX261" fmla="*/ 3571907 w 5071813"/>
                <a:gd name="connsiteY261" fmla="*/ 1306978 h 4006635"/>
                <a:gd name="connsiteX262" fmla="*/ 3528364 w 5071813"/>
                <a:gd name="connsiteY262" fmla="*/ 1248921 h 4006635"/>
                <a:gd name="connsiteX263" fmla="*/ 3484821 w 5071813"/>
                <a:gd name="connsiteY263" fmla="*/ 1234406 h 4006635"/>
                <a:gd name="connsiteX264" fmla="*/ 3499336 w 5071813"/>
                <a:gd name="connsiteY264" fmla="*/ 1190864 h 4006635"/>
                <a:gd name="connsiteX265" fmla="*/ 3615450 w 5071813"/>
                <a:gd name="connsiteY265" fmla="*/ 1147321 h 4006635"/>
                <a:gd name="connsiteX266" fmla="*/ 3557393 w 5071813"/>
                <a:gd name="connsiteY266" fmla="*/ 915092 h 4006635"/>
                <a:gd name="connsiteX267" fmla="*/ 3513850 w 5071813"/>
                <a:gd name="connsiteY267" fmla="*/ 900578 h 4006635"/>
                <a:gd name="connsiteX268" fmla="*/ 3455793 w 5071813"/>
                <a:gd name="connsiteY268" fmla="*/ 871549 h 4006635"/>
                <a:gd name="connsiteX269" fmla="*/ 3412250 w 5071813"/>
                <a:gd name="connsiteY269" fmla="*/ 929606 h 4006635"/>
                <a:gd name="connsiteX270" fmla="*/ 3325164 w 5071813"/>
                <a:gd name="connsiteY270" fmla="*/ 1002178 h 4006635"/>
                <a:gd name="connsiteX271" fmla="*/ 3252593 w 5071813"/>
                <a:gd name="connsiteY271" fmla="*/ 1031206 h 4006635"/>
                <a:gd name="connsiteX272" fmla="*/ 3165507 w 5071813"/>
                <a:gd name="connsiteY272" fmla="*/ 1002178 h 4006635"/>
                <a:gd name="connsiteX273" fmla="*/ 3180021 w 5071813"/>
                <a:gd name="connsiteY273" fmla="*/ 915092 h 4006635"/>
                <a:gd name="connsiteX274" fmla="*/ 3296136 w 5071813"/>
                <a:gd name="connsiteY274" fmla="*/ 886064 h 4006635"/>
                <a:gd name="connsiteX275" fmla="*/ 3412250 w 5071813"/>
                <a:gd name="connsiteY275" fmla="*/ 842521 h 4006635"/>
                <a:gd name="connsiteX276" fmla="*/ 3470307 w 5071813"/>
                <a:gd name="connsiteY276" fmla="*/ 740921 h 4006635"/>
                <a:gd name="connsiteX277" fmla="*/ 3557393 w 5071813"/>
                <a:gd name="connsiteY277" fmla="*/ 711892 h 4006635"/>
                <a:gd name="connsiteX278" fmla="*/ 3629964 w 5071813"/>
                <a:gd name="connsiteY278" fmla="*/ 726406 h 4006635"/>
                <a:gd name="connsiteX279" fmla="*/ 3644479 w 5071813"/>
                <a:gd name="connsiteY279" fmla="*/ 784464 h 4006635"/>
                <a:gd name="connsiteX280" fmla="*/ 3702536 w 5071813"/>
                <a:gd name="connsiteY280" fmla="*/ 958635 h 4006635"/>
                <a:gd name="connsiteX281" fmla="*/ 3760593 w 5071813"/>
                <a:gd name="connsiteY281" fmla="*/ 944121 h 4006635"/>
                <a:gd name="connsiteX282" fmla="*/ 3731564 w 5071813"/>
                <a:gd name="connsiteY282" fmla="*/ 828006 h 4006635"/>
                <a:gd name="connsiteX283" fmla="*/ 3746079 w 5071813"/>
                <a:gd name="connsiteY283" fmla="*/ 769949 h 4006635"/>
                <a:gd name="connsiteX284" fmla="*/ 3789621 w 5071813"/>
                <a:gd name="connsiteY284" fmla="*/ 755435 h 4006635"/>
                <a:gd name="connsiteX285" fmla="*/ 3833164 w 5071813"/>
                <a:gd name="connsiteY285" fmla="*/ 726406 h 4006635"/>
                <a:gd name="connsiteX286" fmla="*/ 3891221 w 5071813"/>
                <a:gd name="connsiteY286" fmla="*/ 755435 h 4006635"/>
                <a:gd name="connsiteX287" fmla="*/ 3934764 w 5071813"/>
                <a:gd name="connsiteY287" fmla="*/ 769949 h 4006635"/>
                <a:gd name="connsiteX288" fmla="*/ 3963793 w 5071813"/>
                <a:gd name="connsiteY288" fmla="*/ 726406 h 4006635"/>
                <a:gd name="connsiteX289" fmla="*/ 4094421 w 5071813"/>
                <a:gd name="connsiteY289" fmla="*/ 653835 h 4006635"/>
                <a:gd name="connsiteX290" fmla="*/ 4152479 w 5071813"/>
                <a:gd name="connsiteY290" fmla="*/ 668349 h 4006635"/>
                <a:gd name="connsiteX291" fmla="*/ 4225050 w 5071813"/>
                <a:gd name="connsiteY291" fmla="*/ 653835 h 4006635"/>
                <a:gd name="connsiteX292" fmla="*/ 4210536 w 5071813"/>
                <a:gd name="connsiteY292" fmla="*/ 450635 h 4006635"/>
                <a:gd name="connsiteX293" fmla="*/ 4166993 w 5071813"/>
                <a:gd name="connsiteY293" fmla="*/ 421606 h 4006635"/>
                <a:gd name="connsiteX294" fmla="*/ 4108936 w 5071813"/>
                <a:gd name="connsiteY294" fmla="*/ 334521 h 4006635"/>
                <a:gd name="connsiteX295" fmla="*/ 4123450 w 5071813"/>
                <a:gd name="connsiteY295" fmla="*/ 276464 h 4006635"/>
                <a:gd name="connsiteX296" fmla="*/ 4254079 w 5071813"/>
                <a:gd name="connsiteY296" fmla="*/ 276464 h 4006635"/>
                <a:gd name="connsiteX297" fmla="*/ 4326650 w 5071813"/>
                <a:gd name="connsiteY297" fmla="*/ 261949 h 4006635"/>
                <a:gd name="connsiteX298" fmla="*/ 4384707 w 5071813"/>
                <a:gd name="connsiteY298" fmla="*/ 174864 h 4006635"/>
                <a:gd name="connsiteX299" fmla="*/ 4428250 w 5071813"/>
                <a:gd name="connsiteY299" fmla="*/ 145835 h 4006635"/>
                <a:gd name="connsiteX300" fmla="*/ 4457279 w 5071813"/>
                <a:gd name="connsiteY300" fmla="*/ 189378 h 4006635"/>
                <a:gd name="connsiteX301" fmla="*/ 4428250 w 5071813"/>
                <a:gd name="connsiteY301" fmla="*/ 363549 h 4006635"/>
                <a:gd name="connsiteX302" fmla="*/ 4457279 w 5071813"/>
                <a:gd name="connsiteY302" fmla="*/ 407092 h 4006635"/>
                <a:gd name="connsiteX303" fmla="*/ 4413736 w 5071813"/>
                <a:gd name="connsiteY303" fmla="*/ 494178 h 4006635"/>
                <a:gd name="connsiteX304" fmla="*/ 4355679 w 5071813"/>
                <a:gd name="connsiteY304" fmla="*/ 581264 h 4006635"/>
                <a:gd name="connsiteX305" fmla="*/ 4326650 w 5071813"/>
                <a:gd name="connsiteY305" fmla="*/ 668349 h 4006635"/>
                <a:gd name="connsiteX306" fmla="*/ 4283107 w 5071813"/>
                <a:gd name="connsiteY306" fmla="*/ 769949 h 4006635"/>
                <a:gd name="connsiteX307" fmla="*/ 4239564 w 5071813"/>
                <a:gd name="connsiteY307" fmla="*/ 798978 h 4006635"/>
                <a:gd name="connsiteX308" fmla="*/ 4210536 w 5071813"/>
                <a:gd name="connsiteY308" fmla="*/ 842521 h 4006635"/>
                <a:gd name="connsiteX309" fmla="*/ 4166993 w 5071813"/>
                <a:gd name="connsiteY309" fmla="*/ 857035 h 4006635"/>
                <a:gd name="connsiteX310" fmla="*/ 4108936 w 5071813"/>
                <a:gd name="connsiteY310" fmla="*/ 886064 h 4006635"/>
                <a:gd name="connsiteX311" fmla="*/ 4021850 w 5071813"/>
                <a:gd name="connsiteY311" fmla="*/ 915092 h 4006635"/>
                <a:gd name="connsiteX312" fmla="*/ 3978307 w 5071813"/>
                <a:gd name="connsiteY312" fmla="*/ 929606 h 4006635"/>
                <a:gd name="connsiteX313" fmla="*/ 3833164 w 5071813"/>
                <a:gd name="connsiteY313" fmla="*/ 1016692 h 4006635"/>
                <a:gd name="connsiteX314" fmla="*/ 3789621 w 5071813"/>
                <a:gd name="connsiteY314" fmla="*/ 1205378 h 4006635"/>
                <a:gd name="connsiteX315" fmla="*/ 3746079 w 5071813"/>
                <a:gd name="connsiteY315" fmla="*/ 1234406 h 4006635"/>
                <a:gd name="connsiteX316" fmla="*/ 3688021 w 5071813"/>
                <a:gd name="connsiteY316" fmla="*/ 1292464 h 4006635"/>
                <a:gd name="connsiteX317" fmla="*/ 3702536 w 5071813"/>
                <a:gd name="connsiteY317" fmla="*/ 1336006 h 4006635"/>
                <a:gd name="connsiteX318" fmla="*/ 3833164 w 5071813"/>
                <a:gd name="connsiteY318" fmla="*/ 1277949 h 4006635"/>
                <a:gd name="connsiteX319" fmla="*/ 3847679 w 5071813"/>
                <a:gd name="connsiteY319" fmla="*/ 1234406 h 4006635"/>
                <a:gd name="connsiteX320" fmla="*/ 3992821 w 5071813"/>
                <a:gd name="connsiteY320" fmla="*/ 1219892 h 4006635"/>
                <a:gd name="connsiteX321" fmla="*/ 4021850 w 5071813"/>
                <a:gd name="connsiteY321" fmla="*/ 1306978 h 4006635"/>
                <a:gd name="connsiteX322" fmla="*/ 4108936 w 5071813"/>
                <a:gd name="connsiteY322" fmla="*/ 1336006 h 4006635"/>
                <a:gd name="connsiteX323" fmla="*/ 4181507 w 5071813"/>
                <a:gd name="connsiteY323" fmla="*/ 1277949 h 4006635"/>
                <a:gd name="connsiteX324" fmla="*/ 4210536 w 5071813"/>
                <a:gd name="connsiteY324" fmla="*/ 1190864 h 4006635"/>
                <a:gd name="connsiteX325" fmla="*/ 4297621 w 5071813"/>
                <a:gd name="connsiteY325" fmla="*/ 1161835 h 4006635"/>
                <a:gd name="connsiteX326" fmla="*/ 4312136 w 5071813"/>
                <a:gd name="connsiteY326" fmla="*/ 1118292 h 4006635"/>
                <a:gd name="connsiteX327" fmla="*/ 4341164 w 5071813"/>
                <a:gd name="connsiteY327" fmla="*/ 1002178 h 4006635"/>
                <a:gd name="connsiteX328" fmla="*/ 4399221 w 5071813"/>
                <a:gd name="connsiteY328" fmla="*/ 915092 h 4006635"/>
                <a:gd name="connsiteX329" fmla="*/ 4399221 w 5071813"/>
                <a:gd name="connsiteY329" fmla="*/ 769949 h 4006635"/>
                <a:gd name="connsiteX330" fmla="*/ 4442764 w 5071813"/>
                <a:gd name="connsiteY330" fmla="*/ 798978 h 4006635"/>
                <a:gd name="connsiteX331" fmla="*/ 4471793 w 5071813"/>
                <a:gd name="connsiteY331" fmla="*/ 639321 h 4006635"/>
                <a:gd name="connsiteX332" fmla="*/ 4558879 w 5071813"/>
                <a:gd name="connsiteY332" fmla="*/ 653835 h 4006635"/>
                <a:gd name="connsiteX333" fmla="*/ 4587907 w 5071813"/>
                <a:gd name="connsiteY333" fmla="*/ 711892 h 4006635"/>
                <a:gd name="connsiteX334" fmla="*/ 4602421 w 5071813"/>
                <a:gd name="connsiteY334" fmla="*/ 769949 h 4006635"/>
                <a:gd name="connsiteX335" fmla="*/ 4660479 w 5071813"/>
                <a:gd name="connsiteY335" fmla="*/ 740921 h 4006635"/>
                <a:gd name="connsiteX336" fmla="*/ 4733050 w 5071813"/>
                <a:gd name="connsiteY336" fmla="*/ 755435 h 4006635"/>
                <a:gd name="connsiteX337" fmla="*/ 4704021 w 5071813"/>
                <a:gd name="connsiteY337" fmla="*/ 813492 h 4006635"/>
                <a:gd name="connsiteX338" fmla="*/ 4660479 w 5071813"/>
                <a:gd name="connsiteY338" fmla="*/ 828006 h 4006635"/>
                <a:gd name="connsiteX339" fmla="*/ 4558879 w 5071813"/>
                <a:gd name="connsiteY339" fmla="*/ 857035 h 4006635"/>
                <a:gd name="connsiteX340" fmla="*/ 4486307 w 5071813"/>
                <a:gd name="connsiteY340" fmla="*/ 973149 h 4006635"/>
                <a:gd name="connsiteX341" fmla="*/ 4573393 w 5071813"/>
                <a:gd name="connsiteY341" fmla="*/ 987664 h 4006635"/>
                <a:gd name="connsiteX342" fmla="*/ 4457279 w 5071813"/>
                <a:gd name="connsiteY342" fmla="*/ 1118292 h 4006635"/>
                <a:gd name="connsiteX343" fmla="*/ 4413736 w 5071813"/>
                <a:gd name="connsiteY343" fmla="*/ 1161835 h 4006635"/>
                <a:gd name="connsiteX344" fmla="*/ 4355679 w 5071813"/>
                <a:gd name="connsiteY344" fmla="*/ 1234406 h 4006635"/>
                <a:gd name="connsiteX345" fmla="*/ 4268593 w 5071813"/>
                <a:gd name="connsiteY345" fmla="*/ 1263435 h 4006635"/>
                <a:gd name="connsiteX346" fmla="*/ 4225050 w 5071813"/>
                <a:gd name="connsiteY346" fmla="*/ 1292464 h 4006635"/>
                <a:gd name="connsiteX347" fmla="*/ 4210536 w 5071813"/>
                <a:gd name="connsiteY347" fmla="*/ 1350521 h 4006635"/>
                <a:gd name="connsiteX348" fmla="*/ 4181507 w 5071813"/>
                <a:gd name="connsiteY348" fmla="*/ 1394064 h 4006635"/>
                <a:gd name="connsiteX349" fmla="*/ 4254079 w 5071813"/>
                <a:gd name="connsiteY349" fmla="*/ 1452121 h 4006635"/>
                <a:gd name="connsiteX350" fmla="*/ 4283107 w 5071813"/>
                <a:gd name="connsiteY350" fmla="*/ 1408578 h 4006635"/>
                <a:gd name="connsiteX351" fmla="*/ 4341164 w 5071813"/>
                <a:gd name="connsiteY351" fmla="*/ 1394064 h 4006635"/>
                <a:gd name="connsiteX352" fmla="*/ 4428250 w 5071813"/>
                <a:gd name="connsiteY352" fmla="*/ 1365035 h 4006635"/>
                <a:gd name="connsiteX353" fmla="*/ 4471793 w 5071813"/>
                <a:gd name="connsiteY353" fmla="*/ 1350521 h 4006635"/>
                <a:gd name="connsiteX354" fmla="*/ 4573393 w 5071813"/>
                <a:gd name="connsiteY354" fmla="*/ 1321492 h 4006635"/>
                <a:gd name="connsiteX355" fmla="*/ 4791107 w 5071813"/>
                <a:gd name="connsiteY355" fmla="*/ 1219892 h 4006635"/>
                <a:gd name="connsiteX356" fmla="*/ 4834650 w 5071813"/>
                <a:gd name="connsiteY356" fmla="*/ 1205378 h 4006635"/>
                <a:gd name="connsiteX357" fmla="*/ 4892707 w 5071813"/>
                <a:gd name="connsiteY357" fmla="*/ 1190864 h 4006635"/>
                <a:gd name="connsiteX358" fmla="*/ 4950764 w 5071813"/>
                <a:gd name="connsiteY358" fmla="*/ 1147321 h 4006635"/>
                <a:gd name="connsiteX359" fmla="*/ 5052364 w 5071813"/>
                <a:gd name="connsiteY359" fmla="*/ 1161835 h 4006635"/>
                <a:gd name="connsiteX360" fmla="*/ 5023336 w 5071813"/>
                <a:gd name="connsiteY360" fmla="*/ 1248921 h 4006635"/>
                <a:gd name="connsiteX361" fmla="*/ 4936250 w 5071813"/>
                <a:gd name="connsiteY361" fmla="*/ 1263435 h 4006635"/>
                <a:gd name="connsiteX362" fmla="*/ 4849164 w 5071813"/>
                <a:gd name="connsiteY362" fmla="*/ 1336006 h 4006635"/>
                <a:gd name="connsiteX363" fmla="*/ 4820136 w 5071813"/>
                <a:gd name="connsiteY363" fmla="*/ 1394064 h 4006635"/>
                <a:gd name="connsiteX364" fmla="*/ 4805621 w 5071813"/>
                <a:gd name="connsiteY364" fmla="*/ 1437606 h 4006635"/>
                <a:gd name="connsiteX365" fmla="*/ 4747564 w 5071813"/>
                <a:gd name="connsiteY365" fmla="*/ 1452121 h 4006635"/>
                <a:gd name="connsiteX366" fmla="*/ 4587907 w 5071813"/>
                <a:gd name="connsiteY366" fmla="*/ 1437606 h 4006635"/>
                <a:gd name="connsiteX367" fmla="*/ 4544364 w 5071813"/>
                <a:gd name="connsiteY367" fmla="*/ 1423092 h 4006635"/>
                <a:gd name="connsiteX368" fmla="*/ 4399221 w 5071813"/>
                <a:gd name="connsiteY368" fmla="*/ 1437606 h 4006635"/>
                <a:gd name="connsiteX369" fmla="*/ 4355679 w 5071813"/>
                <a:gd name="connsiteY369" fmla="*/ 1466635 h 4006635"/>
                <a:gd name="connsiteX370" fmla="*/ 4312136 w 5071813"/>
                <a:gd name="connsiteY370" fmla="*/ 1481149 h 4006635"/>
                <a:gd name="connsiteX371" fmla="*/ 4254079 w 5071813"/>
                <a:gd name="connsiteY371" fmla="*/ 1510178 h 4006635"/>
                <a:gd name="connsiteX372" fmla="*/ 4225050 w 5071813"/>
                <a:gd name="connsiteY372" fmla="*/ 1568235 h 4006635"/>
                <a:gd name="connsiteX373" fmla="*/ 4181507 w 5071813"/>
                <a:gd name="connsiteY373" fmla="*/ 1597264 h 4006635"/>
                <a:gd name="connsiteX374" fmla="*/ 4137964 w 5071813"/>
                <a:gd name="connsiteY374" fmla="*/ 1640806 h 4006635"/>
                <a:gd name="connsiteX375" fmla="*/ 4065393 w 5071813"/>
                <a:gd name="connsiteY375" fmla="*/ 1437606 h 4006635"/>
                <a:gd name="connsiteX376" fmla="*/ 3891221 w 5071813"/>
                <a:gd name="connsiteY376" fmla="*/ 1466635 h 4006635"/>
                <a:gd name="connsiteX377" fmla="*/ 3847679 w 5071813"/>
                <a:gd name="connsiteY377" fmla="*/ 1495664 h 4006635"/>
                <a:gd name="connsiteX378" fmla="*/ 3920250 w 5071813"/>
                <a:gd name="connsiteY378" fmla="*/ 1553721 h 4006635"/>
                <a:gd name="connsiteX379" fmla="*/ 4007336 w 5071813"/>
                <a:gd name="connsiteY379" fmla="*/ 1655321 h 4006635"/>
                <a:gd name="connsiteX380" fmla="*/ 4021850 w 5071813"/>
                <a:gd name="connsiteY380" fmla="*/ 1713378 h 4006635"/>
                <a:gd name="connsiteX381" fmla="*/ 4036364 w 5071813"/>
                <a:gd name="connsiteY381" fmla="*/ 1756921 h 4006635"/>
                <a:gd name="connsiteX382" fmla="*/ 4021850 w 5071813"/>
                <a:gd name="connsiteY382" fmla="*/ 1800464 h 4006635"/>
                <a:gd name="connsiteX383" fmla="*/ 3978307 w 5071813"/>
                <a:gd name="connsiteY383" fmla="*/ 1785949 h 4006635"/>
                <a:gd name="connsiteX384" fmla="*/ 3905736 w 5071813"/>
                <a:gd name="connsiteY384" fmla="*/ 1698864 h 4006635"/>
                <a:gd name="connsiteX385" fmla="*/ 3818650 w 5071813"/>
                <a:gd name="connsiteY385" fmla="*/ 1655321 h 4006635"/>
                <a:gd name="connsiteX386" fmla="*/ 3775107 w 5071813"/>
                <a:gd name="connsiteY386" fmla="*/ 1626292 h 4006635"/>
                <a:gd name="connsiteX387" fmla="*/ 3557393 w 5071813"/>
                <a:gd name="connsiteY387" fmla="*/ 1669835 h 4006635"/>
                <a:gd name="connsiteX388" fmla="*/ 3499336 w 5071813"/>
                <a:gd name="connsiteY388" fmla="*/ 1684349 h 4006635"/>
                <a:gd name="connsiteX389" fmla="*/ 3412250 w 5071813"/>
                <a:gd name="connsiteY389" fmla="*/ 1727892 h 4006635"/>
                <a:gd name="connsiteX390" fmla="*/ 3455793 w 5071813"/>
                <a:gd name="connsiteY390" fmla="*/ 1713378 h 4006635"/>
                <a:gd name="connsiteX391" fmla="*/ 3513850 w 5071813"/>
                <a:gd name="connsiteY391" fmla="*/ 1727892 h 4006635"/>
                <a:gd name="connsiteX392" fmla="*/ 3629964 w 5071813"/>
                <a:gd name="connsiteY392" fmla="*/ 1742406 h 4006635"/>
                <a:gd name="connsiteX393" fmla="*/ 3673507 w 5071813"/>
                <a:gd name="connsiteY393" fmla="*/ 1771435 h 4006635"/>
                <a:gd name="connsiteX394" fmla="*/ 3702536 w 5071813"/>
                <a:gd name="connsiteY394" fmla="*/ 1844006 h 4006635"/>
                <a:gd name="connsiteX395" fmla="*/ 3688021 w 5071813"/>
                <a:gd name="connsiteY395" fmla="*/ 1887549 h 4006635"/>
                <a:gd name="connsiteX396" fmla="*/ 3644479 w 5071813"/>
                <a:gd name="connsiteY396" fmla="*/ 1858521 h 4006635"/>
                <a:gd name="connsiteX397" fmla="*/ 3586421 w 5071813"/>
                <a:gd name="connsiteY397" fmla="*/ 1814978 h 4006635"/>
                <a:gd name="connsiteX398" fmla="*/ 3252593 w 5071813"/>
                <a:gd name="connsiteY398" fmla="*/ 1800464 h 4006635"/>
                <a:gd name="connsiteX399" fmla="*/ 3180021 w 5071813"/>
                <a:gd name="connsiteY399" fmla="*/ 1814978 h 4006635"/>
                <a:gd name="connsiteX400" fmla="*/ 3165507 w 5071813"/>
                <a:gd name="connsiteY400" fmla="*/ 1858521 h 4006635"/>
                <a:gd name="connsiteX401" fmla="*/ 3107450 w 5071813"/>
                <a:gd name="connsiteY401" fmla="*/ 1873035 h 4006635"/>
                <a:gd name="connsiteX402" fmla="*/ 3063907 w 5071813"/>
                <a:gd name="connsiteY402" fmla="*/ 1902064 h 4006635"/>
                <a:gd name="connsiteX403" fmla="*/ 3107450 w 5071813"/>
                <a:gd name="connsiteY403" fmla="*/ 1916578 h 4006635"/>
                <a:gd name="connsiteX404" fmla="*/ 3165507 w 5071813"/>
                <a:gd name="connsiteY404" fmla="*/ 1931092 h 4006635"/>
                <a:gd name="connsiteX405" fmla="*/ 3209050 w 5071813"/>
                <a:gd name="connsiteY405" fmla="*/ 2018178 h 4006635"/>
                <a:gd name="connsiteX406" fmla="*/ 3267107 w 5071813"/>
                <a:gd name="connsiteY406" fmla="*/ 2047206 h 4006635"/>
                <a:gd name="connsiteX407" fmla="*/ 3368707 w 5071813"/>
                <a:gd name="connsiteY407" fmla="*/ 2003664 h 4006635"/>
                <a:gd name="connsiteX408" fmla="*/ 3455793 w 5071813"/>
                <a:gd name="connsiteY408" fmla="*/ 1974635 h 4006635"/>
                <a:gd name="connsiteX409" fmla="*/ 3499336 w 5071813"/>
                <a:gd name="connsiteY409" fmla="*/ 1960121 h 4006635"/>
                <a:gd name="connsiteX410" fmla="*/ 3600936 w 5071813"/>
                <a:gd name="connsiteY410" fmla="*/ 1974635 h 4006635"/>
                <a:gd name="connsiteX411" fmla="*/ 3615450 w 5071813"/>
                <a:gd name="connsiteY411" fmla="*/ 2018178 h 4006635"/>
                <a:gd name="connsiteX412" fmla="*/ 3644479 w 5071813"/>
                <a:gd name="connsiteY412" fmla="*/ 2061721 h 4006635"/>
                <a:gd name="connsiteX413" fmla="*/ 3658993 w 5071813"/>
                <a:gd name="connsiteY413" fmla="*/ 2105264 h 4006635"/>
                <a:gd name="connsiteX414" fmla="*/ 3804136 w 5071813"/>
                <a:gd name="connsiteY414" fmla="*/ 2279435 h 4006635"/>
                <a:gd name="connsiteX415" fmla="*/ 3847679 w 5071813"/>
                <a:gd name="connsiteY415" fmla="*/ 2293949 h 4006635"/>
                <a:gd name="connsiteX416" fmla="*/ 4007336 w 5071813"/>
                <a:gd name="connsiteY416" fmla="*/ 2279435 h 4006635"/>
                <a:gd name="connsiteX417" fmla="*/ 4108936 w 5071813"/>
                <a:gd name="connsiteY417" fmla="*/ 2177835 h 4006635"/>
                <a:gd name="connsiteX418" fmla="*/ 4210536 w 5071813"/>
                <a:gd name="connsiteY418" fmla="*/ 2134292 h 4006635"/>
                <a:gd name="connsiteX419" fmla="*/ 4283107 w 5071813"/>
                <a:gd name="connsiteY419" fmla="*/ 2148806 h 4006635"/>
                <a:gd name="connsiteX420" fmla="*/ 4225050 w 5071813"/>
                <a:gd name="connsiteY420" fmla="*/ 2192349 h 4006635"/>
                <a:gd name="connsiteX421" fmla="*/ 4137964 w 5071813"/>
                <a:gd name="connsiteY421" fmla="*/ 2250406 h 4006635"/>
                <a:gd name="connsiteX422" fmla="*/ 4094421 w 5071813"/>
                <a:gd name="connsiteY422" fmla="*/ 2279435 h 4006635"/>
                <a:gd name="connsiteX423" fmla="*/ 4079907 w 5071813"/>
                <a:gd name="connsiteY423" fmla="*/ 2322978 h 4006635"/>
                <a:gd name="connsiteX424" fmla="*/ 4152479 w 5071813"/>
                <a:gd name="connsiteY424" fmla="*/ 2395549 h 4006635"/>
                <a:gd name="connsiteX425" fmla="*/ 4196021 w 5071813"/>
                <a:gd name="connsiteY425" fmla="*/ 2511664 h 4006635"/>
                <a:gd name="connsiteX426" fmla="*/ 4210536 w 5071813"/>
                <a:gd name="connsiteY426" fmla="*/ 2569721 h 4006635"/>
                <a:gd name="connsiteX427" fmla="*/ 4239564 w 5071813"/>
                <a:gd name="connsiteY427" fmla="*/ 2656806 h 4006635"/>
                <a:gd name="connsiteX428" fmla="*/ 4254079 w 5071813"/>
                <a:gd name="connsiteY428" fmla="*/ 2729378 h 4006635"/>
                <a:gd name="connsiteX429" fmla="*/ 4268593 w 5071813"/>
                <a:gd name="connsiteY429" fmla="*/ 2772921 h 4006635"/>
                <a:gd name="connsiteX430" fmla="*/ 4225050 w 5071813"/>
                <a:gd name="connsiteY430" fmla="*/ 2743892 h 4006635"/>
                <a:gd name="connsiteX431" fmla="*/ 4184342 w 5071813"/>
                <a:gd name="connsiteY431" fmla="*/ 2596141 h 4006635"/>
                <a:gd name="connsiteX432" fmla="*/ 4137964 w 5071813"/>
                <a:gd name="connsiteY432" fmla="*/ 2511664 h 4006635"/>
                <a:gd name="connsiteX433" fmla="*/ 4094421 w 5071813"/>
                <a:gd name="connsiteY433" fmla="*/ 2468121 h 4006635"/>
                <a:gd name="connsiteX434" fmla="*/ 4050879 w 5071813"/>
                <a:gd name="connsiteY434" fmla="*/ 2439092 h 4006635"/>
                <a:gd name="connsiteX435" fmla="*/ 4007336 w 5071813"/>
                <a:gd name="connsiteY435" fmla="*/ 2395549 h 4006635"/>
                <a:gd name="connsiteX436" fmla="*/ 3920250 w 5071813"/>
                <a:gd name="connsiteY436" fmla="*/ 2352006 h 4006635"/>
                <a:gd name="connsiteX437" fmla="*/ 3818650 w 5071813"/>
                <a:gd name="connsiteY437" fmla="*/ 2381035 h 4006635"/>
                <a:gd name="connsiteX438" fmla="*/ 3847679 w 5071813"/>
                <a:gd name="connsiteY438" fmla="*/ 2424578 h 4006635"/>
                <a:gd name="connsiteX439" fmla="*/ 3891221 w 5071813"/>
                <a:gd name="connsiteY439" fmla="*/ 2482635 h 4006635"/>
                <a:gd name="connsiteX440" fmla="*/ 3905736 w 5071813"/>
                <a:gd name="connsiteY440" fmla="*/ 2569721 h 4006635"/>
                <a:gd name="connsiteX441" fmla="*/ 3920250 w 5071813"/>
                <a:gd name="connsiteY441" fmla="*/ 2613264 h 4006635"/>
                <a:gd name="connsiteX442" fmla="*/ 3876707 w 5071813"/>
                <a:gd name="connsiteY442" fmla="*/ 2627778 h 4006635"/>
                <a:gd name="connsiteX443" fmla="*/ 3847679 w 5071813"/>
                <a:gd name="connsiteY443" fmla="*/ 2526178 h 4006635"/>
                <a:gd name="connsiteX444" fmla="*/ 3801981 w 5071813"/>
                <a:gd name="connsiteY444" fmla="*/ 2424352 h 4006635"/>
                <a:gd name="connsiteX445" fmla="*/ 3702536 w 5071813"/>
                <a:gd name="connsiteY445" fmla="*/ 2337492 h 4006635"/>
                <a:gd name="connsiteX446" fmla="*/ 3673507 w 5071813"/>
                <a:gd name="connsiteY446" fmla="*/ 2293949 h 4006635"/>
                <a:gd name="connsiteX447" fmla="*/ 3644479 w 5071813"/>
                <a:gd name="connsiteY447" fmla="*/ 2206864 h 4006635"/>
                <a:gd name="connsiteX448" fmla="*/ 3571907 w 5071813"/>
                <a:gd name="connsiteY448" fmla="*/ 2177835 h 4006635"/>
                <a:gd name="connsiteX449" fmla="*/ 3513850 w 5071813"/>
                <a:gd name="connsiteY449" fmla="*/ 2163321 h 4006635"/>
                <a:gd name="connsiteX450" fmla="*/ 3397736 w 5071813"/>
                <a:gd name="connsiteY450" fmla="*/ 2177835 h 4006635"/>
                <a:gd name="connsiteX451" fmla="*/ 3305207 w 5071813"/>
                <a:gd name="connsiteY451" fmla="*/ 2170918 h 4006635"/>
                <a:gd name="connsiteX452" fmla="*/ 3296136 w 5071813"/>
                <a:gd name="connsiteY452" fmla="*/ 2235892 h 4006635"/>
                <a:gd name="connsiteX453" fmla="*/ 3412250 w 5071813"/>
                <a:gd name="connsiteY453" fmla="*/ 2279435 h 4006635"/>
                <a:gd name="connsiteX454" fmla="*/ 3455793 w 5071813"/>
                <a:gd name="connsiteY454" fmla="*/ 2395549 h 4006635"/>
                <a:gd name="connsiteX455" fmla="*/ 3441279 w 5071813"/>
                <a:gd name="connsiteY455" fmla="*/ 2511664 h 4006635"/>
                <a:gd name="connsiteX456" fmla="*/ 3383221 w 5071813"/>
                <a:gd name="connsiteY456" fmla="*/ 2468121 h 4006635"/>
                <a:gd name="connsiteX457" fmla="*/ 3339679 w 5071813"/>
                <a:gd name="connsiteY457" fmla="*/ 2439092 h 4006635"/>
                <a:gd name="connsiteX458" fmla="*/ 3325164 w 5071813"/>
                <a:gd name="connsiteY458" fmla="*/ 2395549 h 4006635"/>
                <a:gd name="connsiteX459" fmla="*/ 3310650 w 5071813"/>
                <a:gd name="connsiteY459" fmla="*/ 2308464 h 4006635"/>
                <a:gd name="connsiteX460" fmla="*/ 3267107 w 5071813"/>
                <a:gd name="connsiteY460" fmla="*/ 2264921 h 4006635"/>
                <a:gd name="connsiteX461" fmla="*/ 3223564 w 5071813"/>
                <a:gd name="connsiteY461" fmla="*/ 2206864 h 4006635"/>
                <a:gd name="connsiteX462" fmla="*/ 3209050 w 5071813"/>
                <a:gd name="connsiteY462" fmla="*/ 2163321 h 4006635"/>
                <a:gd name="connsiteX463" fmla="*/ 3136479 w 5071813"/>
                <a:gd name="connsiteY463" fmla="*/ 2134292 h 4006635"/>
                <a:gd name="connsiteX464" fmla="*/ 3020364 w 5071813"/>
                <a:gd name="connsiteY464" fmla="*/ 2076235 h 4006635"/>
                <a:gd name="connsiteX465" fmla="*/ 2976821 w 5071813"/>
                <a:gd name="connsiteY465" fmla="*/ 2279435 h 4006635"/>
                <a:gd name="connsiteX466" fmla="*/ 2875221 w 5071813"/>
                <a:gd name="connsiteY466" fmla="*/ 2366521 h 4006635"/>
                <a:gd name="connsiteX467" fmla="*/ 2846193 w 5071813"/>
                <a:gd name="connsiteY467" fmla="*/ 2410064 h 4006635"/>
                <a:gd name="connsiteX468" fmla="*/ 2831679 w 5071813"/>
                <a:gd name="connsiteY468" fmla="*/ 2482635 h 4006635"/>
                <a:gd name="connsiteX469" fmla="*/ 2672021 w 5071813"/>
                <a:gd name="connsiteY469" fmla="*/ 2526178 h 4006635"/>
                <a:gd name="connsiteX470" fmla="*/ 2657507 w 5071813"/>
                <a:gd name="connsiteY470" fmla="*/ 2569721 h 4006635"/>
                <a:gd name="connsiteX471" fmla="*/ 2599450 w 5071813"/>
                <a:gd name="connsiteY471" fmla="*/ 2656806 h 4006635"/>
                <a:gd name="connsiteX472" fmla="*/ 2584936 w 5071813"/>
                <a:gd name="connsiteY472" fmla="*/ 2700349 h 4006635"/>
                <a:gd name="connsiteX473" fmla="*/ 2599450 w 5071813"/>
                <a:gd name="connsiteY473" fmla="*/ 2743892 h 4006635"/>
                <a:gd name="connsiteX474" fmla="*/ 2730079 w 5071813"/>
                <a:gd name="connsiteY474" fmla="*/ 2845492 h 4006635"/>
                <a:gd name="connsiteX475" fmla="*/ 2773621 w 5071813"/>
                <a:gd name="connsiteY475" fmla="*/ 2889035 h 4006635"/>
                <a:gd name="connsiteX476" fmla="*/ 2889736 w 5071813"/>
                <a:gd name="connsiteY476" fmla="*/ 2932578 h 4006635"/>
                <a:gd name="connsiteX477" fmla="*/ 2976821 w 5071813"/>
                <a:gd name="connsiteY477" fmla="*/ 2976121 h 4006635"/>
                <a:gd name="connsiteX478" fmla="*/ 3034879 w 5071813"/>
                <a:gd name="connsiteY478" fmla="*/ 2961606 h 4006635"/>
                <a:gd name="connsiteX479" fmla="*/ 3127974 w 5071813"/>
                <a:gd name="connsiteY479" fmla="*/ 2888354 h 4006635"/>
                <a:gd name="connsiteX480" fmla="*/ 3165507 w 5071813"/>
                <a:gd name="connsiteY480" fmla="*/ 2801949 h 4006635"/>
                <a:gd name="connsiteX481" fmla="*/ 3412250 w 5071813"/>
                <a:gd name="connsiteY481" fmla="*/ 2816464 h 4006635"/>
                <a:gd name="connsiteX482" fmla="*/ 3513850 w 5071813"/>
                <a:gd name="connsiteY482" fmla="*/ 2860006 h 4006635"/>
                <a:gd name="connsiteX483" fmla="*/ 3557393 w 5071813"/>
                <a:gd name="connsiteY483" fmla="*/ 2874521 h 4006635"/>
                <a:gd name="connsiteX484" fmla="*/ 3615450 w 5071813"/>
                <a:gd name="connsiteY484" fmla="*/ 2976121 h 4006635"/>
                <a:gd name="connsiteX485" fmla="*/ 3600936 w 5071813"/>
                <a:gd name="connsiteY485" fmla="*/ 3048692 h 4006635"/>
                <a:gd name="connsiteX486" fmla="*/ 3484821 w 5071813"/>
                <a:gd name="connsiteY486" fmla="*/ 3034178 h 4006635"/>
                <a:gd name="connsiteX487" fmla="*/ 3441279 w 5071813"/>
                <a:gd name="connsiteY487" fmla="*/ 3005149 h 4006635"/>
                <a:gd name="connsiteX488" fmla="*/ 3180021 w 5071813"/>
                <a:gd name="connsiteY488" fmla="*/ 3019664 h 4006635"/>
                <a:gd name="connsiteX489" fmla="*/ 3136479 w 5071813"/>
                <a:gd name="connsiteY489" fmla="*/ 3063206 h 4006635"/>
                <a:gd name="connsiteX490" fmla="*/ 3281621 w 5071813"/>
                <a:gd name="connsiteY490" fmla="*/ 3077721 h 4006635"/>
                <a:gd name="connsiteX491" fmla="*/ 3412250 w 5071813"/>
                <a:gd name="connsiteY491" fmla="*/ 3106749 h 4006635"/>
                <a:gd name="connsiteX492" fmla="*/ 3513850 w 5071813"/>
                <a:gd name="connsiteY492" fmla="*/ 3193835 h 4006635"/>
                <a:gd name="connsiteX493" fmla="*/ 3557393 w 5071813"/>
                <a:gd name="connsiteY493" fmla="*/ 3208349 h 4006635"/>
                <a:gd name="connsiteX494" fmla="*/ 3600936 w 5071813"/>
                <a:gd name="connsiteY494" fmla="*/ 3237378 h 4006635"/>
                <a:gd name="connsiteX495" fmla="*/ 3673507 w 5071813"/>
                <a:gd name="connsiteY495" fmla="*/ 3251892 h 4006635"/>
                <a:gd name="connsiteX496" fmla="*/ 3717050 w 5071813"/>
                <a:gd name="connsiteY496" fmla="*/ 3266406 h 4006635"/>
                <a:gd name="connsiteX497" fmla="*/ 3804136 w 5071813"/>
                <a:gd name="connsiteY497" fmla="*/ 3368006 h 4006635"/>
                <a:gd name="connsiteX498" fmla="*/ 3920250 w 5071813"/>
                <a:gd name="connsiteY498" fmla="*/ 3397035 h 4006635"/>
                <a:gd name="connsiteX499" fmla="*/ 3992821 w 5071813"/>
                <a:gd name="connsiteY499" fmla="*/ 3382521 h 4006635"/>
                <a:gd name="connsiteX500" fmla="*/ 4007336 w 5071813"/>
                <a:gd name="connsiteY500" fmla="*/ 3426064 h 4006635"/>
                <a:gd name="connsiteX501" fmla="*/ 3920250 w 5071813"/>
                <a:gd name="connsiteY501" fmla="*/ 3513149 h 4006635"/>
                <a:gd name="connsiteX502" fmla="*/ 3731564 w 5071813"/>
                <a:gd name="connsiteY502" fmla="*/ 3484121 h 4006635"/>
                <a:gd name="connsiteX503" fmla="*/ 3600936 w 5071813"/>
                <a:gd name="connsiteY503" fmla="*/ 3382521 h 4006635"/>
                <a:gd name="connsiteX504" fmla="*/ 3441279 w 5071813"/>
                <a:gd name="connsiteY504" fmla="*/ 3338978 h 4006635"/>
                <a:gd name="connsiteX505" fmla="*/ 3296136 w 5071813"/>
                <a:gd name="connsiteY505" fmla="*/ 3353492 h 4006635"/>
                <a:gd name="connsiteX506" fmla="*/ 3310650 w 5071813"/>
                <a:gd name="connsiteY506" fmla="*/ 3426064 h 4006635"/>
                <a:gd name="connsiteX507" fmla="*/ 3281621 w 5071813"/>
                <a:gd name="connsiteY507" fmla="*/ 3556692 h 4006635"/>
                <a:gd name="connsiteX508" fmla="*/ 3138406 w 5071813"/>
                <a:gd name="connsiteY508" fmla="*/ 3532653 h 4006635"/>
                <a:gd name="connsiteX509" fmla="*/ 3154394 w 5071813"/>
                <a:gd name="connsiteY509" fmla="*/ 3484801 h 4006635"/>
                <a:gd name="connsiteX510" fmla="*/ 3147705 w 5071813"/>
                <a:gd name="connsiteY510" fmla="*/ 3419373 h 4006635"/>
                <a:gd name="connsiteX511" fmla="*/ 3174579 w 5071813"/>
                <a:gd name="connsiteY511" fmla="*/ 3376058 h 4006635"/>
                <a:gd name="connsiteX512" fmla="*/ 3136479 w 5071813"/>
                <a:gd name="connsiteY512" fmla="*/ 3251892 h 4006635"/>
                <a:gd name="connsiteX513" fmla="*/ 3092936 w 5071813"/>
                <a:gd name="connsiteY513" fmla="*/ 3222864 h 4006635"/>
                <a:gd name="connsiteX514" fmla="*/ 3092936 w 5071813"/>
                <a:gd name="connsiteY514" fmla="*/ 3614749 h 4006635"/>
                <a:gd name="connsiteX515" fmla="*/ 3121964 w 5071813"/>
                <a:gd name="connsiteY515" fmla="*/ 3701835 h 4006635"/>
                <a:gd name="connsiteX516" fmla="*/ 3107450 w 5071813"/>
                <a:gd name="connsiteY516" fmla="*/ 3890521 h 4006635"/>
                <a:gd name="connsiteX517" fmla="*/ 3078421 w 5071813"/>
                <a:gd name="connsiteY517" fmla="*/ 4006635 h 4006635"/>
                <a:gd name="connsiteX518" fmla="*/ 3020364 w 5071813"/>
                <a:gd name="connsiteY518" fmla="*/ 3948578 h 4006635"/>
                <a:gd name="connsiteX519" fmla="*/ 2976821 w 5071813"/>
                <a:gd name="connsiteY519" fmla="*/ 3600235 h 4006635"/>
                <a:gd name="connsiteX520" fmla="*/ 2918764 w 5071813"/>
                <a:gd name="connsiteY520" fmla="*/ 3498635 h 4006635"/>
                <a:gd name="connsiteX521" fmla="*/ 2889736 w 5071813"/>
                <a:gd name="connsiteY521" fmla="*/ 3426064 h 4006635"/>
                <a:gd name="connsiteX522" fmla="*/ 2904250 w 5071813"/>
                <a:gd name="connsiteY522" fmla="*/ 3309949 h 4006635"/>
                <a:gd name="connsiteX523" fmla="*/ 2947793 w 5071813"/>
                <a:gd name="connsiteY523" fmla="*/ 3266406 h 4006635"/>
                <a:gd name="connsiteX524" fmla="*/ 2991336 w 5071813"/>
                <a:gd name="connsiteY524" fmla="*/ 3179321 h 4006635"/>
                <a:gd name="connsiteX525" fmla="*/ 2976821 w 5071813"/>
                <a:gd name="connsiteY525" fmla="*/ 3121264 h 4006635"/>
                <a:gd name="connsiteX526" fmla="*/ 2918764 w 5071813"/>
                <a:gd name="connsiteY526" fmla="*/ 3106749 h 4006635"/>
                <a:gd name="connsiteX527" fmla="*/ 2875221 w 5071813"/>
                <a:gd name="connsiteY527" fmla="*/ 3092235 h 4006635"/>
                <a:gd name="connsiteX528" fmla="*/ 2788136 w 5071813"/>
                <a:gd name="connsiteY528" fmla="*/ 3135778 h 4006635"/>
                <a:gd name="connsiteX529" fmla="*/ 2759107 w 5071813"/>
                <a:gd name="connsiteY529" fmla="*/ 3048692 h 4006635"/>
                <a:gd name="connsiteX530" fmla="*/ 2744593 w 5071813"/>
                <a:gd name="connsiteY530" fmla="*/ 3005149 h 4006635"/>
                <a:gd name="connsiteX531" fmla="*/ 2701050 w 5071813"/>
                <a:gd name="connsiteY531" fmla="*/ 2990635 h 4006635"/>
                <a:gd name="connsiteX532" fmla="*/ 2541393 w 5071813"/>
                <a:gd name="connsiteY532" fmla="*/ 3019664 h 4006635"/>
                <a:gd name="connsiteX533" fmla="*/ 2439793 w 5071813"/>
                <a:gd name="connsiteY533" fmla="*/ 3063206 h 4006635"/>
                <a:gd name="connsiteX534" fmla="*/ 2309164 w 5071813"/>
                <a:gd name="connsiteY534" fmla="*/ 3077721 h 4006635"/>
                <a:gd name="connsiteX535" fmla="*/ 2265621 w 5071813"/>
                <a:gd name="connsiteY535" fmla="*/ 3121264 h 4006635"/>
                <a:gd name="connsiteX536" fmla="*/ 2251107 w 5071813"/>
                <a:gd name="connsiteY536" fmla="*/ 3179321 h 4006635"/>
                <a:gd name="connsiteX537" fmla="*/ 2236593 w 5071813"/>
                <a:gd name="connsiteY537" fmla="*/ 3251892 h 4006635"/>
                <a:gd name="connsiteX538" fmla="*/ 2193050 w 5071813"/>
                <a:gd name="connsiteY538" fmla="*/ 3280921 h 4006635"/>
                <a:gd name="connsiteX539" fmla="*/ 2033393 w 5071813"/>
                <a:gd name="connsiteY539" fmla="*/ 3251892 h 4006635"/>
                <a:gd name="connsiteX540" fmla="*/ 1989850 w 5071813"/>
                <a:gd name="connsiteY540" fmla="*/ 3179321 h 4006635"/>
                <a:gd name="connsiteX541" fmla="*/ 2062421 w 5071813"/>
                <a:gd name="connsiteY541" fmla="*/ 3092235 h 4006635"/>
                <a:gd name="connsiteX542" fmla="*/ 2193050 w 5071813"/>
                <a:gd name="connsiteY542" fmla="*/ 3077721 h 4006635"/>
                <a:gd name="connsiteX543" fmla="*/ 2236593 w 5071813"/>
                <a:gd name="connsiteY543" fmla="*/ 3034178 h 4006635"/>
                <a:gd name="connsiteX544" fmla="*/ 2265621 w 5071813"/>
                <a:gd name="connsiteY544" fmla="*/ 2947092 h 4006635"/>
                <a:gd name="connsiteX545" fmla="*/ 2294650 w 5071813"/>
                <a:gd name="connsiteY545" fmla="*/ 2889035 h 4006635"/>
                <a:gd name="connsiteX546" fmla="*/ 2410764 w 5071813"/>
                <a:gd name="connsiteY546" fmla="*/ 2903549 h 4006635"/>
                <a:gd name="connsiteX547" fmla="*/ 2468821 w 5071813"/>
                <a:gd name="connsiteY547" fmla="*/ 2889035 h 4006635"/>
                <a:gd name="connsiteX548" fmla="*/ 2439793 w 5071813"/>
                <a:gd name="connsiteY548" fmla="*/ 2816464 h 4006635"/>
                <a:gd name="connsiteX549" fmla="*/ 2323679 w 5071813"/>
                <a:gd name="connsiteY549" fmla="*/ 2787435 h 4006635"/>
                <a:gd name="connsiteX550" fmla="*/ 2280136 w 5071813"/>
                <a:gd name="connsiteY550" fmla="*/ 2801949 h 4006635"/>
                <a:gd name="connsiteX551" fmla="*/ 2236593 w 5071813"/>
                <a:gd name="connsiteY551" fmla="*/ 2932578 h 4006635"/>
                <a:gd name="connsiteX552" fmla="*/ 2178536 w 5071813"/>
                <a:gd name="connsiteY552" fmla="*/ 2976121 h 4006635"/>
                <a:gd name="connsiteX553" fmla="*/ 2134993 w 5071813"/>
                <a:gd name="connsiteY553" fmla="*/ 3005149 h 4006635"/>
                <a:gd name="connsiteX554" fmla="*/ 2004364 w 5071813"/>
                <a:gd name="connsiteY554" fmla="*/ 3034178 h 4006635"/>
                <a:gd name="connsiteX555" fmla="*/ 1960821 w 5071813"/>
                <a:gd name="connsiteY555" fmla="*/ 3063206 h 4006635"/>
                <a:gd name="connsiteX556" fmla="*/ 1917279 w 5071813"/>
                <a:gd name="connsiteY556" fmla="*/ 3077721 h 4006635"/>
                <a:gd name="connsiteX557" fmla="*/ 1722924 w 5071813"/>
                <a:gd name="connsiteY557" fmla="*/ 3144849 h 4006635"/>
                <a:gd name="connsiteX558" fmla="*/ 1635838 w 5071813"/>
                <a:gd name="connsiteY558" fmla="*/ 3178867 h 4006635"/>
                <a:gd name="connsiteX559" fmla="*/ 1580842 w 5071813"/>
                <a:gd name="connsiteY559" fmla="*/ 3270035 h 4006635"/>
                <a:gd name="connsiteX560" fmla="*/ 1510879 w 5071813"/>
                <a:gd name="connsiteY560" fmla="*/ 3397035 h 4006635"/>
                <a:gd name="connsiteX561" fmla="*/ 1467336 w 5071813"/>
                <a:gd name="connsiteY561" fmla="*/ 3382521 h 4006635"/>
                <a:gd name="connsiteX562" fmla="*/ 1452821 w 5071813"/>
                <a:gd name="connsiteY562" fmla="*/ 3338978 h 4006635"/>
                <a:gd name="connsiteX563" fmla="*/ 1467336 w 5071813"/>
                <a:gd name="connsiteY563" fmla="*/ 3208349 h 4006635"/>
                <a:gd name="connsiteX564" fmla="*/ 1597964 w 5071813"/>
                <a:gd name="connsiteY564" fmla="*/ 3150292 h 4006635"/>
                <a:gd name="connsiteX565" fmla="*/ 1670536 w 5071813"/>
                <a:gd name="connsiteY565" fmla="*/ 3077721 h 4006635"/>
                <a:gd name="connsiteX566" fmla="*/ 1714079 w 5071813"/>
                <a:gd name="connsiteY566" fmla="*/ 3034178 h 4006635"/>
                <a:gd name="connsiteX567" fmla="*/ 1861376 w 5071813"/>
                <a:gd name="connsiteY567" fmla="*/ 3002087 h 4006635"/>
                <a:gd name="connsiteX568" fmla="*/ 2105964 w 5071813"/>
                <a:gd name="connsiteY568" fmla="*/ 2947092 h 4006635"/>
                <a:gd name="connsiteX569" fmla="*/ 2149507 w 5071813"/>
                <a:gd name="connsiteY569" fmla="*/ 2932578 h 4006635"/>
                <a:gd name="connsiteX570" fmla="*/ 2222079 w 5071813"/>
                <a:gd name="connsiteY570" fmla="*/ 2830978 h 4006635"/>
                <a:gd name="connsiteX571" fmla="*/ 2207564 w 5071813"/>
                <a:gd name="connsiteY571" fmla="*/ 2700349 h 4006635"/>
                <a:gd name="connsiteX572" fmla="*/ 1786650 w 5071813"/>
                <a:gd name="connsiteY572" fmla="*/ 2729378 h 4006635"/>
                <a:gd name="connsiteX573" fmla="*/ 1714079 w 5071813"/>
                <a:gd name="connsiteY573" fmla="*/ 2787435 h 4006635"/>
                <a:gd name="connsiteX574" fmla="*/ 1670536 w 5071813"/>
                <a:gd name="connsiteY574" fmla="*/ 2801949 h 4006635"/>
                <a:gd name="connsiteX575" fmla="*/ 1539907 w 5071813"/>
                <a:gd name="connsiteY575" fmla="*/ 2845492 h 4006635"/>
                <a:gd name="connsiteX576" fmla="*/ 1409279 w 5071813"/>
                <a:gd name="connsiteY576" fmla="*/ 2889035 h 4006635"/>
                <a:gd name="connsiteX577" fmla="*/ 1452821 w 5071813"/>
                <a:gd name="connsiteY577" fmla="*/ 2758406 h 4006635"/>
                <a:gd name="connsiteX578" fmla="*/ 1568936 w 5071813"/>
                <a:gd name="connsiteY578" fmla="*/ 2729378 h 4006635"/>
                <a:gd name="connsiteX579" fmla="*/ 1612479 w 5071813"/>
                <a:gd name="connsiteY579" fmla="*/ 2700349 h 4006635"/>
                <a:gd name="connsiteX580" fmla="*/ 1626993 w 5071813"/>
                <a:gd name="connsiteY580" fmla="*/ 2656806 h 4006635"/>
                <a:gd name="connsiteX581" fmla="*/ 1510879 w 5071813"/>
                <a:gd name="connsiteY581" fmla="*/ 2613264 h 4006635"/>
                <a:gd name="connsiteX582" fmla="*/ 1423793 w 5071813"/>
                <a:gd name="connsiteY582" fmla="*/ 2497149 h 4006635"/>
                <a:gd name="connsiteX583" fmla="*/ 1467336 w 5071813"/>
                <a:gd name="connsiteY583" fmla="*/ 2482635 h 4006635"/>
                <a:gd name="connsiteX584" fmla="*/ 1626993 w 5071813"/>
                <a:gd name="connsiteY584" fmla="*/ 2540692 h 4006635"/>
                <a:gd name="connsiteX585" fmla="*/ 1728593 w 5071813"/>
                <a:gd name="connsiteY585" fmla="*/ 2569721 h 4006635"/>
                <a:gd name="connsiteX586" fmla="*/ 1797082 w 5071813"/>
                <a:gd name="connsiteY586" fmla="*/ 2603285 h 4006635"/>
                <a:gd name="connsiteX587" fmla="*/ 1830193 w 5071813"/>
                <a:gd name="connsiteY587" fmla="*/ 2642292 h 4006635"/>
                <a:gd name="connsiteX588" fmla="*/ 1888250 w 5071813"/>
                <a:gd name="connsiteY588" fmla="*/ 2656806 h 4006635"/>
                <a:gd name="connsiteX589" fmla="*/ 1975336 w 5071813"/>
                <a:gd name="connsiteY589" fmla="*/ 2671321 h 4006635"/>
                <a:gd name="connsiteX590" fmla="*/ 2164021 w 5071813"/>
                <a:gd name="connsiteY590" fmla="*/ 2652498 h 4006635"/>
                <a:gd name="connsiteX591" fmla="*/ 2309164 w 5071813"/>
                <a:gd name="connsiteY591" fmla="*/ 2671321 h 4006635"/>
                <a:gd name="connsiteX592" fmla="*/ 2294650 w 5071813"/>
                <a:gd name="connsiteY592" fmla="*/ 2627778 h 4006635"/>
                <a:gd name="connsiteX593" fmla="*/ 2193050 w 5071813"/>
                <a:gd name="connsiteY593" fmla="*/ 2569721 h 4006635"/>
                <a:gd name="connsiteX594" fmla="*/ 2164021 w 5071813"/>
                <a:gd name="connsiteY594" fmla="*/ 2497149 h 4006635"/>
                <a:gd name="connsiteX595" fmla="*/ 2062421 w 5071813"/>
                <a:gd name="connsiteY595" fmla="*/ 2453606 h 4006635"/>
                <a:gd name="connsiteX596" fmla="*/ 2004364 w 5071813"/>
                <a:gd name="connsiteY596" fmla="*/ 2424578 h 4006635"/>
                <a:gd name="connsiteX597" fmla="*/ 1873736 w 5071813"/>
                <a:gd name="connsiteY597" fmla="*/ 2439092 h 4006635"/>
                <a:gd name="connsiteX598" fmla="*/ 1830193 w 5071813"/>
                <a:gd name="connsiteY598" fmla="*/ 2453606 h 4006635"/>
                <a:gd name="connsiteX599" fmla="*/ 1699564 w 5071813"/>
                <a:gd name="connsiteY599" fmla="*/ 2439092 h 4006635"/>
                <a:gd name="connsiteX600" fmla="*/ 1656021 w 5071813"/>
                <a:gd name="connsiteY600" fmla="*/ 2410064 h 4006635"/>
                <a:gd name="connsiteX601" fmla="*/ 1612479 w 5071813"/>
                <a:gd name="connsiteY601" fmla="*/ 2395549 h 4006635"/>
                <a:gd name="connsiteX602" fmla="*/ 1423793 w 5071813"/>
                <a:gd name="connsiteY602" fmla="*/ 2366521 h 4006635"/>
                <a:gd name="connsiteX603" fmla="*/ 1307679 w 5071813"/>
                <a:gd name="connsiteY603" fmla="*/ 2366521 h 4006635"/>
                <a:gd name="connsiteX604" fmla="*/ 1278650 w 5071813"/>
                <a:gd name="connsiteY604" fmla="*/ 2424578 h 4006635"/>
                <a:gd name="connsiteX605" fmla="*/ 1293164 w 5071813"/>
                <a:gd name="connsiteY605" fmla="*/ 2613264 h 4006635"/>
                <a:gd name="connsiteX606" fmla="*/ 1322193 w 5071813"/>
                <a:gd name="connsiteY606" fmla="*/ 2700349 h 4006635"/>
                <a:gd name="connsiteX607" fmla="*/ 1336707 w 5071813"/>
                <a:gd name="connsiteY607" fmla="*/ 2758406 h 4006635"/>
                <a:gd name="connsiteX608" fmla="*/ 1278650 w 5071813"/>
                <a:gd name="connsiteY608" fmla="*/ 2860006 h 4006635"/>
                <a:gd name="connsiteX609" fmla="*/ 1220593 w 5071813"/>
                <a:gd name="connsiteY609" fmla="*/ 2816464 h 4006635"/>
                <a:gd name="connsiteX610" fmla="*/ 1148021 w 5071813"/>
                <a:gd name="connsiteY610" fmla="*/ 2613264 h 4006635"/>
                <a:gd name="connsiteX611" fmla="*/ 1104479 w 5071813"/>
                <a:gd name="connsiteY611" fmla="*/ 2584235 h 4006635"/>
                <a:gd name="connsiteX612" fmla="*/ 1089964 w 5071813"/>
                <a:gd name="connsiteY612" fmla="*/ 2526178 h 4006635"/>
                <a:gd name="connsiteX613" fmla="*/ 1046421 w 5071813"/>
                <a:gd name="connsiteY613" fmla="*/ 2482635 h 4006635"/>
                <a:gd name="connsiteX614" fmla="*/ 1002879 w 5071813"/>
                <a:gd name="connsiteY614" fmla="*/ 2424578 h 4006635"/>
                <a:gd name="connsiteX615" fmla="*/ 1046421 w 5071813"/>
                <a:gd name="connsiteY615" fmla="*/ 2395549 h 4006635"/>
                <a:gd name="connsiteX616" fmla="*/ 1162536 w 5071813"/>
                <a:gd name="connsiteY616" fmla="*/ 2381035 h 4006635"/>
                <a:gd name="connsiteX617" fmla="*/ 1191564 w 5071813"/>
                <a:gd name="connsiteY617" fmla="*/ 2293949 h 4006635"/>
                <a:gd name="connsiteX618" fmla="*/ 1220593 w 5071813"/>
                <a:gd name="connsiteY618" fmla="*/ 2235892 h 4006635"/>
                <a:gd name="connsiteX619" fmla="*/ 1206079 w 5071813"/>
                <a:gd name="connsiteY619" fmla="*/ 2192349 h 4006635"/>
                <a:gd name="connsiteX620" fmla="*/ 1162536 w 5071813"/>
                <a:gd name="connsiteY620" fmla="*/ 2134292 h 4006635"/>
                <a:gd name="connsiteX621" fmla="*/ 1118993 w 5071813"/>
                <a:gd name="connsiteY621" fmla="*/ 2090749 h 4006635"/>
                <a:gd name="connsiteX622" fmla="*/ 1017393 w 5071813"/>
                <a:gd name="connsiteY622" fmla="*/ 2018178 h 4006635"/>
                <a:gd name="connsiteX623" fmla="*/ 959336 w 5071813"/>
                <a:gd name="connsiteY623" fmla="*/ 1916578 h 4006635"/>
                <a:gd name="connsiteX624" fmla="*/ 886764 w 5071813"/>
                <a:gd name="connsiteY624" fmla="*/ 1814978 h 4006635"/>
                <a:gd name="connsiteX625" fmla="*/ 785164 w 5071813"/>
                <a:gd name="connsiteY625" fmla="*/ 1844006 h 4006635"/>
                <a:gd name="connsiteX626" fmla="*/ 741621 w 5071813"/>
                <a:gd name="connsiteY626" fmla="*/ 1858521 h 4006635"/>
                <a:gd name="connsiteX627" fmla="*/ 683564 w 5071813"/>
                <a:gd name="connsiteY627" fmla="*/ 1844006 h 4006635"/>
                <a:gd name="connsiteX628" fmla="*/ 669050 w 5071813"/>
                <a:gd name="connsiteY628" fmla="*/ 1785949 h 4006635"/>
                <a:gd name="connsiteX629" fmla="*/ 799679 w 5071813"/>
                <a:gd name="connsiteY629" fmla="*/ 1742406 h 4006635"/>
                <a:gd name="connsiteX630" fmla="*/ 785164 w 5071813"/>
                <a:gd name="connsiteY630" fmla="*/ 1626292 h 4006635"/>
                <a:gd name="connsiteX631" fmla="*/ 712593 w 5071813"/>
                <a:gd name="connsiteY631" fmla="*/ 1597264 h 4006635"/>
                <a:gd name="connsiteX632" fmla="*/ 669050 w 5071813"/>
                <a:gd name="connsiteY632" fmla="*/ 1553721 h 4006635"/>
                <a:gd name="connsiteX633" fmla="*/ 523907 w 5071813"/>
                <a:gd name="connsiteY633" fmla="*/ 1510178 h 4006635"/>
                <a:gd name="connsiteX634" fmla="*/ 494879 w 5071813"/>
                <a:gd name="connsiteY634" fmla="*/ 1452121 h 4006635"/>
                <a:gd name="connsiteX635" fmla="*/ 465850 w 5071813"/>
                <a:gd name="connsiteY635" fmla="*/ 1350521 h 4006635"/>
                <a:gd name="connsiteX636" fmla="*/ 407793 w 5071813"/>
                <a:gd name="connsiteY636" fmla="*/ 1219892 h 4006635"/>
                <a:gd name="connsiteX637" fmla="*/ 291679 w 5071813"/>
                <a:gd name="connsiteY637" fmla="*/ 1132806 h 4006635"/>
                <a:gd name="connsiteX638" fmla="*/ 161050 w 5071813"/>
                <a:gd name="connsiteY638" fmla="*/ 1074749 h 4006635"/>
                <a:gd name="connsiteX639" fmla="*/ 117507 w 5071813"/>
                <a:gd name="connsiteY639" fmla="*/ 1060235 h 4006635"/>
                <a:gd name="connsiteX640" fmla="*/ 73964 w 5071813"/>
                <a:gd name="connsiteY640" fmla="*/ 1045721 h 4006635"/>
                <a:gd name="connsiteX641" fmla="*/ 1393 w 5071813"/>
                <a:gd name="connsiteY641" fmla="*/ 929606 h 4006635"/>
                <a:gd name="connsiteX0" fmla="*/ 1393 w 5071813"/>
                <a:gd name="connsiteY0" fmla="*/ 929606 h 4006635"/>
                <a:gd name="connsiteX1" fmla="*/ 132021 w 5071813"/>
                <a:gd name="connsiteY1" fmla="*/ 929606 h 4006635"/>
                <a:gd name="connsiteX2" fmla="*/ 219107 w 5071813"/>
                <a:gd name="connsiteY2" fmla="*/ 958635 h 4006635"/>
                <a:gd name="connsiteX3" fmla="*/ 262650 w 5071813"/>
                <a:gd name="connsiteY3" fmla="*/ 987664 h 4006635"/>
                <a:gd name="connsiteX4" fmla="*/ 335221 w 5071813"/>
                <a:gd name="connsiteY4" fmla="*/ 1060235 h 4006635"/>
                <a:gd name="connsiteX5" fmla="*/ 422307 w 5071813"/>
                <a:gd name="connsiteY5" fmla="*/ 1089264 h 4006635"/>
                <a:gd name="connsiteX6" fmla="*/ 465850 w 5071813"/>
                <a:gd name="connsiteY6" fmla="*/ 1132806 h 4006635"/>
                <a:gd name="connsiteX7" fmla="*/ 552936 w 5071813"/>
                <a:gd name="connsiteY7" fmla="*/ 1161835 h 4006635"/>
                <a:gd name="connsiteX8" fmla="*/ 625507 w 5071813"/>
                <a:gd name="connsiteY8" fmla="*/ 1248921 h 4006635"/>
                <a:gd name="connsiteX9" fmla="*/ 640021 w 5071813"/>
                <a:gd name="connsiteY9" fmla="*/ 1292464 h 4006635"/>
                <a:gd name="connsiteX10" fmla="*/ 683564 w 5071813"/>
                <a:gd name="connsiteY10" fmla="*/ 1306978 h 4006635"/>
                <a:gd name="connsiteX11" fmla="*/ 756136 w 5071813"/>
                <a:gd name="connsiteY11" fmla="*/ 1408578 h 4006635"/>
                <a:gd name="connsiteX12" fmla="*/ 828707 w 5071813"/>
                <a:gd name="connsiteY12" fmla="*/ 1466635 h 4006635"/>
                <a:gd name="connsiteX13" fmla="*/ 857736 w 5071813"/>
                <a:gd name="connsiteY13" fmla="*/ 1524692 h 4006635"/>
                <a:gd name="connsiteX14" fmla="*/ 872250 w 5071813"/>
                <a:gd name="connsiteY14" fmla="*/ 1568235 h 4006635"/>
                <a:gd name="connsiteX15" fmla="*/ 930307 w 5071813"/>
                <a:gd name="connsiteY15" fmla="*/ 1553721 h 4006635"/>
                <a:gd name="connsiteX16" fmla="*/ 944821 w 5071813"/>
                <a:gd name="connsiteY16" fmla="*/ 1510178 h 4006635"/>
                <a:gd name="connsiteX17" fmla="*/ 988364 w 5071813"/>
                <a:gd name="connsiteY17" fmla="*/ 1495664 h 4006635"/>
                <a:gd name="connsiteX18" fmla="*/ 1089964 w 5071813"/>
                <a:gd name="connsiteY18" fmla="*/ 1539206 h 4006635"/>
                <a:gd name="connsiteX19" fmla="*/ 1148021 w 5071813"/>
                <a:gd name="connsiteY19" fmla="*/ 1873035 h 4006635"/>
                <a:gd name="connsiteX20" fmla="*/ 1191564 w 5071813"/>
                <a:gd name="connsiteY20" fmla="*/ 1960121 h 4006635"/>
                <a:gd name="connsiteX21" fmla="*/ 1235107 w 5071813"/>
                <a:gd name="connsiteY21" fmla="*/ 1974635 h 4006635"/>
                <a:gd name="connsiteX22" fmla="*/ 1278650 w 5071813"/>
                <a:gd name="connsiteY22" fmla="*/ 2003664 h 4006635"/>
                <a:gd name="connsiteX23" fmla="*/ 1307679 w 5071813"/>
                <a:gd name="connsiteY23" fmla="*/ 2119778 h 4006635"/>
                <a:gd name="connsiteX24" fmla="*/ 1394764 w 5071813"/>
                <a:gd name="connsiteY24" fmla="*/ 2206864 h 4006635"/>
                <a:gd name="connsiteX25" fmla="*/ 1525393 w 5071813"/>
                <a:gd name="connsiteY25" fmla="*/ 2221378 h 4006635"/>
                <a:gd name="connsiteX26" fmla="*/ 1583450 w 5071813"/>
                <a:gd name="connsiteY26" fmla="*/ 2250406 h 4006635"/>
                <a:gd name="connsiteX27" fmla="*/ 1597964 w 5071813"/>
                <a:gd name="connsiteY27" fmla="*/ 2293949 h 4006635"/>
                <a:gd name="connsiteX28" fmla="*/ 1641507 w 5071813"/>
                <a:gd name="connsiteY28" fmla="*/ 2322978 h 4006635"/>
                <a:gd name="connsiteX29" fmla="*/ 1786650 w 5071813"/>
                <a:gd name="connsiteY29" fmla="*/ 2308464 h 4006635"/>
                <a:gd name="connsiteX30" fmla="*/ 1801164 w 5071813"/>
                <a:gd name="connsiteY30" fmla="*/ 2264921 h 4006635"/>
                <a:gd name="connsiteX31" fmla="*/ 1873736 w 5071813"/>
                <a:gd name="connsiteY31" fmla="*/ 2279435 h 4006635"/>
                <a:gd name="connsiteX32" fmla="*/ 2062421 w 5071813"/>
                <a:gd name="connsiteY32" fmla="*/ 2293949 h 4006635"/>
                <a:gd name="connsiteX33" fmla="*/ 2076936 w 5071813"/>
                <a:gd name="connsiteY33" fmla="*/ 2250406 h 4006635"/>
                <a:gd name="connsiteX34" fmla="*/ 2062421 w 5071813"/>
                <a:gd name="connsiteY34" fmla="*/ 2206864 h 4006635"/>
                <a:gd name="connsiteX35" fmla="*/ 1946307 w 5071813"/>
                <a:gd name="connsiteY35" fmla="*/ 2177835 h 4006635"/>
                <a:gd name="connsiteX36" fmla="*/ 1960821 w 5071813"/>
                <a:gd name="connsiteY36" fmla="*/ 1989149 h 4006635"/>
                <a:gd name="connsiteX37" fmla="*/ 1917279 w 5071813"/>
                <a:gd name="connsiteY37" fmla="*/ 1960121 h 4006635"/>
                <a:gd name="connsiteX38" fmla="*/ 1844707 w 5071813"/>
                <a:gd name="connsiteY38" fmla="*/ 1873035 h 4006635"/>
                <a:gd name="connsiteX39" fmla="*/ 1859221 w 5071813"/>
                <a:gd name="connsiteY39" fmla="*/ 1829492 h 4006635"/>
                <a:gd name="connsiteX40" fmla="*/ 1786650 w 5071813"/>
                <a:gd name="connsiteY40" fmla="*/ 1756921 h 4006635"/>
                <a:gd name="connsiteX41" fmla="*/ 1743107 w 5071813"/>
                <a:gd name="connsiteY41" fmla="*/ 1742406 h 4006635"/>
                <a:gd name="connsiteX42" fmla="*/ 1730520 w 5071813"/>
                <a:gd name="connsiteY42" fmla="*/ 1677659 h 4006635"/>
                <a:gd name="connsiteX43" fmla="*/ 1643889 w 5071813"/>
                <a:gd name="connsiteY43" fmla="*/ 1631962 h 4006635"/>
                <a:gd name="connsiteX44" fmla="*/ 1583450 w 5071813"/>
                <a:gd name="connsiteY44" fmla="*/ 1698864 h 4006635"/>
                <a:gd name="connsiteX45" fmla="*/ 1525393 w 5071813"/>
                <a:gd name="connsiteY45" fmla="*/ 1727892 h 4006635"/>
                <a:gd name="connsiteX46" fmla="*/ 1481850 w 5071813"/>
                <a:gd name="connsiteY46" fmla="*/ 1742406 h 4006635"/>
                <a:gd name="connsiteX47" fmla="*/ 1438307 w 5071813"/>
                <a:gd name="connsiteY47" fmla="*/ 1771435 h 4006635"/>
                <a:gd name="connsiteX48" fmla="*/ 1351221 w 5071813"/>
                <a:gd name="connsiteY48" fmla="*/ 1800464 h 4006635"/>
                <a:gd name="connsiteX49" fmla="*/ 1249621 w 5071813"/>
                <a:gd name="connsiteY49" fmla="*/ 1771435 h 4006635"/>
                <a:gd name="connsiteX50" fmla="*/ 1235107 w 5071813"/>
                <a:gd name="connsiteY50" fmla="*/ 1713378 h 4006635"/>
                <a:gd name="connsiteX51" fmla="*/ 1293164 w 5071813"/>
                <a:gd name="connsiteY51" fmla="*/ 1684349 h 4006635"/>
                <a:gd name="connsiteX52" fmla="*/ 1421638 w 5071813"/>
                <a:gd name="connsiteY52" fmla="*/ 1703172 h 4006635"/>
                <a:gd name="connsiteX53" fmla="*/ 1571318 w 5071813"/>
                <a:gd name="connsiteY53" fmla="*/ 1613479 h 4006635"/>
                <a:gd name="connsiteX54" fmla="*/ 1641507 w 5071813"/>
                <a:gd name="connsiteY54" fmla="*/ 1553721 h 4006635"/>
                <a:gd name="connsiteX55" fmla="*/ 1597964 w 5071813"/>
                <a:gd name="connsiteY55" fmla="*/ 1539206 h 4006635"/>
                <a:gd name="connsiteX56" fmla="*/ 1510879 w 5071813"/>
                <a:gd name="connsiteY56" fmla="*/ 1466635 h 4006635"/>
                <a:gd name="connsiteX57" fmla="*/ 1452821 w 5071813"/>
                <a:gd name="connsiteY57" fmla="*/ 1379549 h 4006635"/>
                <a:gd name="connsiteX58" fmla="*/ 1423793 w 5071813"/>
                <a:gd name="connsiteY58" fmla="*/ 1321492 h 4006635"/>
                <a:gd name="connsiteX59" fmla="*/ 1322193 w 5071813"/>
                <a:gd name="connsiteY59" fmla="*/ 1234406 h 4006635"/>
                <a:gd name="connsiteX60" fmla="*/ 1264136 w 5071813"/>
                <a:gd name="connsiteY60" fmla="*/ 1219892 h 4006635"/>
                <a:gd name="connsiteX61" fmla="*/ 1322193 w 5071813"/>
                <a:gd name="connsiteY61" fmla="*/ 1205378 h 4006635"/>
                <a:gd name="connsiteX62" fmla="*/ 1467336 w 5071813"/>
                <a:gd name="connsiteY62" fmla="*/ 1321492 h 4006635"/>
                <a:gd name="connsiteX63" fmla="*/ 1510879 w 5071813"/>
                <a:gd name="connsiteY63" fmla="*/ 1365035 h 4006635"/>
                <a:gd name="connsiteX64" fmla="*/ 1568936 w 5071813"/>
                <a:gd name="connsiteY64" fmla="*/ 1437606 h 4006635"/>
                <a:gd name="connsiteX65" fmla="*/ 1612479 w 5071813"/>
                <a:gd name="connsiteY65" fmla="*/ 1481149 h 4006635"/>
                <a:gd name="connsiteX66" fmla="*/ 1656021 w 5071813"/>
                <a:gd name="connsiteY66" fmla="*/ 1495664 h 4006635"/>
                <a:gd name="connsiteX67" fmla="*/ 1743107 w 5071813"/>
                <a:gd name="connsiteY67" fmla="*/ 1553721 h 4006635"/>
                <a:gd name="connsiteX68" fmla="*/ 1772136 w 5071813"/>
                <a:gd name="connsiteY68" fmla="*/ 1597264 h 4006635"/>
                <a:gd name="connsiteX69" fmla="*/ 1859221 w 5071813"/>
                <a:gd name="connsiteY69" fmla="*/ 1640806 h 4006635"/>
                <a:gd name="connsiteX70" fmla="*/ 1902764 w 5071813"/>
                <a:gd name="connsiteY70" fmla="*/ 1669835 h 4006635"/>
                <a:gd name="connsiteX71" fmla="*/ 1946307 w 5071813"/>
                <a:gd name="connsiteY71" fmla="*/ 1756921 h 4006635"/>
                <a:gd name="connsiteX72" fmla="*/ 1975336 w 5071813"/>
                <a:gd name="connsiteY72" fmla="*/ 1800464 h 4006635"/>
                <a:gd name="connsiteX73" fmla="*/ 2018879 w 5071813"/>
                <a:gd name="connsiteY73" fmla="*/ 1887549 h 4006635"/>
                <a:gd name="connsiteX74" fmla="*/ 2062421 w 5071813"/>
                <a:gd name="connsiteY74" fmla="*/ 1902064 h 4006635"/>
                <a:gd name="connsiteX75" fmla="*/ 2120479 w 5071813"/>
                <a:gd name="connsiteY75" fmla="*/ 2018178 h 4006635"/>
                <a:gd name="connsiteX76" fmla="*/ 2164021 w 5071813"/>
                <a:gd name="connsiteY76" fmla="*/ 2076235 h 4006635"/>
                <a:gd name="connsiteX77" fmla="*/ 2207564 w 5071813"/>
                <a:gd name="connsiteY77" fmla="*/ 2206864 h 4006635"/>
                <a:gd name="connsiteX78" fmla="*/ 2280136 w 5071813"/>
                <a:gd name="connsiteY78" fmla="*/ 2192349 h 4006635"/>
                <a:gd name="connsiteX79" fmla="*/ 2255643 w 5071813"/>
                <a:gd name="connsiteY79" fmla="*/ 2158785 h 4006635"/>
                <a:gd name="connsiteX80" fmla="*/ 2243510 w 5071813"/>
                <a:gd name="connsiteY80" fmla="*/ 2108099 h 4006635"/>
                <a:gd name="connsiteX81" fmla="*/ 2185453 w 5071813"/>
                <a:gd name="connsiteY81" fmla="*/ 2044824 h 4006635"/>
                <a:gd name="connsiteX82" fmla="*/ 2149507 w 5071813"/>
                <a:gd name="connsiteY82" fmla="*/ 2003664 h 4006635"/>
                <a:gd name="connsiteX83" fmla="*/ 2265621 w 5071813"/>
                <a:gd name="connsiteY83" fmla="*/ 2003664 h 4006635"/>
                <a:gd name="connsiteX84" fmla="*/ 2352707 w 5071813"/>
                <a:gd name="connsiteY84" fmla="*/ 2076235 h 4006635"/>
                <a:gd name="connsiteX85" fmla="*/ 2367221 w 5071813"/>
                <a:gd name="connsiteY85" fmla="*/ 2119778 h 4006635"/>
                <a:gd name="connsiteX86" fmla="*/ 2396250 w 5071813"/>
                <a:gd name="connsiteY86" fmla="*/ 2047206 h 4006635"/>
                <a:gd name="connsiteX87" fmla="*/ 2336038 w 5071813"/>
                <a:gd name="connsiteY87" fmla="*/ 1980304 h 4006635"/>
                <a:gd name="connsiteX88" fmla="*/ 2265621 w 5071813"/>
                <a:gd name="connsiteY88" fmla="*/ 1960121 h 4006635"/>
                <a:gd name="connsiteX89" fmla="*/ 2251107 w 5071813"/>
                <a:gd name="connsiteY89" fmla="*/ 1916578 h 4006635"/>
                <a:gd name="connsiteX90" fmla="*/ 2294650 w 5071813"/>
                <a:gd name="connsiteY90" fmla="*/ 1902064 h 4006635"/>
                <a:gd name="connsiteX91" fmla="*/ 2367221 w 5071813"/>
                <a:gd name="connsiteY91" fmla="*/ 1916578 h 4006635"/>
                <a:gd name="connsiteX92" fmla="*/ 2454307 w 5071813"/>
                <a:gd name="connsiteY92" fmla="*/ 1931092 h 4006635"/>
                <a:gd name="connsiteX93" fmla="*/ 2512364 w 5071813"/>
                <a:gd name="connsiteY93" fmla="*/ 1844006 h 4006635"/>
                <a:gd name="connsiteX94" fmla="*/ 2410764 w 5071813"/>
                <a:gd name="connsiteY94" fmla="*/ 1814978 h 4006635"/>
                <a:gd name="connsiteX95" fmla="*/ 2309164 w 5071813"/>
                <a:gd name="connsiteY95" fmla="*/ 1785949 h 4006635"/>
                <a:gd name="connsiteX96" fmla="*/ 2338193 w 5071813"/>
                <a:gd name="connsiteY96" fmla="*/ 1713378 h 4006635"/>
                <a:gd name="connsiteX97" fmla="*/ 2425279 w 5071813"/>
                <a:gd name="connsiteY97" fmla="*/ 1684349 h 4006635"/>
                <a:gd name="connsiteX98" fmla="*/ 2526879 w 5071813"/>
                <a:gd name="connsiteY98" fmla="*/ 1626292 h 4006635"/>
                <a:gd name="connsiteX99" fmla="*/ 2541393 w 5071813"/>
                <a:gd name="connsiteY99" fmla="*/ 1568235 h 4006635"/>
                <a:gd name="connsiteX100" fmla="*/ 2497850 w 5071813"/>
                <a:gd name="connsiteY100" fmla="*/ 1553721 h 4006635"/>
                <a:gd name="connsiteX101" fmla="*/ 2396250 w 5071813"/>
                <a:gd name="connsiteY101" fmla="*/ 1524692 h 4006635"/>
                <a:gd name="connsiteX102" fmla="*/ 2396250 w 5071813"/>
                <a:gd name="connsiteY102" fmla="*/ 1423092 h 4006635"/>
                <a:gd name="connsiteX103" fmla="*/ 2439793 w 5071813"/>
                <a:gd name="connsiteY103" fmla="*/ 1408578 h 4006635"/>
                <a:gd name="connsiteX104" fmla="*/ 2483336 w 5071813"/>
                <a:gd name="connsiteY104" fmla="*/ 1379549 h 4006635"/>
                <a:gd name="connsiteX105" fmla="*/ 2483336 w 5071813"/>
                <a:gd name="connsiteY105" fmla="*/ 1263435 h 4006635"/>
                <a:gd name="connsiteX106" fmla="*/ 2439793 w 5071813"/>
                <a:gd name="connsiteY106" fmla="*/ 1248921 h 4006635"/>
                <a:gd name="connsiteX107" fmla="*/ 2265621 w 5071813"/>
                <a:gd name="connsiteY107" fmla="*/ 1219892 h 4006635"/>
                <a:gd name="connsiteX108" fmla="*/ 2149507 w 5071813"/>
                <a:gd name="connsiteY108" fmla="*/ 1248921 h 4006635"/>
                <a:gd name="connsiteX109" fmla="*/ 2091450 w 5071813"/>
                <a:gd name="connsiteY109" fmla="*/ 1306978 h 4006635"/>
                <a:gd name="connsiteX110" fmla="*/ 2105964 w 5071813"/>
                <a:gd name="connsiteY110" fmla="*/ 1365035 h 4006635"/>
                <a:gd name="connsiteX111" fmla="*/ 2075462 w 5071813"/>
                <a:gd name="connsiteY111" fmla="*/ 1471398 h 4006635"/>
                <a:gd name="connsiteX112" fmla="*/ 2091450 w 5071813"/>
                <a:gd name="connsiteY112" fmla="*/ 1626292 h 4006635"/>
                <a:gd name="connsiteX113" fmla="*/ 2076936 w 5071813"/>
                <a:gd name="connsiteY113" fmla="*/ 1669835 h 4006635"/>
                <a:gd name="connsiteX114" fmla="*/ 2033393 w 5071813"/>
                <a:gd name="connsiteY114" fmla="*/ 1684349 h 4006635"/>
                <a:gd name="connsiteX115" fmla="*/ 1960821 w 5071813"/>
                <a:gd name="connsiteY115" fmla="*/ 1669835 h 4006635"/>
                <a:gd name="connsiteX116" fmla="*/ 2006065 w 5071813"/>
                <a:gd name="connsiteY116" fmla="*/ 1469697 h 4006635"/>
                <a:gd name="connsiteX117" fmla="*/ 1929186 w 5071813"/>
                <a:gd name="connsiteY117" fmla="*/ 1426608 h 4006635"/>
                <a:gd name="connsiteX118" fmla="*/ 1873736 w 5071813"/>
                <a:gd name="connsiteY118" fmla="*/ 1510178 h 4006635"/>
                <a:gd name="connsiteX119" fmla="*/ 1831667 w 5071813"/>
                <a:gd name="connsiteY119" fmla="*/ 1553947 h 4006635"/>
                <a:gd name="connsiteX120" fmla="*/ 1840058 w 5071813"/>
                <a:gd name="connsiteY120" fmla="*/ 1453709 h 4006635"/>
                <a:gd name="connsiteX121" fmla="*/ 1737438 w 5071813"/>
                <a:gd name="connsiteY121" fmla="*/ 1503034 h 4006635"/>
                <a:gd name="connsiteX122" fmla="*/ 1714079 w 5071813"/>
                <a:gd name="connsiteY122" fmla="*/ 1466635 h 4006635"/>
                <a:gd name="connsiteX123" fmla="*/ 1815679 w 5071813"/>
                <a:gd name="connsiteY123" fmla="*/ 1423092 h 4006635"/>
                <a:gd name="connsiteX124" fmla="*/ 1859221 w 5071813"/>
                <a:gd name="connsiteY124" fmla="*/ 1394064 h 4006635"/>
                <a:gd name="connsiteX125" fmla="*/ 1923969 w 5071813"/>
                <a:gd name="connsiteY125" fmla="*/ 1354603 h 4006635"/>
                <a:gd name="connsiteX126" fmla="*/ 1993706 w 5071813"/>
                <a:gd name="connsiteY126" fmla="*/ 1332717 h 4006635"/>
                <a:gd name="connsiteX127" fmla="*/ 1989850 w 5071813"/>
                <a:gd name="connsiteY127" fmla="*/ 1263435 h 4006635"/>
                <a:gd name="connsiteX128" fmla="*/ 2033393 w 5071813"/>
                <a:gd name="connsiteY128" fmla="*/ 1248921 h 4006635"/>
                <a:gd name="connsiteX129" fmla="*/ 2120479 w 5071813"/>
                <a:gd name="connsiteY129" fmla="*/ 1161835 h 4006635"/>
                <a:gd name="connsiteX130" fmla="*/ 2076936 w 5071813"/>
                <a:gd name="connsiteY130" fmla="*/ 1147321 h 4006635"/>
                <a:gd name="connsiteX131" fmla="*/ 1902764 w 5071813"/>
                <a:gd name="connsiteY131" fmla="*/ 1161835 h 4006635"/>
                <a:gd name="connsiteX132" fmla="*/ 1873736 w 5071813"/>
                <a:gd name="connsiteY132" fmla="*/ 1205378 h 4006635"/>
                <a:gd name="connsiteX133" fmla="*/ 1830193 w 5071813"/>
                <a:gd name="connsiteY133" fmla="*/ 1292464 h 4006635"/>
                <a:gd name="connsiteX134" fmla="*/ 1743107 w 5071813"/>
                <a:gd name="connsiteY134" fmla="*/ 1365035 h 4006635"/>
                <a:gd name="connsiteX135" fmla="*/ 1641507 w 5071813"/>
                <a:gd name="connsiteY135" fmla="*/ 1423092 h 4006635"/>
                <a:gd name="connsiteX136" fmla="*/ 1597964 w 5071813"/>
                <a:gd name="connsiteY136" fmla="*/ 1408578 h 4006635"/>
                <a:gd name="connsiteX137" fmla="*/ 1568936 w 5071813"/>
                <a:gd name="connsiteY137" fmla="*/ 1350521 h 4006635"/>
                <a:gd name="connsiteX138" fmla="*/ 1612479 w 5071813"/>
                <a:gd name="connsiteY138" fmla="*/ 1321492 h 4006635"/>
                <a:gd name="connsiteX139" fmla="*/ 1656021 w 5071813"/>
                <a:gd name="connsiteY139" fmla="*/ 1306978 h 4006635"/>
                <a:gd name="connsiteX140" fmla="*/ 1757621 w 5071813"/>
                <a:gd name="connsiteY140" fmla="*/ 1263435 h 4006635"/>
                <a:gd name="connsiteX141" fmla="*/ 1786650 w 5071813"/>
                <a:gd name="connsiteY141" fmla="*/ 1219892 h 4006635"/>
                <a:gd name="connsiteX142" fmla="*/ 1685050 w 5071813"/>
                <a:gd name="connsiteY142" fmla="*/ 1190864 h 4006635"/>
                <a:gd name="connsiteX143" fmla="*/ 1452821 w 5071813"/>
                <a:gd name="connsiteY143" fmla="*/ 1234406 h 4006635"/>
                <a:gd name="connsiteX144" fmla="*/ 1510879 w 5071813"/>
                <a:gd name="connsiteY144" fmla="*/ 1205378 h 4006635"/>
                <a:gd name="connsiteX145" fmla="*/ 1525393 w 5071813"/>
                <a:gd name="connsiteY145" fmla="*/ 1161835 h 4006635"/>
                <a:gd name="connsiteX146" fmla="*/ 1685050 w 5071813"/>
                <a:gd name="connsiteY146" fmla="*/ 1147321 h 4006635"/>
                <a:gd name="connsiteX147" fmla="*/ 1641507 w 5071813"/>
                <a:gd name="connsiteY147" fmla="*/ 1118292 h 4006635"/>
                <a:gd name="connsiteX148" fmla="*/ 1220593 w 5071813"/>
                <a:gd name="connsiteY148" fmla="*/ 1074749 h 4006635"/>
                <a:gd name="connsiteX149" fmla="*/ 1206079 w 5071813"/>
                <a:gd name="connsiteY149" fmla="*/ 1031206 h 4006635"/>
                <a:gd name="connsiteX150" fmla="*/ 1264136 w 5071813"/>
                <a:gd name="connsiteY150" fmla="*/ 1016692 h 4006635"/>
                <a:gd name="connsiteX151" fmla="*/ 1351221 w 5071813"/>
                <a:gd name="connsiteY151" fmla="*/ 1002178 h 4006635"/>
                <a:gd name="connsiteX152" fmla="*/ 1293164 w 5071813"/>
                <a:gd name="connsiteY152" fmla="*/ 915092 h 4006635"/>
                <a:gd name="connsiteX153" fmla="*/ 1264136 w 5071813"/>
                <a:gd name="connsiteY153" fmla="*/ 857035 h 4006635"/>
                <a:gd name="connsiteX154" fmla="*/ 1380250 w 5071813"/>
                <a:gd name="connsiteY154" fmla="*/ 886064 h 4006635"/>
                <a:gd name="connsiteX155" fmla="*/ 1467336 w 5071813"/>
                <a:gd name="connsiteY155" fmla="*/ 987664 h 4006635"/>
                <a:gd name="connsiteX156" fmla="*/ 1583450 w 5071813"/>
                <a:gd name="connsiteY156" fmla="*/ 1031206 h 4006635"/>
                <a:gd name="connsiteX157" fmla="*/ 1626993 w 5071813"/>
                <a:gd name="connsiteY157" fmla="*/ 973149 h 4006635"/>
                <a:gd name="connsiteX158" fmla="*/ 1568936 w 5071813"/>
                <a:gd name="connsiteY158" fmla="*/ 929606 h 4006635"/>
                <a:gd name="connsiteX159" fmla="*/ 1685050 w 5071813"/>
                <a:gd name="connsiteY159" fmla="*/ 944121 h 4006635"/>
                <a:gd name="connsiteX160" fmla="*/ 1728593 w 5071813"/>
                <a:gd name="connsiteY160" fmla="*/ 958635 h 4006635"/>
                <a:gd name="connsiteX161" fmla="*/ 1786650 w 5071813"/>
                <a:gd name="connsiteY161" fmla="*/ 973149 h 4006635"/>
                <a:gd name="connsiteX162" fmla="*/ 1875663 w 5071813"/>
                <a:gd name="connsiteY162" fmla="*/ 1047422 h 4006635"/>
                <a:gd name="connsiteX163" fmla="*/ 2124561 w 5071813"/>
                <a:gd name="connsiteY163" fmla="*/ 1054339 h 4006635"/>
                <a:gd name="connsiteX164" fmla="*/ 2035094 w 5071813"/>
                <a:gd name="connsiteY164" fmla="*/ 889125 h 4006635"/>
                <a:gd name="connsiteX165" fmla="*/ 1960821 w 5071813"/>
                <a:gd name="connsiteY165" fmla="*/ 886064 h 4006635"/>
                <a:gd name="connsiteX166" fmla="*/ 1917279 w 5071813"/>
                <a:gd name="connsiteY166" fmla="*/ 784464 h 4006635"/>
                <a:gd name="connsiteX167" fmla="*/ 1830193 w 5071813"/>
                <a:gd name="connsiteY167" fmla="*/ 755435 h 4006635"/>
                <a:gd name="connsiteX168" fmla="*/ 1772136 w 5071813"/>
                <a:gd name="connsiteY168" fmla="*/ 726406 h 4006635"/>
                <a:gd name="connsiteX169" fmla="*/ 1743107 w 5071813"/>
                <a:gd name="connsiteY169" fmla="*/ 682864 h 4006635"/>
                <a:gd name="connsiteX170" fmla="*/ 1786650 w 5071813"/>
                <a:gd name="connsiteY170" fmla="*/ 624806 h 4006635"/>
                <a:gd name="connsiteX171" fmla="*/ 1888250 w 5071813"/>
                <a:gd name="connsiteY171" fmla="*/ 566749 h 4006635"/>
                <a:gd name="connsiteX172" fmla="*/ 1946307 w 5071813"/>
                <a:gd name="connsiteY172" fmla="*/ 595778 h 4006635"/>
                <a:gd name="connsiteX173" fmla="*/ 2018879 w 5071813"/>
                <a:gd name="connsiteY173" fmla="*/ 711892 h 4006635"/>
                <a:gd name="connsiteX174" fmla="*/ 2047907 w 5071813"/>
                <a:gd name="connsiteY174" fmla="*/ 755435 h 4006635"/>
                <a:gd name="connsiteX175" fmla="*/ 2091450 w 5071813"/>
                <a:gd name="connsiteY175" fmla="*/ 784464 h 4006635"/>
                <a:gd name="connsiteX176" fmla="*/ 2120479 w 5071813"/>
                <a:gd name="connsiteY176" fmla="*/ 828006 h 4006635"/>
                <a:gd name="connsiteX177" fmla="*/ 2164021 w 5071813"/>
                <a:gd name="connsiteY177" fmla="*/ 871549 h 4006635"/>
                <a:gd name="connsiteX178" fmla="*/ 2251107 w 5071813"/>
                <a:gd name="connsiteY178" fmla="*/ 987664 h 4006635"/>
                <a:gd name="connsiteX179" fmla="*/ 2304629 w 5071813"/>
                <a:gd name="connsiteY179" fmla="*/ 1085522 h 4006635"/>
                <a:gd name="connsiteX180" fmla="*/ 2396250 w 5071813"/>
                <a:gd name="connsiteY180" fmla="*/ 828006 h 4006635"/>
                <a:gd name="connsiteX181" fmla="*/ 2439793 w 5071813"/>
                <a:gd name="connsiteY181" fmla="*/ 784464 h 4006635"/>
                <a:gd name="connsiteX182" fmla="*/ 2468821 w 5071813"/>
                <a:gd name="connsiteY182" fmla="*/ 740921 h 4006635"/>
                <a:gd name="connsiteX183" fmla="*/ 2483336 w 5071813"/>
                <a:gd name="connsiteY183" fmla="*/ 624806 h 4006635"/>
                <a:gd name="connsiteX184" fmla="*/ 2512364 w 5071813"/>
                <a:gd name="connsiteY184" fmla="*/ 566749 h 4006635"/>
                <a:gd name="connsiteX185" fmla="*/ 2613964 w 5071813"/>
                <a:gd name="connsiteY185" fmla="*/ 581264 h 4006635"/>
                <a:gd name="connsiteX186" fmla="*/ 2642993 w 5071813"/>
                <a:gd name="connsiteY186" fmla="*/ 624806 h 4006635"/>
                <a:gd name="connsiteX187" fmla="*/ 2555907 w 5071813"/>
                <a:gd name="connsiteY187" fmla="*/ 711892 h 4006635"/>
                <a:gd name="connsiteX188" fmla="*/ 2541393 w 5071813"/>
                <a:gd name="connsiteY188" fmla="*/ 755435 h 4006635"/>
                <a:gd name="connsiteX189" fmla="*/ 2512364 w 5071813"/>
                <a:gd name="connsiteY189" fmla="*/ 871549 h 4006635"/>
                <a:gd name="connsiteX190" fmla="*/ 2410764 w 5071813"/>
                <a:gd name="connsiteY190" fmla="*/ 1002178 h 4006635"/>
                <a:gd name="connsiteX191" fmla="*/ 2425279 w 5071813"/>
                <a:gd name="connsiteY191" fmla="*/ 1045721 h 4006635"/>
                <a:gd name="connsiteX192" fmla="*/ 2584936 w 5071813"/>
                <a:gd name="connsiteY192" fmla="*/ 1002178 h 4006635"/>
                <a:gd name="connsiteX193" fmla="*/ 2642993 w 5071813"/>
                <a:gd name="connsiteY193" fmla="*/ 1016692 h 4006635"/>
                <a:gd name="connsiteX194" fmla="*/ 2686536 w 5071813"/>
                <a:gd name="connsiteY194" fmla="*/ 1031206 h 4006635"/>
                <a:gd name="connsiteX195" fmla="*/ 2744593 w 5071813"/>
                <a:gd name="connsiteY195" fmla="*/ 1016692 h 4006635"/>
                <a:gd name="connsiteX196" fmla="*/ 2802650 w 5071813"/>
                <a:gd name="connsiteY196" fmla="*/ 900578 h 4006635"/>
                <a:gd name="connsiteX197" fmla="*/ 2831679 w 5071813"/>
                <a:gd name="connsiteY197" fmla="*/ 842521 h 4006635"/>
                <a:gd name="connsiteX198" fmla="*/ 2846193 w 5071813"/>
                <a:gd name="connsiteY198" fmla="*/ 798978 h 4006635"/>
                <a:gd name="connsiteX199" fmla="*/ 2831679 w 5071813"/>
                <a:gd name="connsiteY199" fmla="*/ 755435 h 4006635"/>
                <a:gd name="connsiteX200" fmla="*/ 2802650 w 5071813"/>
                <a:gd name="connsiteY200" fmla="*/ 653835 h 4006635"/>
                <a:gd name="connsiteX201" fmla="*/ 2773621 w 5071813"/>
                <a:gd name="connsiteY201" fmla="*/ 610292 h 4006635"/>
                <a:gd name="connsiteX202" fmla="*/ 2730079 w 5071813"/>
                <a:gd name="connsiteY202" fmla="*/ 523206 h 4006635"/>
                <a:gd name="connsiteX203" fmla="*/ 2672021 w 5071813"/>
                <a:gd name="connsiteY203" fmla="*/ 407092 h 4006635"/>
                <a:gd name="connsiteX204" fmla="*/ 2541393 w 5071813"/>
                <a:gd name="connsiteY204" fmla="*/ 378064 h 4006635"/>
                <a:gd name="connsiteX205" fmla="*/ 2425279 w 5071813"/>
                <a:gd name="connsiteY205" fmla="*/ 290978 h 4006635"/>
                <a:gd name="connsiteX206" fmla="*/ 2381736 w 5071813"/>
                <a:gd name="connsiteY206" fmla="*/ 261949 h 4006635"/>
                <a:gd name="connsiteX207" fmla="*/ 2294650 w 5071813"/>
                <a:gd name="connsiteY207" fmla="*/ 174864 h 4006635"/>
                <a:gd name="connsiteX208" fmla="*/ 2265621 w 5071813"/>
                <a:gd name="connsiteY208" fmla="*/ 116806 h 4006635"/>
                <a:gd name="connsiteX209" fmla="*/ 2251107 w 5071813"/>
                <a:gd name="connsiteY209" fmla="*/ 73264 h 4006635"/>
                <a:gd name="connsiteX210" fmla="*/ 2294650 w 5071813"/>
                <a:gd name="connsiteY210" fmla="*/ 102292 h 4006635"/>
                <a:gd name="connsiteX211" fmla="*/ 2396250 w 5071813"/>
                <a:gd name="connsiteY211" fmla="*/ 203892 h 4006635"/>
                <a:gd name="connsiteX212" fmla="*/ 2497850 w 5071813"/>
                <a:gd name="connsiteY212" fmla="*/ 290978 h 4006635"/>
                <a:gd name="connsiteX213" fmla="*/ 2584936 w 5071813"/>
                <a:gd name="connsiteY213" fmla="*/ 305492 h 4006635"/>
                <a:gd name="connsiteX214" fmla="*/ 2628479 w 5071813"/>
                <a:gd name="connsiteY214" fmla="*/ 334521 h 4006635"/>
                <a:gd name="connsiteX215" fmla="*/ 2686536 w 5071813"/>
                <a:gd name="connsiteY215" fmla="*/ 73264 h 4006635"/>
                <a:gd name="connsiteX216" fmla="*/ 2701050 w 5071813"/>
                <a:gd name="connsiteY216" fmla="*/ 692 h 4006635"/>
                <a:gd name="connsiteX217" fmla="*/ 2846193 w 5071813"/>
                <a:gd name="connsiteY217" fmla="*/ 131321 h 4006635"/>
                <a:gd name="connsiteX218" fmla="*/ 2860707 w 5071813"/>
                <a:gd name="connsiteY218" fmla="*/ 203892 h 4006635"/>
                <a:gd name="connsiteX219" fmla="*/ 2875221 w 5071813"/>
                <a:gd name="connsiteY219" fmla="*/ 407092 h 4006635"/>
                <a:gd name="connsiteX220" fmla="*/ 2918764 w 5071813"/>
                <a:gd name="connsiteY220" fmla="*/ 450635 h 4006635"/>
                <a:gd name="connsiteX221" fmla="*/ 2991336 w 5071813"/>
                <a:gd name="connsiteY221" fmla="*/ 523206 h 4006635"/>
                <a:gd name="connsiteX222" fmla="*/ 2947793 w 5071813"/>
                <a:gd name="connsiteY222" fmla="*/ 987664 h 4006635"/>
                <a:gd name="connsiteX223" fmla="*/ 2918764 w 5071813"/>
                <a:gd name="connsiteY223" fmla="*/ 1045721 h 4006635"/>
                <a:gd name="connsiteX224" fmla="*/ 2851408 w 5071813"/>
                <a:gd name="connsiteY224" fmla="*/ 1058081 h 4006635"/>
                <a:gd name="connsiteX225" fmla="*/ 2817164 w 5071813"/>
                <a:gd name="connsiteY225" fmla="*/ 1147321 h 4006635"/>
                <a:gd name="connsiteX226" fmla="*/ 2802650 w 5071813"/>
                <a:gd name="connsiteY226" fmla="*/ 1205378 h 4006635"/>
                <a:gd name="connsiteX227" fmla="*/ 2773621 w 5071813"/>
                <a:gd name="connsiteY227" fmla="*/ 1292464 h 4006635"/>
                <a:gd name="connsiteX228" fmla="*/ 2759107 w 5071813"/>
                <a:gd name="connsiteY228" fmla="*/ 1336006 h 4006635"/>
                <a:gd name="connsiteX229" fmla="*/ 2773621 w 5071813"/>
                <a:gd name="connsiteY229" fmla="*/ 1437606 h 4006635"/>
                <a:gd name="connsiteX230" fmla="*/ 2802650 w 5071813"/>
                <a:gd name="connsiteY230" fmla="*/ 1524692 h 4006635"/>
                <a:gd name="connsiteX231" fmla="*/ 2817164 w 5071813"/>
                <a:gd name="connsiteY231" fmla="*/ 1568235 h 4006635"/>
                <a:gd name="connsiteX232" fmla="*/ 2831679 w 5071813"/>
                <a:gd name="connsiteY232" fmla="*/ 1611778 h 4006635"/>
                <a:gd name="connsiteX233" fmla="*/ 2889736 w 5071813"/>
                <a:gd name="connsiteY233" fmla="*/ 1626292 h 4006635"/>
                <a:gd name="connsiteX234" fmla="*/ 2933279 w 5071813"/>
                <a:gd name="connsiteY234" fmla="*/ 1597264 h 4006635"/>
                <a:gd name="connsiteX235" fmla="*/ 2947793 w 5071813"/>
                <a:gd name="connsiteY235" fmla="*/ 1553721 h 4006635"/>
                <a:gd name="connsiteX236" fmla="*/ 2889736 w 5071813"/>
                <a:gd name="connsiteY236" fmla="*/ 1248921 h 4006635"/>
                <a:gd name="connsiteX237" fmla="*/ 2875221 w 5071813"/>
                <a:gd name="connsiteY237" fmla="*/ 1205378 h 4006635"/>
                <a:gd name="connsiteX238" fmla="*/ 2933279 w 5071813"/>
                <a:gd name="connsiteY238" fmla="*/ 1176349 h 4006635"/>
                <a:gd name="connsiteX239" fmla="*/ 2976821 w 5071813"/>
                <a:gd name="connsiteY239" fmla="*/ 1147321 h 4006635"/>
                <a:gd name="connsiteX240" fmla="*/ 3020364 w 5071813"/>
                <a:gd name="connsiteY240" fmla="*/ 1016692 h 4006635"/>
                <a:gd name="connsiteX241" fmla="*/ 3107450 w 5071813"/>
                <a:gd name="connsiteY241" fmla="*/ 1031206 h 4006635"/>
                <a:gd name="connsiteX242" fmla="*/ 3049393 w 5071813"/>
                <a:gd name="connsiteY242" fmla="*/ 1132806 h 4006635"/>
                <a:gd name="connsiteX243" fmla="*/ 3063907 w 5071813"/>
                <a:gd name="connsiteY243" fmla="*/ 1292464 h 4006635"/>
                <a:gd name="connsiteX244" fmla="*/ 3165507 w 5071813"/>
                <a:gd name="connsiteY244" fmla="*/ 1277949 h 4006635"/>
                <a:gd name="connsiteX245" fmla="*/ 3209050 w 5071813"/>
                <a:gd name="connsiteY245" fmla="*/ 1263435 h 4006635"/>
                <a:gd name="connsiteX246" fmla="*/ 3368707 w 5071813"/>
                <a:gd name="connsiteY246" fmla="*/ 1277949 h 4006635"/>
                <a:gd name="connsiteX247" fmla="*/ 3238079 w 5071813"/>
                <a:gd name="connsiteY247" fmla="*/ 1336006 h 4006635"/>
                <a:gd name="connsiteX248" fmla="*/ 3194536 w 5071813"/>
                <a:gd name="connsiteY248" fmla="*/ 1365035 h 4006635"/>
                <a:gd name="connsiteX249" fmla="*/ 3165507 w 5071813"/>
                <a:gd name="connsiteY249" fmla="*/ 1408578 h 4006635"/>
                <a:gd name="connsiteX250" fmla="*/ 3136479 w 5071813"/>
                <a:gd name="connsiteY250" fmla="*/ 1510178 h 4006635"/>
                <a:gd name="connsiteX251" fmla="*/ 3121964 w 5071813"/>
                <a:gd name="connsiteY251" fmla="*/ 1597264 h 4006635"/>
                <a:gd name="connsiteX252" fmla="*/ 3092936 w 5071813"/>
                <a:gd name="connsiteY252" fmla="*/ 1640806 h 4006635"/>
                <a:gd name="connsiteX253" fmla="*/ 3078421 w 5071813"/>
                <a:gd name="connsiteY253" fmla="*/ 1684349 h 4006635"/>
                <a:gd name="connsiteX254" fmla="*/ 3150993 w 5071813"/>
                <a:gd name="connsiteY254" fmla="*/ 1669835 h 4006635"/>
                <a:gd name="connsiteX255" fmla="*/ 3238079 w 5071813"/>
                <a:gd name="connsiteY255" fmla="*/ 1582749 h 4006635"/>
                <a:gd name="connsiteX256" fmla="*/ 3281621 w 5071813"/>
                <a:gd name="connsiteY256" fmla="*/ 1553721 h 4006635"/>
                <a:gd name="connsiteX257" fmla="*/ 3484821 w 5071813"/>
                <a:gd name="connsiteY257" fmla="*/ 1510178 h 4006635"/>
                <a:gd name="connsiteX258" fmla="*/ 3542879 w 5071813"/>
                <a:gd name="connsiteY258" fmla="*/ 1423092 h 4006635"/>
                <a:gd name="connsiteX259" fmla="*/ 3557393 w 5071813"/>
                <a:gd name="connsiteY259" fmla="*/ 1365035 h 4006635"/>
                <a:gd name="connsiteX260" fmla="*/ 3499336 w 5071813"/>
                <a:gd name="connsiteY260" fmla="*/ 1423092 h 4006635"/>
                <a:gd name="connsiteX261" fmla="*/ 3571907 w 5071813"/>
                <a:gd name="connsiteY261" fmla="*/ 1306978 h 4006635"/>
                <a:gd name="connsiteX262" fmla="*/ 3528364 w 5071813"/>
                <a:gd name="connsiteY262" fmla="*/ 1248921 h 4006635"/>
                <a:gd name="connsiteX263" fmla="*/ 3484821 w 5071813"/>
                <a:gd name="connsiteY263" fmla="*/ 1234406 h 4006635"/>
                <a:gd name="connsiteX264" fmla="*/ 3499336 w 5071813"/>
                <a:gd name="connsiteY264" fmla="*/ 1190864 h 4006635"/>
                <a:gd name="connsiteX265" fmla="*/ 3615450 w 5071813"/>
                <a:gd name="connsiteY265" fmla="*/ 1147321 h 4006635"/>
                <a:gd name="connsiteX266" fmla="*/ 3557393 w 5071813"/>
                <a:gd name="connsiteY266" fmla="*/ 915092 h 4006635"/>
                <a:gd name="connsiteX267" fmla="*/ 3513850 w 5071813"/>
                <a:gd name="connsiteY267" fmla="*/ 900578 h 4006635"/>
                <a:gd name="connsiteX268" fmla="*/ 3455793 w 5071813"/>
                <a:gd name="connsiteY268" fmla="*/ 871549 h 4006635"/>
                <a:gd name="connsiteX269" fmla="*/ 3412250 w 5071813"/>
                <a:gd name="connsiteY269" fmla="*/ 929606 h 4006635"/>
                <a:gd name="connsiteX270" fmla="*/ 3325164 w 5071813"/>
                <a:gd name="connsiteY270" fmla="*/ 1002178 h 4006635"/>
                <a:gd name="connsiteX271" fmla="*/ 3252593 w 5071813"/>
                <a:gd name="connsiteY271" fmla="*/ 1031206 h 4006635"/>
                <a:gd name="connsiteX272" fmla="*/ 3165507 w 5071813"/>
                <a:gd name="connsiteY272" fmla="*/ 1002178 h 4006635"/>
                <a:gd name="connsiteX273" fmla="*/ 3180021 w 5071813"/>
                <a:gd name="connsiteY273" fmla="*/ 915092 h 4006635"/>
                <a:gd name="connsiteX274" fmla="*/ 3296136 w 5071813"/>
                <a:gd name="connsiteY274" fmla="*/ 886064 h 4006635"/>
                <a:gd name="connsiteX275" fmla="*/ 3412250 w 5071813"/>
                <a:gd name="connsiteY275" fmla="*/ 842521 h 4006635"/>
                <a:gd name="connsiteX276" fmla="*/ 3470307 w 5071813"/>
                <a:gd name="connsiteY276" fmla="*/ 740921 h 4006635"/>
                <a:gd name="connsiteX277" fmla="*/ 3557393 w 5071813"/>
                <a:gd name="connsiteY277" fmla="*/ 711892 h 4006635"/>
                <a:gd name="connsiteX278" fmla="*/ 3629964 w 5071813"/>
                <a:gd name="connsiteY278" fmla="*/ 726406 h 4006635"/>
                <a:gd name="connsiteX279" fmla="*/ 3644479 w 5071813"/>
                <a:gd name="connsiteY279" fmla="*/ 784464 h 4006635"/>
                <a:gd name="connsiteX280" fmla="*/ 3702536 w 5071813"/>
                <a:gd name="connsiteY280" fmla="*/ 958635 h 4006635"/>
                <a:gd name="connsiteX281" fmla="*/ 3760593 w 5071813"/>
                <a:gd name="connsiteY281" fmla="*/ 944121 h 4006635"/>
                <a:gd name="connsiteX282" fmla="*/ 3731564 w 5071813"/>
                <a:gd name="connsiteY282" fmla="*/ 828006 h 4006635"/>
                <a:gd name="connsiteX283" fmla="*/ 3746079 w 5071813"/>
                <a:gd name="connsiteY283" fmla="*/ 769949 h 4006635"/>
                <a:gd name="connsiteX284" fmla="*/ 3789621 w 5071813"/>
                <a:gd name="connsiteY284" fmla="*/ 755435 h 4006635"/>
                <a:gd name="connsiteX285" fmla="*/ 3833164 w 5071813"/>
                <a:gd name="connsiteY285" fmla="*/ 726406 h 4006635"/>
                <a:gd name="connsiteX286" fmla="*/ 3891221 w 5071813"/>
                <a:gd name="connsiteY286" fmla="*/ 755435 h 4006635"/>
                <a:gd name="connsiteX287" fmla="*/ 3934764 w 5071813"/>
                <a:gd name="connsiteY287" fmla="*/ 769949 h 4006635"/>
                <a:gd name="connsiteX288" fmla="*/ 3963793 w 5071813"/>
                <a:gd name="connsiteY288" fmla="*/ 726406 h 4006635"/>
                <a:gd name="connsiteX289" fmla="*/ 4094421 w 5071813"/>
                <a:gd name="connsiteY289" fmla="*/ 653835 h 4006635"/>
                <a:gd name="connsiteX290" fmla="*/ 4152479 w 5071813"/>
                <a:gd name="connsiteY290" fmla="*/ 668349 h 4006635"/>
                <a:gd name="connsiteX291" fmla="*/ 4225050 w 5071813"/>
                <a:gd name="connsiteY291" fmla="*/ 653835 h 4006635"/>
                <a:gd name="connsiteX292" fmla="*/ 4210536 w 5071813"/>
                <a:gd name="connsiteY292" fmla="*/ 450635 h 4006635"/>
                <a:gd name="connsiteX293" fmla="*/ 4166993 w 5071813"/>
                <a:gd name="connsiteY293" fmla="*/ 421606 h 4006635"/>
                <a:gd name="connsiteX294" fmla="*/ 4108936 w 5071813"/>
                <a:gd name="connsiteY294" fmla="*/ 334521 h 4006635"/>
                <a:gd name="connsiteX295" fmla="*/ 4123450 w 5071813"/>
                <a:gd name="connsiteY295" fmla="*/ 276464 h 4006635"/>
                <a:gd name="connsiteX296" fmla="*/ 4254079 w 5071813"/>
                <a:gd name="connsiteY296" fmla="*/ 276464 h 4006635"/>
                <a:gd name="connsiteX297" fmla="*/ 4326650 w 5071813"/>
                <a:gd name="connsiteY297" fmla="*/ 261949 h 4006635"/>
                <a:gd name="connsiteX298" fmla="*/ 4384707 w 5071813"/>
                <a:gd name="connsiteY298" fmla="*/ 174864 h 4006635"/>
                <a:gd name="connsiteX299" fmla="*/ 4428250 w 5071813"/>
                <a:gd name="connsiteY299" fmla="*/ 145835 h 4006635"/>
                <a:gd name="connsiteX300" fmla="*/ 4457279 w 5071813"/>
                <a:gd name="connsiteY300" fmla="*/ 189378 h 4006635"/>
                <a:gd name="connsiteX301" fmla="*/ 4428250 w 5071813"/>
                <a:gd name="connsiteY301" fmla="*/ 363549 h 4006635"/>
                <a:gd name="connsiteX302" fmla="*/ 4457279 w 5071813"/>
                <a:gd name="connsiteY302" fmla="*/ 407092 h 4006635"/>
                <a:gd name="connsiteX303" fmla="*/ 4413736 w 5071813"/>
                <a:gd name="connsiteY303" fmla="*/ 494178 h 4006635"/>
                <a:gd name="connsiteX304" fmla="*/ 4355679 w 5071813"/>
                <a:gd name="connsiteY304" fmla="*/ 581264 h 4006635"/>
                <a:gd name="connsiteX305" fmla="*/ 4326650 w 5071813"/>
                <a:gd name="connsiteY305" fmla="*/ 668349 h 4006635"/>
                <a:gd name="connsiteX306" fmla="*/ 4283107 w 5071813"/>
                <a:gd name="connsiteY306" fmla="*/ 769949 h 4006635"/>
                <a:gd name="connsiteX307" fmla="*/ 4239564 w 5071813"/>
                <a:gd name="connsiteY307" fmla="*/ 798978 h 4006635"/>
                <a:gd name="connsiteX308" fmla="*/ 4210536 w 5071813"/>
                <a:gd name="connsiteY308" fmla="*/ 842521 h 4006635"/>
                <a:gd name="connsiteX309" fmla="*/ 4166993 w 5071813"/>
                <a:gd name="connsiteY309" fmla="*/ 857035 h 4006635"/>
                <a:gd name="connsiteX310" fmla="*/ 4108936 w 5071813"/>
                <a:gd name="connsiteY310" fmla="*/ 886064 h 4006635"/>
                <a:gd name="connsiteX311" fmla="*/ 4021850 w 5071813"/>
                <a:gd name="connsiteY311" fmla="*/ 915092 h 4006635"/>
                <a:gd name="connsiteX312" fmla="*/ 3978307 w 5071813"/>
                <a:gd name="connsiteY312" fmla="*/ 929606 h 4006635"/>
                <a:gd name="connsiteX313" fmla="*/ 3833164 w 5071813"/>
                <a:gd name="connsiteY313" fmla="*/ 1016692 h 4006635"/>
                <a:gd name="connsiteX314" fmla="*/ 3789621 w 5071813"/>
                <a:gd name="connsiteY314" fmla="*/ 1205378 h 4006635"/>
                <a:gd name="connsiteX315" fmla="*/ 3746079 w 5071813"/>
                <a:gd name="connsiteY315" fmla="*/ 1234406 h 4006635"/>
                <a:gd name="connsiteX316" fmla="*/ 3688021 w 5071813"/>
                <a:gd name="connsiteY316" fmla="*/ 1292464 h 4006635"/>
                <a:gd name="connsiteX317" fmla="*/ 3702536 w 5071813"/>
                <a:gd name="connsiteY317" fmla="*/ 1336006 h 4006635"/>
                <a:gd name="connsiteX318" fmla="*/ 3833164 w 5071813"/>
                <a:gd name="connsiteY318" fmla="*/ 1277949 h 4006635"/>
                <a:gd name="connsiteX319" fmla="*/ 3847679 w 5071813"/>
                <a:gd name="connsiteY319" fmla="*/ 1234406 h 4006635"/>
                <a:gd name="connsiteX320" fmla="*/ 3992821 w 5071813"/>
                <a:gd name="connsiteY320" fmla="*/ 1219892 h 4006635"/>
                <a:gd name="connsiteX321" fmla="*/ 4021850 w 5071813"/>
                <a:gd name="connsiteY321" fmla="*/ 1306978 h 4006635"/>
                <a:gd name="connsiteX322" fmla="*/ 4108936 w 5071813"/>
                <a:gd name="connsiteY322" fmla="*/ 1336006 h 4006635"/>
                <a:gd name="connsiteX323" fmla="*/ 4181507 w 5071813"/>
                <a:gd name="connsiteY323" fmla="*/ 1277949 h 4006635"/>
                <a:gd name="connsiteX324" fmla="*/ 4210536 w 5071813"/>
                <a:gd name="connsiteY324" fmla="*/ 1190864 h 4006635"/>
                <a:gd name="connsiteX325" fmla="*/ 4297621 w 5071813"/>
                <a:gd name="connsiteY325" fmla="*/ 1161835 h 4006635"/>
                <a:gd name="connsiteX326" fmla="*/ 4312136 w 5071813"/>
                <a:gd name="connsiteY326" fmla="*/ 1118292 h 4006635"/>
                <a:gd name="connsiteX327" fmla="*/ 4341164 w 5071813"/>
                <a:gd name="connsiteY327" fmla="*/ 1002178 h 4006635"/>
                <a:gd name="connsiteX328" fmla="*/ 4399221 w 5071813"/>
                <a:gd name="connsiteY328" fmla="*/ 915092 h 4006635"/>
                <a:gd name="connsiteX329" fmla="*/ 4399221 w 5071813"/>
                <a:gd name="connsiteY329" fmla="*/ 769949 h 4006635"/>
                <a:gd name="connsiteX330" fmla="*/ 4442764 w 5071813"/>
                <a:gd name="connsiteY330" fmla="*/ 798978 h 4006635"/>
                <a:gd name="connsiteX331" fmla="*/ 4471793 w 5071813"/>
                <a:gd name="connsiteY331" fmla="*/ 639321 h 4006635"/>
                <a:gd name="connsiteX332" fmla="*/ 4558879 w 5071813"/>
                <a:gd name="connsiteY332" fmla="*/ 653835 h 4006635"/>
                <a:gd name="connsiteX333" fmla="*/ 4587907 w 5071813"/>
                <a:gd name="connsiteY333" fmla="*/ 711892 h 4006635"/>
                <a:gd name="connsiteX334" fmla="*/ 4602421 w 5071813"/>
                <a:gd name="connsiteY334" fmla="*/ 769949 h 4006635"/>
                <a:gd name="connsiteX335" fmla="*/ 4660479 w 5071813"/>
                <a:gd name="connsiteY335" fmla="*/ 740921 h 4006635"/>
                <a:gd name="connsiteX336" fmla="*/ 4733050 w 5071813"/>
                <a:gd name="connsiteY336" fmla="*/ 755435 h 4006635"/>
                <a:gd name="connsiteX337" fmla="*/ 4704021 w 5071813"/>
                <a:gd name="connsiteY337" fmla="*/ 813492 h 4006635"/>
                <a:gd name="connsiteX338" fmla="*/ 4660479 w 5071813"/>
                <a:gd name="connsiteY338" fmla="*/ 828006 h 4006635"/>
                <a:gd name="connsiteX339" fmla="*/ 4558879 w 5071813"/>
                <a:gd name="connsiteY339" fmla="*/ 857035 h 4006635"/>
                <a:gd name="connsiteX340" fmla="*/ 4486307 w 5071813"/>
                <a:gd name="connsiteY340" fmla="*/ 973149 h 4006635"/>
                <a:gd name="connsiteX341" fmla="*/ 4573393 w 5071813"/>
                <a:gd name="connsiteY341" fmla="*/ 987664 h 4006635"/>
                <a:gd name="connsiteX342" fmla="*/ 4464422 w 5071813"/>
                <a:gd name="connsiteY342" fmla="*/ 1006373 h 4006635"/>
                <a:gd name="connsiteX343" fmla="*/ 4413736 w 5071813"/>
                <a:gd name="connsiteY343" fmla="*/ 1161835 h 4006635"/>
                <a:gd name="connsiteX344" fmla="*/ 4355679 w 5071813"/>
                <a:gd name="connsiteY344" fmla="*/ 1234406 h 4006635"/>
                <a:gd name="connsiteX345" fmla="*/ 4268593 w 5071813"/>
                <a:gd name="connsiteY345" fmla="*/ 1263435 h 4006635"/>
                <a:gd name="connsiteX346" fmla="*/ 4225050 w 5071813"/>
                <a:gd name="connsiteY346" fmla="*/ 1292464 h 4006635"/>
                <a:gd name="connsiteX347" fmla="*/ 4210536 w 5071813"/>
                <a:gd name="connsiteY347" fmla="*/ 1350521 h 4006635"/>
                <a:gd name="connsiteX348" fmla="*/ 4181507 w 5071813"/>
                <a:gd name="connsiteY348" fmla="*/ 1394064 h 4006635"/>
                <a:gd name="connsiteX349" fmla="*/ 4254079 w 5071813"/>
                <a:gd name="connsiteY349" fmla="*/ 1452121 h 4006635"/>
                <a:gd name="connsiteX350" fmla="*/ 4283107 w 5071813"/>
                <a:gd name="connsiteY350" fmla="*/ 1408578 h 4006635"/>
                <a:gd name="connsiteX351" fmla="*/ 4341164 w 5071813"/>
                <a:gd name="connsiteY351" fmla="*/ 1394064 h 4006635"/>
                <a:gd name="connsiteX352" fmla="*/ 4428250 w 5071813"/>
                <a:gd name="connsiteY352" fmla="*/ 1365035 h 4006635"/>
                <a:gd name="connsiteX353" fmla="*/ 4471793 w 5071813"/>
                <a:gd name="connsiteY353" fmla="*/ 1350521 h 4006635"/>
                <a:gd name="connsiteX354" fmla="*/ 4573393 w 5071813"/>
                <a:gd name="connsiteY354" fmla="*/ 1321492 h 4006635"/>
                <a:gd name="connsiteX355" fmla="*/ 4791107 w 5071813"/>
                <a:gd name="connsiteY355" fmla="*/ 1219892 h 4006635"/>
                <a:gd name="connsiteX356" fmla="*/ 4834650 w 5071813"/>
                <a:gd name="connsiteY356" fmla="*/ 1205378 h 4006635"/>
                <a:gd name="connsiteX357" fmla="*/ 4892707 w 5071813"/>
                <a:gd name="connsiteY357" fmla="*/ 1190864 h 4006635"/>
                <a:gd name="connsiteX358" fmla="*/ 4950764 w 5071813"/>
                <a:gd name="connsiteY358" fmla="*/ 1147321 h 4006635"/>
                <a:gd name="connsiteX359" fmla="*/ 5052364 w 5071813"/>
                <a:gd name="connsiteY359" fmla="*/ 1161835 h 4006635"/>
                <a:gd name="connsiteX360" fmla="*/ 5023336 w 5071813"/>
                <a:gd name="connsiteY360" fmla="*/ 1248921 h 4006635"/>
                <a:gd name="connsiteX361" fmla="*/ 4936250 w 5071813"/>
                <a:gd name="connsiteY361" fmla="*/ 1263435 h 4006635"/>
                <a:gd name="connsiteX362" fmla="*/ 4849164 w 5071813"/>
                <a:gd name="connsiteY362" fmla="*/ 1336006 h 4006635"/>
                <a:gd name="connsiteX363" fmla="*/ 4820136 w 5071813"/>
                <a:gd name="connsiteY363" fmla="*/ 1394064 h 4006635"/>
                <a:gd name="connsiteX364" fmla="*/ 4805621 w 5071813"/>
                <a:gd name="connsiteY364" fmla="*/ 1437606 h 4006635"/>
                <a:gd name="connsiteX365" fmla="*/ 4747564 w 5071813"/>
                <a:gd name="connsiteY365" fmla="*/ 1452121 h 4006635"/>
                <a:gd name="connsiteX366" fmla="*/ 4587907 w 5071813"/>
                <a:gd name="connsiteY366" fmla="*/ 1437606 h 4006635"/>
                <a:gd name="connsiteX367" fmla="*/ 4544364 w 5071813"/>
                <a:gd name="connsiteY367" fmla="*/ 1423092 h 4006635"/>
                <a:gd name="connsiteX368" fmla="*/ 4399221 w 5071813"/>
                <a:gd name="connsiteY368" fmla="*/ 1437606 h 4006635"/>
                <a:gd name="connsiteX369" fmla="*/ 4355679 w 5071813"/>
                <a:gd name="connsiteY369" fmla="*/ 1466635 h 4006635"/>
                <a:gd name="connsiteX370" fmla="*/ 4312136 w 5071813"/>
                <a:gd name="connsiteY370" fmla="*/ 1481149 h 4006635"/>
                <a:gd name="connsiteX371" fmla="*/ 4254079 w 5071813"/>
                <a:gd name="connsiteY371" fmla="*/ 1510178 h 4006635"/>
                <a:gd name="connsiteX372" fmla="*/ 4225050 w 5071813"/>
                <a:gd name="connsiteY372" fmla="*/ 1568235 h 4006635"/>
                <a:gd name="connsiteX373" fmla="*/ 4181507 w 5071813"/>
                <a:gd name="connsiteY373" fmla="*/ 1597264 h 4006635"/>
                <a:gd name="connsiteX374" fmla="*/ 4137964 w 5071813"/>
                <a:gd name="connsiteY374" fmla="*/ 1640806 h 4006635"/>
                <a:gd name="connsiteX375" fmla="*/ 4065393 w 5071813"/>
                <a:gd name="connsiteY375" fmla="*/ 1437606 h 4006635"/>
                <a:gd name="connsiteX376" fmla="*/ 3891221 w 5071813"/>
                <a:gd name="connsiteY376" fmla="*/ 1466635 h 4006635"/>
                <a:gd name="connsiteX377" fmla="*/ 3847679 w 5071813"/>
                <a:gd name="connsiteY377" fmla="*/ 1495664 h 4006635"/>
                <a:gd name="connsiteX378" fmla="*/ 3920250 w 5071813"/>
                <a:gd name="connsiteY378" fmla="*/ 1553721 h 4006635"/>
                <a:gd name="connsiteX379" fmla="*/ 4007336 w 5071813"/>
                <a:gd name="connsiteY379" fmla="*/ 1655321 h 4006635"/>
                <a:gd name="connsiteX380" fmla="*/ 4021850 w 5071813"/>
                <a:gd name="connsiteY380" fmla="*/ 1713378 h 4006635"/>
                <a:gd name="connsiteX381" fmla="*/ 4036364 w 5071813"/>
                <a:gd name="connsiteY381" fmla="*/ 1756921 h 4006635"/>
                <a:gd name="connsiteX382" fmla="*/ 4021850 w 5071813"/>
                <a:gd name="connsiteY382" fmla="*/ 1800464 h 4006635"/>
                <a:gd name="connsiteX383" fmla="*/ 3978307 w 5071813"/>
                <a:gd name="connsiteY383" fmla="*/ 1785949 h 4006635"/>
                <a:gd name="connsiteX384" fmla="*/ 3905736 w 5071813"/>
                <a:gd name="connsiteY384" fmla="*/ 1698864 h 4006635"/>
                <a:gd name="connsiteX385" fmla="*/ 3818650 w 5071813"/>
                <a:gd name="connsiteY385" fmla="*/ 1655321 h 4006635"/>
                <a:gd name="connsiteX386" fmla="*/ 3775107 w 5071813"/>
                <a:gd name="connsiteY386" fmla="*/ 1626292 h 4006635"/>
                <a:gd name="connsiteX387" fmla="*/ 3557393 w 5071813"/>
                <a:gd name="connsiteY387" fmla="*/ 1669835 h 4006635"/>
                <a:gd name="connsiteX388" fmla="*/ 3499336 w 5071813"/>
                <a:gd name="connsiteY388" fmla="*/ 1684349 h 4006635"/>
                <a:gd name="connsiteX389" fmla="*/ 3412250 w 5071813"/>
                <a:gd name="connsiteY389" fmla="*/ 1727892 h 4006635"/>
                <a:gd name="connsiteX390" fmla="*/ 3455793 w 5071813"/>
                <a:gd name="connsiteY390" fmla="*/ 1713378 h 4006635"/>
                <a:gd name="connsiteX391" fmla="*/ 3513850 w 5071813"/>
                <a:gd name="connsiteY391" fmla="*/ 1727892 h 4006635"/>
                <a:gd name="connsiteX392" fmla="*/ 3629964 w 5071813"/>
                <a:gd name="connsiteY392" fmla="*/ 1742406 h 4006635"/>
                <a:gd name="connsiteX393" fmla="*/ 3673507 w 5071813"/>
                <a:gd name="connsiteY393" fmla="*/ 1771435 h 4006635"/>
                <a:gd name="connsiteX394" fmla="*/ 3702536 w 5071813"/>
                <a:gd name="connsiteY394" fmla="*/ 1844006 h 4006635"/>
                <a:gd name="connsiteX395" fmla="*/ 3688021 w 5071813"/>
                <a:gd name="connsiteY395" fmla="*/ 1887549 h 4006635"/>
                <a:gd name="connsiteX396" fmla="*/ 3644479 w 5071813"/>
                <a:gd name="connsiteY396" fmla="*/ 1858521 h 4006635"/>
                <a:gd name="connsiteX397" fmla="*/ 3586421 w 5071813"/>
                <a:gd name="connsiteY397" fmla="*/ 1814978 h 4006635"/>
                <a:gd name="connsiteX398" fmla="*/ 3252593 w 5071813"/>
                <a:gd name="connsiteY398" fmla="*/ 1800464 h 4006635"/>
                <a:gd name="connsiteX399" fmla="*/ 3180021 w 5071813"/>
                <a:gd name="connsiteY399" fmla="*/ 1814978 h 4006635"/>
                <a:gd name="connsiteX400" fmla="*/ 3165507 w 5071813"/>
                <a:gd name="connsiteY400" fmla="*/ 1858521 h 4006635"/>
                <a:gd name="connsiteX401" fmla="*/ 3107450 w 5071813"/>
                <a:gd name="connsiteY401" fmla="*/ 1873035 h 4006635"/>
                <a:gd name="connsiteX402" fmla="*/ 3063907 w 5071813"/>
                <a:gd name="connsiteY402" fmla="*/ 1902064 h 4006635"/>
                <a:gd name="connsiteX403" fmla="*/ 3107450 w 5071813"/>
                <a:gd name="connsiteY403" fmla="*/ 1916578 h 4006635"/>
                <a:gd name="connsiteX404" fmla="*/ 3165507 w 5071813"/>
                <a:gd name="connsiteY404" fmla="*/ 1931092 h 4006635"/>
                <a:gd name="connsiteX405" fmla="*/ 3209050 w 5071813"/>
                <a:gd name="connsiteY405" fmla="*/ 2018178 h 4006635"/>
                <a:gd name="connsiteX406" fmla="*/ 3267107 w 5071813"/>
                <a:gd name="connsiteY406" fmla="*/ 2047206 h 4006635"/>
                <a:gd name="connsiteX407" fmla="*/ 3368707 w 5071813"/>
                <a:gd name="connsiteY407" fmla="*/ 2003664 h 4006635"/>
                <a:gd name="connsiteX408" fmla="*/ 3455793 w 5071813"/>
                <a:gd name="connsiteY408" fmla="*/ 1974635 h 4006635"/>
                <a:gd name="connsiteX409" fmla="*/ 3499336 w 5071813"/>
                <a:gd name="connsiteY409" fmla="*/ 1960121 h 4006635"/>
                <a:gd name="connsiteX410" fmla="*/ 3600936 w 5071813"/>
                <a:gd name="connsiteY410" fmla="*/ 1974635 h 4006635"/>
                <a:gd name="connsiteX411" fmla="*/ 3615450 w 5071813"/>
                <a:gd name="connsiteY411" fmla="*/ 2018178 h 4006635"/>
                <a:gd name="connsiteX412" fmla="*/ 3644479 w 5071813"/>
                <a:gd name="connsiteY412" fmla="*/ 2061721 h 4006635"/>
                <a:gd name="connsiteX413" fmla="*/ 3658993 w 5071813"/>
                <a:gd name="connsiteY413" fmla="*/ 2105264 h 4006635"/>
                <a:gd name="connsiteX414" fmla="*/ 3804136 w 5071813"/>
                <a:gd name="connsiteY414" fmla="*/ 2279435 h 4006635"/>
                <a:gd name="connsiteX415" fmla="*/ 3847679 w 5071813"/>
                <a:gd name="connsiteY415" fmla="*/ 2293949 h 4006635"/>
                <a:gd name="connsiteX416" fmla="*/ 4007336 w 5071813"/>
                <a:gd name="connsiteY416" fmla="*/ 2279435 h 4006635"/>
                <a:gd name="connsiteX417" fmla="*/ 4108936 w 5071813"/>
                <a:gd name="connsiteY417" fmla="*/ 2177835 h 4006635"/>
                <a:gd name="connsiteX418" fmla="*/ 4210536 w 5071813"/>
                <a:gd name="connsiteY418" fmla="*/ 2134292 h 4006635"/>
                <a:gd name="connsiteX419" fmla="*/ 4283107 w 5071813"/>
                <a:gd name="connsiteY419" fmla="*/ 2148806 h 4006635"/>
                <a:gd name="connsiteX420" fmla="*/ 4225050 w 5071813"/>
                <a:gd name="connsiteY420" fmla="*/ 2192349 h 4006635"/>
                <a:gd name="connsiteX421" fmla="*/ 4137964 w 5071813"/>
                <a:gd name="connsiteY421" fmla="*/ 2250406 h 4006635"/>
                <a:gd name="connsiteX422" fmla="*/ 4094421 w 5071813"/>
                <a:gd name="connsiteY422" fmla="*/ 2279435 h 4006635"/>
                <a:gd name="connsiteX423" fmla="*/ 4079907 w 5071813"/>
                <a:gd name="connsiteY423" fmla="*/ 2322978 h 4006635"/>
                <a:gd name="connsiteX424" fmla="*/ 4152479 w 5071813"/>
                <a:gd name="connsiteY424" fmla="*/ 2395549 h 4006635"/>
                <a:gd name="connsiteX425" fmla="*/ 4196021 w 5071813"/>
                <a:gd name="connsiteY425" fmla="*/ 2511664 h 4006635"/>
                <a:gd name="connsiteX426" fmla="*/ 4210536 w 5071813"/>
                <a:gd name="connsiteY426" fmla="*/ 2569721 h 4006635"/>
                <a:gd name="connsiteX427" fmla="*/ 4239564 w 5071813"/>
                <a:gd name="connsiteY427" fmla="*/ 2656806 h 4006635"/>
                <a:gd name="connsiteX428" fmla="*/ 4254079 w 5071813"/>
                <a:gd name="connsiteY428" fmla="*/ 2729378 h 4006635"/>
                <a:gd name="connsiteX429" fmla="*/ 4268593 w 5071813"/>
                <a:gd name="connsiteY429" fmla="*/ 2772921 h 4006635"/>
                <a:gd name="connsiteX430" fmla="*/ 4225050 w 5071813"/>
                <a:gd name="connsiteY430" fmla="*/ 2743892 h 4006635"/>
                <a:gd name="connsiteX431" fmla="*/ 4184342 w 5071813"/>
                <a:gd name="connsiteY431" fmla="*/ 2596141 h 4006635"/>
                <a:gd name="connsiteX432" fmla="*/ 4137964 w 5071813"/>
                <a:gd name="connsiteY432" fmla="*/ 2511664 h 4006635"/>
                <a:gd name="connsiteX433" fmla="*/ 4094421 w 5071813"/>
                <a:gd name="connsiteY433" fmla="*/ 2468121 h 4006635"/>
                <a:gd name="connsiteX434" fmla="*/ 4050879 w 5071813"/>
                <a:gd name="connsiteY434" fmla="*/ 2439092 h 4006635"/>
                <a:gd name="connsiteX435" fmla="*/ 4007336 w 5071813"/>
                <a:gd name="connsiteY435" fmla="*/ 2395549 h 4006635"/>
                <a:gd name="connsiteX436" fmla="*/ 3920250 w 5071813"/>
                <a:gd name="connsiteY436" fmla="*/ 2352006 h 4006635"/>
                <a:gd name="connsiteX437" fmla="*/ 3818650 w 5071813"/>
                <a:gd name="connsiteY437" fmla="*/ 2381035 h 4006635"/>
                <a:gd name="connsiteX438" fmla="*/ 3847679 w 5071813"/>
                <a:gd name="connsiteY438" fmla="*/ 2424578 h 4006635"/>
                <a:gd name="connsiteX439" fmla="*/ 3891221 w 5071813"/>
                <a:gd name="connsiteY439" fmla="*/ 2482635 h 4006635"/>
                <a:gd name="connsiteX440" fmla="*/ 3905736 w 5071813"/>
                <a:gd name="connsiteY440" fmla="*/ 2569721 h 4006635"/>
                <a:gd name="connsiteX441" fmla="*/ 3920250 w 5071813"/>
                <a:gd name="connsiteY441" fmla="*/ 2613264 h 4006635"/>
                <a:gd name="connsiteX442" fmla="*/ 3876707 w 5071813"/>
                <a:gd name="connsiteY442" fmla="*/ 2627778 h 4006635"/>
                <a:gd name="connsiteX443" fmla="*/ 3847679 w 5071813"/>
                <a:gd name="connsiteY443" fmla="*/ 2526178 h 4006635"/>
                <a:gd name="connsiteX444" fmla="*/ 3801981 w 5071813"/>
                <a:gd name="connsiteY444" fmla="*/ 2424352 h 4006635"/>
                <a:gd name="connsiteX445" fmla="*/ 3702536 w 5071813"/>
                <a:gd name="connsiteY445" fmla="*/ 2337492 h 4006635"/>
                <a:gd name="connsiteX446" fmla="*/ 3673507 w 5071813"/>
                <a:gd name="connsiteY446" fmla="*/ 2293949 h 4006635"/>
                <a:gd name="connsiteX447" fmla="*/ 3644479 w 5071813"/>
                <a:gd name="connsiteY447" fmla="*/ 2206864 h 4006635"/>
                <a:gd name="connsiteX448" fmla="*/ 3571907 w 5071813"/>
                <a:gd name="connsiteY448" fmla="*/ 2177835 h 4006635"/>
                <a:gd name="connsiteX449" fmla="*/ 3513850 w 5071813"/>
                <a:gd name="connsiteY449" fmla="*/ 2163321 h 4006635"/>
                <a:gd name="connsiteX450" fmla="*/ 3397736 w 5071813"/>
                <a:gd name="connsiteY450" fmla="*/ 2177835 h 4006635"/>
                <a:gd name="connsiteX451" fmla="*/ 3305207 w 5071813"/>
                <a:gd name="connsiteY451" fmla="*/ 2170918 h 4006635"/>
                <a:gd name="connsiteX452" fmla="*/ 3296136 w 5071813"/>
                <a:gd name="connsiteY452" fmla="*/ 2235892 h 4006635"/>
                <a:gd name="connsiteX453" fmla="*/ 3412250 w 5071813"/>
                <a:gd name="connsiteY453" fmla="*/ 2279435 h 4006635"/>
                <a:gd name="connsiteX454" fmla="*/ 3455793 w 5071813"/>
                <a:gd name="connsiteY454" fmla="*/ 2395549 h 4006635"/>
                <a:gd name="connsiteX455" fmla="*/ 3441279 w 5071813"/>
                <a:gd name="connsiteY455" fmla="*/ 2511664 h 4006635"/>
                <a:gd name="connsiteX456" fmla="*/ 3383221 w 5071813"/>
                <a:gd name="connsiteY456" fmla="*/ 2468121 h 4006635"/>
                <a:gd name="connsiteX457" fmla="*/ 3339679 w 5071813"/>
                <a:gd name="connsiteY457" fmla="*/ 2439092 h 4006635"/>
                <a:gd name="connsiteX458" fmla="*/ 3325164 w 5071813"/>
                <a:gd name="connsiteY458" fmla="*/ 2395549 h 4006635"/>
                <a:gd name="connsiteX459" fmla="*/ 3310650 w 5071813"/>
                <a:gd name="connsiteY459" fmla="*/ 2308464 h 4006635"/>
                <a:gd name="connsiteX460" fmla="*/ 3267107 w 5071813"/>
                <a:gd name="connsiteY460" fmla="*/ 2264921 h 4006635"/>
                <a:gd name="connsiteX461" fmla="*/ 3223564 w 5071813"/>
                <a:gd name="connsiteY461" fmla="*/ 2206864 h 4006635"/>
                <a:gd name="connsiteX462" fmla="*/ 3209050 w 5071813"/>
                <a:gd name="connsiteY462" fmla="*/ 2163321 h 4006635"/>
                <a:gd name="connsiteX463" fmla="*/ 3136479 w 5071813"/>
                <a:gd name="connsiteY463" fmla="*/ 2134292 h 4006635"/>
                <a:gd name="connsiteX464" fmla="*/ 3020364 w 5071813"/>
                <a:gd name="connsiteY464" fmla="*/ 2076235 h 4006635"/>
                <a:gd name="connsiteX465" fmla="*/ 2976821 w 5071813"/>
                <a:gd name="connsiteY465" fmla="*/ 2279435 h 4006635"/>
                <a:gd name="connsiteX466" fmla="*/ 2875221 w 5071813"/>
                <a:gd name="connsiteY466" fmla="*/ 2366521 h 4006635"/>
                <a:gd name="connsiteX467" fmla="*/ 2846193 w 5071813"/>
                <a:gd name="connsiteY467" fmla="*/ 2410064 h 4006635"/>
                <a:gd name="connsiteX468" fmla="*/ 2831679 w 5071813"/>
                <a:gd name="connsiteY468" fmla="*/ 2482635 h 4006635"/>
                <a:gd name="connsiteX469" fmla="*/ 2672021 w 5071813"/>
                <a:gd name="connsiteY469" fmla="*/ 2526178 h 4006635"/>
                <a:gd name="connsiteX470" fmla="*/ 2657507 w 5071813"/>
                <a:gd name="connsiteY470" fmla="*/ 2569721 h 4006635"/>
                <a:gd name="connsiteX471" fmla="*/ 2599450 w 5071813"/>
                <a:gd name="connsiteY471" fmla="*/ 2656806 h 4006635"/>
                <a:gd name="connsiteX472" fmla="*/ 2584936 w 5071813"/>
                <a:gd name="connsiteY472" fmla="*/ 2700349 h 4006635"/>
                <a:gd name="connsiteX473" fmla="*/ 2599450 w 5071813"/>
                <a:gd name="connsiteY473" fmla="*/ 2743892 h 4006635"/>
                <a:gd name="connsiteX474" fmla="*/ 2730079 w 5071813"/>
                <a:gd name="connsiteY474" fmla="*/ 2845492 h 4006635"/>
                <a:gd name="connsiteX475" fmla="*/ 2773621 w 5071813"/>
                <a:gd name="connsiteY475" fmla="*/ 2889035 h 4006635"/>
                <a:gd name="connsiteX476" fmla="*/ 2889736 w 5071813"/>
                <a:gd name="connsiteY476" fmla="*/ 2932578 h 4006635"/>
                <a:gd name="connsiteX477" fmla="*/ 2976821 w 5071813"/>
                <a:gd name="connsiteY477" fmla="*/ 2976121 h 4006635"/>
                <a:gd name="connsiteX478" fmla="*/ 3034879 w 5071813"/>
                <a:gd name="connsiteY478" fmla="*/ 2961606 h 4006635"/>
                <a:gd name="connsiteX479" fmla="*/ 3127974 w 5071813"/>
                <a:gd name="connsiteY479" fmla="*/ 2888354 h 4006635"/>
                <a:gd name="connsiteX480" fmla="*/ 3165507 w 5071813"/>
                <a:gd name="connsiteY480" fmla="*/ 2801949 h 4006635"/>
                <a:gd name="connsiteX481" fmla="*/ 3412250 w 5071813"/>
                <a:gd name="connsiteY481" fmla="*/ 2816464 h 4006635"/>
                <a:gd name="connsiteX482" fmla="*/ 3513850 w 5071813"/>
                <a:gd name="connsiteY482" fmla="*/ 2860006 h 4006635"/>
                <a:gd name="connsiteX483" fmla="*/ 3557393 w 5071813"/>
                <a:gd name="connsiteY483" fmla="*/ 2874521 h 4006635"/>
                <a:gd name="connsiteX484" fmla="*/ 3615450 w 5071813"/>
                <a:gd name="connsiteY484" fmla="*/ 2976121 h 4006635"/>
                <a:gd name="connsiteX485" fmla="*/ 3600936 w 5071813"/>
                <a:gd name="connsiteY485" fmla="*/ 3048692 h 4006635"/>
                <a:gd name="connsiteX486" fmla="*/ 3484821 w 5071813"/>
                <a:gd name="connsiteY486" fmla="*/ 3034178 h 4006635"/>
                <a:gd name="connsiteX487" fmla="*/ 3441279 w 5071813"/>
                <a:gd name="connsiteY487" fmla="*/ 3005149 h 4006635"/>
                <a:gd name="connsiteX488" fmla="*/ 3180021 w 5071813"/>
                <a:gd name="connsiteY488" fmla="*/ 3019664 h 4006635"/>
                <a:gd name="connsiteX489" fmla="*/ 3136479 w 5071813"/>
                <a:gd name="connsiteY489" fmla="*/ 3063206 h 4006635"/>
                <a:gd name="connsiteX490" fmla="*/ 3281621 w 5071813"/>
                <a:gd name="connsiteY490" fmla="*/ 3077721 h 4006635"/>
                <a:gd name="connsiteX491" fmla="*/ 3412250 w 5071813"/>
                <a:gd name="connsiteY491" fmla="*/ 3106749 h 4006635"/>
                <a:gd name="connsiteX492" fmla="*/ 3513850 w 5071813"/>
                <a:gd name="connsiteY492" fmla="*/ 3193835 h 4006635"/>
                <a:gd name="connsiteX493" fmla="*/ 3557393 w 5071813"/>
                <a:gd name="connsiteY493" fmla="*/ 3208349 h 4006635"/>
                <a:gd name="connsiteX494" fmla="*/ 3600936 w 5071813"/>
                <a:gd name="connsiteY494" fmla="*/ 3237378 h 4006635"/>
                <a:gd name="connsiteX495" fmla="*/ 3673507 w 5071813"/>
                <a:gd name="connsiteY495" fmla="*/ 3251892 h 4006635"/>
                <a:gd name="connsiteX496" fmla="*/ 3717050 w 5071813"/>
                <a:gd name="connsiteY496" fmla="*/ 3266406 h 4006635"/>
                <a:gd name="connsiteX497" fmla="*/ 3804136 w 5071813"/>
                <a:gd name="connsiteY497" fmla="*/ 3368006 h 4006635"/>
                <a:gd name="connsiteX498" fmla="*/ 3920250 w 5071813"/>
                <a:gd name="connsiteY498" fmla="*/ 3397035 h 4006635"/>
                <a:gd name="connsiteX499" fmla="*/ 3992821 w 5071813"/>
                <a:gd name="connsiteY499" fmla="*/ 3382521 h 4006635"/>
                <a:gd name="connsiteX500" fmla="*/ 4007336 w 5071813"/>
                <a:gd name="connsiteY500" fmla="*/ 3426064 h 4006635"/>
                <a:gd name="connsiteX501" fmla="*/ 3920250 w 5071813"/>
                <a:gd name="connsiteY501" fmla="*/ 3513149 h 4006635"/>
                <a:gd name="connsiteX502" fmla="*/ 3731564 w 5071813"/>
                <a:gd name="connsiteY502" fmla="*/ 3484121 h 4006635"/>
                <a:gd name="connsiteX503" fmla="*/ 3600936 w 5071813"/>
                <a:gd name="connsiteY503" fmla="*/ 3382521 h 4006635"/>
                <a:gd name="connsiteX504" fmla="*/ 3441279 w 5071813"/>
                <a:gd name="connsiteY504" fmla="*/ 3338978 h 4006635"/>
                <a:gd name="connsiteX505" fmla="*/ 3296136 w 5071813"/>
                <a:gd name="connsiteY505" fmla="*/ 3353492 h 4006635"/>
                <a:gd name="connsiteX506" fmla="*/ 3310650 w 5071813"/>
                <a:gd name="connsiteY506" fmla="*/ 3426064 h 4006635"/>
                <a:gd name="connsiteX507" fmla="*/ 3281621 w 5071813"/>
                <a:gd name="connsiteY507" fmla="*/ 3556692 h 4006635"/>
                <a:gd name="connsiteX508" fmla="*/ 3138406 w 5071813"/>
                <a:gd name="connsiteY508" fmla="*/ 3532653 h 4006635"/>
                <a:gd name="connsiteX509" fmla="*/ 3154394 w 5071813"/>
                <a:gd name="connsiteY509" fmla="*/ 3484801 h 4006635"/>
                <a:gd name="connsiteX510" fmla="*/ 3147705 w 5071813"/>
                <a:gd name="connsiteY510" fmla="*/ 3419373 h 4006635"/>
                <a:gd name="connsiteX511" fmla="*/ 3174579 w 5071813"/>
                <a:gd name="connsiteY511" fmla="*/ 3376058 h 4006635"/>
                <a:gd name="connsiteX512" fmla="*/ 3136479 w 5071813"/>
                <a:gd name="connsiteY512" fmla="*/ 3251892 h 4006635"/>
                <a:gd name="connsiteX513" fmla="*/ 3092936 w 5071813"/>
                <a:gd name="connsiteY513" fmla="*/ 3222864 h 4006635"/>
                <a:gd name="connsiteX514" fmla="*/ 3092936 w 5071813"/>
                <a:gd name="connsiteY514" fmla="*/ 3614749 h 4006635"/>
                <a:gd name="connsiteX515" fmla="*/ 3121964 w 5071813"/>
                <a:gd name="connsiteY515" fmla="*/ 3701835 h 4006635"/>
                <a:gd name="connsiteX516" fmla="*/ 3107450 w 5071813"/>
                <a:gd name="connsiteY516" fmla="*/ 3890521 h 4006635"/>
                <a:gd name="connsiteX517" fmla="*/ 3078421 w 5071813"/>
                <a:gd name="connsiteY517" fmla="*/ 4006635 h 4006635"/>
                <a:gd name="connsiteX518" fmla="*/ 3020364 w 5071813"/>
                <a:gd name="connsiteY518" fmla="*/ 3948578 h 4006635"/>
                <a:gd name="connsiteX519" fmla="*/ 2976821 w 5071813"/>
                <a:gd name="connsiteY519" fmla="*/ 3600235 h 4006635"/>
                <a:gd name="connsiteX520" fmla="*/ 2918764 w 5071813"/>
                <a:gd name="connsiteY520" fmla="*/ 3498635 h 4006635"/>
                <a:gd name="connsiteX521" fmla="*/ 2889736 w 5071813"/>
                <a:gd name="connsiteY521" fmla="*/ 3426064 h 4006635"/>
                <a:gd name="connsiteX522" fmla="*/ 2904250 w 5071813"/>
                <a:gd name="connsiteY522" fmla="*/ 3309949 h 4006635"/>
                <a:gd name="connsiteX523" fmla="*/ 2947793 w 5071813"/>
                <a:gd name="connsiteY523" fmla="*/ 3266406 h 4006635"/>
                <a:gd name="connsiteX524" fmla="*/ 2991336 w 5071813"/>
                <a:gd name="connsiteY524" fmla="*/ 3179321 h 4006635"/>
                <a:gd name="connsiteX525" fmla="*/ 2976821 w 5071813"/>
                <a:gd name="connsiteY525" fmla="*/ 3121264 h 4006635"/>
                <a:gd name="connsiteX526" fmla="*/ 2918764 w 5071813"/>
                <a:gd name="connsiteY526" fmla="*/ 3106749 h 4006635"/>
                <a:gd name="connsiteX527" fmla="*/ 2875221 w 5071813"/>
                <a:gd name="connsiteY527" fmla="*/ 3092235 h 4006635"/>
                <a:gd name="connsiteX528" fmla="*/ 2788136 w 5071813"/>
                <a:gd name="connsiteY528" fmla="*/ 3135778 h 4006635"/>
                <a:gd name="connsiteX529" fmla="*/ 2759107 w 5071813"/>
                <a:gd name="connsiteY529" fmla="*/ 3048692 h 4006635"/>
                <a:gd name="connsiteX530" fmla="*/ 2744593 w 5071813"/>
                <a:gd name="connsiteY530" fmla="*/ 3005149 h 4006635"/>
                <a:gd name="connsiteX531" fmla="*/ 2701050 w 5071813"/>
                <a:gd name="connsiteY531" fmla="*/ 2990635 h 4006635"/>
                <a:gd name="connsiteX532" fmla="*/ 2541393 w 5071813"/>
                <a:gd name="connsiteY532" fmla="*/ 3019664 h 4006635"/>
                <a:gd name="connsiteX533" fmla="*/ 2439793 w 5071813"/>
                <a:gd name="connsiteY533" fmla="*/ 3063206 h 4006635"/>
                <a:gd name="connsiteX534" fmla="*/ 2309164 w 5071813"/>
                <a:gd name="connsiteY534" fmla="*/ 3077721 h 4006635"/>
                <a:gd name="connsiteX535" fmla="*/ 2265621 w 5071813"/>
                <a:gd name="connsiteY535" fmla="*/ 3121264 h 4006635"/>
                <a:gd name="connsiteX536" fmla="*/ 2251107 w 5071813"/>
                <a:gd name="connsiteY536" fmla="*/ 3179321 h 4006635"/>
                <a:gd name="connsiteX537" fmla="*/ 2236593 w 5071813"/>
                <a:gd name="connsiteY537" fmla="*/ 3251892 h 4006635"/>
                <a:gd name="connsiteX538" fmla="*/ 2193050 w 5071813"/>
                <a:gd name="connsiteY538" fmla="*/ 3280921 h 4006635"/>
                <a:gd name="connsiteX539" fmla="*/ 2033393 w 5071813"/>
                <a:gd name="connsiteY539" fmla="*/ 3251892 h 4006635"/>
                <a:gd name="connsiteX540" fmla="*/ 1989850 w 5071813"/>
                <a:gd name="connsiteY540" fmla="*/ 3179321 h 4006635"/>
                <a:gd name="connsiteX541" fmla="*/ 2062421 w 5071813"/>
                <a:gd name="connsiteY541" fmla="*/ 3092235 h 4006635"/>
                <a:gd name="connsiteX542" fmla="*/ 2193050 w 5071813"/>
                <a:gd name="connsiteY542" fmla="*/ 3077721 h 4006635"/>
                <a:gd name="connsiteX543" fmla="*/ 2236593 w 5071813"/>
                <a:gd name="connsiteY543" fmla="*/ 3034178 h 4006635"/>
                <a:gd name="connsiteX544" fmla="*/ 2265621 w 5071813"/>
                <a:gd name="connsiteY544" fmla="*/ 2947092 h 4006635"/>
                <a:gd name="connsiteX545" fmla="*/ 2294650 w 5071813"/>
                <a:gd name="connsiteY545" fmla="*/ 2889035 h 4006635"/>
                <a:gd name="connsiteX546" fmla="*/ 2410764 w 5071813"/>
                <a:gd name="connsiteY546" fmla="*/ 2903549 h 4006635"/>
                <a:gd name="connsiteX547" fmla="*/ 2468821 w 5071813"/>
                <a:gd name="connsiteY547" fmla="*/ 2889035 h 4006635"/>
                <a:gd name="connsiteX548" fmla="*/ 2439793 w 5071813"/>
                <a:gd name="connsiteY548" fmla="*/ 2816464 h 4006635"/>
                <a:gd name="connsiteX549" fmla="*/ 2323679 w 5071813"/>
                <a:gd name="connsiteY549" fmla="*/ 2787435 h 4006635"/>
                <a:gd name="connsiteX550" fmla="*/ 2280136 w 5071813"/>
                <a:gd name="connsiteY550" fmla="*/ 2801949 h 4006635"/>
                <a:gd name="connsiteX551" fmla="*/ 2236593 w 5071813"/>
                <a:gd name="connsiteY551" fmla="*/ 2932578 h 4006635"/>
                <a:gd name="connsiteX552" fmla="*/ 2178536 w 5071813"/>
                <a:gd name="connsiteY552" fmla="*/ 2976121 h 4006635"/>
                <a:gd name="connsiteX553" fmla="*/ 2134993 w 5071813"/>
                <a:gd name="connsiteY553" fmla="*/ 3005149 h 4006635"/>
                <a:gd name="connsiteX554" fmla="*/ 2004364 w 5071813"/>
                <a:gd name="connsiteY554" fmla="*/ 3034178 h 4006635"/>
                <a:gd name="connsiteX555" fmla="*/ 1960821 w 5071813"/>
                <a:gd name="connsiteY555" fmla="*/ 3063206 h 4006635"/>
                <a:gd name="connsiteX556" fmla="*/ 1917279 w 5071813"/>
                <a:gd name="connsiteY556" fmla="*/ 3077721 h 4006635"/>
                <a:gd name="connsiteX557" fmla="*/ 1722924 w 5071813"/>
                <a:gd name="connsiteY557" fmla="*/ 3144849 h 4006635"/>
                <a:gd name="connsiteX558" fmla="*/ 1635838 w 5071813"/>
                <a:gd name="connsiteY558" fmla="*/ 3178867 h 4006635"/>
                <a:gd name="connsiteX559" fmla="*/ 1580842 w 5071813"/>
                <a:gd name="connsiteY559" fmla="*/ 3270035 h 4006635"/>
                <a:gd name="connsiteX560" fmla="*/ 1510879 w 5071813"/>
                <a:gd name="connsiteY560" fmla="*/ 3397035 h 4006635"/>
                <a:gd name="connsiteX561" fmla="*/ 1467336 w 5071813"/>
                <a:gd name="connsiteY561" fmla="*/ 3382521 h 4006635"/>
                <a:gd name="connsiteX562" fmla="*/ 1452821 w 5071813"/>
                <a:gd name="connsiteY562" fmla="*/ 3338978 h 4006635"/>
                <a:gd name="connsiteX563" fmla="*/ 1467336 w 5071813"/>
                <a:gd name="connsiteY563" fmla="*/ 3208349 h 4006635"/>
                <a:gd name="connsiteX564" fmla="*/ 1597964 w 5071813"/>
                <a:gd name="connsiteY564" fmla="*/ 3150292 h 4006635"/>
                <a:gd name="connsiteX565" fmla="*/ 1670536 w 5071813"/>
                <a:gd name="connsiteY565" fmla="*/ 3077721 h 4006635"/>
                <a:gd name="connsiteX566" fmla="*/ 1714079 w 5071813"/>
                <a:gd name="connsiteY566" fmla="*/ 3034178 h 4006635"/>
                <a:gd name="connsiteX567" fmla="*/ 1861376 w 5071813"/>
                <a:gd name="connsiteY567" fmla="*/ 3002087 h 4006635"/>
                <a:gd name="connsiteX568" fmla="*/ 2105964 w 5071813"/>
                <a:gd name="connsiteY568" fmla="*/ 2947092 h 4006635"/>
                <a:gd name="connsiteX569" fmla="*/ 2149507 w 5071813"/>
                <a:gd name="connsiteY569" fmla="*/ 2932578 h 4006635"/>
                <a:gd name="connsiteX570" fmla="*/ 2222079 w 5071813"/>
                <a:gd name="connsiteY570" fmla="*/ 2830978 h 4006635"/>
                <a:gd name="connsiteX571" fmla="*/ 2207564 w 5071813"/>
                <a:gd name="connsiteY571" fmla="*/ 2700349 h 4006635"/>
                <a:gd name="connsiteX572" fmla="*/ 1786650 w 5071813"/>
                <a:gd name="connsiteY572" fmla="*/ 2729378 h 4006635"/>
                <a:gd name="connsiteX573" fmla="*/ 1714079 w 5071813"/>
                <a:gd name="connsiteY573" fmla="*/ 2787435 h 4006635"/>
                <a:gd name="connsiteX574" fmla="*/ 1670536 w 5071813"/>
                <a:gd name="connsiteY574" fmla="*/ 2801949 h 4006635"/>
                <a:gd name="connsiteX575" fmla="*/ 1539907 w 5071813"/>
                <a:gd name="connsiteY575" fmla="*/ 2845492 h 4006635"/>
                <a:gd name="connsiteX576" fmla="*/ 1409279 w 5071813"/>
                <a:gd name="connsiteY576" fmla="*/ 2889035 h 4006635"/>
                <a:gd name="connsiteX577" fmla="*/ 1452821 w 5071813"/>
                <a:gd name="connsiteY577" fmla="*/ 2758406 h 4006635"/>
                <a:gd name="connsiteX578" fmla="*/ 1568936 w 5071813"/>
                <a:gd name="connsiteY578" fmla="*/ 2729378 h 4006635"/>
                <a:gd name="connsiteX579" fmla="*/ 1612479 w 5071813"/>
                <a:gd name="connsiteY579" fmla="*/ 2700349 h 4006635"/>
                <a:gd name="connsiteX580" fmla="*/ 1626993 w 5071813"/>
                <a:gd name="connsiteY580" fmla="*/ 2656806 h 4006635"/>
                <a:gd name="connsiteX581" fmla="*/ 1510879 w 5071813"/>
                <a:gd name="connsiteY581" fmla="*/ 2613264 h 4006635"/>
                <a:gd name="connsiteX582" fmla="*/ 1423793 w 5071813"/>
                <a:gd name="connsiteY582" fmla="*/ 2497149 h 4006635"/>
                <a:gd name="connsiteX583" fmla="*/ 1467336 w 5071813"/>
                <a:gd name="connsiteY583" fmla="*/ 2482635 h 4006635"/>
                <a:gd name="connsiteX584" fmla="*/ 1626993 w 5071813"/>
                <a:gd name="connsiteY584" fmla="*/ 2540692 h 4006635"/>
                <a:gd name="connsiteX585" fmla="*/ 1728593 w 5071813"/>
                <a:gd name="connsiteY585" fmla="*/ 2569721 h 4006635"/>
                <a:gd name="connsiteX586" fmla="*/ 1797082 w 5071813"/>
                <a:gd name="connsiteY586" fmla="*/ 2603285 h 4006635"/>
                <a:gd name="connsiteX587" fmla="*/ 1830193 w 5071813"/>
                <a:gd name="connsiteY587" fmla="*/ 2642292 h 4006635"/>
                <a:gd name="connsiteX588" fmla="*/ 1888250 w 5071813"/>
                <a:gd name="connsiteY588" fmla="*/ 2656806 h 4006635"/>
                <a:gd name="connsiteX589" fmla="*/ 1975336 w 5071813"/>
                <a:gd name="connsiteY589" fmla="*/ 2671321 h 4006635"/>
                <a:gd name="connsiteX590" fmla="*/ 2164021 w 5071813"/>
                <a:gd name="connsiteY590" fmla="*/ 2652498 h 4006635"/>
                <a:gd name="connsiteX591" fmla="*/ 2309164 w 5071813"/>
                <a:gd name="connsiteY591" fmla="*/ 2671321 h 4006635"/>
                <a:gd name="connsiteX592" fmla="*/ 2294650 w 5071813"/>
                <a:gd name="connsiteY592" fmla="*/ 2627778 h 4006635"/>
                <a:gd name="connsiteX593" fmla="*/ 2193050 w 5071813"/>
                <a:gd name="connsiteY593" fmla="*/ 2569721 h 4006635"/>
                <a:gd name="connsiteX594" fmla="*/ 2164021 w 5071813"/>
                <a:gd name="connsiteY594" fmla="*/ 2497149 h 4006635"/>
                <a:gd name="connsiteX595" fmla="*/ 2062421 w 5071813"/>
                <a:gd name="connsiteY595" fmla="*/ 2453606 h 4006635"/>
                <a:gd name="connsiteX596" fmla="*/ 2004364 w 5071813"/>
                <a:gd name="connsiteY596" fmla="*/ 2424578 h 4006635"/>
                <a:gd name="connsiteX597" fmla="*/ 1873736 w 5071813"/>
                <a:gd name="connsiteY597" fmla="*/ 2439092 h 4006635"/>
                <a:gd name="connsiteX598" fmla="*/ 1830193 w 5071813"/>
                <a:gd name="connsiteY598" fmla="*/ 2453606 h 4006635"/>
                <a:gd name="connsiteX599" fmla="*/ 1699564 w 5071813"/>
                <a:gd name="connsiteY599" fmla="*/ 2439092 h 4006635"/>
                <a:gd name="connsiteX600" fmla="*/ 1656021 w 5071813"/>
                <a:gd name="connsiteY600" fmla="*/ 2410064 h 4006635"/>
                <a:gd name="connsiteX601" fmla="*/ 1612479 w 5071813"/>
                <a:gd name="connsiteY601" fmla="*/ 2395549 h 4006635"/>
                <a:gd name="connsiteX602" fmla="*/ 1423793 w 5071813"/>
                <a:gd name="connsiteY602" fmla="*/ 2366521 h 4006635"/>
                <a:gd name="connsiteX603" fmla="*/ 1307679 w 5071813"/>
                <a:gd name="connsiteY603" fmla="*/ 2366521 h 4006635"/>
                <a:gd name="connsiteX604" fmla="*/ 1278650 w 5071813"/>
                <a:gd name="connsiteY604" fmla="*/ 2424578 h 4006635"/>
                <a:gd name="connsiteX605" fmla="*/ 1293164 w 5071813"/>
                <a:gd name="connsiteY605" fmla="*/ 2613264 h 4006635"/>
                <a:gd name="connsiteX606" fmla="*/ 1322193 w 5071813"/>
                <a:gd name="connsiteY606" fmla="*/ 2700349 h 4006635"/>
                <a:gd name="connsiteX607" fmla="*/ 1336707 w 5071813"/>
                <a:gd name="connsiteY607" fmla="*/ 2758406 h 4006635"/>
                <a:gd name="connsiteX608" fmla="*/ 1278650 w 5071813"/>
                <a:gd name="connsiteY608" fmla="*/ 2860006 h 4006635"/>
                <a:gd name="connsiteX609" fmla="*/ 1220593 w 5071813"/>
                <a:gd name="connsiteY609" fmla="*/ 2816464 h 4006635"/>
                <a:gd name="connsiteX610" fmla="*/ 1148021 w 5071813"/>
                <a:gd name="connsiteY610" fmla="*/ 2613264 h 4006635"/>
                <a:gd name="connsiteX611" fmla="*/ 1104479 w 5071813"/>
                <a:gd name="connsiteY611" fmla="*/ 2584235 h 4006635"/>
                <a:gd name="connsiteX612" fmla="*/ 1089964 w 5071813"/>
                <a:gd name="connsiteY612" fmla="*/ 2526178 h 4006635"/>
                <a:gd name="connsiteX613" fmla="*/ 1046421 w 5071813"/>
                <a:gd name="connsiteY613" fmla="*/ 2482635 h 4006635"/>
                <a:gd name="connsiteX614" fmla="*/ 1002879 w 5071813"/>
                <a:gd name="connsiteY614" fmla="*/ 2424578 h 4006635"/>
                <a:gd name="connsiteX615" fmla="*/ 1046421 w 5071813"/>
                <a:gd name="connsiteY615" fmla="*/ 2395549 h 4006635"/>
                <a:gd name="connsiteX616" fmla="*/ 1162536 w 5071813"/>
                <a:gd name="connsiteY616" fmla="*/ 2381035 h 4006635"/>
                <a:gd name="connsiteX617" fmla="*/ 1191564 w 5071813"/>
                <a:gd name="connsiteY617" fmla="*/ 2293949 h 4006635"/>
                <a:gd name="connsiteX618" fmla="*/ 1220593 w 5071813"/>
                <a:gd name="connsiteY618" fmla="*/ 2235892 h 4006635"/>
                <a:gd name="connsiteX619" fmla="*/ 1206079 w 5071813"/>
                <a:gd name="connsiteY619" fmla="*/ 2192349 h 4006635"/>
                <a:gd name="connsiteX620" fmla="*/ 1162536 w 5071813"/>
                <a:gd name="connsiteY620" fmla="*/ 2134292 h 4006635"/>
                <a:gd name="connsiteX621" fmla="*/ 1118993 w 5071813"/>
                <a:gd name="connsiteY621" fmla="*/ 2090749 h 4006635"/>
                <a:gd name="connsiteX622" fmla="*/ 1017393 w 5071813"/>
                <a:gd name="connsiteY622" fmla="*/ 2018178 h 4006635"/>
                <a:gd name="connsiteX623" fmla="*/ 959336 w 5071813"/>
                <a:gd name="connsiteY623" fmla="*/ 1916578 h 4006635"/>
                <a:gd name="connsiteX624" fmla="*/ 886764 w 5071813"/>
                <a:gd name="connsiteY624" fmla="*/ 1814978 h 4006635"/>
                <a:gd name="connsiteX625" fmla="*/ 785164 w 5071813"/>
                <a:gd name="connsiteY625" fmla="*/ 1844006 h 4006635"/>
                <a:gd name="connsiteX626" fmla="*/ 741621 w 5071813"/>
                <a:gd name="connsiteY626" fmla="*/ 1858521 h 4006635"/>
                <a:gd name="connsiteX627" fmla="*/ 683564 w 5071813"/>
                <a:gd name="connsiteY627" fmla="*/ 1844006 h 4006635"/>
                <a:gd name="connsiteX628" fmla="*/ 669050 w 5071813"/>
                <a:gd name="connsiteY628" fmla="*/ 1785949 h 4006635"/>
                <a:gd name="connsiteX629" fmla="*/ 799679 w 5071813"/>
                <a:gd name="connsiteY629" fmla="*/ 1742406 h 4006635"/>
                <a:gd name="connsiteX630" fmla="*/ 785164 w 5071813"/>
                <a:gd name="connsiteY630" fmla="*/ 1626292 h 4006635"/>
                <a:gd name="connsiteX631" fmla="*/ 712593 w 5071813"/>
                <a:gd name="connsiteY631" fmla="*/ 1597264 h 4006635"/>
                <a:gd name="connsiteX632" fmla="*/ 669050 w 5071813"/>
                <a:gd name="connsiteY632" fmla="*/ 1553721 h 4006635"/>
                <a:gd name="connsiteX633" fmla="*/ 523907 w 5071813"/>
                <a:gd name="connsiteY633" fmla="*/ 1510178 h 4006635"/>
                <a:gd name="connsiteX634" fmla="*/ 494879 w 5071813"/>
                <a:gd name="connsiteY634" fmla="*/ 1452121 h 4006635"/>
                <a:gd name="connsiteX635" fmla="*/ 465850 w 5071813"/>
                <a:gd name="connsiteY635" fmla="*/ 1350521 h 4006635"/>
                <a:gd name="connsiteX636" fmla="*/ 407793 w 5071813"/>
                <a:gd name="connsiteY636" fmla="*/ 1219892 h 4006635"/>
                <a:gd name="connsiteX637" fmla="*/ 291679 w 5071813"/>
                <a:gd name="connsiteY637" fmla="*/ 1132806 h 4006635"/>
                <a:gd name="connsiteX638" fmla="*/ 161050 w 5071813"/>
                <a:gd name="connsiteY638" fmla="*/ 1074749 h 4006635"/>
                <a:gd name="connsiteX639" fmla="*/ 117507 w 5071813"/>
                <a:gd name="connsiteY639" fmla="*/ 1060235 h 4006635"/>
                <a:gd name="connsiteX640" fmla="*/ 73964 w 5071813"/>
                <a:gd name="connsiteY640" fmla="*/ 1045721 h 4006635"/>
                <a:gd name="connsiteX641" fmla="*/ 1393 w 5071813"/>
                <a:gd name="connsiteY641" fmla="*/ 929606 h 4006635"/>
                <a:gd name="connsiteX0" fmla="*/ 1393 w 5071813"/>
                <a:gd name="connsiteY0" fmla="*/ 929606 h 4006635"/>
                <a:gd name="connsiteX1" fmla="*/ 132021 w 5071813"/>
                <a:gd name="connsiteY1" fmla="*/ 929606 h 4006635"/>
                <a:gd name="connsiteX2" fmla="*/ 219107 w 5071813"/>
                <a:gd name="connsiteY2" fmla="*/ 958635 h 4006635"/>
                <a:gd name="connsiteX3" fmla="*/ 262650 w 5071813"/>
                <a:gd name="connsiteY3" fmla="*/ 987664 h 4006635"/>
                <a:gd name="connsiteX4" fmla="*/ 335221 w 5071813"/>
                <a:gd name="connsiteY4" fmla="*/ 1060235 h 4006635"/>
                <a:gd name="connsiteX5" fmla="*/ 422307 w 5071813"/>
                <a:gd name="connsiteY5" fmla="*/ 1089264 h 4006635"/>
                <a:gd name="connsiteX6" fmla="*/ 465850 w 5071813"/>
                <a:gd name="connsiteY6" fmla="*/ 1132806 h 4006635"/>
                <a:gd name="connsiteX7" fmla="*/ 552936 w 5071813"/>
                <a:gd name="connsiteY7" fmla="*/ 1161835 h 4006635"/>
                <a:gd name="connsiteX8" fmla="*/ 625507 w 5071813"/>
                <a:gd name="connsiteY8" fmla="*/ 1248921 h 4006635"/>
                <a:gd name="connsiteX9" fmla="*/ 640021 w 5071813"/>
                <a:gd name="connsiteY9" fmla="*/ 1292464 h 4006635"/>
                <a:gd name="connsiteX10" fmla="*/ 683564 w 5071813"/>
                <a:gd name="connsiteY10" fmla="*/ 1306978 h 4006635"/>
                <a:gd name="connsiteX11" fmla="*/ 756136 w 5071813"/>
                <a:gd name="connsiteY11" fmla="*/ 1408578 h 4006635"/>
                <a:gd name="connsiteX12" fmla="*/ 828707 w 5071813"/>
                <a:gd name="connsiteY12" fmla="*/ 1466635 h 4006635"/>
                <a:gd name="connsiteX13" fmla="*/ 857736 w 5071813"/>
                <a:gd name="connsiteY13" fmla="*/ 1524692 h 4006635"/>
                <a:gd name="connsiteX14" fmla="*/ 872250 w 5071813"/>
                <a:gd name="connsiteY14" fmla="*/ 1568235 h 4006635"/>
                <a:gd name="connsiteX15" fmla="*/ 930307 w 5071813"/>
                <a:gd name="connsiteY15" fmla="*/ 1553721 h 4006635"/>
                <a:gd name="connsiteX16" fmla="*/ 944821 w 5071813"/>
                <a:gd name="connsiteY16" fmla="*/ 1510178 h 4006635"/>
                <a:gd name="connsiteX17" fmla="*/ 988364 w 5071813"/>
                <a:gd name="connsiteY17" fmla="*/ 1495664 h 4006635"/>
                <a:gd name="connsiteX18" fmla="*/ 1089964 w 5071813"/>
                <a:gd name="connsiteY18" fmla="*/ 1539206 h 4006635"/>
                <a:gd name="connsiteX19" fmla="*/ 1148021 w 5071813"/>
                <a:gd name="connsiteY19" fmla="*/ 1873035 h 4006635"/>
                <a:gd name="connsiteX20" fmla="*/ 1191564 w 5071813"/>
                <a:gd name="connsiteY20" fmla="*/ 1960121 h 4006635"/>
                <a:gd name="connsiteX21" fmla="*/ 1235107 w 5071813"/>
                <a:gd name="connsiteY21" fmla="*/ 1974635 h 4006635"/>
                <a:gd name="connsiteX22" fmla="*/ 1278650 w 5071813"/>
                <a:gd name="connsiteY22" fmla="*/ 2003664 h 4006635"/>
                <a:gd name="connsiteX23" fmla="*/ 1307679 w 5071813"/>
                <a:gd name="connsiteY23" fmla="*/ 2119778 h 4006635"/>
                <a:gd name="connsiteX24" fmla="*/ 1394764 w 5071813"/>
                <a:gd name="connsiteY24" fmla="*/ 2206864 h 4006635"/>
                <a:gd name="connsiteX25" fmla="*/ 1525393 w 5071813"/>
                <a:gd name="connsiteY25" fmla="*/ 2221378 h 4006635"/>
                <a:gd name="connsiteX26" fmla="*/ 1583450 w 5071813"/>
                <a:gd name="connsiteY26" fmla="*/ 2250406 h 4006635"/>
                <a:gd name="connsiteX27" fmla="*/ 1597964 w 5071813"/>
                <a:gd name="connsiteY27" fmla="*/ 2293949 h 4006635"/>
                <a:gd name="connsiteX28" fmla="*/ 1641507 w 5071813"/>
                <a:gd name="connsiteY28" fmla="*/ 2322978 h 4006635"/>
                <a:gd name="connsiteX29" fmla="*/ 1786650 w 5071813"/>
                <a:gd name="connsiteY29" fmla="*/ 2308464 h 4006635"/>
                <a:gd name="connsiteX30" fmla="*/ 1801164 w 5071813"/>
                <a:gd name="connsiteY30" fmla="*/ 2264921 h 4006635"/>
                <a:gd name="connsiteX31" fmla="*/ 1873736 w 5071813"/>
                <a:gd name="connsiteY31" fmla="*/ 2279435 h 4006635"/>
                <a:gd name="connsiteX32" fmla="*/ 2062421 w 5071813"/>
                <a:gd name="connsiteY32" fmla="*/ 2293949 h 4006635"/>
                <a:gd name="connsiteX33" fmla="*/ 2076936 w 5071813"/>
                <a:gd name="connsiteY33" fmla="*/ 2250406 h 4006635"/>
                <a:gd name="connsiteX34" fmla="*/ 2062421 w 5071813"/>
                <a:gd name="connsiteY34" fmla="*/ 2206864 h 4006635"/>
                <a:gd name="connsiteX35" fmla="*/ 1946307 w 5071813"/>
                <a:gd name="connsiteY35" fmla="*/ 2177835 h 4006635"/>
                <a:gd name="connsiteX36" fmla="*/ 1960821 w 5071813"/>
                <a:gd name="connsiteY36" fmla="*/ 1989149 h 4006635"/>
                <a:gd name="connsiteX37" fmla="*/ 1917279 w 5071813"/>
                <a:gd name="connsiteY37" fmla="*/ 1960121 h 4006635"/>
                <a:gd name="connsiteX38" fmla="*/ 1844707 w 5071813"/>
                <a:gd name="connsiteY38" fmla="*/ 1873035 h 4006635"/>
                <a:gd name="connsiteX39" fmla="*/ 1859221 w 5071813"/>
                <a:gd name="connsiteY39" fmla="*/ 1829492 h 4006635"/>
                <a:gd name="connsiteX40" fmla="*/ 1786650 w 5071813"/>
                <a:gd name="connsiteY40" fmla="*/ 1756921 h 4006635"/>
                <a:gd name="connsiteX41" fmla="*/ 1743107 w 5071813"/>
                <a:gd name="connsiteY41" fmla="*/ 1742406 h 4006635"/>
                <a:gd name="connsiteX42" fmla="*/ 1730520 w 5071813"/>
                <a:gd name="connsiteY42" fmla="*/ 1677659 h 4006635"/>
                <a:gd name="connsiteX43" fmla="*/ 1643889 w 5071813"/>
                <a:gd name="connsiteY43" fmla="*/ 1631962 h 4006635"/>
                <a:gd name="connsiteX44" fmla="*/ 1583450 w 5071813"/>
                <a:gd name="connsiteY44" fmla="*/ 1698864 h 4006635"/>
                <a:gd name="connsiteX45" fmla="*/ 1525393 w 5071813"/>
                <a:gd name="connsiteY45" fmla="*/ 1727892 h 4006635"/>
                <a:gd name="connsiteX46" fmla="*/ 1481850 w 5071813"/>
                <a:gd name="connsiteY46" fmla="*/ 1742406 h 4006635"/>
                <a:gd name="connsiteX47" fmla="*/ 1438307 w 5071813"/>
                <a:gd name="connsiteY47" fmla="*/ 1771435 h 4006635"/>
                <a:gd name="connsiteX48" fmla="*/ 1351221 w 5071813"/>
                <a:gd name="connsiteY48" fmla="*/ 1800464 h 4006635"/>
                <a:gd name="connsiteX49" fmla="*/ 1249621 w 5071813"/>
                <a:gd name="connsiteY49" fmla="*/ 1771435 h 4006635"/>
                <a:gd name="connsiteX50" fmla="*/ 1235107 w 5071813"/>
                <a:gd name="connsiteY50" fmla="*/ 1713378 h 4006635"/>
                <a:gd name="connsiteX51" fmla="*/ 1293164 w 5071813"/>
                <a:gd name="connsiteY51" fmla="*/ 1684349 h 4006635"/>
                <a:gd name="connsiteX52" fmla="*/ 1421638 w 5071813"/>
                <a:gd name="connsiteY52" fmla="*/ 1703172 h 4006635"/>
                <a:gd name="connsiteX53" fmla="*/ 1571318 w 5071813"/>
                <a:gd name="connsiteY53" fmla="*/ 1613479 h 4006635"/>
                <a:gd name="connsiteX54" fmla="*/ 1641507 w 5071813"/>
                <a:gd name="connsiteY54" fmla="*/ 1553721 h 4006635"/>
                <a:gd name="connsiteX55" fmla="*/ 1597964 w 5071813"/>
                <a:gd name="connsiteY55" fmla="*/ 1539206 h 4006635"/>
                <a:gd name="connsiteX56" fmla="*/ 1510879 w 5071813"/>
                <a:gd name="connsiteY56" fmla="*/ 1466635 h 4006635"/>
                <a:gd name="connsiteX57" fmla="*/ 1452821 w 5071813"/>
                <a:gd name="connsiteY57" fmla="*/ 1379549 h 4006635"/>
                <a:gd name="connsiteX58" fmla="*/ 1423793 w 5071813"/>
                <a:gd name="connsiteY58" fmla="*/ 1321492 h 4006635"/>
                <a:gd name="connsiteX59" fmla="*/ 1322193 w 5071813"/>
                <a:gd name="connsiteY59" fmla="*/ 1234406 h 4006635"/>
                <a:gd name="connsiteX60" fmla="*/ 1264136 w 5071813"/>
                <a:gd name="connsiteY60" fmla="*/ 1219892 h 4006635"/>
                <a:gd name="connsiteX61" fmla="*/ 1322193 w 5071813"/>
                <a:gd name="connsiteY61" fmla="*/ 1205378 h 4006635"/>
                <a:gd name="connsiteX62" fmla="*/ 1467336 w 5071813"/>
                <a:gd name="connsiteY62" fmla="*/ 1321492 h 4006635"/>
                <a:gd name="connsiteX63" fmla="*/ 1510879 w 5071813"/>
                <a:gd name="connsiteY63" fmla="*/ 1365035 h 4006635"/>
                <a:gd name="connsiteX64" fmla="*/ 1568936 w 5071813"/>
                <a:gd name="connsiteY64" fmla="*/ 1437606 h 4006635"/>
                <a:gd name="connsiteX65" fmla="*/ 1612479 w 5071813"/>
                <a:gd name="connsiteY65" fmla="*/ 1481149 h 4006635"/>
                <a:gd name="connsiteX66" fmla="*/ 1656021 w 5071813"/>
                <a:gd name="connsiteY66" fmla="*/ 1495664 h 4006635"/>
                <a:gd name="connsiteX67" fmla="*/ 1743107 w 5071813"/>
                <a:gd name="connsiteY67" fmla="*/ 1553721 h 4006635"/>
                <a:gd name="connsiteX68" fmla="*/ 1772136 w 5071813"/>
                <a:gd name="connsiteY68" fmla="*/ 1597264 h 4006635"/>
                <a:gd name="connsiteX69" fmla="*/ 1859221 w 5071813"/>
                <a:gd name="connsiteY69" fmla="*/ 1640806 h 4006635"/>
                <a:gd name="connsiteX70" fmla="*/ 1902764 w 5071813"/>
                <a:gd name="connsiteY70" fmla="*/ 1669835 h 4006635"/>
                <a:gd name="connsiteX71" fmla="*/ 1946307 w 5071813"/>
                <a:gd name="connsiteY71" fmla="*/ 1756921 h 4006635"/>
                <a:gd name="connsiteX72" fmla="*/ 1975336 w 5071813"/>
                <a:gd name="connsiteY72" fmla="*/ 1800464 h 4006635"/>
                <a:gd name="connsiteX73" fmla="*/ 2018879 w 5071813"/>
                <a:gd name="connsiteY73" fmla="*/ 1887549 h 4006635"/>
                <a:gd name="connsiteX74" fmla="*/ 2062421 w 5071813"/>
                <a:gd name="connsiteY74" fmla="*/ 1902064 h 4006635"/>
                <a:gd name="connsiteX75" fmla="*/ 2120479 w 5071813"/>
                <a:gd name="connsiteY75" fmla="*/ 2018178 h 4006635"/>
                <a:gd name="connsiteX76" fmla="*/ 2164021 w 5071813"/>
                <a:gd name="connsiteY76" fmla="*/ 2076235 h 4006635"/>
                <a:gd name="connsiteX77" fmla="*/ 2207564 w 5071813"/>
                <a:gd name="connsiteY77" fmla="*/ 2206864 h 4006635"/>
                <a:gd name="connsiteX78" fmla="*/ 2280136 w 5071813"/>
                <a:gd name="connsiteY78" fmla="*/ 2192349 h 4006635"/>
                <a:gd name="connsiteX79" fmla="*/ 2255643 w 5071813"/>
                <a:gd name="connsiteY79" fmla="*/ 2158785 h 4006635"/>
                <a:gd name="connsiteX80" fmla="*/ 2243510 w 5071813"/>
                <a:gd name="connsiteY80" fmla="*/ 2108099 h 4006635"/>
                <a:gd name="connsiteX81" fmla="*/ 2185453 w 5071813"/>
                <a:gd name="connsiteY81" fmla="*/ 2044824 h 4006635"/>
                <a:gd name="connsiteX82" fmla="*/ 2149507 w 5071813"/>
                <a:gd name="connsiteY82" fmla="*/ 2003664 h 4006635"/>
                <a:gd name="connsiteX83" fmla="*/ 2265621 w 5071813"/>
                <a:gd name="connsiteY83" fmla="*/ 2003664 h 4006635"/>
                <a:gd name="connsiteX84" fmla="*/ 2352707 w 5071813"/>
                <a:gd name="connsiteY84" fmla="*/ 2076235 h 4006635"/>
                <a:gd name="connsiteX85" fmla="*/ 2367221 w 5071813"/>
                <a:gd name="connsiteY85" fmla="*/ 2119778 h 4006635"/>
                <a:gd name="connsiteX86" fmla="*/ 2396250 w 5071813"/>
                <a:gd name="connsiteY86" fmla="*/ 2047206 h 4006635"/>
                <a:gd name="connsiteX87" fmla="*/ 2336038 w 5071813"/>
                <a:gd name="connsiteY87" fmla="*/ 1980304 h 4006635"/>
                <a:gd name="connsiteX88" fmla="*/ 2265621 w 5071813"/>
                <a:gd name="connsiteY88" fmla="*/ 1960121 h 4006635"/>
                <a:gd name="connsiteX89" fmla="*/ 2251107 w 5071813"/>
                <a:gd name="connsiteY89" fmla="*/ 1916578 h 4006635"/>
                <a:gd name="connsiteX90" fmla="*/ 2294650 w 5071813"/>
                <a:gd name="connsiteY90" fmla="*/ 1902064 h 4006635"/>
                <a:gd name="connsiteX91" fmla="*/ 2367221 w 5071813"/>
                <a:gd name="connsiteY91" fmla="*/ 1916578 h 4006635"/>
                <a:gd name="connsiteX92" fmla="*/ 2454307 w 5071813"/>
                <a:gd name="connsiteY92" fmla="*/ 1931092 h 4006635"/>
                <a:gd name="connsiteX93" fmla="*/ 2512364 w 5071813"/>
                <a:gd name="connsiteY93" fmla="*/ 1844006 h 4006635"/>
                <a:gd name="connsiteX94" fmla="*/ 2410764 w 5071813"/>
                <a:gd name="connsiteY94" fmla="*/ 1814978 h 4006635"/>
                <a:gd name="connsiteX95" fmla="*/ 2309164 w 5071813"/>
                <a:gd name="connsiteY95" fmla="*/ 1785949 h 4006635"/>
                <a:gd name="connsiteX96" fmla="*/ 2338193 w 5071813"/>
                <a:gd name="connsiteY96" fmla="*/ 1713378 h 4006635"/>
                <a:gd name="connsiteX97" fmla="*/ 2425279 w 5071813"/>
                <a:gd name="connsiteY97" fmla="*/ 1684349 h 4006635"/>
                <a:gd name="connsiteX98" fmla="*/ 2526879 w 5071813"/>
                <a:gd name="connsiteY98" fmla="*/ 1626292 h 4006635"/>
                <a:gd name="connsiteX99" fmla="*/ 2541393 w 5071813"/>
                <a:gd name="connsiteY99" fmla="*/ 1568235 h 4006635"/>
                <a:gd name="connsiteX100" fmla="*/ 2497850 w 5071813"/>
                <a:gd name="connsiteY100" fmla="*/ 1553721 h 4006635"/>
                <a:gd name="connsiteX101" fmla="*/ 2396250 w 5071813"/>
                <a:gd name="connsiteY101" fmla="*/ 1524692 h 4006635"/>
                <a:gd name="connsiteX102" fmla="*/ 2396250 w 5071813"/>
                <a:gd name="connsiteY102" fmla="*/ 1423092 h 4006635"/>
                <a:gd name="connsiteX103" fmla="*/ 2439793 w 5071813"/>
                <a:gd name="connsiteY103" fmla="*/ 1408578 h 4006635"/>
                <a:gd name="connsiteX104" fmla="*/ 2483336 w 5071813"/>
                <a:gd name="connsiteY104" fmla="*/ 1379549 h 4006635"/>
                <a:gd name="connsiteX105" fmla="*/ 2483336 w 5071813"/>
                <a:gd name="connsiteY105" fmla="*/ 1263435 h 4006635"/>
                <a:gd name="connsiteX106" fmla="*/ 2439793 w 5071813"/>
                <a:gd name="connsiteY106" fmla="*/ 1248921 h 4006635"/>
                <a:gd name="connsiteX107" fmla="*/ 2265621 w 5071813"/>
                <a:gd name="connsiteY107" fmla="*/ 1219892 h 4006635"/>
                <a:gd name="connsiteX108" fmla="*/ 2149507 w 5071813"/>
                <a:gd name="connsiteY108" fmla="*/ 1248921 h 4006635"/>
                <a:gd name="connsiteX109" fmla="*/ 2091450 w 5071813"/>
                <a:gd name="connsiteY109" fmla="*/ 1306978 h 4006635"/>
                <a:gd name="connsiteX110" fmla="*/ 2105964 w 5071813"/>
                <a:gd name="connsiteY110" fmla="*/ 1365035 h 4006635"/>
                <a:gd name="connsiteX111" fmla="*/ 2075462 w 5071813"/>
                <a:gd name="connsiteY111" fmla="*/ 1471398 h 4006635"/>
                <a:gd name="connsiteX112" fmla="*/ 2091450 w 5071813"/>
                <a:gd name="connsiteY112" fmla="*/ 1626292 h 4006635"/>
                <a:gd name="connsiteX113" fmla="*/ 2076936 w 5071813"/>
                <a:gd name="connsiteY113" fmla="*/ 1669835 h 4006635"/>
                <a:gd name="connsiteX114" fmla="*/ 2033393 w 5071813"/>
                <a:gd name="connsiteY114" fmla="*/ 1684349 h 4006635"/>
                <a:gd name="connsiteX115" fmla="*/ 1960821 w 5071813"/>
                <a:gd name="connsiteY115" fmla="*/ 1669835 h 4006635"/>
                <a:gd name="connsiteX116" fmla="*/ 2006065 w 5071813"/>
                <a:gd name="connsiteY116" fmla="*/ 1469697 h 4006635"/>
                <a:gd name="connsiteX117" fmla="*/ 1929186 w 5071813"/>
                <a:gd name="connsiteY117" fmla="*/ 1426608 h 4006635"/>
                <a:gd name="connsiteX118" fmla="*/ 1873736 w 5071813"/>
                <a:gd name="connsiteY118" fmla="*/ 1510178 h 4006635"/>
                <a:gd name="connsiteX119" fmla="*/ 1831667 w 5071813"/>
                <a:gd name="connsiteY119" fmla="*/ 1553947 h 4006635"/>
                <a:gd name="connsiteX120" fmla="*/ 1840058 w 5071813"/>
                <a:gd name="connsiteY120" fmla="*/ 1453709 h 4006635"/>
                <a:gd name="connsiteX121" fmla="*/ 1737438 w 5071813"/>
                <a:gd name="connsiteY121" fmla="*/ 1503034 h 4006635"/>
                <a:gd name="connsiteX122" fmla="*/ 1714079 w 5071813"/>
                <a:gd name="connsiteY122" fmla="*/ 1466635 h 4006635"/>
                <a:gd name="connsiteX123" fmla="*/ 1815679 w 5071813"/>
                <a:gd name="connsiteY123" fmla="*/ 1423092 h 4006635"/>
                <a:gd name="connsiteX124" fmla="*/ 1859221 w 5071813"/>
                <a:gd name="connsiteY124" fmla="*/ 1394064 h 4006635"/>
                <a:gd name="connsiteX125" fmla="*/ 1923969 w 5071813"/>
                <a:gd name="connsiteY125" fmla="*/ 1354603 h 4006635"/>
                <a:gd name="connsiteX126" fmla="*/ 1993706 w 5071813"/>
                <a:gd name="connsiteY126" fmla="*/ 1332717 h 4006635"/>
                <a:gd name="connsiteX127" fmla="*/ 1989850 w 5071813"/>
                <a:gd name="connsiteY127" fmla="*/ 1263435 h 4006635"/>
                <a:gd name="connsiteX128" fmla="*/ 2033393 w 5071813"/>
                <a:gd name="connsiteY128" fmla="*/ 1248921 h 4006635"/>
                <a:gd name="connsiteX129" fmla="*/ 2120479 w 5071813"/>
                <a:gd name="connsiteY129" fmla="*/ 1161835 h 4006635"/>
                <a:gd name="connsiteX130" fmla="*/ 2076936 w 5071813"/>
                <a:gd name="connsiteY130" fmla="*/ 1147321 h 4006635"/>
                <a:gd name="connsiteX131" fmla="*/ 1902764 w 5071813"/>
                <a:gd name="connsiteY131" fmla="*/ 1161835 h 4006635"/>
                <a:gd name="connsiteX132" fmla="*/ 1873736 w 5071813"/>
                <a:gd name="connsiteY132" fmla="*/ 1205378 h 4006635"/>
                <a:gd name="connsiteX133" fmla="*/ 1830193 w 5071813"/>
                <a:gd name="connsiteY133" fmla="*/ 1292464 h 4006635"/>
                <a:gd name="connsiteX134" fmla="*/ 1743107 w 5071813"/>
                <a:gd name="connsiteY134" fmla="*/ 1365035 h 4006635"/>
                <a:gd name="connsiteX135" fmla="*/ 1641507 w 5071813"/>
                <a:gd name="connsiteY135" fmla="*/ 1423092 h 4006635"/>
                <a:gd name="connsiteX136" fmla="*/ 1597964 w 5071813"/>
                <a:gd name="connsiteY136" fmla="*/ 1408578 h 4006635"/>
                <a:gd name="connsiteX137" fmla="*/ 1568936 w 5071813"/>
                <a:gd name="connsiteY137" fmla="*/ 1350521 h 4006635"/>
                <a:gd name="connsiteX138" fmla="*/ 1612479 w 5071813"/>
                <a:gd name="connsiteY138" fmla="*/ 1321492 h 4006635"/>
                <a:gd name="connsiteX139" fmla="*/ 1656021 w 5071813"/>
                <a:gd name="connsiteY139" fmla="*/ 1306978 h 4006635"/>
                <a:gd name="connsiteX140" fmla="*/ 1757621 w 5071813"/>
                <a:gd name="connsiteY140" fmla="*/ 1263435 h 4006635"/>
                <a:gd name="connsiteX141" fmla="*/ 1786650 w 5071813"/>
                <a:gd name="connsiteY141" fmla="*/ 1219892 h 4006635"/>
                <a:gd name="connsiteX142" fmla="*/ 1685050 w 5071813"/>
                <a:gd name="connsiteY142" fmla="*/ 1190864 h 4006635"/>
                <a:gd name="connsiteX143" fmla="*/ 1452821 w 5071813"/>
                <a:gd name="connsiteY143" fmla="*/ 1234406 h 4006635"/>
                <a:gd name="connsiteX144" fmla="*/ 1510879 w 5071813"/>
                <a:gd name="connsiteY144" fmla="*/ 1205378 h 4006635"/>
                <a:gd name="connsiteX145" fmla="*/ 1525393 w 5071813"/>
                <a:gd name="connsiteY145" fmla="*/ 1161835 h 4006635"/>
                <a:gd name="connsiteX146" fmla="*/ 1685050 w 5071813"/>
                <a:gd name="connsiteY146" fmla="*/ 1147321 h 4006635"/>
                <a:gd name="connsiteX147" fmla="*/ 1641507 w 5071813"/>
                <a:gd name="connsiteY147" fmla="*/ 1118292 h 4006635"/>
                <a:gd name="connsiteX148" fmla="*/ 1220593 w 5071813"/>
                <a:gd name="connsiteY148" fmla="*/ 1074749 h 4006635"/>
                <a:gd name="connsiteX149" fmla="*/ 1206079 w 5071813"/>
                <a:gd name="connsiteY149" fmla="*/ 1031206 h 4006635"/>
                <a:gd name="connsiteX150" fmla="*/ 1264136 w 5071813"/>
                <a:gd name="connsiteY150" fmla="*/ 1016692 h 4006635"/>
                <a:gd name="connsiteX151" fmla="*/ 1351221 w 5071813"/>
                <a:gd name="connsiteY151" fmla="*/ 1002178 h 4006635"/>
                <a:gd name="connsiteX152" fmla="*/ 1293164 w 5071813"/>
                <a:gd name="connsiteY152" fmla="*/ 915092 h 4006635"/>
                <a:gd name="connsiteX153" fmla="*/ 1264136 w 5071813"/>
                <a:gd name="connsiteY153" fmla="*/ 857035 h 4006635"/>
                <a:gd name="connsiteX154" fmla="*/ 1380250 w 5071813"/>
                <a:gd name="connsiteY154" fmla="*/ 886064 h 4006635"/>
                <a:gd name="connsiteX155" fmla="*/ 1467336 w 5071813"/>
                <a:gd name="connsiteY155" fmla="*/ 987664 h 4006635"/>
                <a:gd name="connsiteX156" fmla="*/ 1583450 w 5071813"/>
                <a:gd name="connsiteY156" fmla="*/ 1031206 h 4006635"/>
                <a:gd name="connsiteX157" fmla="*/ 1626993 w 5071813"/>
                <a:gd name="connsiteY157" fmla="*/ 973149 h 4006635"/>
                <a:gd name="connsiteX158" fmla="*/ 1568936 w 5071813"/>
                <a:gd name="connsiteY158" fmla="*/ 929606 h 4006635"/>
                <a:gd name="connsiteX159" fmla="*/ 1685050 w 5071813"/>
                <a:gd name="connsiteY159" fmla="*/ 944121 h 4006635"/>
                <a:gd name="connsiteX160" fmla="*/ 1728593 w 5071813"/>
                <a:gd name="connsiteY160" fmla="*/ 958635 h 4006635"/>
                <a:gd name="connsiteX161" fmla="*/ 1786650 w 5071813"/>
                <a:gd name="connsiteY161" fmla="*/ 973149 h 4006635"/>
                <a:gd name="connsiteX162" fmla="*/ 1875663 w 5071813"/>
                <a:gd name="connsiteY162" fmla="*/ 1047422 h 4006635"/>
                <a:gd name="connsiteX163" fmla="*/ 2124561 w 5071813"/>
                <a:gd name="connsiteY163" fmla="*/ 1054339 h 4006635"/>
                <a:gd name="connsiteX164" fmla="*/ 2035094 w 5071813"/>
                <a:gd name="connsiteY164" fmla="*/ 889125 h 4006635"/>
                <a:gd name="connsiteX165" fmla="*/ 1960821 w 5071813"/>
                <a:gd name="connsiteY165" fmla="*/ 886064 h 4006635"/>
                <a:gd name="connsiteX166" fmla="*/ 1917279 w 5071813"/>
                <a:gd name="connsiteY166" fmla="*/ 784464 h 4006635"/>
                <a:gd name="connsiteX167" fmla="*/ 1830193 w 5071813"/>
                <a:gd name="connsiteY167" fmla="*/ 755435 h 4006635"/>
                <a:gd name="connsiteX168" fmla="*/ 1772136 w 5071813"/>
                <a:gd name="connsiteY168" fmla="*/ 726406 h 4006635"/>
                <a:gd name="connsiteX169" fmla="*/ 1743107 w 5071813"/>
                <a:gd name="connsiteY169" fmla="*/ 682864 h 4006635"/>
                <a:gd name="connsiteX170" fmla="*/ 1786650 w 5071813"/>
                <a:gd name="connsiteY170" fmla="*/ 624806 h 4006635"/>
                <a:gd name="connsiteX171" fmla="*/ 1888250 w 5071813"/>
                <a:gd name="connsiteY171" fmla="*/ 566749 h 4006635"/>
                <a:gd name="connsiteX172" fmla="*/ 1946307 w 5071813"/>
                <a:gd name="connsiteY172" fmla="*/ 595778 h 4006635"/>
                <a:gd name="connsiteX173" fmla="*/ 2018879 w 5071813"/>
                <a:gd name="connsiteY173" fmla="*/ 711892 h 4006635"/>
                <a:gd name="connsiteX174" fmla="*/ 2047907 w 5071813"/>
                <a:gd name="connsiteY174" fmla="*/ 755435 h 4006635"/>
                <a:gd name="connsiteX175" fmla="*/ 2091450 w 5071813"/>
                <a:gd name="connsiteY175" fmla="*/ 784464 h 4006635"/>
                <a:gd name="connsiteX176" fmla="*/ 2120479 w 5071813"/>
                <a:gd name="connsiteY176" fmla="*/ 828006 h 4006635"/>
                <a:gd name="connsiteX177" fmla="*/ 2164021 w 5071813"/>
                <a:gd name="connsiteY177" fmla="*/ 871549 h 4006635"/>
                <a:gd name="connsiteX178" fmla="*/ 2251107 w 5071813"/>
                <a:gd name="connsiteY178" fmla="*/ 987664 h 4006635"/>
                <a:gd name="connsiteX179" fmla="*/ 2304629 w 5071813"/>
                <a:gd name="connsiteY179" fmla="*/ 1085522 h 4006635"/>
                <a:gd name="connsiteX180" fmla="*/ 2396250 w 5071813"/>
                <a:gd name="connsiteY180" fmla="*/ 828006 h 4006635"/>
                <a:gd name="connsiteX181" fmla="*/ 2439793 w 5071813"/>
                <a:gd name="connsiteY181" fmla="*/ 784464 h 4006635"/>
                <a:gd name="connsiteX182" fmla="*/ 2468821 w 5071813"/>
                <a:gd name="connsiteY182" fmla="*/ 740921 h 4006635"/>
                <a:gd name="connsiteX183" fmla="*/ 2483336 w 5071813"/>
                <a:gd name="connsiteY183" fmla="*/ 624806 h 4006635"/>
                <a:gd name="connsiteX184" fmla="*/ 2512364 w 5071813"/>
                <a:gd name="connsiteY184" fmla="*/ 566749 h 4006635"/>
                <a:gd name="connsiteX185" fmla="*/ 2613964 w 5071813"/>
                <a:gd name="connsiteY185" fmla="*/ 581264 h 4006635"/>
                <a:gd name="connsiteX186" fmla="*/ 2642993 w 5071813"/>
                <a:gd name="connsiteY186" fmla="*/ 624806 h 4006635"/>
                <a:gd name="connsiteX187" fmla="*/ 2555907 w 5071813"/>
                <a:gd name="connsiteY187" fmla="*/ 711892 h 4006635"/>
                <a:gd name="connsiteX188" fmla="*/ 2541393 w 5071813"/>
                <a:gd name="connsiteY188" fmla="*/ 755435 h 4006635"/>
                <a:gd name="connsiteX189" fmla="*/ 2512364 w 5071813"/>
                <a:gd name="connsiteY189" fmla="*/ 871549 h 4006635"/>
                <a:gd name="connsiteX190" fmla="*/ 2410764 w 5071813"/>
                <a:gd name="connsiteY190" fmla="*/ 1002178 h 4006635"/>
                <a:gd name="connsiteX191" fmla="*/ 2425279 w 5071813"/>
                <a:gd name="connsiteY191" fmla="*/ 1045721 h 4006635"/>
                <a:gd name="connsiteX192" fmla="*/ 2584936 w 5071813"/>
                <a:gd name="connsiteY192" fmla="*/ 1002178 h 4006635"/>
                <a:gd name="connsiteX193" fmla="*/ 2642993 w 5071813"/>
                <a:gd name="connsiteY193" fmla="*/ 1016692 h 4006635"/>
                <a:gd name="connsiteX194" fmla="*/ 2686536 w 5071813"/>
                <a:gd name="connsiteY194" fmla="*/ 1031206 h 4006635"/>
                <a:gd name="connsiteX195" fmla="*/ 2744593 w 5071813"/>
                <a:gd name="connsiteY195" fmla="*/ 1016692 h 4006635"/>
                <a:gd name="connsiteX196" fmla="*/ 2802650 w 5071813"/>
                <a:gd name="connsiteY196" fmla="*/ 900578 h 4006635"/>
                <a:gd name="connsiteX197" fmla="*/ 2831679 w 5071813"/>
                <a:gd name="connsiteY197" fmla="*/ 842521 h 4006635"/>
                <a:gd name="connsiteX198" fmla="*/ 2846193 w 5071813"/>
                <a:gd name="connsiteY198" fmla="*/ 798978 h 4006635"/>
                <a:gd name="connsiteX199" fmla="*/ 2831679 w 5071813"/>
                <a:gd name="connsiteY199" fmla="*/ 755435 h 4006635"/>
                <a:gd name="connsiteX200" fmla="*/ 2802650 w 5071813"/>
                <a:gd name="connsiteY200" fmla="*/ 653835 h 4006635"/>
                <a:gd name="connsiteX201" fmla="*/ 2773621 w 5071813"/>
                <a:gd name="connsiteY201" fmla="*/ 610292 h 4006635"/>
                <a:gd name="connsiteX202" fmla="*/ 2730079 w 5071813"/>
                <a:gd name="connsiteY202" fmla="*/ 523206 h 4006635"/>
                <a:gd name="connsiteX203" fmla="*/ 2672021 w 5071813"/>
                <a:gd name="connsiteY203" fmla="*/ 407092 h 4006635"/>
                <a:gd name="connsiteX204" fmla="*/ 2541393 w 5071813"/>
                <a:gd name="connsiteY204" fmla="*/ 378064 h 4006635"/>
                <a:gd name="connsiteX205" fmla="*/ 2425279 w 5071813"/>
                <a:gd name="connsiteY205" fmla="*/ 290978 h 4006635"/>
                <a:gd name="connsiteX206" fmla="*/ 2381736 w 5071813"/>
                <a:gd name="connsiteY206" fmla="*/ 261949 h 4006635"/>
                <a:gd name="connsiteX207" fmla="*/ 2294650 w 5071813"/>
                <a:gd name="connsiteY207" fmla="*/ 174864 h 4006635"/>
                <a:gd name="connsiteX208" fmla="*/ 2265621 w 5071813"/>
                <a:gd name="connsiteY208" fmla="*/ 116806 h 4006635"/>
                <a:gd name="connsiteX209" fmla="*/ 2251107 w 5071813"/>
                <a:gd name="connsiteY209" fmla="*/ 73264 h 4006635"/>
                <a:gd name="connsiteX210" fmla="*/ 2294650 w 5071813"/>
                <a:gd name="connsiteY210" fmla="*/ 102292 h 4006635"/>
                <a:gd name="connsiteX211" fmla="*/ 2396250 w 5071813"/>
                <a:gd name="connsiteY211" fmla="*/ 203892 h 4006635"/>
                <a:gd name="connsiteX212" fmla="*/ 2497850 w 5071813"/>
                <a:gd name="connsiteY212" fmla="*/ 290978 h 4006635"/>
                <a:gd name="connsiteX213" fmla="*/ 2584936 w 5071813"/>
                <a:gd name="connsiteY213" fmla="*/ 305492 h 4006635"/>
                <a:gd name="connsiteX214" fmla="*/ 2628479 w 5071813"/>
                <a:gd name="connsiteY214" fmla="*/ 334521 h 4006635"/>
                <a:gd name="connsiteX215" fmla="*/ 2686536 w 5071813"/>
                <a:gd name="connsiteY215" fmla="*/ 73264 h 4006635"/>
                <a:gd name="connsiteX216" fmla="*/ 2701050 w 5071813"/>
                <a:gd name="connsiteY216" fmla="*/ 692 h 4006635"/>
                <a:gd name="connsiteX217" fmla="*/ 2846193 w 5071813"/>
                <a:gd name="connsiteY217" fmla="*/ 131321 h 4006635"/>
                <a:gd name="connsiteX218" fmla="*/ 2860707 w 5071813"/>
                <a:gd name="connsiteY218" fmla="*/ 203892 h 4006635"/>
                <a:gd name="connsiteX219" fmla="*/ 2875221 w 5071813"/>
                <a:gd name="connsiteY219" fmla="*/ 407092 h 4006635"/>
                <a:gd name="connsiteX220" fmla="*/ 2918764 w 5071813"/>
                <a:gd name="connsiteY220" fmla="*/ 450635 h 4006635"/>
                <a:gd name="connsiteX221" fmla="*/ 2991336 w 5071813"/>
                <a:gd name="connsiteY221" fmla="*/ 523206 h 4006635"/>
                <a:gd name="connsiteX222" fmla="*/ 2947793 w 5071813"/>
                <a:gd name="connsiteY222" fmla="*/ 987664 h 4006635"/>
                <a:gd name="connsiteX223" fmla="*/ 2918764 w 5071813"/>
                <a:gd name="connsiteY223" fmla="*/ 1045721 h 4006635"/>
                <a:gd name="connsiteX224" fmla="*/ 2851408 w 5071813"/>
                <a:gd name="connsiteY224" fmla="*/ 1058081 h 4006635"/>
                <a:gd name="connsiteX225" fmla="*/ 2817164 w 5071813"/>
                <a:gd name="connsiteY225" fmla="*/ 1147321 h 4006635"/>
                <a:gd name="connsiteX226" fmla="*/ 2802650 w 5071813"/>
                <a:gd name="connsiteY226" fmla="*/ 1205378 h 4006635"/>
                <a:gd name="connsiteX227" fmla="*/ 2773621 w 5071813"/>
                <a:gd name="connsiteY227" fmla="*/ 1292464 h 4006635"/>
                <a:gd name="connsiteX228" fmla="*/ 2759107 w 5071813"/>
                <a:gd name="connsiteY228" fmla="*/ 1336006 h 4006635"/>
                <a:gd name="connsiteX229" fmla="*/ 2773621 w 5071813"/>
                <a:gd name="connsiteY229" fmla="*/ 1437606 h 4006635"/>
                <a:gd name="connsiteX230" fmla="*/ 2802650 w 5071813"/>
                <a:gd name="connsiteY230" fmla="*/ 1524692 h 4006635"/>
                <a:gd name="connsiteX231" fmla="*/ 2817164 w 5071813"/>
                <a:gd name="connsiteY231" fmla="*/ 1568235 h 4006635"/>
                <a:gd name="connsiteX232" fmla="*/ 2831679 w 5071813"/>
                <a:gd name="connsiteY232" fmla="*/ 1611778 h 4006635"/>
                <a:gd name="connsiteX233" fmla="*/ 2889736 w 5071813"/>
                <a:gd name="connsiteY233" fmla="*/ 1626292 h 4006635"/>
                <a:gd name="connsiteX234" fmla="*/ 2933279 w 5071813"/>
                <a:gd name="connsiteY234" fmla="*/ 1597264 h 4006635"/>
                <a:gd name="connsiteX235" fmla="*/ 2947793 w 5071813"/>
                <a:gd name="connsiteY235" fmla="*/ 1553721 h 4006635"/>
                <a:gd name="connsiteX236" fmla="*/ 2889736 w 5071813"/>
                <a:gd name="connsiteY236" fmla="*/ 1248921 h 4006635"/>
                <a:gd name="connsiteX237" fmla="*/ 2875221 w 5071813"/>
                <a:gd name="connsiteY237" fmla="*/ 1205378 h 4006635"/>
                <a:gd name="connsiteX238" fmla="*/ 2933279 w 5071813"/>
                <a:gd name="connsiteY238" fmla="*/ 1176349 h 4006635"/>
                <a:gd name="connsiteX239" fmla="*/ 2976821 w 5071813"/>
                <a:gd name="connsiteY239" fmla="*/ 1147321 h 4006635"/>
                <a:gd name="connsiteX240" fmla="*/ 3020364 w 5071813"/>
                <a:gd name="connsiteY240" fmla="*/ 1016692 h 4006635"/>
                <a:gd name="connsiteX241" fmla="*/ 3107450 w 5071813"/>
                <a:gd name="connsiteY241" fmla="*/ 1031206 h 4006635"/>
                <a:gd name="connsiteX242" fmla="*/ 3049393 w 5071813"/>
                <a:gd name="connsiteY242" fmla="*/ 1132806 h 4006635"/>
                <a:gd name="connsiteX243" fmla="*/ 3063907 w 5071813"/>
                <a:gd name="connsiteY243" fmla="*/ 1292464 h 4006635"/>
                <a:gd name="connsiteX244" fmla="*/ 3165507 w 5071813"/>
                <a:gd name="connsiteY244" fmla="*/ 1277949 h 4006635"/>
                <a:gd name="connsiteX245" fmla="*/ 3209050 w 5071813"/>
                <a:gd name="connsiteY245" fmla="*/ 1263435 h 4006635"/>
                <a:gd name="connsiteX246" fmla="*/ 3368707 w 5071813"/>
                <a:gd name="connsiteY246" fmla="*/ 1277949 h 4006635"/>
                <a:gd name="connsiteX247" fmla="*/ 3238079 w 5071813"/>
                <a:gd name="connsiteY247" fmla="*/ 1336006 h 4006635"/>
                <a:gd name="connsiteX248" fmla="*/ 3194536 w 5071813"/>
                <a:gd name="connsiteY248" fmla="*/ 1365035 h 4006635"/>
                <a:gd name="connsiteX249" fmla="*/ 3165507 w 5071813"/>
                <a:gd name="connsiteY249" fmla="*/ 1408578 h 4006635"/>
                <a:gd name="connsiteX250" fmla="*/ 3136479 w 5071813"/>
                <a:gd name="connsiteY250" fmla="*/ 1510178 h 4006635"/>
                <a:gd name="connsiteX251" fmla="*/ 3121964 w 5071813"/>
                <a:gd name="connsiteY251" fmla="*/ 1597264 h 4006635"/>
                <a:gd name="connsiteX252" fmla="*/ 3092936 w 5071813"/>
                <a:gd name="connsiteY252" fmla="*/ 1640806 h 4006635"/>
                <a:gd name="connsiteX253" fmla="*/ 3078421 w 5071813"/>
                <a:gd name="connsiteY253" fmla="*/ 1684349 h 4006635"/>
                <a:gd name="connsiteX254" fmla="*/ 3150993 w 5071813"/>
                <a:gd name="connsiteY254" fmla="*/ 1669835 h 4006635"/>
                <a:gd name="connsiteX255" fmla="*/ 3238079 w 5071813"/>
                <a:gd name="connsiteY255" fmla="*/ 1582749 h 4006635"/>
                <a:gd name="connsiteX256" fmla="*/ 3281621 w 5071813"/>
                <a:gd name="connsiteY256" fmla="*/ 1553721 h 4006635"/>
                <a:gd name="connsiteX257" fmla="*/ 3484821 w 5071813"/>
                <a:gd name="connsiteY257" fmla="*/ 1510178 h 4006635"/>
                <a:gd name="connsiteX258" fmla="*/ 3542879 w 5071813"/>
                <a:gd name="connsiteY258" fmla="*/ 1423092 h 4006635"/>
                <a:gd name="connsiteX259" fmla="*/ 3557393 w 5071813"/>
                <a:gd name="connsiteY259" fmla="*/ 1365035 h 4006635"/>
                <a:gd name="connsiteX260" fmla="*/ 3499336 w 5071813"/>
                <a:gd name="connsiteY260" fmla="*/ 1423092 h 4006635"/>
                <a:gd name="connsiteX261" fmla="*/ 3571907 w 5071813"/>
                <a:gd name="connsiteY261" fmla="*/ 1306978 h 4006635"/>
                <a:gd name="connsiteX262" fmla="*/ 3528364 w 5071813"/>
                <a:gd name="connsiteY262" fmla="*/ 1248921 h 4006635"/>
                <a:gd name="connsiteX263" fmla="*/ 3484821 w 5071813"/>
                <a:gd name="connsiteY263" fmla="*/ 1234406 h 4006635"/>
                <a:gd name="connsiteX264" fmla="*/ 3499336 w 5071813"/>
                <a:gd name="connsiteY264" fmla="*/ 1190864 h 4006635"/>
                <a:gd name="connsiteX265" fmla="*/ 3615450 w 5071813"/>
                <a:gd name="connsiteY265" fmla="*/ 1147321 h 4006635"/>
                <a:gd name="connsiteX266" fmla="*/ 3557393 w 5071813"/>
                <a:gd name="connsiteY266" fmla="*/ 915092 h 4006635"/>
                <a:gd name="connsiteX267" fmla="*/ 3513850 w 5071813"/>
                <a:gd name="connsiteY267" fmla="*/ 900578 h 4006635"/>
                <a:gd name="connsiteX268" fmla="*/ 3455793 w 5071813"/>
                <a:gd name="connsiteY268" fmla="*/ 871549 h 4006635"/>
                <a:gd name="connsiteX269" fmla="*/ 3412250 w 5071813"/>
                <a:gd name="connsiteY269" fmla="*/ 929606 h 4006635"/>
                <a:gd name="connsiteX270" fmla="*/ 3325164 w 5071813"/>
                <a:gd name="connsiteY270" fmla="*/ 1002178 h 4006635"/>
                <a:gd name="connsiteX271" fmla="*/ 3252593 w 5071813"/>
                <a:gd name="connsiteY271" fmla="*/ 1031206 h 4006635"/>
                <a:gd name="connsiteX272" fmla="*/ 3165507 w 5071813"/>
                <a:gd name="connsiteY272" fmla="*/ 1002178 h 4006635"/>
                <a:gd name="connsiteX273" fmla="*/ 3180021 w 5071813"/>
                <a:gd name="connsiteY273" fmla="*/ 915092 h 4006635"/>
                <a:gd name="connsiteX274" fmla="*/ 3296136 w 5071813"/>
                <a:gd name="connsiteY274" fmla="*/ 886064 h 4006635"/>
                <a:gd name="connsiteX275" fmla="*/ 3412250 w 5071813"/>
                <a:gd name="connsiteY275" fmla="*/ 842521 h 4006635"/>
                <a:gd name="connsiteX276" fmla="*/ 3470307 w 5071813"/>
                <a:gd name="connsiteY276" fmla="*/ 740921 h 4006635"/>
                <a:gd name="connsiteX277" fmla="*/ 3557393 w 5071813"/>
                <a:gd name="connsiteY277" fmla="*/ 711892 h 4006635"/>
                <a:gd name="connsiteX278" fmla="*/ 3629964 w 5071813"/>
                <a:gd name="connsiteY278" fmla="*/ 726406 h 4006635"/>
                <a:gd name="connsiteX279" fmla="*/ 3644479 w 5071813"/>
                <a:gd name="connsiteY279" fmla="*/ 784464 h 4006635"/>
                <a:gd name="connsiteX280" fmla="*/ 3702536 w 5071813"/>
                <a:gd name="connsiteY280" fmla="*/ 958635 h 4006635"/>
                <a:gd name="connsiteX281" fmla="*/ 3760593 w 5071813"/>
                <a:gd name="connsiteY281" fmla="*/ 944121 h 4006635"/>
                <a:gd name="connsiteX282" fmla="*/ 3731564 w 5071813"/>
                <a:gd name="connsiteY282" fmla="*/ 828006 h 4006635"/>
                <a:gd name="connsiteX283" fmla="*/ 3746079 w 5071813"/>
                <a:gd name="connsiteY283" fmla="*/ 769949 h 4006635"/>
                <a:gd name="connsiteX284" fmla="*/ 3789621 w 5071813"/>
                <a:gd name="connsiteY284" fmla="*/ 755435 h 4006635"/>
                <a:gd name="connsiteX285" fmla="*/ 3833164 w 5071813"/>
                <a:gd name="connsiteY285" fmla="*/ 726406 h 4006635"/>
                <a:gd name="connsiteX286" fmla="*/ 3891221 w 5071813"/>
                <a:gd name="connsiteY286" fmla="*/ 755435 h 4006635"/>
                <a:gd name="connsiteX287" fmla="*/ 3934764 w 5071813"/>
                <a:gd name="connsiteY287" fmla="*/ 769949 h 4006635"/>
                <a:gd name="connsiteX288" fmla="*/ 3963793 w 5071813"/>
                <a:gd name="connsiteY288" fmla="*/ 726406 h 4006635"/>
                <a:gd name="connsiteX289" fmla="*/ 4094421 w 5071813"/>
                <a:gd name="connsiteY289" fmla="*/ 653835 h 4006635"/>
                <a:gd name="connsiteX290" fmla="*/ 4152479 w 5071813"/>
                <a:gd name="connsiteY290" fmla="*/ 668349 h 4006635"/>
                <a:gd name="connsiteX291" fmla="*/ 4225050 w 5071813"/>
                <a:gd name="connsiteY291" fmla="*/ 653835 h 4006635"/>
                <a:gd name="connsiteX292" fmla="*/ 4210536 w 5071813"/>
                <a:gd name="connsiteY292" fmla="*/ 450635 h 4006635"/>
                <a:gd name="connsiteX293" fmla="*/ 4166993 w 5071813"/>
                <a:gd name="connsiteY293" fmla="*/ 421606 h 4006635"/>
                <a:gd name="connsiteX294" fmla="*/ 4108936 w 5071813"/>
                <a:gd name="connsiteY294" fmla="*/ 334521 h 4006635"/>
                <a:gd name="connsiteX295" fmla="*/ 4123450 w 5071813"/>
                <a:gd name="connsiteY295" fmla="*/ 276464 h 4006635"/>
                <a:gd name="connsiteX296" fmla="*/ 4254079 w 5071813"/>
                <a:gd name="connsiteY296" fmla="*/ 276464 h 4006635"/>
                <a:gd name="connsiteX297" fmla="*/ 4326650 w 5071813"/>
                <a:gd name="connsiteY297" fmla="*/ 261949 h 4006635"/>
                <a:gd name="connsiteX298" fmla="*/ 4384707 w 5071813"/>
                <a:gd name="connsiteY298" fmla="*/ 174864 h 4006635"/>
                <a:gd name="connsiteX299" fmla="*/ 4428250 w 5071813"/>
                <a:gd name="connsiteY299" fmla="*/ 145835 h 4006635"/>
                <a:gd name="connsiteX300" fmla="*/ 4457279 w 5071813"/>
                <a:gd name="connsiteY300" fmla="*/ 189378 h 4006635"/>
                <a:gd name="connsiteX301" fmla="*/ 4428250 w 5071813"/>
                <a:gd name="connsiteY301" fmla="*/ 363549 h 4006635"/>
                <a:gd name="connsiteX302" fmla="*/ 4457279 w 5071813"/>
                <a:gd name="connsiteY302" fmla="*/ 407092 h 4006635"/>
                <a:gd name="connsiteX303" fmla="*/ 4413736 w 5071813"/>
                <a:gd name="connsiteY303" fmla="*/ 494178 h 4006635"/>
                <a:gd name="connsiteX304" fmla="*/ 4355679 w 5071813"/>
                <a:gd name="connsiteY304" fmla="*/ 581264 h 4006635"/>
                <a:gd name="connsiteX305" fmla="*/ 4326650 w 5071813"/>
                <a:gd name="connsiteY305" fmla="*/ 668349 h 4006635"/>
                <a:gd name="connsiteX306" fmla="*/ 4283107 w 5071813"/>
                <a:gd name="connsiteY306" fmla="*/ 769949 h 4006635"/>
                <a:gd name="connsiteX307" fmla="*/ 4239564 w 5071813"/>
                <a:gd name="connsiteY307" fmla="*/ 798978 h 4006635"/>
                <a:gd name="connsiteX308" fmla="*/ 4210536 w 5071813"/>
                <a:gd name="connsiteY308" fmla="*/ 842521 h 4006635"/>
                <a:gd name="connsiteX309" fmla="*/ 4166993 w 5071813"/>
                <a:gd name="connsiteY309" fmla="*/ 857035 h 4006635"/>
                <a:gd name="connsiteX310" fmla="*/ 4108936 w 5071813"/>
                <a:gd name="connsiteY310" fmla="*/ 886064 h 4006635"/>
                <a:gd name="connsiteX311" fmla="*/ 4021850 w 5071813"/>
                <a:gd name="connsiteY311" fmla="*/ 915092 h 4006635"/>
                <a:gd name="connsiteX312" fmla="*/ 3978307 w 5071813"/>
                <a:gd name="connsiteY312" fmla="*/ 929606 h 4006635"/>
                <a:gd name="connsiteX313" fmla="*/ 3833164 w 5071813"/>
                <a:gd name="connsiteY313" fmla="*/ 1016692 h 4006635"/>
                <a:gd name="connsiteX314" fmla="*/ 3789621 w 5071813"/>
                <a:gd name="connsiteY314" fmla="*/ 1205378 h 4006635"/>
                <a:gd name="connsiteX315" fmla="*/ 3746079 w 5071813"/>
                <a:gd name="connsiteY315" fmla="*/ 1234406 h 4006635"/>
                <a:gd name="connsiteX316" fmla="*/ 3688021 w 5071813"/>
                <a:gd name="connsiteY316" fmla="*/ 1292464 h 4006635"/>
                <a:gd name="connsiteX317" fmla="*/ 3702536 w 5071813"/>
                <a:gd name="connsiteY317" fmla="*/ 1336006 h 4006635"/>
                <a:gd name="connsiteX318" fmla="*/ 3833164 w 5071813"/>
                <a:gd name="connsiteY318" fmla="*/ 1277949 h 4006635"/>
                <a:gd name="connsiteX319" fmla="*/ 3847679 w 5071813"/>
                <a:gd name="connsiteY319" fmla="*/ 1234406 h 4006635"/>
                <a:gd name="connsiteX320" fmla="*/ 3992821 w 5071813"/>
                <a:gd name="connsiteY320" fmla="*/ 1219892 h 4006635"/>
                <a:gd name="connsiteX321" fmla="*/ 4021850 w 5071813"/>
                <a:gd name="connsiteY321" fmla="*/ 1306978 h 4006635"/>
                <a:gd name="connsiteX322" fmla="*/ 4108936 w 5071813"/>
                <a:gd name="connsiteY322" fmla="*/ 1336006 h 4006635"/>
                <a:gd name="connsiteX323" fmla="*/ 4181507 w 5071813"/>
                <a:gd name="connsiteY323" fmla="*/ 1277949 h 4006635"/>
                <a:gd name="connsiteX324" fmla="*/ 4210536 w 5071813"/>
                <a:gd name="connsiteY324" fmla="*/ 1190864 h 4006635"/>
                <a:gd name="connsiteX325" fmla="*/ 4297621 w 5071813"/>
                <a:gd name="connsiteY325" fmla="*/ 1161835 h 4006635"/>
                <a:gd name="connsiteX326" fmla="*/ 4312136 w 5071813"/>
                <a:gd name="connsiteY326" fmla="*/ 1118292 h 4006635"/>
                <a:gd name="connsiteX327" fmla="*/ 4341164 w 5071813"/>
                <a:gd name="connsiteY327" fmla="*/ 1002178 h 4006635"/>
                <a:gd name="connsiteX328" fmla="*/ 4399221 w 5071813"/>
                <a:gd name="connsiteY328" fmla="*/ 915092 h 4006635"/>
                <a:gd name="connsiteX329" fmla="*/ 4399221 w 5071813"/>
                <a:gd name="connsiteY329" fmla="*/ 769949 h 4006635"/>
                <a:gd name="connsiteX330" fmla="*/ 4442764 w 5071813"/>
                <a:gd name="connsiteY330" fmla="*/ 798978 h 4006635"/>
                <a:gd name="connsiteX331" fmla="*/ 4471793 w 5071813"/>
                <a:gd name="connsiteY331" fmla="*/ 639321 h 4006635"/>
                <a:gd name="connsiteX332" fmla="*/ 4558879 w 5071813"/>
                <a:gd name="connsiteY332" fmla="*/ 653835 h 4006635"/>
                <a:gd name="connsiteX333" fmla="*/ 4587907 w 5071813"/>
                <a:gd name="connsiteY333" fmla="*/ 711892 h 4006635"/>
                <a:gd name="connsiteX334" fmla="*/ 4602421 w 5071813"/>
                <a:gd name="connsiteY334" fmla="*/ 769949 h 4006635"/>
                <a:gd name="connsiteX335" fmla="*/ 4660479 w 5071813"/>
                <a:gd name="connsiteY335" fmla="*/ 740921 h 4006635"/>
                <a:gd name="connsiteX336" fmla="*/ 4733050 w 5071813"/>
                <a:gd name="connsiteY336" fmla="*/ 755435 h 4006635"/>
                <a:gd name="connsiteX337" fmla="*/ 4704021 w 5071813"/>
                <a:gd name="connsiteY337" fmla="*/ 813492 h 4006635"/>
                <a:gd name="connsiteX338" fmla="*/ 4660479 w 5071813"/>
                <a:gd name="connsiteY338" fmla="*/ 828006 h 4006635"/>
                <a:gd name="connsiteX339" fmla="*/ 4558879 w 5071813"/>
                <a:gd name="connsiteY339" fmla="*/ 857035 h 4006635"/>
                <a:gd name="connsiteX340" fmla="*/ 4488689 w 5071813"/>
                <a:gd name="connsiteY340" fmla="*/ 942193 h 4006635"/>
                <a:gd name="connsiteX341" fmla="*/ 4573393 w 5071813"/>
                <a:gd name="connsiteY341" fmla="*/ 987664 h 4006635"/>
                <a:gd name="connsiteX342" fmla="*/ 4464422 w 5071813"/>
                <a:gd name="connsiteY342" fmla="*/ 1006373 h 4006635"/>
                <a:gd name="connsiteX343" fmla="*/ 4413736 w 5071813"/>
                <a:gd name="connsiteY343" fmla="*/ 1161835 h 4006635"/>
                <a:gd name="connsiteX344" fmla="*/ 4355679 w 5071813"/>
                <a:gd name="connsiteY344" fmla="*/ 1234406 h 4006635"/>
                <a:gd name="connsiteX345" fmla="*/ 4268593 w 5071813"/>
                <a:gd name="connsiteY345" fmla="*/ 1263435 h 4006635"/>
                <a:gd name="connsiteX346" fmla="*/ 4225050 w 5071813"/>
                <a:gd name="connsiteY346" fmla="*/ 1292464 h 4006635"/>
                <a:gd name="connsiteX347" fmla="*/ 4210536 w 5071813"/>
                <a:gd name="connsiteY347" fmla="*/ 1350521 h 4006635"/>
                <a:gd name="connsiteX348" fmla="*/ 4181507 w 5071813"/>
                <a:gd name="connsiteY348" fmla="*/ 1394064 h 4006635"/>
                <a:gd name="connsiteX349" fmla="*/ 4254079 w 5071813"/>
                <a:gd name="connsiteY349" fmla="*/ 1452121 h 4006635"/>
                <a:gd name="connsiteX350" fmla="*/ 4283107 w 5071813"/>
                <a:gd name="connsiteY350" fmla="*/ 1408578 h 4006635"/>
                <a:gd name="connsiteX351" fmla="*/ 4341164 w 5071813"/>
                <a:gd name="connsiteY351" fmla="*/ 1394064 h 4006635"/>
                <a:gd name="connsiteX352" fmla="*/ 4428250 w 5071813"/>
                <a:gd name="connsiteY352" fmla="*/ 1365035 h 4006635"/>
                <a:gd name="connsiteX353" fmla="*/ 4471793 w 5071813"/>
                <a:gd name="connsiteY353" fmla="*/ 1350521 h 4006635"/>
                <a:gd name="connsiteX354" fmla="*/ 4573393 w 5071813"/>
                <a:gd name="connsiteY354" fmla="*/ 1321492 h 4006635"/>
                <a:gd name="connsiteX355" fmla="*/ 4791107 w 5071813"/>
                <a:gd name="connsiteY355" fmla="*/ 1219892 h 4006635"/>
                <a:gd name="connsiteX356" fmla="*/ 4834650 w 5071813"/>
                <a:gd name="connsiteY356" fmla="*/ 1205378 h 4006635"/>
                <a:gd name="connsiteX357" fmla="*/ 4892707 w 5071813"/>
                <a:gd name="connsiteY357" fmla="*/ 1190864 h 4006635"/>
                <a:gd name="connsiteX358" fmla="*/ 4950764 w 5071813"/>
                <a:gd name="connsiteY358" fmla="*/ 1147321 h 4006635"/>
                <a:gd name="connsiteX359" fmla="*/ 5052364 w 5071813"/>
                <a:gd name="connsiteY359" fmla="*/ 1161835 h 4006635"/>
                <a:gd name="connsiteX360" fmla="*/ 5023336 w 5071813"/>
                <a:gd name="connsiteY360" fmla="*/ 1248921 h 4006635"/>
                <a:gd name="connsiteX361" fmla="*/ 4936250 w 5071813"/>
                <a:gd name="connsiteY361" fmla="*/ 1263435 h 4006635"/>
                <a:gd name="connsiteX362" fmla="*/ 4849164 w 5071813"/>
                <a:gd name="connsiteY362" fmla="*/ 1336006 h 4006635"/>
                <a:gd name="connsiteX363" fmla="*/ 4820136 w 5071813"/>
                <a:gd name="connsiteY363" fmla="*/ 1394064 h 4006635"/>
                <a:gd name="connsiteX364" fmla="*/ 4805621 w 5071813"/>
                <a:gd name="connsiteY364" fmla="*/ 1437606 h 4006635"/>
                <a:gd name="connsiteX365" fmla="*/ 4747564 w 5071813"/>
                <a:gd name="connsiteY365" fmla="*/ 1452121 h 4006635"/>
                <a:gd name="connsiteX366" fmla="*/ 4587907 w 5071813"/>
                <a:gd name="connsiteY366" fmla="*/ 1437606 h 4006635"/>
                <a:gd name="connsiteX367" fmla="*/ 4544364 w 5071813"/>
                <a:gd name="connsiteY367" fmla="*/ 1423092 h 4006635"/>
                <a:gd name="connsiteX368" fmla="*/ 4399221 w 5071813"/>
                <a:gd name="connsiteY368" fmla="*/ 1437606 h 4006635"/>
                <a:gd name="connsiteX369" fmla="*/ 4355679 w 5071813"/>
                <a:gd name="connsiteY369" fmla="*/ 1466635 h 4006635"/>
                <a:gd name="connsiteX370" fmla="*/ 4312136 w 5071813"/>
                <a:gd name="connsiteY370" fmla="*/ 1481149 h 4006635"/>
                <a:gd name="connsiteX371" fmla="*/ 4254079 w 5071813"/>
                <a:gd name="connsiteY371" fmla="*/ 1510178 h 4006635"/>
                <a:gd name="connsiteX372" fmla="*/ 4225050 w 5071813"/>
                <a:gd name="connsiteY372" fmla="*/ 1568235 h 4006635"/>
                <a:gd name="connsiteX373" fmla="*/ 4181507 w 5071813"/>
                <a:gd name="connsiteY373" fmla="*/ 1597264 h 4006635"/>
                <a:gd name="connsiteX374" fmla="*/ 4137964 w 5071813"/>
                <a:gd name="connsiteY374" fmla="*/ 1640806 h 4006635"/>
                <a:gd name="connsiteX375" fmla="*/ 4065393 w 5071813"/>
                <a:gd name="connsiteY375" fmla="*/ 1437606 h 4006635"/>
                <a:gd name="connsiteX376" fmla="*/ 3891221 w 5071813"/>
                <a:gd name="connsiteY376" fmla="*/ 1466635 h 4006635"/>
                <a:gd name="connsiteX377" fmla="*/ 3847679 w 5071813"/>
                <a:gd name="connsiteY377" fmla="*/ 1495664 h 4006635"/>
                <a:gd name="connsiteX378" fmla="*/ 3920250 w 5071813"/>
                <a:gd name="connsiteY378" fmla="*/ 1553721 h 4006635"/>
                <a:gd name="connsiteX379" fmla="*/ 4007336 w 5071813"/>
                <a:gd name="connsiteY379" fmla="*/ 1655321 h 4006635"/>
                <a:gd name="connsiteX380" fmla="*/ 4021850 w 5071813"/>
                <a:gd name="connsiteY380" fmla="*/ 1713378 h 4006635"/>
                <a:gd name="connsiteX381" fmla="*/ 4036364 w 5071813"/>
                <a:gd name="connsiteY381" fmla="*/ 1756921 h 4006635"/>
                <a:gd name="connsiteX382" fmla="*/ 4021850 w 5071813"/>
                <a:gd name="connsiteY382" fmla="*/ 1800464 h 4006635"/>
                <a:gd name="connsiteX383" fmla="*/ 3978307 w 5071813"/>
                <a:gd name="connsiteY383" fmla="*/ 1785949 h 4006635"/>
                <a:gd name="connsiteX384" fmla="*/ 3905736 w 5071813"/>
                <a:gd name="connsiteY384" fmla="*/ 1698864 h 4006635"/>
                <a:gd name="connsiteX385" fmla="*/ 3818650 w 5071813"/>
                <a:gd name="connsiteY385" fmla="*/ 1655321 h 4006635"/>
                <a:gd name="connsiteX386" fmla="*/ 3775107 w 5071813"/>
                <a:gd name="connsiteY386" fmla="*/ 1626292 h 4006635"/>
                <a:gd name="connsiteX387" fmla="*/ 3557393 w 5071813"/>
                <a:gd name="connsiteY387" fmla="*/ 1669835 h 4006635"/>
                <a:gd name="connsiteX388" fmla="*/ 3499336 w 5071813"/>
                <a:gd name="connsiteY388" fmla="*/ 1684349 h 4006635"/>
                <a:gd name="connsiteX389" fmla="*/ 3412250 w 5071813"/>
                <a:gd name="connsiteY389" fmla="*/ 1727892 h 4006635"/>
                <a:gd name="connsiteX390" fmla="*/ 3455793 w 5071813"/>
                <a:gd name="connsiteY390" fmla="*/ 1713378 h 4006635"/>
                <a:gd name="connsiteX391" fmla="*/ 3513850 w 5071813"/>
                <a:gd name="connsiteY391" fmla="*/ 1727892 h 4006635"/>
                <a:gd name="connsiteX392" fmla="*/ 3629964 w 5071813"/>
                <a:gd name="connsiteY392" fmla="*/ 1742406 h 4006635"/>
                <a:gd name="connsiteX393" fmla="*/ 3673507 w 5071813"/>
                <a:gd name="connsiteY393" fmla="*/ 1771435 h 4006635"/>
                <a:gd name="connsiteX394" fmla="*/ 3702536 w 5071813"/>
                <a:gd name="connsiteY394" fmla="*/ 1844006 h 4006635"/>
                <a:gd name="connsiteX395" fmla="*/ 3688021 w 5071813"/>
                <a:gd name="connsiteY395" fmla="*/ 1887549 h 4006635"/>
                <a:gd name="connsiteX396" fmla="*/ 3644479 w 5071813"/>
                <a:gd name="connsiteY396" fmla="*/ 1858521 h 4006635"/>
                <a:gd name="connsiteX397" fmla="*/ 3586421 w 5071813"/>
                <a:gd name="connsiteY397" fmla="*/ 1814978 h 4006635"/>
                <a:gd name="connsiteX398" fmla="*/ 3252593 w 5071813"/>
                <a:gd name="connsiteY398" fmla="*/ 1800464 h 4006635"/>
                <a:gd name="connsiteX399" fmla="*/ 3180021 w 5071813"/>
                <a:gd name="connsiteY399" fmla="*/ 1814978 h 4006635"/>
                <a:gd name="connsiteX400" fmla="*/ 3165507 w 5071813"/>
                <a:gd name="connsiteY400" fmla="*/ 1858521 h 4006635"/>
                <a:gd name="connsiteX401" fmla="*/ 3107450 w 5071813"/>
                <a:gd name="connsiteY401" fmla="*/ 1873035 h 4006635"/>
                <a:gd name="connsiteX402" fmla="*/ 3063907 w 5071813"/>
                <a:gd name="connsiteY402" fmla="*/ 1902064 h 4006635"/>
                <a:gd name="connsiteX403" fmla="*/ 3107450 w 5071813"/>
                <a:gd name="connsiteY403" fmla="*/ 1916578 h 4006635"/>
                <a:gd name="connsiteX404" fmla="*/ 3165507 w 5071813"/>
                <a:gd name="connsiteY404" fmla="*/ 1931092 h 4006635"/>
                <a:gd name="connsiteX405" fmla="*/ 3209050 w 5071813"/>
                <a:gd name="connsiteY405" fmla="*/ 2018178 h 4006635"/>
                <a:gd name="connsiteX406" fmla="*/ 3267107 w 5071813"/>
                <a:gd name="connsiteY406" fmla="*/ 2047206 h 4006635"/>
                <a:gd name="connsiteX407" fmla="*/ 3368707 w 5071813"/>
                <a:gd name="connsiteY407" fmla="*/ 2003664 h 4006635"/>
                <a:gd name="connsiteX408" fmla="*/ 3455793 w 5071813"/>
                <a:gd name="connsiteY408" fmla="*/ 1974635 h 4006635"/>
                <a:gd name="connsiteX409" fmla="*/ 3499336 w 5071813"/>
                <a:gd name="connsiteY409" fmla="*/ 1960121 h 4006635"/>
                <a:gd name="connsiteX410" fmla="*/ 3600936 w 5071813"/>
                <a:gd name="connsiteY410" fmla="*/ 1974635 h 4006635"/>
                <a:gd name="connsiteX411" fmla="*/ 3615450 w 5071813"/>
                <a:gd name="connsiteY411" fmla="*/ 2018178 h 4006635"/>
                <a:gd name="connsiteX412" fmla="*/ 3644479 w 5071813"/>
                <a:gd name="connsiteY412" fmla="*/ 2061721 h 4006635"/>
                <a:gd name="connsiteX413" fmla="*/ 3658993 w 5071813"/>
                <a:gd name="connsiteY413" fmla="*/ 2105264 h 4006635"/>
                <a:gd name="connsiteX414" fmla="*/ 3804136 w 5071813"/>
                <a:gd name="connsiteY414" fmla="*/ 2279435 h 4006635"/>
                <a:gd name="connsiteX415" fmla="*/ 3847679 w 5071813"/>
                <a:gd name="connsiteY415" fmla="*/ 2293949 h 4006635"/>
                <a:gd name="connsiteX416" fmla="*/ 4007336 w 5071813"/>
                <a:gd name="connsiteY416" fmla="*/ 2279435 h 4006635"/>
                <a:gd name="connsiteX417" fmla="*/ 4108936 w 5071813"/>
                <a:gd name="connsiteY417" fmla="*/ 2177835 h 4006635"/>
                <a:gd name="connsiteX418" fmla="*/ 4210536 w 5071813"/>
                <a:gd name="connsiteY418" fmla="*/ 2134292 h 4006635"/>
                <a:gd name="connsiteX419" fmla="*/ 4283107 w 5071813"/>
                <a:gd name="connsiteY419" fmla="*/ 2148806 h 4006635"/>
                <a:gd name="connsiteX420" fmla="*/ 4225050 w 5071813"/>
                <a:gd name="connsiteY420" fmla="*/ 2192349 h 4006635"/>
                <a:gd name="connsiteX421" fmla="*/ 4137964 w 5071813"/>
                <a:gd name="connsiteY421" fmla="*/ 2250406 h 4006635"/>
                <a:gd name="connsiteX422" fmla="*/ 4094421 w 5071813"/>
                <a:gd name="connsiteY422" fmla="*/ 2279435 h 4006635"/>
                <a:gd name="connsiteX423" fmla="*/ 4079907 w 5071813"/>
                <a:gd name="connsiteY423" fmla="*/ 2322978 h 4006635"/>
                <a:gd name="connsiteX424" fmla="*/ 4152479 w 5071813"/>
                <a:gd name="connsiteY424" fmla="*/ 2395549 h 4006635"/>
                <a:gd name="connsiteX425" fmla="*/ 4196021 w 5071813"/>
                <a:gd name="connsiteY425" fmla="*/ 2511664 h 4006635"/>
                <a:gd name="connsiteX426" fmla="*/ 4210536 w 5071813"/>
                <a:gd name="connsiteY426" fmla="*/ 2569721 h 4006635"/>
                <a:gd name="connsiteX427" fmla="*/ 4239564 w 5071813"/>
                <a:gd name="connsiteY427" fmla="*/ 2656806 h 4006635"/>
                <a:gd name="connsiteX428" fmla="*/ 4254079 w 5071813"/>
                <a:gd name="connsiteY428" fmla="*/ 2729378 h 4006635"/>
                <a:gd name="connsiteX429" fmla="*/ 4268593 w 5071813"/>
                <a:gd name="connsiteY429" fmla="*/ 2772921 h 4006635"/>
                <a:gd name="connsiteX430" fmla="*/ 4225050 w 5071813"/>
                <a:gd name="connsiteY430" fmla="*/ 2743892 h 4006635"/>
                <a:gd name="connsiteX431" fmla="*/ 4184342 w 5071813"/>
                <a:gd name="connsiteY431" fmla="*/ 2596141 h 4006635"/>
                <a:gd name="connsiteX432" fmla="*/ 4137964 w 5071813"/>
                <a:gd name="connsiteY432" fmla="*/ 2511664 h 4006635"/>
                <a:gd name="connsiteX433" fmla="*/ 4094421 w 5071813"/>
                <a:gd name="connsiteY433" fmla="*/ 2468121 h 4006635"/>
                <a:gd name="connsiteX434" fmla="*/ 4050879 w 5071813"/>
                <a:gd name="connsiteY434" fmla="*/ 2439092 h 4006635"/>
                <a:gd name="connsiteX435" fmla="*/ 4007336 w 5071813"/>
                <a:gd name="connsiteY435" fmla="*/ 2395549 h 4006635"/>
                <a:gd name="connsiteX436" fmla="*/ 3920250 w 5071813"/>
                <a:gd name="connsiteY436" fmla="*/ 2352006 h 4006635"/>
                <a:gd name="connsiteX437" fmla="*/ 3818650 w 5071813"/>
                <a:gd name="connsiteY437" fmla="*/ 2381035 h 4006635"/>
                <a:gd name="connsiteX438" fmla="*/ 3847679 w 5071813"/>
                <a:gd name="connsiteY438" fmla="*/ 2424578 h 4006635"/>
                <a:gd name="connsiteX439" fmla="*/ 3891221 w 5071813"/>
                <a:gd name="connsiteY439" fmla="*/ 2482635 h 4006635"/>
                <a:gd name="connsiteX440" fmla="*/ 3905736 w 5071813"/>
                <a:gd name="connsiteY440" fmla="*/ 2569721 h 4006635"/>
                <a:gd name="connsiteX441" fmla="*/ 3920250 w 5071813"/>
                <a:gd name="connsiteY441" fmla="*/ 2613264 h 4006635"/>
                <a:gd name="connsiteX442" fmla="*/ 3876707 w 5071813"/>
                <a:gd name="connsiteY442" fmla="*/ 2627778 h 4006635"/>
                <a:gd name="connsiteX443" fmla="*/ 3847679 w 5071813"/>
                <a:gd name="connsiteY443" fmla="*/ 2526178 h 4006635"/>
                <a:gd name="connsiteX444" fmla="*/ 3801981 w 5071813"/>
                <a:gd name="connsiteY444" fmla="*/ 2424352 h 4006635"/>
                <a:gd name="connsiteX445" fmla="*/ 3702536 w 5071813"/>
                <a:gd name="connsiteY445" fmla="*/ 2337492 h 4006635"/>
                <a:gd name="connsiteX446" fmla="*/ 3673507 w 5071813"/>
                <a:gd name="connsiteY446" fmla="*/ 2293949 h 4006635"/>
                <a:gd name="connsiteX447" fmla="*/ 3644479 w 5071813"/>
                <a:gd name="connsiteY447" fmla="*/ 2206864 h 4006635"/>
                <a:gd name="connsiteX448" fmla="*/ 3571907 w 5071813"/>
                <a:gd name="connsiteY448" fmla="*/ 2177835 h 4006635"/>
                <a:gd name="connsiteX449" fmla="*/ 3513850 w 5071813"/>
                <a:gd name="connsiteY449" fmla="*/ 2163321 h 4006635"/>
                <a:gd name="connsiteX450" fmla="*/ 3397736 w 5071813"/>
                <a:gd name="connsiteY450" fmla="*/ 2177835 h 4006635"/>
                <a:gd name="connsiteX451" fmla="*/ 3305207 w 5071813"/>
                <a:gd name="connsiteY451" fmla="*/ 2170918 h 4006635"/>
                <a:gd name="connsiteX452" fmla="*/ 3296136 w 5071813"/>
                <a:gd name="connsiteY452" fmla="*/ 2235892 h 4006635"/>
                <a:gd name="connsiteX453" fmla="*/ 3412250 w 5071813"/>
                <a:gd name="connsiteY453" fmla="*/ 2279435 h 4006635"/>
                <a:gd name="connsiteX454" fmla="*/ 3455793 w 5071813"/>
                <a:gd name="connsiteY454" fmla="*/ 2395549 h 4006635"/>
                <a:gd name="connsiteX455" fmla="*/ 3441279 w 5071813"/>
                <a:gd name="connsiteY455" fmla="*/ 2511664 h 4006635"/>
                <a:gd name="connsiteX456" fmla="*/ 3383221 w 5071813"/>
                <a:gd name="connsiteY456" fmla="*/ 2468121 h 4006635"/>
                <a:gd name="connsiteX457" fmla="*/ 3339679 w 5071813"/>
                <a:gd name="connsiteY457" fmla="*/ 2439092 h 4006635"/>
                <a:gd name="connsiteX458" fmla="*/ 3325164 w 5071813"/>
                <a:gd name="connsiteY458" fmla="*/ 2395549 h 4006635"/>
                <a:gd name="connsiteX459" fmla="*/ 3310650 w 5071813"/>
                <a:gd name="connsiteY459" fmla="*/ 2308464 h 4006635"/>
                <a:gd name="connsiteX460" fmla="*/ 3267107 w 5071813"/>
                <a:gd name="connsiteY460" fmla="*/ 2264921 h 4006635"/>
                <a:gd name="connsiteX461" fmla="*/ 3223564 w 5071813"/>
                <a:gd name="connsiteY461" fmla="*/ 2206864 h 4006635"/>
                <a:gd name="connsiteX462" fmla="*/ 3209050 w 5071813"/>
                <a:gd name="connsiteY462" fmla="*/ 2163321 h 4006635"/>
                <a:gd name="connsiteX463" fmla="*/ 3136479 w 5071813"/>
                <a:gd name="connsiteY463" fmla="*/ 2134292 h 4006635"/>
                <a:gd name="connsiteX464" fmla="*/ 3020364 w 5071813"/>
                <a:gd name="connsiteY464" fmla="*/ 2076235 h 4006635"/>
                <a:gd name="connsiteX465" fmla="*/ 2976821 w 5071813"/>
                <a:gd name="connsiteY465" fmla="*/ 2279435 h 4006635"/>
                <a:gd name="connsiteX466" fmla="*/ 2875221 w 5071813"/>
                <a:gd name="connsiteY466" fmla="*/ 2366521 h 4006635"/>
                <a:gd name="connsiteX467" fmla="*/ 2846193 w 5071813"/>
                <a:gd name="connsiteY467" fmla="*/ 2410064 h 4006635"/>
                <a:gd name="connsiteX468" fmla="*/ 2831679 w 5071813"/>
                <a:gd name="connsiteY468" fmla="*/ 2482635 h 4006635"/>
                <a:gd name="connsiteX469" fmla="*/ 2672021 w 5071813"/>
                <a:gd name="connsiteY469" fmla="*/ 2526178 h 4006635"/>
                <a:gd name="connsiteX470" fmla="*/ 2657507 w 5071813"/>
                <a:gd name="connsiteY470" fmla="*/ 2569721 h 4006635"/>
                <a:gd name="connsiteX471" fmla="*/ 2599450 w 5071813"/>
                <a:gd name="connsiteY471" fmla="*/ 2656806 h 4006635"/>
                <a:gd name="connsiteX472" fmla="*/ 2584936 w 5071813"/>
                <a:gd name="connsiteY472" fmla="*/ 2700349 h 4006635"/>
                <a:gd name="connsiteX473" fmla="*/ 2599450 w 5071813"/>
                <a:gd name="connsiteY473" fmla="*/ 2743892 h 4006635"/>
                <a:gd name="connsiteX474" fmla="*/ 2730079 w 5071813"/>
                <a:gd name="connsiteY474" fmla="*/ 2845492 h 4006635"/>
                <a:gd name="connsiteX475" fmla="*/ 2773621 w 5071813"/>
                <a:gd name="connsiteY475" fmla="*/ 2889035 h 4006635"/>
                <a:gd name="connsiteX476" fmla="*/ 2889736 w 5071813"/>
                <a:gd name="connsiteY476" fmla="*/ 2932578 h 4006635"/>
                <a:gd name="connsiteX477" fmla="*/ 2976821 w 5071813"/>
                <a:gd name="connsiteY477" fmla="*/ 2976121 h 4006635"/>
                <a:gd name="connsiteX478" fmla="*/ 3034879 w 5071813"/>
                <a:gd name="connsiteY478" fmla="*/ 2961606 h 4006635"/>
                <a:gd name="connsiteX479" fmla="*/ 3127974 w 5071813"/>
                <a:gd name="connsiteY479" fmla="*/ 2888354 h 4006635"/>
                <a:gd name="connsiteX480" fmla="*/ 3165507 w 5071813"/>
                <a:gd name="connsiteY480" fmla="*/ 2801949 h 4006635"/>
                <a:gd name="connsiteX481" fmla="*/ 3412250 w 5071813"/>
                <a:gd name="connsiteY481" fmla="*/ 2816464 h 4006635"/>
                <a:gd name="connsiteX482" fmla="*/ 3513850 w 5071813"/>
                <a:gd name="connsiteY482" fmla="*/ 2860006 h 4006635"/>
                <a:gd name="connsiteX483" fmla="*/ 3557393 w 5071813"/>
                <a:gd name="connsiteY483" fmla="*/ 2874521 h 4006635"/>
                <a:gd name="connsiteX484" fmla="*/ 3615450 w 5071813"/>
                <a:gd name="connsiteY484" fmla="*/ 2976121 h 4006635"/>
                <a:gd name="connsiteX485" fmla="*/ 3600936 w 5071813"/>
                <a:gd name="connsiteY485" fmla="*/ 3048692 h 4006635"/>
                <a:gd name="connsiteX486" fmla="*/ 3484821 w 5071813"/>
                <a:gd name="connsiteY486" fmla="*/ 3034178 h 4006635"/>
                <a:gd name="connsiteX487" fmla="*/ 3441279 w 5071813"/>
                <a:gd name="connsiteY487" fmla="*/ 3005149 h 4006635"/>
                <a:gd name="connsiteX488" fmla="*/ 3180021 w 5071813"/>
                <a:gd name="connsiteY488" fmla="*/ 3019664 h 4006635"/>
                <a:gd name="connsiteX489" fmla="*/ 3136479 w 5071813"/>
                <a:gd name="connsiteY489" fmla="*/ 3063206 h 4006635"/>
                <a:gd name="connsiteX490" fmla="*/ 3281621 w 5071813"/>
                <a:gd name="connsiteY490" fmla="*/ 3077721 h 4006635"/>
                <a:gd name="connsiteX491" fmla="*/ 3412250 w 5071813"/>
                <a:gd name="connsiteY491" fmla="*/ 3106749 h 4006635"/>
                <a:gd name="connsiteX492" fmla="*/ 3513850 w 5071813"/>
                <a:gd name="connsiteY492" fmla="*/ 3193835 h 4006635"/>
                <a:gd name="connsiteX493" fmla="*/ 3557393 w 5071813"/>
                <a:gd name="connsiteY493" fmla="*/ 3208349 h 4006635"/>
                <a:gd name="connsiteX494" fmla="*/ 3600936 w 5071813"/>
                <a:gd name="connsiteY494" fmla="*/ 3237378 h 4006635"/>
                <a:gd name="connsiteX495" fmla="*/ 3673507 w 5071813"/>
                <a:gd name="connsiteY495" fmla="*/ 3251892 h 4006635"/>
                <a:gd name="connsiteX496" fmla="*/ 3717050 w 5071813"/>
                <a:gd name="connsiteY496" fmla="*/ 3266406 h 4006635"/>
                <a:gd name="connsiteX497" fmla="*/ 3804136 w 5071813"/>
                <a:gd name="connsiteY497" fmla="*/ 3368006 h 4006635"/>
                <a:gd name="connsiteX498" fmla="*/ 3920250 w 5071813"/>
                <a:gd name="connsiteY498" fmla="*/ 3397035 h 4006635"/>
                <a:gd name="connsiteX499" fmla="*/ 3992821 w 5071813"/>
                <a:gd name="connsiteY499" fmla="*/ 3382521 h 4006635"/>
                <a:gd name="connsiteX500" fmla="*/ 4007336 w 5071813"/>
                <a:gd name="connsiteY500" fmla="*/ 3426064 h 4006635"/>
                <a:gd name="connsiteX501" fmla="*/ 3920250 w 5071813"/>
                <a:gd name="connsiteY501" fmla="*/ 3513149 h 4006635"/>
                <a:gd name="connsiteX502" fmla="*/ 3731564 w 5071813"/>
                <a:gd name="connsiteY502" fmla="*/ 3484121 h 4006635"/>
                <a:gd name="connsiteX503" fmla="*/ 3600936 w 5071813"/>
                <a:gd name="connsiteY503" fmla="*/ 3382521 h 4006635"/>
                <a:gd name="connsiteX504" fmla="*/ 3441279 w 5071813"/>
                <a:gd name="connsiteY504" fmla="*/ 3338978 h 4006635"/>
                <a:gd name="connsiteX505" fmla="*/ 3296136 w 5071813"/>
                <a:gd name="connsiteY505" fmla="*/ 3353492 h 4006635"/>
                <a:gd name="connsiteX506" fmla="*/ 3310650 w 5071813"/>
                <a:gd name="connsiteY506" fmla="*/ 3426064 h 4006635"/>
                <a:gd name="connsiteX507" fmla="*/ 3281621 w 5071813"/>
                <a:gd name="connsiteY507" fmla="*/ 3556692 h 4006635"/>
                <a:gd name="connsiteX508" fmla="*/ 3138406 w 5071813"/>
                <a:gd name="connsiteY508" fmla="*/ 3532653 h 4006635"/>
                <a:gd name="connsiteX509" fmla="*/ 3154394 w 5071813"/>
                <a:gd name="connsiteY509" fmla="*/ 3484801 h 4006635"/>
                <a:gd name="connsiteX510" fmla="*/ 3147705 w 5071813"/>
                <a:gd name="connsiteY510" fmla="*/ 3419373 h 4006635"/>
                <a:gd name="connsiteX511" fmla="*/ 3174579 w 5071813"/>
                <a:gd name="connsiteY511" fmla="*/ 3376058 h 4006635"/>
                <a:gd name="connsiteX512" fmla="*/ 3136479 w 5071813"/>
                <a:gd name="connsiteY512" fmla="*/ 3251892 h 4006635"/>
                <a:gd name="connsiteX513" fmla="*/ 3092936 w 5071813"/>
                <a:gd name="connsiteY513" fmla="*/ 3222864 h 4006635"/>
                <a:gd name="connsiteX514" fmla="*/ 3092936 w 5071813"/>
                <a:gd name="connsiteY514" fmla="*/ 3614749 h 4006635"/>
                <a:gd name="connsiteX515" fmla="*/ 3121964 w 5071813"/>
                <a:gd name="connsiteY515" fmla="*/ 3701835 h 4006635"/>
                <a:gd name="connsiteX516" fmla="*/ 3107450 w 5071813"/>
                <a:gd name="connsiteY516" fmla="*/ 3890521 h 4006635"/>
                <a:gd name="connsiteX517" fmla="*/ 3078421 w 5071813"/>
                <a:gd name="connsiteY517" fmla="*/ 4006635 h 4006635"/>
                <a:gd name="connsiteX518" fmla="*/ 3020364 w 5071813"/>
                <a:gd name="connsiteY518" fmla="*/ 3948578 h 4006635"/>
                <a:gd name="connsiteX519" fmla="*/ 2976821 w 5071813"/>
                <a:gd name="connsiteY519" fmla="*/ 3600235 h 4006635"/>
                <a:gd name="connsiteX520" fmla="*/ 2918764 w 5071813"/>
                <a:gd name="connsiteY520" fmla="*/ 3498635 h 4006635"/>
                <a:gd name="connsiteX521" fmla="*/ 2889736 w 5071813"/>
                <a:gd name="connsiteY521" fmla="*/ 3426064 h 4006635"/>
                <a:gd name="connsiteX522" fmla="*/ 2904250 w 5071813"/>
                <a:gd name="connsiteY522" fmla="*/ 3309949 h 4006635"/>
                <a:gd name="connsiteX523" fmla="*/ 2947793 w 5071813"/>
                <a:gd name="connsiteY523" fmla="*/ 3266406 h 4006635"/>
                <a:gd name="connsiteX524" fmla="*/ 2991336 w 5071813"/>
                <a:gd name="connsiteY524" fmla="*/ 3179321 h 4006635"/>
                <a:gd name="connsiteX525" fmla="*/ 2976821 w 5071813"/>
                <a:gd name="connsiteY525" fmla="*/ 3121264 h 4006635"/>
                <a:gd name="connsiteX526" fmla="*/ 2918764 w 5071813"/>
                <a:gd name="connsiteY526" fmla="*/ 3106749 h 4006635"/>
                <a:gd name="connsiteX527" fmla="*/ 2875221 w 5071813"/>
                <a:gd name="connsiteY527" fmla="*/ 3092235 h 4006635"/>
                <a:gd name="connsiteX528" fmla="*/ 2788136 w 5071813"/>
                <a:gd name="connsiteY528" fmla="*/ 3135778 h 4006635"/>
                <a:gd name="connsiteX529" fmla="*/ 2759107 w 5071813"/>
                <a:gd name="connsiteY529" fmla="*/ 3048692 h 4006635"/>
                <a:gd name="connsiteX530" fmla="*/ 2744593 w 5071813"/>
                <a:gd name="connsiteY530" fmla="*/ 3005149 h 4006635"/>
                <a:gd name="connsiteX531" fmla="*/ 2701050 w 5071813"/>
                <a:gd name="connsiteY531" fmla="*/ 2990635 h 4006635"/>
                <a:gd name="connsiteX532" fmla="*/ 2541393 w 5071813"/>
                <a:gd name="connsiteY532" fmla="*/ 3019664 h 4006635"/>
                <a:gd name="connsiteX533" fmla="*/ 2439793 w 5071813"/>
                <a:gd name="connsiteY533" fmla="*/ 3063206 h 4006635"/>
                <a:gd name="connsiteX534" fmla="*/ 2309164 w 5071813"/>
                <a:gd name="connsiteY534" fmla="*/ 3077721 h 4006635"/>
                <a:gd name="connsiteX535" fmla="*/ 2265621 w 5071813"/>
                <a:gd name="connsiteY535" fmla="*/ 3121264 h 4006635"/>
                <a:gd name="connsiteX536" fmla="*/ 2251107 w 5071813"/>
                <a:gd name="connsiteY536" fmla="*/ 3179321 h 4006635"/>
                <a:gd name="connsiteX537" fmla="*/ 2236593 w 5071813"/>
                <a:gd name="connsiteY537" fmla="*/ 3251892 h 4006635"/>
                <a:gd name="connsiteX538" fmla="*/ 2193050 w 5071813"/>
                <a:gd name="connsiteY538" fmla="*/ 3280921 h 4006635"/>
                <a:gd name="connsiteX539" fmla="*/ 2033393 w 5071813"/>
                <a:gd name="connsiteY539" fmla="*/ 3251892 h 4006635"/>
                <a:gd name="connsiteX540" fmla="*/ 1989850 w 5071813"/>
                <a:gd name="connsiteY540" fmla="*/ 3179321 h 4006635"/>
                <a:gd name="connsiteX541" fmla="*/ 2062421 w 5071813"/>
                <a:gd name="connsiteY541" fmla="*/ 3092235 h 4006635"/>
                <a:gd name="connsiteX542" fmla="*/ 2193050 w 5071813"/>
                <a:gd name="connsiteY542" fmla="*/ 3077721 h 4006635"/>
                <a:gd name="connsiteX543" fmla="*/ 2236593 w 5071813"/>
                <a:gd name="connsiteY543" fmla="*/ 3034178 h 4006635"/>
                <a:gd name="connsiteX544" fmla="*/ 2265621 w 5071813"/>
                <a:gd name="connsiteY544" fmla="*/ 2947092 h 4006635"/>
                <a:gd name="connsiteX545" fmla="*/ 2294650 w 5071813"/>
                <a:gd name="connsiteY545" fmla="*/ 2889035 h 4006635"/>
                <a:gd name="connsiteX546" fmla="*/ 2410764 w 5071813"/>
                <a:gd name="connsiteY546" fmla="*/ 2903549 h 4006635"/>
                <a:gd name="connsiteX547" fmla="*/ 2468821 w 5071813"/>
                <a:gd name="connsiteY547" fmla="*/ 2889035 h 4006635"/>
                <a:gd name="connsiteX548" fmla="*/ 2439793 w 5071813"/>
                <a:gd name="connsiteY548" fmla="*/ 2816464 h 4006635"/>
                <a:gd name="connsiteX549" fmla="*/ 2323679 w 5071813"/>
                <a:gd name="connsiteY549" fmla="*/ 2787435 h 4006635"/>
                <a:gd name="connsiteX550" fmla="*/ 2280136 w 5071813"/>
                <a:gd name="connsiteY550" fmla="*/ 2801949 h 4006635"/>
                <a:gd name="connsiteX551" fmla="*/ 2236593 w 5071813"/>
                <a:gd name="connsiteY551" fmla="*/ 2932578 h 4006635"/>
                <a:gd name="connsiteX552" fmla="*/ 2178536 w 5071813"/>
                <a:gd name="connsiteY552" fmla="*/ 2976121 h 4006635"/>
                <a:gd name="connsiteX553" fmla="*/ 2134993 w 5071813"/>
                <a:gd name="connsiteY553" fmla="*/ 3005149 h 4006635"/>
                <a:gd name="connsiteX554" fmla="*/ 2004364 w 5071813"/>
                <a:gd name="connsiteY554" fmla="*/ 3034178 h 4006635"/>
                <a:gd name="connsiteX555" fmla="*/ 1960821 w 5071813"/>
                <a:gd name="connsiteY555" fmla="*/ 3063206 h 4006635"/>
                <a:gd name="connsiteX556" fmla="*/ 1917279 w 5071813"/>
                <a:gd name="connsiteY556" fmla="*/ 3077721 h 4006635"/>
                <a:gd name="connsiteX557" fmla="*/ 1722924 w 5071813"/>
                <a:gd name="connsiteY557" fmla="*/ 3144849 h 4006635"/>
                <a:gd name="connsiteX558" fmla="*/ 1635838 w 5071813"/>
                <a:gd name="connsiteY558" fmla="*/ 3178867 h 4006635"/>
                <a:gd name="connsiteX559" fmla="*/ 1580842 w 5071813"/>
                <a:gd name="connsiteY559" fmla="*/ 3270035 h 4006635"/>
                <a:gd name="connsiteX560" fmla="*/ 1510879 w 5071813"/>
                <a:gd name="connsiteY560" fmla="*/ 3397035 h 4006635"/>
                <a:gd name="connsiteX561" fmla="*/ 1467336 w 5071813"/>
                <a:gd name="connsiteY561" fmla="*/ 3382521 h 4006635"/>
                <a:gd name="connsiteX562" fmla="*/ 1452821 w 5071813"/>
                <a:gd name="connsiteY562" fmla="*/ 3338978 h 4006635"/>
                <a:gd name="connsiteX563" fmla="*/ 1467336 w 5071813"/>
                <a:gd name="connsiteY563" fmla="*/ 3208349 h 4006635"/>
                <a:gd name="connsiteX564" fmla="*/ 1597964 w 5071813"/>
                <a:gd name="connsiteY564" fmla="*/ 3150292 h 4006635"/>
                <a:gd name="connsiteX565" fmla="*/ 1670536 w 5071813"/>
                <a:gd name="connsiteY565" fmla="*/ 3077721 h 4006635"/>
                <a:gd name="connsiteX566" fmla="*/ 1714079 w 5071813"/>
                <a:gd name="connsiteY566" fmla="*/ 3034178 h 4006635"/>
                <a:gd name="connsiteX567" fmla="*/ 1861376 w 5071813"/>
                <a:gd name="connsiteY567" fmla="*/ 3002087 h 4006635"/>
                <a:gd name="connsiteX568" fmla="*/ 2105964 w 5071813"/>
                <a:gd name="connsiteY568" fmla="*/ 2947092 h 4006635"/>
                <a:gd name="connsiteX569" fmla="*/ 2149507 w 5071813"/>
                <a:gd name="connsiteY569" fmla="*/ 2932578 h 4006635"/>
                <a:gd name="connsiteX570" fmla="*/ 2222079 w 5071813"/>
                <a:gd name="connsiteY570" fmla="*/ 2830978 h 4006635"/>
                <a:gd name="connsiteX571" fmla="*/ 2207564 w 5071813"/>
                <a:gd name="connsiteY571" fmla="*/ 2700349 h 4006635"/>
                <a:gd name="connsiteX572" fmla="*/ 1786650 w 5071813"/>
                <a:gd name="connsiteY572" fmla="*/ 2729378 h 4006635"/>
                <a:gd name="connsiteX573" fmla="*/ 1714079 w 5071813"/>
                <a:gd name="connsiteY573" fmla="*/ 2787435 h 4006635"/>
                <a:gd name="connsiteX574" fmla="*/ 1670536 w 5071813"/>
                <a:gd name="connsiteY574" fmla="*/ 2801949 h 4006635"/>
                <a:gd name="connsiteX575" fmla="*/ 1539907 w 5071813"/>
                <a:gd name="connsiteY575" fmla="*/ 2845492 h 4006635"/>
                <a:gd name="connsiteX576" fmla="*/ 1409279 w 5071813"/>
                <a:gd name="connsiteY576" fmla="*/ 2889035 h 4006635"/>
                <a:gd name="connsiteX577" fmla="*/ 1452821 w 5071813"/>
                <a:gd name="connsiteY577" fmla="*/ 2758406 h 4006635"/>
                <a:gd name="connsiteX578" fmla="*/ 1568936 w 5071813"/>
                <a:gd name="connsiteY578" fmla="*/ 2729378 h 4006635"/>
                <a:gd name="connsiteX579" fmla="*/ 1612479 w 5071813"/>
                <a:gd name="connsiteY579" fmla="*/ 2700349 h 4006635"/>
                <a:gd name="connsiteX580" fmla="*/ 1626993 w 5071813"/>
                <a:gd name="connsiteY580" fmla="*/ 2656806 h 4006635"/>
                <a:gd name="connsiteX581" fmla="*/ 1510879 w 5071813"/>
                <a:gd name="connsiteY581" fmla="*/ 2613264 h 4006635"/>
                <a:gd name="connsiteX582" fmla="*/ 1423793 w 5071813"/>
                <a:gd name="connsiteY582" fmla="*/ 2497149 h 4006635"/>
                <a:gd name="connsiteX583" fmla="*/ 1467336 w 5071813"/>
                <a:gd name="connsiteY583" fmla="*/ 2482635 h 4006635"/>
                <a:gd name="connsiteX584" fmla="*/ 1626993 w 5071813"/>
                <a:gd name="connsiteY584" fmla="*/ 2540692 h 4006635"/>
                <a:gd name="connsiteX585" fmla="*/ 1728593 w 5071813"/>
                <a:gd name="connsiteY585" fmla="*/ 2569721 h 4006635"/>
                <a:gd name="connsiteX586" fmla="*/ 1797082 w 5071813"/>
                <a:gd name="connsiteY586" fmla="*/ 2603285 h 4006635"/>
                <a:gd name="connsiteX587" fmla="*/ 1830193 w 5071813"/>
                <a:gd name="connsiteY587" fmla="*/ 2642292 h 4006635"/>
                <a:gd name="connsiteX588" fmla="*/ 1888250 w 5071813"/>
                <a:gd name="connsiteY588" fmla="*/ 2656806 h 4006635"/>
                <a:gd name="connsiteX589" fmla="*/ 1975336 w 5071813"/>
                <a:gd name="connsiteY589" fmla="*/ 2671321 h 4006635"/>
                <a:gd name="connsiteX590" fmla="*/ 2164021 w 5071813"/>
                <a:gd name="connsiteY590" fmla="*/ 2652498 h 4006635"/>
                <a:gd name="connsiteX591" fmla="*/ 2309164 w 5071813"/>
                <a:gd name="connsiteY591" fmla="*/ 2671321 h 4006635"/>
                <a:gd name="connsiteX592" fmla="*/ 2294650 w 5071813"/>
                <a:gd name="connsiteY592" fmla="*/ 2627778 h 4006635"/>
                <a:gd name="connsiteX593" fmla="*/ 2193050 w 5071813"/>
                <a:gd name="connsiteY593" fmla="*/ 2569721 h 4006635"/>
                <a:gd name="connsiteX594" fmla="*/ 2164021 w 5071813"/>
                <a:gd name="connsiteY594" fmla="*/ 2497149 h 4006635"/>
                <a:gd name="connsiteX595" fmla="*/ 2062421 w 5071813"/>
                <a:gd name="connsiteY595" fmla="*/ 2453606 h 4006635"/>
                <a:gd name="connsiteX596" fmla="*/ 2004364 w 5071813"/>
                <a:gd name="connsiteY596" fmla="*/ 2424578 h 4006635"/>
                <a:gd name="connsiteX597" fmla="*/ 1873736 w 5071813"/>
                <a:gd name="connsiteY597" fmla="*/ 2439092 h 4006635"/>
                <a:gd name="connsiteX598" fmla="*/ 1830193 w 5071813"/>
                <a:gd name="connsiteY598" fmla="*/ 2453606 h 4006635"/>
                <a:gd name="connsiteX599" fmla="*/ 1699564 w 5071813"/>
                <a:gd name="connsiteY599" fmla="*/ 2439092 h 4006635"/>
                <a:gd name="connsiteX600" fmla="*/ 1656021 w 5071813"/>
                <a:gd name="connsiteY600" fmla="*/ 2410064 h 4006635"/>
                <a:gd name="connsiteX601" fmla="*/ 1612479 w 5071813"/>
                <a:gd name="connsiteY601" fmla="*/ 2395549 h 4006635"/>
                <a:gd name="connsiteX602" fmla="*/ 1423793 w 5071813"/>
                <a:gd name="connsiteY602" fmla="*/ 2366521 h 4006635"/>
                <a:gd name="connsiteX603" fmla="*/ 1307679 w 5071813"/>
                <a:gd name="connsiteY603" fmla="*/ 2366521 h 4006635"/>
                <a:gd name="connsiteX604" fmla="*/ 1278650 w 5071813"/>
                <a:gd name="connsiteY604" fmla="*/ 2424578 h 4006635"/>
                <a:gd name="connsiteX605" fmla="*/ 1293164 w 5071813"/>
                <a:gd name="connsiteY605" fmla="*/ 2613264 h 4006635"/>
                <a:gd name="connsiteX606" fmla="*/ 1322193 w 5071813"/>
                <a:gd name="connsiteY606" fmla="*/ 2700349 h 4006635"/>
                <a:gd name="connsiteX607" fmla="*/ 1336707 w 5071813"/>
                <a:gd name="connsiteY607" fmla="*/ 2758406 h 4006635"/>
                <a:gd name="connsiteX608" fmla="*/ 1278650 w 5071813"/>
                <a:gd name="connsiteY608" fmla="*/ 2860006 h 4006635"/>
                <a:gd name="connsiteX609" fmla="*/ 1220593 w 5071813"/>
                <a:gd name="connsiteY609" fmla="*/ 2816464 h 4006635"/>
                <a:gd name="connsiteX610" fmla="*/ 1148021 w 5071813"/>
                <a:gd name="connsiteY610" fmla="*/ 2613264 h 4006635"/>
                <a:gd name="connsiteX611" fmla="*/ 1104479 w 5071813"/>
                <a:gd name="connsiteY611" fmla="*/ 2584235 h 4006635"/>
                <a:gd name="connsiteX612" fmla="*/ 1089964 w 5071813"/>
                <a:gd name="connsiteY612" fmla="*/ 2526178 h 4006635"/>
                <a:gd name="connsiteX613" fmla="*/ 1046421 w 5071813"/>
                <a:gd name="connsiteY613" fmla="*/ 2482635 h 4006635"/>
                <a:gd name="connsiteX614" fmla="*/ 1002879 w 5071813"/>
                <a:gd name="connsiteY614" fmla="*/ 2424578 h 4006635"/>
                <a:gd name="connsiteX615" fmla="*/ 1046421 w 5071813"/>
                <a:gd name="connsiteY615" fmla="*/ 2395549 h 4006635"/>
                <a:gd name="connsiteX616" fmla="*/ 1162536 w 5071813"/>
                <a:gd name="connsiteY616" fmla="*/ 2381035 h 4006635"/>
                <a:gd name="connsiteX617" fmla="*/ 1191564 w 5071813"/>
                <a:gd name="connsiteY617" fmla="*/ 2293949 h 4006635"/>
                <a:gd name="connsiteX618" fmla="*/ 1220593 w 5071813"/>
                <a:gd name="connsiteY618" fmla="*/ 2235892 h 4006635"/>
                <a:gd name="connsiteX619" fmla="*/ 1206079 w 5071813"/>
                <a:gd name="connsiteY619" fmla="*/ 2192349 h 4006635"/>
                <a:gd name="connsiteX620" fmla="*/ 1162536 w 5071813"/>
                <a:gd name="connsiteY620" fmla="*/ 2134292 h 4006635"/>
                <a:gd name="connsiteX621" fmla="*/ 1118993 w 5071813"/>
                <a:gd name="connsiteY621" fmla="*/ 2090749 h 4006635"/>
                <a:gd name="connsiteX622" fmla="*/ 1017393 w 5071813"/>
                <a:gd name="connsiteY622" fmla="*/ 2018178 h 4006635"/>
                <a:gd name="connsiteX623" fmla="*/ 959336 w 5071813"/>
                <a:gd name="connsiteY623" fmla="*/ 1916578 h 4006635"/>
                <a:gd name="connsiteX624" fmla="*/ 886764 w 5071813"/>
                <a:gd name="connsiteY624" fmla="*/ 1814978 h 4006635"/>
                <a:gd name="connsiteX625" fmla="*/ 785164 w 5071813"/>
                <a:gd name="connsiteY625" fmla="*/ 1844006 h 4006635"/>
                <a:gd name="connsiteX626" fmla="*/ 741621 w 5071813"/>
                <a:gd name="connsiteY626" fmla="*/ 1858521 h 4006635"/>
                <a:gd name="connsiteX627" fmla="*/ 683564 w 5071813"/>
                <a:gd name="connsiteY627" fmla="*/ 1844006 h 4006635"/>
                <a:gd name="connsiteX628" fmla="*/ 669050 w 5071813"/>
                <a:gd name="connsiteY628" fmla="*/ 1785949 h 4006635"/>
                <a:gd name="connsiteX629" fmla="*/ 799679 w 5071813"/>
                <a:gd name="connsiteY629" fmla="*/ 1742406 h 4006635"/>
                <a:gd name="connsiteX630" fmla="*/ 785164 w 5071813"/>
                <a:gd name="connsiteY630" fmla="*/ 1626292 h 4006635"/>
                <a:gd name="connsiteX631" fmla="*/ 712593 w 5071813"/>
                <a:gd name="connsiteY631" fmla="*/ 1597264 h 4006635"/>
                <a:gd name="connsiteX632" fmla="*/ 669050 w 5071813"/>
                <a:gd name="connsiteY632" fmla="*/ 1553721 h 4006635"/>
                <a:gd name="connsiteX633" fmla="*/ 523907 w 5071813"/>
                <a:gd name="connsiteY633" fmla="*/ 1510178 h 4006635"/>
                <a:gd name="connsiteX634" fmla="*/ 494879 w 5071813"/>
                <a:gd name="connsiteY634" fmla="*/ 1452121 h 4006635"/>
                <a:gd name="connsiteX635" fmla="*/ 465850 w 5071813"/>
                <a:gd name="connsiteY635" fmla="*/ 1350521 h 4006635"/>
                <a:gd name="connsiteX636" fmla="*/ 407793 w 5071813"/>
                <a:gd name="connsiteY636" fmla="*/ 1219892 h 4006635"/>
                <a:gd name="connsiteX637" fmla="*/ 291679 w 5071813"/>
                <a:gd name="connsiteY637" fmla="*/ 1132806 h 4006635"/>
                <a:gd name="connsiteX638" fmla="*/ 161050 w 5071813"/>
                <a:gd name="connsiteY638" fmla="*/ 1074749 h 4006635"/>
                <a:gd name="connsiteX639" fmla="*/ 117507 w 5071813"/>
                <a:gd name="connsiteY639" fmla="*/ 1060235 h 4006635"/>
                <a:gd name="connsiteX640" fmla="*/ 73964 w 5071813"/>
                <a:gd name="connsiteY640" fmla="*/ 1045721 h 4006635"/>
                <a:gd name="connsiteX641" fmla="*/ 1393 w 5071813"/>
                <a:gd name="connsiteY641" fmla="*/ 929606 h 4006635"/>
                <a:gd name="connsiteX0" fmla="*/ 1393 w 5071813"/>
                <a:gd name="connsiteY0" fmla="*/ 929606 h 4006635"/>
                <a:gd name="connsiteX1" fmla="*/ 132021 w 5071813"/>
                <a:gd name="connsiteY1" fmla="*/ 929606 h 4006635"/>
                <a:gd name="connsiteX2" fmla="*/ 219107 w 5071813"/>
                <a:gd name="connsiteY2" fmla="*/ 958635 h 4006635"/>
                <a:gd name="connsiteX3" fmla="*/ 262650 w 5071813"/>
                <a:gd name="connsiteY3" fmla="*/ 987664 h 4006635"/>
                <a:gd name="connsiteX4" fmla="*/ 335221 w 5071813"/>
                <a:gd name="connsiteY4" fmla="*/ 1060235 h 4006635"/>
                <a:gd name="connsiteX5" fmla="*/ 422307 w 5071813"/>
                <a:gd name="connsiteY5" fmla="*/ 1089264 h 4006635"/>
                <a:gd name="connsiteX6" fmla="*/ 465850 w 5071813"/>
                <a:gd name="connsiteY6" fmla="*/ 1132806 h 4006635"/>
                <a:gd name="connsiteX7" fmla="*/ 552936 w 5071813"/>
                <a:gd name="connsiteY7" fmla="*/ 1161835 h 4006635"/>
                <a:gd name="connsiteX8" fmla="*/ 625507 w 5071813"/>
                <a:gd name="connsiteY8" fmla="*/ 1248921 h 4006635"/>
                <a:gd name="connsiteX9" fmla="*/ 640021 w 5071813"/>
                <a:gd name="connsiteY9" fmla="*/ 1292464 h 4006635"/>
                <a:gd name="connsiteX10" fmla="*/ 683564 w 5071813"/>
                <a:gd name="connsiteY10" fmla="*/ 1306978 h 4006635"/>
                <a:gd name="connsiteX11" fmla="*/ 756136 w 5071813"/>
                <a:gd name="connsiteY11" fmla="*/ 1408578 h 4006635"/>
                <a:gd name="connsiteX12" fmla="*/ 828707 w 5071813"/>
                <a:gd name="connsiteY12" fmla="*/ 1466635 h 4006635"/>
                <a:gd name="connsiteX13" fmla="*/ 857736 w 5071813"/>
                <a:gd name="connsiteY13" fmla="*/ 1524692 h 4006635"/>
                <a:gd name="connsiteX14" fmla="*/ 872250 w 5071813"/>
                <a:gd name="connsiteY14" fmla="*/ 1568235 h 4006635"/>
                <a:gd name="connsiteX15" fmla="*/ 930307 w 5071813"/>
                <a:gd name="connsiteY15" fmla="*/ 1553721 h 4006635"/>
                <a:gd name="connsiteX16" fmla="*/ 944821 w 5071813"/>
                <a:gd name="connsiteY16" fmla="*/ 1510178 h 4006635"/>
                <a:gd name="connsiteX17" fmla="*/ 988364 w 5071813"/>
                <a:gd name="connsiteY17" fmla="*/ 1495664 h 4006635"/>
                <a:gd name="connsiteX18" fmla="*/ 1089964 w 5071813"/>
                <a:gd name="connsiteY18" fmla="*/ 1539206 h 4006635"/>
                <a:gd name="connsiteX19" fmla="*/ 1148021 w 5071813"/>
                <a:gd name="connsiteY19" fmla="*/ 1873035 h 4006635"/>
                <a:gd name="connsiteX20" fmla="*/ 1191564 w 5071813"/>
                <a:gd name="connsiteY20" fmla="*/ 1960121 h 4006635"/>
                <a:gd name="connsiteX21" fmla="*/ 1235107 w 5071813"/>
                <a:gd name="connsiteY21" fmla="*/ 1974635 h 4006635"/>
                <a:gd name="connsiteX22" fmla="*/ 1278650 w 5071813"/>
                <a:gd name="connsiteY22" fmla="*/ 2003664 h 4006635"/>
                <a:gd name="connsiteX23" fmla="*/ 1307679 w 5071813"/>
                <a:gd name="connsiteY23" fmla="*/ 2119778 h 4006635"/>
                <a:gd name="connsiteX24" fmla="*/ 1394764 w 5071813"/>
                <a:gd name="connsiteY24" fmla="*/ 2206864 h 4006635"/>
                <a:gd name="connsiteX25" fmla="*/ 1525393 w 5071813"/>
                <a:gd name="connsiteY25" fmla="*/ 2221378 h 4006635"/>
                <a:gd name="connsiteX26" fmla="*/ 1583450 w 5071813"/>
                <a:gd name="connsiteY26" fmla="*/ 2250406 h 4006635"/>
                <a:gd name="connsiteX27" fmla="*/ 1597964 w 5071813"/>
                <a:gd name="connsiteY27" fmla="*/ 2293949 h 4006635"/>
                <a:gd name="connsiteX28" fmla="*/ 1641507 w 5071813"/>
                <a:gd name="connsiteY28" fmla="*/ 2322978 h 4006635"/>
                <a:gd name="connsiteX29" fmla="*/ 1786650 w 5071813"/>
                <a:gd name="connsiteY29" fmla="*/ 2308464 h 4006635"/>
                <a:gd name="connsiteX30" fmla="*/ 1801164 w 5071813"/>
                <a:gd name="connsiteY30" fmla="*/ 2264921 h 4006635"/>
                <a:gd name="connsiteX31" fmla="*/ 1873736 w 5071813"/>
                <a:gd name="connsiteY31" fmla="*/ 2279435 h 4006635"/>
                <a:gd name="connsiteX32" fmla="*/ 2062421 w 5071813"/>
                <a:gd name="connsiteY32" fmla="*/ 2293949 h 4006635"/>
                <a:gd name="connsiteX33" fmla="*/ 2076936 w 5071813"/>
                <a:gd name="connsiteY33" fmla="*/ 2250406 h 4006635"/>
                <a:gd name="connsiteX34" fmla="*/ 2062421 w 5071813"/>
                <a:gd name="connsiteY34" fmla="*/ 2206864 h 4006635"/>
                <a:gd name="connsiteX35" fmla="*/ 1946307 w 5071813"/>
                <a:gd name="connsiteY35" fmla="*/ 2177835 h 4006635"/>
                <a:gd name="connsiteX36" fmla="*/ 1960821 w 5071813"/>
                <a:gd name="connsiteY36" fmla="*/ 1989149 h 4006635"/>
                <a:gd name="connsiteX37" fmla="*/ 1917279 w 5071813"/>
                <a:gd name="connsiteY37" fmla="*/ 1960121 h 4006635"/>
                <a:gd name="connsiteX38" fmla="*/ 1844707 w 5071813"/>
                <a:gd name="connsiteY38" fmla="*/ 1873035 h 4006635"/>
                <a:gd name="connsiteX39" fmla="*/ 1859221 w 5071813"/>
                <a:gd name="connsiteY39" fmla="*/ 1829492 h 4006635"/>
                <a:gd name="connsiteX40" fmla="*/ 1786650 w 5071813"/>
                <a:gd name="connsiteY40" fmla="*/ 1756921 h 4006635"/>
                <a:gd name="connsiteX41" fmla="*/ 1743107 w 5071813"/>
                <a:gd name="connsiteY41" fmla="*/ 1742406 h 4006635"/>
                <a:gd name="connsiteX42" fmla="*/ 1730520 w 5071813"/>
                <a:gd name="connsiteY42" fmla="*/ 1677659 h 4006635"/>
                <a:gd name="connsiteX43" fmla="*/ 1643889 w 5071813"/>
                <a:gd name="connsiteY43" fmla="*/ 1631962 h 4006635"/>
                <a:gd name="connsiteX44" fmla="*/ 1583450 w 5071813"/>
                <a:gd name="connsiteY44" fmla="*/ 1698864 h 4006635"/>
                <a:gd name="connsiteX45" fmla="*/ 1525393 w 5071813"/>
                <a:gd name="connsiteY45" fmla="*/ 1727892 h 4006635"/>
                <a:gd name="connsiteX46" fmla="*/ 1481850 w 5071813"/>
                <a:gd name="connsiteY46" fmla="*/ 1742406 h 4006635"/>
                <a:gd name="connsiteX47" fmla="*/ 1438307 w 5071813"/>
                <a:gd name="connsiteY47" fmla="*/ 1771435 h 4006635"/>
                <a:gd name="connsiteX48" fmla="*/ 1351221 w 5071813"/>
                <a:gd name="connsiteY48" fmla="*/ 1800464 h 4006635"/>
                <a:gd name="connsiteX49" fmla="*/ 1249621 w 5071813"/>
                <a:gd name="connsiteY49" fmla="*/ 1771435 h 4006635"/>
                <a:gd name="connsiteX50" fmla="*/ 1235107 w 5071813"/>
                <a:gd name="connsiteY50" fmla="*/ 1713378 h 4006635"/>
                <a:gd name="connsiteX51" fmla="*/ 1293164 w 5071813"/>
                <a:gd name="connsiteY51" fmla="*/ 1684349 h 4006635"/>
                <a:gd name="connsiteX52" fmla="*/ 1421638 w 5071813"/>
                <a:gd name="connsiteY52" fmla="*/ 1703172 h 4006635"/>
                <a:gd name="connsiteX53" fmla="*/ 1571318 w 5071813"/>
                <a:gd name="connsiteY53" fmla="*/ 1613479 h 4006635"/>
                <a:gd name="connsiteX54" fmla="*/ 1641507 w 5071813"/>
                <a:gd name="connsiteY54" fmla="*/ 1553721 h 4006635"/>
                <a:gd name="connsiteX55" fmla="*/ 1597964 w 5071813"/>
                <a:gd name="connsiteY55" fmla="*/ 1539206 h 4006635"/>
                <a:gd name="connsiteX56" fmla="*/ 1510879 w 5071813"/>
                <a:gd name="connsiteY56" fmla="*/ 1466635 h 4006635"/>
                <a:gd name="connsiteX57" fmla="*/ 1452821 w 5071813"/>
                <a:gd name="connsiteY57" fmla="*/ 1379549 h 4006635"/>
                <a:gd name="connsiteX58" fmla="*/ 1423793 w 5071813"/>
                <a:gd name="connsiteY58" fmla="*/ 1321492 h 4006635"/>
                <a:gd name="connsiteX59" fmla="*/ 1322193 w 5071813"/>
                <a:gd name="connsiteY59" fmla="*/ 1234406 h 4006635"/>
                <a:gd name="connsiteX60" fmla="*/ 1264136 w 5071813"/>
                <a:gd name="connsiteY60" fmla="*/ 1219892 h 4006635"/>
                <a:gd name="connsiteX61" fmla="*/ 1322193 w 5071813"/>
                <a:gd name="connsiteY61" fmla="*/ 1205378 h 4006635"/>
                <a:gd name="connsiteX62" fmla="*/ 1467336 w 5071813"/>
                <a:gd name="connsiteY62" fmla="*/ 1321492 h 4006635"/>
                <a:gd name="connsiteX63" fmla="*/ 1510879 w 5071813"/>
                <a:gd name="connsiteY63" fmla="*/ 1365035 h 4006635"/>
                <a:gd name="connsiteX64" fmla="*/ 1568936 w 5071813"/>
                <a:gd name="connsiteY64" fmla="*/ 1437606 h 4006635"/>
                <a:gd name="connsiteX65" fmla="*/ 1612479 w 5071813"/>
                <a:gd name="connsiteY65" fmla="*/ 1481149 h 4006635"/>
                <a:gd name="connsiteX66" fmla="*/ 1656021 w 5071813"/>
                <a:gd name="connsiteY66" fmla="*/ 1495664 h 4006635"/>
                <a:gd name="connsiteX67" fmla="*/ 1743107 w 5071813"/>
                <a:gd name="connsiteY67" fmla="*/ 1553721 h 4006635"/>
                <a:gd name="connsiteX68" fmla="*/ 1772136 w 5071813"/>
                <a:gd name="connsiteY68" fmla="*/ 1597264 h 4006635"/>
                <a:gd name="connsiteX69" fmla="*/ 1859221 w 5071813"/>
                <a:gd name="connsiteY69" fmla="*/ 1640806 h 4006635"/>
                <a:gd name="connsiteX70" fmla="*/ 1902764 w 5071813"/>
                <a:gd name="connsiteY70" fmla="*/ 1669835 h 4006635"/>
                <a:gd name="connsiteX71" fmla="*/ 1946307 w 5071813"/>
                <a:gd name="connsiteY71" fmla="*/ 1756921 h 4006635"/>
                <a:gd name="connsiteX72" fmla="*/ 1975336 w 5071813"/>
                <a:gd name="connsiteY72" fmla="*/ 1800464 h 4006635"/>
                <a:gd name="connsiteX73" fmla="*/ 2018879 w 5071813"/>
                <a:gd name="connsiteY73" fmla="*/ 1887549 h 4006635"/>
                <a:gd name="connsiteX74" fmla="*/ 2062421 w 5071813"/>
                <a:gd name="connsiteY74" fmla="*/ 1902064 h 4006635"/>
                <a:gd name="connsiteX75" fmla="*/ 2120479 w 5071813"/>
                <a:gd name="connsiteY75" fmla="*/ 2018178 h 4006635"/>
                <a:gd name="connsiteX76" fmla="*/ 2164021 w 5071813"/>
                <a:gd name="connsiteY76" fmla="*/ 2076235 h 4006635"/>
                <a:gd name="connsiteX77" fmla="*/ 2207564 w 5071813"/>
                <a:gd name="connsiteY77" fmla="*/ 2206864 h 4006635"/>
                <a:gd name="connsiteX78" fmla="*/ 2280136 w 5071813"/>
                <a:gd name="connsiteY78" fmla="*/ 2192349 h 4006635"/>
                <a:gd name="connsiteX79" fmla="*/ 2255643 w 5071813"/>
                <a:gd name="connsiteY79" fmla="*/ 2158785 h 4006635"/>
                <a:gd name="connsiteX80" fmla="*/ 2243510 w 5071813"/>
                <a:gd name="connsiteY80" fmla="*/ 2108099 h 4006635"/>
                <a:gd name="connsiteX81" fmla="*/ 2185453 w 5071813"/>
                <a:gd name="connsiteY81" fmla="*/ 2044824 h 4006635"/>
                <a:gd name="connsiteX82" fmla="*/ 2149507 w 5071813"/>
                <a:gd name="connsiteY82" fmla="*/ 2003664 h 4006635"/>
                <a:gd name="connsiteX83" fmla="*/ 2265621 w 5071813"/>
                <a:gd name="connsiteY83" fmla="*/ 2003664 h 4006635"/>
                <a:gd name="connsiteX84" fmla="*/ 2352707 w 5071813"/>
                <a:gd name="connsiteY84" fmla="*/ 2076235 h 4006635"/>
                <a:gd name="connsiteX85" fmla="*/ 2367221 w 5071813"/>
                <a:gd name="connsiteY85" fmla="*/ 2119778 h 4006635"/>
                <a:gd name="connsiteX86" fmla="*/ 2396250 w 5071813"/>
                <a:gd name="connsiteY86" fmla="*/ 2047206 h 4006635"/>
                <a:gd name="connsiteX87" fmla="*/ 2336038 w 5071813"/>
                <a:gd name="connsiteY87" fmla="*/ 1980304 h 4006635"/>
                <a:gd name="connsiteX88" fmla="*/ 2265621 w 5071813"/>
                <a:gd name="connsiteY88" fmla="*/ 1960121 h 4006635"/>
                <a:gd name="connsiteX89" fmla="*/ 2251107 w 5071813"/>
                <a:gd name="connsiteY89" fmla="*/ 1916578 h 4006635"/>
                <a:gd name="connsiteX90" fmla="*/ 2294650 w 5071813"/>
                <a:gd name="connsiteY90" fmla="*/ 1902064 h 4006635"/>
                <a:gd name="connsiteX91" fmla="*/ 2367221 w 5071813"/>
                <a:gd name="connsiteY91" fmla="*/ 1916578 h 4006635"/>
                <a:gd name="connsiteX92" fmla="*/ 2454307 w 5071813"/>
                <a:gd name="connsiteY92" fmla="*/ 1931092 h 4006635"/>
                <a:gd name="connsiteX93" fmla="*/ 2512364 w 5071813"/>
                <a:gd name="connsiteY93" fmla="*/ 1844006 h 4006635"/>
                <a:gd name="connsiteX94" fmla="*/ 2410764 w 5071813"/>
                <a:gd name="connsiteY94" fmla="*/ 1814978 h 4006635"/>
                <a:gd name="connsiteX95" fmla="*/ 2309164 w 5071813"/>
                <a:gd name="connsiteY95" fmla="*/ 1785949 h 4006635"/>
                <a:gd name="connsiteX96" fmla="*/ 2338193 w 5071813"/>
                <a:gd name="connsiteY96" fmla="*/ 1713378 h 4006635"/>
                <a:gd name="connsiteX97" fmla="*/ 2425279 w 5071813"/>
                <a:gd name="connsiteY97" fmla="*/ 1684349 h 4006635"/>
                <a:gd name="connsiteX98" fmla="*/ 2526879 w 5071813"/>
                <a:gd name="connsiteY98" fmla="*/ 1626292 h 4006635"/>
                <a:gd name="connsiteX99" fmla="*/ 2541393 w 5071813"/>
                <a:gd name="connsiteY99" fmla="*/ 1568235 h 4006635"/>
                <a:gd name="connsiteX100" fmla="*/ 2497850 w 5071813"/>
                <a:gd name="connsiteY100" fmla="*/ 1553721 h 4006635"/>
                <a:gd name="connsiteX101" fmla="*/ 2396250 w 5071813"/>
                <a:gd name="connsiteY101" fmla="*/ 1524692 h 4006635"/>
                <a:gd name="connsiteX102" fmla="*/ 2396250 w 5071813"/>
                <a:gd name="connsiteY102" fmla="*/ 1423092 h 4006635"/>
                <a:gd name="connsiteX103" fmla="*/ 2439793 w 5071813"/>
                <a:gd name="connsiteY103" fmla="*/ 1408578 h 4006635"/>
                <a:gd name="connsiteX104" fmla="*/ 2483336 w 5071813"/>
                <a:gd name="connsiteY104" fmla="*/ 1379549 h 4006635"/>
                <a:gd name="connsiteX105" fmla="*/ 2483336 w 5071813"/>
                <a:gd name="connsiteY105" fmla="*/ 1263435 h 4006635"/>
                <a:gd name="connsiteX106" fmla="*/ 2439793 w 5071813"/>
                <a:gd name="connsiteY106" fmla="*/ 1248921 h 4006635"/>
                <a:gd name="connsiteX107" fmla="*/ 2265621 w 5071813"/>
                <a:gd name="connsiteY107" fmla="*/ 1219892 h 4006635"/>
                <a:gd name="connsiteX108" fmla="*/ 2149507 w 5071813"/>
                <a:gd name="connsiteY108" fmla="*/ 1248921 h 4006635"/>
                <a:gd name="connsiteX109" fmla="*/ 2091450 w 5071813"/>
                <a:gd name="connsiteY109" fmla="*/ 1306978 h 4006635"/>
                <a:gd name="connsiteX110" fmla="*/ 2105964 w 5071813"/>
                <a:gd name="connsiteY110" fmla="*/ 1365035 h 4006635"/>
                <a:gd name="connsiteX111" fmla="*/ 2075462 w 5071813"/>
                <a:gd name="connsiteY111" fmla="*/ 1471398 h 4006635"/>
                <a:gd name="connsiteX112" fmla="*/ 2091450 w 5071813"/>
                <a:gd name="connsiteY112" fmla="*/ 1626292 h 4006635"/>
                <a:gd name="connsiteX113" fmla="*/ 2076936 w 5071813"/>
                <a:gd name="connsiteY113" fmla="*/ 1669835 h 4006635"/>
                <a:gd name="connsiteX114" fmla="*/ 2033393 w 5071813"/>
                <a:gd name="connsiteY114" fmla="*/ 1684349 h 4006635"/>
                <a:gd name="connsiteX115" fmla="*/ 1960821 w 5071813"/>
                <a:gd name="connsiteY115" fmla="*/ 1669835 h 4006635"/>
                <a:gd name="connsiteX116" fmla="*/ 2006065 w 5071813"/>
                <a:gd name="connsiteY116" fmla="*/ 1469697 h 4006635"/>
                <a:gd name="connsiteX117" fmla="*/ 1929186 w 5071813"/>
                <a:gd name="connsiteY117" fmla="*/ 1426608 h 4006635"/>
                <a:gd name="connsiteX118" fmla="*/ 1873736 w 5071813"/>
                <a:gd name="connsiteY118" fmla="*/ 1510178 h 4006635"/>
                <a:gd name="connsiteX119" fmla="*/ 1831667 w 5071813"/>
                <a:gd name="connsiteY119" fmla="*/ 1553947 h 4006635"/>
                <a:gd name="connsiteX120" fmla="*/ 1840058 w 5071813"/>
                <a:gd name="connsiteY120" fmla="*/ 1453709 h 4006635"/>
                <a:gd name="connsiteX121" fmla="*/ 1737438 w 5071813"/>
                <a:gd name="connsiteY121" fmla="*/ 1503034 h 4006635"/>
                <a:gd name="connsiteX122" fmla="*/ 1714079 w 5071813"/>
                <a:gd name="connsiteY122" fmla="*/ 1466635 h 4006635"/>
                <a:gd name="connsiteX123" fmla="*/ 1815679 w 5071813"/>
                <a:gd name="connsiteY123" fmla="*/ 1423092 h 4006635"/>
                <a:gd name="connsiteX124" fmla="*/ 1859221 w 5071813"/>
                <a:gd name="connsiteY124" fmla="*/ 1394064 h 4006635"/>
                <a:gd name="connsiteX125" fmla="*/ 1923969 w 5071813"/>
                <a:gd name="connsiteY125" fmla="*/ 1354603 h 4006635"/>
                <a:gd name="connsiteX126" fmla="*/ 1993706 w 5071813"/>
                <a:gd name="connsiteY126" fmla="*/ 1332717 h 4006635"/>
                <a:gd name="connsiteX127" fmla="*/ 1989850 w 5071813"/>
                <a:gd name="connsiteY127" fmla="*/ 1263435 h 4006635"/>
                <a:gd name="connsiteX128" fmla="*/ 2033393 w 5071813"/>
                <a:gd name="connsiteY128" fmla="*/ 1248921 h 4006635"/>
                <a:gd name="connsiteX129" fmla="*/ 2120479 w 5071813"/>
                <a:gd name="connsiteY129" fmla="*/ 1161835 h 4006635"/>
                <a:gd name="connsiteX130" fmla="*/ 2076936 w 5071813"/>
                <a:gd name="connsiteY130" fmla="*/ 1147321 h 4006635"/>
                <a:gd name="connsiteX131" fmla="*/ 1902764 w 5071813"/>
                <a:gd name="connsiteY131" fmla="*/ 1161835 h 4006635"/>
                <a:gd name="connsiteX132" fmla="*/ 1873736 w 5071813"/>
                <a:gd name="connsiteY132" fmla="*/ 1205378 h 4006635"/>
                <a:gd name="connsiteX133" fmla="*/ 1830193 w 5071813"/>
                <a:gd name="connsiteY133" fmla="*/ 1292464 h 4006635"/>
                <a:gd name="connsiteX134" fmla="*/ 1743107 w 5071813"/>
                <a:gd name="connsiteY134" fmla="*/ 1365035 h 4006635"/>
                <a:gd name="connsiteX135" fmla="*/ 1641507 w 5071813"/>
                <a:gd name="connsiteY135" fmla="*/ 1423092 h 4006635"/>
                <a:gd name="connsiteX136" fmla="*/ 1597964 w 5071813"/>
                <a:gd name="connsiteY136" fmla="*/ 1408578 h 4006635"/>
                <a:gd name="connsiteX137" fmla="*/ 1568936 w 5071813"/>
                <a:gd name="connsiteY137" fmla="*/ 1350521 h 4006635"/>
                <a:gd name="connsiteX138" fmla="*/ 1612479 w 5071813"/>
                <a:gd name="connsiteY138" fmla="*/ 1321492 h 4006635"/>
                <a:gd name="connsiteX139" fmla="*/ 1656021 w 5071813"/>
                <a:gd name="connsiteY139" fmla="*/ 1306978 h 4006635"/>
                <a:gd name="connsiteX140" fmla="*/ 1757621 w 5071813"/>
                <a:gd name="connsiteY140" fmla="*/ 1263435 h 4006635"/>
                <a:gd name="connsiteX141" fmla="*/ 1786650 w 5071813"/>
                <a:gd name="connsiteY141" fmla="*/ 1219892 h 4006635"/>
                <a:gd name="connsiteX142" fmla="*/ 1685050 w 5071813"/>
                <a:gd name="connsiteY142" fmla="*/ 1190864 h 4006635"/>
                <a:gd name="connsiteX143" fmla="*/ 1452821 w 5071813"/>
                <a:gd name="connsiteY143" fmla="*/ 1234406 h 4006635"/>
                <a:gd name="connsiteX144" fmla="*/ 1510879 w 5071813"/>
                <a:gd name="connsiteY144" fmla="*/ 1205378 h 4006635"/>
                <a:gd name="connsiteX145" fmla="*/ 1525393 w 5071813"/>
                <a:gd name="connsiteY145" fmla="*/ 1161835 h 4006635"/>
                <a:gd name="connsiteX146" fmla="*/ 1685050 w 5071813"/>
                <a:gd name="connsiteY146" fmla="*/ 1147321 h 4006635"/>
                <a:gd name="connsiteX147" fmla="*/ 1641507 w 5071813"/>
                <a:gd name="connsiteY147" fmla="*/ 1118292 h 4006635"/>
                <a:gd name="connsiteX148" fmla="*/ 1220593 w 5071813"/>
                <a:gd name="connsiteY148" fmla="*/ 1074749 h 4006635"/>
                <a:gd name="connsiteX149" fmla="*/ 1206079 w 5071813"/>
                <a:gd name="connsiteY149" fmla="*/ 1031206 h 4006635"/>
                <a:gd name="connsiteX150" fmla="*/ 1264136 w 5071813"/>
                <a:gd name="connsiteY150" fmla="*/ 1016692 h 4006635"/>
                <a:gd name="connsiteX151" fmla="*/ 1351221 w 5071813"/>
                <a:gd name="connsiteY151" fmla="*/ 1002178 h 4006635"/>
                <a:gd name="connsiteX152" fmla="*/ 1293164 w 5071813"/>
                <a:gd name="connsiteY152" fmla="*/ 915092 h 4006635"/>
                <a:gd name="connsiteX153" fmla="*/ 1264136 w 5071813"/>
                <a:gd name="connsiteY153" fmla="*/ 857035 h 4006635"/>
                <a:gd name="connsiteX154" fmla="*/ 1380250 w 5071813"/>
                <a:gd name="connsiteY154" fmla="*/ 886064 h 4006635"/>
                <a:gd name="connsiteX155" fmla="*/ 1467336 w 5071813"/>
                <a:gd name="connsiteY155" fmla="*/ 987664 h 4006635"/>
                <a:gd name="connsiteX156" fmla="*/ 1583450 w 5071813"/>
                <a:gd name="connsiteY156" fmla="*/ 1031206 h 4006635"/>
                <a:gd name="connsiteX157" fmla="*/ 1626993 w 5071813"/>
                <a:gd name="connsiteY157" fmla="*/ 973149 h 4006635"/>
                <a:gd name="connsiteX158" fmla="*/ 1568936 w 5071813"/>
                <a:gd name="connsiteY158" fmla="*/ 929606 h 4006635"/>
                <a:gd name="connsiteX159" fmla="*/ 1685050 w 5071813"/>
                <a:gd name="connsiteY159" fmla="*/ 944121 h 4006635"/>
                <a:gd name="connsiteX160" fmla="*/ 1728593 w 5071813"/>
                <a:gd name="connsiteY160" fmla="*/ 958635 h 4006635"/>
                <a:gd name="connsiteX161" fmla="*/ 1786650 w 5071813"/>
                <a:gd name="connsiteY161" fmla="*/ 973149 h 4006635"/>
                <a:gd name="connsiteX162" fmla="*/ 1875663 w 5071813"/>
                <a:gd name="connsiteY162" fmla="*/ 1047422 h 4006635"/>
                <a:gd name="connsiteX163" fmla="*/ 2124561 w 5071813"/>
                <a:gd name="connsiteY163" fmla="*/ 1054339 h 4006635"/>
                <a:gd name="connsiteX164" fmla="*/ 2035094 w 5071813"/>
                <a:gd name="connsiteY164" fmla="*/ 889125 h 4006635"/>
                <a:gd name="connsiteX165" fmla="*/ 1960821 w 5071813"/>
                <a:gd name="connsiteY165" fmla="*/ 886064 h 4006635"/>
                <a:gd name="connsiteX166" fmla="*/ 1917279 w 5071813"/>
                <a:gd name="connsiteY166" fmla="*/ 784464 h 4006635"/>
                <a:gd name="connsiteX167" fmla="*/ 1830193 w 5071813"/>
                <a:gd name="connsiteY167" fmla="*/ 755435 h 4006635"/>
                <a:gd name="connsiteX168" fmla="*/ 1772136 w 5071813"/>
                <a:gd name="connsiteY168" fmla="*/ 726406 h 4006635"/>
                <a:gd name="connsiteX169" fmla="*/ 1743107 w 5071813"/>
                <a:gd name="connsiteY169" fmla="*/ 682864 h 4006635"/>
                <a:gd name="connsiteX170" fmla="*/ 1786650 w 5071813"/>
                <a:gd name="connsiteY170" fmla="*/ 624806 h 4006635"/>
                <a:gd name="connsiteX171" fmla="*/ 1888250 w 5071813"/>
                <a:gd name="connsiteY171" fmla="*/ 566749 h 4006635"/>
                <a:gd name="connsiteX172" fmla="*/ 1946307 w 5071813"/>
                <a:gd name="connsiteY172" fmla="*/ 595778 h 4006635"/>
                <a:gd name="connsiteX173" fmla="*/ 2018879 w 5071813"/>
                <a:gd name="connsiteY173" fmla="*/ 711892 h 4006635"/>
                <a:gd name="connsiteX174" fmla="*/ 2047907 w 5071813"/>
                <a:gd name="connsiteY174" fmla="*/ 755435 h 4006635"/>
                <a:gd name="connsiteX175" fmla="*/ 2091450 w 5071813"/>
                <a:gd name="connsiteY175" fmla="*/ 784464 h 4006635"/>
                <a:gd name="connsiteX176" fmla="*/ 2120479 w 5071813"/>
                <a:gd name="connsiteY176" fmla="*/ 828006 h 4006635"/>
                <a:gd name="connsiteX177" fmla="*/ 2164021 w 5071813"/>
                <a:gd name="connsiteY177" fmla="*/ 871549 h 4006635"/>
                <a:gd name="connsiteX178" fmla="*/ 2251107 w 5071813"/>
                <a:gd name="connsiteY178" fmla="*/ 987664 h 4006635"/>
                <a:gd name="connsiteX179" fmla="*/ 2304629 w 5071813"/>
                <a:gd name="connsiteY179" fmla="*/ 1085522 h 4006635"/>
                <a:gd name="connsiteX180" fmla="*/ 2396250 w 5071813"/>
                <a:gd name="connsiteY180" fmla="*/ 828006 h 4006635"/>
                <a:gd name="connsiteX181" fmla="*/ 2439793 w 5071813"/>
                <a:gd name="connsiteY181" fmla="*/ 784464 h 4006635"/>
                <a:gd name="connsiteX182" fmla="*/ 2468821 w 5071813"/>
                <a:gd name="connsiteY182" fmla="*/ 740921 h 4006635"/>
                <a:gd name="connsiteX183" fmla="*/ 2483336 w 5071813"/>
                <a:gd name="connsiteY183" fmla="*/ 624806 h 4006635"/>
                <a:gd name="connsiteX184" fmla="*/ 2512364 w 5071813"/>
                <a:gd name="connsiteY184" fmla="*/ 566749 h 4006635"/>
                <a:gd name="connsiteX185" fmla="*/ 2613964 w 5071813"/>
                <a:gd name="connsiteY185" fmla="*/ 581264 h 4006635"/>
                <a:gd name="connsiteX186" fmla="*/ 2642993 w 5071813"/>
                <a:gd name="connsiteY186" fmla="*/ 624806 h 4006635"/>
                <a:gd name="connsiteX187" fmla="*/ 2555907 w 5071813"/>
                <a:gd name="connsiteY187" fmla="*/ 711892 h 4006635"/>
                <a:gd name="connsiteX188" fmla="*/ 2541393 w 5071813"/>
                <a:gd name="connsiteY188" fmla="*/ 755435 h 4006635"/>
                <a:gd name="connsiteX189" fmla="*/ 2512364 w 5071813"/>
                <a:gd name="connsiteY189" fmla="*/ 871549 h 4006635"/>
                <a:gd name="connsiteX190" fmla="*/ 2410764 w 5071813"/>
                <a:gd name="connsiteY190" fmla="*/ 1002178 h 4006635"/>
                <a:gd name="connsiteX191" fmla="*/ 2425279 w 5071813"/>
                <a:gd name="connsiteY191" fmla="*/ 1045721 h 4006635"/>
                <a:gd name="connsiteX192" fmla="*/ 2584936 w 5071813"/>
                <a:gd name="connsiteY192" fmla="*/ 1002178 h 4006635"/>
                <a:gd name="connsiteX193" fmla="*/ 2642993 w 5071813"/>
                <a:gd name="connsiteY193" fmla="*/ 1016692 h 4006635"/>
                <a:gd name="connsiteX194" fmla="*/ 2686536 w 5071813"/>
                <a:gd name="connsiteY194" fmla="*/ 1031206 h 4006635"/>
                <a:gd name="connsiteX195" fmla="*/ 2744593 w 5071813"/>
                <a:gd name="connsiteY195" fmla="*/ 1016692 h 4006635"/>
                <a:gd name="connsiteX196" fmla="*/ 2802650 w 5071813"/>
                <a:gd name="connsiteY196" fmla="*/ 900578 h 4006635"/>
                <a:gd name="connsiteX197" fmla="*/ 2831679 w 5071813"/>
                <a:gd name="connsiteY197" fmla="*/ 842521 h 4006635"/>
                <a:gd name="connsiteX198" fmla="*/ 2846193 w 5071813"/>
                <a:gd name="connsiteY198" fmla="*/ 798978 h 4006635"/>
                <a:gd name="connsiteX199" fmla="*/ 2831679 w 5071813"/>
                <a:gd name="connsiteY199" fmla="*/ 755435 h 4006635"/>
                <a:gd name="connsiteX200" fmla="*/ 2802650 w 5071813"/>
                <a:gd name="connsiteY200" fmla="*/ 653835 h 4006635"/>
                <a:gd name="connsiteX201" fmla="*/ 2773621 w 5071813"/>
                <a:gd name="connsiteY201" fmla="*/ 610292 h 4006635"/>
                <a:gd name="connsiteX202" fmla="*/ 2730079 w 5071813"/>
                <a:gd name="connsiteY202" fmla="*/ 523206 h 4006635"/>
                <a:gd name="connsiteX203" fmla="*/ 2672021 w 5071813"/>
                <a:gd name="connsiteY203" fmla="*/ 407092 h 4006635"/>
                <a:gd name="connsiteX204" fmla="*/ 2541393 w 5071813"/>
                <a:gd name="connsiteY204" fmla="*/ 378064 h 4006635"/>
                <a:gd name="connsiteX205" fmla="*/ 2425279 w 5071813"/>
                <a:gd name="connsiteY205" fmla="*/ 290978 h 4006635"/>
                <a:gd name="connsiteX206" fmla="*/ 2381736 w 5071813"/>
                <a:gd name="connsiteY206" fmla="*/ 261949 h 4006635"/>
                <a:gd name="connsiteX207" fmla="*/ 2294650 w 5071813"/>
                <a:gd name="connsiteY207" fmla="*/ 174864 h 4006635"/>
                <a:gd name="connsiteX208" fmla="*/ 2265621 w 5071813"/>
                <a:gd name="connsiteY208" fmla="*/ 116806 h 4006635"/>
                <a:gd name="connsiteX209" fmla="*/ 2251107 w 5071813"/>
                <a:gd name="connsiteY209" fmla="*/ 73264 h 4006635"/>
                <a:gd name="connsiteX210" fmla="*/ 2294650 w 5071813"/>
                <a:gd name="connsiteY210" fmla="*/ 102292 h 4006635"/>
                <a:gd name="connsiteX211" fmla="*/ 2396250 w 5071813"/>
                <a:gd name="connsiteY211" fmla="*/ 203892 h 4006635"/>
                <a:gd name="connsiteX212" fmla="*/ 2497850 w 5071813"/>
                <a:gd name="connsiteY212" fmla="*/ 290978 h 4006635"/>
                <a:gd name="connsiteX213" fmla="*/ 2584936 w 5071813"/>
                <a:gd name="connsiteY213" fmla="*/ 305492 h 4006635"/>
                <a:gd name="connsiteX214" fmla="*/ 2628479 w 5071813"/>
                <a:gd name="connsiteY214" fmla="*/ 334521 h 4006635"/>
                <a:gd name="connsiteX215" fmla="*/ 2686536 w 5071813"/>
                <a:gd name="connsiteY215" fmla="*/ 73264 h 4006635"/>
                <a:gd name="connsiteX216" fmla="*/ 2701050 w 5071813"/>
                <a:gd name="connsiteY216" fmla="*/ 692 h 4006635"/>
                <a:gd name="connsiteX217" fmla="*/ 2846193 w 5071813"/>
                <a:gd name="connsiteY217" fmla="*/ 131321 h 4006635"/>
                <a:gd name="connsiteX218" fmla="*/ 2860707 w 5071813"/>
                <a:gd name="connsiteY218" fmla="*/ 203892 h 4006635"/>
                <a:gd name="connsiteX219" fmla="*/ 2875221 w 5071813"/>
                <a:gd name="connsiteY219" fmla="*/ 407092 h 4006635"/>
                <a:gd name="connsiteX220" fmla="*/ 2918764 w 5071813"/>
                <a:gd name="connsiteY220" fmla="*/ 450635 h 4006635"/>
                <a:gd name="connsiteX221" fmla="*/ 2991336 w 5071813"/>
                <a:gd name="connsiteY221" fmla="*/ 523206 h 4006635"/>
                <a:gd name="connsiteX222" fmla="*/ 2947793 w 5071813"/>
                <a:gd name="connsiteY222" fmla="*/ 987664 h 4006635"/>
                <a:gd name="connsiteX223" fmla="*/ 2918764 w 5071813"/>
                <a:gd name="connsiteY223" fmla="*/ 1045721 h 4006635"/>
                <a:gd name="connsiteX224" fmla="*/ 2851408 w 5071813"/>
                <a:gd name="connsiteY224" fmla="*/ 1058081 h 4006635"/>
                <a:gd name="connsiteX225" fmla="*/ 2817164 w 5071813"/>
                <a:gd name="connsiteY225" fmla="*/ 1147321 h 4006635"/>
                <a:gd name="connsiteX226" fmla="*/ 2802650 w 5071813"/>
                <a:gd name="connsiteY226" fmla="*/ 1205378 h 4006635"/>
                <a:gd name="connsiteX227" fmla="*/ 2773621 w 5071813"/>
                <a:gd name="connsiteY227" fmla="*/ 1292464 h 4006635"/>
                <a:gd name="connsiteX228" fmla="*/ 2759107 w 5071813"/>
                <a:gd name="connsiteY228" fmla="*/ 1336006 h 4006635"/>
                <a:gd name="connsiteX229" fmla="*/ 2773621 w 5071813"/>
                <a:gd name="connsiteY229" fmla="*/ 1437606 h 4006635"/>
                <a:gd name="connsiteX230" fmla="*/ 2802650 w 5071813"/>
                <a:gd name="connsiteY230" fmla="*/ 1524692 h 4006635"/>
                <a:gd name="connsiteX231" fmla="*/ 2817164 w 5071813"/>
                <a:gd name="connsiteY231" fmla="*/ 1568235 h 4006635"/>
                <a:gd name="connsiteX232" fmla="*/ 2831679 w 5071813"/>
                <a:gd name="connsiteY232" fmla="*/ 1611778 h 4006635"/>
                <a:gd name="connsiteX233" fmla="*/ 2889736 w 5071813"/>
                <a:gd name="connsiteY233" fmla="*/ 1626292 h 4006635"/>
                <a:gd name="connsiteX234" fmla="*/ 2933279 w 5071813"/>
                <a:gd name="connsiteY234" fmla="*/ 1597264 h 4006635"/>
                <a:gd name="connsiteX235" fmla="*/ 2947793 w 5071813"/>
                <a:gd name="connsiteY235" fmla="*/ 1553721 h 4006635"/>
                <a:gd name="connsiteX236" fmla="*/ 2889736 w 5071813"/>
                <a:gd name="connsiteY236" fmla="*/ 1248921 h 4006635"/>
                <a:gd name="connsiteX237" fmla="*/ 2875221 w 5071813"/>
                <a:gd name="connsiteY237" fmla="*/ 1205378 h 4006635"/>
                <a:gd name="connsiteX238" fmla="*/ 2933279 w 5071813"/>
                <a:gd name="connsiteY238" fmla="*/ 1176349 h 4006635"/>
                <a:gd name="connsiteX239" fmla="*/ 2976821 w 5071813"/>
                <a:gd name="connsiteY239" fmla="*/ 1147321 h 4006635"/>
                <a:gd name="connsiteX240" fmla="*/ 3020364 w 5071813"/>
                <a:gd name="connsiteY240" fmla="*/ 1016692 h 4006635"/>
                <a:gd name="connsiteX241" fmla="*/ 3107450 w 5071813"/>
                <a:gd name="connsiteY241" fmla="*/ 1031206 h 4006635"/>
                <a:gd name="connsiteX242" fmla="*/ 3049393 w 5071813"/>
                <a:gd name="connsiteY242" fmla="*/ 1132806 h 4006635"/>
                <a:gd name="connsiteX243" fmla="*/ 3063907 w 5071813"/>
                <a:gd name="connsiteY243" fmla="*/ 1292464 h 4006635"/>
                <a:gd name="connsiteX244" fmla="*/ 3165507 w 5071813"/>
                <a:gd name="connsiteY244" fmla="*/ 1277949 h 4006635"/>
                <a:gd name="connsiteX245" fmla="*/ 3209050 w 5071813"/>
                <a:gd name="connsiteY245" fmla="*/ 1263435 h 4006635"/>
                <a:gd name="connsiteX246" fmla="*/ 3368707 w 5071813"/>
                <a:gd name="connsiteY246" fmla="*/ 1277949 h 4006635"/>
                <a:gd name="connsiteX247" fmla="*/ 3238079 w 5071813"/>
                <a:gd name="connsiteY247" fmla="*/ 1336006 h 4006635"/>
                <a:gd name="connsiteX248" fmla="*/ 3194536 w 5071813"/>
                <a:gd name="connsiteY248" fmla="*/ 1365035 h 4006635"/>
                <a:gd name="connsiteX249" fmla="*/ 3165507 w 5071813"/>
                <a:gd name="connsiteY249" fmla="*/ 1408578 h 4006635"/>
                <a:gd name="connsiteX250" fmla="*/ 3136479 w 5071813"/>
                <a:gd name="connsiteY250" fmla="*/ 1510178 h 4006635"/>
                <a:gd name="connsiteX251" fmla="*/ 3121964 w 5071813"/>
                <a:gd name="connsiteY251" fmla="*/ 1597264 h 4006635"/>
                <a:gd name="connsiteX252" fmla="*/ 3092936 w 5071813"/>
                <a:gd name="connsiteY252" fmla="*/ 1640806 h 4006635"/>
                <a:gd name="connsiteX253" fmla="*/ 3078421 w 5071813"/>
                <a:gd name="connsiteY253" fmla="*/ 1684349 h 4006635"/>
                <a:gd name="connsiteX254" fmla="*/ 3150993 w 5071813"/>
                <a:gd name="connsiteY254" fmla="*/ 1669835 h 4006635"/>
                <a:gd name="connsiteX255" fmla="*/ 3238079 w 5071813"/>
                <a:gd name="connsiteY255" fmla="*/ 1582749 h 4006635"/>
                <a:gd name="connsiteX256" fmla="*/ 3281621 w 5071813"/>
                <a:gd name="connsiteY256" fmla="*/ 1553721 h 4006635"/>
                <a:gd name="connsiteX257" fmla="*/ 3484821 w 5071813"/>
                <a:gd name="connsiteY257" fmla="*/ 1510178 h 4006635"/>
                <a:gd name="connsiteX258" fmla="*/ 3542879 w 5071813"/>
                <a:gd name="connsiteY258" fmla="*/ 1423092 h 4006635"/>
                <a:gd name="connsiteX259" fmla="*/ 3557393 w 5071813"/>
                <a:gd name="connsiteY259" fmla="*/ 1365035 h 4006635"/>
                <a:gd name="connsiteX260" fmla="*/ 3499336 w 5071813"/>
                <a:gd name="connsiteY260" fmla="*/ 1423092 h 4006635"/>
                <a:gd name="connsiteX261" fmla="*/ 3571907 w 5071813"/>
                <a:gd name="connsiteY261" fmla="*/ 1306978 h 4006635"/>
                <a:gd name="connsiteX262" fmla="*/ 3528364 w 5071813"/>
                <a:gd name="connsiteY262" fmla="*/ 1248921 h 4006635"/>
                <a:gd name="connsiteX263" fmla="*/ 3484821 w 5071813"/>
                <a:gd name="connsiteY263" fmla="*/ 1234406 h 4006635"/>
                <a:gd name="connsiteX264" fmla="*/ 3499336 w 5071813"/>
                <a:gd name="connsiteY264" fmla="*/ 1190864 h 4006635"/>
                <a:gd name="connsiteX265" fmla="*/ 3615450 w 5071813"/>
                <a:gd name="connsiteY265" fmla="*/ 1147321 h 4006635"/>
                <a:gd name="connsiteX266" fmla="*/ 3557393 w 5071813"/>
                <a:gd name="connsiteY266" fmla="*/ 915092 h 4006635"/>
                <a:gd name="connsiteX267" fmla="*/ 3513850 w 5071813"/>
                <a:gd name="connsiteY267" fmla="*/ 900578 h 4006635"/>
                <a:gd name="connsiteX268" fmla="*/ 3455793 w 5071813"/>
                <a:gd name="connsiteY268" fmla="*/ 871549 h 4006635"/>
                <a:gd name="connsiteX269" fmla="*/ 3412250 w 5071813"/>
                <a:gd name="connsiteY269" fmla="*/ 929606 h 4006635"/>
                <a:gd name="connsiteX270" fmla="*/ 3325164 w 5071813"/>
                <a:gd name="connsiteY270" fmla="*/ 1002178 h 4006635"/>
                <a:gd name="connsiteX271" fmla="*/ 3252593 w 5071813"/>
                <a:gd name="connsiteY271" fmla="*/ 1031206 h 4006635"/>
                <a:gd name="connsiteX272" fmla="*/ 3165507 w 5071813"/>
                <a:gd name="connsiteY272" fmla="*/ 1002178 h 4006635"/>
                <a:gd name="connsiteX273" fmla="*/ 3180021 w 5071813"/>
                <a:gd name="connsiteY273" fmla="*/ 915092 h 4006635"/>
                <a:gd name="connsiteX274" fmla="*/ 3296136 w 5071813"/>
                <a:gd name="connsiteY274" fmla="*/ 886064 h 4006635"/>
                <a:gd name="connsiteX275" fmla="*/ 3412250 w 5071813"/>
                <a:gd name="connsiteY275" fmla="*/ 842521 h 4006635"/>
                <a:gd name="connsiteX276" fmla="*/ 3470307 w 5071813"/>
                <a:gd name="connsiteY276" fmla="*/ 740921 h 4006635"/>
                <a:gd name="connsiteX277" fmla="*/ 3557393 w 5071813"/>
                <a:gd name="connsiteY277" fmla="*/ 711892 h 4006635"/>
                <a:gd name="connsiteX278" fmla="*/ 3629964 w 5071813"/>
                <a:gd name="connsiteY278" fmla="*/ 726406 h 4006635"/>
                <a:gd name="connsiteX279" fmla="*/ 3644479 w 5071813"/>
                <a:gd name="connsiteY279" fmla="*/ 784464 h 4006635"/>
                <a:gd name="connsiteX280" fmla="*/ 3702536 w 5071813"/>
                <a:gd name="connsiteY280" fmla="*/ 958635 h 4006635"/>
                <a:gd name="connsiteX281" fmla="*/ 3760593 w 5071813"/>
                <a:gd name="connsiteY281" fmla="*/ 944121 h 4006635"/>
                <a:gd name="connsiteX282" fmla="*/ 3731564 w 5071813"/>
                <a:gd name="connsiteY282" fmla="*/ 828006 h 4006635"/>
                <a:gd name="connsiteX283" fmla="*/ 3746079 w 5071813"/>
                <a:gd name="connsiteY283" fmla="*/ 769949 h 4006635"/>
                <a:gd name="connsiteX284" fmla="*/ 3789621 w 5071813"/>
                <a:gd name="connsiteY284" fmla="*/ 755435 h 4006635"/>
                <a:gd name="connsiteX285" fmla="*/ 3833164 w 5071813"/>
                <a:gd name="connsiteY285" fmla="*/ 726406 h 4006635"/>
                <a:gd name="connsiteX286" fmla="*/ 3891221 w 5071813"/>
                <a:gd name="connsiteY286" fmla="*/ 755435 h 4006635"/>
                <a:gd name="connsiteX287" fmla="*/ 3934764 w 5071813"/>
                <a:gd name="connsiteY287" fmla="*/ 769949 h 4006635"/>
                <a:gd name="connsiteX288" fmla="*/ 3963793 w 5071813"/>
                <a:gd name="connsiteY288" fmla="*/ 726406 h 4006635"/>
                <a:gd name="connsiteX289" fmla="*/ 4094421 w 5071813"/>
                <a:gd name="connsiteY289" fmla="*/ 653835 h 4006635"/>
                <a:gd name="connsiteX290" fmla="*/ 4152479 w 5071813"/>
                <a:gd name="connsiteY290" fmla="*/ 668349 h 4006635"/>
                <a:gd name="connsiteX291" fmla="*/ 4225050 w 5071813"/>
                <a:gd name="connsiteY291" fmla="*/ 653835 h 4006635"/>
                <a:gd name="connsiteX292" fmla="*/ 4210536 w 5071813"/>
                <a:gd name="connsiteY292" fmla="*/ 450635 h 4006635"/>
                <a:gd name="connsiteX293" fmla="*/ 4166993 w 5071813"/>
                <a:gd name="connsiteY293" fmla="*/ 421606 h 4006635"/>
                <a:gd name="connsiteX294" fmla="*/ 4108936 w 5071813"/>
                <a:gd name="connsiteY294" fmla="*/ 334521 h 4006635"/>
                <a:gd name="connsiteX295" fmla="*/ 4123450 w 5071813"/>
                <a:gd name="connsiteY295" fmla="*/ 276464 h 4006635"/>
                <a:gd name="connsiteX296" fmla="*/ 4254079 w 5071813"/>
                <a:gd name="connsiteY296" fmla="*/ 276464 h 4006635"/>
                <a:gd name="connsiteX297" fmla="*/ 4326650 w 5071813"/>
                <a:gd name="connsiteY297" fmla="*/ 261949 h 4006635"/>
                <a:gd name="connsiteX298" fmla="*/ 4384707 w 5071813"/>
                <a:gd name="connsiteY298" fmla="*/ 174864 h 4006635"/>
                <a:gd name="connsiteX299" fmla="*/ 4428250 w 5071813"/>
                <a:gd name="connsiteY299" fmla="*/ 145835 h 4006635"/>
                <a:gd name="connsiteX300" fmla="*/ 4457279 w 5071813"/>
                <a:gd name="connsiteY300" fmla="*/ 189378 h 4006635"/>
                <a:gd name="connsiteX301" fmla="*/ 4428250 w 5071813"/>
                <a:gd name="connsiteY301" fmla="*/ 363549 h 4006635"/>
                <a:gd name="connsiteX302" fmla="*/ 4457279 w 5071813"/>
                <a:gd name="connsiteY302" fmla="*/ 407092 h 4006635"/>
                <a:gd name="connsiteX303" fmla="*/ 4413736 w 5071813"/>
                <a:gd name="connsiteY303" fmla="*/ 494178 h 4006635"/>
                <a:gd name="connsiteX304" fmla="*/ 4355679 w 5071813"/>
                <a:gd name="connsiteY304" fmla="*/ 581264 h 4006635"/>
                <a:gd name="connsiteX305" fmla="*/ 4326650 w 5071813"/>
                <a:gd name="connsiteY305" fmla="*/ 668349 h 4006635"/>
                <a:gd name="connsiteX306" fmla="*/ 4283107 w 5071813"/>
                <a:gd name="connsiteY306" fmla="*/ 769949 h 4006635"/>
                <a:gd name="connsiteX307" fmla="*/ 4239564 w 5071813"/>
                <a:gd name="connsiteY307" fmla="*/ 798978 h 4006635"/>
                <a:gd name="connsiteX308" fmla="*/ 4210536 w 5071813"/>
                <a:gd name="connsiteY308" fmla="*/ 842521 h 4006635"/>
                <a:gd name="connsiteX309" fmla="*/ 4166993 w 5071813"/>
                <a:gd name="connsiteY309" fmla="*/ 857035 h 4006635"/>
                <a:gd name="connsiteX310" fmla="*/ 4108936 w 5071813"/>
                <a:gd name="connsiteY310" fmla="*/ 886064 h 4006635"/>
                <a:gd name="connsiteX311" fmla="*/ 4021850 w 5071813"/>
                <a:gd name="connsiteY311" fmla="*/ 915092 h 4006635"/>
                <a:gd name="connsiteX312" fmla="*/ 3978307 w 5071813"/>
                <a:gd name="connsiteY312" fmla="*/ 929606 h 4006635"/>
                <a:gd name="connsiteX313" fmla="*/ 3833164 w 5071813"/>
                <a:gd name="connsiteY313" fmla="*/ 1016692 h 4006635"/>
                <a:gd name="connsiteX314" fmla="*/ 3789621 w 5071813"/>
                <a:gd name="connsiteY314" fmla="*/ 1205378 h 4006635"/>
                <a:gd name="connsiteX315" fmla="*/ 3746079 w 5071813"/>
                <a:gd name="connsiteY315" fmla="*/ 1234406 h 4006635"/>
                <a:gd name="connsiteX316" fmla="*/ 3688021 w 5071813"/>
                <a:gd name="connsiteY316" fmla="*/ 1292464 h 4006635"/>
                <a:gd name="connsiteX317" fmla="*/ 3702536 w 5071813"/>
                <a:gd name="connsiteY317" fmla="*/ 1336006 h 4006635"/>
                <a:gd name="connsiteX318" fmla="*/ 3833164 w 5071813"/>
                <a:gd name="connsiteY318" fmla="*/ 1277949 h 4006635"/>
                <a:gd name="connsiteX319" fmla="*/ 3847679 w 5071813"/>
                <a:gd name="connsiteY319" fmla="*/ 1234406 h 4006635"/>
                <a:gd name="connsiteX320" fmla="*/ 3992821 w 5071813"/>
                <a:gd name="connsiteY320" fmla="*/ 1219892 h 4006635"/>
                <a:gd name="connsiteX321" fmla="*/ 4021850 w 5071813"/>
                <a:gd name="connsiteY321" fmla="*/ 1306978 h 4006635"/>
                <a:gd name="connsiteX322" fmla="*/ 4108936 w 5071813"/>
                <a:gd name="connsiteY322" fmla="*/ 1336006 h 4006635"/>
                <a:gd name="connsiteX323" fmla="*/ 4181507 w 5071813"/>
                <a:gd name="connsiteY323" fmla="*/ 1277949 h 4006635"/>
                <a:gd name="connsiteX324" fmla="*/ 4210536 w 5071813"/>
                <a:gd name="connsiteY324" fmla="*/ 1190864 h 4006635"/>
                <a:gd name="connsiteX325" fmla="*/ 4297621 w 5071813"/>
                <a:gd name="connsiteY325" fmla="*/ 1161835 h 4006635"/>
                <a:gd name="connsiteX326" fmla="*/ 4312136 w 5071813"/>
                <a:gd name="connsiteY326" fmla="*/ 1118292 h 4006635"/>
                <a:gd name="connsiteX327" fmla="*/ 4341164 w 5071813"/>
                <a:gd name="connsiteY327" fmla="*/ 1002178 h 4006635"/>
                <a:gd name="connsiteX328" fmla="*/ 4399221 w 5071813"/>
                <a:gd name="connsiteY328" fmla="*/ 915092 h 4006635"/>
                <a:gd name="connsiteX329" fmla="*/ 4399221 w 5071813"/>
                <a:gd name="connsiteY329" fmla="*/ 769949 h 4006635"/>
                <a:gd name="connsiteX330" fmla="*/ 4442764 w 5071813"/>
                <a:gd name="connsiteY330" fmla="*/ 798978 h 4006635"/>
                <a:gd name="connsiteX331" fmla="*/ 4471793 w 5071813"/>
                <a:gd name="connsiteY331" fmla="*/ 639321 h 4006635"/>
                <a:gd name="connsiteX332" fmla="*/ 4558879 w 5071813"/>
                <a:gd name="connsiteY332" fmla="*/ 653835 h 4006635"/>
                <a:gd name="connsiteX333" fmla="*/ 4587907 w 5071813"/>
                <a:gd name="connsiteY333" fmla="*/ 711892 h 4006635"/>
                <a:gd name="connsiteX334" fmla="*/ 4602421 w 5071813"/>
                <a:gd name="connsiteY334" fmla="*/ 769949 h 4006635"/>
                <a:gd name="connsiteX335" fmla="*/ 4660479 w 5071813"/>
                <a:gd name="connsiteY335" fmla="*/ 740921 h 4006635"/>
                <a:gd name="connsiteX336" fmla="*/ 4733050 w 5071813"/>
                <a:gd name="connsiteY336" fmla="*/ 755435 h 4006635"/>
                <a:gd name="connsiteX337" fmla="*/ 4704021 w 5071813"/>
                <a:gd name="connsiteY337" fmla="*/ 813492 h 4006635"/>
                <a:gd name="connsiteX338" fmla="*/ 4660479 w 5071813"/>
                <a:gd name="connsiteY338" fmla="*/ 828006 h 4006635"/>
                <a:gd name="connsiteX339" fmla="*/ 4558879 w 5071813"/>
                <a:gd name="connsiteY339" fmla="*/ 857035 h 4006635"/>
                <a:gd name="connsiteX340" fmla="*/ 4505357 w 5071813"/>
                <a:gd name="connsiteY340" fmla="*/ 930287 h 4006635"/>
                <a:gd name="connsiteX341" fmla="*/ 4573393 w 5071813"/>
                <a:gd name="connsiteY341" fmla="*/ 987664 h 4006635"/>
                <a:gd name="connsiteX342" fmla="*/ 4464422 w 5071813"/>
                <a:gd name="connsiteY342" fmla="*/ 1006373 h 4006635"/>
                <a:gd name="connsiteX343" fmla="*/ 4413736 w 5071813"/>
                <a:gd name="connsiteY343" fmla="*/ 1161835 h 4006635"/>
                <a:gd name="connsiteX344" fmla="*/ 4355679 w 5071813"/>
                <a:gd name="connsiteY344" fmla="*/ 1234406 h 4006635"/>
                <a:gd name="connsiteX345" fmla="*/ 4268593 w 5071813"/>
                <a:gd name="connsiteY345" fmla="*/ 1263435 h 4006635"/>
                <a:gd name="connsiteX346" fmla="*/ 4225050 w 5071813"/>
                <a:gd name="connsiteY346" fmla="*/ 1292464 h 4006635"/>
                <a:gd name="connsiteX347" fmla="*/ 4210536 w 5071813"/>
                <a:gd name="connsiteY347" fmla="*/ 1350521 h 4006635"/>
                <a:gd name="connsiteX348" fmla="*/ 4181507 w 5071813"/>
                <a:gd name="connsiteY348" fmla="*/ 1394064 h 4006635"/>
                <a:gd name="connsiteX349" fmla="*/ 4254079 w 5071813"/>
                <a:gd name="connsiteY349" fmla="*/ 1452121 h 4006635"/>
                <a:gd name="connsiteX350" fmla="*/ 4283107 w 5071813"/>
                <a:gd name="connsiteY350" fmla="*/ 1408578 h 4006635"/>
                <a:gd name="connsiteX351" fmla="*/ 4341164 w 5071813"/>
                <a:gd name="connsiteY351" fmla="*/ 1394064 h 4006635"/>
                <a:gd name="connsiteX352" fmla="*/ 4428250 w 5071813"/>
                <a:gd name="connsiteY352" fmla="*/ 1365035 h 4006635"/>
                <a:gd name="connsiteX353" fmla="*/ 4471793 w 5071813"/>
                <a:gd name="connsiteY353" fmla="*/ 1350521 h 4006635"/>
                <a:gd name="connsiteX354" fmla="*/ 4573393 w 5071813"/>
                <a:gd name="connsiteY354" fmla="*/ 1321492 h 4006635"/>
                <a:gd name="connsiteX355" fmla="*/ 4791107 w 5071813"/>
                <a:gd name="connsiteY355" fmla="*/ 1219892 h 4006635"/>
                <a:gd name="connsiteX356" fmla="*/ 4834650 w 5071813"/>
                <a:gd name="connsiteY356" fmla="*/ 1205378 h 4006635"/>
                <a:gd name="connsiteX357" fmla="*/ 4892707 w 5071813"/>
                <a:gd name="connsiteY357" fmla="*/ 1190864 h 4006635"/>
                <a:gd name="connsiteX358" fmla="*/ 4950764 w 5071813"/>
                <a:gd name="connsiteY358" fmla="*/ 1147321 h 4006635"/>
                <a:gd name="connsiteX359" fmla="*/ 5052364 w 5071813"/>
                <a:gd name="connsiteY359" fmla="*/ 1161835 h 4006635"/>
                <a:gd name="connsiteX360" fmla="*/ 5023336 w 5071813"/>
                <a:gd name="connsiteY360" fmla="*/ 1248921 h 4006635"/>
                <a:gd name="connsiteX361" fmla="*/ 4936250 w 5071813"/>
                <a:gd name="connsiteY361" fmla="*/ 1263435 h 4006635"/>
                <a:gd name="connsiteX362" fmla="*/ 4849164 w 5071813"/>
                <a:gd name="connsiteY362" fmla="*/ 1336006 h 4006635"/>
                <a:gd name="connsiteX363" fmla="*/ 4820136 w 5071813"/>
                <a:gd name="connsiteY363" fmla="*/ 1394064 h 4006635"/>
                <a:gd name="connsiteX364" fmla="*/ 4805621 w 5071813"/>
                <a:gd name="connsiteY364" fmla="*/ 1437606 h 4006635"/>
                <a:gd name="connsiteX365" fmla="*/ 4747564 w 5071813"/>
                <a:gd name="connsiteY365" fmla="*/ 1452121 h 4006635"/>
                <a:gd name="connsiteX366" fmla="*/ 4587907 w 5071813"/>
                <a:gd name="connsiteY366" fmla="*/ 1437606 h 4006635"/>
                <a:gd name="connsiteX367" fmla="*/ 4544364 w 5071813"/>
                <a:gd name="connsiteY367" fmla="*/ 1423092 h 4006635"/>
                <a:gd name="connsiteX368" fmla="*/ 4399221 w 5071813"/>
                <a:gd name="connsiteY368" fmla="*/ 1437606 h 4006635"/>
                <a:gd name="connsiteX369" fmla="*/ 4355679 w 5071813"/>
                <a:gd name="connsiteY369" fmla="*/ 1466635 h 4006635"/>
                <a:gd name="connsiteX370" fmla="*/ 4312136 w 5071813"/>
                <a:gd name="connsiteY370" fmla="*/ 1481149 h 4006635"/>
                <a:gd name="connsiteX371" fmla="*/ 4254079 w 5071813"/>
                <a:gd name="connsiteY371" fmla="*/ 1510178 h 4006635"/>
                <a:gd name="connsiteX372" fmla="*/ 4225050 w 5071813"/>
                <a:gd name="connsiteY372" fmla="*/ 1568235 h 4006635"/>
                <a:gd name="connsiteX373" fmla="*/ 4181507 w 5071813"/>
                <a:gd name="connsiteY373" fmla="*/ 1597264 h 4006635"/>
                <a:gd name="connsiteX374" fmla="*/ 4137964 w 5071813"/>
                <a:gd name="connsiteY374" fmla="*/ 1640806 h 4006635"/>
                <a:gd name="connsiteX375" fmla="*/ 4065393 w 5071813"/>
                <a:gd name="connsiteY375" fmla="*/ 1437606 h 4006635"/>
                <a:gd name="connsiteX376" fmla="*/ 3891221 w 5071813"/>
                <a:gd name="connsiteY376" fmla="*/ 1466635 h 4006635"/>
                <a:gd name="connsiteX377" fmla="*/ 3847679 w 5071813"/>
                <a:gd name="connsiteY377" fmla="*/ 1495664 h 4006635"/>
                <a:gd name="connsiteX378" fmla="*/ 3920250 w 5071813"/>
                <a:gd name="connsiteY378" fmla="*/ 1553721 h 4006635"/>
                <a:gd name="connsiteX379" fmla="*/ 4007336 w 5071813"/>
                <a:gd name="connsiteY379" fmla="*/ 1655321 h 4006635"/>
                <a:gd name="connsiteX380" fmla="*/ 4021850 w 5071813"/>
                <a:gd name="connsiteY380" fmla="*/ 1713378 h 4006635"/>
                <a:gd name="connsiteX381" fmla="*/ 4036364 w 5071813"/>
                <a:gd name="connsiteY381" fmla="*/ 1756921 h 4006635"/>
                <a:gd name="connsiteX382" fmla="*/ 4021850 w 5071813"/>
                <a:gd name="connsiteY382" fmla="*/ 1800464 h 4006635"/>
                <a:gd name="connsiteX383" fmla="*/ 3978307 w 5071813"/>
                <a:gd name="connsiteY383" fmla="*/ 1785949 h 4006635"/>
                <a:gd name="connsiteX384" fmla="*/ 3905736 w 5071813"/>
                <a:gd name="connsiteY384" fmla="*/ 1698864 h 4006635"/>
                <a:gd name="connsiteX385" fmla="*/ 3818650 w 5071813"/>
                <a:gd name="connsiteY385" fmla="*/ 1655321 h 4006635"/>
                <a:gd name="connsiteX386" fmla="*/ 3775107 w 5071813"/>
                <a:gd name="connsiteY386" fmla="*/ 1626292 h 4006635"/>
                <a:gd name="connsiteX387" fmla="*/ 3557393 w 5071813"/>
                <a:gd name="connsiteY387" fmla="*/ 1669835 h 4006635"/>
                <a:gd name="connsiteX388" fmla="*/ 3499336 w 5071813"/>
                <a:gd name="connsiteY388" fmla="*/ 1684349 h 4006635"/>
                <a:gd name="connsiteX389" fmla="*/ 3412250 w 5071813"/>
                <a:gd name="connsiteY389" fmla="*/ 1727892 h 4006635"/>
                <a:gd name="connsiteX390" fmla="*/ 3455793 w 5071813"/>
                <a:gd name="connsiteY390" fmla="*/ 1713378 h 4006635"/>
                <a:gd name="connsiteX391" fmla="*/ 3513850 w 5071813"/>
                <a:gd name="connsiteY391" fmla="*/ 1727892 h 4006635"/>
                <a:gd name="connsiteX392" fmla="*/ 3629964 w 5071813"/>
                <a:gd name="connsiteY392" fmla="*/ 1742406 h 4006635"/>
                <a:gd name="connsiteX393" fmla="*/ 3673507 w 5071813"/>
                <a:gd name="connsiteY393" fmla="*/ 1771435 h 4006635"/>
                <a:gd name="connsiteX394" fmla="*/ 3702536 w 5071813"/>
                <a:gd name="connsiteY394" fmla="*/ 1844006 h 4006635"/>
                <a:gd name="connsiteX395" fmla="*/ 3688021 w 5071813"/>
                <a:gd name="connsiteY395" fmla="*/ 1887549 h 4006635"/>
                <a:gd name="connsiteX396" fmla="*/ 3644479 w 5071813"/>
                <a:gd name="connsiteY396" fmla="*/ 1858521 h 4006635"/>
                <a:gd name="connsiteX397" fmla="*/ 3586421 w 5071813"/>
                <a:gd name="connsiteY397" fmla="*/ 1814978 h 4006635"/>
                <a:gd name="connsiteX398" fmla="*/ 3252593 w 5071813"/>
                <a:gd name="connsiteY398" fmla="*/ 1800464 h 4006635"/>
                <a:gd name="connsiteX399" fmla="*/ 3180021 w 5071813"/>
                <a:gd name="connsiteY399" fmla="*/ 1814978 h 4006635"/>
                <a:gd name="connsiteX400" fmla="*/ 3165507 w 5071813"/>
                <a:gd name="connsiteY400" fmla="*/ 1858521 h 4006635"/>
                <a:gd name="connsiteX401" fmla="*/ 3107450 w 5071813"/>
                <a:gd name="connsiteY401" fmla="*/ 1873035 h 4006635"/>
                <a:gd name="connsiteX402" fmla="*/ 3063907 w 5071813"/>
                <a:gd name="connsiteY402" fmla="*/ 1902064 h 4006635"/>
                <a:gd name="connsiteX403" fmla="*/ 3107450 w 5071813"/>
                <a:gd name="connsiteY403" fmla="*/ 1916578 h 4006635"/>
                <a:gd name="connsiteX404" fmla="*/ 3165507 w 5071813"/>
                <a:gd name="connsiteY404" fmla="*/ 1931092 h 4006635"/>
                <a:gd name="connsiteX405" fmla="*/ 3209050 w 5071813"/>
                <a:gd name="connsiteY405" fmla="*/ 2018178 h 4006635"/>
                <a:gd name="connsiteX406" fmla="*/ 3267107 w 5071813"/>
                <a:gd name="connsiteY406" fmla="*/ 2047206 h 4006635"/>
                <a:gd name="connsiteX407" fmla="*/ 3368707 w 5071813"/>
                <a:gd name="connsiteY407" fmla="*/ 2003664 h 4006635"/>
                <a:gd name="connsiteX408" fmla="*/ 3455793 w 5071813"/>
                <a:gd name="connsiteY408" fmla="*/ 1974635 h 4006635"/>
                <a:gd name="connsiteX409" fmla="*/ 3499336 w 5071813"/>
                <a:gd name="connsiteY409" fmla="*/ 1960121 h 4006635"/>
                <a:gd name="connsiteX410" fmla="*/ 3600936 w 5071813"/>
                <a:gd name="connsiteY410" fmla="*/ 1974635 h 4006635"/>
                <a:gd name="connsiteX411" fmla="*/ 3615450 w 5071813"/>
                <a:gd name="connsiteY411" fmla="*/ 2018178 h 4006635"/>
                <a:gd name="connsiteX412" fmla="*/ 3644479 w 5071813"/>
                <a:gd name="connsiteY412" fmla="*/ 2061721 h 4006635"/>
                <a:gd name="connsiteX413" fmla="*/ 3658993 w 5071813"/>
                <a:gd name="connsiteY413" fmla="*/ 2105264 h 4006635"/>
                <a:gd name="connsiteX414" fmla="*/ 3804136 w 5071813"/>
                <a:gd name="connsiteY414" fmla="*/ 2279435 h 4006635"/>
                <a:gd name="connsiteX415" fmla="*/ 3847679 w 5071813"/>
                <a:gd name="connsiteY415" fmla="*/ 2293949 h 4006635"/>
                <a:gd name="connsiteX416" fmla="*/ 4007336 w 5071813"/>
                <a:gd name="connsiteY416" fmla="*/ 2279435 h 4006635"/>
                <a:gd name="connsiteX417" fmla="*/ 4108936 w 5071813"/>
                <a:gd name="connsiteY417" fmla="*/ 2177835 h 4006635"/>
                <a:gd name="connsiteX418" fmla="*/ 4210536 w 5071813"/>
                <a:gd name="connsiteY418" fmla="*/ 2134292 h 4006635"/>
                <a:gd name="connsiteX419" fmla="*/ 4283107 w 5071813"/>
                <a:gd name="connsiteY419" fmla="*/ 2148806 h 4006635"/>
                <a:gd name="connsiteX420" fmla="*/ 4225050 w 5071813"/>
                <a:gd name="connsiteY420" fmla="*/ 2192349 h 4006635"/>
                <a:gd name="connsiteX421" fmla="*/ 4137964 w 5071813"/>
                <a:gd name="connsiteY421" fmla="*/ 2250406 h 4006635"/>
                <a:gd name="connsiteX422" fmla="*/ 4094421 w 5071813"/>
                <a:gd name="connsiteY422" fmla="*/ 2279435 h 4006635"/>
                <a:gd name="connsiteX423" fmla="*/ 4079907 w 5071813"/>
                <a:gd name="connsiteY423" fmla="*/ 2322978 h 4006635"/>
                <a:gd name="connsiteX424" fmla="*/ 4152479 w 5071813"/>
                <a:gd name="connsiteY424" fmla="*/ 2395549 h 4006635"/>
                <a:gd name="connsiteX425" fmla="*/ 4196021 w 5071813"/>
                <a:gd name="connsiteY425" fmla="*/ 2511664 h 4006635"/>
                <a:gd name="connsiteX426" fmla="*/ 4210536 w 5071813"/>
                <a:gd name="connsiteY426" fmla="*/ 2569721 h 4006635"/>
                <a:gd name="connsiteX427" fmla="*/ 4239564 w 5071813"/>
                <a:gd name="connsiteY427" fmla="*/ 2656806 h 4006635"/>
                <a:gd name="connsiteX428" fmla="*/ 4254079 w 5071813"/>
                <a:gd name="connsiteY428" fmla="*/ 2729378 h 4006635"/>
                <a:gd name="connsiteX429" fmla="*/ 4268593 w 5071813"/>
                <a:gd name="connsiteY429" fmla="*/ 2772921 h 4006635"/>
                <a:gd name="connsiteX430" fmla="*/ 4225050 w 5071813"/>
                <a:gd name="connsiteY430" fmla="*/ 2743892 h 4006635"/>
                <a:gd name="connsiteX431" fmla="*/ 4184342 w 5071813"/>
                <a:gd name="connsiteY431" fmla="*/ 2596141 h 4006635"/>
                <a:gd name="connsiteX432" fmla="*/ 4137964 w 5071813"/>
                <a:gd name="connsiteY432" fmla="*/ 2511664 h 4006635"/>
                <a:gd name="connsiteX433" fmla="*/ 4094421 w 5071813"/>
                <a:gd name="connsiteY433" fmla="*/ 2468121 h 4006635"/>
                <a:gd name="connsiteX434" fmla="*/ 4050879 w 5071813"/>
                <a:gd name="connsiteY434" fmla="*/ 2439092 h 4006635"/>
                <a:gd name="connsiteX435" fmla="*/ 4007336 w 5071813"/>
                <a:gd name="connsiteY435" fmla="*/ 2395549 h 4006635"/>
                <a:gd name="connsiteX436" fmla="*/ 3920250 w 5071813"/>
                <a:gd name="connsiteY436" fmla="*/ 2352006 h 4006635"/>
                <a:gd name="connsiteX437" fmla="*/ 3818650 w 5071813"/>
                <a:gd name="connsiteY437" fmla="*/ 2381035 h 4006635"/>
                <a:gd name="connsiteX438" fmla="*/ 3847679 w 5071813"/>
                <a:gd name="connsiteY438" fmla="*/ 2424578 h 4006635"/>
                <a:gd name="connsiteX439" fmla="*/ 3891221 w 5071813"/>
                <a:gd name="connsiteY439" fmla="*/ 2482635 h 4006635"/>
                <a:gd name="connsiteX440" fmla="*/ 3905736 w 5071813"/>
                <a:gd name="connsiteY440" fmla="*/ 2569721 h 4006635"/>
                <a:gd name="connsiteX441" fmla="*/ 3920250 w 5071813"/>
                <a:gd name="connsiteY441" fmla="*/ 2613264 h 4006635"/>
                <a:gd name="connsiteX442" fmla="*/ 3876707 w 5071813"/>
                <a:gd name="connsiteY442" fmla="*/ 2627778 h 4006635"/>
                <a:gd name="connsiteX443" fmla="*/ 3847679 w 5071813"/>
                <a:gd name="connsiteY443" fmla="*/ 2526178 h 4006635"/>
                <a:gd name="connsiteX444" fmla="*/ 3801981 w 5071813"/>
                <a:gd name="connsiteY444" fmla="*/ 2424352 h 4006635"/>
                <a:gd name="connsiteX445" fmla="*/ 3702536 w 5071813"/>
                <a:gd name="connsiteY445" fmla="*/ 2337492 h 4006635"/>
                <a:gd name="connsiteX446" fmla="*/ 3673507 w 5071813"/>
                <a:gd name="connsiteY446" fmla="*/ 2293949 h 4006635"/>
                <a:gd name="connsiteX447" fmla="*/ 3644479 w 5071813"/>
                <a:gd name="connsiteY447" fmla="*/ 2206864 h 4006635"/>
                <a:gd name="connsiteX448" fmla="*/ 3571907 w 5071813"/>
                <a:gd name="connsiteY448" fmla="*/ 2177835 h 4006635"/>
                <a:gd name="connsiteX449" fmla="*/ 3513850 w 5071813"/>
                <a:gd name="connsiteY449" fmla="*/ 2163321 h 4006635"/>
                <a:gd name="connsiteX450" fmla="*/ 3397736 w 5071813"/>
                <a:gd name="connsiteY450" fmla="*/ 2177835 h 4006635"/>
                <a:gd name="connsiteX451" fmla="*/ 3305207 w 5071813"/>
                <a:gd name="connsiteY451" fmla="*/ 2170918 h 4006635"/>
                <a:gd name="connsiteX452" fmla="*/ 3296136 w 5071813"/>
                <a:gd name="connsiteY452" fmla="*/ 2235892 h 4006635"/>
                <a:gd name="connsiteX453" fmla="*/ 3412250 w 5071813"/>
                <a:gd name="connsiteY453" fmla="*/ 2279435 h 4006635"/>
                <a:gd name="connsiteX454" fmla="*/ 3455793 w 5071813"/>
                <a:gd name="connsiteY454" fmla="*/ 2395549 h 4006635"/>
                <a:gd name="connsiteX455" fmla="*/ 3441279 w 5071813"/>
                <a:gd name="connsiteY455" fmla="*/ 2511664 h 4006635"/>
                <a:gd name="connsiteX456" fmla="*/ 3383221 w 5071813"/>
                <a:gd name="connsiteY456" fmla="*/ 2468121 h 4006635"/>
                <a:gd name="connsiteX457" fmla="*/ 3339679 w 5071813"/>
                <a:gd name="connsiteY457" fmla="*/ 2439092 h 4006635"/>
                <a:gd name="connsiteX458" fmla="*/ 3325164 w 5071813"/>
                <a:gd name="connsiteY458" fmla="*/ 2395549 h 4006635"/>
                <a:gd name="connsiteX459" fmla="*/ 3310650 w 5071813"/>
                <a:gd name="connsiteY459" fmla="*/ 2308464 h 4006635"/>
                <a:gd name="connsiteX460" fmla="*/ 3267107 w 5071813"/>
                <a:gd name="connsiteY460" fmla="*/ 2264921 h 4006635"/>
                <a:gd name="connsiteX461" fmla="*/ 3223564 w 5071813"/>
                <a:gd name="connsiteY461" fmla="*/ 2206864 h 4006635"/>
                <a:gd name="connsiteX462" fmla="*/ 3209050 w 5071813"/>
                <a:gd name="connsiteY462" fmla="*/ 2163321 h 4006635"/>
                <a:gd name="connsiteX463" fmla="*/ 3136479 w 5071813"/>
                <a:gd name="connsiteY463" fmla="*/ 2134292 h 4006635"/>
                <a:gd name="connsiteX464" fmla="*/ 3020364 w 5071813"/>
                <a:gd name="connsiteY464" fmla="*/ 2076235 h 4006635"/>
                <a:gd name="connsiteX465" fmla="*/ 2976821 w 5071813"/>
                <a:gd name="connsiteY465" fmla="*/ 2279435 h 4006635"/>
                <a:gd name="connsiteX466" fmla="*/ 2875221 w 5071813"/>
                <a:gd name="connsiteY466" fmla="*/ 2366521 h 4006635"/>
                <a:gd name="connsiteX467" fmla="*/ 2846193 w 5071813"/>
                <a:gd name="connsiteY467" fmla="*/ 2410064 h 4006635"/>
                <a:gd name="connsiteX468" fmla="*/ 2831679 w 5071813"/>
                <a:gd name="connsiteY468" fmla="*/ 2482635 h 4006635"/>
                <a:gd name="connsiteX469" fmla="*/ 2672021 w 5071813"/>
                <a:gd name="connsiteY469" fmla="*/ 2526178 h 4006635"/>
                <a:gd name="connsiteX470" fmla="*/ 2657507 w 5071813"/>
                <a:gd name="connsiteY470" fmla="*/ 2569721 h 4006635"/>
                <a:gd name="connsiteX471" fmla="*/ 2599450 w 5071813"/>
                <a:gd name="connsiteY471" fmla="*/ 2656806 h 4006635"/>
                <a:gd name="connsiteX472" fmla="*/ 2584936 w 5071813"/>
                <a:gd name="connsiteY472" fmla="*/ 2700349 h 4006635"/>
                <a:gd name="connsiteX473" fmla="*/ 2599450 w 5071813"/>
                <a:gd name="connsiteY473" fmla="*/ 2743892 h 4006635"/>
                <a:gd name="connsiteX474" fmla="*/ 2730079 w 5071813"/>
                <a:gd name="connsiteY474" fmla="*/ 2845492 h 4006635"/>
                <a:gd name="connsiteX475" fmla="*/ 2773621 w 5071813"/>
                <a:gd name="connsiteY475" fmla="*/ 2889035 h 4006635"/>
                <a:gd name="connsiteX476" fmla="*/ 2889736 w 5071813"/>
                <a:gd name="connsiteY476" fmla="*/ 2932578 h 4006635"/>
                <a:gd name="connsiteX477" fmla="*/ 2976821 w 5071813"/>
                <a:gd name="connsiteY477" fmla="*/ 2976121 h 4006635"/>
                <a:gd name="connsiteX478" fmla="*/ 3034879 w 5071813"/>
                <a:gd name="connsiteY478" fmla="*/ 2961606 h 4006635"/>
                <a:gd name="connsiteX479" fmla="*/ 3127974 w 5071813"/>
                <a:gd name="connsiteY479" fmla="*/ 2888354 h 4006635"/>
                <a:gd name="connsiteX480" fmla="*/ 3165507 w 5071813"/>
                <a:gd name="connsiteY480" fmla="*/ 2801949 h 4006635"/>
                <a:gd name="connsiteX481" fmla="*/ 3412250 w 5071813"/>
                <a:gd name="connsiteY481" fmla="*/ 2816464 h 4006635"/>
                <a:gd name="connsiteX482" fmla="*/ 3513850 w 5071813"/>
                <a:gd name="connsiteY482" fmla="*/ 2860006 h 4006635"/>
                <a:gd name="connsiteX483" fmla="*/ 3557393 w 5071813"/>
                <a:gd name="connsiteY483" fmla="*/ 2874521 h 4006635"/>
                <a:gd name="connsiteX484" fmla="*/ 3615450 w 5071813"/>
                <a:gd name="connsiteY484" fmla="*/ 2976121 h 4006635"/>
                <a:gd name="connsiteX485" fmla="*/ 3600936 w 5071813"/>
                <a:gd name="connsiteY485" fmla="*/ 3048692 h 4006635"/>
                <a:gd name="connsiteX486" fmla="*/ 3484821 w 5071813"/>
                <a:gd name="connsiteY486" fmla="*/ 3034178 h 4006635"/>
                <a:gd name="connsiteX487" fmla="*/ 3441279 w 5071813"/>
                <a:gd name="connsiteY487" fmla="*/ 3005149 h 4006635"/>
                <a:gd name="connsiteX488" fmla="*/ 3180021 w 5071813"/>
                <a:gd name="connsiteY488" fmla="*/ 3019664 h 4006635"/>
                <a:gd name="connsiteX489" fmla="*/ 3136479 w 5071813"/>
                <a:gd name="connsiteY489" fmla="*/ 3063206 h 4006635"/>
                <a:gd name="connsiteX490" fmla="*/ 3281621 w 5071813"/>
                <a:gd name="connsiteY490" fmla="*/ 3077721 h 4006635"/>
                <a:gd name="connsiteX491" fmla="*/ 3412250 w 5071813"/>
                <a:gd name="connsiteY491" fmla="*/ 3106749 h 4006635"/>
                <a:gd name="connsiteX492" fmla="*/ 3513850 w 5071813"/>
                <a:gd name="connsiteY492" fmla="*/ 3193835 h 4006635"/>
                <a:gd name="connsiteX493" fmla="*/ 3557393 w 5071813"/>
                <a:gd name="connsiteY493" fmla="*/ 3208349 h 4006635"/>
                <a:gd name="connsiteX494" fmla="*/ 3600936 w 5071813"/>
                <a:gd name="connsiteY494" fmla="*/ 3237378 h 4006635"/>
                <a:gd name="connsiteX495" fmla="*/ 3673507 w 5071813"/>
                <a:gd name="connsiteY495" fmla="*/ 3251892 h 4006635"/>
                <a:gd name="connsiteX496" fmla="*/ 3717050 w 5071813"/>
                <a:gd name="connsiteY496" fmla="*/ 3266406 h 4006635"/>
                <a:gd name="connsiteX497" fmla="*/ 3804136 w 5071813"/>
                <a:gd name="connsiteY497" fmla="*/ 3368006 h 4006635"/>
                <a:gd name="connsiteX498" fmla="*/ 3920250 w 5071813"/>
                <a:gd name="connsiteY498" fmla="*/ 3397035 h 4006635"/>
                <a:gd name="connsiteX499" fmla="*/ 3992821 w 5071813"/>
                <a:gd name="connsiteY499" fmla="*/ 3382521 h 4006635"/>
                <a:gd name="connsiteX500" fmla="*/ 4007336 w 5071813"/>
                <a:gd name="connsiteY500" fmla="*/ 3426064 h 4006635"/>
                <a:gd name="connsiteX501" fmla="*/ 3920250 w 5071813"/>
                <a:gd name="connsiteY501" fmla="*/ 3513149 h 4006635"/>
                <a:gd name="connsiteX502" fmla="*/ 3731564 w 5071813"/>
                <a:gd name="connsiteY502" fmla="*/ 3484121 h 4006635"/>
                <a:gd name="connsiteX503" fmla="*/ 3600936 w 5071813"/>
                <a:gd name="connsiteY503" fmla="*/ 3382521 h 4006635"/>
                <a:gd name="connsiteX504" fmla="*/ 3441279 w 5071813"/>
                <a:gd name="connsiteY504" fmla="*/ 3338978 h 4006635"/>
                <a:gd name="connsiteX505" fmla="*/ 3296136 w 5071813"/>
                <a:gd name="connsiteY505" fmla="*/ 3353492 h 4006635"/>
                <a:gd name="connsiteX506" fmla="*/ 3310650 w 5071813"/>
                <a:gd name="connsiteY506" fmla="*/ 3426064 h 4006635"/>
                <a:gd name="connsiteX507" fmla="*/ 3281621 w 5071813"/>
                <a:gd name="connsiteY507" fmla="*/ 3556692 h 4006635"/>
                <a:gd name="connsiteX508" fmla="*/ 3138406 w 5071813"/>
                <a:gd name="connsiteY508" fmla="*/ 3532653 h 4006635"/>
                <a:gd name="connsiteX509" fmla="*/ 3154394 w 5071813"/>
                <a:gd name="connsiteY509" fmla="*/ 3484801 h 4006635"/>
                <a:gd name="connsiteX510" fmla="*/ 3147705 w 5071813"/>
                <a:gd name="connsiteY510" fmla="*/ 3419373 h 4006635"/>
                <a:gd name="connsiteX511" fmla="*/ 3174579 w 5071813"/>
                <a:gd name="connsiteY511" fmla="*/ 3376058 h 4006635"/>
                <a:gd name="connsiteX512" fmla="*/ 3136479 w 5071813"/>
                <a:gd name="connsiteY512" fmla="*/ 3251892 h 4006635"/>
                <a:gd name="connsiteX513" fmla="*/ 3092936 w 5071813"/>
                <a:gd name="connsiteY513" fmla="*/ 3222864 h 4006635"/>
                <a:gd name="connsiteX514" fmla="*/ 3092936 w 5071813"/>
                <a:gd name="connsiteY514" fmla="*/ 3614749 h 4006635"/>
                <a:gd name="connsiteX515" fmla="*/ 3121964 w 5071813"/>
                <a:gd name="connsiteY515" fmla="*/ 3701835 h 4006635"/>
                <a:gd name="connsiteX516" fmla="*/ 3107450 w 5071813"/>
                <a:gd name="connsiteY516" fmla="*/ 3890521 h 4006635"/>
                <a:gd name="connsiteX517" fmla="*/ 3078421 w 5071813"/>
                <a:gd name="connsiteY517" fmla="*/ 4006635 h 4006635"/>
                <a:gd name="connsiteX518" fmla="*/ 3020364 w 5071813"/>
                <a:gd name="connsiteY518" fmla="*/ 3948578 h 4006635"/>
                <a:gd name="connsiteX519" fmla="*/ 2976821 w 5071813"/>
                <a:gd name="connsiteY519" fmla="*/ 3600235 h 4006635"/>
                <a:gd name="connsiteX520" fmla="*/ 2918764 w 5071813"/>
                <a:gd name="connsiteY520" fmla="*/ 3498635 h 4006635"/>
                <a:gd name="connsiteX521" fmla="*/ 2889736 w 5071813"/>
                <a:gd name="connsiteY521" fmla="*/ 3426064 h 4006635"/>
                <a:gd name="connsiteX522" fmla="*/ 2904250 w 5071813"/>
                <a:gd name="connsiteY522" fmla="*/ 3309949 h 4006635"/>
                <a:gd name="connsiteX523" fmla="*/ 2947793 w 5071813"/>
                <a:gd name="connsiteY523" fmla="*/ 3266406 h 4006635"/>
                <a:gd name="connsiteX524" fmla="*/ 2991336 w 5071813"/>
                <a:gd name="connsiteY524" fmla="*/ 3179321 h 4006635"/>
                <a:gd name="connsiteX525" fmla="*/ 2976821 w 5071813"/>
                <a:gd name="connsiteY525" fmla="*/ 3121264 h 4006635"/>
                <a:gd name="connsiteX526" fmla="*/ 2918764 w 5071813"/>
                <a:gd name="connsiteY526" fmla="*/ 3106749 h 4006635"/>
                <a:gd name="connsiteX527" fmla="*/ 2875221 w 5071813"/>
                <a:gd name="connsiteY527" fmla="*/ 3092235 h 4006635"/>
                <a:gd name="connsiteX528" fmla="*/ 2788136 w 5071813"/>
                <a:gd name="connsiteY528" fmla="*/ 3135778 h 4006635"/>
                <a:gd name="connsiteX529" fmla="*/ 2759107 w 5071813"/>
                <a:gd name="connsiteY529" fmla="*/ 3048692 h 4006635"/>
                <a:gd name="connsiteX530" fmla="*/ 2744593 w 5071813"/>
                <a:gd name="connsiteY530" fmla="*/ 3005149 h 4006635"/>
                <a:gd name="connsiteX531" fmla="*/ 2701050 w 5071813"/>
                <a:gd name="connsiteY531" fmla="*/ 2990635 h 4006635"/>
                <a:gd name="connsiteX532" fmla="*/ 2541393 w 5071813"/>
                <a:gd name="connsiteY532" fmla="*/ 3019664 h 4006635"/>
                <a:gd name="connsiteX533" fmla="*/ 2439793 w 5071813"/>
                <a:gd name="connsiteY533" fmla="*/ 3063206 h 4006635"/>
                <a:gd name="connsiteX534" fmla="*/ 2309164 w 5071813"/>
                <a:gd name="connsiteY534" fmla="*/ 3077721 h 4006635"/>
                <a:gd name="connsiteX535" fmla="*/ 2265621 w 5071813"/>
                <a:gd name="connsiteY535" fmla="*/ 3121264 h 4006635"/>
                <a:gd name="connsiteX536" fmla="*/ 2251107 w 5071813"/>
                <a:gd name="connsiteY536" fmla="*/ 3179321 h 4006635"/>
                <a:gd name="connsiteX537" fmla="*/ 2236593 w 5071813"/>
                <a:gd name="connsiteY537" fmla="*/ 3251892 h 4006635"/>
                <a:gd name="connsiteX538" fmla="*/ 2193050 w 5071813"/>
                <a:gd name="connsiteY538" fmla="*/ 3280921 h 4006635"/>
                <a:gd name="connsiteX539" fmla="*/ 2033393 w 5071813"/>
                <a:gd name="connsiteY539" fmla="*/ 3251892 h 4006635"/>
                <a:gd name="connsiteX540" fmla="*/ 1989850 w 5071813"/>
                <a:gd name="connsiteY540" fmla="*/ 3179321 h 4006635"/>
                <a:gd name="connsiteX541" fmla="*/ 2062421 w 5071813"/>
                <a:gd name="connsiteY541" fmla="*/ 3092235 h 4006635"/>
                <a:gd name="connsiteX542" fmla="*/ 2193050 w 5071813"/>
                <a:gd name="connsiteY542" fmla="*/ 3077721 h 4006635"/>
                <a:gd name="connsiteX543" fmla="*/ 2236593 w 5071813"/>
                <a:gd name="connsiteY543" fmla="*/ 3034178 h 4006635"/>
                <a:gd name="connsiteX544" fmla="*/ 2265621 w 5071813"/>
                <a:gd name="connsiteY544" fmla="*/ 2947092 h 4006635"/>
                <a:gd name="connsiteX545" fmla="*/ 2294650 w 5071813"/>
                <a:gd name="connsiteY545" fmla="*/ 2889035 h 4006635"/>
                <a:gd name="connsiteX546" fmla="*/ 2410764 w 5071813"/>
                <a:gd name="connsiteY546" fmla="*/ 2903549 h 4006635"/>
                <a:gd name="connsiteX547" fmla="*/ 2468821 w 5071813"/>
                <a:gd name="connsiteY547" fmla="*/ 2889035 h 4006635"/>
                <a:gd name="connsiteX548" fmla="*/ 2439793 w 5071813"/>
                <a:gd name="connsiteY548" fmla="*/ 2816464 h 4006635"/>
                <a:gd name="connsiteX549" fmla="*/ 2323679 w 5071813"/>
                <a:gd name="connsiteY549" fmla="*/ 2787435 h 4006635"/>
                <a:gd name="connsiteX550" fmla="*/ 2280136 w 5071813"/>
                <a:gd name="connsiteY550" fmla="*/ 2801949 h 4006635"/>
                <a:gd name="connsiteX551" fmla="*/ 2236593 w 5071813"/>
                <a:gd name="connsiteY551" fmla="*/ 2932578 h 4006635"/>
                <a:gd name="connsiteX552" fmla="*/ 2178536 w 5071813"/>
                <a:gd name="connsiteY552" fmla="*/ 2976121 h 4006635"/>
                <a:gd name="connsiteX553" fmla="*/ 2134993 w 5071813"/>
                <a:gd name="connsiteY553" fmla="*/ 3005149 h 4006635"/>
                <a:gd name="connsiteX554" fmla="*/ 2004364 w 5071813"/>
                <a:gd name="connsiteY554" fmla="*/ 3034178 h 4006635"/>
                <a:gd name="connsiteX555" fmla="*/ 1960821 w 5071813"/>
                <a:gd name="connsiteY555" fmla="*/ 3063206 h 4006635"/>
                <a:gd name="connsiteX556" fmla="*/ 1917279 w 5071813"/>
                <a:gd name="connsiteY556" fmla="*/ 3077721 h 4006635"/>
                <a:gd name="connsiteX557" fmla="*/ 1722924 w 5071813"/>
                <a:gd name="connsiteY557" fmla="*/ 3144849 h 4006635"/>
                <a:gd name="connsiteX558" fmla="*/ 1635838 w 5071813"/>
                <a:gd name="connsiteY558" fmla="*/ 3178867 h 4006635"/>
                <a:gd name="connsiteX559" fmla="*/ 1580842 w 5071813"/>
                <a:gd name="connsiteY559" fmla="*/ 3270035 h 4006635"/>
                <a:gd name="connsiteX560" fmla="*/ 1510879 w 5071813"/>
                <a:gd name="connsiteY560" fmla="*/ 3397035 h 4006635"/>
                <a:gd name="connsiteX561" fmla="*/ 1467336 w 5071813"/>
                <a:gd name="connsiteY561" fmla="*/ 3382521 h 4006635"/>
                <a:gd name="connsiteX562" fmla="*/ 1452821 w 5071813"/>
                <a:gd name="connsiteY562" fmla="*/ 3338978 h 4006635"/>
                <a:gd name="connsiteX563" fmla="*/ 1467336 w 5071813"/>
                <a:gd name="connsiteY563" fmla="*/ 3208349 h 4006635"/>
                <a:gd name="connsiteX564" fmla="*/ 1597964 w 5071813"/>
                <a:gd name="connsiteY564" fmla="*/ 3150292 h 4006635"/>
                <a:gd name="connsiteX565" fmla="*/ 1670536 w 5071813"/>
                <a:gd name="connsiteY565" fmla="*/ 3077721 h 4006635"/>
                <a:gd name="connsiteX566" fmla="*/ 1714079 w 5071813"/>
                <a:gd name="connsiteY566" fmla="*/ 3034178 h 4006635"/>
                <a:gd name="connsiteX567" fmla="*/ 1861376 w 5071813"/>
                <a:gd name="connsiteY567" fmla="*/ 3002087 h 4006635"/>
                <a:gd name="connsiteX568" fmla="*/ 2105964 w 5071813"/>
                <a:gd name="connsiteY568" fmla="*/ 2947092 h 4006635"/>
                <a:gd name="connsiteX569" fmla="*/ 2149507 w 5071813"/>
                <a:gd name="connsiteY569" fmla="*/ 2932578 h 4006635"/>
                <a:gd name="connsiteX570" fmla="*/ 2222079 w 5071813"/>
                <a:gd name="connsiteY570" fmla="*/ 2830978 h 4006635"/>
                <a:gd name="connsiteX571" fmla="*/ 2207564 w 5071813"/>
                <a:gd name="connsiteY571" fmla="*/ 2700349 h 4006635"/>
                <a:gd name="connsiteX572" fmla="*/ 1786650 w 5071813"/>
                <a:gd name="connsiteY572" fmla="*/ 2729378 h 4006635"/>
                <a:gd name="connsiteX573" fmla="*/ 1714079 w 5071813"/>
                <a:gd name="connsiteY573" fmla="*/ 2787435 h 4006635"/>
                <a:gd name="connsiteX574" fmla="*/ 1670536 w 5071813"/>
                <a:gd name="connsiteY574" fmla="*/ 2801949 h 4006635"/>
                <a:gd name="connsiteX575" fmla="*/ 1539907 w 5071813"/>
                <a:gd name="connsiteY575" fmla="*/ 2845492 h 4006635"/>
                <a:gd name="connsiteX576" fmla="*/ 1409279 w 5071813"/>
                <a:gd name="connsiteY576" fmla="*/ 2889035 h 4006635"/>
                <a:gd name="connsiteX577" fmla="*/ 1452821 w 5071813"/>
                <a:gd name="connsiteY577" fmla="*/ 2758406 h 4006635"/>
                <a:gd name="connsiteX578" fmla="*/ 1568936 w 5071813"/>
                <a:gd name="connsiteY578" fmla="*/ 2729378 h 4006635"/>
                <a:gd name="connsiteX579" fmla="*/ 1612479 w 5071813"/>
                <a:gd name="connsiteY579" fmla="*/ 2700349 h 4006635"/>
                <a:gd name="connsiteX580" fmla="*/ 1626993 w 5071813"/>
                <a:gd name="connsiteY580" fmla="*/ 2656806 h 4006635"/>
                <a:gd name="connsiteX581" fmla="*/ 1510879 w 5071813"/>
                <a:gd name="connsiteY581" fmla="*/ 2613264 h 4006635"/>
                <a:gd name="connsiteX582" fmla="*/ 1423793 w 5071813"/>
                <a:gd name="connsiteY582" fmla="*/ 2497149 h 4006635"/>
                <a:gd name="connsiteX583" fmla="*/ 1467336 w 5071813"/>
                <a:gd name="connsiteY583" fmla="*/ 2482635 h 4006635"/>
                <a:gd name="connsiteX584" fmla="*/ 1626993 w 5071813"/>
                <a:gd name="connsiteY584" fmla="*/ 2540692 h 4006635"/>
                <a:gd name="connsiteX585" fmla="*/ 1728593 w 5071813"/>
                <a:gd name="connsiteY585" fmla="*/ 2569721 h 4006635"/>
                <a:gd name="connsiteX586" fmla="*/ 1797082 w 5071813"/>
                <a:gd name="connsiteY586" fmla="*/ 2603285 h 4006635"/>
                <a:gd name="connsiteX587" fmla="*/ 1830193 w 5071813"/>
                <a:gd name="connsiteY587" fmla="*/ 2642292 h 4006635"/>
                <a:gd name="connsiteX588" fmla="*/ 1888250 w 5071813"/>
                <a:gd name="connsiteY588" fmla="*/ 2656806 h 4006635"/>
                <a:gd name="connsiteX589" fmla="*/ 1975336 w 5071813"/>
                <a:gd name="connsiteY589" fmla="*/ 2671321 h 4006635"/>
                <a:gd name="connsiteX590" fmla="*/ 2164021 w 5071813"/>
                <a:gd name="connsiteY590" fmla="*/ 2652498 h 4006635"/>
                <a:gd name="connsiteX591" fmla="*/ 2309164 w 5071813"/>
                <a:gd name="connsiteY591" fmla="*/ 2671321 h 4006635"/>
                <a:gd name="connsiteX592" fmla="*/ 2294650 w 5071813"/>
                <a:gd name="connsiteY592" fmla="*/ 2627778 h 4006635"/>
                <a:gd name="connsiteX593" fmla="*/ 2193050 w 5071813"/>
                <a:gd name="connsiteY593" fmla="*/ 2569721 h 4006635"/>
                <a:gd name="connsiteX594" fmla="*/ 2164021 w 5071813"/>
                <a:gd name="connsiteY594" fmla="*/ 2497149 h 4006635"/>
                <a:gd name="connsiteX595" fmla="*/ 2062421 w 5071813"/>
                <a:gd name="connsiteY595" fmla="*/ 2453606 h 4006635"/>
                <a:gd name="connsiteX596" fmla="*/ 2004364 w 5071813"/>
                <a:gd name="connsiteY596" fmla="*/ 2424578 h 4006635"/>
                <a:gd name="connsiteX597" fmla="*/ 1873736 w 5071813"/>
                <a:gd name="connsiteY597" fmla="*/ 2439092 h 4006635"/>
                <a:gd name="connsiteX598" fmla="*/ 1830193 w 5071813"/>
                <a:gd name="connsiteY598" fmla="*/ 2453606 h 4006635"/>
                <a:gd name="connsiteX599" fmla="*/ 1699564 w 5071813"/>
                <a:gd name="connsiteY599" fmla="*/ 2439092 h 4006635"/>
                <a:gd name="connsiteX600" fmla="*/ 1656021 w 5071813"/>
                <a:gd name="connsiteY600" fmla="*/ 2410064 h 4006635"/>
                <a:gd name="connsiteX601" fmla="*/ 1612479 w 5071813"/>
                <a:gd name="connsiteY601" fmla="*/ 2395549 h 4006635"/>
                <a:gd name="connsiteX602" fmla="*/ 1423793 w 5071813"/>
                <a:gd name="connsiteY602" fmla="*/ 2366521 h 4006635"/>
                <a:gd name="connsiteX603" fmla="*/ 1307679 w 5071813"/>
                <a:gd name="connsiteY603" fmla="*/ 2366521 h 4006635"/>
                <a:gd name="connsiteX604" fmla="*/ 1278650 w 5071813"/>
                <a:gd name="connsiteY604" fmla="*/ 2424578 h 4006635"/>
                <a:gd name="connsiteX605" fmla="*/ 1293164 w 5071813"/>
                <a:gd name="connsiteY605" fmla="*/ 2613264 h 4006635"/>
                <a:gd name="connsiteX606" fmla="*/ 1322193 w 5071813"/>
                <a:gd name="connsiteY606" fmla="*/ 2700349 h 4006635"/>
                <a:gd name="connsiteX607" fmla="*/ 1336707 w 5071813"/>
                <a:gd name="connsiteY607" fmla="*/ 2758406 h 4006635"/>
                <a:gd name="connsiteX608" fmla="*/ 1278650 w 5071813"/>
                <a:gd name="connsiteY608" fmla="*/ 2860006 h 4006635"/>
                <a:gd name="connsiteX609" fmla="*/ 1220593 w 5071813"/>
                <a:gd name="connsiteY609" fmla="*/ 2816464 h 4006635"/>
                <a:gd name="connsiteX610" fmla="*/ 1148021 w 5071813"/>
                <a:gd name="connsiteY610" fmla="*/ 2613264 h 4006635"/>
                <a:gd name="connsiteX611" fmla="*/ 1104479 w 5071813"/>
                <a:gd name="connsiteY611" fmla="*/ 2584235 h 4006635"/>
                <a:gd name="connsiteX612" fmla="*/ 1089964 w 5071813"/>
                <a:gd name="connsiteY612" fmla="*/ 2526178 h 4006635"/>
                <a:gd name="connsiteX613" fmla="*/ 1046421 w 5071813"/>
                <a:gd name="connsiteY613" fmla="*/ 2482635 h 4006635"/>
                <a:gd name="connsiteX614" fmla="*/ 1002879 w 5071813"/>
                <a:gd name="connsiteY614" fmla="*/ 2424578 h 4006635"/>
                <a:gd name="connsiteX615" fmla="*/ 1046421 w 5071813"/>
                <a:gd name="connsiteY615" fmla="*/ 2395549 h 4006635"/>
                <a:gd name="connsiteX616" fmla="*/ 1162536 w 5071813"/>
                <a:gd name="connsiteY616" fmla="*/ 2381035 h 4006635"/>
                <a:gd name="connsiteX617" fmla="*/ 1191564 w 5071813"/>
                <a:gd name="connsiteY617" fmla="*/ 2293949 h 4006635"/>
                <a:gd name="connsiteX618" fmla="*/ 1220593 w 5071813"/>
                <a:gd name="connsiteY618" fmla="*/ 2235892 h 4006635"/>
                <a:gd name="connsiteX619" fmla="*/ 1206079 w 5071813"/>
                <a:gd name="connsiteY619" fmla="*/ 2192349 h 4006635"/>
                <a:gd name="connsiteX620" fmla="*/ 1162536 w 5071813"/>
                <a:gd name="connsiteY620" fmla="*/ 2134292 h 4006635"/>
                <a:gd name="connsiteX621" fmla="*/ 1118993 w 5071813"/>
                <a:gd name="connsiteY621" fmla="*/ 2090749 h 4006635"/>
                <a:gd name="connsiteX622" fmla="*/ 1017393 w 5071813"/>
                <a:gd name="connsiteY622" fmla="*/ 2018178 h 4006635"/>
                <a:gd name="connsiteX623" fmla="*/ 959336 w 5071813"/>
                <a:gd name="connsiteY623" fmla="*/ 1916578 h 4006635"/>
                <a:gd name="connsiteX624" fmla="*/ 886764 w 5071813"/>
                <a:gd name="connsiteY624" fmla="*/ 1814978 h 4006635"/>
                <a:gd name="connsiteX625" fmla="*/ 785164 w 5071813"/>
                <a:gd name="connsiteY625" fmla="*/ 1844006 h 4006635"/>
                <a:gd name="connsiteX626" fmla="*/ 741621 w 5071813"/>
                <a:gd name="connsiteY626" fmla="*/ 1858521 h 4006635"/>
                <a:gd name="connsiteX627" fmla="*/ 683564 w 5071813"/>
                <a:gd name="connsiteY627" fmla="*/ 1844006 h 4006635"/>
                <a:gd name="connsiteX628" fmla="*/ 669050 w 5071813"/>
                <a:gd name="connsiteY628" fmla="*/ 1785949 h 4006635"/>
                <a:gd name="connsiteX629" fmla="*/ 799679 w 5071813"/>
                <a:gd name="connsiteY629" fmla="*/ 1742406 h 4006635"/>
                <a:gd name="connsiteX630" fmla="*/ 785164 w 5071813"/>
                <a:gd name="connsiteY630" fmla="*/ 1626292 h 4006635"/>
                <a:gd name="connsiteX631" fmla="*/ 712593 w 5071813"/>
                <a:gd name="connsiteY631" fmla="*/ 1597264 h 4006635"/>
                <a:gd name="connsiteX632" fmla="*/ 669050 w 5071813"/>
                <a:gd name="connsiteY632" fmla="*/ 1553721 h 4006635"/>
                <a:gd name="connsiteX633" fmla="*/ 523907 w 5071813"/>
                <a:gd name="connsiteY633" fmla="*/ 1510178 h 4006635"/>
                <a:gd name="connsiteX634" fmla="*/ 494879 w 5071813"/>
                <a:gd name="connsiteY634" fmla="*/ 1452121 h 4006635"/>
                <a:gd name="connsiteX635" fmla="*/ 465850 w 5071813"/>
                <a:gd name="connsiteY635" fmla="*/ 1350521 h 4006635"/>
                <a:gd name="connsiteX636" fmla="*/ 407793 w 5071813"/>
                <a:gd name="connsiteY636" fmla="*/ 1219892 h 4006635"/>
                <a:gd name="connsiteX637" fmla="*/ 291679 w 5071813"/>
                <a:gd name="connsiteY637" fmla="*/ 1132806 h 4006635"/>
                <a:gd name="connsiteX638" fmla="*/ 161050 w 5071813"/>
                <a:gd name="connsiteY638" fmla="*/ 1074749 h 4006635"/>
                <a:gd name="connsiteX639" fmla="*/ 117507 w 5071813"/>
                <a:gd name="connsiteY639" fmla="*/ 1060235 h 4006635"/>
                <a:gd name="connsiteX640" fmla="*/ 73964 w 5071813"/>
                <a:gd name="connsiteY640" fmla="*/ 1045721 h 4006635"/>
                <a:gd name="connsiteX641" fmla="*/ 1393 w 5071813"/>
                <a:gd name="connsiteY641" fmla="*/ 929606 h 4006635"/>
                <a:gd name="connsiteX0" fmla="*/ 1393 w 5071813"/>
                <a:gd name="connsiteY0" fmla="*/ 929606 h 4006635"/>
                <a:gd name="connsiteX1" fmla="*/ 132021 w 5071813"/>
                <a:gd name="connsiteY1" fmla="*/ 929606 h 4006635"/>
                <a:gd name="connsiteX2" fmla="*/ 219107 w 5071813"/>
                <a:gd name="connsiteY2" fmla="*/ 958635 h 4006635"/>
                <a:gd name="connsiteX3" fmla="*/ 262650 w 5071813"/>
                <a:gd name="connsiteY3" fmla="*/ 987664 h 4006635"/>
                <a:gd name="connsiteX4" fmla="*/ 335221 w 5071813"/>
                <a:gd name="connsiteY4" fmla="*/ 1060235 h 4006635"/>
                <a:gd name="connsiteX5" fmla="*/ 422307 w 5071813"/>
                <a:gd name="connsiteY5" fmla="*/ 1089264 h 4006635"/>
                <a:gd name="connsiteX6" fmla="*/ 465850 w 5071813"/>
                <a:gd name="connsiteY6" fmla="*/ 1132806 h 4006635"/>
                <a:gd name="connsiteX7" fmla="*/ 552936 w 5071813"/>
                <a:gd name="connsiteY7" fmla="*/ 1161835 h 4006635"/>
                <a:gd name="connsiteX8" fmla="*/ 625507 w 5071813"/>
                <a:gd name="connsiteY8" fmla="*/ 1248921 h 4006635"/>
                <a:gd name="connsiteX9" fmla="*/ 640021 w 5071813"/>
                <a:gd name="connsiteY9" fmla="*/ 1292464 h 4006635"/>
                <a:gd name="connsiteX10" fmla="*/ 683564 w 5071813"/>
                <a:gd name="connsiteY10" fmla="*/ 1306978 h 4006635"/>
                <a:gd name="connsiteX11" fmla="*/ 756136 w 5071813"/>
                <a:gd name="connsiteY11" fmla="*/ 1408578 h 4006635"/>
                <a:gd name="connsiteX12" fmla="*/ 828707 w 5071813"/>
                <a:gd name="connsiteY12" fmla="*/ 1466635 h 4006635"/>
                <a:gd name="connsiteX13" fmla="*/ 857736 w 5071813"/>
                <a:gd name="connsiteY13" fmla="*/ 1524692 h 4006635"/>
                <a:gd name="connsiteX14" fmla="*/ 872250 w 5071813"/>
                <a:gd name="connsiteY14" fmla="*/ 1568235 h 4006635"/>
                <a:gd name="connsiteX15" fmla="*/ 930307 w 5071813"/>
                <a:gd name="connsiteY15" fmla="*/ 1553721 h 4006635"/>
                <a:gd name="connsiteX16" fmla="*/ 944821 w 5071813"/>
                <a:gd name="connsiteY16" fmla="*/ 1510178 h 4006635"/>
                <a:gd name="connsiteX17" fmla="*/ 988364 w 5071813"/>
                <a:gd name="connsiteY17" fmla="*/ 1495664 h 4006635"/>
                <a:gd name="connsiteX18" fmla="*/ 1089964 w 5071813"/>
                <a:gd name="connsiteY18" fmla="*/ 1539206 h 4006635"/>
                <a:gd name="connsiteX19" fmla="*/ 1148021 w 5071813"/>
                <a:gd name="connsiteY19" fmla="*/ 1873035 h 4006635"/>
                <a:gd name="connsiteX20" fmla="*/ 1191564 w 5071813"/>
                <a:gd name="connsiteY20" fmla="*/ 1960121 h 4006635"/>
                <a:gd name="connsiteX21" fmla="*/ 1235107 w 5071813"/>
                <a:gd name="connsiteY21" fmla="*/ 1974635 h 4006635"/>
                <a:gd name="connsiteX22" fmla="*/ 1278650 w 5071813"/>
                <a:gd name="connsiteY22" fmla="*/ 2003664 h 4006635"/>
                <a:gd name="connsiteX23" fmla="*/ 1307679 w 5071813"/>
                <a:gd name="connsiteY23" fmla="*/ 2119778 h 4006635"/>
                <a:gd name="connsiteX24" fmla="*/ 1394764 w 5071813"/>
                <a:gd name="connsiteY24" fmla="*/ 2206864 h 4006635"/>
                <a:gd name="connsiteX25" fmla="*/ 1525393 w 5071813"/>
                <a:gd name="connsiteY25" fmla="*/ 2221378 h 4006635"/>
                <a:gd name="connsiteX26" fmla="*/ 1583450 w 5071813"/>
                <a:gd name="connsiteY26" fmla="*/ 2250406 h 4006635"/>
                <a:gd name="connsiteX27" fmla="*/ 1597964 w 5071813"/>
                <a:gd name="connsiteY27" fmla="*/ 2293949 h 4006635"/>
                <a:gd name="connsiteX28" fmla="*/ 1641507 w 5071813"/>
                <a:gd name="connsiteY28" fmla="*/ 2322978 h 4006635"/>
                <a:gd name="connsiteX29" fmla="*/ 1786650 w 5071813"/>
                <a:gd name="connsiteY29" fmla="*/ 2308464 h 4006635"/>
                <a:gd name="connsiteX30" fmla="*/ 1801164 w 5071813"/>
                <a:gd name="connsiteY30" fmla="*/ 2264921 h 4006635"/>
                <a:gd name="connsiteX31" fmla="*/ 1873736 w 5071813"/>
                <a:gd name="connsiteY31" fmla="*/ 2279435 h 4006635"/>
                <a:gd name="connsiteX32" fmla="*/ 2062421 w 5071813"/>
                <a:gd name="connsiteY32" fmla="*/ 2293949 h 4006635"/>
                <a:gd name="connsiteX33" fmla="*/ 2076936 w 5071813"/>
                <a:gd name="connsiteY33" fmla="*/ 2250406 h 4006635"/>
                <a:gd name="connsiteX34" fmla="*/ 2062421 w 5071813"/>
                <a:gd name="connsiteY34" fmla="*/ 2206864 h 4006635"/>
                <a:gd name="connsiteX35" fmla="*/ 1946307 w 5071813"/>
                <a:gd name="connsiteY35" fmla="*/ 2177835 h 4006635"/>
                <a:gd name="connsiteX36" fmla="*/ 1960821 w 5071813"/>
                <a:gd name="connsiteY36" fmla="*/ 1989149 h 4006635"/>
                <a:gd name="connsiteX37" fmla="*/ 1917279 w 5071813"/>
                <a:gd name="connsiteY37" fmla="*/ 1960121 h 4006635"/>
                <a:gd name="connsiteX38" fmla="*/ 1844707 w 5071813"/>
                <a:gd name="connsiteY38" fmla="*/ 1873035 h 4006635"/>
                <a:gd name="connsiteX39" fmla="*/ 1859221 w 5071813"/>
                <a:gd name="connsiteY39" fmla="*/ 1829492 h 4006635"/>
                <a:gd name="connsiteX40" fmla="*/ 1786650 w 5071813"/>
                <a:gd name="connsiteY40" fmla="*/ 1756921 h 4006635"/>
                <a:gd name="connsiteX41" fmla="*/ 1743107 w 5071813"/>
                <a:gd name="connsiteY41" fmla="*/ 1742406 h 4006635"/>
                <a:gd name="connsiteX42" fmla="*/ 1730520 w 5071813"/>
                <a:gd name="connsiteY42" fmla="*/ 1677659 h 4006635"/>
                <a:gd name="connsiteX43" fmla="*/ 1643889 w 5071813"/>
                <a:gd name="connsiteY43" fmla="*/ 1631962 h 4006635"/>
                <a:gd name="connsiteX44" fmla="*/ 1583450 w 5071813"/>
                <a:gd name="connsiteY44" fmla="*/ 1698864 h 4006635"/>
                <a:gd name="connsiteX45" fmla="*/ 1525393 w 5071813"/>
                <a:gd name="connsiteY45" fmla="*/ 1727892 h 4006635"/>
                <a:gd name="connsiteX46" fmla="*/ 1481850 w 5071813"/>
                <a:gd name="connsiteY46" fmla="*/ 1742406 h 4006635"/>
                <a:gd name="connsiteX47" fmla="*/ 1438307 w 5071813"/>
                <a:gd name="connsiteY47" fmla="*/ 1771435 h 4006635"/>
                <a:gd name="connsiteX48" fmla="*/ 1351221 w 5071813"/>
                <a:gd name="connsiteY48" fmla="*/ 1800464 h 4006635"/>
                <a:gd name="connsiteX49" fmla="*/ 1249621 w 5071813"/>
                <a:gd name="connsiteY49" fmla="*/ 1771435 h 4006635"/>
                <a:gd name="connsiteX50" fmla="*/ 1235107 w 5071813"/>
                <a:gd name="connsiteY50" fmla="*/ 1713378 h 4006635"/>
                <a:gd name="connsiteX51" fmla="*/ 1293164 w 5071813"/>
                <a:gd name="connsiteY51" fmla="*/ 1684349 h 4006635"/>
                <a:gd name="connsiteX52" fmla="*/ 1421638 w 5071813"/>
                <a:gd name="connsiteY52" fmla="*/ 1703172 h 4006635"/>
                <a:gd name="connsiteX53" fmla="*/ 1571318 w 5071813"/>
                <a:gd name="connsiteY53" fmla="*/ 1613479 h 4006635"/>
                <a:gd name="connsiteX54" fmla="*/ 1641507 w 5071813"/>
                <a:gd name="connsiteY54" fmla="*/ 1553721 h 4006635"/>
                <a:gd name="connsiteX55" fmla="*/ 1597964 w 5071813"/>
                <a:gd name="connsiteY55" fmla="*/ 1539206 h 4006635"/>
                <a:gd name="connsiteX56" fmla="*/ 1510879 w 5071813"/>
                <a:gd name="connsiteY56" fmla="*/ 1466635 h 4006635"/>
                <a:gd name="connsiteX57" fmla="*/ 1452821 w 5071813"/>
                <a:gd name="connsiteY57" fmla="*/ 1379549 h 4006635"/>
                <a:gd name="connsiteX58" fmla="*/ 1423793 w 5071813"/>
                <a:gd name="connsiteY58" fmla="*/ 1321492 h 4006635"/>
                <a:gd name="connsiteX59" fmla="*/ 1322193 w 5071813"/>
                <a:gd name="connsiteY59" fmla="*/ 1234406 h 4006635"/>
                <a:gd name="connsiteX60" fmla="*/ 1264136 w 5071813"/>
                <a:gd name="connsiteY60" fmla="*/ 1219892 h 4006635"/>
                <a:gd name="connsiteX61" fmla="*/ 1322193 w 5071813"/>
                <a:gd name="connsiteY61" fmla="*/ 1205378 h 4006635"/>
                <a:gd name="connsiteX62" fmla="*/ 1467336 w 5071813"/>
                <a:gd name="connsiteY62" fmla="*/ 1321492 h 4006635"/>
                <a:gd name="connsiteX63" fmla="*/ 1510879 w 5071813"/>
                <a:gd name="connsiteY63" fmla="*/ 1365035 h 4006635"/>
                <a:gd name="connsiteX64" fmla="*/ 1568936 w 5071813"/>
                <a:gd name="connsiteY64" fmla="*/ 1437606 h 4006635"/>
                <a:gd name="connsiteX65" fmla="*/ 1612479 w 5071813"/>
                <a:gd name="connsiteY65" fmla="*/ 1481149 h 4006635"/>
                <a:gd name="connsiteX66" fmla="*/ 1656021 w 5071813"/>
                <a:gd name="connsiteY66" fmla="*/ 1495664 h 4006635"/>
                <a:gd name="connsiteX67" fmla="*/ 1743107 w 5071813"/>
                <a:gd name="connsiteY67" fmla="*/ 1553721 h 4006635"/>
                <a:gd name="connsiteX68" fmla="*/ 1772136 w 5071813"/>
                <a:gd name="connsiteY68" fmla="*/ 1597264 h 4006635"/>
                <a:gd name="connsiteX69" fmla="*/ 1859221 w 5071813"/>
                <a:gd name="connsiteY69" fmla="*/ 1640806 h 4006635"/>
                <a:gd name="connsiteX70" fmla="*/ 1902764 w 5071813"/>
                <a:gd name="connsiteY70" fmla="*/ 1669835 h 4006635"/>
                <a:gd name="connsiteX71" fmla="*/ 1946307 w 5071813"/>
                <a:gd name="connsiteY71" fmla="*/ 1756921 h 4006635"/>
                <a:gd name="connsiteX72" fmla="*/ 1975336 w 5071813"/>
                <a:gd name="connsiteY72" fmla="*/ 1800464 h 4006635"/>
                <a:gd name="connsiteX73" fmla="*/ 2018879 w 5071813"/>
                <a:gd name="connsiteY73" fmla="*/ 1887549 h 4006635"/>
                <a:gd name="connsiteX74" fmla="*/ 2062421 w 5071813"/>
                <a:gd name="connsiteY74" fmla="*/ 1902064 h 4006635"/>
                <a:gd name="connsiteX75" fmla="*/ 2120479 w 5071813"/>
                <a:gd name="connsiteY75" fmla="*/ 2018178 h 4006635"/>
                <a:gd name="connsiteX76" fmla="*/ 2164021 w 5071813"/>
                <a:gd name="connsiteY76" fmla="*/ 2076235 h 4006635"/>
                <a:gd name="connsiteX77" fmla="*/ 2207564 w 5071813"/>
                <a:gd name="connsiteY77" fmla="*/ 2206864 h 4006635"/>
                <a:gd name="connsiteX78" fmla="*/ 2280136 w 5071813"/>
                <a:gd name="connsiteY78" fmla="*/ 2192349 h 4006635"/>
                <a:gd name="connsiteX79" fmla="*/ 2255643 w 5071813"/>
                <a:gd name="connsiteY79" fmla="*/ 2158785 h 4006635"/>
                <a:gd name="connsiteX80" fmla="*/ 2243510 w 5071813"/>
                <a:gd name="connsiteY80" fmla="*/ 2108099 h 4006635"/>
                <a:gd name="connsiteX81" fmla="*/ 2185453 w 5071813"/>
                <a:gd name="connsiteY81" fmla="*/ 2044824 h 4006635"/>
                <a:gd name="connsiteX82" fmla="*/ 2149507 w 5071813"/>
                <a:gd name="connsiteY82" fmla="*/ 2003664 h 4006635"/>
                <a:gd name="connsiteX83" fmla="*/ 2265621 w 5071813"/>
                <a:gd name="connsiteY83" fmla="*/ 2003664 h 4006635"/>
                <a:gd name="connsiteX84" fmla="*/ 2352707 w 5071813"/>
                <a:gd name="connsiteY84" fmla="*/ 2076235 h 4006635"/>
                <a:gd name="connsiteX85" fmla="*/ 2367221 w 5071813"/>
                <a:gd name="connsiteY85" fmla="*/ 2119778 h 4006635"/>
                <a:gd name="connsiteX86" fmla="*/ 2396250 w 5071813"/>
                <a:gd name="connsiteY86" fmla="*/ 2047206 h 4006635"/>
                <a:gd name="connsiteX87" fmla="*/ 2336038 w 5071813"/>
                <a:gd name="connsiteY87" fmla="*/ 1980304 h 4006635"/>
                <a:gd name="connsiteX88" fmla="*/ 2265621 w 5071813"/>
                <a:gd name="connsiteY88" fmla="*/ 1960121 h 4006635"/>
                <a:gd name="connsiteX89" fmla="*/ 2251107 w 5071813"/>
                <a:gd name="connsiteY89" fmla="*/ 1916578 h 4006635"/>
                <a:gd name="connsiteX90" fmla="*/ 2294650 w 5071813"/>
                <a:gd name="connsiteY90" fmla="*/ 1902064 h 4006635"/>
                <a:gd name="connsiteX91" fmla="*/ 2367221 w 5071813"/>
                <a:gd name="connsiteY91" fmla="*/ 1916578 h 4006635"/>
                <a:gd name="connsiteX92" fmla="*/ 2454307 w 5071813"/>
                <a:gd name="connsiteY92" fmla="*/ 1931092 h 4006635"/>
                <a:gd name="connsiteX93" fmla="*/ 2512364 w 5071813"/>
                <a:gd name="connsiteY93" fmla="*/ 1844006 h 4006635"/>
                <a:gd name="connsiteX94" fmla="*/ 2410764 w 5071813"/>
                <a:gd name="connsiteY94" fmla="*/ 1814978 h 4006635"/>
                <a:gd name="connsiteX95" fmla="*/ 2309164 w 5071813"/>
                <a:gd name="connsiteY95" fmla="*/ 1785949 h 4006635"/>
                <a:gd name="connsiteX96" fmla="*/ 2338193 w 5071813"/>
                <a:gd name="connsiteY96" fmla="*/ 1713378 h 4006635"/>
                <a:gd name="connsiteX97" fmla="*/ 2425279 w 5071813"/>
                <a:gd name="connsiteY97" fmla="*/ 1684349 h 4006635"/>
                <a:gd name="connsiteX98" fmla="*/ 2526879 w 5071813"/>
                <a:gd name="connsiteY98" fmla="*/ 1626292 h 4006635"/>
                <a:gd name="connsiteX99" fmla="*/ 2541393 w 5071813"/>
                <a:gd name="connsiteY99" fmla="*/ 1568235 h 4006635"/>
                <a:gd name="connsiteX100" fmla="*/ 2497850 w 5071813"/>
                <a:gd name="connsiteY100" fmla="*/ 1553721 h 4006635"/>
                <a:gd name="connsiteX101" fmla="*/ 2396250 w 5071813"/>
                <a:gd name="connsiteY101" fmla="*/ 1524692 h 4006635"/>
                <a:gd name="connsiteX102" fmla="*/ 2396250 w 5071813"/>
                <a:gd name="connsiteY102" fmla="*/ 1423092 h 4006635"/>
                <a:gd name="connsiteX103" fmla="*/ 2439793 w 5071813"/>
                <a:gd name="connsiteY103" fmla="*/ 1408578 h 4006635"/>
                <a:gd name="connsiteX104" fmla="*/ 2483336 w 5071813"/>
                <a:gd name="connsiteY104" fmla="*/ 1379549 h 4006635"/>
                <a:gd name="connsiteX105" fmla="*/ 2483336 w 5071813"/>
                <a:gd name="connsiteY105" fmla="*/ 1263435 h 4006635"/>
                <a:gd name="connsiteX106" fmla="*/ 2439793 w 5071813"/>
                <a:gd name="connsiteY106" fmla="*/ 1248921 h 4006635"/>
                <a:gd name="connsiteX107" fmla="*/ 2265621 w 5071813"/>
                <a:gd name="connsiteY107" fmla="*/ 1219892 h 4006635"/>
                <a:gd name="connsiteX108" fmla="*/ 2149507 w 5071813"/>
                <a:gd name="connsiteY108" fmla="*/ 1248921 h 4006635"/>
                <a:gd name="connsiteX109" fmla="*/ 2091450 w 5071813"/>
                <a:gd name="connsiteY109" fmla="*/ 1306978 h 4006635"/>
                <a:gd name="connsiteX110" fmla="*/ 2105964 w 5071813"/>
                <a:gd name="connsiteY110" fmla="*/ 1365035 h 4006635"/>
                <a:gd name="connsiteX111" fmla="*/ 2075462 w 5071813"/>
                <a:gd name="connsiteY111" fmla="*/ 1471398 h 4006635"/>
                <a:gd name="connsiteX112" fmla="*/ 2091450 w 5071813"/>
                <a:gd name="connsiteY112" fmla="*/ 1626292 h 4006635"/>
                <a:gd name="connsiteX113" fmla="*/ 2076936 w 5071813"/>
                <a:gd name="connsiteY113" fmla="*/ 1669835 h 4006635"/>
                <a:gd name="connsiteX114" fmla="*/ 2033393 w 5071813"/>
                <a:gd name="connsiteY114" fmla="*/ 1684349 h 4006635"/>
                <a:gd name="connsiteX115" fmla="*/ 1960821 w 5071813"/>
                <a:gd name="connsiteY115" fmla="*/ 1669835 h 4006635"/>
                <a:gd name="connsiteX116" fmla="*/ 2006065 w 5071813"/>
                <a:gd name="connsiteY116" fmla="*/ 1469697 h 4006635"/>
                <a:gd name="connsiteX117" fmla="*/ 1929186 w 5071813"/>
                <a:gd name="connsiteY117" fmla="*/ 1426608 h 4006635"/>
                <a:gd name="connsiteX118" fmla="*/ 1873736 w 5071813"/>
                <a:gd name="connsiteY118" fmla="*/ 1510178 h 4006635"/>
                <a:gd name="connsiteX119" fmla="*/ 1831667 w 5071813"/>
                <a:gd name="connsiteY119" fmla="*/ 1553947 h 4006635"/>
                <a:gd name="connsiteX120" fmla="*/ 1840058 w 5071813"/>
                <a:gd name="connsiteY120" fmla="*/ 1453709 h 4006635"/>
                <a:gd name="connsiteX121" fmla="*/ 1737438 w 5071813"/>
                <a:gd name="connsiteY121" fmla="*/ 1503034 h 4006635"/>
                <a:gd name="connsiteX122" fmla="*/ 1714079 w 5071813"/>
                <a:gd name="connsiteY122" fmla="*/ 1466635 h 4006635"/>
                <a:gd name="connsiteX123" fmla="*/ 1815679 w 5071813"/>
                <a:gd name="connsiteY123" fmla="*/ 1423092 h 4006635"/>
                <a:gd name="connsiteX124" fmla="*/ 1859221 w 5071813"/>
                <a:gd name="connsiteY124" fmla="*/ 1394064 h 4006635"/>
                <a:gd name="connsiteX125" fmla="*/ 1923969 w 5071813"/>
                <a:gd name="connsiteY125" fmla="*/ 1354603 h 4006635"/>
                <a:gd name="connsiteX126" fmla="*/ 1993706 w 5071813"/>
                <a:gd name="connsiteY126" fmla="*/ 1332717 h 4006635"/>
                <a:gd name="connsiteX127" fmla="*/ 1989850 w 5071813"/>
                <a:gd name="connsiteY127" fmla="*/ 1263435 h 4006635"/>
                <a:gd name="connsiteX128" fmla="*/ 2033393 w 5071813"/>
                <a:gd name="connsiteY128" fmla="*/ 1248921 h 4006635"/>
                <a:gd name="connsiteX129" fmla="*/ 2120479 w 5071813"/>
                <a:gd name="connsiteY129" fmla="*/ 1161835 h 4006635"/>
                <a:gd name="connsiteX130" fmla="*/ 2076936 w 5071813"/>
                <a:gd name="connsiteY130" fmla="*/ 1147321 h 4006635"/>
                <a:gd name="connsiteX131" fmla="*/ 1902764 w 5071813"/>
                <a:gd name="connsiteY131" fmla="*/ 1161835 h 4006635"/>
                <a:gd name="connsiteX132" fmla="*/ 1873736 w 5071813"/>
                <a:gd name="connsiteY132" fmla="*/ 1205378 h 4006635"/>
                <a:gd name="connsiteX133" fmla="*/ 1830193 w 5071813"/>
                <a:gd name="connsiteY133" fmla="*/ 1292464 h 4006635"/>
                <a:gd name="connsiteX134" fmla="*/ 1743107 w 5071813"/>
                <a:gd name="connsiteY134" fmla="*/ 1365035 h 4006635"/>
                <a:gd name="connsiteX135" fmla="*/ 1641507 w 5071813"/>
                <a:gd name="connsiteY135" fmla="*/ 1423092 h 4006635"/>
                <a:gd name="connsiteX136" fmla="*/ 1597964 w 5071813"/>
                <a:gd name="connsiteY136" fmla="*/ 1408578 h 4006635"/>
                <a:gd name="connsiteX137" fmla="*/ 1568936 w 5071813"/>
                <a:gd name="connsiteY137" fmla="*/ 1350521 h 4006635"/>
                <a:gd name="connsiteX138" fmla="*/ 1612479 w 5071813"/>
                <a:gd name="connsiteY138" fmla="*/ 1321492 h 4006635"/>
                <a:gd name="connsiteX139" fmla="*/ 1656021 w 5071813"/>
                <a:gd name="connsiteY139" fmla="*/ 1306978 h 4006635"/>
                <a:gd name="connsiteX140" fmla="*/ 1757621 w 5071813"/>
                <a:gd name="connsiteY140" fmla="*/ 1263435 h 4006635"/>
                <a:gd name="connsiteX141" fmla="*/ 1786650 w 5071813"/>
                <a:gd name="connsiteY141" fmla="*/ 1219892 h 4006635"/>
                <a:gd name="connsiteX142" fmla="*/ 1685050 w 5071813"/>
                <a:gd name="connsiteY142" fmla="*/ 1190864 h 4006635"/>
                <a:gd name="connsiteX143" fmla="*/ 1452821 w 5071813"/>
                <a:gd name="connsiteY143" fmla="*/ 1234406 h 4006635"/>
                <a:gd name="connsiteX144" fmla="*/ 1510879 w 5071813"/>
                <a:gd name="connsiteY144" fmla="*/ 1205378 h 4006635"/>
                <a:gd name="connsiteX145" fmla="*/ 1525393 w 5071813"/>
                <a:gd name="connsiteY145" fmla="*/ 1161835 h 4006635"/>
                <a:gd name="connsiteX146" fmla="*/ 1685050 w 5071813"/>
                <a:gd name="connsiteY146" fmla="*/ 1147321 h 4006635"/>
                <a:gd name="connsiteX147" fmla="*/ 1641507 w 5071813"/>
                <a:gd name="connsiteY147" fmla="*/ 1118292 h 4006635"/>
                <a:gd name="connsiteX148" fmla="*/ 1220593 w 5071813"/>
                <a:gd name="connsiteY148" fmla="*/ 1074749 h 4006635"/>
                <a:gd name="connsiteX149" fmla="*/ 1206079 w 5071813"/>
                <a:gd name="connsiteY149" fmla="*/ 1031206 h 4006635"/>
                <a:gd name="connsiteX150" fmla="*/ 1264136 w 5071813"/>
                <a:gd name="connsiteY150" fmla="*/ 1016692 h 4006635"/>
                <a:gd name="connsiteX151" fmla="*/ 1351221 w 5071813"/>
                <a:gd name="connsiteY151" fmla="*/ 1002178 h 4006635"/>
                <a:gd name="connsiteX152" fmla="*/ 1293164 w 5071813"/>
                <a:gd name="connsiteY152" fmla="*/ 915092 h 4006635"/>
                <a:gd name="connsiteX153" fmla="*/ 1264136 w 5071813"/>
                <a:gd name="connsiteY153" fmla="*/ 857035 h 4006635"/>
                <a:gd name="connsiteX154" fmla="*/ 1380250 w 5071813"/>
                <a:gd name="connsiteY154" fmla="*/ 886064 h 4006635"/>
                <a:gd name="connsiteX155" fmla="*/ 1467336 w 5071813"/>
                <a:gd name="connsiteY155" fmla="*/ 987664 h 4006635"/>
                <a:gd name="connsiteX156" fmla="*/ 1583450 w 5071813"/>
                <a:gd name="connsiteY156" fmla="*/ 1031206 h 4006635"/>
                <a:gd name="connsiteX157" fmla="*/ 1626993 w 5071813"/>
                <a:gd name="connsiteY157" fmla="*/ 973149 h 4006635"/>
                <a:gd name="connsiteX158" fmla="*/ 1568936 w 5071813"/>
                <a:gd name="connsiteY158" fmla="*/ 929606 h 4006635"/>
                <a:gd name="connsiteX159" fmla="*/ 1685050 w 5071813"/>
                <a:gd name="connsiteY159" fmla="*/ 944121 h 4006635"/>
                <a:gd name="connsiteX160" fmla="*/ 1728593 w 5071813"/>
                <a:gd name="connsiteY160" fmla="*/ 958635 h 4006635"/>
                <a:gd name="connsiteX161" fmla="*/ 1786650 w 5071813"/>
                <a:gd name="connsiteY161" fmla="*/ 973149 h 4006635"/>
                <a:gd name="connsiteX162" fmla="*/ 1875663 w 5071813"/>
                <a:gd name="connsiteY162" fmla="*/ 1047422 h 4006635"/>
                <a:gd name="connsiteX163" fmla="*/ 2124561 w 5071813"/>
                <a:gd name="connsiteY163" fmla="*/ 1054339 h 4006635"/>
                <a:gd name="connsiteX164" fmla="*/ 2035094 w 5071813"/>
                <a:gd name="connsiteY164" fmla="*/ 889125 h 4006635"/>
                <a:gd name="connsiteX165" fmla="*/ 1960821 w 5071813"/>
                <a:gd name="connsiteY165" fmla="*/ 886064 h 4006635"/>
                <a:gd name="connsiteX166" fmla="*/ 1917279 w 5071813"/>
                <a:gd name="connsiteY166" fmla="*/ 784464 h 4006635"/>
                <a:gd name="connsiteX167" fmla="*/ 1830193 w 5071813"/>
                <a:gd name="connsiteY167" fmla="*/ 755435 h 4006635"/>
                <a:gd name="connsiteX168" fmla="*/ 1772136 w 5071813"/>
                <a:gd name="connsiteY168" fmla="*/ 726406 h 4006635"/>
                <a:gd name="connsiteX169" fmla="*/ 1743107 w 5071813"/>
                <a:gd name="connsiteY169" fmla="*/ 682864 h 4006635"/>
                <a:gd name="connsiteX170" fmla="*/ 1786650 w 5071813"/>
                <a:gd name="connsiteY170" fmla="*/ 624806 h 4006635"/>
                <a:gd name="connsiteX171" fmla="*/ 1888250 w 5071813"/>
                <a:gd name="connsiteY171" fmla="*/ 566749 h 4006635"/>
                <a:gd name="connsiteX172" fmla="*/ 1946307 w 5071813"/>
                <a:gd name="connsiteY172" fmla="*/ 595778 h 4006635"/>
                <a:gd name="connsiteX173" fmla="*/ 2018879 w 5071813"/>
                <a:gd name="connsiteY173" fmla="*/ 711892 h 4006635"/>
                <a:gd name="connsiteX174" fmla="*/ 2047907 w 5071813"/>
                <a:gd name="connsiteY174" fmla="*/ 755435 h 4006635"/>
                <a:gd name="connsiteX175" fmla="*/ 2091450 w 5071813"/>
                <a:gd name="connsiteY175" fmla="*/ 784464 h 4006635"/>
                <a:gd name="connsiteX176" fmla="*/ 2120479 w 5071813"/>
                <a:gd name="connsiteY176" fmla="*/ 828006 h 4006635"/>
                <a:gd name="connsiteX177" fmla="*/ 2164021 w 5071813"/>
                <a:gd name="connsiteY177" fmla="*/ 871549 h 4006635"/>
                <a:gd name="connsiteX178" fmla="*/ 2251107 w 5071813"/>
                <a:gd name="connsiteY178" fmla="*/ 987664 h 4006635"/>
                <a:gd name="connsiteX179" fmla="*/ 2304629 w 5071813"/>
                <a:gd name="connsiteY179" fmla="*/ 1085522 h 4006635"/>
                <a:gd name="connsiteX180" fmla="*/ 2396250 w 5071813"/>
                <a:gd name="connsiteY180" fmla="*/ 828006 h 4006635"/>
                <a:gd name="connsiteX181" fmla="*/ 2439793 w 5071813"/>
                <a:gd name="connsiteY181" fmla="*/ 784464 h 4006635"/>
                <a:gd name="connsiteX182" fmla="*/ 2468821 w 5071813"/>
                <a:gd name="connsiteY182" fmla="*/ 740921 h 4006635"/>
                <a:gd name="connsiteX183" fmla="*/ 2483336 w 5071813"/>
                <a:gd name="connsiteY183" fmla="*/ 624806 h 4006635"/>
                <a:gd name="connsiteX184" fmla="*/ 2512364 w 5071813"/>
                <a:gd name="connsiteY184" fmla="*/ 566749 h 4006635"/>
                <a:gd name="connsiteX185" fmla="*/ 2613964 w 5071813"/>
                <a:gd name="connsiteY185" fmla="*/ 581264 h 4006635"/>
                <a:gd name="connsiteX186" fmla="*/ 2642993 w 5071813"/>
                <a:gd name="connsiteY186" fmla="*/ 624806 h 4006635"/>
                <a:gd name="connsiteX187" fmla="*/ 2555907 w 5071813"/>
                <a:gd name="connsiteY187" fmla="*/ 711892 h 4006635"/>
                <a:gd name="connsiteX188" fmla="*/ 2541393 w 5071813"/>
                <a:gd name="connsiteY188" fmla="*/ 755435 h 4006635"/>
                <a:gd name="connsiteX189" fmla="*/ 2512364 w 5071813"/>
                <a:gd name="connsiteY189" fmla="*/ 871549 h 4006635"/>
                <a:gd name="connsiteX190" fmla="*/ 2410764 w 5071813"/>
                <a:gd name="connsiteY190" fmla="*/ 1002178 h 4006635"/>
                <a:gd name="connsiteX191" fmla="*/ 2425279 w 5071813"/>
                <a:gd name="connsiteY191" fmla="*/ 1045721 h 4006635"/>
                <a:gd name="connsiteX192" fmla="*/ 2584936 w 5071813"/>
                <a:gd name="connsiteY192" fmla="*/ 1002178 h 4006635"/>
                <a:gd name="connsiteX193" fmla="*/ 2642993 w 5071813"/>
                <a:gd name="connsiteY193" fmla="*/ 1016692 h 4006635"/>
                <a:gd name="connsiteX194" fmla="*/ 2686536 w 5071813"/>
                <a:gd name="connsiteY194" fmla="*/ 1031206 h 4006635"/>
                <a:gd name="connsiteX195" fmla="*/ 2744593 w 5071813"/>
                <a:gd name="connsiteY195" fmla="*/ 1016692 h 4006635"/>
                <a:gd name="connsiteX196" fmla="*/ 2802650 w 5071813"/>
                <a:gd name="connsiteY196" fmla="*/ 900578 h 4006635"/>
                <a:gd name="connsiteX197" fmla="*/ 2831679 w 5071813"/>
                <a:gd name="connsiteY197" fmla="*/ 842521 h 4006635"/>
                <a:gd name="connsiteX198" fmla="*/ 2846193 w 5071813"/>
                <a:gd name="connsiteY198" fmla="*/ 798978 h 4006635"/>
                <a:gd name="connsiteX199" fmla="*/ 2831679 w 5071813"/>
                <a:gd name="connsiteY199" fmla="*/ 755435 h 4006635"/>
                <a:gd name="connsiteX200" fmla="*/ 2802650 w 5071813"/>
                <a:gd name="connsiteY200" fmla="*/ 653835 h 4006635"/>
                <a:gd name="connsiteX201" fmla="*/ 2773621 w 5071813"/>
                <a:gd name="connsiteY201" fmla="*/ 610292 h 4006635"/>
                <a:gd name="connsiteX202" fmla="*/ 2730079 w 5071813"/>
                <a:gd name="connsiteY202" fmla="*/ 523206 h 4006635"/>
                <a:gd name="connsiteX203" fmla="*/ 2672021 w 5071813"/>
                <a:gd name="connsiteY203" fmla="*/ 407092 h 4006635"/>
                <a:gd name="connsiteX204" fmla="*/ 2541393 w 5071813"/>
                <a:gd name="connsiteY204" fmla="*/ 378064 h 4006635"/>
                <a:gd name="connsiteX205" fmla="*/ 2425279 w 5071813"/>
                <a:gd name="connsiteY205" fmla="*/ 290978 h 4006635"/>
                <a:gd name="connsiteX206" fmla="*/ 2381736 w 5071813"/>
                <a:gd name="connsiteY206" fmla="*/ 261949 h 4006635"/>
                <a:gd name="connsiteX207" fmla="*/ 2294650 w 5071813"/>
                <a:gd name="connsiteY207" fmla="*/ 174864 h 4006635"/>
                <a:gd name="connsiteX208" fmla="*/ 2265621 w 5071813"/>
                <a:gd name="connsiteY208" fmla="*/ 116806 h 4006635"/>
                <a:gd name="connsiteX209" fmla="*/ 2251107 w 5071813"/>
                <a:gd name="connsiteY209" fmla="*/ 73264 h 4006635"/>
                <a:gd name="connsiteX210" fmla="*/ 2294650 w 5071813"/>
                <a:gd name="connsiteY210" fmla="*/ 102292 h 4006635"/>
                <a:gd name="connsiteX211" fmla="*/ 2396250 w 5071813"/>
                <a:gd name="connsiteY211" fmla="*/ 203892 h 4006635"/>
                <a:gd name="connsiteX212" fmla="*/ 2497850 w 5071813"/>
                <a:gd name="connsiteY212" fmla="*/ 290978 h 4006635"/>
                <a:gd name="connsiteX213" fmla="*/ 2584936 w 5071813"/>
                <a:gd name="connsiteY213" fmla="*/ 305492 h 4006635"/>
                <a:gd name="connsiteX214" fmla="*/ 2628479 w 5071813"/>
                <a:gd name="connsiteY214" fmla="*/ 334521 h 4006635"/>
                <a:gd name="connsiteX215" fmla="*/ 2686536 w 5071813"/>
                <a:gd name="connsiteY215" fmla="*/ 73264 h 4006635"/>
                <a:gd name="connsiteX216" fmla="*/ 2701050 w 5071813"/>
                <a:gd name="connsiteY216" fmla="*/ 692 h 4006635"/>
                <a:gd name="connsiteX217" fmla="*/ 2846193 w 5071813"/>
                <a:gd name="connsiteY217" fmla="*/ 131321 h 4006635"/>
                <a:gd name="connsiteX218" fmla="*/ 2860707 w 5071813"/>
                <a:gd name="connsiteY218" fmla="*/ 203892 h 4006635"/>
                <a:gd name="connsiteX219" fmla="*/ 2875221 w 5071813"/>
                <a:gd name="connsiteY219" fmla="*/ 407092 h 4006635"/>
                <a:gd name="connsiteX220" fmla="*/ 2918764 w 5071813"/>
                <a:gd name="connsiteY220" fmla="*/ 450635 h 4006635"/>
                <a:gd name="connsiteX221" fmla="*/ 2991336 w 5071813"/>
                <a:gd name="connsiteY221" fmla="*/ 523206 h 4006635"/>
                <a:gd name="connsiteX222" fmla="*/ 2947793 w 5071813"/>
                <a:gd name="connsiteY222" fmla="*/ 987664 h 4006635"/>
                <a:gd name="connsiteX223" fmla="*/ 2918764 w 5071813"/>
                <a:gd name="connsiteY223" fmla="*/ 1045721 h 4006635"/>
                <a:gd name="connsiteX224" fmla="*/ 2851408 w 5071813"/>
                <a:gd name="connsiteY224" fmla="*/ 1058081 h 4006635"/>
                <a:gd name="connsiteX225" fmla="*/ 2817164 w 5071813"/>
                <a:gd name="connsiteY225" fmla="*/ 1147321 h 4006635"/>
                <a:gd name="connsiteX226" fmla="*/ 2802650 w 5071813"/>
                <a:gd name="connsiteY226" fmla="*/ 1205378 h 4006635"/>
                <a:gd name="connsiteX227" fmla="*/ 2773621 w 5071813"/>
                <a:gd name="connsiteY227" fmla="*/ 1292464 h 4006635"/>
                <a:gd name="connsiteX228" fmla="*/ 2759107 w 5071813"/>
                <a:gd name="connsiteY228" fmla="*/ 1336006 h 4006635"/>
                <a:gd name="connsiteX229" fmla="*/ 2773621 w 5071813"/>
                <a:gd name="connsiteY229" fmla="*/ 1437606 h 4006635"/>
                <a:gd name="connsiteX230" fmla="*/ 2802650 w 5071813"/>
                <a:gd name="connsiteY230" fmla="*/ 1524692 h 4006635"/>
                <a:gd name="connsiteX231" fmla="*/ 2817164 w 5071813"/>
                <a:gd name="connsiteY231" fmla="*/ 1568235 h 4006635"/>
                <a:gd name="connsiteX232" fmla="*/ 2831679 w 5071813"/>
                <a:gd name="connsiteY232" fmla="*/ 1611778 h 4006635"/>
                <a:gd name="connsiteX233" fmla="*/ 2889736 w 5071813"/>
                <a:gd name="connsiteY233" fmla="*/ 1626292 h 4006635"/>
                <a:gd name="connsiteX234" fmla="*/ 2933279 w 5071813"/>
                <a:gd name="connsiteY234" fmla="*/ 1597264 h 4006635"/>
                <a:gd name="connsiteX235" fmla="*/ 2947793 w 5071813"/>
                <a:gd name="connsiteY235" fmla="*/ 1553721 h 4006635"/>
                <a:gd name="connsiteX236" fmla="*/ 2889736 w 5071813"/>
                <a:gd name="connsiteY236" fmla="*/ 1248921 h 4006635"/>
                <a:gd name="connsiteX237" fmla="*/ 2875221 w 5071813"/>
                <a:gd name="connsiteY237" fmla="*/ 1205378 h 4006635"/>
                <a:gd name="connsiteX238" fmla="*/ 2933279 w 5071813"/>
                <a:gd name="connsiteY238" fmla="*/ 1176349 h 4006635"/>
                <a:gd name="connsiteX239" fmla="*/ 2976821 w 5071813"/>
                <a:gd name="connsiteY239" fmla="*/ 1147321 h 4006635"/>
                <a:gd name="connsiteX240" fmla="*/ 3020364 w 5071813"/>
                <a:gd name="connsiteY240" fmla="*/ 1016692 h 4006635"/>
                <a:gd name="connsiteX241" fmla="*/ 3107450 w 5071813"/>
                <a:gd name="connsiteY241" fmla="*/ 1031206 h 4006635"/>
                <a:gd name="connsiteX242" fmla="*/ 3049393 w 5071813"/>
                <a:gd name="connsiteY242" fmla="*/ 1132806 h 4006635"/>
                <a:gd name="connsiteX243" fmla="*/ 3063907 w 5071813"/>
                <a:gd name="connsiteY243" fmla="*/ 1292464 h 4006635"/>
                <a:gd name="connsiteX244" fmla="*/ 3165507 w 5071813"/>
                <a:gd name="connsiteY244" fmla="*/ 1277949 h 4006635"/>
                <a:gd name="connsiteX245" fmla="*/ 3209050 w 5071813"/>
                <a:gd name="connsiteY245" fmla="*/ 1263435 h 4006635"/>
                <a:gd name="connsiteX246" fmla="*/ 3368707 w 5071813"/>
                <a:gd name="connsiteY246" fmla="*/ 1277949 h 4006635"/>
                <a:gd name="connsiteX247" fmla="*/ 3238079 w 5071813"/>
                <a:gd name="connsiteY247" fmla="*/ 1336006 h 4006635"/>
                <a:gd name="connsiteX248" fmla="*/ 3194536 w 5071813"/>
                <a:gd name="connsiteY248" fmla="*/ 1365035 h 4006635"/>
                <a:gd name="connsiteX249" fmla="*/ 3165507 w 5071813"/>
                <a:gd name="connsiteY249" fmla="*/ 1408578 h 4006635"/>
                <a:gd name="connsiteX250" fmla="*/ 3136479 w 5071813"/>
                <a:gd name="connsiteY250" fmla="*/ 1510178 h 4006635"/>
                <a:gd name="connsiteX251" fmla="*/ 3121964 w 5071813"/>
                <a:gd name="connsiteY251" fmla="*/ 1597264 h 4006635"/>
                <a:gd name="connsiteX252" fmla="*/ 3092936 w 5071813"/>
                <a:gd name="connsiteY252" fmla="*/ 1640806 h 4006635"/>
                <a:gd name="connsiteX253" fmla="*/ 3078421 w 5071813"/>
                <a:gd name="connsiteY253" fmla="*/ 1684349 h 4006635"/>
                <a:gd name="connsiteX254" fmla="*/ 3150993 w 5071813"/>
                <a:gd name="connsiteY254" fmla="*/ 1669835 h 4006635"/>
                <a:gd name="connsiteX255" fmla="*/ 3238079 w 5071813"/>
                <a:gd name="connsiteY255" fmla="*/ 1582749 h 4006635"/>
                <a:gd name="connsiteX256" fmla="*/ 3281621 w 5071813"/>
                <a:gd name="connsiteY256" fmla="*/ 1553721 h 4006635"/>
                <a:gd name="connsiteX257" fmla="*/ 3484821 w 5071813"/>
                <a:gd name="connsiteY257" fmla="*/ 1510178 h 4006635"/>
                <a:gd name="connsiteX258" fmla="*/ 3542879 w 5071813"/>
                <a:gd name="connsiteY258" fmla="*/ 1423092 h 4006635"/>
                <a:gd name="connsiteX259" fmla="*/ 3557393 w 5071813"/>
                <a:gd name="connsiteY259" fmla="*/ 1365035 h 4006635"/>
                <a:gd name="connsiteX260" fmla="*/ 3499336 w 5071813"/>
                <a:gd name="connsiteY260" fmla="*/ 1423092 h 4006635"/>
                <a:gd name="connsiteX261" fmla="*/ 3571907 w 5071813"/>
                <a:gd name="connsiteY261" fmla="*/ 1306978 h 4006635"/>
                <a:gd name="connsiteX262" fmla="*/ 3528364 w 5071813"/>
                <a:gd name="connsiteY262" fmla="*/ 1248921 h 4006635"/>
                <a:gd name="connsiteX263" fmla="*/ 3484821 w 5071813"/>
                <a:gd name="connsiteY263" fmla="*/ 1234406 h 4006635"/>
                <a:gd name="connsiteX264" fmla="*/ 3499336 w 5071813"/>
                <a:gd name="connsiteY264" fmla="*/ 1190864 h 4006635"/>
                <a:gd name="connsiteX265" fmla="*/ 3615450 w 5071813"/>
                <a:gd name="connsiteY265" fmla="*/ 1147321 h 4006635"/>
                <a:gd name="connsiteX266" fmla="*/ 3557393 w 5071813"/>
                <a:gd name="connsiteY266" fmla="*/ 915092 h 4006635"/>
                <a:gd name="connsiteX267" fmla="*/ 3513850 w 5071813"/>
                <a:gd name="connsiteY267" fmla="*/ 900578 h 4006635"/>
                <a:gd name="connsiteX268" fmla="*/ 3455793 w 5071813"/>
                <a:gd name="connsiteY268" fmla="*/ 871549 h 4006635"/>
                <a:gd name="connsiteX269" fmla="*/ 3412250 w 5071813"/>
                <a:gd name="connsiteY269" fmla="*/ 929606 h 4006635"/>
                <a:gd name="connsiteX270" fmla="*/ 3325164 w 5071813"/>
                <a:gd name="connsiteY270" fmla="*/ 1002178 h 4006635"/>
                <a:gd name="connsiteX271" fmla="*/ 3252593 w 5071813"/>
                <a:gd name="connsiteY271" fmla="*/ 1031206 h 4006635"/>
                <a:gd name="connsiteX272" fmla="*/ 3165507 w 5071813"/>
                <a:gd name="connsiteY272" fmla="*/ 1002178 h 4006635"/>
                <a:gd name="connsiteX273" fmla="*/ 3180021 w 5071813"/>
                <a:gd name="connsiteY273" fmla="*/ 915092 h 4006635"/>
                <a:gd name="connsiteX274" fmla="*/ 3296136 w 5071813"/>
                <a:gd name="connsiteY274" fmla="*/ 886064 h 4006635"/>
                <a:gd name="connsiteX275" fmla="*/ 3412250 w 5071813"/>
                <a:gd name="connsiteY275" fmla="*/ 842521 h 4006635"/>
                <a:gd name="connsiteX276" fmla="*/ 3470307 w 5071813"/>
                <a:gd name="connsiteY276" fmla="*/ 740921 h 4006635"/>
                <a:gd name="connsiteX277" fmla="*/ 3557393 w 5071813"/>
                <a:gd name="connsiteY277" fmla="*/ 711892 h 4006635"/>
                <a:gd name="connsiteX278" fmla="*/ 3629964 w 5071813"/>
                <a:gd name="connsiteY278" fmla="*/ 726406 h 4006635"/>
                <a:gd name="connsiteX279" fmla="*/ 3644479 w 5071813"/>
                <a:gd name="connsiteY279" fmla="*/ 784464 h 4006635"/>
                <a:gd name="connsiteX280" fmla="*/ 3702536 w 5071813"/>
                <a:gd name="connsiteY280" fmla="*/ 958635 h 4006635"/>
                <a:gd name="connsiteX281" fmla="*/ 3760593 w 5071813"/>
                <a:gd name="connsiteY281" fmla="*/ 944121 h 4006635"/>
                <a:gd name="connsiteX282" fmla="*/ 3731564 w 5071813"/>
                <a:gd name="connsiteY282" fmla="*/ 828006 h 4006635"/>
                <a:gd name="connsiteX283" fmla="*/ 3746079 w 5071813"/>
                <a:gd name="connsiteY283" fmla="*/ 769949 h 4006635"/>
                <a:gd name="connsiteX284" fmla="*/ 3789621 w 5071813"/>
                <a:gd name="connsiteY284" fmla="*/ 755435 h 4006635"/>
                <a:gd name="connsiteX285" fmla="*/ 3833164 w 5071813"/>
                <a:gd name="connsiteY285" fmla="*/ 726406 h 4006635"/>
                <a:gd name="connsiteX286" fmla="*/ 3891221 w 5071813"/>
                <a:gd name="connsiteY286" fmla="*/ 755435 h 4006635"/>
                <a:gd name="connsiteX287" fmla="*/ 3934764 w 5071813"/>
                <a:gd name="connsiteY287" fmla="*/ 769949 h 4006635"/>
                <a:gd name="connsiteX288" fmla="*/ 3963793 w 5071813"/>
                <a:gd name="connsiteY288" fmla="*/ 726406 h 4006635"/>
                <a:gd name="connsiteX289" fmla="*/ 4094421 w 5071813"/>
                <a:gd name="connsiteY289" fmla="*/ 653835 h 4006635"/>
                <a:gd name="connsiteX290" fmla="*/ 4152479 w 5071813"/>
                <a:gd name="connsiteY290" fmla="*/ 668349 h 4006635"/>
                <a:gd name="connsiteX291" fmla="*/ 4225050 w 5071813"/>
                <a:gd name="connsiteY291" fmla="*/ 653835 h 4006635"/>
                <a:gd name="connsiteX292" fmla="*/ 4210536 w 5071813"/>
                <a:gd name="connsiteY292" fmla="*/ 450635 h 4006635"/>
                <a:gd name="connsiteX293" fmla="*/ 4166993 w 5071813"/>
                <a:gd name="connsiteY293" fmla="*/ 421606 h 4006635"/>
                <a:gd name="connsiteX294" fmla="*/ 4108936 w 5071813"/>
                <a:gd name="connsiteY294" fmla="*/ 334521 h 4006635"/>
                <a:gd name="connsiteX295" fmla="*/ 4123450 w 5071813"/>
                <a:gd name="connsiteY295" fmla="*/ 276464 h 4006635"/>
                <a:gd name="connsiteX296" fmla="*/ 4254079 w 5071813"/>
                <a:gd name="connsiteY296" fmla="*/ 276464 h 4006635"/>
                <a:gd name="connsiteX297" fmla="*/ 4326650 w 5071813"/>
                <a:gd name="connsiteY297" fmla="*/ 261949 h 4006635"/>
                <a:gd name="connsiteX298" fmla="*/ 4384707 w 5071813"/>
                <a:gd name="connsiteY298" fmla="*/ 174864 h 4006635"/>
                <a:gd name="connsiteX299" fmla="*/ 4428250 w 5071813"/>
                <a:gd name="connsiteY299" fmla="*/ 145835 h 4006635"/>
                <a:gd name="connsiteX300" fmla="*/ 4457279 w 5071813"/>
                <a:gd name="connsiteY300" fmla="*/ 189378 h 4006635"/>
                <a:gd name="connsiteX301" fmla="*/ 4428250 w 5071813"/>
                <a:gd name="connsiteY301" fmla="*/ 363549 h 4006635"/>
                <a:gd name="connsiteX302" fmla="*/ 4457279 w 5071813"/>
                <a:gd name="connsiteY302" fmla="*/ 407092 h 4006635"/>
                <a:gd name="connsiteX303" fmla="*/ 4413736 w 5071813"/>
                <a:gd name="connsiteY303" fmla="*/ 494178 h 4006635"/>
                <a:gd name="connsiteX304" fmla="*/ 4355679 w 5071813"/>
                <a:gd name="connsiteY304" fmla="*/ 581264 h 4006635"/>
                <a:gd name="connsiteX305" fmla="*/ 4326650 w 5071813"/>
                <a:gd name="connsiteY305" fmla="*/ 668349 h 4006635"/>
                <a:gd name="connsiteX306" fmla="*/ 4283107 w 5071813"/>
                <a:gd name="connsiteY306" fmla="*/ 769949 h 4006635"/>
                <a:gd name="connsiteX307" fmla="*/ 4239564 w 5071813"/>
                <a:gd name="connsiteY307" fmla="*/ 798978 h 4006635"/>
                <a:gd name="connsiteX308" fmla="*/ 4210536 w 5071813"/>
                <a:gd name="connsiteY308" fmla="*/ 842521 h 4006635"/>
                <a:gd name="connsiteX309" fmla="*/ 4166993 w 5071813"/>
                <a:gd name="connsiteY309" fmla="*/ 857035 h 4006635"/>
                <a:gd name="connsiteX310" fmla="*/ 4108936 w 5071813"/>
                <a:gd name="connsiteY310" fmla="*/ 886064 h 4006635"/>
                <a:gd name="connsiteX311" fmla="*/ 4021850 w 5071813"/>
                <a:gd name="connsiteY311" fmla="*/ 915092 h 4006635"/>
                <a:gd name="connsiteX312" fmla="*/ 3978307 w 5071813"/>
                <a:gd name="connsiteY312" fmla="*/ 929606 h 4006635"/>
                <a:gd name="connsiteX313" fmla="*/ 3833164 w 5071813"/>
                <a:gd name="connsiteY313" fmla="*/ 1016692 h 4006635"/>
                <a:gd name="connsiteX314" fmla="*/ 3789621 w 5071813"/>
                <a:gd name="connsiteY314" fmla="*/ 1205378 h 4006635"/>
                <a:gd name="connsiteX315" fmla="*/ 3746079 w 5071813"/>
                <a:gd name="connsiteY315" fmla="*/ 1234406 h 4006635"/>
                <a:gd name="connsiteX316" fmla="*/ 3688021 w 5071813"/>
                <a:gd name="connsiteY316" fmla="*/ 1292464 h 4006635"/>
                <a:gd name="connsiteX317" fmla="*/ 3702536 w 5071813"/>
                <a:gd name="connsiteY317" fmla="*/ 1336006 h 4006635"/>
                <a:gd name="connsiteX318" fmla="*/ 3833164 w 5071813"/>
                <a:gd name="connsiteY318" fmla="*/ 1277949 h 4006635"/>
                <a:gd name="connsiteX319" fmla="*/ 3847679 w 5071813"/>
                <a:gd name="connsiteY319" fmla="*/ 1234406 h 4006635"/>
                <a:gd name="connsiteX320" fmla="*/ 3992821 w 5071813"/>
                <a:gd name="connsiteY320" fmla="*/ 1219892 h 4006635"/>
                <a:gd name="connsiteX321" fmla="*/ 4021850 w 5071813"/>
                <a:gd name="connsiteY321" fmla="*/ 1306978 h 4006635"/>
                <a:gd name="connsiteX322" fmla="*/ 4108936 w 5071813"/>
                <a:gd name="connsiteY322" fmla="*/ 1336006 h 4006635"/>
                <a:gd name="connsiteX323" fmla="*/ 4181507 w 5071813"/>
                <a:gd name="connsiteY323" fmla="*/ 1277949 h 4006635"/>
                <a:gd name="connsiteX324" fmla="*/ 4210536 w 5071813"/>
                <a:gd name="connsiteY324" fmla="*/ 1190864 h 4006635"/>
                <a:gd name="connsiteX325" fmla="*/ 4297621 w 5071813"/>
                <a:gd name="connsiteY325" fmla="*/ 1161835 h 4006635"/>
                <a:gd name="connsiteX326" fmla="*/ 4312136 w 5071813"/>
                <a:gd name="connsiteY326" fmla="*/ 1118292 h 4006635"/>
                <a:gd name="connsiteX327" fmla="*/ 4341164 w 5071813"/>
                <a:gd name="connsiteY327" fmla="*/ 1002178 h 4006635"/>
                <a:gd name="connsiteX328" fmla="*/ 4399221 w 5071813"/>
                <a:gd name="connsiteY328" fmla="*/ 915092 h 4006635"/>
                <a:gd name="connsiteX329" fmla="*/ 4399221 w 5071813"/>
                <a:gd name="connsiteY329" fmla="*/ 769949 h 4006635"/>
                <a:gd name="connsiteX330" fmla="*/ 4442764 w 5071813"/>
                <a:gd name="connsiteY330" fmla="*/ 798978 h 4006635"/>
                <a:gd name="connsiteX331" fmla="*/ 4471793 w 5071813"/>
                <a:gd name="connsiteY331" fmla="*/ 639321 h 4006635"/>
                <a:gd name="connsiteX332" fmla="*/ 4558879 w 5071813"/>
                <a:gd name="connsiteY332" fmla="*/ 653835 h 4006635"/>
                <a:gd name="connsiteX333" fmla="*/ 4587907 w 5071813"/>
                <a:gd name="connsiteY333" fmla="*/ 711892 h 4006635"/>
                <a:gd name="connsiteX334" fmla="*/ 4602421 w 5071813"/>
                <a:gd name="connsiteY334" fmla="*/ 769949 h 4006635"/>
                <a:gd name="connsiteX335" fmla="*/ 4660479 w 5071813"/>
                <a:gd name="connsiteY335" fmla="*/ 740921 h 4006635"/>
                <a:gd name="connsiteX336" fmla="*/ 4733050 w 5071813"/>
                <a:gd name="connsiteY336" fmla="*/ 755435 h 4006635"/>
                <a:gd name="connsiteX337" fmla="*/ 4704021 w 5071813"/>
                <a:gd name="connsiteY337" fmla="*/ 813492 h 4006635"/>
                <a:gd name="connsiteX338" fmla="*/ 4660479 w 5071813"/>
                <a:gd name="connsiteY338" fmla="*/ 828006 h 4006635"/>
                <a:gd name="connsiteX339" fmla="*/ 4558879 w 5071813"/>
                <a:gd name="connsiteY339" fmla="*/ 857035 h 4006635"/>
                <a:gd name="connsiteX340" fmla="*/ 4517264 w 5071813"/>
                <a:gd name="connsiteY340" fmla="*/ 906475 h 4006635"/>
                <a:gd name="connsiteX341" fmla="*/ 4573393 w 5071813"/>
                <a:gd name="connsiteY341" fmla="*/ 987664 h 4006635"/>
                <a:gd name="connsiteX342" fmla="*/ 4464422 w 5071813"/>
                <a:gd name="connsiteY342" fmla="*/ 1006373 h 4006635"/>
                <a:gd name="connsiteX343" fmla="*/ 4413736 w 5071813"/>
                <a:gd name="connsiteY343" fmla="*/ 1161835 h 4006635"/>
                <a:gd name="connsiteX344" fmla="*/ 4355679 w 5071813"/>
                <a:gd name="connsiteY344" fmla="*/ 1234406 h 4006635"/>
                <a:gd name="connsiteX345" fmla="*/ 4268593 w 5071813"/>
                <a:gd name="connsiteY345" fmla="*/ 1263435 h 4006635"/>
                <a:gd name="connsiteX346" fmla="*/ 4225050 w 5071813"/>
                <a:gd name="connsiteY346" fmla="*/ 1292464 h 4006635"/>
                <a:gd name="connsiteX347" fmla="*/ 4210536 w 5071813"/>
                <a:gd name="connsiteY347" fmla="*/ 1350521 h 4006635"/>
                <a:gd name="connsiteX348" fmla="*/ 4181507 w 5071813"/>
                <a:gd name="connsiteY348" fmla="*/ 1394064 h 4006635"/>
                <a:gd name="connsiteX349" fmla="*/ 4254079 w 5071813"/>
                <a:gd name="connsiteY349" fmla="*/ 1452121 h 4006635"/>
                <a:gd name="connsiteX350" fmla="*/ 4283107 w 5071813"/>
                <a:gd name="connsiteY350" fmla="*/ 1408578 h 4006635"/>
                <a:gd name="connsiteX351" fmla="*/ 4341164 w 5071813"/>
                <a:gd name="connsiteY351" fmla="*/ 1394064 h 4006635"/>
                <a:gd name="connsiteX352" fmla="*/ 4428250 w 5071813"/>
                <a:gd name="connsiteY352" fmla="*/ 1365035 h 4006635"/>
                <a:gd name="connsiteX353" fmla="*/ 4471793 w 5071813"/>
                <a:gd name="connsiteY353" fmla="*/ 1350521 h 4006635"/>
                <a:gd name="connsiteX354" fmla="*/ 4573393 w 5071813"/>
                <a:gd name="connsiteY354" fmla="*/ 1321492 h 4006635"/>
                <a:gd name="connsiteX355" fmla="*/ 4791107 w 5071813"/>
                <a:gd name="connsiteY355" fmla="*/ 1219892 h 4006635"/>
                <a:gd name="connsiteX356" fmla="*/ 4834650 w 5071813"/>
                <a:gd name="connsiteY356" fmla="*/ 1205378 h 4006635"/>
                <a:gd name="connsiteX357" fmla="*/ 4892707 w 5071813"/>
                <a:gd name="connsiteY357" fmla="*/ 1190864 h 4006635"/>
                <a:gd name="connsiteX358" fmla="*/ 4950764 w 5071813"/>
                <a:gd name="connsiteY358" fmla="*/ 1147321 h 4006635"/>
                <a:gd name="connsiteX359" fmla="*/ 5052364 w 5071813"/>
                <a:gd name="connsiteY359" fmla="*/ 1161835 h 4006635"/>
                <a:gd name="connsiteX360" fmla="*/ 5023336 w 5071813"/>
                <a:gd name="connsiteY360" fmla="*/ 1248921 h 4006635"/>
                <a:gd name="connsiteX361" fmla="*/ 4936250 w 5071813"/>
                <a:gd name="connsiteY361" fmla="*/ 1263435 h 4006635"/>
                <a:gd name="connsiteX362" fmla="*/ 4849164 w 5071813"/>
                <a:gd name="connsiteY362" fmla="*/ 1336006 h 4006635"/>
                <a:gd name="connsiteX363" fmla="*/ 4820136 w 5071813"/>
                <a:gd name="connsiteY363" fmla="*/ 1394064 h 4006635"/>
                <a:gd name="connsiteX364" fmla="*/ 4805621 w 5071813"/>
                <a:gd name="connsiteY364" fmla="*/ 1437606 h 4006635"/>
                <a:gd name="connsiteX365" fmla="*/ 4747564 w 5071813"/>
                <a:gd name="connsiteY365" fmla="*/ 1452121 h 4006635"/>
                <a:gd name="connsiteX366" fmla="*/ 4587907 w 5071813"/>
                <a:gd name="connsiteY366" fmla="*/ 1437606 h 4006635"/>
                <a:gd name="connsiteX367" fmla="*/ 4544364 w 5071813"/>
                <a:gd name="connsiteY367" fmla="*/ 1423092 h 4006635"/>
                <a:gd name="connsiteX368" fmla="*/ 4399221 w 5071813"/>
                <a:gd name="connsiteY368" fmla="*/ 1437606 h 4006635"/>
                <a:gd name="connsiteX369" fmla="*/ 4355679 w 5071813"/>
                <a:gd name="connsiteY369" fmla="*/ 1466635 h 4006635"/>
                <a:gd name="connsiteX370" fmla="*/ 4312136 w 5071813"/>
                <a:gd name="connsiteY370" fmla="*/ 1481149 h 4006635"/>
                <a:gd name="connsiteX371" fmla="*/ 4254079 w 5071813"/>
                <a:gd name="connsiteY371" fmla="*/ 1510178 h 4006635"/>
                <a:gd name="connsiteX372" fmla="*/ 4225050 w 5071813"/>
                <a:gd name="connsiteY372" fmla="*/ 1568235 h 4006635"/>
                <a:gd name="connsiteX373" fmla="*/ 4181507 w 5071813"/>
                <a:gd name="connsiteY373" fmla="*/ 1597264 h 4006635"/>
                <a:gd name="connsiteX374" fmla="*/ 4137964 w 5071813"/>
                <a:gd name="connsiteY374" fmla="*/ 1640806 h 4006635"/>
                <a:gd name="connsiteX375" fmla="*/ 4065393 w 5071813"/>
                <a:gd name="connsiteY375" fmla="*/ 1437606 h 4006635"/>
                <a:gd name="connsiteX376" fmla="*/ 3891221 w 5071813"/>
                <a:gd name="connsiteY376" fmla="*/ 1466635 h 4006635"/>
                <a:gd name="connsiteX377" fmla="*/ 3847679 w 5071813"/>
                <a:gd name="connsiteY377" fmla="*/ 1495664 h 4006635"/>
                <a:gd name="connsiteX378" fmla="*/ 3920250 w 5071813"/>
                <a:gd name="connsiteY378" fmla="*/ 1553721 h 4006635"/>
                <a:gd name="connsiteX379" fmla="*/ 4007336 w 5071813"/>
                <a:gd name="connsiteY379" fmla="*/ 1655321 h 4006635"/>
                <a:gd name="connsiteX380" fmla="*/ 4021850 w 5071813"/>
                <a:gd name="connsiteY380" fmla="*/ 1713378 h 4006635"/>
                <a:gd name="connsiteX381" fmla="*/ 4036364 w 5071813"/>
                <a:gd name="connsiteY381" fmla="*/ 1756921 h 4006635"/>
                <a:gd name="connsiteX382" fmla="*/ 4021850 w 5071813"/>
                <a:gd name="connsiteY382" fmla="*/ 1800464 h 4006635"/>
                <a:gd name="connsiteX383" fmla="*/ 3978307 w 5071813"/>
                <a:gd name="connsiteY383" fmla="*/ 1785949 h 4006635"/>
                <a:gd name="connsiteX384" fmla="*/ 3905736 w 5071813"/>
                <a:gd name="connsiteY384" fmla="*/ 1698864 h 4006635"/>
                <a:gd name="connsiteX385" fmla="*/ 3818650 w 5071813"/>
                <a:gd name="connsiteY385" fmla="*/ 1655321 h 4006635"/>
                <a:gd name="connsiteX386" fmla="*/ 3775107 w 5071813"/>
                <a:gd name="connsiteY386" fmla="*/ 1626292 h 4006635"/>
                <a:gd name="connsiteX387" fmla="*/ 3557393 w 5071813"/>
                <a:gd name="connsiteY387" fmla="*/ 1669835 h 4006635"/>
                <a:gd name="connsiteX388" fmla="*/ 3499336 w 5071813"/>
                <a:gd name="connsiteY388" fmla="*/ 1684349 h 4006635"/>
                <a:gd name="connsiteX389" fmla="*/ 3412250 w 5071813"/>
                <a:gd name="connsiteY389" fmla="*/ 1727892 h 4006635"/>
                <a:gd name="connsiteX390" fmla="*/ 3455793 w 5071813"/>
                <a:gd name="connsiteY390" fmla="*/ 1713378 h 4006635"/>
                <a:gd name="connsiteX391" fmla="*/ 3513850 w 5071813"/>
                <a:gd name="connsiteY391" fmla="*/ 1727892 h 4006635"/>
                <a:gd name="connsiteX392" fmla="*/ 3629964 w 5071813"/>
                <a:gd name="connsiteY392" fmla="*/ 1742406 h 4006635"/>
                <a:gd name="connsiteX393" fmla="*/ 3673507 w 5071813"/>
                <a:gd name="connsiteY393" fmla="*/ 1771435 h 4006635"/>
                <a:gd name="connsiteX394" fmla="*/ 3702536 w 5071813"/>
                <a:gd name="connsiteY394" fmla="*/ 1844006 h 4006635"/>
                <a:gd name="connsiteX395" fmla="*/ 3688021 w 5071813"/>
                <a:gd name="connsiteY395" fmla="*/ 1887549 h 4006635"/>
                <a:gd name="connsiteX396" fmla="*/ 3644479 w 5071813"/>
                <a:gd name="connsiteY396" fmla="*/ 1858521 h 4006635"/>
                <a:gd name="connsiteX397" fmla="*/ 3586421 w 5071813"/>
                <a:gd name="connsiteY397" fmla="*/ 1814978 h 4006635"/>
                <a:gd name="connsiteX398" fmla="*/ 3252593 w 5071813"/>
                <a:gd name="connsiteY398" fmla="*/ 1800464 h 4006635"/>
                <a:gd name="connsiteX399" fmla="*/ 3180021 w 5071813"/>
                <a:gd name="connsiteY399" fmla="*/ 1814978 h 4006635"/>
                <a:gd name="connsiteX400" fmla="*/ 3165507 w 5071813"/>
                <a:gd name="connsiteY400" fmla="*/ 1858521 h 4006635"/>
                <a:gd name="connsiteX401" fmla="*/ 3107450 w 5071813"/>
                <a:gd name="connsiteY401" fmla="*/ 1873035 h 4006635"/>
                <a:gd name="connsiteX402" fmla="*/ 3063907 w 5071813"/>
                <a:gd name="connsiteY402" fmla="*/ 1902064 h 4006635"/>
                <a:gd name="connsiteX403" fmla="*/ 3107450 w 5071813"/>
                <a:gd name="connsiteY403" fmla="*/ 1916578 h 4006635"/>
                <a:gd name="connsiteX404" fmla="*/ 3165507 w 5071813"/>
                <a:gd name="connsiteY404" fmla="*/ 1931092 h 4006635"/>
                <a:gd name="connsiteX405" fmla="*/ 3209050 w 5071813"/>
                <a:gd name="connsiteY405" fmla="*/ 2018178 h 4006635"/>
                <a:gd name="connsiteX406" fmla="*/ 3267107 w 5071813"/>
                <a:gd name="connsiteY406" fmla="*/ 2047206 h 4006635"/>
                <a:gd name="connsiteX407" fmla="*/ 3368707 w 5071813"/>
                <a:gd name="connsiteY407" fmla="*/ 2003664 h 4006635"/>
                <a:gd name="connsiteX408" fmla="*/ 3455793 w 5071813"/>
                <a:gd name="connsiteY408" fmla="*/ 1974635 h 4006635"/>
                <a:gd name="connsiteX409" fmla="*/ 3499336 w 5071813"/>
                <a:gd name="connsiteY409" fmla="*/ 1960121 h 4006635"/>
                <a:gd name="connsiteX410" fmla="*/ 3600936 w 5071813"/>
                <a:gd name="connsiteY410" fmla="*/ 1974635 h 4006635"/>
                <a:gd name="connsiteX411" fmla="*/ 3615450 w 5071813"/>
                <a:gd name="connsiteY411" fmla="*/ 2018178 h 4006635"/>
                <a:gd name="connsiteX412" fmla="*/ 3644479 w 5071813"/>
                <a:gd name="connsiteY412" fmla="*/ 2061721 h 4006635"/>
                <a:gd name="connsiteX413" fmla="*/ 3658993 w 5071813"/>
                <a:gd name="connsiteY413" fmla="*/ 2105264 h 4006635"/>
                <a:gd name="connsiteX414" fmla="*/ 3804136 w 5071813"/>
                <a:gd name="connsiteY414" fmla="*/ 2279435 h 4006635"/>
                <a:gd name="connsiteX415" fmla="*/ 3847679 w 5071813"/>
                <a:gd name="connsiteY415" fmla="*/ 2293949 h 4006635"/>
                <a:gd name="connsiteX416" fmla="*/ 4007336 w 5071813"/>
                <a:gd name="connsiteY416" fmla="*/ 2279435 h 4006635"/>
                <a:gd name="connsiteX417" fmla="*/ 4108936 w 5071813"/>
                <a:gd name="connsiteY417" fmla="*/ 2177835 h 4006635"/>
                <a:gd name="connsiteX418" fmla="*/ 4210536 w 5071813"/>
                <a:gd name="connsiteY418" fmla="*/ 2134292 h 4006635"/>
                <a:gd name="connsiteX419" fmla="*/ 4283107 w 5071813"/>
                <a:gd name="connsiteY419" fmla="*/ 2148806 h 4006635"/>
                <a:gd name="connsiteX420" fmla="*/ 4225050 w 5071813"/>
                <a:gd name="connsiteY420" fmla="*/ 2192349 h 4006635"/>
                <a:gd name="connsiteX421" fmla="*/ 4137964 w 5071813"/>
                <a:gd name="connsiteY421" fmla="*/ 2250406 h 4006635"/>
                <a:gd name="connsiteX422" fmla="*/ 4094421 w 5071813"/>
                <a:gd name="connsiteY422" fmla="*/ 2279435 h 4006635"/>
                <a:gd name="connsiteX423" fmla="*/ 4079907 w 5071813"/>
                <a:gd name="connsiteY423" fmla="*/ 2322978 h 4006635"/>
                <a:gd name="connsiteX424" fmla="*/ 4152479 w 5071813"/>
                <a:gd name="connsiteY424" fmla="*/ 2395549 h 4006635"/>
                <a:gd name="connsiteX425" fmla="*/ 4196021 w 5071813"/>
                <a:gd name="connsiteY425" fmla="*/ 2511664 h 4006635"/>
                <a:gd name="connsiteX426" fmla="*/ 4210536 w 5071813"/>
                <a:gd name="connsiteY426" fmla="*/ 2569721 h 4006635"/>
                <a:gd name="connsiteX427" fmla="*/ 4239564 w 5071813"/>
                <a:gd name="connsiteY427" fmla="*/ 2656806 h 4006635"/>
                <a:gd name="connsiteX428" fmla="*/ 4254079 w 5071813"/>
                <a:gd name="connsiteY428" fmla="*/ 2729378 h 4006635"/>
                <a:gd name="connsiteX429" fmla="*/ 4268593 w 5071813"/>
                <a:gd name="connsiteY429" fmla="*/ 2772921 h 4006635"/>
                <a:gd name="connsiteX430" fmla="*/ 4225050 w 5071813"/>
                <a:gd name="connsiteY430" fmla="*/ 2743892 h 4006635"/>
                <a:gd name="connsiteX431" fmla="*/ 4184342 w 5071813"/>
                <a:gd name="connsiteY431" fmla="*/ 2596141 h 4006635"/>
                <a:gd name="connsiteX432" fmla="*/ 4137964 w 5071813"/>
                <a:gd name="connsiteY432" fmla="*/ 2511664 h 4006635"/>
                <a:gd name="connsiteX433" fmla="*/ 4094421 w 5071813"/>
                <a:gd name="connsiteY433" fmla="*/ 2468121 h 4006635"/>
                <a:gd name="connsiteX434" fmla="*/ 4050879 w 5071813"/>
                <a:gd name="connsiteY434" fmla="*/ 2439092 h 4006635"/>
                <a:gd name="connsiteX435" fmla="*/ 4007336 w 5071813"/>
                <a:gd name="connsiteY435" fmla="*/ 2395549 h 4006635"/>
                <a:gd name="connsiteX436" fmla="*/ 3920250 w 5071813"/>
                <a:gd name="connsiteY436" fmla="*/ 2352006 h 4006635"/>
                <a:gd name="connsiteX437" fmla="*/ 3818650 w 5071813"/>
                <a:gd name="connsiteY437" fmla="*/ 2381035 h 4006635"/>
                <a:gd name="connsiteX438" fmla="*/ 3847679 w 5071813"/>
                <a:gd name="connsiteY438" fmla="*/ 2424578 h 4006635"/>
                <a:gd name="connsiteX439" fmla="*/ 3891221 w 5071813"/>
                <a:gd name="connsiteY439" fmla="*/ 2482635 h 4006635"/>
                <a:gd name="connsiteX440" fmla="*/ 3905736 w 5071813"/>
                <a:gd name="connsiteY440" fmla="*/ 2569721 h 4006635"/>
                <a:gd name="connsiteX441" fmla="*/ 3920250 w 5071813"/>
                <a:gd name="connsiteY441" fmla="*/ 2613264 h 4006635"/>
                <a:gd name="connsiteX442" fmla="*/ 3876707 w 5071813"/>
                <a:gd name="connsiteY442" fmla="*/ 2627778 h 4006635"/>
                <a:gd name="connsiteX443" fmla="*/ 3847679 w 5071813"/>
                <a:gd name="connsiteY443" fmla="*/ 2526178 h 4006635"/>
                <a:gd name="connsiteX444" fmla="*/ 3801981 w 5071813"/>
                <a:gd name="connsiteY444" fmla="*/ 2424352 h 4006635"/>
                <a:gd name="connsiteX445" fmla="*/ 3702536 w 5071813"/>
                <a:gd name="connsiteY445" fmla="*/ 2337492 h 4006635"/>
                <a:gd name="connsiteX446" fmla="*/ 3673507 w 5071813"/>
                <a:gd name="connsiteY446" fmla="*/ 2293949 h 4006635"/>
                <a:gd name="connsiteX447" fmla="*/ 3644479 w 5071813"/>
                <a:gd name="connsiteY447" fmla="*/ 2206864 h 4006635"/>
                <a:gd name="connsiteX448" fmla="*/ 3571907 w 5071813"/>
                <a:gd name="connsiteY448" fmla="*/ 2177835 h 4006635"/>
                <a:gd name="connsiteX449" fmla="*/ 3513850 w 5071813"/>
                <a:gd name="connsiteY449" fmla="*/ 2163321 h 4006635"/>
                <a:gd name="connsiteX450" fmla="*/ 3397736 w 5071813"/>
                <a:gd name="connsiteY450" fmla="*/ 2177835 h 4006635"/>
                <a:gd name="connsiteX451" fmla="*/ 3305207 w 5071813"/>
                <a:gd name="connsiteY451" fmla="*/ 2170918 h 4006635"/>
                <a:gd name="connsiteX452" fmla="*/ 3296136 w 5071813"/>
                <a:gd name="connsiteY452" fmla="*/ 2235892 h 4006635"/>
                <a:gd name="connsiteX453" fmla="*/ 3412250 w 5071813"/>
                <a:gd name="connsiteY453" fmla="*/ 2279435 h 4006635"/>
                <a:gd name="connsiteX454" fmla="*/ 3455793 w 5071813"/>
                <a:gd name="connsiteY454" fmla="*/ 2395549 h 4006635"/>
                <a:gd name="connsiteX455" fmla="*/ 3441279 w 5071813"/>
                <a:gd name="connsiteY455" fmla="*/ 2511664 h 4006635"/>
                <a:gd name="connsiteX456" fmla="*/ 3383221 w 5071813"/>
                <a:gd name="connsiteY456" fmla="*/ 2468121 h 4006635"/>
                <a:gd name="connsiteX457" fmla="*/ 3339679 w 5071813"/>
                <a:gd name="connsiteY457" fmla="*/ 2439092 h 4006635"/>
                <a:gd name="connsiteX458" fmla="*/ 3325164 w 5071813"/>
                <a:gd name="connsiteY458" fmla="*/ 2395549 h 4006635"/>
                <a:gd name="connsiteX459" fmla="*/ 3310650 w 5071813"/>
                <a:gd name="connsiteY459" fmla="*/ 2308464 h 4006635"/>
                <a:gd name="connsiteX460" fmla="*/ 3267107 w 5071813"/>
                <a:gd name="connsiteY460" fmla="*/ 2264921 h 4006635"/>
                <a:gd name="connsiteX461" fmla="*/ 3223564 w 5071813"/>
                <a:gd name="connsiteY461" fmla="*/ 2206864 h 4006635"/>
                <a:gd name="connsiteX462" fmla="*/ 3209050 w 5071813"/>
                <a:gd name="connsiteY462" fmla="*/ 2163321 h 4006635"/>
                <a:gd name="connsiteX463" fmla="*/ 3136479 w 5071813"/>
                <a:gd name="connsiteY463" fmla="*/ 2134292 h 4006635"/>
                <a:gd name="connsiteX464" fmla="*/ 3020364 w 5071813"/>
                <a:gd name="connsiteY464" fmla="*/ 2076235 h 4006635"/>
                <a:gd name="connsiteX465" fmla="*/ 2976821 w 5071813"/>
                <a:gd name="connsiteY465" fmla="*/ 2279435 h 4006635"/>
                <a:gd name="connsiteX466" fmla="*/ 2875221 w 5071813"/>
                <a:gd name="connsiteY466" fmla="*/ 2366521 h 4006635"/>
                <a:gd name="connsiteX467" fmla="*/ 2846193 w 5071813"/>
                <a:gd name="connsiteY467" fmla="*/ 2410064 h 4006635"/>
                <a:gd name="connsiteX468" fmla="*/ 2831679 w 5071813"/>
                <a:gd name="connsiteY468" fmla="*/ 2482635 h 4006635"/>
                <a:gd name="connsiteX469" fmla="*/ 2672021 w 5071813"/>
                <a:gd name="connsiteY469" fmla="*/ 2526178 h 4006635"/>
                <a:gd name="connsiteX470" fmla="*/ 2657507 w 5071813"/>
                <a:gd name="connsiteY470" fmla="*/ 2569721 h 4006635"/>
                <a:gd name="connsiteX471" fmla="*/ 2599450 w 5071813"/>
                <a:gd name="connsiteY471" fmla="*/ 2656806 h 4006635"/>
                <a:gd name="connsiteX472" fmla="*/ 2584936 w 5071813"/>
                <a:gd name="connsiteY472" fmla="*/ 2700349 h 4006635"/>
                <a:gd name="connsiteX473" fmla="*/ 2599450 w 5071813"/>
                <a:gd name="connsiteY473" fmla="*/ 2743892 h 4006635"/>
                <a:gd name="connsiteX474" fmla="*/ 2730079 w 5071813"/>
                <a:gd name="connsiteY474" fmla="*/ 2845492 h 4006635"/>
                <a:gd name="connsiteX475" fmla="*/ 2773621 w 5071813"/>
                <a:gd name="connsiteY475" fmla="*/ 2889035 h 4006635"/>
                <a:gd name="connsiteX476" fmla="*/ 2889736 w 5071813"/>
                <a:gd name="connsiteY476" fmla="*/ 2932578 h 4006635"/>
                <a:gd name="connsiteX477" fmla="*/ 2976821 w 5071813"/>
                <a:gd name="connsiteY477" fmla="*/ 2976121 h 4006635"/>
                <a:gd name="connsiteX478" fmla="*/ 3034879 w 5071813"/>
                <a:gd name="connsiteY478" fmla="*/ 2961606 h 4006635"/>
                <a:gd name="connsiteX479" fmla="*/ 3127974 w 5071813"/>
                <a:gd name="connsiteY479" fmla="*/ 2888354 h 4006635"/>
                <a:gd name="connsiteX480" fmla="*/ 3165507 w 5071813"/>
                <a:gd name="connsiteY480" fmla="*/ 2801949 h 4006635"/>
                <a:gd name="connsiteX481" fmla="*/ 3412250 w 5071813"/>
                <a:gd name="connsiteY481" fmla="*/ 2816464 h 4006635"/>
                <a:gd name="connsiteX482" fmla="*/ 3513850 w 5071813"/>
                <a:gd name="connsiteY482" fmla="*/ 2860006 h 4006635"/>
                <a:gd name="connsiteX483" fmla="*/ 3557393 w 5071813"/>
                <a:gd name="connsiteY483" fmla="*/ 2874521 h 4006635"/>
                <a:gd name="connsiteX484" fmla="*/ 3615450 w 5071813"/>
                <a:gd name="connsiteY484" fmla="*/ 2976121 h 4006635"/>
                <a:gd name="connsiteX485" fmla="*/ 3600936 w 5071813"/>
                <a:gd name="connsiteY485" fmla="*/ 3048692 h 4006635"/>
                <a:gd name="connsiteX486" fmla="*/ 3484821 w 5071813"/>
                <a:gd name="connsiteY486" fmla="*/ 3034178 h 4006635"/>
                <a:gd name="connsiteX487" fmla="*/ 3441279 w 5071813"/>
                <a:gd name="connsiteY487" fmla="*/ 3005149 h 4006635"/>
                <a:gd name="connsiteX488" fmla="*/ 3180021 w 5071813"/>
                <a:gd name="connsiteY488" fmla="*/ 3019664 h 4006635"/>
                <a:gd name="connsiteX489" fmla="*/ 3136479 w 5071813"/>
                <a:gd name="connsiteY489" fmla="*/ 3063206 h 4006635"/>
                <a:gd name="connsiteX490" fmla="*/ 3281621 w 5071813"/>
                <a:gd name="connsiteY490" fmla="*/ 3077721 h 4006635"/>
                <a:gd name="connsiteX491" fmla="*/ 3412250 w 5071813"/>
                <a:gd name="connsiteY491" fmla="*/ 3106749 h 4006635"/>
                <a:gd name="connsiteX492" fmla="*/ 3513850 w 5071813"/>
                <a:gd name="connsiteY492" fmla="*/ 3193835 h 4006635"/>
                <a:gd name="connsiteX493" fmla="*/ 3557393 w 5071813"/>
                <a:gd name="connsiteY493" fmla="*/ 3208349 h 4006635"/>
                <a:gd name="connsiteX494" fmla="*/ 3600936 w 5071813"/>
                <a:gd name="connsiteY494" fmla="*/ 3237378 h 4006635"/>
                <a:gd name="connsiteX495" fmla="*/ 3673507 w 5071813"/>
                <a:gd name="connsiteY495" fmla="*/ 3251892 h 4006635"/>
                <a:gd name="connsiteX496" fmla="*/ 3717050 w 5071813"/>
                <a:gd name="connsiteY496" fmla="*/ 3266406 h 4006635"/>
                <a:gd name="connsiteX497" fmla="*/ 3804136 w 5071813"/>
                <a:gd name="connsiteY497" fmla="*/ 3368006 h 4006635"/>
                <a:gd name="connsiteX498" fmla="*/ 3920250 w 5071813"/>
                <a:gd name="connsiteY498" fmla="*/ 3397035 h 4006635"/>
                <a:gd name="connsiteX499" fmla="*/ 3992821 w 5071813"/>
                <a:gd name="connsiteY499" fmla="*/ 3382521 h 4006635"/>
                <a:gd name="connsiteX500" fmla="*/ 4007336 w 5071813"/>
                <a:gd name="connsiteY500" fmla="*/ 3426064 h 4006635"/>
                <a:gd name="connsiteX501" fmla="*/ 3920250 w 5071813"/>
                <a:gd name="connsiteY501" fmla="*/ 3513149 h 4006635"/>
                <a:gd name="connsiteX502" fmla="*/ 3731564 w 5071813"/>
                <a:gd name="connsiteY502" fmla="*/ 3484121 h 4006635"/>
                <a:gd name="connsiteX503" fmla="*/ 3600936 w 5071813"/>
                <a:gd name="connsiteY503" fmla="*/ 3382521 h 4006635"/>
                <a:gd name="connsiteX504" fmla="*/ 3441279 w 5071813"/>
                <a:gd name="connsiteY504" fmla="*/ 3338978 h 4006635"/>
                <a:gd name="connsiteX505" fmla="*/ 3296136 w 5071813"/>
                <a:gd name="connsiteY505" fmla="*/ 3353492 h 4006635"/>
                <a:gd name="connsiteX506" fmla="*/ 3310650 w 5071813"/>
                <a:gd name="connsiteY506" fmla="*/ 3426064 h 4006635"/>
                <a:gd name="connsiteX507" fmla="*/ 3281621 w 5071813"/>
                <a:gd name="connsiteY507" fmla="*/ 3556692 h 4006635"/>
                <a:gd name="connsiteX508" fmla="*/ 3138406 w 5071813"/>
                <a:gd name="connsiteY508" fmla="*/ 3532653 h 4006635"/>
                <a:gd name="connsiteX509" fmla="*/ 3154394 w 5071813"/>
                <a:gd name="connsiteY509" fmla="*/ 3484801 h 4006635"/>
                <a:gd name="connsiteX510" fmla="*/ 3147705 w 5071813"/>
                <a:gd name="connsiteY510" fmla="*/ 3419373 h 4006635"/>
                <a:gd name="connsiteX511" fmla="*/ 3174579 w 5071813"/>
                <a:gd name="connsiteY511" fmla="*/ 3376058 h 4006635"/>
                <a:gd name="connsiteX512" fmla="*/ 3136479 w 5071813"/>
                <a:gd name="connsiteY512" fmla="*/ 3251892 h 4006635"/>
                <a:gd name="connsiteX513" fmla="*/ 3092936 w 5071813"/>
                <a:gd name="connsiteY513" fmla="*/ 3222864 h 4006635"/>
                <a:gd name="connsiteX514" fmla="*/ 3092936 w 5071813"/>
                <a:gd name="connsiteY514" fmla="*/ 3614749 h 4006635"/>
                <a:gd name="connsiteX515" fmla="*/ 3121964 w 5071813"/>
                <a:gd name="connsiteY515" fmla="*/ 3701835 h 4006635"/>
                <a:gd name="connsiteX516" fmla="*/ 3107450 w 5071813"/>
                <a:gd name="connsiteY516" fmla="*/ 3890521 h 4006635"/>
                <a:gd name="connsiteX517" fmla="*/ 3078421 w 5071813"/>
                <a:gd name="connsiteY517" fmla="*/ 4006635 h 4006635"/>
                <a:gd name="connsiteX518" fmla="*/ 3020364 w 5071813"/>
                <a:gd name="connsiteY518" fmla="*/ 3948578 h 4006635"/>
                <a:gd name="connsiteX519" fmla="*/ 2976821 w 5071813"/>
                <a:gd name="connsiteY519" fmla="*/ 3600235 h 4006635"/>
                <a:gd name="connsiteX520" fmla="*/ 2918764 w 5071813"/>
                <a:gd name="connsiteY520" fmla="*/ 3498635 h 4006635"/>
                <a:gd name="connsiteX521" fmla="*/ 2889736 w 5071813"/>
                <a:gd name="connsiteY521" fmla="*/ 3426064 h 4006635"/>
                <a:gd name="connsiteX522" fmla="*/ 2904250 w 5071813"/>
                <a:gd name="connsiteY522" fmla="*/ 3309949 h 4006635"/>
                <a:gd name="connsiteX523" fmla="*/ 2947793 w 5071813"/>
                <a:gd name="connsiteY523" fmla="*/ 3266406 h 4006635"/>
                <a:gd name="connsiteX524" fmla="*/ 2991336 w 5071813"/>
                <a:gd name="connsiteY524" fmla="*/ 3179321 h 4006635"/>
                <a:gd name="connsiteX525" fmla="*/ 2976821 w 5071813"/>
                <a:gd name="connsiteY525" fmla="*/ 3121264 h 4006635"/>
                <a:gd name="connsiteX526" fmla="*/ 2918764 w 5071813"/>
                <a:gd name="connsiteY526" fmla="*/ 3106749 h 4006635"/>
                <a:gd name="connsiteX527" fmla="*/ 2875221 w 5071813"/>
                <a:gd name="connsiteY527" fmla="*/ 3092235 h 4006635"/>
                <a:gd name="connsiteX528" fmla="*/ 2788136 w 5071813"/>
                <a:gd name="connsiteY528" fmla="*/ 3135778 h 4006635"/>
                <a:gd name="connsiteX529" fmla="*/ 2759107 w 5071813"/>
                <a:gd name="connsiteY529" fmla="*/ 3048692 h 4006635"/>
                <a:gd name="connsiteX530" fmla="*/ 2744593 w 5071813"/>
                <a:gd name="connsiteY530" fmla="*/ 3005149 h 4006635"/>
                <a:gd name="connsiteX531" fmla="*/ 2701050 w 5071813"/>
                <a:gd name="connsiteY531" fmla="*/ 2990635 h 4006635"/>
                <a:gd name="connsiteX532" fmla="*/ 2541393 w 5071813"/>
                <a:gd name="connsiteY532" fmla="*/ 3019664 h 4006635"/>
                <a:gd name="connsiteX533" fmla="*/ 2439793 w 5071813"/>
                <a:gd name="connsiteY533" fmla="*/ 3063206 h 4006635"/>
                <a:gd name="connsiteX534" fmla="*/ 2309164 w 5071813"/>
                <a:gd name="connsiteY534" fmla="*/ 3077721 h 4006635"/>
                <a:gd name="connsiteX535" fmla="*/ 2265621 w 5071813"/>
                <a:gd name="connsiteY535" fmla="*/ 3121264 h 4006635"/>
                <a:gd name="connsiteX536" fmla="*/ 2251107 w 5071813"/>
                <a:gd name="connsiteY536" fmla="*/ 3179321 h 4006635"/>
                <a:gd name="connsiteX537" fmla="*/ 2236593 w 5071813"/>
                <a:gd name="connsiteY537" fmla="*/ 3251892 h 4006635"/>
                <a:gd name="connsiteX538" fmla="*/ 2193050 w 5071813"/>
                <a:gd name="connsiteY538" fmla="*/ 3280921 h 4006635"/>
                <a:gd name="connsiteX539" fmla="*/ 2033393 w 5071813"/>
                <a:gd name="connsiteY539" fmla="*/ 3251892 h 4006635"/>
                <a:gd name="connsiteX540" fmla="*/ 1989850 w 5071813"/>
                <a:gd name="connsiteY540" fmla="*/ 3179321 h 4006635"/>
                <a:gd name="connsiteX541" fmla="*/ 2062421 w 5071813"/>
                <a:gd name="connsiteY541" fmla="*/ 3092235 h 4006635"/>
                <a:gd name="connsiteX542" fmla="*/ 2193050 w 5071813"/>
                <a:gd name="connsiteY542" fmla="*/ 3077721 h 4006635"/>
                <a:gd name="connsiteX543" fmla="*/ 2236593 w 5071813"/>
                <a:gd name="connsiteY543" fmla="*/ 3034178 h 4006635"/>
                <a:gd name="connsiteX544" fmla="*/ 2265621 w 5071813"/>
                <a:gd name="connsiteY544" fmla="*/ 2947092 h 4006635"/>
                <a:gd name="connsiteX545" fmla="*/ 2294650 w 5071813"/>
                <a:gd name="connsiteY545" fmla="*/ 2889035 h 4006635"/>
                <a:gd name="connsiteX546" fmla="*/ 2410764 w 5071813"/>
                <a:gd name="connsiteY546" fmla="*/ 2903549 h 4006635"/>
                <a:gd name="connsiteX547" fmla="*/ 2468821 w 5071813"/>
                <a:gd name="connsiteY547" fmla="*/ 2889035 h 4006635"/>
                <a:gd name="connsiteX548" fmla="*/ 2439793 w 5071813"/>
                <a:gd name="connsiteY548" fmla="*/ 2816464 h 4006635"/>
                <a:gd name="connsiteX549" fmla="*/ 2323679 w 5071813"/>
                <a:gd name="connsiteY549" fmla="*/ 2787435 h 4006635"/>
                <a:gd name="connsiteX550" fmla="*/ 2280136 w 5071813"/>
                <a:gd name="connsiteY550" fmla="*/ 2801949 h 4006635"/>
                <a:gd name="connsiteX551" fmla="*/ 2236593 w 5071813"/>
                <a:gd name="connsiteY551" fmla="*/ 2932578 h 4006635"/>
                <a:gd name="connsiteX552" fmla="*/ 2178536 w 5071813"/>
                <a:gd name="connsiteY552" fmla="*/ 2976121 h 4006635"/>
                <a:gd name="connsiteX553" fmla="*/ 2134993 w 5071813"/>
                <a:gd name="connsiteY553" fmla="*/ 3005149 h 4006635"/>
                <a:gd name="connsiteX554" fmla="*/ 2004364 w 5071813"/>
                <a:gd name="connsiteY554" fmla="*/ 3034178 h 4006635"/>
                <a:gd name="connsiteX555" fmla="*/ 1960821 w 5071813"/>
                <a:gd name="connsiteY555" fmla="*/ 3063206 h 4006635"/>
                <a:gd name="connsiteX556" fmla="*/ 1917279 w 5071813"/>
                <a:gd name="connsiteY556" fmla="*/ 3077721 h 4006635"/>
                <a:gd name="connsiteX557" fmla="*/ 1722924 w 5071813"/>
                <a:gd name="connsiteY557" fmla="*/ 3144849 h 4006635"/>
                <a:gd name="connsiteX558" fmla="*/ 1635838 w 5071813"/>
                <a:gd name="connsiteY558" fmla="*/ 3178867 h 4006635"/>
                <a:gd name="connsiteX559" fmla="*/ 1580842 w 5071813"/>
                <a:gd name="connsiteY559" fmla="*/ 3270035 h 4006635"/>
                <a:gd name="connsiteX560" fmla="*/ 1510879 w 5071813"/>
                <a:gd name="connsiteY560" fmla="*/ 3397035 h 4006635"/>
                <a:gd name="connsiteX561" fmla="*/ 1467336 w 5071813"/>
                <a:gd name="connsiteY561" fmla="*/ 3382521 h 4006635"/>
                <a:gd name="connsiteX562" fmla="*/ 1452821 w 5071813"/>
                <a:gd name="connsiteY562" fmla="*/ 3338978 h 4006635"/>
                <a:gd name="connsiteX563" fmla="*/ 1467336 w 5071813"/>
                <a:gd name="connsiteY563" fmla="*/ 3208349 h 4006635"/>
                <a:gd name="connsiteX564" fmla="*/ 1597964 w 5071813"/>
                <a:gd name="connsiteY564" fmla="*/ 3150292 h 4006635"/>
                <a:gd name="connsiteX565" fmla="*/ 1670536 w 5071813"/>
                <a:gd name="connsiteY565" fmla="*/ 3077721 h 4006635"/>
                <a:gd name="connsiteX566" fmla="*/ 1714079 w 5071813"/>
                <a:gd name="connsiteY566" fmla="*/ 3034178 h 4006635"/>
                <a:gd name="connsiteX567" fmla="*/ 1861376 w 5071813"/>
                <a:gd name="connsiteY567" fmla="*/ 3002087 h 4006635"/>
                <a:gd name="connsiteX568" fmla="*/ 2105964 w 5071813"/>
                <a:gd name="connsiteY568" fmla="*/ 2947092 h 4006635"/>
                <a:gd name="connsiteX569" fmla="*/ 2149507 w 5071813"/>
                <a:gd name="connsiteY569" fmla="*/ 2932578 h 4006635"/>
                <a:gd name="connsiteX570" fmla="*/ 2222079 w 5071813"/>
                <a:gd name="connsiteY570" fmla="*/ 2830978 h 4006635"/>
                <a:gd name="connsiteX571" fmla="*/ 2207564 w 5071813"/>
                <a:gd name="connsiteY571" fmla="*/ 2700349 h 4006635"/>
                <a:gd name="connsiteX572" fmla="*/ 1786650 w 5071813"/>
                <a:gd name="connsiteY572" fmla="*/ 2729378 h 4006635"/>
                <a:gd name="connsiteX573" fmla="*/ 1714079 w 5071813"/>
                <a:gd name="connsiteY573" fmla="*/ 2787435 h 4006635"/>
                <a:gd name="connsiteX574" fmla="*/ 1670536 w 5071813"/>
                <a:gd name="connsiteY574" fmla="*/ 2801949 h 4006635"/>
                <a:gd name="connsiteX575" fmla="*/ 1539907 w 5071813"/>
                <a:gd name="connsiteY575" fmla="*/ 2845492 h 4006635"/>
                <a:gd name="connsiteX576" fmla="*/ 1409279 w 5071813"/>
                <a:gd name="connsiteY576" fmla="*/ 2889035 h 4006635"/>
                <a:gd name="connsiteX577" fmla="*/ 1452821 w 5071813"/>
                <a:gd name="connsiteY577" fmla="*/ 2758406 h 4006635"/>
                <a:gd name="connsiteX578" fmla="*/ 1568936 w 5071813"/>
                <a:gd name="connsiteY578" fmla="*/ 2729378 h 4006635"/>
                <a:gd name="connsiteX579" fmla="*/ 1612479 w 5071813"/>
                <a:gd name="connsiteY579" fmla="*/ 2700349 h 4006635"/>
                <a:gd name="connsiteX580" fmla="*/ 1626993 w 5071813"/>
                <a:gd name="connsiteY580" fmla="*/ 2656806 h 4006635"/>
                <a:gd name="connsiteX581" fmla="*/ 1510879 w 5071813"/>
                <a:gd name="connsiteY581" fmla="*/ 2613264 h 4006635"/>
                <a:gd name="connsiteX582" fmla="*/ 1423793 w 5071813"/>
                <a:gd name="connsiteY582" fmla="*/ 2497149 h 4006635"/>
                <a:gd name="connsiteX583" fmla="*/ 1467336 w 5071813"/>
                <a:gd name="connsiteY583" fmla="*/ 2482635 h 4006635"/>
                <a:gd name="connsiteX584" fmla="*/ 1626993 w 5071813"/>
                <a:gd name="connsiteY584" fmla="*/ 2540692 h 4006635"/>
                <a:gd name="connsiteX585" fmla="*/ 1728593 w 5071813"/>
                <a:gd name="connsiteY585" fmla="*/ 2569721 h 4006635"/>
                <a:gd name="connsiteX586" fmla="*/ 1797082 w 5071813"/>
                <a:gd name="connsiteY586" fmla="*/ 2603285 h 4006635"/>
                <a:gd name="connsiteX587" fmla="*/ 1830193 w 5071813"/>
                <a:gd name="connsiteY587" fmla="*/ 2642292 h 4006635"/>
                <a:gd name="connsiteX588" fmla="*/ 1888250 w 5071813"/>
                <a:gd name="connsiteY588" fmla="*/ 2656806 h 4006635"/>
                <a:gd name="connsiteX589" fmla="*/ 1975336 w 5071813"/>
                <a:gd name="connsiteY589" fmla="*/ 2671321 h 4006635"/>
                <a:gd name="connsiteX590" fmla="*/ 2164021 w 5071813"/>
                <a:gd name="connsiteY590" fmla="*/ 2652498 h 4006635"/>
                <a:gd name="connsiteX591" fmla="*/ 2309164 w 5071813"/>
                <a:gd name="connsiteY591" fmla="*/ 2671321 h 4006635"/>
                <a:gd name="connsiteX592" fmla="*/ 2294650 w 5071813"/>
                <a:gd name="connsiteY592" fmla="*/ 2627778 h 4006635"/>
                <a:gd name="connsiteX593" fmla="*/ 2193050 w 5071813"/>
                <a:gd name="connsiteY593" fmla="*/ 2569721 h 4006635"/>
                <a:gd name="connsiteX594" fmla="*/ 2164021 w 5071813"/>
                <a:gd name="connsiteY594" fmla="*/ 2497149 h 4006635"/>
                <a:gd name="connsiteX595" fmla="*/ 2062421 w 5071813"/>
                <a:gd name="connsiteY595" fmla="*/ 2453606 h 4006635"/>
                <a:gd name="connsiteX596" fmla="*/ 2004364 w 5071813"/>
                <a:gd name="connsiteY596" fmla="*/ 2424578 h 4006635"/>
                <a:gd name="connsiteX597" fmla="*/ 1873736 w 5071813"/>
                <a:gd name="connsiteY597" fmla="*/ 2439092 h 4006635"/>
                <a:gd name="connsiteX598" fmla="*/ 1830193 w 5071813"/>
                <a:gd name="connsiteY598" fmla="*/ 2453606 h 4006635"/>
                <a:gd name="connsiteX599" fmla="*/ 1699564 w 5071813"/>
                <a:gd name="connsiteY599" fmla="*/ 2439092 h 4006635"/>
                <a:gd name="connsiteX600" fmla="*/ 1656021 w 5071813"/>
                <a:gd name="connsiteY600" fmla="*/ 2410064 h 4006635"/>
                <a:gd name="connsiteX601" fmla="*/ 1612479 w 5071813"/>
                <a:gd name="connsiteY601" fmla="*/ 2395549 h 4006635"/>
                <a:gd name="connsiteX602" fmla="*/ 1423793 w 5071813"/>
                <a:gd name="connsiteY602" fmla="*/ 2366521 h 4006635"/>
                <a:gd name="connsiteX603" fmla="*/ 1307679 w 5071813"/>
                <a:gd name="connsiteY603" fmla="*/ 2366521 h 4006635"/>
                <a:gd name="connsiteX604" fmla="*/ 1278650 w 5071813"/>
                <a:gd name="connsiteY604" fmla="*/ 2424578 h 4006635"/>
                <a:gd name="connsiteX605" fmla="*/ 1293164 w 5071813"/>
                <a:gd name="connsiteY605" fmla="*/ 2613264 h 4006635"/>
                <a:gd name="connsiteX606" fmla="*/ 1322193 w 5071813"/>
                <a:gd name="connsiteY606" fmla="*/ 2700349 h 4006635"/>
                <a:gd name="connsiteX607" fmla="*/ 1336707 w 5071813"/>
                <a:gd name="connsiteY607" fmla="*/ 2758406 h 4006635"/>
                <a:gd name="connsiteX608" fmla="*/ 1278650 w 5071813"/>
                <a:gd name="connsiteY608" fmla="*/ 2860006 h 4006635"/>
                <a:gd name="connsiteX609" fmla="*/ 1220593 w 5071813"/>
                <a:gd name="connsiteY609" fmla="*/ 2816464 h 4006635"/>
                <a:gd name="connsiteX610" fmla="*/ 1148021 w 5071813"/>
                <a:gd name="connsiteY610" fmla="*/ 2613264 h 4006635"/>
                <a:gd name="connsiteX611" fmla="*/ 1104479 w 5071813"/>
                <a:gd name="connsiteY611" fmla="*/ 2584235 h 4006635"/>
                <a:gd name="connsiteX612" fmla="*/ 1089964 w 5071813"/>
                <a:gd name="connsiteY612" fmla="*/ 2526178 h 4006635"/>
                <a:gd name="connsiteX613" fmla="*/ 1046421 w 5071813"/>
                <a:gd name="connsiteY613" fmla="*/ 2482635 h 4006635"/>
                <a:gd name="connsiteX614" fmla="*/ 1002879 w 5071813"/>
                <a:gd name="connsiteY614" fmla="*/ 2424578 h 4006635"/>
                <a:gd name="connsiteX615" fmla="*/ 1046421 w 5071813"/>
                <a:gd name="connsiteY615" fmla="*/ 2395549 h 4006635"/>
                <a:gd name="connsiteX616" fmla="*/ 1162536 w 5071813"/>
                <a:gd name="connsiteY616" fmla="*/ 2381035 h 4006635"/>
                <a:gd name="connsiteX617" fmla="*/ 1191564 w 5071813"/>
                <a:gd name="connsiteY617" fmla="*/ 2293949 h 4006635"/>
                <a:gd name="connsiteX618" fmla="*/ 1220593 w 5071813"/>
                <a:gd name="connsiteY618" fmla="*/ 2235892 h 4006635"/>
                <a:gd name="connsiteX619" fmla="*/ 1206079 w 5071813"/>
                <a:gd name="connsiteY619" fmla="*/ 2192349 h 4006635"/>
                <a:gd name="connsiteX620" fmla="*/ 1162536 w 5071813"/>
                <a:gd name="connsiteY620" fmla="*/ 2134292 h 4006635"/>
                <a:gd name="connsiteX621" fmla="*/ 1118993 w 5071813"/>
                <a:gd name="connsiteY621" fmla="*/ 2090749 h 4006635"/>
                <a:gd name="connsiteX622" fmla="*/ 1017393 w 5071813"/>
                <a:gd name="connsiteY622" fmla="*/ 2018178 h 4006635"/>
                <a:gd name="connsiteX623" fmla="*/ 959336 w 5071813"/>
                <a:gd name="connsiteY623" fmla="*/ 1916578 h 4006635"/>
                <a:gd name="connsiteX624" fmla="*/ 886764 w 5071813"/>
                <a:gd name="connsiteY624" fmla="*/ 1814978 h 4006635"/>
                <a:gd name="connsiteX625" fmla="*/ 785164 w 5071813"/>
                <a:gd name="connsiteY625" fmla="*/ 1844006 h 4006635"/>
                <a:gd name="connsiteX626" fmla="*/ 741621 w 5071813"/>
                <a:gd name="connsiteY626" fmla="*/ 1858521 h 4006635"/>
                <a:gd name="connsiteX627" fmla="*/ 683564 w 5071813"/>
                <a:gd name="connsiteY627" fmla="*/ 1844006 h 4006635"/>
                <a:gd name="connsiteX628" fmla="*/ 669050 w 5071813"/>
                <a:gd name="connsiteY628" fmla="*/ 1785949 h 4006635"/>
                <a:gd name="connsiteX629" fmla="*/ 799679 w 5071813"/>
                <a:gd name="connsiteY629" fmla="*/ 1742406 h 4006635"/>
                <a:gd name="connsiteX630" fmla="*/ 785164 w 5071813"/>
                <a:gd name="connsiteY630" fmla="*/ 1626292 h 4006635"/>
                <a:gd name="connsiteX631" fmla="*/ 712593 w 5071813"/>
                <a:gd name="connsiteY631" fmla="*/ 1597264 h 4006635"/>
                <a:gd name="connsiteX632" fmla="*/ 669050 w 5071813"/>
                <a:gd name="connsiteY632" fmla="*/ 1553721 h 4006635"/>
                <a:gd name="connsiteX633" fmla="*/ 523907 w 5071813"/>
                <a:gd name="connsiteY633" fmla="*/ 1510178 h 4006635"/>
                <a:gd name="connsiteX634" fmla="*/ 494879 w 5071813"/>
                <a:gd name="connsiteY634" fmla="*/ 1452121 h 4006635"/>
                <a:gd name="connsiteX635" fmla="*/ 465850 w 5071813"/>
                <a:gd name="connsiteY635" fmla="*/ 1350521 h 4006635"/>
                <a:gd name="connsiteX636" fmla="*/ 407793 w 5071813"/>
                <a:gd name="connsiteY636" fmla="*/ 1219892 h 4006635"/>
                <a:gd name="connsiteX637" fmla="*/ 291679 w 5071813"/>
                <a:gd name="connsiteY637" fmla="*/ 1132806 h 4006635"/>
                <a:gd name="connsiteX638" fmla="*/ 161050 w 5071813"/>
                <a:gd name="connsiteY638" fmla="*/ 1074749 h 4006635"/>
                <a:gd name="connsiteX639" fmla="*/ 117507 w 5071813"/>
                <a:gd name="connsiteY639" fmla="*/ 1060235 h 4006635"/>
                <a:gd name="connsiteX640" fmla="*/ 73964 w 5071813"/>
                <a:gd name="connsiteY640" fmla="*/ 1045721 h 4006635"/>
                <a:gd name="connsiteX641" fmla="*/ 1393 w 5071813"/>
                <a:gd name="connsiteY641" fmla="*/ 929606 h 4006635"/>
                <a:gd name="connsiteX0" fmla="*/ 1393 w 5071813"/>
                <a:gd name="connsiteY0" fmla="*/ 929606 h 4006635"/>
                <a:gd name="connsiteX1" fmla="*/ 132021 w 5071813"/>
                <a:gd name="connsiteY1" fmla="*/ 929606 h 4006635"/>
                <a:gd name="connsiteX2" fmla="*/ 219107 w 5071813"/>
                <a:gd name="connsiteY2" fmla="*/ 958635 h 4006635"/>
                <a:gd name="connsiteX3" fmla="*/ 262650 w 5071813"/>
                <a:gd name="connsiteY3" fmla="*/ 987664 h 4006635"/>
                <a:gd name="connsiteX4" fmla="*/ 335221 w 5071813"/>
                <a:gd name="connsiteY4" fmla="*/ 1060235 h 4006635"/>
                <a:gd name="connsiteX5" fmla="*/ 422307 w 5071813"/>
                <a:gd name="connsiteY5" fmla="*/ 1089264 h 4006635"/>
                <a:gd name="connsiteX6" fmla="*/ 465850 w 5071813"/>
                <a:gd name="connsiteY6" fmla="*/ 1132806 h 4006635"/>
                <a:gd name="connsiteX7" fmla="*/ 552936 w 5071813"/>
                <a:gd name="connsiteY7" fmla="*/ 1161835 h 4006635"/>
                <a:gd name="connsiteX8" fmla="*/ 625507 w 5071813"/>
                <a:gd name="connsiteY8" fmla="*/ 1248921 h 4006635"/>
                <a:gd name="connsiteX9" fmla="*/ 640021 w 5071813"/>
                <a:gd name="connsiteY9" fmla="*/ 1292464 h 4006635"/>
                <a:gd name="connsiteX10" fmla="*/ 683564 w 5071813"/>
                <a:gd name="connsiteY10" fmla="*/ 1306978 h 4006635"/>
                <a:gd name="connsiteX11" fmla="*/ 756136 w 5071813"/>
                <a:gd name="connsiteY11" fmla="*/ 1408578 h 4006635"/>
                <a:gd name="connsiteX12" fmla="*/ 828707 w 5071813"/>
                <a:gd name="connsiteY12" fmla="*/ 1466635 h 4006635"/>
                <a:gd name="connsiteX13" fmla="*/ 857736 w 5071813"/>
                <a:gd name="connsiteY13" fmla="*/ 1524692 h 4006635"/>
                <a:gd name="connsiteX14" fmla="*/ 872250 w 5071813"/>
                <a:gd name="connsiteY14" fmla="*/ 1568235 h 4006635"/>
                <a:gd name="connsiteX15" fmla="*/ 930307 w 5071813"/>
                <a:gd name="connsiteY15" fmla="*/ 1553721 h 4006635"/>
                <a:gd name="connsiteX16" fmla="*/ 944821 w 5071813"/>
                <a:gd name="connsiteY16" fmla="*/ 1510178 h 4006635"/>
                <a:gd name="connsiteX17" fmla="*/ 988364 w 5071813"/>
                <a:gd name="connsiteY17" fmla="*/ 1495664 h 4006635"/>
                <a:gd name="connsiteX18" fmla="*/ 1089964 w 5071813"/>
                <a:gd name="connsiteY18" fmla="*/ 1539206 h 4006635"/>
                <a:gd name="connsiteX19" fmla="*/ 1148021 w 5071813"/>
                <a:gd name="connsiteY19" fmla="*/ 1873035 h 4006635"/>
                <a:gd name="connsiteX20" fmla="*/ 1191564 w 5071813"/>
                <a:gd name="connsiteY20" fmla="*/ 1960121 h 4006635"/>
                <a:gd name="connsiteX21" fmla="*/ 1235107 w 5071813"/>
                <a:gd name="connsiteY21" fmla="*/ 1974635 h 4006635"/>
                <a:gd name="connsiteX22" fmla="*/ 1278650 w 5071813"/>
                <a:gd name="connsiteY22" fmla="*/ 2003664 h 4006635"/>
                <a:gd name="connsiteX23" fmla="*/ 1307679 w 5071813"/>
                <a:gd name="connsiteY23" fmla="*/ 2119778 h 4006635"/>
                <a:gd name="connsiteX24" fmla="*/ 1394764 w 5071813"/>
                <a:gd name="connsiteY24" fmla="*/ 2206864 h 4006635"/>
                <a:gd name="connsiteX25" fmla="*/ 1525393 w 5071813"/>
                <a:gd name="connsiteY25" fmla="*/ 2221378 h 4006635"/>
                <a:gd name="connsiteX26" fmla="*/ 1583450 w 5071813"/>
                <a:gd name="connsiteY26" fmla="*/ 2250406 h 4006635"/>
                <a:gd name="connsiteX27" fmla="*/ 1597964 w 5071813"/>
                <a:gd name="connsiteY27" fmla="*/ 2293949 h 4006635"/>
                <a:gd name="connsiteX28" fmla="*/ 1641507 w 5071813"/>
                <a:gd name="connsiteY28" fmla="*/ 2322978 h 4006635"/>
                <a:gd name="connsiteX29" fmla="*/ 1786650 w 5071813"/>
                <a:gd name="connsiteY29" fmla="*/ 2308464 h 4006635"/>
                <a:gd name="connsiteX30" fmla="*/ 1801164 w 5071813"/>
                <a:gd name="connsiteY30" fmla="*/ 2264921 h 4006635"/>
                <a:gd name="connsiteX31" fmla="*/ 1873736 w 5071813"/>
                <a:gd name="connsiteY31" fmla="*/ 2279435 h 4006635"/>
                <a:gd name="connsiteX32" fmla="*/ 2062421 w 5071813"/>
                <a:gd name="connsiteY32" fmla="*/ 2293949 h 4006635"/>
                <a:gd name="connsiteX33" fmla="*/ 2076936 w 5071813"/>
                <a:gd name="connsiteY33" fmla="*/ 2250406 h 4006635"/>
                <a:gd name="connsiteX34" fmla="*/ 2062421 w 5071813"/>
                <a:gd name="connsiteY34" fmla="*/ 2206864 h 4006635"/>
                <a:gd name="connsiteX35" fmla="*/ 1946307 w 5071813"/>
                <a:gd name="connsiteY35" fmla="*/ 2177835 h 4006635"/>
                <a:gd name="connsiteX36" fmla="*/ 1960821 w 5071813"/>
                <a:gd name="connsiteY36" fmla="*/ 1989149 h 4006635"/>
                <a:gd name="connsiteX37" fmla="*/ 1917279 w 5071813"/>
                <a:gd name="connsiteY37" fmla="*/ 1960121 h 4006635"/>
                <a:gd name="connsiteX38" fmla="*/ 1844707 w 5071813"/>
                <a:gd name="connsiteY38" fmla="*/ 1873035 h 4006635"/>
                <a:gd name="connsiteX39" fmla="*/ 1859221 w 5071813"/>
                <a:gd name="connsiteY39" fmla="*/ 1829492 h 4006635"/>
                <a:gd name="connsiteX40" fmla="*/ 1786650 w 5071813"/>
                <a:gd name="connsiteY40" fmla="*/ 1756921 h 4006635"/>
                <a:gd name="connsiteX41" fmla="*/ 1743107 w 5071813"/>
                <a:gd name="connsiteY41" fmla="*/ 1742406 h 4006635"/>
                <a:gd name="connsiteX42" fmla="*/ 1730520 w 5071813"/>
                <a:gd name="connsiteY42" fmla="*/ 1677659 h 4006635"/>
                <a:gd name="connsiteX43" fmla="*/ 1643889 w 5071813"/>
                <a:gd name="connsiteY43" fmla="*/ 1631962 h 4006635"/>
                <a:gd name="connsiteX44" fmla="*/ 1583450 w 5071813"/>
                <a:gd name="connsiteY44" fmla="*/ 1698864 h 4006635"/>
                <a:gd name="connsiteX45" fmla="*/ 1525393 w 5071813"/>
                <a:gd name="connsiteY45" fmla="*/ 1727892 h 4006635"/>
                <a:gd name="connsiteX46" fmla="*/ 1481850 w 5071813"/>
                <a:gd name="connsiteY46" fmla="*/ 1742406 h 4006635"/>
                <a:gd name="connsiteX47" fmla="*/ 1438307 w 5071813"/>
                <a:gd name="connsiteY47" fmla="*/ 1771435 h 4006635"/>
                <a:gd name="connsiteX48" fmla="*/ 1351221 w 5071813"/>
                <a:gd name="connsiteY48" fmla="*/ 1800464 h 4006635"/>
                <a:gd name="connsiteX49" fmla="*/ 1249621 w 5071813"/>
                <a:gd name="connsiteY49" fmla="*/ 1771435 h 4006635"/>
                <a:gd name="connsiteX50" fmla="*/ 1235107 w 5071813"/>
                <a:gd name="connsiteY50" fmla="*/ 1713378 h 4006635"/>
                <a:gd name="connsiteX51" fmla="*/ 1293164 w 5071813"/>
                <a:gd name="connsiteY51" fmla="*/ 1684349 h 4006635"/>
                <a:gd name="connsiteX52" fmla="*/ 1421638 w 5071813"/>
                <a:gd name="connsiteY52" fmla="*/ 1703172 h 4006635"/>
                <a:gd name="connsiteX53" fmla="*/ 1571318 w 5071813"/>
                <a:gd name="connsiteY53" fmla="*/ 1613479 h 4006635"/>
                <a:gd name="connsiteX54" fmla="*/ 1641507 w 5071813"/>
                <a:gd name="connsiteY54" fmla="*/ 1553721 h 4006635"/>
                <a:gd name="connsiteX55" fmla="*/ 1597964 w 5071813"/>
                <a:gd name="connsiteY55" fmla="*/ 1539206 h 4006635"/>
                <a:gd name="connsiteX56" fmla="*/ 1510879 w 5071813"/>
                <a:gd name="connsiteY56" fmla="*/ 1466635 h 4006635"/>
                <a:gd name="connsiteX57" fmla="*/ 1452821 w 5071813"/>
                <a:gd name="connsiteY57" fmla="*/ 1379549 h 4006635"/>
                <a:gd name="connsiteX58" fmla="*/ 1423793 w 5071813"/>
                <a:gd name="connsiteY58" fmla="*/ 1321492 h 4006635"/>
                <a:gd name="connsiteX59" fmla="*/ 1322193 w 5071813"/>
                <a:gd name="connsiteY59" fmla="*/ 1234406 h 4006635"/>
                <a:gd name="connsiteX60" fmla="*/ 1264136 w 5071813"/>
                <a:gd name="connsiteY60" fmla="*/ 1219892 h 4006635"/>
                <a:gd name="connsiteX61" fmla="*/ 1322193 w 5071813"/>
                <a:gd name="connsiteY61" fmla="*/ 1205378 h 4006635"/>
                <a:gd name="connsiteX62" fmla="*/ 1467336 w 5071813"/>
                <a:gd name="connsiteY62" fmla="*/ 1321492 h 4006635"/>
                <a:gd name="connsiteX63" fmla="*/ 1510879 w 5071813"/>
                <a:gd name="connsiteY63" fmla="*/ 1365035 h 4006635"/>
                <a:gd name="connsiteX64" fmla="*/ 1568936 w 5071813"/>
                <a:gd name="connsiteY64" fmla="*/ 1437606 h 4006635"/>
                <a:gd name="connsiteX65" fmla="*/ 1612479 w 5071813"/>
                <a:gd name="connsiteY65" fmla="*/ 1481149 h 4006635"/>
                <a:gd name="connsiteX66" fmla="*/ 1656021 w 5071813"/>
                <a:gd name="connsiteY66" fmla="*/ 1495664 h 4006635"/>
                <a:gd name="connsiteX67" fmla="*/ 1743107 w 5071813"/>
                <a:gd name="connsiteY67" fmla="*/ 1553721 h 4006635"/>
                <a:gd name="connsiteX68" fmla="*/ 1772136 w 5071813"/>
                <a:gd name="connsiteY68" fmla="*/ 1597264 h 4006635"/>
                <a:gd name="connsiteX69" fmla="*/ 1859221 w 5071813"/>
                <a:gd name="connsiteY69" fmla="*/ 1640806 h 4006635"/>
                <a:gd name="connsiteX70" fmla="*/ 1902764 w 5071813"/>
                <a:gd name="connsiteY70" fmla="*/ 1669835 h 4006635"/>
                <a:gd name="connsiteX71" fmla="*/ 1946307 w 5071813"/>
                <a:gd name="connsiteY71" fmla="*/ 1756921 h 4006635"/>
                <a:gd name="connsiteX72" fmla="*/ 1975336 w 5071813"/>
                <a:gd name="connsiteY72" fmla="*/ 1800464 h 4006635"/>
                <a:gd name="connsiteX73" fmla="*/ 2018879 w 5071813"/>
                <a:gd name="connsiteY73" fmla="*/ 1887549 h 4006635"/>
                <a:gd name="connsiteX74" fmla="*/ 2062421 w 5071813"/>
                <a:gd name="connsiteY74" fmla="*/ 1902064 h 4006635"/>
                <a:gd name="connsiteX75" fmla="*/ 2120479 w 5071813"/>
                <a:gd name="connsiteY75" fmla="*/ 2018178 h 4006635"/>
                <a:gd name="connsiteX76" fmla="*/ 2164021 w 5071813"/>
                <a:gd name="connsiteY76" fmla="*/ 2076235 h 4006635"/>
                <a:gd name="connsiteX77" fmla="*/ 2207564 w 5071813"/>
                <a:gd name="connsiteY77" fmla="*/ 2206864 h 4006635"/>
                <a:gd name="connsiteX78" fmla="*/ 2280136 w 5071813"/>
                <a:gd name="connsiteY78" fmla="*/ 2192349 h 4006635"/>
                <a:gd name="connsiteX79" fmla="*/ 2255643 w 5071813"/>
                <a:gd name="connsiteY79" fmla="*/ 2158785 h 4006635"/>
                <a:gd name="connsiteX80" fmla="*/ 2243510 w 5071813"/>
                <a:gd name="connsiteY80" fmla="*/ 2108099 h 4006635"/>
                <a:gd name="connsiteX81" fmla="*/ 2185453 w 5071813"/>
                <a:gd name="connsiteY81" fmla="*/ 2044824 h 4006635"/>
                <a:gd name="connsiteX82" fmla="*/ 2149507 w 5071813"/>
                <a:gd name="connsiteY82" fmla="*/ 2003664 h 4006635"/>
                <a:gd name="connsiteX83" fmla="*/ 2265621 w 5071813"/>
                <a:gd name="connsiteY83" fmla="*/ 2003664 h 4006635"/>
                <a:gd name="connsiteX84" fmla="*/ 2352707 w 5071813"/>
                <a:gd name="connsiteY84" fmla="*/ 2076235 h 4006635"/>
                <a:gd name="connsiteX85" fmla="*/ 2367221 w 5071813"/>
                <a:gd name="connsiteY85" fmla="*/ 2119778 h 4006635"/>
                <a:gd name="connsiteX86" fmla="*/ 2396250 w 5071813"/>
                <a:gd name="connsiteY86" fmla="*/ 2047206 h 4006635"/>
                <a:gd name="connsiteX87" fmla="*/ 2336038 w 5071813"/>
                <a:gd name="connsiteY87" fmla="*/ 1980304 h 4006635"/>
                <a:gd name="connsiteX88" fmla="*/ 2265621 w 5071813"/>
                <a:gd name="connsiteY88" fmla="*/ 1960121 h 4006635"/>
                <a:gd name="connsiteX89" fmla="*/ 2251107 w 5071813"/>
                <a:gd name="connsiteY89" fmla="*/ 1916578 h 4006635"/>
                <a:gd name="connsiteX90" fmla="*/ 2294650 w 5071813"/>
                <a:gd name="connsiteY90" fmla="*/ 1902064 h 4006635"/>
                <a:gd name="connsiteX91" fmla="*/ 2367221 w 5071813"/>
                <a:gd name="connsiteY91" fmla="*/ 1916578 h 4006635"/>
                <a:gd name="connsiteX92" fmla="*/ 2454307 w 5071813"/>
                <a:gd name="connsiteY92" fmla="*/ 1931092 h 4006635"/>
                <a:gd name="connsiteX93" fmla="*/ 2512364 w 5071813"/>
                <a:gd name="connsiteY93" fmla="*/ 1844006 h 4006635"/>
                <a:gd name="connsiteX94" fmla="*/ 2410764 w 5071813"/>
                <a:gd name="connsiteY94" fmla="*/ 1814978 h 4006635"/>
                <a:gd name="connsiteX95" fmla="*/ 2309164 w 5071813"/>
                <a:gd name="connsiteY95" fmla="*/ 1785949 h 4006635"/>
                <a:gd name="connsiteX96" fmla="*/ 2338193 w 5071813"/>
                <a:gd name="connsiteY96" fmla="*/ 1713378 h 4006635"/>
                <a:gd name="connsiteX97" fmla="*/ 2425279 w 5071813"/>
                <a:gd name="connsiteY97" fmla="*/ 1684349 h 4006635"/>
                <a:gd name="connsiteX98" fmla="*/ 2526879 w 5071813"/>
                <a:gd name="connsiteY98" fmla="*/ 1626292 h 4006635"/>
                <a:gd name="connsiteX99" fmla="*/ 2541393 w 5071813"/>
                <a:gd name="connsiteY99" fmla="*/ 1568235 h 4006635"/>
                <a:gd name="connsiteX100" fmla="*/ 2497850 w 5071813"/>
                <a:gd name="connsiteY100" fmla="*/ 1553721 h 4006635"/>
                <a:gd name="connsiteX101" fmla="*/ 2396250 w 5071813"/>
                <a:gd name="connsiteY101" fmla="*/ 1524692 h 4006635"/>
                <a:gd name="connsiteX102" fmla="*/ 2396250 w 5071813"/>
                <a:gd name="connsiteY102" fmla="*/ 1423092 h 4006635"/>
                <a:gd name="connsiteX103" fmla="*/ 2439793 w 5071813"/>
                <a:gd name="connsiteY103" fmla="*/ 1408578 h 4006635"/>
                <a:gd name="connsiteX104" fmla="*/ 2483336 w 5071813"/>
                <a:gd name="connsiteY104" fmla="*/ 1379549 h 4006635"/>
                <a:gd name="connsiteX105" fmla="*/ 2483336 w 5071813"/>
                <a:gd name="connsiteY105" fmla="*/ 1263435 h 4006635"/>
                <a:gd name="connsiteX106" fmla="*/ 2439793 w 5071813"/>
                <a:gd name="connsiteY106" fmla="*/ 1248921 h 4006635"/>
                <a:gd name="connsiteX107" fmla="*/ 2265621 w 5071813"/>
                <a:gd name="connsiteY107" fmla="*/ 1219892 h 4006635"/>
                <a:gd name="connsiteX108" fmla="*/ 2149507 w 5071813"/>
                <a:gd name="connsiteY108" fmla="*/ 1248921 h 4006635"/>
                <a:gd name="connsiteX109" fmla="*/ 2091450 w 5071813"/>
                <a:gd name="connsiteY109" fmla="*/ 1306978 h 4006635"/>
                <a:gd name="connsiteX110" fmla="*/ 2105964 w 5071813"/>
                <a:gd name="connsiteY110" fmla="*/ 1365035 h 4006635"/>
                <a:gd name="connsiteX111" fmla="*/ 2075462 w 5071813"/>
                <a:gd name="connsiteY111" fmla="*/ 1471398 h 4006635"/>
                <a:gd name="connsiteX112" fmla="*/ 2091450 w 5071813"/>
                <a:gd name="connsiteY112" fmla="*/ 1626292 h 4006635"/>
                <a:gd name="connsiteX113" fmla="*/ 2076936 w 5071813"/>
                <a:gd name="connsiteY113" fmla="*/ 1669835 h 4006635"/>
                <a:gd name="connsiteX114" fmla="*/ 2033393 w 5071813"/>
                <a:gd name="connsiteY114" fmla="*/ 1684349 h 4006635"/>
                <a:gd name="connsiteX115" fmla="*/ 1960821 w 5071813"/>
                <a:gd name="connsiteY115" fmla="*/ 1669835 h 4006635"/>
                <a:gd name="connsiteX116" fmla="*/ 2006065 w 5071813"/>
                <a:gd name="connsiteY116" fmla="*/ 1469697 h 4006635"/>
                <a:gd name="connsiteX117" fmla="*/ 1929186 w 5071813"/>
                <a:gd name="connsiteY117" fmla="*/ 1426608 h 4006635"/>
                <a:gd name="connsiteX118" fmla="*/ 1873736 w 5071813"/>
                <a:gd name="connsiteY118" fmla="*/ 1510178 h 4006635"/>
                <a:gd name="connsiteX119" fmla="*/ 1831667 w 5071813"/>
                <a:gd name="connsiteY119" fmla="*/ 1553947 h 4006635"/>
                <a:gd name="connsiteX120" fmla="*/ 1840058 w 5071813"/>
                <a:gd name="connsiteY120" fmla="*/ 1453709 h 4006635"/>
                <a:gd name="connsiteX121" fmla="*/ 1737438 w 5071813"/>
                <a:gd name="connsiteY121" fmla="*/ 1503034 h 4006635"/>
                <a:gd name="connsiteX122" fmla="*/ 1714079 w 5071813"/>
                <a:gd name="connsiteY122" fmla="*/ 1466635 h 4006635"/>
                <a:gd name="connsiteX123" fmla="*/ 1815679 w 5071813"/>
                <a:gd name="connsiteY123" fmla="*/ 1423092 h 4006635"/>
                <a:gd name="connsiteX124" fmla="*/ 1859221 w 5071813"/>
                <a:gd name="connsiteY124" fmla="*/ 1394064 h 4006635"/>
                <a:gd name="connsiteX125" fmla="*/ 1923969 w 5071813"/>
                <a:gd name="connsiteY125" fmla="*/ 1354603 h 4006635"/>
                <a:gd name="connsiteX126" fmla="*/ 1993706 w 5071813"/>
                <a:gd name="connsiteY126" fmla="*/ 1332717 h 4006635"/>
                <a:gd name="connsiteX127" fmla="*/ 1989850 w 5071813"/>
                <a:gd name="connsiteY127" fmla="*/ 1263435 h 4006635"/>
                <a:gd name="connsiteX128" fmla="*/ 2033393 w 5071813"/>
                <a:gd name="connsiteY128" fmla="*/ 1248921 h 4006635"/>
                <a:gd name="connsiteX129" fmla="*/ 2120479 w 5071813"/>
                <a:gd name="connsiteY129" fmla="*/ 1161835 h 4006635"/>
                <a:gd name="connsiteX130" fmla="*/ 2076936 w 5071813"/>
                <a:gd name="connsiteY130" fmla="*/ 1147321 h 4006635"/>
                <a:gd name="connsiteX131" fmla="*/ 1902764 w 5071813"/>
                <a:gd name="connsiteY131" fmla="*/ 1161835 h 4006635"/>
                <a:gd name="connsiteX132" fmla="*/ 1873736 w 5071813"/>
                <a:gd name="connsiteY132" fmla="*/ 1205378 h 4006635"/>
                <a:gd name="connsiteX133" fmla="*/ 1830193 w 5071813"/>
                <a:gd name="connsiteY133" fmla="*/ 1292464 h 4006635"/>
                <a:gd name="connsiteX134" fmla="*/ 1743107 w 5071813"/>
                <a:gd name="connsiteY134" fmla="*/ 1365035 h 4006635"/>
                <a:gd name="connsiteX135" fmla="*/ 1641507 w 5071813"/>
                <a:gd name="connsiteY135" fmla="*/ 1423092 h 4006635"/>
                <a:gd name="connsiteX136" fmla="*/ 1597964 w 5071813"/>
                <a:gd name="connsiteY136" fmla="*/ 1408578 h 4006635"/>
                <a:gd name="connsiteX137" fmla="*/ 1568936 w 5071813"/>
                <a:gd name="connsiteY137" fmla="*/ 1350521 h 4006635"/>
                <a:gd name="connsiteX138" fmla="*/ 1612479 w 5071813"/>
                <a:gd name="connsiteY138" fmla="*/ 1321492 h 4006635"/>
                <a:gd name="connsiteX139" fmla="*/ 1656021 w 5071813"/>
                <a:gd name="connsiteY139" fmla="*/ 1306978 h 4006635"/>
                <a:gd name="connsiteX140" fmla="*/ 1757621 w 5071813"/>
                <a:gd name="connsiteY140" fmla="*/ 1263435 h 4006635"/>
                <a:gd name="connsiteX141" fmla="*/ 1786650 w 5071813"/>
                <a:gd name="connsiteY141" fmla="*/ 1219892 h 4006635"/>
                <a:gd name="connsiteX142" fmla="*/ 1685050 w 5071813"/>
                <a:gd name="connsiteY142" fmla="*/ 1190864 h 4006635"/>
                <a:gd name="connsiteX143" fmla="*/ 1452821 w 5071813"/>
                <a:gd name="connsiteY143" fmla="*/ 1234406 h 4006635"/>
                <a:gd name="connsiteX144" fmla="*/ 1510879 w 5071813"/>
                <a:gd name="connsiteY144" fmla="*/ 1205378 h 4006635"/>
                <a:gd name="connsiteX145" fmla="*/ 1525393 w 5071813"/>
                <a:gd name="connsiteY145" fmla="*/ 1161835 h 4006635"/>
                <a:gd name="connsiteX146" fmla="*/ 1685050 w 5071813"/>
                <a:gd name="connsiteY146" fmla="*/ 1147321 h 4006635"/>
                <a:gd name="connsiteX147" fmla="*/ 1641507 w 5071813"/>
                <a:gd name="connsiteY147" fmla="*/ 1118292 h 4006635"/>
                <a:gd name="connsiteX148" fmla="*/ 1220593 w 5071813"/>
                <a:gd name="connsiteY148" fmla="*/ 1074749 h 4006635"/>
                <a:gd name="connsiteX149" fmla="*/ 1206079 w 5071813"/>
                <a:gd name="connsiteY149" fmla="*/ 1031206 h 4006635"/>
                <a:gd name="connsiteX150" fmla="*/ 1264136 w 5071813"/>
                <a:gd name="connsiteY150" fmla="*/ 1016692 h 4006635"/>
                <a:gd name="connsiteX151" fmla="*/ 1351221 w 5071813"/>
                <a:gd name="connsiteY151" fmla="*/ 1002178 h 4006635"/>
                <a:gd name="connsiteX152" fmla="*/ 1293164 w 5071813"/>
                <a:gd name="connsiteY152" fmla="*/ 915092 h 4006635"/>
                <a:gd name="connsiteX153" fmla="*/ 1264136 w 5071813"/>
                <a:gd name="connsiteY153" fmla="*/ 857035 h 4006635"/>
                <a:gd name="connsiteX154" fmla="*/ 1380250 w 5071813"/>
                <a:gd name="connsiteY154" fmla="*/ 886064 h 4006635"/>
                <a:gd name="connsiteX155" fmla="*/ 1467336 w 5071813"/>
                <a:gd name="connsiteY155" fmla="*/ 987664 h 4006635"/>
                <a:gd name="connsiteX156" fmla="*/ 1583450 w 5071813"/>
                <a:gd name="connsiteY156" fmla="*/ 1031206 h 4006635"/>
                <a:gd name="connsiteX157" fmla="*/ 1626993 w 5071813"/>
                <a:gd name="connsiteY157" fmla="*/ 973149 h 4006635"/>
                <a:gd name="connsiteX158" fmla="*/ 1568936 w 5071813"/>
                <a:gd name="connsiteY158" fmla="*/ 929606 h 4006635"/>
                <a:gd name="connsiteX159" fmla="*/ 1685050 w 5071813"/>
                <a:gd name="connsiteY159" fmla="*/ 944121 h 4006635"/>
                <a:gd name="connsiteX160" fmla="*/ 1728593 w 5071813"/>
                <a:gd name="connsiteY160" fmla="*/ 958635 h 4006635"/>
                <a:gd name="connsiteX161" fmla="*/ 1786650 w 5071813"/>
                <a:gd name="connsiteY161" fmla="*/ 973149 h 4006635"/>
                <a:gd name="connsiteX162" fmla="*/ 1875663 w 5071813"/>
                <a:gd name="connsiteY162" fmla="*/ 1047422 h 4006635"/>
                <a:gd name="connsiteX163" fmla="*/ 2124561 w 5071813"/>
                <a:gd name="connsiteY163" fmla="*/ 1054339 h 4006635"/>
                <a:gd name="connsiteX164" fmla="*/ 2035094 w 5071813"/>
                <a:gd name="connsiteY164" fmla="*/ 889125 h 4006635"/>
                <a:gd name="connsiteX165" fmla="*/ 1960821 w 5071813"/>
                <a:gd name="connsiteY165" fmla="*/ 886064 h 4006635"/>
                <a:gd name="connsiteX166" fmla="*/ 1917279 w 5071813"/>
                <a:gd name="connsiteY166" fmla="*/ 784464 h 4006635"/>
                <a:gd name="connsiteX167" fmla="*/ 1830193 w 5071813"/>
                <a:gd name="connsiteY167" fmla="*/ 755435 h 4006635"/>
                <a:gd name="connsiteX168" fmla="*/ 1772136 w 5071813"/>
                <a:gd name="connsiteY168" fmla="*/ 726406 h 4006635"/>
                <a:gd name="connsiteX169" fmla="*/ 1743107 w 5071813"/>
                <a:gd name="connsiteY169" fmla="*/ 682864 h 4006635"/>
                <a:gd name="connsiteX170" fmla="*/ 1786650 w 5071813"/>
                <a:gd name="connsiteY170" fmla="*/ 624806 h 4006635"/>
                <a:gd name="connsiteX171" fmla="*/ 1888250 w 5071813"/>
                <a:gd name="connsiteY171" fmla="*/ 566749 h 4006635"/>
                <a:gd name="connsiteX172" fmla="*/ 1946307 w 5071813"/>
                <a:gd name="connsiteY172" fmla="*/ 595778 h 4006635"/>
                <a:gd name="connsiteX173" fmla="*/ 2018879 w 5071813"/>
                <a:gd name="connsiteY173" fmla="*/ 711892 h 4006635"/>
                <a:gd name="connsiteX174" fmla="*/ 2047907 w 5071813"/>
                <a:gd name="connsiteY174" fmla="*/ 755435 h 4006635"/>
                <a:gd name="connsiteX175" fmla="*/ 2091450 w 5071813"/>
                <a:gd name="connsiteY175" fmla="*/ 784464 h 4006635"/>
                <a:gd name="connsiteX176" fmla="*/ 2120479 w 5071813"/>
                <a:gd name="connsiteY176" fmla="*/ 828006 h 4006635"/>
                <a:gd name="connsiteX177" fmla="*/ 2164021 w 5071813"/>
                <a:gd name="connsiteY177" fmla="*/ 871549 h 4006635"/>
                <a:gd name="connsiteX178" fmla="*/ 2251107 w 5071813"/>
                <a:gd name="connsiteY178" fmla="*/ 987664 h 4006635"/>
                <a:gd name="connsiteX179" fmla="*/ 2304629 w 5071813"/>
                <a:gd name="connsiteY179" fmla="*/ 1085522 h 4006635"/>
                <a:gd name="connsiteX180" fmla="*/ 2396250 w 5071813"/>
                <a:gd name="connsiteY180" fmla="*/ 828006 h 4006635"/>
                <a:gd name="connsiteX181" fmla="*/ 2439793 w 5071813"/>
                <a:gd name="connsiteY181" fmla="*/ 784464 h 4006635"/>
                <a:gd name="connsiteX182" fmla="*/ 2468821 w 5071813"/>
                <a:gd name="connsiteY182" fmla="*/ 740921 h 4006635"/>
                <a:gd name="connsiteX183" fmla="*/ 2483336 w 5071813"/>
                <a:gd name="connsiteY183" fmla="*/ 624806 h 4006635"/>
                <a:gd name="connsiteX184" fmla="*/ 2512364 w 5071813"/>
                <a:gd name="connsiteY184" fmla="*/ 566749 h 4006635"/>
                <a:gd name="connsiteX185" fmla="*/ 2613964 w 5071813"/>
                <a:gd name="connsiteY185" fmla="*/ 581264 h 4006635"/>
                <a:gd name="connsiteX186" fmla="*/ 2642993 w 5071813"/>
                <a:gd name="connsiteY186" fmla="*/ 624806 h 4006635"/>
                <a:gd name="connsiteX187" fmla="*/ 2555907 w 5071813"/>
                <a:gd name="connsiteY187" fmla="*/ 711892 h 4006635"/>
                <a:gd name="connsiteX188" fmla="*/ 2541393 w 5071813"/>
                <a:gd name="connsiteY188" fmla="*/ 755435 h 4006635"/>
                <a:gd name="connsiteX189" fmla="*/ 2512364 w 5071813"/>
                <a:gd name="connsiteY189" fmla="*/ 871549 h 4006635"/>
                <a:gd name="connsiteX190" fmla="*/ 2410764 w 5071813"/>
                <a:gd name="connsiteY190" fmla="*/ 1002178 h 4006635"/>
                <a:gd name="connsiteX191" fmla="*/ 2425279 w 5071813"/>
                <a:gd name="connsiteY191" fmla="*/ 1045721 h 4006635"/>
                <a:gd name="connsiteX192" fmla="*/ 2584936 w 5071813"/>
                <a:gd name="connsiteY192" fmla="*/ 1002178 h 4006635"/>
                <a:gd name="connsiteX193" fmla="*/ 2642993 w 5071813"/>
                <a:gd name="connsiteY193" fmla="*/ 1016692 h 4006635"/>
                <a:gd name="connsiteX194" fmla="*/ 2686536 w 5071813"/>
                <a:gd name="connsiteY194" fmla="*/ 1031206 h 4006635"/>
                <a:gd name="connsiteX195" fmla="*/ 2744593 w 5071813"/>
                <a:gd name="connsiteY195" fmla="*/ 1016692 h 4006635"/>
                <a:gd name="connsiteX196" fmla="*/ 2802650 w 5071813"/>
                <a:gd name="connsiteY196" fmla="*/ 900578 h 4006635"/>
                <a:gd name="connsiteX197" fmla="*/ 2831679 w 5071813"/>
                <a:gd name="connsiteY197" fmla="*/ 842521 h 4006635"/>
                <a:gd name="connsiteX198" fmla="*/ 2846193 w 5071813"/>
                <a:gd name="connsiteY198" fmla="*/ 798978 h 4006635"/>
                <a:gd name="connsiteX199" fmla="*/ 2831679 w 5071813"/>
                <a:gd name="connsiteY199" fmla="*/ 755435 h 4006635"/>
                <a:gd name="connsiteX200" fmla="*/ 2802650 w 5071813"/>
                <a:gd name="connsiteY200" fmla="*/ 653835 h 4006635"/>
                <a:gd name="connsiteX201" fmla="*/ 2773621 w 5071813"/>
                <a:gd name="connsiteY201" fmla="*/ 610292 h 4006635"/>
                <a:gd name="connsiteX202" fmla="*/ 2730079 w 5071813"/>
                <a:gd name="connsiteY202" fmla="*/ 523206 h 4006635"/>
                <a:gd name="connsiteX203" fmla="*/ 2672021 w 5071813"/>
                <a:gd name="connsiteY203" fmla="*/ 407092 h 4006635"/>
                <a:gd name="connsiteX204" fmla="*/ 2541393 w 5071813"/>
                <a:gd name="connsiteY204" fmla="*/ 378064 h 4006635"/>
                <a:gd name="connsiteX205" fmla="*/ 2425279 w 5071813"/>
                <a:gd name="connsiteY205" fmla="*/ 290978 h 4006635"/>
                <a:gd name="connsiteX206" fmla="*/ 2381736 w 5071813"/>
                <a:gd name="connsiteY206" fmla="*/ 261949 h 4006635"/>
                <a:gd name="connsiteX207" fmla="*/ 2294650 w 5071813"/>
                <a:gd name="connsiteY207" fmla="*/ 174864 h 4006635"/>
                <a:gd name="connsiteX208" fmla="*/ 2265621 w 5071813"/>
                <a:gd name="connsiteY208" fmla="*/ 116806 h 4006635"/>
                <a:gd name="connsiteX209" fmla="*/ 2251107 w 5071813"/>
                <a:gd name="connsiteY209" fmla="*/ 73264 h 4006635"/>
                <a:gd name="connsiteX210" fmla="*/ 2294650 w 5071813"/>
                <a:gd name="connsiteY210" fmla="*/ 102292 h 4006635"/>
                <a:gd name="connsiteX211" fmla="*/ 2396250 w 5071813"/>
                <a:gd name="connsiteY211" fmla="*/ 203892 h 4006635"/>
                <a:gd name="connsiteX212" fmla="*/ 2497850 w 5071813"/>
                <a:gd name="connsiteY212" fmla="*/ 290978 h 4006635"/>
                <a:gd name="connsiteX213" fmla="*/ 2584936 w 5071813"/>
                <a:gd name="connsiteY213" fmla="*/ 305492 h 4006635"/>
                <a:gd name="connsiteX214" fmla="*/ 2628479 w 5071813"/>
                <a:gd name="connsiteY214" fmla="*/ 334521 h 4006635"/>
                <a:gd name="connsiteX215" fmla="*/ 2686536 w 5071813"/>
                <a:gd name="connsiteY215" fmla="*/ 73264 h 4006635"/>
                <a:gd name="connsiteX216" fmla="*/ 2701050 w 5071813"/>
                <a:gd name="connsiteY216" fmla="*/ 692 h 4006635"/>
                <a:gd name="connsiteX217" fmla="*/ 2846193 w 5071813"/>
                <a:gd name="connsiteY217" fmla="*/ 131321 h 4006635"/>
                <a:gd name="connsiteX218" fmla="*/ 2860707 w 5071813"/>
                <a:gd name="connsiteY218" fmla="*/ 203892 h 4006635"/>
                <a:gd name="connsiteX219" fmla="*/ 2875221 w 5071813"/>
                <a:gd name="connsiteY219" fmla="*/ 407092 h 4006635"/>
                <a:gd name="connsiteX220" fmla="*/ 2918764 w 5071813"/>
                <a:gd name="connsiteY220" fmla="*/ 450635 h 4006635"/>
                <a:gd name="connsiteX221" fmla="*/ 2991336 w 5071813"/>
                <a:gd name="connsiteY221" fmla="*/ 523206 h 4006635"/>
                <a:gd name="connsiteX222" fmla="*/ 2947793 w 5071813"/>
                <a:gd name="connsiteY222" fmla="*/ 987664 h 4006635"/>
                <a:gd name="connsiteX223" fmla="*/ 2918764 w 5071813"/>
                <a:gd name="connsiteY223" fmla="*/ 1045721 h 4006635"/>
                <a:gd name="connsiteX224" fmla="*/ 2851408 w 5071813"/>
                <a:gd name="connsiteY224" fmla="*/ 1058081 h 4006635"/>
                <a:gd name="connsiteX225" fmla="*/ 2817164 w 5071813"/>
                <a:gd name="connsiteY225" fmla="*/ 1147321 h 4006635"/>
                <a:gd name="connsiteX226" fmla="*/ 2802650 w 5071813"/>
                <a:gd name="connsiteY226" fmla="*/ 1205378 h 4006635"/>
                <a:gd name="connsiteX227" fmla="*/ 2773621 w 5071813"/>
                <a:gd name="connsiteY227" fmla="*/ 1292464 h 4006635"/>
                <a:gd name="connsiteX228" fmla="*/ 2759107 w 5071813"/>
                <a:gd name="connsiteY228" fmla="*/ 1336006 h 4006635"/>
                <a:gd name="connsiteX229" fmla="*/ 2773621 w 5071813"/>
                <a:gd name="connsiteY229" fmla="*/ 1437606 h 4006635"/>
                <a:gd name="connsiteX230" fmla="*/ 2802650 w 5071813"/>
                <a:gd name="connsiteY230" fmla="*/ 1524692 h 4006635"/>
                <a:gd name="connsiteX231" fmla="*/ 2817164 w 5071813"/>
                <a:gd name="connsiteY231" fmla="*/ 1568235 h 4006635"/>
                <a:gd name="connsiteX232" fmla="*/ 2831679 w 5071813"/>
                <a:gd name="connsiteY232" fmla="*/ 1611778 h 4006635"/>
                <a:gd name="connsiteX233" fmla="*/ 2889736 w 5071813"/>
                <a:gd name="connsiteY233" fmla="*/ 1626292 h 4006635"/>
                <a:gd name="connsiteX234" fmla="*/ 2933279 w 5071813"/>
                <a:gd name="connsiteY234" fmla="*/ 1597264 h 4006635"/>
                <a:gd name="connsiteX235" fmla="*/ 2947793 w 5071813"/>
                <a:gd name="connsiteY235" fmla="*/ 1553721 h 4006635"/>
                <a:gd name="connsiteX236" fmla="*/ 2889736 w 5071813"/>
                <a:gd name="connsiteY236" fmla="*/ 1248921 h 4006635"/>
                <a:gd name="connsiteX237" fmla="*/ 2875221 w 5071813"/>
                <a:gd name="connsiteY237" fmla="*/ 1205378 h 4006635"/>
                <a:gd name="connsiteX238" fmla="*/ 2933279 w 5071813"/>
                <a:gd name="connsiteY238" fmla="*/ 1176349 h 4006635"/>
                <a:gd name="connsiteX239" fmla="*/ 2976821 w 5071813"/>
                <a:gd name="connsiteY239" fmla="*/ 1147321 h 4006635"/>
                <a:gd name="connsiteX240" fmla="*/ 3020364 w 5071813"/>
                <a:gd name="connsiteY240" fmla="*/ 1016692 h 4006635"/>
                <a:gd name="connsiteX241" fmla="*/ 3107450 w 5071813"/>
                <a:gd name="connsiteY241" fmla="*/ 1031206 h 4006635"/>
                <a:gd name="connsiteX242" fmla="*/ 3049393 w 5071813"/>
                <a:gd name="connsiteY242" fmla="*/ 1132806 h 4006635"/>
                <a:gd name="connsiteX243" fmla="*/ 3063907 w 5071813"/>
                <a:gd name="connsiteY243" fmla="*/ 1292464 h 4006635"/>
                <a:gd name="connsiteX244" fmla="*/ 3165507 w 5071813"/>
                <a:gd name="connsiteY244" fmla="*/ 1277949 h 4006635"/>
                <a:gd name="connsiteX245" fmla="*/ 3209050 w 5071813"/>
                <a:gd name="connsiteY245" fmla="*/ 1263435 h 4006635"/>
                <a:gd name="connsiteX246" fmla="*/ 3368707 w 5071813"/>
                <a:gd name="connsiteY246" fmla="*/ 1277949 h 4006635"/>
                <a:gd name="connsiteX247" fmla="*/ 3238079 w 5071813"/>
                <a:gd name="connsiteY247" fmla="*/ 1336006 h 4006635"/>
                <a:gd name="connsiteX248" fmla="*/ 3194536 w 5071813"/>
                <a:gd name="connsiteY248" fmla="*/ 1365035 h 4006635"/>
                <a:gd name="connsiteX249" fmla="*/ 3165507 w 5071813"/>
                <a:gd name="connsiteY249" fmla="*/ 1408578 h 4006635"/>
                <a:gd name="connsiteX250" fmla="*/ 3136479 w 5071813"/>
                <a:gd name="connsiteY250" fmla="*/ 1510178 h 4006635"/>
                <a:gd name="connsiteX251" fmla="*/ 3121964 w 5071813"/>
                <a:gd name="connsiteY251" fmla="*/ 1597264 h 4006635"/>
                <a:gd name="connsiteX252" fmla="*/ 3092936 w 5071813"/>
                <a:gd name="connsiteY252" fmla="*/ 1640806 h 4006635"/>
                <a:gd name="connsiteX253" fmla="*/ 3078421 w 5071813"/>
                <a:gd name="connsiteY253" fmla="*/ 1684349 h 4006635"/>
                <a:gd name="connsiteX254" fmla="*/ 3150993 w 5071813"/>
                <a:gd name="connsiteY254" fmla="*/ 1669835 h 4006635"/>
                <a:gd name="connsiteX255" fmla="*/ 3238079 w 5071813"/>
                <a:gd name="connsiteY255" fmla="*/ 1582749 h 4006635"/>
                <a:gd name="connsiteX256" fmla="*/ 3281621 w 5071813"/>
                <a:gd name="connsiteY256" fmla="*/ 1553721 h 4006635"/>
                <a:gd name="connsiteX257" fmla="*/ 3484821 w 5071813"/>
                <a:gd name="connsiteY257" fmla="*/ 1510178 h 4006635"/>
                <a:gd name="connsiteX258" fmla="*/ 3542879 w 5071813"/>
                <a:gd name="connsiteY258" fmla="*/ 1423092 h 4006635"/>
                <a:gd name="connsiteX259" fmla="*/ 3557393 w 5071813"/>
                <a:gd name="connsiteY259" fmla="*/ 1365035 h 4006635"/>
                <a:gd name="connsiteX260" fmla="*/ 3499336 w 5071813"/>
                <a:gd name="connsiteY260" fmla="*/ 1423092 h 4006635"/>
                <a:gd name="connsiteX261" fmla="*/ 3571907 w 5071813"/>
                <a:gd name="connsiteY261" fmla="*/ 1306978 h 4006635"/>
                <a:gd name="connsiteX262" fmla="*/ 3528364 w 5071813"/>
                <a:gd name="connsiteY262" fmla="*/ 1248921 h 4006635"/>
                <a:gd name="connsiteX263" fmla="*/ 3484821 w 5071813"/>
                <a:gd name="connsiteY263" fmla="*/ 1234406 h 4006635"/>
                <a:gd name="connsiteX264" fmla="*/ 3499336 w 5071813"/>
                <a:gd name="connsiteY264" fmla="*/ 1190864 h 4006635"/>
                <a:gd name="connsiteX265" fmla="*/ 3615450 w 5071813"/>
                <a:gd name="connsiteY265" fmla="*/ 1147321 h 4006635"/>
                <a:gd name="connsiteX266" fmla="*/ 3557393 w 5071813"/>
                <a:gd name="connsiteY266" fmla="*/ 915092 h 4006635"/>
                <a:gd name="connsiteX267" fmla="*/ 3513850 w 5071813"/>
                <a:gd name="connsiteY267" fmla="*/ 900578 h 4006635"/>
                <a:gd name="connsiteX268" fmla="*/ 3455793 w 5071813"/>
                <a:gd name="connsiteY268" fmla="*/ 871549 h 4006635"/>
                <a:gd name="connsiteX269" fmla="*/ 3412250 w 5071813"/>
                <a:gd name="connsiteY269" fmla="*/ 929606 h 4006635"/>
                <a:gd name="connsiteX270" fmla="*/ 3325164 w 5071813"/>
                <a:gd name="connsiteY270" fmla="*/ 1002178 h 4006635"/>
                <a:gd name="connsiteX271" fmla="*/ 3252593 w 5071813"/>
                <a:gd name="connsiteY271" fmla="*/ 1031206 h 4006635"/>
                <a:gd name="connsiteX272" fmla="*/ 3165507 w 5071813"/>
                <a:gd name="connsiteY272" fmla="*/ 1002178 h 4006635"/>
                <a:gd name="connsiteX273" fmla="*/ 3180021 w 5071813"/>
                <a:gd name="connsiteY273" fmla="*/ 915092 h 4006635"/>
                <a:gd name="connsiteX274" fmla="*/ 3296136 w 5071813"/>
                <a:gd name="connsiteY274" fmla="*/ 886064 h 4006635"/>
                <a:gd name="connsiteX275" fmla="*/ 3412250 w 5071813"/>
                <a:gd name="connsiteY275" fmla="*/ 842521 h 4006635"/>
                <a:gd name="connsiteX276" fmla="*/ 3470307 w 5071813"/>
                <a:gd name="connsiteY276" fmla="*/ 740921 h 4006635"/>
                <a:gd name="connsiteX277" fmla="*/ 3557393 w 5071813"/>
                <a:gd name="connsiteY277" fmla="*/ 711892 h 4006635"/>
                <a:gd name="connsiteX278" fmla="*/ 3629964 w 5071813"/>
                <a:gd name="connsiteY278" fmla="*/ 726406 h 4006635"/>
                <a:gd name="connsiteX279" fmla="*/ 3644479 w 5071813"/>
                <a:gd name="connsiteY279" fmla="*/ 784464 h 4006635"/>
                <a:gd name="connsiteX280" fmla="*/ 3702536 w 5071813"/>
                <a:gd name="connsiteY280" fmla="*/ 958635 h 4006635"/>
                <a:gd name="connsiteX281" fmla="*/ 3760593 w 5071813"/>
                <a:gd name="connsiteY281" fmla="*/ 944121 h 4006635"/>
                <a:gd name="connsiteX282" fmla="*/ 3731564 w 5071813"/>
                <a:gd name="connsiteY282" fmla="*/ 828006 h 4006635"/>
                <a:gd name="connsiteX283" fmla="*/ 3746079 w 5071813"/>
                <a:gd name="connsiteY283" fmla="*/ 769949 h 4006635"/>
                <a:gd name="connsiteX284" fmla="*/ 3789621 w 5071813"/>
                <a:gd name="connsiteY284" fmla="*/ 755435 h 4006635"/>
                <a:gd name="connsiteX285" fmla="*/ 3833164 w 5071813"/>
                <a:gd name="connsiteY285" fmla="*/ 726406 h 4006635"/>
                <a:gd name="connsiteX286" fmla="*/ 3891221 w 5071813"/>
                <a:gd name="connsiteY286" fmla="*/ 755435 h 4006635"/>
                <a:gd name="connsiteX287" fmla="*/ 3934764 w 5071813"/>
                <a:gd name="connsiteY287" fmla="*/ 769949 h 4006635"/>
                <a:gd name="connsiteX288" fmla="*/ 3963793 w 5071813"/>
                <a:gd name="connsiteY288" fmla="*/ 726406 h 4006635"/>
                <a:gd name="connsiteX289" fmla="*/ 4094421 w 5071813"/>
                <a:gd name="connsiteY289" fmla="*/ 653835 h 4006635"/>
                <a:gd name="connsiteX290" fmla="*/ 4152479 w 5071813"/>
                <a:gd name="connsiteY290" fmla="*/ 668349 h 4006635"/>
                <a:gd name="connsiteX291" fmla="*/ 4225050 w 5071813"/>
                <a:gd name="connsiteY291" fmla="*/ 653835 h 4006635"/>
                <a:gd name="connsiteX292" fmla="*/ 4210536 w 5071813"/>
                <a:gd name="connsiteY292" fmla="*/ 450635 h 4006635"/>
                <a:gd name="connsiteX293" fmla="*/ 4166993 w 5071813"/>
                <a:gd name="connsiteY293" fmla="*/ 421606 h 4006635"/>
                <a:gd name="connsiteX294" fmla="*/ 4108936 w 5071813"/>
                <a:gd name="connsiteY294" fmla="*/ 334521 h 4006635"/>
                <a:gd name="connsiteX295" fmla="*/ 4123450 w 5071813"/>
                <a:gd name="connsiteY295" fmla="*/ 276464 h 4006635"/>
                <a:gd name="connsiteX296" fmla="*/ 4254079 w 5071813"/>
                <a:gd name="connsiteY296" fmla="*/ 276464 h 4006635"/>
                <a:gd name="connsiteX297" fmla="*/ 4326650 w 5071813"/>
                <a:gd name="connsiteY297" fmla="*/ 261949 h 4006635"/>
                <a:gd name="connsiteX298" fmla="*/ 4384707 w 5071813"/>
                <a:gd name="connsiteY298" fmla="*/ 174864 h 4006635"/>
                <a:gd name="connsiteX299" fmla="*/ 4428250 w 5071813"/>
                <a:gd name="connsiteY299" fmla="*/ 145835 h 4006635"/>
                <a:gd name="connsiteX300" fmla="*/ 4457279 w 5071813"/>
                <a:gd name="connsiteY300" fmla="*/ 189378 h 4006635"/>
                <a:gd name="connsiteX301" fmla="*/ 4428250 w 5071813"/>
                <a:gd name="connsiteY301" fmla="*/ 363549 h 4006635"/>
                <a:gd name="connsiteX302" fmla="*/ 4457279 w 5071813"/>
                <a:gd name="connsiteY302" fmla="*/ 407092 h 4006635"/>
                <a:gd name="connsiteX303" fmla="*/ 4413736 w 5071813"/>
                <a:gd name="connsiteY303" fmla="*/ 494178 h 4006635"/>
                <a:gd name="connsiteX304" fmla="*/ 4355679 w 5071813"/>
                <a:gd name="connsiteY304" fmla="*/ 581264 h 4006635"/>
                <a:gd name="connsiteX305" fmla="*/ 4326650 w 5071813"/>
                <a:gd name="connsiteY305" fmla="*/ 668349 h 4006635"/>
                <a:gd name="connsiteX306" fmla="*/ 4283107 w 5071813"/>
                <a:gd name="connsiteY306" fmla="*/ 769949 h 4006635"/>
                <a:gd name="connsiteX307" fmla="*/ 4239564 w 5071813"/>
                <a:gd name="connsiteY307" fmla="*/ 798978 h 4006635"/>
                <a:gd name="connsiteX308" fmla="*/ 4210536 w 5071813"/>
                <a:gd name="connsiteY308" fmla="*/ 842521 h 4006635"/>
                <a:gd name="connsiteX309" fmla="*/ 4166993 w 5071813"/>
                <a:gd name="connsiteY309" fmla="*/ 857035 h 4006635"/>
                <a:gd name="connsiteX310" fmla="*/ 4108936 w 5071813"/>
                <a:gd name="connsiteY310" fmla="*/ 886064 h 4006635"/>
                <a:gd name="connsiteX311" fmla="*/ 4021850 w 5071813"/>
                <a:gd name="connsiteY311" fmla="*/ 915092 h 4006635"/>
                <a:gd name="connsiteX312" fmla="*/ 3978307 w 5071813"/>
                <a:gd name="connsiteY312" fmla="*/ 929606 h 4006635"/>
                <a:gd name="connsiteX313" fmla="*/ 3833164 w 5071813"/>
                <a:gd name="connsiteY313" fmla="*/ 1016692 h 4006635"/>
                <a:gd name="connsiteX314" fmla="*/ 3789621 w 5071813"/>
                <a:gd name="connsiteY314" fmla="*/ 1205378 h 4006635"/>
                <a:gd name="connsiteX315" fmla="*/ 3746079 w 5071813"/>
                <a:gd name="connsiteY315" fmla="*/ 1234406 h 4006635"/>
                <a:gd name="connsiteX316" fmla="*/ 3688021 w 5071813"/>
                <a:gd name="connsiteY316" fmla="*/ 1292464 h 4006635"/>
                <a:gd name="connsiteX317" fmla="*/ 3702536 w 5071813"/>
                <a:gd name="connsiteY317" fmla="*/ 1336006 h 4006635"/>
                <a:gd name="connsiteX318" fmla="*/ 3833164 w 5071813"/>
                <a:gd name="connsiteY318" fmla="*/ 1277949 h 4006635"/>
                <a:gd name="connsiteX319" fmla="*/ 3847679 w 5071813"/>
                <a:gd name="connsiteY319" fmla="*/ 1234406 h 4006635"/>
                <a:gd name="connsiteX320" fmla="*/ 3992821 w 5071813"/>
                <a:gd name="connsiteY320" fmla="*/ 1219892 h 4006635"/>
                <a:gd name="connsiteX321" fmla="*/ 4021850 w 5071813"/>
                <a:gd name="connsiteY321" fmla="*/ 1306978 h 4006635"/>
                <a:gd name="connsiteX322" fmla="*/ 4108936 w 5071813"/>
                <a:gd name="connsiteY322" fmla="*/ 1336006 h 4006635"/>
                <a:gd name="connsiteX323" fmla="*/ 4181507 w 5071813"/>
                <a:gd name="connsiteY323" fmla="*/ 1277949 h 4006635"/>
                <a:gd name="connsiteX324" fmla="*/ 4210536 w 5071813"/>
                <a:gd name="connsiteY324" fmla="*/ 1190864 h 4006635"/>
                <a:gd name="connsiteX325" fmla="*/ 4297621 w 5071813"/>
                <a:gd name="connsiteY325" fmla="*/ 1161835 h 4006635"/>
                <a:gd name="connsiteX326" fmla="*/ 4312136 w 5071813"/>
                <a:gd name="connsiteY326" fmla="*/ 1118292 h 4006635"/>
                <a:gd name="connsiteX327" fmla="*/ 4341164 w 5071813"/>
                <a:gd name="connsiteY327" fmla="*/ 1002178 h 4006635"/>
                <a:gd name="connsiteX328" fmla="*/ 4399221 w 5071813"/>
                <a:gd name="connsiteY328" fmla="*/ 915092 h 4006635"/>
                <a:gd name="connsiteX329" fmla="*/ 4399221 w 5071813"/>
                <a:gd name="connsiteY329" fmla="*/ 769949 h 4006635"/>
                <a:gd name="connsiteX330" fmla="*/ 4442764 w 5071813"/>
                <a:gd name="connsiteY330" fmla="*/ 798978 h 4006635"/>
                <a:gd name="connsiteX331" fmla="*/ 4471793 w 5071813"/>
                <a:gd name="connsiteY331" fmla="*/ 639321 h 4006635"/>
                <a:gd name="connsiteX332" fmla="*/ 4558879 w 5071813"/>
                <a:gd name="connsiteY332" fmla="*/ 653835 h 4006635"/>
                <a:gd name="connsiteX333" fmla="*/ 4514088 w 5071813"/>
                <a:gd name="connsiteY333" fmla="*/ 723799 h 4006635"/>
                <a:gd name="connsiteX334" fmla="*/ 4602421 w 5071813"/>
                <a:gd name="connsiteY334" fmla="*/ 769949 h 4006635"/>
                <a:gd name="connsiteX335" fmla="*/ 4660479 w 5071813"/>
                <a:gd name="connsiteY335" fmla="*/ 740921 h 4006635"/>
                <a:gd name="connsiteX336" fmla="*/ 4733050 w 5071813"/>
                <a:gd name="connsiteY336" fmla="*/ 755435 h 4006635"/>
                <a:gd name="connsiteX337" fmla="*/ 4704021 w 5071813"/>
                <a:gd name="connsiteY337" fmla="*/ 813492 h 4006635"/>
                <a:gd name="connsiteX338" fmla="*/ 4660479 w 5071813"/>
                <a:gd name="connsiteY338" fmla="*/ 828006 h 4006635"/>
                <a:gd name="connsiteX339" fmla="*/ 4558879 w 5071813"/>
                <a:gd name="connsiteY339" fmla="*/ 857035 h 4006635"/>
                <a:gd name="connsiteX340" fmla="*/ 4517264 w 5071813"/>
                <a:gd name="connsiteY340" fmla="*/ 906475 h 4006635"/>
                <a:gd name="connsiteX341" fmla="*/ 4573393 w 5071813"/>
                <a:gd name="connsiteY341" fmla="*/ 987664 h 4006635"/>
                <a:gd name="connsiteX342" fmla="*/ 4464422 w 5071813"/>
                <a:gd name="connsiteY342" fmla="*/ 1006373 h 4006635"/>
                <a:gd name="connsiteX343" fmla="*/ 4413736 w 5071813"/>
                <a:gd name="connsiteY343" fmla="*/ 1161835 h 4006635"/>
                <a:gd name="connsiteX344" fmla="*/ 4355679 w 5071813"/>
                <a:gd name="connsiteY344" fmla="*/ 1234406 h 4006635"/>
                <a:gd name="connsiteX345" fmla="*/ 4268593 w 5071813"/>
                <a:gd name="connsiteY345" fmla="*/ 1263435 h 4006635"/>
                <a:gd name="connsiteX346" fmla="*/ 4225050 w 5071813"/>
                <a:gd name="connsiteY346" fmla="*/ 1292464 h 4006635"/>
                <a:gd name="connsiteX347" fmla="*/ 4210536 w 5071813"/>
                <a:gd name="connsiteY347" fmla="*/ 1350521 h 4006635"/>
                <a:gd name="connsiteX348" fmla="*/ 4181507 w 5071813"/>
                <a:gd name="connsiteY348" fmla="*/ 1394064 h 4006635"/>
                <a:gd name="connsiteX349" fmla="*/ 4254079 w 5071813"/>
                <a:gd name="connsiteY349" fmla="*/ 1452121 h 4006635"/>
                <a:gd name="connsiteX350" fmla="*/ 4283107 w 5071813"/>
                <a:gd name="connsiteY350" fmla="*/ 1408578 h 4006635"/>
                <a:gd name="connsiteX351" fmla="*/ 4341164 w 5071813"/>
                <a:gd name="connsiteY351" fmla="*/ 1394064 h 4006635"/>
                <a:gd name="connsiteX352" fmla="*/ 4428250 w 5071813"/>
                <a:gd name="connsiteY352" fmla="*/ 1365035 h 4006635"/>
                <a:gd name="connsiteX353" fmla="*/ 4471793 w 5071813"/>
                <a:gd name="connsiteY353" fmla="*/ 1350521 h 4006635"/>
                <a:gd name="connsiteX354" fmla="*/ 4573393 w 5071813"/>
                <a:gd name="connsiteY354" fmla="*/ 1321492 h 4006635"/>
                <a:gd name="connsiteX355" fmla="*/ 4791107 w 5071813"/>
                <a:gd name="connsiteY355" fmla="*/ 1219892 h 4006635"/>
                <a:gd name="connsiteX356" fmla="*/ 4834650 w 5071813"/>
                <a:gd name="connsiteY356" fmla="*/ 1205378 h 4006635"/>
                <a:gd name="connsiteX357" fmla="*/ 4892707 w 5071813"/>
                <a:gd name="connsiteY357" fmla="*/ 1190864 h 4006635"/>
                <a:gd name="connsiteX358" fmla="*/ 4950764 w 5071813"/>
                <a:gd name="connsiteY358" fmla="*/ 1147321 h 4006635"/>
                <a:gd name="connsiteX359" fmla="*/ 5052364 w 5071813"/>
                <a:gd name="connsiteY359" fmla="*/ 1161835 h 4006635"/>
                <a:gd name="connsiteX360" fmla="*/ 5023336 w 5071813"/>
                <a:gd name="connsiteY360" fmla="*/ 1248921 h 4006635"/>
                <a:gd name="connsiteX361" fmla="*/ 4936250 w 5071813"/>
                <a:gd name="connsiteY361" fmla="*/ 1263435 h 4006635"/>
                <a:gd name="connsiteX362" fmla="*/ 4849164 w 5071813"/>
                <a:gd name="connsiteY362" fmla="*/ 1336006 h 4006635"/>
                <a:gd name="connsiteX363" fmla="*/ 4820136 w 5071813"/>
                <a:gd name="connsiteY363" fmla="*/ 1394064 h 4006635"/>
                <a:gd name="connsiteX364" fmla="*/ 4805621 w 5071813"/>
                <a:gd name="connsiteY364" fmla="*/ 1437606 h 4006635"/>
                <a:gd name="connsiteX365" fmla="*/ 4747564 w 5071813"/>
                <a:gd name="connsiteY365" fmla="*/ 1452121 h 4006635"/>
                <a:gd name="connsiteX366" fmla="*/ 4587907 w 5071813"/>
                <a:gd name="connsiteY366" fmla="*/ 1437606 h 4006635"/>
                <a:gd name="connsiteX367" fmla="*/ 4544364 w 5071813"/>
                <a:gd name="connsiteY367" fmla="*/ 1423092 h 4006635"/>
                <a:gd name="connsiteX368" fmla="*/ 4399221 w 5071813"/>
                <a:gd name="connsiteY368" fmla="*/ 1437606 h 4006635"/>
                <a:gd name="connsiteX369" fmla="*/ 4355679 w 5071813"/>
                <a:gd name="connsiteY369" fmla="*/ 1466635 h 4006635"/>
                <a:gd name="connsiteX370" fmla="*/ 4312136 w 5071813"/>
                <a:gd name="connsiteY370" fmla="*/ 1481149 h 4006635"/>
                <a:gd name="connsiteX371" fmla="*/ 4254079 w 5071813"/>
                <a:gd name="connsiteY371" fmla="*/ 1510178 h 4006635"/>
                <a:gd name="connsiteX372" fmla="*/ 4225050 w 5071813"/>
                <a:gd name="connsiteY372" fmla="*/ 1568235 h 4006635"/>
                <a:gd name="connsiteX373" fmla="*/ 4181507 w 5071813"/>
                <a:gd name="connsiteY373" fmla="*/ 1597264 h 4006635"/>
                <a:gd name="connsiteX374" fmla="*/ 4137964 w 5071813"/>
                <a:gd name="connsiteY374" fmla="*/ 1640806 h 4006635"/>
                <a:gd name="connsiteX375" fmla="*/ 4065393 w 5071813"/>
                <a:gd name="connsiteY375" fmla="*/ 1437606 h 4006635"/>
                <a:gd name="connsiteX376" fmla="*/ 3891221 w 5071813"/>
                <a:gd name="connsiteY376" fmla="*/ 1466635 h 4006635"/>
                <a:gd name="connsiteX377" fmla="*/ 3847679 w 5071813"/>
                <a:gd name="connsiteY377" fmla="*/ 1495664 h 4006635"/>
                <a:gd name="connsiteX378" fmla="*/ 3920250 w 5071813"/>
                <a:gd name="connsiteY378" fmla="*/ 1553721 h 4006635"/>
                <a:gd name="connsiteX379" fmla="*/ 4007336 w 5071813"/>
                <a:gd name="connsiteY379" fmla="*/ 1655321 h 4006635"/>
                <a:gd name="connsiteX380" fmla="*/ 4021850 w 5071813"/>
                <a:gd name="connsiteY380" fmla="*/ 1713378 h 4006635"/>
                <a:gd name="connsiteX381" fmla="*/ 4036364 w 5071813"/>
                <a:gd name="connsiteY381" fmla="*/ 1756921 h 4006635"/>
                <a:gd name="connsiteX382" fmla="*/ 4021850 w 5071813"/>
                <a:gd name="connsiteY382" fmla="*/ 1800464 h 4006635"/>
                <a:gd name="connsiteX383" fmla="*/ 3978307 w 5071813"/>
                <a:gd name="connsiteY383" fmla="*/ 1785949 h 4006635"/>
                <a:gd name="connsiteX384" fmla="*/ 3905736 w 5071813"/>
                <a:gd name="connsiteY384" fmla="*/ 1698864 h 4006635"/>
                <a:gd name="connsiteX385" fmla="*/ 3818650 w 5071813"/>
                <a:gd name="connsiteY385" fmla="*/ 1655321 h 4006635"/>
                <a:gd name="connsiteX386" fmla="*/ 3775107 w 5071813"/>
                <a:gd name="connsiteY386" fmla="*/ 1626292 h 4006635"/>
                <a:gd name="connsiteX387" fmla="*/ 3557393 w 5071813"/>
                <a:gd name="connsiteY387" fmla="*/ 1669835 h 4006635"/>
                <a:gd name="connsiteX388" fmla="*/ 3499336 w 5071813"/>
                <a:gd name="connsiteY388" fmla="*/ 1684349 h 4006635"/>
                <a:gd name="connsiteX389" fmla="*/ 3412250 w 5071813"/>
                <a:gd name="connsiteY389" fmla="*/ 1727892 h 4006635"/>
                <a:gd name="connsiteX390" fmla="*/ 3455793 w 5071813"/>
                <a:gd name="connsiteY390" fmla="*/ 1713378 h 4006635"/>
                <a:gd name="connsiteX391" fmla="*/ 3513850 w 5071813"/>
                <a:gd name="connsiteY391" fmla="*/ 1727892 h 4006635"/>
                <a:gd name="connsiteX392" fmla="*/ 3629964 w 5071813"/>
                <a:gd name="connsiteY392" fmla="*/ 1742406 h 4006635"/>
                <a:gd name="connsiteX393" fmla="*/ 3673507 w 5071813"/>
                <a:gd name="connsiteY393" fmla="*/ 1771435 h 4006635"/>
                <a:gd name="connsiteX394" fmla="*/ 3702536 w 5071813"/>
                <a:gd name="connsiteY394" fmla="*/ 1844006 h 4006635"/>
                <a:gd name="connsiteX395" fmla="*/ 3688021 w 5071813"/>
                <a:gd name="connsiteY395" fmla="*/ 1887549 h 4006635"/>
                <a:gd name="connsiteX396" fmla="*/ 3644479 w 5071813"/>
                <a:gd name="connsiteY396" fmla="*/ 1858521 h 4006635"/>
                <a:gd name="connsiteX397" fmla="*/ 3586421 w 5071813"/>
                <a:gd name="connsiteY397" fmla="*/ 1814978 h 4006635"/>
                <a:gd name="connsiteX398" fmla="*/ 3252593 w 5071813"/>
                <a:gd name="connsiteY398" fmla="*/ 1800464 h 4006635"/>
                <a:gd name="connsiteX399" fmla="*/ 3180021 w 5071813"/>
                <a:gd name="connsiteY399" fmla="*/ 1814978 h 4006635"/>
                <a:gd name="connsiteX400" fmla="*/ 3165507 w 5071813"/>
                <a:gd name="connsiteY400" fmla="*/ 1858521 h 4006635"/>
                <a:gd name="connsiteX401" fmla="*/ 3107450 w 5071813"/>
                <a:gd name="connsiteY401" fmla="*/ 1873035 h 4006635"/>
                <a:gd name="connsiteX402" fmla="*/ 3063907 w 5071813"/>
                <a:gd name="connsiteY402" fmla="*/ 1902064 h 4006635"/>
                <a:gd name="connsiteX403" fmla="*/ 3107450 w 5071813"/>
                <a:gd name="connsiteY403" fmla="*/ 1916578 h 4006635"/>
                <a:gd name="connsiteX404" fmla="*/ 3165507 w 5071813"/>
                <a:gd name="connsiteY404" fmla="*/ 1931092 h 4006635"/>
                <a:gd name="connsiteX405" fmla="*/ 3209050 w 5071813"/>
                <a:gd name="connsiteY405" fmla="*/ 2018178 h 4006635"/>
                <a:gd name="connsiteX406" fmla="*/ 3267107 w 5071813"/>
                <a:gd name="connsiteY406" fmla="*/ 2047206 h 4006635"/>
                <a:gd name="connsiteX407" fmla="*/ 3368707 w 5071813"/>
                <a:gd name="connsiteY407" fmla="*/ 2003664 h 4006635"/>
                <a:gd name="connsiteX408" fmla="*/ 3455793 w 5071813"/>
                <a:gd name="connsiteY408" fmla="*/ 1974635 h 4006635"/>
                <a:gd name="connsiteX409" fmla="*/ 3499336 w 5071813"/>
                <a:gd name="connsiteY409" fmla="*/ 1960121 h 4006635"/>
                <a:gd name="connsiteX410" fmla="*/ 3600936 w 5071813"/>
                <a:gd name="connsiteY410" fmla="*/ 1974635 h 4006635"/>
                <a:gd name="connsiteX411" fmla="*/ 3615450 w 5071813"/>
                <a:gd name="connsiteY411" fmla="*/ 2018178 h 4006635"/>
                <a:gd name="connsiteX412" fmla="*/ 3644479 w 5071813"/>
                <a:gd name="connsiteY412" fmla="*/ 2061721 h 4006635"/>
                <a:gd name="connsiteX413" fmla="*/ 3658993 w 5071813"/>
                <a:gd name="connsiteY413" fmla="*/ 2105264 h 4006635"/>
                <a:gd name="connsiteX414" fmla="*/ 3804136 w 5071813"/>
                <a:gd name="connsiteY414" fmla="*/ 2279435 h 4006635"/>
                <a:gd name="connsiteX415" fmla="*/ 3847679 w 5071813"/>
                <a:gd name="connsiteY415" fmla="*/ 2293949 h 4006635"/>
                <a:gd name="connsiteX416" fmla="*/ 4007336 w 5071813"/>
                <a:gd name="connsiteY416" fmla="*/ 2279435 h 4006635"/>
                <a:gd name="connsiteX417" fmla="*/ 4108936 w 5071813"/>
                <a:gd name="connsiteY417" fmla="*/ 2177835 h 4006635"/>
                <a:gd name="connsiteX418" fmla="*/ 4210536 w 5071813"/>
                <a:gd name="connsiteY418" fmla="*/ 2134292 h 4006635"/>
                <a:gd name="connsiteX419" fmla="*/ 4283107 w 5071813"/>
                <a:gd name="connsiteY419" fmla="*/ 2148806 h 4006635"/>
                <a:gd name="connsiteX420" fmla="*/ 4225050 w 5071813"/>
                <a:gd name="connsiteY420" fmla="*/ 2192349 h 4006635"/>
                <a:gd name="connsiteX421" fmla="*/ 4137964 w 5071813"/>
                <a:gd name="connsiteY421" fmla="*/ 2250406 h 4006635"/>
                <a:gd name="connsiteX422" fmla="*/ 4094421 w 5071813"/>
                <a:gd name="connsiteY422" fmla="*/ 2279435 h 4006635"/>
                <a:gd name="connsiteX423" fmla="*/ 4079907 w 5071813"/>
                <a:gd name="connsiteY423" fmla="*/ 2322978 h 4006635"/>
                <a:gd name="connsiteX424" fmla="*/ 4152479 w 5071813"/>
                <a:gd name="connsiteY424" fmla="*/ 2395549 h 4006635"/>
                <a:gd name="connsiteX425" fmla="*/ 4196021 w 5071813"/>
                <a:gd name="connsiteY425" fmla="*/ 2511664 h 4006635"/>
                <a:gd name="connsiteX426" fmla="*/ 4210536 w 5071813"/>
                <a:gd name="connsiteY426" fmla="*/ 2569721 h 4006635"/>
                <a:gd name="connsiteX427" fmla="*/ 4239564 w 5071813"/>
                <a:gd name="connsiteY427" fmla="*/ 2656806 h 4006635"/>
                <a:gd name="connsiteX428" fmla="*/ 4254079 w 5071813"/>
                <a:gd name="connsiteY428" fmla="*/ 2729378 h 4006635"/>
                <a:gd name="connsiteX429" fmla="*/ 4268593 w 5071813"/>
                <a:gd name="connsiteY429" fmla="*/ 2772921 h 4006635"/>
                <a:gd name="connsiteX430" fmla="*/ 4225050 w 5071813"/>
                <a:gd name="connsiteY430" fmla="*/ 2743892 h 4006635"/>
                <a:gd name="connsiteX431" fmla="*/ 4184342 w 5071813"/>
                <a:gd name="connsiteY431" fmla="*/ 2596141 h 4006635"/>
                <a:gd name="connsiteX432" fmla="*/ 4137964 w 5071813"/>
                <a:gd name="connsiteY432" fmla="*/ 2511664 h 4006635"/>
                <a:gd name="connsiteX433" fmla="*/ 4094421 w 5071813"/>
                <a:gd name="connsiteY433" fmla="*/ 2468121 h 4006635"/>
                <a:gd name="connsiteX434" fmla="*/ 4050879 w 5071813"/>
                <a:gd name="connsiteY434" fmla="*/ 2439092 h 4006635"/>
                <a:gd name="connsiteX435" fmla="*/ 4007336 w 5071813"/>
                <a:gd name="connsiteY435" fmla="*/ 2395549 h 4006635"/>
                <a:gd name="connsiteX436" fmla="*/ 3920250 w 5071813"/>
                <a:gd name="connsiteY436" fmla="*/ 2352006 h 4006635"/>
                <a:gd name="connsiteX437" fmla="*/ 3818650 w 5071813"/>
                <a:gd name="connsiteY437" fmla="*/ 2381035 h 4006635"/>
                <a:gd name="connsiteX438" fmla="*/ 3847679 w 5071813"/>
                <a:gd name="connsiteY438" fmla="*/ 2424578 h 4006635"/>
                <a:gd name="connsiteX439" fmla="*/ 3891221 w 5071813"/>
                <a:gd name="connsiteY439" fmla="*/ 2482635 h 4006635"/>
                <a:gd name="connsiteX440" fmla="*/ 3905736 w 5071813"/>
                <a:gd name="connsiteY440" fmla="*/ 2569721 h 4006635"/>
                <a:gd name="connsiteX441" fmla="*/ 3920250 w 5071813"/>
                <a:gd name="connsiteY441" fmla="*/ 2613264 h 4006635"/>
                <a:gd name="connsiteX442" fmla="*/ 3876707 w 5071813"/>
                <a:gd name="connsiteY442" fmla="*/ 2627778 h 4006635"/>
                <a:gd name="connsiteX443" fmla="*/ 3847679 w 5071813"/>
                <a:gd name="connsiteY443" fmla="*/ 2526178 h 4006635"/>
                <a:gd name="connsiteX444" fmla="*/ 3801981 w 5071813"/>
                <a:gd name="connsiteY444" fmla="*/ 2424352 h 4006635"/>
                <a:gd name="connsiteX445" fmla="*/ 3702536 w 5071813"/>
                <a:gd name="connsiteY445" fmla="*/ 2337492 h 4006635"/>
                <a:gd name="connsiteX446" fmla="*/ 3673507 w 5071813"/>
                <a:gd name="connsiteY446" fmla="*/ 2293949 h 4006635"/>
                <a:gd name="connsiteX447" fmla="*/ 3644479 w 5071813"/>
                <a:gd name="connsiteY447" fmla="*/ 2206864 h 4006635"/>
                <a:gd name="connsiteX448" fmla="*/ 3571907 w 5071813"/>
                <a:gd name="connsiteY448" fmla="*/ 2177835 h 4006635"/>
                <a:gd name="connsiteX449" fmla="*/ 3513850 w 5071813"/>
                <a:gd name="connsiteY449" fmla="*/ 2163321 h 4006635"/>
                <a:gd name="connsiteX450" fmla="*/ 3397736 w 5071813"/>
                <a:gd name="connsiteY450" fmla="*/ 2177835 h 4006635"/>
                <a:gd name="connsiteX451" fmla="*/ 3305207 w 5071813"/>
                <a:gd name="connsiteY451" fmla="*/ 2170918 h 4006635"/>
                <a:gd name="connsiteX452" fmla="*/ 3296136 w 5071813"/>
                <a:gd name="connsiteY452" fmla="*/ 2235892 h 4006635"/>
                <a:gd name="connsiteX453" fmla="*/ 3412250 w 5071813"/>
                <a:gd name="connsiteY453" fmla="*/ 2279435 h 4006635"/>
                <a:gd name="connsiteX454" fmla="*/ 3455793 w 5071813"/>
                <a:gd name="connsiteY454" fmla="*/ 2395549 h 4006635"/>
                <a:gd name="connsiteX455" fmla="*/ 3441279 w 5071813"/>
                <a:gd name="connsiteY455" fmla="*/ 2511664 h 4006635"/>
                <a:gd name="connsiteX456" fmla="*/ 3383221 w 5071813"/>
                <a:gd name="connsiteY456" fmla="*/ 2468121 h 4006635"/>
                <a:gd name="connsiteX457" fmla="*/ 3339679 w 5071813"/>
                <a:gd name="connsiteY457" fmla="*/ 2439092 h 4006635"/>
                <a:gd name="connsiteX458" fmla="*/ 3325164 w 5071813"/>
                <a:gd name="connsiteY458" fmla="*/ 2395549 h 4006635"/>
                <a:gd name="connsiteX459" fmla="*/ 3310650 w 5071813"/>
                <a:gd name="connsiteY459" fmla="*/ 2308464 h 4006635"/>
                <a:gd name="connsiteX460" fmla="*/ 3267107 w 5071813"/>
                <a:gd name="connsiteY460" fmla="*/ 2264921 h 4006635"/>
                <a:gd name="connsiteX461" fmla="*/ 3223564 w 5071813"/>
                <a:gd name="connsiteY461" fmla="*/ 2206864 h 4006635"/>
                <a:gd name="connsiteX462" fmla="*/ 3209050 w 5071813"/>
                <a:gd name="connsiteY462" fmla="*/ 2163321 h 4006635"/>
                <a:gd name="connsiteX463" fmla="*/ 3136479 w 5071813"/>
                <a:gd name="connsiteY463" fmla="*/ 2134292 h 4006635"/>
                <a:gd name="connsiteX464" fmla="*/ 3020364 w 5071813"/>
                <a:gd name="connsiteY464" fmla="*/ 2076235 h 4006635"/>
                <a:gd name="connsiteX465" fmla="*/ 2976821 w 5071813"/>
                <a:gd name="connsiteY465" fmla="*/ 2279435 h 4006635"/>
                <a:gd name="connsiteX466" fmla="*/ 2875221 w 5071813"/>
                <a:gd name="connsiteY466" fmla="*/ 2366521 h 4006635"/>
                <a:gd name="connsiteX467" fmla="*/ 2846193 w 5071813"/>
                <a:gd name="connsiteY467" fmla="*/ 2410064 h 4006635"/>
                <a:gd name="connsiteX468" fmla="*/ 2831679 w 5071813"/>
                <a:gd name="connsiteY468" fmla="*/ 2482635 h 4006635"/>
                <a:gd name="connsiteX469" fmla="*/ 2672021 w 5071813"/>
                <a:gd name="connsiteY469" fmla="*/ 2526178 h 4006635"/>
                <a:gd name="connsiteX470" fmla="*/ 2657507 w 5071813"/>
                <a:gd name="connsiteY470" fmla="*/ 2569721 h 4006635"/>
                <a:gd name="connsiteX471" fmla="*/ 2599450 w 5071813"/>
                <a:gd name="connsiteY471" fmla="*/ 2656806 h 4006635"/>
                <a:gd name="connsiteX472" fmla="*/ 2584936 w 5071813"/>
                <a:gd name="connsiteY472" fmla="*/ 2700349 h 4006635"/>
                <a:gd name="connsiteX473" fmla="*/ 2599450 w 5071813"/>
                <a:gd name="connsiteY473" fmla="*/ 2743892 h 4006635"/>
                <a:gd name="connsiteX474" fmla="*/ 2730079 w 5071813"/>
                <a:gd name="connsiteY474" fmla="*/ 2845492 h 4006635"/>
                <a:gd name="connsiteX475" fmla="*/ 2773621 w 5071813"/>
                <a:gd name="connsiteY475" fmla="*/ 2889035 h 4006635"/>
                <a:gd name="connsiteX476" fmla="*/ 2889736 w 5071813"/>
                <a:gd name="connsiteY476" fmla="*/ 2932578 h 4006635"/>
                <a:gd name="connsiteX477" fmla="*/ 2976821 w 5071813"/>
                <a:gd name="connsiteY477" fmla="*/ 2976121 h 4006635"/>
                <a:gd name="connsiteX478" fmla="*/ 3034879 w 5071813"/>
                <a:gd name="connsiteY478" fmla="*/ 2961606 h 4006635"/>
                <a:gd name="connsiteX479" fmla="*/ 3127974 w 5071813"/>
                <a:gd name="connsiteY479" fmla="*/ 2888354 h 4006635"/>
                <a:gd name="connsiteX480" fmla="*/ 3165507 w 5071813"/>
                <a:gd name="connsiteY480" fmla="*/ 2801949 h 4006635"/>
                <a:gd name="connsiteX481" fmla="*/ 3412250 w 5071813"/>
                <a:gd name="connsiteY481" fmla="*/ 2816464 h 4006635"/>
                <a:gd name="connsiteX482" fmla="*/ 3513850 w 5071813"/>
                <a:gd name="connsiteY482" fmla="*/ 2860006 h 4006635"/>
                <a:gd name="connsiteX483" fmla="*/ 3557393 w 5071813"/>
                <a:gd name="connsiteY483" fmla="*/ 2874521 h 4006635"/>
                <a:gd name="connsiteX484" fmla="*/ 3615450 w 5071813"/>
                <a:gd name="connsiteY484" fmla="*/ 2976121 h 4006635"/>
                <a:gd name="connsiteX485" fmla="*/ 3600936 w 5071813"/>
                <a:gd name="connsiteY485" fmla="*/ 3048692 h 4006635"/>
                <a:gd name="connsiteX486" fmla="*/ 3484821 w 5071813"/>
                <a:gd name="connsiteY486" fmla="*/ 3034178 h 4006635"/>
                <a:gd name="connsiteX487" fmla="*/ 3441279 w 5071813"/>
                <a:gd name="connsiteY487" fmla="*/ 3005149 h 4006635"/>
                <a:gd name="connsiteX488" fmla="*/ 3180021 w 5071813"/>
                <a:gd name="connsiteY488" fmla="*/ 3019664 h 4006635"/>
                <a:gd name="connsiteX489" fmla="*/ 3136479 w 5071813"/>
                <a:gd name="connsiteY489" fmla="*/ 3063206 h 4006635"/>
                <a:gd name="connsiteX490" fmla="*/ 3281621 w 5071813"/>
                <a:gd name="connsiteY490" fmla="*/ 3077721 h 4006635"/>
                <a:gd name="connsiteX491" fmla="*/ 3412250 w 5071813"/>
                <a:gd name="connsiteY491" fmla="*/ 3106749 h 4006635"/>
                <a:gd name="connsiteX492" fmla="*/ 3513850 w 5071813"/>
                <a:gd name="connsiteY492" fmla="*/ 3193835 h 4006635"/>
                <a:gd name="connsiteX493" fmla="*/ 3557393 w 5071813"/>
                <a:gd name="connsiteY493" fmla="*/ 3208349 h 4006635"/>
                <a:gd name="connsiteX494" fmla="*/ 3600936 w 5071813"/>
                <a:gd name="connsiteY494" fmla="*/ 3237378 h 4006635"/>
                <a:gd name="connsiteX495" fmla="*/ 3673507 w 5071813"/>
                <a:gd name="connsiteY495" fmla="*/ 3251892 h 4006635"/>
                <a:gd name="connsiteX496" fmla="*/ 3717050 w 5071813"/>
                <a:gd name="connsiteY496" fmla="*/ 3266406 h 4006635"/>
                <a:gd name="connsiteX497" fmla="*/ 3804136 w 5071813"/>
                <a:gd name="connsiteY497" fmla="*/ 3368006 h 4006635"/>
                <a:gd name="connsiteX498" fmla="*/ 3920250 w 5071813"/>
                <a:gd name="connsiteY498" fmla="*/ 3397035 h 4006635"/>
                <a:gd name="connsiteX499" fmla="*/ 3992821 w 5071813"/>
                <a:gd name="connsiteY499" fmla="*/ 3382521 h 4006635"/>
                <a:gd name="connsiteX500" fmla="*/ 4007336 w 5071813"/>
                <a:gd name="connsiteY500" fmla="*/ 3426064 h 4006635"/>
                <a:gd name="connsiteX501" fmla="*/ 3920250 w 5071813"/>
                <a:gd name="connsiteY501" fmla="*/ 3513149 h 4006635"/>
                <a:gd name="connsiteX502" fmla="*/ 3731564 w 5071813"/>
                <a:gd name="connsiteY502" fmla="*/ 3484121 h 4006635"/>
                <a:gd name="connsiteX503" fmla="*/ 3600936 w 5071813"/>
                <a:gd name="connsiteY503" fmla="*/ 3382521 h 4006635"/>
                <a:gd name="connsiteX504" fmla="*/ 3441279 w 5071813"/>
                <a:gd name="connsiteY504" fmla="*/ 3338978 h 4006635"/>
                <a:gd name="connsiteX505" fmla="*/ 3296136 w 5071813"/>
                <a:gd name="connsiteY505" fmla="*/ 3353492 h 4006635"/>
                <a:gd name="connsiteX506" fmla="*/ 3310650 w 5071813"/>
                <a:gd name="connsiteY506" fmla="*/ 3426064 h 4006635"/>
                <a:gd name="connsiteX507" fmla="*/ 3281621 w 5071813"/>
                <a:gd name="connsiteY507" fmla="*/ 3556692 h 4006635"/>
                <a:gd name="connsiteX508" fmla="*/ 3138406 w 5071813"/>
                <a:gd name="connsiteY508" fmla="*/ 3532653 h 4006635"/>
                <a:gd name="connsiteX509" fmla="*/ 3154394 w 5071813"/>
                <a:gd name="connsiteY509" fmla="*/ 3484801 h 4006635"/>
                <a:gd name="connsiteX510" fmla="*/ 3147705 w 5071813"/>
                <a:gd name="connsiteY510" fmla="*/ 3419373 h 4006635"/>
                <a:gd name="connsiteX511" fmla="*/ 3174579 w 5071813"/>
                <a:gd name="connsiteY511" fmla="*/ 3376058 h 4006635"/>
                <a:gd name="connsiteX512" fmla="*/ 3136479 w 5071813"/>
                <a:gd name="connsiteY512" fmla="*/ 3251892 h 4006635"/>
                <a:gd name="connsiteX513" fmla="*/ 3092936 w 5071813"/>
                <a:gd name="connsiteY513" fmla="*/ 3222864 h 4006635"/>
                <a:gd name="connsiteX514" fmla="*/ 3092936 w 5071813"/>
                <a:gd name="connsiteY514" fmla="*/ 3614749 h 4006635"/>
                <a:gd name="connsiteX515" fmla="*/ 3121964 w 5071813"/>
                <a:gd name="connsiteY515" fmla="*/ 3701835 h 4006635"/>
                <a:gd name="connsiteX516" fmla="*/ 3107450 w 5071813"/>
                <a:gd name="connsiteY516" fmla="*/ 3890521 h 4006635"/>
                <a:gd name="connsiteX517" fmla="*/ 3078421 w 5071813"/>
                <a:gd name="connsiteY517" fmla="*/ 4006635 h 4006635"/>
                <a:gd name="connsiteX518" fmla="*/ 3020364 w 5071813"/>
                <a:gd name="connsiteY518" fmla="*/ 3948578 h 4006635"/>
                <a:gd name="connsiteX519" fmla="*/ 2976821 w 5071813"/>
                <a:gd name="connsiteY519" fmla="*/ 3600235 h 4006635"/>
                <a:gd name="connsiteX520" fmla="*/ 2918764 w 5071813"/>
                <a:gd name="connsiteY520" fmla="*/ 3498635 h 4006635"/>
                <a:gd name="connsiteX521" fmla="*/ 2889736 w 5071813"/>
                <a:gd name="connsiteY521" fmla="*/ 3426064 h 4006635"/>
                <a:gd name="connsiteX522" fmla="*/ 2904250 w 5071813"/>
                <a:gd name="connsiteY522" fmla="*/ 3309949 h 4006635"/>
                <a:gd name="connsiteX523" fmla="*/ 2947793 w 5071813"/>
                <a:gd name="connsiteY523" fmla="*/ 3266406 h 4006635"/>
                <a:gd name="connsiteX524" fmla="*/ 2991336 w 5071813"/>
                <a:gd name="connsiteY524" fmla="*/ 3179321 h 4006635"/>
                <a:gd name="connsiteX525" fmla="*/ 2976821 w 5071813"/>
                <a:gd name="connsiteY525" fmla="*/ 3121264 h 4006635"/>
                <a:gd name="connsiteX526" fmla="*/ 2918764 w 5071813"/>
                <a:gd name="connsiteY526" fmla="*/ 3106749 h 4006635"/>
                <a:gd name="connsiteX527" fmla="*/ 2875221 w 5071813"/>
                <a:gd name="connsiteY527" fmla="*/ 3092235 h 4006635"/>
                <a:gd name="connsiteX528" fmla="*/ 2788136 w 5071813"/>
                <a:gd name="connsiteY528" fmla="*/ 3135778 h 4006635"/>
                <a:gd name="connsiteX529" fmla="*/ 2759107 w 5071813"/>
                <a:gd name="connsiteY529" fmla="*/ 3048692 h 4006635"/>
                <a:gd name="connsiteX530" fmla="*/ 2744593 w 5071813"/>
                <a:gd name="connsiteY530" fmla="*/ 3005149 h 4006635"/>
                <a:gd name="connsiteX531" fmla="*/ 2701050 w 5071813"/>
                <a:gd name="connsiteY531" fmla="*/ 2990635 h 4006635"/>
                <a:gd name="connsiteX532" fmla="*/ 2541393 w 5071813"/>
                <a:gd name="connsiteY532" fmla="*/ 3019664 h 4006635"/>
                <a:gd name="connsiteX533" fmla="*/ 2439793 w 5071813"/>
                <a:gd name="connsiteY533" fmla="*/ 3063206 h 4006635"/>
                <a:gd name="connsiteX534" fmla="*/ 2309164 w 5071813"/>
                <a:gd name="connsiteY534" fmla="*/ 3077721 h 4006635"/>
                <a:gd name="connsiteX535" fmla="*/ 2265621 w 5071813"/>
                <a:gd name="connsiteY535" fmla="*/ 3121264 h 4006635"/>
                <a:gd name="connsiteX536" fmla="*/ 2251107 w 5071813"/>
                <a:gd name="connsiteY536" fmla="*/ 3179321 h 4006635"/>
                <a:gd name="connsiteX537" fmla="*/ 2236593 w 5071813"/>
                <a:gd name="connsiteY537" fmla="*/ 3251892 h 4006635"/>
                <a:gd name="connsiteX538" fmla="*/ 2193050 w 5071813"/>
                <a:gd name="connsiteY538" fmla="*/ 3280921 h 4006635"/>
                <a:gd name="connsiteX539" fmla="*/ 2033393 w 5071813"/>
                <a:gd name="connsiteY539" fmla="*/ 3251892 h 4006635"/>
                <a:gd name="connsiteX540" fmla="*/ 1989850 w 5071813"/>
                <a:gd name="connsiteY540" fmla="*/ 3179321 h 4006635"/>
                <a:gd name="connsiteX541" fmla="*/ 2062421 w 5071813"/>
                <a:gd name="connsiteY541" fmla="*/ 3092235 h 4006635"/>
                <a:gd name="connsiteX542" fmla="*/ 2193050 w 5071813"/>
                <a:gd name="connsiteY542" fmla="*/ 3077721 h 4006635"/>
                <a:gd name="connsiteX543" fmla="*/ 2236593 w 5071813"/>
                <a:gd name="connsiteY543" fmla="*/ 3034178 h 4006635"/>
                <a:gd name="connsiteX544" fmla="*/ 2265621 w 5071813"/>
                <a:gd name="connsiteY544" fmla="*/ 2947092 h 4006635"/>
                <a:gd name="connsiteX545" fmla="*/ 2294650 w 5071813"/>
                <a:gd name="connsiteY545" fmla="*/ 2889035 h 4006635"/>
                <a:gd name="connsiteX546" fmla="*/ 2410764 w 5071813"/>
                <a:gd name="connsiteY546" fmla="*/ 2903549 h 4006635"/>
                <a:gd name="connsiteX547" fmla="*/ 2468821 w 5071813"/>
                <a:gd name="connsiteY547" fmla="*/ 2889035 h 4006635"/>
                <a:gd name="connsiteX548" fmla="*/ 2439793 w 5071813"/>
                <a:gd name="connsiteY548" fmla="*/ 2816464 h 4006635"/>
                <a:gd name="connsiteX549" fmla="*/ 2323679 w 5071813"/>
                <a:gd name="connsiteY549" fmla="*/ 2787435 h 4006635"/>
                <a:gd name="connsiteX550" fmla="*/ 2280136 w 5071813"/>
                <a:gd name="connsiteY550" fmla="*/ 2801949 h 4006635"/>
                <a:gd name="connsiteX551" fmla="*/ 2236593 w 5071813"/>
                <a:gd name="connsiteY551" fmla="*/ 2932578 h 4006635"/>
                <a:gd name="connsiteX552" fmla="*/ 2178536 w 5071813"/>
                <a:gd name="connsiteY552" fmla="*/ 2976121 h 4006635"/>
                <a:gd name="connsiteX553" fmla="*/ 2134993 w 5071813"/>
                <a:gd name="connsiteY553" fmla="*/ 3005149 h 4006635"/>
                <a:gd name="connsiteX554" fmla="*/ 2004364 w 5071813"/>
                <a:gd name="connsiteY554" fmla="*/ 3034178 h 4006635"/>
                <a:gd name="connsiteX555" fmla="*/ 1960821 w 5071813"/>
                <a:gd name="connsiteY555" fmla="*/ 3063206 h 4006635"/>
                <a:gd name="connsiteX556" fmla="*/ 1917279 w 5071813"/>
                <a:gd name="connsiteY556" fmla="*/ 3077721 h 4006635"/>
                <a:gd name="connsiteX557" fmla="*/ 1722924 w 5071813"/>
                <a:gd name="connsiteY557" fmla="*/ 3144849 h 4006635"/>
                <a:gd name="connsiteX558" fmla="*/ 1635838 w 5071813"/>
                <a:gd name="connsiteY558" fmla="*/ 3178867 h 4006635"/>
                <a:gd name="connsiteX559" fmla="*/ 1580842 w 5071813"/>
                <a:gd name="connsiteY559" fmla="*/ 3270035 h 4006635"/>
                <a:gd name="connsiteX560" fmla="*/ 1510879 w 5071813"/>
                <a:gd name="connsiteY560" fmla="*/ 3397035 h 4006635"/>
                <a:gd name="connsiteX561" fmla="*/ 1467336 w 5071813"/>
                <a:gd name="connsiteY561" fmla="*/ 3382521 h 4006635"/>
                <a:gd name="connsiteX562" fmla="*/ 1452821 w 5071813"/>
                <a:gd name="connsiteY562" fmla="*/ 3338978 h 4006635"/>
                <a:gd name="connsiteX563" fmla="*/ 1467336 w 5071813"/>
                <a:gd name="connsiteY563" fmla="*/ 3208349 h 4006635"/>
                <a:gd name="connsiteX564" fmla="*/ 1597964 w 5071813"/>
                <a:gd name="connsiteY564" fmla="*/ 3150292 h 4006635"/>
                <a:gd name="connsiteX565" fmla="*/ 1670536 w 5071813"/>
                <a:gd name="connsiteY565" fmla="*/ 3077721 h 4006635"/>
                <a:gd name="connsiteX566" fmla="*/ 1714079 w 5071813"/>
                <a:gd name="connsiteY566" fmla="*/ 3034178 h 4006635"/>
                <a:gd name="connsiteX567" fmla="*/ 1861376 w 5071813"/>
                <a:gd name="connsiteY567" fmla="*/ 3002087 h 4006635"/>
                <a:gd name="connsiteX568" fmla="*/ 2105964 w 5071813"/>
                <a:gd name="connsiteY568" fmla="*/ 2947092 h 4006635"/>
                <a:gd name="connsiteX569" fmla="*/ 2149507 w 5071813"/>
                <a:gd name="connsiteY569" fmla="*/ 2932578 h 4006635"/>
                <a:gd name="connsiteX570" fmla="*/ 2222079 w 5071813"/>
                <a:gd name="connsiteY570" fmla="*/ 2830978 h 4006635"/>
                <a:gd name="connsiteX571" fmla="*/ 2207564 w 5071813"/>
                <a:gd name="connsiteY571" fmla="*/ 2700349 h 4006635"/>
                <a:gd name="connsiteX572" fmla="*/ 1786650 w 5071813"/>
                <a:gd name="connsiteY572" fmla="*/ 2729378 h 4006635"/>
                <a:gd name="connsiteX573" fmla="*/ 1714079 w 5071813"/>
                <a:gd name="connsiteY573" fmla="*/ 2787435 h 4006635"/>
                <a:gd name="connsiteX574" fmla="*/ 1670536 w 5071813"/>
                <a:gd name="connsiteY574" fmla="*/ 2801949 h 4006635"/>
                <a:gd name="connsiteX575" fmla="*/ 1539907 w 5071813"/>
                <a:gd name="connsiteY575" fmla="*/ 2845492 h 4006635"/>
                <a:gd name="connsiteX576" fmla="*/ 1409279 w 5071813"/>
                <a:gd name="connsiteY576" fmla="*/ 2889035 h 4006635"/>
                <a:gd name="connsiteX577" fmla="*/ 1452821 w 5071813"/>
                <a:gd name="connsiteY577" fmla="*/ 2758406 h 4006635"/>
                <a:gd name="connsiteX578" fmla="*/ 1568936 w 5071813"/>
                <a:gd name="connsiteY578" fmla="*/ 2729378 h 4006635"/>
                <a:gd name="connsiteX579" fmla="*/ 1612479 w 5071813"/>
                <a:gd name="connsiteY579" fmla="*/ 2700349 h 4006635"/>
                <a:gd name="connsiteX580" fmla="*/ 1626993 w 5071813"/>
                <a:gd name="connsiteY580" fmla="*/ 2656806 h 4006635"/>
                <a:gd name="connsiteX581" fmla="*/ 1510879 w 5071813"/>
                <a:gd name="connsiteY581" fmla="*/ 2613264 h 4006635"/>
                <a:gd name="connsiteX582" fmla="*/ 1423793 w 5071813"/>
                <a:gd name="connsiteY582" fmla="*/ 2497149 h 4006635"/>
                <a:gd name="connsiteX583" fmla="*/ 1467336 w 5071813"/>
                <a:gd name="connsiteY583" fmla="*/ 2482635 h 4006635"/>
                <a:gd name="connsiteX584" fmla="*/ 1626993 w 5071813"/>
                <a:gd name="connsiteY584" fmla="*/ 2540692 h 4006635"/>
                <a:gd name="connsiteX585" fmla="*/ 1728593 w 5071813"/>
                <a:gd name="connsiteY585" fmla="*/ 2569721 h 4006635"/>
                <a:gd name="connsiteX586" fmla="*/ 1797082 w 5071813"/>
                <a:gd name="connsiteY586" fmla="*/ 2603285 h 4006635"/>
                <a:gd name="connsiteX587" fmla="*/ 1830193 w 5071813"/>
                <a:gd name="connsiteY587" fmla="*/ 2642292 h 4006635"/>
                <a:gd name="connsiteX588" fmla="*/ 1888250 w 5071813"/>
                <a:gd name="connsiteY588" fmla="*/ 2656806 h 4006635"/>
                <a:gd name="connsiteX589" fmla="*/ 1975336 w 5071813"/>
                <a:gd name="connsiteY589" fmla="*/ 2671321 h 4006635"/>
                <a:gd name="connsiteX590" fmla="*/ 2164021 w 5071813"/>
                <a:gd name="connsiteY590" fmla="*/ 2652498 h 4006635"/>
                <a:gd name="connsiteX591" fmla="*/ 2309164 w 5071813"/>
                <a:gd name="connsiteY591" fmla="*/ 2671321 h 4006635"/>
                <a:gd name="connsiteX592" fmla="*/ 2294650 w 5071813"/>
                <a:gd name="connsiteY592" fmla="*/ 2627778 h 4006635"/>
                <a:gd name="connsiteX593" fmla="*/ 2193050 w 5071813"/>
                <a:gd name="connsiteY593" fmla="*/ 2569721 h 4006635"/>
                <a:gd name="connsiteX594" fmla="*/ 2164021 w 5071813"/>
                <a:gd name="connsiteY594" fmla="*/ 2497149 h 4006635"/>
                <a:gd name="connsiteX595" fmla="*/ 2062421 w 5071813"/>
                <a:gd name="connsiteY595" fmla="*/ 2453606 h 4006635"/>
                <a:gd name="connsiteX596" fmla="*/ 2004364 w 5071813"/>
                <a:gd name="connsiteY596" fmla="*/ 2424578 h 4006635"/>
                <a:gd name="connsiteX597" fmla="*/ 1873736 w 5071813"/>
                <a:gd name="connsiteY597" fmla="*/ 2439092 h 4006635"/>
                <a:gd name="connsiteX598" fmla="*/ 1830193 w 5071813"/>
                <a:gd name="connsiteY598" fmla="*/ 2453606 h 4006635"/>
                <a:gd name="connsiteX599" fmla="*/ 1699564 w 5071813"/>
                <a:gd name="connsiteY599" fmla="*/ 2439092 h 4006635"/>
                <a:gd name="connsiteX600" fmla="*/ 1656021 w 5071813"/>
                <a:gd name="connsiteY600" fmla="*/ 2410064 h 4006635"/>
                <a:gd name="connsiteX601" fmla="*/ 1612479 w 5071813"/>
                <a:gd name="connsiteY601" fmla="*/ 2395549 h 4006635"/>
                <a:gd name="connsiteX602" fmla="*/ 1423793 w 5071813"/>
                <a:gd name="connsiteY602" fmla="*/ 2366521 h 4006635"/>
                <a:gd name="connsiteX603" fmla="*/ 1307679 w 5071813"/>
                <a:gd name="connsiteY603" fmla="*/ 2366521 h 4006635"/>
                <a:gd name="connsiteX604" fmla="*/ 1278650 w 5071813"/>
                <a:gd name="connsiteY604" fmla="*/ 2424578 h 4006635"/>
                <a:gd name="connsiteX605" fmla="*/ 1293164 w 5071813"/>
                <a:gd name="connsiteY605" fmla="*/ 2613264 h 4006635"/>
                <a:gd name="connsiteX606" fmla="*/ 1322193 w 5071813"/>
                <a:gd name="connsiteY606" fmla="*/ 2700349 h 4006635"/>
                <a:gd name="connsiteX607" fmla="*/ 1336707 w 5071813"/>
                <a:gd name="connsiteY607" fmla="*/ 2758406 h 4006635"/>
                <a:gd name="connsiteX608" fmla="*/ 1278650 w 5071813"/>
                <a:gd name="connsiteY608" fmla="*/ 2860006 h 4006635"/>
                <a:gd name="connsiteX609" fmla="*/ 1220593 w 5071813"/>
                <a:gd name="connsiteY609" fmla="*/ 2816464 h 4006635"/>
                <a:gd name="connsiteX610" fmla="*/ 1148021 w 5071813"/>
                <a:gd name="connsiteY610" fmla="*/ 2613264 h 4006635"/>
                <a:gd name="connsiteX611" fmla="*/ 1104479 w 5071813"/>
                <a:gd name="connsiteY611" fmla="*/ 2584235 h 4006635"/>
                <a:gd name="connsiteX612" fmla="*/ 1089964 w 5071813"/>
                <a:gd name="connsiteY612" fmla="*/ 2526178 h 4006635"/>
                <a:gd name="connsiteX613" fmla="*/ 1046421 w 5071813"/>
                <a:gd name="connsiteY613" fmla="*/ 2482635 h 4006635"/>
                <a:gd name="connsiteX614" fmla="*/ 1002879 w 5071813"/>
                <a:gd name="connsiteY614" fmla="*/ 2424578 h 4006635"/>
                <a:gd name="connsiteX615" fmla="*/ 1046421 w 5071813"/>
                <a:gd name="connsiteY615" fmla="*/ 2395549 h 4006635"/>
                <a:gd name="connsiteX616" fmla="*/ 1162536 w 5071813"/>
                <a:gd name="connsiteY616" fmla="*/ 2381035 h 4006635"/>
                <a:gd name="connsiteX617" fmla="*/ 1191564 w 5071813"/>
                <a:gd name="connsiteY617" fmla="*/ 2293949 h 4006635"/>
                <a:gd name="connsiteX618" fmla="*/ 1220593 w 5071813"/>
                <a:gd name="connsiteY618" fmla="*/ 2235892 h 4006635"/>
                <a:gd name="connsiteX619" fmla="*/ 1206079 w 5071813"/>
                <a:gd name="connsiteY619" fmla="*/ 2192349 h 4006635"/>
                <a:gd name="connsiteX620" fmla="*/ 1162536 w 5071813"/>
                <a:gd name="connsiteY620" fmla="*/ 2134292 h 4006635"/>
                <a:gd name="connsiteX621" fmla="*/ 1118993 w 5071813"/>
                <a:gd name="connsiteY621" fmla="*/ 2090749 h 4006635"/>
                <a:gd name="connsiteX622" fmla="*/ 1017393 w 5071813"/>
                <a:gd name="connsiteY622" fmla="*/ 2018178 h 4006635"/>
                <a:gd name="connsiteX623" fmla="*/ 959336 w 5071813"/>
                <a:gd name="connsiteY623" fmla="*/ 1916578 h 4006635"/>
                <a:gd name="connsiteX624" fmla="*/ 886764 w 5071813"/>
                <a:gd name="connsiteY624" fmla="*/ 1814978 h 4006635"/>
                <a:gd name="connsiteX625" fmla="*/ 785164 w 5071813"/>
                <a:gd name="connsiteY625" fmla="*/ 1844006 h 4006635"/>
                <a:gd name="connsiteX626" fmla="*/ 741621 w 5071813"/>
                <a:gd name="connsiteY626" fmla="*/ 1858521 h 4006635"/>
                <a:gd name="connsiteX627" fmla="*/ 683564 w 5071813"/>
                <a:gd name="connsiteY627" fmla="*/ 1844006 h 4006635"/>
                <a:gd name="connsiteX628" fmla="*/ 669050 w 5071813"/>
                <a:gd name="connsiteY628" fmla="*/ 1785949 h 4006635"/>
                <a:gd name="connsiteX629" fmla="*/ 799679 w 5071813"/>
                <a:gd name="connsiteY629" fmla="*/ 1742406 h 4006635"/>
                <a:gd name="connsiteX630" fmla="*/ 785164 w 5071813"/>
                <a:gd name="connsiteY630" fmla="*/ 1626292 h 4006635"/>
                <a:gd name="connsiteX631" fmla="*/ 712593 w 5071813"/>
                <a:gd name="connsiteY631" fmla="*/ 1597264 h 4006635"/>
                <a:gd name="connsiteX632" fmla="*/ 669050 w 5071813"/>
                <a:gd name="connsiteY632" fmla="*/ 1553721 h 4006635"/>
                <a:gd name="connsiteX633" fmla="*/ 523907 w 5071813"/>
                <a:gd name="connsiteY633" fmla="*/ 1510178 h 4006635"/>
                <a:gd name="connsiteX634" fmla="*/ 494879 w 5071813"/>
                <a:gd name="connsiteY634" fmla="*/ 1452121 h 4006635"/>
                <a:gd name="connsiteX635" fmla="*/ 465850 w 5071813"/>
                <a:gd name="connsiteY635" fmla="*/ 1350521 h 4006635"/>
                <a:gd name="connsiteX636" fmla="*/ 407793 w 5071813"/>
                <a:gd name="connsiteY636" fmla="*/ 1219892 h 4006635"/>
                <a:gd name="connsiteX637" fmla="*/ 291679 w 5071813"/>
                <a:gd name="connsiteY637" fmla="*/ 1132806 h 4006635"/>
                <a:gd name="connsiteX638" fmla="*/ 161050 w 5071813"/>
                <a:gd name="connsiteY638" fmla="*/ 1074749 h 4006635"/>
                <a:gd name="connsiteX639" fmla="*/ 117507 w 5071813"/>
                <a:gd name="connsiteY639" fmla="*/ 1060235 h 4006635"/>
                <a:gd name="connsiteX640" fmla="*/ 73964 w 5071813"/>
                <a:gd name="connsiteY640" fmla="*/ 1045721 h 4006635"/>
                <a:gd name="connsiteX641" fmla="*/ 1393 w 5071813"/>
                <a:gd name="connsiteY641" fmla="*/ 929606 h 4006635"/>
                <a:gd name="connsiteX0" fmla="*/ 1393 w 5071813"/>
                <a:gd name="connsiteY0" fmla="*/ 929606 h 4006635"/>
                <a:gd name="connsiteX1" fmla="*/ 132021 w 5071813"/>
                <a:gd name="connsiteY1" fmla="*/ 929606 h 4006635"/>
                <a:gd name="connsiteX2" fmla="*/ 219107 w 5071813"/>
                <a:gd name="connsiteY2" fmla="*/ 958635 h 4006635"/>
                <a:gd name="connsiteX3" fmla="*/ 262650 w 5071813"/>
                <a:gd name="connsiteY3" fmla="*/ 987664 h 4006635"/>
                <a:gd name="connsiteX4" fmla="*/ 335221 w 5071813"/>
                <a:gd name="connsiteY4" fmla="*/ 1060235 h 4006635"/>
                <a:gd name="connsiteX5" fmla="*/ 422307 w 5071813"/>
                <a:gd name="connsiteY5" fmla="*/ 1089264 h 4006635"/>
                <a:gd name="connsiteX6" fmla="*/ 465850 w 5071813"/>
                <a:gd name="connsiteY6" fmla="*/ 1132806 h 4006635"/>
                <a:gd name="connsiteX7" fmla="*/ 552936 w 5071813"/>
                <a:gd name="connsiteY7" fmla="*/ 1161835 h 4006635"/>
                <a:gd name="connsiteX8" fmla="*/ 625507 w 5071813"/>
                <a:gd name="connsiteY8" fmla="*/ 1248921 h 4006635"/>
                <a:gd name="connsiteX9" fmla="*/ 640021 w 5071813"/>
                <a:gd name="connsiteY9" fmla="*/ 1292464 h 4006635"/>
                <a:gd name="connsiteX10" fmla="*/ 683564 w 5071813"/>
                <a:gd name="connsiteY10" fmla="*/ 1306978 h 4006635"/>
                <a:gd name="connsiteX11" fmla="*/ 756136 w 5071813"/>
                <a:gd name="connsiteY11" fmla="*/ 1408578 h 4006635"/>
                <a:gd name="connsiteX12" fmla="*/ 828707 w 5071813"/>
                <a:gd name="connsiteY12" fmla="*/ 1466635 h 4006635"/>
                <a:gd name="connsiteX13" fmla="*/ 857736 w 5071813"/>
                <a:gd name="connsiteY13" fmla="*/ 1524692 h 4006635"/>
                <a:gd name="connsiteX14" fmla="*/ 872250 w 5071813"/>
                <a:gd name="connsiteY14" fmla="*/ 1568235 h 4006635"/>
                <a:gd name="connsiteX15" fmla="*/ 930307 w 5071813"/>
                <a:gd name="connsiteY15" fmla="*/ 1553721 h 4006635"/>
                <a:gd name="connsiteX16" fmla="*/ 944821 w 5071813"/>
                <a:gd name="connsiteY16" fmla="*/ 1510178 h 4006635"/>
                <a:gd name="connsiteX17" fmla="*/ 988364 w 5071813"/>
                <a:gd name="connsiteY17" fmla="*/ 1495664 h 4006635"/>
                <a:gd name="connsiteX18" fmla="*/ 1089964 w 5071813"/>
                <a:gd name="connsiteY18" fmla="*/ 1539206 h 4006635"/>
                <a:gd name="connsiteX19" fmla="*/ 1148021 w 5071813"/>
                <a:gd name="connsiteY19" fmla="*/ 1873035 h 4006635"/>
                <a:gd name="connsiteX20" fmla="*/ 1191564 w 5071813"/>
                <a:gd name="connsiteY20" fmla="*/ 1960121 h 4006635"/>
                <a:gd name="connsiteX21" fmla="*/ 1235107 w 5071813"/>
                <a:gd name="connsiteY21" fmla="*/ 1974635 h 4006635"/>
                <a:gd name="connsiteX22" fmla="*/ 1278650 w 5071813"/>
                <a:gd name="connsiteY22" fmla="*/ 2003664 h 4006635"/>
                <a:gd name="connsiteX23" fmla="*/ 1307679 w 5071813"/>
                <a:gd name="connsiteY23" fmla="*/ 2119778 h 4006635"/>
                <a:gd name="connsiteX24" fmla="*/ 1394764 w 5071813"/>
                <a:gd name="connsiteY24" fmla="*/ 2206864 h 4006635"/>
                <a:gd name="connsiteX25" fmla="*/ 1525393 w 5071813"/>
                <a:gd name="connsiteY25" fmla="*/ 2221378 h 4006635"/>
                <a:gd name="connsiteX26" fmla="*/ 1583450 w 5071813"/>
                <a:gd name="connsiteY26" fmla="*/ 2250406 h 4006635"/>
                <a:gd name="connsiteX27" fmla="*/ 1597964 w 5071813"/>
                <a:gd name="connsiteY27" fmla="*/ 2293949 h 4006635"/>
                <a:gd name="connsiteX28" fmla="*/ 1641507 w 5071813"/>
                <a:gd name="connsiteY28" fmla="*/ 2322978 h 4006635"/>
                <a:gd name="connsiteX29" fmla="*/ 1786650 w 5071813"/>
                <a:gd name="connsiteY29" fmla="*/ 2308464 h 4006635"/>
                <a:gd name="connsiteX30" fmla="*/ 1801164 w 5071813"/>
                <a:gd name="connsiteY30" fmla="*/ 2264921 h 4006635"/>
                <a:gd name="connsiteX31" fmla="*/ 1873736 w 5071813"/>
                <a:gd name="connsiteY31" fmla="*/ 2279435 h 4006635"/>
                <a:gd name="connsiteX32" fmla="*/ 2062421 w 5071813"/>
                <a:gd name="connsiteY32" fmla="*/ 2293949 h 4006635"/>
                <a:gd name="connsiteX33" fmla="*/ 2076936 w 5071813"/>
                <a:gd name="connsiteY33" fmla="*/ 2250406 h 4006635"/>
                <a:gd name="connsiteX34" fmla="*/ 2062421 w 5071813"/>
                <a:gd name="connsiteY34" fmla="*/ 2206864 h 4006635"/>
                <a:gd name="connsiteX35" fmla="*/ 1946307 w 5071813"/>
                <a:gd name="connsiteY35" fmla="*/ 2177835 h 4006635"/>
                <a:gd name="connsiteX36" fmla="*/ 1960821 w 5071813"/>
                <a:gd name="connsiteY36" fmla="*/ 1989149 h 4006635"/>
                <a:gd name="connsiteX37" fmla="*/ 1917279 w 5071813"/>
                <a:gd name="connsiteY37" fmla="*/ 1960121 h 4006635"/>
                <a:gd name="connsiteX38" fmla="*/ 1844707 w 5071813"/>
                <a:gd name="connsiteY38" fmla="*/ 1873035 h 4006635"/>
                <a:gd name="connsiteX39" fmla="*/ 1859221 w 5071813"/>
                <a:gd name="connsiteY39" fmla="*/ 1829492 h 4006635"/>
                <a:gd name="connsiteX40" fmla="*/ 1786650 w 5071813"/>
                <a:gd name="connsiteY40" fmla="*/ 1756921 h 4006635"/>
                <a:gd name="connsiteX41" fmla="*/ 1743107 w 5071813"/>
                <a:gd name="connsiteY41" fmla="*/ 1742406 h 4006635"/>
                <a:gd name="connsiteX42" fmla="*/ 1730520 w 5071813"/>
                <a:gd name="connsiteY42" fmla="*/ 1677659 h 4006635"/>
                <a:gd name="connsiteX43" fmla="*/ 1643889 w 5071813"/>
                <a:gd name="connsiteY43" fmla="*/ 1631962 h 4006635"/>
                <a:gd name="connsiteX44" fmla="*/ 1583450 w 5071813"/>
                <a:gd name="connsiteY44" fmla="*/ 1698864 h 4006635"/>
                <a:gd name="connsiteX45" fmla="*/ 1525393 w 5071813"/>
                <a:gd name="connsiteY45" fmla="*/ 1727892 h 4006635"/>
                <a:gd name="connsiteX46" fmla="*/ 1481850 w 5071813"/>
                <a:gd name="connsiteY46" fmla="*/ 1742406 h 4006635"/>
                <a:gd name="connsiteX47" fmla="*/ 1438307 w 5071813"/>
                <a:gd name="connsiteY47" fmla="*/ 1771435 h 4006635"/>
                <a:gd name="connsiteX48" fmla="*/ 1351221 w 5071813"/>
                <a:gd name="connsiteY48" fmla="*/ 1800464 h 4006635"/>
                <a:gd name="connsiteX49" fmla="*/ 1249621 w 5071813"/>
                <a:gd name="connsiteY49" fmla="*/ 1771435 h 4006635"/>
                <a:gd name="connsiteX50" fmla="*/ 1235107 w 5071813"/>
                <a:gd name="connsiteY50" fmla="*/ 1713378 h 4006635"/>
                <a:gd name="connsiteX51" fmla="*/ 1293164 w 5071813"/>
                <a:gd name="connsiteY51" fmla="*/ 1684349 h 4006635"/>
                <a:gd name="connsiteX52" fmla="*/ 1421638 w 5071813"/>
                <a:gd name="connsiteY52" fmla="*/ 1703172 h 4006635"/>
                <a:gd name="connsiteX53" fmla="*/ 1571318 w 5071813"/>
                <a:gd name="connsiteY53" fmla="*/ 1613479 h 4006635"/>
                <a:gd name="connsiteX54" fmla="*/ 1641507 w 5071813"/>
                <a:gd name="connsiteY54" fmla="*/ 1553721 h 4006635"/>
                <a:gd name="connsiteX55" fmla="*/ 1597964 w 5071813"/>
                <a:gd name="connsiteY55" fmla="*/ 1539206 h 4006635"/>
                <a:gd name="connsiteX56" fmla="*/ 1510879 w 5071813"/>
                <a:gd name="connsiteY56" fmla="*/ 1466635 h 4006635"/>
                <a:gd name="connsiteX57" fmla="*/ 1452821 w 5071813"/>
                <a:gd name="connsiteY57" fmla="*/ 1379549 h 4006635"/>
                <a:gd name="connsiteX58" fmla="*/ 1423793 w 5071813"/>
                <a:gd name="connsiteY58" fmla="*/ 1321492 h 4006635"/>
                <a:gd name="connsiteX59" fmla="*/ 1322193 w 5071813"/>
                <a:gd name="connsiteY59" fmla="*/ 1234406 h 4006635"/>
                <a:gd name="connsiteX60" fmla="*/ 1264136 w 5071813"/>
                <a:gd name="connsiteY60" fmla="*/ 1219892 h 4006635"/>
                <a:gd name="connsiteX61" fmla="*/ 1322193 w 5071813"/>
                <a:gd name="connsiteY61" fmla="*/ 1205378 h 4006635"/>
                <a:gd name="connsiteX62" fmla="*/ 1467336 w 5071813"/>
                <a:gd name="connsiteY62" fmla="*/ 1321492 h 4006635"/>
                <a:gd name="connsiteX63" fmla="*/ 1510879 w 5071813"/>
                <a:gd name="connsiteY63" fmla="*/ 1365035 h 4006635"/>
                <a:gd name="connsiteX64" fmla="*/ 1568936 w 5071813"/>
                <a:gd name="connsiteY64" fmla="*/ 1437606 h 4006635"/>
                <a:gd name="connsiteX65" fmla="*/ 1612479 w 5071813"/>
                <a:gd name="connsiteY65" fmla="*/ 1481149 h 4006635"/>
                <a:gd name="connsiteX66" fmla="*/ 1656021 w 5071813"/>
                <a:gd name="connsiteY66" fmla="*/ 1495664 h 4006635"/>
                <a:gd name="connsiteX67" fmla="*/ 1743107 w 5071813"/>
                <a:gd name="connsiteY67" fmla="*/ 1553721 h 4006635"/>
                <a:gd name="connsiteX68" fmla="*/ 1772136 w 5071813"/>
                <a:gd name="connsiteY68" fmla="*/ 1597264 h 4006635"/>
                <a:gd name="connsiteX69" fmla="*/ 1859221 w 5071813"/>
                <a:gd name="connsiteY69" fmla="*/ 1640806 h 4006635"/>
                <a:gd name="connsiteX70" fmla="*/ 1902764 w 5071813"/>
                <a:gd name="connsiteY70" fmla="*/ 1669835 h 4006635"/>
                <a:gd name="connsiteX71" fmla="*/ 1946307 w 5071813"/>
                <a:gd name="connsiteY71" fmla="*/ 1756921 h 4006635"/>
                <a:gd name="connsiteX72" fmla="*/ 1975336 w 5071813"/>
                <a:gd name="connsiteY72" fmla="*/ 1800464 h 4006635"/>
                <a:gd name="connsiteX73" fmla="*/ 2018879 w 5071813"/>
                <a:gd name="connsiteY73" fmla="*/ 1887549 h 4006635"/>
                <a:gd name="connsiteX74" fmla="*/ 2062421 w 5071813"/>
                <a:gd name="connsiteY74" fmla="*/ 1902064 h 4006635"/>
                <a:gd name="connsiteX75" fmla="*/ 2120479 w 5071813"/>
                <a:gd name="connsiteY75" fmla="*/ 2018178 h 4006635"/>
                <a:gd name="connsiteX76" fmla="*/ 2164021 w 5071813"/>
                <a:gd name="connsiteY76" fmla="*/ 2076235 h 4006635"/>
                <a:gd name="connsiteX77" fmla="*/ 2207564 w 5071813"/>
                <a:gd name="connsiteY77" fmla="*/ 2206864 h 4006635"/>
                <a:gd name="connsiteX78" fmla="*/ 2280136 w 5071813"/>
                <a:gd name="connsiteY78" fmla="*/ 2192349 h 4006635"/>
                <a:gd name="connsiteX79" fmla="*/ 2255643 w 5071813"/>
                <a:gd name="connsiteY79" fmla="*/ 2158785 h 4006635"/>
                <a:gd name="connsiteX80" fmla="*/ 2243510 w 5071813"/>
                <a:gd name="connsiteY80" fmla="*/ 2108099 h 4006635"/>
                <a:gd name="connsiteX81" fmla="*/ 2185453 w 5071813"/>
                <a:gd name="connsiteY81" fmla="*/ 2044824 h 4006635"/>
                <a:gd name="connsiteX82" fmla="*/ 2149507 w 5071813"/>
                <a:gd name="connsiteY82" fmla="*/ 2003664 h 4006635"/>
                <a:gd name="connsiteX83" fmla="*/ 2265621 w 5071813"/>
                <a:gd name="connsiteY83" fmla="*/ 2003664 h 4006635"/>
                <a:gd name="connsiteX84" fmla="*/ 2352707 w 5071813"/>
                <a:gd name="connsiteY84" fmla="*/ 2076235 h 4006635"/>
                <a:gd name="connsiteX85" fmla="*/ 2367221 w 5071813"/>
                <a:gd name="connsiteY85" fmla="*/ 2119778 h 4006635"/>
                <a:gd name="connsiteX86" fmla="*/ 2396250 w 5071813"/>
                <a:gd name="connsiteY86" fmla="*/ 2047206 h 4006635"/>
                <a:gd name="connsiteX87" fmla="*/ 2336038 w 5071813"/>
                <a:gd name="connsiteY87" fmla="*/ 1980304 h 4006635"/>
                <a:gd name="connsiteX88" fmla="*/ 2265621 w 5071813"/>
                <a:gd name="connsiteY88" fmla="*/ 1960121 h 4006635"/>
                <a:gd name="connsiteX89" fmla="*/ 2251107 w 5071813"/>
                <a:gd name="connsiteY89" fmla="*/ 1916578 h 4006635"/>
                <a:gd name="connsiteX90" fmla="*/ 2294650 w 5071813"/>
                <a:gd name="connsiteY90" fmla="*/ 1902064 h 4006635"/>
                <a:gd name="connsiteX91" fmla="*/ 2367221 w 5071813"/>
                <a:gd name="connsiteY91" fmla="*/ 1916578 h 4006635"/>
                <a:gd name="connsiteX92" fmla="*/ 2454307 w 5071813"/>
                <a:gd name="connsiteY92" fmla="*/ 1931092 h 4006635"/>
                <a:gd name="connsiteX93" fmla="*/ 2512364 w 5071813"/>
                <a:gd name="connsiteY93" fmla="*/ 1844006 h 4006635"/>
                <a:gd name="connsiteX94" fmla="*/ 2410764 w 5071813"/>
                <a:gd name="connsiteY94" fmla="*/ 1814978 h 4006635"/>
                <a:gd name="connsiteX95" fmla="*/ 2309164 w 5071813"/>
                <a:gd name="connsiteY95" fmla="*/ 1785949 h 4006635"/>
                <a:gd name="connsiteX96" fmla="*/ 2338193 w 5071813"/>
                <a:gd name="connsiteY96" fmla="*/ 1713378 h 4006635"/>
                <a:gd name="connsiteX97" fmla="*/ 2425279 w 5071813"/>
                <a:gd name="connsiteY97" fmla="*/ 1684349 h 4006635"/>
                <a:gd name="connsiteX98" fmla="*/ 2526879 w 5071813"/>
                <a:gd name="connsiteY98" fmla="*/ 1626292 h 4006635"/>
                <a:gd name="connsiteX99" fmla="*/ 2541393 w 5071813"/>
                <a:gd name="connsiteY99" fmla="*/ 1568235 h 4006635"/>
                <a:gd name="connsiteX100" fmla="*/ 2497850 w 5071813"/>
                <a:gd name="connsiteY100" fmla="*/ 1553721 h 4006635"/>
                <a:gd name="connsiteX101" fmla="*/ 2396250 w 5071813"/>
                <a:gd name="connsiteY101" fmla="*/ 1524692 h 4006635"/>
                <a:gd name="connsiteX102" fmla="*/ 2396250 w 5071813"/>
                <a:gd name="connsiteY102" fmla="*/ 1423092 h 4006635"/>
                <a:gd name="connsiteX103" fmla="*/ 2439793 w 5071813"/>
                <a:gd name="connsiteY103" fmla="*/ 1408578 h 4006635"/>
                <a:gd name="connsiteX104" fmla="*/ 2483336 w 5071813"/>
                <a:gd name="connsiteY104" fmla="*/ 1379549 h 4006635"/>
                <a:gd name="connsiteX105" fmla="*/ 2483336 w 5071813"/>
                <a:gd name="connsiteY105" fmla="*/ 1263435 h 4006635"/>
                <a:gd name="connsiteX106" fmla="*/ 2439793 w 5071813"/>
                <a:gd name="connsiteY106" fmla="*/ 1248921 h 4006635"/>
                <a:gd name="connsiteX107" fmla="*/ 2265621 w 5071813"/>
                <a:gd name="connsiteY107" fmla="*/ 1219892 h 4006635"/>
                <a:gd name="connsiteX108" fmla="*/ 2149507 w 5071813"/>
                <a:gd name="connsiteY108" fmla="*/ 1248921 h 4006635"/>
                <a:gd name="connsiteX109" fmla="*/ 2091450 w 5071813"/>
                <a:gd name="connsiteY109" fmla="*/ 1306978 h 4006635"/>
                <a:gd name="connsiteX110" fmla="*/ 2105964 w 5071813"/>
                <a:gd name="connsiteY110" fmla="*/ 1365035 h 4006635"/>
                <a:gd name="connsiteX111" fmla="*/ 2075462 w 5071813"/>
                <a:gd name="connsiteY111" fmla="*/ 1471398 h 4006635"/>
                <a:gd name="connsiteX112" fmla="*/ 2091450 w 5071813"/>
                <a:gd name="connsiteY112" fmla="*/ 1626292 h 4006635"/>
                <a:gd name="connsiteX113" fmla="*/ 2076936 w 5071813"/>
                <a:gd name="connsiteY113" fmla="*/ 1669835 h 4006635"/>
                <a:gd name="connsiteX114" fmla="*/ 2033393 w 5071813"/>
                <a:gd name="connsiteY114" fmla="*/ 1684349 h 4006635"/>
                <a:gd name="connsiteX115" fmla="*/ 1960821 w 5071813"/>
                <a:gd name="connsiteY115" fmla="*/ 1669835 h 4006635"/>
                <a:gd name="connsiteX116" fmla="*/ 2006065 w 5071813"/>
                <a:gd name="connsiteY116" fmla="*/ 1469697 h 4006635"/>
                <a:gd name="connsiteX117" fmla="*/ 1929186 w 5071813"/>
                <a:gd name="connsiteY117" fmla="*/ 1426608 h 4006635"/>
                <a:gd name="connsiteX118" fmla="*/ 1873736 w 5071813"/>
                <a:gd name="connsiteY118" fmla="*/ 1510178 h 4006635"/>
                <a:gd name="connsiteX119" fmla="*/ 1831667 w 5071813"/>
                <a:gd name="connsiteY119" fmla="*/ 1553947 h 4006635"/>
                <a:gd name="connsiteX120" fmla="*/ 1840058 w 5071813"/>
                <a:gd name="connsiteY120" fmla="*/ 1453709 h 4006635"/>
                <a:gd name="connsiteX121" fmla="*/ 1737438 w 5071813"/>
                <a:gd name="connsiteY121" fmla="*/ 1503034 h 4006635"/>
                <a:gd name="connsiteX122" fmla="*/ 1714079 w 5071813"/>
                <a:gd name="connsiteY122" fmla="*/ 1466635 h 4006635"/>
                <a:gd name="connsiteX123" fmla="*/ 1815679 w 5071813"/>
                <a:gd name="connsiteY123" fmla="*/ 1423092 h 4006635"/>
                <a:gd name="connsiteX124" fmla="*/ 1859221 w 5071813"/>
                <a:gd name="connsiteY124" fmla="*/ 1394064 h 4006635"/>
                <a:gd name="connsiteX125" fmla="*/ 1923969 w 5071813"/>
                <a:gd name="connsiteY125" fmla="*/ 1354603 h 4006635"/>
                <a:gd name="connsiteX126" fmla="*/ 1993706 w 5071813"/>
                <a:gd name="connsiteY126" fmla="*/ 1332717 h 4006635"/>
                <a:gd name="connsiteX127" fmla="*/ 1989850 w 5071813"/>
                <a:gd name="connsiteY127" fmla="*/ 1263435 h 4006635"/>
                <a:gd name="connsiteX128" fmla="*/ 2033393 w 5071813"/>
                <a:gd name="connsiteY128" fmla="*/ 1248921 h 4006635"/>
                <a:gd name="connsiteX129" fmla="*/ 2120479 w 5071813"/>
                <a:gd name="connsiteY129" fmla="*/ 1161835 h 4006635"/>
                <a:gd name="connsiteX130" fmla="*/ 2076936 w 5071813"/>
                <a:gd name="connsiteY130" fmla="*/ 1147321 h 4006635"/>
                <a:gd name="connsiteX131" fmla="*/ 1902764 w 5071813"/>
                <a:gd name="connsiteY131" fmla="*/ 1161835 h 4006635"/>
                <a:gd name="connsiteX132" fmla="*/ 1873736 w 5071813"/>
                <a:gd name="connsiteY132" fmla="*/ 1205378 h 4006635"/>
                <a:gd name="connsiteX133" fmla="*/ 1830193 w 5071813"/>
                <a:gd name="connsiteY133" fmla="*/ 1292464 h 4006635"/>
                <a:gd name="connsiteX134" fmla="*/ 1743107 w 5071813"/>
                <a:gd name="connsiteY134" fmla="*/ 1365035 h 4006635"/>
                <a:gd name="connsiteX135" fmla="*/ 1641507 w 5071813"/>
                <a:gd name="connsiteY135" fmla="*/ 1423092 h 4006635"/>
                <a:gd name="connsiteX136" fmla="*/ 1597964 w 5071813"/>
                <a:gd name="connsiteY136" fmla="*/ 1408578 h 4006635"/>
                <a:gd name="connsiteX137" fmla="*/ 1568936 w 5071813"/>
                <a:gd name="connsiteY137" fmla="*/ 1350521 h 4006635"/>
                <a:gd name="connsiteX138" fmla="*/ 1612479 w 5071813"/>
                <a:gd name="connsiteY138" fmla="*/ 1321492 h 4006635"/>
                <a:gd name="connsiteX139" fmla="*/ 1656021 w 5071813"/>
                <a:gd name="connsiteY139" fmla="*/ 1306978 h 4006635"/>
                <a:gd name="connsiteX140" fmla="*/ 1757621 w 5071813"/>
                <a:gd name="connsiteY140" fmla="*/ 1263435 h 4006635"/>
                <a:gd name="connsiteX141" fmla="*/ 1786650 w 5071813"/>
                <a:gd name="connsiteY141" fmla="*/ 1219892 h 4006635"/>
                <a:gd name="connsiteX142" fmla="*/ 1685050 w 5071813"/>
                <a:gd name="connsiteY142" fmla="*/ 1190864 h 4006635"/>
                <a:gd name="connsiteX143" fmla="*/ 1452821 w 5071813"/>
                <a:gd name="connsiteY143" fmla="*/ 1234406 h 4006635"/>
                <a:gd name="connsiteX144" fmla="*/ 1510879 w 5071813"/>
                <a:gd name="connsiteY144" fmla="*/ 1205378 h 4006635"/>
                <a:gd name="connsiteX145" fmla="*/ 1525393 w 5071813"/>
                <a:gd name="connsiteY145" fmla="*/ 1161835 h 4006635"/>
                <a:gd name="connsiteX146" fmla="*/ 1685050 w 5071813"/>
                <a:gd name="connsiteY146" fmla="*/ 1147321 h 4006635"/>
                <a:gd name="connsiteX147" fmla="*/ 1641507 w 5071813"/>
                <a:gd name="connsiteY147" fmla="*/ 1118292 h 4006635"/>
                <a:gd name="connsiteX148" fmla="*/ 1220593 w 5071813"/>
                <a:gd name="connsiteY148" fmla="*/ 1074749 h 4006635"/>
                <a:gd name="connsiteX149" fmla="*/ 1206079 w 5071813"/>
                <a:gd name="connsiteY149" fmla="*/ 1031206 h 4006635"/>
                <a:gd name="connsiteX150" fmla="*/ 1264136 w 5071813"/>
                <a:gd name="connsiteY150" fmla="*/ 1016692 h 4006635"/>
                <a:gd name="connsiteX151" fmla="*/ 1351221 w 5071813"/>
                <a:gd name="connsiteY151" fmla="*/ 1002178 h 4006635"/>
                <a:gd name="connsiteX152" fmla="*/ 1293164 w 5071813"/>
                <a:gd name="connsiteY152" fmla="*/ 915092 h 4006635"/>
                <a:gd name="connsiteX153" fmla="*/ 1264136 w 5071813"/>
                <a:gd name="connsiteY153" fmla="*/ 857035 h 4006635"/>
                <a:gd name="connsiteX154" fmla="*/ 1380250 w 5071813"/>
                <a:gd name="connsiteY154" fmla="*/ 886064 h 4006635"/>
                <a:gd name="connsiteX155" fmla="*/ 1467336 w 5071813"/>
                <a:gd name="connsiteY155" fmla="*/ 987664 h 4006635"/>
                <a:gd name="connsiteX156" fmla="*/ 1583450 w 5071813"/>
                <a:gd name="connsiteY156" fmla="*/ 1031206 h 4006635"/>
                <a:gd name="connsiteX157" fmla="*/ 1626993 w 5071813"/>
                <a:gd name="connsiteY157" fmla="*/ 973149 h 4006635"/>
                <a:gd name="connsiteX158" fmla="*/ 1568936 w 5071813"/>
                <a:gd name="connsiteY158" fmla="*/ 929606 h 4006635"/>
                <a:gd name="connsiteX159" fmla="*/ 1685050 w 5071813"/>
                <a:gd name="connsiteY159" fmla="*/ 944121 h 4006635"/>
                <a:gd name="connsiteX160" fmla="*/ 1728593 w 5071813"/>
                <a:gd name="connsiteY160" fmla="*/ 958635 h 4006635"/>
                <a:gd name="connsiteX161" fmla="*/ 1786650 w 5071813"/>
                <a:gd name="connsiteY161" fmla="*/ 973149 h 4006635"/>
                <a:gd name="connsiteX162" fmla="*/ 1875663 w 5071813"/>
                <a:gd name="connsiteY162" fmla="*/ 1047422 h 4006635"/>
                <a:gd name="connsiteX163" fmla="*/ 2124561 w 5071813"/>
                <a:gd name="connsiteY163" fmla="*/ 1054339 h 4006635"/>
                <a:gd name="connsiteX164" fmla="*/ 2035094 w 5071813"/>
                <a:gd name="connsiteY164" fmla="*/ 889125 h 4006635"/>
                <a:gd name="connsiteX165" fmla="*/ 1960821 w 5071813"/>
                <a:gd name="connsiteY165" fmla="*/ 886064 h 4006635"/>
                <a:gd name="connsiteX166" fmla="*/ 1917279 w 5071813"/>
                <a:gd name="connsiteY166" fmla="*/ 784464 h 4006635"/>
                <a:gd name="connsiteX167" fmla="*/ 1830193 w 5071813"/>
                <a:gd name="connsiteY167" fmla="*/ 755435 h 4006635"/>
                <a:gd name="connsiteX168" fmla="*/ 1772136 w 5071813"/>
                <a:gd name="connsiteY168" fmla="*/ 726406 h 4006635"/>
                <a:gd name="connsiteX169" fmla="*/ 1743107 w 5071813"/>
                <a:gd name="connsiteY169" fmla="*/ 682864 h 4006635"/>
                <a:gd name="connsiteX170" fmla="*/ 1786650 w 5071813"/>
                <a:gd name="connsiteY170" fmla="*/ 624806 h 4006635"/>
                <a:gd name="connsiteX171" fmla="*/ 1888250 w 5071813"/>
                <a:gd name="connsiteY171" fmla="*/ 566749 h 4006635"/>
                <a:gd name="connsiteX172" fmla="*/ 1946307 w 5071813"/>
                <a:gd name="connsiteY172" fmla="*/ 595778 h 4006635"/>
                <a:gd name="connsiteX173" fmla="*/ 2018879 w 5071813"/>
                <a:gd name="connsiteY173" fmla="*/ 711892 h 4006635"/>
                <a:gd name="connsiteX174" fmla="*/ 2047907 w 5071813"/>
                <a:gd name="connsiteY174" fmla="*/ 755435 h 4006635"/>
                <a:gd name="connsiteX175" fmla="*/ 2091450 w 5071813"/>
                <a:gd name="connsiteY175" fmla="*/ 784464 h 4006635"/>
                <a:gd name="connsiteX176" fmla="*/ 2120479 w 5071813"/>
                <a:gd name="connsiteY176" fmla="*/ 828006 h 4006635"/>
                <a:gd name="connsiteX177" fmla="*/ 2164021 w 5071813"/>
                <a:gd name="connsiteY177" fmla="*/ 871549 h 4006635"/>
                <a:gd name="connsiteX178" fmla="*/ 2251107 w 5071813"/>
                <a:gd name="connsiteY178" fmla="*/ 987664 h 4006635"/>
                <a:gd name="connsiteX179" fmla="*/ 2304629 w 5071813"/>
                <a:gd name="connsiteY179" fmla="*/ 1085522 h 4006635"/>
                <a:gd name="connsiteX180" fmla="*/ 2396250 w 5071813"/>
                <a:gd name="connsiteY180" fmla="*/ 828006 h 4006635"/>
                <a:gd name="connsiteX181" fmla="*/ 2439793 w 5071813"/>
                <a:gd name="connsiteY181" fmla="*/ 784464 h 4006635"/>
                <a:gd name="connsiteX182" fmla="*/ 2468821 w 5071813"/>
                <a:gd name="connsiteY182" fmla="*/ 740921 h 4006635"/>
                <a:gd name="connsiteX183" fmla="*/ 2483336 w 5071813"/>
                <a:gd name="connsiteY183" fmla="*/ 624806 h 4006635"/>
                <a:gd name="connsiteX184" fmla="*/ 2512364 w 5071813"/>
                <a:gd name="connsiteY184" fmla="*/ 566749 h 4006635"/>
                <a:gd name="connsiteX185" fmla="*/ 2613964 w 5071813"/>
                <a:gd name="connsiteY185" fmla="*/ 581264 h 4006635"/>
                <a:gd name="connsiteX186" fmla="*/ 2642993 w 5071813"/>
                <a:gd name="connsiteY186" fmla="*/ 624806 h 4006635"/>
                <a:gd name="connsiteX187" fmla="*/ 2555907 w 5071813"/>
                <a:gd name="connsiteY187" fmla="*/ 711892 h 4006635"/>
                <a:gd name="connsiteX188" fmla="*/ 2541393 w 5071813"/>
                <a:gd name="connsiteY188" fmla="*/ 755435 h 4006635"/>
                <a:gd name="connsiteX189" fmla="*/ 2512364 w 5071813"/>
                <a:gd name="connsiteY189" fmla="*/ 871549 h 4006635"/>
                <a:gd name="connsiteX190" fmla="*/ 2410764 w 5071813"/>
                <a:gd name="connsiteY190" fmla="*/ 1002178 h 4006635"/>
                <a:gd name="connsiteX191" fmla="*/ 2425279 w 5071813"/>
                <a:gd name="connsiteY191" fmla="*/ 1045721 h 4006635"/>
                <a:gd name="connsiteX192" fmla="*/ 2584936 w 5071813"/>
                <a:gd name="connsiteY192" fmla="*/ 1002178 h 4006635"/>
                <a:gd name="connsiteX193" fmla="*/ 2642993 w 5071813"/>
                <a:gd name="connsiteY193" fmla="*/ 1016692 h 4006635"/>
                <a:gd name="connsiteX194" fmla="*/ 2686536 w 5071813"/>
                <a:gd name="connsiteY194" fmla="*/ 1031206 h 4006635"/>
                <a:gd name="connsiteX195" fmla="*/ 2744593 w 5071813"/>
                <a:gd name="connsiteY195" fmla="*/ 1016692 h 4006635"/>
                <a:gd name="connsiteX196" fmla="*/ 2802650 w 5071813"/>
                <a:gd name="connsiteY196" fmla="*/ 900578 h 4006635"/>
                <a:gd name="connsiteX197" fmla="*/ 2831679 w 5071813"/>
                <a:gd name="connsiteY197" fmla="*/ 842521 h 4006635"/>
                <a:gd name="connsiteX198" fmla="*/ 2846193 w 5071813"/>
                <a:gd name="connsiteY198" fmla="*/ 798978 h 4006635"/>
                <a:gd name="connsiteX199" fmla="*/ 2831679 w 5071813"/>
                <a:gd name="connsiteY199" fmla="*/ 755435 h 4006635"/>
                <a:gd name="connsiteX200" fmla="*/ 2802650 w 5071813"/>
                <a:gd name="connsiteY200" fmla="*/ 653835 h 4006635"/>
                <a:gd name="connsiteX201" fmla="*/ 2773621 w 5071813"/>
                <a:gd name="connsiteY201" fmla="*/ 610292 h 4006635"/>
                <a:gd name="connsiteX202" fmla="*/ 2730079 w 5071813"/>
                <a:gd name="connsiteY202" fmla="*/ 523206 h 4006635"/>
                <a:gd name="connsiteX203" fmla="*/ 2672021 w 5071813"/>
                <a:gd name="connsiteY203" fmla="*/ 407092 h 4006635"/>
                <a:gd name="connsiteX204" fmla="*/ 2541393 w 5071813"/>
                <a:gd name="connsiteY204" fmla="*/ 378064 h 4006635"/>
                <a:gd name="connsiteX205" fmla="*/ 2425279 w 5071813"/>
                <a:gd name="connsiteY205" fmla="*/ 290978 h 4006635"/>
                <a:gd name="connsiteX206" fmla="*/ 2381736 w 5071813"/>
                <a:gd name="connsiteY206" fmla="*/ 261949 h 4006635"/>
                <a:gd name="connsiteX207" fmla="*/ 2294650 w 5071813"/>
                <a:gd name="connsiteY207" fmla="*/ 174864 h 4006635"/>
                <a:gd name="connsiteX208" fmla="*/ 2265621 w 5071813"/>
                <a:gd name="connsiteY208" fmla="*/ 116806 h 4006635"/>
                <a:gd name="connsiteX209" fmla="*/ 2251107 w 5071813"/>
                <a:gd name="connsiteY209" fmla="*/ 73264 h 4006635"/>
                <a:gd name="connsiteX210" fmla="*/ 2294650 w 5071813"/>
                <a:gd name="connsiteY210" fmla="*/ 102292 h 4006635"/>
                <a:gd name="connsiteX211" fmla="*/ 2396250 w 5071813"/>
                <a:gd name="connsiteY211" fmla="*/ 203892 h 4006635"/>
                <a:gd name="connsiteX212" fmla="*/ 2497850 w 5071813"/>
                <a:gd name="connsiteY212" fmla="*/ 290978 h 4006635"/>
                <a:gd name="connsiteX213" fmla="*/ 2584936 w 5071813"/>
                <a:gd name="connsiteY213" fmla="*/ 305492 h 4006635"/>
                <a:gd name="connsiteX214" fmla="*/ 2628479 w 5071813"/>
                <a:gd name="connsiteY214" fmla="*/ 334521 h 4006635"/>
                <a:gd name="connsiteX215" fmla="*/ 2686536 w 5071813"/>
                <a:gd name="connsiteY215" fmla="*/ 73264 h 4006635"/>
                <a:gd name="connsiteX216" fmla="*/ 2701050 w 5071813"/>
                <a:gd name="connsiteY216" fmla="*/ 692 h 4006635"/>
                <a:gd name="connsiteX217" fmla="*/ 2846193 w 5071813"/>
                <a:gd name="connsiteY217" fmla="*/ 131321 h 4006635"/>
                <a:gd name="connsiteX218" fmla="*/ 2860707 w 5071813"/>
                <a:gd name="connsiteY218" fmla="*/ 203892 h 4006635"/>
                <a:gd name="connsiteX219" fmla="*/ 2875221 w 5071813"/>
                <a:gd name="connsiteY219" fmla="*/ 407092 h 4006635"/>
                <a:gd name="connsiteX220" fmla="*/ 2918764 w 5071813"/>
                <a:gd name="connsiteY220" fmla="*/ 450635 h 4006635"/>
                <a:gd name="connsiteX221" fmla="*/ 2991336 w 5071813"/>
                <a:gd name="connsiteY221" fmla="*/ 523206 h 4006635"/>
                <a:gd name="connsiteX222" fmla="*/ 2947793 w 5071813"/>
                <a:gd name="connsiteY222" fmla="*/ 987664 h 4006635"/>
                <a:gd name="connsiteX223" fmla="*/ 2918764 w 5071813"/>
                <a:gd name="connsiteY223" fmla="*/ 1045721 h 4006635"/>
                <a:gd name="connsiteX224" fmla="*/ 2851408 w 5071813"/>
                <a:gd name="connsiteY224" fmla="*/ 1058081 h 4006635"/>
                <a:gd name="connsiteX225" fmla="*/ 2817164 w 5071813"/>
                <a:gd name="connsiteY225" fmla="*/ 1147321 h 4006635"/>
                <a:gd name="connsiteX226" fmla="*/ 2802650 w 5071813"/>
                <a:gd name="connsiteY226" fmla="*/ 1205378 h 4006635"/>
                <a:gd name="connsiteX227" fmla="*/ 2773621 w 5071813"/>
                <a:gd name="connsiteY227" fmla="*/ 1292464 h 4006635"/>
                <a:gd name="connsiteX228" fmla="*/ 2759107 w 5071813"/>
                <a:gd name="connsiteY228" fmla="*/ 1336006 h 4006635"/>
                <a:gd name="connsiteX229" fmla="*/ 2773621 w 5071813"/>
                <a:gd name="connsiteY229" fmla="*/ 1437606 h 4006635"/>
                <a:gd name="connsiteX230" fmla="*/ 2802650 w 5071813"/>
                <a:gd name="connsiteY230" fmla="*/ 1524692 h 4006635"/>
                <a:gd name="connsiteX231" fmla="*/ 2817164 w 5071813"/>
                <a:gd name="connsiteY231" fmla="*/ 1568235 h 4006635"/>
                <a:gd name="connsiteX232" fmla="*/ 2831679 w 5071813"/>
                <a:gd name="connsiteY232" fmla="*/ 1611778 h 4006635"/>
                <a:gd name="connsiteX233" fmla="*/ 2889736 w 5071813"/>
                <a:gd name="connsiteY233" fmla="*/ 1626292 h 4006635"/>
                <a:gd name="connsiteX234" fmla="*/ 2933279 w 5071813"/>
                <a:gd name="connsiteY234" fmla="*/ 1597264 h 4006635"/>
                <a:gd name="connsiteX235" fmla="*/ 2947793 w 5071813"/>
                <a:gd name="connsiteY235" fmla="*/ 1553721 h 4006635"/>
                <a:gd name="connsiteX236" fmla="*/ 2889736 w 5071813"/>
                <a:gd name="connsiteY236" fmla="*/ 1248921 h 4006635"/>
                <a:gd name="connsiteX237" fmla="*/ 2875221 w 5071813"/>
                <a:gd name="connsiteY237" fmla="*/ 1205378 h 4006635"/>
                <a:gd name="connsiteX238" fmla="*/ 2933279 w 5071813"/>
                <a:gd name="connsiteY238" fmla="*/ 1176349 h 4006635"/>
                <a:gd name="connsiteX239" fmla="*/ 2976821 w 5071813"/>
                <a:gd name="connsiteY239" fmla="*/ 1147321 h 4006635"/>
                <a:gd name="connsiteX240" fmla="*/ 3020364 w 5071813"/>
                <a:gd name="connsiteY240" fmla="*/ 1016692 h 4006635"/>
                <a:gd name="connsiteX241" fmla="*/ 3107450 w 5071813"/>
                <a:gd name="connsiteY241" fmla="*/ 1031206 h 4006635"/>
                <a:gd name="connsiteX242" fmla="*/ 3049393 w 5071813"/>
                <a:gd name="connsiteY242" fmla="*/ 1132806 h 4006635"/>
                <a:gd name="connsiteX243" fmla="*/ 3063907 w 5071813"/>
                <a:gd name="connsiteY243" fmla="*/ 1292464 h 4006635"/>
                <a:gd name="connsiteX244" fmla="*/ 3165507 w 5071813"/>
                <a:gd name="connsiteY244" fmla="*/ 1277949 h 4006635"/>
                <a:gd name="connsiteX245" fmla="*/ 3209050 w 5071813"/>
                <a:gd name="connsiteY245" fmla="*/ 1263435 h 4006635"/>
                <a:gd name="connsiteX246" fmla="*/ 3368707 w 5071813"/>
                <a:gd name="connsiteY246" fmla="*/ 1277949 h 4006635"/>
                <a:gd name="connsiteX247" fmla="*/ 3238079 w 5071813"/>
                <a:gd name="connsiteY247" fmla="*/ 1336006 h 4006635"/>
                <a:gd name="connsiteX248" fmla="*/ 3194536 w 5071813"/>
                <a:gd name="connsiteY248" fmla="*/ 1365035 h 4006635"/>
                <a:gd name="connsiteX249" fmla="*/ 3165507 w 5071813"/>
                <a:gd name="connsiteY249" fmla="*/ 1408578 h 4006635"/>
                <a:gd name="connsiteX250" fmla="*/ 3136479 w 5071813"/>
                <a:gd name="connsiteY250" fmla="*/ 1510178 h 4006635"/>
                <a:gd name="connsiteX251" fmla="*/ 3121964 w 5071813"/>
                <a:gd name="connsiteY251" fmla="*/ 1597264 h 4006635"/>
                <a:gd name="connsiteX252" fmla="*/ 3092936 w 5071813"/>
                <a:gd name="connsiteY252" fmla="*/ 1640806 h 4006635"/>
                <a:gd name="connsiteX253" fmla="*/ 3078421 w 5071813"/>
                <a:gd name="connsiteY253" fmla="*/ 1684349 h 4006635"/>
                <a:gd name="connsiteX254" fmla="*/ 3150993 w 5071813"/>
                <a:gd name="connsiteY254" fmla="*/ 1669835 h 4006635"/>
                <a:gd name="connsiteX255" fmla="*/ 3238079 w 5071813"/>
                <a:gd name="connsiteY255" fmla="*/ 1582749 h 4006635"/>
                <a:gd name="connsiteX256" fmla="*/ 3281621 w 5071813"/>
                <a:gd name="connsiteY256" fmla="*/ 1553721 h 4006635"/>
                <a:gd name="connsiteX257" fmla="*/ 3484821 w 5071813"/>
                <a:gd name="connsiteY257" fmla="*/ 1510178 h 4006635"/>
                <a:gd name="connsiteX258" fmla="*/ 3542879 w 5071813"/>
                <a:gd name="connsiteY258" fmla="*/ 1423092 h 4006635"/>
                <a:gd name="connsiteX259" fmla="*/ 3557393 w 5071813"/>
                <a:gd name="connsiteY259" fmla="*/ 1365035 h 4006635"/>
                <a:gd name="connsiteX260" fmla="*/ 3499336 w 5071813"/>
                <a:gd name="connsiteY260" fmla="*/ 1423092 h 4006635"/>
                <a:gd name="connsiteX261" fmla="*/ 3571907 w 5071813"/>
                <a:gd name="connsiteY261" fmla="*/ 1306978 h 4006635"/>
                <a:gd name="connsiteX262" fmla="*/ 3528364 w 5071813"/>
                <a:gd name="connsiteY262" fmla="*/ 1248921 h 4006635"/>
                <a:gd name="connsiteX263" fmla="*/ 3484821 w 5071813"/>
                <a:gd name="connsiteY263" fmla="*/ 1234406 h 4006635"/>
                <a:gd name="connsiteX264" fmla="*/ 3499336 w 5071813"/>
                <a:gd name="connsiteY264" fmla="*/ 1190864 h 4006635"/>
                <a:gd name="connsiteX265" fmla="*/ 3615450 w 5071813"/>
                <a:gd name="connsiteY265" fmla="*/ 1147321 h 4006635"/>
                <a:gd name="connsiteX266" fmla="*/ 3557393 w 5071813"/>
                <a:gd name="connsiteY266" fmla="*/ 915092 h 4006635"/>
                <a:gd name="connsiteX267" fmla="*/ 3513850 w 5071813"/>
                <a:gd name="connsiteY267" fmla="*/ 900578 h 4006635"/>
                <a:gd name="connsiteX268" fmla="*/ 3455793 w 5071813"/>
                <a:gd name="connsiteY268" fmla="*/ 871549 h 4006635"/>
                <a:gd name="connsiteX269" fmla="*/ 3412250 w 5071813"/>
                <a:gd name="connsiteY269" fmla="*/ 929606 h 4006635"/>
                <a:gd name="connsiteX270" fmla="*/ 3325164 w 5071813"/>
                <a:gd name="connsiteY270" fmla="*/ 1002178 h 4006635"/>
                <a:gd name="connsiteX271" fmla="*/ 3252593 w 5071813"/>
                <a:gd name="connsiteY271" fmla="*/ 1031206 h 4006635"/>
                <a:gd name="connsiteX272" fmla="*/ 3165507 w 5071813"/>
                <a:gd name="connsiteY272" fmla="*/ 1002178 h 4006635"/>
                <a:gd name="connsiteX273" fmla="*/ 3180021 w 5071813"/>
                <a:gd name="connsiteY273" fmla="*/ 915092 h 4006635"/>
                <a:gd name="connsiteX274" fmla="*/ 3296136 w 5071813"/>
                <a:gd name="connsiteY274" fmla="*/ 886064 h 4006635"/>
                <a:gd name="connsiteX275" fmla="*/ 3412250 w 5071813"/>
                <a:gd name="connsiteY275" fmla="*/ 842521 h 4006635"/>
                <a:gd name="connsiteX276" fmla="*/ 3470307 w 5071813"/>
                <a:gd name="connsiteY276" fmla="*/ 740921 h 4006635"/>
                <a:gd name="connsiteX277" fmla="*/ 3557393 w 5071813"/>
                <a:gd name="connsiteY277" fmla="*/ 711892 h 4006635"/>
                <a:gd name="connsiteX278" fmla="*/ 3629964 w 5071813"/>
                <a:gd name="connsiteY278" fmla="*/ 726406 h 4006635"/>
                <a:gd name="connsiteX279" fmla="*/ 3644479 w 5071813"/>
                <a:gd name="connsiteY279" fmla="*/ 784464 h 4006635"/>
                <a:gd name="connsiteX280" fmla="*/ 3702536 w 5071813"/>
                <a:gd name="connsiteY280" fmla="*/ 958635 h 4006635"/>
                <a:gd name="connsiteX281" fmla="*/ 3760593 w 5071813"/>
                <a:gd name="connsiteY281" fmla="*/ 944121 h 4006635"/>
                <a:gd name="connsiteX282" fmla="*/ 3731564 w 5071813"/>
                <a:gd name="connsiteY282" fmla="*/ 828006 h 4006635"/>
                <a:gd name="connsiteX283" fmla="*/ 3746079 w 5071813"/>
                <a:gd name="connsiteY283" fmla="*/ 769949 h 4006635"/>
                <a:gd name="connsiteX284" fmla="*/ 3789621 w 5071813"/>
                <a:gd name="connsiteY284" fmla="*/ 755435 h 4006635"/>
                <a:gd name="connsiteX285" fmla="*/ 3833164 w 5071813"/>
                <a:gd name="connsiteY285" fmla="*/ 726406 h 4006635"/>
                <a:gd name="connsiteX286" fmla="*/ 3891221 w 5071813"/>
                <a:gd name="connsiteY286" fmla="*/ 755435 h 4006635"/>
                <a:gd name="connsiteX287" fmla="*/ 3934764 w 5071813"/>
                <a:gd name="connsiteY287" fmla="*/ 769949 h 4006635"/>
                <a:gd name="connsiteX288" fmla="*/ 3963793 w 5071813"/>
                <a:gd name="connsiteY288" fmla="*/ 726406 h 4006635"/>
                <a:gd name="connsiteX289" fmla="*/ 4094421 w 5071813"/>
                <a:gd name="connsiteY289" fmla="*/ 653835 h 4006635"/>
                <a:gd name="connsiteX290" fmla="*/ 4152479 w 5071813"/>
                <a:gd name="connsiteY290" fmla="*/ 668349 h 4006635"/>
                <a:gd name="connsiteX291" fmla="*/ 4225050 w 5071813"/>
                <a:gd name="connsiteY291" fmla="*/ 653835 h 4006635"/>
                <a:gd name="connsiteX292" fmla="*/ 4210536 w 5071813"/>
                <a:gd name="connsiteY292" fmla="*/ 450635 h 4006635"/>
                <a:gd name="connsiteX293" fmla="*/ 4166993 w 5071813"/>
                <a:gd name="connsiteY293" fmla="*/ 421606 h 4006635"/>
                <a:gd name="connsiteX294" fmla="*/ 4108936 w 5071813"/>
                <a:gd name="connsiteY294" fmla="*/ 334521 h 4006635"/>
                <a:gd name="connsiteX295" fmla="*/ 4123450 w 5071813"/>
                <a:gd name="connsiteY295" fmla="*/ 276464 h 4006635"/>
                <a:gd name="connsiteX296" fmla="*/ 4254079 w 5071813"/>
                <a:gd name="connsiteY296" fmla="*/ 276464 h 4006635"/>
                <a:gd name="connsiteX297" fmla="*/ 4326650 w 5071813"/>
                <a:gd name="connsiteY297" fmla="*/ 261949 h 4006635"/>
                <a:gd name="connsiteX298" fmla="*/ 4384707 w 5071813"/>
                <a:gd name="connsiteY298" fmla="*/ 174864 h 4006635"/>
                <a:gd name="connsiteX299" fmla="*/ 4428250 w 5071813"/>
                <a:gd name="connsiteY299" fmla="*/ 145835 h 4006635"/>
                <a:gd name="connsiteX300" fmla="*/ 4457279 w 5071813"/>
                <a:gd name="connsiteY300" fmla="*/ 189378 h 4006635"/>
                <a:gd name="connsiteX301" fmla="*/ 4428250 w 5071813"/>
                <a:gd name="connsiteY301" fmla="*/ 363549 h 4006635"/>
                <a:gd name="connsiteX302" fmla="*/ 4457279 w 5071813"/>
                <a:gd name="connsiteY302" fmla="*/ 407092 h 4006635"/>
                <a:gd name="connsiteX303" fmla="*/ 4413736 w 5071813"/>
                <a:gd name="connsiteY303" fmla="*/ 494178 h 4006635"/>
                <a:gd name="connsiteX304" fmla="*/ 4355679 w 5071813"/>
                <a:gd name="connsiteY304" fmla="*/ 581264 h 4006635"/>
                <a:gd name="connsiteX305" fmla="*/ 4326650 w 5071813"/>
                <a:gd name="connsiteY305" fmla="*/ 668349 h 4006635"/>
                <a:gd name="connsiteX306" fmla="*/ 4283107 w 5071813"/>
                <a:gd name="connsiteY306" fmla="*/ 769949 h 4006635"/>
                <a:gd name="connsiteX307" fmla="*/ 4239564 w 5071813"/>
                <a:gd name="connsiteY307" fmla="*/ 798978 h 4006635"/>
                <a:gd name="connsiteX308" fmla="*/ 4210536 w 5071813"/>
                <a:gd name="connsiteY308" fmla="*/ 842521 h 4006635"/>
                <a:gd name="connsiteX309" fmla="*/ 4166993 w 5071813"/>
                <a:gd name="connsiteY309" fmla="*/ 857035 h 4006635"/>
                <a:gd name="connsiteX310" fmla="*/ 4108936 w 5071813"/>
                <a:gd name="connsiteY310" fmla="*/ 886064 h 4006635"/>
                <a:gd name="connsiteX311" fmla="*/ 4021850 w 5071813"/>
                <a:gd name="connsiteY311" fmla="*/ 915092 h 4006635"/>
                <a:gd name="connsiteX312" fmla="*/ 3978307 w 5071813"/>
                <a:gd name="connsiteY312" fmla="*/ 929606 h 4006635"/>
                <a:gd name="connsiteX313" fmla="*/ 3833164 w 5071813"/>
                <a:gd name="connsiteY313" fmla="*/ 1016692 h 4006635"/>
                <a:gd name="connsiteX314" fmla="*/ 3789621 w 5071813"/>
                <a:gd name="connsiteY314" fmla="*/ 1205378 h 4006635"/>
                <a:gd name="connsiteX315" fmla="*/ 3746079 w 5071813"/>
                <a:gd name="connsiteY315" fmla="*/ 1234406 h 4006635"/>
                <a:gd name="connsiteX316" fmla="*/ 3688021 w 5071813"/>
                <a:gd name="connsiteY316" fmla="*/ 1292464 h 4006635"/>
                <a:gd name="connsiteX317" fmla="*/ 3702536 w 5071813"/>
                <a:gd name="connsiteY317" fmla="*/ 1336006 h 4006635"/>
                <a:gd name="connsiteX318" fmla="*/ 3833164 w 5071813"/>
                <a:gd name="connsiteY318" fmla="*/ 1277949 h 4006635"/>
                <a:gd name="connsiteX319" fmla="*/ 3847679 w 5071813"/>
                <a:gd name="connsiteY319" fmla="*/ 1234406 h 4006635"/>
                <a:gd name="connsiteX320" fmla="*/ 3992821 w 5071813"/>
                <a:gd name="connsiteY320" fmla="*/ 1219892 h 4006635"/>
                <a:gd name="connsiteX321" fmla="*/ 4021850 w 5071813"/>
                <a:gd name="connsiteY321" fmla="*/ 1306978 h 4006635"/>
                <a:gd name="connsiteX322" fmla="*/ 4108936 w 5071813"/>
                <a:gd name="connsiteY322" fmla="*/ 1336006 h 4006635"/>
                <a:gd name="connsiteX323" fmla="*/ 4181507 w 5071813"/>
                <a:gd name="connsiteY323" fmla="*/ 1277949 h 4006635"/>
                <a:gd name="connsiteX324" fmla="*/ 4210536 w 5071813"/>
                <a:gd name="connsiteY324" fmla="*/ 1190864 h 4006635"/>
                <a:gd name="connsiteX325" fmla="*/ 4297621 w 5071813"/>
                <a:gd name="connsiteY325" fmla="*/ 1161835 h 4006635"/>
                <a:gd name="connsiteX326" fmla="*/ 4312136 w 5071813"/>
                <a:gd name="connsiteY326" fmla="*/ 1118292 h 4006635"/>
                <a:gd name="connsiteX327" fmla="*/ 4341164 w 5071813"/>
                <a:gd name="connsiteY327" fmla="*/ 1002178 h 4006635"/>
                <a:gd name="connsiteX328" fmla="*/ 4399221 w 5071813"/>
                <a:gd name="connsiteY328" fmla="*/ 915092 h 4006635"/>
                <a:gd name="connsiteX329" fmla="*/ 4399221 w 5071813"/>
                <a:gd name="connsiteY329" fmla="*/ 769949 h 4006635"/>
                <a:gd name="connsiteX330" fmla="*/ 4442764 w 5071813"/>
                <a:gd name="connsiteY330" fmla="*/ 798978 h 4006635"/>
                <a:gd name="connsiteX331" fmla="*/ 4471793 w 5071813"/>
                <a:gd name="connsiteY331" fmla="*/ 639321 h 4006635"/>
                <a:gd name="connsiteX332" fmla="*/ 4523160 w 5071813"/>
                <a:gd name="connsiteY332" fmla="*/ 663360 h 4006635"/>
                <a:gd name="connsiteX333" fmla="*/ 4514088 w 5071813"/>
                <a:gd name="connsiteY333" fmla="*/ 723799 h 4006635"/>
                <a:gd name="connsiteX334" fmla="*/ 4602421 w 5071813"/>
                <a:gd name="connsiteY334" fmla="*/ 769949 h 4006635"/>
                <a:gd name="connsiteX335" fmla="*/ 4660479 w 5071813"/>
                <a:gd name="connsiteY335" fmla="*/ 740921 h 4006635"/>
                <a:gd name="connsiteX336" fmla="*/ 4733050 w 5071813"/>
                <a:gd name="connsiteY336" fmla="*/ 755435 h 4006635"/>
                <a:gd name="connsiteX337" fmla="*/ 4704021 w 5071813"/>
                <a:gd name="connsiteY337" fmla="*/ 813492 h 4006635"/>
                <a:gd name="connsiteX338" fmla="*/ 4660479 w 5071813"/>
                <a:gd name="connsiteY338" fmla="*/ 828006 h 4006635"/>
                <a:gd name="connsiteX339" fmla="*/ 4558879 w 5071813"/>
                <a:gd name="connsiteY339" fmla="*/ 857035 h 4006635"/>
                <a:gd name="connsiteX340" fmla="*/ 4517264 w 5071813"/>
                <a:gd name="connsiteY340" fmla="*/ 906475 h 4006635"/>
                <a:gd name="connsiteX341" fmla="*/ 4573393 w 5071813"/>
                <a:gd name="connsiteY341" fmla="*/ 987664 h 4006635"/>
                <a:gd name="connsiteX342" fmla="*/ 4464422 w 5071813"/>
                <a:gd name="connsiteY342" fmla="*/ 1006373 h 4006635"/>
                <a:gd name="connsiteX343" fmla="*/ 4413736 w 5071813"/>
                <a:gd name="connsiteY343" fmla="*/ 1161835 h 4006635"/>
                <a:gd name="connsiteX344" fmla="*/ 4355679 w 5071813"/>
                <a:gd name="connsiteY344" fmla="*/ 1234406 h 4006635"/>
                <a:gd name="connsiteX345" fmla="*/ 4268593 w 5071813"/>
                <a:gd name="connsiteY345" fmla="*/ 1263435 h 4006635"/>
                <a:gd name="connsiteX346" fmla="*/ 4225050 w 5071813"/>
                <a:gd name="connsiteY346" fmla="*/ 1292464 h 4006635"/>
                <a:gd name="connsiteX347" fmla="*/ 4210536 w 5071813"/>
                <a:gd name="connsiteY347" fmla="*/ 1350521 h 4006635"/>
                <a:gd name="connsiteX348" fmla="*/ 4181507 w 5071813"/>
                <a:gd name="connsiteY348" fmla="*/ 1394064 h 4006635"/>
                <a:gd name="connsiteX349" fmla="*/ 4254079 w 5071813"/>
                <a:gd name="connsiteY349" fmla="*/ 1452121 h 4006635"/>
                <a:gd name="connsiteX350" fmla="*/ 4283107 w 5071813"/>
                <a:gd name="connsiteY350" fmla="*/ 1408578 h 4006635"/>
                <a:gd name="connsiteX351" fmla="*/ 4341164 w 5071813"/>
                <a:gd name="connsiteY351" fmla="*/ 1394064 h 4006635"/>
                <a:gd name="connsiteX352" fmla="*/ 4428250 w 5071813"/>
                <a:gd name="connsiteY352" fmla="*/ 1365035 h 4006635"/>
                <a:gd name="connsiteX353" fmla="*/ 4471793 w 5071813"/>
                <a:gd name="connsiteY353" fmla="*/ 1350521 h 4006635"/>
                <a:gd name="connsiteX354" fmla="*/ 4573393 w 5071813"/>
                <a:gd name="connsiteY354" fmla="*/ 1321492 h 4006635"/>
                <a:gd name="connsiteX355" fmla="*/ 4791107 w 5071813"/>
                <a:gd name="connsiteY355" fmla="*/ 1219892 h 4006635"/>
                <a:gd name="connsiteX356" fmla="*/ 4834650 w 5071813"/>
                <a:gd name="connsiteY356" fmla="*/ 1205378 h 4006635"/>
                <a:gd name="connsiteX357" fmla="*/ 4892707 w 5071813"/>
                <a:gd name="connsiteY357" fmla="*/ 1190864 h 4006635"/>
                <a:gd name="connsiteX358" fmla="*/ 4950764 w 5071813"/>
                <a:gd name="connsiteY358" fmla="*/ 1147321 h 4006635"/>
                <a:gd name="connsiteX359" fmla="*/ 5052364 w 5071813"/>
                <a:gd name="connsiteY359" fmla="*/ 1161835 h 4006635"/>
                <a:gd name="connsiteX360" fmla="*/ 5023336 w 5071813"/>
                <a:gd name="connsiteY360" fmla="*/ 1248921 h 4006635"/>
                <a:gd name="connsiteX361" fmla="*/ 4936250 w 5071813"/>
                <a:gd name="connsiteY361" fmla="*/ 1263435 h 4006635"/>
                <a:gd name="connsiteX362" fmla="*/ 4849164 w 5071813"/>
                <a:gd name="connsiteY362" fmla="*/ 1336006 h 4006635"/>
                <a:gd name="connsiteX363" fmla="*/ 4820136 w 5071813"/>
                <a:gd name="connsiteY363" fmla="*/ 1394064 h 4006635"/>
                <a:gd name="connsiteX364" fmla="*/ 4805621 w 5071813"/>
                <a:gd name="connsiteY364" fmla="*/ 1437606 h 4006635"/>
                <a:gd name="connsiteX365" fmla="*/ 4747564 w 5071813"/>
                <a:gd name="connsiteY365" fmla="*/ 1452121 h 4006635"/>
                <a:gd name="connsiteX366" fmla="*/ 4587907 w 5071813"/>
                <a:gd name="connsiteY366" fmla="*/ 1437606 h 4006635"/>
                <a:gd name="connsiteX367" fmla="*/ 4544364 w 5071813"/>
                <a:gd name="connsiteY367" fmla="*/ 1423092 h 4006635"/>
                <a:gd name="connsiteX368" fmla="*/ 4399221 w 5071813"/>
                <a:gd name="connsiteY368" fmla="*/ 1437606 h 4006635"/>
                <a:gd name="connsiteX369" fmla="*/ 4355679 w 5071813"/>
                <a:gd name="connsiteY369" fmla="*/ 1466635 h 4006635"/>
                <a:gd name="connsiteX370" fmla="*/ 4312136 w 5071813"/>
                <a:gd name="connsiteY370" fmla="*/ 1481149 h 4006635"/>
                <a:gd name="connsiteX371" fmla="*/ 4254079 w 5071813"/>
                <a:gd name="connsiteY371" fmla="*/ 1510178 h 4006635"/>
                <a:gd name="connsiteX372" fmla="*/ 4225050 w 5071813"/>
                <a:gd name="connsiteY372" fmla="*/ 1568235 h 4006635"/>
                <a:gd name="connsiteX373" fmla="*/ 4181507 w 5071813"/>
                <a:gd name="connsiteY373" fmla="*/ 1597264 h 4006635"/>
                <a:gd name="connsiteX374" fmla="*/ 4137964 w 5071813"/>
                <a:gd name="connsiteY374" fmla="*/ 1640806 h 4006635"/>
                <a:gd name="connsiteX375" fmla="*/ 4065393 w 5071813"/>
                <a:gd name="connsiteY375" fmla="*/ 1437606 h 4006635"/>
                <a:gd name="connsiteX376" fmla="*/ 3891221 w 5071813"/>
                <a:gd name="connsiteY376" fmla="*/ 1466635 h 4006635"/>
                <a:gd name="connsiteX377" fmla="*/ 3847679 w 5071813"/>
                <a:gd name="connsiteY377" fmla="*/ 1495664 h 4006635"/>
                <a:gd name="connsiteX378" fmla="*/ 3920250 w 5071813"/>
                <a:gd name="connsiteY378" fmla="*/ 1553721 h 4006635"/>
                <a:gd name="connsiteX379" fmla="*/ 4007336 w 5071813"/>
                <a:gd name="connsiteY379" fmla="*/ 1655321 h 4006635"/>
                <a:gd name="connsiteX380" fmla="*/ 4021850 w 5071813"/>
                <a:gd name="connsiteY380" fmla="*/ 1713378 h 4006635"/>
                <a:gd name="connsiteX381" fmla="*/ 4036364 w 5071813"/>
                <a:gd name="connsiteY381" fmla="*/ 1756921 h 4006635"/>
                <a:gd name="connsiteX382" fmla="*/ 4021850 w 5071813"/>
                <a:gd name="connsiteY382" fmla="*/ 1800464 h 4006635"/>
                <a:gd name="connsiteX383" fmla="*/ 3978307 w 5071813"/>
                <a:gd name="connsiteY383" fmla="*/ 1785949 h 4006635"/>
                <a:gd name="connsiteX384" fmla="*/ 3905736 w 5071813"/>
                <a:gd name="connsiteY384" fmla="*/ 1698864 h 4006635"/>
                <a:gd name="connsiteX385" fmla="*/ 3818650 w 5071813"/>
                <a:gd name="connsiteY385" fmla="*/ 1655321 h 4006635"/>
                <a:gd name="connsiteX386" fmla="*/ 3775107 w 5071813"/>
                <a:gd name="connsiteY386" fmla="*/ 1626292 h 4006635"/>
                <a:gd name="connsiteX387" fmla="*/ 3557393 w 5071813"/>
                <a:gd name="connsiteY387" fmla="*/ 1669835 h 4006635"/>
                <a:gd name="connsiteX388" fmla="*/ 3499336 w 5071813"/>
                <a:gd name="connsiteY388" fmla="*/ 1684349 h 4006635"/>
                <a:gd name="connsiteX389" fmla="*/ 3412250 w 5071813"/>
                <a:gd name="connsiteY389" fmla="*/ 1727892 h 4006635"/>
                <a:gd name="connsiteX390" fmla="*/ 3455793 w 5071813"/>
                <a:gd name="connsiteY390" fmla="*/ 1713378 h 4006635"/>
                <a:gd name="connsiteX391" fmla="*/ 3513850 w 5071813"/>
                <a:gd name="connsiteY391" fmla="*/ 1727892 h 4006635"/>
                <a:gd name="connsiteX392" fmla="*/ 3629964 w 5071813"/>
                <a:gd name="connsiteY392" fmla="*/ 1742406 h 4006635"/>
                <a:gd name="connsiteX393" fmla="*/ 3673507 w 5071813"/>
                <a:gd name="connsiteY393" fmla="*/ 1771435 h 4006635"/>
                <a:gd name="connsiteX394" fmla="*/ 3702536 w 5071813"/>
                <a:gd name="connsiteY394" fmla="*/ 1844006 h 4006635"/>
                <a:gd name="connsiteX395" fmla="*/ 3688021 w 5071813"/>
                <a:gd name="connsiteY395" fmla="*/ 1887549 h 4006635"/>
                <a:gd name="connsiteX396" fmla="*/ 3644479 w 5071813"/>
                <a:gd name="connsiteY396" fmla="*/ 1858521 h 4006635"/>
                <a:gd name="connsiteX397" fmla="*/ 3586421 w 5071813"/>
                <a:gd name="connsiteY397" fmla="*/ 1814978 h 4006635"/>
                <a:gd name="connsiteX398" fmla="*/ 3252593 w 5071813"/>
                <a:gd name="connsiteY398" fmla="*/ 1800464 h 4006635"/>
                <a:gd name="connsiteX399" fmla="*/ 3180021 w 5071813"/>
                <a:gd name="connsiteY399" fmla="*/ 1814978 h 4006635"/>
                <a:gd name="connsiteX400" fmla="*/ 3165507 w 5071813"/>
                <a:gd name="connsiteY400" fmla="*/ 1858521 h 4006635"/>
                <a:gd name="connsiteX401" fmla="*/ 3107450 w 5071813"/>
                <a:gd name="connsiteY401" fmla="*/ 1873035 h 4006635"/>
                <a:gd name="connsiteX402" fmla="*/ 3063907 w 5071813"/>
                <a:gd name="connsiteY402" fmla="*/ 1902064 h 4006635"/>
                <a:gd name="connsiteX403" fmla="*/ 3107450 w 5071813"/>
                <a:gd name="connsiteY403" fmla="*/ 1916578 h 4006635"/>
                <a:gd name="connsiteX404" fmla="*/ 3165507 w 5071813"/>
                <a:gd name="connsiteY404" fmla="*/ 1931092 h 4006635"/>
                <a:gd name="connsiteX405" fmla="*/ 3209050 w 5071813"/>
                <a:gd name="connsiteY405" fmla="*/ 2018178 h 4006635"/>
                <a:gd name="connsiteX406" fmla="*/ 3267107 w 5071813"/>
                <a:gd name="connsiteY406" fmla="*/ 2047206 h 4006635"/>
                <a:gd name="connsiteX407" fmla="*/ 3368707 w 5071813"/>
                <a:gd name="connsiteY407" fmla="*/ 2003664 h 4006635"/>
                <a:gd name="connsiteX408" fmla="*/ 3455793 w 5071813"/>
                <a:gd name="connsiteY408" fmla="*/ 1974635 h 4006635"/>
                <a:gd name="connsiteX409" fmla="*/ 3499336 w 5071813"/>
                <a:gd name="connsiteY409" fmla="*/ 1960121 h 4006635"/>
                <a:gd name="connsiteX410" fmla="*/ 3600936 w 5071813"/>
                <a:gd name="connsiteY410" fmla="*/ 1974635 h 4006635"/>
                <a:gd name="connsiteX411" fmla="*/ 3615450 w 5071813"/>
                <a:gd name="connsiteY411" fmla="*/ 2018178 h 4006635"/>
                <a:gd name="connsiteX412" fmla="*/ 3644479 w 5071813"/>
                <a:gd name="connsiteY412" fmla="*/ 2061721 h 4006635"/>
                <a:gd name="connsiteX413" fmla="*/ 3658993 w 5071813"/>
                <a:gd name="connsiteY413" fmla="*/ 2105264 h 4006635"/>
                <a:gd name="connsiteX414" fmla="*/ 3804136 w 5071813"/>
                <a:gd name="connsiteY414" fmla="*/ 2279435 h 4006635"/>
                <a:gd name="connsiteX415" fmla="*/ 3847679 w 5071813"/>
                <a:gd name="connsiteY415" fmla="*/ 2293949 h 4006635"/>
                <a:gd name="connsiteX416" fmla="*/ 4007336 w 5071813"/>
                <a:gd name="connsiteY416" fmla="*/ 2279435 h 4006635"/>
                <a:gd name="connsiteX417" fmla="*/ 4108936 w 5071813"/>
                <a:gd name="connsiteY417" fmla="*/ 2177835 h 4006635"/>
                <a:gd name="connsiteX418" fmla="*/ 4210536 w 5071813"/>
                <a:gd name="connsiteY418" fmla="*/ 2134292 h 4006635"/>
                <a:gd name="connsiteX419" fmla="*/ 4283107 w 5071813"/>
                <a:gd name="connsiteY419" fmla="*/ 2148806 h 4006635"/>
                <a:gd name="connsiteX420" fmla="*/ 4225050 w 5071813"/>
                <a:gd name="connsiteY420" fmla="*/ 2192349 h 4006635"/>
                <a:gd name="connsiteX421" fmla="*/ 4137964 w 5071813"/>
                <a:gd name="connsiteY421" fmla="*/ 2250406 h 4006635"/>
                <a:gd name="connsiteX422" fmla="*/ 4094421 w 5071813"/>
                <a:gd name="connsiteY422" fmla="*/ 2279435 h 4006635"/>
                <a:gd name="connsiteX423" fmla="*/ 4079907 w 5071813"/>
                <a:gd name="connsiteY423" fmla="*/ 2322978 h 4006635"/>
                <a:gd name="connsiteX424" fmla="*/ 4152479 w 5071813"/>
                <a:gd name="connsiteY424" fmla="*/ 2395549 h 4006635"/>
                <a:gd name="connsiteX425" fmla="*/ 4196021 w 5071813"/>
                <a:gd name="connsiteY425" fmla="*/ 2511664 h 4006635"/>
                <a:gd name="connsiteX426" fmla="*/ 4210536 w 5071813"/>
                <a:gd name="connsiteY426" fmla="*/ 2569721 h 4006635"/>
                <a:gd name="connsiteX427" fmla="*/ 4239564 w 5071813"/>
                <a:gd name="connsiteY427" fmla="*/ 2656806 h 4006635"/>
                <a:gd name="connsiteX428" fmla="*/ 4254079 w 5071813"/>
                <a:gd name="connsiteY428" fmla="*/ 2729378 h 4006635"/>
                <a:gd name="connsiteX429" fmla="*/ 4268593 w 5071813"/>
                <a:gd name="connsiteY429" fmla="*/ 2772921 h 4006635"/>
                <a:gd name="connsiteX430" fmla="*/ 4225050 w 5071813"/>
                <a:gd name="connsiteY430" fmla="*/ 2743892 h 4006635"/>
                <a:gd name="connsiteX431" fmla="*/ 4184342 w 5071813"/>
                <a:gd name="connsiteY431" fmla="*/ 2596141 h 4006635"/>
                <a:gd name="connsiteX432" fmla="*/ 4137964 w 5071813"/>
                <a:gd name="connsiteY432" fmla="*/ 2511664 h 4006635"/>
                <a:gd name="connsiteX433" fmla="*/ 4094421 w 5071813"/>
                <a:gd name="connsiteY433" fmla="*/ 2468121 h 4006635"/>
                <a:gd name="connsiteX434" fmla="*/ 4050879 w 5071813"/>
                <a:gd name="connsiteY434" fmla="*/ 2439092 h 4006635"/>
                <a:gd name="connsiteX435" fmla="*/ 4007336 w 5071813"/>
                <a:gd name="connsiteY435" fmla="*/ 2395549 h 4006635"/>
                <a:gd name="connsiteX436" fmla="*/ 3920250 w 5071813"/>
                <a:gd name="connsiteY436" fmla="*/ 2352006 h 4006635"/>
                <a:gd name="connsiteX437" fmla="*/ 3818650 w 5071813"/>
                <a:gd name="connsiteY437" fmla="*/ 2381035 h 4006635"/>
                <a:gd name="connsiteX438" fmla="*/ 3847679 w 5071813"/>
                <a:gd name="connsiteY438" fmla="*/ 2424578 h 4006635"/>
                <a:gd name="connsiteX439" fmla="*/ 3891221 w 5071813"/>
                <a:gd name="connsiteY439" fmla="*/ 2482635 h 4006635"/>
                <a:gd name="connsiteX440" fmla="*/ 3905736 w 5071813"/>
                <a:gd name="connsiteY440" fmla="*/ 2569721 h 4006635"/>
                <a:gd name="connsiteX441" fmla="*/ 3920250 w 5071813"/>
                <a:gd name="connsiteY441" fmla="*/ 2613264 h 4006635"/>
                <a:gd name="connsiteX442" fmla="*/ 3876707 w 5071813"/>
                <a:gd name="connsiteY442" fmla="*/ 2627778 h 4006635"/>
                <a:gd name="connsiteX443" fmla="*/ 3847679 w 5071813"/>
                <a:gd name="connsiteY443" fmla="*/ 2526178 h 4006635"/>
                <a:gd name="connsiteX444" fmla="*/ 3801981 w 5071813"/>
                <a:gd name="connsiteY444" fmla="*/ 2424352 h 4006635"/>
                <a:gd name="connsiteX445" fmla="*/ 3702536 w 5071813"/>
                <a:gd name="connsiteY445" fmla="*/ 2337492 h 4006635"/>
                <a:gd name="connsiteX446" fmla="*/ 3673507 w 5071813"/>
                <a:gd name="connsiteY446" fmla="*/ 2293949 h 4006635"/>
                <a:gd name="connsiteX447" fmla="*/ 3644479 w 5071813"/>
                <a:gd name="connsiteY447" fmla="*/ 2206864 h 4006635"/>
                <a:gd name="connsiteX448" fmla="*/ 3571907 w 5071813"/>
                <a:gd name="connsiteY448" fmla="*/ 2177835 h 4006635"/>
                <a:gd name="connsiteX449" fmla="*/ 3513850 w 5071813"/>
                <a:gd name="connsiteY449" fmla="*/ 2163321 h 4006635"/>
                <a:gd name="connsiteX450" fmla="*/ 3397736 w 5071813"/>
                <a:gd name="connsiteY450" fmla="*/ 2177835 h 4006635"/>
                <a:gd name="connsiteX451" fmla="*/ 3305207 w 5071813"/>
                <a:gd name="connsiteY451" fmla="*/ 2170918 h 4006635"/>
                <a:gd name="connsiteX452" fmla="*/ 3296136 w 5071813"/>
                <a:gd name="connsiteY452" fmla="*/ 2235892 h 4006635"/>
                <a:gd name="connsiteX453" fmla="*/ 3412250 w 5071813"/>
                <a:gd name="connsiteY453" fmla="*/ 2279435 h 4006635"/>
                <a:gd name="connsiteX454" fmla="*/ 3455793 w 5071813"/>
                <a:gd name="connsiteY454" fmla="*/ 2395549 h 4006635"/>
                <a:gd name="connsiteX455" fmla="*/ 3441279 w 5071813"/>
                <a:gd name="connsiteY455" fmla="*/ 2511664 h 4006635"/>
                <a:gd name="connsiteX456" fmla="*/ 3383221 w 5071813"/>
                <a:gd name="connsiteY456" fmla="*/ 2468121 h 4006635"/>
                <a:gd name="connsiteX457" fmla="*/ 3339679 w 5071813"/>
                <a:gd name="connsiteY457" fmla="*/ 2439092 h 4006635"/>
                <a:gd name="connsiteX458" fmla="*/ 3325164 w 5071813"/>
                <a:gd name="connsiteY458" fmla="*/ 2395549 h 4006635"/>
                <a:gd name="connsiteX459" fmla="*/ 3310650 w 5071813"/>
                <a:gd name="connsiteY459" fmla="*/ 2308464 h 4006635"/>
                <a:gd name="connsiteX460" fmla="*/ 3267107 w 5071813"/>
                <a:gd name="connsiteY460" fmla="*/ 2264921 h 4006635"/>
                <a:gd name="connsiteX461" fmla="*/ 3223564 w 5071813"/>
                <a:gd name="connsiteY461" fmla="*/ 2206864 h 4006635"/>
                <a:gd name="connsiteX462" fmla="*/ 3209050 w 5071813"/>
                <a:gd name="connsiteY462" fmla="*/ 2163321 h 4006635"/>
                <a:gd name="connsiteX463" fmla="*/ 3136479 w 5071813"/>
                <a:gd name="connsiteY463" fmla="*/ 2134292 h 4006635"/>
                <a:gd name="connsiteX464" fmla="*/ 3020364 w 5071813"/>
                <a:gd name="connsiteY464" fmla="*/ 2076235 h 4006635"/>
                <a:gd name="connsiteX465" fmla="*/ 2976821 w 5071813"/>
                <a:gd name="connsiteY465" fmla="*/ 2279435 h 4006635"/>
                <a:gd name="connsiteX466" fmla="*/ 2875221 w 5071813"/>
                <a:gd name="connsiteY466" fmla="*/ 2366521 h 4006635"/>
                <a:gd name="connsiteX467" fmla="*/ 2846193 w 5071813"/>
                <a:gd name="connsiteY467" fmla="*/ 2410064 h 4006635"/>
                <a:gd name="connsiteX468" fmla="*/ 2831679 w 5071813"/>
                <a:gd name="connsiteY468" fmla="*/ 2482635 h 4006635"/>
                <a:gd name="connsiteX469" fmla="*/ 2672021 w 5071813"/>
                <a:gd name="connsiteY469" fmla="*/ 2526178 h 4006635"/>
                <a:gd name="connsiteX470" fmla="*/ 2657507 w 5071813"/>
                <a:gd name="connsiteY470" fmla="*/ 2569721 h 4006635"/>
                <a:gd name="connsiteX471" fmla="*/ 2599450 w 5071813"/>
                <a:gd name="connsiteY471" fmla="*/ 2656806 h 4006635"/>
                <a:gd name="connsiteX472" fmla="*/ 2584936 w 5071813"/>
                <a:gd name="connsiteY472" fmla="*/ 2700349 h 4006635"/>
                <a:gd name="connsiteX473" fmla="*/ 2599450 w 5071813"/>
                <a:gd name="connsiteY473" fmla="*/ 2743892 h 4006635"/>
                <a:gd name="connsiteX474" fmla="*/ 2730079 w 5071813"/>
                <a:gd name="connsiteY474" fmla="*/ 2845492 h 4006635"/>
                <a:gd name="connsiteX475" fmla="*/ 2773621 w 5071813"/>
                <a:gd name="connsiteY475" fmla="*/ 2889035 h 4006635"/>
                <a:gd name="connsiteX476" fmla="*/ 2889736 w 5071813"/>
                <a:gd name="connsiteY476" fmla="*/ 2932578 h 4006635"/>
                <a:gd name="connsiteX477" fmla="*/ 2976821 w 5071813"/>
                <a:gd name="connsiteY477" fmla="*/ 2976121 h 4006635"/>
                <a:gd name="connsiteX478" fmla="*/ 3034879 w 5071813"/>
                <a:gd name="connsiteY478" fmla="*/ 2961606 h 4006635"/>
                <a:gd name="connsiteX479" fmla="*/ 3127974 w 5071813"/>
                <a:gd name="connsiteY479" fmla="*/ 2888354 h 4006635"/>
                <a:gd name="connsiteX480" fmla="*/ 3165507 w 5071813"/>
                <a:gd name="connsiteY480" fmla="*/ 2801949 h 4006635"/>
                <a:gd name="connsiteX481" fmla="*/ 3412250 w 5071813"/>
                <a:gd name="connsiteY481" fmla="*/ 2816464 h 4006635"/>
                <a:gd name="connsiteX482" fmla="*/ 3513850 w 5071813"/>
                <a:gd name="connsiteY482" fmla="*/ 2860006 h 4006635"/>
                <a:gd name="connsiteX483" fmla="*/ 3557393 w 5071813"/>
                <a:gd name="connsiteY483" fmla="*/ 2874521 h 4006635"/>
                <a:gd name="connsiteX484" fmla="*/ 3615450 w 5071813"/>
                <a:gd name="connsiteY484" fmla="*/ 2976121 h 4006635"/>
                <a:gd name="connsiteX485" fmla="*/ 3600936 w 5071813"/>
                <a:gd name="connsiteY485" fmla="*/ 3048692 h 4006635"/>
                <a:gd name="connsiteX486" fmla="*/ 3484821 w 5071813"/>
                <a:gd name="connsiteY486" fmla="*/ 3034178 h 4006635"/>
                <a:gd name="connsiteX487" fmla="*/ 3441279 w 5071813"/>
                <a:gd name="connsiteY487" fmla="*/ 3005149 h 4006635"/>
                <a:gd name="connsiteX488" fmla="*/ 3180021 w 5071813"/>
                <a:gd name="connsiteY488" fmla="*/ 3019664 h 4006635"/>
                <a:gd name="connsiteX489" fmla="*/ 3136479 w 5071813"/>
                <a:gd name="connsiteY489" fmla="*/ 3063206 h 4006635"/>
                <a:gd name="connsiteX490" fmla="*/ 3281621 w 5071813"/>
                <a:gd name="connsiteY490" fmla="*/ 3077721 h 4006635"/>
                <a:gd name="connsiteX491" fmla="*/ 3412250 w 5071813"/>
                <a:gd name="connsiteY491" fmla="*/ 3106749 h 4006635"/>
                <a:gd name="connsiteX492" fmla="*/ 3513850 w 5071813"/>
                <a:gd name="connsiteY492" fmla="*/ 3193835 h 4006635"/>
                <a:gd name="connsiteX493" fmla="*/ 3557393 w 5071813"/>
                <a:gd name="connsiteY493" fmla="*/ 3208349 h 4006635"/>
                <a:gd name="connsiteX494" fmla="*/ 3600936 w 5071813"/>
                <a:gd name="connsiteY494" fmla="*/ 3237378 h 4006635"/>
                <a:gd name="connsiteX495" fmla="*/ 3673507 w 5071813"/>
                <a:gd name="connsiteY495" fmla="*/ 3251892 h 4006635"/>
                <a:gd name="connsiteX496" fmla="*/ 3717050 w 5071813"/>
                <a:gd name="connsiteY496" fmla="*/ 3266406 h 4006635"/>
                <a:gd name="connsiteX497" fmla="*/ 3804136 w 5071813"/>
                <a:gd name="connsiteY497" fmla="*/ 3368006 h 4006635"/>
                <a:gd name="connsiteX498" fmla="*/ 3920250 w 5071813"/>
                <a:gd name="connsiteY498" fmla="*/ 3397035 h 4006635"/>
                <a:gd name="connsiteX499" fmla="*/ 3992821 w 5071813"/>
                <a:gd name="connsiteY499" fmla="*/ 3382521 h 4006635"/>
                <a:gd name="connsiteX500" fmla="*/ 4007336 w 5071813"/>
                <a:gd name="connsiteY500" fmla="*/ 3426064 h 4006635"/>
                <a:gd name="connsiteX501" fmla="*/ 3920250 w 5071813"/>
                <a:gd name="connsiteY501" fmla="*/ 3513149 h 4006635"/>
                <a:gd name="connsiteX502" fmla="*/ 3731564 w 5071813"/>
                <a:gd name="connsiteY502" fmla="*/ 3484121 h 4006635"/>
                <a:gd name="connsiteX503" fmla="*/ 3600936 w 5071813"/>
                <a:gd name="connsiteY503" fmla="*/ 3382521 h 4006635"/>
                <a:gd name="connsiteX504" fmla="*/ 3441279 w 5071813"/>
                <a:gd name="connsiteY504" fmla="*/ 3338978 h 4006635"/>
                <a:gd name="connsiteX505" fmla="*/ 3296136 w 5071813"/>
                <a:gd name="connsiteY505" fmla="*/ 3353492 h 4006635"/>
                <a:gd name="connsiteX506" fmla="*/ 3310650 w 5071813"/>
                <a:gd name="connsiteY506" fmla="*/ 3426064 h 4006635"/>
                <a:gd name="connsiteX507" fmla="*/ 3281621 w 5071813"/>
                <a:gd name="connsiteY507" fmla="*/ 3556692 h 4006635"/>
                <a:gd name="connsiteX508" fmla="*/ 3138406 w 5071813"/>
                <a:gd name="connsiteY508" fmla="*/ 3532653 h 4006635"/>
                <a:gd name="connsiteX509" fmla="*/ 3154394 w 5071813"/>
                <a:gd name="connsiteY509" fmla="*/ 3484801 h 4006635"/>
                <a:gd name="connsiteX510" fmla="*/ 3147705 w 5071813"/>
                <a:gd name="connsiteY510" fmla="*/ 3419373 h 4006635"/>
                <a:gd name="connsiteX511" fmla="*/ 3174579 w 5071813"/>
                <a:gd name="connsiteY511" fmla="*/ 3376058 h 4006635"/>
                <a:gd name="connsiteX512" fmla="*/ 3136479 w 5071813"/>
                <a:gd name="connsiteY512" fmla="*/ 3251892 h 4006635"/>
                <a:gd name="connsiteX513" fmla="*/ 3092936 w 5071813"/>
                <a:gd name="connsiteY513" fmla="*/ 3222864 h 4006635"/>
                <a:gd name="connsiteX514" fmla="*/ 3092936 w 5071813"/>
                <a:gd name="connsiteY514" fmla="*/ 3614749 h 4006635"/>
                <a:gd name="connsiteX515" fmla="*/ 3121964 w 5071813"/>
                <a:gd name="connsiteY515" fmla="*/ 3701835 h 4006635"/>
                <a:gd name="connsiteX516" fmla="*/ 3107450 w 5071813"/>
                <a:gd name="connsiteY516" fmla="*/ 3890521 h 4006635"/>
                <a:gd name="connsiteX517" fmla="*/ 3078421 w 5071813"/>
                <a:gd name="connsiteY517" fmla="*/ 4006635 h 4006635"/>
                <a:gd name="connsiteX518" fmla="*/ 3020364 w 5071813"/>
                <a:gd name="connsiteY518" fmla="*/ 3948578 h 4006635"/>
                <a:gd name="connsiteX519" fmla="*/ 2976821 w 5071813"/>
                <a:gd name="connsiteY519" fmla="*/ 3600235 h 4006635"/>
                <a:gd name="connsiteX520" fmla="*/ 2918764 w 5071813"/>
                <a:gd name="connsiteY520" fmla="*/ 3498635 h 4006635"/>
                <a:gd name="connsiteX521" fmla="*/ 2889736 w 5071813"/>
                <a:gd name="connsiteY521" fmla="*/ 3426064 h 4006635"/>
                <a:gd name="connsiteX522" fmla="*/ 2904250 w 5071813"/>
                <a:gd name="connsiteY522" fmla="*/ 3309949 h 4006635"/>
                <a:gd name="connsiteX523" fmla="*/ 2947793 w 5071813"/>
                <a:gd name="connsiteY523" fmla="*/ 3266406 h 4006635"/>
                <a:gd name="connsiteX524" fmla="*/ 2991336 w 5071813"/>
                <a:gd name="connsiteY524" fmla="*/ 3179321 h 4006635"/>
                <a:gd name="connsiteX525" fmla="*/ 2976821 w 5071813"/>
                <a:gd name="connsiteY525" fmla="*/ 3121264 h 4006635"/>
                <a:gd name="connsiteX526" fmla="*/ 2918764 w 5071813"/>
                <a:gd name="connsiteY526" fmla="*/ 3106749 h 4006635"/>
                <a:gd name="connsiteX527" fmla="*/ 2875221 w 5071813"/>
                <a:gd name="connsiteY527" fmla="*/ 3092235 h 4006635"/>
                <a:gd name="connsiteX528" fmla="*/ 2788136 w 5071813"/>
                <a:gd name="connsiteY528" fmla="*/ 3135778 h 4006635"/>
                <a:gd name="connsiteX529" fmla="*/ 2759107 w 5071813"/>
                <a:gd name="connsiteY529" fmla="*/ 3048692 h 4006635"/>
                <a:gd name="connsiteX530" fmla="*/ 2744593 w 5071813"/>
                <a:gd name="connsiteY530" fmla="*/ 3005149 h 4006635"/>
                <a:gd name="connsiteX531" fmla="*/ 2701050 w 5071813"/>
                <a:gd name="connsiteY531" fmla="*/ 2990635 h 4006635"/>
                <a:gd name="connsiteX532" fmla="*/ 2541393 w 5071813"/>
                <a:gd name="connsiteY532" fmla="*/ 3019664 h 4006635"/>
                <a:gd name="connsiteX533" fmla="*/ 2439793 w 5071813"/>
                <a:gd name="connsiteY533" fmla="*/ 3063206 h 4006635"/>
                <a:gd name="connsiteX534" fmla="*/ 2309164 w 5071813"/>
                <a:gd name="connsiteY534" fmla="*/ 3077721 h 4006635"/>
                <a:gd name="connsiteX535" fmla="*/ 2265621 w 5071813"/>
                <a:gd name="connsiteY535" fmla="*/ 3121264 h 4006635"/>
                <a:gd name="connsiteX536" fmla="*/ 2251107 w 5071813"/>
                <a:gd name="connsiteY536" fmla="*/ 3179321 h 4006635"/>
                <a:gd name="connsiteX537" fmla="*/ 2236593 w 5071813"/>
                <a:gd name="connsiteY537" fmla="*/ 3251892 h 4006635"/>
                <a:gd name="connsiteX538" fmla="*/ 2193050 w 5071813"/>
                <a:gd name="connsiteY538" fmla="*/ 3280921 h 4006635"/>
                <a:gd name="connsiteX539" fmla="*/ 2033393 w 5071813"/>
                <a:gd name="connsiteY539" fmla="*/ 3251892 h 4006635"/>
                <a:gd name="connsiteX540" fmla="*/ 1989850 w 5071813"/>
                <a:gd name="connsiteY540" fmla="*/ 3179321 h 4006635"/>
                <a:gd name="connsiteX541" fmla="*/ 2062421 w 5071813"/>
                <a:gd name="connsiteY541" fmla="*/ 3092235 h 4006635"/>
                <a:gd name="connsiteX542" fmla="*/ 2193050 w 5071813"/>
                <a:gd name="connsiteY542" fmla="*/ 3077721 h 4006635"/>
                <a:gd name="connsiteX543" fmla="*/ 2236593 w 5071813"/>
                <a:gd name="connsiteY543" fmla="*/ 3034178 h 4006635"/>
                <a:gd name="connsiteX544" fmla="*/ 2265621 w 5071813"/>
                <a:gd name="connsiteY544" fmla="*/ 2947092 h 4006635"/>
                <a:gd name="connsiteX545" fmla="*/ 2294650 w 5071813"/>
                <a:gd name="connsiteY545" fmla="*/ 2889035 h 4006635"/>
                <a:gd name="connsiteX546" fmla="*/ 2410764 w 5071813"/>
                <a:gd name="connsiteY546" fmla="*/ 2903549 h 4006635"/>
                <a:gd name="connsiteX547" fmla="*/ 2468821 w 5071813"/>
                <a:gd name="connsiteY547" fmla="*/ 2889035 h 4006635"/>
                <a:gd name="connsiteX548" fmla="*/ 2439793 w 5071813"/>
                <a:gd name="connsiteY548" fmla="*/ 2816464 h 4006635"/>
                <a:gd name="connsiteX549" fmla="*/ 2323679 w 5071813"/>
                <a:gd name="connsiteY549" fmla="*/ 2787435 h 4006635"/>
                <a:gd name="connsiteX550" fmla="*/ 2280136 w 5071813"/>
                <a:gd name="connsiteY550" fmla="*/ 2801949 h 4006635"/>
                <a:gd name="connsiteX551" fmla="*/ 2236593 w 5071813"/>
                <a:gd name="connsiteY551" fmla="*/ 2932578 h 4006635"/>
                <a:gd name="connsiteX552" fmla="*/ 2178536 w 5071813"/>
                <a:gd name="connsiteY552" fmla="*/ 2976121 h 4006635"/>
                <a:gd name="connsiteX553" fmla="*/ 2134993 w 5071813"/>
                <a:gd name="connsiteY553" fmla="*/ 3005149 h 4006635"/>
                <a:gd name="connsiteX554" fmla="*/ 2004364 w 5071813"/>
                <a:gd name="connsiteY554" fmla="*/ 3034178 h 4006635"/>
                <a:gd name="connsiteX555" fmla="*/ 1960821 w 5071813"/>
                <a:gd name="connsiteY555" fmla="*/ 3063206 h 4006635"/>
                <a:gd name="connsiteX556" fmla="*/ 1917279 w 5071813"/>
                <a:gd name="connsiteY556" fmla="*/ 3077721 h 4006635"/>
                <a:gd name="connsiteX557" fmla="*/ 1722924 w 5071813"/>
                <a:gd name="connsiteY557" fmla="*/ 3144849 h 4006635"/>
                <a:gd name="connsiteX558" fmla="*/ 1635838 w 5071813"/>
                <a:gd name="connsiteY558" fmla="*/ 3178867 h 4006635"/>
                <a:gd name="connsiteX559" fmla="*/ 1580842 w 5071813"/>
                <a:gd name="connsiteY559" fmla="*/ 3270035 h 4006635"/>
                <a:gd name="connsiteX560" fmla="*/ 1510879 w 5071813"/>
                <a:gd name="connsiteY560" fmla="*/ 3397035 h 4006635"/>
                <a:gd name="connsiteX561" fmla="*/ 1467336 w 5071813"/>
                <a:gd name="connsiteY561" fmla="*/ 3382521 h 4006635"/>
                <a:gd name="connsiteX562" fmla="*/ 1452821 w 5071813"/>
                <a:gd name="connsiteY562" fmla="*/ 3338978 h 4006635"/>
                <a:gd name="connsiteX563" fmla="*/ 1467336 w 5071813"/>
                <a:gd name="connsiteY563" fmla="*/ 3208349 h 4006635"/>
                <a:gd name="connsiteX564" fmla="*/ 1597964 w 5071813"/>
                <a:gd name="connsiteY564" fmla="*/ 3150292 h 4006635"/>
                <a:gd name="connsiteX565" fmla="*/ 1670536 w 5071813"/>
                <a:gd name="connsiteY565" fmla="*/ 3077721 h 4006635"/>
                <a:gd name="connsiteX566" fmla="*/ 1714079 w 5071813"/>
                <a:gd name="connsiteY566" fmla="*/ 3034178 h 4006635"/>
                <a:gd name="connsiteX567" fmla="*/ 1861376 w 5071813"/>
                <a:gd name="connsiteY567" fmla="*/ 3002087 h 4006635"/>
                <a:gd name="connsiteX568" fmla="*/ 2105964 w 5071813"/>
                <a:gd name="connsiteY568" fmla="*/ 2947092 h 4006635"/>
                <a:gd name="connsiteX569" fmla="*/ 2149507 w 5071813"/>
                <a:gd name="connsiteY569" fmla="*/ 2932578 h 4006635"/>
                <a:gd name="connsiteX570" fmla="*/ 2222079 w 5071813"/>
                <a:gd name="connsiteY570" fmla="*/ 2830978 h 4006635"/>
                <a:gd name="connsiteX571" fmla="*/ 2207564 w 5071813"/>
                <a:gd name="connsiteY571" fmla="*/ 2700349 h 4006635"/>
                <a:gd name="connsiteX572" fmla="*/ 1786650 w 5071813"/>
                <a:gd name="connsiteY572" fmla="*/ 2729378 h 4006635"/>
                <a:gd name="connsiteX573" fmla="*/ 1714079 w 5071813"/>
                <a:gd name="connsiteY573" fmla="*/ 2787435 h 4006635"/>
                <a:gd name="connsiteX574" fmla="*/ 1670536 w 5071813"/>
                <a:gd name="connsiteY574" fmla="*/ 2801949 h 4006635"/>
                <a:gd name="connsiteX575" fmla="*/ 1539907 w 5071813"/>
                <a:gd name="connsiteY575" fmla="*/ 2845492 h 4006635"/>
                <a:gd name="connsiteX576" fmla="*/ 1409279 w 5071813"/>
                <a:gd name="connsiteY576" fmla="*/ 2889035 h 4006635"/>
                <a:gd name="connsiteX577" fmla="*/ 1452821 w 5071813"/>
                <a:gd name="connsiteY577" fmla="*/ 2758406 h 4006635"/>
                <a:gd name="connsiteX578" fmla="*/ 1568936 w 5071813"/>
                <a:gd name="connsiteY578" fmla="*/ 2729378 h 4006635"/>
                <a:gd name="connsiteX579" fmla="*/ 1612479 w 5071813"/>
                <a:gd name="connsiteY579" fmla="*/ 2700349 h 4006635"/>
                <a:gd name="connsiteX580" fmla="*/ 1626993 w 5071813"/>
                <a:gd name="connsiteY580" fmla="*/ 2656806 h 4006635"/>
                <a:gd name="connsiteX581" fmla="*/ 1510879 w 5071813"/>
                <a:gd name="connsiteY581" fmla="*/ 2613264 h 4006635"/>
                <a:gd name="connsiteX582" fmla="*/ 1423793 w 5071813"/>
                <a:gd name="connsiteY582" fmla="*/ 2497149 h 4006635"/>
                <a:gd name="connsiteX583" fmla="*/ 1467336 w 5071813"/>
                <a:gd name="connsiteY583" fmla="*/ 2482635 h 4006635"/>
                <a:gd name="connsiteX584" fmla="*/ 1626993 w 5071813"/>
                <a:gd name="connsiteY584" fmla="*/ 2540692 h 4006635"/>
                <a:gd name="connsiteX585" fmla="*/ 1728593 w 5071813"/>
                <a:gd name="connsiteY585" fmla="*/ 2569721 h 4006635"/>
                <a:gd name="connsiteX586" fmla="*/ 1797082 w 5071813"/>
                <a:gd name="connsiteY586" fmla="*/ 2603285 h 4006635"/>
                <a:gd name="connsiteX587" fmla="*/ 1830193 w 5071813"/>
                <a:gd name="connsiteY587" fmla="*/ 2642292 h 4006635"/>
                <a:gd name="connsiteX588" fmla="*/ 1888250 w 5071813"/>
                <a:gd name="connsiteY588" fmla="*/ 2656806 h 4006635"/>
                <a:gd name="connsiteX589" fmla="*/ 1975336 w 5071813"/>
                <a:gd name="connsiteY589" fmla="*/ 2671321 h 4006635"/>
                <a:gd name="connsiteX590" fmla="*/ 2164021 w 5071813"/>
                <a:gd name="connsiteY590" fmla="*/ 2652498 h 4006635"/>
                <a:gd name="connsiteX591" fmla="*/ 2309164 w 5071813"/>
                <a:gd name="connsiteY591" fmla="*/ 2671321 h 4006635"/>
                <a:gd name="connsiteX592" fmla="*/ 2294650 w 5071813"/>
                <a:gd name="connsiteY592" fmla="*/ 2627778 h 4006635"/>
                <a:gd name="connsiteX593" fmla="*/ 2193050 w 5071813"/>
                <a:gd name="connsiteY593" fmla="*/ 2569721 h 4006635"/>
                <a:gd name="connsiteX594" fmla="*/ 2164021 w 5071813"/>
                <a:gd name="connsiteY594" fmla="*/ 2497149 h 4006635"/>
                <a:gd name="connsiteX595" fmla="*/ 2062421 w 5071813"/>
                <a:gd name="connsiteY595" fmla="*/ 2453606 h 4006635"/>
                <a:gd name="connsiteX596" fmla="*/ 2004364 w 5071813"/>
                <a:gd name="connsiteY596" fmla="*/ 2424578 h 4006635"/>
                <a:gd name="connsiteX597" fmla="*/ 1873736 w 5071813"/>
                <a:gd name="connsiteY597" fmla="*/ 2439092 h 4006635"/>
                <a:gd name="connsiteX598" fmla="*/ 1830193 w 5071813"/>
                <a:gd name="connsiteY598" fmla="*/ 2453606 h 4006635"/>
                <a:gd name="connsiteX599" fmla="*/ 1699564 w 5071813"/>
                <a:gd name="connsiteY599" fmla="*/ 2439092 h 4006635"/>
                <a:gd name="connsiteX600" fmla="*/ 1656021 w 5071813"/>
                <a:gd name="connsiteY600" fmla="*/ 2410064 h 4006635"/>
                <a:gd name="connsiteX601" fmla="*/ 1612479 w 5071813"/>
                <a:gd name="connsiteY601" fmla="*/ 2395549 h 4006635"/>
                <a:gd name="connsiteX602" fmla="*/ 1423793 w 5071813"/>
                <a:gd name="connsiteY602" fmla="*/ 2366521 h 4006635"/>
                <a:gd name="connsiteX603" fmla="*/ 1307679 w 5071813"/>
                <a:gd name="connsiteY603" fmla="*/ 2366521 h 4006635"/>
                <a:gd name="connsiteX604" fmla="*/ 1278650 w 5071813"/>
                <a:gd name="connsiteY604" fmla="*/ 2424578 h 4006635"/>
                <a:gd name="connsiteX605" fmla="*/ 1293164 w 5071813"/>
                <a:gd name="connsiteY605" fmla="*/ 2613264 h 4006635"/>
                <a:gd name="connsiteX606" fmla="*/ 1322193 w 5071813"/>
                <a:gd name="connsiteY606" fmla="*/ 2700349 h 4006635"/>
                <a:gd name="connsiteX607" fmla="*/ 1336707 w 5071813"/>
                <a:gd name="connsiteY607" fmla="*/ 2758406 h 4006635"/>
                <a:gd name="connsiteX608" fmla="*/ 1278650 w 5071813"/>
                <a:gd name="connsiteY608" fmla="*/ 2860006 h 4006635"/>
                <a:gd name="connsiteX609" fmla="*/ 1220593 w 5071813"/>
                <a:gd name="connsiteY609" fmla="*/ 2816464 h 4006635"/>
                <a:gd name="connsiteX610" fmla="*/ 1148021 w 5071813"/>
                <a:gd name="connsiteY610" fmla="*/ 2613264 h 4006635"/>
                <a:gd name="connsiteX611" fmla="*/ 1104479 w 5071813"/>
                <a:gd name="connsiteY611" fmla="*/ 2584235 h 4006635"/>
                <a:gd name="connsiteX612" fmla="*/ 1089964 w 5071813"/>
                <a:gd name="connsiteY612" fmla="*/ 2526178 h 4006635"/>
                <a:gd name="connsiteX613" fmla="*/ 1046421 w 5071813"/>
                <a:gd name="connsiteY613" fmla="*/ 2482635 h 4006635"/>
                <a:gd name="connsiteX614" fmla="*/ 1002879 w 5071813"/>
                <a:gd name="connsiteY614" fmla="*/ 2424578 h 4006635"/>
                <a:gd name="connsiteX615" fmla="*/ 1046421 w 5071813"/>
                <a:gd name="connsiteY615" fmla="*/ 2395549 h 4006635"/>
                <a:gd name="connsiteX616" fmla="*/ 1162536 w 5071813"/>
                <a:gd name="connsiteY616" fmla="*/ 2381035 h 4006635"/>
                <a:gd name="connsiteX617" fmla="*/ 1191564 w 5071813"/>
                <a:gd name="connsiteY617" fmla="*/ 2293949 h 4006635"/>
                <a:gd name="connsiteX618" fmla="*/ 1220593 w 5071813"/>
                <a:gd name="connsiteY618" fmla="*/ 2235892 h 4006635"/>
                <a:gd name="connsiteX619" fmla="*/ 1206079 w 5071813"/>
                <a:gd name="connsiteY619" fmla="*/ 2192349 h 4006635"/>
                <a:gd name="connsiteX620" fmla="*/ 1162536 w 5071813"/>
                <a:gd name="connsiteY620" fmla="*/ 2134292 h 4006635"/>
                <a:gd name="connsiteX621" fmla="*/ 1118993 w 5071813"/>
                <a:gd name="connsiteY621" fmla="*/ 2090749 h 4006635"/>
                <a:gd name="connsiteX622" fmla="*/ 1017393 w 5071813"/>
                <a:gd name="connsiteY622" fmla="*/ 2018178 h 4006635"/>
                <a:gd name="connsiteX623" fmla="*/ 959336 w 5071813"/>
                <a:gd name="connsiteY623" fmla="*/ 1916578 h 4006635"/>
                <a:gd name="connsiteX624" fmla="*/ 886764 w 5071813"/>
                <a:gd name="connsiteY624" fmla="*/ 1814978 h 4006635"/>
                <a:gd name="connsiteX625" fmla="*/ 785164 w 5071813"/>
                <a:gd name="connsiteY625" fmla="*/ 1844006 h 4006635"/>
                <a:gd name="connsiteX626" fmla="*/ 741621 w 5071813"/>
                <a:gd name="connsiteY626" fmla="*/ 1858521 h 4006635"/>
                <a:gd name="connsiteX627" fmla="*/ 683564 w 5071813"/>
                <a:gd name="connsiteY627" fmla="*/ 1844006 h 4006635"/>
                <a:gd name="connsiteX628" fmla="*/ 669050 w 5071813"/>
                <a:gd name="connsiteY628" fmla="*/ 1785949 h 4006635"/>
                <a:gd name="connsiteX629" fmla="*/ 799679 w 5071813"/>
                <a:gd name="connsiteY629" fmla="*/ 1742406 h 4006635"/>
                <a:gd name="connsiteX630" fmla="*/ 785164 w 5071813"/>
                <a:gd name="connsiteY630" fmla="*/ 1626292 h 4006635"/>
                <a:gd name="connsiteX631" fmla="*/ 712593 w 5071813"/>
                <a:gd name="connsiteY631" fmla="*/ 1597264 h 4006635"/>
                <a:gd name="connsiteX632" fmla="*/ 669050 w 5071813"/>
                <a:gd name="connsiteY632" fmla="*/ 1553721 h 4006635"/>
                <a:gd name="connsiteX633" fmla="*/ 523907 w 5071813"/>
                <a:gd name="connsiteY633" fmla="*/ 1510178 h 4006635"/>
                <a:gd name="connsiteX634" fmla="*/ 494879 w 5071813"/>
                <a:gd name="connsiteY634" fmla="*/ 1452121 h 4006635"/>
                <a:gd name="connsiteX635" fmla="*/ 465850 w 5071813"/>
                <a:gd name="connsiteY635" fmla="*/ 1350521 h 4006635"/>
                <a:gd name="connsiteX636" fmla="*/ 407793 w 5071813"/>
                <a:gd name="connsiteY636" fmla="*/ 1219892 h 4006635"/>
                <a:gd name="connsiteX637" fmla="*/ 291679 w 5071813"/>
                <a:gd name="connsiteY637" fmla="*/ 1132806 h 4006635"/>
                <a:gd name="connsiteX638" fmla="*/ 161050 w 5071813"/>
                <a:gd name="connsiteY638" fmla="*/ 1074749 h 4006635"/>
                <a:gd name="connsiteX639" fmla="*/ 117507 w 5071813"/>
                <a:gd name="connsiteY639" fmla="*/ 1060235 h 4006635"/>
                <a:gd name="connsiteX640" fmla="*/ 73964 w 5071813"/>
                <a:gd name="connsiteY640" fmla="*/ 1045721 h 4006635"/>
                <a:gd name="connsiteX641" fmla="*/ 1393 w 5071813"/>
                <a:gd name="connsiteY641" fmla="*/ 929606 h 4006635"/>
                <a:gd name="connsiteX0" fmla="*/ 1393 w 5071813"/>
                <a:gd name="connsiteY0" fmla="*/ 929606 h 4006635"/>
                <a:gd name="connsiteX1" fmla="*/ 132021 w 5071813"/>
                <a:gd name="connsiteY1" fmla="*/ 929606 h 4006635"/>
                <a:gd name="connsiteX2" fmla="*/ 219107 w 5071813"/>
                <a:gd name="connsiteY2" fmla="*/ 958635 h 4006635"/>
                <a:gd name="connsiteX3" fmla="*/ 262650 w 5071813"/>
                <a:gd name="connsiteY3" fmla="*/ 987664 h 4006635"/>
                <a:gd name="connsiteX4" fmla="*/ 335221 w 5071813"/>
                <a:gd name="connsiteY4" fmla="*/ 1060235 h 4006635"/>
                <a:gd name="connsiteX5" fmla="*/ 422307 w 5071813"/>
                <a:gd name="connsiteY5" fmla="*/ 1089264 h 4006635"/>
                <a:gd name="connsiteX6" fmla="*/ 465850 w 5071813"/>
                <a:gd name="connsiteY6" fmla="*/ 1132806 h 4006635"/>
                <a:gd name="connsiteX7" fmla="*/ 552936 w 5071813"/>
                <a:gd name="connsiteY7" fmla="*/ 1161835 h 4006635"/>
                <a:gd name="connsiteX8" fmla="*/ 625507 w 5071813"/>
                <a:gd name="connsiteY8" fmla="*/ 1248921 h 4006635"/>
                <a:gd name="connsiteX9" fmla="*/ 640021 w 5071813"/>
                <a:gd name="connsiteY9" fmla="*/ 1292464 h 4006635"/>
                <a:gd name="connsiteX10" fmla="*/ 683564 w 5071813"/>
                <a:gd name="connsiteY10" fmla="*/ 1306978 h 4006635"/>
                <a:gd name="connsiteX11" fmla="*/ 756136 w 5071813"/>
                <a:gd name="connsiteY11" fmla="*/ 1408578 h 4006635"/>
                <a:gd name="connsiteX12" fmla="*/ 828707 w 5071813"/>
                <a:gd name="connsiteY12" fmla="*/ 1466635 h 4006635"/>
                <a:gd name="connsiteX13" fmla="*/ 857736 w 5071813"/>
                <a:gd name="connsiteY13" fmla="*/ 1524692 h 4006635"/>
                <a:gd name="connsiteX14" fmla="*/ 872250 w 5071813"/>
                <a:gd name="connsiteY14" fmla="*/ 1568235 h 4006635"/>
                <a:gd name="connsiteX15" fmla="*/ 930307 w 5071813"/>
                <a:gd name="connsiteY15" fmla="*/ 1553721 h 4006635"/>
                <a:gd name="connsiteX16" fmla="*/ 944821 w 5071813"/>
                <a:gd name="connsiteY16" fmla="*/ 1510178 h 4006635"/>
                <a:gd name="connsiteX17" fmla="*/ 988364 w 5071813"/>
                <a:gd name="connsiteY17" fmla="*/ 1495664 h 4006635"/>
                <a:gd name="connsiteX18" fmla="*/ 1089964 w 5071813"/>
                <a:gd name="connsiteY18" fmla="*/ 1539206 h 4006635"/>
                <a:gd name="connsiteX19" fmla="*/ 1148021 w 5071813"/>
                <a:gd name="connsiteY19" fmla="*/ 1873035 h 4006635"/>
                <a:gd name="connsiteX20" fmla="*/ 1191564 w 5071813"/>
                <a:gd name="connsiteY20" fmla="*/ 1960121 h 4006635"/>
                <a:gd name="connsiteX21" fmla="*/ 1235107 w 5071813"/>
                <a:gd name="connsiteY21" fmla="*/ 1974635 h 4006635"/>
                <a:gd name="connsiteX22" fmla="*/ 1278650 w 5071813"/>
                <a:gd name="connsiteY22" fmla="*/ 2003664 h 4006635"/>
                <a:gd name="connsiteX23" fmla="*/ 1307679 w 5071813"/>
                <a:gd name="connsiteY23" fmla="*/ 2119778 h 4006635"/>
                <a:gd name="connsiteX24" fmla="*/ 1394764 w 5071813"/>
                <a:gd name="connsiteY24" fmla="*/ 2206864 h 4006635"/>
                <a:gd name="connsiteX25" fmla="*/ 1525393 w 5071813"/>
                <a:gd name="connsiteY25" fmla="*/ 2221378 h 4006635"/>
                <a:gd name="connsiteX26" fmla="*/ 1583450 w 5071813"/>
                <a:gd name="connsiteY26" fmla="*/ 2250406 h 4006635"/>
                <a:gd name="connsiteX27" fmla="*/ 1597964 w 5071813"/>
                <a:gd name="connsiteY27" fmla="*/ 2293949 h 4006635"/>
                <a:gd name="connsiteX28" fmla="*/ 1641507 w 5071813"/>
                <a:gd name="connsiteY28" fmla="*/ 2322978 h 4006635"/>
                <a:gd name="connsiteX29" fmla="*/ 1786650 w 5071813"/>
                <a:gd name="connsiteY29" fmla="*/ 2308464 h 4006635"/>
                <a:gd name="connsiteX30" fmla="*/ 1801164 w 5071813"/>
                <a:gd name="connsiteY30" fmla="*/ 2264921 h 4006635"/>
                <a:gd name="connsiteX31" fmla="*/ 1873736 w 5071813"/>
                <a:gd name="connsiteY31" fmla="*/ 2279435 h 4006635"/>
                <a:gd name="connsiteX32" fmla="*/ 2062421 w 5071813"/>
                <a:gd name="connsiteY32" fmla="*/ 2293949 h 4006635"/>
                <a:gd name="connsiteX33" fmla="*/ 2076936 w 5071813"/>
                <a:gd name="connsiteY33" fmla="*/ 2250406 h 4006635"/>
                <a:gd name="connsiteX34" fmla="*/ 2062421 w 5071813"/>
                <a:gd name="connsiteY34" fmla="*/ 2206864 h 4006635"/>
                <a:gd name="connsiteX35" fmla="*/ 1946307 w 5071813"/>
                <a:gd name="connsiteY35" fmla="*/ 2177835 h 4006635"/>
                <a:gd name="connsiteX36" fmla="*/ 1960821 w 5071813"/>
                <a:gd name="connsiteY36" fmla="*/ 1989149 h 4006635"/>
                <a:gd name="connsiteX37" fmla="*/ 1917279 w 5071813"/>
                <a:gd name="connsiteY37" fmla="*/ 1960121 h 4006635"/>
                <a:gd name="connsiteX38" fmla="*/ 1844707 w 5071813"/>
                <a:gd name="connsiteY38" fmla="*/ 1873035 h 4006635"/>
                <a:gd name="connsiteX39" fmla="*/ 1859221 w 5071813"/>
                <a:gd name="connsiteY39" fmla="*/ 1829492 h 4006635"/>
                <a:gd name="connsiteX40" fmla="*/ 1786650 w 5071813"/>
                <a:gd name="connsiteY40" fmla="*/ 1756921 h 4006635"/>
                <a:gd name="connsiteX41" fmla="*/ 1743107 w 5071813"/>
                <a:gd name="connsiteY41" fmla="*/ 1742406 h 4006635"/>
                <a:gd name="connsiteX42" fmla="*/ 1730520 w 5071813"/>
                <a:gd name="connsiteY42" fmla="*/ 1677659 h 4006635"/>
                <a:gd name="connsiteX43" fmla="*/ 1643889 w 5071813"/>
                <a:gd name="connsiteY43" fmla="*/ 1631962 h 4006635"/>
                <a:gd name="connsiteX44" fmla="*/ 1583450 w 5071813"/>
                <a:gd name="connsiteY44" fmla="*/ 1698864 h 4006635"/>
                <a:gd name="connsiteX45" fmla="*/ 1525393 w 5071813"/>
                <a:gd name="connsiteY45" fmla="*/ 1727892 h 4006635"/>
                <a:gd name="connsiteX46" fmla="*/ 1481850 w 5071813"/>
                <a:gd name="connsiteY46" fmla="*/ 1742406 h 4006635"/>
                <a:gd name="connsiteX47" fmla="*/ 1438307 w 5071813"/>
                <a:gd name="connsiteY47" fmla="*/ 1771435 h 4006635"/>
                <a:gd name="connsiteX48" fmla="*/ 1351221 w 5071813"/>
                <a:gd name="connsiteY48" fmla="*/ 1800464 h 4006635"/>
                <a:gd name="connsiteX49" fmla="*/ 1249621 w 5071813"/>
                <a:gd name="connsiteY49" fmla="*/ 1771435 h 4006635"/>
                <a:gd name="connsiteX50" fmla="*/ 1235107 w 5071813"/>
                <a:gd name="connsiteY50" fmla="*/ 1713378 h 4006635"/>
                <a:gd name="connsiteX51" fmla="*/ 1293164 w 5071813"/>
                <a:gd name="connsiteY51" fmla="*/ 1684349 h 4006635"/>
                <a:gd name="connsiteX52" fmla="*/ 1421638 w 5071813"/>
                <a:gd name="connsiteY52" fmla="*/ 1703172 h 4006635"/>
                <a:gd name="connsiteX53" fmla="*/ 1571318 w 5071813"/>
                <a:gd name="connsiteY53" fmla="*/ 1613479 h 4006635"/>
                <a:gd name="connsiteX54" fmla="*/ 1641507 w 5071813"/>
                <a:gd name="connsiteY54" fmla="*/ 1553721 h 4006635"/>
                <a:gd name="connsiteX55" fmla="*/ 1597964 w 5071813"/>
                <a:gd name="connsiteY55" fmla="*/ 1539206 h 4006635"/>
                <a:gd name="connsiteX56" fmla="*/ 1510879 w 5071813"/>
                <a:gd name="connsiteY56" fmla="*/ 1466635 h 4006635"/>
                <a:gd name="connsiteX57" fmla="*/ 1452821 w 5071813"/>
                <a:gd name="connsiteY57" fmla="*/ 1379549 h 4006635"/>
                <a:gd name="connsiteX58" fmla="*/ 1423793 w 5071813"/>
                <a:gd name="connsiteY58" fmla="*/ 1321492 h 4006635"/>
                <a:gd name="connsiteX59" fmla="*/ 1322193 w 5071813"/>
                <a:gd name="connsiteY59" fmla="*/ 1234406 h 4006635"/>
                <a:gd name="connsiteX60" fmla="*/ 1264136 w 5071813"/>
                <a:gd name="connsiteY60" fmla="*/ 1219892 h 4006635"/>
                <a:gd name="connsiteX61" fmla="*/ 1322193 w 5071813"/>
                <a:gd name="connsiteY61" fmla="*/ 1205378 h 4006635"/>
                <a:gd name="connsiteX62" fmla="*/ 1467336 w 5071813"/>
                <a:gd name="connsiteY62" fmla="*/ 1321492 h 4006635"/>
                <a:gd name="connsiteX63" fmla="*/ 1510879 w 5071813"/>
                <a:gd name="connsiteY63" fmla="*/ 1365035 h 4006635"/>
                <a:gd name="connsiteX64" fmla="*/ 1568936 w 5071813"/>
                <a:gd name="connsiteY64" fmla="*/ 1437606 h 4006635"/>
                <a:gd name="connsiteX65" fmla="*/ 1612479 w 5071813"/>
                <a:gd name="connsiteY65" fmla="*/ 1481149 h 4006635"/>
                <a:gd name="connsiteX66" fmla="*/ 1656021 w 5071813"/>
                <a:gd name="connsiteY66" fmla="*/ 1495664 h 4006635"/>
                <a:gd name="connsiteX67" fmla="*/ 1743107 w 5071813"/>
                <a:gd name="connsiteY67" fmla="*/ 1553721 h 4006635"/>
                <a:gd name="connsiteX68" fmla="*/ 1772136 w 5071813"/>
                <a:gd name="connsiteY68" fmla="*/ 1597264 h 4006635"/>
                <a:gd name="connsiteX69" fmla="*/ 1859221 w 5071813"/>
                <a:gd name="connsiteY69" fmla="*/ 1640806 h 4006635"/>
                <a:gd name="connsiteX70" fmla="*/ 1902764 w 5071813"/>
                <a:gd name="connsiteY70" fmla="*/ 1669835 h 4006635"/>
                <a:gd name="connsiteX71" fmla="*/ 1946307 w 5071813"/>
                <a:gd name="connsiteY71" fmla="*/ 1756921 h 4006635"/>
                <a:gd name="connsiteX72" fmla="*/ 1975336 w 5071813"/>
                <a:gd name="connsiteY72" fmla="*/ 1800464 h 4006635"/>
                <a:gd name="connsiteX73" fmla="*/ 2018879 w 5071813"/>
                <a:gd name="connsiteY73" fmla="*/ 1887549 h 4006635"/>
                <a:gd name="connsiteX74" fmla="*/ 2062421 w 5071813"/>
                <a:gd name="connsiteY74" fmla="*/ 1902064 h 4006635"/>
                <a:gd name="connsiteX75" fmla="*/ 2120479 w 5071813"/>
                <a:gd name="connsiteY75" fmla="*/ 2018178 h 4006635"/>
                <a:gd name="connsiteX76" fmla="*/ 2164021 w 5071813"/>
                <a:gd name="connsiteY76" fmla="*/ 2076235 h 4006635"/>
                <a:gd name="connsiteX77" fmla="*/ 2207564 w 5071813"/>
                <a:gd name="connsiteY77" fmla="*/ 2206864 h 4006635"/>
                <a:gd name="connsiteX78" fmla="*/ 2280136 w 5071813"/>
                <a:gd name="connsiteY78" fmla="*/ 2192349 h 4006635"/>
                <a:gd name="connsiteX79" fmla="*/ 2255643 w 5071813"/>
                <a:gd name="connsiteY79" fmla="*/ 2158785 h 4006635"/>
                <a:gd name="connsiteX80" fmla="*/ 2243510 w 5071813"/>
                <a:gd name="connsiteY80" fmla="*/ 2108099 h 4006635"/>
                <a:gd name="connsiteX81" fmla="*/ 2185453 w 5071813"/>
                <a:gd name="connsiteY81" fmla="*/ 2044824 h 4006635"/>
                <a:gd name="connsiteX82" fmla="*/ 2149507 w 5071813"/>
                <a:gd name="connsiteY82" fmla="*/ 2003664 h 4006635"/>
                <a:gd name="connsiteX83" fmla="*/ 2265621 w 5071813"/>
                <a:gd name="connsiteY83" fmla="*/ 2003664 h 4006635"/>
                <a:gd name="connsiteX84" fmla="*/ 2352707 w 5071813"/>
                <a:gd name="connsiteY84" fmla="*/ 2076235 h 4006635"/>
                <a:gd name="connsiteX85" fmla="*/ 2367221 w 5071813"/>
                <a:gd name="connsiteY85" fmla="*/ 2119778 h 4006635"/>
                <a:gd name="connsiteX86" fmla="*/ 2396250 w 5071813"/>
                <a:gd name="connsiteY86" fmla="*/ 2047206 h 4006635"/>
                <a:gd name="connsiteX87" fmla="*/ 2336038 w 5071813"/>
                <a:gd name="connsiteY87" fmla="*/ 1980304 h 4006635"/>
                <a:gd name="connsiteX88" fmla="*/ 2265621 w 5071813"/>
                <a:gd name="connsiteY88" fmla="*/ 1960121 h 4006635"/>
                <a:gd name="connsiteX89" fmla="*/ 2251107 w 5071813"/>
                <a:gd name="connsiteY89" fmla="*/ 1916578 h 4006635"/>
                <a:gd name="connsiteX90" fmla="*/ 2294650 w 5071813"/>
                <a:gd name="connsiteY90" fmla="*/ 1902064 h 4006635"/>
                <a:gd name="connsiteX91" fmla="*/ 2367221 w 5071813"/>
                <a:gd name="connsiteY91" fmla="*/ 1916578 h 4006635"/>
                <a:gd name="connsiteX92" fmla="*/ 2454307 w 5071813"/>
                <a:gd name="connsiteY92" fmla="*/ 1931092 h 4006635"/>
                <a:gd name="connsiteX93" fmla="*/ 2512364 w 5071813"/>
                <a:gd name="connsiteY93" fmla="*/ 1844006 h 4006635"/>
                <a:gd name="connsiteX94" fmla="*/ 2410764 w 5071813"/>
                <a:gd name="connsiteY94" fmla="*/ 1814978 h 4006635"/>
                <a:gd name="connsiteX95" fmla="*/ 2309164 w 5071813"/>
                <a:gd name="connsiteY95" fmla="*/ 1785949 h 4006635"/>
                <a:gd name="connsiteX96" fmla="*/ 2338193 w 5071813"/>
                <a:gd name="connsiteY96" fmla="*/ 1713378 h 4006635"/>
                <a:gd name="connsiteX97" fmla="*/ 2425279 w 5071813"/>
                <a:gd name="connsiteY97" fmla="*/ 1684349 h 4006635"/>
                <a:gd name="connsiteX98" fmla="*/ 2526879 w 5071813"/>
                <a:gd name="connsiteY98" fmla="*/ 1626292 h 4006635"/>
                <a:gd name="connsiteX99" fmla="*/ 2541393 w 5071813"/>
                <a:gd name="connsiteY99" fmla="*/ 1568235 h 4006635"/>
                <a:gd name="connsiteX100" fmla="*/ 2497850 w 5071813"/>
                <a:gd name="connsiteY100" fmla="*/ 1553721 h 4006635"/>
                <a:gd name="connsiteX101" fmla="*/ 2396250 w 5071813"/>
                <a:gd name="connsiteY101" fmla="*/ 1524692 h 4006635"/>
                <a:gd name="connsiteX102" fmla="*/ 2396250 w 5071813"/>
                <a:gd name="connsiteY102" fmla="*/ 1423092 h 4006635"/>
                <a:gd name="connsiteX103" fmla="*/ 2439793 w 5071813"/>
                <a:gd name="connsiteY103" fmla="*/ 1408578 h 4006635"/>
                <a:gd name="connsiteX104" fmla="*/ 2483336 w 5071813"/>
                <a:gd name="connsiteY104" fmla="*/ 1379549 h 4006635"/>
                <a:gd name="connsiteX105" fmla="*/ 2483336 w 5071813"/>
                <a:gd name="connsiteY105" fmla="*/ 1263435 h 4006635"/>
                <a:gd name="connsiteX106" fmla="*/ 2439793 w 5071813"/>
                <a:gd name="connsiteY106" fmla="*/ 1248921 h 4006635"/>
                <a:gd name="connsiteX107" fmla="*/ 2265621 w 5071813"/>
                <a:gd name="connsiteY107" fmla="*/ 1219892 h 4006635"/>
                <a:gd name="connsiteX108" fmla="*/ 2149507 w 5071813"/>
                <a:gd name="connsiteY108" fmla="*/ 1248921 h 4006635"/>
                <a:gd name="connsiteX109" fmla="*/ 2091450 w 5071813"/>
                <a:gd name="connsiteY109" fmla="*/ 1306978 h 4006635"/>
                <a:gd name="connsiteX110" fmla="*/ 2105964 w 5071813"/>
                <a:gd name="connsiteY110" fmla="*/ 1365035 h 4006635"/>
                <a:gd name="connsiteX111" fmla="*/ 2075462 w 5071813"/>
                <a:gd name="connsiteY111" fmla="*/ 1471398 h 4006635"/>
                <a:gd name="connsiteX112" fmla="*/ 2091450 w 5071813"/>
                <a:gd name="connsiteY112" fmla="*/ 1626292 h 4006635"/>
                <a:gd name="connsiteX113" fmla="*/ 2076936 w 5071813"/>
                <a:gd name="connsiteY113" fmla="*/ 1669835 h 4006635"/>
                <a:gd name="connsiteX114" fmla="*/ 2033393 w 5071813"/>
                <a:gd name="connsiteY114" fmla="*/ 1684349 h 4006635"/>
                <a:gd name="connsiteX115" fmla="*/ 1960821 w 5071813"/>
                <a:gd name="connsiteY115" fmla="*/ 1669835 h 4006635"/>
                <a:gd name="connsiteX116" fmla="*/ 2006065 w 5071813"/>
                <a:gd name="connsiteY116" fmla="*/ 1469697 h 4006635"/>
                <a:gd name="connsiteX117" fmla="*/ 1929186 w 5071813"/>
                <a:gd name="connsiteY117" fmla="*/ 1426608 h 4006635"/>
                <a:gd name="connsiteX118" fmla="*/ 1873736 w 5071813"/>
                <a:gd name="connsiteY118" fmla="*/ 1510178 h 4006635"/>
                <a:gd name="connsiteX119" fmla="*/ 1831667 w 5071813"/>
                <a:gd name="connsiteY119" fmla="*/ 1553947 h 4006635"/>
                <a:gd name="connsiteX120" fmla="*/ 1840058 w 5071813"/>
                <a:gd name="connsiteY120" fmla="*/ 1453709 h 4006635"/>
                <a:gd name="connsiteX121" fmla="*/ 1737438 w 5071813"/>
                <a:gd name="connsiteY121" fmla="*/ 1503034 h 4006635"/>
                <a:gd name="connsiteX122" fmla="*/ 1714079 w 5071813"/>
                <a:gd name="connsiteY122" fmla="*/ 1466635 h 4006635"/>
                <a:gd name="connsiteX123" fmla="*/ 1815679 w 5071813"/>
                <a:gd name="connsiteY123" fmla="*/ 1423092 h 4006635"/>
                <a:gd name="connsiteX124" fmla="*/ 1859221 w 5071813"/>
                <a:gd name="connsiteY124" fmla="*/ 1394064 h 4006635"/>
                <a:gd name="connsiteX125" fmla="*/ 1923969 w 5071813"/>
                <a:gd name="connsiteY125" fmla="*/ 1354603 h 4006635"/>
                <a:gd name="connsiteX126" fmla="*/ 1993706 w 5071813"/>
                <a:gd name="connsiteY126" fmla="*/ 1332717 h 4006635"/>
                <a:gd name="connsiteX127" fmla="*/ 1989850 w 5071813"/>
                <a:gd name="connsiteY127" fmla="*/ 1263435 h 4006635"/>
                <a:gd name="connsiteX128" fmla="*/ 2033393 w 5071813"/>
                <a:gd name="connsiteY128" fmla="*/ 1248921 h 4006635"/>
                <a:gd name="connsiteX129" fmla="*/ 2120479 w 5071813"/>
                <a:gd name="connsiteY129" fmla="*/ 1161835 h 4006635"/>
                <a:gd name="connsiteX130" fmla="*/ 2076936 w 5071813"/>
                <a:gd name="connsiteY130" fmla="*/ 1147321 h 4006635"/>
                <a:gd name="connsiteX131" fmla="*/ 1902764 w 5071813"/>
                <a:gd name="connsiteY131" fmla="*/ 1161835 h 4006635"/>
                <a:gd name="connsiteX132" fmla="*/ 1873736 w 5071813"/>
                <a:gd name="connsiteY132" fmla="*/ 1205378 h 4006635"/>
                <a:gd name="connsiteX133" fmla="*/ 1830193 w 5071813"/>
                <a:gd name="connsiteY133" fmla="*/ 1292464 h 4006635"/>
                <a:gd name="connsiteX134" fmla="*/ 1743107 w 5071813"/>
                <a:gd name="connsiteY134" fmla="*/ 1365035 h 4006635"/>
                <a:gd name="connsiteX135" fmla="*/ 1641507 w 5071813"/>
                <a:gd name="connsiteY135" fmla="*/ 1423092 h 4006635"/>
                <a:gd name="connsiteX136" fmla="*/ 1597964 w 5071813"/>
                <a:gd name="connsiteY136" fmla="*/ 1408578 h 4006635"/>
                <a:gd name="connsiteX137" fmla="*/ 1568936 w 5071813"/>
                <a:gd name="connsiteY137" fmla="*/ 1350521 h 4006635"/>
                <a:gd name="connsiteX138" fmla="*/ 1612479 w 5071813"/>
                <a:gd name="connsiteY138" fmla="*/ 1321492 h 4006635"/>
                <a:gd name="connsiteX139" fmla="*/ 1656021 w 5071813"/>
                <a:gd name="connsiteY139" fmla="*/ 1306978 h 4006635"/>
                <a:gd name="connsiteX140" fmla="*/ 1757621 w 5071813"/>
                <a:gd name="connsiteY140" fmla="*/ 1263435 h 4006635"/>
                <a:gd name="connsiteX141" fmla="*/ 1786650 w 5071813"/>
                <a:gd name="connsiteY141" fmla="*/ 1219892 h 4006635"/>
                <a:gd name="connsiteX142" fmla="*/ 1685050 w 5071813"/>
                <a:gd name="connsiteY142" fmla="*/ 1190864 h 4006635"/>
                <a:gd name="connsiteX143" fmla="*/ 1452821 w 5071813"/>
                <a:gd name="connsiteY143" fmla="*/ 1234406 h 4006635"/>
                <a:gd name="connsiteX144" fmla="*/ 1510879 w 5071813"/>
                <a:gd name="connsiteY144" fmla="*/ 1205378 h 4006635"/>
                <a:gd name="connsiteX145" fmla="*/ 1525393 w 5071813"/>
                <a:gd name="connsiteY145" fmla="*/ 1161835 h 4006635"/>
                <a:gd name="connsiteX146" fmla="*/ 1685050 w 5071813"/>
                <a:gd name="connsiteY146" fmla="*/ 1147321 h 4006635"/>
                <a:gd name="connsiteX147" fmla="*/ 1641507 w 5071813"/>
                <a:gd name="connsiteY147" fmla="*/ 1118292 h 4006635"/>
                <a:gd name="connsiteX148" fmla="*/ 1220593 w 5071813"/>
                <a:gd name="connsiteY148" fmla="*/ 1074749 h 4006635"/>
                <a:gd name="connsiteX149" fmla="*/ 1206079 w 5071813"/>
                <a:gd name="connsiteY149" fmla="*/ 1031206 h 4006635"/>
                <a:gd name="connsiteX150" fmla="*/ 1264136 w 5071813"/>
                <a:gd name="connsiteY150" fmla="*/ 1016692 h 4006635"/>
                <a:gd name="connsiteX151" fmla="*/ 1351221 w 5071813"/>
                <a:gd name="connsiteY151" fmla="*/ 1002178 h 4006635"/>
                <a:gd name="connsiteX152" fmla="*/ 1293164 w 5071813"/>
                <a:gd name="connsiteY152" fmla="*/ 915092 h 4006635"/>
                <a:gd name="connsiteX153" fmla="*/ 1264136 w 5071813"/>
                <a:gd name="connsiteY153" fmla="*/ 857035 h 4006635"/>
                <a:gd name="connsiteX154" fmla="*/ 1380250 w 5071813"/>
                <a:gd name="connsiteY154" fmla="*/ 886064 h 4006635"/>
                <a:gd name="connsiteX155" fmla="*/ 1467336 w 5071813"/>
                <a:gd name="connsiteY155" fmla="*/ 987664 h 4006635"/>
                <a:gd name="connsiteX156" fmla="*/ 1583450 w 5071813"/>
                <a:gd name="connsiteY156" fmla="*/ 1031206 h 4006635"/>
                <a:gd name="connsiteX157" fmla="*/ 1626993 w 5071813"/>
                <a:gd name="connsiteY157" fmla="*/ 973149 h 4006635"/>
                <a:gd name="connsiteX158" fmla="*/ 1568936 w 5071813"/>
                <a:gd name="connsiteY158" fmla="*/ 929606 h 4006635"/>
                <a:gd name="connsiteX159" fmla="*/ 1685050 w 5071813"/>
                <a:gd name="connsiteY159" fmla="*/ 944121 h 4006635"/>
                <a:gd name="connsiteX160" fmla="*/ 1728593 w 5071813"/>
                <a:gd name="connsiteY160" fmla="*/ 958635 h 4006635"/>
                <a:gd name="connsiteX161" fmla="*/ 1786650 w 5071813"/>
                <a:gd name="connsiteY161" fmla="*/ 973149 h 4006635"/>
                <a:gd name="connsiteX162" fmla="*/ 1875663 w 5071813"/>
                <a:gd name="connsiteY162" fmla="*/ 1047422 h 4006635"/>
                <a:gd name="connsiteX163" fmla="*/ 2124561 w 5071813"/>
                <a:gd name="connsiteY163" fmla="*/ 1054339 h 4006635"/>
                <a:gd name="connsiteX164" fmla="*/ 2035094 w 5071813"/>
                <a:gd name="connsiteY164" fmla="*/ 889125 h 4006635"/>
                <a:gd name="connsiteX165" fmla="*/ 1960821 w 5071813"/>
                <a:gd name="connsiteY165" fmla="*/ 886064 h 4006635"/>
                <a:gd name="connsiteX166" fmla="*/ 1917279 w 5071813"/>
                <a:gd name="connsiteY166" fmla="*/ 784464 h 4006635"/>
                <a:gd name="connsiteX167" fmla="*/ 1830193 w 5071813"/>
                <a:gd name="connsiteY167" fmla="*/ 755435 h 4006635"/>
                <a:gd name="connsiteX168" fmla="*/ 1772136 w 5071813"/>
                <a:gd name="connsiteY168" fmla="*/ 726406 h 4006635"/>
                <a:gd name="connsiteX169" fmla="*/ 1743107 w 5071813"/>
                <a:gd name="connsiteY169" fmla="*/ 682864 h 4006635"/>
                <a:gd name="connsiteX170" fmla="*/ 1786650 w 5071813"/>
                <a:gd name="connsiteY170" fmla="*/ 624806 h 4006635"/>
                <a:gd name="connsiteX171" fmla="*/ 1888250 w 5071813"/>
                <a:gd name="connsiteY171" fmla="*/ 566749 h 4006635"/>
                <a:gd name="connsiteX172" fmla="*/ 1946307 w 5071813"/>
                <a:gd name="connsiteY172" fmla="*/ 595778 h 4006635"/>
                <a:gd name="connsiteX173" fmla="*/ 2018879 w 5071813"/>
                <a:gd name="connsiteY173" fmla="*/ 711892 h 4006635"/>
                <a:gd name="connsiteX174" fmla="*/ 2047907 w 5071813"/>
                <a:gd name="connsiteY174" fmla="*/ 755435 h 4006635"/>
                <a:gd name="connsiteX175" fmla="*/ 2091450 w 5071813"/>
                <a:gd name="connsiteY175" fmla="*/ 784464 h 4006635"/>
                <a:gd name="connsiteX176" fmla="*/ 2120479 w 5071813"/>
                <a:gd name="connsiteY176" fmla="*/ 828006 h 4006635"/>
                <a:gd name="connsiteX177" fmla="*/ 2164021 w 5071813"/>
                <a:gd name="connsiteY177" fmla="*/ 871549 h 4006635"/>
                <a:gd name="connsiteX178" fmla="*/ 2251107 w 5071813"/>
                <a:gd name="connsiteY178" fmla="*/ 987664 h 4006635"/>
                <a:gd name="connsiteX179" fmla="*/ 2304629 w 5071813"/>
                <a:gd name="connsiteY179" fmla="*/ 1085522 h 4006635"/>
                <a:gd name="connsiteX180" fmla="*/ 2396250 w 5071813"/>
                <a:gd name="connsiteY180" fmla="*/ 828006 h 4006635"/>
                <a:gd name="connsiteX181" fmla="*/ 2439793 w 5071813"/>
                <a:gd name="connsiteY181" fmla="*/ 784464 h 4006635"/>
                <a:gd name="connsiteX182" fmla="*/ 2468821 w 5071813"/>
                <a:gd name="connsiteY182" fmla="*/ 740921 h 4006635"/>
                <a:gd name="connsiteX183" fmla="*/ 2483336 w 5071813"/>
                <a:gd name="connsiteY183" fmla="*/ 624806 h 4006635"/>
                <a:gd name="connsiteX184" fmla="*/ 2512364 w 5071813"/>
                <a:gd name="connsiteY184" fmla="*/ 566749 h 4006635"/>
                <a:gd name="connsiteX185" fmla="*/ 2613964 w 5071813"/>
                <a:gd name="connsiteY185" fmla="*/ 581264 h 4006635"/>
                <a:gd name="connsiteX186" fmla="*/ 2642993 w 5071813"/>
                <a:gd name="connsiteY186" fmla="*/ 624806 h 4006635"/>
                <a:gd name="connsiteX187" fmla="*/ 2555907 w 5071813"/>
                <a:gd name="connsiteY187" fmla="*/ 711892 h 4006635"/>
                <a:gd name="connsiteX188" fmla="*/ 2541393 w 5071813"/>
                <a:gd name="connsiteY188" fmla="*/ 755435 h 4006635"/>
                <a:gd name="connsiteX189" fmla="*/ 2512364 w 5071813"/>
                <a:gd name="connsiteY189" fmla="*/ 871549 h 4006635"/>
                <a:gd name="connsiteX190" fmla="*/ 2410764 w 5071813"/>
                <a:gd name="connsiteY190" fmla="*/ 1002178 h 4006635"/>
                <a:gd name="connsiteX191" fmla="*/ 2425279 w 5071813"/>
                <a:gd name="connsiteY191" fmla="*/ 1045721 h 4006635"/>
                <a:gd name="connsiteX192" fmla="*/ 2584936 w 5071813"/>
                <a:gd name="connsiteY192" fmla="*/ 1002178 h 4006635"/>
                <a:gd name="connsiteX193" fmla="*/ 2642993 w 5071813"/>
                <a:gd name="connsiteY193" fmla="*/ 1016692 h 4006635"/>
                <a:gd name="connsiteX194" fmla="*/ 2686536 w 5071813"/>
                <a:gd name="connsiteY194" fmla="*/ 1031206 h 4006635"/>
                <a:gd name="connsiteX195" fmla="*/ 2744593 w 5071813"/>
                <a:gd name="connsiteY195" fmla="*/ 1016692 h 4006635"/>
                <a:gd name="connsiteX196" fmla="*/ 2802650 w 5071813"/>
                <a:gd name="connsiteY196" fmla="*/ 900578 h 4006635"/>
                <a:gd name="connsiteX197" fmla="*/ 2831679 w 5071813"/>
                <a:gd name="connsiteY197" fmla="*/ 842521 h 4006635"/>
                <a:gd name="connsiteX198" fmla="*/ 2846193 w 5071813"/>
                <a:gd name="connsiteY198" fmla="*/ 798978 h 4006635"/>
                <a:gd name="connsiteX199" fmla="*/ 2831679 w 5071813"/>
                <a:gd name="connsiteY199" fmla="*/ 755435 h 4006635"/>
                <a:gd name="connsiteX200" fmla="*/ 2802650 w 5071813"/>
                <a:gd name="connsiteY200" fmla="*/ 653835 h 4006635"/>
                <a:gd name="connsiteX201" fmla="*/ 2773621 w 5071813"/>
                <a:gd name="connsiteY201" fmla="*/ 610292 h 4006635"/>
                <a:gd name="connsiteX202" fmla="*/ 2730079 w 5071813"/>
                <a:gd name="connsiteY202" fmla="*/ 523206 h 4006635"/>
                <a:gd name="connsiteX203" fmla="*/ 2672021 w 5071813"/>
                <a:gd name="connsiteY203" fmla="*/ 407092 h 4006635"/>
                <a:gd name="connsiteX204" fmla="*/ 2541393 w 5071813"/>
                <a:gd name="connsiteY204" fmla="*/ 378064 h 4006635"/>
                <a:gd name="connsiteX205" fmla="*/ 2425279 w 5071813"/>
                <a:gd name="connsiteY205" fmla="*/ 290978 h 4006635"/>
                <a:gd name="connsiteX206" fmla="*/ 2381736 w 5071813"/>
                <a:gd name="connsiteY206" fmla="*/ 261949 h 4006635"/>
                <a:gd name="connsiteX207" fmla="*/ 2294650 w 5071813"/>
                <a:gd name="connsiteY207" fmla="*/ 174864 h 4006635"/>
                <a:gd name="connsiteX208" fmla="*/ 2265621 w 5071813"/>
                <a:gd name="connsiteY208" fmla="*/ 116806 h 4006635"/>
                <a:gd name="connsiteX209" fmla="*/ 2251107 w 5071813"/>
                <a:gd name="connsiteY209" fmla="*/ 73264 h 4006635"/>
                <a:gd name="connsiteX210" fmla="*/ 2294650 w 5071813"/>
                <a:gd name="connsiteY210" fmla="*/ 102292 h 4006635"/>
                <a:gd name="connsiteX211" fmla="*/ 2396250 w 5071813"/>
                <a:gd name="connsiteY211" fmla="*/ 203892 h 4006635"/>
                <a:gd name="connsiteX212" fmla="*/ 2497850 w 5071813"/>
                <a:gd name="connsiteY212" fmla="*/ 290978 h 4006635"/>
                <a:gd name="connsiteX213" fmla="*/ 2584936 w 5071813"/>
                <a:gd name="connsiteY213" fmla="*/ 305492 h 4006635"/>
                <a:gd name="connsiteX214" fmla="*/ 2628479 w 5071813"/>
                <a:gd name="connsiteY214" fmla="*/ 334521 h 4006635"/>
                <a:gd name="connsiteX215" fmla="*/ 2686536 w 5071813"/>
                <a:gd name="connsiteY215" fmla="*/ 73264 h 4006635"/>
                <a:gd name="connsiteX216" fmla="*/ 2701050 w 5071813"/>
                <a:gd name="connsiteY216" fmla="*/ 692 h 4006635"/>
                <a:gd name="connsiteX217" fmla="*/ 2846193 w 5071813"/>
                <a:gd name="connsiteY217" fmla="*/ 131321 h 4006635"/>
                <a:gd name="connsiteX218" fmla="*/ 2860707 w 5071813"/>
                <a:gd name="connsiteY218" fmla="*/ 203892 h 4006635"/>
                <a:gd name="connsiteX219" fmla="*/ 2875221 w 5071813"/>
                <a:gd name="connsiteY219" fmla="*/ 407092 h 4006635"/>
                <a:gd name="connsiteX220" fmla="*/ 2918764 w 5071813"/>
                <a:gd name="connsiteY220" fmla="*/ 450635 h 4006635"/>
                <a:gd name="connsiteX221" fmla="*/ 2991336 w 5071813"/>
                <a:gd name="connsiteY221" fmla="*/ 523206 h 4006635"/>
                <a:gd name="connsiteX222" fmla="*/ 2947793 w 5071813"/>
                <a:gd name="connsiteY222" fmla="*/ 987664 h 4006635"/>
                <a:gd name="connsiteX223" fmla="*/ 2918764 w 5071813"/>
                <a:gd name="connsiteY223" fmla="*/ 1045721 h 4006635"/>
                <a:gd name="connsiteX224" fmla="*/ 2851408 w 5071813"/>
                <a:gd name="connsiteY224" fmla="*/ 1058081 h 4006635"/>
                <a:gd name="connsiteX225" fmla="*/ 2817164 w 5071813"/>
                <a:gd name="connsiteY225" fmla="*/ 1147321 h 4006635"/>
                <a:gd name="connsiteX226" fmla="*/ 2802650 w 5071813"/>
                <a:gd name="connsiteY226" fmla="*/ 1205378 h 4006635"/>
                <a:gd name="connsiteX227" fmla="*/ 2773621 w 5071813"/>
                <a:gd name="connsiteY227" fmla="*/ 1292464 h 4006635"/>
                <a:gd name="connsiteX228" fmla="*/ 2759107 w 5071813"/>
                <a:gd name="connsiteY228" fmla="*/ 1336006 h 4006635"/>
                <a:gd name="connsiteX229" fmla="*/ 2773621 w 5071813"/>
                <a:gd name="connsiteY229" fmla="*/ 1437606 h 4006635"/>
                <a:gd name="connsiteX230" fmla="*/ 2802650 w 5071813"/>
                <a:gd name="connsiteY230" fmla="*/ 1524692 h 4006635"/>
                <a:gd name="connsiteX231" fmla="*/ 2817164 w 5071813"/>
                <a:gd name="connsiteY231" fmla="*/ 1568235 h 4006635"/>
                <a:gd name="connsiteX232" fmla="*/ 2831679 w 5071813"/>
                <a:gd name="connsiteY232" fmla="*/ 1611778 h 4006635"/>
                <a:gd name="connsiteX233" fmla="*/ 2889736 w 5071813"/>
                <a:gd name="connsiteY233" fmla="*/ 1626292 h 4006635"/>
                <a:gd name="connsiteX234" fmla="*/ 2933279 w 5071813"/>
                <a:gd name="connsiteY234" fmla="*/ 1597264 h 4006635"/>
                <a:gd name="connsiteX235" fmla="*/ 2947793 w 5071813"/>
                <a:gd name="connsiteY235" fmla="*/ 1553721 h 4006635"/>
                <a:gd name="connsiteX236" fmla="*/ 2889736 w 5071813"/>
                <a:gd name="connsiteY236" fmla="*/ 1248921 h 4006635"/>
                <a:gd name="connsiteX237" fmla="*/ 2875221 w 5071813"/>
                <a:gd name="connsiteY237" fmla="*/ 1205378 h 4006635"/>
                <a:gd name="connsiteX238" fmla="*/ 2933279 w 5071813"/>
                <a:gd name="connsiteY238" fmla="*/ 1176349 h 4006635"/>
                <a:gd name="connsiteX239" fmla="*/ 2976821 w 5071813"/>
                <a:gd name="connsiteY239" fmla="*/ 1147321 h 4006635"/>
                <a:gd name="connsiteX240" fmla="*/ 3020364 w 5071813"/>
                <a:gd name="connsiteY240" fmla="*/ 1016692 h 4006635"/>
                <a:gd name="connsiteX241" fmla="*/ 3107450 w 5071813"/>
                <a:gd name="connsiteY241" fmla="*/ 1031206 h 4006635"/>
                <a:gd name="connsiteX242" fmla="*/ 3049393 w 5071813"/>
                <a:gd name="connsiteY242" fmla="*/ 1132806 h 4006635"/>
                <a:gd name="connsiteX243" fmla="*/ 3063907 w 5071813"/>
                <a:gd name="connsiteY243" fmla="*/ 1292464 h 4006635"/>
                <a:gd name="connsiteX244" fmla="*/ 3165507 w 5071813"/>
                <a:gd name="connsiteY244" fmla="*/ 1277949 h 4006635"/>
                <a:gd name="connsiteX245" fmla="*/ 3209050 w 5071813"/>
                <a:gd name="connsiteY245" fmla="*/ 1263435 h 4006635"/>
                <a:gd name="connsiteX246" fmla="*/ 3368707 w 5071813"/>
                <a:gd name="connsiteY246" fmla="*/ 1277949 h 4006635"/>
                <a:gd name="connsiteX247" fmla="*/ 3238079 w 5071813"/>
                <a:gd name="connsiteY247" fmla="*/ 1336006 h 4006635"/>
                <a:gd name="connsiteX248" fmla="*/ 3194536 w 5071813"/>
                <a:gd name="connsiteY248" fmla="*/ 1365035 h 4006635"/>
                <a:gd name="connsiteX249" fmla="*/ 3165507 w 5071813"/>
                <a:gd name="connsiteY249" fmla="*/ 1408578 h 4006635"/>
                <a:gd name="connsiteX250" fmla="*/ 3136479 w 5071813"/>
                <a:gd name="connsiteY250" fmla="*/ 1510178 h 4006635"/>
                <a:gd name="connsiteX251" fmla="*/ 3121964 w 5071813"/>
                <a:gd name="connsiteY251" fmla="*/ 1597264 h 4006635"/>
                <a:gd name="connsiteX252" fmla="*/ 3092936 w 5071813"/>
                <a:gd name="connsiteY252" fmla="*/ 1640806 h 4006635"/>
                <a:gd name="connsiteX253" fmla="*/ 3078421 w 5071813"/>
                <a:gd name="connsiteY253" fmla="*/ 1684349 h 4006635"/>
                <a:gd name="connsiteX254" fmla="*/ 3150993 w 5071813"/>
                <a:gd name="connsiteY254" fmla="*/ 1669835 h 4006635"/>
                <a:gd name="connsiteX255" fmla="*/ 3238079 w 5071813"/>
                <a:gd name="connsiteY255" fmla="*/ 1582749 h 4006635"/>
                <a:gd name="connsiteX256" fmla="*/ 3281621 w 5071813"/>
                <a:gd name="connsiteY256" fmla="*/ 1553721 h 4006635"/>
                <a:gd name="connsiteX257" fmla="*/ 3484821 w 5071813"/>
                <a:gd name="connsiteY257" fmla="*/ 1510178 h 4006635"/>
                <a:gd name="connsiteX258" fmla="*/ 3542879 w 5071813"/>
                <a:gd name="connsiteY258" fmla="*/ 1423092 h 4006635"/>
                <a:gd name="connsiteX259" fmla="*/ 3557393 w 5071813"/>
                <a:gd name="connsiteY259" fmla="*/ 1365035 h 4006635"/>
                <a:gd name="connsiteX260" fmla="*/ 3499336 w 5071813"/>
                <a:gd name="connsiteY260" fmla="*/ 1423092 h 4006635"/>
                <a:gd name="connsiteX261" fmla="*/ 3571907 w 5071813"/>
                <a:gd name="connsiteY261" fmla="*/ 1306978 h 4006635"/>
                <a:gd name="connsiteX262" fmla="*/ 3528364 w 5071813"/>
                <a:gd name="connsiteY262" fmla="*/ 1248921 h 4006635"/>
                <a:gd name="connsiteX263" fmla="*/ 3484821 w 5071813"/>
                <a:gd name="connsiteY263" fmla="*/ 1234406 h 4006635"/>
                <a:gd name="connsiteX264" fmla="*/ 3499336 w 5071813"/>
                <a:gd name="connsiteY264" fmla="*/ 1190864 h 4006635"/>
                <a:gd name="connsiteX265" fmla="*/ 3615450 w 5071813"/>
                <a:gd name="connsiteY265" fmla="*/ 1147321 h 4006635"/>
                <a:gd name="connsiteX266" fmla="*/ 3557393 w 5071813"/>
                <a:gd name="connsiteY266" fmla="*/ 915092 h 4006635"/>
                <a:gd name="connsiteX267" fmla="*/ 3513850 w 5071813"/>
                <a:gd name="connsiteY267" fmla="*/ 900578 h 4006635"/>
                <a:gd name="connsiteX268" fmla="*/ 3455793 w 5071813"/>
                <a:gd name="connsiteY268" fmla="*/ 871549 h 4006635"/>
                <a:gd name="connsiteX269" fmla="*/ 3412250 w 5071813"/>
                <a:gd name="connsiteY269" fmla="*/ 929606 h 4006635"/>
                <a:gd name="connsiteX270" fmla="*/ 3325164 w 5071813"/>
                <a:gd name="connsiteY270" fmla="*/ 1002178 h 4006635"/>
                <a:gd name="connsiteX271" fmla="*/ 3252593 w 5071813"/>
                <a:gd name="connsiteY271" fmla="*/ 1031206 h 4006635"/>
                <a:gd name="connsiteX272" fmla="*/ 3165507 w 5071813"/>
                <a:gd name="connsiteY272" fmla="*/ 1002178 h 4006635"/>
                <a:gd name="connsiteX273" fmla="*/ 3180021 w 5071813"/>
                <a:gd name="connsiteY273" fmla="*/ 915092 h 4006635"/>
                <a:gd name="connsiteX274" fmla="*/ 3296136 w 5071813"/>
                <a:gd name="connsiteY274" fmla="*/ 886064 h 4006635"/>
                <a:gd name="connsiteX275" fmla="*/ 3412250 w 5071813"/>
                <a:gd name="connsiteY275" fmla="*/ 842521 h 4006635"/>
                <a:gd name="connsiteX276" fmla="*/ 3470307 w 5071813"/>
                <a:gd name="connsiteY276" fmla="*/ 740921 h 4006635"/>
                <a:gd name="connsiteX277" fmla="*/ 3557393 w 5071813"/>
                <a:gd name="connsiteY277" fmla="*/ 711892 h 4006635"/>
                <a:gd name="connsiteX278" fmla="*/ 3629964 w 5071813"/>
                <a:gd name="connsiteY278" fmla="*/ 726406 h 4006635"/>
                <a:gd name="connsiteX279" fmla="*/ 3644479 w 5071813"/>
                <a:gd name="connsiteY279" fmla="*/ 784464 h 4006635"/>
                <a:gd name="connsiteX280" fmla="*/ 3702536 w 5071813"/>
                <a:gd name="connsiteY280" fmla="*/ 958635 h 4006635"/>
                <a:gd name="connsiteX281" fmla="*/ 3760593 w 5071813"/>
                <a:gd name="connsiteY281" fmla="*/ 944121 h 4006635"/>
                <a:gd name="connsiteX282" fmla="*/ 3731564 w 5071813"/>
                <a:gd name="connsiteY282" fmla="*/ 828006 h 4006635"/>
                <a:gd name="connsiteX283" fmla="*/ 3746079 w 5071813"/>
                <a:gd name="connsiteY283" fmla="*/ 769949 h 4006635"/>
                <a:gd name="connsiteX284" fmla="*/ 3789621 w 5071813"/>
                <a:gd name="connsiteY284" fmla="*/ 755435 h 4006635"/>
                <a:gd name="connsiteX285" fmla="*/ 3833164 w 5071813"/>
                <a:gd name="connsiteY285" fmla="*/ 726406 h 4006635"/>
                <a:gd name="connsiteX286" fmla="*/ 3891221 w 5071813"/>
                <a:gd name="connsiteY286" fmla="*/ 755435 h 4006635"/>
                <a:gd name="connsiteX287" fmla="*/ 3934764 w 5071813"/>
                <a:gd name="connsiteY287" fmla="*/ 769949 h 4006635"/>
                <a:gd name="connsiteX288" fmla="*/ 3963793 w 5071813"/>
                <a:gd name="connsiteY288" fmla="*/ 726406 h 4006635"/>
                <a:gd name="connsiteX289" fmla="*/ 4094421 w 5071813"/>
                <a:gd name="connsiteY289" fmla="*/ 653835 h 4006635"/>
                <a:gd name="connsiteX290" fmla="*/ 4152479 w 5071813"/>
                <a:gd name="connsiteY290" fmla="*/ 668349 h 4006635"/>
                <a:gd name="connsiteX291" fmla="*/ 4225050 w 5071813"/>
                <a:gd name="connsiteY291" fmla="*/ 653835 h 4006635"/>
                <a:gd name="connsiteX292" fmla="*/ 4210536 w 5071813"/>
                <a:gd name="connsiteY292" fmla="*/ 450635 h 4006635"/>
                <a:gd name="connsiteX293" fmla="*/ 4166993 w 5071813"/>
                <a:gd name="connsiteY293" fmla="*/ 421606 h 4006635"/>
                <a:gd name="connsiteX294" fmla="*/ 4108936 w 5071813"/>
                <a:gd name="connsiteY294" fmla="*/ 334521 h 4006635"/>
                <a:gd name="connsiteX295" fmla="*/ 4123450 w 5071813"/>
                <a:gd name="connsiteY295" fmla="*/ 276464 h 4006635"/>
                <a:gd name="connsiteX296" fmla="*/ 4254079 w 5071813"/>
                <a:gd name="connsiteY296" fmla="*/ 276464 h 4006635"/>
                <a:gd name="connsiteX297" fmla="*/ 4326650 w 5071813"/>
                <a:gd name="connsiteY297" fmla="*/ 261949 h 4006635"/>
                <a:gd name="connsiteX298" fmla="*/ 4384707 w 5071813"/>
                <a:gd name="connsiteY298" fmla="*/ 174864 h 4006635"/>
                <a:gd name="connsiteX299" fmla="*/ 4428250 w 5071813"/>
                <a:gd name="connsiteY299" fmla="*/ 145835 h 4006635"/>
                <a:gd name="connsiteX300" fmla="*/ 4457279 w 5071813"/>
                <a:gd name="connsiteY300" fmla="*/ 189378 h 4006635"/>
                <a:gd name="connsiteX301" fmla="*/ 4428250 w 5071813"/>
                <a:gd name="connsiteY301" fmla="*/ 363549 h 4006635"/>
                <a:gd name="connsiteX302" fmla="*/ 4457279 w 5071813"/>
                <a:gd name="connsiteY302" fmla="*/ 407092 h 4006635"/>
                <a:gd name="connsiteX303" fmla="*/ 4413736 w 5071813"/>
                <a:gd name="connsiteY303" fmla="*/ 494178 h 4006635"/>
                <a:gd name="connsiteX304" fmla="*/ 4355679 w 5071813"/>
                <a:gd name="connsiteY304" fmla="*/ 581264 h 4006635"/>
                <a:gd name="connsiteX305" fmla="*/ 4326650 w 5071813"/>
                <a:gd name="connsiteY305" fmla="*/ 668349 h 4006635"/>
                <a:gd name="connsiteX306" fmla="*/ 4283107 w 5071813"/>
                <a:gd name="connsiteY306" fmla="*/ 769949 h 4006635"/>
                <a:gd name="connsiteX307" fmla="*/ 4239564 w 5071813"/>
                <a:gd name="connsiteY307" fmla="*/ 798978 h 4006635"/>
                <a:gd name="connsiteX308" fmla="*/ 4210536 w 5071813"/>
                <a:gd name="connsiteY308" fmla="*/ 842521 h 4006635"/>
                <a:gd name="connsiteX309" fmla="*/ 4166993 w 5071813"/>
                <a:gd name="connsiteY309" fmla="*/ 857035 h 4006635"/>
                <a:gd name="connsiteX310" fmla="*/ 4108936 w 5071813"/>
                <a:gd name="connsiteY310" fmla="*/ 886064 h 4006635"/>
                <a:gd name="connsiteX311" fmla="*/ 4021850 w 5071813"/>
                <a:gd name="connsiteY311" fmla="*/ 915092 h 4006635"/>
                <a:gd name="connsiteX312" fmla="*/ 3978307 w 5071813"/>
                <a:gd name="connsiteY312" fmla="*/ 929606 h 4006635"/>
                <a:gd name="connsiteX313" fmla="*/ 3833164 w 5071813"/>
                <a:gd name="connsiteY313" fmla="*/ 1016692 h 4006635"/>
                <a:gd name="connsiteX314" fmla="*/ 3789621 w 5071813"/>
                <a:gd name="connsiteY314" fmla="*/ 1205378 h 4006635"/>
                <a:gd name="connsiteX315" fmla="*/ 3746079 w 5071813"/>
                <a:gd name="connsiteY315" fmla="*/ 1234406 h 4006635"/>
                <a:gd name="connsiteX316" fmla="*/ 3688021 w 5071813"/>
                <a:gd name="connsiteY316" fmla="*/ 1292464 h 4006635"/>
                <a:gd name="connsiteX317" fmla="*/ 3702536 w 5071813"/>
                <a:gd name="connsiteY317" fmla="*/ 1336006 h 4006635"/>
                <a:gd name="connsiteX318" fmla="*/ 3833164 w 5071813"/>
                <a:gd name="connsiteY318" fmla="*/ 1277949 h 4006635"/>
                <a:gd name="connsiteX319" fmla="*/ 3847679 w 5071813"/>
                <a:gd name="connsiteY319" fmla="*/ 1234406 h 4006635"/>
                <a:gd name="connsiteX320" fmla="*/ 3992821 w 5071813"/>
                <a:gd name="connsiteY320" fmla="*/ 1219892 h 4006635"/>
                <a:gd name="connsiteX321" fmla="*/ 4021850 w 5071813"/>
                <a:gd name="connsiteY321" fmla="*/ 1306978 h 4006635"/>
                <a:gd name="connsiteX322" fmla="*/ 4108936 w 5071813"/>
                <a:gd name="connsiteY322" fmla="*/ 1336006 h 4006635"/>
                <a:gd name="connsiteX323" fmla="*/ 4181507 w 5071813"/>
                <a:gd name="connsiteY323" fmla="*/ 1277949 h 4006635"/>
                <a:gd name="connsiteX324" fmla="*/ 4210536 w 5071813"/>
                <a:gd name="connsiteY324" fmla="*/ 1190864 h 4006635"/>
                <a:gd name="connsiteX325" fmla="*/ 4297621 w 5071813"/>
                <a:gd name="connsiteY325" fmla="*/ 1161835 h 4006635"/>
                <a:gd name="connsiteX326" fmla="*/ 4312136 w 5071813"/>
                <a:gd name="connsiteY326" fmla="*/ 1118292 h 4006635"/>
                <a:gd name="connsiteX327" fmla="*/ 4341164 w 5071813"/>
                <a:gd name="connsiteY327" fmla="*/ 1002178 h 4006635"/>
                <a:gd name="connsiteX328" fmla="*/ 4399221 w 5071813"/>
                <a:gd name="connsiteY328" fmla="*/ 915092 h 4006635"/>
                <a:gd name="connsiteX329" fmla="*/ 4399221 w 5071813"/>
                <a:gd name="connsiteY329" fmla="*/ 769949 h 4006635"/>
                <a:gd name="connsiteX330" fmla="*/ 4442764 w 5071813"/>
                <a:gd name="connsiteY330" fmla="*/ 798978 h 4006635"/>
                <a:gd name="connsiteX331" fmla="*/ 4471793 w 5071813"/>
                <a:gd name="connsiteY331" fmla="*/ 639321 h 4006635"/>
                <a:gd name="connsiteX332" fmla="*/ 4523160 w 5071813"/>
                <a:gd name="connsiteY332" fmla="*/ 663360 h 4006635"/>
                <a:gd name="connsiteX333" fmla="*/ 4514088 w 5071813"/>
                <a:gd name="connsiteY333" fmla="*/ 723799 h 4006635"/>
                <a:gd name="connsiteX334" fmla="*/ 4602421 w 5071813"/>
                <a:gd name="connsiteY334" fmla="*/ 769949 h 4006635"/>
                <a:gd name="connsiteX335" fmla="*/ 4660479 w 5071813"/>
                <a:gd name="connsiteY335" fmla="*/ 740921 h 4006635"/>
                <a:gd name="connsiteX336" fmla="*/ 4733050 w 5071813"/>
                <a:gd name="connsiteY336" fmla="*/ 755435 h 4006635"/>
                <a:gd name="connsiteX337" fmla="*/ 4704021 w 5071813"/>
                <a:gd name="connsiteY337" fmla="*/ 813492 h 4006635"/>
                <a:gd name="connsiteX338" fmla="*/ 4660479 w 5071813"/>
                <a:gd name="connsiteY338" fmla="*/ 828006 h 4006635"/>
                <a:gd name="connsiteX339" fmla="*/ 4558879 w 5071813"/>
                <a:gd name="connsiteY339" fmla="*/ 857035 h 4006635"/>
                <a:gd name="connsiteX340" fmla="*/ 4517264 w 5071813"/>
                <a:gd name="connsiteY340" fmla="*/ 906475 h 4006635"/>
                <a:gd name="connsiteX341" fmla="*/ 4573393 w 5071813"/>
                <a:gd name="connsiteY341" fmla="*/ 987664 h 4006635"/>
                <a:gd name="connsiteX342" fmla="*/ 4464422 w 5071813"/>
                <a:gd name="connsiteY342" fmla="*/ 1006373 h 4006635"/>
                <a:gd name="connsiteX343" fmla="*/ 4413736 w 5071813"/>
                <a:gd name="connsiteY343" fmla="*/ 1161835 h 4006635"/>
                <a:gd name="connsiteX344" fmla="*/ 4355679 w 5071813"/>
                <a:gd name="connsiteY344" fmla="*/ 1234406 h 4006635"/>
                <a:gd name="connsiteX345" fmla="*/ 4268593 w 5071813"/>
                <a:gd name="connsiteY345" fmla="*/ 1263435 h 4006635"/>
                <a:gd name="connsiteX346" fmla="*/ 4225050 w 5071813"/>
                <a:gd name="connsiteY346" fmla="*/ 1292464 h 4006635"/>
                <a:gd name="connsiteX347" fmla="*/ 4210536 w 5071813"/>
                <a:gd name="connsiteY347" fmla="*/ 1350521 h 4006635"/>
                <a:gd name="connsiteX348" fmla="*/ 4181507 w 5071813"/>
                <a:gd name="connsiteY348" fmla="*/ 1394064 h 4006635"/>
                <a:gd name="connsiteX349" fmla="*/ 4254079 w 5071813"/>
                <a:gd name="connsiteY349" fmla="*/ 1452121 h 4006635"/>
                <a:gd name="connsiteX350" fmla="*/ 4283107 w 5071813"/>
                <a:gd name="connsiteY350" fmla="*/ 1408578 h 4006635"/>
                <a:gd name="connsiteX351" fmla="*/ 4341164 w 5071813"/>
                <a:gd name="connsiteY351" fmla="*/ 1394064 h 4006635"/>
                <a:gd name="connsiteX352" fmla="*/ 4428250 w 5071813"/>
                <a:gd name="connsiteY352" fmla="*/ 1365035 h 4006635"/>
                <a:gd name="connsiteX353" fmla="*/ 4471793 w 5071813"/>
                <a:gd name="connsiteY353" fmla="*/ 1350521 h 4006635"/>
                <a:gd name="connsiteX354" fmla="*/ 4573393 w 5071813"/>
                <a:gd name="connsiteY354" fmla="*/ 1321492 h 4006635"/>
                <a:gd name="connsiteX355" fmla="*/ 4791107 w 5071813"/>
                <a:gd name="connsiteY355" fmla="*/ 1219892 h 4006635"/>
                <a:gd name="connsiteX356" fmla="*/ 4834650 w 5071813"/>
                <a:gd name="connsiteY356" fmla="*/ 1205378 h 4006635"/>
                <a:gd name="connsiteX357" fmla="*/ 4892707 w 5071813"/>
                <a:gd name="connsiteY357" fmla="*/ 1190864 h 4006635"/>
                <a:gd name="connsiteX358" fmla="*/ 4950764 w 5071813"/>
                <a:gd name="connsiteY358" fmla="*/ 1147321 h 4006635"/>
                <a:gd name="connsiteX359" fmla="*/ 5052364 w 5071813"/>
                <a:gd name="connsiteY359" fmla="*/ 1161835 h 4006635"/>
                <a:gd name="connsiteX360" fmla="*/ 5023336 w 5071813"/>
                <a:gd name="connsiteY360" fmla="*/ 1248921 h 4006635"/>
                <a:gd name="connsiteX361" fmla="*/ 4936250 w 5071813"/>
                <a:gd name="connsiteY361" fmla="*/ 1263435 h 4006635"/>
                <a:gd name="connsiteX362" fmla="*/ 4849164 w 5071813"/>
                <a:gd name="connsiteY362" fmla="*/ 1336006 h 4006635"/>
                <a:gd name="connsiteX363" fmla="*/ 4820136 w 5071813"/>
                <a:gd name="connsiteY363" fmla="*/ 1394064 h 4006635"/>
                <a:gd name="connsiteX364" fmla="*/ 4805621 w 5071813"/>
                <a:gd name="connsiteY364" fmla="*/ 1437606 h 4006635"/>
                <a:gd name="connsiteX365" fmla="*/ 4747564 w 5071813"/>
                <a:gd name="connsiteY365" fmla="*/ 1452121 h 4006635"/>
                <a:gd name="connsiteX366" fmla="*/ 4628389 w 5071813"/>
                <a:gd name="connsiteY366" fmla="*/ 1401887 h 4006635"/>
                <a:gd name="connsiteX367" fmla="*/ 4544364 w 5071813"/>
                <a:gd name="connsiteY367" fmla="*/ 1423092 h 4006635"/>
                <a:gd name="connsiteX368" fmla="*/ 4399221 w 5071813"/>
                <a:gd name="connsiteY368" fmla="*/ 1437606 h 4006635"/>
                <a:gd name="connsiteX369" fmla="*/ 4355679 w 5071813"/>
                <a:gd name="connsiteY369" fmla="*/ 1466635 h 4006635"/>
                <a:gd name="connsiteX370" fmla="*/ 4312136 w 5071813"/>
                <a:gd name="connsiteY370" fmla="*/ 1481149 h 4006635"/>
                <a:gd name="connsiteX371" fmla="*/ 4254079 w 5071813"/>
                <a:gd name="connsiteY371" fmla="*/ 1510178 h 4006635"/>
                <a:gd name="connsiteX372" fmla="*/ 4225050 w 5071813"/>
                <a:gd name="connsiteY372" fmla="*/ 1568235 h 4006635"/>
                <a:gd name="connsiteX373" fmla="*/ 4181507 w 5071813"/>
                <a:gd name="connsiteY373" fmla="*/ 1597264 h 4006635"/>
                <a:gd name="connsiteX374" fmla="*/ 4137964 w 5071813"/>
                <a:gd name="connsiteY374" fmla="*/ 1640806 h 4006635"/>
                <a:gd name="connsiteX375" fmla="*/ 4065393 w 5071813"/>
                <a:gd name="connsiteY375" fmla="*/ 1437606 h 4006635"/>
                <a:gd name="connsiteX376" fmla="*/ 3891221 w 5071813"/>
                <a:gd name="connsiteY376" fmla="*/ 1466635 h 4006635"/>
                <a:gd name="connsiteX377" fmla="*/ 3847679 w 5071813"/>
                <a:gd name="connsiteY377" fmla="*/ 1495664 h 4006635"/>
                <a:gd name="connsiteX378" fmla="*/ 3920250 w 5071813"/>
                <a:gd name="connsiteY378" fmla="*/ 1553721 h 4006635"/>
                <a:gd name="connsiteX379" fmla="*/ 4007336 w 5071813"/>
                <a:gd name="connsiteY379" fmla="*/ 1655321 h 4006635"/>
                <a:gd name="connsiteX380" fmla="*/ 4021850 w 5071813"/>
                <a:gd name="connsiteY380" fmla="*/ 1713378 h 4006635"/>
                <a:gd name="connsiteX381" fmla="*/ 4036364 w 5071813"/>
                <a:gd name="connsiteY381" fmla="*/ 1756921 h 4006635"/>
                <a:gd name="connsiteX382" fmla="*/ 4021850 w 5071813"/>
                <a:gd name="connsiteY382" fmla="*/ 1800464 h 4006635"/>
                <a:gd name="connsiteX383" fmla="*/ 3978307 w 5071813"/>
                <a:gd name="connsiteY383" fmla="*/ 1785949 h 4006635"/>
                <a:gd name="connsiteX384" fmla="*/ 3905736 w 5071813"/>
                <a:gd name="connsiteY384" fmla="*/ 1698864 h 4006635"/>
                <a:gd name="connsiteX385" fmla="*/ 3818650 w 5071813"/>
                <a:gd name="connsiteY385" fmla="*/ 1655321 h 4006635"/>
                <a:gd name="connsiteX386" fmla="*/ 3775107 w 5071813"/>
                <a:gd name="connsiteY386" fmla="*/ 1626292 h 4006635"/>
                <a:gd name="connsiteX387" fmla="*/ 3557393 w 5071813"/>
                <a:gd name="connsiteY387" fmla="*/ 1669835 h 4006635"/>
                <a:gd name="connsiteX388" fmla="*/ 3499336 w 5071813"/>
                <a:gd name="connsiteY388" fmla="*/ 1684349 h 4006635"/>
                <a:gd name="connsiteX389" fmla="*/ 3412250 w 5071813"/>
                <a:gd name="connsiteY389" fmla="*/ 1727892 h 4006635"/>
                <a:gd name="connsiteX390" fmla="*/ 3455793 w 5071813"/>
                <a:gd name="connsiteY390" fmla="*/ 1713378 h 4006635"/>
                <a:gd name="connsiteX391" fmla="*/ 3513850 w 5071813"/>
                <a:gd name="connsiteY391" fmla="*/ 1727892 h 4006635"/>
                <a:gd name="connsiteX392" fmla="*/ 3629964 w 5071813"/>
                <a:gd name="connsiteY392" fmla="*/ 1742406 h 4006635"/>
                <a:gd name="connsiteX393" fmla="*/ 3673507 w 5071813"/>
                <a:gd name="connsiteY393" fmla="*/ 1771435 h 4006635"/>
                <a:gd name="connsiteX394" fmla="*/ 3702536 w 5071813"/>
                <a:gd name="connsiteY394" fmla="*/ 1844006 h 4006635"/>
                <a:gd name="connsiteX395" fmla="*/ 3688021 w 5071813"/>
                <a:gd name="connsiteY395" fmla="*/ 1887549 h 4006635"/>
                <a:gd name="connsiteX396" fmla="*/ 3644479 w 5071813"/>
                <a:gd name="connsiteY396" fmla="*/ 1858521 h 4006635"/>
                <a:gd name="connsiteX397" fmla="*/ 3586421 w 5071813"/>
                <a:gd name="connsiteY397" fmla="*/ 1814978 h 4006635"/>
                <a:gd name="connsiteX398" fmla="*/ 3252593 w 5071813"/>
                <a:gd name="connsiteY398" fmla="*/ 1800464 h 4006635"/>
                <a:gd name="connsiteX399" fmla="*/ 3180021 w 5071813"/>
                <a:gd name="connsiteY399" fmla="*/ 1814978 h 4006635"/>
                <a:gd name="connsiteX400" fmla="*/ 3165507 w 5071813"/>
                <a:gd name="connsiteY400" fmla="*/ 1858521 h 4006635"/>
                <a:gd name="connsiteX401" fmla="*/ 3107450 w 5071813"/>
                <a:gd name="connsiteY401" fmla="*/ 1873035 h 4006635"/>
                <a:gd name="connsiteX402" fmla="*/ 3063907 w 5071813"/>
                <a:gd name="connsiteY402" fmla="*/ 1902064 h 4006635"/>
                <a:gd name="connsiteX403" fmla="*/ 3107450 w 5071813"/>
                <a:gd name="connsiteY403" fmla="*/ 1916578 h 4006635"/>
                <a:gd name="connsiteX404" fmla="*/ 3165507 w 5071813"/>
                <a:gd name="connsiteY404" fmla="*/ 1931092 h 4006635"/>
                <a:gd name="connsiteX405" fmla="*/ 3209050 w 5071813"/>
                <a:gd name="connsiteY405" fmla="*/ 2018178 h 4006635"/>
                <a:gd name="connsiteX406" fmla="*/ 3267107 w 5071813"/>
                <a:gd name="connsiteY406" fmla="*/ 2047206 h 4006635"/>
                <a:gd name="connsiteX407" fmla="*/ 3368707 w 5071813"/>
                <a:gd name="connsiteY407" fmla="*/ 2003664 h 4006635"/>
                <a:gd name="connsiteX408" fmla="*/ 3455793 w 5071813"/>
                <a:gd name="connsiteY408" fmla="*/ 1974635 h 4006635"/>
                <a:gd name="connsiteX409" fmla="*/ 3499336 w 5071813"/>
                <a:gd name="connsiteY409" fmla="*/ 1960121 h 4006635"/>
                <a:gd name="connsiteX410" fmla="*/ 3600936 w 5071813"/>
                <a:gd name="connsiteY410" fmla="*/ 1974635 h 4006635"/>
                <a:gd name="connsiteX411" fmla="*/ 3615450 w 5071813"/>
                <a:gd name="connsiteY411" fmla="*/ 2018178 h 4006635"/>
                <a:gd name="connsiteX412" fmla="*/ 3644479 w 5071813"/>
                <a:gd name="connsiteY412" fmla="*/ 2061721 h 4006635"/>
                <a:gd name="connsiteX413" fmla="*/ 3658993 w 5071813"/>
                <a:gd name="connsiteY413" fmla="*/ 2105264 h 4006635"/>
                <a:gd name="connsiteX414" fmla="*/ 3804136 w 5071813"/>
                <a:gd name="connsiteY414" fmla="*/ 2279435 h 4006635"/>
                <a:gd name="connsiteX415" fmla="*/ 3847679 w 5071813"/>
                <a:gd name="connsiteY415" fmla="*/ 2293949 h 4006635"/>
                <a:gd name="connsiteX416" fmla="*/ 4007336 w 5071813"/>
                <a:gd name="connsiteY416" fmla="*/ 2279435 h 4006635"/>
                <a:gd name="connsiteX417" fmla="*/ 4108936 w 5071813"/>
                <a:gd name="connsiteY417" fmla="*/ 2177835 h 4006635"/>
                <a:gd name="connsiteX418" fmla="*/ 4210536 w 5071813"/>
                <a:gd name="connsiteY418" fmla="*/ 2134292 h 4006635"/>
                <a:gd name="connsiteX419" fmla="*/ 4283107 w 5071813"/>
                <a:gd name="connsiteY419" fmla="*/ 2148806 h 4006635"/>
                <a:gd name="connsiteX420" fmla="*/ 4225050 w 5071813"/>
                <a:gd name="connsiteY420" fmla="*/ 2192349 h 4006635"/>
                <a:gd name="connsiteX421" fmla="*/ 4137964 w 5071813"/>
                <a:gd name="connsiteY421" fmla="*/ 2250406 h 4006635"/>
                <a:gd name="connsiteX422" fmla="*/ 4094421 w 5071813"/>
                <a:gd name="connsiteY422" fmla="*/ 2279435 h 4006635"/>
                <a:gd name="connsiteX423" fmla="*/ 4079907 w 5071813"/>
                <a:gd name="connsiteY423" fmla="*/ 2322978 h 4006635"/>
                <a:gd name="connsiteX424" fmla="*/ 4152479 w 5071813"/>
                <a:gd name="connsiteY424" fmla="*/ 2395549 h 4006635"/>
                <a:gd name="connsiteX425" fmla="*/ 4196021 w 5071813"/>
                <a:gd name="connsiteY425" fmla="*/ 2511664 h 4006635"/>
                <a:gd name="connsiteX426" fmla="*/ 4210536 w 5071813"/>
                <a:gd name="connsiteY426" fmla="*/ 2569721 h 4006635"/>
                <a:gd name="connsiteX427" fmla="*/ 4239564 w 5071813"/>
                <a:gd name="connsiteY427" fmla="*/ 2656806 h 4006635"/>
                <a:gd name="connsiteX428" fmla="*/ 4254079 w 5071813"/>
                <a:gd name="connsiteY428" fmla="*/ 2729378 h 4006635"/>
                <a:gd name="connsiteX429" fmla="*/ 4268593 w 5071813"/>
                <a:gd name="connsiteY429" fmla="*/ 2772921 h 4006635"/>
                <a:gd name="connsiteX430" fmla="*/ 4225050 w 5071813"/>
                <a:gd name="connsiteY430" fmla="*/ 2743892 h 4006635"/>
                <a:gd name="connsiteX431" fmla="*/ 4184342 w 5071813"/>
                <a:gd name="connsiteY431" fmla="*/ 2596141 h 4006635"/>
                <a:gd name="connsiteX432" fmla="*/ 4137964 w 5071813"/>
                <a:gd name="connsiteY432" fmla="*/ 2511664 h 4006635"/>
                <a:gd name="connsiteX433" fmla="*/ 4094421 w 5071813"/>
                <a:gd name="connsiteY433" fmla="*/ 2468121 h 4006635"/>
                <a:gd name="connsiteX434" fmla="*/ 4050879 w 5071813"/>
                <a:gd name="connsiteY434" fmla="*/ 2439092 h 4006635"/>
                <a:gd name="connsiteX435" fmla="*/ 4007336 w 5071813"/>
                <a:gd name="connsiteY435" fmla="*/ 2395549 h 4006635"/>
                <a:gd name="connsiteX436" fmla="*/ 3920250 w 5071813"/>
                <a:gd name="connsiteY436" fmla="*/ 2352006 h 4006635"/>
                <a:gd name="connsiteX437" fmla="*/ 3818650 w 5071813"/>
                <a:gd name="connsiteY437" fmla="*/ 2381035 h 4006635"/>
                <a:gd name="connsiteX438" fmla="*/ 3847679 w 5071813"/>
                <a:gd name="connsiteY438" fmla="*/ 2424578 h 4006635"/>
                <a:gd name="connsiteX439" fmla="*/ 3891221 w 5071813"/>
                <a:gd name="connsiteY439" fmla="*/ 2482635 h 4006635"/>
                <a:gd name="connsiteX440" fmla="*/ 3905736 w 5071813"/>
                <a:gd name="connsiteY440" fmla="*/ 2569721 h 4006635"/>
                <a:gd name="connsiteX441" fmla="*/ 3920250 w 5071813"/>
                <a:gd name="connsiteY441" fmla="*/ 2613264 h 4006635"/>
                <a:gd name="connsiteX442" fmla="*/ 3876707 w 5071813"/>
                <a:gd name="connsiteY442" fmla="*/ 2627778 h 4006635"/>
                <a:gd name="connsiteX443" fmla="*/ 3847679 w 5071813"/>
                <a:gd name="connsiteY443" fmla="*/ 2526178 h 4006635"/>
                <a:gd name="connsiteX444" fmla="*/ 3801981 w 5071813"/>
                <a:gd name="connsiteY444" fmla="*/ 2424352 h 4006635"/>
                <a:gd name="connsiteX445" fmla="*/ 3702536 w 5071813"/>
                <a:gd name="connsiteY445" fmla="*/ 2337492 h 4006635"/>
                <a:gd name="connsiteX446" fmla="*/ 3673507 w 5071813"/>
                <a:gd name="connsiteY446" fmla="*/ 2293949 h 4006635"/>
                <a:gd name="connsiteX447" fmla="*/ 3644479 w 5071813"/>
                <a:gd name="connsiteY447" fmla="*/ 2206864 h 4006635"/>
                <a:gd name="connsiteX448" fmla="*/ 3571907 w 5071813"/>
                <a:gd name="connsiteY448" fmla="*/ 2177835 h 4006635"/>
                <a:gd name="connsiteX449" fmla="*/ 3513850 w 5071813"/>
                <a:gd name="connsiteY449" fmla="*/ 2163321 h 4006635"/>
                <a:gd name="connsiteX450" fmla="*/ 3397736 w 5071813"/>
                <a:gd name="connsiteY450" fmla="*/ 2177835 h 4006635"/>
                <a:gd name="connsiteX451" fmla="*/ 3305207 w 5071813"/>
                <a:gd name="connsiteY451" fmla="*/ 2170918 h 4006635"/>
                <a:gd name="connsiteX452" fmla="*/ 3296136 w 5071813"/>
                <a:gd name="connsiteY452" fmla="*/ 2235892 h 4006635"/>
                <a:gd name="connsiteX453" fmla="*/ 3412250 w 5071813"/>
                <a:gd name="connsiteY453" fmla="*/ 2279435 h 4006635"/>
                <a:gd name="connsiteX454" fmla="*/ 3455793 w 5071813"/>
                <a:gd name="connsiteY454" fmla="*/ 2395549 h 4006635"/>
                <a:gd name="connsiteX455" fmla="*/ 3441279 w 5071813"/>
                <a:gd name="connsiteY455" fmla="*/ 2511664 h 4006635"/>
                <a:gd name="connsiteX456" fmla="*/ 3383221 w 5071813"/>
                <a:gd name="connsiteY456" fmla="*/ 2468121 h 4006635"/>
                <a:gd name="connsiteX457" fmla="*/ 3339679 w 5071813"/>
                <a:gd name="connsiteY457" fmla="*/ 2439092 h 4006635"/>
                <a:gd name="connsiteX458" fmla="*/ 3325164 w 5071813"/>
                <a:gd name="connsiteY458" fmla="*/ 2395549 h 4006635"/>
                <a:gd name="connsiteX459" fmla="*/ 3310650 w 5071813"/>
                <a:gd name="connsiteY459" fmla="*/ 2308464 h 4006635"/>
                <a:gd name="connsiteX460" fmla="*/ 3267107 w 5071813"/>
                <a:gd name="connsiteY460" fmla="*/ 2264921 h 4006635"/>
                <a:gd name="connsiteX461" fmla="*/ 3223564 w 5071813"/>
                <a:gd name="connsiteY461" fmla="*/ 2206864 h 4006635"/>
                <a:gd name="connsiteX462" fmla="*/ 3209050 w 5071813"/>
                <a:gd name="connsiteY462" fmla="*/ 2163321 h 4006635"/>
                <a:gd name="connsiteX463" fmla="*/ 3136479 w 5071813"/>
                <a:gd name="connsiteY463" fmla="*/ 2134292 h 4006635"/>
                <a:gd name="connsiteX464" fmla="*/ 3020364 w 5071813"/>
                <a:gd name="connsiteY464" fmla="*/ 2076235 h 4006635"/>
                <a:gd name="connsiteX465" fmla="*/ 2976821 w 5071813"/>
                <a:gd name="connsiteY465" fmla="*/ 2279435 h 4006635"/>
                <a:gd name="connsiteX466" fmla="*/ 2875221 w 5071813"/>
                <a:gd name="connsiteY466" fmla="*/ 2366521 h 4006635"/>
                <a:gd name="connsiteX467" fmla="*/ 2846193 w 5071813"/>
                <a:gd name="connsiteY467" fmla="*/ 2410064 h 4006635"/>
                <a:gd name="connsiteX468" fmla="*/ 2831679 w 5071813"/>
                <a:gd name="connsiteY468" fmla="*/ 2482635 h 4006635"/>
                <a:gd name="connsiteX469" fmla="*/ 2672021 w 5071813"/>
                <a:gd name="connsiteY469" fmla="*/ 2526178 h 4006635"/>
                <a:gd name="connsiteX470" fmla="*/ 2657507 w 5071813"/>
                <a:gd name="connsiteY470" fmla="*/ 2569721 h 4006635"/>
                <a:gd name="connsiteX471" fmla="*/ 2599450 w 5071813"/>
                <a:gd name="connsiteY471" fmla="*/ 2656806 h 4006635"/>
                <a:gd name="connsiteX472" fmla="*/ 2584936 w 5071813"/>
                <a:gd name="connsiteY472" fmla="*/ 2700349 h 4006635"/>
                <a:gd name="connsiteX473" fmla="*/ 2599450 w 5071813"/>
                <a:gd name="connsiteY473" fmla="*/ 2743892 h 4006635"/>
                <a:gd name="connsiteX474" fmla="*/ 2730079 w 5071813"/>
                <a:gd name="connsiteY474" fmla="*/ 2845492 h 4006635"/>
                <a:gd name="connsiteX475" fmla="*/ 2773621 w 5071813"/>
                <a:gd name="connsiteY475" fmla="*/ 2889035 h 4006635"/>
                <a:gd name="connsiteX476" fmla="*/ 2889736 w 5071813"/>
                <a:gd name="connsiteY476" fmla="*/ 2932578 h 4006635"/>
                <a:gd name="connsiteX477" fmla="*/ 2976821 w 5071813"/>
                <a:gd name="connsiteY477" fmla="*/ 2976121 h 4006635"/>
                <a:gd name="connsiteX478" fmla="*/ 3034879 w 5071813"/>
                <a:gd name="connsiteY478" fmla="*/ 2961606 h 4006635"/>
                <a:gd name="connsiteX479" fmla="*/ 3127974 w 5071813"/>
                <a:gd name="connsiteY479" fmla="*/ 2888354 h 4006635"/>
                <a:gd name="connsiteX480" fmla="*/ 3165507 w 5071813"/>
                <a:gd name="connsiteY480" fmla="*/ 2801949 h 4006635"/>
                <a:gd name="connsiteX481" fmla="*/ 3412250 w 5071813"/>
                <a:gd name="connsiteY481" fmla="*/ 2816464 h 4006635"/>
                <a:gd name="connsiteX482" fmla="*/ 3513850 w 5071813"/>
                <a:gd name="connsiteY482" fmla="*/ 2860006 h 4006635"/>
                <a:gd name="connsiteX483" fmla="*/ 3557393 w 5071813"/>
                <a:gd name="connsiteY483" fmla="*/ 2874521 h 4006635"/>
                <a:gd name="connsiteX484" fmla="*/ 3615450 w 5071813"/>
                <a:gd name="connsiteY484" fmla="*/ 2976121 h 4006635"/>
                <a:gd name="connsiteX485" fmla="*/ 3600936 w 5071813"/>
                <a:gd name="connsiteY485" fmla="*/ 3048692 h 4006635"/>
                <a:gd name="connsiteX486" fmla="*/ 3484821 w 5071813"/>
                <a:gd name="connsiteY486" fmla="*/ 3034178 h 4006635"/>
                <a:gd name="connsiteX487" fmla="*/ 3441279 w 5071813"/>
                <a:gd name="connsiteY487" fmla="*/ 3005149 h 4006635"/>
                <a:gd name="connsiteX488" fmla="*/ 3180021 w 5071813"/>
                <a:gd name="connsiteY488" fmla="*/ 3019664 h 4006635"/>
                <a:gd name="connsiteX489" fmla="*/ 3136479 w 5071813"/>
                <a:gd name="connsiteY489" fmla="*/ 3063206 h 4006635"/>
                <a:gd name="connsiteX490" fmla="*/ 3281621 w 5071813"/>
                <a:gd name="connsiteY490" fmla="*/ 3077721 h 4006635"/>
                <a:gd name="connsiteX491" fmla="*/ 3412250 w 5071813"/>
                <a:gd name="connsiteY491" fmla="*/ 3106749 h 4006635"/>
                <a:gd name="connsiteX492" fmla="*/ 3513850 w 5071813"/>
                <a:gd name="connsiteY492" fmla="*/ 3193835 h 4006635"/>
                <a:gd name="connsiteX493" fmla="*/ 3557393 w 5071813"/>
                <a:gd name="connsiteY493" fmla="*/ 3208349 h 4006635"/>
                <a:gd name="connsiteX494" fmla="*/ 3600936 w 5071813"/>
                <a:gd name="connsiteY494" fmla="*/ 3237378 h 4006635"/>
                <a:gd name="connsiteX495" fmla="*/ 3673507 w 5071813"/>
                <a:gd name="connsiteY495" fmla="*/ 3251892 h 4006635"/>
                <a:gd name="connsiteX496" fmla="*/ 3717050 w 5071813"/>
                <a:gd name="connsiteY496" fmla="*/ 3266406 h 4006635"/>
                <a:gd name="connsiteX497" fmla="*/ 3804136 w 5071813"/>
                <a:gd name="connsiteY497" fmla="*/ 3368006 h 4006635"/>
                <a:gd name="connsiteX498" fmla="*/ 3920250 w 5071813"/>
                <a:gd name="connsiteY498" fmla="*/ 3397035 h 4006635"/>
                <a:gd name="connsiteX499" fmla="*/ 3992821 w 5071813"/>
                <a:gd name="connsiteY499" fmla="*/ 3382521 h 4006635"/>
                <a:gd name="connsiteX500" fmla="*/ 4007336 w 5071813"/>
                <a:gd name="connsiteY500" fmla="*/ 3426064 h 4006635"/>
                <a:gd name="connsiteX501" fmla="*/ 3920250 w 5071813"/>
                <a:gd name="connsiteY501" fmla="*/ 3513149 h 4006635"/>
                <a:gd name="connsiteX502" fmla="*/ 3731564 w 5071813"/>
                <a:gd name="connsiteY502" fmla="*/ 3484121 h 4006635"/>
                <a:gd name="connsiteX503" fmla="*/ 3600936 w 5071813"/>
                <a:gd name="connsiteY503" fmla="*/ 3382521 h 4006635"/>
                <a:gd name="connsiteX504" fmla="*/ 3441279 w 5071813"/>
                <a:gd name="connsiteY504" fmla="*/ 3338978 h 4006635"/>
                <a:gd name="connsiteX505" fmla="*/ 3296136 w 5071813"/>
                <a:gd name="connsiteY505" fmla="*/ 3353492 h 4006635"/>
                <a:gd name="connsiteX506" fmla="*/ 3310650 w 5071813"/>
                <a:gd name="connsiteY506" fmla="*/ 3426064 h 4006635"/>
                <a:gd name="connsiteX507" fmla="*/ 3281621 w 5071813"/>
                <a:gd name="connsiteY507" fmla="*/ 3556692 h 4006635"/>
                <a:gd name="connsiteX508" fmla="*/ 3138406 w 5071813"/>
                <a:gd name="connsiteY508" fmla="*/ 3532653 h 4006635"/>
                <a:gd name="connsiteX509" fmla="*/ 3154394 w 5071813"/>
                <a:gd name="connsiteY509" fmla="*/ 3484801 h 4006635"/>
                <a:gd name="connsiteX510" fmla="*/ 3147705 w 5071813"/>
                <a:gd name="connsiteY510" fmla="*/ 3419373 h 4006635"/>
                <a:gd name="connsiteX511" fmla="*/ 3174579 w 5071813"/>
                <a:gd name="connsiteY511" fmla="*/ 3376058 h 4006635"/>
                <a:gd name="connsiteX512" fmla="*/ 3136479 w 5071813"/>
                <a:gd name="connsiteY512" fmla="*/ 3251892 h 4006635"/>
                <a:gd name="connsiteX513" fmla="*/ 3092936 w 5071813"/>
                <a:gd name="connsiteY513" fmla="*/ 3222864 h 4006635"/>
                <a:gd name="connsiteX514" fmla="*/ 3092936 w 5071813"/>
                <a:gd name="connsiteY514" fmla="*/ 3614749 h 4006635"/>
                <a:gd name="connsiteX515" fmla="*/ 3121964 w 5071813"/>
                <a:gd name="connsiteY515" fmla="*/ 3701835 h 4006635"/>
                <a:gd name="connsiteX516" fmla="*/ 3107450 w 5071813"/>
                <a:gd name="connsiteY516" fmla="*/ 3890521 h 4006635"/>
                <a:gd name="connsiteX517" fmla="*/ 3078421 w 5071813"/>
                <a:gd name="connsiteY517" fmla="*/ 4006635 h 4006635"/>
                <a:gd name="connsiteX518" fmla="*/ 3020364 w 5071813"/>
                <a:gd name="connsiteY518" fmla="*/ 3948578 h 4006635"/>
                <a:gd name="connsiteX519" fmla="*/ 2976821 w 5071813"/>
                <a:gd name="connsiteY519" fmla="*/ 3600235 h 4006635"/>
                <a:gd name="connsiteX520" fmla="*/ 2918764 w 5071813"/>
                <a:gd name="connsiteY520" fmla="*/ 3498635 h 4006635"/>
                <a:gd name="connsiteX521" fmla="*/ 2889736 w 5071813"/>
                <a:gd name="connsiteY521" fmla="*/ 3426064 h 4006635"/>
                <a:gd name="connsiteX522" fmla="*/ 2904250 w 5071813"/>
                <a:gd name="connsiteY522" fmla="*/ 3309949 h 4006635"/>
                <a:gd name="connsiteX523" fmla="*/ 2947793 w 5071813"/>
                <a:gd name="connsiteY523" fmla="*/ 3266406 h 4006635"/>
                <a:gd name="connsiteX524" fmla="*/ 2991336 w 5071813"/>
                <a:gd name="connsiteY524" fmla="*/ 3179321 h 4006635"/>
                <a:gd name="connsiteX525" fmla="*/ 2976821 w 5071813"/>
                <a:gd name="connsiteY525" fmla="*/ 3121264 h 4006635"/>
                <a:gd name="connsiteX526" fmla="*/ 2918764 w 5071813"/>
                <a:gd name="connsiteY526" fmla="*/ 3106749 h 4006635"/>
                <a:gd name="connsiteX527" fmla="*/ 2875221 w 5071813"/>
                <a:gd name="connsiteY527" fmla="*/ 3092235 h 4006635"/>
                <a:gd name="connsiteX528" fmla="*/ 2788136 w 5071813"/>
                <a:gd name="connsiteY528" fmla="*/ 3135778 h 4006635"/>
                <a:gd name="connsiteX529" fmla="*/ 2759107 w 5071813"/>
                <a:gd name="connsiteY529" fmla="*/ 3048692 h 4006635"/>
                <a:gd name="connsiteX530" fmla="*/ 2744593 w 5071813"/>
                <a:gd name="connsiteY530" fmla="*/ 3005149 h 4006635"/>
                <a:gd name="connsiteX531" fmla="*/ 2701050 w 5071813"/>
                <a:gd name="connsiteY531" fmla="*/ 2990635 h 4006635"/>
                <a:gd name="connsiteX532" fmla="*/ 2541393 w 5071813"/>
                <a:gd name="connsiteY532" fmla="*/ 3019664 h 4006635"/>
                <a:gd name="connsiteX533" fmla="*/ 2439793 w 5071813"/>
                <a:gd name="connsiteY533" fmla="*/ 3063206 h 4006635"/>
                <a:gd name="connsiteX534" fmla="*/ 2309164 w 5071813"/>
                <a:gd name="connsiteY534" fmla="*/ 3077721 h 4006635"/>
                <a:gd name="connsiteX535" fmla="*/ 2265621 w 5071813"/>
                <a:gd name="connsiteY535" fmla="*/ 3121264 h 4006635"/>
                <a:gd name="connsiteX536" fmla="*/ 2251107 w 5071813"/>
                <a:gd name="connsiteY536" fmla="*/ 3179321 h 4006635"/>
                <a:gd name="connsiteX537" fmla="*/ 2236593 w 5071813"/>
                <a:gd name="connsiteY537" fmla="*/ 3251892 h 4006635"/>
                <a:gd name="connsiteX538" fmla="*/ 2193050 w 5071813"/>
                <a:gd name="connsiteY538" fmla="*/ 3280921 h 4006635"/>
                <a:gd name="connsiteX539" fmla="*/ 2033393 w 5071813"/>
                <a:gd name="connsiteY539" fmla="*/ 3251892 h 4006635"/>
                <a:gd name="connsiteX540" fmla="*/ 1989850 w 5071813"/>
                <a:gd name="connsiteY540" fmla="*/ 3179321 h 4006635"/>
                <a:gd name="connsiteX541" fmla="*/ 2062421 w 5071813"/>
                <a:gd name="connsiteY541" fmla="*/ 3092235 h 4006635"/>
                <a:gd name="connsiteX542" fmla="*/ 2193050 w 5071813"/>
                <a:gd name="connsiteY542" fmla="*/ 3077721 h 4006635"/>
                <a:gd name="connsiteX543" fmla="*/ 2236593 w 5071813"/>
                <a:gd name="connsiteY543" fmla="*/ 3034178 h 4006635"/>
                <a:gd name="connsiteX544" fmla="*/ 2265621 w 5071813"/>
                <a:gd name="connsiteY544" fmla="*/ 2947092 h 4006635"/>
                <a:gd name="connsiteX545" fmla="*/ 2294650 w 5071813"/>
                <a:gd name="connsiteY545" fmla="*/ 2889035 h 4006635"/>
                <a:gd name="connsiteX546" fmla="*/ 2410764 w 5071813"/>
                <a:gd name="connsiteY546" fmla="*/ 2903549 h 4006635"/>
                <a:gd name="connsiteX547" fmla="*/ 2468821 w 5071813"/>
                <a:gd name="connsiteY547" fmla="*/ 2889035 h 4006635"/>
                <a:gd name="connsiteX548" fmla="*/ 2439793 w 5071813"/>
                <a:gd name="connsiteY548" fmla="*/ 2816464 h 4006635"/>
                <a:gd name="connsiteX549" fmla="*/ 2323679 w 5071813"/>
                <a:gd name="connsiteY549" fmla="*/ 2787435 h 4006635"/>
                <a:gd name="connsiteX550" fmla="*/ 2280136 w 5071813"/>
                <a:gd name="connsiteY550" fmla="*/ 2801949 h 4006635"/>
                <a:gd name="connsiteX551" fmla="*/ 2236593 w 5071813"/>
                <a:gd name="connsiteY551" fmla="*/ 2932578 h 4006635"/>
                <a:gd name="connsiteX552" fmla="*/ 2178536 w 5071813"/>
                <a:gd name="connsiteY552" fmla="*/ 2976121 h 4006635"/>
                <a:gd name="connsiteX553" fmla="*/ 2134993 w 5071813"/>
                <a:gd name="connsiteY553" fmla="*/ 3005149 h 4006635"/>
                <a:gd name="connsiteX554" fmla="*/ 2004364 w 5071813"/>
                <a:gd name="connsiteY554" fmla="*/ 3034178 h 4006635"/>
                <a:gd name="connsiteX555" fmla="*/ 1960821 w 5071813"/>
                <a:gd name="connsiteY555" fmla="*/ 3063206 h 4006635"/>
                <a:gd name="connsiteX556" fmla="*/ 1917279 w 5071813"/>
                <a:gd name="connsiteY556" fmla="*/ 3077721 h 4006635"/>
                <a:gd name="connsiteX557" fmla="*/ 1722924 w 5071813"/>
                <a:gd name="connsiteY557" fmla="*/ 3144849 h 4006635"/>
                <a:gd name="connsiteX558" fmla="*/ 1635838 w 5071813"/>
                <a:gd name="connsiteY558" fmla="*/ 3178867 h 4006635"/>
                <a:gd name="connsiteX559" fmla="*/ 1580842 w 5071813"/>
                <a:gd name="connsiteY559" fmla="*/ 3270035 h 4006635"/>
                <a:gd name="connsiteX560" fmla="*/ 1510879 w 5071813"/>
                <a:gd name="connsiteY560" fmla="*/ 3397035 h 4006635"/>
                <a:gd name="connsiteX561" fmla="*/ 1467336 w 5071813"/>
                <a:gd name="connsiteY561" fmla="*/ 3382521 h 4006635"/>
                <a:gd name="connsiteX562" fmla="*/ 1452821 w 5071813"/>
                <a:gd name="connsiteY562" fmla="*/ 3338978 h 4006635"/>
                <a:gd name="connsiteX563" fmla="*/ 1467336 w 5071813"/>
                <a:gd name="connsiteY563" fmla="*/ 3208349 h 4006635"/>
                <a:gd name="connsiteX564" fmla="*/ 1597964 w 5071813"/>
                <a:gd name="connsiteY564" fmla="*/ 3150292 h 4006635"/>
                <a:gd name="connsiteX565" fmla="*/ 1670536 w 5071813"/>
                <a:gd name="connsiteY565" fmla="*/ 3077721 h 4006635"/>
                <a:gd name="connsiteX566" fmla="*/ 1714079 w 5071813"/>
                <a:gd name="connsiteY566" fmla="*/ 3034178 h 4006635"/>
                <a:gd name="connsiteX567" fmla="*/ 1861376 w 5071813"/>
                <a:gd name="connsiteY567" fmla="*/ 3002087 h 4006635"/>
                <a:gd name="connsiteX568" fmla="*/ 2105964 w 5071813"/>
                <a:gd name="connsiteY568" fmla="*/ 2947092 h 4006635"/>
                <a:gd name="connsiteX569" fmla="*/ 2149507 w 5071813"/>
                <a:gd name="connsiteY569" fmla="*/ 2932578 h 4006635"/>
                <a:gd name="connsiteX570" fmla="*/ 2222079 w 5071813"/>
                <a:gd name="connsiteY570" fmla="*/ 2830978 h 4006635"/>
                <a:gd name="connsiteX571" fmla="*/ 2207564 w 5071813"/>
                <a:gd name="connsiteY571" fmla="*/ 2700349 h 4006635"/>
                <a:gd name="connsiteX572" fmla="*/ 1786650 w 5071813"/>
                <a:gd name="connsiteY572" fmla="*/ 2729378 h 4006635"/>
                <a:gd name="connsiteX573" fmla="*/ 1714079 w 5071813"/>
                <a:gd name="connsiteY573" fmla="*/ 2787435 h 4006635"/>
                <a:gd name="connsiteX574" fmla="*/ 1670536 w 5071813"/>
                <a:gd name="connsiteY574" fmla="*/ 2801949 h 4006635"/>
                <a:gd name="connsiteX575" fmla="*/ 1539907 w 5071813"/>
                <a:gd name="connsiteY575" fmla="*/ 2845492 h 4006635"/>
                <a:gd name="connsiteX576" fmla="*/ 1409279 w 5071813"/>
                <a:gd name="connsiteY576" fmla="*/ 2889035 h 4006635"/>
                <a:gd name="connsiteX577" fmla="*/ 1452821 w 5071813"/>
                <a:gd name="connsiteY577" fmla="*/ 2758406 h 4006635"/>
                <a:gd name="connsiteX578" fmla="*/ 1568936 w 5071813"/>
                <a:gd name="connsiteY578" fmla="*/ 2729378 h 4006635"/>
                <a:gd name="connsiteX579" fmla="*/ 1612479 w 5071813"/>
                <a:gd name="connsiteY579" fmla="*/ 2700349 h 4006635"/>
                <a:gd name="connsiteX580" fmla="*/ 1626993 w 5071813"/>
                <a:gd name="connsiteY580" fmla="*/ 2656806 h 4006635"/>
                <a:gd name="connsiteX581" fmla="*/ 1510879 w 5071813"/>
                <a:gd name="connsiteY581" fmla="*/ 2613264 h 4006635"/>
                <a:gd name="connsiteX582" fmla="*/ 1423793 w 5071813"/>
                <a:gd name="connsiteY582" fmla="*/ 2497149 h 4006635"/>
                <a:gd name="connsiteX583" fmla="*/ 1467336 w 5071813"/>
                <a:gd name="connsiteY583" fmla="*/ 2482635 h 4006635"/>
                <a:gd name="connsiteX584" fmla="*/ 1626993 w 5071813"/>
                <a:gd name="connsiteY584" fmla="*/ 2540692 h 4006635"/>
                <a:gd name="connsiteX585" fmla="*/ 1728593 w 5071813"/>
                <a:gd name="connsiteY585" fmla="*/ 2569721 h 4006635"/>
                <a:gd name="connsiteX586" fmla="*/ 1797082 w 5071813"/>
                <a:gd name="connsiteY586" fmla="*/ 2603285 h 4006635"/>
                <a:gd name="connsiteX587" fmla="*/ 1830193 w 5071813"/>
                <a:gd name="connsiteY587" fmla="*/ 2642292 h 4006635"/>
                <a:gd name="connsiteX588" fmla="*/ 1888250 w 5071813"/>
                <a:gd name="connsiteY588" fmla="*/ 2656806 h 4006635"/>
                <a:gd name="connsiteX589" fmla="*/ 1975336 w 5071813"/>
                <a:gd name="connsiteY589" fmla="*/ 2671321 h 4006635"/>
                <a:gd name="connsiteX590" fmla="*/ 2164021 w 5071813"/>
                <a:gd name="connsiteY590" fmla="*/ 2652498 h 4006635"/>
                <a:gd name="connsiteX591" fmla="*/ 2309164 w 5071813"/>
                <a:gd name="connsiteY591" fmla="*/ 2671321 h 4006635"/>
                <a:gd name="connsiteX592" fmla="*/ 2294650 w 5071813"/>
                <a:gd name="connsiteY592" fmla="*/ 2627778 h 4006635"/>
                <a:gd name="connsiteX593" fmla="*/ 2193050 w 5071813"/>
                <a:gd name="connsiteY593" fmla="*/ 2569721 h 4006635"/>
                <a:gd name="connsiteX594" fmla="*/ 2164021 w 5071813"/>
                <a:gd name="connsiteY594" fmla="*/ 2497149 h 4006635"/>
                <a:gd name="connsiteX595" fmla="*/ 2062421 w 5071813"/>
                <a:gd name="connsiteY595" fmla="*/ 2453606 h 4006635"/>
                <a:gd name="connsiteX596" fmla="*/ 2004364 w 5071813"/>
                <a:gd name="connsiteY596" fmla="*/ 2424578 h 4006635"/>
                <a:gd name="connsiteX597" fmla="*/ 1873736 w 5071813"/>
                <a:gd name="connsiteY597" fmla="*/ 2439092 h 4006635"/>
                <a:gd name="connsiteX598" fmla="*/ 1830193 w 5071813"/>
                <a:gd name="connsiteY598" fmla="*/ 2453606 h 4006635"/>
                <a:gd name="connsiteX599" fmla="*/ 1699564 w 5071813"/>
                <a:gd name="connsiteY599" fmla="*/ 2439092 h 4006635"/>
                <a:gd name="connsiteX600" fmla="*/ 1656021 w 5071813"/>
                <a:gd name="connsiteY600" fmla="*/ 2410064 h 4006635"/>
                <a:gd name="connsiteX601" fmla="*/ 1612479 w 5071813"/>
                <a:gd name="connsiteY601" fmla="*/ 2395549 h 4006635"/>
                <a:gd name="connsiteX602" fmla="*/ 1423793 w 5071813"/>
                <a:gd name="connsiteY602" fmla="*/ 2366521 h 4006635"/>
                <a:gd name="connsiteX603" fmla="*/ 1307679 w 5071813"/>
                <a:gd name="connsiteY603" fmla="*/ 2366521 h 4006635"/>
                <a:gd name="connsiteX604" fmla="*/ 1278650 w 5071813"/>
                <a:gd name="connsiteY604" fmla="*/ 2424578 h 4006635"/>
                <a:gd name="connsiteX605" fmla="*/ 1293164 w 5071813"/>
                <a:gd name="connsiteY605" fmla="*/ 2613264 h 4006635"/>
                <a:gd name="connsiteX606" fmla="*/ 1322193 w 5071813"/>
                <a:gd name="connsiteY606" fmla="*/ 2700349 h 4006635"/>
                <a:gd name="connsiteX607" fmla="*/ 1336707 w 5071813"/>
                <a:gd name="connsiteY607" fmla="*/ 2758406 h 4006635"/>
                <a:gd name="connsiteX608" fmla="*/ 1278650 w 5071813"/>
                <a:gd name="connsiteY608" fmla="*/ 2860006 h 4006635"/>
                <a:gd name="connsiteX609" fmla="*/ 1220593 w 5071813"/>
                <a:gd name="connsiteY609" fmla="*/ 2816464 h 4006635"/>
                <a:gd name="connsiteX610" fmla="*/ 1148021 w 5071813"/>
                <a:gd name="connsiteY610" fmla="*/ 2613264 h 4006635"/>
                <a:gd name="connsiteX611" fmla="*/ 1104479 w 5071813"/>
                <a:gd name="connsiteY611" fmla="*/ 2584235 h 4006635"/>
                <a:gd name="connsiteX612" fmla="*/ 1089964 w 5071813"/>
                <a:gd name="connsiteY612" fmla="*/ 2526178 h 4006635"/>
                <a:gd name="connsiteX613" fmla="*/ 1046421 w 5071813"/>
                <a:gd name="connsiteY613" fmla="*/ 2482635 h 4006635"/>
                <a:gd name="connsiteX614" fmla="*/ 1002879 w 5071813"/>
                <a:gd name="connsiteY614" fmla="*/ 2424578 h 4006635"/>
                <a:gd name="connsiteX615" fmla="*/ 1046421 w 5071813"/>
                <a:gd name="connsiteY615" fmla="*/ 2395549 h 4006635"/>
                <a:gd name="connsiteX616" fmla="*/ 1162536 w 5071813"/>
                <a:gd name="connsiteY616" fmla="*/ 2381035 h 4006635"/>
                <a:gd name="connsiteX617" fmla="*/ 1191564 w 5071813"/>
                <a:gd name="connsiteY617" fmla="*/ 2293949 h 4006635"/>
                <a:gd name="connsiteX618" fmla="*/ 1220593 w 5071813"/>
                <a:gd name="connsiteY618" fmla="*/ 2235892 h 4006635"/>
                <a:gd name="connsiteX619" fmla="*/ 1206079 w 5071813"/>
                <a:gd name="connsiteY619" fmla="*/ 2192349 h 4006635"/>
                <a:gd name="connsiteX620" fmla="*/ 1162536 w 5071813"/>
                <a:gd name="connsiteY620" fmla="*/ 2134292 h 4006635"/>
                <a:gd name="connsiteX621" fmla="*/ 1118993 w 5071813"/>
                <a:gd name="connsiteY621" fmla="*/ 2090749 h 4006635"/>
                <a:gd name="connsiteX622" fmla="*/ 1017393 w 5071813"/>
                <a:gd name="connsiteY622" fmla="*/ 2018178 h 4006635"/>
                <a:gd name="connsiteX623" fmla="*/ 959336 w 5071813"/>
                <a:gd name="connsiteY623" fmla="*/ 1916578 h 4006635"/>
                <a:gd name="connsiteX624" fmla="*/ 886764 w 5071813"/>
                <a:gd name="connsiteY624" fmla="*/ 1814978 h 4006635"/>
                <a:gd name="connsiteX625" fmla="*/ 785164 w 5071813"/>
                <a:gd name="connsiteY625" fmla="*/ 1844006 h 4006635"/>
                <a:gd name="connsiteX626" fmla="*/ 741621 w 5071813"/>
                <a:gd name="connsiteY626" fmla="*/ 1858521 h 4006635"/>
                <a:gd name="connsiteX627" fmla="*/ 683564 w 5071813"/>
                <a:gd name="connsiteY627" fmla="*/ 1844006 h 4006635"/>
                <a:gd name="connsiteX628" fmla="*/ 669050 w 5071813"/>
                <a:gd name="connsiteY628" fmla="*/ 1785949 h 4006635"/>
                <a:gd name="connsiteX629" fmla="*/ 799679 w 5071813"/>
                <a:gd name="connsiteY629" fmla="*/ 1742406 h 4006635"/>
                <a:gd name="connsiteX630" fmla="*/ 785164 w 5071813"/>
                <a:gd name="connsiteY630" fmla="*/ 1626292 h 4006635"/>
                <a:gd name="connsiteX631" fmla="*/ 712593 w 5071813"/>
                <a:gd name="connsiteY631" fmla="*/ 1597264 h 4006635"/>
                <a:gd name="connsiteX632" fmla="*/ 669050 w 5071813"/>
                <a:gd name="connsiteY632" fmla="*/ 1553721 h 4006635"/>
                <a:gd name="connsiteX633" fmla="*/ 523907 w 5071813"/>
                <a:gd name="connsiteY633" fmla="*/ 1510178 h 4006635"/>
                <a:gd name="connsiteX634" fmla="*/ 494879 w 5071813"/>
                <a:gd name="connsiteY634" fmla="*/ 1452121 h 4006635"/>
                <a:gd name="connsiteX635" fmla="*/ 465850 w 5071813"/>
                <a:gd name="connsiteY635" fmla="*/ 1350521 h 4006635"/>
                <a:gd name="connsiteX636" fmla="*/ 407793 w 5071813"/>
                <a:gd name="connsiteY636" fmla="*/ 1219892 h 4006635"/>
                <a:gd name="connsiteX637" fmla="*/ 291679 w 5071813"/>
                <a:gd name="connsiteY637" fmla="*/ 1132806 h 4006635"/>
                <a:gd name="connsiteX638" fmla="*/ 161050 w 5071813"/>
                <a:gd name="connsiteY638" fmla="*/ 1074749 h 4006635"/>
                <a:gd name="connsiteX639" fmla="*/ 117507 w 5071813"/>
                <a:gd name="connsiteY639" fmla="*/ 1060235 h 4006635"/>
                <a:gd name="connsiteX640" fmla="*/ 73964 w 5071813"/>
                <a:gd name="connsiteY640" fmla="*/ 1045721 h 4006635"/>
                <a:gd name="connsiteX641" fmla="*/ 1393 w 5071813"/>
                <a:gd name="connsiteY641" fmla="*/ 929606 h 4006635"/>
                <a:gd name="connsiteX0" fmla="*/ 1393 w 5071813"/>
                <a:gd name="connsiteY0" fmla="*/ 929606 h 4006635"/>
                <a:gd name="connsiteX1" fmla="*/ 132021 w 5071813"/>
                <a:gd name="connsiteY1" fmla="*/ 929606 h 4006635"/>
                <a:gd name="connsiteX2" fmla="*/ 219107 w 5071813"/>
                <a:gd name="connsiteY2" fmla="*/ 958635 h 4006635"/>
                <a:gd name="connsiteX3" fmla="*/ 262650 w 5071813"/>
                <a:gd name="connsiteY3" fmla="*/ 987664 h 4006635"/>
                <a:gd name="connsiteX4" fmla="*/ 335221 w 5071813"/>
                <a:gd name="connsiteY4" fmla="*/ 1060235 h 4006635"/>
                <a:gd name="connsiteX5" fmla="*/ 422307 w 5071813"/>
                <a:gd name="connsiteY5" fmla="*/ 1089264 h 4006635"/>
                <a:gd name="connsiteX6" fmla="*/ 465850 w 5071813"/>
                <a:gd name="connsiteY6" fmla="*/ 1132806 h 4006635"/>
                <a:gd name="connsiteX7" fmla="*/ 552936 w 5071813"/>
                <a:gd name="connsiteY7" fmla="*/ 1161835 h 4006635"/>
                <a:gd name="connsiteX8" fmla="*/ 625507 w 5071813"/>
                <a:gd name="connsiteY8" fmla="*/ 1248921 h 4006635"/>
                <a:gd name="connsiteX9" fmla="*/ 640021 w 5071813"/>
                <a:gd name="connsiteY9" fmla="*/ 1292464 h 4006635"/>
                <a:gd name="connsiteX10" fmla="*/ 683564 w 5071813"/>
                <a:gd name="connsiteY10" fmla="*/ 1306978 h 4006635"/>
                <a:gd name="connsiteX11" fmla="*/ 756136 w 5071813"/>
                <a:gd name="connsiteY11" fmla="*/ 1408578 h 4006635"/>
                <a:gd name="connsiteX12" fmla="*/ 828707 w 5071813"/>
                <a:gd name="connsiteY12" fmla="*/ 1466635 h 4006635"/>
                <a:gd name="connsiteX13" fmla="*/ 857736 w 5071813"/>
                <a:gd name="connsiteY13" fmla="*/ 1524692 h 4006635"/>
                <a:gd name="connsiteX14" fmla="*/ 872250 w 5071813"/>
                <a:gd name="connsiteY14" fmla="*/ 1568235 h 4006635"/>
                <a:gd name="connsiteX15" fmla="*/ 930307 w 5071813"/>
                <a:gd name="connsiteY15" fmla="*/ 1553721 h 4006635"/>
                <a:gd name="connsiteX16" fmla="*/ 944821 w 5071813"/>
                <a:gd name="connsiteY16" fmla="*/ 1510178 h 4006635"/>
                <a:gd name="connsiteX17" fmla="*/ 988364 w 5071813"/>
                <a:gd name="connsiteY17" fmla="*/ 1495664 h 4006635"/>
                <a:gd name="connsiteX18" fmla="*/ 1089964 w 5071813"/>
                <a:gd name="connsiteY18" fmla="*/ 1539206 h 4006635"/>
                <a:gd name="connsiteX19" fmla="*/ 1148021 w 5071813"/>
                <a:gd name="connsiteY19" fmla="*/ 1873035 h 4006635"/>
                <a:gd name="connsiteX20" fmla="*/ 1191564 w 5071813"/>
                <a:gd name="connsiteY20" fmla="*/ 1960121 h 4006635"/>
                <a:gd name="connsiteX21" fmla="*/ 1235107 w 5071813"/>
                <a:gd name="connsiteY21" fmla="*/ 1974635 h 4006635"/>
                <a:gd name="connsiteX22" fmla="*/ 1278650 w 5071813"/>
                <a:gd name="connsiteY22" fmla="*/ 2003664 h 4006635"/>
                <a:gd name="connsiteX23" fmla="*/ 1307679 w 5071813"/>
                <a:gd name="connsiteY23" fmla="*/ 2119778 h 4006635"/>
                <a:gd name="connsiteX24" fmla="*/ 1394764 w 5071813"/>
                <a:gd name="connsiteY24" fmla="*/ 2206864 h 4006635"/>
                <a:gd name="connsiteX25" fmla="*/ 1525393 w 5071813"/>
                <a:gd name="connsiteY25" fmla="*/ 2221378 h 4006635"/>
                <a:gd name="connsiteX26" fmla="*/ 1583450 w 5071813"/>
                <a:gd name="connsiteY26" fmla="*/ 2250406 h 4006635"/>
                <a:gd name="connsiteX27" fmla="*/ 1597964 w 5071813"/>
                <a:gd name="connsiteY27" fmla="*/ 2293949 h 4006635"/>
                <a:gd name="connsiteX28" fmla="*/ 1641507 w 5071813"/>
                <a:gd name="connsiteY28" fmla="*/ 2322978 h 4006635"/>
                <a:gd name="connsiteX29" fmla="*/ 1786650 w 5071813"/>
                <a:gd name="connsiteY29" fmla="*/ 2308464 h 4006635"/>
                <a:gd name="connsiteX30" fmla="*/ 1801164 w 5071813"/>
                <a:gd name="connsiteY30" fmla="*/ 2264921 h 4006635"/>
                <a:gd name="connsiteX31" fmla="*/ 1873736 w 5071813"/>
                <a:gd name="connsiteY31" fmla="*/ 2279435 h 4006635"/>
                <a:gd name="connsiteX32" fmla="*/ 2062421 w 5071813"/>
                <a:gd name="connsiteY32" fmla="*/ 2293949 h 4006635"/>
                <a:gd name="connsiteX33" fmla="*/ 2076936 w 5071813"/>
                <a:gd name="connsiteY33" fmla="*/ 2250406 h 4006635"/>
                <a:gd name="connsiteX34" fmla="*/ 2062421 w 5071813"/>
                <a:gd name="connsiteY34" fmla="*/ 2206864 h 4006635"/>
                <a:gd name="connsiteX35" fmla="*/ 1946307 w 5071813"/>
                <a:gd name="connsiteY35" fmla="*/ 2177835 h 4006635"/>
                <a:gd name="connsiteX36" fmla="*/ 1960821 w 5071813"/>
                <a:gd name="connsiteY36" fmla="*/ 1989149 h 4006635"/>
                <a:gd name="connsiteX37" fmla="*/ 1917279 w 5071813"/>
                <a:gd name="connsiteY37" fmla="*/ 1960121 h 4006635"/>
                <a:gd name="connsiteX38" fmla="*/ 1844707 w 5071813"/>
                <a:gd name="connsiteY38" fmla="*/ 1873035 h 4006635"/>
                <a:gd name="connsiteX39" fmla="*/ 1859221 w 5071813"/>
                <a:gd name="connsiteY39" fmla="*/ 1829492 h 4006635"/>
                <a:gd name="connsiteX40" fmla="*/ 1786650 w 5071813"/>
                <a:gd name="connsiteY40" fmla="*/ 1756921 h 4006635"/>
                <a:gd name="connsiteX41" fmla="*/ 1743107 w 5071813"/>
                <a:gd name="connsiteY41" fmla="*/ 1742406 h 4006635"/>
                <a:gd name="connsiteX42" fmla="*/ 1730520 w 5071813"/>
                <a:gd name="connsiteY42" fmla="*/ 1677659 h 4006635"/>
                <a:gd name="connsiteX43" fmla="*/ 1643889 w 5071813"/>
                <a:gd name="connsiteY43" fmla="*/ 1631962 h 4006635"/>
                <a:gd name="connsiteX44" fmla="*/ 1583450 w 5071813"/>
                <a:gd name="connsiteY44" fmla="*/ 1698864 h 4006635"/>
                <a:gd name="connsiteX45" fmla="*/ 1525393 w 5071813"/>
                <a:gd name="connsiteY45" fmla="*/ 1727892 h 4006635"/>
                <a:gd name="connsiteX46" fmla="*/ 1481850 w 5071813"/>
                <a:gd name="connsiteY46" fmla="*/ 1742406 h 4006635"/>
                <a:gd name="connsiteX47" fmla="*/ 1438307 w 5071813"/>
                <a:gd name="connsiteY47" fmla="*/ 1771435 h 4006635"/>
                <a:gd name="connsiteX48" fmla="*/ 1351221 w 5071813"/>
                <a:gd name="connsiteY48" fmla="*/ 1800464 h 4006635"/>
                <a:gd name="connsiteX49" fmla="*/ 1249621 w 5071813"/>
                <a:gd name="connsiteY49" fmla="*/ 1771435 h 4006635"/>
                <a:gd name="connsiteX50" fmla="*/ 1235107 w 5071813"/>
                <a:gd name="connsiteY50" fmla="*/ 1713378 h 4006635"/>
                <a:gd name="connsiteX51" fmla="*/ 1293164 w 5071813"/>
                <a:gd name="connsiteY51" fmla="*/ 1684349 h 4006635"/>
                <a:gd name="connsiteX52" fmla="*/ 1421638 w 5071813"/>
                <a:gd name="connsiteY52" fmla="*/ 1703172 h 4006635"/>
                <a:gd name="connsiteX53" fmla="*/ 1571318 w 5071813"/>
                <a:gd name="connsiteY53" fmla="*/ 1613479 h 4006635"/>
                <a:gd name="connsiteX54" fmla="*/ 1641507 w 5071813"/>
                <a:gd name="connsiteY54" fmla="*/ 1553721 h 4006635"/>
                <a:gd name="connsiteX55" fmla="*/ 1597964 w 5071813"/>
                <a:gd name="connsiteY55" fmla="*/ 1539206 h 4006635"/>
                <a:gd name="connsiteX56" fmla="*/ 1510879 w 5071813"/>
                <a:gd name="connsiteY56" fmla="*/ 1466635 h 4006635"/>
                <a:gd name="connsiteX57" fmla="*/ 1452821 w 5071813"/>
                <a:gd name="connsiteY57" fmla="*/ 1379549 h 4006635"/>
                <a:gd name="connsiteX58" fmla="*/ 1423793 w 5071813"/>
                <a:gd name="connsiteY58" fmla="*/ 1321492 h 4006635"/>
                <a:gd name="connsiteX59" fmla="*/ 1322193 w 5071813"/>
                <a:gd name="connsiteY59" fmla="*/ 1234406 h 4006635"/>
                <a:gd name="connsiteX60" fmla="*/ 1264136 w 5071813"/>
                <a:gd name="connsiteY60" fmla="*/ 1219892 h 4006635"/>
                <a:gd name="connsiteX61" fmla="*/ 1322193 w 5071813"/>
                <a:gd name="connsiteY61" fmla="*/ 1205378 h 4006635"/>
                <a:gd name="connsiteX62" fmla="*/ 1467336 w 5071813"/>
                <a:gd name="connsiteY62" fmla="*/ 1321492 h 4006635"/>
                <a:gd name="connsiteX63" fmla="*/ 1510879 w 5071813"/>
                <a:gd name="connsiteY63" fmla="*/ 1365035 h 4006635"/>
                <a:gd name="connsiteX64" fmla="*/ 1568936 w 5071813"/>
                <a:gd name="connsiteY64" fmla="*/ 1437606 h 4006635"/>
                <a:gd name="connsiteX65" fmla="*/ 1612479 w 5071813"/>
                <a:gd name="connsiteY65" fmla="*/ 1481149 h 4006635"/>
                <a:gd name="connsiteX66" fmla="*/ 1656021 w 5071813"/>
                <a:gd name="connsiteY66" fmla="*/ 1495664 h 4006635"/>
                <a:gd name="connsiteX67" fmla="*/ 1743107 w 5071813"/>
                <a:gd name="connsiteY67" fmla="*/ 1553721 h 4006635"/>
                <a:gd name="connsiteX68" fmla="*/ 1772136 w 5071813"/>
                <a:gd name="connsiteY68" fmla="*/ 1597264 h 4006635"/>
                <a:gd name="connsiteX69" fmla="*/ 1859221 w 5071813"/>
                <a:gd name="connsiteY69" fmla="*/ 1640806 h 4006635"/>
                <a:gd name="connsiteX70" fmla="*/ 1902764 w 5071813"/>
                <a:gd name="connsiteY70" fmla="*/ 1669835 h 4006635"/>
                <a:gd name="connsiteX71" fmla="*/ 1946307 w 5071813"/>
                <a:gd name="connsiteY71" fmla="*/ 1756921 h 4006635"/>
                <a:gd name="connsiteX72" fmla="*/ 1975336 w 5071813"/>
                <a:gd name="connsiteY72" fmla="*/ 1800464 h 4006635"/>
                <a:gd name="connsiteX73" fmla="*/ 2018879 w 5071813"/>
                <a:gd name="connsiteY73" fmla="*/ 1887549 h 4006635"/>
                <a:gd name="connsiteX74" fmla="*/ 2062421 w 5071813"/>
                <a:gd name="connsiteY74" fmla="*/ 1902064 h 4006635"/>
                <a:gd name="connsiteX75" fmla="*/ 2120479 w 5071813"/>
                <a:gd name="connsiteY75" fmla="*/ 2018178 h 4006635"/>
                <a:gd name="connsiteX76" fmla="*/ 2164021 w 5071813"/>
                <a:gd name="connsiteY76" fmla="*/ 2076235 h 4006635"/>
                <a:gd name="connsiteX77" fmla="*/ 2207564 w 5071813"/>
                <a:gd name="connsiteY77" fmla="*/ 2206864 h 4006635"/>
                <a:gd name="connsiteX78" fmla="*/ 2280136 w 5071813"/>
                <a:gd name="connsiteY78" fmla="*/ 2192349 h 4006635"/>
                <a:gd name="connsiteX79" fmla="*/ 2255643 w 5071813"/>
                <a:gd name="connsiteY79" fmla="*/ 2158785 h 4006635"/>
                <a:gd name="connsiteX80" fmla="*/ 2243510 w 5071813"/>
                <a:gd name="connsiteY80" fmla="*/ 2108099 h 4006635"/>
                <a:gd name="connsiteX81" fmla="*/ 2185453 w 5071813"/>
                <a:gd name="connsiteY81" fmla="*/ 2044824 h 4006635"/>
                <a:gd name="connsiteX82" fmla="*/ 2149507 w 5071813"/>
                <a:gd name="connsiteY82" fmla="*/ 2003664 h 4006635"/>
                <a:gd name="connsiteX83" fmla="*/ 2265621 w 5071813"/>
                <a:gd name="connsiteY83" fmla="*/ 2003664 h 4006635"/>
                <a:gd name="connsiteX84" fmla="*/ 2352707 w 5071813"/>
                <a:gd name="connsiteY84" fmla="*/ 2076235 h 4006635"/>
                <a:gd name="connsiteX85" fmla="*/ 2367221 w 5071813"/>
                <a:gd name="connsiteY85" fmla="*/ 2119778 h 4006635"/>
                <a:gd name="connsiteX86" fmla="*/ 2396250 w 5071813"/>
                <a:gd name="connsiteY86" fmla="*/ 2047206 h 4006635"/>
                <a:gd name="connsiteX87" fmla="*/ 2336038 w 5071813"/>
                <a:gd name="connsiteY87" fmla="*/ 1980304 h 4006635"/>
                <a:gd name="connsiteX88" fmla="*/ 2265621 w 5071813"/>
                <a:gd name="connsiteY88" fmla="*/ 1960121 h 4006635"/>
                <a:gd name="connsiteX89" fmla="*/ 2251107 w 5071813"/>
                <a:gd name="connsiteY89" fmla="*/ 1916578 h 4006635"/>
                <a:gd name="connsiteX90" fmla="*/ 2294650 w 5071813"/>
                <a:gd name="connsiteY90" fmla="*/ 1902064 h 4006635"/>
                <a:gd name="connsiteX91" fmla="*/ 2367221 w 5071813"/>
                <a:gd name="connsiteY91" fmla="*/ 1916578 h 4006635"/>
                <a:gd name="connsiteX92" fmla="*/ 2454307 w 5071813"/>
                <a:gd name="connsiteY92" fmla="*/ 1931092 h 4006635"/>
                <a:gd name="connsiteX93" fmla="*/ 2512364 w 5071813"/>
                <a:gd name="connsiteY93" fmla="*/ 1844006 h 4006635"/>
                <a:gd name="connsiteX94" fmla="*/ 2410764 w 5071813"/>
                <a:gd name="connsiteY94" fmla="*/ 1814978 h 4006635"/>
                <a:gd name="connsiteX95" fmla="*/ 2309164 w 5071813"/>
                <a:gd name="connsiteY95" fmla="*/ 1785949 h 4006635"/>
                <a:gd name="connsiteX96" fmla="*/ 2338193 w 5071813"/>
                <a:gd name="connsiteY96" fmla="*/ 1713378 h 4006635"/>
                <a:gd name="connsiteX97" fmla="*/ 2425279 w 5071813"/>
                <a:gd name="connsiteY97" fmla="*/ 1684349 h 4006635"/>
                <a:gd name="connsiteX98" fmla="*/ 2526879 w 5071813"/>
                <a:gd name="connsiteY98" fmla="*/ 1626292 h 4006635"/>
                <a:gd name="connsiteX99" fmla="*/ 2541393 w 5071813"/>
                <a:gd name="connsiteY99" fmla="*/ 1568235 h 4006635"/>
                <a:gd name="connsiteX100" fmla="*/ 2497850 w 5071813"/>
                <a:gd name="connsiteY100" fmla="*/ 1553721 h 4006635"/>
                <a:gd name="connsiteX101" fmla="*/ 2396250 w 5071813"/>
                <a:gd name="connsiteY101" fmla="*/ 1524692 h 4006635"/>
                <a:gd name="connsiteX102" fmla="*/ 2396250 w 5071813"/>
                <a:gd name="connsiteY102" fmla="*/ 1423092 h 4006635"/>
                <a:gd name="connsiteX103" fmla="*/ 2439793 w 5071813"/>
                <a:gd name="connsiteY103" fmla="*/ 1408578 h 4006635"/>
                <a:gd name="connsiteX104" fmla="*/ 2483336 w 5071813"/>
                <a:gd name="connsiteY104" fmla="*/ 1379549 h 4006635"/>
                <a:gd name="connsiteX105" fmla="*/ 2483336 w 5071813"/>
                <a:gd name="connsiteY105" fmla="*/ 1263435 h 4006635"/>
                <a:gd name="connsiteX106" fmla="*/ 2439793 w 5071813"/>
                <a:gd name="connsiteY106" fmla="*/ 1248921 h 4006635"/>
                <a:gd name="connsiteX107" fmla="*/ 2265621 w 5071813"/>
                <a:gd name="connsiteY107" fmla="*/ 1219892 h 4006635"/>
                <a:gd name="connsiteX108" fmla="*/ 2149507 w 5071813"/>
                <a:gd name="connsiteY108" fmla="*/ 1248921 h 4006635"/>
                <a:gd name="connsiteX109" fmla="*/ 2091450 w 5071813"/>
                <a:gd name="connsiteY109" fmla="*/ 1306978 h 4006635"/>
                <a:gd name="connsiteX110" fmla="*/ 2105964 w 5071813"/>
                <a:gd name="connsiteY110" fmla="*/ 1365035 h 4006635"/>
                <a:gd name="connsiteX111" fmla="*/ 2075462 w 5071813"/>
                <a:gd name="connsiteY111" fmla="*/ 1471398 h 4006635"/>
                <a:gd name="connsiteX112" fmla="*/ 2091450 w 5071813"/>
                <a:gd name="connsiteY112" fmla="*/ 1626292 h 4006635"/>
                <a:gd name="connsiteX113" fmla="*/ 2076936 w 5071813"/>
                <a:gd name="connsiteY113" fmla="*/ 1669835 h 4006635"/>
                <a:gd name="connsiteX114" fmla="*/ 2033393 w 5071813"/>
                <a:gd name="connsiteY114" fmla="*/ 1684349 h 4006635"/>
                <a:gd name="connsiteX115" fmla="*/ 1960821 w 5071813"/>
                <a:gd name="connsiteY115" fmla="*/ 1669835 h 4006635"/>
                <a:gd name="connsiteX116" fmla="*/ 2006065 w 5071813"/>
                <a:gd name="connsiteY116" fmla="*/ 1469697 h 4006635"/>
                <a:gd name="connsiteX117" fmla="*/ 1929186 w 5071813"/>
                <a:gd name="connsiteY117" fmla="*/ 1426608 h 4006635"/>
                <a:gd name="connsiteX118" fmla="*/ 1873736 w 5071813"/>
                <a:gd name="connsiteY118" fmla="*/ 1510178 h 4006635"/>
                <a:gd name="connsiteX119" fmla="*/ 1831667 w 5071813"/>
                <a:gd name="connsiteY119" fmla="*/ 1553947 h 4006635"/>
                <a:gd name="connsiteX120" fmla="*/ 1840058 w 5071813"/>
                <a:gd name="connsiteY120" fmla="*/ 1453709 h 4006635"/>
                <a:gd name="connsiteX121" fmla="*/ 1737438 w 5071813"/>
                <a:gd name="connsiteY121" fmla="*/ 1503034 h 4006635"/>
                <a:gd name="connsiteX122" fmla="*/ 1714079 w 5071813"/>
                <a:gd name="connsiteY122" fmla="*/ 1466635 h 4006635"/>
                <a:gd name="connsiteX123" fmla="*/ 1815679 w 5071813"/>
                <a:gd name="connsiteY123" fmla="*/ 1423092 h 4006635"/>
                <a:gd name="connsiteX124" fmla="*/ 1859221 w 5071813"/>
                <a:gd name="connsiteY124" fmla="*/ 1394064 h 4006635"/>
                <a:gd name="connsiteX125" fmla="*/ 1923969 w 5071813"/>
                <a:gd name="connsiteY125" fmla="*/ 1354603 h 4006635"/>
                <a:gd name="connsiteX126" fmla="*/ 1993706 w 5071813"/>
                <a:gd name="connsiteY126" fmla="*/ 1332717 h 4006635"/>
                <a:gd name="connsiteX127" fmla="*/ 1989850 w 5071813"/>
                <a:gd name="connsiteY127" fmla="*/ 1263435 h 4006635"/>
                <a:gd name="connsiteX128" fmla="*/ 2033393 w 5071813"/>
                <a:gd name="connsiteY128" fmla="*/ 1248921 h 4006635"/>
                <a:gd name="connsiteX129" fmla="*/ 2120479 w 5071813"/>
                <a:gd name="connsiteY129" fmla="*/ 1161835 h 4006635"/>
                <a:gd name="connsiteX130" fmla="*/ 2076936 w 5071813"/>
                <a:gd name="connsiteY130" fmla="*/ 1147321 h 4006635"/>
                <a:gd name="connsiteX131" fmla="*/ 1902764 w 5071813"/>
                <a:gd name="connsiteY131" fmla="*/ 1161835 h 4006635"/>
                <a:gd name="connsiteX132" fmla="*/ 1873736 w 5071813"/>
                <a:gd name="connsiteY132" fmla="*/ 1205378 h 4006635"/>
                <a:gd name="connsiteX133" fmla="*/ 1830193 w 5071813"/>
                <a:gd name="connsiteY133" fmla="*/ 1292464 h 4006635"/>
                <a:gd name="connsiteX134" fmla="*/ 1743107 w 5071813"/>
                <a:gd name="connsiteY134" fmla="*/ 1365035 h 4006635"/>
                <a:gd name="connsiteX135" fmla="*/ 1641507 w 5071813"/>
                <a:gd name="connsiteY135" fmla="*/ 1423092 h 4006635"/>
                <a:gd name="connsiteX136" fmla="*/ 1597964 w 5071813"/>
                <a:gd name="connsiteY136" fmla="*/ 1408578 h 4006635"/>
                <a:gd name="connsiteX137" fmla="*/ 1568936 w 5071813"/>
                <a:gd name="connsiteY137" fmla="*/ 1350521 h 4006635"/>
                <a:gd name="connsiteX138" fmla="*/ 1612479 w 5071813"/>
                <a:gd name="connsiteY138" fmla="*/ 1321492 h 4006635"/>
                <a:gd name="connsiteX139" fmla="*/ 1656021 w 5071813"/>
                <a:gd name="connsiteY139" fmla="*/ 1306978 h 4006635"/>
                <a:gd name="connsiteX140" fmla="*/ 1757621 w 5071813"/>
                <a:gd name="connsiteY140" fmla="*/ 1263435 h 4006635"/>
                <a:gd name="connsiteX141" fmla="*/ 1786650 w 5071813"/>
                <a:gd name="connsiteY141" fmla="*/ 1219892 h 4006635"/>
                <a:gd name="connsiteX142" fmla="*/ 1685050 w 5071813"/>
                <a:gd name="connsiteY142" fmla="*/ 1190864 h 4006635"/>
                <a:gd name="connsiteX143" fmla="*/ 1452821 w 5071813"/>
                <a:gd name="connsiteY143" fmla="*/ 1234406 h 4006635"/>
                <a:gd name="connsiteX144" fmla="*/ 1510879 w 5071813"/>
                <a:gd name="connsiteY144" fmla="*/ 1205378 h 4006635"/>
                <a:gd name="connsiteX145" fmla="*/ 1525393 w 5071813"/>
                <a:gd name="connsiteY145" fmla="*/ 1161835 h 4006635"/>
                <a:gd name="connsiteX146" fmla="*/ 1685050 w 5071813"/>
                <a:gd name="connsiteY146" fmla="*/ 1147321 h 4006635"/>
                <a:gd name="connsiteX147" fmla="*/ 1641507 w 5071813"/>
                <a:gd name="connsiteY147" fmla="*/ 1118292 h 4006635"/>
                <a:gd name="connsiteX148" fmla="*/ 1220593 w 5071813"/>
                <a:gd name="connsiteY148" fmla="*/ 1074749 h 4006635"/>
                <a:gd name="connsiteX149" fmla="*/ 1206079 w 5071813"/>
                <a:gd name="connsiteY149" fmla="*/ 1031206 h 4006635"/>
                <a:gd name="connsiteX150" fmla="*/ 1264136 w 5071813"/>
                <a:gd name="connsiteY150" fmla="*/ 1016692 h 4006635"/>
                <a:gd name="connsiteX151" fmla="*/ 1351221 w 5071813"/>
                <a:gd name="connsiteY151" fmla="*/ 1002178 h 4006635"/>
                <a:gd name="connsiteX152" fmla="*/ 1293164 w 5071813"/>
                <a:gd name="connsiteY152" fmla="*/ 915092 h 4006635"/>
                <a:gd name="connsiteX153" fmla="*/ 1264136 w 5071813"/>
                <a:gd name="connsiteY153" fmla="*/ 857035 h 4006635"/>
                <a:gd name="connsiteX154" fmla="*/ 1380250 w 5071813"/>
                <a:gd name="connsiteY154" fmla="*/ 886064 h 4006635"/>
                <a:gd name="connsiteX155" fmla="*/ 1467336 w 5071813"/>
                <a:gd name="connsiteY155" fmla="*/ 987664 h 4006635"/>
                <a:gd name="connsiteX156" fmla="*/ 1583450 w 5071813"/>
                <a:gd name="connsiteY156" fmla="*/ 1031206 h 4006635"/>
                <a:gd name="connsiteX157" fmla="*/ 1626993 w 5071813"/>
                <a:gd name="connsiteY157" fmla="*/ 973149 h 4006635"/>
                <a:gd name="connsiteX158" fmla="*/ 1568936 w 5071813"/>
                <a:gd name="connsiteY158" fmla="*/ 929606 h 4006635"/>
                <a:gd name="connsiteX159" fmla="*/ 1685050 w 5071813"/>
                <a:gd name="connsiteY159" fmla="*/ 944121 h 4006635"/>
                <a:gd name="connsiteX160" fmla="*/ 1728593 w 5071813"/>
                <a:gd name="connsiteY160" fmla="*/ 958635 h 4006635"/>
                <a:gd name="connsiteX161" fmla="*/ 1786650 w 5071813"/>
                <a:gd name="connsiteY161" fmla="*/ 973149 h 4006635"/>
                <a:gd name="connsiteX162" fmla="*/ 1875663 w 5071813"/>
                <a:gd name="connsiteY162" fmla="*/ 1047422 h 4006635"/>
                <a:gd name="connsiteX163" fmla="*/ 2124561 w 5071813"/>
                <a:gd name="connsiteY163" fmla="*/ 1054339 h 4006635"/>
                <a:gd name="connsiteX164" fmla="*/ 2035094 w 5071813"/>
                <a:gd name="connsiteY164" fmla="*/ 889125 h 4006635"/>
                <a:gd name="connsiteX165" fmla="*/ 1960821 w 5071813"/>
                <a:gd name="connsiteY165" fmla="*/ 886064 h 4006635"/>
                <a:gd name="connsiteX166" fmla="*/ 1917279 w 5071813"/>
                <a:gd name="connsiteY166" fmla="*/ 784464 h 4006635"/>
                <a:gd name="connsiteX167" fmla="*/ 1830193 w 5071813"/>
                <a:gd name="connsiteY167" fmla="*/ 755435 h 4006635"/>
                <a:gd name="connsiteX168" fmla="*/ 1772136 w 5071813"/>
                <a:gd name="connsiteY168" fmla="*/ 726406 h 4006635"/>
                <a:gd name="connsiteX169" fmla="*/ 1743107 w 5071813"/>
                <a:gd name="connsiteY169" fmla="*/ 682864 h 4006635"/>
                <a:gd name="connsiteX170" fmla="*/ 1786650 w 5071813"/>
                <a:gd name="connsiteY170" fmla="*/ 624806 h 4006635"/>
                <a:gd name="connsiteX171" fmla="*/ 1888250 w 5071813"/>
                <a:gd name="connsiteY171" fmla="*/ 566749 h 4006635"/>
                <a:gd name="connsiteX172" fmla="*/ 1946307 w 5071813"/>
                <a:gd name="connsiteY172" fmla="*/ 595778 h 4006635"/>
                <a:gd name="connsiteX173" fmla="*/ 2018879 w 5071813"/>
                <a:gd name="connsiteY173" fmla="*/ 711892 h 4006635"/>
                <a:gd name="connsiteX174" fmla="*/ 2047907 w 5071813"/>
                <a:gd name="connsiteY174" fmla="*/ 755435 h 4006635"/>
                <a:gd name="connsiteX175" fmla="*/ 2091450 w 5071813"/>
                <a:gd name="connsiteY175" fmla="*/ 784464 h 4006635"/>
                <a:gd name="connsiteX176" fmla="*/ 2120479 w 5071813"/>
                <a:gd name="connsiteY176" fmla="*/ 828006 h 4006635"/>
                <a:gd name="connsiteX177" fmla="*/ 2164021 w 5071813"/>
                <a:gd name="connsiteY177" fmla="*/ 871549 h 4006635"/>
                <a:gd name="connsiteX178" fmla="*/ 2251107 w 5071813"/>
                <a:gd name="connsiteY178" fmla="*/ 987664 h 4006635"/>
                <a:gd name="connsiteX179" fmla="*/ 2304629 w 5071813"/>
                <a:gd name="connsiteY179" fmla="*/ 1085522 h 4006635"/>
                <a:gd name="connsiteX180" fmla="*/ 2396250 w 5071813"/>
                <a:gd name="connsiteY180" fmla="*/ 828006 h 4006635"/>
                <a:gd name="connsiteX181" fmla="*/ 2439793 w 5071813"/>
                <a:gd name="connsiteY181" fmla="*/ 784464 h 4006635"/>
                <a:gd name="connsiteX182" fmla="*/ 2468821 w 5071813"/>
                <a:gd name="connsiteY182" fmla="*/ 740921 h 4006635"/>
                <a:gd name="connsiteX183" fmla="*/ 2483336 w 5071813"/>
                <a:gd name="connsiteY183" fmla="*/ 624806 h 4006635"/>
                <a:gd name="connsiteX184" fmla="*/ 2512364 w 5071813"/>
                <a:gd name="connsiteY184" fmla="*/ 566749 h 4006635"/>
                <a:gd name="connsiteX185" fmla="*/ 2613964 w 5071813"/>
                <a:gd name="connsiteY185" fmla="*/ 581264 h 4006635"/>
                <a:gd name="connsiteX186" fmla="*/ 2642993 w 5071813"/>
                <a:gd name="connsiteY186" fmla="*/ 624806 h 4006635"/>
                <a:gd name="connsiteX187" fmla="*/ 2555907 w 5071813"/>
                <a:gd name="connsiteY187" fmla="*/ 711892 h 4006635"/>
                <a:gd name="connsiteX188" fmla="*/ 2541393 w 5071813"/>
                <a:gd name="connsiteY188" fmla="*/ 755435 h 4006635"/>
                <a:gd name="connsiteX189" fmla="*/ 2512364 w 5071813"/>
                <a:gd name="connsiteY189" fmla="*/ 871549 h 4006635"/>
                <a:gd name="connsiteX190" fmla="*/ 2410764 w 5071813"/>
                <a:gd name="connsiteY190" fmla="*/ 1002178 h 4006635"/>
                <a:gd name="connsiteX191" fmla="*/ 2425279 w 5071813"/>
                <a:gd name="connsiteY191" fmla="*/ 1045721 h 4006635"/>
                <a:gd name="connsiteX192" fmla="*/ 2584936 w 5071813"/>
                <a:gd name="connsiteY192" fmla="*/ 1002178 h 4006635"/>
                <a:gd name="connsiteX193" fmla="*/ 2642993 w 5071813"/>
                <a:gd name="connsiteY193" fmla="*/ 1016692 h 4006635"/>
                <a:gd name="connsiteX194" fmla="*/ 2686536 w 5071813"/>
                <a:gd name="connsiteY194" fmla="*/ 1031206 h 4006635"/>
                <a:gd name="connsiteX195" fmla="*/ 2744593 w 5071813"/>
                <a:gd name="connsiteY195" fmla="*/ 1016692 h 4006635"/>
                <a:gd name="connsiteX196" fmla="*/ 2802650 w 5071813"/>
                <a:gd name="connsiteY196" fmla="*/ 900578 h 4006635"/>
                <a:gd name="connsiteX197" fmla="*/ 2831679 w 5071813"/>
                <a:gd name="connsiteY197" fmla="*/ 842521 h 4006635"/>
                <a:gd name="connsiteX198" fmla="*/ 2846193 w 5071813"/>
                <a:gd name="connsiteY198" fmla="*/ 798978 h 4006635"/>
                <a:gd name="connsiteX199" fmla="*/ 2831679 w 5071813"/>
                <a:gd name="connsiteY199" fmla="*/ 755435 h 4006635"/>
                <a:gd name="connsiteX200" fmla="*/ 2802650 w 5071813"/>
                <a:gd name="connsiteY200" fmla="*/ 653835 h 4006635"/>
                <a:gd name="connsiteX201" fmla="*/ 2773621 w 5071813"/>
                <a:gd name="connsiteY201" fmla="*/ 610292 h 4006635"/>
                <a:gd name="connsiteX202" fmla="*/ 2730079 w 5071813"/>
                <a:gd name="connsiteY202" fmla="*/ 523206 h 4006635"/>
                <a:gd name="connsiteX203" fmla="*/ 2672021 w 5071813"/>
                <a:gd name="connsiteY203" fmla="*/ 407092 h 4006635"/>
                <a:gd name="connsiteX204" fmla="*/ 2541393 w 5071813"/>
                <a:gd name="connsiteY204" fmla="*/ 378064 h 4006635"/>
                <a:gd name="connsiteX205" fmla="*/ 2425279 w 5071813"/>
                <a:gd name="connsiteY205" fmla="*/ 290978 h 4006635"/>
                <a:gd name="connsiteX206" fmla="*/ 2381736 w 5071813"/>
                <a:gd name="connsiteY206" fmla="*/ 261949 h 4006635"/>
                <a:gd name="connsiteX207" fmla="*/ 2294650 w 5071813"/>
                <a:gd name="connsiteY207" fmla="*/ 174864 h 4006635"/>
                <a:gd name="connsiteX208" fmla="*/ 2265621 w 5071813"/>
                <a:gd name="connsiteY208" fmla="*/ 116806 h 4006635"/>
                <a:gd name="connsiteX209" fmla="*/ 2251107 w 5071813"/>
                <a:gd name="connsiteY209" fmla="*/ 73264 h 4006635"/>
                <a:gd name="connsiteX210" fmla="*/ 2294650 w 5071813"/>
                <a:gd name="connsiteY210" fmla="*/ 102292 h 4006635"/>
                <a:gd name="connsiteX211" fmla="*/ 2396250 w 5071813"/>
                <a:gd name="connsiteY211" fmla="*/ 203892 h 4006635"/>
                <a:gd name="connsiteX212" fmla="*/ 2497850 w 5071813"/>
                <a:gd name="connsiteY212" fmla="*/ 290978 h 4006635"/>
                <a:gd name="connsiteX213" fmla="*/ 2584936 w 5071813"/>
                <a:gd name="connsiteY213" fmla="*/ 305492 h 4006635"/>
                <a:gd name="connsiteX214" fmla="*/ 2628479 w 5071813"/>
                <a:gd name="connsiteY214" fmla="*/ 334521 h 4006635"/>
                <a:gd name="connsiteX215" fmla="*/ 2686536 w 5071813"/>
                <a:gd name="connsiteY215" fmla="*/ 73264 h 4006635"/>
                <a:gd name="connsiteX216" fmla="*/ 2701050 w 5071813"/>
                <a:gd name="connsiteY216" fmla="*/ 692 h 4006635"/>
                <a:gd name="connsiteX217" fmla="*/ 2846193 w 5071813"/>
                <a:gd name="connsiteY217" fmla="*/ 131321 h 4006635"/>
                <a:gd name="connsiteX218" fmla="*/ 2860707 w 5071813"/>
                <a:gd name="connsiteY218" fmla="*/ 203892 h 4006635"/>
                <a:gd name="connsiteX219" fmla="*/ 2875221 w 5071813"/>
                <a:gd name="connsiteY219" fmla="*/ 407092 h 4006635"/>
                <a:gd name="connsiteX220" fmla="*/ 2918764 w 5071813"/>
                <a:gd name="connsiteY220" fmla="*/ 450635 h 4006635"/>
                <a:gd name="connsiteX221" fmla="*/ 2991336 w 5071813"/>
                <a:gd name="connsiteY221" fmla="*/ 523206 h 4006635"/>
                <a:gd name="connsiteX222" fmla="*/ 2947793 w 5071813"/>
                <a:gd name="connsiteY222" fmla="*/ 987664 h 4006635"/>
                <a:gd name="connsiteX223" fmla="*/ 2918764 w 5071813"/>
                <a:gd name="connsiteY223" fmla="*/ 1045721 h 4006635"/>
                <a:gd name="connsiteX224" fmla="*/ 2851408 w 5071813"/>
                <a:gd name="connsiteY224" fmla="*/ 1058081 h 4006635"/>
                <a:gd name="connsiteX225" fmla="*/ 2817164 w 5071813"/>
                <a:gd name="connsiteY225" fmla="*/ 1147321 h 4006635"/>
                <a:gd name="connsiteX226" fmla="*/ 2802650 w 5071813"/>
                <a:gd name="connsiteY226" fmla="*/ 1205378 h 4006635"/>
                <a:gd name="connsiteX227" fmla="*/ 2773621 w 5071813"/>
                <a:gd name="connsiteY227" fmla="*/ 1292464 h 4006635"/>
                <a:gd name="connsiteX228" fmla="*/ 2759107 w 5071813"/>
                <a:gd name="connsiteY228" fmla="*/ 1336006 h 4006635"/>
                <a:gd name="connsiteX229" fmla="*/ 2773621 w 5071813"/>
                <a:gd name="connsiteY229" fmla="*/ 1437606 h 4006635"/>
                <a:gd name="connsiteX230" fmla="*/ 2802650 w 5071813"/>
                <a:gd name="connsiteY230" fmla="*/ 1524692 h 4006635"/>
                <a:gd name="connsiteX231" fmla="*/ 2817164 w 5071813"/>
                <a:gd name="connsiteY231" fmla="*/ 1568235 h 4006635"/>
                <a:gd name="connsiteX232" fmla="*/ 2831679 w 5071813"/>
                <a:gd name="connsiteY232" fmla="*/ 1611778 h 4006635"/>
                <a:gd name="connsiteX233" fmla="*/ 2889736 w 5071813"/>
                <a:gd name="connsiteY233" fmla="*/ 1626292 h 4006635"/>
                <a:gd name="connsiteX234" fmla="*/ 2933279 w 5071813"/>
                <a:gd name="connsiteY234" fmla="*/ 1597264 h 4006635"/>
                <a:gd name="connsiteX235" fmla="*/ 2947793 w 5071813"/>
                <a:gd name="connsiteY235" fmla="*/ 1553721 h 4006635"/>
                <a:gd name="connsiteX236" fmla="*/ 2889736 w 5071813"/>
                <a:gd name="connsiteY236" fmla="*/ 1248921 h 4006635"/>
                <a:gd name="connsiteX237" fmla="*/ 2875221 w 5071813"/>
                <a:gd name="connsiteY237" fmla="*/ 1205378 h 4006635"/>
                <a:gd name="connsiteX238" fmla="*/ 2933279 w 5071813"/>
                <a:gd name="connsiteY238" fmla="*/ 1176349 h 4006635"/>
                <a:gd name="connsiteX239" fmla="*/ 2976821 w 5071813"/>
                <a:gd name="connsiteY239" fmla="*/ 1147321 h 4006635"/>
                <a:gd name="connsiteX240" fmla="*/ 3020364 w 5071813"/>
                <a:gd name="connsiteY240" fmla="*/ 1016692 h 4006635"/>
                <a:gd name="connsiteX241" fmla="*/ 3107450 w 5071813"/>
                <a:gd name="connsiteY241" fmla="*/ 1031206 h 4006635"/>
                <a:gd name="connsiteX242" fmla="*/ 3049393 w 5071813"/>
                <a:gd name="connsiteY242" fmla="*/ 1132806 h 4006635"/>
                <a:gd name="connsiteX243" fmla="*/ 3063907 w 5071813"/>
                <a:gd name="connsiteY243" fmla="*/ 1292464 h 4006635"/>
                <a:gd name="connsiteX244" fmla="*/ 3165507 w 5071813"/>
                <a:gd name="connsiteY244" fmla="*/ 1277949 h 4006635"/>
                <a:gd name="connsiteX245" fmla="*/ 3209050 w 5071813"/>
                <a:gd name="connsiteY245" fmla="*/ 1263435 h 4006635"/>
                <a:gd name="connsiteX246" fmla="*/ 3368707 w 5071813"/>
                <a:gd name="connsiteY246" fmla="*/ 1277949 h 4006635"/>
                <a:gd name="connsiteX247" fmla="*/ 3238079 w 5071813"/>
                <a:gd name="connsiteY247" fmla="*/ 1336006 h 4006635"/>
                <a:gd name="connsiteX248" fmla="*/ 3194536 w 5071813"/>
                <a:gd name="connsiteY248" fmla="*/ 1365035 h 4006635"/>
                <a:gd name="connsiteX249" fmla="*/ 3165507 w 5071813"/>
                <a:gd name="connsiteY249" fmla="*/ 1408578 h 4006635"/>
                <a:gd name="connsiteX250" fmla="*/ 3136479 w 5071813"/>
                <a:gd name="connsiteY250" fmla="*/ 1510178 h 4006635"/>
                <a:gd name="connsiteX251" fmla="*/ 3121964 w 5071813"/>
                <a:gd name="connsiteY251" fmla="*/ 1597264 h 4006635"/>
                <a:gd name="connsiteX252" fmla="*/ 3092936 w 5071813"/>
                <a:gd name="connsiteY252" fmla="*/ 1640806 h 4006635"/>
                <a:gd name="connsiteX253" fmla="*/ 3078421 w 5071813"/>
                <a:gd name="connsiteY253" fmla="*/ 1684349 h 4006635"/>
                <a:gd name="connsiteX254" fmla="*/ 3150993 w 5071813"/>
                <a:gd name="connsiteY254" fmla="*/ 1669835 h 4006635"/>
                <a:gd name="connsiteX255" fmla="*/ 3238079 w 5071813"/>
                <a:gd name="connsiteY255" fmla="*/ 1582749 h 4006635"/>
                <a:gd name="connsiteX256" fmla="*/ 3281621 w 5071813"/>
                <a:gd name="connsiteY256" fmla="*/ 1553721 h 4006635"/>
                <a:gd name="connsiteX257" fmla="*/ 3484821 w 5071813"/>
                <a:gd name="connsiteY257" fmla="*/ 1510178 h 4006635"/>
                <a:gd name="connsiteX258" fmla="*/ 3542879 w 5071813"/>
                <a:gd name="connsiteY258" fmla="*/ 1423092 h 4006635"/>
                <a:gd name="connsiteX259" fmla="*/ 3557393 w 5071813"/>
                <a:gd name="connsiteY259" fmla="*/ 1365035 h 4006635"/>
                <a:gd name="connsiteX260" fmla="*/ 3499336 w 5071813"/>
                <a:gd name="connsiteY260" fmla="*/ 1423092 h 4006635"/>
                <a:gd name="connsiteX261" fmla="*/ 3571907 w 5071813"/>
                <a:gd name="connsiteY261" fmla="*/ 1306978 h 4006635"/>
                <a:gd name="connsiteX262" fmla="*/ 3528364 w 5071813"/>
                <a:gd name="connsiteY262" fmla="*/ 1248921 h 4006635"/>
                <a:gd name="connsiteX263" fmla="*/ 3484821 w 5071813"/>
                <a:gd name="connsiteY263" fmla="*/ 1234406 h 4006635"/>
                <a:gd name="connsiteX264" fmla="*/ 3499336 w 5071813"/>
                <a:gd name="connsiteY264" fmla="*/ 1190864 h 4006635"/>
                <a:gd name="connsiteX265" fmla="*/ 3615450 w 5071813"/>
                <a:gd name="connsiteY265" fmla="*/ 1147321 h 4006635"/>
                <a:gd name="connsiteX266" fmla="*/ 3557393 w 5071813"/>
                <a:gd name="connsiteY266" fmla="*/ 915092 h 4006635"/>
                <a:gd name="connsiteX267" fmla="*/ 3513850 w 5071813"/>
                <a:gd name="connsiteY267" fmla="*/ 900578 h 4006635"/>
                <a:gd name="connsiteX268" fmla="*/ 3455793 w 5071813"/>
                <a:gd name="connsiteY268" fmla="*/ 871549 h 4006635"/>
                <a:gd name="connsiteX269" fmla="*/ 3412250 w 5071813"/>
                <a:gd name="connsiteY269" fmla="*/ 929606 h 4006635"/>
                <a:gd name="connsiteX270" fmla="*/ 3325164 w 5071813"/>
                <a:gd name="connsiteY270" fmla="*/ 1002178 h 4006635"/>
                <a:gd name="connsiteX271" fmla="*/ 3252593 w 5071813"/>
                <a:gd name="connsiteY271" fmla="*/ 1031206 h 4006635"/>
                <a:gd name="connsiteX272" fmla="*/ 3165507 w 5071813"/>
                <a:gd name="connsiteY272" fmla="*/ 1002178 h 4006635"/>
                <a:gd name="connsiteX273" fmla="*/ 3180021 w 5071813"/>
                <a:gd name="connsiteY273" fmla="*/ 915092 h 4006635"/>
                <a:gd name="connsiteX274" fmla="*/ 3296136 w 5071813"/>
                <a:gd name="connsiteY274" fmla="*/ 886064 h 4006635"/>
                <a:gd name="connsiteX275" fmla="*/ 3412250 w 5071813"/>
                <a:gd name="connsiteY275" fmla="*/ 842521 h 4006635"/>
                <a:gd name="connsiteX276" fmla="*/ 3470307 w 5071813"/>
                <a:gd name="connsiteY276" fmla="*/ 740921 h 4006635"/>
                <a:gd name="connsiteX277" fmla="*/ 3557393 w 5071813"/>
                <a:gd name="connsiteY277" fmla="*/ 711892 h 4006635"/>
                <a:gd name="connsiteX278" fmla="*/ 3629964 w 5071813"/>
                <a:gd name="connsiteY278" fmla="*/ 726406 h 4006635"/>
                <a:gd name="connsiteX279" fmla="*/ 3644479 w 5071813"/>
                <a:gd name="connsiteY279" fmla="*/ 784464 h 4006635"/>
                <a:gd name="connsiteX280" fmla="*/ 3702536 w 5071813"/>
                <a:gd name="connsiteY280" fmla="*/ 958635 h 4006635"/>
                <a:gd name="connsiteX281" fmla="*/ 3760593 w 5071813"/>
                <a:gd name="connsiteY281" fmla="*/ 944121 h 4006635"/>
                <a:gd name="connsiteX282" fmla="*/ 3731564 w 5071813"/>
                <a:gd name="connsiteY282" fmla="*/ 828006 h 4006635"/>
                <a:gd name="connsiteX283" fmla="*/ 3746079 w 5071813"/>
                <a:gd name="connsiteY283" fmla="*/ 769949 h 4006635"/>
                <a:gd name="connsiteX284" fmla="*/ 3789621 w 5071813"/>
                <a:gd name="connsiteY284" fmla="*/ 755435 h 4006635"/>
                <a:gd name="connsiteX285" fmla="*/ 3833164 w 5071813"/>
                <a:gd name="connsiteY285" fmla="*/ 726406 h 4006635"/>
                <a:gd name="connsiteX286" fmla="*/ 3891221 w 5071813"/>
                <a:gd name="connsiteY286" fmla="*/ 755435 h 4006635"/>
                <a:gd name="connsiteX287" fmla="*/ 3934764 w 5071813"/>
                <a:gd name="connsiteY287" fmla="*/ 769949 h 4006635"/>
                <a:gd name="connsiteX288" fmla="*/ 3963793 w 5071813"/>
                <a:gd name="connsiteY288" fmla="*/ 726406 h 4006635"/>
                <a:gd name="connsiteX289" fmla="*/ 4094421 w 5071813"/>
                <a:gd name="connsiteY289" fmla="*/ 653835 h 4006635"/>
                <a:gd name="connsiteX290" fmla="*/ 4152479 w 5071813"/>
                <a:gd name="connsiteY290" fmla="*/ 668349 h 4006635"/>
                <a:gd name="connsiteX291" fmla="*/ 4225050 w 5071813"/>
                <a:gd name="connsiteY291" fmla="*/ 653835 h 4006635"/>
                <a:gd name="connsiteX292" fmla="*/ 4210536 w 5071813"/>
                <a:gd name="connsiteY292" fmla="*/ 450635 h 4006635"/>
                <a:gd name="connsiteX293" fmla="*/ 4166993 w 5071813"/>
                <a:gd name="connsiteY293" fmla="*/ 421606 h 4006635"/>
                <a:gd name="connsiteX294" fmla="*/ 4108936 w 5071813"/>
                <a:gd name="connsiteY294" fmla="*/ 334521 h 4006635"/>
                <a:gd name="connsiteX295" fmla="*/ 4123450 w 5071813"/>
                <a:gd name="connsiteY295" fmla="*/ 276464 h 4006635"/>
                <a:gd name="connsiteX296" fmla="*/ 4254079 w 5071813"/>
                <a:gd name="connsiteY296" fmla="*/ 276464 h 4006635"/>
                <a:gd name="connsiteX297" fmla="*/ 4326650 w 5071813"/>
                <a:gd name="connsiteY297" fmla="*/ 261949 h 4006635"/>
                <a:gd name="connsiteX298" fmla="*/ 4384707 w 5071813"/>
                <a:gd name="connsiteY298" fmla="*/ 174864 h 4006635"/>
                <a:gd name="connsiteX299" fmla="*/ 4428250 w 5071813"/>
                <a:gd name="connsiteY299" fmla="*/ 145835 h 4006635"/>
                <a:gd name="connsiteX300" fmla="*/ 4457279 w 5071813"/>
                <a:gd name="connsiteY300" fmla="*/ 189378 h 4006635"/>
                <a:gd name="connsiteX301" fmla="*/ 4428250 w 5071813"/>
                <a:gd name="connsiteY301" fmla="*/ 363549 h 4006635"/>
                <a:gd name="connsiteX302" fmla="*/ 4457279 w 5071813"/>
                <a:gd name="connsiteY302" fmla="*/ 407092 h 4006635"/>
                <a:gd name="connsiteX303" fmla="*/ 4413736 w 5071813"/>
                <a:gd name="connsiteY303" fmla="*/ 494178 h 4006635"/>
                <a:gd name="connsiteX304" fmla="*/ 4355679 w 5071813"/>
                <a:gd name="connsiteY304" fmla="*/ 581264 h 4006635"/>
                <a:gd name="connsiteX305" fmla="*/ 4326650 w 5071813"/>
                <a:gd name="connsiteY305" fmla="*/ 668349 h 4006635"/>
                <a:gd name="connsiteX306" fmla="*/ 4283107 w 5071813"/>
                <a:gd name="connsiteY306" fmla="*/ 769949 h 4006635"/>
                <a:gd name="connsiteX307" fmla="*/ 4239564 w 5071813"/>
                <a:gd name="connsiteY307" fmla="*/ 798978 h 4006635"/>
                <a:gd name="connsiteX308" fmla="*/ 4210536 w 5071813"/>
                <a:gd name="connsiteY308" fmla="*/ 842521 h 4006635"/>
                <a:gd name="connsiteX309" fmla="*/ 4166993 w 5071813"/>
                <a:gd name="connsiteY309" fmla="*/ 857035 h 4006635"/>
                <a:gd name="connsiteX310" fmla="*/ 4108936 w 5071813"/>
                <a:gd name="connsiteY310" fmla="*/ 886064 h 4006635"/>
                <a:gd name="connsiteX311" fmla="*/ 4065314 w 5071813"/>
                <a:gd name="connsiteY311" fmla="*/ 899790 h 4006635"/>
                <a:gd name="connsiteX312" fmla="*/ 4021850 w 5071813"/>
                <a:gd name="connsiteY312" fmla="*/ 915092 h 4006635"/>
                <a:gd name="connsiteX313" fmla="*/ 3978307 w 5071813"/>
                <a:gd name="connsiteY313" fmla="*/ 929606 h 4006635"/>
                <a:gd name="connsiteX314" fmla="*/ 3833164 w 5071813"/>
                <a:gd name="connsiteY314" fmla="*/ 1016692 h 4006635"/>
                <a:gd name="connsiteX315" fmla="*/ 3789621 w 5071813"/>
                <a:gd name="connsiteY315" fmla="*/ 1205378 h 4006635"/>
                <a:gd name="connsiteX316" fmla="*/ 3746079 w 5071813"/>
                <a:gd name="connsiteY316" fmla="*/ 1234406 h 4006635"/>
                <a:gd name="connsiteX317" fmla="*/ 3688021 w 5071813"/>
                <a:gd name="connsiteY317" fmla="*/ 1292464 h 4006635"/>
                <a:gd name="connsiteX318" fmla="*/ 3702536 w 5071813"/>
                <a:gd name="connsiteY318" fmla="*/ 1336006 h 4006635"/>
                <a:gd name="connsiteX319" fmla="*/ 3833164 w 5071813"/>
                <a:gd name="connsiteY319" fmla="*/ 1277949 h 4006635"/>
                <a:gd name="connsiteX320" fmla="*/ 3847679 w 5071813"/>
                <a:gd name="connsiteY320" fmla="*/ 1234406 h 4006635"/>
                <a:gd name="connsiteX321" fmla="*/ 3992821 w 5071813"/>
                <a:gd name="connsiteY321" fmla="*/ 1219892 h 4006635"/>
                <a:gd name="connsiteX322" fmla="*/ 4021850 w 5071813"/>
                <a:gd name="connsiteY322" fmla="*/ 1306978 h 4006635"/>
                <a:gd name="connsiteX323" fmla="*/ 4108936 w 5071813"/>
                <a:gd name="connsiteY323" fmla="*/ 1336006 h 4006635"/>
                <a:gd name="connsiteX324" fmla="*/ 4181507 w 5071813"/>
                <a:gd name="connsiteY324" fmla="*/ 1277949 h 4006635"/>
                <a:gd name="connsiteX325" fmla="*/ 4210536 w 5071813"/>
                <a:gd name="connsiteY325" fmla="*/ 1190864 h 4006635"/>
                <a:gd name="connsiteX326" fmla="*/ 4297621 w 5071813"/>
                <a:gd name="connsiteY326" fmla="*/ 1161835 h 4006635"/>
                <a:gd name="connsiteX327" fmla="*/ 4312136 w 5071813"/>
                <a:gd name="connsiteY327" fmla="*/ 1118292 h 4006635"/>
                <a:gd name="connsiteX328" fmla="*/ 4341164 w 5071813"/>
                <a:gd name="connsiteY328" fmla="*/ 1002178 h 4006635"/>
                <a:gd name="connsiteX329" fmla="*/ 4399221 w 5071813"/>
                <a:gd name="connsiteY329" fmla="*/ 915092 h 4006635"/>
                <a:gd name="connsiteX330" fmla="*/ 4399221 w 5071813"/>
                <a:gd name="connsiteY330" fmla="*/ 769949 h 4006635"/>
                <a:gd name="connsiteX331" fmla="*/ 4442764 w 5071813"/>
                <a:gd name="connsiteY331" fmla="*/ 798978 h 4006635"/>
                <a:gd name="connsiteX332" fmla="*/ 4471793 w 5071813"/>
                <a:gd name="connsiteY332" fmla="*/ 639321 h 4006635"/>
                <a:gd name="connsiteX333" fmla="*/ 4523160 w 5071813"/>
                <a:gd name="connsiteY333" fmla="*/ 663360 h 4006635"/>
                <a:gd name="connsiteX334" fmla="*/ 4514088 w 5071813"/>
                <a:gd name="connsiteY334" fmla="*/ 723799 h 4006635"/>
                <a:gd name="connsiteX335" fmla="*/ 4602421 w 5071813"/>
                <a:gd name="connsiteY335" fmla="*/ 769949 h 4006635"/>
                <a:gd name="connsiteX336" fmla="*/ 4660479 w 5071813"/>
                <a:gd name="connsiteY336" fmla="*/ 740921 h 4006635"/>
                <a:gd name="connsiteX337" fmla="*/ 4733050 w 5071813"/>
                <a:gd name="connsiteY337" fmla="*/ 755435 h 4006635"/>
                <a:gd name="connsiteX338" fmla="*/ 4704021 w 5071813"/>
                <a:gd name="connsiteY338" fmla="*/ 813492 h 4006635"/>
                <a:gd name="connsiteX339" fmla="*/ 4660479 w 5071813"/>
                <a:gd name="connsiteY339" fmla="*/ 828006 h 4006635"/>
                <a:gd name="connsiteX340" fmla="*/ 4558879 w 5071813"/>
                <a:gd name="connsiteY340" fmla="*/ 857035 h 4006635"/>
                <a:gd name="connsiteX341" fmla="*/ 4517264 w 5071813"/>
                <a:gd name="connsiteY341" fmla="*/ 906475 h 4006635"/>
                <a:gd name="connsiteX342" fmla="*/ 4573393 w 5071813"/>
                <a:gd name="connsiteY342" fmla="*/ 987664 h 4006635"/>
                <a:gd name="connsiteX343" fmla="*/ 4464422 w 5071813"/>
                <a:gd name="connsiteY343" fmla="*/ 1006373 h 4006635"/>
                <a:gd name="connsiteX344" fmla="*/ 4413736 w 5071813"/>
                <a:gd name="connsiteY344" fmla="*/ 1161835 h 4006635"/>
                <a:gd name="connsiteX345" fmla="*/ 4355679 w 5071813"/>
                <a:gd name="connsiteY345" fmla="*/ 1234406 h 4006635"/>
                <a:gd name="connsiteX346" fmla="*/ 4268593 w 5071813"/>
                <a:gd name="connsiteY346" fmla="*/ 1263435 h 4006635"/>
                <a:gd name="connsiteX347" fmla="*/ 4225050 w 5071813"/>
                <a:gd name="connsiteY347" fmla="*/ 1292464 h 4006635"/>
                <a:gd name="connsiteX348" fmla="*/ 4210536 w 5071813"/>
                <a:gd name="connsiteY348" fmla="*/ 1350521 h 4006635"/>
                <a:gd name="connsiteX349" fmla="*/ 4181507 w 5071813"/>
                <a:gd name="connsiteY349" fmla="*/ 1394064 h 4006635"/>
                <a:gd name="connsiteX350" fmla="*/ 4254079 w 5071813"/>
                <a:gd name="connsiteY350" fmla="*/ 1452121 h 4006635"/>
                <a:gd name="connsiteX351" fmla="*/ 4283107 w 5071813"/>
                <a:gd name="connsiteY351" fmla="*/ 1408578 h 4006635"/>
                <a:gd name="connsiteX352" fmla="*/ 4341164 w 5071813"/>
                <a:gd name="connsiteY352" fmla="*/ 1394064 h 4006635"/>
                <a:gd name="connsiteX353" fmla="*/ 4428250 w 5071813"/>
                <a:gd name="connsiteY353" fmla="*/ 1365035 h 4006635"/>
                <a:gd name="connsiteX354" fmla="*/ 4471793 w 5071813"/>
                <a:gd name="connsiteY354" fmla="*/ 1350521 h 4006635"/>
                <a:gd name="connsiteX355" fmla="*/ 4573393 w 5071813"/>
                <a:gd name="connsiteY355" fmla="*/ 1321492 h 4006635"/>
                <a:gd name="connsiteX356" fmla="*/ 4791107 w 5071813"/>
                <a:gd name="connsiteY356" fmla="*/ 1219892 h 4006635"/>
                <a:gd name="connsiteX357" fmla="*/ 4834650 w 5071813"/>
                <a:gd name="connsiteY357" fmla="*/ 1205378 h 4006635"/>
                <a:gd name="connsiteX358" fmla="*/ 4892707 w 5071813"/>
                <a:gd name="connsiteY358" fmla="*/ 1190864 h 4006635"/>
                <a:gd name="connsiteX359" fmla="*/ 4950764 w 5071813"/>
                <a:gd name="connsiteY359" fmla="*/ 1147321 h 4006635"/>
                <a:gd name="connsiteX360" fmla="*/ 5052364 w 5071813"/>
                <a:gd name="connsiteY360" fmla="*/ 1161835 h 4006635"/>
                <a:gd name="connsiteX361" fmla="*/ 5023336 w 5071813"/>
                <a:gd name="connsiteY361" fmla="*/ 1248921 h 4006635"/>
                <a:gd name="connsiteX362" fmla="*/ 4936250 w 5071813"/>
                <a:gd name="connsiteY362" fmla="*/ 1263435 h 4006635"/>
                <a:gd name="connsiteX363" fmla="*/ 4849164 w 5071813"/>
                <a:gd name="connsiteY363" fmla="*/ 1336006 h 4006635"/>
                <a:gd name="connsiteX364" fmla="*/ 4820136 w 5071813"/>
                <a:gd name="connsiteY364" fmla="*/ 1394064 h 4006635"/>
                <a:gd name="connsiteX365" fmla="*/ 4805621 w 5071813"/>
                <a:gd name="connsiteY365" fmla="*/ 1437606 h 4006635"/>
                <a:gd name="connsiteX366" fmla="*/ 4747564 w 5071813"/>
                <a:gd name="connsiteY366" fmla="*/ 1452121 h 4006635"/>
                <a:gd name="connsiteX367" fmla="*/ 4628389 w 5071813"/>
                <a:gd name="connsiteY367" fmla="*/ 1401887 h 4006635"/>
                <a:gd name="connsiteX368" fmla="*/ 4544364 w 5071813"/>
                <a:gd name="connsiteY368" fmla="*/ 1423092 h 4006635"/>
                <a:gd name="connsiteX369" fmla="*/ 4399221 w 5071813"/>
                <a:gd name="connsiteY369" fmla="*/ 1437606 h 4006635"/>
                <a:gd name="connsiteX370" fmla="*/ 4355679 w 5071813"/>
                <a:gd name="connsiteY370" fmla="*/ 1466635 h 4006635"/>
                <a:gd name="connsiteX371" fmla="*/ 4312136 w 5071813"/>
                <a:gd name="connsiteY371" fmla="*/ 1481149 h 4006635"/>
                <a:gd name="connsiteX372" fmla="*/ 4254079 w 5071813"/>
                <a:gd name="connsiteY372" fmla="*/ 1510178 h 4006635"/>
                <a:gd name="connsiteX373" fmla="*/ 4225050 w 5071813"/>
                <a:gd name="connsiteY373" fmla="*/ 1568235 h 4006635"/>
                <a:gd name="connsiteX374" fmla="*/ 4181507 w 5071813"/>
                <a:gd name="connsiteY374" fmla="*/ 1597264 h 4006635"/>
                <a:gd name="connsiteX375" fmla="*/ 4137964 w 5071813"/>
                <a:gd name="connsiteY375" fmla="*/ 1640806 h 4006635"/>
                <a:gd name="connsiteX376" fmla="*/ 4065393 w 5071813"/>
                <a:gd name="connsiteY376" fmla="*/ 1437606 h 4006635"/>
                <a:gd name="connsiteX377" fmla="*/ 3891221 w 5071813"/>
                <a:gd name="connsiteY377" fmla="*/ 1466635 h 4006635"/>
                <a:gd name="connsiteX378" fmla="*/ 3847679 w 5071813"/>
                <a:gd name="connsiteY378" fmla="*/ 1495664 h 4006635"/>
                <a:gd name="connsiteX379" fmla="*/ 3920250 w 5071813"/>
                <a:gd name="connsiteY379" fmla="*/ 1553721 h 4006635"/>
                <a:gd name="connsiteX380" fmla="*/ 4007336 w 5071813"/>
                <a:gd name="connsiteY380" fmla="*/ 1655321 h 4006635"/>
                <a:gd name="connsiteX381" fmla="*/ 4021850 w 5071813"/>
                <a:gd name="connsiteY381" fmla="*/ 1713378 h 4006635"/>
                <a:gd name="connsiteX382" fmla="*/ 4036364 w 5071813"/>
                <a:gd name="connsiteY382" fmla="*/ 1756921 h 4006635"/>
                <a:gd name="connsiteX383" fmla="*/ 4021850 w 5071813"/>
                <a:gd name="connsiteY383" fmla="*/ 1800464 h 4006635"/>
                <a:gd name="connsiteX384" fmla="*/ 3978307 w 5071813"/>
                <a:gd name="connsiteY384" fmla="*/ 1785949 h 4006635"/>
                <a:gd name="connsiteX385" fmla="*/ 3905736 w 5071813"/>
                <a:gd name="connsiteY385" fmla="*/ 1698864 h 4006635"/>
                <a:gd name="connsiteX386" fmla="*/ 3818650 w 5071813"/>
                <a:gd name="connsiteY386" fmla="*/ 1655321 h 4006635"/>
                <a:gd name="connsiteX387" fmla="*/ 3775107 w 5071813"/>
                <a:gd name="connsiteY387" fmla="*/ 1626292 h 4006635"/>
                <a:gd name="connsiteX388" fmla="*/ 3557393 w 5071813"/>
                <a:gd name="connsiteY388" fmla="*/ 1669835 h 4006635"/>
                <a:gd name="connsiteX389" fmla="*/ 3499336 w 5071813"/>
                <a:gd name="connsiteY389" fmla="*/ 1684349 h 4006635"/>
                <a:gd name="connsiteX390" fmla="*/ 3412250 w 5071813"/>
                <a:gd name="connsiteY390" fmla="*/ 1727892 h 4006635"/>
                <a:gd name="connsiteX391" fmla="*/ 3455793 w 5071813"/>
                <a:gd name="connsiteY391" fmla="*/ 1713378 h 4006635"/>
                <a:gd name="connsiteX392" fmla="*/ 3513850 w 5071813"/>
                <a:gd name="connsiteY392" fmla="*/ 1727892 h 4006635"/>
                <a:gd name="connsiteX393" fmla="*/ 3629964 w 5071813"/>
                <a:gd name="connsiteY393" fmla="*/ 1742406 h 4006635"/>
                <a:gd name="connsiteX394" fmla="*/ 3673507 w 5071813"/>
                <a:gd name="connsiteY394" fmla="*/ 1771435 h 4006635"/>
                <a:gd name="connsiteX395" fmla="*/ 3702536 w 5071813"/>
                <a:gd name="connsiteY395" fmla="*/ 1844006 h 4006635"/>
                <a:gd name="connsiteX396" fmla="*/ 3688021 w 5071813"/>
                <a:gd name="connsiteY396" fmla="*/ 1887549 h 4006635"/>
                <a:gd name="connsiteX397" fmla="*/ 3644479 w 5071813"/>
                <a:gd name="connsiteY397" fmla="*/ 1858521 h 4006635"/>
                <a:gd name="connsiteX398" fmla="*/ 3586421 w 5071813"/>
                <a:gd name="connsiteY398" fmla="*/ 1814978 h 4006635"/>
                <a:gd name="connsiteX399" fmla="*/ 3252593 w 5071813"/>
                <a:gd name="connsiteY399" fmla="*/ 1800464 h 4006635"/>
                <a:gd name="connsiteX400" fmla="*/ 3180021 w 5071813"/>
                <a:gd name="connsiteY400" fmla="*/ 1814978 h 4006635"/>
                <a:gd name="connsiteX401" fmla="*/ 3165507 w 5071813"/>
                <a:gd name="connsiteY401" fmla="*/ 1858521 h 4006635"/>
                <a:gd name="connsiteX402" fmla="*/ 3107450 w 5071813"/>
                <a:gd name="connsiteY402" fmla="*/ 1873035 h 4006635"/>
                <a:gd name="connsiteX403" fmla="*/ 3063907 w 5071813"/>
                <a:gd name="connsiteY403" fmla="*/ 1902064 h 4006635"/>
                <a:gd name="connsiteX404" fmla="*/ 3107450 w 5071813"/>
                <a:gd name="connsiteY404" fmla="*/ 1916578 h 4006635"/>
                <a:gd name="connsiteX405" fmla="*/ 3165507 w 5071813"/>
                <a:gd name="connsiteY405" fmla="*/ 1931092 h 4006635"/>
                <a:gd name="connsiteX406" fmla="*/ 3209050 w 5071813"/>
                <a:gd name="connsiteY406" fmla="*/ 2018178 h 4006635"/>
                <a:gd name="connsiteX407" fmla="*/ 3267107 w 5071813"/>
                <a:gd name="connsiteY407" fmla="*/ 2047206 h 4006635"/>
                <a:gd name="connsiteX408" fmla="*/ 3368707 w 5071813"/>
                <a:gd name="connsiteY408" fmla="*/ 2003664 h 4006635"/>
                <a:gd name="connsiteX409" fmla="*/ 3455793 w 5071813"/>
                <a:gd name="connsiteY409" fmla="*/ 1974635 h 4006635"/>
                <a:gd name="connsiteX410" fmla="*/ 3499336 w 5071813"/>
                <a:gd name="connsiteY410" fmla="*/ 1960121 h 4006635"/>
                <a:gd name="connsiteX411" fmla="*/ 3600936 w 5071813"/>
                <a:gd name="connsiteY411" fmla="*/ 1974635 h 4006635"/>
                <a:gd name="connsiteX412" fmla="*/ 3615450 w 5071813"/>
                <a:gd name="connsiteY412" fmla="*/ 2018178 h 4006635"/>
                <a:gd name="connsiteX413" fmla="*/ 3644479 w 5071813"/>
                <a:gd name="connsiteY413" fmla="*/ 2061721 h 4006635"/>
                <a:gd name="connsiteX414" fmla="*/ 3658993 w 5071813"/>
                <a:gd name="connsiteY414" fmla="*/ 2105264 h 4006635"/>
                <a:gd name="connsiteX415" fmla="*/ 3804136 w 5071813"/>
                <a:gd name="connsiteY415" fmla="*/ 2279435 h 4006635"/>
                <a:gd name="connsiteX416" fmla="*/ 3847679 w 5071813"/>
                <a:gd name="connsiteY416" fmla="*/ 2293949 h 4006635"/>
                <a:gd name="connsiteX417" fmla="*/ 4007336 w 5071813"/>
                <a:gd name="connsiteY417" fmla="*/ 2279435 h 4006635"/>
                <a:gd name="connsiteX418" fmla="*/ 4108936 w 5071813"/>
                <a:gd name="connsiteY418" fmla="*/ 2177835 h 4006635"/>
                <a:gd name="connsiteX419" fmla="*/ 4210536 w 5071813"/>
                <a:gd name="connsiteY419" fmla="*/ 2134292 h 4006635"/>
                <a:gd name="connsiteX420" fmla="*/ 4283107 w 5071813"/>
                <a:gd name="connsiteY420" fmla="*/ 2148806 h 4006635"/>
                <a:gd name="connsiteX421" fmla="*/ 4225050 w 5071813"/>
                <a:gd name="connsiteY421" fmla="*/ 2192349 h 4006635"/>
                <a:gd name="connsiteX422" fmla="*/ 4137964 w 5071813"/>
                <a:gd name="connsiteY422" fmla="*/ 2250406 h 4006635"/>
                <a:gd name="connsiteX423" fmla="*/ 4094421 w 5071813"/>
                <a:gd name="connsiteY423" fmla="*/ 2279435 h 4006635"/>
                <a:gd name="connsiteX424" fmla="*/ 4079907 w 5071813"/>
                <a:gd name="connsiteY424" fmla="*/ 2322978 h 4006635"/>
                <a:gd name="connsiteX425" fmla="*/ 4152479 w 5071813"/>
                <a:gd name="connsiteY425" fmla="*/ 2395549 h 4006635"/>
                <a:gd name="connsiteX426" fmla="*/ 4196021 w 5071813"/>
                <a:gd name="connsiteY426" fmla="*/ 2511664 h 4006635"/>
                <a:gd name="connsiteX427" fmla="*/ 4210536 w 5071813"/>
                <a:gd name="connsiteY427" fmla="*/ 2569721 h 4006635"/>
                <a:gd name="connsiteX428" fmla="*/ 4239564 w 5071813"/>
                <a:gd name="connsiteY428" fmla="*/ 2656806 h 4006635"/>
                <a:gd name="connsiteX429" fmla="*/ 4254079 w 5071813"/>
                <a:gd name="connsiteY429" fmla="*/ 2729378 h 4006635"/>
                <a:gd name="connsiteX430" fmla="*/ 4268593 w 5071813"/>
                <a:gd name="connsiteY430" fmla="*/ 2772921 h 4006635"/>
                <a:gd name="connsiteX431" fmla="*/ 4225050 w 5071813"/>
                <a:gd name="connsiteY431" fmla="*/ 2743892 h 4006635"/>
                <a:gd name="connsiteX432" fmla="*/ 4184342 w 5071813"/>
                <a:gd name="connsiteY432" fmla="*/ 2596141 h 4006635"/>
                <a:gd name="connsiteX433" fmla="*/ 4137964 w 5071813"/>
                <a:gd name="connsiteY433" fmla="*/ 2511664 h 4006635"/>
                <a:gd name="connsiteX434" fmla="*/ 4094421 w 5071813"/>
                <a:gd name="connsiteY434" fmla="*/ 2468121 h 4006635"/>
                <a:gd name="connsiteX435" fmla="*/ 4050879 w 5071813"/>
                <a:gd name="connsiteY435" fmla="*/ 2439092 h 4006635"/>
                <a:gd name="connsiteX436" fmla="*/ 4007336 w 5071813"/>
                <a:gd name="connsiteY436" fmla="*/ 2395549 h 4006635"/>
                <a:gd name="connsiteX437" fmla="*/ 3920250 w 5071813"/>
                <a:gd name="connsiteY437" fmla="*/ 2352006 h 4006635"/>
                <a:gd name="connsiteX438" fmla="*/ 3818650 w 5071813"/>
                <a:gd name="connsiteY438" fmla="*/ 2381035 h 4006635"/>
                <a:gd name="connsiteX439" fmla="*/ 3847679 w 5071813"/>
                <a:gd name="connsiteY439" fmla="*/ 2424578 h 4006635"/>
                <a:gd name="connsiteX440" fmla="*/ 3891221 w 5071813"/>
                <a:gd name="connsiteY440" fmla="*/ 2482635 h 4006635"/>
                <a:gd name="connsiteX441" fmla="*/ 3905736 w 5071813"/>
                <a:gd name="connsiteY441" fmla="*/ 2569721 h 4006635"/>
                <a:gd name="connsiteX442" fmla="*/ 3920250 w 5071813"/>
                <a:gd name="connsiteY442" fmla="*/ 2613264 h 4006635"/>
                <a:gd name="connsiteX443" fmla="*/ 3876707 w 5071813"/>
                <a:gd name="connsiteY443" fmla="*/ 2627778 h 4006635"/>
                <a:gd name="connsiteX444" fmla="*/ 3847679 w 5071813"/>
                <a:gd name="connsiteY444" fmla="*/ 2526178 h 4006635"/>
                <a:gd name="connsiteX445" fmla="*/ 3801981 w 5071813"/>
                <a:gd name="connsiteY445" fmla="*/ 2424352 h 4006635"/>
                <a:gd name="connsiteX446" fmla="*/ 3702536 w 5071813"/>
                <a:gd name="connsiteY446" fmla="*/ 2337492 h 4006635"/>
                <a:gd name="connsiteX447" fmla="*/ 3673507 w 5071813"/>
                <a:gd name="connsiteY447" fmla="*/ 2293949 h 4006635"/>
                <a:gd name="connsiteX448" fmla="*/ 3644479 w 5071813"/>
                <a:gd name="connsiteY448" fmla="*/ 2206864 h 4006635"/>
                <a:gd name="connsiteX449" fmla="*/ 3571907 w 5071813"/>
                <a:gd name="connsiteY449" fmla="*/ 2177835 h 4006635"/>
                <a:gd name="connsiteX450" fmla="*/ 3513850 w 5071813"/>
                <a:gd name="connsiteY450" fmla="*/ 2163321 h 4006635"/>
                <a:gd name="connsiteX451" fmla="*/ 3397736 w 5071813"/>
                <a:gd name="connsiteY451" fmla="*/ 2177835 h 4006635"/>
                <a:gd name="connsiteX452" fmla="*/ 3305207 w 5071813"/>
                <a:gd name="connsiteY452" fmla="*/ 2170918 h 4006635"/>
                <a:gd name="connsiteX453" fmla="*/ 3296136 w 5071813"/>
                <a:gd name="connsiteY453" fmla="*/ 2235892 h 4006635"/>
                <a:gd name="connsiteX454" fmla="*/ 3412250 w 5071813"/>
                <a:gd name="connsiteY454" fmla="*/ 2279435 h 4006635"/>
                <a:gd name="connsiteX455" fmla="*/ 3455793 w 5071813"/>
                <a:gd name="connsiteY455" fmla="*/ 2395549 h 4006635"/>
                <a:gd name="connsiteX456" fmla="*/ 3441279 w 5071813"/>
                <a:gd name="connsiteY456" fmla="*/ 2511664 h 4006635"/>
                <a:gd name="connsiteX457" fmla="*/ 3383221 w 5071813"/>
                <a:gd name="connsiteY457" fmla="*/ 2468121 h 4006635"/>
                <a:gd name="connsiteX458" fmla="*/ 3339679 w 5071813"/>
                <a:gd name="connsiteY458" fmla="*/ 2439092 h 4006635"/>
                <a:gd name="connsiteX459" fmla="*/ 3325164 w 5071813"/>
                <a:gd name="connsiteY459" fmla="*/ 2395549 h 4006635"/>
                <a:gd name="connsiteX460" fmla="*/ 3310650 w 5071813"/>
                <a:gd name="connsiteY460" fmla="*/ 2308464 h 4006635"/>
                <a:gd name="connsiteX461" fmla="*/ 3267107 w 5071813"/>
                <a:gd name="connsiteY461" fmla="*/ 2264921 h 4006635"/>
                <a:gd name="connsiteX462" fmla="*/ 3223564 w 5071813"/>
                <a:gd name="connsiteY462" fmla="*/ 2206864 h 4006635"/>
                <a:gd name="connsiteX463" fmla="*/ 3209050 w 5071813"/>
                <a:gd name="connsiteY463" fmla="*/ 2163321 h 4006635"/>
                <a:gd name="connsiteX464" fmla="*/ 3136479 w 5071813"/>
                <a:gd name="connsiteY464" fmla="*/ 2134292 h 4006635"/>
                <a:gd name="connsiteX465" fmla="*/ 3020364 w 5071813"/>
                <a:gd name="connsiteY465" fmla="*/ 2076235 h 4006635"/>
                <a:gd name="connsiteX466" fmla="*/ 2976821 w 5071813"/>
                <a:gd name="connsiteY466" fmla="*/ 2279435 h 4006635"/>
                <a:gd name="connsiteX467" fmla="*/ 2875221 w 5071813"/>
                <a:gd name="connsiteY467" fmla="*/ 2366521 h 4006635"/>
                <a:gd name="connsiteX468" fmla="*/ 2846193 w 5071813"/>
                <a:gd name="connsiteY468" fmla="*/ 2410064 h 4006635"/>
                <a:gd name="connsiteX469" fmla="*/ 2831679 w 5071813"/>
                <a:gd name="connsiteY469" fmla="*/ 2482635 h 4006635"/>
                <a:gd name="connsiteX470" fmla="*/ 2672021 w 5071813"/>
                <a:gd name="connsiteY470" fmla="*/ 2526178 h 4006635"/>
                <a:gd name="connsiteX471" fmla="*/ 2657507 w 5071813"/>
                <a:gd name="connsiteY471" fmla="*/ 2569721 h 4006635"/>
                <a:gd name="connsiteX472" fmla="*/ 2599450 w 5071813"/>
                <a:gd name="connsiteY472" fmla="*/ 2656806 h 4006635"/>
                <a:gd name="connsiteX473" fmla="*/ 2584936 w 5071813"/>
                <a:gd name="connsiteY473" fmla="*/ 2700349 h 4006635"/>
                <a:gd name="connsiteX474" fmla="*/ 2599450 w 5071813"/>
                <a:gd name="connsiteY474" fmla="*/ 2743892 h 4006635"/>
                <a:gd name="connsiteX475" fmla="*/ 2730079 w 5071813"/>
                <a:gd name="connsiteY475" fmla="*/ 2845492 h 4006635"/>
                <a:gd name="connsiteX476" fmla="*/ 2773621 w 5071813"/>
                <a:gd name="connsiteY476" fmla="*/ 2889035 h 4006635"/>
                <a:gd name="connsiteX477" fmla="*/ 2889736 w 5071813"/>
                <a:gd name="connsiteY477" fmla="*/ 2932578 h 4006635"/>
                <a:gd name="connsiteX478" fmla="*/ 2976821 w 5071813"/>
                <a:gd name="connsiteY478" fmla="*/ 2976121 h 4006635"/>
                <a:gd name="connsiteX479" fmla="*/ 3034879 w 5071813"/>
                <a:gd name="connsiteY479" fmla="*/ 2961606 h 4006635"/>
                <a:gd name="connsiteX480" fmla="*/ 3127974 w 5071813"/>
                <a:gd name="connsiteY480" fmla="*/ 2888354 h 4006635"/>
                <a:gd name="connsiteX481" fmla="*/ 3165507 w 5071813"/>
                <a:gd name="connsiteY481" fmla="*/ 2801949 h 4006635"/>
                <a:gd name="connsiteX482" fmla="*/ 3412250 w 5071813"/>
                <a:gd name="connsiteY482" fmla="*/ 2816464 h 4006635"/>
                <a:gd name="connsiteX483" fmla="*/ 3513850 w 5071813"/>
                <a:gd name="connsiteY483" fmla="*/ 2860006 h 4006635"/>
                <a:gd name="connsiteX484" fmla="*/ 3557393 w 5071813"/>
                <a:gd name="connsiteY484" fmla="*/ 2874521 h 4006635"/>
                <a:gd name="connsiteX485" fmla="*/ 3615450 w 5071813"/>
                <a:gd name="connsiteY485" fmla="*/ 2976121 h 4006635"/>
                <a:gd name="connsiteX486" fmla="*/ 3600936 w 5071813"/>
                <a:gd name="connsiteY486" fmla="*/ 3048692 h 4006635"/>
                <a:gd name="connsiteX487" fmla="*/ 3484821 w 5071813"/>
                <a:gd name="connsiteY487" fmla="*/ 3034178 h 4006635"/>
                <a:gd name="connsiteX488" fmla="*/ 3441279 w 5071813"/>
                <a:gd name="connsiteY488" fmla="*/ 3005149 h 4006635"/>
                <a:gd name="connsiteX489" fmla="*/ 3180021 w 5071813"/>
                <a:gd name="connsiteY489" fmla="*/ 3019664 h 4006635"/>
                <a:gd name="connsiteX490" fmla="*/ 3136479 w 5071813"/>
                <a:gd name="connsiteY490" fmla="*/ 3063206 h 4006635"/>
                <a:gd name="connsiteX491" fmla="*/ 3281621 w 5071813"/>
                <a:gd name="connsiteY491" fmla="*/ 3077721 h 4006635"/>
                <a:gd name="connsiteX492" fmla="*/ 3412250 w 5071813"/>
                <a:gd name="connsiteY492" fmla="*/ 3106749 h 4006635"/>
                <a:gd name="connsiteX493" fmla="*/ 3513850 w 5071813"/>
                <a:gd name="connsiteY493" fmla="*/ 3193835 h 4006635"/>
                <a:gd name="connsiteX494" fmla="*/ 3557393 w 5071813"/>
                <a:gd name="connsiteY494" fmla="*/ 3208349 h 4006635"/>
                <a:gd name="connsiteX495" fmla="*/ 3600936 w 5071813"/>
                <a:gd name="connsiteY495" fmla="*/ 3237378 h 4006635"/>
                <a:gd name="connsiteX496" fmla="*/ 3673507 w 5071813"/>
                <a:gd name="connsiteY496" fmla="*/ 3251892 h 4006635"/>
                <a:gd name="connsiteX497" fmla="*/ 3717050 w 5071813"/>
                <a:gd name="connsiteY497" fmla="*/ 3266406 h 4006635"/>
                <a:gd name="connsiteX498" fmla="*/ 3804136 w 5071813"/>
                <a:gd name="connsiteY498" fmla="*/ 3368006 h 4006635"/>
                <a:gd name="connsiteX499" fmla="*/ 3920250 w 5071813"/>
                <a:gd name="connsiteY499" fmla="*/ 3397035 h 4006635"/>
                <a:gd name="connsiteX500" fmla="*/ 3992821 w 5071813"/>
                <a:gd name="connsiteY500" fmla="*/ 3382521 h 4006635"/>
                <a:gd name="connsiteX501" fmla="*/ 4007336 w 5071813"/>
                <a:gd name="connsiteY501" fmla="*/ 3426064 h 4006635"/>
                <a:gd name="connsiteX502" fmla="*/ 3920250 w 5071813"/>
                <a:gd name="connsiteY502" fmla="*/ 3513149 h 4006635"/>
                <a:gd name="connsiteX503" fmla="*/ 3731564 w 5071813"/>
                <a:gd name="connsiteY503" fmla="*/ 3484121 h 4006635"/>
                <a:gd name="connsiteX504" fmla="*/ 3600936 w 5071813"/>
                <a:gd name="connsiteY504" fmla="*/ 3382521 h 4006635"/>
                <a:gd name="connsiteX505" fmla="*/ 3441279 w 5071813"/>
                <a:gd name="connsiteY505" fmla="*/ 3338978 h 4006635"/>
                <a:gd name="connsiteX506" fmla="*/ 3296136 w 5071813"/>
                <a:gd name="connsiteY506" fmla="*/ 3353492 h 4006635"/>
                <a:gd name="connsiteX507" fmla="*/ 3310650 w 5071813"/>
                <a:gd name="connsiteY507" fmla="*/ 3426064 h 4006635"/>
                <a:gd name="connsiteX508" fmla="*/ 3281621 w 5071813"/>
                <a:gd name="connsiteY508" fmla="*/ 3556692 h 4006635"/>
                <a:gd name="connsiteX509" fmla="*/ 3138406 w 5071813"/>
                <a:gd name="connsiteY509" fmla="*/ 3532653 h 4006635"/>
                <a:gd name="connsiteX510" fmla="*/ 3154394 w 5071813"/>
                <a:gd name="connsiteY510" fmla="*/ 3484801 h 4006635"/>
                <a:gd name="connsiteX511" fmla="*/ 3147705 w 5071813"/>
                <a:gd name="connsiteY511" fmla="*/ 3419373 h 4006635"/>
                <a:gd name="connsiteX512" fmla="*/ 3174579 w 5071813"/>
                <a:gd name="connsiteY512" fmla="*/ 3376058 h 4006635"/>
                <a:gd name="connsiteX513" fmla="*/ 3136479 w 5071813"/>
                <a:gd name="connsiteY513" fmla="*/ 3251892 h 4006635"/>
                <a:gd name="connsiteX514" fmla="*/ 3092936 w 5071813"/>
                <a:gd name="connsiteY514" fmla="*/ 3222864 h 4006635"/>
                <a:gd name="connsiteX515" fmla="*/ 3092936 w 5071813"/>
                <a:gd name="connsiteY515" fmla="*/ 3614749 h 4006635"/>
                <a:gd name="connsiteX516" fmla="*/ 3121964 w 5071813"/>
                <a:gd name="connsiteY516" fmla="*/ 3701835 h 4006635"/>
                <a:gd name="connsiteX517" fmla="*/ 3107450 w 5071813"/>
                <a:gd name="connsiteY517" fmla="*/ 3890521 h 4006635"/>
                <a:gd name="connsiteX518" fmla="*/ 3078421 w 5071813"/>
                <a:gd name="connsiteY518" fmla="*/ 4006635 h 4006635"/>
                <a:gd name="connsiteX519" fmla="*/ 3020364 w 5071813"/>
                <a:gd name="connsiteY519" fmla="*/ 3948578 h 4006635"/>
                <a:gd name="connsiteX520" fmla="*/ 2976821 w 5071813"/>
                <a:gd name="connsiteY520" fmla="*/ 3600235 h 4006635"/>
                <a:gd name="connsiteX521" fmla="*/ 2918764 w 5071813"/>
                <a:gd name="connsiteY521" fmla="*/ 3498635 h 4006635"/>
                <a:gd name="connsiteX522" fmla="*/ 2889736 w 5071813"/>
                <a:gd name="connsiteY522" fmla="*/ 3426064 h 4006635"/>
                <a:gd name="connsiteX523" fmla="*/ 2904250 w 5071813"/>
                <a:gd name="connsiteY523" fmla="*/ 3309949 h 4006635"/>
                <a:gd name="connsiteX524" fmla="*/ 2947793 w 5071813"/>
                <a:gd name="connsiteY524" fmla="*/ 3266406 h 4006635"/>
                <a:gd name="connsiteX525" fmla="*/ 2991336 w 5071813"/>
                <a:gd name="connsiteY525" fmla="*/ 3179321 h 4006635"/>
                <a:gd name="connsiteX526" fmla="*/ 2976821 w 5071813"/>
                <a:gd name="connsiteY526" fmla="*/ 3121264 h 4006635"/>
                <a:gd name="connsiteX527" fmla="*/ 2918764 w 5071813"/>
                <a:gd name="connsiteY527" fmla="*/ 3106749 h 4006635"/>
                <a:gd name="connsiteX528" fmla="*/ 2875221 w 5071813"/>
                <a:gd name="connsiteY528" fmla="*/ 3092235 h 4006635"/>
                <a:gd name="connsiteX529" fmla="*/ 2788136 w 5071813"/>
                <a:gd name="connsiteY529" fmla="*/ 3135778 h 4006635"/>
                <a:gd name="connsiteX530" fmla="*/ 2759107 w 5071813"/>
                <a:gd name="connsiteY530" fmla="*/ 3048692 h 4006635"/>
                <a:gd name="connsiteX531" fmla="*/ 2744593 w 5071813"/>
                <a:gd name="connsiteY531" fmla="*/ 3005149 h 4006635"/>
                <a:gd name="connsiteX532" fmla="*/ 2701050 w 5071813"/>
                <a:gd name="connsiteY532" fmla="*/ 2990635 h 4006635"/>
                <a:gd name="connsiteX533" fmla="*/ 2541393 w 5071813"/>
                <a:gd name="connsiteY533" fmla="*/ 3019664 h 4006635"/>
                <a:gd name="connsiteX534" fmla="*/ 2439793 w 5071813"/>
                <a:gd name="connsiteY534" fmla="*/ 3063206 h 4006635"/>
                <a:gd name="connsiteX535" fmla="*/ 2309164 w 5071813"/>
                <a:gd name="connsiteY535" fmla="*/ 3077721 h 4006635"/>
                <a:gd name="connsiteX536" fmla="*/ 2265621 w 5071813"/>
                <a:gd name="connsiteY536" fmla="*/ 3121264 h 4006635"/>
                <a:gd name="connsiteX537" fmla="*/ 2251107 w 5071813"/>
                <a:gd name="connsiteY537" fmla="*/ 3179321 h 4006635"/>
                <a:gd name="connsiteX538" fmla="*/ 2236593 w 5071813"/>
                <a:gd name="connsiteY538" fmla="*/ 3251892 h 4006635"/>
                <a:gd name="connsiteX539" fmla="*/ 2193050 w 5071813"/>
                <a:gd name="connsiteY539" fmla="*/ 3280921 h 4006635"/>
                <a:gd name="connsiteX540" fmla="*/ 2033393 w 5071813"/>
                <a:gd name="connsiteY540" fmla="*/ 3251892 h 4006635"/>
                <a:gd name="connsiteX541" fmla="*/ 1989850 w 5071813"/>
                <a:gd name="connsiteY541" fmla="*/ 3179321 h 4006635"/>
                <a:gd name="connsiteX542" fmla="*/ 2062421 w 5071813"/>
                <a:gd name="connsiteY542" fmla="*/ 3092235 h 4006635"/>
                <a:gd name="connsiteX543" fmla="*/ 2193050 w 5071813"/>
                <a:gd name="connsiteY543" fmla="*/ 3077721 h 4006635"/>
                <a:gd name="connsiteX544" fmla="*/ 2236593 w 5071813"/>
                <a:gd name="connsiteY544" fmla="*/ 3034178 h 4006635"/>
                <a:gd name="connsiteX545" fmla="*/ 2265621 w 5071813"/>
                <a:gd name="connsiteY545" fmla="*/ 2947092 h 4006635"/>
                <a:gd name="connsiteX546" fmla="*/ 2294650 w 5071813"/>
                <a:gd name="connsiteY546" fmla="*/ 2889035 h 4006635"/>
                <a:gd name="connsiteX547" fmla="*/ 2410764 w 5071813"/>
                <a:gd name="connsiteY547" fmla="*/ 2903549 h 4006635"/>
                <a:gd name="connsiteX548" fmla="*/ 2468821 w 5071813"/>
                <a:gd name="connsiteY548" fmla="*/ 2889035 h 4006635"/>
                <a:gd name="connsiteX549" fmla="*/ 2439793 w 5071813"/>
                <a:gd name="connsiteY549" fmla="*/ 2816464 h 4006635"/>
                <a:gd name="connsiteX550" fmla="*/ 2323679 w 5071813"/>
                <a:gd name="connsiteY550" fmla="*/ 2787435 h 4006635"/>
                <a:gd name="connsiteX551" fmla="*/ 2280136 w 5071813"/>
                <a:gd name="connsiteY551" fmla="*/ 2801949 h 4006635"/>
                <a:gd name="connsiteX552" fmla="*/ 2236593 w 5071813"/>
                <a:gd name="connsiteY552" fmla="*/ 2932578 h 4006635"/>
                <a:gd name="connsiteX553" fmla="*/ 2178536 w 5071813"/>
                <a:gd name="connsiteY553" fmla="*/ 2976121 h 4006635"/>
                <a:gd name="connsiteX554" fmla="*/ 2134993 w 5071813"/>
                <a:gd name="connsiteY554" fmla="*/ 3005149 h 4006635"/>
                <a:gd name="connsiteX555" fmla="*/ 2004364 w 5071813"/>
                <a:gd name="connsiteY555" fmla="*/ 3034178 h 4006635"/>
                <a:gd name="connsiteX556" fmla="*/ 1960821 w 5071813"/>
                <a:gd name="connsiteY556" fmla="*/ 3063206 h 4006635"/>
                <a:gd name="connsiteX557" fmla="*/ 1917279 w 5071813"/>
                <a:gd name="connsiteY557" fmla="*/ 3077721 h 4006635"/>
                <a:gd name="connsiteX558" fmla="*/ 1722924 w 5071813"/>
                <a:gd name="connsiteY558" fmla="*/ 3144849 h 4006635"/>
                <a:gd name="connsiteX559" fmla="*/ 1635838 w 5071813"/>
                <a:gd name="connsiteY559" fmla="*/ 3178867 h 4006635"/>
                <a:gd name="connsiteX560" fmla="*/ 1580842 w 5071813"/>
                <a:gd name="connsiteY560" fmla="*/ 3270035 h 4006635"/>
                <a:gd name="connsiteX561" fmla="*/ 1510879 w 5071813"/>
                <a:gd name="connsiteY561" fmla="*/ 3397035 h 4006635"/>
                <a:gd name="connsiteX562" fmla="*/ 1467336 w 5071813"/>
                <a:gd name="connsiteY562" fmla="*/ 3382521 h 4006635"/>
                <a:gd name="connsiteX563" fmla="*/ 1452821 w 5071813"/>
                <a:gd name="connsiteY563" fmla="*/ 3338978 h 4006635"/>
                <a:gd name="connsiteX564" fmla="*/ 1467336 w 5071813"/>
                <a:gd name="connsiteY564" fmla="*/ 3208349 h 4006635"/>
                <a:gd name="connsiteX565" fmla="*/ 1597964 w 5071813"/>
                <a:gd name="connsiteY565" fmla="*/ 3150292 h 4006635"/>
                <a:gd name="connsiteX566" fmla="*/ 1670536 w 5071813"/>
                <a:gd name="connsiteY566" fmla="*/ 3077721 h 4006635"/>
                <a:gd name="connsiteX567" fmla="*/ 1714079 w 5071813"/>
                <a:gd name="connsiteY567" fmla="*/ 3034178 h 4006635"/>
                <a:gd name="connsiteX568" fmla="*/ 1861376 w 5071813"/>
                <a:gd name="connsiteY568" fmla="*/ 3002087 h 4006635"/>
                <a:gd name="connsiteX569" fmla="*/ 2105964 w 5071813"/>
                <a:gd name="connsiteY569" fmla="*/ 2947092 h 4006635"/>
                <a:gd name="connsiteX570" fmla="*/ 2149507 w 5071813"/>
                <a:gd name="connsiteY570" fmla="*/ 2932578 h 4006635"/>
                <a:gd name="connsiteX571" fmla="*/ 2222079 w 5071813"/>
                <a:gd name="connsiteY571" fmla="*/ 2830978 h 4006635"/>
                <a:gd name="connsiteX572" fmla="*/ 2207564 w 5071813"/>
                <a:gd name="connsiteY572" fmla="*/ 2700349 h 4006635"/>
                <a:gd name="connsiteX573" fmla="*/ 1786650 w 5071813"/>
                <a:gd name="connsiteY573" fmla="*/ 2729378 h 4006635"/>
                <a:gd name="connsiteX574" fmla="*/ 1714079 w 5071813"/>
                <a:gd name="connsiteY574" fmla="*/ 2787435 h 4006635"/>
                <a:gd name="connsiteX575" fmla="*/ 1670536 w 5071813"/>
                <a:gd name="connsiteY575" fmla="*/ 2801949 h 4006635"/>
                <a:gd name="connsiteX576" fmla="*/ 1539907 w 5071813"/>
                <a:gd name="connsiteY576" fmla="*/ 2845492 h 4006635"/>
                <a:gd name="connsiteX577" fmla="*/ 1409279 w 5071813"/>
                <a:gd name="connsiteY577" fmla="*/ 2889035 h 4006635"/>
                <a:gd name="connsiteX578" fmla="*/ 1452821 w 5071813"/>
                <a:gd name="connsiteY578" fmla="*/ 2758406 h 4006635"/>
                <a:gd name="connsiteX579" fmla="*/ 1568936 w 5071813"/>
                <a:gd name="connsiteY579" fmla="*/ 2729378 h 4006635"/>
                <a:gd name="connsiteX580" fmla="*/ 1612479 w 5071813"/>
                <a:gd name="connsiteY580" fmla="*/ 2700349 h 4006635"/>
                <a:gd name="connsiteX581" fmla="*/ 1626993 w 5071813"/>
                <a:gd name="connsiteY581" fmla="*/ 2656806 h 4006635"/>
                <a:gd name="connsiteX582" fmla="*/ 1510879 w 5071813"/>
                <a:gd name="connsiteY582" fmla="*/ 2613264 h 4006635"/>
                <a:gd name="connsiteX583" fmla="*/ 1423793 w 5071813"/>
                <a:gd name="connsiteY583" fmla="*/ 2497149 h 4006635"/>
                <a:gd name="connsiteX584" fmla="*/ 1467336 w 5071813"/>
                <a:gd name="connsiteY584" fmla="*/ 2482635 h 4006635"/>
                <a:gd name="connsiteX585" fmla="*/ 1626993 w 5071813"/>
                <a:gd name="connsiteY585" fmla="*/ 2540692 h 4006635"/>
                <a:gd name="connsiteX586" fmla="*/ 1728593 w 5071813"/>
                <a:gd name="connsiteY586" fmla="*/ 2569721 h 4006635"/>
                <a:gd name="connsiteX587" fmla="*/ 1797082 w 5071813"/>
                <a:gd name="connsiteY587" fmla="*/ 2603285 h 4006635"/>
                <a:gd name="connsiteX588" fmla="*/ 1830193 w 5071813"/>
                <a:gd name="connsiteY588" fmla="*/ 2642292 h 4006635"/>
                <a:gd name="connsiteX589" fmla="*/ 1888250 w 5071813"/>
                <a:gd name="connsiteY589" fmla="*/ 2656806 h 4006635"/>
                <a:gd name="connsiteX590" fmla="*/ 1975336 w 5071813"/>
                <a:gd name="connsiteY590" fmla="*/ 2671321 h 4006635"/>
                <a:gd name="connsiteX591" fmla="*/ 2164021 w 5071813"/>
                <a:gd name="connsiteY591" fmla="*/ 2652498 h 4006635"/>
                <a:gd name="connsiteX592" fmla="*/ 2309164 w 5071813"/>
                <a:gd name="connsiteY592" fmla="*/ 2671321 h 4006635"/>
                <a:gd name="connsiteX593" fmla="*/ 2294650 w 5071813"/>
                <a:gd name="connsiteY593" fmla="*/ 2627778 h 4006635"/>
                <a:gd name="connsiteX594" fmla="*/ 2193050 w 5071813"/>
                <a:gd name="connsiteY594" fmla="*/ 2569721 h 4006635"/>
                <a:gd name="connsiteX595" fmla="*/ 2164021 w 5071813"/>
                <a:gd name="connsiteY595" fmla="*/ 2497149 h 4006635"/>
                <a:gd name="connsiteX596" fmla="*/ 2062421 w 5071813"/>
                <a:gd name="connsiteY596" fmla="*/ 2453606 h 4006635"/>
                <a:gd name="connsiteX597" fmla="*/ 2004364 w 5071813"/>
                <a:gd name="connsiteY597" fmla="*/ 2424578 h 4006635"/>
                <a:gd name="connsiteX598" fmla="*/ 1873736 w 5071813"/>
                <a:gd name="connsiteY598" fmla="*/ 2439092 h 4006635"/>
                <a:gd name="connsiteX599" fmla="*/ 1830193 w 5071813"/>
                <a:gd name="connsiteY599" fmla="*/ 2453606 h 4006635"/>
                <a:gd name="connsiteX600" fmla="*/ 1699564 w 5071813"/>
                <a:gd name="connsiteY600" fmla="*/ 2439092 h 4006635"/>
                <a:gd name="connsiteX601" fmla="*/ 1656021 w 5071813"/>
                <a:gd name="connsiteY601" fmla="*/ 2410064 h 4006635"/>
                <a:gd name="connsiteX602" fmla="*/ 1612479 w 5071813"/>
                <a:gd name="connsiteY602" fmla="*/ 2395549 h 4006635"/>
                <a:gd name="connsiteX603" fmla="*/ 1423793 w 5071813"/>
                <a:gd name="connsiteY603" fmla="*/ 2366521 h 4006635"/>
                <a:gd name="connsiteX604" fmla="*/ 1307679 w 5071813"/>
                <a:gd name="connsiteY604" fmla="*/ 2366521 h 4006635"/>
                <a:gd name="connsiteX605" fmla="*/ 1278650 w 5071813"/>
                <a:gd name="connsiteY605" fmla="*/ 2424578 h 4006635"/>
                <a:gd name="connsiteX606" fmla="*/ 1293164 w 5071813"/>
                <a:gd name="connsiteY606" fmla="*/ 2613264 h 4006635"/>
                <a:gd name="connsiteX607" fmla="*/ 1322193 w 5071813"/>
                <a:gd name="connsiteY607" fmla="*/ 2700349 h 4006635"/>
                <a:gd name="connsiteX608" fmla="*/ 1336707 w 5071813"/>
                <a:gd name="connsiteY608" fmla="*/ 2758406 h 4006635"/>
                <a:gd name="connsiteX609" fmla="*/ 1278650 w 5071813"/>
                <a:gd name="connsiteY609" fmla="*/ 2860006 h 4006635"/>
                <a:gd name="connsiteX610" fmla="*/ 1220593 w 5071813"/>
                <a:gd name="connsiteY610" fmla="*/ 2816464 h 4006635"/>
                <a:gd name="connsiteX611" fmla="*/ 1148021 w 5071813"/>
                <a:gd name="connsiteY611" fmla="*/ 2613264 h 4006635"/>
                <a:gd name="connsiteX612" fmla="*/ 1104479 w 5071813"/>
                <a:gd name="connsiteY612" fmla="*/ 2584235 h 4006635"/>
                <a:gd name="connsiteX613" fmla="*/ 1089964 w 5071813"/>
                <a:gd name="connsiteY613" fmla="*/ 2526178 h 4006635"/>
                <a:gd name="connsiteX614" fmla="*/ 1046421 w 5071813"/>
                <a:gd name="connsiteY614" fmla="*/ 2482635 h 4006635"/>
                <a:gd name="connsiteX615" fmla="*/ 1002879 w 5071813"/>
                <a:gd name="connsiteY615" fmla="*/ 2424578 h 4006635"/>
                <a:gd name="connsiteX616" fmla="*/ 1046421 w 5071813"/>
                <a:gd name="connsiteY616" fmla="*/ 2395549 h 4006635"/>
                <a:gd name="connsiteX617" fmla="*/ 1162536 w 5071813"/>
                <a:gd name="connsiteY617" fmla="*/ 2381035 h 4006635"/>
                <a:gd name="connsiteX618" fmla="*/ 1191564 w 5071813"/>
                <a:gd name="connsiteY618" fmla="*/ 2293949 h 4006635"/>
                <a:gd name="connsiteX619" fmla="*/ 1220593 w 5071813"/>
                <a:gd name="connsiteY619" fmla="*/ 2235892 h 4006635"/>
                <a:gd name="connsiteX620" fmla="*/ 1206079 w 5071813"/>
                <a:gd name="connsiteY620" fmla="*/ 2192349 h 4006635"/>
                <a:gd name="connsiteX621" fmla="*/ 1162536 w 5071813"/>
                <a:gd name="connsiteY621" fmla="*/ 2134292 h 4006635"/>
                <a:gd name="connsiteX622" fmla="*/ 1118993 w 5071813"/>
                <a:gd name="connsiteY622" fmla="*/ 2090749 h 4006635"/>
                <a:gd name="connsiteX623" fmla="*/ 1017393 w 5071813"/>
                <a:gd name="connsiteY623" fmla="*/ 2018178 h 4006635"/>
                <a:gd name="connsiteX624" fmla="*/ 959336 w 5071813"/>
                <a:gd name="connsiteY624" fmla="*/ 1916578 h 4006635"/>
                <a:gd name="connsiteX625" fmla="*/ 886764 w 5071813"/>
                <a:gd name="connsiteY625" fmla="*/ 1814978 h 4006635"/>
                <a:gd name="connsiteX626" fmla="*/ 785164 w 5071813"/>
                <a:gd name="connsiteY626" fmla="*/ 1844006 h 4006635"/>
                <a:gd name="connsiteX627" fmla="*/ 741621 w 5071813"/>
                <a:gd name="connsiteY627" fmla="*/ 1858521 h 4006635"/>
                <a:gd name="connsiteX628" fmla="*/ 683564 w 5071813"/>
                <a:gd name="connsiteY628" fmla="*/ 1844006 h 4006635"/>
                <a:gd name="connsiteX629" fmla="*/ 669050 w 5071813"/>
                <a:gd name="connsiteY629" fmla="*/ 1785949 h 4006635"/>
                <a:gd name="connsiteX630" fmla="*/ 799679 w 5071813"/>
                <a:gd name="connsiteY630" fmla="*/ 1742406 h 4006635"/>
                <a:gd name="connsiteX631" fmla="*/ 785164 w 5071813"/>
                <a:gd name="connsiteY631" fmla="*/ 1626292 h 4006635"/>
                <a:gd name="connsiteX632" fmla="*/ 712593 w 5071813"/>
                <a:gd name="connsiteY632" fmla="*/ 1597264 h 4006635"/>
                <a:gd name="connsiteX633" fmla="*/ 669050 w 5071813"/>
                <a:gd name="connsiteY633" fmla="*/ 1553721 h 4006635"/>
                <a:gd name="connsiteX634" fmla="*/ 523907 w 5071813"/>
                <a:gd name="connsiteY634" fmla="*/ 1510178 h 4006635"/>
                <a:gd name="connsiteX635" fmla="*/ 494879 w 5071813"/>
                <a:gd name="connsiteY635" fmla="*/ 1452121 h 4006635"/>
                <a:gd name="connsiteX636" fmla="*/ 465850 w 5071813"/>
                <a:gd name="connsiteY636" fmla="*/ 1350521 h 4006635"/>
                <a:gd name="connsiteX637" fmla="*/ 407793 w 5071813"/>
                <a:gd name="connsiteY637" fmla="*/ 1219892 h 4006635"/>
                <a:gd name="connsiteX638" fmla="*/ 291679 w 5071813"/>
                <a:gd name="connsiteY638" fmla="*/ 1132806 h 4006635"/>
                <a:gd name="connsiteX639" fmla="*/ 161050 w 5071813"/>
                <a:gd name="connsiteY639" fmla="*/ 1074749 h 4006635"/>
                <a:gd name="connsiteX640" fmla="*/ 117507 w 5071813"/>
                <a:gd name="connsiteY640" fmla="*/ 1060235 h 4006635"/>
                <a:gd name="connsiteX641" fmla="*/ 73964 w 5071813"/>
                <a:gd name="connsiteY641" fmla="*/ 1045721 h 4006635"/>
                <a:gd name="connsiteX642" fmla="*/ 1393 w 5071813"/>
                <a:gd name="connsiteY642" fmla="*/ 929606 h 4006635"/>
                <a:gd name="connsiteX0" fmla="*/ 1393 w 5071813"/>
                <a:gd name="connsiteY0" fmla="*/ 929606 h 4006635"/>
                <a:gd name="connsiteX1" fmla="*/ 132021 w 5071813"/>
                <a:gd name="connsiteY1" fmla="*/ 929606 h 4006635"/>
                <a:gd name="connsiteX2" fmla="*/ 219107 w 5071813"/>
                <a:gd name="connsiteY2" fmla="*/ 958635 h 4006635"/>
                <a:gd name="connsiteX3" fmla="*/ 262650 w 5071813"/>
                <a:gd name="connsiteY3" fmla="*/ 987664 h 4006635"/>
                <a:gd name="connsiteX4" fmla="*/ 335221 w 5071813"/>
                <a:gd name="connsiteY4" fmla="*/ 1060235 h 4006635"/>
                <a:gd name="connsiteX5" fmla="*/ 422307 w 5071813"/>
                <a:gd name="connsiteY5" fmla="*/ 1089264 h 4006635"/>
                <a:gd name="connsiteX6" fmla="*/ 465850 w 5071813"/>
                <a:gd name="connsiteY6" fmla="*/ 1132806 h 4006635"/>
                <a:gd name="connsiteX7" fmla="*/ 552936 w 5071813"/>
                <a:gd name="connsiteY7" fmla="*/ 1161835 h 4006635"/>
                <a:gd name="connsiteX8" fmla="*/ 625507 w 5071813"/>
                <a:gd name="connsiteY8" fmla="*/ 1248921 h 4006635"/>
                <a:gd name="connsiteX9" fmla="*/ 640021 w 5071813"/>
                <a:gd name="connsiteY9" fmla="*/ 1292464 h 4006635"/>
                <a:gd name="connsiteX10" fmla="*/ 683564 w 5071813"/>
                <a:gd name="connsiteY10" fmla="*/ 1306978 h 4006635"/>
                <a:gd name="connsiteX11" fmla="*/ 756136 w 5071813"/>
                <a:gd name="connsiteY11" fmla="*/ 1408578 h 4006635"/>
                <a:gd name="connsiteX12" fmla="*/ 828707 w 5071813"/>
                <a:gd name="connsiteY12" fmla="*/ 1466635 h 4006635"/>
                <a:gd name="connsiteX13" fmla="*/ 857736 w 5071813"/>
                <a:gd name="connsiteY13" fmla="*/ 1524692 h 4006635"/>
                <a:gd name="connsiteX14" fmla="*/ 872250 w 5071813"/>
                <a:gd name="connsiteY14" fmla="*/ 1568235 h 4006635"/>
                <a:gd name="connsiteX15" fmla="*/ 930307 w 5071813"/>
                <a:gd name="connsiteY15" fmla="*/ 1553721 h 4006635"/>
                <a:gd name="connsiteX16" fmla="*/ 944821 w 5071813"/>
                <a:gd name="connsiteY16" fmla="*/ 1510178 h 4006635"/>
                <a:gd name="connsiteX17" fmla="*/ 988364 w 5071813"/>
                <a:gd name="connsiteY17" fmla="*/ 1495664 h 4006635"/>
                <a:gd name="connsiteX18" fmla="*/ 1089964 w 5071813"/>
                <a:gd name="connsiteY18" fmla="*/ 1539206 h 4006635"/>
                <a:gd name="connsiteX19" fmla="*/ 1148021 w 5071813"/>
                <a:gd name="connsiteY19" fmla="*/ 1873035 h 4006635"/>
                <a:gd name="connsiteX20" fmla="*/ 1191564 w 5071813"/>
                <a:gd name="connsiteY20" fmla="*/ 1960121 h 4006635"/>
                <a:gd name="connsiteX21" fmla="*/ 1235107 w 5071813"/>
                <a:gd name="connsiteY21" fmla="*/ 1974635 h 4006635"/>
                <a:gd name="connsiteX22" fmla="*/ 1278650 w 5071813"/>
                <a:gd name="connsiteY22" fmla="*/ 2003664 h 4006635"/>
                <a:gd name="connsiteX23" fmla="*/ 1307679 w 5071813"/>
                <a:gd name="connsiteY23" fmla="*/ 2119778 h 4006635"/>
                <a:gd name="connsiteX24" fmla="*/ 1394764 w 5071813"/>
                <a:gd name="connsiteY24" fmla="*/ 2206864 h 4006635"/>
                <a:gd name="connsiteX25" fmla="*/ 1525393 w 5071813"/>
                <a:gd name="connsiteY25" fmla="*/ 2221378 h 4006635"/>
                <a:gd name="connsiteX26" fmla="*/ 1583450 w 5071813"/>
                <a:gd name="connsiteY26" fmla="*/ 2250406 h 4006635"/>
                <a:gd name="connsiteX27" fmla="*/ 1597964 w 5071813"/>
                <a:gd name="connsiteY27" fmla="*/ 2293949 h 4006635"/>
                <a:gd name="connsiteX28" fmla="*/ 1641507 w 5071813"/>
                <a:gd name="connsiteY28" fmla="*/ 2322978 h 4006635"/>
                <a:gd name="connsiteX29" fmla="*/ 1786650 w 5071813"/>
                <a:gd name="connsiteY29" fmla="*/ 2308464 h 4006635"/>
                <a:gd name="connsiteX30" fmla="*/ 1801164 w 5071813"/>
                <a:gd name="connsiteY30" fmla="*/ 2264921 h 4006635"/>
                <a:gd name="connsiteX31" fmla="*/ 1873736 w 5071813"/>
                <a:gd name="connsiteY31" fmla="*/ 2279435 h 4006635"/>
                <a:gd name="connsiteX32" fmla="*/ 2062421 w 5071813"/>
                <a:gd name="connsiteY32" fmla="*/ 2293949 h 4006635"/>
                <a:gd name="connsiteX33" fmla="*/ 2076936 w 5071813"/>
                <a:gd name="connsiteY33" fmla="*/ 2250406 h 4006635"/>
                <a:gd name="connsiteX34" fmla="*/ 2062421 w 5071813"/>
                <a:gd name="connsiteY34" fmla="*/ 2206864 h 4006635"/>
                <a:gd name="connsiteX35" fmla="*/ 1946307 w 5071813"/>
                <a:gd name="connsiteY35" fmla="*/ 2177835 h 4006635"/>
                <a:gd name="connsiteX36" fmla="*/ 1960821 w 5071813"/>
                <a:gd name="connsiteY36" fmla="*/ 1989149 h 4006635"/>
                <a:gd name="connsiteX37" fmla="*/ 1917279 w 5071813"/>
                <a:gd name="connsiteY37" fmla="*/ 1960121 h 4006635"/>
                <a:gd name="connsiteX38" fmla="*/ 1844707 w 5071813"/>
                <a:gd name="connsiteY38" fmla="*/ 1873035 h 4006635"/>
                <a:gd name="connsiteX39" fmla="*/ 1859221 w 5071813"/>
                <a:gd name="connsiteY39" fmla="*/ 1829492 h 4006635"/>
                <a:gd name="connsiteX40" fmla="*/ 1786650 w 5071813"/>
                <a:gd name="connsiteY40" fmla="*/ 1756921 h 4006635"/>
                <a:gd name="connsiteX41" fmla="*/ 1743107 w 5071813"/>
                <a:gd name="connsiteY41" fmla="*/ 1742406 h 4006635"/>
                <a:gd name="connsiteX42" fmla="*/ 1730520 w 5071813"/>
                <a:gd name="connsiteY42" fmla="*/ 1677659 h 4006635"/>
                <a:gd name="connsiteX43" fmla="*/ 1643889 w 5071813"/>
                <a:gd name="connsiteY43" fmla="*/ 1631962 h 4006635"/>
                <a:gd name="connsiteX44" fmla="*/ 1583450 w 5071813"/>
                <a:gd name="connsiteY44" fmla="*/ 1698864 h 4006635"/>
                <a:gd name="connsiteX45" fmla="*/ 1525393 w 5071813"/>
                <a:gd name="connsiteY45" fmla="*/ 1727892 h 4006635"/>
                <a:gd name="connsiteX46" fmla="*/ 1481850 w 5071813"/>
                <a:gd name="connsiteY46" fmla="*/ 1742406 h 4006635"/>
                <a:gd name="connsiteX47" fmla="*/ 1438307 w 5071813"/>
                <a:gd name="connsiteY47" fmla="*/ 1771435 h 4006635"/>
                <a:gd name="connsiteX48" fmla="*/ 1351221 w 5071813"/>
                <a:gd name="connsiteY48" fmla="*/ 1800464 h 4006635"/>
                <a:gd name="connsiteX49" fmla="*/ 1249621 w 5071813"/>
                <a:gd name="connsiteY49" fmla="*/ 1771435 h 4006635"/>
                <a:gd name="connsiteX50" fmla="*/ 1235107 w 5071813"/>
                <a:gd name="connsiteY50" fmla="*/ 1713378 h 4006635"/>
                <a:gd name="connsiteX51" fmla="*/ 1293164 w 5071813"/>
                <a:gd name="connsiteY51" fmla="*/ 1684349 h 4006635"/>
                <a:gd name="connsiteX52" fmla="*/ 1421638 w 5071813"/>
                <a:gd name="connsiteY52" fmla="*/ 1703172 h 4006635"/>
                <a:gd name="connsiteX53" fmla="*/ 1571318 w 5071813"/>
                <a:gd name="connsiteY53" fmla="*/ 1613479 h 4006635"/>
                <a:gd name="connsiteX54" fmla="*/ 1641507 w 5071813"/>
                <a:gd name="connsiteY54" fmla="*/ 1553721 h 4006635"/>
                <a:gd name="connsiteX55" fmla="*/ 1597964 w 5071813"/>
                <a:gd name="connsiteY55" fmla="*/ 1539206 h 4006635"/>
                <a:gd name="connsiteX56" fmla="*/ 1510879 w 5071813"/>
                <a:gd name="connsiteY56" fmla="*/ 1466635 h 4006635"/>
                <a:gd name="connsiteX57" fmla="*/ 1452821 w 5071813"/>
                <a:gd name="connsiteY57" fmla="*/ 1379549 h 4006635"/>
                <a:gd name="connsiteX58" fmla="*/ 1423793 w 5071813"/>
                <a:gd name="connsiteY58" fmla="*/ 1321492 h 4006635"/>
                <a:gd name="connsiteX59" fmla="*/ 1322193 w 5071813"/>
                <a:gd name="connsiteY59" fmla="*/ 1234406 h 4006635"/>
                <a:gd name="connsiteX60" fmla="*/ 1264136 w 5071813"/>
                <a:gd name="connsiteY60" fmla="*/ 1219892 h 4006635"/>
                <a:gd name="connsiteX61" fmla="*/ 1322193 w 5071813"/>
                <a:gd name="connsiteY61" fmla="*/ 1205378 h 4006635"/>
                <a:gd name="connsiteX62" fmla="*/ 1467336 w 5071813"/>
                <a:gd name="connsiteY62" fmla="*/ 1321492 h 4006635"/>
                <a:gd name="connsiteX63" fmla="*/ 1510879 w 5071813"/>
                <a:gd name="connsiteY63" fmla="*/ 1365035 h 4006635"/>
                <a:gd name="connsiteX64" fmla="*/ 1568936 w 5071813"/>
                <a:gd name="connsiteY64" fmla="*/ 1437606 h 4006635"/>
                <a:gd name="connsiteX65" fmla="*/ 1612479 w 5071813"/>
                <a:gd name="connsiteY65" fmla="*/ 1481149 h 4006635"/>
                <a:gd name="connsiteX66" fmla="*/ 1656021 w 5071813"/>
                <a:gd name="connsiteY66" fmla="*/ 1495664 h 4006635"/>
                <a:gd name="connsiteX67" fmla="*/ 1743107 w 5071813"/>
                <a:gd name="connsiteY67" fmla="*/ 1553721 h 4006635"/>
                <a:gd name="connsiteX68" fmla="*/ 1772136 w 5071813"/>
                <a:gd name="connsiteY68" fmla="*/ 1597264 h 4006635"/>
                <a:gd name="connsiteX69" fmla="*/ 1859221 w 5071813"/>
                <a:gd name="connsiteY69" fmla="*/ 1640806 h 4006635"/>
                <a:gd name="connsiteX70" fmla="*/ 1902764 w 5071813"/>
                <a:gd name="connsiteY70" fmla="*/ 1669835 h 4006635"/>
                <a:gd name="connsiteX71" fmla="*/ 1946307 w 5071813"/>
                <a:gd name="connsiteY71" fmla="*/ 1756921 h 4006635"/>
                <a:gd name="connsiteX72" fmla="*/ 1975336 w 5071813"/>
                <a:gd name="connsiteY72" fmla="*/ 1800464 h 4006635"/>
                <a:gd name="connsiteX73" fmla="*/ 2018879 w 5071813"/>
                <a:gd name="connsiteY73" fmla="*/ 1887549 h 4006635"/>
                <a:gd name="connsiteX74" fmla="*/ 2062421 w 5071813"/>
                <a:gd name="connsiteY74" fmla="*/ 1902064 h 4006635"/>
                <a:gd name="connsiteX75" fmla="*/ 2120479 w 5071813"/>
                <a:gd name="connsiteY75" fmla="*/ 2018178 h 4006635"/>
                <a:gd name="connsiteX76" fmla="*/ 2164021 w 5071813"/>
                <a:gd name="connsiteY76" fmla="*/ 2076235 h 4006635"/>
                <a:gd name="connsiteX77" fmla="*/ 2207564 w 5071813"/>
                <a:gd name="connsiteY77" fmla="*/ 2206864 h 4006635"/>
                <a:gd name="connsiteX78" fmla="*/ 2280136 w 5071813"/>
                <a:gd name="connsiteY78" fmla="*/ 2192349 h 4006635"/>
                <a:gd name="connsiteX79" fmla="*/ 2255643 w 5071813"/>
                <a:gd name="connsiteY79" fmla="*/ 2158785 h 4006635"/>
                <a:gd name="connsiteX80" fmla="*/ 2243510 w 5071813"/>
                <a:gd name="connsiteY80" fmla="*/ 2108099 h 4006635"/>
                <a:gd name="connsiteX81" fmla="*/ 2185453 w 5071813"/>
                <a:gd name="connsiteY81" fmla="*/ 2044824 h 4006635"/>
                <a:gd name="connsiteX82" fmla="*/ 2149507 w 5071813"/>
                <a:gd name="connsiteY82" fmla="*/ 2003664 h 4006635"/>
                <a:gd name="connsiteX83" fmla="*/ 2265621 w 5071813"/>
                <a:gd name="connsiteY83" fmla="*/ 2003664 h 4006635"/>
                <a:gd name="connsiteX84" fmla="*/ 2352707 w 5071813"/>
                <a:gd name="connsiteY84" fmla="*/ 2076235 h 4006635"/>
                <a:gd name="connsiteX85" fmla="*/ 2367221 w 5071813"/>
                <a:gd name="connsiteY85" fmla="*/ 2119778 h 4006635"/>
                <a:gd name="connsiteX86" fmla="*/ 2396250 w 5071813"/>
                <a:gd name="connsiteY86" fmla="*/ 2047206 h 4006635"/>
                <a:gd name="connsiteX87" fmla="*/ 2336038 w 5071813"/>
                <a:gd name="connsiteY87" fmla="*/ 1980304 h 4006635"/>
                <a:gd name="connsiteX88" fmla="*/ 2265621 w 5071813"/>
                <a:gd name="connsiteY88" fmla="*/ 1960121 h 4006635"/>
                <a:gd name="connsiteX89" fmla="*/ 2251107 w 5071813"/>
                <a:gd name="connsiteY89" fmla="*/ 1916578 h 4006635"/>
                <a:gd name="connsiteX90" fmla="*/ 2294650 w 5071813"/>
                <a:gd name="connsiteY90" fmla="*/ 1902064 h 4006635"/>
                <a:gd name="connsiteX91" fmla="*/ 2367221 w 5071813"/>
                <a:gd name="connsiteY91" fmla="*/ 1916578 h 4006635"/>
                <a:gd name="connsiteX92" fmla="*/ 2454307 w 5071813"/>
                <a:gd name="connsiteY92" fmla="*/ 1931092 h 4006635"/>
                <a:gd name="connsiteX93" fmla="*/ 2512364 w 5071813"/>
                <a:gd name="connsiteY93" fmla="*/ 1844006 h 4006635"/>
                <a:gd name="connsiteX94" fmla="*/ 2410764 w 5071813"/>
                <a:gd name="connsiteY94" fmla="*/ 1814978 h 4006635"/>
                <a:gd name="connsiteX95" fmla="*/ 2309164 w 5071813"/>
                <a:gd name="connsiteY95" fmla="*/ 1785949 h 4006635"/>
                <a:gd name="connsiteX96" fmla="*/ 2338193 w 5071813"/>
                <a:gd name="connsiteY96" fmla="*/ 1713378 h 4006635"/>
                <a:gd name="connsiteX97" fmla="*/ 2425279 w 5071813"/>
                <a:gd name="connsiteY97" fmla="*/ 1684349 h 4006635"/>
                <a:gd name="connsiteX98" fmla="*/ 2526879 w 5071813"/>
                <a:gd name="connsiteY98" fmla="*/ 1626292 h 4006635"/>
                <a:gd name="connsiteX99" fmla="*/ 2541393 w 5071813"/>
                <a:gd name="connsiteY99" fmla="*/ 1568235 h 4006635"/>
                <a:gd name="connsiteX100" fmla="*/ 2497850 w 5071813"/>
                <a:gd name="connsiteY100" fmla="*/ 1553721 h 4006635"/>
                <a:gd name="connsiteX101" fmla="*/ 2396250 w 5071813"/>
                <a:gd name="connsiteY101" fmla="*/ 1524692 h 4006635"/>
                <a:gd name="connsiteX102" fmla="*/ 2396250 w 5071813"/>
                <a:gd name="connsiteY102" fmla="*/ 1423092 h 4006635"/>
                <a:gd name="connsiteX103" fmla="*/ 2439793 w 5071813"/>
                <a:gd name="connsiteY103" fmla="*/ 1408578 h 4006635"/>
                <a:gd name="connsiteX104" fmla="*/ 2483336 w 5071813"/>
                <a:gd name="connsiteY104" fmla="*/ 1379549 h 4006635"/>
                <a:gd name="connsiteX105" fmla="*/ 2483336 w 5071813"/>
                <a:gd name="connsiteY105" fmla="*/ 1263435 h 4006635"/>
                <a:gd name="connsiteX106" fmla="*/ 2439793 w 5071813"/>
                <a:gd name="connsiteY106" fmla="*/ 1248921 h 4006635"/>
                <a:gd name="connsiteX107" fmla="*/ 2265621 w 5071813"/>
                <a:gd name="connsiteY107" fmla="*/ 1219892 h 4006635"/>
                <a:gd name="connsiteX108" fmla="*/ 2149507 w 5071813"/>
                <a:gd name="connsiteY108" fmla="*/ 1248921 h 4006635"/>
                <a:gd name="connsiteX109" fmla="*/ 2091450 w 5071813"/>
                <a:gd name="connsiteY109" fmla="*/ 1306978 h 4006635"/>
                <a:gd name="connsiteX110" fmla="*/ 2105964 w 5071813"/>
                <a:gd name="connsiteY110" fmla="*/ 1365035 h 4006635"/>
                <a:gd name="connsiteX111" fmla="*/ 2075462 w 5071813"/>
                <a:gd name="connsiteY111" fmla="*/ 1471398 h 4006635"/>
                <a:gd name="connsiteX112" fmla="*/ 2091450 w 5071813"/>
                <a:gd name="connsiteY112" fmla="*/ 1626292 h 4006635"/>
                <a:gd name="connsiteX113" fmla="*/ 2076936 w 5071813"/>
                <a:gd name="connsiteY113" fmla="*/ 1669835 h 4006635"/>
                <a:gd name="connsiteX114" fmla="*/ 2033393 w 5071813"/>
                <a:gd name="connsiteY114" fmla="*/ 1684349 h 4006635"/>
                <a:gd name="connsiteX115" fmla="*/ 1960821 w 5071813"/>
                <a:gd name="connsiteY115" fmla="*/ 1669835 h 4006635"/>
                <a:gd name="connsiteX116" fmla="*/ 2006065 w 5071813"/>
                <a:gd name="connsiteY116" fmla="*/ 1469697 h 4006635"/>
                <a:gd name="connsiteX117" fmla="*/ 1929186 w 5071813"/>
                <a:gd name="connsiteY117" fmla="*/ 1426608 h 4006635"/>
                <a:gd name="connsiteX118" fmla="*/ 1873736 w 5071813"/>
                <a:gd name="connsiteY118" fmla="*/ 1510178 h 4006635"/>
                <a:gd name="connsiteX119" fmla="*/ 1831667 w 5071813"/>
                <a:gd name="connsiteY119" fmla="*/ 1553947 h 4006635"/>
                <a:gd name="connsiteX120" fmla="*/ 1840058 w 5071813"/>
                <a:gd name="connsiteY120" fmla="*/ 1453709 h 4006635"/>
                <a:gd name="connsiteX121" fmla="*/ 1737438 w 5071813"/>
                <a:gd name="connsiteY121" fmla="*/ 1503034 h 4006635"/>
                <a:gd name="connsiteX122" fmla="*/ 1714079 w 5071813"/>
                <a:gd name="connsiteY122" fmla="*/ 1466635 h 4006635"/>
                <a:gd name="connsiteX123" fmla="*/ 1815679 w 5071813"/>
                <a:gd name="connsiteY123" fmla="*/ 1423092 h 4006635"/>
                <a:gd name="connsiteX124" fmla="*/ 1859221 w 5071813"/>
                <a:gd name="connsiteY124" fmla="*/ 1394064 h 4006635"/>
                <a:gd name="connsiteX125" fmla="*/ 1923969 w 5071813"/>
                <a:gd name="connsiteY125" fmla="*/ 1354603 h 4006635"/>
                <a:gd name="connsiteX126" fmla="*/ 1993706 w 5071813"/>
                <a:gd name="connsiteY126" fmla="*/ 1332717 h 4006635"/>
                <a:gd name="connsiteX127" fmla="*/ 1989850 w 5071813"/>
                <a:gd name="connsiteY127" fmla="*/ 1263435 h 4006635"/>
                <a:gd name="connsiteX128" fmla="*/ 2033393 w 5071813"/>
                <a:gd name="connsiteY128" fmla="*/ 1248921 h 4006635"/>
                <a:gd name="connsiteX129" fmla="*/ 2120479 w 5071813"/>
                <a:gd name="connsiteY129" fmla="*/ 1161835 h 4006635"/>
                <a:gd name="connsiteX130" fmla="*/ 2076936 w 5071813"/>
                <a:gd name="connsiteY130" fmla="*/ 1147321 h 4006635"/>
                <a:gd name="connsiteX131" fmla="*/ 1902764 w 5071813"/>
                <a:gd name="connsiteY131" fmla="*/ 1161835 h 4006635"/>
                <a:gd name="connsiteX132" fmla="*/ 1873736 w 5071813"/>
                <a:gd name="connsiteY132" fmla="*/ 1205378 h 4006635"/>
                <a:gd name="connsiteX133" fmla="*/ 1830193 w 5071813"/>
                <a:gd name="connsiteY133" fmla="*/ 1292464 h 4006635"/>
                <a:gd name="connsiteX134" fmla="*/ 1743107 w 5071813"/>
                <a:gd name="connsiteY134" fmla="*/ 1365035 h 4006635"/>
                <a:gd name="connsiteX135" fmla="*/ 1641507 w 5071813"/>
                <a:gd name="connsiteY135" fmla="*/ 1423092 h 4006635"/>
                <a:gd name="connsiteX136" fmla="*/ 1597964 w 5071813"/>
                <a:gd name="connsiteY136" fmla="*/ 1408578 h 4006635"/>
                <a:gd name="connsiteX137" fmla="*/ 1568936 w 5071813"/>
                <a:gd name="connsiteY137" fmla="*/ 1350521 h 4006635"/>
                <a:gd name="connsiteX138" fmla="*/ 1612479 w 5071813"/>
                <a:gd name="connsiteY138" fmla="*/ 1321492 h 4006635"/>
                <a:gd name="connsiteX139" fmla="*/ 1656021 w 5071813"/>
                <a:gd name="connsiteY139" fmla="*/ 1306978 h 4006635"/>
                <a:gd name="connsiteX140" fmla="*/ 1757621 w 5071813"/>
                <a:gd name="connsiteY140" fmla="*/ 1263435 h 4006635"/>
                <a:gd name="connsiteX141" fmla="*/ 1786650 w 5071813"/>
                <a:gd name="connsiteY141" fmla="*/ 1219892 h 4006635"/>
                <a:gd name="connsiteX142" fmla="*/ 1685050 w 5071813"/>
                <a:gd name="connsiteY142" fmla="*/ 1190864 h 4006635"/>
                <a:gd name="connsiteX143" fmla="*/ 1452821 w 5071813"/>
                <a:gd name="connsiteY143" fmla="*/ 1234406 h 4006635"/>
                <a:gd name="connsiteX144" fmla="*/ 1510879 w 5071813"/>
                <a:gd name="connsiteY144" fmla="*/ 1205378 h 4006635"/>
                <a:gd name="connsiteX145" fmla="*/ 1525393 w 5071813"/>
                <a:gd name="connsiteY145" fmla="*/ 1161835 h 4006635"/>
                <a:gd name="connsiteX146" fmla="*/ 1685050 w 5071813"/>
                <a:gd name="connsiteY146" fmla="*/ 1147321 h 4006635"/>
                <a:gd name="connsiteX147" fmla="*/ 1641507 w 5071813"/>
                <a:gd name="connsiteY147" fmla="*/ 1118292 h 4006635"/>
                <a:gd name="connsiteX148" fmla="*/ 1220593 w 5071813"/>
                <a:gd name="connsiteY148" fmla="*/ 1074749 h 4006635"/>
                <a:gd name="connsiteX149" fmla="*/ 1206079 w 5071813"/>
                <a:gd name="connsiteY149" fmla="*/ 1031206 h 4006635"/>
                <a:gd name="connsiteX150" fmla="*/ 1264136 w 5071813"/>
                <a:gd name="connsiteY150" fmla="*/ 1016692 h 4006635"/>
                <a:gd name="connsiteX151" fmla="*/ 1351221 w 5071813"/>
                <a:gd name="connsiteY151" fmla="*/ 1002178 h 4006635"/>
                <a:gd name="connsiteX152" fmla="*/ 1293164 w 5071813"/>
                <a:gd name="connsiteY152" fmla="*/ 915092 h 4006635"/>
                <a:gd name="connsiteX153" fmla="*/ 1264136 w 5071813"/>
                <a:gd name="connsiteY153" fmla="*/ 857035 h 4006635"/>
                <a:gd name="connsiteX154" fmla="*/ 1380250 w 5071813"/>
                <a:gd name="connsiteY154" fmla="*/ 886064 h 4006635"/>
                <a:gd name="connsiteX155" fmla="*/ 1467336 w 5071813"/>
                <a:gd name="connsiteY155" fmla="*/ 987664 h 4006635"/>
                <a:gd name="connsiteX156" fmla="*/ 1583450 w 5071813"/>
                <a:gd name="connsiteY156" fmla="*/ 1031206 h 4006635"/>
                <a:gd name="connsiteX157" fmla="*/ 1626993 w 5071813"/>
                <a:gd name="connsiteY157" fmla="*/ 973149 h 4006635"/>
                <a:gd name="connsiteX158" fmla="*/ 1568936 w 5071813"/>
                <a:gd name="connsiteY158" fmla="*/ 929606 h 4006635"/>
                <a:gd name="connsiteX159" fmla="*/ 1685050 w 5071813"/>
                <a:gd name="connsiteY159" fmla="*/ 944121 h 4006635"/>
                <a:gd name="connsiteX160" fmla="*/ 1728593 w 5071813"/>
                <a:gd name="connsiteY160" fmla="*/ 958635 h 4006635"/>
                <a:gd name="connsiteX161" fmla="*/ 1786650 w 5071813"/>
                <a:gd name="connsiteY161" fmla="*/ 973149 h 4006635"/>
                <a:gd name="connsiteX162" fmla="*/ 1875663 w 5071813"/>
                <a:gd name="connsiteY162" fmla="*/ 1047422 h 4006635"/>
                <a:gd name="connsiteX163" fmla="*/ 2124561 w 5071813"/>
                <a:gd name="connsiteY163" fmla="*/ 1054339 h 4006635"/>
                <a:gd name="connsiteX164" fmla="*/ 2035094 w 5071813"/>
                <a:gd name="connsiteY164" fmla="*/ 889125 h 4006635"/>
                <a:gd name="connsiteX165" fmla="*/ 1960821 w 5071813"/>
                <a:gd name="connsiteY165" fmla="*/ 886064 h 4006635"/>
                <a:gd name="connsiteX166" fmla="*/ 1917279 w 5071813"/>
                <a:gd name="connsiteY166" fmla="*/ 784464 h 4006635"/>
                <a:gd name="connsiteX167" fmla="*/ 1830193 w 5071813"/>
                <a:gd name="connsiteY167" fmla="*/ 755435 h 4006635"/>
                <a:gd name="connsiteX168" fmla="*/ 1772136 w 5071813"/>
                <a:gd name="connsiteY168" fmla="*/ 726406 h 4006635"/>
                <a:gd name="connsiteX169" fmla="*/ 1743107 w 5071813"/>
                <a:gd name="connsiteY169" fmla="*/ 682864 h 4006635"/>
                <a:gd name="connsiteX170" fmla="*/ 1786650 w 5071813"/>
                <a:gd name="connsiteY170" fmla="*/ 624806 h 4006635"/>
                <a:gd name="connsiteX171" fmla="*/ 1888250 w 5071813"/>
                <a:gd name="connsiteY171" fmla="*/ 566749 h 4006635"/>
                <a:gd name="connsiteX172" fmla="*/ 1946307 w 5071813"/>
                <a:gd name="connsiteY172" fmla="*/ 595778 h 4006635"/>
                <a:gd name="connsiteX173" fmla="*/ 2018879 w 5071813"/>
                <a:gd name="connsiteY173" fmla="*/ 711892 h 4006635"/>
                <a:gd name="connsiteX174" fmla="*/ 2047907 w 5071813"/>
                <a:gd name="connsiteY174" fmla="*/ 755435 h 4006635"/>
                <a:gd name="connsiteX175" fmla="*/ 2091450 w 5071813"/>
                <a:gd name="connsiteY175" fmla="*/ 784464 h 4006635"/>
                <a:gd name="connsiteX176" fmla="*/ 2120479 w 5071813"/>
                <a:gd name="connsiteY176" fmla="*/ 828006 h 4006635"/>
                <a:gd name="connsiteX177" fmla="*/ 2164021 w 5071813"/>
                <a:gd name="connsiteY177" fmla="*/ 871549 h 4006635"/>
                <a:gd name="connsiteX178" fmla="*/ 2251107 w 5071813"/>
                <a:gd name="connsiteY178" fmla="*/ 987664 h 4006635"/>
                <a:gd name="connsiteX179" fmla="*/ 2304629 w 5071813"/>
                <a:gd name="connsiteY179" fmla="*/ 1085522 h 4006635"/>
                <a:gd name="connsiteX180" fmla="*/ 2396250 w 5071813"/>
                <a:gd name="connsiteY180" fmla="*/ 828006 h 4006635"/>
                <a:gd name="connsiteX181" fmla="*/ 2439793 w 5071813"/>
                <a:gd name="connsiteY181" fmla="*/ 784464 h 4006635"/>
                <a:gd name="connsiteX182" fmla="*/ 2468821 w 5071813"/>
                <a:gd name="connsiteY182" fmla="*/ 740921 h 4006635"/>
                <a:gd name="connsiteX183" fmla="*/ 2483336 w 5071813"/>
                <a:gd name="connsiteY183" fmla="*/ 624806 h 4006635"/>
                <a:gd name="connsiteX184" fmla="*/ 2512364 w 5071813"/>
                <a:gd name="connsiteY184" fmla="*/ 566749 h 4006635"/>
                <a:gd name="connsiteX185" fmla="*/ 2613964 w 5071813"/>
                <a:gd name="connsiteY185" fmla="*/ 581264 h 4006635"/>
                <a:gd name="connsiteX186" fmla="*/ 2642993 w 5071813"/>
                <a:gd name="connsiteY186" fmla="*/ 624806 h 4006635"/>
                <a:gd name="connsiteX187" fmla="*/ 2555907 w 5071813"/>
                <a:gd name="connsiteY187" fmla="*/ 711892 h 4006635"/>
                <a:gd name="connsiteX188" fmla="*/ 2541393 w 5071813"/>
                <a:gd name="connsiteY188" fmla="*/ 755435 h 4006635"/>
                <a:gd name="connsiteX189" fmla="*/ 2512364 w 5071813"/>
                <a:gd name="connsiteY189" fmla="*/ 871549 h 4006635"/>
                <a:gd name="connsiteX190" fmla="*/ 2410764 w 5071813"/>
                <a:gd name="connsiteY190" fmla="*/ 1002178 h 4006635"/>
                <a:gd name="connsiteX191" fmla="*/ 2425279 w 5071813"/>
                <a:gd name="connsiteY191" fmla="*/ 1045721 h 4006635"/>
                <a:gd name="connsiteX192" fmla="*/ 2584936 w 5071813"/>
                <a:gd name="connsiteY192" fmla="*/ 1002178 h 4006635"/>
                <a:gd name="connsiteX193" fmla="*/ 2642993 w 5071813"/>
                <a:gd name="connsiteY193" fmla="*/ 1016692 h 4006635"/>
                <a:gd name="connsiteX194" fmla="*/ 2686536 w 5071813"/>
                <a:gd name="connsiteY194" fmla="*/ 1031206 h 4006635"/>
                <a:gd name="connsiteX195" fmla="*/ 2744593 w 5071813"/>
                <a:gd name="connsiteY195" fmla="*/ 1016692 h 4006635"/>
                <a:gd name="connsiteX196" fmla="*/ 2802650 w 5071813"/>
                <a:gd name="connsiteY196" fmla="*/ 900578 h 4006635"/>
                <a:gd name="connsiteX197" fmla="*/ 2831679 w 5071813"/>
                <a:gd name="connsiteY197" fmla="*/ 842521 h 4006635"/>
                <a:gd name="connsiteX198" fmla="*/ 2846193 w 5071813"/>
                <a:gd name="connsiteY198" fmla="*/ 798978 h 4006635"/>
                <a:gd name="connsiteX199" fmla="*/ 2831679 w 5071813"/>
                <a:gd name="connsiteY199" fmla="*/ 755435 h 4006635"/>
                <a:gd name="connsiteX200" fmla="*/ 2802650 w 5071813"/>
                <a:gd name="connsiteY200" fmla="*/ 653835 h 4006635"/>
                <a:gd name="connsiteX201" fmla="*/ 2773621 w 5071813"/>
                <a:gd name="connsiteY201" fmla="*/ 610292 h 4006635"/>
                <a:gd name="connsiteX202" fmla="*/ 2730079 w 5071813"/>
                <a:gd name="connsiteY202" fmla="*/ 523206 h 4006635"/>
                <a:gd name="connsiteX203" fmla="*/ 2672021 w 5071813"/>
                <a:gd name="connsiteY203" fmla="*/ 407092 h 4006635"/>
                <a:gd name="connsiteX204" fmla="*/ 2541393 w 5071813"/>
                <a:gd name="connsiteY204" fmla="*/ 378064 h 4006635"/>
                <a:gd name="connsiteX205" fmla="*/ 2425279 w 5071813"/>
                <a:gd name="connsiteY205" fmla="*/ 290978 h 4006635"/>
                <a:gd name="connsiteX206" fmla="*/ 2381736 w 5071813"/>
                <a:gd name="connsiteY206" fmla="*/ 261949 h 4006635"/>
                <a:gd name="connsiteX207" fmla="*/ 2294650 w 5071813"/>
                <a:gd name="connsiteY207" fmla="*/ 174864 h 4006635"/>
                <a:gd name="connsiteX208" fmla="*/ 2265621 w 5071813"/>
                <a:gd name="connsiteY208" fmla="*/ 116806 h 4006635"/>
                <a:gd name="connsiteX209" fmla="*/ 2251107 w 5071813"/>
                <a:gd name="connsiteY209" fmla="*/ 73264 h 4006635"/>
                <a:gd name="connsiteX210" fmla="*/ 2294650 w 5071813"/>
                <a:gd name="connsiteY210" fmla="*/ 102292 h 4006635"/>
                <a:gd name="connsiteX211" fmla="*/ 2396250 w 5071813"/>
                <a:gd name="connsiteY211" fmla="*/ 203892 h 4006635"/>
                <a:gd name="connsiteX212" fmla="*/ 2497850 w 5071813"/>
                <a:gd name="connsiteY212" fmla="*/ 290978 h 4006635"/>
                <a:gd name="connsiteX213" fmla="*/ 2584936 w 5071813"/>
                <a:gd name="connsiteY213" fmla="*/ 305492 h 4006635"/>
                <a:gd name="connsiteX214" fmla="*/ 2628479 w 5071813"/>
                <a:gd name="connsiteY214" fmla="*/ 334521 h 4006635"/>
                <a:gd name="connsiteX215" fmla="*/ 2686536 w 5071813"/>
                <a:gd name="connsiteY215" fmla="*/ 73264 h 4006635"/>
                <a:gd name="connsiteX216" fmla="*/ 2701050 w 5071813"/>
                <a:gd name="connsiteY216" fmla="*/ 692 h 4006635"/>
                <a:gd name="connsiteX217" fmla="*/ 2846193 w 5071813"/>
                <a:gd name="connsiteY217" fmla="*/ 131321 h 4006635"/>
                <a:gd name="connsiteX218" fmla="*/ 2860707 w 5071813"/>
                <a:gd name="connsiteY218" fmla="*/ 203892 h 4006635"/>
                <a:gd name="connsiteX219" fmla="*/ 2875221 w 5071813"/>
                <a:gd name="connsiteY219" fmla="*/ 407092 h 4006635"/>
                <a:gd name="connsiteX220" fmla="*/ 2918764 w 5071813"/>
                <a:gd name="connsiteY220" fmla="*/ 450635 h 4006635"/>
                <a:gd name="connsiteX221" fmla="*/ 2991336 w 5071813"/>
                <a:gd name="connsiteY221" fmla="*/ 523206 h 4006635"/>
                <a:gd name="connsiteX222" fmla="*/ 2947793 w 5071813"/>
                <a:gd name="connsiteY222" fmla="*/ 987664 h 4006635"/>
                <a:gd name="connsiteX223" fmla="*/ 2918764 w 5071813"/>
                <a:gd name="connsiteY223" fmla="*/ 1045721 h 4006635"/>
                <a:gd name="connsiteX224" fmla="*/ 2851408 w 5071813"/>
                <a:gd name="connsiteY224" fmla="*/ 1058081 h 4006635"/>
                <a:gd name="connsiteX225" fmla="*/ 2817164 w 5071813"/>
                <a:gd name="connsiteY225" fmla="*/ 1147321 h 4006635"/>
                <a:gd name="connsiteX226" fmla="*/ 2802650 w 5071813"/>
                <a:gd name="connsiteY226" fmla="*/ 1205378 h 4006635"/>
                <a:gd name="connsiteX227" fmla="*/ 2773621 w 5071813"/>
                <a:gd name="connsiteY227" fmla="*/ 1292464 h 4006635"/>
                <a:gd name="connsiteX228" fmla="*/ 2759107 w 5071813"/>
                <a:gd name="connsiteY228" fmla="*/ 1336006 h 4006635"/>
                <a:gd name="connsiteX229" fmla="*/ 2773621 w 5071813"/>
                <a:gd name="connsiteY229" fmla="*/ 1437606 h 4006635"/>
                <a:gd name="connsiteX230" fmla="*/ 2802650 w 5071813"/>
                <a:gd name="connsiteY230" fmla="*/ 1524692 h 4006635"/>
                <a:gd name="connsiteX231" fmla="*/ 2817164 w 5071813"/>
                <a:gd name="connsiteY231" fmla="*/ 1568235 h 4006635"/>
                <a:gd name="connsiteX232" fmla="*/ 2831679 w 5071813"/>
                <a:gd name="connsiteY232" fmla="*/ 1611778 h 4006635"/>
                <a:gd name="connsiteX233" fmla="*/ 2889736 w 5071813"/>
                <a:gd name="connsiteY233" fmla="*/ 1626292 h 4006635"/>
                <a:gd name="connsiteX234" fmla="*/ 2933279 w 5071813"/>
                <a:gd name="connsiteY234" fmla="*/ 1597264 h 4006635"/>
                <a:gd name="connsiteX235" fmla="*/ 2947793 w 5071813"/>
                <a:gd name="connsiteY235" fmla="*/ 1553721 h 4006635"/>
                <a:gd name="connsiteX236" fmla="*/ 2889736 w 5071813"/>
                <a:gd name="connsiteY236" fmla="*/ 1248921 h 4006635"/>
                <a:gd name="connsiteX237" fmla="*/ 2875221 w 5071813"/>
                <a:gd name="connsiteY237" fmla="*/ 1205378 h 4006635"/>
                <a:gd name="connsiteX238" fmla="*/ 2933279 w 5071813"/>
                <a:gd name="connsiteY238" fmla="*/ 1176349 h 4006635"/>
                <a:gd name="connsiteX239" fmla="*/ 2976821 w 5071813"/>
                <a:gd name="connsiteY239" fmla="*/ 1147321 h 4006635"/>
                <a:gd name="connsiteX240" fmla="*/ 3020364 w 5071813"/>
                <a:gd name="connsiteY240" fmla="*/ 1016692 h 4006635"/>
                <a:gd name="connsiteX241" fmla="*/ 3107450 w 5071813"/>
                <a:gd name="connsiteY241" fmla="*/ 1031206 h 4006635"/>
                <a:gd name="connsiteX242" fmla="*/ 3049393 w 5071813"/>
                <a:gd name="connsiteY242" fmla="*/ 1132806 h 4006635"/>
                <a:gd name="connsiteX243" fmla="*/ 3063907 w 5071813"/>
                <a:gd name="connsiteY243" fmla="*/ 1292464 h 4006635"/>
                <a:gd name="connsiteX244" fmla="*/ 3165507 w 5071813"/>
                <a:gd name="connsiteY244" fmla="*/ 1277949 h 4006635"/>
                <a:gd name="connsiteX245" fmla="*/ 3209050 w 5071813"/>
                <a:gd name="connsiteY245" fmla="*/ 1263435 h 4006635"/>
                <a:gd name="connsiteX246" fmla="*/ 3368707 w 5071813"/>
                <a:gd name="connsiteY246" fmla="*/ 1277949 h 4006635"/>
                <a:gd name="connsiteX247" fmla="*/ 3238079 w 5071813"/>
                <a:gd name="connsiteY247" fmla="*/ 1336006 h 4006635"/>
                <a:gd name="connsiteX248" fmla="*/ 3194536 w 5071813"/>
                <a:gd name="connsiteY248" fmla="*/ 1365035 h 4006635"/>
                <a:gd name="connsiteX249" fmla="*/ 3165507 w 5071813"/>
                <a:gd name="connsiteY249" fmla="*/ 1408578 h 4006635"/>
                <a:gd name="connsiteX250" fmla="*/ 3136479 w 5071813"/>
                <a:gd name="connsiteY250" fmla="*/ 1510178 h 4006635"/>
                <a:gd name="connsiteX251" fmla="*/ 3121964 w 5071813"/>
                <a:gd name="connsiteY251" fmla="*/ 1597264 h 4006635"/>
                <a:gd name="connsiteX252" fmla="*/ 3092936 w 5071813"/>
                <a:gd name="connsiteY252" fmla="*/ 1640806 h 4006635"/>
                <a:gd name="connsiteX253" fmla="*/ 3078421 w 5071813"/>
                <a:gd name="connsiteY253" fmla="*/ 1684349 h 4006635"/>
                <a:gd name="connsiteX254" fmla="*/ 3150993 w 5071813"/>
                <a:gd name="connsiteY254" fmla="*/ 1669835 h 4006635"/>
                <a:gd name="connsiteX255" fmla="*/ 3238079 w 5071813"/>
                <a:gd name="connsiteY255" fmla="*/ 1582749 h 4006635"/>
                <a:gd name="connsiteX256" fmla="*/ 3281621 w 5071813"/>
                <a:gd name="connsiteY256" fmla="*/ 1553721 h 4006635"/>
                <a:gd name="connsiteX257" fmla="*/ 3484821 w 5071813"/>
                <a:gd name="connsiteY257" fmla="*/ 1510178 h 4006635"/>
                <a:gd name="connsiteX258" fmla="*/ 3542879 w 5071813"/>
                <a:gd name="connsiteY258" fmla="*/ 1423092 h 4006635"/>
                <a:gd name="connsiteX259" fmla="*/ 3557393 w 5071813"/>
                <a:gd name="connsiteY259" fmla="*/ 1365035 h 4006635"/>
                <a:gd name="connsiteX260" fmla="*/ 3499336 w 5071813"/>
                <a:gd name="connsiteY260" fmla="*/ 1423092 h 4006635"/>
                <a:gd name="connsiteX261" fmla="*/ 3571907 w 5071813"/>
                <a:gd name="connsiteY261" fmla="*/ 1306978 h 4006635"/>
                <a:gd name="connsiteX262" fmla="*/ 3528364 w 5071813"/>
                <a:gd name="connsiteY262" fmla="*/ 1248921 h 4006635"/>
                <a:gd name="connsiteX263" fmla="*/ 3484821 w 5071813"/>
                <a:gd name="connsiteY263" fmla="*/ 1234406 h 4006635"/>
                <a:gd name="connsiteX264" fmla="*/ 3499336 w 5071813"/>
                <a:gd name="connsiteY264" fmla="*/ 1190864 h 4006635"/>
                <a:gd name="connsiteX265" fmla="*/ 3615450 w 5071813"/>
                <a:gd name="connsiteY265" fmla="*/ 1147321 h 4006635"/>
                <a:gd name="connsiteX266" fmla="*/ 3557393 w 5071813"/>
                <a:gd name="connsiteY266" fmla="*/ 915092 h 4006635"/>
                <a:gd name="connsiteX267" fmla="*/ 3513850 w 5071813"/>
                <a:gd name="connsiteY267" fmla="*/ 900578 h 4006635"/>
                <a:gd name="connsiteX268" fmla="*/ 3455793 w 5071813"/>
                <a:gd name="connsiteY268" fmla="*/ 871549 h 4006635"/>
                <a:gd name="connsiteX269" fmla="*/ 3412250 w 5071813"/>
                <a:gd name="connsiteY269" fmla="*/ 929606 h 4006635"/>
                <a:gd name="connsiteX270" fmla="*/ 3325164 w 5071813"/>
                <a:gd name="connsiteY270" fmla="*/ 1002178 h 4006635"/>
                <a:gd name="connsiteX271" fmla="*/ 3252593 w 5071813"/>
                <a:gd name="connsiteY271" fmla="*/ 1031206 h 4006635"/>
                <a:gd name="connsiteX272" fmla="*/ 3165507 w 5071813"/>
                <a:gd name="connsiteY272" fmla="*/ 1002178 h 4006635"/>
                <a:gd name="connsiteX273" fmla="*/ 3180021 w 5071813"/>
                <a:gd name="connsiteY273" fmla="*/ 915092 h 4006635"/>
                <a:gd name="connsiteX274" fmla="*/ 3296136 w 5071813"/>
                <a:gd name="connsiteY274" fmla="*/ 886064 h 4006635"/>
                <a:gd name="connsiteX275" fmla="*/ 3412250 w 5071813"/>
                <a:gd name="connsiteY275" fmla="*/ 842521 h 4006635"/>
                <a:gd name="connsiteX276" fmla="*/ 3470307 w 5071813"/>
                <a:gd name="connsiteY276" fmla="*/ 740921 h 4006635"/>
                <a:gd name="connsiteX277" fmla="*/ 3557393 w 5071813"/>
                <a:gd name="connsiteY277" fmla="*/ 711892 h 4006635"/>
                <a:gd name="connsiteX278" fmla="*/ 3629964 w 5071813"/>
                <a:gd name="connsiteY278" fmla="*/ 726406 h 4006635"/>
                <a:gd name="connsiteX279" fmla="*/ 3644479 w 5071813"/>
                <a:gd name="connsiteY279" fmla="*/ 784464 h 4006635"/>
                <a:gd name="connsiteX280" fmla="*/ 3702536 w 5071813"/>
                <a:gd name="connsiteY280" fmla="*/ 958635 h 4006635"/>
                <a:gd name="connsiteX281" fmla="*/ 3760593 w 5071813"/>
                <a:gd name="connsiteY281" fmla="*/ 944121 h 4006635"/>
                <a:gd name="connsiteX282" fmla="*/ 3731564 w 5071813"/>
                <a:gd name="connsiteY282" fmla="*/ 828006 h 4006635"/>
                <a:gd name="connsiteX283" fmla="*/ 3746079 w 5071813"/>
                <a:gd name="connsiteY283" fmla="*/ 769949 h 4006635"/>
                <a:gd name="connsiteX284" fmla="*/ 3789621 w 5071813"/>
                <a:gd name="connsiteY284" fmla="*/ 755435 h 4006635"/>
                <a:gd name="connsiteX285" fmla="*/ 3833164 w 5071813"/>
                <a:gd name="connsiteY285" fmla="*/ 726406 h 4006635"/>
                <a:gd name="connsiteX286" fmla="*/ 3891221 w 5071813"/>
                <a:gd name="connsiteY286" fmla="*/ 755435 h 4006635"/>
                <a:gd name="connsiteX287" fmla="*/ 3934764 w 5071813"/>
                <a:gd name="connsiteY287" fmla="*/ 769949 h 4006635"/>
                <a:gd name="connsiteX288" fmla="*/ 3963793 w 5071813"/>
                <a:gd name="connsiteY288" fmla="*/ 726406 h 4006635"/>
                <a:gd name="connsiteX289" fmla="*/ 4094421 w 5071813"/>
                <a:gd name="connsiteY289" fmla="*/ 653835 h 4006635"/>
                <a:gd name="connsiteX290" fmla="*/ 4152479 w 5071813"/>
                <a:gd name="connsiteY290" fmla="*/ 668349 h 4006635"/>
                <a:gd name="connsiteX291" fmla="*/ 4225050 w 5071813"/>
                <a:gd name="connsiteY291" fmla="*/ 653835 h 4006635"/>
                <a:gd name="connsiteX292" fmla="*/ 4210536 w 5071813"/>
                <a:gd name="connsiteY292" fmla="*/ 450635 h 4006635"/>
                <a:gd name="connsiteX293" fmla="*/ 4166993 w 5071813"/>
                <a:gd name="connsiteY293" fmla="*/ 421606 h 4006635"/>
                <a:gd name="connsiteX294" fmla="*/ 4108936 w 5071813"/>
                <a:gd name="connsiteY294" fmla="*/ 334521 h 4006635"/>
                <a:gd name="connsiteX295" fmla="*/ 4123450 w 5071813"/>
                <a:gd name="connsiteY295" fmla="*/ 276464 h 4006635"/>
                <a:gd name="connsiteX296" fmla="*/ 4254079 w 5071813"/>
                <a:gd name="connsiteY296" fmla="*/ 276464 h 4006635"/>
                <a:gd name="connsiteX297" fmla="*/ 4326650 w 5071813"/>
                <a:gd name="connsiteY297" fmla="*/ 261949 h 4006635"/>
                <a:gd name="connsiteX298" fmla="*/ 4384707 w 5071813"/>
                <a:gd name="connsiteY298" fmla="*/ 174864 h 4006635"/>
                <a:gd name="connsiteX299" fmla="*/ 4428250 w 5071813"/>
                <a:gd name="connsiteY299" fmla="*/ 145835 h 4006635"/>
                <a:gd name="connsiteX300" fmla="*/ 4457279 w 5071813"/>
                <a:gd name="connsiteY300" fmla="*/ 189378 h 4006635"/>
                <a:gd name="connsiteX301" fmla="*/ 4428250 w 5071813"/>
                <a:gd name="connsiteY301" fmla="*/ 363549 h 4006635"/>
                <a:gd name="connsiteX302" fmla="*/ 4457279 w 5071813"/>
                <a:gd name="connsiteY302" fmla="*/ 407092 h 4006635"/>
                <a:gd name="connsiteX303" fmla="*/ 4413736 w 5071813"/>
                <a:gd name="connsiteY303" fmla="*/ 494178 h 4006635"/>
                <a:gd name="connsiteX304" fmla="*/ 4355679 w 5071813"/>
                <a:gd name="connsiteY304" fmla="*/ 581264 h 4006635"/>
                <a:gd name="connsiteX305" fmla="*/ 4326650 w 5071813"/>
                <a:gd name="connsiteY305" fmla="*/ 668349 h 4006635"/>
                <a:gd name="connsiteX306" fmla="*/ 4283107 w 5071813"/>
                <a:gd name="connsiteY306" fmla="*/ 769949 h 4006635"/>
                <a:gd name="connsiteX307" fmla="*/ 4239564 w 5071813"/>
                <a:gd name="connsiteY307" fmla="*/ 798978 h 4006635"/>
                <a:gd name="connsiteX308" fmla="*/ 4210536 w 5071813"/>
                <a:gd name="connsiteY308" fmla="*/ 842521 h 4006635"/>
                <a:gd name="connsiteX309" fmla="*/ 4166993 w 5071813"/>
                <a:gd name="connsiteY309" fmla="*/ 857035 h 4006635"/>
                <a:gd name="connsiteX310" fmla="*/ 4108936 w 5071813"/>
                <a:gd name="connsiteY310" fmla="*/ 886064 h 4006635"/>
                <a:gd name="connsiteX311" fmla="*/ 4086745 w 5071813"/>
                <a:gd name="connsiteY311" fmla="*/ 985515 h 4006635"/>
                <a:gd name="connsiteX312" fmla="*/ 4021850 w 5071813"/>
                <a:gd name="connsiteY312" fmla="*/ 915092 h 4006635"/>
                <a:gd name="connsiteX313" fmla="*/ 3978307 w 5071813"/>
                <a:gd name="connsiteY313" fmla="*/ 929606 h 4006635"/>
                <a:gd name="connsiteX314" fmla="*/ 3833164 w 5071813"/>
                <a:gd name="connsiteY314" fmla="*/ 1016692 h 4006635"/>
                <a:gd name="connsiteX315" fmla="*/ 3789621 w 5071813"/>
                <a:gd name="connsiteY315" fmla="*/ 1205378 h 4006635"/>
                <a:gd name="connsiteX316" fmla="*/ 3746079 w 5071813"/>
                <a:gd name="connsiteY316" fmla="*/ 1234406 h 4006635"/>
                <a:gd name="connsiteX317" fmla="*/ 3688021 w 5071813"/>
                <a:gd name="connsiteY317" fmla="*/ 1292464 h 4006635"/>
                <a:gd name="connsiteX318" fmla="*/ 3702536 w 5071813"/>
                <a:gd name="connsiteY318" fmla="*/ 1336006 h 4006635"/>
                <a:gd name="connsiteX319" fmla="*/ 3833164 w 5071813"/>
                <a:gd name="connsiteY319" fmla="*/ 1277949 h 4006635"/>
                <a:gd name="connsiteX320" fmla="*/ 3847679 w 5071813"/>
                <a:gd name="connsiteY320" fmla="*/ 1234406 h 4006635"/>
                <a:gd name="connsiteX321" fmla="*/ 3992821 w 5071813"/>
                <a:gd name="connsiteY321" fmla="*/ 1219892 h 4006635"/>
                <a:gd name="connsiteX322" fmla="*/ 4021850 w 5071813"/>
                <a:gd name="connsiteY322" fmla="*/ 1306978 h 4006635"/>
                <a:gd name="connsiteX323" fmla="*/ 4108936 w 5071813"/>
                <a:gd name="connsiteY323" fmla="*/ 1336006 h 4006635"/>
                <a:gd name="connsiteX324" fmla="*/ 4181507 w 5071813"/>
                <a:gd name="connsiteY324" fmla="*/ 1277949 h 4006635"/>
                <a:gd name="connsiteX325" fmla="*/ 4210536 w 5071813"/>
                <a:gd name="connsiteY325" fmla="*/ 1190864 h 4006635"/>
                <a:gd name="connsiteX326" fmla="*/ 4297621 w 5071813"/>
                <a:gd name="connsiteY326" fmla="*/ 1161835 h 4006635"/>
                <a:gd name="connsiteX327" fmla="*/ 4312136 w 5071813"/>
                <a:gd name="connsiteY327" fmla="*/ 1118292 h 4006635"/>
                <a:gd name="connsiteX328" fmla="*/ 4341164 w 5071813"/>
                <a:gd name="connsiteY328" fmla="*/ 1002178 h 4006635"/>
                <a:gd name="connsiteX329" fmla="*/ 4399221 w 5071813"/>
                <a:gd name="connsiteY329" fmla="*/ 915092 h 4006635"/>
                <a:gd name="connsiteX330" fmla="*/ 4399221 w 5071813"/>
                <a:gd name="connsiteY330" fmla="*/ 769949 h 4006635"/>
                <a:gd name="connsiteX331" fmla="*/ 4442764 w 5071813"/>
                <a:gd name="connsiteY331" fmla="*/ 798978 h 4006635"/>
                <a:gd name="connsiteX332" fmla="*/ 4471793 w 5071813"/>
                <a:gd name="connsiteY332" fmla="*/ 639321 h 4006635"/>
                <a:gd name="connsiteX333" fmla="*/ 4523160 w 5071813"/>
                <a:gd name="connsiteY333" fmla="*/ 663360 h 4006635"/>
                <a:gd name="connsiteX334" fmla="*/ 4514088 w 5071813"/>
                <a:gd name="connsiteY334" fmla="*/ 723799 h 4006635"/>
                <a:gd name="connsiteX335" fmla="*/ 4602421 w 5071813"/>
                <a:gd name="connsiteY335" fmla="*/ 769949 h 4006635"/>
                <a:gd name="connsiteX336" fmla="*/ 4660479 w 5071813"/>
                <a:gd name="connsiteY336" fmla="*/ 740921 h 4006635"/>
                <a:gd name="connsiteX337" fmla="*/ 4733050 w 5071813"/>
                <a:gd name="connsiteY337" fmla="*/ 755435 h 4006635"/>
                <a:gd name="connsiteX338" fmla="*/ 4704021 w 5071813"/>
                <a:gd name="connsiteY338" fmla="*/ 813492 h 4006635"/>
                <a:gd name="connsiteX339" fmla="*/ 4660479 w 5071813"/>
                <a:gd name="connsiteY339" fmla="*/ 828006 h 4006635"/>
                <a:gd name="connsiteX340" fmla="*/ 4558879 w 5071813"/>
                <a:gd name="connsiteY340" fmla="*/ 857035 h 4006635"/>
                <a:gd name="connsiteX341" fmla="*/ 4517264 w 5071813"/>
                <a:gd name="connsiteY341" fmla="*/ 906475 h 4006635"/>
                <a:gd name="connsiteX342" fmla="*/ 4573393 w 5071813"/>
                <a:gd name="connsiteY342" fmla="*/ 987664 h 4006635"/>
                <a:gd name="connsiteX343" fmla="*/ 4464422 w 5071813"/>
                <a:gd name="connsiteY343" fmla="*/ 1006373 h 4006635"/>
                <a:gd name="connsiteX344" fmla="*/ 4413736 w 5071813"/>
                <a:gd name="connsiteY344" fmla="*/ 1161835 h 4006635"/>
                <a:gd name="connsiteX345" fmla="*/ 4355679 w 5071813"/>
                <a:gd name="connsiteY345" fmla="*/ 1234406 h 4006635"/>
                <a:gd name="connsiteX346" fmla="*/ 4268593 w 5071813"/>
                <a:gd name="connsiteY346" fmla="*/ 1263435 h 4006635"/>
                <a:gd name="connsiteX347" fmla="*/ 4225050 w 5071813"/>
                <a:gd name="connsiteY347" fmla="*/ 1292464 h 4006635"/>
                <a:gd name="connsiteX348" fmla="*/ 4210536 w 5071813"/>
                <a:gd name="connsiteY348" fmla="*/ 1350521 h 4006635"/>
                <a:gd name="connsiteX349" fmla="*/ 4181507 w 5071813"/>
                <a:gd name="connsiteY349" fmla="*/ 1394064 h 4006635"/>
                <a:gd name="connsiteX350" fmla="*/ 4254079 w 5071813"/>
                <a:gd name="connsiteY350" fmla="*/ 1452121 h 4006635"/>
                <a:gd name="connsiteX351" fmla="*/ 4283107 w 5071813"/>
                <a:gd name="connsiteY351" fmla="*/ 1408578 h 4006635"/>
                <a:gd name="connsiteX352" fmla="*/ 4341164 w 5071813"/>
                <a:gd name="connsiteY352" fmla="*/ 1394064 h 4006635"/>
                <a:gd name="connsiteX353" fmla="*/ 4428250 w 5071813"/>
                <a:gd name="connsiteY353" fmla="*/ 1365035 h 4006635"/>
                <a:gd name="connsiteX354" fmla="*/ 4471793 w 5071813"/>
                <a:gd name="connsiteY354" fmla="*/ 1350521 h 4006635"/>
                <a:gd name="connsiteX355" fmla="*/ 4573393 w 5071813"/>
                <a:gd name="connsiteY355" fmla="*/ 1321492 h 4006635"/>
                <a:gd name="connsiteX356" fmla="*/ 4791107 w 5071813"/>
                <a:gd name="connsiteY356" fmla="*/ 1219892 h 4006635"/>
                <a:gd name="connsiteX357" fmla="*/ 4834650 w 5071813"/>
                <a:gd name="connsiteY357" fmla="*/ 1205378 h 4006635"/>
                <a:gd name="connsiteX358" fmla="*/ 4892707 w 5071813"/>
                <a:gd name="connsiteY358" fmla="*/ 1190864 h 4006635"/>
                <a:gd name="connsiteX359" fmla="*/ 4950764 w 5071813"/>
                <a:gd name="connsiteY359" fmla="*/ 1147321 h 4006635"/>
                <a:gd name="connsiteX360" fmla="*/ 5052364 w 5071813"/>
                <a:gd name="connsiteY360" fmla="*/ 1161835 h 4006635"/>
                <a:gd name="connsiteX361" fmla="*/ 5023336 w 5071813"/>
                <a:gd name="connsiteY361" fmla="*/ 1248921 h 4006635"/>
                <a:gd name="connsiteX362" fmla="*/ 4936250 w 5071813"/>
                <a:gd name="connsiteY362" fmla="*/ 1263435 h 4006635"/>
                <a:gd name="connsiteX363" fmla="*/ 4849164 w 5071813"/>
                <a:gd name="connsiteY363" fmla="*/ 1336006 h 4006635"/>
                <a:gd name="connsiteX364" fmla="*/ 4820136 w 5071813"/>
                <a:gd name="connsiteY364" fmla="*/ 1394064 h 4006635"/>
                <a:gd name="connsiteX365" fmla="*/ 4805621 w 5071813"/>
                <a:gd name="connsiteY365" fmla="*/ 1437606 h 4006635"/>
                <a:gd name="connsiteX366" fmla="*/ 4747564 w 5071813"/>
                <a:gd name="connsiteY366" fmla="*/ 1452121 h 4006635"/>
                <a:gd name="connsiteX367" fmla="*/ 4628389 w 5071813"/>
                <a:gd name="connsiteY367" fmla="*/ 1401887 h 4006635"/>
                <a:gd name="connsiteX368" fmla="*/ 4544364 w 5071813"/>
                <a:gd name="connsiteY368" fmla="*/ 1423092 h 4006635"/>
                <a:gd name="connsiteX369" fmla="*/ 4399221 w 5071813"/>
                <a:gd name="connsiteY369" fmla="*/ 1437606 h 4006635"/>
                <a:gd name="connsiteX370" fmla="*/ 4355679 w 5071813"/>
                <a:gd name="connsiteY370" fmla="*/ 1466635 h 4006635"/>
                <a:gd name="connsiteX371" fmla="*/ 4312136 w 5071813"/>
                <a:gd name="connsiteY371" fmla="*/ 1481149 h 4006635"/>
                <a:gd name="connsiteX372" fmla="*/ 4254079 w 5071813"/>
                <a:gd name="connsiteY372" fmla="*/ 1510178 h 4006635"/>
                <a:gd name="connsiteX373" fmla="*/ 4225050 w 5071813"/>
                <a:gd name="connsiteY373" fmla="*/ 1568235 h 4006635"/>
                <a:gd name="connsiteX374" fmla="*/ 4181507 w 5071813"/>
                <a:gd name="connsiteY374" fmla="*/ 1597264 h 4006635"/>
                <a:gd name="connsiteX375" fmla="*/ 4137964 w 5071813"/>
                <a:gd name="connsiteY375" fmla="*/ 1640806 h 4006635"/>
                <a:gd name="connsiteX376" fmla="*/ 4065393 w 5071813"/>
                <a:gd name="connsiteY376" fmla="*/ 1437606 h 4006635"/>
                <a:gd name="connsiteX377" fmla="*/ 3891221 w 5071813"/>
                <a:gd name="connsiteY377" fmla="*/ 1466635 h 4006635"/>
                <a:gd name="connsiteX378" fmla="*/ 3847679 w 5071813"/>
                <a:gd name="connsiteY378" fmla="*/ 1495664 h 4006635"/>
                <a:gd name="connsiteX379" fmla="*/ 3920250 w 5071813"/>
                <a:gd name="connsiteY379" fmla="*/ 1553721 h 4006635"/>
                <a:gd name="connsiteX380" fmla="*/ 4007336 w 5071813"/>
                <a:gd name="connsiteY380" fmla="*/ 1655321 h 4006635"/>
                <a:gd name="connsiteX381" fmla="*/ 4021850 w 5071813"/>
                <a:gd name="connsiteY381" fmla="*/ 1713378 h 4006635"/>
                <a:gd name="connsiteX382" fmla="*/ 4036364 w 5071813"/>
                <a:gd name="connsiteY382" fmla="*/ 1756921 h 4006635"/>
                <a:gd name="connsiteX383" fmla="*/ 4021850 w 5071813"/>
                <a:gd name="connsiteY383" fmla="*/ 1800464 h 4006635"/>
                <a:gd name="connsiteX384" fmla="*/ 3978307 w 5071813"/>
                <a:gd name="connsiteY384" fmla="*/ 1785949 h 4006635"/>
                <a:gd name="connsiteX385" fmla="*/ 3905736 w 5071813"/>
                <a:gd name="connsiteY385" fmla="*/ 1698864 h 4006635"/>
                <a:gd name="connsiteX386" fmla="*/ 3818650 w 5071813"/>
                <a:gd name="connsiteY386" fmla="*/ 1655321 h 4006635"/>
                <a:gd name="connsiteX387" fmla="*/ 3775107 w 5071813"/>
                <a:gd name="connsiteY387" fmla="*/ 1626292 h 4006635"/>
                <a:gd name="connsiteX388" fmla="*/ 3557393 w 5071813"/>
                <a:gd name="connsiteY388" fmla="*/ 1669835 h 4006635"/>
                <a:gd name="connsiteX389" fmla="*/ 3499336 w 5071813"/>
                <a:gd name="connsiteY389" fmla="*/ 1684349 h 4006635"/>
                <a:gd name="connsiteX390" fmla="*/ 3412250 w 5071813"/>
                <a:gd name="connsiteY390" fmla="*/ 1727892 h 4006635"/>
                <a:gd name="connsiteX391" fmla="*/ 3455793 w 5071813"/>
                <a:gd name="connsiteY391" fmla="*/ 1713378 h 4006635"/>
                <a:gd name="connsiteX392" fmla="*/ 3513850 w 5071813"/>
                <a:gd name="connsiteY392" fmla="*/ 1727892 h 4006635"/>
                <a:gd name="connsiteX393" fmla="*/ 3629964 w 5071813"/>
                <a:gd name="connsiteY393" fmla="*/ 1742406 h 4006635"/>
                <a:gd name="connsiteX394" fmla="*/ 3673507 w 5071813"/>
                <a:gd name="connsiteY394" fmla="*/ 1771435 h 4006635"/>
                <a:gd name="connsiteX395" fmla="*/ 3702536 w 5071813"/>
                <a:gd name="connsiteY395" fmla="*/ 1844006 h 4006635"/>
                <a:gd name="connsiteX396" fmla="*/ 3688021 w 5071813"/>
                <a:gd name="connsiteY396" fmla="*/ 1887549 h 4006635"/>
                <a:gd name="connsiteX397" fmla="*/ 3644479 w 5071813"/>
                <a:gd name="connsiteY397" fmla="*/ 1858521 h 4006635"/>
                <a:gd name="connsiteX398" fmla="*/ 3586421 w 5071813"/>
                <a:gd name="connsiteY398" fmla="*/ 1814978 h 4006635"/>
                <a:gd name="connsiteX399" fmla="*/ 3252593 w 5071813"/>
                <a:gd name="connsiteY399" fmla="*/ 1800464 h 4006635"/>
                <a:gd name="connsiteX400" fmla="*/ 3180021 w 5071813"/>
                <a:gd name="connsiteY400" fmla="*/ 1814978 h 4006635"/>
                <a:gd name="connsiteX401" fmla="*/ 3165507 w 5071813"/>
                <a:gd name="connsiteY401" fmla="*/ 1858521 h 4006635"/>
                <a:gd name="connsiteX402" fmla="*/ 3107450 w 5071813"/>
                <a:gd name="connsiteY402" fmla="*/ 1873035 h 4006635"/>
                <a:gd name="connsiteX403" fmla="*/ 3063907 w 5071813"/>
                <a:gd name="connsiteY403" fmla="*/ 1902064 h 4006635"/>
                <a:gd name="connsiteX404" fmla="*/ 3107450 w 5071813"/>
                <a:gd name="connsiteY404" fmla="*/ 1916578 h 4006635"/>
                <a:gd name="connsiteX405" fmla="*/ 3165507 w 5071813"/>
                <a:gd name="connsiteY405" fmla="*/ 1931092 h 4006635"/>
                <a:gd name="connsiteX406" fmla="*/ 3209050 w 5071813"/>
                <a:gd name="connsiteY406" fmla="*/ 2018178 h 4006635"/>
                <a:gd name="connsiteX407" fmla="*/ 3267107 w 5071813"/>
                <a:gd name="connsiteY407" fmla="*/ 2047206 h 4006635"/>
                <a:gd name="connsiteX408" fmla="*/ 3368707 w 5071813"/>
                <a:gd name="connsiteY408" fmla="*/ 2003664 h 4006635"/>
                <a:gd name="connsiteX409" fmla="*/ 3455793 w 5071813"/>
                <a:gd name="connsiteY409" fmla="*/ 1974635 h 4006635"/>
                <a:gd name="connsiteX410" fmla="*/ 3499336 w 5071813"/>
                <a:gd name="connsiteY410" fmla="*/ 1960121 h 4006635"/>
                <a:gd name="connsiteX411" fmla="*/ 3600936 w 5071813"/>
                <a:gd name="connsiteY411" fmla="*/ 1974635 h 4006635"/>
                <a:gd name="connsiteX412" fmla="*/ 3615450 w 5071813"/>
                <a:gd name="connsiteY412" fmla="*/ 2018178 h 4006635"/>
                <a:gd name="connsiteX413" fmla="*/ 3644479 w 5071813"/>
                <a:gd name="connsiteY413" fmla="*/ 2061721 h 4006635"/>
                <a:gd name="connsiteX414" fmla="*/ 3658993 w 5071813"/>
                <a:gd name="connsiteY414" fmla="*/ 2105264 h 4006635"/>
                <a:gd name="connsiteX415" fmla="*/ 3804136 w 5071813"/>
                <a:gd name="connsiteY415" fmla="*/ 2279435 h 4006635"/>
                <a:gd name="connsiteX416" fmla="*/ 3847679 w 5071813"/>
                <a:gd name="connsiteY416" fmla="*/ 2293949 h 4006635"/>
                <a:gd name="connsiteX417" fmla="*/ 4007336 w 5071813"/>
                <a:gd name="connsiteY417" fmla="*/ 2279435 h 4006635"/>
                <a:gd name="connsiteX418" fmla="*/ 4108936 w 5071813"/>
                <a:gd name="connsiteY418" fmla="*/ 2177835 h 4006635"/>
                <a:gd name="connsiteX419" fmla="*/ 4210536 w 5071813"/>
                <a:gd name="connsiteY419" fmla="*/ 2134292 h 4006635"/>
                <a:gd name="connsiteX420" fmla="*/ 4283107 w 5071813"/>
                <a:gd name="connsiteY420" fmla="*/ 2148806 h 4006635"/>
                <a:gd name="connsiteX421" fmla="*/ 4225050 w 5071813"/>
                <a:gd name="connsiteY421" fmla="*/ 2192349 h 4006635"/>
                <a:gd name="connsiteX422" fmla="*/ 4137964 w 5071813"/>
                <a:gd name="connsiteY422" fmla="*/ 2250406 h 4006635"/>
                <a:gd name="connsiteX423" fmla="*/ 4094421 w 5071813"/>
                <a:gd name="connsiteY423" fmla="*/ 2279435 h 4006635"/>
                <a:gd name="connsiteX424" fmla="*/ 4079907 w 5071813"/>
                <a:gd name="connsiteY424" fmla="*/ 2322978 h 4006635"/>
                <a:gd name="connsiteX425" fmla="*/ 4152479 w 5071813"/>
                <a:gd name="connsiteY425" fmla="*/ 2395549 h 4006635"/>
                <a:gd name="connsiteX426" fmla="*/ 4196021 w 5071813"/>
                <a:gd name="connsiteY426" fmla="*/ 2511664 h 4006635"/>
                <a:gd name="connsiteX427" fmla="*/ 4210536 w 5071813"/>
                <a:gd name="connsiteY427" fmla="*/ 2569721 h 4006635"/>
                <a:gd name="connsiteX428" fmla="*/ 4239564 w 5071813"/>
                <a:gd name="connsiteY428" fmla="*/ 2656806 h 4006635"/>
                <a:gd name="connsiteX429" fmla="*/ 4254079 w 5071813"/>
                <a:gd name="connsiteY429" fmla="*/ 2729378 h 4006635"/>
                <a:gd name="connsiteX430" fmla="*/ 4268593 w 5071813"/>
                <a:gd name="connsiteY430" fmla="*/ 2772921 h 4006635"/>
                <a:gd name="connsiteX431" fmla="*/ 4225050 w 5071813"/>
                <a:gd name="connsiteY431" fmla="*/ 2743892 h 4006635"/>
                <a:gd name="connsiteX432" fmla="*/ 4184342 w 5071813"/>
                <a:gd name="connsiteY432" fmla="*/ 2596141 h 4006635"/>
                <a:gd name="connsiteX433" fmla="*/ 4137964 w 5071813"/>
                <a:gd name="connsiteY433" fmla="*/ 2511664 h 4006635"/>
                <a:gd name="connsiteX434" fmla="*/ 4094421 w 5071813"/>
                <a:gd name="connsiteY434" fmla="*/ 2468121 h 4006635"/>
                <a:gd name="connsiteX435" fmla="*/ 4050879 w 5071813"/>
                <a:gd name="connsiteY435" fmla="*/ 2439092 h 4006635"/>
                <a:gd name="connsiteX436" fmla="*/ 4007336 w 5071813"/>
                <a:gd name="connsiteY436" fmla="*/ 2395549 h 4006635"/>
                <a:gd name="connsiteX437" fmla="*/ 3920250 w 5071813"/>
                <a:gd name="connsiteY437" fmla="*/ 2352006 h 4006635"/>
                <a:gd name="connsiteX438" fmla="*/ 3818650 w 5071813"/>
                <a:gd name="connsiteY438" fmla="*/ 2381035 h 4006635"/>
                <a:gd name="connsiteX439" fmla="*/ 3847679 w 5071813"/>
                <a:gd name="connsiteY439" fmla="*/ 2424578 h 4006635"/>
                <a:gd name="connsiteX440" fmla="*/ 3891221 w 5071813"/>
                <a:gd name="connsiteY440" fmla="*/ 2482635 h 4006635"/>
                <a:gd name="connsiteX441" fmla="*/ 3905736 w 5071813"/>
                <a:gd name="connsiteY441" fmla="*/ 2569721 h 4006635"/>
                <a:gd name="connsiteX442" fmla="*/ 3920250 w 5071813"/>
                <a:gd name="connsiteY442" fmla="*/ 2613264 h 4006635"/>
                <a:gd name="connsiteX443" fmla="*/ 3876707 w 5071813"/>
                <a:gd name="connsiteY443" fmla="*/ 2627778 h 4006635"/>
                <a:gd name="connsiteX444" fmla="*/ 3847679 w 5071813"/>
                <a:gd name="connsiteY444" fmla="*/ 2526178 h 4006635"/>
                <a:gd name="connsiteX445" fmla="*/ 3801981 w 5071813"/>
                <a:gd name="connsiteY445" fmla="*/ 2424352 h 4006635"/>
                <a:gd name="connsiteX446" fmla="*/ 3702536 w 5071813"/>
                <a:gd name="connsiteY446" fmla="*/ 2337492 h 4006635"/>
                <a:gd name="connsiteX447" fmla="*/ 3673507 w 5071813"/>
                <a:gd name="connsiteY447" fmla="*/ 2293949 h 4006635"/>
                <a:gd name="connsiteX448" fmla="*/ 3644479 w 5071813"/>
                <a:gd name="connsiteY448" fmla="*/ 2206864 h 4006635"/>
                <a:gd name="connsiteX449" fmla="*/ 3571907 w 5071813"/>
                <a:gd name="connsiteY449" fmla="*/ 2177835 h 4006635"/>
                <a:gd name="connsiteX450" fmla="*/ 3513850 w 5071813"/>
                <a:gd name="connsiteY450" fmla="*/ 2163321 h 4006635"/>
                <a:gd name="connsiteX451" fmla="*/ 3397736 w 5071813"/>
                <a:gd name="connsiteY451" fmla="*/ 2177835 h 4006635"/>
                <a:gd name="connsiteX452" fmla="*/ 3305207 w 5071813"/>
                <a:gd name="connsiteY452" fmla="*/ 2170918 h 4006635"/>
                <a:gd name="connsiteX453" fmla="*/ 3296136 w 5071813"/>
                <a:gd name="connsiteY453" fmla="*/ 2235892 h 4006635"/>
                <a:gd name="connsiteX454" fmla="*/ 3412250 w 5071813"/>
                <a:gd name="connsiteY454" fmla="*/ 2279435 h 4006635"/>
                <a:gd name="connsiteX455" fmla="*/ 3455793 w 5071813"/>
                <a:gd name="connsiteY455" fmla="*/ 2395549 h 4006635"/>
                <a:gd name="connsiteX456" fmla="*/ 3441279 w 5071813"/>
                <a:gd name="connsiteY456" fmla="*/ 2511664 h 4006635"/>
                <a:gd name="connsiteX457" fmla="*/ 3383221 w 5071813"/>
                <a:gd name="connsiteY457" fmla="*/ 2468121 h 4006635"/>
                <a:gd name="connsiteX458" fmla="*/ 3339679 w 5071813"/>
                <a:gd name="connsiteY458" fmla="*/ 2439092 h 4006635"/>
                <a:gd name="connsiteX459" fmla="*/ 3325164 w 5071813"/>
                <a:gd name="connsiteY459" fmla="*/ 2395549 h 4006635"/>
                <a:gd name="connsiteX460" fmla="*/ 3310650 w 5071813"/>
                <a:gd name="connsiteY460" fmla="*/ 2308464 h 4006635"/>
                <a:gd name="connsiteX461" fmla="*/ 3267107 w 5071813"/>
                <a:gd name="connsiteY461" fmla="*/ 2264921 h 4006635"/>
                <a:gd name="connsiteX462" fmla="*/ 3223564 w 5071813"/>
                <a:gd name="connsiteY462" fmla="*/ 2206864 h 4006635"/>
                <a:gd name="connsiteX463" fmla="*/ 3209050 w 5071813"/>
                <a:gd name="connsiteY463" fmla="*/ 2163321 h 4006635"/>
                <a:gd name="connsiteX464" fmla="*/ 3136479 w 5071813"/>
                <a:gd name="connsiteY464" fmla="*/ 2134292 h 4006635"/>
                <a:gd name="connsiteX465" fmla="*/ 3020364 w 5071813"/>
                <a:gd name="connsiteY465" fmla="*/ 2076235 h 4006635"/>
                <a:gd name="connsiteX466" fmla="*/ 2976821 w 5071813"/>
                <a:gd name="connsiteY466" fmla="*/ 2279435 h 4006635"/>
                <a:gd name="connsiteX467" fmla="*/ 2875221 w 5071813"/>
                <a:gd name="connsiteY467" fmla="*/ 2366521 h 4006635"/>
                <a:gd name="connsiteX468" fmla="*/ 2846193 w 5071813"/>
                <a:gd name="connsiteY468" fmla="*/ 2410064 h 4006635"/>
                <a:gd name="connsiteX469" fmla="*/ 2831679 w 5071813"/>
                <a:gd name="connsiteY469" fmla="*/ 2482635 h 4006635"/>
                <a:gd name="connsiteX470" fmla="*/ 2672021 w 5071813"/>
                <a:gd name="connsiteY470" fmla="*/ 2526178 h 4006635"/>
                <a:gd name="connsiteX471" fmla="*/ 2657507 w 5071813"/>
                <a:gd name="connsiteY471" fmla="*/ 2569721 h 4006635"/>
                <a:gd name="connsiteX472" fmla="*/ 2599450 w 5071813"/>
                <a:gd name="connsiteY472" fmla="*/ 2656806 h 4006635"/>
                <a:gd name="connsiteX473" fmla="*/ 2584936 w 5071813"/>
                <a:gd name="connsiteY473" fmla="*/ 2700349 h 4006635"/>
                <a:gd name="connsiteX474" fmla="*/ 2599450 w 5071813"/>
                <a:gd name="connsiteY474" fmla="*/ 2743892 h 4006635"/>
                <a:gd name="connsiteX475" fmla="*/ 2730079 w 5071813"/>
                <a:gd name="connsiteY475" fmla="*/ 2845492 h 4006635"/>
                <a:gd name="connsiteX476" fmla="*/ 2773621 w 5071813"/>
                <a:gd name="connsiteY476" fmla="*/ 2889035 h 4006635"/>
                <a:gd name="connsiteX477" fmla="*/ 2889736 w 5071813"/>
                <a:gd name="connsiteY477" fmla="*/ 2932578 h 4006635"/>
                <a:gd name="connsiteX478" fmla="*/ 2976821 w 5071813"/>
                <a:gd name="connsiteY478" fmla="*/ 2976121 h 4006635"/>
                <a:gd name="connsiteX479" fmla="*/ 3034879 w 5071813"/>
                <a:gd name="connsiteY479" fmla="*/ 2961606 h 4006635"/>
                <a:gd name="connsiteX480" fmla="*/ 3127974 w 5071813"/>
                <a:gd name="connsiteY480" fmla="*/ 2888354 h 4006635"/>
                <a:gd name="connsiteX481" fmla="*/ 3165507 w 5071813"/>
                <a:gd name="connsiteY481" fmla="*/ 2801949 h 4006635"/>
                <a:gd name="connsiteX482" fmla="*/ 3412250 w 5071813"/>
                <a:gd name="connsiteY482" fmla="*/ 2816464 h 4006635"/>
                <a:gd name="connsiteX483" fmla="*/ 3513850 w 5071813"/>
                <a:gd name="connsiteY483" fmla="*/ 2860006 h 4006635"/>
                <a:gd name="connsiteX484" fmla="*/ 3557393 w 5071813"/>
                <a:gd name="connsiteY484" fmla="*/ 2874521 h 4006635"/>
                <a:gd name="connsiteX485" fmla="*/ 3615450 w 5071813"/>
                <a:gd name="connsiteY485" fmla="*/ 2976121 h 4006635"/>
                <a:gd name="connsiteX486" fmla="*/ 3600936 w 5071813"/>
                <a:gd name="connsiteY486" fmla="*/ 3048692 h 4006635"/>
                <a:gd name="connsiteX487" fmla="*/ 3484821 w 5071813"/>
                <a:gd name="connsiteY487" fmla="*/ 3034178 h 4006635"/>
                <a:gd name="connsiteX488" fmla="*/ 3441279 w 5071813"/>
                <a:gd name="connsiteY488" fmla="*/ 3005149 h 4006635"/>
                <a:gd name="connsiteX489" fmla="*/ 3180021 w 5071813"/>
                <a:gd name="connsiteY489" fmla="*/ 3019664 h 4006635"/>
                <a:gd name="connsiteX490" fmla="*/ 3136479 w 5071813"/>
                <a:gd name="connsiteY490" fmla="*/ 3063206 h 4006635"/>
                <a:gd name="connsiteX491" fmla="*/ 3281621 w 5071813"/>
                <a:gd name="connsiteY491" fmla="*/ 3077721 h 4006635"/>
                <a:gd name="connsiteX492" fmla="*/ 3412250 w 5071813"/>
                <a:gd name="connsiteY492" fmla="*/ 3106749 h 4006635"/>
                <a:gd name="connsiteX493" fmla="*/ 3513850 w 5071813"/>
                <a:gd name="connsiteY493" fmla="*/ 3193835 h 4006635"/>
                <a:gd name="connsiteX494" fmla="*/ 3557393 w 5071813"/>
                <a:gd name="connsiteY494" fmla="*/ 3208349 h 4006635"/>
                <a:gd name="connsiteX495" fmla="*/ 3600936 w 5071813"/>
                <a:gd name="connsiteY495" fmla="*/ 3237378 h 4006635"/>
                <a:gd name="connsiteX496" fmla="*/ 3673507 w 5071813"/>
                <a:gd name="connsiteY496" fmla="*/ 3251892 h 4006635"/>
                <a:gd name="connsiteX497" fmla="*/ 3717050 w 5071813"/>
                <a:gd name="connsiteY497" fmla="*/ 3266406 h 4006635"/>
                <a:gd name="connsiteX498" fmla="*/ 3804136 w 5071813"/>
                <a:gd name="connsiteY498" fmla="*/ 3368006 h 4006635"/>
                <a:gd name="connsiteX499" fmla="*/ 3920250 w 5071813"/>
                <a:gd name="connsiteY499" fmla="*/ 3397035 h 4006635"/>
                <a:gd name="connsiteX500" fmla="*/ 3992821 w 5071813"/>
                <a:gd name="connsiteY500" fmla="*/ 3382521 h 4006635"/>
                <a:gd name="connsiteX501" fmla="*/ 4007336 w 5071813"/>
                <a:gd name="connsiteY501" fmla="*/ 3426064 h 4006635"/>
                <a:gd name="connsiteX502" fmla="*/ 3920250 w 5071813"/>
                <a:gd name="connsiteY502" fmla="*/ 3513149 h 4006635"/>
                <a:gd name="connsiteX503" fmla="*/ 3731564 w 5071813"/>
                <a:gd name="connsiteY503" fmla="*/ 3484121 h 4006635"/>
                <a:gd name="connsiteX504" fmla="*/ 3600936 w 5071813"/>
                <a:gd name="connsiteY504" fmla="*/ 3382521 h 4006635"/>
                <a:gd name="connsiteX505" fmla="*/ 3441279 w 5071813"/>
                <a:gd name="connsiteY505" fmla="*/ 3338978 h 4006635"/>
                <a:gd name="connsiteX506" fmla="*/ 3296136 w 5071813"/>
                <a:gd name="connsiteY506" fmla="*/ 3353492 h 4006635"/>
                <a:gd name="connsiteX507" fmla="*/ 3310650 w 5071813"/>
                <a:gd name="connsiteY507" fmla="*/ 3426064 h 4006635"/>
                <a:gd name="connsiteX508" fmla="*/ 3281621 w 5071813"/>
                <a:gd name="connsiteY508" fmla="*/ 3556692 h 4006635"/>
                <a:gd name="connsiteX509" fmla="*/ 3138406 w 5071813"/>
                <a:gd name="connsiteY509" fmla="*/ 3532653 h 4006635"/>
                <a:gd name="connsiteX510" fmla="*/ 3154394 w 5071813"/>
                <a:gd name="connsiteY510" fmla="*/ 3484801 h 4006635"/>
                <a:gd name="connsiteX511" fmla="*/ 3147705 w 5071813"/>
                <a:gd name="connsiteY511" fmla="*/ 3419373 h 4006635"/>
                <a:gd name="connsiteX512" fmla="*/ 3174579 w 5071813"/>
                <a:gd name="connsiteY512" fmla="*/ 3376058 h 4006635"/>
                <a:gd name="connsiteX513" fmla="*/ 3136479 w 5071813"/>
                <a:gd name="connsiteY513" fmla="*/ 3251892 h 4006635"/>
                <a:gd name="connsiteX514" fmla="*/ 3092936 w 5071813"/>
                <a:gd name="connsiteY514" fmla="*/ 3222864 h 4006635"/>
                <a:gd name="connsiteX515" fmla="*/ 3092936 w 5071813"/>
                <a:gd name="connsiteY515" fmla="*/ 3614749 h 4006635"/>
                <a:gd name="connsiteX516" fmla="*/ 3121964 w 5071813"/>
                <a:gd name="connsiteY516" fmla="*/ 3701835 h 4006635"/>
                <a:gd name="connsiteX517" fmla="*/ 3107450 w 5071813"/>
                <a:gd name="connsiteY517" fmla="*/ 3890521 h 4006635"/>
                <a:gd name="connsiteX518" fmla="*/ 3078421 w 5071813"/>
                <a:gd name="connsiteY518" fmla="*/ 4006635 h 4006635"/>
                <a:gd name="connsiteX519" fmla="*/ 3020364 w 5071813"/>
                <a:gd name="connsiteY519" fmla="*/ 3948578 h 4006635"/>
                <a:gd name="connsiteX520" fmla="*/ 2976821 w 5071813"/>
                <a:gd name="connsiteY520" fmla="*/ 3600235 h 4006635"/>
                <a:gd name="connsiteX521" fmla="*/ 2918764 w 5071813"/>
                <a:gd name="connsiteY521" fmla="*/ 3498635 h 4006635"/>
                <a:gd name="connsiteX522" fmla="*/ 2889736 w 5071813"/>
                <a:gd name="connsiteY522" fmla="*/ 3426064 h 4006635"/>
                <a:gd name="connsiteX523" fmla="*/ 2904250 w 5071813"/>
                <a:gd name="connsiteY523" fmla="*/ 3309949 h 4006635"/>
                <a:gd name="connsiteX524" fmla="*/ 2947793 w 5071813"/>
                <a:gd name="connsiteY524" fmla="*/ 3266406 h 4006635"/>
                <a:gd name="connsiteX525" fmla="*/ 2991336 w 5071813"/>
                <a:gd name="connsiteY525" fmla="*/ 3179321 h 4006635"/>
                <a:gd name="connsiteX526" fmla="*/ 2976821 w 5071813"/>
                <a:gd name="connsiteY526" fmla="*/ 3121264 h 4006635"/>
                <a:gd name="connsiteX527" fmla="*/ 2918764 w 5071813"/>
                <a:gd name="connsiteY527" fmla="*/ 3106749 h 4006635"/>
                <a:gd name="connsiteX528" fmla="*/ 2875221 w 5071813"/>
                <a:gd name="connsiteY528" fmla="*/ 3092235 h 4006635"/>
                <a:gd name="connsiteX529" fmla="*/ 2788136 w 5071813"/>
                <a:gd name="connsiteY529" fmla="*/ 3135778 h 4006635"/>
                <a:gd name="connsiteX530" fmla="*/ 2759107 w 5071813"/>
                <a:gd name="connsiteY530" fmla="*/ 3048692 h 4006635"/>
                <a:gd name="connsiteX531" fmla="*/ 2744593 w 5071813"/>
                <a:gd name="connsiteY531" fmla="*/ 3005149 h 4006635"/>
                <a:gd name="connsiteX532" fmla="*/ 2701050 w 5071813"/>
                <a:gd name="connsiteY532" fmla="*/ 2990635 h 4006635"/>
                <a:gd name="connsiteX533" fmla="*/ 2541393 w 5071813"/>
                <a:gd name="connsiteY533" fmla="*/ 3019664 h 4006635"/>
                <a:gd name="connsiteX534" fmla="*/ 2439793 w 5071813"/>
                <a:gd name="connsiteY534" fmla="*/ 3063206 h 4006635"/>
                <a:gd name="connsiteX535" fmla="*/ 2309164 w 5071813"/>
                <a:gd name="connsiteY535" fmla="*/ 3077721 h 4006635"/>
                <a:gd name="connsiteX536" fmla="*/ 2265621 w 5071813"/>
                <a:gd name="connsiteY536" fmla="*/ 3121264 h 4006635"/>
                <a:gd name="connsiteX537" fmla="*/ 2251107 w 5071813"/>
                <a:gd name="connsiteY537" fmla="*/ 3179321 h 4006635"/>
                <a:gd name="connsiteX538" fmla="*/ 2236593 w 5071813"/>
                <a:gd name="connsiteY538" fmla="*/ 3251892 h 4006635"/>
                <a:gd name="connsiteX539" fmla="*/ 2193050 w 5071813"/>
                <a:gd name="connsiteY539" fmla="*/ 3280921 h 4006635"/>
                <a:gd name="connsiteX540" fmla="*/ 2033393 w 5071813"/>
                <a:gd name="connsiteY540" fmla="*/ 3251892 h 4006635"/>
                <a:gd name="connsiteX541" fmla="*/ 1989850 w 5071813"/>
                <a:gd name="connsiteY541" fmla="*/ 3179321 h 4006635"/>
                <a:gd name="connsiteX542" fmla="*/ 2062421 w 5071813"/>
                <a:gd name="connsiteY542" fmla="*/ 3092235 h 4006635"/>
                <a:gd name="connsiteX543" fmla="*/ 2193050 w 5071813"/>
                <a:gd name="connsiteY543" fmla="*/ 3077721 h 4006635"/>
                <a:gd name="connsiteX544" fmla="*/ 2236593 w 5071813"/>
                <a:gd name="connsiteY544" fmla="*/ 3034178 h 4006635"/>
                <a:gd name="connsiteX545" fmla="*/ 2265621 w 5071813"/>
                <a:gd name="connsiteY545" fmla="*/ 2947092 h 4006635"/>
                <a:gd name="connsiteX546" fmla="*/ 2294650 w 5071813"/>
                <a:gd name="connsiteY546" fmla="*/ 2889035 h 4006635"/>
                <a:gd name="connsiteX547" fmla="*/ 2410764 w 5071813"/>
                <a:gd name="connsiteY547" fmla="*/ 2903549 h 4006635"/>
                <a:gd name="connsiteX548" fmla="*/ 2468821 w 5071813"/>
                <a:gd name="connsiteY548" fmla="*/ 2889035 h 4006635"/>
                <a:gd name="connsiteX549" fmla="*/ 2439793 w 5071813"/>
                <a:gd name="connsiteY549" fmla="*/ 2816464 h 4006635"/>
                <a:gd name="connsiteX550" fmla="*/ 2323679 w 5071813"/>
                <a:gd name="connsiteY550" fmla="*/ 2787435 h 4006635"/>
                <a:gd name="connsiteX551" fmla="*/ 2280136 w 5071813"/>
                <a:gd name="connsiteY551" fmla="*/ 2801949 h 4006635"/>
                <a:gd name="connsiteX552" fmla="*/ 2236593 w 5071813"/>
                <a:gd name="connsiteY552" fmla="*/ 2932578 h 4006635"/>
                <a:gd name="connsiteX553" fmla="*/ 2178536 w 5071813"/>
                <a:gd name="connsiteY553" fmla="*/ 2976121 h 4006635"/>
                <a:gd name="connsiteX554" fmla="*/ 2134993 w 5071813"/>
                <a:gd name="connsiteY554" fmla="*/ 3005149 h 4006635"/>
                <a:gd name="connsiteX555" fmla="*/ 2004364 w 5071813"/>
                <a:gd name="connsiteY555" fmla="*/ 3034178 h 4006635"/>
                <a:gd name="connsiteX556" fmla="*/ 1960821 w 5071813"/>
                <a:gd name="connsiteY556" fmla="*/ 3063206 h 4006635"/>
                <a:gd name="connsiteX557" fmla="*/ 1917279 w 5071813"/>
                <a:gd name="connsiteY557" fmla="*/ 3077721 h 4006635"/>
                <a:gd name="connsiteX558" fmla="*/ 1722924 w 5071813"/>
                <a:gd name="connsiteY558" fmla="*/ 3144849 h 4006635"/>
                <a:gd name="connsiteX559" fmla="*/ 1635838 w 5071813"/>
                <a:gd name="connsiteY559" fmla="*/ 3178867 h 4006635"/>
                <a:gd name="connsiteX560" fmla="*/ 1580842 w 5071813"/>
                <a:gd name="connsiteY560" fmla="*/ 3270035 h 4006635"/>
                <a:gd name="connsiteX561" fmla="*/ 1510879 w 5071813"/>
                <a:gd name="connsiteY561" fmla="*/ 3397035 h 4006635"/>
                <a:gd name="connsiteX562" fmla="*/ 1467336 w 5071813"/>
                <a:gd name="connsiteY562" fmla="*/ 3382521 h 4006635"/>
                <a:gd name="connsiteX563" fmla="*/ 1452821 w 5071813"/>
                <a:gd name="connsiteY563" fmla="*/ 3338978 h 4006635"/>
                <a:gd name="connsiteX564" fmla="*/ 1467336 w 5071813"/>
                <a:gd name="connsiteY564" fmla="*/ 3208349 h 4006635"/>
                <a:gd name="connsiteX565" fmla="*/ 1597964 w 5071813"/>
                <a:gd name="connsiteY565" fmla="*/ 3150292 h 4006635"/>
                <a:gd name="connsiteX566" fmla="*/ 1670536 w 5071813"/>
                <a:gd name="connsiteY566" fmla="*/ 3077721 h 4006635"/>
                <a:gd name="connsiteX567" fmla="*/ 1714079 w 5071813"/>
                <a:gd name="connsiteY567" fmla="*/ 3034178 h 4006635"/>
                <a:gd name="connsiteX568" fmla="*/ 1861376 w 5071813"/>
                <a:gd name="connsiteY568" fmla="*/ 3002087 h 4006635"/>
                <a:gd name="connsiteX569" fmla="*/ 2105964 w 5071813"/>
                <a:gd name="connsiteY569" fmla="*/ 2947092 h 4006635"/>
                <a:gd name="connsiteX570" fmla="*/ 2149507 w 5071813"/>
                <a:gd name="connsiteY570" fmla="*/ 2932578 h 4006635"/>
                <a:gd name="connsiteX571" fmla="*/ 2222079 w 5071813"/>
                <a:gd name="connsiteY571" fmla="*/ 2830978 h 4006635"/>
                <a:gd name="connsiteX572" fmla="*/ 2207564 w 5071813"/>
                <a:gd name="connsiteY572" fmla="*/ 2700349 h 4006635"/>
                <a:gd name="connsiteX573" fmla="*/ 1786650 w 5071813"/>
                <a:gd name="connsiteY573" fmla="*/ 2729378 h 4006635"/>
                <a:gd name="connsiteX574" fmla="*/ 1714079 w 5071813"/>
                <a:gd name="connsiteY574" fmla="*/ 2787435 h 4006635"/>
                <a:gd name="connsiteX575" fmla="*/ 1670536 w 5071813"/>
                <a:gd name="connsiteY575" fmla="*/ 2801949 h 4006635"/>
                <a:gd name="connsiteX576" fmla="*/ 1539907 w 5071813"/>
                <a:gd name="connsiteY576" fmla="*/ 2845492 h 4006635"/>
                <a:gd name="connsiteX577" fmla="*/ 1409279 w 5071813"/>
                <a:gd name="connsiteY577" fmla="*/ 2889035 h 4006635"/>
                <a:gd name="connsiteX578" fmla="*/ 1452821 w 5071813"/>
                <a:gd name="connsiteY578" fmla="*/ 2758406 h 4006635"/>
                <a:gd name="connsiteX579" fmla="*/ 1568936 w 5071813"/>
                <a:gd name="connsiteY579" fmla="*/ 2729378 h 4006635"/>
                <a:gd name="connsiteX580" fmla="*/ 1612479 w 5071813"/>
                <a:gd name="connsiteY580" fmla="*/ 2700349 h 4006635"/>
                <a:gd name="connsiteX581" fmla="*/ 1626993 w 5071813"/>
                <a:gd name="connsiteY581" fmla="*/ 2656806 h 4006635"/>
                <a:gd name="connsiteX582" fmla="*/ 1510879 w 5071813"/>
                <a:gd name="connsiteY582" fmla="*/ 2613264 h 4006635"/>
                <a:gd name="connsiteX583" fmla="*/ 1423793 w 5071813"/>
                <a:gd name="connsiteY583" fmla="*/ 2497149 h 4006635"/>
                <a:gd name="connsiteX584" fmla="*/ 1467336 w 5071813"/>
                <a:gd name="connsiteY584" fmla="*/ 2482635 h 4006635"/>
                <a:gd name="connsiteX585" fmla="*/ 1626993 w 5071813"/>
                <a:gd name="connsiteY585" fmla="*/ 2540692 h 4006635"/>
                <a:gd name="connsiteX586" fmla="*/ 1728593 w 5071813"/>
                <a:gd name="connsiteY586" fmla="*/ 2569721 h 4006635"/>
                <a:gd name="connsiteX587" fmla="*/ 1797082 w 5071813"/>
                <a:gd name="connsiteY587" fmla="*/ 2603285 h 4006635"/>
                <a:gd name="connsiteX588" fmla="*/ 1830193 w 5071813"/>
                <a:gd name="connsiteY588" fmla="*/ 2642292 h 4006635"/>
                <a:gd name="connsiteX589" fmla="*/ 1888250 w 5071813"/>
                <a:gd name="connsiteY589" fmla="*/ 2656806 h 4006635"/>
                <a:gd name="connsiteX590" fmla="*/ 1975336 w 5071813"/>
                <a:gd name="connsiteY590" fmla="*/ 2671321 h 4006635"/>
                <a:gd name="connsiteX591" fmla="*/ 2164021 w 5071813"/>
                <a:gd name="connsiteY591" fmla="*/ 2652498 h 4006635"/>
                <a:gd name="connsiteX592" fmla="*/ 2309164 w 5071813"/>
                <a:gd name="connsiteY592" fmla="*/ 2671321 h 4006635"/>
                <a:gd name="connsiteX593" fmla="*/ 2294650 w 5071813"/>
                <a:gd name="connsiteY593" fmla="*/ 2627778 h 4006635"/>
                <a:gd name="connsiteX594" fmla="*/ 2193050 w 5071813"/>
                <a:gd name="connsiteY594" fmla="*/ 2569721 h 4006635"/>
                <a:gd name="connsiteX595" fmla="*/ 2164021 w 5071813"/>
                <a:gd name="connsiteY595" fmla="*/ 2497149 h 4006635"/>
                <a:gd name="connsiteX596" fmla="*/ 2062421 w 5071813"/>
                <a:gd name="connsiteY596" fmla="*/ 2453606 h 4006635"/>
                <a:gd name="connsiteX597" fmla="*/ 2004364 w 5071813"/>
                <a:gd name="connsiteY597" fmla="*/ 2424578 h 4006635"/>
                <a:gd name="connsiteX598" fmla="*/ 1873736 w 5071813"/>
                <a:gd name="connsiteY598" fmla="*/ 2439092 h 4006635"/>
                <a:gd name="connsiteX599" fmla="*/ 1830193 w 5071813"/>
                <a:gd name="connsiteY599" fmla="*/ 2453606 h 4006635"/>
                <a:gd name="connsiteX600" fmla="*/ 1699564 w 5071813"/>
                <a:gd name="connsiteY600" fmla="*/ 2439092 h 4006635"/>
                <a:gd name="connsiteX601" fmla="*/ 1656021 w 5071813"/>
                <a:gd name="connsiteY601" fmla="*/ 2410064 h 4006635"/>
                <a:gd name="connsiteX602" fmla="*/ 1612479 w 5071813"/>
                <a:gd name="connsiteY602" fmla="*/ 2395549 h 4006635"/>
                <a:gd name="connsiteX603" fmla="*/ 1423793 w 5071813"/>
                <a:gd name="connsiteY603" fmla="*/ 2366521 h 4006635"/>
                <a:gd name="connsiteX604" fmla="*/ 1307679 w 5071813"/>
                <a:gd name="connsiteY604" fmla="*/ 2366521 h 4006635"/>
                <a:gd name="connsiteX605" fmla="*/ 1278650 w 5071813"/>
                <a:gd name="connsiteY605" fmla="*/ 2424578 h 4006635"/>
                <a:gd name="connsiteX606" fmla="*/ 1293164 w 5071813"/>
                <a:gd name="connsiteY606" fmla="*/ 2613264 h 4006635"/>
                <a:gd name="connsiteX607" fmla="*/ 1322193 w 5071813"/>
                <a:gd name="connsiteY607" fmla="*/ 2700349 h 4006635"/>
                <a:gd name="connsiteX608" fmla="*/ 1336707 w 5071813"/>
                <a:gd name="connsiteY608" fmla="*/ 2758406 h 4006635"/>
                <a:gd name="connsiteX609" fmla="*/ 1278650 w 5071813"/>
                <a:gd name="connsiteY609" fmla="*/ 2860006 h 4006635"/>
                <a:gd name="connsiteX610" fmla="*/ 1220593 w 5071813"/>
                <a:gd name="connsiteY610" fmla="*/ 2816464 h 4006635"/>
                <a:gd name="connsiteX611" fmla="*/ 1148021 w 5071813"/>
                <a:gd name="connsiteY611" fmla="*/ 2613264 h 4006635"/>
                <a:gd name="connsiteX612" fmla="*/ 1104479 w 5071813"/>
                <a:gd name="connsiteY612" fmla="*/ 2584235 h 4006635"/>
                <a:gd name="connsiteX613" fmla="*/ 1089964 w 5071813"/>
                <a:gd name="connsiteY613" fmla="*/ 2526178 h 4006635"/>
                <a:gd name="connsiteX614" fmla="*/ 1046421 w 5071813"/>
                <a:gd name="connsiteY614" fmla="*/ 2482635 h 4006635"/>
                <a:gd name="connsiteX615" fmla="*/ 1002879 w 5071813"/>
                <a:gd name="connsiteY615" fmla="*/ 2424578 h 4006635"/>
                <a:gd name="connsiteX616" fmla="*/ 1046421 w 5071813"/>
                <a:gd name="connsiteY616" fmla="*/ 2395549 h 4006635"/>
                <a:gd name="connsiteX617" fmla="*/ 1162536 w 5071813"/>
                <a:gd name="connsiteY617" fmla="*/ 2381035 h 4006635"/>
                <a:gd name="connsiteX618" fmla="*/ 1191564 w 5071813"/>
                <a:gd name="connsiteY618" fmla="*/ 2293949 h 4006635"/>
                <a:gd name="connsiteX619" fmla="*/ 1220593 w 5071813"/>
                <a:gd name="connsiteY619" fmla="*/ 2235892 h 4006635"/>
                <a:gd name="connsiteX620" fmla="*/ 1206079 w 5071813"/>
                <a:gd name="connsiteY620" fmla="*/ 2192349 h 4006635"/>
                <a:gd name="connsiteX621" fmla="*/ 1162536 w 5071813"/>
                <a:gd name="connsiteY621" fmla="*/ 2134292 h 4006635"/>
                <a:gd name="connsiteX622" fmla="*/ 1118993 w 5071813"/>
                <a:gd name="connsiteY622" fmla="*/ 2090749 h 4006635"/>
                <a:gd name="connsiteX623" fmla="*/ 1017393 w 5071813"/>
                <a:gd name="connsiteY623" fmla="*/ 2018178 h 4006635"/>
                <a:gd name="connsiteX624" fmla="*/ 959336 w 5071813"/>
                <a:gd name="connsiteY624" fmla="*/ 1916578 h 4006635"/>
                <a:gd name="connsiteX625" fmla="*/ 886764 w 5071813"/>
                <a:gd name="connsiteY625" fmla="*/ 1814978 h 4006635"/>
                <a:gd name="connsiteX626" fmla="*/ 785164 w 5071813"/>
                <a:gd name="connsiteY626" fmla="*/ 1844006 h 4006635"/>
                <a:gd name="connsiteX627" fmla="*/ 741621 w 5071813"/>
                <a:gd name="connsiteY627" fmla="*/ 1858521 h 4006635"/>
                <a:gd name="connsiteX628" fmla="*/ 683564 w 5071813"/>
                <a:gd name="connsiteY628" fmla="*/ 1844006 h 4006635"/>
                <a:gd name="connsiteX629" fmla="*/ 669050 w 5071813"/>
                <a:gd name="connsiteY629" fmla="*/ 1785949 h 4006635"/>
                <a:gd name="connsiteX630" fmla="*/ 799679 w 5071813"/>
                <a:gd name="connsiteY630" fmla="*/ 1742406 h 4006635"/>
                <a:gd name="connsiteX631" fmla="*/ 785164 w 5071813"/>
                <a:gd name="connsiteY631" fmla="*/ 1626292 h 4006635"/>
                <a:gd name="connsiteX632" fmla="*/ 712593 w 5071813"/>
                <a:gd name="connsiteY632" fmla="*/ 1597264 h 4006635"/>
                <a:gd name="connsiteX633" fmla="*/ 669050 w 5071813"/>
                <a:gd name="connsiteY633" fmla="*/ 1553721 h 4006635"/>
                <a:gd name="connsiteX634" fmla="*/ 523907 w 5071813"/>
                <a:gd name="connsiteY634" fmla="*/ 1510178 h 4006635"/>
                <a:gd name="connsiteX635" fmla="*/ 494879 w 5071813"/>
                <a:gd name="connsiteY635" fmla="*/ 1452121 h 4006635"/>
                <a:gd name="connsiteX636" fmla="*/ 465850 w 5071813"/>
                <a:gd name="connsiteY636" fmla="*/ 1350521 h 4006635"/>
                <a:gd name="connsiteX637" fmla="*/ 407793 w 5071813"/>
                <a:gd name="connsiteY637" fmla="*/ 1219892 h 4006635"/>
                <a:gd name="connsiteX638" fmla="*/ 291679 w 5071813"/>
                <a:gd name="connsiteY638" fmla="*/ 1132806 h 4006635"/>
                <a:gd name="connsiteX639" fmla="*/ 161050 w 5071813"/>
                <a:gd name="connsiteY639" fmla="*/ 1074749 h 4006635"/>
                <a:gd name="connsiteX640" fmla="*/ 117507 w 5071813"/>
                <a:gd name="connsiteY640" fmla="*/ 1060235 h 4006635"/>
                <a:gd name="connsiteX641" fmla="*/ 73964 w 5071813"/>
                <a:gd name="connsiteY641" fmla="*/ 1045721 h 4006635"/>
                <a:gd name="connsiteX642" fmla="*/ 1393 w 5071813"/>
                <a:gd name="connsiteY642" fmla="*/ 929606 h 4006635"/>
                <a:gd name="connsiteX0" fmla="*/ 1393 w 5071813"/>
                <a:gd name="connsiteY0" fmla="*/ 929606 h 4006635"/>
                <a:gd name="connsiteX1" fmla="*/ 132021 w 5071813"/>
                <a:gd name="connsiteY1" fmla="*/ 929606 h 4006635"/>
                <a:gd name="connsiteX2" fmla="*/ 219107 w 5071813"/>
                <a:gd name="connsiteY2" fmla="*/ 958635 h 4006635"/>
                <a:gd name="connsiteX3" fmla="*/ 262650 w 5071813"/>
                <a:gd name="connsiteY3" fmla="*/ 987664 h 4006635"/>
                <a:gd name="connsiteX4" fmla="*/ 335221 w 5071813"/>
                <a:gd name="connsiteY4" fmla="*/ 1060235 h 4006635"/>
                <a:gd name="connsiteX5" fmla="*/ 422307 w 5071813"/>
                <a:gd name="connsiteY5" fmla="*/ 1089264 h 4006635"/>
                <a:gd name="connsiteX6" fmla="*/ 465850 w 5071813"/>
                <a:gd name="connsiteY6" fmla="*/ 1132806 h 4006635"/>
                <a:gd name="connsiteX7" fmla="*/ 552936 w 5071813"/>
                <a:gd name="connsiteY7" fmla="*/ 1161835 h 4006635"/>
                <a:gd name="connsiteX8" fmla="*/ 625507 w 5071813"/>
                <a:gd name="connsiteY8" fmla="*/ 1248921 h 4006635"/>
                <a:gd name="connsiteX9" fmla="*/ 640021 w 5071813"/>
                <a:gd name="connsiteY9" fmla="*/ 1292464 h 4006635"/>
                <a:gd name="connsiteX10" fmla="*/ 683564 w 5071813"/>
                <a:gd name="connsiteY10" fmla="*/ 1306978 h 4006635"/>
                <a:gd name="connsiteX11" fmla="*/ 756136 w 5071813"/>
                <a:gd name="connsiteY11" fmla="*/ 1408578 h 4006635"/>
                <a:gd name="connsiteX12" fmla="*/ 828707 w 5071813"/>
                <a:gd name="connsiteY12" fmla="*/ 1466635 h 4006635"/>
                <a:gd name="connsiteX13" fmla="*/ 857736 w 5071813"/>
                <a:gd name="connsiteY13" fmla="*/ 1524692 h 4006635"/>
                <a:gd name="connsiteX14" fmla="*/ 872250 w 5071813"/>
                <a:gd name="connsiteY14" fmla="*/ 1568235 h 4006635"/>
                <a:gd name="connsiteX15" fmla="*/ 930307 w 5071813"/>
                <a:gd name="connsiteY15" fmla="*/ 1553721 h 4006635"/>
                <a:gd name="connsiteX16" fmla="*/ 944821 w 5071813"/>
                <a:gd name="connsiteY16" fmla="*/ 1510178 h 4006635"/>
                <a:gd name="connsiteX17" fmla="*/ 988364 w 5071813"/>
                <a:gd name="connsiteY17" fmla="*/ 1495664 h 4006635"/>
                <a:gd name="connsiteX18" fmla="*/ 1089964 w 5071813"/>
                <a:gd name="connsiteY18" fmla="*/ 1539206 h 4006635"/>
                <a:gd name="connsiteX19" fmla="*/ 1148021 w 5071813"/>
                <a:gd name="connsiteY19" fmla="*/ 1873035 h 4006635"/>
                <a:gd name="connsiteX20" fmla="*/ 1191564 w 5071813"/>
                <a:gd name="connsiteY20" fmla="*/ 1960121 h 4006635"/>
                <a:gd name="connsiteX21" fmla="*/ 1235107 w 5071813"/>
                <a:gd name="connsiteY21" fmla="*/ 1974635 h 4006635"/>
                <a:gd name="connsiteX22" fmla="*/ 1278650 w 5071813"/>
                <a:gd name="connsiteY22" fmla="*/ 2003664 h 4006635"/>
                <a:gd name="connsiteX23" fmla="*/ 1307679 w 5071813"/>
                <a:gd name="connsiteY23" fmla="*/ 2119778 h 4006635"/>
                <a:gd name="connsiteX24" fmla="*/ 1394764 w 5071813"/>
                <a:gd name="connsiteY24" fmla="*/ 2206864 h 4006635"/>
                <a:gd name="connsiteX25" fmla="*/ 1525393 w 5071813"/>
                <a:gd name="connsiteY25" fmla="*/ 2221378 h 4006635"/>
                <a:gd name="connsiteX26" fmla="*/ 1583450 w 5071813"/>
                <a:gd name="connsiteY26" fmla="*/ 2250406 h 4006635"/>
                <a:gd name="connsiteX27" fmla="*/ 1597964 w 5071813"/>
                <a:gd name="connsiteY27" fmla="*/ 2293949 h 4006635"/>
                <a:gd name="connsiteX28" fmla="*/ 1641507 w 5071813"/>
                <a:gd name="connsiteY28" fmla="*/ 2322978 h 4006635"/>
                <a:gd name="connsiteX29" fmla="*/ 1786650 w 5071813"/>
                <a:gd name="connsiteY29" fmla="*/ 2308464 h 4006635"/>
                <a:gd name="connsiteX30" fmla="*/ 1801164 w 5071813"/>
                <a:gd name="connsiteY30" fmla="*/ 2264921 h 4006635"/>
                <a:gd name="connsiteX31" fmla="*/ 1873736 w 5071813"/>
                <a:gd name="connsiteY31" fmla="*/ 2279435 h 4006635"/>
                <a:gd name="connsiteX32" fmla="*/ 2062421 w 5071813"/>
                <a:gd name="connsiteY32" fmla="*/ 2293949 h 4006635"/>
                <a:gd name="connsiteX33" fmla="*/ 2076936 w 5071813"/>
                <a:gd name="connsiteY33" fmla="*/ 2250406 h 4006635"/>
                <a:gd name="connsiteX34" fmla="*/ 2062421 w 5071813"/>
                <a:gd name="connsiteY34" fmla="*/ 2206864 h 4006635"/>
                <a:gd name="connsiteX35" fmla="*/ 1946307 w 5071813"/>
                <a:gd name="connsiteY35" fmla="*/ 2177835 h 4006635"/>
                <a:gd name="connsiteX36" fmla="*/ 1960821 w 5071813"/>
                <a:gd name="connsiteY36" fmla="*/ 1989149 h 4006635"/>
                <a:gd name="connsiteX37" fmla="*/ 1917279 w 5071813"/>
                <a:gd name="connsiteY37" fmla="*/ 1960121 h 4006635"/>
                <a:gd name="connsiteX38" fmla="*/ 1844707 w 5071813"/>
                <a:gd name="connsiteY38" fmla="*/ 1873035 h 4006635"/>
                <a:gd name="connsiteX39" fmla="*/ 1859221 w 5071813"/>
                <a:gd name="connsiteY39" fmla="*/ 1829492 h 4006635"/>
                <a:gd name="connsiteX40" fmla="*/ 1786650 w 5071813"/>
                <a:gd name="connsiteY40" fmla="*/ 1756921 h 4006635"/>
                <a:gd name="connsiteX41" fmla="*/ 1743107 w 5071813"/>
                <a:gd name="connsiteY41" fmla="*/ 1742406 h 4006635"/>
                <a:gd name="connsiteX42" fmla="*/ 1730520 w 5071813"/>
                <a:gd name="connsiteY42" fmla="*/ 1677659 h 4006635"/>
                <a:gd name="connsiteX43" fmla="*/ 1643889 w 5071813"/>
                <a:gd name="connsiteY43" fmla="*/ 1631962 h 4006635"/>
                <a:gd name="connsiteX44" fmla="*/ 1583450 w 5071813"/>
                <a:gd name="connsiteY44" fmla="*/ 1698864 h 4006635"/>
                <a:gd name="connsiteX45" fmla="*/ 1525393 w 5071813"/>
                <a:gd name="connsiteY45" fmla="*/ 1727892 h 4006635"/>
                <a:gd name="connsiteX46" fmla="*/ 1481850 w 5071813"/>
                <a:gd name="connsiteY46" fmla="*/ 1742406 h 4006635"/>
                <a:gd name="connsiteX47" fmla="*/ 1438307 w 5071813"/>
                <a:gd name="connsiteY47" fmla="*/ 1771435 h 4006635"/>
                <a:gd name="connsiteX48" fmla="*/ 1351221 w 5071813"/>
                <a:gd name="connsiteY48" fmla="*/ 1800464 h 4006635"/>
                <a:gd name="connsiteX49" fmla="*/ 1249621 w 5071813"/>
                <a:gd name="connsiteY49" fmla="*/ 1771435 h 4006635"/>
                <a:gd name="connsiteX50" fmla="*/ 1235107 w 5071813"/>
                <a:gd name="connsiteY50" fmla="*/ 1713378 h 4006635"/>
                <a:gd name="connsiteX51" fmla="*/ 1293164 w 5071813"/>
                <a:gd name="connsiteY51" fmla="*/ 1684349 h 4006635"/>
                <a:gd name="connsiteX52" fmla="*/ 1421638 w 5071813"/>
                <a:gd name="connsiteY52" fmla="*/ 1703172 h 4006635"/>
                <a:gd name="connsiteX53" fmla="*/ 1571318 w 5071813"/>
                <a:gd name="connsiteY53" fmla="*/ 1613479 h 4006635"/>
                <a:gd name="connsiteX54" fmla="*/ 1641507 w 5071813"/>
                <a:gd name="connsiteY54" fmla="*/ 1553721 h 4006635"/>
                <a:gd name="connsiteX55" fmla="*/ 1597964 w 5071813"/>
                <a:gd name="connsiteY55" fmla="*/ 1539206 h 4006635"/>
                <a:gd name="connsiteX56" fmla="*/ 1510879 w 5071813"/>
                <a:gd name="connsiteY56" fmla="*/ 1466635 h 4006635"/>
                <a:gd name="connsiteX57" fmla="*/ 1452821 w 5071813"/>
                <a:gd name="connsiteY57" fmla="*/ 1379549 h 4006635"/>
                <a:gd name="connsiteX58" fmla="*/ 1423793 w 5071813"/>
                <a:gd name="connsiteY58" fmla="*/ 1321492 h 4006635"/>
                <a:gd name="connsiteX59" fmla="*/ 1322193 w 5071813"/>
                <a:gd name="connsiteY59" fmla="*/ 1234406 h 4006635"/>
                <a:gd name="connsiteX60" fmla="*/ 1264136 w 5071813"/>
                <a:gd name="connsiteY60" fmla="*/ 1219892 h 4006635"/>
                <a:gd name="connsiteX61" fmla="*/ 1322193 w 5071813"/>
                <a:gd name="connsiteY61" fmla="*/ 1205378 h 4006635"/>
                <a:gd name="connsiteX62" fmla="*/ 1467336 w 5071813"/>
                <a:gd name="connsiteY62" fmla="*/ 1321492 h 4006635"/>
                <a:gd name="connsiteX63" fmla="*/ 1510879 w 5071813"/>
                <a:gd name="connsiteY63" fmla="*/ 1365035 h 4006635"/>
                <a:gd name="connsiteX64" fmla="*/ 1568936 w 5071813"/>
                <a:gd name="connsiteY64" fmla="*/ 1437606 h 4006635"/>
                <a:gd name="connsiteX65" fmla="*/ 1612479 w 5071813"/>
                <a:gd name="connsiteY65" fmla="*/ 1481149 h 4006635"/>
                <a:gd name="connsiteX66" fmla="*/ 1656021 w 5071813"/>
                <a:gd name="connsiteY66" fmla="*/ 1495664 h 4006635"/>
                <a:gd name="connsiteX67" fmla="*/ 1743107 w 5071813"/>
                <a:gd name="connsiteY67" fmla="*/ 1553721 h 4006635"/>
                <a:gd name="connsiteX68" fmla="*/ 1772136 w 5071813"/>
                <a:gd name="connsiteY68" fmla="*/ 1597264 h 4006635"/>
                <a:gd name="connsiteX69" fmla="*/ 1859221 w 5071813"/>
                <a:gd name="connsiteY69" fmla="*/ 1640806 h 4006635"/>
                <a:gd name="connsiteX70" fmla="*/ 1902764 w 5071813"/>
                <a:gd name="connsiteY70" fmla="*/ 1669835 h 4006635"/>
                <a:gd name="connsiteX71" fmla="*/ 1946307 w 5071813"/>
                <a:gd name="connsiteY71" fmla="*/ 1756921 h 4006635"/>
                <a:gd name="connsiteX72" fmla="*/ 1975336 w 5071813"/>
                <a:gd name="connsiteY72" fmla="*/ 1800464 h 4006635"/>
                <a:gd name="connsiteX73" fmla="*/ 2018879 w 5071813"/>
                <a:gd name="connsiteY73" fmla="*/ 1887549 h 4006635"/>
                <a:gd name="connsiteX74" fmla="*/ 2062421 w 5071813"/>
                <a:gd name="connsiteY74" fmla="*/ 1902064 h 4006635"/>
                <a:gd name="connsiteX75" fmla="*/ 2120479 w 5071813"/>
                <a:gd name="connsiteY75" fmla="*/ 2018178 h 4006635"/>
                <a:gd name="connsiteX76" fmla="*/ 2164021 w 5071813"/>
                <a:gd name="connsiteY76" fmla="*/ 2076235 h 4006635"/>
                <a:gd name="connsiteX77" fmla="*/ 2207564 w 5071813"/>
                <a:gd name="connsiteY77" fmla="*/ 2206864 h 4006635"/>
                <a:gd name="connsiteX78" fmla="*/ 2280136 w 5071813"/>
                <a:gd name="connsiteY78" fmla="*/ 2192349 h 4006635"/>
                <a:gd name="connsiteX79" fmla="*/ 2255643 w 5071813"/>
                <a:gd name="connsiteY79" fmla="*/ 2158785 h 4006635"/>
                <a:gd name="connsiteX80" fmla="*/ 2243510 w 5071813"/>
                <a:gd name="connsiteY80" fmla="*/ 2108099 h 4006635"/>
                <a:gd name="connsiteX81" fmla="*/ 2185453 w 5071813"/>
                <a:gd name="connsiteY81" fmla="*/ 2044824 h 4006635"/>
                <a:gd name="connsiteX82" fmla="*/ 2149507 w 5071813"/>
                <a:gd name="connsiteY82" fmla="*/ 2003664 h 4006635"/>
                <a:gd name="connsiteX83" fmla="*/ 2265621 w 5071813"/>
                <a:gd name="connsiteY83" fmla="*/ 2003664 h 4006635"/>
                <a:gd name="connsiteX84" fmla="*/ 2352707 w 5071813"/>
                <a:gd name="connsiteY84" fmla="*/ 2076235 h 4006635"/>
                <a:gd name="connsiteX85" fmla="*/ 2367221 w 5071813"/>
                <a:gd name="connsiteY85" fmla="*/ 2119778 h 4006635"/>
                <a:gd name="connsiteX86" fmla="*/ 2396250 w 5071813"/>
                <a:gd name="connsiteY86" fmla="*/ 2047206 h 4006635"/>
                <a:gd name="connsiteX87" fmla="*/ 2336038 w 5071813"/>
                <a:gd name="connsiteY87" fmla="*/ 1980304 h 4006635"/>
                <a:gd name="connsiteX88" fmla="*/ 2265621 w 5071813"/>
                <a:gd name="connsiteY88" fmla="*/ 1960121 h 4006635"/>
                <a:gd name="connsiteX89" fmla="*/ 2251107 w 5071813"/>
                <a:gd name="connsiteY89" fmla="*/ 1916578 h 4006635"/>
                <a:gd name="connsiteX90" fmla="*/ 2294650 w 5071813"/>
                <a:gd name="connsiteY90" fmla="*/ 1902064 h 4006635"/>
                <a:gd name="connsiteX91" fmla="*/ 2367221 w 5071813"/>
                <a:gd name="connsiteY91" fmla="*/ 1916578 h 4006635"/>
                <a:gd name="connsiteX92" fmla="*/ 2454307 w 5071813"/>
                <a:gd name="connsiteY92" fmla="*/ 1931092 h 4006635"/>
                <a:gd name="connsiteX93" fmla="*/ 2512364 w 5071813"/>
                <a:gd name="connsiteY93" fmla="*/ 1844006 h 4006635"/>
                <a:gd name="connsiteX94" fmla="*/ 2410764 w 5071813"/>
                <a:gd name="connsiteY94" fmla="*/ 1814978 h 4006635"/>
                <a:gd name="connsiteX95" fmla="*/ 2309164 w 5071813"/>
                <a:gd name="connsiteY95" fmla="*/ 1785949 h 4006635"/>
                <a:gd name="connsiteX96" fmla="*/ 2338193 w 5071813"/>
                <a:gd name="connsiteY96" fmla="*/ 1713378 h 4006635"/>
                <a:gd name="connsiteX97" fmla="*/ 2425279 w 5071813"/>
                <a:gd name="connsiteY97" fmla="*/ 1684349 h 4006635"/>
                <a:gd name="connsiteX98" fmla="*/ 2526879 w 5071813"/>
                <a:gd name="connsiteY98" fmla="*/ 1626292 h 4006635"/>
                <a:gd name="connsiteX99" fmla="*/ 2541393 w 5071813"/>
                <a:gd name="connsiteY99" fmla="*/ 1568235 h 4006635"/>
                <a:gd name="connsiteX100" fmla="*/ 2497850 w 5071813"/>
                <a:gd name="connsiteY100" fmla="*/ 1553721 h 4006635"/>
                <a:gd name="connsiteX101" fmla="*/ 2396250 w 5071813"/>
                <a:gd name="connsiteY101" fmla="*/ 1524692 h 4006635"/>
                <a:gd name="connsiteX102" fmla="*/ 2396250 w 5071813"/>
                <a:gd name="connsiteY102" fmla="*/ 1423092 h 4006635"/>
                <a:gd name="connsiteX103" fmla="*/ 2439793 w 5071813"/>
                <a:gd name="connsiteY103" fmla="*/ 1408578 h 4006635"/>
                <a:gd name="connsiteX104" fmla="*/ 2483336 w 5071813"/>
                <a:gd name="connsiteY104" fmla="*/ 1379549 h 4006635"/>
                <a:gd name="connsiteX105" fmla="*/ 2483336 w 5071813"/>
                <a:gd name="connsiteY105" fmla="*/ 1263435 h 4006635"/>
                <a:gd name="connsiteX106" fmla="*/ 2439793 w 5071813"/>
                <a:gd name="connsiteY106" fmla="*/ 1248921 h 4006635"/>
                <a:gd name="connsiteX107" fmla="*/ 2265621 w 5071813"/>
                <a:gd name="connsiteY107" fmla="*/ 1219892 h 4006635"/>
                <a:gd name="connsiteX108" fmla="*/ 2149507 w 5071813"/>
                <a:gd name="connsiteY108" fmla="*/ 1248921 h 4006635"/>
                <a:gd name="connsiteX109" fmla="*/ 2091450 w 5071813"/>
                <a:gd name="connsiteY109" fmla="*/ 1306978 h 4006635"/>
                <a:gd name="connsiteX110" fmla="*/ 2105964 w 5071813"/>
                <a:gd name="connsiteY110" fmla="*/ 1365035 h 4006635"/>
                <a:gd name="connsiteX111" fmla="*/ 2075462 w 5071813"/>
                <a:gd name="connsiteY111" fmla="*/ 1471398 h 4006635"/>
                <a:gd name="connsiteX112" fmla="*/ 2091450 w 5071813"/>
                <a:gd name="connsiteY112" fmla="*/ 1626292 h 4006635"/>
                <a:gd name="connsiteX113" fmla="*/ 2076936 w 5071813"/>
                <a:gd name="connsiteY113" fmla="*/ 1669835 h 4006635"/>
                <a:gd name="connsiteX114" fmla="*/ 2033393 w 5071813"/>
                <a:gd name="connsiteY114" fmla="*/ 1684349 h 4006635"/>
                <a:gd name="connsiteX115" fmla="*/ 1960821 w 5071813"/>
                <a:gd name="connsiteY115" fmla="*/ 1669835 h 4006635"/>
                <a:gd name="connsiteX116" fmla="*/ 2006065 w 5071813"/>
                <a:gd name="connsiteY116" fmla="*/ 1469697 h 4006635"/>
                <a:gd name="connsiteX117" fmla="*/ 1929186 w 5071813"/>
                <a:gd name="connsiteY117" fmla="*/ 1426608 h 4006635"/>
                <a:gd name="connsiteX118" fmla="*/ 1873736 w 5071813"/>
                <a:gd name="connsiteY118" fmla="*/ 1510178 h 4006635"/>
                <a:gd name="connsiteX119" fmla="*/ 1831667 w 5071813"/>
                <a:gd name="connsiteY119" fmla="*/ 1553947 h 4006635"/>
                <a:gd name="connsiteX120" fmla="*/ 1840058 w 5071813"/>
                <a:gd name="connsiteY120" fmla="*/ 1453709 h 4006635"/>
                <a:gd name="connsiteX121" fmla="*/ 1737438 w 5071813"/>
                <a:gd name="connsiteY121" fmla="*/ 1503034 h 4006635"/>
                <a:gd name="connsiteX122" fmla="*/ 1714079 w 5071813"/>
                <a:gd name="connsiteY122" fmla="*/ 1466635 h 4006635"/>
                <a:gd name="connsiteX123" fmla="*/ 1815679 w 5071813"/>
                <a:gd name="connsiteY123" fmla="*/ 1423092 h 4006635"/>
                <a:gd name="connsiteX124" fmla="*/ 1859221 w 5071813"/>
                <a:gd name="connsiteY124" fmla="*/ 1394064 h 4006635"/>
                <a:gd name="connsiteX125" fmla="*/ 1923969 w 5071813"/>
                <a:gd name="connsiteY125" fmla="*/ 1354603 h 4006635"/>
                <a:gd name="connsiteX126" fmla="*/ 1993706 w 5071813"/>
                <a:gd name="connsiteY126" fmla="*/ 1332717 h 4006635"/>
                <a:gd name="connsiteX127" fmla="*/ 1989850 w 5071813"/>
                <a:gd name="connsiteY127" fmla="*/ 1263435 h 4006635"/>
                <a:gd name="connsiteX128" fmla="*/ 2033393 w 5071813"/>
                <a:gd name="connsiteY128" fmla="*/ 1248921 h 4006635"/>
                <a:gd name="connsiteX129" fmla="*/ 2120479 w 5071813"/>
                <a:gd name="connsiteY129" fmla="*/ 1161835 h 4006635"/>
                <a:gd name="connsiteX130" fmla="*/ 2076936 w 5071813"/>
                <a:gd name="connsiteY130" fmla="*/ 1147321 h 4006635"/>
                <a:gd name="connsiteX131" fmla="*/ 1902764 w 5071813"/>
                <a:gd name="connsiteY131" fmla="*/ 1161835 h 4006635"/>
                <a:gd name="connsiteX132" fmla="*/ 1873736 w 5071813"/>
                <a:gd name="connsiteY132" fmla="*/ 1205378 h 4006635"/>
                <a:gd name="connsiteX133" fmla="*/ 1830193 w 5071813"/>
                <a:gd name="connsiteY133" fmla="*/ 1292464 h 4006635"/>
                <a:gd name="connsiteX134" fmla="*/ 1743107 w 5071813"/>
                <a:gd name="connsiteY134" fmla="*/ 1365035 h 4006635"/>
                <a:gd name="connsiteX135" fmla="*/ 1641507 w 5071813"/>
                <a:gd name="connsiteY135" fmla="*/ 1423092 h 4006635"/>
                <a:gd name="connsiteX136" fmla="*/ 1597964 w 5071813"/>
                <a:gd name="connsiteY136" fmla="*/ 1408578 h 4006635"/>
                <a:gd name="connsiteX137" fmla="*/ 1568936 w 5071813"/>
                <a:gd name="connsiteY137" fmla="*/ 1350521 h 4006635"/>
                <a:gd name="connsiteX138" fmla="*/ 1612479 w 5071813"/>
                <a:gd name="connsiteY138" fmla="*/ 1321492 h 4006635"/>
                <a:gd name="connsiteX139" fmla="*/ 1656021 w 5071813"/>
                <a:gd name="connsiteY139" fmla="*/ 1306978 h 4006635"/>
                <a:gd name="connsiteX140" fmla="*/ 1757621 w 5071813"/>
                <a:gd name="connsiteY140" fmla="*/ 1263435 h 4006635"/>
                <a:gd name="connsiteX141" fmla="*/ 1786650 w 5071813"/>
                <a:gd name="connsiteY141" fmla="*/ 1219892 h 4006635"/>
                <a:gd name="connsiteX142" fmla="*/ 1685050 w 5071813"/>
                <a:gd name="connsiteY142" fmla="*/ 1190864 h 4006635"/>
                <a:gd name="connsiteX143" fmla="*/ 1452821 w 5071813"/>
                <a:gd name="connsiteY143" fmla="*/ 1234406 h 4006635"/>
                <a:gd name="connsiteX144" fmla="*/ 1510879 w 5071813"/>
                <a:gd name="connsiteY144" fmla="*/ 1205378 h 4006635"/>
                <a:gd name="connsiteX145" fmla="*/ 1525393 w 5071813"/>
                <a:gd name="connsiteY145" fmla="*/ 1161835 h 4006635"/>
                <a:gd name="connsiteX146" fmla="*/ 1685050 w 5071813"/>
                <a:gd name="connsiteY146" fmla="*/ 1147321 h 4006635"/>
                <a:gd name="connsiteX147" fmla="*/ 1641507 w 5071813"/>
                <a:gd name="connsiteY147" fmla="*/ 1118292 h 4006635"/>
                <a:gd name="connsiteX148" fmla="*/ 1220593 w 5071813"/>
                <a:gd name="connsiteY148" fmla="*/ 1074749 h 4006635"/>
                <a:gd name="connsiteX149" fmla="*/ 1206079 w 5071813"/>
                <a:gd name="connsiteY149" fmla="*/ 1031206 h 4006635"/>
                <a:gd name="connsiteX150" fmla="*/ 1264136 w 5071813"/>
                <a:gd name="connsiteY150" fmla="*/ 1016692 h 4006635"/>
                <a:gd name="connsiteX151" fmla="*/ 1351221 w 5071813"/>
                <a:gd name="connsiteY151" fmla="*/ 1002178 h 4006635"/>
                <a:gd name="connsiteX152" fmla="*/ 1293164 w 5071813"/>
                <a:gd name="connsiteY152" fmla="*/ 915092 h 4006635"/>
                <a:gd name="connsiteX153" fmla="*/ 1264136 w 5071813"/>
                <a:gd name="connsiteY153" fmla="*/ 857035 h 4006635"/>
                <a:gd name="connsiteX154" fmla="*/ 1380250 w 5071813"/>
                <a:gd name="connsiteY154" fmla="*/ 886064 h 4006635"/>
                <a:gd name="connsiteX155" fmla="*/ 1467336 w 5071813"/>
                <a:gd name="connsiteY155" fmla="*/ 987664 h 4006635"/>
                <a:gd name="connsiteX156" fmla="*/ 1583450 w 5071813"/>
                <a:gd name="connsiteY156" fmla="*/ 1031206 h 4006635"/>
                <a:gd name="connsiteX157" fmla="*/ 1626993 w 5071813"/>
                <a:gd name="connsiteY157" fmla="*/ 973149 h 4006635"/>
                <a:gd name="connsiteX158" fmla="*/ 1568936 w 5071813"/>
                <a:gd name="connsiteY158" fmla="*/ 929606 h 4006635"/>
                <a:gd name="connsiteX159" fmla="*/ 1685050 w 5071813"/>
                <a:gd name="connsiteY159" fmla="*/ 944121 h 4006635"/>
                <a:gd name="connsiteX160" fmla="*/ 1728593 w 5071813"/>
                <a:gd name="connsiteY160" fmla="*/ 958635 h 4006635"/>
                <a:gd name="connsiteX161" fmla="*/ 1786650 w 5071813"/>
                <a:gd name="connsiteY161" fmla="*/ 973149 h 4006635"/>
                <a:gd name="connsiteX162" fmla="*/ 1875663 w 5071813"/>
                <a:gd name="connsiteY162" fmla="*/ 1047422 h 4006635"/>
                <a:gd name="connsiteX163" fmla="*/ 2124561 w 5071813"/>
                <a:gd name="connsiteY163" fmla="*/ 1054339 h 4006635"/>
                <a:gd name="connsiteX164" fmla="*/ 2035094 w 5071813"/>
                <a:gd name="connsiteY164" fmla="*/ 889125 h 4006635"/>
                <a:gd name="connsiteX165" fmla="*/ 1960821 w 5071813"/>
                <a:gd name="connsiteY165" fmla="*/ 886064 h 4006635"/>
                <a:gd name="connsiteX166" fmla="*/ 1917279 w 5071813"/>
                <a:gd name="connsiteY166" fmla="*/ 784464 h 4006635"/>
                <a:gd name="connsiteX167" fmla="*/ 1830193 w 5071813"/>
                <a:gd name="connsiteY167" fmla="*/ 755435 h 4006635"/>
                <a:gd name="connsiteX168" fmla="*/ 1772136 w 5071813"/>
                <a:gd name="connsiteY168" fmla="*/ 726406 h 4006635"/>
                <a:gd name="connsiteX169" fmla="*/ 1743107 w 5071813"/>
                <a:gd name="connsiteY169" fmla="*/ 682864 h 4006635"/>
                <a:gd name="connsiteX170" fmla="*/ 1786650 w 5071813"/>
                <a:gd name="connsiteY170" fmla="*/ 624806 h 4006635"/>
                <a:gd name="connsiteX171" fmla="*/ 1888250 w 5071813"/>
                <a:gd name="connsiteY171" fmla="*/ 566749 h 4006635"/>
                <a:gd name="connsiteX172" fmla="*/ 1946307 w 5071813"/>
                <a:gd name="connsiteY172" fmla="*/ 595778 h 4006635"/>
                <a:gd name="connsiteX173" fmla="*/ 2018879 w 5071813"/>
                <a:gd name="connsiteY173" fmla="*/ 711892 h 4006635"/>
                <a:gd name="connsiteX174" fmla="*/ 2047907 w 5071813"/>
                <a:gd name="connsiteY174" fmla="*/ 755435 h 4006635"/>
                <a:gd name="connsiteX175" fmla="*/ 2091450 w 5071813"/>
                <a:gd name="connsiteY175" fmla="*/ 784464 h 4006635"/>
                <a:gd name="connsiteX176" fmla="*/ 2120479 w 5071813"/>
                <a:gd name="connsiteY176" fmla="*/ 828006 h 4006635"/>
                <a:gd name="connsiteX177" fmla="*/ 2164021 w 5071813"/>
                <a:gd name="connsiteY177" fmla="*/ 871549 h 4006635"/>
                <a:gd name="connsiteX178" fmla="*/ 2251107 w 5071813"/>
                <a:gd name="connsiteY178" fmla="*/ 987664 h 4006635"/>
                <a:gd name="connsiteX179" fmla="*/ 2304629 w 5071813"/>
                <a:gd name="connsiteY179" fmla="*/ 1085522 h 4006635"/>
                <a:gd name="connsiteX180" fmla="*/ 2396250 w 5071813"/>
                <a:gd name="connsiteY180" fmla="*/ 828006 h 4006635"/>
                <a:gd name="connsiteX181" fmla="*/ 2439793 w 5071813"/>
                <a:gd name="connsiteY181" fmla="*/ 784464 h 4006635"/>
                <a:gd name="connsiteX182" fmla="*/ 2468821 w 5071813"/>
                <a:gd name="connsiteY182" fmla="*/ 740921 h 4006635"/>
                <a:gd name="connsiteX183" fmla="*/ 2483336 w 5071813"/>
                <a:gd name="connsiteY183" fmla="*/ 624806 h 4006635"/>
                <a:gd name="connsiteX184" fmla="*/ 2512364 w 5071813"/>
                <a:gd name="connsiteY184" fmla="*/ 566749 h 4006635"/>
                <a:gd name="connsiteX185" fmla="*/ 2613964 w 5071813"/>
                <a:gd name="connsiteY185" fmla="*/ 581264 h 4006635"/>
                <a:gd name="connsiteX186" fmla="*/ 2642993 w 5071813"/>
                <a:gd name="connsiteY186" fmla="*/ 624806 h 4006635"/>
                <a:gd name="connsiteX187" fmla="*/ 2555907 w 5071813"/>
                <a:gd name="connsiteY187" fmla="*/ 711892 h 4006635"/>
                <a:gd name="connsiteX188" fmla="*/ 2541393 w 5071813"/>
                <a:gd name="connsiteY188" fmla="*/ 755435 h 4006635"/>
                <a:gd name="connsiteX189" fmla="*/ 2512364 w 5071813"/>
                <a:gd name="connsiteY189" fmla="*/ 871549 h 4006635"/>
                <a:gd name="connsiteX190" fmla="*/ 2410764 w 5071813"/>
                <a:gd name="connsiteY190" fmla="*/ 1002178 h 4006635"/>
                <a:gd name="connsiteX191" fmla="*/ 2425279 w 5071813"/>
                <a:gd name="connsiteY191" fmla="*/ 1045721 h 4006635"/>
                <a:gd name="connsiteX192" fmla="*/ 2584936 w 5071813"/>
                <a:gd name="connsiteY192" fmla="*/ 1002178 h 4006635"/>
                <a:gd name="connsiteX193" fmla="*/ 2642993 w 5071813"/>
                <a:gd name="connsiteY193" fmla="*/ 1016692 h 4006635"/>
                <a:gd name="connsiteX194" fmla="*/ 2686536 w 5071813"/>
                <a:gd name="connsiteY194" fmla="*/ 1031206 h 4006635"/>
                <a:gd name="connsiteX195" fmla="*/ 2744593 w 5071813"/>
                <a:gd name="connsiteY195" fmla="*/ 1016692 h 4006635"/>
                <a:gd name="connsiteX196" fmla="*/ 2802650 w 5071813"/>
                <a:gd name="connsiteY196" fmla="*/ 900578 h 4006635"/>
                <a:gd name="connsiteX197" fmla="*/ 2831679 w 5071813"/>
                <a:gd name="connsiteY197" fmla="*/ 842521 h 4006635"/>
                <a:gd name="connsiteX198" fmla="*/ 2846193 w 5071813"/>
                <a:gd name="connsiteY198" fmla="*/ 798978 h 4006635"/>
                <a:gd name="connsiteX199" fmla="*/ 2831679 w 5071813"/>
                <a:gd name="connsiteY199" fmla="*/ 755435 h 4006635"/>
                <a:gd name="connsiteX200" fmla="*/ 2802650 w 5071813"/>
                <a:gd name="connsiteY200" fmla="*/ 653835 h 4006635"/>
                <a:gd name="connsiteX201" fmla="*/ 2773621 w 5071813"/>
                <a:gd name="connsiteY201" fmla="*/ 610292 h 4006635"/>
                <a:gd name="connsiteX202" fmla="*/ 2730079 w 5071813"/>
                <a:gd name="connsiteY202" fmla="*/ 523206 h 4006635"/>
                <a:gd name="connsiteX203" fmla="*/ 2672021 w 5071813"/>
                <a:gd name="connsiteY203" fmla="*/ 407092 h 4006635"/>
                <a:gd name="connsiteX204" fmla="*/ 2541393 w 5071813"/>
                <a:gd name="connsiteY204" fmla="*/ 378064 h 4006635"/>
                <a:gd name="connsiteX205" fmla="*/ 2425279 w 5071813"/>
                <a:gd name="connsiteY205" fmla="*/ 290978 h 4006635"/>
                <a:gd name="connsiteX206" fmla="*/ 2381736 w 5071813"/>
                <a:gd name="connsiteY206" fmla="*/ 261949 h 4006635"/>
                <a:gd name="connsiteX207" fmla="*/ 2294650 w 5071813"/>
                <a:gd name="connsiteY207" fmla="*/ 174864 h 4006635"/>
                <a:gd name="connsiteX208" fmla="*/ 2265621 w 5071813"/>
                <a:gd name="connsiteY208" fmla="*/ 116806 h 4006635"/>
                <a:gd name="connsiteX209" fmla="*/ 2251107 w 5071813"/>
                <a:gd name="connsiteY209" fmla="*/ 73264 h 4006635"/>
                <a:gd name="connsiteX210" fmla="*/ 2294650 w 5071813"/>
                <a:gd name="connsiteY210" fmla="*/ 102292 h 4006635"/>
                <a:gd name="connsiteX211" fmla="*/ 2396250 w 5071813"/>
                <a:gd name="connsiteY211" fmla="*/ 203892 h 4006635"/>
                <a:gd name="connsiteX212" fmla="*/ 2497850 w 5071813"/>
                <a:gd name="connsiteY212" fmla="*/ 290978 h 4006635"/>
                <a:gd name="connsiteX213" fmla="*/ 2584936 w 5071813"/>
                <a:gd name="connsiteY213" fmla="*/ 305492 h 4006635"/>
                <a:gd name="connsiteX214" fmla="*/ 2628479 w 5071813"/>
                <a:gd name="connsiteY214" fmla="*/ 334521 h 4006635"/>
                <a:gd name="connsiteX215" fmla="*/ 2686536 w 5071813"/>
                <a:gd name="connsiteY215" fmla="*/ 73264 h 4006635"/>
                <a:gd name="connsiteX216" fmla="*/ 2701050 w 5071813"/>
                <a:gd name="connsiteY216" fmla="*/ 692 h 4006635"/>
                <a:gd name="connsiteX217" fmla="*/ 2846193 w 5071813"/>
                <a:gd name="connsiteY217" fmla="*/ 131321 h 4006635"/>
                <a:gd name="connsiteX218" fmla="*/ 2860707 w 5071813"/>
                <a:gd name="connsiteY218" fmla="*/ 203892 h 4006635"/>
                <a:gd name="connsiteX219" fmla="*/ 2875221 w 5071813"/>
                <a:gd name="connsiteY219" fmla="*/ 407092 h 4006635"/>
                <a:gd name="connsiteX220" fmla="*/ 2918764 w 5071813"/>
                <a:gd name="connsiteY220" fmla="*/ 450635 h 4006635"/>
                <a:gd name="connsiteX221" fmla="*/ 2991336 w 5071813"/>
                <a:gd name="connsiteY221" fmla="*/ 523206 h 4006635"/>
                <a:gd name="connsiteX222" fmla="*/ 2947793 w 5071813"/>
                <a:gd name="connsiteY222" fmla="*/ 987664 h 4006635"/>
                <a:gd name="connsiteX223" fmla="*/ 2918764 w 5071813"/>
                <a:gd name="connsiteY223" fmla="*/ 1045721 h 4006635"/>
                <a:gd name="connsiteX224" fmla="*/ 2851408 w 5071813"/>
                <a:gd name="connsiteY224" fmla="*/ 1058081 h 4006635"/>
                <a:gd name="connsiteX225" fmla="*/ 2817164 w 5071813"/>
                <a:gd name="connsiteY225" fmla="*/ 1147321 h 4006635"/>
                <a:gd name="connsiteX226" fmla="*/ 2802650 w 5071813"/>
                <a:gd name="connsiteY226" fmla="*/ 1205378 h 4006635"/>
                <a:gd name="connsiteX227" fmla="*/ 2773621 w 5071813"/>
                <a:gd name="connsiteY227" fmla="*/ 1292464 h 4006635"/>
                <a:gd name="connsiteX228" fmla="*/ 2759107 w 5071813"/>
                <a:gd name="connsiteY228" fmla="*/ 1336006 h 4006635"/>
                <a:gd name="connsiteX229" fmla="*/ 2773621 w 5071813"/>
                <a:gd name="connsiteY229" fmla="*/ 1437606 h 4006635"/>
                <a:gd name="connsiteX230" fmla="*/ 2802650 w 5071813"/>
                <a:gd name="connsiteY230" fmla="*/ 1524692 h 4006635"/>
                <a:gd name="connsiteX231" fmla="*/ 2817164 w 5071813"/>
                <a:gd name="connsiteY231" fmla="*/ 1568235 h 4006635"/>
                <a:gd name="connsiteX232" fmla="*/ 2831679 w 5071813"/>
                <a:gd name="connsiteY232" fmla="*/ 1611778 h 4006635"/>
                <a:gd name="connsiteX233" fmla="*/ 2889736 w 5071813"/>
                <a:gd name="connsiteY233" fmla="*/ 1626292 h 4006635"/>
                <a:gd name="connsiteX234" fmla="*/ 2933279 w 5071813"/>
                <a:gd name="connsiteY234" fmla="*/ 1597264 h 4006635"/>
                <a:gd name="connsiteX235" fmla="*/ 2947793 w 5071813"/>
                <a:gd name="connsiteY235" fmla="*/ 1553721 h 4006635"/>
                <a:gd name="connsiteX236" fmla="*/ 2889736 w 5071813"/>
                <a:gd name="connsiteY236" fmla="*/ 1248921 h 4006635"/>
                <a:gd name="connsiteX237" fmla="*/ 2875221 w 5071813"/>
                <a:gd name="connsiteY237" fmla="*/ 1205378 h 4006635"/>
                <a:gd name="connsiteX238" fmla="*/ 2933279 w 5071813"/>
                <a:gd name="connsiteY238" fmla="*/ 1176349 h 4006635"/>
                <a:gd name="connsiteX239" fmla="*/ 2976821 w 5071813"/>
                <a:gd name="connsiteY239" fmla="*/ 1147321 h 4006635"/>
                <a:gd name="connsiteX240" fmla="*/ 3020364 w 5071813"/>
                <a:gd name="connsiteY240" fmla="*/ 1016692 h 4006635"/>
                <a:gd name="connsiteX241" fmla="*/ 3107450 w 5071813"/>
                <a:gd name="connsiteY241" fmla="*/ 1031206 h 4006635"/>
                <a:gd name="connsiteX242" fmla="*/ 3049393 w 5071813"/>
                <a:gd name="connsiteY242" fmla="*/ 1132806 h 4006635"/>
                <a:gd name="connsiteX243" fmla="*/ 3063907 w 5071813"/>
                <a:gd name="connsiteY243" fmla="*/ 1292464 h 4006635"/>
                <a:gd name="connsiteX244" fmla="*/ 3165507 w 5071813"/>
                <a:gd name="connsiteY244" fmla="*/ 1277949 h 4006635"/>
                <a:gd name="connsiteX245" fmla="*/ 3209050 w 5071813"/>
                <a:gd name="connsiteY245" fmla="*/ 1263435 h 4006635"/>
                <a:gd name="connsiteX246" fmla="*/ 3368707 w 5071813"/>
                <a:gd name="connsiteY246" fmla="*/ 1277949 h 4006635"/>
                <a:gd name="connsiteX247" fmla="*/ 3238079 w 5071813"/>
                <a:gd name="connsiteY247" fmla="*/ 1336006 h 4006635"/>
                <a:gd name="connsiteX248" fmla="*/ 3194536 w 5071813"/>
                <a:gd name="connsiteY248" fmla="*/ 1365035 h 4006635"/>
                <a:gd name="connsiteX249" fmla="*/ 3165507 w 5071813"/>
                <a:gd name="connsiteY249" fmla="*/ 1408578 h 4006635"/>
                <a:gd name="connsiteX250" fmla="*/ 3136479 w 5071813"/>
                <a:gd name="connsiteY250" fmla="*/ 1510178 h 4006635"/>
                <a:gd name="connsiteX251" fmla="*/ 3121964 w 5071813"/>
                <a:gd name="connsiteY251" fmla="*/ 1597264 h 4006635"/>
                <a:gd name="connsiteX252" fmla="*/ 3092936 w 5071813"/>
                <a:gd name="connsiteY252" fmla="*/ 1640806 h 4006635"/>
                <a:gd name="connsiteX253" fmla="*/ 3078421 w 5071813"/>
                <a:gd name="connsiteY253" fmla="*/ 1684349 h 4006635"/>
                <a:gd name="connsiteX254" fmla="*/ 3150993 w 5071813"/>
                <a:gd name="connsiteY254" fmla="*/ 1669835 h 4006635"/>
                <a:gd name="connsiteX255" fmla="*/ 3238079 w 5071813"/>
                <a:gd name="connsiteY255" fmla="*/ 1582749 h 4006635"/>
                <a:gd name="connsiteX256" fmla="*/ 3281621 w 5071813"/>
                <a:gd name="connsiteY256" fmla="*/ 1553721 h 4006635"/>
                <a:gd name="connsiteX257" fmla="*/ 3484821 w 5071813"/>
                <a:gd name="connsiteY257" fmla="*/ 1510178 h 4006635"/>
                <a:gd name="connsiteX258" fmla="*/ 3542879 w 5071813"/>
                <a:gd name="connsiteY258" fmla="*/ 1423092 h 4006635"/>
                <a:gd name="connsiteX259" fmla="*/ 3557393 w 5071813"/>
                <a:gd name="connsiteY259" fmla="*/ 1365035 h 4006635"/>
                <a:gd name="connsiteX260" fmla="*/ 3499336 w 5071813"/>
                <a:gd name="connsiteY260" fmla="*/ 1423092 h 4006635"/>
                <a:gd name="connsiteX261" fmla="*/ 3571907 w 5071813"/>
                <a:gd name="connsiteY261" fmla="*/ 1306978 h 4006635"/>
                <a:gd name="connsiteX262" fmla="*/ 3528364 w 5071813"/>
                <a:gd name="connsiteY262" fmla="*/ 1248921 h 4006635"/>
                <a:gd name="connsiteX263" fmla="*/ 3484821 w 5071813"/>
                <a:gd name="connsiteY263" fmla="*/ 1234406 h 4006635"/>
                <a:gd name="connsiteX264" fmla="*/ 3499336 w 5071813"/>
                <a:gd name="connsiteY264" fmla="*/ 1190864 h 4006635"/>
                <a:gd name="connsiteX265" fmla="*/ 3615450 w 5071813"/>
                <a:gd name="connsiteY265" fmla="*/ 1147321 h 4006635"/>
                <a:gd name="connsiteX266" fmla="*/ 3557393 w 5071813"/>
                <a:gd name="connsiteY266" fmla="*/ 915092 h 4006635"/>
                <a:gd name="connsiteX267" fmla="*/ 3513850 w 5071813"/>
                <a:gd name="connsiteY267" fmla="*/ 900578 h 4006635"/>
                <a:gd name="connsiteX268" fmla="*/ 3455793 w 5071813"/>
                <a:gd name="connsiteY268" fmla="*/ 871549 h 4006635"/>
                <a:gd name="connsiteX269" fmla="*/ 3412250 w 5071813"/>
                <a:gd name="connsiteY269" fmla="*/ 929606 h 4006635"/>
                <a:gd name="connsiteX270" fmla="*/ 3325164 w 5071813"/>
                <a:gd name="connsiteY270" fmla="*/ 1002178 h 4006635"/>
                <a:gd name="connsiteX271" fmla="*/ 3252593 w 5071813"/>
                <a:gd name="connsiteY271" fmla="*/ 1031206 h 4006635"/>
                <a:gd name="connsiteX272" fmla="*/ 3165507 w 5071813"/>
                <a:gd name="connsiteY272" fmla="*/ 1002178 h 4006635"/>
                <a:gd name="connsiteX273" fmla="*/ 3180021 w 5071813"/>
                <a:gd name="connsiteY273" fmla="*/ 915092 h 4006635"/>
                <a:gd name="connsiteX274" fmla="*/ 3296136 w 5071813"/>
                <a:gd name="connsiteY274" fmla="*/ 886064 h 4006635"/>
                <a:gd name="connsiteX275" fmla="*/ 3412250 w 5071813"/>
                <a:gd name="connsiteY275" fmla="*/ 842521 h 4006635"/>
                <a:gd name="connsiteX276" fmla="*/ 3470307 w 5071813"/>
                <a:gd name="connsiteY276" fmla="*/ 740921 h 4006635"/>
                <a:gd name="connsiteX277" fmla="*/ 3557393 w 5071813"/>
                <a:gd name="connsiteY277" fmla="*/ 711892 h 4006635"/>
                <a:gd name="connsiteX278" fmla="*/ 3629964 w 5071813"/>
                <a:gd name="connsiteY278" fmla="*/ 726406 h 4006635"/>
                <a:gd name="connsiteX279" fmla="*/ 3644479 w 5071813"/>
                <a:gd name="connsiteY279" fmla="*/ 784464 h 4006635"/>
                <a:gd name="connsiteX280" fmla="*/ 3702536 w 5071813"/>
                <a:gd name="connsiteY280" fmla="*/ 958635 h 4006635"/>
                <a:gd name="connsiteX281" fmla="*/ 3760593 w 5071813"/>
                <a:gd name="connsiteY281" fmla="*/ 944121 h 4006635"/>
                <a:gd name="connsiteX282" fmla="*/ 3731564 w 5071813"/>
                <a:gd name="connsiteY282" fmla="*/ 828006 h 4006635"/>
                <a:gd name="connsiteX283" fmla="*/ 3746079 w 5071813"/>
                <a:gd name="connsiteY283" fmla="*/ 769949 h 4006635"/>
                <a:gd name="connsiteX284" fmla="*/ 3789621 w 5071813"/>
                <a:gd name="connsiteY284" fmla="*/ 755435 h 4006635"/>
                <a:gd name="connsiteX285" fmla="*/ 3833164 w 5071813"/>
                <a:gd name="connsiteY285" fmla="*/ 726406 h 4006635"/>
                <a:gd name="connsiteX286" fmla="*/ 3891221 w 5071813"/>
                <a:gd name="connsiteY286" fmla="*/ 755435 h 4006635"/>
                <a:gd name="connsiteX287" fmla="*/ 3934764 w 5071813"/>
                <a:gd name="connsiteY287" fmla="*/ 769949 h 4006635"/>
                <a:gd name="connsiteX288" fmla="*/ 3963793 w 5071813"/>
                <a:gd name="connsiteY288" fmla="*/ 726406 h 4006635"/>
                <a:gd name="connsiteX289" fmla="*/ 4094421 w 5071813"/>
                <a:gd name="connsiteY289" fmla="*/ 653835 h 4006635"/>
                <a:gd name="connsiteX290" fmla="*/ 4152479 w 5071813"/>
                <a:gd name="connsiteY290" fmla="*/ 668349 h 4006635"/>
                <a:gd name="connsiteX291" fmla="*/ 4225050 w 5071813"/>
                <a:gd name="connsiteY291" fmla="*/ 653835 h 4006635"/>
                <a:gd name="connsiteX292" fmla="*/ 4210536 w 5071813"/>
                <a:gd name="connsiteY292" fmla="*/ 450635 h 4006635"/>
                <a:gd name="connsiteX293" fmla="*/ 4166993 w 5071813"/>
                <a:gd name="connsiteY293" fmla="*/ 421606 h 4006635"/>
                <a:gd name="connsiteX294" fmla="*/ 4108936 w 5071813"/>
                <a:gd name="connsiteY294" fmla="*/ 334521 h 4006635"/>
                <a:gd name="connsiteX295" fmla="*/ 4123450 w 5071813"/>
                <a:gd name="connsiteY295" fmla="*/ 276464 h 4006635"/>
                <a:gd name="connsiteX296" fmla="*/ 4254079 w 5071813"/>
                <a:gd name="connsiteY296" fmla="*/ 276464 h 4006635"/>
                <a:gd name="connsiteX297" fmla="*/ 4326650 w 5071813"/>
                <a:gd name="connsiteY297" fmla="*/ 261949 h 4006635"/>
                <a:gd name="connsiteX298" fmla="*/ 4384707 w 5071813"/>
                <a:gd name="connsiteY298" fmla="*/ 174864 h 4006635"/>
                <a:gd name="connsiteX299" fmla="*/ 4428250 w 5071813"/>
                <a:gd name="connsiteY299" fmla="*/ 145835 h 4006635"/>
                <a:gd name="connsiteX300" fmla="*/ 4457279 w 5071813"/>
                <a:gd name="connsiteY300" fmla="*/ 189378 h 4006635"/>
                <a:gd name="connsiteX301" fmla="*/ 4428250 w 5071813"/>
                <a:gd name="connsiteY301" fmla="*/ 363549 h 4006635"/>
                <a:gd name="connsiteX302" fmla="*/ 4457279 w 5071813"/>
                <a:gd name="connsiteY302" fmla="*/ 407092 h 4006635"/>
                <a:gd name="connsiteX303" fmla="*/ 4413736 w 5071813"/>
                <a:gd name="connsiteY303" fmla="*/ 494178 h 4006635"/>
                <a:gd name="connsiteX304" fmla="*/ 4355679 w 5071813"/>
                <a:gd name="connsiteY304" fmla="*/ 581264 h 4006635"/>
                <a:gd name="connsiteX305" fmla="*/ 4326650 w 5071813"/>
                <a:gd name="connsiteY305" fmla="*/ 668349 h 4006635"/>
                <a:gd name="connsiteX306" fmla="*/ 4283107 w 5071813"/>
                <a:gd name="connsiteY306" fmla="*/ 769949 h 4006635"/>
                <a:gd name="connsiteX307" fmla="*/ 4239564 w 5071813"/>
                <a:gd name="connsiteY307" fmla="*/ 798978 h 4006635"/>
                <a:gd name="connsiteX308" fmla="*/ 4210536 w 5071813"/>
                <a:gd name="connsiteY308" fmla="*/ 842521 h 4006635"/>
                <a:gd name="connsiteX309" fmla="*/ 4166993 w 5071813"/>
                <a:gd name="connsiteY309" fmla="*/ 857035 h 4006635"/>
                <a:gd name="connsiteX310" fmla="*/ 4108936 w 5071813"/>
                <a:gd name="connsiteY310" fmla="*/ 886064 h 4006635"/>
                <a:gd name="connsiteX311" fmla="*/ 4086745 w 5071813"/>
                <a:gd name="connsiteY311" fmla="*/ 985515 h 4006635"/>
                <a:gd name="connsiteX312" fmla="*/ 4074237 w 5071813"/>
                <a:gd name="connsiteY312" fmla="*/ 891279 h 4006635"/>
                <a:gd name="connsiteX313" fmla="*/ 3978307 w 5071813"/>
                <a:gd name="connsiteY313" fmla="*/ 929606 h 4006635"/>
                <a:gd name="connsiteX314" fmla="*/ 3833164 w 5071813"/>
                <a:gd name="connsiteY314" fmla="*/ 1016692 h 4006635"/>
                <a:gd name="connsiteX315" fmla="*/ 3789621 w 5071813"/>
                <a:gd name="connsiteY315" fmla="*/ 1205378 h 4006635"/>
                <a:gd name="connsiteX316" fmla="*/ 3746079 w 5071813"/>
                <a:gd name="connsiteY316" fmla="*/ 1234406 h 4006635"/>
                <a:gd name="connsiteX317" fmla="*/ 3688021 w 5071813"/>
                <a:gd name="connsiteY317" fmla="*/ 1292464 h 4006635"/>
                <a:gd name="connsiteX318" fmla="*/ 3702536 w 5071813"/>
                <a:gd name="connsiteY318" fmla="*/ 1336006 h 4006635"/>
                <a:gd name="connsiteX319" fmla="*/ 3833164 w 5071813"/>
                <a:gd name="connsiteY319" fmla="*/ 1277949 h 4006635"/>
                <a:gd name="connsiteX320" fmla="*/ 3847679 w 5071813"/>
                <a:gd name="connsiteY320" fmla="*/ 1234406 h 4006635"/>
                <a:gd name="connsiteX321" fmla="*/ 3992821 w 5071813"/>
                <a:gd name="connsiteY321" fmla="*/ 1219892 h 4006635"/>
                <a:gd name="connsiteX322" fmla="*/ 4021850 w 5071813"/>
                <a:gd name="connsiteY322" fmla="*/ 1306978 h 4006635"/>
                <a:gd name="connsiteX323" fmla="*/ 4108936 w 5071813"/>
                <a:gd name="connsiteY323" fmla="*/ 1336006 h 4006635"/>
                <a:gd name="connsiteX324" fmla="*/ 4181507 w 5071813"/>
                <a:gd name="connsiteY324" fmla="*/ 1277949 h 4006635"/>
                <a:gd name="connsiteX325" fmla="*/ 4210536 w 5071813"/>
                <a:gd name="connsiteY325" fmla="*/ 1190864 h 4006635"/>
                <a:gd name="connsiteX326" fmla="*/ 4297621 w 5071813"/>
                <a:gd name="connsiteY326" fmla="*/ 1161835 h 4006635"/>
                <a:gd name="connsiteX327" fmla="*/ 4312136 w 5071813"/>
                <a:gd name="connsiteY327" fmla="*/ 1118292 h 4006635"/>
                <a:gd name="connsiteX328" fmla="*/ 4341164 w 5071813"/>
                <a:gd name="connsiteY328" fmla="*/ 1002178 h 4006635"/>
                <a:gd name="connsiteX329" fmla="*/ 4399221 w 5071813"/>
                <a:gd name="connsiteY329" fmla="*/ 915092 h 4006635"/>
                <a:gd name="connsiteX330" fmla="*/ 4399221 w 5071813"/>
                <a:gd name="connsiteY330" fmla="*/ 769949 h 4006635"/>
                <a:gd name="connsiteX331" fmla="*/ 4442764 w 5071813"/>
                <a:gd name="connsiteY331" fmla="*/ 798978 h 4006635"/>
                <a:gd name="connsiteX332" fmla="*/ 4471793 w 5071813"/>
                <a:gd name="connsiteY332" fmla="*/ 639321 h 4006635"/>
                <a:gd name="connsiteX333" fmla="*/ 4523160 w 5071813"/>
                <a:gd name="connsiteY333" fmla="*/ 663360 h 4006635"/>
                <a:gd name="connsiteX334" fmla="*/ 4514088 w 5071813"/>
                <a:gd name="connsiteY334" fmla="*/ 723799 h 4006635"/>
                <a:gd name="connsiteX335" fmla="*/ 4602421 w 5071813"/>
                <a:gd name="connsiteY335" fmla="*/ 769949 h 4006635"/>
                <a:gd name="connsiteX336" fmla="*/ 4660479 w 5071813"/>
                <a:gd name="connsiteY336" fmla="*/ 740921 h 4006635"/>
                <a:gd name="connsiteX337" fmla="*/ 4733050 w 5071813"/>
                <a:gd name="connsiteY337" fmla="*/ 755435 h 4006635"/>
                <a:gd name="connsiteX338" fmla="*/ 4704021 w 5071813"/>
                <a:gd name="connsiteY338" fmla="*/ 813492 h 4006635"/>
                <a:gd name="connsiteX339" fmla="*/ 4660479 w 5071813"/>
                <a:gd name="connsiteY339" fmla="*/ 828006 h 4006635"/>
                <a:gd name="connsiteX340" fmla="*/ 4558879 w 5071813"/>
                <a:gd name="connsiteY340" fmla="*/ 857035 h 4006635"/>
                <a:gd name="connsiteX341" fmla="*/ 4517264 w 5071813"/>
                <a:gd name="connsiteY341" fmla="*/ 906475 h 4006635"/>
                <a:gd name="connsiteX342" fmla="*/ 4573393 w 5071813"/>
                <a:gd name="connsiteY342" fmla="*/ 987664 h 4006635"/>
                <a:gd name="connsiteX343" fmla="*/ 4464422 w 5071813"/>
                <a:gd name="connsiteY343" fmla="*/ 1006373 h 4006635"/>
                <a:gd name="connsiteX344" fmla="*/ 4413736 w 5071813"/>
                <a:gd name="connsiteY344" fmla="*/ 1161835 h 4006635"/>
                <a:gd name="connsiteX345" fmla="*/ 4355679 w 5071813"/>
                <a:gd name="connsiteY345" fmla="*/ 1234406 h 4006635"/>
                <a:gd name="connsiteX346" fmla="*/ 4268593 w 5071813"/>
                <a:gd name="connsiteY346" fmla="*/ 1263435 h 4006635"/>
                <a:gd name="connsiteX347" fmla="*/ 4225050 w 5071813"/>
                <a:gd name="connsiteY347" fmla="*/ 1292464 h 4006635"/>
                <a:gd name="connsiteX348" fmla="*/ 4210536 w 5071813"/>
                <a:gd name="connsiteY348" fmla="*/ 1350521 h 4006635"/>
                <a:gd name="connsiteX349" fmla="*/ 4181507 w 5071813"/>
                <a:gd name="connsiteY349" fmla="*/ 1394064 h 4006635"/>
                <a:gd name="connsiteX350" fmla="*/ 4254079 w 5071813"/>
                <a:gd name="connsiteY350" fmla="*/ 1452121 h 4006635"/>
                <a:gd name="connsiteX351" fmla="*/ 4283107 w 5071813"/>
                <a:gd name="connsiteY351" fmla="*/ 1408578 h 4006635"/>
                <a:gd name="connsiteX352" fmla="*/ 4341164 w 5071813"/>
                <a:gd name="connsiteY352" fmla="*/ 1394064 h 4006635"/>
                <a:gd name="connsiteX353" fmla="*/ 4428250 w 5071813"/>
                <a:gd name="connsiteY353" fmla="*/ 1365035 h 4006635"/>
                <a:gd name="connsiteX354" fmla="*/ 4471793 w 5071813"/>
                <a:gd name="connsiteY354" fmla="*/ 1350521 h 4006635"/>
                <a:gd name="connsiteX355" fmla="*/ 4573393 w 5071813"/>
                <a:gd name="connsiteY355" fmla="*/ 1321492 h 4006635"/>
                <a:gd name="connsiteX356" fmla="*/ 4791107 w 5071813"/>
                <a:gd name="connsiteY356" fmla="*/ 1219892 h 4006635"/>
                <a:gd name="connsiteX357" fmla="*/ 4834650 w 5071813"/>
                <a:gd name="connsiteY357" fmla="*/ 1205378 h 4006635"/>
                <a:gd name="connsiteX358" fmla="*/ 4892707 w 5071813"/>
                <a:gd name="connsiteY358" fmla="*/ 1190864 h 4006635"/>
                <a:gd name="connsiteX359" fmla="*/ 4950764 w 5071813"/>
                <a:gd name="connsiteY359" fmla="*/ 1147321 h 4006635"/>
                <a:gd name="connsiteX360" fmla="*/ 5052364 w 5071813"/>
                <a:gd name="connsiteY360" fmla="*/ 1161835 h 4006635"/>
                <a:gd name="connsiteX361" fmla="*/ 5023336 w 5071813"/>
                <a:gd name="connsiteY361" fmla="*/ 1248921 h 4006635"/>
                <a:gd name="connsiteX362" fmla="*/ 4936250 w 5071813"/>
                <a:gd name="connsiteY362" fmla="*/ 1263435 h 4006635"/>
                <a:gd name="connsiteX363" fmla="*/ 4849164 w 5071813"/>
                <a:gd name="connsiteY363" fmla="*/ 1336006 h 4006635"/>
                <a:gd name="connsiteX364" fmla="*/ 4820136 w 5071813"/>
                <a:gd name="connsiteY364" fmla="*/ 1394064 h 4006635"/>
                <a:gd name="connsiteX365" fmla="*/ 4805621 w 5071813"/>
                <a:gd name="connsiteY365" fmla="*/ 1437606 h 4006635"/>
                <a:gd name="connsiteX366" fmla="*/ 4747564 w 5071813"/>
                <a:gd name="connsiteY366" fmla="*/ 1452121 h 4006635"/>
                <a:gd name="connsiteX367" fmla="*/ 4628389 w 5071813"/>
                <a:gd name="connsiteY367" fmla="*/ 1401887 h 4006635"/>
                <a:gd name="connsiteX368" fmla="*/ 4544364 w 5071813"/>
                <a:gd name="connsiteY368" fmla="*/ 1423092 h 4006635"/>
                <a:gd name="connsiteX369" fmla="*/ 4399221 w 5071813"/>
                <a:gd name="connsiteY369" fmla="*/ 1437606 h 4006635"/>
                <a:gd name="connsiteX370" fmla="*/ 4355679 w 5071813"/>
                <a:gd name="connsiteY370" fmla="*/ 1466635 h 4006635"/>
                <a:gd name="connsiteX371" fmla="*/ 4312136 w 5071813"/>
                <a:gd name="connsiteY371" fmla="*/ 1481149 h 4006635"/>
                <a:gd name="connsiteX372" fmla="*/ 4254079 w 5071813"/>
                <a:gd name="connsiteY372" fmla="*/ 1510178 h 4006635"/>
                <a:gd name="connsiteX373" fmla="*/ 4225050 w 5071813"/>
                <a:gd name="connsiteY373" fmla="*/ 1568235 h 4006635"/>
                <a:gd name="connsiteX374" fmla="*/ 4181507 w 5071813"/>
                <a:gd name="connsiteY374" fmla="*/ 1597264 h 4006635"/>
                <a:gd name="connsiteX375" fmla="*/ 4137964 w 5071813"/>
                <a:gd name="connsiteY375" fmla="*/ 1640806 h 4006635"/>
                <a:gd name="connsiteX376" fmla="*/ 4065393 w 5071813"/>
                <a:gd name="connsiteY376" fmla="*/ 1437606 h 4006635"/>
                <a:gd name="connsiteX377" fmla="*/ 3891221 w 5071813"/>
                <a:gd name="connsiteY377" fmla="*/ 1466635 h 4006635"/>
                <a:gd name="connsiteX378" fmla="*/ 3847679 w 5071813"/>
                <a:gd name="connsiteY378" fmla="*/ 1495664 h 4006635"/>
                <a:gd name="connsiteX379" fmla="*/ 3920250 w 5071813"/>
                <a:gd name="connsiteY379" fmla="*/ 1553721 h 4006635"/>
                <a:gd name="connsiteX380" fmla="*/ 4007336 w 5071813"/>
                <a:gd name="connsiteY380" fmla="*/ 1655321 h 4006635"/>
                <a:gd name="connsiteX381" fmla="*/ 4021850 w 5071813"/>
                <a:gd name="connsiteY381" fmla="*/ 1713378 h 4006635"/>
                <a:gd name="connsiteX382" fmla="*/ 4036364 w 5071813"/>
                <a:gd name="connsiteY382" fmla="*/ 1756921 h 4006635"/>
                <a:gd name="connsiteX383" fmla="*/ 4021850 w 5071813"/>
                <a:gd name="connsiteY383" fmla="*/ 1800464 h 4006635"/>
                <a:gd name="connsiteX384" fmla="*/ 3978307 w 5071813"/>
                <a:gd name="connsiteY384" fmla="*/ 1785949 h 4006635"/>
                <a:gd name="connsiteX385" fmla="*/ 3905736 w 5071813"/>
                <a:gd name="connsiteY385" fmla="*/ 1698864 h 4006635"/>
                <a:gd name="connsiteX386" fmla="*/ 3818650 w 5071813"/>
                <a:gd name="connsiteY386" fmla="*/ 1655321 h 4006635"/>
                <a:gd name="connsiteX387" fmla="*/ 3775107 w 5071813"/>
                <a:gd name="connsiteY387" fmla="*/ 1626292 h 4006635"/>
                <a:gd name="connsiteX388" fmla="*/ 3557393 w 5071813"/>
                <a:gd name="connsiteY388" fmla="*/ 1669835 h 4006635"/>
                <a:gd name="connsiteX389" fmla="*/ 3499336 w 5071813"/>
                <a:gd name="connsiteY389" fmla="*/ 1684349 h 4006635"/>
                <a:gd name="connsiteX390" fmla="*/ 3412250 w 5071813"/>
                <a:gd name="connsiteY390" fmla="*/ 1727892 h 4006635"/>
                <a:gd name="connsiteX391" fmla="*/ 3455793 w 5071813"/>
                <a:gd name="connsiteY391" fmla="*/ 1713378 h 4006635"/>
                <a:gd name="connsiteX392" fmla="*/ 3513850 w 5071813"/>
                <a:gd name="connsiteY392" fmla="*/ 1727892 h 4006635"/>
                <a:gd name="connsiteX393" fmla="*/ 3629964 w 5071813"/>
                <a:gd name="connsiteY393" fmla="*/ 1742406 h 4006635"/>
                <a:gd name="connsiteX394" fmla="*/ 3673507 w 5071813"/>
                <a:gd name="connsiteY394" fmla="*/ 1771435 h 4006635"/>
                <a:gd name="connsiteX395" fmla="*/ 3702536 w 5071813"/>
                <a:gd name="connsiteY395" fmla="*/ 1844006 h 4006635"/>
                <a:gd name="connsiteX396" fmla="*/ 3688021 w 5071813"/>
                <a:gd name="connsiteY396" fmla="*/ 1887549 h 4006635"/>
                <a:gd name="connsiteX397" fmla="*/ 3644479 w 5071813"/>
                <a:gd name="connsiteY397" fmla="*/ 1858521 h 4006635"/>
                <a:gd name="connsiteX398" fmla="*/ 3586421 w 5071813"/>
                <a:gd name="connsiteY398" fmla="*/ 1814978 h 4006635"/>
                <a:gd name="connsiteX399" fmla="*/ 3252593 w 5071813"/>
                <a:gd name="connsiteY399" fmla="*/ 1800464 h 4006635"/>
                <a:gd name="connsiteX400" fmla="*/ 3180021 w 5071813"/>
                <a:gd name="connsiteY400" fmla="*/ 1814978 h 4006635"/>
                <a:gd name="connsiteX401" fmla="*/ 3165507 w 5071813"/>
                <a:gd name="connsiteY401" fmla="*/ 1858521 h 4006635"/>
                <a:gd name="connsiteX402" fmla="*/ 3107450 w 5071813"/>
                <a:gd name="connsiteY402" fmla="*/ 1873035 h 4006635"/>
                <a:gd name="connsiteX403" fmla="*/ 3063907 w 5071813"/>
                <a:gd name="connsiteY403" fmla="*/ 1902064 h 4006635"/>
                <a:gd name="connsiteX404" fmla="*/ 3107450 w 5071813"/>
                <a:gd name="connsiteY404" fmla="*/ 1916578 h 4006635"/>
                <a:gd name="connsiteX405" fmla="*/ 3165507 w 5071813"/>
                <a:gd name="connsiteY405" fmla="*/ 1931092 h 4006635"/>
                <a:gd name="connsiteX406" fmla="*/ 3209050 w 5071813"/>
                <a:gd name="connsiteY406" fmla="*/ 2018178 h 4006635"/>
                <a:gd name="connsiteX407" fmla="*/ 3267107 w 5071813"/>
                <a:gd name="connsiteY407" fmla="*/ 2047206 h 4006635"/>
                <a:gd name="connsiteX408" fmla="*/ 3368707 w 5071813"/>
                <a:gd name="connsiteY408" fmla="*/ 2003664 h 4006635"/>
                <a:gd name="connsiteX409" fmla="*/ 3455793 w 5071813"/>
                <a:gd name="connsiteY409" fmla="*/ 1974635 h 4006635"/>
                <a:gd name="connsiteX410" fmla="*/ 3499336 w 5071813"/>
                <a:gd name="connsiteY410" fmla="*/ 1960121 h 4006635"/>
                <a:gd name="connsiteX411" fmla="*/ 3600936 w 5071813"/>
                <a:gd name="connsiteY411" fmla="*/ 1974635 h 4006635"/>
                <a:gd name="connsiteX412" fmla="*/ 3615450 w 5071813"/>
                <a:gd name="connsiteY412" fmla="*/ 2018178 h 4006635"/>
                <a:gd name="connsiteX413" fmla="*/ 3644479 w 5071813"/>
                <a:gd name="connsiteY413" fmla="*/ 2061721 h 4006635"/>
                <a:gd name="connsiteX414" fmla="*/ 3658993 w 5071813"/>
                <a:gd name="connsiteY414" fmla="*/ 2105264 h 4006635"/>
                <a:gd name="connsiteX415" fmla="*/ 3804136 w 5071813"/>
                <a:gd name="connsiteY415" fmla="*/ 2279435 h 4006635"/>
                <a:gd name="connsiteX416" fmla="*/ 3847679 w 5071813"/>
                <a:gd name="connsiteY416" fmla="*/ 2293949 h 4006635"/>
                <a:gd name="connsiteX417" fmla="*/ 4007336 w 5071813"/>
                <a:gd name="connsiteY417" fmla="*/ 2279435 h 4006635"/>
                <a:gd name="connsiteX418" fmla="*/ 4108936 w 5071813"/>
                <a:gd name="connsiteY418" fmla="*/ 2177835 h 4006635"/>
                <a:gd name="connsiteX419" fmla="*/ 4210536 w 5071813"/>
                <a:gd name="connsiteY419" fmla="*/ 2134292 h 4006635"/>
                <a:gd name="connsiteX420" fmla="*/ 4283107 w 5071813"/>
                <a:gd name="connsiteY420" fmla="*/ 2148806 h 4006635"/>
                <a:gd name="connsiteX421" fmla="*/ 4225050 w 5071813"/>
                <a:gd name="connsiteY421" fmla="*/ 2192349 h 4006635"/>
                <a:gd name="connsiteX422" fmla="*/ 4137964 w 5071813"/>
                <a:gd name="connsiteY422" fmla="*/ 2250406 h 4006635"/>
                <a:gd name="connsiteX423" fmla="*/ 4094421 w 5071813"/>
                <a:gd name="connsiteY423" fmla="*/ 2279435 h 4006635"/>
                <a:gd name="connsiteX424" fmla="*/ 4079907 w 5071813"/>
                <a:gd name="connsiteY424" fmla="*/ 2322978 h 4006635"/>
                <a:gd name="connsiteX425" fmla="*/ 4152479 w 5071813"/>
                <a:gd name="connsiteY425" fmla="*/ 2395549 h 4006635"/>
                <a:gd name="connsiteX426" fmla="*/ 4196021 w 5071813"/>
                <a:gd name="connsiteY426" fmla="*/ 2511664 h 4006635"/>
                <a:gd name="connsiteX427" fmla="*/ 4210536 w 5071813"/>
                <a:gd name="connsiteY427" fmla="*/ 2569721 h 4006635"/>
                <a:gd name="connsiteX428" fmla="*/ 4239564 w 5071813"/>
                <a:gd name="connsiteY428" fmla="*/ 2656806 h 4006635"/>
                <a:gd name="connsiteX429" fmla="*/ 4254079 w 5071813"/>
                <a:gd name="connsiteY429" fmla="*/ 2729378 h 4006635"/>
                <a:gd name="connsiteX430" fmla="*/ 4268593 w 5071813"/>
                <a:gd name="connsiteY430" fmla="*/ 2772921 h 4006635"/>
                <a:gd name="connsiteX431" fmla="*/ 4225050 w 5071813"/>
                <a:gd name="connsiteY431" fmla="*/ 2743892 h 4006635"/>
                <a:gd name="connsiteX432" fmla="*/ 4184342 w 5071813"/>
                <a:gd name="connsiteY432" fmla="*/ 2596141 h 4006635"/>
                <a:gd name="connsiteX433" fmla="*/ 4137964 w 5071813"/>
                <a:gd name="connsiteY433" fmla="*/ 2511664 h 4006635"/>
                <a:gd name="connsiteX434" fmla="*/ 4094421 w 5071813"/>
                <a:gd name="connsiteY434" fmla="*/ 2468121 h 4006635"/>
                <a:gd name="connsiteX435" fmla="*/ 4050879 w 5071813"/>
                <a:gd name="connsiteY435" fmla="*/ 2439092 h 4006635"/>
                <a:gd name="connsiteX436" fmla="*/ 4007336 w 5071813"/>
                <a:gd name="connsiteY436" fmla="*/ 2395549 h 4006635"/>
                <a:gd name="connsiteX437" fmla="*/ 3920250 w 5071813"/>
                <a:gd name="connsiteY437" fmla="*/ 2352006 h 4006635"/>
                <a:gd name="connsiteX438" fmla="*/ 3818650 w 5071813"/>
                <a:gd name="connsiteY438" fmla="*/ 2381035 h 4006635"/>
                <a:gd name="connsiteX439" fmla="*/ 3847679 w 5071813"/>
                <a:gd name="connsiteY439" fmla="*/ 2424578 h 4006635"/>
                <a:gd name="connsiteX440" fmla="*/ 3891221 w 5071813"/>
                <a:gd name="connsiteY440" fmla="*/ 2482635 h 4006635"/>
                <a:gd name="connsiteX441" fmla="*/ 3905736 w 5071813"/>
                <a:gd name="connsiteY441" fmla="*/ 2569721 h 4006635"/>
                <a:gd name="connsiteX442" fmla="*/ 3920250 w 5071813"/>
                <a:gd name="connsiteY442" fmla="*/ 2613264 h 4006635"/>
                <a:gd name="connsiteX443" fmla="*/ 3876707 w 5071813"/>
                <a:gd name="connsiteY443" fmla="*/ 2627778 h 4006635"/>
                <a:gd name="connsiteX444" fmla="*/ 3847679 w 5071813"/>
                <a:gd name="connsiteY444" fmla="*/ 2526178 h 4006635"/>
                <a:gd name="connsiteX445" fmla="*/ 3801981 w 5071813"/>
                <a:gd name="connsiteY445" fmla="*/ 2424352 h 4006635"/>
                <a:gd name="connsiteX446" fmla="*/ 3702536 w 5071813"/>
                <a:gd name="connsiteY446" fmla="*/ 2337492 h 4006635"/>
                <a:gd name="connsiteX447" fmla="*/ 3673507 w 5071813"/>
                <a:gd name="connsiteY447" fmla="*/ 2293949 h 4006635"/>
                <a:gd name="connsiteX448" fmla="*/ 3644479 w 5071813"/>
                <a:gd name="connsiteY448" fmla="*/ 2206864 h 4006635"/>
                <a:gd name="connsiteX449" fmla="*/ 3571907 w 5071813"/>
                <a:gd name="connsiteY449" fmla="*/ 2177835 h 4006635"/>
                <a:gd name="connsiteX450" fmla="*/ 3513850 w 5071813"/>
                <a:gd name="connsiteY450" fmla="*/ 2163321 h 4006635"/>
                <a:gd name="connsiteX451" fmla="*/ 3397736 w 5071813"/>
                <a:gd name="connsiteY451" fmla="*/ 2177835 h 4006635"/>
                <a:gd name="connsiteX452" fmla="*/ 3305207 w 5071813"/>
                <a:gd name="connsiteY452" fmla="*/ 2170918 h 4006635"/>
                <a:gd name="connsiteX453" fmla="*/ 3296136 w 5071813"/>
                <a:gd name="connsiteY453" fmla="*/ 2235892 h 4006635"/>
                <a:gd name="connsiteX454" fmla="*/ 3412250 w 5071813"/>
                <a:gd name="connsiteY454" fmla="*/ 2279435 h 4006635"/>
                <a:gd name="connsiteX455" fmla="*/ 3455793 w 5071813"/>
                <a:gd name="connsiteY455" fmla="*/ 2395549 h 4006635"/>
                <a:gd name="connsiteX456" fmla="*/ 3441279 w 5071813"/>
                <a:gd name="connsiteY456" fmla="*/ 2511664 h 4006635"/>
                <a:gd name="connsiteX457" fmla="*/ 3383221 w 5071813"/>
                <a:gd name="connsiteY457" fmla="*/ 2468121 h 4006635"/>
                <a:gd name="connsiteX458" fmla="*/ 3339679 w 5071813"/>
                <a:gd name="connsiteY458" fmla="*/ 2439092 h 4006635"/>
                <a:gd name="connsiteX459" fmla="*/ 3325164 w 5071813"/>
                <a:gd name="connsiteY459" fmla="*/ 2395549 h 4006635"/>
                <a:gd name="connsiteX460" fmla="*/ 3310650 w 5071813"/>
                <a:gd name="connsiteY460" fmla="*/ 2308464 h 4006635"/>
                <a:gd name="connsiteX461" fmla="*/ 3267107 w 5071813"/>
                <a:gd name="connsiteY461" fmla="*/ 2264921 h 4006635"/>
                <a:gd name="connsiteX462" fmla="*/ 3223564 w 5071813"/>
                <a:gd name="connsiteY462" fmla="*/ 2206864 h 4006635"/>
                <a:gd name="connsiteX463" fmla="*/ 3209050 w 5071813"/>
                <a:gd name="connsiteY463" fmla="*/ 2163321 h 4006635"/>
                <a:gd name="connsiteX464" fmla="*/ 3136479 w 5071813"/>
                <a:gd name="connsiteY464" fmla="*/ 2134292 h 4006635"/>
                <a:gd name="connsiteX465" fmla="*/ 3020364 w 5071813"/>
                <a:gd name="connsiteY465" fmla="*/ 2076235 h 4006635"/>
                <a:gd name="connsiteX466" fmla="*/ 2976821 w 5071813"/>
                <a:gd name="connsiteY466" fmla="*/ 2279435 h 4006635"/>
                <a:gd name="connsiteX467" fmla="*/ 2875221 w 5071813"/>
                <a:gd name="connsiteY467" fmla="*/ 2366521 h 4006635"/>
                <a:gd name="connsiteX468" fmla="*/ 2846193 w 5071813"/>
                <a:gd name="connsiteY468" fmla="*/ 2410064 h 4006635"/>
                <a:gd name="connsiteX469" fmla="*/ 2831679 w 5071813"/>
                <a:gd name="connsiteY469" fmla="*/ 2482635 h 4006635"/>
                <a:gd name="connsiteX470" fmla="*/ 2672021 w 5071813"/>
                <a:gd name="connsiteY470" fmla="*/ 2526178 h 4006635"/>
                <a:gd name="connsiteX471" fmla="*/ 2657507 w 5071813"/>
                <a:gd name="connsiteY471" fmla="*/ 2569721 h 4006635"/>
                <a:gd name="connsiteX472" fmla="*/ 2599450 w 5071813"/>
                <a:gd name="connsiteY472" fmla="*/ 2656806 h 4006635"/>
                <a:gd name="connsiteX473" fmla="*/ 2584936 w 5071813"/>
                <a:gd name="connsiteY473" fmla="*/ 2700349 h 4006635"/>
                <a:gd name="connsiteX474" fmla="*/ 2599450 w 5071813"/>
                <a:gd name="connsiteY474" fmla="*/ 2743892 h 4006635"/>
                <a:gd name="connsiteX475" fmla="*/ 2730079 w 5071813"/>
                <a:gd name="connsiteY475" fmla="*/ 2845492 h 4006635"/>
                <a:gd name="connsiteX476" fmla="*/ 2773621 w 5071813"/>
                <a:gd name="connsiteY476" fmla="*/ 2889035 h 4006635"/>
                <a:gd name="connsiteX477" fmla="*/ 2889736 w 5071813"/>
                <a:gd name="connsiteY477" fmla="*/ 2932578 h 4006635"/>
                <a:gd name="connsiteX478" fmla="*/ 2976821 w 5071813"/>
                <a:gd name="connsiteY478" fmla="*/ 2976121 h 4006635"/>
                <a:gd name="connsiteX479" fmla="*/ 3034879 w 5071813"/>
                <a:gd name="connsiteY479" fmla="*/ 2961606 h 4006635"/>
                <a:gd name="connsiteX480" fmla="*/ 3127974 w 5071813"/>
                <a:gd name="connsiteY480" fmla="*/ 2888354 h 4006635"/>
                <a:gd name="connsiteX481" fmla="*/ 3165507 w 5071813"/>
                <a:gd name="connsiteY481" fmla="*/ 2801949 h 4006635"/>
                <a:gd name="connsiteX482" fmla="*/ 3412250 w 5071813"/>
                <a:gd name="connsiteY482" fmla="*/ 2816464 h 4006635"/>
                <a:gd name="connsiteX483" fmla="*/ 3513850 w 5071813"/>
                <a:gd name="connsiteY483" fmla="*/ 2860006 h 4006635"/>
                <a:gd name="connsiteX484" fmla="*/ 3557393 w 5071813"/>
                <a:gd name="connsiteY484" fmla="*/ 2874521 h 4006635"/>
                <a:gd name="connsiteX485" fmla="*/ 3615450 w 5071813"/>
                <a:gd name="connsiteY485" fmla="*/ 2976121 h 4006635"/>
                <a:gd name="connsiteX486" fmla="*/ 3600936 w 5071813"/>
                <a:gd name="connsiteY486" fmla="*/ 3048692 h 4006635"/>
                <a:gd name="connsiteX487" fmla="*/ 3484821 w 5071813"/>
                <a:gd name="connsiteY487" fmla="*/ 3034178 h 4006635"/>
                <a:gd name="connsiteX488" fmla="*/ 3441279 w 5071813"/>
                <a:gd name="connsiteY488" fmla="*/ 3005149 h 4006635"/>
                <a:gd name="connsiteX489" fmla="*/ 3180021 w 5071813"/>
                <a:gd name="connsiteY489" fmla="*/ 3019664 h 4006635"/>
                <a:gd name="connsiteX490" fmla="*/ 3136479 w 5071813"/>
                <a:gd name="connsiteY490" fmla="*/ 3063206 h 4006635"/>
                <a:gd name="connsiteX491" fmla="*/ 3281621 w 5071813"/>
                <a:gd name="connsiteY491" fmla="*/ 3077721 h 4006635"/>
                <a:gd name="connsiteX492" fmla="*/ 3412250 w 5071813"/>
                <a:gd name="connsiteY492" fmla="*/ 3106749 h 4006635"/>
                <a:gd name="connsiteX493" fmla="*/ 3513850 w 5071813"/>
                <a:gd name="connsiteY493" fmla="*/ 3193835 h 4006635"/>
                <a:gd name="connsiteX494" fmla="*/ 3557393 w 5071813"/>
                <a:gd name="connsiteY494" fmla="*/ 3208349 h 4006635"/>
                <a:gd name="connsiteX495" fmla="*/ 3600936 w 5071813"/>
                <a:gd name="connsiteY495" fmla="*/ 3237378 h 4006635"/>
                <a:gd name="connsiteX496" fmla="*/ 3673507 w 5071813"/>
                <a:gd name="connsiteY496" fmla="*/ 3251892 h 4006635"/>
                <a:gd name="connsiteX497" fmla="*/ 3717050 w 5071813"/>
                <a:gd name="connsiteY497" fmla="*/ 3266406 h 4006635"/>
                <a:gd name="connsiteX498" fmla="*/ 3804136 w 5071813"/>
                <a:gd name="connsiteY498" fmla="*/ 3368006 h 4006635"/>
                <a:gd name="connsiteX499" fmla="*/ 3920250 w 5071813"/>
                <a:gd name="connsiteY499" fmla="*/ 3397035 h 4006635"/>
                <a:gd name="connsiteX500" fmla="*/ 3992821 w 5071813"/>
                <a:gd name="connsiteY500" fmla="*/ 3382521 h 4006635"/>
                <a:gd name="connsiteX501" fmla="*/ 4007336 w 5071813"/>
                <a:gd name="connsiteY501" fmla="*/ 3426064 h 4006635"/>
                <a:gd name="connsiteX502" fmla="*/ 3920250 w 5071813"/>
                <a:gd name="connsiteY502" fmla="*/ 3513149 h 4006635"/>
                <a:gd name="connsiteX503" fmla="*/ 3731564 w 5071813"/>
                <a:gd name="connsiteY503" fmla="*/ 3484121 h 4006635"/>
                <a:gd name="connsiteX504" fmla="*/ 3600936 w 5071813"/>
                <a:gd name="connsiteY504" fmla="*/ 3382521 h 4006635"/>
                <a:gd name="connsiteX505" fmla="*/ 3441279 w 5071813"/>
                <a:gd name="connsiteY505" fmla="*/ 3338978 h 4006635"/>
                <a:gd name="connsiteX506" fmla="*/ 3296136 w 5071813"/>
                <a:gd name="connsiteY506" fmla="*/ 3353492 h 4006635"/>
                <a:gd name="connsiteX507" fmla="*/ 3310650 w 5071813"/>
                <a:gd name="connsiteY507" fmla="*/ 3426064 h 4006635"/>
                <a:gd name="connsiteX508" fmla="*/ 3281621 w 5071813"/>
                <a:gd name="connsiteY508" fmla="*/ 3556692 h 4006635"/>
                <a:gd name="connsiteX509" fmla="*/ 3138406 w 5071813"/>
                <a:gd name="connsiteY509" fmla="*/ 3532653 h 4006635"/>
                <a:gd name="connsiteX510" fmla="*/ 3154394 w 5071813"/>
                <a:gd name="connsiteY510" fmla="*/ 3484801 h 4006635"/>
                <a:gd name="connsiteX511" fmla="*/ 3147705 w 5071813"/>
                <a:gd name="connsiteY511" fmla="*/ 3419373 h 4006635"/>
                <a:gd name="connsiteX512" fmla="*/ 3174579 w 5071813"/>
                <a:gd name="connsiteY512" fmla="*/ 3376058 h 4006635"/>
                <a:gd name="connsiteX513" fmla="*/ 3136479 w 5071813"/>
                <a:gd name="connsiteY513" fmla="*/ 3251892 h 4006635"/>
                <a:gd name="connsiteX514" fmla="*/ 3092936 w 5071813"/>
                <a:gd name="connsiteY514" fmla="*/ 3222864 h 4006635"/>
                <a:gd name="connsiteX515" fmla="*/ 3092936 w 5071813"/>
                <a:gd name="connsiteY515" fmla="*/ 3614749 h 4006635"/>
                <a:gd name="connsiteX516" fmla="*/ 3121964 w 5071813"/>
                <a:gd name="connsiteY516" fmla="*/ 3701835 h 4006635"/>
                <a:gd name="connsiteX517" fmla="*/ 3107450 w 5071813"/>
                <a:gd name="connsiteY517" fmla="*/ 3890521 h 4006635"/>
                <a:gd name="connsiteX518" fmla="*/ 3078421 w 5071813"/>
                <a:gd name="connsiteY518" fmla="*/ 4006635 h 4006635"/>
                <a:gd name="connsiteX519" fmla="*/ 3020364 w 5071813"/>
                <a:gd name="connsiteY519" fmla="*/ 3948578 h 4006635"/>
                <a:gd name="connsiteX520" fmla="*/ 2976821 w 5071813"/>
                <a:gd name="connsiteY520" fmla="*/ 3600235 h 4006635"/>
                <a:gd name="connsiteX521" fmla="*/ 2918764 w 5071813"/>
                <a:gd name="connsiteY521" fmla="*/ 3498635 h 4006635"/>
                <a:gd name="connsiteX522" fmla="*/ 2889736 w 5071813"/>
                <a:gd name="connsiteY522" fmla="*/ 3426064 h 4006635"/>
                <a:gd name="connsiteX523" fmla="*/ 2904250 w 5071813"/>
                <a:gd name="connsiteY523" fmla="*/ 3309949 h 4006635"/>
                <a:gd name="connsiteX524" fmla="*/ 2947793 w 5071813"/>
                <a:gd name="connsiteY524" fmla="*/ 3266406 h 4006635"/>
                <a:gd name="connsiteX525" fmla="*/ 2991336 w 5071813"/>
                <a:gd name="connsiteY525" fmla="*/ 3179321 h 4006635"/>
                <a:gd name="connsiteX526" fmla="*/ 2976821 w 5071813"/>
                <a:gd name="connsiteY526" fmla="*/ 3121264 h 4006635"/>
                <a:gd name="connsiteX527" fmla="*/ 2918764 w 5071813"/>
                <a:gd name="connsiteY527" fmla="*/ 3106749 h 4006635"/>
                <a:gd name="connsiteX528" fmla="*/ 2875221 w 5071813"/>
                <a:gd name="connsiteY528" fmla="*/ 3092235 h 4006635"/>
                <a:gd name="connsiteX529" fmla="*/ 2788136 w 5071813"/>
                <a:gd name="connsiteY529" fmla="*/ 3135778 h 4006635"/>
                <a:gd name="connsiteX530" fmla="*/ 2759107 w 5071813"/>
                <a:gd name="connsiteY530" fmla="*/ 3048692 h 4006635"/>
                <a:gd name="connsiteX531" fmla="*/ 2744593 w 5071813"/>
                <a:gd name="connsiteY531" fmla="*/ 3005149 h 4006635"/>
                <a:gd name="connsiteX532" fmla="*/ 2701050 w 5071813"/>
                <a:gd name="connsiteY532" fmla="*/ 2990635 h 4006635"/>
                <a:gd name="connsiteX533" fmla="*/ 2541393 w 5071813"/>
                <a:gd name="connsiteY533" fmla="*/ 3019664 h 4006635"/>
                <a:gd name="connsiteX534" fmla="*/ 2439793 w 5071813"/>
                <a:gd name="connsiteY534" fmla="*/ 3063206 h 4006635"/>
                <a:gd name="connsiteX535" fmla="*/ 2309164 w 5071813"/>
                <a:gd name="connsiteY535" fmla="*/ 3077721 h 4006635"/>
                <a:gd name="connsiteX536" fmla="*/ 2265621 w 5071813"/>
                <a:gd name="connsiteY536" fmla="*/ 3121264 h 4006635"/>
                <a:gd name="connsiteX537" fmla="*/ 2251107 w 5071813"/>
                <a:gd name="connsiteY537" fmla="*/ 3179321 h 4006635"/>
                <a:gd name="connsiteX538" fmla="*/ 2236593 w 5071813"/>
                <a:gd name="connsiteY538" fmla="*/ 3251892 h 4006635"/>
                <a:gd name="connsiteX539" fmla="*/ 2193050 w 5071813"/>
                <a:gd name="connsiteY539" fmla="*/ 3280921 h 4006635"/>
                <a:gd name="connsiteX540" fmla="*/ 2033393 w 5071813"/>
                <a:gd name="connsiteY540" fmla="*/ 3251892 h 4006635"/>
                <a:gd name="connsiteX541" fmla="*/ 1989850 w 5071813"/>
                <a:gd name="connsiteY541" fmla="*/ 3179321 h 4006635"/>
                <a:gd name="connsiteX542" fmla="*/ 2062421 w 5071813"/>
                <a:gd name="connsiteY542" fmla="*/ 3092235 h 4006635"/>
                <a:gd name="connsiteX543" fmla="*/ 2193050 w 5071813"/>
                <a:gd name="connsiteY543" fmla="*/ 3077721 h 4006635"/>
                <a:gd name="connsiteX544" fmla="*/ 2236593 w 5071813"/>
                <a:gd name="connsiteY544" fmla="*/ 3034178 h 4006635"/>
                <a:gd name="connsiteX545" fmla="*/ 2265621 w 5071813"/>
                <a:gd name="connsiteY545" fmla="*/ 2947092 h 4006635"/>
                <a:gd name="connsiteX546" fmla="*/ 2294650 w 5071813"/>
                <a:gd name="connsiteY546" fmla="*/ 2889035 h 4006635"/>
                <a:gd name="connsiteX547" fmla="*/ 2410764 w 5071813"/>
                <a:gd name="connsiteY547" fmla="*/ 2903549 h 4006635"/>
                <a:gd name="connsiteX548" fmla="*/ 2468821 w 5071813"/>
                <a:gd name="connsiteY548" fmla="*/ 2889035 h 4006635"/>
                <a:gd name="connsiteX549" fmla="*/ 2439793 w 5071813"/>
                <a:gd name="connsiteY549" fmla="*/ 2816464 h 4006635"/>
                <a:gd name="connsiteX550" fmla="*/ 2323679 w 5071813"/>
                <a:gd name="connsiteY550" fmla="*/ 2787435 h 4006635"/>
                <a:gd name="connsiteX551" fmla="*/ 2280136 w 5071813"/>
                <a:gd name="connsiteY551" fmla="*/ 2801949 h 4006635"/>
                <a:gd name="connsiteX552" fmla="*/ 2236593 w 5071813"/>
                <a:gd name="connsiteY552" fmla="*/ 2932578 h 4006635"/>
                <a:gd name="connsiteX553" fmla="*/ 2178536 w 5071813"/>
                <a:gd name="connsiteY553" fmla="*/ 2976121 h 4006635"/>
                <a:gd name="connsiteX554" fmla="*/ 2134993 w 5071813"/>
                <a:gd name="connsiteY554" fmla="*/ 3005149 h 4006635"/>
                <a:gd name="connsiteX555" fmla="*/ 2004364 w 5071813"/>
                <a:gd name="connsiteY555" fmla="*/ 3034178 h 4006635"/>
                <a:gd name="connsiteX556" fmla="*/ 1960821 w 5071813"/>
                <a:gd name="connsiteY556" fmla="*/ 3063206 h 4006635"/>
                <a:gd name="connsiteX557" fmla="*/ 1917279 w 5071813"/>
                <a:gd name="connsiteY557" fmla="*/ 3077721 h 4006635"/>
                <a:gd name="connsiteX558" fmla="*/ 1722924 w 5071813"/>
                <a:gd name="connsiteY558" fmla="*/ 3144849 h 4006635"/>
                <a:gd name="connsiteX559" fmla="*/ 1635838 w 5071813"/>
                <a:gd name="connsiteY559" fmla="*/ 3178867 h 4006635"/>
                <a:gd name="connsiteX560" fmla="*/ 1580842 w 5071813"/>
                <a:gd name="connsiteY560" fmla="*/ 3270035 h 4006635"/>
                <a:gd name="connsiteX561" fmla="*/ 1510879 w 5071813"/>
                <a:gd name="connsiteY561" fmla="*/ 3397035 h 4006635"/>
                <a:gd name="connsiteX562" fmla="*/ 1467336 w 5071813"/>
                <a:gd name="connsiteY562" fmla="*/ 3382521 h 4006635"/>
                <a:gd name="connsiteX563" fmla="*/ 1452821 w 5071813"/>
                <a:gd name="connsiteY563" fmla="*/ 3338978 h 4006635"/>
                <a:gd name="connsiteX564" fmla="*/ 1467336 w 5071813"/>
                <a:gd name="connsiteY564" fmla="*/ 3208349 h 4006635"/>
                <a:gd name="connsiteX565" fmla="*/ 1597964 w 5071813"/>
                <a:gd name="connsiteY565" fmla="*/ 3150292 h 4006635"/>
                <a:gd name="connsiteX566" fmla="*/ 1670536 w 5071813"/>
                <a:gd name="connsiteY566" fmla="*/ 3077721 h 4006635"/>
                <a:gd name="connsiteX567" fmla="*/ 1714079 w 5071813"/>
                <a:gd name="connsiteY567" fmla="*/ 3034178 h 4006635"/>
                <a:gd name="connsiteX568" fmla="*/ 1861376 w 5071813"/>
                <a:gd name="connsiteY568" fmla="*/ 3002087 h 4006635"/>
                <a:gd name="connsiteX569" fmla="*/ 2105964 w 5071813"/>
                <a:gd name="connsiteY569" fmla="*/ 2947092 h 4006635"/>
                <a:gd name="connsiteX570" fmla="*/ 2149507 w 5071813"/>
                <a:gd name="connsiteY570" fmla="*/ 2932578 h 4006635"/>
                <a:gd name="connsiteX571" fmla="*/ 2222079 w 5071813"/>
                <a:gd name="connsiteY571" fmla="*/ 2830978 h 4006635"/>
                <a:gd name="connsiteX572" fmla="*/ 2207564 w 5071813"/>
                <a:gd name="connsiteY572" fmla="*/ 2700349 h 4006635"/>
                <a:gd name="connsiteX573" fmla="*/ 1786650 w 5071813"/>
                <a:gd name="connsiteY573" fmla="*/ 2729378 h 4006635"/>
                <a:gd name="connsiteX574" fmla="*/ 1714079 w 5071813"/>
                <a:gd name="connsiteY574" fmla="*/ 2787435 h 4006635"/>
                <a:gd name="connsiteX575" fmla="*/ 1670536 w 5071813"/>
                <a:gd name="connsiteY575" fmla="*/ 2801949 h 4006635"/>
                <a:gd name="connsiteX576" fmla="*/ 1539907 w 5071813"/>
                <a:gd name="connsiteY576" fmla="*/ 2845492 h 4006635"/>
                <a:gd name="connsiteX577" fmla="*/ 1409279 w 5071813"/>
                <a:gd name="connsiteY577" fmla="*/ 2889035 h 4006635"/>
                <a:gd name="connsiteX578" fmla="*/ 1452821 w 5071813"/>
                <a:gd name="connsiteY578" fmla="*/ 2758406 h 4006635"/>
                <a:gd name="connsiteX579" fmla="*/ 1568936 w 5071813"/>
                <a:gd name="connsiteY579" fmla="*/ 2729378 h 4006635"/>
                <a:gd name="connsiteX580" fmla="*/ 1612479 w 5071813"/>
                <a:gd name="connsiteY580" fmla="*/ 2700349 h 4006635"/>
                <a:gd name="connsiteX581" fmla="*/ 1626993 w 5071813"/>
                <a:gd name="connsiteY581" fmla="*/ 2656806 h 4006635"/>
                <a:gd name="connsiteX582" fmla="*/ 1510879 w 5071813"/>
                <a:gd name="connsiteY582" fmla="*/ 2613264 h 4006635"/>
                <a:gd name="connsiteX583" fmla="*/ 1423793 w 5071813"/>
                <a:gd name="connsiteY583" fmla="*/ 2497149 h 4006635"/>
                <a:gd name="connsiteX584" fmla="*/ 1467336 w 5071813"/>
                <a:gd name="connsiteY584" fmla="*/ 2482635 h 4006635"/>
                <a:gd name="connsiteX585" fmla="*/ 1626993 w 5071813"/>
                <a:gd name="connsiteY585" fmla="*/ 2540692 h 4006635"/>
                <a:gd name="connsiteX586" fmla="*/ 1728593 w 5071813"/>
                <a:gd name="connsiteY586" fmla="*/ 2569721 h 4006635"/>
                <a:gd name="connsiteX587" fmla="*/ 1797082 w 5071813"/>
                <a:gd name="connsiteY587" fmla="*/ 2603285 h 4006635"/>
                <a:gd name="connsiteX588" fmla="*/ 1830193 w 5071813"/>
                <a:gd name="connsiteY588" fmla="*/ 2642292 h 4006635"/>
                <a:gd name="connsiteX589" fmla="*/ 1888250 w 5071813"/>
                <a:gd name="connsiteY589" fmla="*/ 2656806 h 4006635"/>
                <a:gd name="connsiteX590" fmla="*/ 1975336 w 5071813"/>
                <a:gd name="connsiteY590" fmla="*/ 2671321 h 4006635"/>
                <a:gd name="connsiteX591" fmla="*/ 2164021 w 5071813"/>
                <a:gd name="connsiteY591" fmla="*/ 2652498 h 4006635"/>
                <a:gd name="connsiteX592" fmla="*/ 2309164 w 5071813"/>
                <a:gd name="connsiteY592" fmla="*/ 2671321 h 4006635"/>
                <a:gd name="connsiteX593" fmla="*/ 2294650 w 5071813"/>
                <a:gd name="connsiteY593" fmla="*/ 2627778 h 4006635"/>
                <a:gd name="connsiteX594" fmla="*/ 2193050 w 5071813"/>
                <a:gd name="connsiteY594" fmla="*/ 2569721 h 4006635"/>
                <a:gd name="connsiteX595" fmla="*/ 2164021 w 5071813"/>
                <a:gd name="connsiteY595" fmla="*/ 2497149 h 4006635"/>
                <a:gd name="connsiteX596" fmla="*/ 2062421 w 5071813"/>
                <a:gd name="connsiteY596" fmla="*/ 2453606 h 4006635"/>
                <a:gd name="connsiteX597" fmla="*/ 2004364 w 5071813"/>
                <a:gd name="connsiteY597" fmla="*/ 2424578 h 4006635"/>
                <a:gd name="connsiteX598" fmla="*/ 1873736 w 5071813"/>
                <a:gd name="connsiteY598" fmla="*/ 2439092 h 4006635"/>
                <a:gd name="connsiteX599" fmla="*/ 1830193 w 5071813"/>
                <a:gd name="connsiteY599" fmla="*/ 2453606 h 4006635"/>
                <a:gd name="connsiteX600" fmla="*/ 1699564 w 5071813"/>
                <a:gd name="connsiteY600" fmla="*/ 2439092 h 4006635"/>
                <a:gd name="connsiteX601" fmla="*/ 1656021 w 5071813"/>
                <a:gd name="connsiteY601" fmla="*/ 2410064 h 4006635"/>
                <a:gd name="connsiteX602" fmla="*/ 1612479 w 5071813"/>
                <a:gd name="connsiteY602" fmla="*/ 2395549 h 4006635"/>
                <a:gd name="connsiteX603" fmla="*/ 1423793 w 5071813"/>
                <a:gd name="connsiteY603" fmla="*/ 2366521 h 4006635"/>
                <a:gd name="connsiteX604" fmla="*/ 1307679 w 5071813"/>
                <a:gd name="connsiteY604" fmla="*/ 2366521 h 4006635"/>
                <a:gd name="connsiteX605" fmla="*/ 1278650 w 5071813"/>
                <a:gd name="connsiteY605" fmla="*/ 2424578 h 4006635"/>
                <a:gd name="connsiteX606" fmla="*/ 1293164 w 5071813"/>
                <a:gd name="connsiteY606" fmla="*/ 2613264 h 4006635"/>
                <a:gd name="connsiteX607" fmla="*/ 1322193 w 5071813"/>
                <a:gd name="connsiteY607" fmla="*/ 2700349 h 4006635"/>
                <a:gd name="connsiteX608" fmla="*/ 1336707 w 5071813"/>
                <a:gd name="connsiteY608" fmla="*/ 2758406 h 4006635"/>
                <a:gd name="connsiteX609" fmla="*/ 1278650 w 5071813"/>
                <a:gd name="connsiteY609" fmla="*/ 2860006 h 4006635"/>
                <a:gd name="connsiteX610" fmla="*/ 1220593 w 5071813"/>
                <a:gd name="connsiteY610" fmla="*/ 2816464 h 4006635"/>
                <a:gd name="connsiteX611" fmla="*/ 1148021 w 5071813"/>
                <a:gd name="connsiteY611" fmla="*/ 2613264 h 4006635"/>
                <a:gd name="connsiteX612" fmla="*/ 1104479 w 5071813"/>
                <a:gd name="connsiteY612" fmla="*/ 2584235 h 4006635"/>
                <a:gd name="connsiteX613" fmla="*/ 1089964 w 5071813"/>
                <a:gd name="connsiteY613" fmla="*/ 2526178 h 4006635"/>
                <a:gd name="connsiteX614" fmla="*/ 1046421 w 5071813"/>
                <a:gd name="connsiteY614" fmla="*/ 2482635 h 4006635"/>
                <a:gd name="connsiteX615" fmla="*/ 1002879 w 5071813"/>
                <a:gd name="connsiteY615" fmla="*/ 2424578 h 4006635"/>
                <a:gd name="connsiteX616" fmla="*/ 1046421 w 5071813"/>
                <a:gd name="connsiteY616" fmla="*/ 2395549 h 4006635"/>
                <a:gd name="connsiteX617" fmla="*/ 1162536 w 5071813"/>
                <a:gd name="connsiteY617" fmla="*/ 2381035 h 4006635"/>
                <a:gd name="connsiteX618" fmla="*/ 1191564 w 5071813"/>
                <a:gd name="connsiteY618" fmla="*/ 2293949 h 4006635"/>
                <a:gd name="connsiteX619" fmla="*/ 1220593 w 5071813"/>
                <a:gd name="connsiteY619" fmla="*/ 2235892 h 4006635"/>
                <a:gd name="connsiteX620" fmla="*/ 1206079 w 5071813"/>
                <a:gd name="connsiteY620" fmla="*/ 2192349 h 4006635"/>
                <a:gd name="connsiteX621" fmla="*/ 1162536 w 5071813"/>
                <a:gd name="connsiteY621" fmla="*/ 2134292 h 4006635"/>
                <a:gd name="connsiteX622" fmla="*/ 1118993 w 5071813"/>
                <a:gd name="connsiteY622" fmla="*/ 2090749 h 4006635"/>
                <a:gd name="connsiteX623" fmla="*/ 1017393 w 5071813"/>
                <a:gd name="connsiteY623" fmla="*/ 2018178 h 4006635"/>
                <a:gd name="connsiteX624" fmla="*/ 959336 w 5071813"/>
                <a:gd name="connsiteY624" fmla="*/ 1916578 h 4006635"/>
                <a:gd name="connsiteX625" fmla="*/ 886764 w 5071813"/>
                <a:gd name="connsiteY625" fmla="*/ 1814978 h 4006635"/>
                <a:gd name="connsiteX626" fmla="*/ 785164 w 5071813"/>
                <a:gd name="connsiteY626" fmla="*/ 1844006 h 4006635"/>
                <a:gd name="connsiteX627" fmla="*/ 741621 w 5071813"/>
                <a:gd name="connsiteY627" fmla="*/ 1858521 h 4006635"/>
                <a:gd name="connsiteX628" fmla="*/ 683564 w 5071813"/>
                <a:gd name="connsiteY628" fmla="*/ 1844006 h 4006635"/>
                <a:gd name="connsiteX629" fmla="*/ 669050 w 5071813"/>
                <a:gd name="connsiteY629" fmla="*/ 1785949 h 4006635"/>
                <a:gd name="connsiteX630" fmla="*/ 799679 w 5071813"/>
                <a:gd name="connsiteY630" fmla="*/ 1742406 h 4006635"/>
                <a:gd name="connsiteX631" fmla="*/ 785164 w 5071813"/>
                <a:gd name="connsiteY631" fmla="*/ 1626292 h 4006635"/>
                <a:gd name="connsiteX632" fmla="*/ 712593 w 5071813"/>
                <a:gd name="connsiteY632" fmla="*/ 1597264 h 4006635"/>
                <a:gd name="connsiteX633" fmla="*/ 669050 w 5071813"/>
                <a:gd name="connsiteY633" fmla="*/ 1553721 h 4006635"/>
                <a:gd name="connsiteX634" fmla="*/ 523907 w 5071813"/>
                <a:gd name="connsiteY634" fmla="*/ 1510178 h 4006635"/>
                <a:gd name="connsiteX635" fmla="*/ 494879 w 5071813"/>
                <a:gd name="connsiteY635" fmla="*/ 1452121 h 4006635"/>
                <a:gd name="connsiteX636" fmla="*/ 465850 w 5071813"/>
                <a:gd name="connsiteY636" fmla="*/ 1350521 h 4006635"/>
                <a:gd name="connsiteX637" fmla="*/ 407793 w 5071813"/>
                <a:gd name="connsiteY637" fmla="*/ 1219892 h 4006635"/>
                <a:gd name="connsiteX638" fmla="*/ 291679 w 5071813"/>
                <a:gd name="connsiteY638" fmla="*/ 1132806 h 4006635"/>
                <a:gd name="connsiteX639" fmla="*/ 161050 w 5071813"/>
                <a:gd name="connsiteY639" fmla="*/ 1074749 h 4006635"/>
                <a:gd name="connsiteX640" fmla="*/ 117507 w 5071813"/>
                <a:gd name="connsiteY640" fmla="*/ 1060235 h 4006635"/>
                <a:gd name="connsiteX641" fmla="*/ 73964 w 5071813"/>
                <a:gd name="connsiteY641" fmla="*/ 1045721 h 4006635"/>
                <a:gd name="connsiteX642" fmla="*/ 1393 w 5071813"/>
                <a:gd name="connsiteY642" fmla="*/ 929606 h 4006635"/>
                <a:gd name="connsiteX0" fmla="*/ 1393 w 5071813"/>
                <a:gd name="connsiteY0" fmla="*/ 929606 h 4006635"/>
                <a:gd name="connsiteX1" fmla="*/ 132021 w 5071813"/>
                <a:gd name="connsiteY1" fmla="*/ 929606 h 4006635"/>
                <a:gd name="connsiteX2" fmla="*/ 219107 w 5071813"/>
                <a:gd name="connsiteY2" fmla="*/ 958635 h 4006635"/>
                <a:gd name="connsiteX3" fmla="*/ 262650 w 5071813"/>
                <a:gd name="connsiteY3" fmla="*/ 987664 h 4006635"/>
                <a:gd name="connsiteX4" fmla="*/ 335221 w 5071813"/>
                <a:gd name="connsiteY4" fmla="*/ 1060235 h 4006635"/>
                <a:gd name="connsiteX5" fmla="*/ 422307 w 5071813"/>
                <a:gd name="connsiteY5" fmla="*/ 1089264 h 4006635"/>
                <a:gd name="connsiteX6" fmla="*/ 465850 w 5071813"/>
                <a:gd name="connsiteY6" fmla="*/ 1132806 h 4006635"/>
                <a:gd name="connsiteX7" fmla="*/ 552936 w 5071813"/>
                <a:gd name="connsiteY7" fmla="*/ 1161835 h 4006635"/>
                <a:gd name="connsiteX8" fmla="*/ 625507 w 5071813"/>
                <a:gd name="connsiteY8" fmla="*/ 1248921 h 4006635"/>
                <a:gd name="connsiteX9" fmla="*/ 640021 w 5071813"/>
                <a:gd name="connsiteY9" fmla="*/ 1292464 h 4006635"/>
                <a:gd name="connsiteX10" fmla="*/ 683564 w 5071813"/>
                <a:gd name="connsiteY10" fmla="*/ 1306978 h 4006635"/>
                <a:gd name="connsiteX11" fmla="*/ 756136 w 5071813"/>
                <a:gd name="connsiteY11" fmla="*/ 1408578 h 4006635"/>
                <a:gd name="connsiteX12" fmla="*/ 828707 w 5071813"/>
                <a:gd name="connsiteY12" fmla="*/ 1466635 h 4006635"/>
                <a:gd name="connsiteX13" fmla="*/ 857736 w 5071813"/>
                <a:gd name="connsiteY13" fmla="*/ 1524692 h 4006635"/>
                <a:gd name="connsiteX14" fmla="*/ 872250 w 5071813"/>
                <a:gd name="connsiteY14" fmla="*/ 1568235 h 4006635"/>
                <a:gd name="connsiteX15" fmla="*/ 930307 w 5071813"/>
                <a:gd name="connsiteY15" fmla="*/ 1553721 h 4006635"/>
                <a:gd name="connsiteX16" fmla="*/ 944821 w 5071813"/>
                <a:gd name="connsiteY16" fmla="*/ 1510178 h 4006635"/>
                <a:gd name="connsiteX17" fmla="*/ 988364 w 5071813"/>
                <a:gd name="connsiteY17" fmla="*/ 1495664 h 4006635"/>
                <a:gd name="connsiteX18" fmla="*/ 1089964 w 5071813"/>
                <a:gd name="connsiteY18" fmla="*/ 1539206 h 4006635"/>
                <a:gd name="connsiteX19" fmla="*/ 1148021 w 5071813"/>
                <a:gd name="connsiteY19" fmla="*/ 1873035 h 4006635"/>
                <a:gd name="connsiteX20" fmla="*/ 1191564 w 5071813"/>
                <a:gd name="connsiteY20" fmla="*/ 1960121 h 4006635"/>
                <a:gd name="connsiteX21" fmla="*/ 1235107 w 5071813"/>
                <a:gd name="connsiteY21" fmla="*/ 1974635 h 4006635"/>
                <a:gd name="connsiteX22" fmla="*/ 1278650 w 5071813"/>
                <a:gd name="connsiteY22" fmla="*/ 2003664 h 4006635"/>
                <a:gd name="connsiteX23" fmla="*/ 1307679 w 5071813"/>
                <a:gd name="connsiteY23" fmla="*/ 2119778 h 4006635"/>
                <a:gd name="connsiteX24" fmla="*/ 1394764 w 5071813"/>
                <a:gd name="connsiteY24" fmla="*/ 2206864 h 4006635"/>
                <a:gd name="connsiteX25" fmla="*/ 1525393 w 5071813"/>
                <a:gd name="connsiteY25" fmla="*/ 2221378 h 4006635"/>
                <a:gd name="connsiteX26" fmla="*/ 1583450 w 5071813"/>
                <a:gd name="connsiteY26" fmla="*/ 2250406 h 4006635"/>
                <a:gd name="connsiteX27" fmla="*/ 1597964 w 5071813"/>
                <a:gd name="connsiteY27" fmla="*/ 2293949 h 4006635"/>
                <a:gd name="connsiteX28" fmla="*/ 1641507 w 5071813"/>
                <a:gd name="connsiteY28" fmla="*/ 2322978 h 4006635"/>
                <a:gd name="connsiteX29" fmla="*/ 1786650 w 5071813"/>
                <a:gd name="connsiteY29" fmla="*/ 2308464 h 4006635"/>
                <a:gd name="connsiteX30" fmla="*/ 1801164 w 5071813"/>
                <a:gd name="connsiteY30" fmla="*/ 2264921 h 4006635"/>
                <a:gd name="connsiteX31" fmla="*/ 1873736 w 5071813"/>
                <a:gd name="connsiteY31" fmla="*/ 2279435 h 4006635"/>
                <a:gd name="connsiteX32" fmla="*/ 2062421 w 5071813"/>
                <a:gd name="connsiteY32" fmla="*/ 2293949 h 4006635"/>
                <a:gd name="connsiteX33" fmla="*/ 2076936 w 5071813"/>
                <a:gd name="connsiteY33" fmla="*/ 2250406 h 4006635"/>
                <a:gd name="connsiteX34" fmla="*/ 2062421 w 5071813"/>
                <a:gd name="connsiteY34" fmla="*/ 2206864 h 4006635"/>
                <a:gd name="connsiteX35" fmla="*/ 1946307 w 5071813"/>
                <a:gd name="connsiteY35" fmla="*/ 2177835 h 4006635"/>
                <a:gd name="connsiteX36" fmla="*/ 1960821 w 5071813"/>
                <a:gd name="connsiteY36" fmla="*/ 1989149 h 4006635"/>
                <a:gd name="connsiteX37" fmla="*/ 1917279 w 5071813"/>
                <a:gd name="connsiteY37" fmla="*/ 1960121 h 4006635"/>
                <a:gd name="connsiteX38" fmla="*/ 1844707 w 5071813"/>
                <a:gd name="connsiteY38" fmla="*/ 1873035 h 4006635"/>
                <a:gd name="connsiteX39" fmla="*/ 1859221 w 5071813"/>
                <a:gd name="connsiteY39" fmla="*/ 1829492 h 4006635"/>
                <a:gd name="connsiteX40" fmla="*/ 1786650 w 5071813"/>
                <a:gd name="connsiteY40" fmla="*/ 1756921 h 4006635"/>
                <a:gd name="connsiteX41" fmla="*/ 1743107 w 5071813"/>
                <a:gd name="connsiteY41" fmla="*/ 1742406 h 4006635"/>
                <a:gd name="connsiteX42" fmla="*/ 1730520 w 5071813"/>
                <a:gd name="connsiteY42" fmla="*/ 1677659 h 4006635"/>
                <a:gd name="connsiteX43" fmla="*/ 1643889 w 5071813"/>
                <a:gd name="connsiteY43" fmla="*/ 1631962 h 4006635"/>
                <a:gd name="connsiteX44" fmla="*/ 1583450 w 5071813"/>
                <a:gd name="connsiteY44" fmla="*/ 1698864 h 4006635"/>
                <a:gd name="connsiteX45" fmla="*/ 1525393 w 5071813"/>
                <a:gd name="connsiteY45" fmla="*/ 1727892 h 4006635"/>
                <a:gd name="connsiteX46" fmla="*/ 1481850 w 5071813"/>
                <a:gd name="connsiteY46" fmla="*/ 1742406 h 4006635"/>
                <a:gd name="connsiteX47" fmla="*/ 1438307 w 5071813"/>
                <a:gd name="connsiteY47" fmla="*/ 1771435 h 4006635"/>
                <a:gd name="connsiteX48" fmla="*/ 1351221 w 5071813"/>
                <a:gd name="connsiteY48" fmla="*/ 1800464 h 4006635"/>
                <a:gd name="connsiteX49" fmla="*/ 1249621 w 5071813"/>
                <a:gd name="connsiteY49" fmla="*/ 1771435 h 4006635"/>
                <a:gd name="connsiteX50" fmla="*/ 1235107 w 5071813"/>
                <a:gd name="connsiteY50" fmla="*/ 1713378 h 4006635"/>
                <a:gd name="connsiteX51" fmla="*/ 1293164 w 5071813"/>
                <a:gd name="connsiteY51" fmla="*/ 1684349 h 4006635"/>
                <a:gd name="connsiteX52" fmla="*/ 1421638 w 5071813"/>
                <a:gd name="connsiteY52" fmla="*/ 1703172 h 4006635"/>
                <a:gd name="connsiteX53" fmla="*/ 1571318 w 5071813"/>
                <a:gd name="connsiteY53" fmla="*/ 1613479 h 4006635"/>
                <a:gd name="connsiteX54" fmla="*/ 1641507 w 5071813"/>
                <a:gd name="connsiteY54" fmla="*/ 1553721 h 4006635"/>
                <a:gd name="connsiteX55" fmla="*/ 1597964 w 5071813"/>
                <a:gd name="connsiteY55" fmla="*/ 1539206 h 4006635"/>
                <a:gd name="connsiteX56" fmla="*/ 1510879 w 5071813"/>
                <a:gd name="connsiteY56" fmla="*/ 1466635 h 4006635"/>
                <a:gd name="connsiteX57" fmla="*/ 1452821 w 5071813"/>
                <a:gd name="connsiteY57" fmla="*/ 1379549 h 4006635"/>
                <a:gd name="connsiteX58" fmla="*/ 1423793 w 5071813"/>
                <a:gd name="connsiteY58" fmla="*/ 1321492 h 4006635"/>
                <a:gd name="connsiteX59" fmla="*/ 1322193 w 5071813"/>
                <a:gd name="connsiteY59" fmla="*/ 1234406 h 4006635"/>
                <a:gd name="connsiteX60" fmla="*/ 1264136 w 5071813"/>
                <a:gd name="connsiteY60" fmla="*/ 1219892 h 4006635"/>
                <a:gd name="connsiteX61" fmla="*/ 1322193 w 5071813"/>
                <a:gd name="connsiteY61" fmla="*/ 1205378 h 4006635"/>
                <a:gd name="connsiteX62" fmla="*/ 1467336 w 5071813"/>
                <a:gd name="connsiteY62" fmla="*/ 1321492 h 4006635"/>
                <a:gd name="connsiteX63" fmla="*/ 1510879 w 5071813"/>
                <a:gd name="connsiteY63" fmla="*/ 1365035 h 4006635"/>
                <a:gd name="connsiteX64" fmla="*/ 1568936 w 5071813"/>
                <a:gd name="connsiteY64" fmla="*/ 1437606 h 4006635"/>
                <a:gd name="connsiteX65" fmla="*/ 1612479 w 5071813"/>
                <a:gd name="connsiteY65" fmla="*/ 1481149 h 4006635"/>
                <a:gd name="connsiteX66" fmla="*/ 1656021 w 5071813"/>
                <a:gd name="connsiteY66" fmla="*/ 1495664 h 4006635"/>
                <a:gd name="connsiteX67" fmla="*/ 1743107 w 5071813"/>
                <a:gd name="connsiteY67" fmla="*/ 1553721 h 4006635"/>
                <a:gd name="connsiteX68" fmla="*/ 1772136 w 5071813"/>
                <a:gd name="connsiteY68" fmla="*/ 1597264 h 4006635"/>
                <a:gd name="connsiteX69" fmla="*/ 1859221 w 5071813"/>
                <a:gd name="connsiteY69" fmla="*/ 1640806 h 4006635"/>
                <a:gd name="connsiteX70" fmla="*/ 1902764 w 5071813"/>
                <a:gd name="connsiteY70" fmla="*/ 1669835 h 4006635"/>
                <a:gd name="connsiteX71" fmla="*/ 1946307 w 5071813"/>
                <a:gd name="connsiteY71" fmla="*/ 1756921 h 4006635"/>
                <a:gd name="connsiteX72" fmla="*/ 1975336 w 5071813"/>
                <a:gd name="connsiteY72" fmla="*/ 1800464 h 4006635"/>
                <a:gd name="connsiteX73" fmla="*/ 2018879 w 5071813"/>
                <a:gd name="connsiteY73" fmla="*/ 1887549 h 4006635"/>
                <a:gd name="connsiteX74" fmla="*/ 2062421 w 5071813"/>
                <a:gd name="connsiteY74" fmla="*/ 1902064 h 4006635"/>
                <a:gd name="connsiteX75" fmla="*/ 2120479 w 5071813"/>
                <a:gd name="connsiteY75" fmla="*/ 2018178 h 4006635"/>
                <a:gd name="connsiteX76" fmla="*/ 2164021 w 5071813"/>
                <a:gd name="connsiteY76" fmla="*/ 2076235 h 4006635"/>
                <a:gd name="connsiteX77" fmla="*/ 2207564 w 5071813"/>
                <a:gd name="connsiteY77" fmla="*/ 2206864 h 4006635"/>
                <a:gd name="connsiteX78" fmla="*/ 2280136 w 5071813"/>
                <a:gd name="connsiteY78" fmla="*/ 2192349 h 4006635"/>
                <a:gd name="connsiteX79" fmla="*/ 2255643 w 5071813"/>
                <a:gd name="connsiteY79" fmla="*/ 2158785 h 4006635"/>
                <a:gd name="connsiteX80" fmla="*/ 2243510 w 5071813"/>
                <a:gd name="connsiteY80" fmla="*/ 2108099 h 4006635"/>
                <a:gd name="connsiteX81" fmla="*/ 2185453 w 5071813"/>
                <a:gd name="connsiteY81" fmla="*/ 2044824 h 4006635"/>
                <a:gd name="connsiteX82" fmla="*/ 2149507 w 5071813"/>
                <a:gd name="connsiteY82" fmla="*/ 2003664 h 4006635"/>
                <a:gd name="connsiteX83" fmla="*/ 2265621 w 5071813"/>
                <a:gd name="connsiteY83" fmla="*/ 2003664 h 4006635"/>
                <a:gd name="connsiteX84" fmla="*/ 2352707 w 5071813"/>
                <a:gd name="connsiteY84" fmla="*/ 2076235 h 4006635"/>
                <a:gd name="connsiteX85" fmla="*/ 2367221 w 5071813"/>
                <a:gd name="connsiteY85" fmla="*/ 2119778 h 4006635"/>
                <a:gd name="connsiteX86" fmla="*/ 2396250 w 5071813"/>
                <a:gd name="connsiteY86" fmla="*/ 2047206 h 4006635"/>
                <a:gd name="connsiteX87" fmla="*/ 2336038 w 5071813"/>
                <a:gd name="connsiteY87" fmla="*/ 1980304 h 4006635"/>
                <a:gd name="connsiteX88" fmla="*/ 2265621 w 5071813"/>
                <a:gd name="connsiteY88" fmla="*/ 1960121 h 4006635"/>
                <a:gd name="connsiteX89" fmla="*/ 2251107 w 5071813"/>
                <a:gd name="connsiteY89" fmla="*/ 1916578 h 4006635"/>
                <a:gd name="connsiteX90" fmla="*/ 2294650 w 5071813"/>
                <a:gd name="connsiteY90" fmla="*/ 1902064 h 4006635"/>
                <a:gd name="connsiteX91" fmla="*/ 2367221 w 5071813"/>
                <a:gd name="connsiteY91" fmla="*/ 1916578 h 4006635"/>
                <a:gd name="connsiteX92" fmla="*/ 2454307 w 5071813"/>
                <a:gd name="connsiteY92" fmla="*/ 1931092 h 4006635"/>
                <a:gd name="connsiteX93" fmla="*/ 2512364 w 5071813"/>
                <a:gd name="connsiteY93" fmla="*/ 1844006 h 4006635"/>
                <a:gd name="connsiteX94" fmla="*/ 2410764 w 5071813"/>
                <a:gd name="connsiteY94" fmla="*/ 1814978 h 4006635"/>
                <a:gd name="connsiteX95" fmla="*/ 2309164 w 5071813"/>
                <a:gd name="connsiteY95" fmla="*/ 1785949 h 4006635"/>
                <a:gd name="connsiteX96" fmla="*/ 2338193 w 5071813"/>
                <a:gd name="connsiteY96" fmla="*/ 1713378 h 4006635"/>
                <a:gd name="connsiteX97" fmla="*/ 2425279 w 5071813"/>
                <a:gd name="connsiteY97" fmla="*/ 1684349 h 4006635"/>
                <a:gd name="connsiteX98" fmla="*/ 2526879 w 5071813"/>
                <a:gd name="connsiteY98" fmla="*/ 1626292 h 4006635"/>
                <a:gd name="connsiteX99" fmla="*/ 2541393 w 5071813"/>
                <a:gd name="connsiteY99" fmla="*/ 1568235 h 4006635"/>
                <a:gd name="connsiteX100" fmla="*/ 2497850 w 5071813"/>
                <a:gd name="connsiteY100" fmla="*/ 1553721 h 4006635"/>
                <a:gd name="connsiteX101" fmla="*/ 2396250 w 5071813"/>
                <a:gd name="connsiteY101" fmla="*/ 1524692 h 4006635"/>
                <a:gd name="connsiteX102" fmla="*/ 2396250 w 5071813"/>
                <a:gd name="connsiteY102" fmla="*/ 1423092 h 4006635"/>
                <a:gd name="connsiteX103" fmla="*/ 2439793 w 5071813"/>
                <a:gd name="connsiteY103" fmla="*/ 1408578 h 4006635"/>
                <a:gd name="connsiteX104" fmla="*/ 2483336 w 5071813"/>
                <a:gd name="connsiteY104" fmla="*/ 1379549 h 4006635"/>
                <a:gd name="connsiteX105" fmla="*/ 2483336 w 5071813"/>
                <a:gd name="connsiteY105" fmla="*/ 1263435 h 4006635"/>
                <a:gd name="connsiteX106" fmla="*/ 2439793 w 5071813"/>
                <a:gd name="connsiteY106" fmla="*/ 1248921 h 4006635"/>
                <a:gd name="connsiteX107" fmla="*/ 2265621 w 5071813"/>
                <a:gd name="connsiteY107" fmla="*/ 1219892 h 4006635"/>
                <a:gd name="connsiteX108" fmla="*/ 2149507 w 5071813"/>
                <a:gd name="connsiteY108" fmla="*/ 1248921 h 4006635"/>
                <a:gd name="connsiteX109" fmla="*/ 2091450 w 5071813"/>
                <a:gd name="connsiteY109" fmla="*/ 1306978 h 4006635"/>
                <a:gd name="connsiteX110" fmla="*/ 2105964 w 5071813"/>
                <a:gd name="connsiteY110" fmla="*/ 1365035 h 4006635"/>
                <a:gd name="connsiteX111" fmla="*/ 2075462 w 5071813"/>
                <a:gd name="connsiteY111" fmla="*/ 1471398 h 4006635"/>
                <a:gd name="connsiteX112" fmla="*/ 2091450 w 5071813"/>
                <a:gd name="connsiteY112" fmla="*/ 1626292 h 4006635"/>
                <a:gd name="connsiteX113" fmla="*/ 2076936 w 5071813"/>
                <a:gd name="connsiteY113" fmla="*/ 1669835 h 4006635"/>
                <a:gd name="connsiteX114" fmla="*/ 2033393 w 5071813"/>
                <a:gd name="connsiteY114" fmla="*/ 1684349 h 4006635"/>
                <a:gd name="connsiteX115" fmla="*/ 1960821 w 5071813"/>
                <a:gd name="connsiteY115" fmla="*/ 1669835 h 4006635"/>
                <a:gd name="connsiteX116" fmla="*/ 2006065 w 5071813"/>
                <a:gd name="connsiteY116" fmla="*/ 1469697 h 4006635"/>
                <a:gd name="connsiteX117" fmla="*/ 1929186 w 5071813"/>
                <a:gd name="connsiteY117" fmla="*/ 1426608 h 4006635"/>
                <a:gd name="connsiteX118" fmla="*/ 1873736 w 5071813"/>
                <a:gd name="connsiteY118" fmla="*/ 1510178 h 4006635"/>
                <a:gd name="connsiteX119" fmla="*/ 1831667 w 5071813"/>
                <a:gd name="connsiteY119" fmla="*/ 1553947 h 4006635"/>
                <a:gd name="connsiteX120" fmla="*/ 1840058 w 5071813"/>
                <a:gd name="connsiteY120" fmla="*/ 1453709 h 4006635"/>
                <a:gd name="connsiteX121" fmla="*/ 1737438 w 5071813"/>
                <a:gd name="connsiteY121" fmla="*/ 1503034 h 4006635"/>
                <a:gd name="connsiteX122" fmla="*/ 1714079 w 5071813"/>
                <a:gd name="connsiteY122" fmla="*/ 1466635 h 4006635"/>
                <a:gd name="connsiteX123" fmla="*/ 1815679 w 5071813"/>
                <a:gd name="connsiteY123" fmla="*/ 1423092 h 4006635"/>
                <a:gd name="connsiteX124" fmla="*/ 1859221 w 5071813"/>
                <a:gd name="connsiteY124" fmla="*/ 1394064 h 4006635"/>
                <a:gd name="connsiteX125" fmla="*/ 1923969 w 5071813"/>
                <a:gd name="connsiteY125" fmla="*/ 1354603 h 4006635"/>
                <a:gd name="connsiteX126" fmla="*/ 1993706 w 5071813"/>
                <a:gd name="connsiteY126" fmla="*/ 1332717 h 4006635"/>
                <a:gd name="connsiteX127" fmla="*/ 1989850 w 5071813"/>
                <a:gd name="connsiteY127" fmla="*/ 1263435 h 4006635"/>
                <a:gd name="connsiteX128" fmla="*/ 2033393 w 5071813"/>
                <a:gd name="connsiteY128" fmla="*/ 1248921 h 4006635"/>
                <a:gd name="connsiteX129" fmla="*/ 2120479 w 5071813"/>
                <a:gd name="connsiteY129" fmla="*/ 1161835 h 4006635"/>
                <a:gd name="connsiteX130" fmla="*/ 2076936 w 5071813"/>
                <a:gd name="connsiteY130" fmla="*/ 1147321 h 4006635"/>
                <a:gd name="connsiteX131" fmla="*/ 1902764 w 5071813"/>
                <a:gd name="connsiteY131" fmla="*/ 1161835 h 4006635"/>
                <a:gd name="connsiteX132" fmla="*/ 1873736 w 5071813"/>
                <a:gd name="connsiteY132" fmla="*/ 1205378 h 4006635"/>
                <a:gd name="connsiteX133" fmla="*/ 1830193 w 5071813"/>
                <a:gd name="connsiteY133" fmla="*/ 1292464 h 4006635"/>
                <a:gd name="connsiteX134" fmla="*/ 1743107 w 5071813"/>
                <a:gd name="connsiteY134" fmla="*/ 1365035 h 4006635"/>
                <a:gd name="connsiteX135" fmla="*/ 1641507 w 5071813"/>
                <a:gd name="connsiteY135" fmla="*/ 1423092 h 4006635"/>
                <a:gd name="connsiteX136" fmla="*/ 1597964 w 5071813"/>
                <a:gd name="connsiteY136" fmla="*/ 1408578 h 4006635"/>
                <a:gd name="connsiteX137" fmla="*/ 1568936 w 5071813"/>
                <a:gd name="connsiteY137" fmla="*/ 1350521 h 4006635"/>
                <a:gd name="connsiteX138" fmla="*/ 1612479 w 5071813"/>
                <a:gd name="connsiteY138" fmla="*/ 1321492 h 4006635"/>
                <a:gd name="connsiteX139" fmla="*/ 1656021 w 5071813"/>
                <a:gd name="connsiteY139" fmla="*/ 1306978 h 4006635"/>
                <a:gd name="connsiteX140" fmla="*/ 1757621 w 5071813"/>
                <a:gd name="connsiteY140" fmla="*/ 1263435 h 4006635"/>
                <a:gd name="connsiteX141" fmla="*/ 1786650 w 5071813"/>
                <a:gd name="connsiteY141" fmla="*/ 1219892 h 4006635"/>
                <a:gd name="connsiteX142" fmla="*/ 1685050 w 5071813"/>
                <a:gd name="connsiteY142" fmla="*/ 1190864 h 4006635"/>
                <a:gd name="connsiteX143" fmla="*/ 1452821 w 5071813"/>
                <a:gd name="connsiteY143" fmla="*/ 1234406 h 4006635"/>
                <a:gd name="connsiteX144" fmla="*/ 1510879 w 5071813"/>
                <a:gd name="connsiteY144" fmla="*/ 1205378 h 4006635"/>
                <a:gd name="connsiteX145" fmla="*/ 1525393 w 5071813"/>
                <a:gd name="connsiteY145" fmla="*/ 1161835 h 4006635"/>
                <a:gd name="connsiteX146" fmla="*/ 1685050 w 5071813"/>
                <a:gd name="connsiteY146" fmla="*/ 1147321 h 4006635"/>
                <a:gd name="connsiteX147" fmla="*/ 1641507 w 5071813"/>
                <a:gd name="connsiteY147" fmla="*/ 1118292 h 4006635"/>
                <a:gd name="connsiteX148" fmla="*/ 1220593 w 5071813"/>
                <a:gd name="connsiteY148" fmla="*/ 1074749 h 4006635"/>
                <a:gd name="connsiteX149" fmla="*/ 1206079 w 5071813"/>
                <a:gd name="connsiteY149" fmla="*/ 1031206 h 4006635"/>
                <a:gd name="connsiteX150" fmla="*/ 1264136 w 5071813"/>
                <a:gd name="connsiteY150" fmla="*/ 1016692 h 4006635"/>
                <a:gd name="connsiteX151" fmla="*/ 1351221 w 5071813"/>
                <a:gd name="connsiteY151" fmla="*/ 1002178 h 4006635"/>
                <a:gd name="connsiteX152" fmla="*/ 1293164 w 5071813"/>
                <a:gd name="connsiteY152" fmla="*/ 915092 h 4006635"/>
                <a:gd name="connsiteX153" fmla="*/ 1264136 w 5071813"/>
                <a:gd name="connsiteY153" fmla="*/ 857035 h 4006635"/>
                <a:gd name="connsiteX154" fmla="*/ 1380250 w 5071813"/>
                <a:gd name="connsiteY154" fmla="*/ 886064 h 4006635"/>
                <a:gd name="connsiteX155" fmla="*/ 1467336 w 5071813"/>
                <a:gd name="connsiteY155" fmla="*/ 987664 h 4006635"/>
                <a:gd name="connsiteX156" fmla="*/ 1583450 w 5071813"/>
                <a:gd name="connsiteY156" fmla="*/ 1031206 h 4006635"/>
                <a:gd name="connsiteX157" fmla="*/ 1626993 w 5071813"/>
                <a:gd name="connsiteY157" fmla="*/ 973149 h 4006635"/>
                <a:gd name="connsiteX158" fmla="*/ 1568936 w 5071813"/>
                <a:gd name="connsiteY158" fmla="*/ 929606 h 4006635"/>
                <a:gd name="connsiteX159" fmla="*/ 1685050 w 5071813"/>
                <a:gd name="connsiteY159" fmla="*/ 944121 h 4006635"/>
                <a:gd name="connsiteX160" fmla="*/ 1728593 w 5071813"/>
                <a:gd name="connsiteY160" fmla="*/ 958635 h 4006635"/>
                <a:gd name="connsiteX161" fmla="*/ 1786650 w 5071813"/>
                <a:gd name="connsiteY161" fmla="*/ 973149 h 4006635"/>
                <a:gd name="connsiteX162" fmla="*/ 1875663 w 5071813"/>
                <a:gd name="connsiteY162" fmla="*/ 1047422 h 4006635"/>
                <a:gd name="connsiteX163" fmla="*/ 2124561 w 5071813"/>
                <a:gd name="connsiteY163" fmla="*/ 1054339 h 4006635"/>
                <a:gd name="connsiteX164" fmla="*/ 2035094 w 5071813"/>
                <a:gd name="connsiteY164" fmla="*/ 889125 h 4006635"/>
                <a:gd name="connsiteX165" fmla="*/ 1960821 w 5071813"/>
                <a:gd name="connsiteY165" fmla="*/ 886064 h 4006635"/>
                <a:gd name="connsiteX166" fmla="*/ 1917279 w 5071813"/>
                <a:gd name="connsiteY166" fmla="*/ 784464 h 4006635"/>
                <a:gd name="connsiteX167" fmla="*/ 1830193 w 5071813"/>
                <a:gd name="connsiteY167" fmla="*/ 755435 h 4006635"/>
                <a:gd name="connsiteX168" fmla="*/ 1772136 w 5071813"/>
                <a:gd name="connsiteY168" fmla="*/ 726406 h 4006635"/>
                <a:gd name="connsiteX169" fmla="*/ 1743107 w 5071813"/>
                <a:gd name="connsiteY169" fmla="*/ 682864 h 4006635"/>
                <a:gd name="connsiteX170" fmla="*/ 1786650 w 5071813"/>
                <a:gd name="connsiteY170" fmla="*/ 624806 h 4006635"/>
                <a:gd name="connsiteX171" fmla="*/ 1888250 w 5071813"/>
                <a:gd name="connsiteY171" fmla="*/ 566749 h 4006635"/>
                <a:gd name="connsiteX172" fmla="*/ 1946307 w 5071813"/>
                <a:gd name="connsiteY172" fmla="*/ 595778 h 4006635"/>
                <a:gd name="connsiteX173" fmla="*/ 2018879 w 5071813"/>
                <a:gd name="connsiteY173" fmla="*/ 711892 h 4006635"/>
                <a:gd name="connsiteX174" fmla="*/ 2047907 w 5071813"/>
                <a:gd name="connsiteY174" fmla="*/ 755435 h 4006635"/>
                <a:gd name="connsiteX175" fmla="*/ 2091450 w 5071813"/>
                <a:gd name="connsiteY175" fmla="*/ 784464 h 4006635"/>
                <a:gd name="connsiteX176" fmla="*/ 2120479 w 5071813"/>
                <a:gd name="connsiteY176" fmla="*/ 828006 h 4006635"/>
                <a:gd name="connsiteX177" fmla="*/ 2164021 w 5071813"/>
                <a:gd name="connsiteY177" fmla="*/ 871549 h 4006635"/>
                <a:gd name="connsiteX178" fmla="*/ 2251107 w 5071813"/>
                <a:gd name="connsiteY178" fmla="*/ 987664 h 4006635"/>
                <a:gd name="connsiteX179" fmla="*/ 2304629 w 5071813"/>
                <a:gd name="connsiteY179" fmla="*/ 1085522 h 4006635"/>
                <a:gd name="connsiteX180" fmla="*/ 2396250 w 5071813"/>
                <a:gd name="connsiteY180" fmla="*/ 828006 h 4006635"/>
                <a:gd name="connsiteX181" fmla="*/ 2439793 w 5071813"/>
                <a:gd name="connsiteY181" fmla="*/ 784464 h 4006635"/>
                <a:gd name="connsiteX182" fmla="*/ 2468821 w 5071813"/>
                <a:gd name="connsiteY182" fmla="*/ 740921 h 4006635"/>
                <a:gd name="connsiteX183" fmla="*/ 2483336 w 5071813"/>
                <a:gd name="connsiteY183" fmla="*/ 624806 h 4006635"/>
                <a:gd name="connsiteX184" fmla="*/ 2512364 w 5071813"/>
                <a:gd name="connsiteY184" fmla="*/ 566749 h 4006635"/>
                <a:gd name="connsiteX185" fmla="*/ 2613964 w 5071813"/>
                <a:gd name="connsiteY185" fmla="*/ 581264 h 4006635"/>
                <a:gd name="connsiteX186" fmla="*/ 2642993 w 5071813"/>
                <a:gd name="connsiteY186" fmla="*/ 624806 h 4006635"/>
                <a:gd name="connsiteX187" fmla="*/ 2555907 w 5071813"/>
                <a:gd name="connsiteY187" fmla="*/ 711892 h 4006635"/>
                <a:gd name="connsiteX188" fmla="*/ 2541393 w 5071813"/>
                <a:gd name="connsiteY188" fmla="*/ 755435 h 4006635"/>
                <a:gd name="connsiteX189" fmla="*/ 2512364 w 5071813"/>
                <a:gd name="connsiteY189" fmla="*/ 871549 h 4006635"/>
                <a:gd name="connsiteX190" fmla="*/ 2410764 w 5071813"/>
                <a:gd name="connsiteY190" fmla="*/ 1002178 h 4006635"/>
                <a:gd name="connsiteX191" fmla="*/ 2425279 w 5071813"/>
                <a:gd name="connsiteY191" fmla="*/ 1045721 h 4006635"/>
                <a:gd name="connsiteX192" fmla="*/ 2584936 w 5071813"/>
                <a:gd name="connsiteY192" fmla="*/ 1002178 h 4006635"/>
                <a:gd name="connsiteX193" fmla="*/ 2642993 w 5071813"/>
                <a:gd name="connsiteY193" fmla="*/ 1016692 h 4006635"/>
                <a:gd name="connsiteX194" fmla="*/ 2686536 w 5071813"/>
                <a:gd name="connsiteY194" fmla="*/ 1031206 h 4006635"/>
                <a:gd name="connsiteX195" fmla="*/ 2744593 w 5071813"/>
                <a:gd name="connsiteY195" fmla="*/ 1016692 h 4006635"/>
                <a:gd name="connsiteX196" fmla="*/ 2802650 w 5071813"/>
                <a:gd name="connsiteY196" fmla="*/ 900578 h 4006635"/>
                <a:gd name="connsiteX197" fmla="*/ 2831679 w 5071813"/>
                <a:gd name="connsiteY197" fmla="*/ 842521 h 4006635"/>
                <a:gd name="connsiteX198" fmla="*/ 2846193 w 5071813"/>
                <a:gd name="connsiteY198" fmla="*/ 798978 h 4006635"/>
                <a:gd name="connsiteX199" fmla="*/ 2831679 w 5071813"/>
                <a:gd name="connsiteY199" fmla="*/ 755435 h 4006635"/>
                <a:gd name="connsiteX200" fmla="*/ 2802650 w 5071813"/>
                <a:gd name="connsiteY200" fmla="*/ 653835 h 4006635"/>
                <a:gd name="connsiteX201" fmla="*/ 2773621 w 5071813"/>
                <a:gd name="connsiteY201" fmla="*/ 610292 h 4006635"/>
                <a:gd name="connsiteX202" fmla="*/ 2730079 w 5071813"/>
                <a:gd name="connsiteY202" fmla="*/ 523206 h 4006635"/>
                <a:gd name="connsiteX203" fmla="*/ 2672021 w 5071813"/>
                <a:gd name="connsiteY203" fmla="*/ 407092 h 4006635"/>
                <a:gd name="connsiteX204" fmla="*/ 2541393 w 5071813"/>
                <a:gd name="connsiteY204" fmla="*/ 378064 h 4006635"/>
                <a:gd name="connsiteX205" fmla="*/ 2425279 w 5071813"/>
                <a:gd name="connsiteY205" fmla="*/ 290978 h 4006635"/>
                <a:gd name="connsiteX206" fmla="*/ 2381736 w 5071813"/>
                <a:gd name="connsiteY206" fmla="*/ 261949 h 4006635"/>
                <a:gd name="connsiteX207" fmla="*/ 2294650 w 5071813"/>
                <a:gd name="connsiteY207" fmla="*/ 174864 h 4006635"/>
                <a:gd name="connsiteX208" fmla="*/ 2265621 w 5071813"/>
                <a:gd name="connsiteY208" fmla="*/ 116806 h 4006635"/>
                <a:gd name="connsiteX209" fmla="*/ 2251107 w 5071813"/>
                <a:gd name="connsiteY209" fmla="*/ 73264 h 4006635"/>
                <a:gd name="connsiteX210" fmla="*/ 2294650 w 5071813"/>
                <a:gd name="connsiteY210" fmla="*/ 102292 h 4006635"/>
                <a:gd name="connsiteX211" fmla="*/ 2396250 w 5071813"/>
                <a:gd name="connsiteY211" fmla="*/ 203892 h 4006635"/>
                <a:gd name="connsiteX212" fmla="*/ 2497850 w 5071813"/>
                <a:gd name="connsiteY212" fmla="*/ 290978 h 4006635"/>
                <a:gd name="connsiteX213" fmla="*/ 2584936 w 5071813"/>
                <a:gd name="connsiteY213" fmla="*/ 305492 h 4006635"/>
                <a:gd name="connsiteX214" fmla="*/ 2628479 w 5071813"/>
                <a:gd name="connsiteY214" fmla="*/ 334521 h 4006635"/>
                <a:gd name="connsiteX215" fmla="*/ 2686536 w 5071813"/>
                <a:gd name="connsiteY215" fmla="*/ 73264 h 4006635"/>
                <a:gd name="connsiteX216" fmla="*/ 2701050 w 5071813"/>
                <a:gd name="connsiteY216" fmla="*/ 692 h 4006635"/>
                <a:gd name="connsiteX217" fmla="*/ 2846193 w 5071813"/>
                <a:gd name="connsiteY217" fmla="*/ 131321 h 4006635"/>
                <a:gd name="connsiteX218" fmla="*/ 2860707 w 5071813"/>
                <a:gd name="connsiteY218" fmla="*/ 203892 h 4006635"/>
                <a:gd name="connsiteX219" fmla="*/ 2875221 w 5071813"/>
                <a:gd name="connsiteY219" fmla="*/ 407092 h 4006635"/>
                <a:gd name="connsiteX220" fmla="*/ 2918764 w 5071813"/>
                <a:gd name="connsiteY220" fmla="*/ 450635 h 4006635"/>
                <a:gd name="connsiteX221" fmla="*/ 2991336 w 5071813"/>
                <a:gd name="connsiteY221" fmla="*/ 523206 h 4006635"/>
                <a:gd name="connsiteX222" fmla="*/ 2947793 w 5071813"/>
                <a:gd name="connsiteY222" fmla="*/ 987664 h 4006635"/>
                <a:gd name="connsiteX223" fmla="*/ 2918764 w 5071813"/>
                <a:gd name="connsiteY223" fmla="*/ 1045721 h 4006635"/>
                <a:gd name="connsiteX224" fmla="*/ 2851408 w 5071813"/>
                <a:gd name="connsiteY224" fmla="*/ 1058081 h 4006635"/>
                <a:gd name="connsiteX225" fmla="*/ 2817164 w 5071813"/>
                <a:gd name="connsiteY225" fmla="*/ 1147321 h 4006635"/>
                <a:gd name="connsiteX226" fmla="*/ 2802650 w 5071813"/>
                <a:gd name="connsiteY226" fmla="*/ 1205378 h 4006635"/>
                <a:gd name="connsiteX227" fmla="*/ 2773621 w 5071813"/>
                <a:gd name="connsiteY227" fmla="*/ 1292464 h 4006635"/>
                <a:gd name="connsiteX228" fmla="*/ 2759107 w 5071813"/>
                <a:gd name="connsiteY228" fmla="*/ 1336006 h 4006635"/>
                <a:gd name="connsiteX229" fmla="*/ 2773621 w 5071813"/>
                <a:gd name="connsiteY229" fmla="*/ 1437606 h 4006635"/>
                <a:gd name="connsiteX230" fmla="*/ 2802650 w 5071813"/>
                <a:gd name="connsiteY230" fmla="*/ 1524692 h 4006635"/>
                <a:gd name="connsiteX231" fmla="*/ 2817164 w 5071813"/>
                <a:gd name="connsiteY231" fmla="*/ 1568235 h 4006635"/>
                <a:gd name="connsiteX232" fmla="*/ 2831679 w 5071813"/>
                <a:gd name="connsiteY232" fmla="*/ 1611778 h 4006635"/>
                <a:gd name="connsiteX233" fmla="*/ 2889736 w 5071813"/>
                <a:gd name="connsiteY233" fmla="*/ 1626292 h 4006635"/>
                <a:gd name="connsiteX234" fmla="*/ 2933279 w 5071813"/>
                <a:gd name="connsiteY234" fmla="*/ 1597264 h 4006635"/>
                <a:gd name="connsiteX235" fmla="*/ 2947793 w 5071813"/>
                <a:gd name="connsiteY235" fmla="*/ 1553721 h 4006635"/>
                <a:gd name="connsiteX236" fmla="*/ 2889736 w 5071813"/>
                <a:gd name="connsiteY236" fmla="*/ 1248921 h 4006635"/>
                <a:gd name="connsiteX237" fmla="*/ 2875221 w 5071813"/>
                <a:gd name="connsiteY237" fmla="*/ 1205378 h 4006635"/>
                <a:gd name="connsiteX238" fmla="*/ 2933279 w 5071813"/>
                <a:gd name="connsiteY238" fmla="*/ 1176349 h 4006635"/>
                <a:gd name="connsiteX239" fmla="*/ 2976821 w 5071813"/>
                <a:gd name="connsiteY239" fmla="*/ 1147321 h 4006635"/>
                <a:gd name="connsiteX240" fmla="*/ 3020364 w 5071813"/>
                <a:gd name="connsiteY240" fmla="*/ 1016692 h 4006635"/>
                <a:gd name="connsiteX241" fmla="*/ 3107450 w 5071813"/>
                <a:gd name="connsiteY241" fmla="*/ 1031206 h 4006635"/>
                <a:gd name="connsiteX242" fmla="*/ 3049393 w 5071813"/>
                <a:gd name="connsiteY242" fmla="*/ 1132806 h 4006635"/>
                <a:gd name="connsiteX243" fmla="*/ 3063907 w 5071813"/>
                <a:gd name="connsiteY243" fmla="*/ 1292464 h 4006635"/>
                <a:gd name="connsiteX244" fmla="*/ 3165507 w 5071813"/>
                <a:gd name="connsiteY244" fmla="*/ 1277949 h 4006635"/>
                <a:gd name="connsiteX245" fmla="*/ 3209050 w 5071813"/>
                <a:gd name="connsiteY245" fmla="*/ 1263435 h 4006635"/>
                <a:gd name="connsiteX246" fmla="*/ 3368707 w 5071813"/>
                <a:gd name="connsiteY246" fmla="*/ 1277949 h 4006635"/>
                <a:gd name="connsiteX247" fmla="*/ 3238079 w 5071813"/>
                <a:gd name="connsiteY247" fmla="*/ 1336006 h 4006635"/>
                <a:gd name="connsiteX248" fmla="*/ 3194536 w 5071813"/>
                <a:gd name="connsiteY248" fmla="*/ 1365035 h 4006635"/>
                <a:gd name="connsiteX249" fmla="*/ 3165507 w 5071813"/>
                <a:gd name="connsiteY249" fmla="*/ 1408578 h 4006635"/>
                <a:gd name="connsiteX250" fmla="*/ 3136479 w 5071813"/>
                <a:gd name="connsiteY250" fmla="*/ 1510178 h 4006635"/>
                <a:gd name="connsiteX251" fmla="*/ 3121964 w 5071813"/>
                <a:gd name="connsiteY251" fmla="*/ 1597264 h 4006635"/>
                <a:gd name="connsiteX252" fmla="*/ 3092936 w 5071813"/>
                <a:gd name="connsiteY252" fmla="*/ 1640806 h 4006635"/>
                <a:gd name="connsiteX253" fmla="*/ 3078421 w 5071813"/>
                <a:gd name="connsiteY253" fmla="*/ 1684349 h 4006635"/>
                <a:gd name="connsiteX254" fmla="*/ 3150993 w 5071813"/>
                <a:gd name="connsiteY254" fmla="*/ 1669835 h 4006635"/>
                <a:gd name="connsiteX255" fmla="*/ 3238079 w 5071813"/>
                <a:gd name="connsiteY255" fmla="*/ 1582749 h 4006635"/>
                <a:gd name="connsiteX256" fmla="*/ 3281621 w 5071813"/>
                <a:gd name="connsiteY256" fmla="*/ 1553721 h 4006635"/>
                <a:gd name="connsiteX257" fmla="*/ 3484821 w 5071813"/>
                <a:gd name="connsiteY257" fmla="*/ 1510178 h 4006635"/>
                <a:gd name="connsiteX258" fmla="*/ 3542879 w 5071813"/>
                <a:gd name="connsiteY258" fmla="*/ 1423092 h 4006635"/>
                <a:gd name="connsiteX259" fmla="*/ 3557393 w 5071813"/>
                <a:gd name="connsiteY259" fmla="*/ 1365035 h 4006635"/>
                <a:gd name="connsiteX260" fmla="*/ 3499336 w 5071813"/>
                <a:gd name="connsiteY260" fmla="*/ 1423092 h 4006635"/>
                <a:gd name="connsiteX261" fmla="*/ 3571907 w 5071813"/>
                <a:gd name="connsiteY261" fmla="*/ 1306978 h 4006635"/>
                <a:gd name="connsiteX262" fmla="*/ 3528364 w 5071813"/>
                <a:gd name="connsiteY262" fmla="*/ 1248921 h 4006635"/>
                <a:gd name="connsiteX263" fmla="*/ 3484821 w 5071813"/>
                <a:gd name="connsiteY263" fmla="*/ 1234406 h 4006635"/>
                <a:gd name="connsiteX264" fmla="*/ 3499336 w 5071813"/>
                <a:gd name="connsiteY264" fmla="*/ 1190864 h 4006635"/>
                <a:gd name="connsiteX265" fmla="*/ 3615450 w 5071813"/>
                <a:gd name="connsiteY265" fmla="*/ 1147321 h 4006635"/>
                <a:gd name="connsiteX266" fmla="*/ 3557393 w 5071813"/>
                <a:gd name="connsiteY266" fmla="*/ 915092 h 4006635"/>
                <a:gd name="connsiteX267" fmla="*/ 3513850 w 5071813"/>
                <a:gd name="connsiteY267" fmla="*/ 900578 h 4006635"/>
                <a:gd name="connsiteX268" fmla="*/ 3455793 w 5071813"/>
                <a:gd name="connsiteY268" fmla="*/ 871549 h 4006635"/>
                <a:gd name="connsiteX269" fmla="*/ 3412250 w 5071813"/>
                <a:gd name="connsiteY269" fmla="*/ 929606 h 4006635"/>
                <a:gd name="connsiteX270" fmla="*/ 3325164 w 5071813"/>
                <a:gd name="connsiteY270" fmla="*/ 1002178 h 4006635"/>
                <a:gd name="connsiteX271" fmla="*/ 3252593 w 5071813"/>
                <a:gd name="connsiteY271" fmla="*/ 1031206 h 4006635"/>
                <a:gd name="connsiteX272" fmla="*/ 3165507 w 5071813"/>
                <a:gd name="connsiteY272" fmla="*/ 1002178 h 4006635"/>
                <a:gd name="connsiteX273" fmla="*/ 3180021 w 5071813"/>
                <a:gd name="connsiteY273" fmla="*/ 915092 h 4006635"/>
                <a:gd name="connsiteX274" fmla="*/ 3296136 w 5071813"/>
                <a:gd name="connsiteY274" fmla="*/ 886064 h 4006635"/>
                <a:gd name="connsiteX275" fmla="*/ 3412250 w 5071813"/>
                <a:gd name="connsiteY275" fmla="*/ 842521 h 4006635"/>
                <a:gd name="connsiteX276" fmla="*/ 3470307 w 5071813"/>
                <a:gd name="connsiteY276" fmla="*/ 740921 h 4006635"/>
                <a:gd name="connsiteX277" fmla="*/ 3557393 w 5071813"/>
                <a:gd name="connsiteY277" fmla="*/ 711892 h 4006635"/>
                <a:gd name="connsiteX278" fmla="*/ 3629964 w 5071813"/>
                <a:gd name="connsiteY278" fmla="*/ 726406 h 4006635"/>
                <a:gd name="connsiteX279" fmla="*/ 3644479 w 5071813"/>
                <a:gd name="connsiteY279" fmla="*/ 784464 h 4006635"/>
                <a:gd name="connsiteX280" fmla="*/ 3702536 w 5071813"/>
                <a:gd name="connsiteY280" fmla="*/ 958635 h 4006635"/>
                <a:gd name="connsiteX281" fmla="*/ 3760593 w 5071813"/>
                <a:gd name="connsiteY281" fmla="*/ 944121 h 4006635"/>
                <a:gd name="connsiteX282" fmla="*/ 3731564 w 5071813"/>
                <a:gd name="connsiteY282" fmla="*/ 828006 h 4006635"/>
                <a:gd name="connsiteX283" fmla="*/ 3746079 w 5071813"/>
                <a:gd name="connsiteY283" fmla="*/ 769949 h 4006635"/>
                <a:gd name="connsiteX284" fmla="*/ 3789621 w 5071813"/>
                <a:gd name="connsiteY284" fmla="*/ 755435 h 4006635"/>
                <a:gd name="connsiteX285" fmla="*/ 3833164 w 5071813"/>
                <a:gd name="connsiteY285" fmla="*/ 726406 h 4006635"/>
                <a:gd name="connsiteX286" fmla="*/ 3891221 w 5071813"/>
                <a:gd name="connsiteY286" fmla="*/ 755435 h 4006635"/>
                <a:gd name="connsiteX287" fmla="*/ 4001439 w 5071813"/>
                <a:gd name="connsiteY287" fmla="*/ 803287 h 4006635"/>
                <a:gd name="connsiteX288" fmla="*/ 3963793 w 5071813"/>
                <a:gd name="connsiteY288" fmla="*/ 726406 h 4006635"/>
                <a:gd name="connsiteX289" fmla="*/ 4094421 w 5071813"/>
                <a:gd name="connsiteY289" fmla="*/ 653835 h 4006635"/>
                <a:gd name="connsiteX290" fmla="*/ 4152479 w 5071813"/>
                <a:gd name="connsiteY290" fmla="*/ 668349 h 4006635"/>
                <a:gd name="connsiteX291" fmla="*/ 4225050 w 5071813"/>
                <a:gd name="connsiteY291" fmla="*/ 653835 h 4006635"/>
                <a:gd name="connsiteX292" fmla="*/ 4210536 w 5071813"/>
                <a:gd name="connsiteY292" fmla="*/ 450635 h 4006635"/>
                <a:gd name="connsiteX293" fmla="*/ 4166993 w 5071813"/>
                <a:gd name="connsiteY293" fmla="*/ 421606 h 4006635"/>
                <a:gd name="connsiteX294" fmla="*/ 4108936 w 5071813"/>
                <a:gd name="connsiteY294" fmla="*/ 334521 h 4006635"/>
                <a:gd name="connsiteX295" fmla="*/ 4123450 w 5071813"/>
                <a:gd name="connsiteY295" fmla="*/ 276464 h 4006635"/>
                <a:gd name="connsiteX296" fmla="*/ 4254079 w 5071813"/>
                <a:gd name="connsiteY296" fmla="*/ 276464 h 4006635"/>
                <a:gd name="connsiteX297" fmla="*/ 4326650 w 5071813"/>
                <a:gd name="connsiteY297" fmla="*/ 261949 h 4006635"/>
                <a:gd name="connsiteX298" fmla="*/ 4384707 w 5071813"/>
                <a:gd name="connsiteY298" fmla="*/ 174864 h 4006635"/>
                <a:gd name="connsiteX299" fmla="*/ 4428250 w 5071813"/>
                <a:gd name="connsiteY299" fmla="*/ 145835 h 4006635"/>
                <a:gd name="connsiteX300" fmla="*/ 4457279 w 5071813"/>
                <a:gd name="connsiteY300" fmla="*/ 189378 h 4006635"/>
                <a:gd name="connsiteX301" fmla="*/ 4428250 w 5071813"/>
                <a:gd name="connsiteY301" fmla="*/ 363549 h 4006635"/>
                <a:gd name="connsiteX302" fmla="*/ 4457279 w 5071813"/>
                <a:gd name="connsiteY302" fmla="*/ 407092 h 4006635"/>
                <a:gd name="connsiteX303" fmla="*/ 4413736 w 5071813"/>
                <a:gd name="connsiteY303" fmla="*/ 494178 h 4006635"/>
                <a:gd name="connsiteX304" fmla="*/ 4355679 w 5071813"/>
                <a:gd name="connsiteY304" fmla="*/ 581264 h 4006635"/>
                <a:gd name="connsiteX305" fmla="*/ 4326650 w 5071813"/>
                <a:gd name="connsiteY305" fmla="*/ 668349 h 4006635"/>
                <a:gd name="connsiteX306" fmla="*/ 4283107 w 5071813"/>
                <a:gd name="connsiteY306" fmla="*/ 769949 h 4006635"/>
                <a:gd name="connsiteX307" fmla="*/ 4239564 w 5071813"/>
                <a:gd name="connsiteY307" fmla="*/ 798978 h 4006635"/>
                <a:gd name="connsiteX308" fmla="*/ 4210536 w 5071813"/>
                <a:gd name="connsiteY308" fmla="*/ 842521 h 4006635"/>
                <a:gd name="connsiteX309" fmla="*/ 4166993 w 5071813"/>
                <a:gd name="connsiteY309" fmla="*/ 857035 h 4006635"/>
                <a:gd name="connsiteX310" fmla="*/ 4108936 w 5071813"/>
                <a:gd name="connsiteY310" fmla="*/ 886064 h 4006635"/>
                <a:gd name="connsiteX311" fmla="*/ 4086745 w 5071813"/>
                <a:gd name="connsiteY311" fmla="*/ 985515 h 4006635"/>
                <a:gd name="connsiteX312" fmla="*/ 4074237 w 5071813"/>
                <a:gd name="connsiteY312" fmla="*/ 891279 h 4006635"/>
                <a:gd name="connsiteX313" fmla="*/ 3978307 w 5071813"/>
                <a:gd name="connsiteY313" fmla="*/ 929606 h 4006635"/>
                <a:gd name="connsiteX314" fmla="*/ 3833164 w 5071813"/>
                <a:gd name="connsiteY314" fmla="*/ 1016692 h 4006635"/>
                <a:gd name="connsiteX315" fmla="*/ 3789621 w 5071813"/>
                <a:gd name="connsiteY315" fmla="*/ 1205378 h 4006635"/>
                <a:gd name="connsiteX316" fmla="*/ 3746079 w 5071813"/>
                <a:gd name="connsiteY316" fmla="*/ 1234406 h 4006635"/>
                <a:gd name="connsiteX317" fmla="*/ 3688021 w 5071813"/>
                <a:gd name="connsiteY317" fmla="*/ 1292464 h 4006635"/>
                <a:gd name="connsiteX318" fmla="*/ 3702536 w 5071813"/>
                <a:gd name="connsiteY318" fmla="*/ 1336006 h 4006635"/>
                <a:gd name="connsiteX319" fmla="*/ 3833164 w 5071813"/>
                <a:gd name="connsiteY319" fmla="*/ 1277949 h 4006635"/>
                <a:gd name="connsiteX320" fmla="*/ 3847679 w 5071813"/>
                <a:gd name="connsiteY320" fmla="*/ 1234406 h 4006635"/>
                <a:gd name="connsiteX321" fmla="*/ 3992821 w 5071813"/>
                <a:gd name="connsiteY321" fmla="*/ 1219892 h 4006635"/>
                <a:gd name="connsiteX322" fmla="*/ 4021850 w 5071813"/>
                <a:gd name="connsiteY322" fmla="*/ 1306978 h 4006635"/>
                <a:gd name="connsiteX323" fmla="*/ 4108936 w 5071813"/>
                <a:gd name="connsiteY323" fmla="*/ 1336006 h 4006635"/>
                <a:gd name="connsiteX324" fmla="*/ 4181507 w 5071813"/>
                <a:gd name="connsiteY324" fmla="*/ 1277949 h 4006635"/>
                <a:gd name="connsiteX325" fmla="*/ 4210536 w 5071813"/>
                <a:gd name="connsiteY325" fmla="*/ 1190864 h 4006635"/>
                <a:gd name="connsiteX326" fmla="*/ 4297621 w 5071813"/>
                <a:gd name="connsiteY326" fmla="*/ 1161835 h 4006635"/>
                <a:gd name="connsiteX327" fmla="*/ 4312136 w 5071813"/>
                <a:gd name="connsiteY327" fmla="*/ 1118292 h 4006635"/>
                <a:gd name="connsiteX328" fmla="*/ 4341164 w 5071813"/>
                <a:gd name="connsiteY328" fmla="*/ 1002178 h 4006635"/>
                <a:gd name="connsiteX329" fmla="*/ 4399221 w 5071813"/>
                <a:gd name="connsiteY329" fmla="*/ 915092 h 4006635"/>
                <a:gd name="connsiteX330" fmla="*/ 4399221 w 5071813"/>
                <a:gd name="connsiteY330" fmla="*/ 769949 h 4006635"/>
                <a:gd name="connsiteX331" fmla="*/ 4442764 w 5071813"/>
                <a:gd name="connsiteY331" fmla="*/ 798978 h 4006635"/>
                <a:gd name="connsiteX332" fmla="*/ 4471793 w 5071813"/>
                <a:gd name="connsiteY332" fmla="*/ 639321 h 4006635"/>
                <a:gd name="connsiteX333" fmla="*/ 4523160 w 5071813"/>
                <a:gd name="connsiteY333" fmla="*/ 663360 h 4006635"/>
                <a:gd name="connsiteX334" fmla="*/ 4514088 w 5071813"/>
                <a:gd name="connsiteY334" fmla="*/ 723799 h 4006635"/>
                <a:gd name="connsiteX335" fmla="*/ 4602421 w 5071813"/>
                <a:gd name="connsiteY335" fmla="*/ 769949 h 4006635"/>
                <a:gd name="connsiteX336" fmla="*/ 4660479 w 5071813"/>
                <a:gd name="connsiteY336" fmla="*/ 740921 h 4006635"/>
                <a:gd name="connsiteX337" fmla="*/ 4733050 w 5071813"/>
                <a:gd name="connsiteY337" fmla="*/ 755435 h 4006635"/>
                <a:gd name="connsiteX338" fmla="*/ 4704021 w 5071813"/>
                <a:gd name="connsiteY338" fmla="*/ 813492 h 4006635"/>
                <a:gd name="connsiteX339" fmla="*/ 4660479 w 5071813"/>
                <a:gd name="connsiteY339" fmla="*/ 828006 h 4006635"/>
                <a:gd name="connsiteX340" fmla="*/ 4558879 w 5071813"/>
                <a:gd name="connsiteY340" fmla="*/ 857035 h 4006635"/>
                <a:gd name="connsiteX341" fmla="*/ 4517264 w 5071813"/>
                <a:gd name="connsiteY341" fmla="*/ 906475 h 4006635"/>
                <a:gd name="connsiteX342" fmla="*/ 4573393 w 5071813"/>
                <a:gd name="connsiteY342" fmla="*/ 987664 h 4006635"/>
                <a:gd name="connsiteX343" fmla="*/ 4464422 w 5071813"/>
                <a:gd name="connsiteY343" fmla="*/ 1006373 h 4006635"/>
                <a:gd name="connsiteX344" fmla="*/ 4413736 w 5071813"/>
                <a:gd name="connsiteY344" fmla="*/ 1161835 h 4006635"/>
                <a:gd name="connsiteX345" fmla="*/ 4355679 w 5071813"/>
                <a:gd name="connsiteY345" fmla="*/ 1234406 h 4006635"/>
                <a:gd name="connsiteX346" fmla="*/ 4268593 w 5071813"/>
                <a:gd name="connsiteY346" fmla="*/ 1263435 h 4006635"/>
                <a:gd name="connsiteX347" fmla="*/ 4225050 w 5071813"/>
                <a:gd name="connsiteY347" fmla="*/ 1292464 h 4006635"/>
                <a:gd name="connsiteX348" fmla="*/ 4210536 w 5071813"/>
                <a:gd name="connsiteY348" fmla="*/ 1350521 h 4006635"/>
                <a:gd name="connsiteX349" fmla="*/ 4181507 w 5071813"/>
                <a:gd name="connsiteY349" fmla="*/ 1394064 h 4006635"/>
                <a:gd name="connsiteX350" fmla="*/ 4254079 w 5071813"/>
                <a:gd name="connsiteY350" fmla="*/ 1452121 h 4006635"/>
                <a:gd name="connsiteX351" fmla="*/ 4283107 w 5071813"/>
                <a:gd name="connsiteY351" fmla="*/ 1408578 h 4006635"/>
                <a:gd name="connsiteX352" fmla="*/ 4341164 w 5071813"/>
                <a:gd name="connsiteY352" fmla="*/ 1394064 h 4006635"/>
                <a:gd name="connsiteX353" fmla="*/ 4428250 w 5071813"/>
                <a:gd name="connsiteY353" fmla="*/ 1365035 h 4006635"/>
                <a:gd name="connsiteX354" fmla="*/ 4471793 w 5071813"/>
                <a:gd name="connsiteY354" fmla="*/ 1350521 h 4006635"/>
                <a:gd name="connsiteX355" fmla="*/ 4573393 w 5071813"/>
                <a:gd name="connsiteY355" fmla="*/ 1321492 h 4006635"/>
                <a:gd name="connsiteX356" fmla="*/ 4791107 w 5071813"/>
                <a:gd name="connsiteY356" fmla="*/ 1219892 h 4006635"/>
                <a:gd name="connsiteX357" fmla="*/ 4834650 w 5071813"/>
                <a:gd name="connsiteY357" fmla="*/ 1205378 h 4006635"/>
                <a:gd name="connsiteX358" fmla="*/ 4892707 w 5071813"/>
                <a:gd name="connsiteY358" fmla="*/ 1190864 h 4006635"/>
                <a:gd name="connsiteX359" fmla="*/ 4950764 w 5071813"/>
                <a:gd name="connsiteY359" fmla="*/ 1147321 h 4006635"/>
                <a:gd name="connsiteX360" fmla="*/ 5052364 w 5071813"/>
                <a:gd name="connsiteY360" fmla="*/ 1161835 h 4006635"/>
                <a:gd name="connsiteX361" fmla="*/ 5023336 w 5071813"/>
                <a:gd name="connsiteY361" fmla="*/ 1248921 h 4006635"/>
                <a:gd name="connsiteX362" fmla="*/ 4936250 w 5071813"/>
                <a:gd name="connsiteY362" fmla="*/ 1263435 h 4006635"/>
                <a:gd name="connsiteX363" fmla="*/ 4849164 w 5071813"/>
                <a:gd name="connsiteY363" fmla="*/ 1336006 h 4006635"/>
                <a:gd name="connsiteX364" fmla="*/ 4820136 w 5071813"/>
                <a:gd name="connsiteY364" fmla="*/ 1394064 h 4006635"/>
                <a:gd name="connsiteX365" fmla="*/ 4805621 w 5071813"/>
                <a:gd name="connsiteY365" fmla="*/ 1437606 h 4006635"/>
                <a:gd name="connsiteX366" fmla="*/ 4747564 w 5071813"/>
                <a:gd name="connsiteY366" fmla="*/ 1452121 h 4006635"/>
                <a:gd name="connsiteX367" fmla="*/ 4628389 w 5071813"/>
                <a:gd name="connsiteY367" fmla="*/ 1401887 h 4006635"/>
                <a:gd name="connsiteX368" fmla="*/ 4544364 w 5071813"/>
                <a:gd name="connsiteY368" fmla="*/ 1423092 h 4006635"/>
                <a:gd name="connsiteX369" fmla="*/ 4399221 w 5071813"/>
                <a:gd name="connsiteY369" fmla="*/ 1437606 h 4006635"/>
                <a:gd name="connsiteX370" fmla="*/ 4355679 w 5071813"/>
                <a:gd name="connsiteY370" fmla="*/ 1466635 h 4006635"/>
                <a:gd name="connsiteX371" fmla="*/ 4312136 w 5071813"/>
                <a:gd name="connsiteY371" fmla="*/ 1481149 h 4006635"/>
                <a:gd name="connsiteX372" fmla="*/ 4254079 w 5071813"/>
                <a:gd name="connsiteY372" fmla="*/ 1510178 h 4006635"/>
                <a:gd name="connsiteX373" fmla="*/ 4225050 w 5071813"/>
                <a:gd name="connsiteY373" fmla="*/ 1568235 h 4006635"/>
                <a:gd name="connsiteX374" fmla="*/ 4181507 w 5071813"/>
                <a:gd name="connsiteY374" fmla="*/ 1597264 h 4006635"/>
                <a:gd name="connsiteX375" fmla="*/ 4137964 w 5071813"/>
                <a:gd name="connsiteY375" fmla="*/ 1640806 h 4006635"/>
                <a:gd name="connsiteX376" fmla="*/ 4065393 w 5071813"/>
                <a:gd name="connsiteY376" fmla="*/ 1437606 h 4006635"/>
                <a:gd name="connsiteX377" fmla="*/ 3891221 w 5071813"/>
                <a:gd name="connsiteY377" fmla="*/ 1466635 h 4006635"/>
                <a:gd name="connsiteX378" fmla="*/ 3847679 w 5071813"/>
                <a:gd name="connsiteY378" fmla="*/ 1495664 h 4006635"/>
                <a:gd name="connsiteX379" fmla="*/ 3920250 w 5071813"/>
                <a:gd name="connsiteY379" fmla="*/ 1553721 h 4006635"/>
                <a:gd name="connsiteX380" fmla="*/ 4007336 w 5071813"/>
                <a:gd name="connsiteY380" fmla="*/ 1655321 h 4006635"/>
                <a:gd name="connsiteX381" fmla="*/ 4021850 w 5071813"/>
                <a:gd name="connsiteY381" fmla="*/ 1713378 h 4006635"/>
                <a:gd name="connsiteX382" fmla="*/ 4036364 w 5071813"/>
                <a:gd name="connsiteY382" fmla="*/ 1756921 h 4006635"/>
                <a:gd name="connsiteX383" fmla="*/ 4021850 w 5071813"/>
                <a:gd name="connsiteY383" fmla="*/ 1800464 h 4006635"/>
                <a:gd name="connsiteX384" fmla="*/ 3978307 w 5071813"/>
                <a:gd name="connsiteY384" fmla="*/ 1785949 h 4006635"/>
                <a:gd name="connsiteX385" fmla="*/ 3905736 w 5071813"/>
                <a:gd name="connsiteY385" fmla="*/ 1698864 h 4006635"/>
                <a:gd name="connsiteX386" fmla="*/ 3818650 w 5071813"/>
                <a:gd name="connsiteY386" fmla="*/ 1655321 h 4006635"/>
                <a:gd name="connsiteX387" fmla="*/ 3775107 w 5071813"/>
                <a:gd name="connsiteY387" fmla="*/ 1626292 h 4006635"/>
                <a:gd name="connsiteX388" fmla="*/ 3557393 w 5071813"/>
                <a:gd name="connsiteY388" fmla="*/ 1669835 h 4006635"/>
                <a:gd name="connsiteX389" fmla="*/ 3499336 w 5071813"/>
                <a:gd name="connsiteY389" fmla="*/ 1684349 h 4006635"/>
                <a:gd name="connsiteX390" fmla="*/ 3412250 w 5071813"/>
                <a:gd name="connsiteY390" fmla="*/ 1727892 h 4006635"/>
                <a:gd name="connsiteX391" fmla="*/ 3455793 w 5071813"/>
                <a:gd name="connsiteY391" fmla="*/ 1713378 h 4006635"/>
                <a:gd name="connsiteX392" fmla="*/ 3513850 w 5071813"/>
                <a:gd name="connsiteY392" fmla="*/ 1727892 h 4006635"/>
                <a:gd name="connsiteX393" fmla="*/ 3629964 w 5071813"/>
                <a:gd name="connsiteY393" fmla="*/ 1742406 h 4006635"/>
                <a:gd name="connsiteX394" fmla="*/ 3673507 w 5071813"/>
                <a:gd name="connsiteY394" fmla="*/ 1771435 h 4006635"/>
                <a:gd name="connsiteX395" fmla="*/ 3702536 w 5071813"/>
                <a:gd name="connsiteY395" fmla="*/ 1844006 h 4006635"/>
                <a:gd name="connsiteX396" fmla="*/ 3688021 w 5071813"/>
                <a:gd name="connsiteY396" fmla="*/ 1887549 h 4006635"/>
                <a:gd name="connsiteX397" fmla="*/ 3644479 w 5071813"/>
                <a:gd name="connsiteY397" fmla="*/ 1858521 h 4006635"/>
                <a:gd name="connsiteX398" fmla="*/ 3586421 w 5071813"/>
                <a:gd name="connsiteY398" fmla="*/ 1814978 h 4006635"/>
                <a:gd name="connsiteX399" fmla="*/ 3252593 w 5071813"/>
                <a:gd name="connsiteY399" fmla="*/ 1800464 h 4006635"/>
                <a:gd name="connsiteX400" fmla="*/ 3180021 w 5071813"/>
                <a:gd name="connsiteY400" fmla="*/ 1814978 h 4006635"/>
                <a:gd name="connsiteX401" fmla="*/ 3165507 w 5071813"/>
                <a:gd name="connsiteY401" fmla="*/ 1858521 h 4006635"/>
                <a:gd name="connsiteX402" fmla="*/ 3107450 w 5071813"/>
                <a:gd name="connsiteY402" fmla="*/ 1873035 h 4006635"/>
                <a:gd name="connsiteX403" fmla="*/ 3063907 w 5071813"/>
                <a:gd name="connsiteY403" fmla="*/ 1902064 h 4006635"/>
                <a:gd name="connsiteX404" fmla="*/ 3107450 w 5071813"/>
                <a:gd name="connsiteY404" fmla="*/ 1916578 h 4006635"/>
                <a:gd name="connsiteX405" fmla="*/ 3165507 w 5071813"/>
                <a:gd name="connsiteY405" fmla="*/ 1931092 h 4006635"/>
                <a:gd name="connsiteX406" fmla="*/ 3209050 w 5071813"/>
                <a:gd name="connsiteY406" fmla="*/ 2018178 h 4006635"/>
                <a:gd name="connsiteX407" fmla="*/ 3267107 w 5071813"/>
                <a:gd name="connsiteY407" fmla="*/ 2047206 h 4006635"/>
                <a:gd name="connsiteX408" fmla="*/ 3368707 w 5071813"/>
                <a:gd name="connsiteY408" fmla="*/ 2003664 h 4006635"/>
                <a:gd name="connsiteX409" fmla="*/ 3455793 w 5071813"/>
                <a:gd name="connsiteY409" fmla="*/ 1974635 h 4006635"/>
                <a:gd name="connsiteX410" fmla="*/ 3499336 w 5071813"/>
                <a:gd name="connsiteY410" fmla="*/ 1960121 h 4006635"/>
                <a:gd name="connsiteX411" fmla="*/ 3600936 w 5071813"/>
                <a:gd name="connsiteY411" fmla="*/ 1974635 h 4006635"/>
                <a:gd name="connsiteX412" fmla="*/ 3615450 w 5071813"/>
                <a:gd name="connsiteY412" fmla="*/ 2018178 h 4006635"/>
                <a:gd name="connsiteX413" fmla="*/ 3644479 w 5071813"/>
                <a:gd name="connsiteY413" fmla="*/ 2061721 h 4006635"/>
                <a:gd name="connsiteX414" fmla="*/ 3658993 w 5071813"/>
                <a:gd name="connsiteY414" fmla="*/ 2105264 h 4006635"/>
                <a:gd name="connsiteX415" fmla="*/ 3804136 w 5071813"/>
                <a:gd name="connsiteY415" fmla="*/ 2279435 h 4006635"/>
                <a:gd name="connsiteX416" fmla="*/ 3847679 w 5071813"/>
                <a:gd name="connsiteY416" fmla="*/ 2293949 h 4006635"/>
                <a:gd name="connsiteX417" fmla="*/ 4007336 w 5071813"/>
                <a:gd name="connsiteY417" fmla="*/ 2279435 h 4006635"/>
                <a:gd name="connsiteX418" fmla="*/ 4108936 w 5071813"/>
                <a:gd name="connsiteY418" fmla="*/ 2177835 h 4006635"/>
                <a:gd name="connsiteX419" fmla="*/ 4210536 w 5071813"/>
                <a:gd name="connsiteY419" fmla="*/ 2134292 h 4006635"/>
                <a:gd name="connsiteX420" fmla="*/ 4283107 w 5071813"/>
                <a:gd name="connsiteY420" fmla="*/ 2148806 h 4006635"/>
                <a:gd name="connsiteX421" fmla="*/ 4225050 w 5071813"/>
                <a:gd name="connsiteY421" fmla="*/ 2192349 h 4006635"/>
                <a:gd name="connsiteX422" fmla="*/ 4137964 w 5071813"/>
                <a:gd name="connsiteY422" fmla="*/ 2250406 h 4006635"/>
                <a:gd name="connsiteX423" fmla="*/ 4094421 w 5071813"/>
                <a:gd name="connsiteY423" fmla="*/ 2279435 h 4006635"/>
                <a:gd name="connsiteX424" fmla="*/ 4079907 w 5071813"/>
                <a:gd name="connsiteY424" fmla="*/ 2322978 h 4006635"/>
                <a:gd name="connsiteX425" fmla="*/ 4152479 w 5071813"/>
                <a:gd name="connsiteY425" fmla="*/ 2395549 h 4006635"/>
                <a:gd name="connsiteX426" fmla="*/ 4196021 w 5071813"/>
                <a:gd name="connsiteY426" fmla="*/ 2511664 h 4006635"/>
                <a:gd name="connsiteX427" fmla="*/ 4210536 w 5071813"/>
                <a:gd name="connsiteY427" fmla="*/ 2569721 h 4006635"/>
                <a:gd name="connsiteX428" fmla="*/ 4239564 w 5071813"/>
                <a:gd name="connsiteY428" fmla="*/ 2656806 h 4006635"/>
                <a:gd name="connsiteX429" fmla="*/ 4254079 w 5071813"/>
                <a:gd name="connsiteY429" fmla="*/ 2729378 h 4006635"/>
                <a:gd name="connsiteX430" fmla="*/ 4268593 w 5071813"/>
                <a:gd name="connsiteY430" fmla="*/ 2772921 h 4006635"/>
                <a:gd name="connsiteX431" fmla="*/ 4225050 w 5071813"/>
                <a:gd name="connsiteY431" fmla="*/ 2743892 h 4006635"/>
                <a:gd name="connsiteX432" fmla="*/ 4184342 w 5071813"/>
                <a:gd name="connsiteY432" fmla="*/ 2596141 h 4006635"/>
                <a:gd name="connsiteX433" fmla="*/ 4137964 w 5071813"/>
                <a:gd name="connsiteY433" fmla="*/ 2511664 h 4006635"/>
                <a:gd name="connsiteX434" fmla="*/ 4094421 w 5071813"/>
                <a:gd name="connsiteY434" fmla="*/ 2468121 h 4006635"/>
                <a:gd name="connsiteX435" fmla="*/ 4050879 w 5071813"/>
                <a:gd name="connsiteY435" fmla="*/ 2439092 h 4006635"/>
                <a:gd name="connsiteX436" fmla="*/ 4007336 w 5071813"/>
                <a:gd name="connsiteY436" fmla="*/ 2395549 h 4006635"/>
                <a:gd name="connsiteX437" fmla="*/ 3920250 w 5071813"/>
                <a:gd name="connsiteY437" fmla="*/ 2352006 h 4006635"/>
                <a:gd name="connsiteX438" fmla="*/ 3818650 w 5071813"/>
                <a:gd name="connsiteY438" fmla="*/ 2381035 h 4006635"/>
                <a:gd name="connsiteX439" fmla="*/ 3847679 w 5071813"/>
                <a:gd name="connsiteY439" fmla="*/ 2424578 h 4006635"/>
                <a:gd name="connsiteX440" fmla="*/ 3891221 w 5071813"/>
                <a:gd name="connsiteY440" fmla="*/ 2482635 h 4006635"/>
                <a:gd name="connsiteX441" fmla="*/ 3905736 w 5071813"/>
                <a:gd name="connsiteY441" fmla="*/ 2569721 h 4006635"/>
                <a:gd name="connsiteX442" fmla="*/ 3920250 w 5071813"/>
                <a:gd name="connsiteY442" fmla="*/ 2613264 h 4006635"/>
                <a:gd name="connsiteX443" fmla="*/ 3876707 w 5071813"/>
                <a:gd name="connsiteY443" fmla="*/ 2627778 h 4006635"/>
                <a:gd name="connsiteX444" fmla="*/ 3847679 w 5071813"/>
                <a:gd name="connsiteY444" fmla="*/ 2526178 h 4006635"/>
                <a:gd name="connsiteX445" fmla="*/ 3801981 w 5071813"/>
                <a:gd name="connsiteY445" fmla="*/ 2424352 h 4006635"/>
                <a:gd name="connsiteX446" fmla="*/ 3702536 w 5071813"/>
                <a:gd name="connsiteY446" fmla="*/ 2337492 h 4006635"/>
                <a:gd name="connsiteX447" fmla="*/ 3673507 w 5071813"/>
                <a:gd name="connsiteY447" fmla="*/ 2293949 h 4006635"/>
                <a:gd name="connsiteX448" fmla="*/ 3644479 w 5071813"/>
                <a:gd name="connsiteY448" fmla="*/ 2206864 h 4006635"/>
                <a:gd name="connsiteX449" fmla="*/ 3571907 w 5071813"/>
                <a:gd name="connsiteY449" fmla="*/ 2177835 h 4006635"/>
                <a:gd name="connsiteX450" fmla="*/ 3513850 w 5071813"/>
                <a:gd name="connsiteY450" fmla="*/ 2163321 h 4006635"/>
                <a:gd name="connsiteX451" fmla="*/ 3397736 w 5071813"/>
                <a:gd name="connsiteY451" fmla="*/ 2177835 h 4006635"/>
                <a:gd name="connsiteX452" fmla="*/ 3305207 w 5071813"/>
                <a:gd name="connsiteY452" fmla="*/ 2170918 h 4006635"/>
                <a:gd name="connsiteX453" fmla="*/ 3296136 w 5071813"/>
                <a:gd name="connsiteY453" fmla="*/ 2235892 h 4006635"/>
                <a:gd name="connsiteX454" fmla="*/ 3412250 w 5071813"/>
                <a:gd name="connsiteY454" fmla="*/ 2279435 h 4006635"/>
                <a:gd name="connsiteX455" fmla="*/ 3455793 w 5071813"/>
                <a:gd name="connsiteY455" fmla="*/ 2395549 h 4006635"/>
                <a:gd name="connsiteX456" fmla="*/ 3441279 w 5071813"/>
                <a:gd name="connsiteY456" fmla="*/ 2511664 h 4006635"/>
                <a:gd name="connsiteX457" fmla="*/ 3383221 w 5071813"/>
                <a:gd name="connsiteY457" fmla="*/ 2468121 h 4006635"/>
                <a:gd name="connsiteX458" fmla="*/ 3339679 w 5071813"/>
                <a:gd name="connsiteY458" fmla="*/ 2439092 h 4006635"/>
                <a:gd name="connsiteX459" fmla="*/ 3325164 w 5071813"/>
                <a:gd name="connsiteY459" fmla="*/ 2395549 h 4006635"/>
                <a:gd name="connsiteX460" fmla="*/ 3310650 w 5071813"/>
                <a:gd name="connsiteY460" fmla="*/ 2308464 h 4006635"/>
                <a:gd name="connsiteX461" fmla="*/ 3267107 w 5071813"/>
                <a:gd name="connsiteY461" fmla="*/ 2264921 h 4006635"/>
                <a:gd name="connsiteX462" fmla="*/ 3223564 w 5071813"/>
                <a:gd name="connsiteY462" fmla="*/ 2206864 h 4006635"/>
                <a:gd name="connsiteX463" fmla="*/ 3209050 w 5071813"/>
                <a:gd name="connsiteY463" fmla="*/ 2163321 h 4006635"/>
                <a:gd name="connsiteX464" fmla="*/ 3136479 w 5071813"/>
                <a:gd name="connsiteY464" fmla="*/ 2134292 h 4006635"/>
                <a:gd name="connsiteX465" fmla="*/ 3020364 w 5071813"/>
                <a:gd name="connsiteY465" fmla="*/ 2076235 h 4006635"/>
                <a:gd name="connsiteX466" fmla="*/ 2976821 w 5071813"/>
                <a:gd name="connsiteY466" fmla="*/ 2279435 h 4006635"/>
                <a:gd name="connsiteX467" fmla="*/ 2875221 w 5071813"/>
                <a:gd name="connsiteY467" fmla="*/ 2366521 h 4006635"/>
                <a:gd name="connsiteX468" fmla="*/ 2846193 w 5071813"/>
                <a:gd name="connsiteY468" fmla="*/ 2410064 h 4006635"/>
                <a:gd name="connsiteX469" fmla="*/ 2831679 w 5071813"/>
                <a:gd name="connsiteY469" fmla="*/ 2482635 h 4006635"/>
                <a:gd name="connsiteX470" fmla="*/ 2672021 w 5071813"/>
                <a:gd name="connsiteY470" fmla="*/ 2526178 h 4006635"/>
                <a:gd name="connsiteX471" fmla="*/ 2657507 w 5071813"/>
                <a:gd name="connsiteY471" fmla="*/ 2569721 h 4006635"/>
                <a:gd name="connsiteX472" fmla="*/ 2599450 w 5071813"/>
                <a:gd name="connsiteY472" fmla="*/ 2656806 h 4006635"/>
                <a:gd name="connsiteX473" fmla="*/ 2584936 w 5071813"/>
                <a:gd name="connsiteY473" fmla="*/ 2700349 h 4006635"/>
                <a:gd name="connsiteX474" fmla="*/ 2599450 w 5071813"/>
                <a:gd name="connsiteY474" fmla="*/ 2743892 h 4006635"/>
                <a:gd name="connsiteX475" fmla="*/ 2730079 w 5071813"/>
                <a:gd name="connsiteY475" fmla="*/ 2845492 h 4006635"/>
                <a:gd name="connsiteX476" fmla="*/ 2773621 w 5071813"/>
                <a:gd name="connsiteY476" fmla="*/ 2889035 h 4006635"/>
                <a:gd name="connsiteX477" fmla="*/ 2889736 w 5071813"/>
                <a:gd name="connsiteY477" fmla="*/ 2932578 h 4006635"/>
                <a:gd name="connsiteX478" fmla="*/ 2976821 w 5071813"/>
                <a:gd name="connsiteY478" fmla="*/ 2976121 h 4006635"/>
                <a:gd name="connsiteX479" fmla="*/ 3034879 w 5071813"/>
                <a:gd name="connsiteY479" fmla="*/ 2961606 h 4006635"/>
                <a:gd name="connsiteX480" fmla="*/ 3127974 w 5071813"/>
                <a:gd name="connsiteY480" fmla="*/ 2888354 h 4006635"/>
                <a:gd name="connsiteX481" fmla="*/ 3165507 w 5071813"/>
                <a:gd name="connsiteY481" fmla="*/ 2801949 h 4006635"/>
                <a:gd name="connsiteX482" fmla="*/ 3412250 w 5071813"/>
                <a:gd name="connsiteY482" fmla="*/ 2816464 h 4006635"/>
                <a:gd name="connsiteX483" fmla="*/ 3513850 w 5071813"/>
                <a:gd name="connsiteY483" fmla="*/ 2860006 h 4006635"/>
                <a:gd name="connsiteX484" fmla="*/ 3557393 w 5071813"/>
                <a:gd name="connsiteY484" fmla="*/ 2874521 h 4006635"/>
                <a:gd name="connsiteX485" fmla="*/ 3615450 w 5071813"/>
                <a:gd name="connsiteY485" fmla="*/ 2976121 h 4006635"/>
                <a:gd name="connsiteX486" fmla="*/ 3600936 w 5071813"/>
                <a:gd name="connsiteY486" fmla="*/ 3048692 h 4006635"/>
                <a:gd name="connsiteX487" fmla="*/ 3484821 w 5071813"/>
                <a:gd name="connsiteY487" fmla="*/ 3034178 h 4006635"/>
                <a:gd name="connsiteX488" fmla="*/ 3441279 w 5071813"/>
                <a:gd name="connsiteY488" fmla="*/ 3005149 h 4006635"/>
                <a:gd name="connsiteX489" fmla="*/ 3180021 w 5071813"/>
                <a:gd name="connsiteY489" fmla="*/ 3019664 h 4006635"/>
                <a:gd name="connsiteX490" fmla="*/ 3136479 w 5071813"/>
                <a:gd name="connsiteY490" fmla="*/ 3063206 h 4006635"/>
                <a:gd name="connsiteX491" fmla="*/ 3281621 w 5071813"/>
                <a:gd name="connsiteY491" fmla="*/ 3077721 h 4006635"/>
                <a:gd name="connsiteX492" fmla="*/ 3412250 w 5071813"/>
                <a:gd name="connsiteY492" fmla="*/ 3106749 h 4006635"/>
                <a:gd name="connsiteX493" fmla="*/ 3513850 w 5071813"/>
                <a:gd name="connsiteY493" fmla="*/ 3193835 h 4006635"/>
                <a:gd name="connsiteX494" fmla="*/ 3557393 w 5071813"/>
                <a:gd name="connsiteY494" fmla="*/ 3208349 h 4006635"/>
                <a:gd name="connsiteX495" fmla="*/ 3600936 w 5071813"/>
                <a:gd name="connsiteY495" fmla="*/ 3237378 h 4006635"/>
                <a:gd name="connsiteX496" fmla="*/ 3673507 w 5071813"/>
                <a:gd name="connsiteY496" fmla="*/ 3251892 h 4006635"/>
                <a:gd name="connsiteX497" fmla="*/ 3717050 w 5071813"/>
                <a:gd name="connsiteY497" fmla="*/ 3266406 h 4006635"/>
                <a:gd name="connsiteX498" fmla="*/ 3804136 w 5071813"/>
                <a:gd name="connsiteY498" fmla="*/ 3368006 h 4006635"/>
                <a:gd name="connsiteX499" fmla="*/ 3920250 w 5071813"/>
                <a:gd name="connsiteY499" fmla="*/ 3397035 h 4006635"/>
                <a:gd name="connsiteX500" fmla="*/ 3992821 w 5071813"/>
                <a:gd name="connsiteY500" fmla="*/ 3382521 h 4006635"/>
                <a:gd name="connsiteX501" fmla="*/ 4007336 w 5071813"/>
                <a:gd name="connsiteY501" fmla="*/ 3426064 h 4006635"/>
                <a:gd name="connsiteX502" fmla="*/ 3920250 w 5071813"/>
                <a:gd name="connsiteY502" fmla="*/ 3513149 h 4006635"/>
                <a:gd name="connsiteX503" fmla="*/ 3731564 w 5071813"/>
                <a:gd name="connsiteY503" fmla="*/ 3484121 h 4006635"/>
                <a:gd name="connsiteX504" fmla="*/ 3600936 w 5071813"/>
                <a:gd name="connsiteY504" fmla="*/ 3382521 h 4006635"/>
                <a:gd name="connsiteX505" fmla="*/ 3441279 w 5071813"/>
                <a:gd name="connsiteY505" fmla="*/ 3338978 h 4006635"/>
                <a:gd name="connsiteX506" fmla="*/ 3296136 w 5071813"/>
                <a:gd name="connsiteY506" fmla="*/ 3353492 h 4006635"/>
                <a:gd name="connsiteX507" fmla="*/ 3310650 w 5071813"/>
                <a:gd name="connsiteY507" fmla="*/ 3426064 h 4006635"/>
                <a:gd name="connsiteX508" fmla="*/ 3281621 w 5071813"/>
                <a:gd name="connsiteY508" fmla="*/ 3556692 h 4006635"/>
                <a:gd name="connsiteX509" fmla="*/ 3138406 w 5071813"/>
                <a:gd name="connsiteY509" fmla="*/ 3532653 h 4006635"/>
                <a:gd name="connsiteX510" fmla="*/ 3154394 w 5071813"/>
                <a:gd name="connsiteY510" fmla="*/ 3484801 h 4006635"/>
                <a:gd name="connsiteX511" fmla="*/ 3147705 w 5071813"/>
                <a:gd name="connsiteY511" fmla="*/ 3419373 h 4006635"/>
                <a:gd name="connsiteX512" fmla="*/ 3174579 w 5071813"/>
                <a:gd name="connsiteY512" fmla="*/ 3376058 h 4006635"/>
                <a:gd name="connsiteX513" fmla="*/ 3136479 w 5071813"/>
                <a:gd name="connsiteY513" fmla="*/ 3251892 h 4006635"/>
                <a:gd name="connsiteX514" fmla="*/ 3092936 w 5071813"/>
                <a:gd name="connsiteY514" fmla="*/ 3222864 h 4006635"/>
                <a:gd name="connsiteX515" fmla="*/ 3092936 w 5071813"/>
                <a:gd name="connsiteY515" fmla="*/ 3614749 h 4006635"/>
                <a:gd name="connsiteX516" fmla="*/ 3121964 w 5071813"/>
                <a:gd name="connsiteY516" fmla="*/ 3701835 h 4006635"/>
                <a:gd name="connsiteX517" fmla="*/ 3107450 w 5071813"/>
                <a:gd name="connsiteY517" fmla="*/ 3890521 h 4006635"/>
                <a:gd name="connsiteX518" fmla="*/ 3078421 w 5071813"/>
                <a:gd name="connsiteY518" fmla="*/ 4006635 h 4006635"/>
                <a:gd name="connsiteX519" fmla="*/ 3020364 w 5071813"/>
                <a:gd name="connsiteY519" fmla="*/ 3948578 h 4006635"/>
                <a:gd name="connsiteX520" fmla="*/ 2976821 w 5071813"/>
                <a:gd name="connsiteY520" fmla="*/ 3600235 h 4006635"/>
                <a:gd name="connsiteX521" fmla="*/ 2918764 w 5071813"/>
                <a:gd name="connsiteY521" fmla="*/ 3498635 h 4006635"/>
                <a:gd name="connsiteX522" fmla="*/ 2889736 w 5071813"/>
                <a:gd name="connsiteY522" fmla="*/ 3426064 h 4006635"/>
                <a:gd name="connsiteX523" fmla="*/ 2904250 w 5071813"/>
                <a:gd name="connsiteY523" fmla="*/ 3309949 h 4006635"/>
                <a:gd name="connsiteX524" fmla="*/ 2947793 w 5071813"/>
                <a:gd name="connsiteY524" fmla="*/ 3266406 h 4006635"/>
                <a:gd name="connsiteX525" fmla="*/ 2991336 w 5071813"/>
                <a:gd name="connsiteY525" fmla="*/ 3179321 h 4006635"/>
                <a:gd name="connsiteX526" fmla="*/ 2976821 w 5071813"/>
                <a:gd name="connsiteY526" fmla="*/ 3121264 h 4006635"/>
                <a:gd name="connsiteX527" fmla="*/ 2918764 w 5071813"/>
                <a:gd name="connsiteY527" fmla="*/ 3106749 h 4006635"/>
                <a:gd name="connsiteX528" fmla="*/ 2875221 w 5071813"/>
                <a:gd name="connsiteY528" fmla="*/ 3092235 h 4006635"/>
                <a:gd name="connsiteX529" fmla="*/ 2788136 w 5071813"/>
                <a:gd name="connsiteY529" fmla="*/ 3135778 h 4006635"/>
                <a:gd name="connsiteX530" fmla="*/ 2759107 w 5071813"/>
                <a:gd name="connsiteY530" fmla="*/ 3048692 h 4006635"/>
                <a:gd name="connsiteX531" fmla="*/ 2744593 w 5071813"/>
                <a:gd name="connsiteY531" fmla="*/ 3005149 h 4006635"/>
                <a:gd name="connsiteX532" fmla="*/ 2701050 w 5071813"/>
                <a:gd name="connsiteY532" fmla="*/ 2990635 h 4006635"/>
                <a:gd name="connsiteX533" fmla="*/ 2541393 w 5071813"/>
                <a:gd name="connsiteY533" fmla="*/ 3019664 h 4006635"/>
                <a:gd name="connsiteX534" fmla="*/ 2439793 w 5071813"/>
                <a:gd name="connsiteY534" fmla="*/ 3063206 h 4006635"/>
                <a:gd name="connsiteX535" fmla="*/ 2309164 w 5071813"/>
                <a:gd name="connsiteY535" fmla="*/ 3077721 h 4006635"/>
                <a:gd name="connsiteX536" fmla="*/ 2265621 w 5071813"/>
                <a:gd name="connsiteY536" fmla="*/ 3121264 h 4006635"/>
                <a:gd name="connsiteX537" fmla="*/ 2251107 w 5071813"/>
                <a:gd name="connsiteY537" fmla="*/ 3179321 h 4006635"/>
                <a:gd name="connsiteX538" fmla="*/ 2236593 w 5071813"/>
                <a:gd name="connsiteY538" fmla="*/ 3251892 h 4006635"/>
                <a:gd name="connsiteX539" fmla="*/ 2193050 w 5071813"/>
                <a:gd name="connsiteY539" fmla="*/ 3280921 h 4006635"/>
                <a:gd name="connsiteX540" fmla="*/ 2033393 w 5071813"/>
                <a:gd name="connsiteY540" fmla="*/ 3251892 h 4006635"/>
                <a:gd name="connsiteX541" fmla="*/ 1989850 w 5071813"/>
                <a:gd name="connsiteY541" fmla="*/ 3179321 h 4006635"/>
                <a:gd name="connsiteX542" fmla="*/ 2062421 w 5071813"/>
                <a:gd name="connsiteY542" fmla="*/ 3092235 h 4006635"/>
                <a:gd name="connsiteX543" fmla="*/ 2193050 w 5071813"/>
                <a:gd name="connsiteY543" fmla="*/ 3077721 h 4006635"/>
                <a:gd name="connsiteX544" fmla="*/ 2236593 w 5071813"/>
                <a:gd name="connsiteY544" fmla="*/ 3034178 h 4006635"/>
                <a:gd name="connsiteX545" fmla="*/ 2265621 w 5071813"/>
                <a:gd name="connsiteY545" fmla="*/ 2947092 h 4006635"/>
                <a:gd name="connsiteX546" fmla="*/ 2294650 w 5071813"/>
                <a:gd name="connsiteY546" fmla="*/ 2889035 h 4006635"/>
                <a:gd name="connsiteX547" fmla="*/ 2410764 w 5071813"/>
                <a:gd name="connsiteY547" fmla="*/ 2903549 h 4006635"/>
                <a:gd name="connsiteX548" fmla="*/ 2468821 w 5071813"/>
                <a:gd name="connsiteY548" fmla="*/ 2889035 h 4006635"/>
                <a:gd name="connsiteX549" fmla="*/ 2439793 w 5071813"/>
                <a:gd name="connsiteY549" fmla="*/ 2816464 h 4006635"/>
                <a:gd name="connsiteX550" fmla="*/ 2323679 w 5071813"/>
                <a:gd name="connsiteY550" fmla="*/ 2787435 h 4006635"/>
                <a:gd name="connsiteX551" fmla="*/ 2280136 w 5071813"/>
                <a:gd name="connsiteY551" fmla="*/ 2801949 h 4006635"/>
                <a:gd name="connsiteX552" fmla="*/ 2236593 w 5071813"/>
                <a:gd name="connsiteY552" fmla="*/ 2932578 h 4006635"/>
                <a:gd name="connsiteX553" fmla="*/ 2178536 w 5071813"/>
                <a:gd name="connsiteY553" fmla="*/ 2976121 h 4006635"/>
                <a:gd name="connsiteX554" fmla="*/ 2134993 w 5071813"/>
                <a:gd name="connsiteY554" fmla="*/ 3005149 h 4006635"/>
                <a:gd name="connsiteX555" fmla="*/ 2004364 w 5071813"/>
                <a:gd name="connsiteY555" fmla="*/ 3034178 h 4006635"/>
                <a:gd name="connsiteX556" fmla="*/ 1960821 w 5071813"/>
                <a:gd name="connsiteY556" fmla="*/ 3063206 h 4006635"/>
                <a:gd name="connsiteX557" fmla="*/ 1917279 w 5071813"/>
                <a:gd name="connsiteY557" fmla="*/ 3077721 h 4006635"/>
                <a:gd name="connsiteX558" fmla="*/ 1722924 w 5071813"/>
                <a:gd name="connsiteY558" fmla="*/ 3144849 h 4006635"/>
                <a:gd name="connsiteX559" fmla="*/ 1635838 w 5071813"/>
                <a:gd name="connsiteY559" fmla="*/ 3178867 h 4006635"/>
                <a:gd name="connsiteX560" fmla="*/ 1580842 w 5071813"/>
                <a:gd name="connsiteY560" fmla="*/ 3270035 h 4006635"/>
                <a:gd name="connsiteX561" fmla="*/ 1510879 w 5071813"/>
                <a:gd name="connsiteY561" fmla="*/ 3397035 h 4006635"/>
                <a:gd name="connsiteX562" fmla="*/ 1467336 w 5071813"/>
                <a:gd name="connsiteY562" fmla="*/ 3382521 h 4006635"/>
                <a:gd name="connsiteX563" fmla="*/ 1452821 w 5071813"/>
                <a:gd name="connsiteY563" fmla="*/ 3338978 h 4006635"/>
                <a:gd name="connsiteX564" fmla="*/ 1467336 w 5071813"/>
                <a:gd name="connsiteY564" fmla="*/ 3208349 h 4006635"/>
                <a:gd name="connsiteX565" fmla="*/ 1597964 w 5071813"/>
                <a:gd name="connsiteY565" fmla="*/ 3150292 h 4006635"/>
                <a:gd name="connsiteX566" fmla="*/ 1670536 w 5071813"/>
                <a:gd name="connsiteY566" fmla="*/ 3077721 h 4006635"/>
                <a:gd name="connsiteX567" fmla="*/ 1714079 w 5071813"/>
                <a:gd name="connsiteY567" fmla="*/ 3034178 h 4006635"/>
                <a:gd name="connsiteX568" fmla="*/ 1861376 w 5071813"/>
                <a:gd name="connsiteY568" fmla="*/ 3002087 h 4006635"/>
                <a:gd name="connsiteX569" fmla="*/ 2105964 w 5071813"/>
                <a:gd name="connsiteY569" fmla="*/ 2947092 h 4006635"/>
                <a:gd name="connsiteX570" fmla="*/ 2149507 w 5071813"/>
                <a:gd name="connsiteY570" fmla="*/ 2932578 h 4006635"/>
                <a:gd name="connsiteX571" fmla="*/ 2222079 w 5071813"/>
                <a:gd name="connsiteY571" fmla="*/ 2830978 h 4006635"/>
                <a:gd name="connsiteX572" fmla="*/ 2207564 w 5071813"/>
                <a:gd name="connsiteY572" fmla="*/ 2700349 h 4006635"/>
                <a:gd name="connsiteX573" fmla="*/ 1786650 w 5071813"/>
                <a:gd name="connsiteY573" fmla="*/ 2729378 h 4006635"/>
                <a:gd name="connsiteX574" fmla="*/ 1714079 w 5071813"/>
                <a:gd name="connsiteY574" fmla="*/ 2787435 h 4006635"/>
                <a:gd name="connsiteX575" fmla="*/ 1670536 w 5071813"/>
                <a:gd name="connsiteY575" fmla="*/ 2801949 h 4006635"/>
                <a:gd name="connsiteX576" fmla="*/ 1539907 w 5071813"/>
                <a:gd name="connsiteY576" fmla="*/ 2845492 h 4006635"/>
                <a:gd name="connsiteX577" fmla="*/ 1409279 w 5071813"/>
                <a:gd name="connsiteY577" fmla="*/ 2889035 h 4006635"/>
                <a:gd name="connsiteX578" fmla="*/ 1452821 w 5071813"/>
                <a:gd name="connsiteY578" fmla="*/ 2758406 h 4006635"/>
                <a:gd name="connsiteX579" fmla="*/ 1568936 w 5071813"/>
                <a:gd name="connsiteY579" fmla="*/ 2729378 h 4006635"/>
                <a:gd name="connsiteX580" fmla="*/ 1612479 w 5071813"/>
                <a:gd name="connsiteY580" fmla="*/ 2700349 h 4006635"/>
                <a:gd name="connsiteX581" fmla="*/ 1626993 w 5071813"/>
                <a:gd name="connsiteY581" fmla="*/ 2656806 h 4006635"/>
                <a:gd name="connsiteX582" fmla="*/ 1510879 w 5071813"/>
                <a:gd name="connsiteY582" fmla="*/ 2613264 h 4006635"/>
                <a:gd name="connsiteX583" fmla="*/ 1423793 w 5071813"/>
                <a:gd name="connsiteY583" fmla="*/ 2497149 h 4006635"/>
                <a:gd name="connsiteX584" fmla="*/ 1467336 w 5071813"/>
                <a:gd name="connsiteY584" fmla="*/ 2482635 h 4006635"/>
                <a:gd name="connsiteX585" fmla="*/ 1626993 w 5071813"/>
                <a:gd name="connsiteY585" fmla="*/ 2540692 h 4006635"/>
                <a:gd name="connsiteX586" fmla="*/ 1728593 w 5071813"/>
                <a:gd name="connsiteY586" fmla="*/ 2569721 h 4006635"/>
                <a:gd name="connsiteX587" fmla="*/ 1797082 w 5071813"/>
                <a:gd name="connsiteY587" fmla="*/ 2603285 h 4006635"/>
                <a:gd name="connsiteX588" fmla="*/ 1830193 w 5071813"/>
                <a:gd name="connsiteY588" fmla="*/ 2642292 h 4006635"/>
                <a:gd name="connsiteX589" fmla="*/ 1888250 w 5071813"/>
                <a:gd name="connsiteY589" fmla="*/ 2656806 h 4006635"/>
                <a:gd name="connsiteX590" fmla="*/ 1975336 w 5071813"/>
                <a:gd name="connsiteY590" fmla="*/ 2671321 h 4006635"/>
                <a:gd name="connsiteX591" fmla="*/ 2164021 w 5071813"/>
                <a:gd name="connsiteY591" fmla="*/ 2652498 h 4006635"/>
                <a:gd name="connsiteX592" fmla="*/ 2309164 w 5071813"/>
                <a:gd name="connsiteY592" fmla="*/ 2671321 h 4006635"/>
                <a:gd name="connsiteX593" fmla="*/ 2294650 w 5071813"/>
                <a:gd name="connsiteY593" fmla="*/ 2627778 h 4006635"/>
                <a:gd name="connsiteX594" fmla="*/ 2193050 w 5071813"/>
                <a:gd name="connsiteY594" fmla="*/ 2569721 h 4006635"/>
                <a:gd name="connsiteX595" fmla="*/ 2164021 w 5071813"/>
                <a:gd name="connsiteY595" fmla="*/ 2497149 h 4006635"/>
                <a:gd name="connsiteX596" fmla="*/ 2062421 w 5071813"/>
                <a:gd name="connsiteY596" fmla="*/ 2453606 h 4006635"/>
                <a:gd name="connsiteX597" fmla="*/ 2004364 w 5071813"/>
                <a:gd name="connsiteY597" fmla="*/ 2424578 h 4006635"/>
                <a:gd name="connsiteX598" fmla="*/ 1873736 w 5071813"/>
                <a:gd name="connsiteY598" fmla="*/ 2439092 h 4006635"/>
                <a:gd name="connsiteX599" fmla="*/ 1830193 w 5071813"/>
                <a:gd name="connsiteY599" fmla="*/ 2453606 h 4006635"/>
                <a:gd name="connsiteX600" fmla="*/ 1699564 w 5071813"/>
                <a:gd name="connsiteY600" fmla="*/ 2439092 h 4006635"/>
                <a:gd name="connsiteX601" fmla="*/ 1656021 w 5071813"/>
                <a:gd name="connsiteY601" fmla="*/ 2410064 h 4006635"/>
                <a:gd name="connsiteX602" fmla="*/ 1612479 w 5071813"/>
                <a:gd name="connsiteY602" fmla="*/ 2395549 h 4006635"/>
                <a:gd name="connsiteX603" fmla="*/ 1423793 w 5071813"/>
                <a:gd name="connsiteY603" fmla="*/ 2366521 h 4006635"/>
                <a:gd name="connsiteX604" fmla="*/ 1307679 w 5071813"/>
                <a:gd name="connsiteY604" fmla="*/ 2366521 h 4006635"/>
                <a:gd name="connsiteX605" fmla="*/ 1278650 w 5071813"/>
                <a:gd name="connsiteY605" fmla="*/ 2424578 h 4006635"/>
                <a:gd name="connsiteX606" fmla="*/ 1293164 w 5071813"/>
                <a:gd name="connsiteY606" fmla="*/ 2613264 h 4006635"/>
                <a:gd name="connsiteX607" fmla="*/ 1322193 w 5071813"/>
                <a:gd name="connsiteY607" fmla="*/ 2700349 h 4006635"/>
                <a:gd name="connsiteX608" fmla="*/ 1336707 w 5071813"/>
                <a:gd name="connsiteY608" fmla="*/ 2758406 h 4006635"/>
                <a:gd name="connsiteX609" fmla="*/ 1278650 w 5071813"/>
                <a:gd name="connsiteY609" fmla="*/ 2860006 h 4006635"/>
                <a:gd name="connsiteX610" fmla="*/ 1220593 w 5071813"/>
                <a:gd name="connsiteY610" fmla="*/ 2816464 h 4006635"/>
                <a:gd name="connsiteX611" fmla="*/ 1148021 w 5071813"/>
                <a:gd name="connsiteY611" fmla="*/ 2613264 h 4006635"/>
                <a:gd name="connsiteX612" fmla="*/ 1104479 w 5071813"/>
                <a:gd name="connsiteY612" fmla="*/ 2584235 h 4006635"/>
                <a:gd name="connsiteX613" fmla="*/ 1089964 w 5071813"/>
                <a:gd name="connsiteY613" fmla="*/ 2526178 h 4006635"/>
                <a:gd name="connsiteX614" fmla="*/ 1046421 w 5071813"/>
                <a:gd name="connsiteY614" fmla="*/ 2482635 h 4006635"/>
                <a:gd name="connsiteX615" fmla="*/ 1002879 w 5071813"/>
                <a:gd name="connsiteY615" fmla="*/ 2424578 h 4006635"/>
                <a:gd name="connsiteX616" fmla="*/ 1046421 w 5071813"/>
                <a:gd name="connsiteY616" fmla="*/ 2395549 h 4006635"/>
                <a:gd name="connsiteX617" fmla="*/ 1162536 w 5071813"/>
                <a:gd name="connsiteY617" fmla="*/ 2381035 h 4006635"/>
                <a:gd name="connsiteX618" fmla="*/ 1191564 w 5071813"/>
                <a:gd name="connsiteY618" fmla="*/ 2293949 h 4006635"/>
                <a:gd name="connsiteX619" fmla="*/ 1220593 w 5071813"/>
                <a:gd name="connsiteY619" fmla="*/ 2235892 h 4006635"/>
                <a:gd name="connsiteX620" fmla="*/ 1206079 w 5071813"/>
                <a:gd name="connsiteY620" fmla="*/ 2192349 h 4006635"/>
                <a:gd name="connsiteX621" fmla="*/ 1162536 w 5071813"/>
                <a:gd name="connsiteY621" fmla="*/ 2134292 h 4006635"/>
                <a:gd name="connsiteX622" fmla="*/ 1118993 w 5071813"/>
                <a:gd name="connsiteY622" fmla="*/ 2090749 h 4006635"/>
                <a:gd name="connsiteX623" fmla="*/ 1017393 w 5071813"/>
                <a:gd name="connsiteY623" fmla="*/ 2018178 h 4006635"/>
                <a:gd name="connsiteX624" fmla="*/ 959336 w 5071813"/>
                <a:gd name="connsiteY624" fmla="*/ 1916578 h 4006635"/>
                <a:gd name="connsiteX625" fmla="*/ 886764 w 5071813"/>
                <a:gd name="connsiteY625" fmla="*/ 1814978 h 4006635"/>
                <a:gd name="connsiteX626" fmla="*/ 785164 w 5071813"/>
                <a:gd name="connsiteY626" fmla="*/ 1844006 h 4006635"/>
                <a:gd name="connsiteX627" fmla="*/ 741621 w 5071813"/>
                <a:gd name="connsiteY627" fmla="*/ 1858521 h 4006635"/>
                <a:gd name="connsiteX628" fmla="*/ 683564 w 5071813"/>
                <a:gd name="connsiteY628" fmla="*/ 1844006 h 4006635"/>
                <a:gd name="connsiteX629" fmla="*/ 669050 w 5071813"/>
                <a:gd name="connsiteY629" fmla="*/ 1785949 h 4006635"/>
                <a:gd name="connsiteX630" fmla="*/ 799679 w 5071813"/>
                <a:gd name="connsiteY630" fmla="*/ 1742406 h 4006635"/>
                <a:gd name="connsiteX631" fmla="*/ 785164 w 5071813"/>
                <a:gd name="connsiteY631" fmla="*/ 1626292 h 4006635"/>
                <a:gd name="connsiteX632" fmla="*/ 712593 w 5071813"/>
                <a:gd name="connsiteY632" fmla="*/ 1597264 h 4006635"/>
                <a:gd name="connsiteX633" fmla="*/ 669050 w 5071813"/>
                <a:gd name="connsiteY633" fmla="*/ 1553721 h 4006635"/>
                <a:gd name="connsiteX634" fmla="*/ 523907 w 5071813"/>
                <a:gd name="connsiteY634" fmla="*/ 1510178 h 4006635"/>
                <a:gd name="connsiteX635" fmla="*/ 494879 w 5071813"/>
                <a:gd name="connsiteY635" fmla="*/ 1452121 h 4006635"/>
                <a:gd name="connsiteX636" fmla="*/ 465850 w 5071813"/>
                <a:gd name="connsiteY636" fmla="*/ 1350521 h 4006635"/>
                <a:gd name="connsiteX637" fmla="*/ 407793 w 5071813"/>
                <a:gd name="connsiteY637" fmla="*/ 1219892 h 4006635"/>
                <a:gd name="connsiteX638" fmla="*/ 291679 w 5071813"/>
                <a:gd name="connsiteY638" fmla="*/ 1132806 h 4006635"/>
                <a:gd name="connsiteX639" fmla="*/ 161050 w 5071813"/>
                <a:gd name="connsiteY639" fmla="*/ 1074749 h 4006635"/>
                <a:gd name="connsiteX640" fmla="*/ 117507 w 5071813"/>
                <a:gd name="connsiteY640" fmla="*/ 1060235 h 4006635"/>
                <a:gd name="connsiteX641" fmla="*/ 73964 w 5071813"/>
                <a:gd name="connsiteY641" fmla="*/ 1045721 h 4006635"/>
                <a:gd name="connsiteX642" fmla="*/ 1393 w 5071813"/>
                <a:gd name="connsiteY642" fmla="*/ 929606 h 4006635"/>
                <a:gd name="connsiteX0" fmla="*/ 1393 w 5071813"/>
                <a:gd name="connsiteY0" fmla="*/ 929606 h 4006635"/>
                <a:gd name="connsiteX1" fmla="*/ 132021 w 5071813"/>
                <a:gd name="connsiteY1" fmla="*/ 929606 h 4006635"/>
                <a:gd name="connsiteX2" fmla="*/ 219107 w 5071813"/>
                <a:gd name="connsiteY2" fmla="*/ 958635 h 4006635"/>
                <a:gd name="connsiteX3" fmla="*/ 262650 w 5071813"/>
                <a:gd name="connsiteY3" fmla="*/ 987664 h 4006635"/>
                <a:gd name="connsiteX4" fmla="*/ 335221 w 5071813"/>
                <a:gd name="connsiteY4" fmla="*/ 1060235 h 4006635"/>
                <a:gd name="connsiteX5" fmla="*/ 422307 w 5071813"/>
                <a:gd name="connsiteY5" fmla="*/ 1089264 h 4006635"/>
                <a:gd name="connsiteX6" fmla="*/ 465850 w 5071813"/>
                <a:gd name="connsiteY6" fmla="*/ 1132806 h 4006635"/>
                <a:gd name="connsiteX7" fmla="*/ 552936 w 5071813"/>
                <a:gd name="connsiteY7" fmla="*/ 1161835 h 4006635"/>
                <a:gd name="connsiteX8" fmla="*/ 625507 w 5071813"/>
                <a:gd name="connsiteY8" fmla="*/ 1248921 h 4006635"/>
                <a:gd name="connsiteX9" fmla="*/ 640021 w 5071813"/>
                <a:gd name="connsiteY9" fmla="*/ 1292464 h 4006635"/>
                <a:gd name="connsiteX10" fmla="*/ 683564 w 5071813"/>
                <a:gd name="connsiteY10" fmla="*/ 1306978 h 4006635"/>
                <a:gd name="connsiteX11" fmla="*/ 756136 w 5071813"/>
                <a:gd name="connsiteY11" fmla="*/ 1408578 h 4006635"/>
                <a:gd name="connsiteX12" fmla="*/ 828707 w 5071813"/>
                <a:gd name="connsiteY12" fmla="*/ 1466635 h 4006635"/>
                <a:gd name="connsiteX13" fmla="*/ 857736 w 5071813"/>
                <a:gd name="connsiteY13" fmla="*/ 1524692 h 4006635"/>
                <a:gd name="connsiteX14" fmla="*/ 872250 w 5071813"/>
                <a:gd name="connsiteY14" fmla="*/ 1568235 h 4006635"/>
                <a:gd name="connsiteX15" fmla="*/ 930307 w 5071813"/>
                <a:gd name="connsiteY15" fmla="*/ 1553721 h 4006635"/>
                <a:gd name="connsiteX16" fmla="*/ 944821 w 5071813"/>
                <a:gd name="connsiteY16" fmla="*/ 1510178 h 4006635"/>
                <a:gd name="connsiteX17" fmla="*/ 988364 w 5071813"/>
                <a:gd name="connsiteY17" fmla="*/ 1495664 h 4006635"/>
                <a:gd name="connsiteX18" fmla="*/ 1089964 w 5071813"/>
                <a:gd name="connsiteY18" fmla="*/ 1539206 h 4006635"/>
                <a:gd name="connsiteX19" fmla="*/ 1148021 w 5071813"/>
                <a:gd name="connsiteY19" fmla="*/ 1873035 h 4006635"/>
                <a:gd name="connsiteX20" fmla="*/ 1191564 w 5071813"/>
                <a:gd name="connsiteY20" fmla="*/ 1960121 h 4006635"/>
                <a:gd name="connsiteX21" fmla="*/ 1235107 w 5071813"/>
                <a:gd name="connsiteY21" fmla="*/ 1974635 h 4006635"/>
                <a:gd name="connsiteX22" fmla="*/ 1278650 w 5071813"/>
                <a:gd name="connsiteY22" fmla="*/ 2003664 h 4006635"/>
                <a:gd name="connsiteX23" fmla="*/ 1307679 w 5071813"/>
                <a:gd name="connsiteY23" fmla="*/ 2119778 h 4006635"/>
                <a:gd name="connsiteX24" fmla="*/ 1394764 w 5071813"/>
                <a:gd name="connsiteY24" fmla="*/ 2206864 h 4006635"/>
                <a:gd name="connsiteX25" fmla="*/ 1525393 w 5071813"/>
                <a:gd name="connsiteY25" fmla="*/ 2221378 h 4006635"/>
                <a:gd name="connsiteX26" fmla="*/ 1583450 w 5071813"/>
                <a:gd name="connsiteY26" fmla="*/ 2250406 h 4006635"/>
                <a:gd name="connsiteX27" fmla="*/ 1597964 w 5071813"/>
                <a:gd name="connsiteY27" fmla="*/ 2293949 h 4006635"/>
                <a:gd name="connsiteX28" fmla="*/ 1641507 w 5071813"/>
                <a:gd name="connsiteY28" fmla="*/ 2322978 h 4006635"/>
                <a:gd name="connsiteX29" fmla="*/ 1786650 w 5071813"/>
                <a:gd name="connsiteY29" fmla="*/ 2308464 h 4006635"/>
                <a:gd name="connsiteX30" fmla="*/ 1801164 w 5071813"/>
                <a:gd name="connsiteY30" fmla="*/ 2264921 h 4006635"/>
                <a:gd name="connsiteX31" fmla="*/ 1873736 w 5071813"/>
                <a:gd name="connsiteY31" fmla="*/ 2279435 h 4006635"/>
                <a:gd name="connsiteX32" fmla="*/ 2062421 w 5071813"/>
                <a:gd name="connsiteY32" fmla="*/ 2293949 h 4006635"/>
                <a:gd name="connsiteX33" fmla="*/ 2076936 w 5071813"/>
                <a:gd name="connsiteY33" fmla="*/ 2250406 h 4006635"/>
                <a:gd name="connsiteX34" fmla="*/ 2062421 w 5071813"/>
                <a:gd name="connsiteY34" fmla="*/ 2206864 h 4006635"/>
                <a:gd name="connsiteX35" fmla="*/ 1946307 w 5071813"/>
                <a:gd name="connsiteY35" fmla="*/ 2177835 h 4006635"/>
                <a:gd name="connsiteX36" fmla="*/ 1960821 w 5071813"/>
                <a:gd name="connsiteY36" fmla="*/ 1989149 h 4006635"/>
                <a:gd name="connsiteX37" fmla="*/ 1917279 w 5071813"/>
                <a:gd name="connsiteY37" fmla="*/ 1960121 h 4006635"/>
                <a:gd name="connsiteX38" fmla="*/ 1844707 w 5071813"/>
                <a:gd name="connsiteY38" fmla="*/ 1873035 h 4006635"/>
                <a:gd name="connsiteX39" fmla="*/ 1859221 w 5071813"/>
                <a:gd name="connsiteY39" fmla="*/ 1829492 h 4006635"/>
                <a:gd name="connsiteX40" fmla="*/ 1786650 w 5071813"/>
                <a:gd name="connsiteY40" fmla="*/ 1756921 h 4006635"/>
                <a:gd name="connsiteX41" fmla="*/ 1743107 w 5071813"/>
                <a:gd name="connsiteY41" fmla="*/ 1742406 h 4006635"/>
                <a:gd name="connsiteX42" fmla="*/ 1730520 w 5071813"/>
                <a:gd name="connsiteY42" fmla="*/ 1677659 h 4006635"/>
                <a:gd name="connsiteX43" fmla="*/ 1643889 w 5071813"/>
                <a:gd name="connsiteY43" fmla="*/ 1631962 h 4006635"/>
                <a:gd name="connsiteX44" fmla="*/ 1583450 w 5071813"/>
                <a:gd name="connsiteY44" fmla="*/ 1698864 h 4006635"/>
                <a:gd name="connsiteX45" fmla="*/ 1525393 w 5071813"/>
                <a:gd name="connsiteY45" fmla="*/ 1727892 h 4006635"/>
                <a:gd name="connsiteX46" fmla="*/ 1481850 w 5071813"/>
                <a:gd name="connsiteY46" fmla="*/ 1742406 h 4006635"/>
                <a:gd name="connsiteX47" fmla="*/ 1438307 w 5071813"/>
                <a:gd name="connsiteY47" fmla="*/ 1771435 h 4006635"/>
                <a:gd name="connsiteX48" fmla="*/ 1351221 w 5071813"/>
                <a:gd name="connsiteY48" fmla="*/ 1800464 h 4006635"/>
                <a:gd name="connsiteX49" fmla="*/ 1249621 w 5071813"/>
                <a:gd name="connsiteY49" fmla="*/ 1771435 h 4006635"/>
                <a:gd name="connsiteX50" fmla="*/ 1235107 w 5071813"/>
                <a:gd name="connsiteY50" fmla="*/ 1713378 h 4006635"/>
                <a:gd name="connsiteX51" fmla="*/ 1293164 w 5071813"/>
                <a:gd name="connsiteY51" fmla="*/ 1684349 h 4006635"/>
                <a:gd name="connsiteX52" fmla="*/ 1421638 w 5071813"/>
                <a:gd name="connsiteY52" fmla="*/ 1703172 h 4006635"/>
                <a:gd name="connsiteX53" fmla="*/ 1571318 w 5071813"/>
                <a:gd name="connsiteY53" fmla="*/ 1613479 h 4006635"/>
                <a:gd name="connsiteX54" fmla="*/ 1641507 w 5071813"/>
                <a:gd name="connsiteY54" fmla="*/ 1553721 h 4006635"/>
                <a:gd name="connsiteX55" fmla="*/ 1597964 w 5071813"/>
                <a:gd name="connsiteY55" fmla="*/ 1539206 h 4006635"/>
                <a:gd name="connsiteX56" fmla="*/ 1510879 w 5071813"/>
                <a:gd name="connsiteY56" fmla="*/ 1466635 h 4006635"/>
                <a:gd name="connsiteX57" fmla="*/ 1452821 w 5071813"/>
                <a:gd name="connsiteY57" fmla="*/ 1379549 h 4006635"/>
                <a:gd name="connsiteX58" fmla="*/ 1423793 w 5071813"/>
                <a:gd name="connsiteY58" fmla="*/ 1321492 h 4006635"/>
                <a:gd name="connsiteX59" fmla="*/ 1322193 w 5071813"/>
                <a:gd name="connsiteY59" fmla="*/ 1234406 h 4006635"/>
                <a:gd name="connsiteX60" fmla="*/ 1264136 w 5071813"/>
                <a:gd name="connsiteY60" fmla="*/ 1219892 h 4006635"/>
                <a:gd name="connsiteX61" fmla="*/ 1322193 w 5071813"/>
                <a:gd name="connsiteY61" fmla="*/ 1205378 h 4006635"/>
                <a:gd name="connsiteX62" fmla="*/ 1467336 w 5071813"/>
                <a:gd name="connsiteY62" fmla="*/ 1321492 h 4006635"/>
                <a:gd name="connsiteX63" fmla="*/ 1510879 w 5071813"/>
                <a:gd name="connsiteY63" fmla="*/ 1365035 h 4006635"/>
                <a:gd name="connsiteX64" fmla="*/ 1568936 w 5071813"/>
                <a:gd name="connsiteY64" fmla="*/ 1437606 h 4006635"/>
                <a:gd name="connsiteX65" fmla="*/ 1612479 w 5071813"/>
                <a:gd name="connsiteY65" fmla="*/ 1481149 h 4006635"/>
                <a:gd name="connsiteX66" fmla="*/ 1656021 w 5071813"/>
                <a:gd name="connsiteY66" fmla="*/ 1495664 h 4006635"/>
                <a:gd name="connsiteX67" fmla="*/ 1743107 w 5071813"/>
                <a:gd name="connsiteY67" fmla="*/ 1553721 h 4006635"/>
                <a:gd name="connsiteX68" fmla="*/ 1772136 w 5071813"/>
                <a:gd name="connsiteY68" fmla="*/ 1597264 h 4006635"/>
                <a:gd name="connsiteX69" fmla="*/ 1859221 w 5071813"/>
                <a:gd name="connsiteY69" fmla="*/ 1640806 h 4006635"/>
                <a:gd name="connsiteX70" fmla="*/ 1902764 w 5071813"/>
                <a:gd name="connsiteY70" fmla="*/ 1669835 h 4006635"/>
                <a:gd name="connsiteX71" fmla="*/ 1946307 w 5071813"/>
                <a:gd name="connsiteY71" fmla="*/ 1756921 h 4006635"/>
                <a:gd name="connsiteX72" fmla="*/ 1975336 w 5071813"/>
                <a:gd name="connsiteY72" fmla="*/ 1800464 h 4006635"/>
                <a:gd name="connsiteX73" fmla="*/ 2018879 w 5071813"/>
                <a:gd name="connsiteY73" fmla="*/ 1887549 h 4006635"/>
                <a:gd name="connsiteX74" fmla="*/ 2062421 w 5071813"/>
                <a:gd name="connsiteY74" fmla="*/ 1902064 h 4006635"/>
                <a:gd name="connsiteX75" fmla="*/ 2120479 w 5071813"/>
                <a:gd name="connsiteY75" fmla="*/ 2018178 h 4006635"/>
                <a:gd name="connsiteX76" fmla="*/ 2164021 w 5071813"/>
                <a:gd name="connsiteY76" fmla="*/ 2076235 h 4006635"/>
                <a:gd name="connsiteX77" fmla="*/ 2207564 w 5071813"/>
                <a:gd name="connsiteY77" fmla="*/ 2206864 h 4006635"/>
                <a:gd name="connsiteX78" fmla="*/ 2280136 w 5071813"/>
                <a:gd name="connsiteY78" fmla="*/ 2192349 h 4006635"/>
                <a:gd name="connsiteX79" fmla="*/ 2255643 w 5071813"/>
                <a:gd name="connsiteY79" fmla="*/ 2158785 h 4006635"/>
                <a:gd name="connsiteX80" fmla="*/ 2243510 w 5071813"/>
                <a:gd name="connsiteY80" fmla="*/ 2108099 h 4006635"/>
                <a:gd name="connsiteX81" fmla="*/ 2185453 w 5071813"/>
                <a:gd name="connsiteY81" fmla="*/ 2044824 h 4006635"/>
                <a:gd name="connsiteX82" fmla="*/ 2149507 w 5071813"/>
                <a:gd name="connsiteY82" fmla="*/ 2003664 h 4006635"/>
                <a:gd name="connsiteX83" fmla="*/ 2265621 w 5071813"/>
                <a:gd name="connsiteY83" fmla="*/ 2003664 h 4006635"/>
                <a:gd name="connsiteX84" fmla="*/ 2352707 w 5071813"/>
                <a:gd name="connsiteY84" fmla="*/ 2076235 h 4006635"/>
                <a:gd name="connsiteX85" fmla="*/ 2367221 w 5071813"/>
                <a:gd name="connsiteY85" fmla="*/ 2119778 h 4006635"/>
                <a:gd name="connsiteX86" fmla="*/ 2396250 w 5071813"/>
                <a:gd name="connsiteY86" fmla="*/ 2047206 h 4006635"/>
                <a:gd name="connsiteX87" fmla="*/ 2336038 w 5071813"/>
                <a:gd name="connsiteY87" fmla="*/ 1980304 h 4006635"/>
                <a:gd name="connsiteX88" fmla="*/ 2265621 w 5071813"/>
                <a:gd name="connsiteY88" fmla="*/ 1960121 h 4006635"/>
                <a:gd name="connsiteX89" fmla="*/ 2251107 w 5071813"/>
                <a:gd name="connsiteY89" fmla="*/ 1916578 h 4006635"/>
                <a:gd name="connsiteX90" fmla="*/ 2294650 w 5071813"/>
                <a:gd name="connsiteY90" fmla="*/ 1902064 h 4006635"/>
                <a:gd name="connsiteX91" fmla="*/ 2367221 w 5071813"/>
                <a:gd name="connsiteY91" fmla="*/ 1916578 h 4006635"/>
                <a:gd name="connsiteX92" fmla="*/ 2454307 w 5071813"/>
                <a:gd name="connsiteY92" fmla="*/ 1931092 h 4006635"/>
                <a:gd name="connsiteX93" fmla="*/ 2512364 w 5071813"/>
                <a:gd name="connsiteY93" fmla="*/ 1844006 h 4006635"/>
                <a:gd name="connsiteX94" fmla="*/ 2410764 w 5071813"/>
                <a:gd name="connsiteY94" fmla="*/ 1814978 h 4006635"/>
                <a:gd name="connsiteX95" fmla="*/ 2309164 w 5071813"/>
                <a:gd name="connsiteY95" fmla="*/ 1785949 h 4006635"/>
                <a:gd name="connsiteX96" fmla="*/ 2338193 w 5071813"/>
                <a:gd name="connsiteY96" fmla="*/ 1713378 h 4006635"/>
                <a:gd name="connsiteX97" fmla="*/ 2425279 w 5071813"/>
                <a:gd name="connsiteY97" fmla="*/ 1684349 h 4006635"/>
                <a:gd name="connsiteX98" fmla="*/ 2526879 w 5071813"/>
                <a:gd name="connsiteY98" fmla="*/ 1626292 h 4006635"/>
                <a:gd name="connsiteX99" fmla="*/ 2541393 w 5071813"/>
                <a:gd name="connsiteY99" fmla="*/ 1568235 h 4006635"/>
                <a:gd name="connsiteX100" fmla="*/ 2497850 w 5071813"/>
                <a:gd name="connsiteY100" fmla="*/ 1553721 h 4006635"/>
                <a:gd name="connsiteX101" fmla="*/ 2396250 w 5071813"/>
                <a:gd name="connsiteY101" fmla="*/ 1524692 h 4006635"/>
                <a:gd name="connsiteX102" fmla="*/ 2396250 w 5071813"/>
                <a:gd name="connsiteY102" fmla="*/ 1423092 h 4006635"/>
                <a:gd name="connsiteX103" fmla="*/ 2439793 w 5071813"/>
                <a:gd name="connsiteY103" fmla="*/ 1408578 h 4006635"/>
                <a:gd name="connsiteX104" fmla="*/ 2483336 w 5071813"/>
                <a:gd name="connsiteY104" fmla="*/ 1379549 h 4006635"/>
                <a:gd name="connsiteX105" fmla="*/ 2483336 w 5071813"/>
                <a:gd name="connsiteY105" fmla="*/ 1263435 h 4006635"/>
                <a:gd name="connsiteX106" fmla="*/ 2439793 w 5071813"/>
                <a:gd name="connsiteY106" fmla="*/ 1248921 h 4006635"/>
                <a:gd name="connsiteX107" fmla="*/ 2265621 w 5071813"/>
                <a:gd name="connsiteY107" fmla="*/ 1219892 h 4006635"/>
                <a:gd name="connsiteX108" fmla="*/ 2149507 w 5071813"/>
                <a:gd name="connsiteY108" fmla="*/ 1248921 h 4006635"/>
                <a:gd name="connsiteX109" fmla="*/ 2091450 w 5071813"/>
                <a:gd name="connsiteY109" fmla="*/ 1306978 h 4006635"/>
                <a:gd name="connsiteX110" fmla="*/ 2105964 w 5071813"/>
                <a:gd name="connsiteY110" fmla="*/ 1365035 h 4006635"/>
                <a:gd name="connsiteX111" fmla="*/ 2075462 w 5071813"/>
                <a:gd name="connsiteY111" fmla="*/ 1471398 h 4006635"/>
                <a:gd name="connsiteX112" fmla="*/ 2091450 w 5071813"/>
                <a:gd name="connsiteY112" fmla="*/ 1626292 h 4006635"/>
                <a:gd name="connsiteX113" fmla="*/ 2076936 w 5071813"/>
                <a:gd name="connsiteY113" fmla="*/ 1669835 h 4006635"/>
                <a:gd name="connsiteX114" fmla="*/ 2033393 w 5071813"/>
                <a:gd name="connsiteY114" fmla="*/ 1684349 h 4006635"/>
                <a:gd name="connsiteX115" fmla="*/ 1960821 w 5071813"/>
                <a:gd name="connsiteY115" fmla="*/ 1669835 h 4006635"/>
                <a:gd name="connsiteX116" fmla="*/ 2006065 w 5071813"/>
                <a:gd name="connsiteY116" fmla="*/ 1469697 h 4006635"/>
                <a:gd name="connsiteX117" fmla="*/ 1929186 w 5071813"/>
                <a:gd name="connsiteY117" fmla="*/ 1426608 h 4006635"/>
                <a:gd name="connsiteX118" fmla="*/ 1873736 w 5071813"/>
                <a:gd name="connsiteY118" fmla="*/ 1510178 h 4006635"/>
                <a:gd name="connsiteX119" fmla="*/ 1831667 w 5071813"/>
                <a:gd name="connsiteY119" fmla="*/ 1553947 h 4006635"/>
                <a:gd name="connsiteX120" fmla="*/ 1840058 w 5071813"/>
                <a:gd name="connsiteY120" fmla="*/ 1453709 h 4006635"/>
                <a:gd name="connsiteX121" fmla="*/ 1737438 w 5071813"/>
                <a:gd name="connsiteY121" fmla="*/ 1503034 h 4006635"/>
                <a:gd name="connsiteX122" fmla="*/ 1714079 w 5071813"/>
                <a:gd name="connsiteY122" fmla="*/ 1466635 h 4006635"/>
                <a:gd name="connsiteX123" fmla="*/ 1815679 w 5071813"/>
                <a:gd name="connsiteY123" fmla="*/ 1423092 h 4006635"/>
                <a:gd name="connsiteX124" fmla="*/ 1859221 w 5071813"/>
                <a:gd name="connsiteY124" fmla="*/ 1394064 h 4006635"/>
                <a:gd name="connsiteX125" fmla="*/ 1923969 w 5071813"/>
                <a:gd name="connsiteY125" fmla="*/ 1354603 h 4006635"/>
                <a:gd name="connsiteX126" fmla="*/ 1993706 w 5071813"/>
                <a:gd name="connsiteY126" fmla="*/ 1332717 h 4006635"/>
                <a:gd name="connsiteX127" fmla="*/ 1989850 w 5071813"/>
                <a:gd name="connsiteY127" fmla="*/ 1263435 h 4006635"/>
                <a:gd name="connsiteX128" fmla="*/ 2033393 w 5071813"/>
                <a:gd name="connsiteY128" fmla="*/ 1248921 h 4006635"/>
                <a:gd name="connsiteX129" fmla="*/ 2120479 w 5071813"/>
                <a:gd name="connsiteY129" fmla="*/ 1161835 h 4006635"/>
                <a:gd name="connsiteX130" fmla="*/ 2076936 w 5071813"/>
                <a:gd name="connsiteY130" fmla="*/ 1147321 h 4006635"/>
                <a:gd name="connsiteX131" fmla="*/ 1902764 w 5071813"/>
                <a:gd name="connsiteY131" fmla="*/ 1161835 h 4006635"/>
                <a:gd name="connsiteX132" fmla="*/ 1873736 w 5071813"/>
                <a:gd name="connsiteY132" fmla="*/ 1205378 h 4006635"/>
                <a:gd name="connsiteX133" fmla="*/ 1830193 w 5071813"/>
                <a:gd name="connsiteY133" fmla="*/ 1292464 h 4006635"/>
                <a:gd name="connsiteX134" fmla="*/ 1743107 w 5071813"/>
                <a:gd name="connsiteY134" fmla="*/ 1365035 h 4006635"/>
                <a:gd name="connsiteX135" fmla="*/ 1641507 w 5071813"/>
                <a:gd name="connsiteY135" fmla="*/ 1423092 h 4006635"/>
                <a:gd name="connsiteX136" fmla="*/ 1597964 w 5071813"/>
                <a:gd name="connsiteY136" fmla="*/ 1408578 h 4006635"/>
                <a:gd name="connsiteX137" fmla="*/ 1568936 w 5071813"/>
                <a:gd name="connsiteY137" fmla="*/ 1350521 h 4006635"/>
                <a:gd name="connsiteX138" fmla="*/ 1612479 w 5071813"/>
                <a:gd name="connsiteY138" fmla="*/ 1321492 h 4006635"/>
                <a:gd name="connsiteX139" fmla="*/ 1656021 w 5071813"/>
                <a:gd name="connsiteY139" fmla="*/ 1306978 h 4006635"/>
                <a:gd name="connsiteX140" fmla="*/ 1757621 w 5071813"/>
                <a:gd name="connsiteY140" fmla="*/ 1263435 h 4006635"/>
                <a:gd name="connsiteX141" fmla="*/ 1786650 w 5071813"/>
                <a:gd name="connsiteY141" fmla="*/ 1219892 h 4006635"/>
                <a:gd name="connsiteX142" fmla="*/ 1685050 w 5071813"/>
                <a:gd name="connsiteY142" fmla="*/ 1190864 h 4006635"/>
                <a:gd name="connsiteX143" fmla="*/ 1452821 w 5071813"/>
                <a:gd name="connsiteY143" fmla="*/ 1234406 h 4006635"/>
                <a:gd name="connsiteX144" fmla="*/ 1510879 w 5071813"/>
                <a:gd name="connsiteY144" fmla="*/ 1205378 h 4006635"/>
                <a:gd name="connsiteX145" fmla="*/ 1525393 w 5071813"/>
                <a:gd name="connsiteY145" fmla="*/ 1161835 h 4006635"/>
                <a:gd name="connsiteX146" fmla="*/ 1685050 w 5071813"/>
                <a:gd name="connsiteY146" fmla="*/ 1147321 h 4006635"/>
                <a:gd name="connsiteX147" fmla="*/ 1641507 w 5071813"/>
                <a:gd name="connsiteY147" fmla="*/ 1118292 h 4006635"/>
                <a:gd name="connsiteX148" fmla="*/ 1220593 w 5071813"/>
                <a:gd name="connsiteY148" fmla="*/ 1074749 h 4006635"/>
                <a:gd name="connsiteX149" fmla="*/ 1206079 w 5071813"/>
                <a:gd name="connsiteY149" fmla="*/ 1031206 h 4006635"/>
                <a:gd name="connsiteX150" fmla="*/ 1264136 w 5071813"/>
                <a:gd name="connsiteY150" fmla="*/ 1016692 h 4006635"/>
                <a:gd name="connsiteX151" fmla="*/ 1351221 w 5071813"/>
                <a:gd name="connsiteY151" fmla="*/ 1002178 h 4006635"/>
                <a:gd name="connsiteX152" fmla="*/ 1293164 w 5071813"/>
                <a:gd name="connsiteY152" fmla="*/ 915092 h 4006635"/>
                <a:gd name="connsiteX153" fmla="*/ 1264136 w 5071813"/>
                <a:gd name="connsiteY153" fmla="*/ 857035 h 4006635"/>
                <a:gd name="connsiteX154" fmla="*/ 1380250 w 5071813"/>
                <a:gd name="connsiteY154" fmla="*/ 886064 h 4006635"/>
                <a:gd name="connsiteX155" fmla="*/ 1467336 w 5071813"/>
                <a:gd name="connsiteY155" fmla="*/ 987664 h 4006635"/>
                <a:gd name="connsiteX156" fmla="*/ 1583450 w 5071813"/>
                <a:gd name="connsiteY156" fmla="*/ 1031206 h 4006635"/>
                <a:gd name="connsiteX157" fmla="*/ 1626993 w 5071813"/>
                <a:gd name="connsiteY157" fmla="*/ 973149 h 4006635"/>
                <a:gd name="connsiteX158" fmla="*/ 1568936 w 5071813"/>
                <a:gd name="connsiteY158" fmla="*/ 929606 h 4006635"/>
                <a:gd name="connsiteX159" fmla="*/ 1685050 w 5071813"/>
                <a:gd name="connsiteY159" fmla="*/ 944121 h 4006635"/>
                <a:gd name="connsiteX160" fmla="*/ 1728593 w 5071813"/>
                <a:gd name="connsiteY160" fmla="*/ 958635 h 4006635"/>
                <a:gd name="connsiteX161" fmla="*/ 1786650 w 5071813"/>
                <a:gd name="connsiteY161" fmla="*/ 973149 h 4006635"/>
                <a:gd name="connsiteX162" fmla="*/ 1875663 w 5071813"/>
                <a:gd name="connsiteY162" fmla="*/ 1047422 h 4006635"/>
                <a:gd name="connsiteX163" fmla="*/ 2124561 w 5071813"/>
                <a:gd name="connsiteY163" fmla="*/ 1054339 h 4006635"/>
                <a:gd name="connsiteX164" fmla="*/ 2035094 w 5071813"/>
                <a:gd name="connsiteY164" fmla="*/ 889125 h 4006635"/>
                <a:gd name="connsiteX165" fmla="*/ 1960821 w 5071813"/>
                <a:gd name="connsiteY165" fmla="*/ 886064 h 4006635"/>
                <a:gd name="connsiteX166" fmla="*/ 1917279 w 5071813"/>
                <a:gd name="connsiteY166" fmla="*/ 784464 h 4006635"/>
                <a:gd name="connsiteX167" fmla="*/ 1830193 w 5071813"/>
                <a:gd name="connsiteY167" fmla="*/ 755435 h 4006635"/>
                <a:gd name="connsiteX168" fmla="*/ 1772136 w 5071813"/>
                <a:gd name="connsiteY168" fmla="*/ 726406 h 4006635"/>
                <a:gd name="connsiteX169" fmla="*/ 1743107 w 5071813"/>
                <a:gd name="connsiteY169" fmla="*/ 682864 h 4006635"/>
                <a:gd name="connsiteX170" fmla="*/ 1786650 w 5071813"/>
                <a:gd name="connsiteY170" fmla="*/ 624806 h 4006635"/>
                <a:gd name="connsiteX171" fmla="*/ 1888250 w 5071813"/>
                <a:gd name="connsiteY171" fmla="*/ 566749 h 4006635"/>
                <a:gd name="connsiteX172" fmla="*/ 1946307 w 5071813"/>
                <a:gd name="connsiteY172" fmla="*/ 595778 h 4006635"/>
                <a:gd name="connsiteX173" fmla="*/ 2018879 w 5071813"/>
                <a:gd name="connsiteY173" fmla="*/ 711892 h 4006635"/>
                <a:gd name="connsiteX174" fmla="*/ 2047907 w 5071813"/>
                <a:gd name="connsiteY174" fmla="*/ 755435 h 4006635"/>
                <a:gd name="connsiteX175" fmla="*/ 2091450 w 5071813"/>
                <a:gd name="connsiteY175" fmla="*/ 784464 h 4006635"/>
                <a:gd name="connsiteX176" fmla="*/ 2120479 w 5071813"/>
                <a:gd name="connsiteY176" fmla="*/ 828006 h 4006635"/>
                <a:gd name="connsiteX177" fmla="*/ 2164021 w 5071813"/>
                <a:gd name="connsiteY177" fmla="*/ 871549 h 4006635"/>
                <a:gd name="connsiteX178" fmla="*/ 2251107 w 5071813"/>
                <a:gd name="connsiteY178" fmla="*/ 987664 h 4006635"/>
                <a:gd name="connsiteX179" fmla="*/ 2304629 w 5071813"/>
                <a:gd name="connsiteY179" fmla="*/ 1085522 h 4006635"/>
                <a:gd name="connsiteX180" fmla="*/ 2396250 w 5071813"/>
                <a:gd name="connsiteY180" fmla="*/ 828006 h 4006635"/>
                <a:gd name="connsiteX181" fmla="*/ 2439793 w 5071813"/>
                <a:gd name="connsiteY181" fmla="*/ 784464 h 4006635"/>
                <a:gd name="connsiteX182" fmla="*/ 2468821 w 5071813"/>
                <a:gd name="connsiteY182" fmla="*/ 740921 h 4006635"/>
                <a:gd name="connsiteX183" fmla="*/ 2483336 w 5071813"/>
                <a:gd name="connsiteY183" fmla="*/ 624806 h 4006635"/>
                <a:gd name="connsiteX184" fmla="*/ 2512364 w 5071813"/>
                <a:gd name="connsiteY184" fmla="*/ 566749 h 4006635"/>
                <a:gd name="connsiteX185" fmla="*/ 2613964 w 5071813"/>
                <a:gd name="connsiteY185" fmla="*/ 581264 h 4006635"/>
                <a:gd name="connsiteX186" fmla="*/ 2642993 w 5071813"/>
                <a:gd name="connsiteY186" fmla="*/ 624806 h 4006635"/>
                <a:gd name="connsiteX187" fmla="*/ 2555907 w 5071813"/>
                <a:gd name="connsiteY187" fmla="*/ 711892 h 4006635"/>
                <a:gd name="connsiteX188" fmla="*/ 2541393 w 5071813"/>
                <a:gd name="connsiteY188" fmla="*/ 755435 h 4006635"/>
                <a:gd name="connsiteX189" fmla="*/ 2512364 w 5071813"/>
                <a:gd name="connsiteY189" fmla="*/ 871549 h 4006635"/>
                <a:gd name="connsiteX190" fmla="*/ 2410764 w 5071813"/>
                <a:gd name="connsiteY190" fmla="*/ 1002178 h 4006635"/>
                <a:gd name="connsiteX191" fmla="*/ 2425279 w 5071813"/>
                <a:gd name="connsiteY191" fmla="*/ 1045721 h 4006635"/>
                <a:gd name="connsiteX192" fmla="*/ 2584936 w 5071813"/>
                <a:gd name="connsiteY192" fmla="*/ 1002178 h 4006635"/>
                <a:gd name="connsiteX193" fmla="*/ 2642993 w 5071813"/>
                <a:gd name="connsiteY193" fmla="*/ 1016692 h 4006635"/>
                <a:gd name="connsiteX194" fmla="*/ 2686536 w 5071813"/>
                <a:gd name="connsiteY194" fmla="*/ 1031206 h 4006635"/>
                <a:gd name="connsiteX195" fmla="*/ 2744593 w 5071813"/>
                <a:gd name="connsiteY195" fmla="*/ 1016692 h 4006635"/>
                <a:gd name="connsiteX196" fmla="*/ 2802650 w 5071813"/>
                <a:gd name="connsiteY196" fmla="*/ 900578 h 4006635"/>
                <a:gd name="connsiteX197" fmla="*/ 2831679 w 5071813"/>
                <a:gd name="connsiteY197" fmla="*/ 842521 h 4006635"/>
                <a:gd name="connsiteX198" fmla="*/ 2846193 w 5071813"/>
                <a:gd name="connsiteY198" fmla="*/ 798978 h 4006635"/>
                <a:gd name="connsiteX199" fmla="*/ 2831679 w 5071813"/>
                <a:gd name="connsiteY199" fmla="*/ 755435 h 4006635"/>
                <a:gd name="connsiteX200" fmla="*/ 2802650 w 5071813"/>
                <a:gd name="connsiteY200" fmla="*/ 653835 h 4006635"/>
                <a:gd name="connsiteX201" fmla="*/ 2773621 w 5071813"/>
                <a:gd name="connsiteY201" fmla="*/ 610292 h 4006635"/>
                <a:gd name="connsiteX202" fmla="*/ 2730079 w 5071813"/>
                <a:gd name="connsiteY202" fmla="*/ 523206 h 4006635"/>
                <a:gd name="connsiteX203" fmla="*/ 2672021 w 5071813"/>
                <a:gd name="connsiteY203" fmla="*/ 407092 h 4006635"/>
                <a:gd name="connsiteX204" fmla="*/ 2541393 w 5071813"/>
                <a:gd name="connsiteY204" fmla="*/ 378064 h 4006635"/>
                <a:gd name="connsiteX205" fmla="*/ 2425279 w 5071813"/>
                <a:gd name="connsiteY205" fmla="*/ 290978 h 4006635"/>
                <a:gd name="connsiteX206" fmla="*/ 2381736 w 5071813"/>
                <a:gd name="connsiteY206" fmla="*/ 261949 h 4006635"/>
                <a:gd name="connsiteX207" fmla="*/ 2294650 w 5071813"/>
                <a:gd name="connsiteY207" fmla="*/ 174864 h 4006635"/>
                <a:gd name="connsiteX208" fmla="*/ 2265621 w 5071813"/>
                <a:gd name="connsiteY208" fmla="*/ 116806 h 4006635"/>
                <a:gd name="connsiteX209" fmla="*/ 2251107 w 5071813"/>
                <a:gd name="connsiteY209" fmla="*/ 73264 h 4006635"/>
                <a:gd name="connsiteX210" fmla="*/ 2294650 w 5071813"/>
                <a:gd name="connsiteY210" fmla="*/ 102292 h 4006635"/>
                <a:gd name="connsiteX211" fmla="*/ 2396250 w 5071813"/>
                <a:gd name="connsiteY211" fmla="*/ 203892 h 4006635"/>
                <a:gd name="connsiteX212" fmla="*/ 2497850 w 5071813"/>
                <a:gd name="connsiteY212" fmla="*/ 290978 h 4006635"/>
                <a:gd name="connsiteX213" fmla="*/ 2584936 w 5071813"/>
                <a:gd name="connsiteY213" fmla="*/ 305492 h 4006635"/>
                <a:gd name="connsiteX214" fmla="*/ 2628479 w 5071813"/>
                <a:gd name="connsiteY214" fmla="*/ 334521 h 4006635"/>
                <a:gd name="connsiteX215" fmla="*/ 2686536 w 5071813"/>
                <a:gd name="connsiteY215" fmla="*/ 73264 h 4006635"/>
                <a:gd name="connsiteX216" fmla="*/ 2701050 w 5071813"/>
                <a:gd name="connsiteY216" fmla="*/ 692 h 4006635"/>
                <a:gd name="connsiteX217" fmla="*/ 2846193 w 5071813"/>
                <a:gd name="connsiteY217" fmla="*/ 131321 h 4006635"/>
                <a:gd name="connsiteX218" fmla="*/ 2860707 w 5071813"/>
                <a:gd name="connsiteY218" fmla="*/ 203892 h 4006635"/>
                <a:gd name="connsiteX219" fmla="*/ 2875221 w 5071813"/>
                <a:gd name="connsiteY219" fmla="*/ 407092 h 4006635"/>
                <a:gd name="connsiteX220" fmla="*/ 2918764 w 5071813"/>
                <a:gd name="connsiteY220" fmla="*/ 450635 h 4006635"/>
                <a:gd name="connsiteX221" fmla="*/ 2991336 w 5071813"/>
                <a:gd name="connsiteY221" fmla="*/ 523206 h 4006635"/>
                <a:gd name="connsiteX222" fmla="*/ 2947793 w 5071813"/>
                <a:gd name="connsiteY222" fmla="*/ 987664 h 4006635"/>
                <a:gd name="connsiteX223" fmla="*/ 2918764 w 5071813"/>
                <a:gd name="connsiteY223" fmla="*/ 1045721 h 4006635"/>
                <a:gd name="connsiteX224" fmla="*/ 2851408 w 5071813"/>
                <a:gd name="connsiteY224" fmla="*/ 1058081 h 4006635"/>
                <a:gd name="connsiteX225" fmla="*/ 2817164 w 5071813"/>
                <a:gd name="connsiteY225" fmla="*/ 1147321 h 4006635"/>
                <a:gd name="connsiteX226" fmla="*/ 2802650 w 5071813"/>
                <a:gd name="connsiteY226" fmla="*/ 1205378 h 4006635"/>
                <a:gd name="connsiteX227" fmla="*/ 2773621 w 5071813"/>
                <a:gd name="connsiteY227" fmla="*/ 1292464 h 4006635"/>
                <a:gd name="connsiteX228" fmla="*/ 2759107 w 5071813"/>
                <a:gd name="connsiteY228" fmla="*/ 1336006 h 4006635"/>
                <a:gd name="connsiteX229" fmla="*/ 2773621 w 5071813"/>
                <a:gd name="connsiteY229" fmla="*/ 1437606 h 4006635"/>
                <a:gd name="connsiteX230" fmla="*/ 2802650 w 5071813"/>
                <a:gd name="connsiteY230" fmla="*/ 1524692 h 4006635"/>
                <a:gd name="connsiteX231" fmla="*/ 2817164 w 5071813"/>
                <a:gd name="connsiteY231" fmla="*/ 1568235 h 4006635"/>
                <a:gd name="connsiteX232" fmla="*/ 2831679 w 5071813"/>
                <a:gd name="connsiteY232" fmla="*/ 1611778 h 4006635"/>
                <a:gd name="connsiteX233" fmla="*/ 2889736 w 5071813"/>
                <a:gd name="connsiteY233" fmla="*/ 1626292 h 4006635"/>
                <a:gd name="connsiteX234" fmla="*/ 2933279 w 5071813"/>
                <a:gd name="connsiteY234" fmla="*/ 1597264 h 4006635"/>
                <a:gd name="connsiteX235" fmla="*/ 2947793 w 5071813"/>
                <a:gd name="connsiteY235" fmla="*/ 1553721 h 4006635"/>
                <a:gd name="connsiteX236" fmla="*/ 2889736 w 5071813"/>
                <a:gd name="connsiteY236" fmla="*/ 1248921 h 4006635"/>
                <a:gd name="connsiteX237" fmla="*/ 2875221 w 5071813"/>
                <a:gd name="connsiteY237" fmla="*/ 1205378 h 4006635"/>
                <a:gd name="connsiteX238" fmla="*/ 2933279 w 5071813"/>
                <a:gd name="connsiteY238" fmla="*/ 1176349 h 4006635"/>
                <a:gd name="connsiteX239" fmla="*/ 2976821 w 5071813"/>
                <a:gd name="connsiteY239" fmla="*/ 1147321 h 4006635"/>
                <a:gd name="connsiteX240" fmla="*/ 3020364 w 5071813"/>
                <a:gd name="connsiteY240" fmla="*/ 1016692 h 4006635"/>
                <a:gd name="connsiteX241" fmla="*/ 3107450 w 5071813"/>
                <a:gd name="connsiteY241" fmla="*/ 1031206 h 4006635"/>
                <a:gd name="connsiteX242" fmla="*/ 3049393 w 5071813"/>
                <a:gd name="connsiteY242" fmla="*/ 1132806 h 4006635"/>
                <a:gd name="connsiteX243" fmla="*/ 3063907 w 5071813"/>
                <a:gd name="connsiteY243" fmla="*/ 1292464 h 4006635"/>
                <a:gd name="connsiteX244" fmla="*/ 3165507 w 5071813"/>
                <a:gd name="connsiteY244" fmla="*/ 1277949 h 4006635"/>
                <a:gd name="connsiteX245" fmla="*/ 3209050 w 5071813"/>
                <a:gd name="connsiteY245" fmla="*/ 1263435 h 4006635"/>
                <a:gd name="connsiteX246" fmla="*/ 3368707 w 5071813"/>
                <a:gd name="connsiteY246" fmla="*/ 1277949 h 4006635"/>
                <a:gd name="connsiteX247" fmla="*/ 3238079 w 5071813"/>
                <a:gd name="connsiteY247" fmla="*/ 1336006 h 4006635"/>
                <a:gd name="connsiteX248" fmla="*/ 3194536 w 5071813"/>
                <a:gd name="connsiteY248" fmla="*/ 1365035 h 4006635"/>
                <a:gd name="connsiteX249" fmla="*/ 3165507 w 5071813"/>
                <a:gd name="connsiteY249" fmla="*/ 1408578 h 4006635"/>
                <a:gd name="connsiteX250" fmla="*/ 3136479 w 5071813"/>
                <a:gd name="connsiteY250" fmla="*/ 1510178 h 4006635"/>
                <a:gd name="connsiteX251" fmla="*/ 3121964 w 5071813"/>
                <a:gd name="connsiteY251" fmla="*/ 1597264 h 4006635"/>
                <a:gd name="connsiteX252" fmla="*/ 3092936 w 5071813"/>
                <a:gd name="connsiteY252" fmla="*/ 1640806 h 4006635"/>
                <a:gd name="connsiteX253" fmla="*/ 3078421 w 5071813"/>
                <a:gd name="connsiteY253" fmla="*/ 1684349 h 4006635"/>
                <a:gd name="connsiteX254" fmla="*/ 3150993 w 5071813"/>
                <a:gd name="connsiteY254" fmla="*/ 1669835 h 4006635"/>
                <a:gd name="connsiteX255" fmla="*/ 3238079 w 5071813"/>
                <a:gd name="connsiteY255" fmla="*/ 1582749 h 4006635"/>
                <a:gd name="connsiteX256" fmla="*/ 3281621 w 5071813"/>
                <a:gd name="connsiteY256" fmla="*/ 1553721 h 4006635"/>
                <a:gd name="connsiteX257" fmla="*/ 3484821 w 5071813"/>
                <a:gd name="connsiteY257" fmla="*/ 1510178 h 4006635"/>
                <a:gd name="connsiteX258" fmla="*/ 3542879 w 5071813"/>
                <a:gd name="connsiteY258" fmla="*/ 1423092 h 4006635"/>
                <a:gd name="connsiteX259" fmla="*/ 3557393 w 5071813"/>
                <a:gd name="connsiteY259" fmla="*/ 1365035 h 4006635"/>
                <a:gd name="connsiteX260" fmla="*/ 3499336 w 5071813"/>
                <a:gd name="connsiteY260" fmla="*/ 1423092 h 4006635"/>
                <a:gd name="connsiteX261" fmla="*/ 3571907 w 5071813"/>
                <a:gd name="connsiteY261" fmla="*/ 1306978 h 4006635"/>
                <a:gd name="connsiteX262" fmla="*/ 3528364 w 5071813"/>
                <a:gd name="connsiteY262" fmla="*/ 1248921 h 4006635"/>
                <a:gd name="connsiteX263" fmla="*/ 3484821 w 5071813"/>
                <a:gd name="connsiteY263" fmla="*/ 1234406 h 4006635"/>
                <a:gd name="connsiteX264" fmla="*/ 3499336 w 5071813"/>
                <a:gd name="connsiteY264" fmla="*/ 1190864 h 4006635"/>
                <a:gd name="connsiteX265" fmla="*/ 3615450 w 5071813"/>
                <a:gd name="connsiteY265" fmla="*/ 1147321 h 4006635"/>
                <a:gd name="connsiteX266" fmla="*/ 3557393 w 5071813"/>
                <a:gd name="connsiteY266" fmla="*/ 915092 h 4006635"/>
                <a:gd name="connsiteX267" fmla="*/ 3513850 w 5071813"/>
                <a:gd name="connsiteY267" fmla="*/ 900578 h 4006635"/>
                <a:gd name="connsiteX268" fmla="*/ 3455793 w 5071813"/>
                <a:gd name="connsiteY268" fmla="*/ 871549 h 4006635"/>
                <a:gd name="connsiteX269" fmla="*/ 3412250 w 5071813"/>
                <a:gd name="connsiteY269" fmla="*/ 929606 h 4006635"/>
                <a:gd name="connsiteX270" fmla="*/ 3325164 w 5071813"/>
                <a:gd name="connsiteY270" fmla="*/ 1002178 h 4006635"/>
                <a:gd name="connsiteX271" fmla="*/ 3252593 w 5071813"/>
                <a:gd name="connsiteY271" fmla="*/ 1031206 h 4006635"/>
                <a:gd name="connsiteX272" fmla="*/ 3165507 w 5071813"/>
                <a:gd name="connsiteY272" fmla="*/ 1002178 h 4006635"/>
                <a:gd name="connsiteX273" fmla="*/ 3180021 w 5071813"/>
                <a:gd name="connsiteY273" fmla="*/ 915092 h 4006635"/>
                <a:gd name="connsiteX274" fmla="*/ 3296136 w 5071813"/>
                <a:gd name="connsiteY274" fmla="*/ 886064 h 4006635"/>
                <a:gd name="connsiteX275" fmla="*/ 3412250 w 5071813"/>
                <a:gd name="connsiteY275" fmla="*/ 842521 h 4006635"/>
                <a:gd name="connsiteX276" fmla="*/ 3470307 w 5071813"/>
                <a:gd name="connsiteY276" fmla="*/ 740921 h 4006635"/>
                <a:gd name="connsiteX277" fmla="*/ 3557393 w 5071813"/>
                <a:gd name="connsiteY277" fmla="*/ 711892 h 4006635"/>
                <a:gd name="connsiteX278" fmla="*/ 3629964 w 5071813"/>
                <a:gd name="connsiteY278" fmla="*/ 726406 h 4006635"/>
                <a:gd name="connsiteX279" fmla="*/ 3644479 w 5071813"/>
                <a:gd name="connsiteY279" fmla="*/ 784464 h 4006635"/>
                <a:gd name="connsiteX280" fmla="*/ 3702536 w 5071813"/>
                <a:gd name="connsiteY280" fmla="*/ 958635 h 4006635"/>
                <a:gd name="connsiteX281" fmla="*/ 3760593 w 5071813"/>
                <a:gd name="connsiteY281" fmla="*/ 944121 h 4006635"/>
                <a:gd name="connsiteX282" fmla="*/ 3731564 w 5071813"/>
                <a:gd name="connsiteY282" fmla="*/ 828006 h 4006635"/>
                <a:gd name="connsiteX283" fmla="*/ 3746079 w 5071813"/>
                <a:gd name="connsiteY283" fmla="*/ 769949 h 4006635"/>
                <a:gd name="connsiteX284" fmla="*/ 3789621 w 5071813"/>
                <a:gd name="connsiteY284" fmla="*/ 755435 h 4006635"/>
                <a:gd name="connsiteX285" fmla="*/ 3833164 w 5071813"/>
                <a:gd name="connsiteY285" fmla="*/ 726406 h 4006635"/>
                <a:gd name="connsiteX286" fmla="*/ 3891221 w 5071813"/>
                <a:gd name="connsiteY286" fmla="*/ 755435 h 4006635"/>
                <a:gd name="connsiteX287" fmla="*/ 4001439 w 5071813"/>
                <a:gd name="connsiteY287" fmla="*/ 803287 h 4006635"/>
                <a:gd name="connsiteX288" fmla="*/ 3963793 w 5071813"/>
                <a:gd name="connsiteY288" fmla="*/ 726406 h 4006635"/>
                <a:gd name="connsiteX289" fmla="*/ 4010546 w 5071813"/>
                <a:gd name="connsiteY289" fmla="*/ 690240 h 4006635"/>
                <a:gd name="connsiteX290" fmla="*/ 4094421 w 5071813"/>
                <a:gd name="connsiteY290" fmla="*/ 653835 h 4006635"/>
                <a:gd name="connsiteX291" fmla="*/ 4152479 w 5071813"/>
                <a:gd name="connsiteY291" fmla="*/ 668349 h 4006635"/>
                <a:gd name="connsiteX292" fmla="*/ 4225050 w 5071813"/>
                <a:gd name="connsiteY292" fmla="*/ 653835 h 4006635"/>
                <a:gd name="connsiteX293" fmla="*/ 4210536 w 5071813"/>
                <a:gd name="connsiteY293" fmla="*/ 450635 h 4006635"/>
                <a:gd name="connsiteX294" fmla="*/ 4166993 w 5071813"/>
                <a:gd name="connsiteY294" fmla="*/ 421606 h 4006635"/>
                <a:gd name="connsiteX295" fmla="*/ 4108936 w 5071813"/>
                <a:gd name="connsiteY295" fmla="*/ 334521 h 4006635"/>
                <a:gd name="connsiteX296" fmla="*/ 4123450 w 5071813"/>
                <a:gd name="connsiteY296" fmla="*/ 276464 h 4006635"/>
                <a:gd name="connsiteX297" fmla="*/ 4254079 w 5071813"/>
                <a:gd name="connsiteY297" fmla="*/ 276464 h 4006635"/>
                <a:gd name="connsiteX298" fmla="*/ 4326650 w 5071813"/>
                <a:gd name="connsiteY298" fmla="*/ 261949 h 4006635"/>
                <a:gd name="connsiteX299" fmla="*/ 4384707 w 5071813"/>
                <a:gd name="connsiteY299" fmla="*/ 174864 h 4006635"/>
                <a:gd name="connsiteX300" fmla="*/ 4428250 w 5071813"/>
                <a:gd name="connsiteY300" fmla="*/ 145835 h 4006635"/>
                <a:gd name="connsiteX301" fmla="*/ 4457279 w 5071813"/>
                <a:gd name="connsiteY301" fmla="*/ 189378 h 4006635"/>
                <a:gd name="connsiteX302" fmla="*/ 4428250 w 5071813"/>
                <a:gd name="connsiteY302" fmla="*/ 363549 h 4006635"/>
                <a:gd name="connsiteX303" fmla="*/ 4457279 w 5071813"/>
                <a:gd name="connsiteY303" fmla="*/ 407092 h 4006635"/>
                <a:gd name="connsiteX304" fmla="*/ 4413736 w 5071813"/>
                <a:gd name="connsiteY304" fmla="*/ 494178 h 4006635"/>
                <a:gd name="connsiteX305" fmla="*/ 4355679 w 5071813"/>
                <a:gd name="connsiteY305" fmla="*/ 581264 h 4006635"/>
                <a:gd name="connsiteX306" fmla="*/ 4326650 w 5071813"/>
                <a:gd name="connsiteY306" fmla="*/ 668349 h 4006635"/>
                <a:gd name="connsiteX307" fmla="*/ 4283107 w 5071813"/>
                <a:gd name="connsiteY307" fmla="*/ 769949 h 4006635"/>
                <a:gd name="connsiteX308" fmla="*/ 4239564 w 5071813"/>
                <a:gd name="connsiteY308" fmla="*/ 798978 h 4006635"/>
                <a:gd name="connsiteX309" fmla="*/ 4210536 w 5071813"/>
                <a:gd name="connsiteY309" fmla="*/ 842521 h 4006635"/>
                <a:gd name="connsiteX310" fmla="*/ 4166993 w 5071813"/>
                <a:gd name="connsiteY310" fmla="*/ 857035 h 4006635"/>
                <a:gd name="connsiteX311" fmla="*/ 4108936 w 5071813"/>
                <a:gd name="connsiteY311" fmla="*/ 886064 h 4006635"/>
                <a:gd name="connsiteX312" fmla="*/ 4086745 w 5071813"/>
                <a:gd name="connsiteY312" fmla="*/ 985515 h 4006635"/>
                <a:gd name="connsiteX313" fmla="*/ 4074237 w 5071813"/>
                <a:gd name="connsiteY313" fmla="*/ 891279 h 4006635"/>
                <a:gd name="connsiteX314" fmla="*/ 3978307 w 5071813"/>
                <a:gd name="connsiteY314" fmla="*/ 929606 h 4006635"/>
                <a:gd name="connsiteX315" fmla="*/ 3833164 w 5071813"/>
                <a:gd name="connsiteY315" fmla="*/ 1016692 h 4006635"/>
                <a:gd name="connsiteX316" fmla="*/ 3789621 w 5071813"/>
                <a:gd name="connsiteY316" fmla="*/ 1205378 h 4006635"/>
                <a:gd name="connsiteX317" fmla="*/ 3746079 w 5071813"/>
                <a:gd name="connsiteY317" fmla="*/ 1234406 h 4006635"/>
                <a:gd name="connsiteX318" fmla="*/ 3688021 w 5071813"/>
                <a:gd name="connsiteY318" fmla="*/ 1292464 h 4006635"/>
                <a:gd name="connsiteX319" fmla="*/ 3702536 w 5071813"/>
                <a:gd name="connsiteY319" fmla="*/ 1336006 h 4006635"/>
                <a:gd name="connsiteX320" fmla="*/ 3833164 w 5071813"/>
                <a:gd name="connsiteY320" fmla="*/ 1277949 h 4006635"/>
                <a:gd name="connsiteX321" fmla="*/ 3847679 w 5071813"/>
                <a:gd name="connsiteY321" fmla="*/ 1234406 h 4006635"/>
                <a:gd name="connsiteX322" fmla="*/ 3992821 w 5071813"/>
                <a:gd name="connsiteY322" fmla="*/ 1219892 h 4006635"/>
                <a:gd name="connsiteX323" fmla="*/ 4021850 w 5071813"/>
                <a:gd name="connsiteY323" fmla="*/ 1306978 h 4006635"/>
                <a:gd name="connsiteX324" fmla="*/ 4108936 w 5071813"/>
                <a:gd name="connsiteY324" fmla="*/ 1336006 h 4006635"/>
                <a:gd name="connsiteX325" fmla="*/ 4181507 w 5071813"/>
                <a:gd name="connsiteY325" fmla="*/ 1277949 h 4006635"/>
                <a:gd name="connsiteX326" fmla="*/ 4210536 w 5071813"/>
                <a:gd name="connsiteY326" fmla="*/ 1190864 h 4006635"/>
                <a:gd name="connsiteX327" fmla="*/ 4297621 w 5071813"/>
                <a:gd name="connsiteY327" fmla="*/ 1161835 h 4006635"/>
                <a:gd name="connsiteX328" fmla="*/ 4312136 w 5071813"/>
                <a:gd name="connsiteY328" fmla="*/ 1118292 h 4006635"/>
                <a:gd name="connsiteX329" fmla="*/ 4341164 w 5071813"/>
                <a:gd name="connsiteY329" fmla="*/ 1002178 h 4006635"/>
                <a:gd name="connsiteX330" fmla="*/ 4399221 w 5071813"/>
                <a:gd name="connsiteY330" fmla="*/ 915092 h 4006635"/>
                <a:gd name="connsiteX331" fmla="*/ 4399221 w 5071813"/>
                <a:gd name="connsiteY331" fmla="*/ 769949 h 4006635"/>
                <a:gd name="connsiteX332" fmla="*/ 4442764 w 5071813"/>
                <a:gd name="connsiteY332" fmla="*/ 798978 h 4006635"/>
                <a:gd name="connsiteX333" fmla="*/ 4471793 w 5071813"/>
                <a:gd name="connsiteY333" fmla="*/ 639321 h 4006635"/>
                <a:gd name="connsiteX334" fmla="*/ 4523160 w 5071813"/>
                <a:gd name="connsiteY334" fmla="*/ 663360 h 4006635"/>
                <a:gd name="connsiteX335" fmla="*/ 4514088 w 5071813"/>
                <a:gd name="connsiteY335" fmla="*/ 723799 h 4006635"/>
                <a:gd name="connsiteX336" fmla="*/ 4602421 w 5071813"/>
                <a:gd name="connsiteY336" fmla="*/ 769949 h 4006635"/>
                <a:gd name="connsiteX337" fmla="*/ 4660479 w 5071813"/>
                <a:gd name="connsiteY337" fmla="*/ 740921 h 4006635"/>
                <a:gd name="connsiteX338" fmla="*/ 4733050 w 5071813"/>
                <a:gd name="connsiteY338" fmla="*/ 755435 h 4006635"/>
                <a:gd name="connsiteX339" fmla="*/ 4704021 w 5071813"/>
                <a:gd name="connsiteY339" fmla="*/ 813492 h 4006635"/>
                <a:gd name="connsiteX340" fmla="*/ 4660479 w 5071813"/>
                <a:gd name="connsiteY340" fmla="*/ 828006 h 4006635"/>
                <a:gd name="connsiteX341" fmla="*/ 4558879 w 5071813"/>
                <a:gd name="connsiteY341" fmla="*/ 857035 h 4006635"/>
                <a:gd name="connsiteX342" fmla="*/ 4517264 w 5071813"/>
                <a:gd name="connsiteY342" fmla="*/ 906475 h 4006635"/>
                <a:gd name="connsiteX343" fmla="*/ 4573393 w 5071813"/>
                <a:gd name="connsiteY343" fmla="*/ 987664 h 4006635"/>
                <a:gd name="connsiteX344" fmla="*/ 4464422 w 5071813"/>
                <a:gd name="connsiteY344" fmla="*/ 1006373 h 4006635"/>
                <a:gd name="connsiteX345" fmla="*/ 4413736 w 5071813"/>
                <a:gd name="connsiteY345" fmla="*/ 1161835 h 4006635"/>
                <a:gd name="connsiteX346" fmla="*/ 4355679 w 5071813"/>
                <a:gd name="connsiteY346" fmla="*/ 1234406 h 4006635"/>
                <a:gd name="connsiteX347" fmla="*/ 4268593 w 5071813"/>
                <a:gd name="connsiteY347" fmla="*/ 1263435 h 4006635"/>
                <a:gd name="connsiteX348" fmla="*/ 4225050 w 5071813"/>
                <a:gd name="connsiteY348" fmla="*/ 1292464 h 4006635"/>
                <a:gd name="connsiteX349" fmla="*/ 4210536 w 5071813"/>
                <a:gd name="connsiteY349" fmla="*/ 1350521 h 4006635"/>
                <a:gd name="connsiteX350" fmla="*/ 4181507 w 5071813"/>
                <a:gd name="connsiteY350" fmla="*/ 1394064 h 4006635"/>
                <a:gd name="connsiteX351" fmla="*/ 4254079 w 5071813"/>
                <a:gd name="connsiteY351" fmla="*/ 1452121 h 4006635"/>
                <a:gd name="connsiteX352" fmla="*/ 4283107 w 5071813"/>
                <a:gd name="connsiteY352" fmla="*/ 1408578 h 4006635"/>
                <a:gd name="connsiteX353" fmla="*/ 4341164 w 5071813"/>
                <a:gd name="connsiteY353" fmla="*/ 1394064 h 4006635"/>
                <a:gd name="connsiteX354" fmla="*/ 4428250 w 5071813"/>
                <a:gd name="connsiteY354" fmla="*/ 1365035 h 4006635"/>
                <a:gd name="connsiteX355" fmla="*/ 4471793 w 5071813"/>
                <a:gd name="connsiteY355" fmla="*/ 1350521 h 4006635"/>
                <a:gd name="connsiteX356" fmla="*/ 4573393 w 5071813"/>
                <a:gd name="connsiteY356" fmla="*/ 1321492 h 4006635"/>
                <a:gd name="connsiteX357" fmla="*/ 4791107 w 5071813"/>
                <a:gd name="connsiteY357" fmla="*/ 1219892 h 4006635"/>
                <a:gd name="connsiteX358" fmla="*/ 4834650 w 5071813"/>
                <a:gd name="connsiteY358" fmla="*/ 1205378 h 4006635"/>
                <a:gd name="connsiteX359" fmla="*/ 4892707 w 5071813"/>
                <a:gd name="connsiteY359" fmla="*/ 1190864 h 4006635"/>
                <a:gd name="connsiteX360" fmla="*/ 4950764 w 5071813"/>
                <a:gd name="connsiteY360" fmla="*/ 1147321 h 4006635"/>
                <a:gd name="connsiteX361" fmla="*/ 5052364 w 5071813"/>
                <a:gd name="connsiteY361" fmla="*/ 1161835 h 4006635"/>
                <a:gd name="connsiteX362" fmla="*/ 5023336 w 5071813"/>
                <a:gd name="connsiteY362" fmla="*/ 1248921 h 4006635"/>
                <a:gd name="connsiteX363" fmla="*/ 4936250 w 5071813"/>
                <a:gd name="connsiteY363" fmla="*/ 1263435 h 4006635"/>
                <a:gd name="connsiteX364" fmla="*/ 4849164 w 5071813"/>
                <a:gd name="connsiteY364" fmla="*/ 1336006 h 4006635"/>
                <a:gd name="connsiteX365" fmla="*/ 4820136 w 5071813"/>
                <a:gd name="connsiteY365" fmla="*/ 1394064 h 4006635"/>
                <a:gd name="connsiteX366" fmla="*/ 4805621 w 5071813"/>
                <a:gd name="connsiteY366" fmla="*/ 1437606 h 4006635"/>
                <a:gd name="connsiteX367" fmla="*/ 4747564 w 5071813"/>
                <a:gd name="connsiteY367" fmla="*/ 1452121 h 4006635"/>
                <a:gd name="connsiteX368" fmla="*/ 4628389 w 5071813"/>
                <a:gd name="connsiteY368" fmla="*/ 1401887 h 4006635"/>
                <a:gd name="connsiteX369" fmla="*/ 4544364 w 5071813"/>
                <a:gd name="connsiteY369" fmla="*/ 1423092 h 4006635"/>
                <a:gd name="connsiteX370" fmla="*/ 4399221 w 5071813"/>
                <a:gd name="connsiteY370" fmla="*/ 1437606 h 4006635"/>
                <a:gd name="connsiteX371" fmla="*/ 4355679 w 5071813"/>
                <a:gd name="connsiteY371" fmla="*/ 1466635 h 4006635"/>
                <a:gd name="connsiteX372" fmla="*/ 4312136 w 5071813"/>
                <a:gd name="connsiteY372" fmla="*/ 1481149 h 4006635"/>
                <a:gd name="connsiteX373" fmla="*/ 4254079 w 5071813"/>
                <a:gd name="connsiteY373" fmla="*/ 1510178 h 4006635"/>
                <a:gd name="connsiteX374" fmla="*/ 4225050 w 5071813"/>
                <a:gd name="connsiteY374" fmla="*/ 1568235 h 4006635"/>
                <a:gd name="connsiteX375" fmla="*/ 4181507 w 5071813"/>
                <a:gd name="connsiteY375" fmla="*/ 1597264 h 4006635"/>
                <a:gd name="connsiteX376" fmla="*/ 4137964 w 5071813"/>
                <a:gd name="connsiteY376" fmla="*/ 1640806 h 4006635"/>
                <a:gd name="connsiteX377" fmla="*/ 4065393 w 5071813"/>
                <a:gd name="connsiteY377" fmla="*/ 1437606 h 4006635"/>
                <a:gd name="connsiteX378" fmla="*/ 3891221 w 5071813"/>
                <a:gd name="connsiteY378" fmla="*/ 1466635 h 4006635"/>
                <a:gd name="connsiteX379" fmla="*/ 3847679 w 5071813"/>
                <a:gd name="connsiteY379" fmla="*/ 1495664 h 4006635"/>
                <a:gd name="connsiteX380" fmla="*/ 3920250 w 5071813"/>
                <a:gd name="connsiteY380" fmla="*/ 1553721 h 4006635"/>
                <a:gd name="connsiteX381" fmla="*/ 4007336 w 5071813"/>
                <a:gd name="connsiteY381" fmla="*/ 1655321 h 4006635"/>
                <a:gd name="connsiteX382" fmla="*/ 4021850 w 5071813"/>
                <a:gd name="connsiteY382" fmla="*/ 1713378 h 4006635"/>
                <a:gd name="connsiteX383" fmla="*/ 4036364 w 5071813"/>
                <a:gd name="connsiteY383" fmla="*/ 1756921 h 4006635"/>
                <a:gd name="connsiteX384" fmla="*/ 4021850 w 5071813"/>
                <a:gd name="connsiteY384" fmla="*/ 1800464 h 4006635"/>
                <a:gd name="connsiteX385" fmla="*/ 3978307 w 5071813"/>
                <a:gd name="connsiteY385" fmla="*/ 1785949 h 4006635"/>
                <a:gd name="connsiteX386" fmla="*/ 3905736 w 5071813"/>
                <a:gd name="connsiteY386" fmla="*/ 1698864 h 4006635"/>
                <a:gd name="connsiteX387" fmla="*/ 3818650 w 5071813"/>
                <a:gd name="connsiteY387" fmla="*/ 1655321 h 4006635"/>
                <a:gd name="connsiteX388" fmla="*/ 3775107 w 5071813"/>
                <a:gd name="connsiteY388" fmla="*/ 1626292 h 4006635"/>
                <a:gd name="connsiteX389" fmla="*/ 3557393 w 5071813"/>
                <a:gd name="connsiteY389" fmla="*/ 1669835 h 4006635"/>
                <a:gd name="connsiteX390" fmla="*/ 3499336 w 5071813"/>
                <a:gd name="connsiteY390" fmla="*/ 1684349 h 4006635"/>
                <a:gd name="connsiteX391" fmla="*/ 3412250 w 5071813"/>
                <a:gd name="connsiteY391" fmla="*/ 1727892 h 4006635"/>
                <a:gd name="connsiteX392" fmla="*/ 3455793 w 5071813"/>
                <a:gd name="connsiteY392" fmla="*/ 1713378 h 4006635"/>
                <a:gd name="connsiteX393" fmla="*/ 3513850 w 5071813"/>
                <a:gd name="connsiteY393" fmla="*/ 1727892 h 4006635"/>
                <a:gd name="connsiteX394" fmla="*/ 3629964 w 5071813"/>
                <a:gd name="connsiteY394" fmla="*/ 1742406 h 4006635"/>
                <a:gd name="connsiteX395" fmla="*/ 3673507 w 5071813"/>
                <a:gd name="connsiteY395" fmla="*/ 1771435 h 4006635"/>
                <a:gd name="connsiteX396" fmla="*/ 3702536 w 5071813"/>
                <a:gd name="connsiteY396" fmla="*/ 1844006 h 4006635"/>
                <a:gd name="connsiteX397" fmla="*/ 3688021 w 5071813"/>
                <a:gd name="connsiteY397" fmla="*/ 1887549 h 4006635"/>
                <a:gd name="connsiteX398" fmla="*/ 3644479 w 5071813"/>
                <a:gd name="connsiteY398" fmla="*/ 1858521 h 4006635"/>
                <a:gd name="connsiteX399" fmla="*/ 3586421 w 5071813"/>
                <a:gd name="connsiteY399" fmla="*/ 1814978 h 4006635"/>
                <a:gd name="connsiteX400" fmla="*/ 3252593 w 5071813"/>
                <a:gd name="connsiteY400" fmla="*/ 1800464 h 4006635"/>
                <a:gd name="connsiteX401" fmla="*/ 3180021 w 5071813"/>
                <a:gd name="connsiteY401" fmla="*/ 1814978 h 4006635"/>
                <a:gd name="connsiteX402" fmla="*/ 3165507 w 5071813"/>
                <a:gd name="connsiteY402" fmla="*/ 1858521 h 4006635"/>
                <a:gd name="connsiteX403" fmla="*/ 3107450 w 5071813"/>
                <a:gd name="connsiteY403" fmla="*/ 1873035 h 4006635"/>
                <a:gd name="connsiteX404" fmla="*/ 3063907 w 5071813"/>
                <a:gd name="connsiteY404" fmla="*/ 1902064 h 4006635"/>
                <a:gd name="connsiteX405" fmla="*/ 3107450 w 5071813"/>
                <a:gd name="connsiteY405" fmla="*/ 1916578 h 4006635"/>
                <a:gd name="connsiteX406" fmla="*/ 3165507 w 5071813"/>
                <a:gd name="connsiteY406" fmla="*/ 1931092 h 4006635"/>
                <a:gd name="connsiteX407" fmla="*/ 3209050 w 5071813"/>
                <a:gd name="connsiteY407" fmla="*/ 2018178 h 4006635"/>
                <a:gd name="connsiteX408" fmla="*/ 3267107 w 5071813"/>
                <a:gd name="connsiteY408" fmla="*/ 2047206 h 4006635"/>
                <a:gd name="connsiteX409" fmla="*/ 3368707 w 5071813"/>
                <a:gd name="connsiteY409" fmla="*/ 2003664 h 4006635"/>
                <a:gd name="connsiteX410" fmla="*/ 3455793 w 5071813"/>
                <a:gd name="connsiteY410" fmla="*/ 1974635 h 4006635"/>
                <a:gd name="connsiteX411" fmla="*/ 3499336 w 5071813"/>
                <a:gd name="connsiteY411" fmla="*/ 1960121 h 4006635"/>
                <a:gd name="connsiteX412" fmla="*/ 3600936 w 5071813"/>
                <a:gd name="connsiteY412" fmla="*/ 1974635 h 4006635"/>
                <a:gd name="connsiteX413" fmla="*/ 3615450 w 5071813"/>
                <a:gd name="connsiteY413" fmla="*/ 2018178 h 4006635"/>
                <a:gd name="connsiteX414" fmla="*/ 3644479 w 5071813"/>
                <a:gd name="connsiteY414" fmla="*/ 2061721 h 4006635"/>
                <a:gd name="connsiteX415" fmla="*/ 3658993 w 5071813"/>
                <a:gd name="connsiteY415" fmla="*/ 2105264 h 4006635"/>
                <a:gd name="connsiteX416" fmla="*/ 3804136 w 5071813"/>
                <a:gd name="connsiteY416" fmla="*/ 2279435 h 4006635"/>
                <a:gd name="connsiteX417" fmla="*/ 3847679 w 5071813"/>
                <a:gd name="connsiteY417" fmla="*/ 2293949 h 4006635"/>
                <a:gd name="connsiteX418" fmla="*/ 4007336 w 5071813"/>
                <a:gd name="connsiteY418" fmla="*/ 2279435 h 4006635"/>
                <a:gd name="connsiteX419" fmla="*/ 4108936 w 5071813"/>
                <a:gd name="connsiteY419" fmla="*/ 2177835 h 4006635"/>
                <a:gd name="connsiteX420" fmla="*/ 4210536 w 5071813"/>
                <a:gd name="connsiteY420" fmla="*/ 2134292 h 4006635"/>
                <a:gd name="connsiteX421" fmla="*/ 4283107 w 5071813"/>
                <a:gd name="connsiteY421" fmla="*/ 2148806 h 4006635"/>
                <a:gd name="connsiteX422" fmla="*/ 4225050 w 5071813"/>
                <a:gd name="connsiteY422" fmla="*/ 2192349 h 4006635"/>
                <a:gd name="connsiteX423" fmla="*/ 4137964 w 5071813"/>
                <a:gd name="connsiteY423" fmla="*/ 2250406 h 4006635"/>
                <a:gd name="connsiteX424" fmla="*/ 4094421 w 5071813"/>
                <a:gd name="connsiteY424" fmla="*/ 2279435 h 4006635"/>
                <a:gd name="connsiteX425" fmla="*/ 4079907 w 5071813"/>
                <a:gd name="connsiteY425" fmla="*/ 2322978 h 4006635"/>
                <a:gd name="connsiteX426" fmla="*/ 4152479 w 5071813"/>
                <a:gd name="connsiteY426" fmla="*/ 2395549 h 4006635"/>
                <a:gd name="connsiteX427" fmla="*/ 4196021 w 5071813"/>
                <a:gd name="connsiteY427" fmla="*/ 2511664 h 4006635"/>
                <a:gd name="connsiteX428" fmla="*/ 4210536 w 5071813"/>
                <a:gd name="connsiteY428" fmla="*/ 2569721 h 4006635"/>
                <a:gd name="connsiteX429" fmla="*/ 4239564 w 5071813"/>
                <a:gd name="connsiteY429" fmla="*/ 2656806 h 4006635"/>
                <a:gd name="connsiteX430" fmla="*/ 4254079 w 5071813"/>
                <a:gd name="connsiteY430" fmla="*/ 2729378 h 4006635"/>
                <a:gd name="connsiteX431" fmla="*/ 4268593 w 5071813"/>
                <a:gd name="connsiteY431" fmla="*/ 2772921 h 4006635"/>
                <a:gd name="connsiteX432" fmla="*/ 4225050 w 5071813"/>
                <a:gd name="connsiteY432" fmla="*/ 2743892 h 4006635"/>
                <a:gd name="connsiteX433" fmla="*/ 4184342 w 5071813"/>
                <a:gd name="connsiteY433" fmla="*/ 2596141 h 4006635"/>
                <a:gd name="connsiteX434" fmla="*/ 4137964 w 5071813"/>
                <a:gd name="connsiteY434" fmla="*/ 2511664 h 4006635"/>
                <a:gd name="connsiteX435" fmla="*/ 4094421 w 5071813"/>
                <a:gd name="connsiteY435" fmla="*/ 2468121 h 4006635"/>
                <a:gd name="connsiteX436" fmla="*/ 4050879 w 5071813"/>
                <a:gd name="connsiteY436" fmla="*/ 2439092 h 4006635"/>
                <a:gd name="connsiteX437" fmla="*/ 4007336 w 5071813"/>
                <a:gd name="connsiteY437" fmla="*/ 2395549 h 4006635"/>
                <a:gd name="connsiteX438" fmla="*/ 3920250 w 5071813"/>
                <a:gd name="connsiteY438" fmla="*/ 2352006 h 4006635"/>
                <a:gd name="connsiteX439" fmla="*/ 3818650 w 5071813"/>
                <a:gd name="connsiteY439" fmla="*/ 2381035 h 4006635"/>
                <a:gd name="connsiteX440" fmla="*/ 3847679 w 5071813"/>
                <a:gd name="connsiteY440" fmla="*/ 2424578 h 4006635"/>
                <a:gd name="connsiteX441" fmla="*/ 3891221 w 5071813"/>
                <a:gd name="connsiteY441" fmla="*/ 2482635 h 4006635"/>
                <a:gd name="connsiteX442" fmla="*/ 3905736 w 5071813"/>
                <a:gd name="connsiteY442" fmla="*/ 2569721 h 4006635"/>
                <a:gd name="connsiteX443" fmla="*/ 3920250 w 5071813"/>
                <a:gd name="connsiteY443" fmla="*/ 2613264 h 4006635"/>
                <a:gd name="connsiteX444" fmla="*/ 3876707 w 5071813"/>
                <a:gd name="connsiteY444" fmla="*/ 2627778 h 4006635"/>
                <a:gd name="connsiteX445" fmla="*/ 3847679 w 5071813"/>
                <a:gd name="connsiteY445" fmla="*/ 2526178 h 4006635"/>
                <a:gd name="connsiteX446" fmla="*/ 3801981 w 5071813"/>
                <a:gd name="connsiteY446" fmla="*/ 2424352 h 4006635"/>
                <a:gd name="connsiteX447" fmla="*/ 3702536 w 5071813"/>
                <a:gd name="connsiteY447" fmla="*/ 2337492 h 4006635"/>
                <a:gd name="connsiteX448" fmla="*/ 3673507 w 5071813"/>
                <a:gd name="connsiteY448" fmla="*/ 2293949 h 4006635"/>
                <a:gd name="connsiteX449" fmla="*/ 3644479 w 5071813"/>
                <a:gd name="connsiteY449" fmla="*/ 2206864 h 4006635"/>
                <a:gd name="connsiteX450" fmla="*/ 3571907 w 5071813"/>
                <a:gd name="connsiteY450" fmla="*/ 2177835 h 4006635"/>
                <a:gd name="connsiteX451" fmla="*/ 3513850 w 5071813"/>
                <a:gd name="connsiteY451" fmla="*/ 2163321 h 4006635"/>
                <a:gd name="connsiteX452" fmla="*/ 3397736 w 5071813"/>
                <a:gd name="connsiteY452" fmla="*/ 2177835 h 4006635"/>
                <a:gd name="connsiteX453" fmla="*/ 3305207 w 5071813"/>
                <a:gd name="connsiteY453" fmla="*/ 2170918 h 4006635"/>
                <a:gd name="connsiteX454" fmla="*/ 3296136 w 5071813"/>
                <a:gd name="connsiteY454" fmla="*/ 2235892 h 4006635"/>
                <a:gd name="connsiteX455" fmla="*/ 3412250 w 5071813"/>
                <a:gd name="connsiteY455" fmla="*/ 2279435 h 4006635"/>
                <a:gd name="connsiteX456" fmla="*/ 3455793 w 5071813"/>
                <a:gd name="connsiteY456" fmla="*/ 2395549 h 4006635"/>
                <a:gd name="connsiteX457" fmla="*/ 3441279 w 5071813"/>
                <a:gd name="connsiteY457" fmla="*/ 2511664 h 4006635"/>
                <a:gd name="connsiteX458" fmla="*/ 3383221 w 5071813"/>
                <a:gd name="connsiteY458" fmla="*/ 2468121 h 4006635"/>
                <a:gd name="connsiteX459" fmla="*/ 3339679 w 5071813"/>
                <a:gd name="connsiteY459" fmla="*/ 2439092 h 4006635"/>
                <a:gd name="connsiteX460" fmla="*/ 3325164 w 5071813"/>
                <a:gd name="connsiteY460" fmla="*/ 2395549 h 4006635"/>
                <a:gd name="connsiteX461" fmla="*/ 3310650 w 5071813"/>
                <a:gd name="connsiteY461" fmla="*/ 2308464 h 4006635"/>
                <a:gd name="connsiteX462" fmla="*/ 3267107 w 5071813"/>
                <a:gd name="connsiteY462" fmla="*/ 2264921 h 4006635"/>
                <a:gd name="connsiteX463" fmla="*/ 3223564 w 5071813"/>
                <a:gd name="connsiteY463" fmla="*/ 2206864 h 4006635"/>
                <a:gd name="connsiteX464" fmla="*/ 3209050 w 5071813"/>
                <a:gd name="connsiteY464" fmla="*/ 2163321 h 4006635"/>
                <a:gd name="connsiteX465" fmla="*/ 3136479 w 5071813"/>
                <a:gd name="connsiteY465" fmla="*/ 2134292 h 4006635"/>
                <a:gd name="connsiteX466" fmla="*/ 3020364 w 5071813"/>
                <a:gd name="connsiteY466" fmla="*/ 2076235 h 4006635"/>
                <a:gd name="connsiteX467" fmla="*/ 2976821 w 5071813"/>
                <a:gd name="connsiteY467" fmla="*/ 2279435 h 4006635"/>
                <a:gd name="connsiteX468" fmla="*/ 2875221 w 5071813"/>
                <a:gd name="connsiteY468" fmla="*/ 2366521 h 4006635"/>
                <a:gd name="connsiteX469" fmla="*/ 2846193 w 5071813"/>
                <a:gd name="connsiteY469" fmla="*/ 2410064 h 4006635"/>
                <a:gd name="connsiteX470" fmla="*/ 2831679 w 5071813"/>
                <a:gd name="connsiteY470" fmla="*/ 2482635 h 4006635"/>
                <a:gd name="connsiteX471" fmla="*/ 2672021 w 5071813"/>
                <a:gd name="connsiteY471" fmla="*/ 2526178 h 4006635"/>
                <a:gd name="connsiteX472" fmla="*/ 2657507 w 5071813"/>
                <a:gd name="connsiteY472" fmla="*/ 2569721 h 4006635"/>
                <a:gd name="connsiteX473" fmla="*/ 2599450 w 5071813"/>
                <a:gd name="connsiteY473" fmla="*/ 2656806 h 4006635"/>
                <a:gd name="connsiteX474" fmla="*/ 2584936 w 5071813"/>
                <a:gd name="connsiteY474" fmla="*/ 2700349 h 4006635"/>
                <a:gd name="connsiteX475" fmla="*/ 2599450 w 5071813"/>
                <a:gd name="connsiteY475" fmla="*/ 2743892 h 4006635"/>
                <a:gd name="connsiteX476" fmla="*/ 2730079 w 5071813"/>
                <a:gd name="connsiteY476" fmla="*/ 2845492 h 4006635"/>
                <a:gd name="connsiteX477" fmla="*/ 2773621 w 5071813"/>
                <a:gd name="connsiteY477" fmla="*/ 2889035 h 4006635"/>
                <a:gd name="connsiteX478" fmla="*/ 2889736 w 5071813"/>
                <a:gd name="connsiteY478" fmla="*/ 2932578 h 4006635"/>
                <a:gd name="connsiteX479" fmla="*/ 2976821 w 5071813"/>
                <a:gd name="connsiteY479" fmla="*/ 2976121 h 4006635"/>
                <a:gd name="connsiteX480" fmla="*/ 3034879 w 5071813"/>
                <a:gd name="connsiteY480" fmla="*/ 2961606 h 4006635"/>
                <a:gd name="connsiteX481" fmla="*/ 3127974 w 5071813"/>
                <a:gd name="connsiteY481" fmla="*/ 2888354 h 4006635"/>
                <a:gd name="connsiteX482" fmla="*/ 3165507 w 5071813"/>
                <a:gd name="connsiteY482" fmla="*/ 2801949 h 4006635"/>
                <a:gd name="connsiteX483" fmla="*/ 3412250 w 5071813"/>
                <a:gd name="connsiteY483" fmla="*/ 2816464 h 4006635"/>
                <a:gd name="connsiteX484" fmla="*/ 3513850 w 5071813"/>
                <a:gd name="connsiteY484" fmla="*/ 2860006 h 4006635"/>
                <a:gd name="connsiteX485" fmla="*/ 3557393 w 5071813"/>
                <a:gd name="connsiteY485" fmla="*/ 2874521 h 4006635"/>
                <a:gd name="connsiteX486" fmla="*/ 3615450 w 5071813"/>
                <a:gd name="connsiteY486" fmla="*/ 2976121 h 4006635"/>
                <a:gd name="connsiteX487" fmla="*/ 3600936 w 5071813"/>
                <a:gd name="connsiteY487" fmla="*/ 3048692 h 4006635"/>
                <a:gd name="connsiteX488" fmla="*/ 3484821 w 5071813"/>
                <a:gd name="connsiteY488" fmla="*/ 3034178 h 4006635"/>
                <a:gd name="connsiteX489" fmla="*/ 3441279 w 5071813"/>
                <a:gd name="connsiteY489" fmla="*/ 3005149 h 4006635"/>
                <a:gd name="connsiteX490" fmla="*/ 3180021 w 5071813"/>
                <a:gd name="connsiteY490" fmla="*/ 3019664 h 4006635"/>
                <a:gd name="connsiteX491" fmla="*/ 3136479 w 5071813"/>
                <a:gd name="connsiteY491" fmla="*/ 3063206 h 4006635"/>
                <a:gd name="connsiteX492" fmla="*/ 3281621 w 5071813"/>
                <a:gd name="connsiteY492" fmla="*/ 3077721 h 4006635"/>
                <a:gd name="connsiteX493" fmla="*/ 3412250 w 5071813"/>
                <a:gd name="connsiteY493" fmla="*/ 3106749 h 4006635"/>
                <a:gd name="connsiteX494" fmla="*/ 3513850 w 5071813"/>
                <a:gd name="connsiteY494" fmla="*/ 3193835 h 4006635"/>
                <a:gd name="connsiteX495" fmla="*/ 3557393 w 5071813"/>
                <a:gd name="connsiteY495" fmla="*/ 3208349 h 4006635"/>
                <a:gd name="connsiteX496" fmla="*/ 3600936 w 5071813"/>
                <a:gd name="connsiteY496" fmla="*/ 3237378 h 4006635"/>
                <a:gd name="connsiteX497" fmla="*/ 3673507 w 5071813"/>
                <a:gd name="connsiteY497" fmla="*/ 3251892 h 4006635"/>
                <a:gd name="connsiteX498" fmla="*/ 3717050 w 5071813"/>
                <a:gd name="connsiteY498" fmla="*/ 3266406 h 4006635"/>
                <a:gd name="connsiteX499" fmla="*/ 3804136 w 5071813"/>
                <a:gd name="connsiteY499" fmla="*/ 3368006 h 4006635"/>
                <a:gd name="connsiteX500" fmla="*/ 3920250 w 5071813"/>
                <a:gd name="connsiteY500" fmla="*/ 3397035 h 4006635"/>
                <a:gd name="connsiteX501" fmla="*/ 3992821 w 5071813"/>
                <a:gd name="connsiteY501" fmla="*/ 3382521 h 4006635"/>
                <a:gd name="connsiteX502" fmla="*/ 4007336 w 5071813"/>
                <a:gd name="connsiteY502" fmla="*/ 3426064 h 4006635"/>
                <a:gd name="connsiteX503" fmla="*/ 3920250 w 5071813"/>
                <a:gd name="connsiteY503" fmla="*/ 3513149 h 4006635"/>
                <a:gd name="connsiteX504" fmla="*/ 3731564 w 5071813"/>
                <a:gd name="connsiteY504" fmla="*/ 3484121 h 4006635"/>
                <a:gd name="connsiteX505" fmla="*/ 3600936 w 5071813"/>
                <a:gd name="connsiteY505" fmla="*/ 3382521 h 4006635"/>
                <a:gd name="connsiteX506" fmla="*/ 3441279 w 5071813"/>
                <a:gd name="connsiteY506" fmla="*/ 3338978 h 4006635"/>
                <a:gd name="connsiteX507" fmla="*/ 3296136 w 5071813"/>
                <a:gd name="connsiteY507" fmla="*/ 3353492 h 4006635"/>
                <a:gd name="connsiteX508" fmla="*/ 3310650 w 5071813"/>
                <a:gd name="connsiteY508" fmla="*/ 3426064 h 4006635"/>
                <a:gd name="connsiteX509" fmla="*/ 3281621 w 5071813"/>
                <a:gd name="connsiteY509" fmla="*/ 3556692 h 4006635"/>
                <a:gd name="connsiteX510" fmla="*/ 3138406 w 5071813"/>
                <a:gd name="connsiteY510" fmla="*/ 3532653 h 4006635"/>
                <a:gd name="connsiteX511" fmla="*/ 3154394 w 5071813"/>
                <a:gd name="connsiteY511" fmla="*/ 3484801 h 4006635"/>
                <a:gd name="connsiteX512" fmla="*/ 3147705 w 5071813"/>
                <a:gd name="connsiteY512" fmla="*/ 3419373 h 4006635"/>
                <a:gd name="connsiteX513" fmla="*/ 3174579 w 5071813"/>
                <a:gd name="connsiteY513" fmla="*/ 3376058 h 4006635"/>
                <a:gd name="connsiteX514" fmla="*/ 3136479 w 5071813"/>
                <a:gd name="connsiteY514" fmla="*/ 3251892 h 4006635"/>
                <a:gd name="connsiteX515" fmla="*/ 3092936 w 5071813"/>
                <a:gd name="connsiteY515" fmla="*/ 3222864 h 4006635"/>
                <a:gd name="connsiteX516" fmla="*/ 3092936 w 5071813"/>
                <a:gd name="connsiteY516" fmla="*/ 3614749 h 4006635"/>
                <a:gd name="connsiteX517" fmla="*/ 3121964 w 5071813"/>
                <a:gd name="connsiteY517" fmla="*/ 3701835 h 4006635"/>
                <a:gd name="connsiteX518" fmla="*/ 3107450 w 5071813"/>
                <a:gd name="connsiteY518" fmla="*/ 3890521 h 4006635"/>
                <a:gd name="connsiteX519" fmla="*/ 3078421 w 5071813"/>
                <a:gd name="connsiteY519" fmla="*/ 4006635 h 4006635"/>
                <a:gd name="connsiteX520" fmla="*/ 3020364 w 5071813"/>
                <a:gd name="connsiteY520" fmla="*/ 3948578 h 4006635"/>
                <a:gd name="connsiteX521" fmla="*/ 2976821 w 5071813"/>
                <a:gd name="connsiteY521" fmla="*/ 3600235 h 4006635"/>
                <a:gd name="connsiteX522" fmla="*/ 2918764 w 5071813"/>
                <a:gd name="connsiteY522" fmla="*/ 3498635 h 4006635"/>
                <a:gd name="connsiteX523" fmla="*/ 2889736 w 5071813"/>
                <a:gd name="connsiteY523" fmla="*/ 3426064 h 4006635"/>
                <a:gd name="connsiteX524" fmla="*/ 2904250 w 5071813"/>
                <a:gd name="connsiteY524" fmla="*/ 3309949 h 4006635"/>
                <a:gd name="connsiteX525" fmla="*/ 2947793 w 5071813"/>
                <a:gd name="connsiteY525" fmla="*/ 3266406 h 4006635"/>
                <a:gd name="connsiteX526" fmla="*/ 2991336 w 5071813"/>
                <a:gd name="connsiteY526" fmla="*/ 3179321 h 4006635"/>
                <a:gd name="connsiteX527" fmla="*/ 2976821 w 5071813"/>
                <a:gd name="connsiteY527" fmla="*/ 3121264 h 4006635"/>
                <a:gd name="connsiteX528" fmla="*/ 2918764 w 5071813"/>
                <a:gd name="connsiteY528" fmla="*/ 3106749 h 4006635"/>
                <a:gd name="connsiteX529" fmla="*/ 2875221 w 5071813"/>
                <a:gd name="connsiteY529" fmla="*/ 3092235 h 4006635"/>
                <a:gd name="connsiteX530" fmla="*/ 2788136 w 5071813"/>
                <a:gd name="connsiteY530" fmla="*/ 3135778 h 4006635"/>
                <a:gd name="connsiteX531" fmla="*/ 2759107 w 5071813"/>
                <a:gd name="connsiteY531" fmla="*/ 3048692 h 4006635"/>
                <a:gd name="connsiteX532" fmla="*/ 2744593 w 5071813"/>
                <a:gd name="connsiteY532" fmla="*/ 3005149 h 4006635"/>
                <a:gd name="connsiteX533" fmla="*/ 2701050 w 5071813"/>
                <a:gd name="connsiteY533" fmla="*/ 2990635 h 4006635"/>
                <a:gd name="connsiteX534" fmla="*/ 2541393 w 5071813"/>
                <a:gd name="connsiteY534" fmla="*/ 3019664 h 4006635"/>
                <a:gd name="connsiteX535" fmla="*/ 2439793 w 5071813"/>
                <a:gd name="connsiteY535" fmla="*/ 3063206 h 4006635"/>
                <a:gd name="connsiteX536" fmla="*/ 2309164 w 5071813"/>
                <a:gd name="connsiteY536" fmla="*/ 3077721 h 4006635"/>
                <a:gd name="connsiteX537" fmla="*/ 2265621 w 5071813"/>
                <a:gd name="connsiteY537" fmla="*/ 3121264 h 4006635"/>
                <a:gd name="connsiteX538" fmla="*/ 2251107 w 5071813"/>
                <a:gd name="connsiteY538" fmla="*/ 3179321 h 4006635"/>
                <a:gd name="connsiteX539" fmla="*/ 2236593 w 5071813"/>
                <a:gd name="connsiteY539" fmla="*/ 3251892 h 4006635"/>
                <a:gd name="connsiteX540" fmla="*/ 2193050 w 5071813"/>
                <a:gd name="connsiteY540" fmla="*/ 3280921 h 4006635"/>
                <a:gd name="connsiteX541" fmla="*/ 2033393 w 5071813"/>
                <a:gd name="connsiteY541" fmla="*/ 3251892 h 4006635"/>
                <a:gd name="connsiteX542" fmla="*/ 1989850 w 5071813"/>
                <a:gd name="connsiteY542" fmla="*/ 3179321 h 4006635"/>
                <a:gd name="connsiteX543" fmla="*/ 2062421 w 5071813"/>
                <a:gd name="connsiteY543" fmla="*/ 3092235 h 4006635"/>
                <a:gd name="connsiteX544" fmla="*/ 2193050 w 5071813"/>
                <a:gd name="connsiteY544" fmla="*/ 3077721 h 4006635"/>
                <a:gd name="connsiteX545" fmla="*/ 2236593 w 5071813"/>
                <a:gd name="connsiteY545" fmla="*/ 3034178 h 4006635"/>
                <a:gd name="connsiteX546" fmla="*/ 2265621 w 5071813"/>
                <a:gd name="connsiteY546" fmla="*/ 2947092 h 4006635"/>
                <a:gd name="connsiteX547" fmla="*/ 2294650 w 5071813"/>
                <a:gd name="connsiteY547" fmla="*/ 2889035 h 4006635"/>
                <a:gd name="connsiteX548" fmla="*/ 2410764 w 5071813"/>
                <a:gd name="connsiteY548" fmla="*/ 2903549 h 4006635"/>
                <a:gd name="connsiteX549" fmla="*/ 2468821 w 5071813"/>
                <a:gd name="connsiteY549" fmla="*/ 2889035 h 4006635"/>
                <a:gd name="connsiteX550" fmla="*/ 2439793 w 5071813"/>
                <a:gd name="connsiteY550" fmla="*/ 2816464 h 4006635"/>
                <a:gd name="connsiteX551" fmla="*/ 2323679 w 5071813"/>
                <a:gd name="connsiteY551" fmla="*/ 2787435 h 4006635"/>
                <a:gd name="connsiteX552" fmla="*/ 2280136 w 5071813"/>
                <a:gd name="connsiteY552" fmla="*/ 2801949 h 4006635"/>
                <a:gd name="connsiteX553" fmla="*/ 2236593 w 5071813"/>
                <a:gd name="connsiteY553" fmla="*/ 2932578 h 4006635"/>
                <a:gd name="connsiteX554" fmla="*/ 2178536 w 5071813"/>
                <a:gd name="connsiteY554" fmla="*/ 2976121 h 4006635"/>
                <a:gd name="connsiteX555" fmla="*/ 2134993 w 5071813"/>
                <a:gd name="connsiteY555" fmla="*/ 3005149 h 4006635"/>
                <a:gd name="connsiteX556" fmla="*/ 2004364 w 5071813"/>
                <a:gd name="connsiteY556" fmla="*/ 3034178 h 4006635"/>
                <a:gd name="connsiteX557" fmla="*/ 1960821 w 5071813"/>
                <a:gd name="connsiteY557" fmla="*/ 3063206 h 4006635"/>
                <a:gd name="connsiteX558" fmla="*/ 1917279 w 5071813"/>
                <a:gd name="connsiteY558" fmla="*/ 3077721 h 4006635"/>
                <a:gd name="connsiteX559" fmla="*/ 1722924 w 5071813"/>
                <a:gd name="connsiteY559" fmla="*/ 3144849 h 4006635"/>
                <a:gd name="connsiteX560" fmla="*/ 1635838 w 5071813"/>
                <a:gd name="connsiteY560" fmla="*/ 3178867 h 4006635"/>
                <a:gd name="connsiteX561" fmla="*/ 1580842 w 5071813"/>
                <a:gd name="connsiteY561" fmla="*/ 3270035 h 4006635"/>
                <a:gd name="connsiteX562" fmla="*/ 1510879 w 5071813"/>
                <a:gd name="connsiteY562" fmla="*/ 3397035 h 4006635"/>
                <a:gd name="connsiteX563" fmla="*/ 1467336 w 5071813"/>
                <a:gd name="connsiteY563" fmla="*/ 3382521 h 4006635"/>
                <a:gd name="connsiteX564" fmla="*/ 1452821 w 5071813"/>
                <a:gd name="connsiteY564" fmla="*/ 3338978 h 4006635"/>
                <a:gd name="connsiteX565" fmla="*/ 1467336 w 5071813"/>
                <a:gd name="connsiteY565" fmla="*/ 3208349 h 4006635"/>
                <a:gd name="connsiteX566" fmla="*/ 1597964 w 5071813"/>
                <a:gd name="connsiteY566" fmla="*/ 3150292 h 4006635"/>
                <a:gd name="connsiteX567" fmla="*/ 1670536 w 5071813"/>
                <a:gd name="connsiteY567" fmla="*/ 3077721 h 4006635"/>
                <a:gd name="connsiteX568" fmla="*/ 1714079 w 5071813"/>
                <a:gd name="connsiteY568" fmla="*/ 3034178 h 4006635"/>
                <a:gd name="connsiteX569" fmla="*/ 1861376 w 5071813"/>
                <a:gd name="connsiteY569" fmla="*/ 3002087 h 4006635"/>
                <a:gd name="connsiteX570" fmla="*/ 2105964 w 5071813"/>
                <a:gd name="connsiteY570" fmla="*/ 2947092 h 4006635"/>
                <a:gd name="connsiteX571" fmla="*/ 2149507 w 5071813"/>
                <a:gd name="connsiteY571" fmla="*/ 2932578 h 4006635"/>
                <a:gd name="connsiteX572" fmla="*/ 2222079 w 5071813"/>
                <a:gd name="connsiteY572" fmla="*/ 2830978 h 4006635"/>
                <a:gd name="connsiteX573" fmla="*/ 2207564 w 5071813"/>
                <a:gd name="connsiteY573" fmla="*/ 2700349 h 4006635"/>
                <a:gd name="connsiteX574" fmla="*/ 1786650 w 5071813"/>
                <a:gd name="connsiteY574" fmla="*/ 2729378 h 4006635"/>
                <a:gd name="connsiteX575" fmla="*/ 1714079 w 5071813"/>
                <a:gd name="connsiteY575" fmla="*/ 2787435 h 4006635"/>
                <a:gd name="connsiteX576" fmla="*/ 1670536 w 5071813"/>
                <a:gd name="connsiteY576" fmla="*/ 2801949 h 4006635"/>
                <a:gd name="connsiteX577" fmla="*/ 1539907 w 5071813"/>
                <a:gd name="connsiteY577" fmla="*/ 2845492 h 4006635"/>
                <a:gd name="connsiteX578" fmla="*/ 1409279 w 5071813"/>
                <a:gd name="connsiteY578" fmla="*/ 2889035 h 4006635"/>
                <a:gd name="connsiteX579" fmla="*/ 1452821 w 5071813"/>
                <a:gd name="connsiteY579" fmla="*/ 2758406 h 4006635"/>
                <a:gd name="connsiteX580" fmla="*/ 1568936 w 5071813"/>
                <a:gd name="connsiteY580" fmla="*/ 2729378 h 4006635"/>
                <a:gd name="connsiteX581" fmla="*/ 1612479 w 5071813"/>
                <a:gd name="connsiteY581" fmla="*/ 2700349 h 4006635"/>
                <a:gd name="connsiteX582" fmla="*/ 1626993 w 5071813"/>
                <a:gd name="connsiteY582" fmla="*/ 2656806 h 4006635"/>
                <a:gd name="connsiteX583" fmla="*/ 1510879 w 5071813"/>
                <a:gd name="connsiteY583" fmla="*/ 2613264 h 4006635"/>
                <a:gd name="connsiteX584" fmla="*/ 1423793 w 5071813"/>
                <a:gd name="connsiteY584" fmla="*/ 2497149 h 4006635"/>
                <a:gd name="connsiteX585" fmla="*/ 1467336 w 5071813"/>
                <a:gd name="connsiteY585" fmla="*/ 2482635 h 4006635"/>
                <a:gd name="connsiteX586" fmla="*/ 1626993 w 5071813"/>
                <a:gd name="connsiteY586" fmla="*/ 2540692 h 4006635"/>
                <a:gd name="connsiteX587" fmla="*/ 1728593 w 5071813"/>
                <a:gd name="connsiteY587" fmla="*/ 2569721 h 4006635"/>
                <a:gd name="connsiteX588" fmla="*/ 1797082 w 5071813"/>
                <a:gd name="connsiteY588" fmla="*/ 2603285 h 4006635"/>
                <a:gd name="connsiteX589" fmla="*/ 1830193 w 5071813"/>
                <a:gd name="connsiteY589" fmla="*/ 2642292 h 4006635"/>
                <a:gd name="connsiteX590" fmla="*/ 1888250 w 5071813"/>
                <a:gd name="connsiteY590" fmla="*/ 2656806 h 4006635"/>
                <a:gd name="connsiteX591" fmla="*/ 1975336 w 5071813"/>
                <a:gd name="connsiteY591" fmla="*/ 2671321 h 4006635"/>
                <a:gd name="connsiteX592" fmla="*/ 2164021 w 5071813"/>
                <a:gd name="connsiteY592" fmla="*/ 2652498 h 4006635"/>
                <a:gd name="connsiteX593" fmla="*/ 2309164 w 5071813"/>
                <a:gd name="connsiteY593" fmla="*/ 2671321 h 4006635"/>
                <a:gd name="connsiteX594" fmla="*/ 2294650 w 5071813"/>
                <a:gd name="connsiteY594" fmla="*/ 2627778 h 4006635"/>
                <a:gd name="connsiteX595" fmla="*/ 2193050 w 5071813"/>
                <a:gd name="connsiteY595" fmla="*/ 2569721 h 4006635"/>
                <a:gd name="connsiteX596" fmla="*/ 2164021 w 5071813"/>
                <a:gd name="connsiteY596" fmla="*/ 2497149 h 4006635"/>
                <a:gd name="connsiteX597" fmla="*/ 2062421 w 5071813"/>
                <a:gd name="connsiteY597" fmla="*/ 2453606 h 4006635"/>
                <a:gd name="connsiteX598" fmla="*/ 2004364 w 5071813"/>
                <a:gd name="connsiteY598" fmla="*/ 2424578 h 4006635"/>
                <a:gd name="connsiteX599" fmla="*/ 1873736 w 5071813"/>
                <a:gd name="connsiteY599" fmla="*/ 2439092 h 4006635"/>
                <a:gd name="connsiteX600" fmla="*/ 1830193 w 5071813"/>
                <a:gd name="connsiteY600" fmla="*/ 2453606 h 4006635"/>
                <a:gd name="connsiteX601" fmla="*/ 1699564 w 5071813"/>
                <a:gd name="connsiteY601" fmla="*/ 2439092 h 4006635"/>
                <a:gd name="connsiteX602" fmla="*/ 1656021 w 5071813"/>
                <a:gd name="connsiteY602" fmla="*/ 2410064 h 4006635"/>
                <a:gd name="connsiteX603" fmla="*/ 1612479 w 5071813"/>
                <a:gd name="connsiteY603" fmla="*/ 2395549 h 4006635"/>
                <a:gd name="connsiteX604" fmla="*/ 1423793 w 5071813"/>
                <a:gd name="connsiteY604" fmla="*/ 2366521 h 4006635"/>
                <a:gd name="connsiteX605" fmla="*/ 1307679 w 5071813"/>
                <a:gd name="connsiteY605" fmla="*/ 2366521 h 4006635"/>
                <a:gd name="connsiteX606" fmla="*/ 1278650 w 5071813"/>
                <a:gd name="connsiteY606" fmla="*/ 2424578 h 4006635"/>
                <a:gd name="connsiteX607" fmla="*/ 1293164 w 5071813"/>
                <a:gd name="connsiteY607" fmla="*/ 2613264 h 4006635"/>
                <a:gd name="connsiteX608" fmla="*/ 1322193 w 5071813"/>
                <a:gd name="connsiteY608" fmla="*/ 2700349 h 4006635"/>
                <a:gd name="connsiteX609" fmla="*/ 1336707 w 5071813"/>
                <a:gd name="connsiteY609" fmla="*/ 2758406 h 4006635"/>
                <a:gd name="connsiteX610" fmla="*/ 1278650 w 5071813"/>
                <a:gd name="connsiteY610" fmla="*/ 2860006 h 4006635"/>
                <a:gd name="connsiteX611" fmla="*/ 1220593 w 5071813"/>
                <a:gd name="connsiteY611" fmla="*/ 2816464 h 4006635"/>
                <a:gd name="connsiteX612" fmla="*/ 1148021 w 5071813"/>
                <a:gd name="connsiteY612" fmla="*/ 2613264 h 4006635"/>
                <a:gd name="connsiteX613" fmla="*/ 1104479 w 5071813"/>
                <a:gd name="connsiteY613" fmla="*/ 2584235 h 4006635"/>
                <a:gd name="connsiteX614" fmla="*/ 1089964 w 5071813"/>
                <a:gd name="connsiteY614" fmla="*/ 2526178 h 4006635"/>
                <a:gd name="connsiteX615" fmla="*/ 1046421 w 5071813"/>
                <a:gd name="connsiteY615" fmla="*/ 2482635 h 4006635"/>
                <a:gd name="connsiteX616" fmla="*/ 1002879 w 5071813"/>
                <a:gd name="connsiteY616" fmla="*/ 2424578 h 4006635"/>
                <a:gd name="connsiteX617" fmla="*/ 1046421 w 5071813"/>
                <a:gd name="connsiteY617" fmla="*/ 2395549 h 4006635"/>
                <a:gd name="connsiteX618" fmla="*/ 1162536 w 5071813"/>
                <a:gd name="connsiteY618" fmla="*/ 2381035 h 4006635"/>
                <a:gd name="connsiteX619" fmla="*/ 1191564 w 5071813"/>
                <a:gd name="connsiteY619" fmla="*/ 2293949 h 4006635"/>
                <a:gd name="connsiteX620" fmla="*/ 1220593 w 5071813"/>
                <a:gd name="connsiteY620" fmla="*/ 2235892 h 4006635"/>
                <a:gd name="connsiteX621" fmla="*/ 1206079 w 5071813"/>
                <a:gd name="connsiteY621" fmla="*/ 2192349 h 4006635"/>
                <a:gd name="connsiteX622" fmla="*/ 1162536 w 5071813"/>
                <a:gd name="connsiteY622" fmla="*/ 2134292 h 4006635"/>
                <a:gd name="connsiteX623" fmla="*/ 1118993 w 5071813"/>
                <a:gd name="connsiteY623" fmla="*/ 2090749 h 4006635"/>
                <a:gd name="connsiteX624" fmla="*/ 1017393 w 5071813"/>
                <a:gd name="connsiteY624" fmla="*/ 2018178 h 4006635"/>
                <a:gd name="connsiteX625" fmla="*/ 959336 w 5071813"/>
                <a:gd name="connsiteY625" fmla="*/ 1916578 h 4006635"/>
                <a:gd name="connsiteX626" fmla="*/ 886764 w 5071813"/>
                <a:gd name="connsiteY626" fmla="*/ 1814978 h 4006635"/>
                <a:gd name="connsiteX627" fmla="*/ 785164 w 5071813"/>
                <a:gd name="connsiteY627" fmla="*/ 1844006 h 4006635"/>
                <a:gd name="connsiteX628" fmla="*/ 741621 w 5071813"/>
                <a:gd name="connsiteY628" fmla="*/ 1858521 h 4006635"/>
                <a:gd name="connsiteX629" fmla="*/ 683564 w 5071813"/>
                <a:gd name="connsiteY629" fmla="*/ 1844006 h 4006635"/>
                <a:gd name="connsiteX630" fmla="*/ 669050 w 5071813"/>
                <a:gd name="connsiteY630" fmla="*/ 1785949 h 4006635"/>
                <a:gd name="connsiteX631" fmla="*/ 799679 w 5071813"/>
                <a:gd name="connsiteY631" fmla="*/ 1742406 h 4006635"/>
                <a:gd name="connsiteX632" fmla="*/ 785164 w 5071813"/>
                <a:gd name="connsiteY632" fmla="*/ 1626292 h 4006635"/>
                <a:gd name="connsiteX633" fmla="*/ 712593 w 5071813"/>
                <a:gd name="connsiteY633" fmla="*/ 1597264 h 4006635"/>
                <a:gd name="connsiteX634" fmla="*/ 669050 w 5071813"/>
                <a:gd name="connsiteY634" fmla="*/ 1553721 h 4006635"/>
                <a:gd name="connsiteX635" fmla="*/ 523907 w 5071813"/>
                <a:gd name="connsiteY635" fmla="*/ 1510178 h 4006635"/>
                <a:gd name="connsiteX636" fmla="*/ 494879 w 5071813"/>
                <a:gd name="connsiteY636" fmla="*/ 1452121 h 4006635"/>
                <a:gd name="connsiteX637" fmla="*/ 465850 w 5071813"/>
                <a:gd name="connsiteY637" fmla="*/ 1350521 h 4006635"/>
                <a:gd name="connsiteX638" fmla="*/ 407793 w 5071813"/>
                <a:gd name="connsiteY638" fmla="*/ 1219892 h 4006635"/>
                <a:gd name="connsiteX639" fmla="*/ 291679 w 5071813"/>
                <a:gd name="connsiteY639" fmla="*/ 1132806 h 4006635"/>
                <a:gd name="connsiteX640" fmla="*/ 161050 w 5071813"/>
                <a:gd name="connsiteY640" fmla="*/ 1074749 h 4006635"/>
                <a:gd name="connsiteX641" fmla="*/ 117507 w 5071813"/>
                <a:gd name="connsiteY641" fmla="*/ 1060235 h 4006635"/>
                <a:gd name="connsiteX642" fmla="*/ 73964 w 5071813"/>
                <a:gd name="connsiteY642" fmla="*/ 1045721 h 4006635"/>
                <a:gd name="connsiteX643" fmla="*/ 1393 w 5071813"/>
                <a:gd name="connsiteY643" fmla="*/ 929606 h 4006635"/>
                <a:gd name="connsiteX0" fmla="*/ 1393 w 5071813"/>
                <a:gd name="connsiteY0" fmla="*/ 929606 h 4006635"/>
                <a:gd name="connsiteX1" fmla="*/ 132021 w 5071813"/>
                <a:gd name="connsiteY1" fmla="*/ 929606 h 4006635"/>
                <a:gd name="connsiteX2" fmla="*/ 219107 w 5071813"/>
                <a:gd name="connsiteY2" fmla="*/ 958635 h 4006635"/>
                <a:gd name="connsiteX3" fmla="*/ 262650 w 5071813"/>
                <a:gd name="connsiteY3" fmla="*/ 987664 h 4006635"/>
                <a:gd name="connsiteX4" fmla="*/ 335221 w 5071813"/>
                <a:gd name="connsiteY4" fmla="*/ 1060235 h 4006635"/>
                <a:gd name="connsiteX5" fmla="*/ 422307 w 5071813"/>
                <a:gd name="connsiteY5" fmla="*/ 1089264 h 4006635"/>
                <a:gd name="connsiteX6" fmla="*/ 465850 w 5071813"/>
                <a:gd name="connsiteY6" fmla="*/ 1132806 h 4006635"/>
                <a:gd name="connsiteX7" fmla="*/ 552936 w 5071813"/>
                <a:gd name="connsiteY7" fmla="*/ 1161835 h 4006635"/>
                <a:gd name="connsiteX8" fmla="*/ 625507 w 5071813"/>
                <a:gd name="connsiteY8" fmla="*/ 1248921 h 4006635"/>
                <a:gd name="connsiteX9" fmla="*/ 640021 w 5071813"/>
                <a:gd name="connsiteY9" fmla="*/ 1292464 h 4006635"/>
                <a:gd name="connsiteX10" fmla="*/ 683564 w 5071813"/>
                <a:gd name="connsiteY10" fmla="*/ 1306978 h 4006635"/>
                <a:gd name="connsiteX11" fmla="*/ 756136 w 5071813"/>
                <a:gd name="connsiteY11" fmla="*/ 1408578 h 4006635"/>
                <a:gd name="connsiteX12" fmla="*/ 828707 w 5071813"/>
                <a:gd name="connsiteY12" fmla="*/ 1466635 h 4006635"/>
                <a:gd name="connsiteX13" fmla="*/ 857736 w 5071813"/>
                <a:gd name="connsiteY13" fmla="*/ 1524692 h 4006635"/>
                <a:gd name="connsiteX14" fmla="*/ 872250 w 5071813"/>
                <a:gd name="connsiteY14" fmla="*/ 1568235 h 4006635"/>
                <a:gd name="connsiteX15" fmla="*/ 930307 w 5071813"/>
                <a:gd name="connsiteY15" fmla="*/ 1553721 h 4006635"/>
                <a:gd name="connsiteX16" fmla="*/ 944821 w 5071813"/>
                <a:gd name="connsiteY16" fmla="*/ 1510178 h 4006635"/>
                <a:gd name="connsiteX17" fmla="*/ 988364 w 5071813"/>
                <a:gd name="connsiteY17" fmla="*/ 1495664 h 4006635"/>
                <a:gd name="connsiteX18" fmla="*/ 1089964 w 5071813"/>
                <a:gd name="connsiteY18" fmla="*/ 1539206 h 4006635"/>
                <a:gd name="connsiteX19" fmla="*/ 1148021 w 5071813"/>
                <a:gd name="connsiteY19" fmla="*/ 1873035 h 4006635"/>
                <a:gd name="connsiteX20" fmla="*/ 1191564 w 5071813"/>
                <a:gd name="connsiteY20" fmla="*/ 1960121 h 4006635"/>
                <a:gd name="connsiteX21" fmla="*/ 1235107 w 5071813"/>
                <a:gd name="connsiteY21" fmla="*/ 1974635 h 4006635"/>
                <a:gd name="connsiteX22" fmla="*/ 1278650 w 5071813"/>
                <a:gd name="connsiteY22" fmla="*/ 2003664 h 4006635"/>
                <a:gd name="connsiteX23" fmla="*/ 1307679 w 5071813"/>
                <a:gd name="connsiteY23" fmla="*/ 2119778 h 4006635"/>
                <a:gd name="connsiteX24" fmla="*/ 1394764 w 5071813"/>
                <a:gd name="connsiteY24" fmla="*/ 2206864 h 4006635"/>
                <a:gd name="connsiteX25" fmla="*/ 1525393 w 5071813"/>
                <a:gd name="connsiteY25" fmla="*/ 2221378 h 4006635"/>
                <a:gd name="connsiteX26" fmla="*/ 1583450 w 5071813"/>
                <a:gd name="connsiteY26" fmla="*/ 2250406 h 4006635"/>
                <a:gd name="connsiteX27" fmla="*/ 1597964 w 5071813"/>
                <a:gd name="connsiteY27" fmla="*/ 2293949 h 4006635"/>
                <a:gd name="connsiteX28" fmla="*/ 1641507 w 5071813"/>
                <a:gd name="connsiteY28" fmla="*/ 2322978 h 4006635"/>
                <a:gd name="connsiteX29" fmla="*/ 1786650 w 5071813"/>
                <a:gd name="connsiteY29" fmla="*/ 2308464 h 4006635"/>
                <a:gd name="connsiteX30" fmla="*/ 1801164 w 5071813"/>
                <a:gd name="connsiteY30" fmla="*/ 2264921 h 4006635"/>
                <a:gd name="connsiteX31" fmla="*/ 1873736 w 5071813"/>
                <a:gd name="connsiteY31" fmla="*/ 2279435 h 4006635"/>
                <a:gd name="connsiteX32" fmla="*/ 2062421 w 5071813"/>
                <a:gd name="connsiteY32" fmla="*/ 2293949 h 4006635"/>
                <a:gd name="connsiteX33" fmla="*/ 2076936 w 5071813"/>
                <a:gd name="connsiteY33" fmla="*/ 2250406 h 4006635"/>
                <a:gd name="connsiteX34" fmla="*/ 2062421 w 5071813"/>
                <a:gd name="connsiteY34" fmla="*/ 2206864 h 4006635"/>
                <a:gd name="connsiteX35" fmla="*/ 1946307 w 5071813"/>
                <a:gd name="connsiteY35" fmla="*/ 2177835 h 4006635"/>
                <a:gd name="connsiteX36" fmla="*/ 1960821 w 5071813"/>
                <a:gd name="connsiteY36" fmla="*/ 1989149 h 4006635"/>
                <a:gd name="connsiteX37" fmla="*/ 1917279 w 5071813"/>
                <a:gd name="connsiteY37" fmla="*/ 1960121 h 4006635"/>
                <a:gd name="connsiteX38" fmla="*/ 1844707 w 5071813"/>
                <a:gd name="connsiteY38" fmla="*/ 1873035 h 4006635"/>
                <a:gd name="connsiteX39" fmla="*/ 1859221 w 5071813"/>
                <a:gd name="connsiteY39" fmla="*/ 1829492 h 4006635"/>
                <a:gd name="connsiteX40" fmla="*/ 1786650 w 5071813"/>
                <a:gd name="connsiteY40" fmla="*/ 1756921 h 4006635"/>
                <a:gd name="connsiteX41" fmla="*/ 1743107 w 5071813"/>
                <a:gd name="connsiteY41" fmla="*/ 1742406 h 4006635"/>
                <a:gd name="connsiteX42" fmla="*/ 1730520 w 5071813"/>
                <a:gd name="connsiteY42" fmla="*/ 1677659 h 4006635"/>
                <a:gd name="connsiteX43" fmla="*/ 1643889 w 5071813"/>
                <a:gd name="connsiteY43" fmla="*/ 1631962 h 4006635"/>
                <a:gd name="connsiteX44" fmla="*/ 1583450 w 5071813"/>
                <a:gd name="connsiteY44" fmla="*/ 1698864 h 4006635"/>
                <a:gd name="connsiteX45" fmla="*/ 1525393 w 5071813"/>
                <a:gd name="connsiteY45" fmla="*/ 1727892 h 4006635"/>
                <a:gd name="connsiteX46" fmla="*/ 1481850 w 5071813"/>
                <a:gd name="connsiteY46" fmla="*/ 1742406 h 4006635"/>
                <a:gd name="connsiteX47" fmla="*/ 1438307 w 5071813"/>
                <a:gd name="connsiteY47" fmla="*/ 1771435 h 4006635"/>
                <a:gd name="connsiteX48" fmla="*/ 1351221 w 5071813"/>
                <a:gd name="connsiteY48" fmla="*/ 1800464 h 4006635"/>
                <a:gd name="connsiteX49" fmla="*/ 1249621 w 5071813"/>
                <a:gd name="connsiteY49" fmla="*/ 1771435 h 4006635"/>
                <a:gd name="connsiteX50" fmla="*/ 1235107 w 5071813"/>
                <a:gd name="connsiteY50" fmla="*/ 1713378 h 4006635"/>
                <a:gd name="connsiteX51" fmla="*/ 1293164 w 5071813"/>
                <a:gd name="connsiteY51" fmla="*/ 1684349 h 4006635"/>
                <a:gd name="connsiteX52" fmla="*/ 1421638 w 5071813"/>
                <a:gd name="connsiteY52" fmla="*/ 1703172 h 4006635"/>
                <a:gd name="connsiteX53" fmla="*/ 1571318 w 5071813"/>
                <a:gd name="connsiteY53" fmla="*/ 1613479 h 4006635"/>
                <a:gd name="connsiteX54" fmla="*/ 1641507 w 5071813"/>
                <a:gd name="connsiteY54" fmla="*/ 1553721 h 4006635"/>
                <a:gd name="connsiteX55" fmla="*/ 1597964 w 5071813"/>
                <a:gd name="connsiteY55" fmla="*/ 1539206 h 4006635"/>
                <a:gd name="connsiteX56" fmla="*/ 1510879 w 5071813"/>
                <a:gd name="connsiteY56" fmla="*/ 1466635 h 4006635"/>
                <a:gd name="connsiteX57" fmla="*/ 1452821 w 5071813"/>
                <a:gd name="connsiteY57" fmla="*/ 1379549 h 4006635"/>
                <a:gd name="connsiteX58" fmla="*/ 1423793 w 5071813"/>
                <a:gd name="connsiteY58" fmla="*/ 1321492 h 4006635"/>
                <a:gd name="connsiteX59" fmla="*/ 1322193 w 5071813"/>
                <a:gd name="connsiteY59" fmla="*/ 1234406 h 4006635"/>
                <a:gd name="connsiteX60" fmla="*/ 1264136 w 5071813"/>
                <a:gd name="connsiteY60" fmla="*/ 1219892 h 4006635"/>
                <a:gd name="connsiteX61" fmla="*/ 1322193 w 5071813"/>
                <a:gd name="connsiteY61" fmla="*/ 1205378 h 4006635"/>
                <a:gd name="connsiteX62" fmla="*/ 1467336 w 5071813"/>
                <a:gd name="connsiteY62" fmla="*/ 1321492 h 4006635"/>
                <a:gd name="connsiteX63" fmla="*/ 1510879 w 5071813"/>
                <a:gd name="connsiteY63" fmla="*/ 1365035 h 4006635"/>
                <a:gd name="connsiteX64" fmla="*/ 1568936 w 5071813"/>
                <a:gd name="connsiteY64" fmla="*/ 1437606 h 4006635"/>
                <a:gd name="connsiteX65" fmla="*/ 1612479 w 5071813"/>
                <a:gd name="connsiteY65" fmla="*/ 1481149 h 4006635"/>
                <a:gd name="connsiteX66" fmla="*/ 1656021 w 5071813"/>
                <a:gd name="connsiteY66" fmla="*/ 1495664 h 4006635"/>
                <a:gd name="connsiteX67" fmla="*/ 1743107 w 5071813"/>
                <a:gd name="connsiteY67" fmla="*/ 1553721 h 4006635"/>
                <a:gd name="connsiteX68" fmla="*/ 1772136 w 5071813"/>
                <a:gd name="connsiteY68" fmla="*/ 1597264 h 4006635"/>
                <a:gd name="connsiteX69" fmla="*/ 1859221 w 5071813"/>
                <a:gd name="connsiteY69" fmla="*/ 1640806 h 4006635"/>
                <a:gd name="connsiteX70" fmla="*/ 1902764 w 5071813"/>
                <a:gd name="connsiteY70" fmla="*/ 1669835 h 4006635"/>
                <a:gd name="connsiteX71" fmla="*/ 1946307 w 5071813"/>
                <a:gd name="connsiteY71" fmla="*/ 1756921 h 4006635"/>
                <a:gd name="connsiteX72" fmla="*/ 1975336 w 5071813"/>
                <a:gd name="connsiteY72" fmla="*/ 1800464 h 4006635"/>
                <a:gd name="connsiteX73" fmla="*/ 2018879 w 5071813"/>
                <a:gd name="connsiteY73" fmla="*/ 1887549 h 4006635"/>
                <a:gd name="connsiteX74" fmla="*/ 2062421 w 5071813"/>
                <a:gd name="connsiteY74" fmla="*/ 1902064 h 4006635"/>
                <a:gd name="connsiteX75" fmla="*/ 2120479 w 5071813"/>
                <a:gd name="connsiteY75" fmla="*/ 2018178 h 4006635"/>
                <a:gd name="connsiteX76" fmla="*/ 2164021 w 5071813"/>
                <a:gd name="connsiteY76" fmla="*/ 2076235 h 4006635"/>
                <a:gd name="connsiteX77" fmla="*/ 2207564 w 5071813"/>
                <a:gd name="connsiteY77" fmla="*/ 2206864 h 4006635"/>
                <a:gd name="connsiteX78" fmla="*/ 2280136 w 5071813"/>
                <a:gd name="connsiteY78" fmla="*/ 2192349 h 4006635"/>
                <a:gd name="connsiteX79" fmla="*/ 2255643 w 5071813"/>
                <a:gd name="connsiteY79" fmla="*/ 2158785 h 4006635"/>
                <a:gd name="connsiteX80" fmla="*/ 2243510 w 5071813"/>
                <a:gd name="connsiteY80" fmla="*/ 2108099 h 4006635"/>
                <a:gd name="connsiteX81" fmla="*/ 2185453 w 5071813"/>
                <a:gd name="connsiteY81" fmla="*/ 2044824 h 4006635"/>
                <a:gd name="connsiteX82" fmla="*/ 2149507 w 5071813"/>
                <a:gd name="connsiteY82" fmla="*/ 2003664 h 4006635"/>
                <a:gd name="connsiteX83" fmla="*/ 2265621 w 5071813"/>
                <a:gd name="connsiteY83" fmla="*/ 2003664 h 4006635"/>
                <a:gd name="connsiteX84" fmla="*/ 2352707 w 5071813"/>
                <a:gd name="connsiteY84" fmla="*/ 2076235 h 4006635"/>
                <a:gd name="connsiteX85" fmla="*/ 2367221 w 5071813"/>
                <a:gd name="connsiteY85" fmla="*/ 2119778 h 4006635"/>
                <a:gd name="connsiteX86" fmla="*/ 2396250 w 5071813"/>
                <a:gd name="connsiteY86" fmla="*/ 2047206 h 4006635"/>
                <a:gd name="connsiteX87" fmla="*/ 2336038 w 5071813"/>
                <a:gd name="connsiteY87" fmla="*/ 1980304 h 4006635"/>
                <a:gd name="connsiteX88" fmla="*/ 2265621 w 5071813"/>
                <a:gd name="connsiteY88" fmla="*/ 1960121 h 4006635"/>
                <a:gd name="connsiteX89" fmla="*/ 2251107 w 5071813"/>
                <a:gd name="connsiteY89" fmla="*/ 1916578 h 4006635"/>
                <a:gd name="connsiteX90" fmla="*/ 2294650 w 5071813"/>
                <a:gd name="connsiteY90" fmla="*/ 1902064 h 4006635"/>
                <a:gd name="connsiteX91" fmla="*/ 2367221 w 5071813"/>
                <a:gd name="connsiteY91" fmla="*/ 1916578 h 4006635"/>
                <a:gd name="connsiteX92" fmla="*/ 2454307 w 5071813"/>
                <a:gd name="connsiteY92" fmla="*/ 1931092 h 4006635"/>
                <a:gd name="connsiteX93" fmla="*/ 2512364 w 5071813"/>
                <a:gd name="connsiteY93" fmla="*/ 1844006 h 4006635"/>
                <a:gd name="connsiteX94" fmla="*/ 2410764 w 5071813"/>
                <a:gd name="connsiteY94" fmla="*/ 1814978 h 4006635"/>
                <a:gd name="connsiteX95" fmla="*/ 2309164 w 5071813"/>
                <a:gd name="connsiteY95" fmla="*/ 1785949 h 4006635"/>
                <a:gd name="connsiteX96" fmla="*/ 2338193 w 5071813"/>
                <a:gd name="connsiteY96" fmla="*/ 1713378 h 4006635"/>
                <a:gd name="connsiteX97" fmla="*/ 2425279 w 5071813"/>
                <a:gd name="connsiteY97" fmla="*/ 1684349 h 4006635"/>
                <a:gd name="connsiteX98" fmla="*/ 2526879 w 5071813"/>
                <a:gd name="connsiteY98" fmla="*/ 1626292 h 4006635"/>
                <a:gd name="connsiteX99" fmla="*/ 2541393 w 5071813"/>
                <a:gd name="connsiteY99" fmla="*/ 1568235 h 4006635"/>
                <a:gd name="connsiteX100" fmla="*/ 2497850 w 5071813"/>
                <a:gd name="connsiteY100" fmla="*/ 1553721 h 4006635"/>
                <a:gd name="connsiteX101" fmla="*/ 2396250 w 5071813"/>
                <a:gd name="connsiteY101" fmla="*/ 1524692 h 4006635"/>
                <a:gd name="connsiteX102" fmla="*/ 2396250 w 5071813"/>
                <a:gd name="connsiteY102" fmla="*/ 1423092 h 4006635"/>
                <a:gd name="connsiteX103" fmla="*/ 2439793 w 5071813"/>
                <a:gd name="connsiteY103" fmla="*/ 1408578 h 4006635"/>
                <a:gd name="connsiteX104" fmla="*/ 2483336 w 5071813"/>
                <a:gd name="connsiteY104" fmla="*/ 1379549 h 4006635"/>
                <a:gd name="connsiteX105" fmla="*/ 2483336 w 5071813"/>
                <a:gd name="connsiteY105" fmla="*/ 1263435 h 4006635"/>
                <a:gd name="connsiteX106" fmla="*/ 2439793 w 5071813"/>
                <a:gd name="connsiteY106" fmla="*/ 1248921 h 4006635"/>
                <a:gd name="connsiteX107" fmla="*/ 2265621 w 5071813"/>
                <a:gd name="connsiteY107" fmla="*/ 1219892 h 4006635"/>
                <a:gd name="connsiteX108" fmla="*/ 2149507 w 5071813"/>
                <a:gd name="connsiteY108" fmla="*/ 1248921 h 4006635"/>
                <a:gd name="connsiteX109" fmla="*/ 2091450 w 5071813"/>
                <a:gd name="connsiteY109" fmla="*/ 1306978 h 4006635"/>
                <a:gd name="connsiteX110" fmla="*/ 2105964 w 5071813"/>
                <a:gd name="connsiteY110" fmla="*/ 1365035 h 4006635"/>
                <a:gd name="connsiteX111" fmla="*/ 2075462 w 5071813"/>
                <a:gd name="connsiteY111" fmla="*/ 1471398 h 4006635"/>
                <a:gd name="connsiteX112" fmla="*/ 2091450 w 5071813"/>
                <a:gd name="connsiteY112" fmla="*/ 1626292 h 4006635"/>
                <a:gd name="connsiteX113" fmla="*/ 2076936 w 5071813"/>
                <a:gd name="connsiteY113" fmla="*/ 1669835 h 4006635"/>
                <a:gd name="connsiteX114" fmla="*/ 2033393 w 5071813"/>
                <a:gd name="connsiteY114" fmla="*/ 1684349 h 4006635"/>
                <a:gd name="connsiteX115" fmla="*/ 1960821 w 5071813"/>
                <a:gd name="connsiteY115" fmla="*/ 1669835 h 4006635"/>
                <a:gd name="connsiteX116" fmla="*/ 2006065 w 5071813"/>
                <a:gd name="connsiteY116" fmla="*/ 1469697 h 4006635"/>
                <a:gd name="connsiteX117" fmla="*/ 1929186 w 5071813"/>
                <a:gd name="connsiteY117" fmla="*/ 1426608 h 4006635"/>
                <a:gd name="connsiteX118" fmla="*/ 1873736 w 5071813"/>
                <a:gd name="connsiteY118" fmla="*/ 1510178 h 4006635"/>
                <a:gd name="connsiteX119" fmla="*/ 1831667 w 5071813"/>
                <a:gd name="connsiteY119" fmla="*/ 1553947 h 4006635"/>
                <a:gd name="connsiteX120" fmla="*/ 1840058 w 5071813"/>
                <a:gd name="connsiteY120" fmla="*/ 1453709 h 4006635"/>
                <a:gd name="connsiteX121" fmla="*/ 1737438 w 5071813"/>
                <a:gd name="connsiteY121" fmla="*/ 1503034 h 4006635"/>
                <a:gd name="connsiteX122" fmla="*/ 1714079 w 5071813"/>
                <a:gd name="connsiteY122" fmla="*/ 1466635 h 4006635"/>
                <a:gd name="connsiteX123" fmla="*/ 1815679 w 5071813"/>
                <a:gd name="connsiteY123" fmla="*/ 1423092 h 4006635"/>
                <a:gd name="connsiteX124" fmla="*/ 1859221 w 5071813"/>
                <a:gd name="connsiteY124" fmla="*/ 1394064 h 4006635"/>
                <a:gd name="connsiteX125" fmla="*/ 1923969 w 5071813"/>
                <a:gd name="connsiteY125" fmla="*/ 1354603 h 4006635"/>
                <a:gd name="connsiteX126" fmla="*/ 1993706 w 5071813"/>
                <a:gd name="connsiteY126" fmla="*/ 1332717 h 4006635"/>
                <a:gd name="connsiteX127" fmla="*/ 1989850 w 5071813"/>
                <a:gd name="connsiteY127" fmla="*/ 1263435 h 4006635"/>
                <a:gd name="connsiteX128" fmla="*/ 2033393 w 5071813"/>
                <a:gd name="connsiteY128" fmla="*/ 1248921 h 4006635"/>
                <a:gd name="connsiteX129" fmla="*/ 2120479 w 5071813"/>
                <a:gd name="connsiteY129" fmla="*/ 1161835 h 4006635"/>
                <a:gd name="connsiteX130" fmla="*/ 2076936 w 5071813"/>
                <a:gd name="connsiteY130" fmla="*/ 1147321 h 4006635"/>
                <a:gd name="connsiteX131" fmla="*/ 1902764 w 5071813"/>
                <a:gd name="connsiteY131" fmla="*/ 1161835 h 4006635"/>
                <a:gd name="connsiteX132" fmla="*/ 1873736 w 5071813"/>
                <a:gd name="connsiteY132" fmla="*/ 1205378 h 4006635"/>
                <a:gd name="connsiteX133" fmla="*/ 1830193 w 5071813"/>
                <a:gd name="connsiteY133" fmla="*/ 1292464 h 4006635"/>
                <a:gd name="connsiteX134" fmla="*/ 1743107 w 5071813"/>
                <a:gd name="connsiteY134" fmla="*/ 1365035 h 4006635"/>
                <a:gd name="connsiteX135" fmla="*/ 1641507 w 5071813"/>
                <a:gd name="connsiteY135" fmla="*/ 1423092 h 4006635"/>
                <a:gd name="connsiteX136" fmla="*/ 1597964 w 5071813"/>
                <a:gd name="connsiteY136" fmla="*/ 1408578 h 4006635"/>
                <a:gd name="connsiteX137" fmla="*/ 1568936 w 5071813"/>
                <a:gd name="connsiteY137" fmla="*/ 1350521 h 4006635"/>
                <a:gd name="connsiteX138" fmla="*/ 1612479 w 5071813"/>
                <a:gd name="connsiteY138" fmla="*/ 1321492 h 4006635"/>
                <a:gd name="connsiteX139" fmla="*/ 1656021 w 5071813"/>
                <a:gd name="connsiteY139" fmla="*/ 1306978 h 4006635"/>
                <a:gd name="connsiteX140" fmla="*/ 1757621 w 5071813"/>
                <a:gd name="connsiteY140" fmla="*/ 1263435 h 4006635"/>
                <a:gd name="connsiteX141" fmla="*/ 1786650 w 5071813"/>
                <a:gd name="connsiteY141" fmla="*/ 1219892 h 4006635"/>
                <a:gd name="connsiteX142" fmla="*/ 1685050 w 5071813"/>
                <a:gd name="connsiteY142" fmla="*/ 1190864 h 4006635"/>
                <a:gd name="connsiteX143" fmla="*/ 1452821 w 5071813"/>
                <a:gd name="connsiteY143" fmla="*/ 1234406 h 4006635"/>
                <a:gd name="connsiteX144" fmla="*/ 1510879 w 5071813"/>
                <a:gd name="connsiteY144" fmla="*/ 1205378 h 4006635"/>
                <a:gd name="connsiteX145" fmla="*/ 1525393 w 5071813"/>
                <a:gd name="connsiteY145" fmla="*/ 1161835 h 4006635"/>
                <a:gd name="connsiteX146" fmla="*/ 1685050 w 5071813"/>
                <a:gd name="connsiteY146" fmla="*/ 1147321 h 4006635"/>
                <a:gd name="connsiteX147" fmla="*/ 1641507 w 5071813"/>
                <a:gd name="connsiteY147" fmla="*/ 1118292 h 4006635"/>
                <a:gd name="connsiteX148" fmla="*/ 1220593 w 5071813"/>
                <a:gd name="connsiteY148" fmla="*/ 1074749 h 4006635"/>
                <a:gd name="connsiteX149" fmla="*/ 1206079 w 5071813"/>
                <a:gd name="connsiteY149" fmla="*/ 1031206 h 4006635"/>
                <a:gd name="connsiteX150" fmla="*/ 1264136 w 5071813"/>
                <a:gd name="connsiteY150" fmla="*/ 1016692 h 4006635"/>
                <a:gd name="connsiteX151" fmla="*/ 1351221 w 5071813"/>
                <a:gd name="connsiteY151" fmla="*/ 1002178 h 4006635"/>
                <a:gd name="connsiteX152" fmla="*/ 1293164 w 5071813"/>
                <a:gd name="connsiteY152" fmla="*/ 915092 h 4006635"/>
                <a:gd name="connsiteX153" fmla="*/ 1264136 w 5071813"/>
                <a:gd name="connsiteY153" fmla="*/ 857035 h 4006635"/>
                <a:gd name="connsiteX154" fmla="*/ 1380250 w 5071813"/>
                <a:gd name="connsiteY154" fmla="*/ 886064 h 4006635"/>
                <a:gd name="connsiteX155" fmla="*/ 1467336 w 5071813"/>
                <a:gd name="connsiteY155" fmla="*/ 987664 h 4006635"/>
                <a:gd name="connsiteX156" fmla="*/ 1583450 w 5071813"/>
                <a:gd name="connsiteY156" fmla="*/ 1031206 h 4006635"/>
                <a:gd name="connsiteX157" fmla="*/ 1626993 w 5071813"/>
                <a:gd name="connsiteY157" fmla="*/ 973149 h 4006635"/>
                <a:gd name="connsiteX158" fmla="*/ 1568936 w 5071813"/>
                <a:gd name="connsiteY158" fmla="*/ 929606 h 4006635"/>
                <a:gd name="connsiteX159" fmla="*/ 1685050 w 5071813"/>
                <a:gd name="connsiteY159" fmla="*/ 944121 h 4006635"/>
                <a:gd name="connsiteX160" fmla="*/ 1728593 w 5071813"/>
                <a:gd name="connsiteY160" fmla="*/ 958635 h 4006635"/>
                <a:gd name="connsiteX161" fmla="*/ 1786650 w 5071813"/>
                <a:gd name="connsiteY161" fmla="*/ 973149 h 4006635"/>
                <a:gd name="connsiteX162" fmla="*/ 1875663 w 5071813"/>
                <a:gd name="connsiteY162" fmla="*/ 1047422 h 4006635"/>
                <a:gd name="connsiteX163" fmla="*/ 2124561 w 5071813"/>
                <a:gd name="connsiteY163" fmla="*/ 1054339 h 4006635"/>
                <a:gd name="connsiteX164" fmla="*/ 2035094 w 5071813"/>
                <a:gd name="connsiteY164" fmla="*/ 889125 h 4006635"/>
                <a:gd name="connsiteX165" fmla="*/ 1960821 w 5071813"/>
                <a:gd name="connsiteY165" fmla="*/ 886064 h 4006635"/>
                <a:gd name="connsiteX166" fmla="*/ 1917279 w 5071813"/>
                <a:gd name="connsiteY166" fmla="*/ 784464 h 4006635"/>
                <a:gd name="connsiteX167" fmla="*/ 1830193 w 5071813"/>
                <a:gd name="connsiteY167" fmla="*/ 755435 h 4006635"/>
                <a:gd name="connsiteX168" fmla="*/ 1772136 w 5071813"/>
                <a:gd name="connsiteY168" fmla="*/ 726406 h 4006635"/>
                <a:gd name="connsiteX169" fmla="*/ 1743107 w 5071813"/>
                <a:gd name="connsiteY169" fmla="*/ 682864 h 4006635"/>
                <a:gd name="connsiteX170" fmla="*/ 1786650 w 5071813"/>
                <a:gd name="connsiteY170" fmla="*/ 624806 h 4006635"/>
                <a:gd name="connsiteX171" fmla="*/ 1888250 w 5071813"/>
                <a:gd name="connsiteY171" fmla="*/ 566749 h 4006635"/>
                <a:gd name="connsiteX172" fmla="*/ 1946307 w 5071813"/>
                <a:gd name="connsiteY172" fmla="*/ 595778 h 4006635"/>
                <a:gd name="connsiteX173" fmla="*/ 2018879 w 5071813"/>
                <a:gd name="connsiteY173" fmla="*/ 711892 h 4006635"/>
                <a:gd name="connsiteX174" fmla="*/ 2047907 w 5071813"/>
                <a:gd name="connsiteY174" fmla="*/ 755435 h 4006635"/>
                <a:gd name="connsiteX175" fmla="*/ 2091450 w 5071813"/>
                <a:gd name="connsiteY175" fmla="*/ 784464 h 4006635"/>
                <a:gd name="connsiteX176" fmla="*/ 2120479 w 5071813"/>
                <a:gd name="connsiteY176" fmla="*/ 828006 h 4006635"/>
                <a:gd name="connsiteX177" fmla="*/ 2164021 w 5071813"/>
                <a:gd name="connsiteY177" fmla="*/ 871549 h 4006635"/>
                <a:gd name="connsiteX178" fmla="*/ 2251107 w 5071813"/>
                <a:gd name="connsiteY178" fmla="*/ 987664 h 4006635"/>
                <a:gd name="connsiteX179" fmla="*/ 2304629 w 5071813"/>
                <a:gd name="connsiteY179" fmla="*/ 1085522 h 4006635"/>
                <a:gd name="connsiteX180" fmla="*/ 2396250 w 5071813"/>
                <a:gd name="connsiteY180" fmla="*/ 828006 h 4006635"/>
                <a:gd name="connsiteX181" fmla="*/ 2439793 w 5071813"/>
                <a:gd name="connsiteY181" fmla="*/ 784464 h 4006635"/>
                <a:gd name="connsiteX182" fmla="*/ 2468821 w 5071813"/>
                <a:gd name="connsiteY182" fmla="*/ 740921 h 4006635"/>
                <a:gd name="connsiteX183" fmla="*/ 2483336 w 5071813"/>
                <a:gd name="connsiteY183" fmla="*/ 624806 h 4006635"/>
                <a:gd name="connsiteX184" fmla="*/ 2512364 w 5071813"/>
                <a:gd name="connsiteY184" fmla="*/ 566749 h 4006635"/>
                <a:gd name="connsiteX185" fmla="*/ 2613964 w 5071813"/>
                <a:gd name="connsiteY185" fmla="*/ 581264 h 4006635"/>
                <a:gd name="connsiteX186" fmla="*/ 2642993 w 5071813"/>
                <a:gd name="connsiteY186" fmla="*/ 624806 h 4006635"/>
                <a:gd name="connsiteX187" fmla="*/ 2555907 w 5071813"/>
                <a:gd name="connsiteY187" fmla="*/ 711892 h 4006635"/>
                <a:gd name="connsiteX188" fmla="*/ 2541393 w 5071813"/>
                <a:gd name="connsiteY188" fmla="*/ 755435 h 4006635"/>
                <a:gd name="connsiteX189" fmla="*/ 2512364 w 5071813"/>
                <a:gd name="connsiteY189" fmla="*/ 871549 h 4006635"/>
                <a:gd name="connsiteX190" fmla="*/ 2410764 w 5071813"/>
                <a:gd name="connsiteY190" fmla="*/ 1002178 h 4006635"/>
                <a:gd name="connsiteX191" fmla="*/ 2425279 w 5071813"/>
                <a:gd name="connsiteY191" fmla="*/ 1045721 h 4006635"/>
                <a:gd name="connsiteX192" fmla="*/ 2584936 w 5071813"/>
                <a:gd name="connsiteY192" fmla="*/ 1002178 h 4006635"/>
                <a:gd name="connsiteX193" fmla="*/ 2642993 w 5071813"/>
                <a:gd name="connsiteY193" fmla="*/ 1016692 h 4006635"/>
                <a:gd name="connsiteX194" fmla="*/ 2686536 w 5071813"/>
                <a:gd name="connsiteY194" fmla="*/ 1031206 h 4006635"/>
                <a:gd name="connsiteX195" fmla="*/ 2744593 w 5071813"/>
                <a:gd name="connsiteY195" fmla="*/ 1016692 h 4006635"/>
                <a:gd name="connsiteX196" fmla="*/ 2802650 w 5071813"/>
                <a:gd name="connsiteY196" fmla="*/ 900578 h 4006635"/>
                <a:gd name="connsiteX197" fmla="*/ 2831679 w 5071813"/>
                <a:gd name="connsiteY197" fmla="*/ 842521 h 4006635"/>
                <a:gd name="connsiteX198" fmla="*/ 2846193 w 5071813"/>
                <a:gd name="connsiteY198" fmla="*/ 798978 h 4006635"/>
                <a:gd name="connsiteX199" fmla="*/ 2831679 w 5071813"/>
                <a:gd name="connsiteY199" fmla="*/ 755435 h 4006635"/>
                <a:gd name="connsiteX200" fmla="*/ 2802650 w 5071813"/>
                <a:gd name="connsiteY200" fmla="*/ 653835 h 4006635"/>
                <a:gd name="connsiteX201" fmla="*/ 2773621 w 5071813"/>
                <a:gd name="connsiteY201" fmla="*/ 610292 h 4006635"/>
                <a:gd name="connsiteX202" fmla="*/ 2730079 w 5071813"/>
                <a:gd name="connsiteY202" fmla="*/ 523206 h 4006635"/>
                <a:gd name="connsiteX203" fmla="*/ 2672021 w 5071813"/>
                <a:gd name="connsiteY203" fmla="*/ 407092 h 4006635"/>
                <a:gd name="connsiteX204" fmla="*/ 2541393 w 5071813"/>
                <a:gd name="connsiteY204" fmla="*/ 378064 h 4006635"/>
                <a:gd name="connsiteX205" fmla="*/ 2425279 w 5071813"/>
                <a:gd name="connsiteY205" fmla="*/ 290978 h 4006635"/>
                <a:gd name="connsiteX206" fmla="*/ 2381736 w 5071813"/>
                <a:gd name="connsiteY206" fmla="*/ 261949 h 4006635"/>
                <a:gd name="connsiteX207" fmla="*/ 2294650 w 5071813"/>
                <a:gd name="connsiteY207" fmla="*/ 174864 h 4006635"/>
                <a:gd name="connsiteX208" fmla="*/ 2265621 w 5071813"/>
                <a:gd name="connsiteY208" fmla="*/ 116806 h 4006635"/>
                <a:gd name="connsiteX209" fmla="*/ 2251107 w 5071813"/>
                <a:gd name="connsiteY209" fmla="*/ 73264 h 4006635"/>
                <a:gd name="connsiteX210" fmla="*/ 2294650 w 5071813"/>
                <a:gd name="connsiteY210" fmla="*/ 102292 h 4006635"/>
                <a:gd name="connsiteX211" fmla="*/ 2396250 w 5071813"/>
                <a:gd name="connsiteY211" fmla="*/ 203892 h 4006635"/>
                <a:gd name="connsiteX212" fmla="*/ 2497850 w 5071813"/>
                <a:gd name="connsiteY212" fmla="*/ 290978 h 4006635"/>
                <a:gd name="connsiteX213" fmla="*/ 2584936 w 5071813"/>
                <a:gd name="connsiteY213" fmla="*/ 305492 h 4006635"/>
                <a:gd name="connsiteX214" fmla="*/ 2628479 w 5071813"/>
                <a:gd name="connsiteY214" fmla="*/ 334521 h 4006635"/>
                <a:gd name="connsiteX215" fmla="*/ 2686536 w 5071813"/>
                <a:gd name="connsiteY215" fmla="*/ 73264 h 4006635"/>
                <a:gd name="connsiteX216" fmla="*/ 2701050 w 5071813"/>
                <a:gd name="connsiteY216" fmla="*/ 692 h 4006635"/>
                <a:gd name="connsiteX217" fmla="*/ 2846193 w 5071813"/>
                <a:gd name="connsiteY217" fmla="*/ 131321 h 4006635"/>
                <a:gd name="connsiteX218" fmla="*/ 2860707 w 5071813"/>
                <a:gd name="connsiteY218" fmla="*/ 203892 h 4006635"/>
                <a:gd name="connsiteX219" fmla="*/ 2875221 w 5071813"/>
                <a:gd name="connsiteY219" fmla="*/ 407092 h 4006635"/>
                <a:gd name="connsiteX220" fmla="*/ 2918764 w 5071813"/>
                <a:gd name="connsiteY220" fmla="*/ 450635 h 4006635"/>
                <a:gd name="connsiteX221" fmla="*/ 2991336 w 5071813"/>
                <a:gd name="connsiteY221" fmla="*/ 523206 h 4006635"/>
                <a:gd name="connsiteX222" fmla="*/ 2947793 w 5071813"/>
                <a:gd name="connsiteY222" fmla="*/ 987664 h 4006635"/>
                <a:gd name="connsiteX223" fmla="*/ 2918764 w 5071813"/>
                <a:gd name="connsiteY223" fmla="*/ 1045721 h 4006635"/>
                <a:gd name="connsiteX224" fmla="*/ 2851408 w 5071813"/>
                <a:gd name="connsiteY224" fmla="*/ 1058081 h 4006635"/>
                <a:gd name="connsiteX225" fmla="*/ 2817164 w 5071813"/>
                <a:gd name="connsiteY225" fmla="*/ 1147321 h 4006635"/>
                <a:gd name="connsiteX226" fmla="*/ 2802650 w 5071813"/>
                <a:gd name="connsiteY226" fmla="*/ 1205378 h 4006635"/>
                <a:gd name="connsiteX227" fmla="*/ 2773621 w 5071813"/>
                <a:gd name="connsiteY227" fmla="*/ 1292464 h 4006635"/>
                <a:gd name="connsiteX228" fmla="*/ 2759107 w 5071813"/>
                <a:gd name="connsiteY228" fmla="*/ 1336006 h 4006635"/>
                <a:gd name="connsiteX229" fmla="*/ 2773621 w 5071813"/>
                <a:gd name="connsiteY229" fmla="*/ 1437606 h 4006635"/>
                <a:gd name="connsiteX230" fmla="*/ 2802650 w 5071813"/>
                <a:gd name="connsiteY230" fmla="*/ 1524692 h 4006635"/>
                <a:gd name="connsiteX231" fmla="*/ 2817164 w 5071813"/>
                <a:gd name="connsiteY231" fmla="*/ 1568235 h 4006635"/>
                <a:gd name="connsiteX232" fmla="*/ 2831679 w 5071813"/>
                <a:gd name="connsiteY232" fmla="*/ 1611778 h 4006635"/>
                <a:gd name="connsiteX233" fmla="*/ 2889736 w 5071813"/>
                <a:gd name="connsiteY233" fmla="*/ 1626292 h 4006635"/>
                <a:gd name="connsiteX234" fmla="*/ 2933279 w 5071813"/>
                <a:gd name="connsiteY234" fmla="*/ 1597264 h 4006635"/>
                <a:gd name="connsiteX235" fmla="*/ 2947793 w 5071813"/>
                <a:gd name="connsiteY235" fmla="*/ 1553721 h 4006635"/>
                <a:gd name="connsiteX236" fmla="*/ 2889736 w 5071813"/>
                <a:gd name="connsiteY236" fmla="*/ 1248921 h 4006635"/>
                <a:gd name="connsiteX237" fmla="*/ 2875221 w 5071813"/>
                <a:gd name="connsiteY237" fmla="*/ 1205378 h 4006635"/>
                <a:gd name="connsiteX238" fmla="*/ 2933279 w 5071813"/>
                <a:gd name="connsiteY238" fmla="*/ 1176349 h 4006635"/>
                <a:gd name="connsiteX239" fmla="*/ 2976821 w 5071813"/>
                <a:gd name="connsiteY239" fmla="*/ 1147321 h 4006635"/>
                <a:gd name="connsiteX240" fmla="*/ 3020364 w 5071813"/>
                <a:gd name="connsiteY240" fmla="*/ 1016692 h 4006635"/>
                <a:gd name="connsiteX241" fmla="*/ 3107450 w 5071813"/>
                <a:gd name="connsiteY241" fmla="*/ 1031206 h 4006635"/>
                <a:gd name="connsiteX242" fmla="*/ 3049393 w 5071813"/>
                <a:gd name="connsiteY242" fmla="*/ 1132806 h 4006635"/>
                <a:gd name="connsiteX243" fmla="*/ 3063907 w 5071813"/>
                <a:gd name="connsiteY243" fmla="*/ 1292464 h 4006635"/>
                <a:gd name="connsiteX244" fmla="*/ 3165507 w 5071813"/>
                <a:gd name="connsiteY244" fmla="*/ 1277949 h 4006635"/>
                <a:gd name="connsiteX245" fmla="*/ 3209050 w 5071813"/>
                <a:gd name="connsiteY245" fmla="*/ 1263435 h 4006635"/>
                <a:gd name="connsiteX246" fmla="*/ 3368707 w 5071813"/>
                <a:gd name="connsiteY246" fmla="*/ 1277949 h 4006635"/>
                <a:gd name="connsiteX247" fmla="*/ 3238079 w 5071813"/>
                <a:gd name="connsiteY247" fmla="*/ 1336006 h 4006635"/>
                <a:gd name="connsiteX248" fmla="*/ 3194536 w 5071813"/>
                <a:gd name="connsiteY248" fmla="*/ 1365035 h 4006635"/>
                <a:gd name="connsiteX249" fmla="*/ 3165507 w 5071813"/>
                <a:gd name="connsiteY249" fmla="*/ 1408578 h 4006635"/>
                <a:gd name="connsiteX250" fmla="*/ 3136479 w 5071813"/>
                <a:gd name="connsiteY250" fmla="*/ 1510178 h 4006635"/>
                <a:gd name="connsiteX251" fmla="*/ 3121964 w 5071813"/>
                <a:gd name="connsiteY251" fmla="*/ 1597264 h 4006635"/>
                <a:gd name="connsiteX252" fmla="*/ 3092936 w 5071813"/>
                <a:gd name="connsiteY252" fmla="*/ 1640806 h 4006635"/>
                <a:gd name="connsiteX253" fmla="*/ 3078421 w 5071813"/>
                <a:gd name="connsiteY253" fmla="*/ 1684349 h 4006635"/>
                <a:gd name="connsiteX254" fmla="*/ 3150993 w 5071813"/>
                <a:gd name="connsiteY254" fmla="*/ 1669835 h 4006635"/>
                <a:gd name="connsiteX255" fmla="*/ 3238079 w 5071813"/>
                <a:gd name="connsiteY255" fmla="*/ 1582749 h 4006635"/>
                <a:gd name="connsiteX256" fmla="*/ 3281621 w 5071813"/>
                <a:gd name="connsiteY256" fmla="*/ 1553721 h 4006635"/>
                <a:gd name="connsiteX257" fmla="*/ 3484821 w 5071813"/>
                <a:gd name="connsiteY257" fmla="*/ 1510178 h 4006635"/>
                <a:gd name="connsiteX258" fmla="*/ 3542879 w 5071813"/>
                <a:gd name="connsiteY258" fmla="*/ 1423092 h 4006635"/>
                <a:gd name="connsiteX259" fmla="*/ 3557393 w 5071813"/>
                <a:gd name="connsiteY259" fmla="*/ 1365035 h 4006635"/>
                <a:gd name="connsiteX260" fmla="*/ 3499336 w 5071813"/>
                <a:gd name="connsiteY260" fmla="*/ 1423092 h 4006635"/>
                <a:gd name="connsiteX261" fmla="*/ 3571907 w 5071813"/>
                <a:gd name="connsiteY261" fmla="*/ 1306978 h 4006635"/>
                <a:gd name="connsiteX262" fmla="*/ 3528364 w 5071813"/>
                <a:gd name="connsiteY262" fmla="*/ 1248921 h 4006635"/>
                <a:gd name="connsiteX263" fmla="*/ 3484821 w 5071813"/>
                <a:gd name="connsiteY263" fmla="*/ 1234406 h 4006635"/>
                <a:gd name="connsiteX264" fmla="*/ 3499336 w 5071813"/>
                <a:gd name="connsiteY264" fmla="*/ 1190864 h 4006635"/>
                <a:gd name="connsiteX265" fmla="*/ 3615450 w 5071813"/>
                <a:gd name="connsiteY265" fmla="*/ 1147321 h 4006635"/>
                <a:gd name="connsiteX266" fmla="*/ 3557393 w 5071813"/>
                <a:gd name="connsiteY266" fmla="*/ 915092 h 4006635"/>
                <a:gd name="connsiteX267" fmla="*/ 3513850 w 5071813"/>
                <a:gd name="connsiteY267" fmla="*/ 900578 h 4006635"/>
                <a:gd name="connsiteX268" fmla="*/ 3455793 w 5071813"/>
                <a:gd name="connsiteY268" fmla="*/ 871549 h 4006635"/>
                <a:gd name="connsiteX269" fmla="*/ 3412250 w 5071813"/>
                <a:gd name="connsiteY269" fmla="*/ 929606 h 4006635"/>
                <a:gd name="connsiteX270" fmla="*/ 3325164 w 5071813"/>
                <a:gd name="connsiteY270" fmla="*/ 1002178 h 4006635"/>
                <a:gd name="connsiteX271" fmla="*/ 3252593 w 5071813"/>
                <a:gd name="connsiteY271" fmla="*/ 1031206 h 4006635"/>
                <a:gd name="connsiteX272" fmla="*/ 3165507 w 5071813"/>
                <a:gd name="connsiteY272" fmla="*/ 1002178 h 4006635"/>
                <a:gd name="connsiteX273" fmla="*/ 3180021 w 5071813"/>
                <a:gd name="connsiteY273" fmla="*/ 915092 h 4006635"/>
                <a:gd name="connsiteX274" fmla="*/ 3296136 w 5071813"/>
                <a:gd name="connsiteY274" fmla="*/ 886064 h 4006635"/>
                <a:gd name="connsiteX275" fmla="*/ 3412250 w 5071813"/>
                <a:gd name="connsiteY275" fmla="*/ 842521 h 4006635"/>
                <a:gd name="connsiteX276" fmla="*/ 3470307 w 5071813"/>
                <a:gd name="connsiteY276" fmla="*/ 740921 h 4006635"/>
                <a:gd name="connsiteX277" fmla="*/ 3557393 w 5071813"/>
                <a:gd name="connsiteY277" fmla="*/ 711892 h 4006635"/>
                <a:gd name="connsiteX278" fmla="*/ 3629964 w 5071813"/>
                <a:gd name="connsiteY278" fmla="*/ 726406 h 4006635"/>
                <a:gd name="connsiteX279" fmla="*/ 3644479 w 5071813"/>
                <a:gd name="connsiteY279" fmla="*/ 784464 h 4006635"/>
                <a:gd name="connsiteX280" fmla="*/ 3702536 w 5071813"/>
                <a:gd name="connsiteY280" fmla="*/ 958635 h 4006635"/>
                <a:gd name="connsiteX281" fmla="*/ 3760593 w 5071813"/>
                <a:gd name="connsiteY281" fmla="*/ 944121 h 4006635"/>
                <a:gd name="connsiteX282" fmla="*/ 3731564 w 5071813"/>
                <a:gd name="connsiteY282" fmla="*/ 828006 h 4006635"/>
                <a:gd name="connsiteX283" fmla="*/ 3746079 w 5071813"/>
                <a:gd name="connsiteY283" fmla="*/ 769949 h 4006635"/>
                <a:gd name="connsiteX284" fmla="*/ 3789621 w 5071813"/>
                <a:gd name="connsiteY284" fmla="*/ 755435 h 4006635"/>
                <a:gd name="connsiteX285" fmla="*/ 3833164 w 5071813"/>
                <a:gd name="connsiteY285" fmla="*/ 726406 h 4006635"/>
                <a:gd name="connsiteX286" fmla="*/ 3891221 w 5071813"/>
                <a:gd name="connsiteY286" fmla="*/ 755435 h 4006635"/>
                <a:gd name="connsiteX287" fmla="*/ 4001439 w 5071813"/>
                <a:gd name="connsiteY287" fmla="*/ 803287 h 4006635"/>
                <a:gd name="connsiteX288" fmla="*/ 3963793 w 5071813"/>
                <a:gd name="connsiteY288" fmla="*/ 726406 h 4006635"/>
                <a:gd name="connsiteX289" fmla="*/ 4070077 w 5071813"/>
                <a:gd name="connsiteY289" fmla="*/ 780728 h 4006635"/>
                <a:gd name="connsiteX290" fmla="*/ 4094421 w 5071813"/>
                <a:gd name="connsiteY290" fmla="*/ 653835 h 4006635"/>
                <a:gd name="connsiteX291" fmla="*/ 4152479 w 5071813"/>
                <a:gd name="connsiteY291" fmla="*/ 668349 h 4006635"/>
                <a:gd name="connsiteX292" fmla="*/ 4225050 w 5071813"/>
                <a:gd name="connsiteY292" fmla="*/ 653835 h 4006635"/>
                <a:gd name="connsiteX293" fmla="*/ 4210536 w 5071813"/>
                <a:gd name="connsiteY293" fmla="*/ 450635 h 4006635"/>
                <a:gd name="connsiteX294" fmla="*/ 4166993 w 5071813"/>
                <a:gd name="connsiteY294" fmla="*/ 421606 h 4006635"/>
                <a:gd name="connsiteX295" fmla="*/ 4108936 w 5071813"/>
                <a:gd name="connsiteY295" fmla="*/ 334521 h 4006635"/>
                <a:gd name="connsiteX296" fmla="*/ 4123450 w 5071813"/>
                <a:gd name="connsiteY296" fmla="*/ 276464 h 4006635"/>
                <a:gd name="connsiteX297" fmla="*/ 4254079 w 5071813"/>
                <a:gd name="connsiteY297" fmla="*/ 276464 h 4006635"/>
                <a:gd name="connsiteX298" fmla="*/ 4326650 w 5071813"/>
                <a:gd name="connsiteY298" fmla="*/ 261949 h 4006635"/>
                <a:gd name="connsiteX299" fmla="*/ 4384707 w 5071813"/>
                <a:gd name="connsiteY299" fmla="*/ 174864 h 4006635"/>
                <a:gd name="connsiteX300" fmla="*/ 4428250 w 5071813"/>
                <a:gd name="connsiteY300" fmla="*/ 145835 h 4006635"/>
                <a:gd name="connsiteX301" fmla="*/ 4457279 w 5071813"/>
                <a:gd name="connsiteY301" fmla="*/ 189378 h 4006635"/>
                <a:gd name="connsiteX302" fmla="*/ 4428250 w 5071813"/>
                <a:gd name="connsiteY302" fmla="*/ 363549 h 4006635"/>
                <a:gd name="connsiteX303" fmla="*/ 4457279 w 5071813"/>
                <a:gd name="connsiteY303" fmla="*/ 407092 h 4006635"/>
                <a:gd name="connsiteX304" fmla="*/ 4413736 w 5071813"/>
                <a:gd name="connsiteY304" fmla="*/ 494178 h 4006635"/>
                <a:gd name="connsiteX305" fmla="*/ 4355679 w 5071813"/>
                <a:gd name="connsiteY305" fmla="*/ 581264 h 4006635"/>
                <a:gd name="connsiteX306" fmla="*/ 4326650 w 5071813"/>
                <a:gd name="connsiteY306" fmla="*/ 668349 h 4006635"/>
                <a:gd name="connsiteX307" fmla="*/ 4283107 w 5071813"/>
                <a:gd name="connsiteY307" fmla="*/ 769949 h 4006635"/>
                <a:gd name="connsiteX308" fmla="*/ 4239564 w 5071813"/>
                <a:gd name="connsiteY308" fmla="*/ 798978 h 4006635"/>
                <a:gd name="connsiteX309" fmla="*/ 4210536 w 5071813"/>
                <a:gd name="connsiteY309" fmla="*/ 842521 h 4006635"/>
                <a:gd name="connsiteX310" fmla="*/ 4166993 w 5071813"/>
                <a:gd name="connsiteY310" fmla="*/ 857035 h 4006635"/>
                <a:gd name="connsiteX311" fmla="*/ 4108936 w 5071813"/>
                <a:gd name="connsiteY311" fmla="*/ 886064 h 4006635"/>
                <a:gd name="connsiteX312" fmla="*/ 4086745 w 5071813"/>
                <a:gd name="connsiteY312" fmla="*/ 985515 h 4006635"/>
                <a:gd name="connsiteX313" fmla="*/ 4074237 w 5071813"/>
                <a:gd name="connsiteY313" fmla="*/ 891279 h 4006635"/>
                <a:gd name="connsiteX314" fmla="*/ 3978307 w 5071813"/>
                <a:gd name="connsiteY314" fmla="*/ 929606 h 4006635"/>
                <a:gd name="connsiteX315" fmla="*/ 3833164 w 5071813"/>
                <a:gd name="connsiteY315" fmla="*/ 1016692 h 4006635"/>
                <a:gd name="connsiteX316" fmla="*/ 3789621 w 5071813"/>
                <a:gd name="connsiteY316" fmla="*/ 1205378 h 4006635"/>
                <a:gd name="connsiteX317" fmla="*/ 3746079 w 5071813"/>
                <a:gd name="connsiteY317" fmla="*/ 1234406 h 4006635"/>
                <a:gd name="connsiteX318" fmla="*/ 3688021 w 5071813"/>
                <a:gd name="connsiteY318" fmla="*/ 1292464 h 4006635"/>
                <a:gd name="connsiteX319" fmla="*/ 3702536 w 5071813"/>
                <a:gd name="connsiteY319" fmla="*/ 1336006 h 4006635"/>
                <a:gd name="connsiteX320" fmla="*/ 3833164 w 5071813"/>
                <a:gd name="connsiteY320" fmla="*/ 1277949 h 4006635"/>
                <a:gd name="connsiteX321" fmla="*/ 3847679 w 5071813"/>
                <a:gd name="connsiteY321" fmla="*/ 1234406 h 4006635"/>
                <a:gd name="connsiteX322" fmla="*/ 3992821 w 5071813"/>
                <a:gd name="connsiteY322" fmla="*/ 1219892 h 4006635"/>
                <a:gd name="connsiteX323" fmla="*/ 4021850 w 5071813"/>
                <a:gd name="connsiteY323" fmla="*/ 1306978 h 4006635"/>
                <a:gd name="connsiteX324" fmla="*/ 4108936 w 5071813"/>
                <a:gd name="connsiteY324" fmla="*/ 1336006 h 4006635"/>
                <a:gd name="connsiteX325" fmla="*/ 4181507 w 5071813"/>
                <a:gd name="connsiteY325" fmla="*/ 1277949 h 4006635"/>
                <a:gd name="connsiteX326" fmla="*/ 4210536 w 5071813"/>
                <a:gd name="connsiteY326" fmla="*/ 1190864 h 4006635"/>
                <a:gd name="connsiteX327" fmla="*/ 4297621 w 5071813"/>
                <a:gd name="connsiteY327" fmla="*/ 1161835 h 4006635"/>
                <a:gd name="connsiteX328" fmla="*/ 4312136 w 5071813"/>
                <a:gd name="connsiteY328" fmla="*/ 1118292 h 4006635"/>
                <a:gd name="connsiteX329" fmla="*/ 4341164 w 5071813"/>
                <a:gd name="connsiteY329" fmla="*/ 1002178 h 4006635"/>
                <a:gd name="connsiteX330" fmla="*/ 4399221 w 5071813"/>
                <a:gd name="connsiteY330" fmla="*/ 915092 h 4006635"/>
                <a:gd name="connsiteX331" fmla="*/ 4399221 w 5071813"/>
                <a:gd name="connsiteY331" fmla="*/ 769949 h 4006635"/>
                <a:gd name="connsiteX332" fmla="*/ 4442764 w 5071813"/>
                <a:gd name="connsiteY332" fmla="*/ 798978 h 4006635"/>
                <a:gd name="connsiteX333" fmla="*/ 4471793 w 5071813"/>
                <a:gd name="connsiteY333" fmla="*/ 639321 h 4006635"/>
                <a:gd name="connsiteX334" fmla="*/ 4523160 w 5071813"/>
                <a:gd name="connsiteY334" fmla="*/ 663360 h 4006635"/>
                <a:gd name="connsiteX335" fmla="*/ 4514088 w 5071813"/>
                <a:gd name="connsiteY335" fmla="*/ 723799 h 4006635"/>
                <a:gd name="connsiteX336" fmla="*/ 4602421 w 5071813"/>
                <a:gd name="connsiteY336" fmla="*/ 769949 h 4006635"/>
                <a:gd name="connsiteX337" fmla="*/ 4660479 w 5071813"/>
                <a:gd name="connsiteY337" fmla="*/ 740921 h 4006635"/>
                <a:gd name="connsiteX338" fmla="*/ 4733050 w 5071813"/>
                <a:gd name="connsiteY338" fmla="*/ 755435 h 4006635"/>
                <a:gd name="connsiteX339" fmla="*/ 4704021 w 5071813"/>
                <a:gd name="connsiteY339" fmla="*/ 813492 h 4006635"/>
                <a:gd name="connsiteX340" fmla="*/ 4660479 w 5071813"/>
                <a:gd name="connsiteY340" fmla="*/ 828006 h 4006635"/>
                <a:gd name="connsiteX341" fmla="*/ 4558879 w 5071813"/>
                <a:gd name="connsiteY341" fmla="*/ 857035 h 4006635"/>
                <a:gd name="connsiteX342" fmla="*/ 4517264 w 5071813"/>
                <a:gd name="connsiteY342" fmla="*/ 906475 h 4006635"/>
                <a:gd name="connsiteX343" fmla="*/ 4573393 w 5071813"/>
                <a:gd name="connsiteY343" fmla="*/ 987664 h 4006635"/>
                <a:gd name="connsiteX344" fmla="*/ 4464422 w 5071813"/>
                <a:gd name="connsiteY344" fmla="*/ 1006373 h 4006635"/>
                <a:gd name="connsiteX345" fmla="*/ 4413736 w 5071813"/>
                <a:gd name="connsiteY345" fmla="*/ 1161835 h 4006635"/>
                <a:gd name="connsiteX346" fmla="*/ 4355679 w 5071813"/>
                <a:gd name="connsiteY346" fmla="*/ 1234406 h 4006635"/>
                <a:gd name="connsiteX347" fmla="*/ 4268593 w 5071813"/>
                <a:gd name="connsiteY347" fmla="*/ 1263435 h 4006635"/>
                <a:gd name="connsiteX348" fmla="*/ 4225050 w 5071813"/>
                <a:gd name="connsiteY348" fmla="*/ 1292464 h 4006635"/>
                <a:gd name="connsiteX349" fmla="*/ 4210536 w 5071813"/>
                <a:gd name="connsiteY349" fmla="*/ 1350521 h 4006635"/>
                <a:gd name="connsiteX350" fmla="*/ 4181507 w 5071813"/>
                <a:gd name="connsiteY350" fmla="*/ 1394064 h 4006635"/>
                <a:gd name="connsiteX351" fmla="*/ 4254079 w 5071813"/>
                <a:gd name="connsiteY351" fmla="*/ 1452121 h 4006635"/>
                <a:gd name="connsiteX352" fmla="*/ 4283107 w 5071813"/>
                <a:gd name="connsiteY352" fmla="*/ 1408578 h 4006635"/>
                <a:gd name="connsiteX353" fmla="*/ 4341164 w 5071813"/>
                <a:gd name="connsiteY353" fmla="*/ 1394064 h 4006635"/>
                <a:gd name="connsiteX354" fmla="*/ 4428250 w 5071813"/>
                <a:gd name="connsiteY354" fmla="*/ 1365035 h 4006635"/>
                <a:gd name="connsiteX355" fmla="*/ 4471793 w 5071813"/>
                <a:gd name="connsiteY355" fmla="*/ 1350521 h 4006635"/>
                <a:gd name="connsiteX356" fmla="*/ 4573393 w 5071813"/>
                <a:gd name="connsiteY356" fmla="*/ 1321492 h 4006635"/>
                <a:gd name="connsiteX357" fmla="*/ 4791107 w 5071813"/>
                <a:gd name="connsiteY357" fmla="*/ 1219892 h 4006635"/>
                <a:gd name="connsiteX358" fmla="*/ 4834650 w 5071813"/>
                <a:gd name="connsiteY358" fmla="*/ 1205378 h 4006635"/>
                <a:gd name="connsiteX359" fmla="*/ 4892707 w 5071813"/>
                <a:gd name="connsiteY359" fmla="*/ 1190864 h 4006635"/>
                <a:gd name="connsiteX360" fmla="*/ 4950764 w 5071813"/>
                <a:gd name="connsiteY360" fmla="*/ 1147321 h 4006635"/>
                <a:gd name="connsiteX361" fmla="*/ 5052364 w 5071813"/>
                <a:gd name="connsiteY361" fmla="*/ 1161835 h 4006635"/>
                <a:gd name="connsiteX362" fmla="*/ 5023336 w 5071813"/>
                <a:gd name="connsiteY362" fmla="*/ 1248921 h 4006635"/>
                <a:gd name="connsiteX363" fmla="*/ 4936250 w 5071813"/>
                <a:gd name="connsiteY363" fmla="*/ 1263435 h 4006635"/>
                <a:gd name="connsiteX364" fmla="*/ 4849164 w 5071813"/>
                <a:gd name="connsiteY364" fmla="*/ 1336006 h 4006635"/>
                <a:gd name="connsiteX365" fmla="*/ 4820136 w 5071813"/>
                <a:gd name="connsiteY365" fmla="*/ 1394064 h 4006635"/>
                <a:gd name="connsiteX366" fmla="*/ 4805621 w 5071813"/>
                <a:gd name="connsiteY366" fmla="*/ 1437606 h 4006635"/>
                <a:gd name="connsiteX367" fmla="*/ 4747564 w 5071813"/>
                <a:gd name="connsiteY367" fmla="*/ 1452121 h 4006635"/>
                <a:gd name="connsiteX368" fmla="*/ 4628389 w 5071813"/>
                <a:gd name="connsiteY368" fmla="*/ 1401887 h 4006635"/>
                <a:gd name="connsiteX369" fmla="*/ 4544364 w 5071813"/>
                <a:gd name="connsiteY369" fmla="*/ 1423092 h 4006635"/>
                <a:gd name="connsiteX370" fmla="*/ 4399221 w 5071813"/>
                <a:gd name="connsiteY370" fmla="*/ 1437606 h 4006635"/>
                <a:gd name="connsiteX371" fmla="*/ 4355679 w 5071813"/>
                <a:gd name="connsiteY371" fmla="*/ 1466635 h 4006635"/>
                <a:gd name="connsiteX372" fmla="*/ 4312136 w 5071813"/>
                <a:gd name="connsiteY372" fmla="*/ 1481149 h 4006635"/>
                <a:gd name="connsiteX373" fmla="*/ 4254079 w 5071813"/>
                <a:gd name="connsiteY373" fmla="*/ 1510178 h 4006635"/>
                <a:gd name="connsiteX374" fmla="*/ 4225050 w 5071813"/>
                <a:gd name="connsiteY374" fmla="*/ 1568235 h 4006635"/>
                <a:gd name="connsiteX375" fmla="*/ 4181507 w 5071813"/>
                <a:gd name="connsiteY375" fmla="*/ 1597264 h 4006635"/>
                <a:gd name="connsiteX376" fmla="*/ 4137964 w 5071813"/>
                <a:gd name="connsiteY376" fmla="*/ 1640806 h 4006635"/>
                <a:gd name="connsiteX377" fmla="*/ 4065393 w 5071813"/>
                <a:gd name="connsiteY377" fmla="*/ 1437606 h 4006635"/>
                <a:gd name="connsiteX378" fmla="*/ 3891221 w 5071813"/>
                <a:gd name="connsiteY378" fmla="*/ 1466635 h 4006635"/>
                <a:gd name="connsiteX379" fmla="*/ 3847679 w 5071813"/>
                <a:gd name="connsiteY379" fmla="*/ 1495664 h 4006635"/>
                <a:gd name="connsiteX380" fmla="*/ 3920250 w 5071813"/>
                <a:gd name="connsiteY380" fmla="*/ 1553721 h 4006635"/>
                <a:gd name="connsiteX381" fmla="*/ 4007336 w 5071813"/>
                <a:gd name="connsiteY381" fmla="*/ 1655321 h 4006635"/>
                <a:gd name="connsiteX382" fmla="*/ 4021850 w 5071813"/>
                <a:gd name="connsiteY382" fmla="*/ 1713378 h 4006635"/>
                <a:gd name="connsiteX383" fmla="*/ 4036364 w 5071813"/>
                <a:gd name="connsiteY383" fmla="*/ 1756921 h 4006635"/>
                <a:gd name="connsiteX384" fmla="*/ 4021850 w 5071813"/>
                <a:gd name="connsiteY384" fmla="*/ 1800464 h 4006635"/>
                <a:gd name="connsiteX385" fmla="*/ 3978307 w 5071813"/>
                <a:gd name="connsiteY385" fmla="*/ 1785949 h 4006635"/>
                <a:gd name="connsiteX386" fmla="*/ 3905736 w 5071813"/>
                <a:gd name="connsiteY386" fmla="*/ 1698864 h 4006635"/>
                <a:gd name="connsiteX387" fmla="*/ 3818650 w 5071813"/>
                <a:gd name="connsiteY387" fmla="*/ 1655321 h 4006635"/>
                <a:gd name="connsiteX388" fmla="*/ 3775107 w 5071813"/>
                <a:gd name="connsiteY388" fmla="*/ 1626292 h 4006635"/>
                <a:gd name="connsiteX389" fmla="*/ 3557393 w 5071813"/>
                <a:gd name="connsiteY389" fmla="*/ 1669835 h 4006635"/>
                <a:gd name="connsiteX390" fmla="*/ 3499336 w 5071813"/>
                <a:gd name="connsiteY390" fmla="*/ 1684349 h 4006635"/>
                <a:gd name="connsiteX391" fmla="*/ 3412250 w 5071813"/>
                <a:gd name="connsiteY391" fmla="*/ 1727892 h 4006635"/>
                <a:gd name="connsiteX392" fmla="*/ 3455793 w 5071813"/>
                <a:gd name="connsiteY392" fmla="*/ 1713378 h 4006635"/>
                <a:gd name="connsiteX393" fmla="*/ 3513850 w 5071813"/>
                <a:gd name="connsiteY393" fmla="*/ 1727892 h 4006635"/>
                <a:gd name="connsiteX394" fmla="*/ 3629964 w 5071813"/>
                <a:gd name="connsiteY394" fmla="*/ 1742406 h 4006635"/>
                <a:gd name="connsiteX395" fmla="*/ 3673507 w 5071813"/>
                <a:gd name="connsiteY395" fmla="*/ 1771435 h 4006635"/>
                <a:gd name="connsiteX396" fmla="*/ 3702536 w 5071813"/>
                <a:gd name="connsiteY396" fmla="*/ 1844006 h 4006635"/>
                <a:gd name="connsiteX397" fmla="*/ 3688021 w 5071813"/>
                <a:gd name="connsiteY397" fmla="*/ 1887549 h 4006635"/>
                <a:gd name="connsiteX398" fmla="*/ 3644479 w 5071813"/>
                <a:gd name="connsiteY398" fmla="*/ 1858521 h 4006635"/>
                <a:gd name="connsiteX399" fmla="*/ 3586421 w 5071813"/>
                <a:gd name="connsiteY399" fmla="*/ 1814978 h 4006635"/>
                <a:gd name="connsiteX400" fmla="*/ 3252593 w 5071813"/>
                <a:gd name="connsiteY400" fmla="*/ 1800464 h 4006635"/>
                <a:gd name="connsiteX401" fmla="*/ 3180021 w 5071813"/>
                <a:gd name="connsiteY401" fmla="*/ 1814978 h 4006635"/>
                <a:gd name="connsiteX402" fmla="*/ 3165507 w 5071813"/>
                <a:gd name="connsiteY402" fmla="*/ 1858521 h 4006635"/>
                <a:gd name="connsiteX403" fmla="*/ 3107450 w 5071813"/>
                <a:gd name="connsiteY403" fmla="*/ 1873035 h 4006635"/>
                <a:gd name="connsiteX404" fmla="*/ 3063907 w 5071813"/>
                <a:gd name="connsiteY404" fmla="*/ 1902064 h 4006635"/>
                <a:gd name="connsiteX405" fmla="*/ 3107450 w 5071813"/>
                <a:gd name="connsiteY405" fmla="*/ 1916578 h 4006635"/>
                <a:gd name="connsiteX406" fmla="*/ 3165507 w 5071813"/>
                <a:gd name="connsiteY406" fmla="*/ 1931092 h 4006635"/>
                <a:gd name="connsiteX407" fmla="*/ 3209050 w 5071813"/>
                <a:gd name="connsiteY407" fmla="*/ 2018178 h 4006635"/>
                <a:gd name="connsiteX408" fmla="*/ 3267107 w 5071813"/>
                <a:gd name="connsiteY408" fmla="*/ 2047206 h 4006635"/>
                <a:gd name="connsiteX409" fmla="*/ 3368707 w 5071813"/>
                <a:gd name="connsiteY409" fmla="*/ 2003664 h 4006635"/>
                <a:gd name="connsiteX410" fmla="*/ 3455793 w 5071813"/>
                <a:gd name="connsiteY410" fmla="*/ 1974635 h 4006635"/>
                <a:gd name="connsiteX411" fmla="*/ 3499336 w 5071813"/>
                <a:gd name="connsiteY411" fmla="*/ 1960121 h 4006635"/>
                <a:gd name="connsiteX412" fmla="*/ 3600936 w 5071813"/>
                <a:gd name="connsiteY412" fmla="*/ 1974635 h 4006635"/>
                <a:gd name="connsiteX413" fmla="*/ 3615450 w 5071813"/>
                <a:gd name="connsiteY413" fmla="*/ 2018178 h 4006635"/>
                <a:gd name="connsiteX414" fmla="*/ 3644479 w 5071813"/>
                <a:gd name="connsiteY414" fmla="*/ 2061721 h 4006635"/>
                <a:gd name="connsiteX415" fmla="*/ 3658993 w 5071813"/>
                <a:gd name="connsiteY415" fmla="*/ 2105264 h 4006635"/>
                <a:gd name="connsiteX416" fmla="*/ 3804136 w 5071813"/>
                <a:gd name="connsiteY416" fmla="*/ 2279435 h 4006635"/>
                <a:gd name="connsiteX417" fmla="*/ 3847679 w 5071813"/>
                <a:gd name="connsiteY417" fmla="*/ 2293949 h 4006635"/>
                <a:gd name="connsiteX418" fmla="*/ 4007336 w 5071813"/>
                <a:gd name="connsiteY418" fmla="*/ 2279435 h 4006635"/>
                <a:gd name="connsiteX419" fmla="*/ 4108936 w 5071813"/>
                <a:gd name="connsiteY419" fmla="*/ 2177835 h 4006635"/>
                <a:gd name="connsiteX420" fmla="*/ 4210536 w 5071813"/>
                <a:gd name="connsiteY420" fmla="*/ 2134292 h 4006635"/>
                <a:gd name="connsiteX421" fmla="*/ 4283107 w 5071813"/>
                <a:gd name="connsiteY421" fmla="*/ 2148806 h 4006635"/>
                <a:gd name="connsiteX422" fmla="*/ 4225050 w 5071813"/>
                <a:gd name="connsiteY422" fmla="*/ 2192349 h 4006635"/>
                <a:gd name="connsiteX423" fmla="*/ 4137964 w 5071813"/>
                <a:gd name="connsiteY423" fmla="*/ 2250406 h 4006635"/>
                <a:gd name="connsiteX424" fmla="*/ 4094421 w 5071813"/>
                <a:gd name="connsiteY424" fmla="*/ 2279435 h 4006635"/>
                <a:gd name="connsiteX425" fmla="*/ 4079907 w 5071813"/>
                <a:gd name="connsiteY425" fmla="*/ 2322978 h 4006635"/>
                <a:gd name="connsiteX426" fmla="*/ 4152479 w 5071813"/>
                <a:gd name="connsiteY426" fmla="*/ 2395549 h 4006635"/>
                <a:gd name="connsiteX427" fmla="*/ 4196021 w 5071813"/>
                <a:gd name="connsiteY427" fmla="*/ 2511664 h 4006635"/>
                <a:gd name="connsiteX428" fmla="*/ 4210536 w 5071813"/>
                <a:gd name="connsiteY428" fmla="*/ 2569721 h 4006635"/>
                <a:gd name="connsiteX429" fmla="*/ 4239564 w 5071813"/>
                <a:gd name="connsiteY429" fmla="*/ 2656806 h 4006635"/>
                <a:gd name="connsiteX430" fmla="*/ 4254079 w 5071813"/>
                <a:gd name="connsiteY430" fmla="*/ 2729378 h 4006635"/>
                <a:gd name="connsiteX431" fmla="*/ 4268593 w 5071813"/>
                <a:gd name="connsiteY431" fmla="*/ 2772921 h 4006635"/>
                <a:gd name="connsiteX432" fmla="*/ 4225050 w 5071813"/>
                <a:gd name="connsiteY432" fmla="*/ 2743892 h 4006635"/>
                <a:gd name="connsiteX433" fmla="*/ 4184342 w 5071813"/>
                <a:gd name="connsiteY433" fmla="*/ 2596141 h 4006635"/>
                <a:gd name="connsiteX434" fmla="*/ 4137964 w 5071813"/>
                <a:gd name="connsiteY434" fmla="*/ 2511664 h 4006635"/>
                <a:gd name="connsiteX435" fmla="*/ 4094421 w 5071813"/>
                <a:gd name="connsiteY435" fmla="*/ 2468121 h 4006635"/>
                <a:gd name="connsiteX436" fmla="*/ 4050879 w 5071813"/>
                <a:gd name="connsiteY436" fmla="*/ 2439092 h 4006635"/>
                <a:gd name="connsiteX437" fmla="*/ 4007336 w 5071813"/>
                <a:gd name="connsiteY437" fmla="*/ 2395549 h 4006635"/>
                <a:gd name="connsiteX438" fmla="*/ 3920250 w 5071813"/>
                <a:gd name="connsiteY438" fmla="*/ 2352006 h 4006635"/>
                <a:gd name="connsiteX439" fmla="*/ 3818650 w 5071813"/>
                <a:gd name="connsiteY439" fmla="*/ 2381035 h 4006635"/>
                <a:gd name="connsiteX440" fmla="*/ 3847679 w 5071813"/>
                <a:gd name="connsiteY440" fmla="*/ 2424578 h 4006635"/>
                <a:gd name="connsiteX441" fmla="*/ 3891221 w 5071813"/>
                <a:gd name="connsiteY441" fmla="*/ 2482635 h 4006635"/>
                <a:gd name="connsiteX442" fmla="*/ 3905736 w 5071813"/>
                <a:gd name="connsiteY442" fmla="*/ 2569721 h 4006635"/>
                <a:gd name="connsiteX443" fmla="*/ 3920250 w 5071813"/>
                <a:gd name="connsiteY443" fmla="*/ 2613264 h 4006635"/>
                <a:gd name="connsiteX444" fmla="*/ 3876707 w 5071813"/>
                <a:gd name="connsiteY444" fmla="*/ 2627778 h 4006635"/>
                <a:gd name="connsiteX445" fmla="*/ 3847679 w 5071813"/>
                <a:gd name="connsiteY445" fmla="*/ 2526178 h 4006635"/>
                <a:gd name="connsiteX446" fmla="*/ 3801981 w 5071813"/>
                <a:gd name="connsiteY446" fmla="*/ 2424352 h 4006635"/>
                <a:gd name="connsiteX447" fmla="*/ 3702536 w 5071813"/>
                <a:gd name="connsiteY447" fmla="*/ 2337492 h 4006635"/>
                <a:gd name="connsiteX448" fmla="*/ 3673507 w 5071813"/>
                <a:gd name="connsiteY448" fmla="*/ 2293949 h 4006635"/>
                <a:gd name="connsiteX449" fmla="*/ 3644479 w 5071813"/>
                <a:gd name="connsiteY449" fmla="*/ 2206864 h 4006635"/>
                <a:gd name="connsiteX450" fmla="*/ 3571907 w 5071813"/>
                <a:gd name="connsiteY450" fmla="*/ 2177835 h 4006635"/>
                <a:gd name="connsiteX451" fmla="*/ 3513850 w 5071813"/>
                <a:gd name="connsiteY451" fmla="*/ 2163321 h 4006635"/>
                <a:gd name="connsiteX452" fmla="*/ 3397736 w 5071813"/>
                <a:gd name="connsiteY452" fmla="*/ 2177835 h 4006635"/>
                <a:gd name="connsiteX453" fmla="*/ 3305207 w 5071813"/>
                <a:gd name="connsiteY453" fmla="*/ 2170918 h 4006635"/>
                <a:gd name="connsiteX454" fmla="*/ 3296136 w 5071813"/>
                <a:gd name="connsiteY454" fmla="*/ 2235892 h 4006635"/>
                <a:gd name="connsiteX455" fmla="*/ 3412250 w 5071813"/>
                <a:gd name="connsiteY455" fmla="*/ 2279435 h 4006635"/>
                <a:gd name="connsiteX456" fmla="*/ 3455793 w 5071813"/>
                <a:gd name="connsiteY456" fmla="*/ 2395549 h 4006635"/>
                <a:gd name="connsiteX457" fmla="*/ 3441279 w 5071813"/>
                <a:gd name="connsiteY457" fmla="*/ 2511664 h 4006635"/>
                <a:gd name="connsiteX458" fmla="*/ 3383221 w 5071813"/>
                <a:gd name="connsiteY458" fmla="*/ 2468121 h 4006635"/>
                <a:gd name="connsiteX459" fmla="*/ 3339679 w 5071813"/>
                <a:gd name="connsiteY459" fmla="*/ 2439092 h 4006635"/>
                <a:gd name="connsiteX460" fmla="*/ 3325164 w 5071813"/>
                <a:gd name="connsiteY460" fmla="*/ 2395549 h 4006635"/>
                <a:gd name="connsiteX461" fmla="*/ 3310650 w 5071813"/>
                <a:gd name="connsiteY461" fmla="*/ 2308464 h 4006635"/>
                <a:gd name="connsiteX462" fmla="*/ 3267107 w 5071813"/>
                <a:gd name="connsiteY462" fmla="*/ 2264921 h 4006635"/>
                <a:gd name="connsiteX463" fmla="*/ 3223564 w 5071813"/>
                <a:gd name="connsiteY463" fmla="*/ 2206864 h 4006635"/>
                <a:gd name="connsiteX464" fmla="*/ 3209050 w 5071813"/>
                <a:gd name="connsiteY464" fmla="*/ 2163321 h 4006635"/>
                <a:gd name="connsiteX465" fmla="*/ 3136479 w 5071813"/>
                <a:gd name="connsiteY465" fmla="*/ 2134292 h 4006635"/>
                <a:gd name="connsiteX466" fmla="*/ 3020364 w 5071813"/>
                <a:gd name="connsiteY466" fmla="*/ 2076235 h 4006635"/>
                <a:gd name="connsiteX467" fmla="*/ 2976821 w 5071813"/>
                <a:gd name="connsiteY467" fmla="*/ 2279435 h 4006635"/>
                <a:gd name="connsiteX468" fmla="*/ 2875221 w 5071813"/>
                <a:gd name="connsiteY468" fmla="*/ 2366521 h 4006635"/>
                <a:gd name="connsiteX469" fmla="*/ 2846193 w 5071813"/>
                <a:gd name="connsiteY469" fmla="*/ 2410064 h 4006635"/>
                <a:gd name="connsiteX470" fmla="*/ 2831679 w 5071813"/>
                <a:gd name="connsiteY470" fmla="*/ 2482635 h 4006635"/>
                <a:gd name="connsiteX471" fmla="*/ 2672021 w 5071813"/>
                <a:gd name="connsiteY471" fmla="*/ 2526178 h 4006635"/>
                <a:gd name="connsiteX472" fmla="*/ 2657507 w 5071813"/>
                <a:gd name="connsiteY472" fmla="*/ 2569721 h 4006635"/>
                <a:gd name="connsiteX473" fmla="*/ 2599450 w 5071813"/>
                <a:gd name="connsiteY473" fmla="*/ 2656806 h 4006635"/>
                <a:gd name="connsiteX474" fmla="*/ 2584936 w 5071813"/>
                <a:gd name="connsiteY474" fmla="*/ 2700349 h 4006635"/>
                <a:gd name="connsiteX475" fmla="*/ 2599450 w 5071813"/>
                <a:gd name="connsiteY475" fmla="*/ 2743892 h 4006635"/>
                <a:gd name="connsiteX476" fmla="*/ 2730079 w 5071813"/>
                <a:gd name="connsiteY476" fmla="*/ 2845492 h 4006635"/>
                <a:gd name="connsiteX477" fmla="*/ 2773621 w 5071813"/>
                <a:gd name="connsiteY477" fmla="*/ 2889035 h 4006635"/>
                <a:gd name="connsiteX478" fmla="*/ 2889736 w 5071813"/>
                <a:gd name="connsiteY478" fmla="*/ 2932578 h 4006635"/>
                <a:gd name="connsiteX479" fmla="*/ 2976821 w 5071813"/>
                <a:gd name="connsiteY479" fmla="*/ 2976121 h 4006635"/>
                <a:gd name="connsiteX480" fmla="*/ 3034879 w 5071813"/>
                <a:gd name="connsiteY480" fmla="*/ 2961606 h 4006635"/>
                <a:gd name="connsiteX481" fmla="*/ 3127974 w 5071813"/>
                <a:gd name="connsiteY481" fmla="*/ 2888354 h 4006635"/>
                <a:gd name="connsiteX482" fmla="*/ 3165507 w 5071813"/>
                <a:gd name="connsiteY482" fmla="*/ 2801949 h 4006635"/>
                <a:gd name="connsiteX483" fmla="*/ 3412250 w 5071813"/>
                <a:gd name="connsiteY483" fmla="*/ 2816464 h 4006635"/>
                <a:gd name="connsiteX484" fmla="*/ 3513850 w 5071813"/>
                <a:gd name="connsiteY484" fmla="*/ 2860006 h 4006635"/>
                <a:gd name="connsiteX485" fmla="*/ 3557393 w 5071813"/>
                <a:gd name="connsiteY485" fmla="*/ 2874521 h 4006635"/>
                <a:gd name="connsiteX486" fmla="*/ 3615450 w 5071813"/>
                <a:gd name="connsiteY486" fmla="*/ 2976121 h 4006635"/>
                <a:gd name="connsiteX487" fmla="*/ 3600936 w 5071813"/>
                <a:gd name="connsiteY487" fmla="*/ 3048692 h 4006635"/>
                <a:gd name="connsiteX488" fmla="*/ 3484821 w 5071813"/>
                <a:gd name="connsiteY488" fmla="*/ 3034178 h 4006635"/>
                <a:gd name="connsiteX489" fmla="*/ 3441279 w 5071813"/>
                <a:gd name="connsiteY489" fmla="*/ 3005149 h 4006635"/>
                <a:gd name="connsiteX490" fmla="*/ 3180021 w 5071813"/>
                <a:gd name="connsiteY490" fmla="*/ 3019664 h 4006635"/>
                <a:gd name="connsiteX491" fmla="*/ 3136479 w 5071813"/>
                <a:gd name="connsiteY491" fmla="*/ 3063206 h 4006635"/>
                <a:gd name="connsiteX492" fmla="*/ 3281621 w 5071813"/>
                <a:gd name="connsiteY492" fmla="*/ 3077721 h 4006635"/>
                <a:gd name="connsiteX493" fmla="*/ 3412250 w 5071813"/>
                <a:gd name="connsiteY493" fmla="*/ 3106749 h 4006635"/>
                <a:gd name="connsiteX494" fmla="*/ 3513850 w 5071813"/>
                <a:gd name="connsiteY494" fmla="*/ 3193835 h 4006635"/>
                <a:gd name="connsiteX495" fmla="*/ 3557393 w 5071813"/>
                <a:gd name="connsiteY495" fmla="*/ 3208349 h 4006635"/>
                <a:gd name="connsiteX496" fmla="*/ 3600936 w 5071813"/>
                <a:gd name="connsiteY496" fmla="*/ 3237378 h 4006635"/>
                <a:gd name="connsiteX497" fmla="*/ 3673507 w 5071813"/>
                <a:gd name="connsiteY497" fmla="*/ 3251892 h 4006635"/>
                <a:gd name="connsiteX498" fmla="*/ 3717050 w 5071813"/>
                <a:gd name="connsiteY498" fmla="*/ 3266406 h 4006635"/>
                <a:gd name="connsiteX499" fmla="*/ 3804136 w 5071813"/>
                <a:gd name="connsiteY499" fmla="*/ 3368006 h 4006635"/>
                <a:gd name="connsiteX500" fmla="*/ 3920250 w 5071813"/>
                <a:gd name="connsiteY500" fmla="*/ 3397035 h 4006635"/>
                <a:gd name="connsiteX501" fmla="*/ 3992821 w 5071813"/>
                <a:gd name="connsiteY501" fmla="*/ 3382521 h 4006635"/>
                <a:gd name="connsiteX502" fmla="*/ 4007336 w 5071813"/>
                <a:gd name="connsiteY502" fmla="*/ 3426064 h 4006635"/>
                <a:gd name="connsiteX503" fmla="*/ 3920250 w 5071813"/>
                <a:gd name="connsiteY503" fmla="*/ 3513149 h 4006635"/>
                <a:gd name="connsiteX504" fmla="*/ 3731564 w 5071813"/>
                <a:gd name="connsiteY504" fmla="*/ 3484121 h 4006635"/>
                <a:gd name="connsiteX505" fmla="*/ 3600936 w 5071813"/>
                <a:gd name="connsiteY505" fmla="*/ 3382521 h 4006635"/>
                <a:gd name="connsiteX506" fmla="*/ 3441279 w 5071813"/>
                <a:gd name="connsiteY506" fmla="*/ 3338978 h 4006635"/>
                <a:gd name="connsiteX507" fmla="*/ 3296136 w 5071813"/>
                <a:gd name="connsiteY507" fmla="*/ 3353492 h 4006635"/>
                <a:gd name="connsiteX508" fmla="*/ 3310650 w 5071813"/>
                <a:gd name="connsiteY508" fmla="*/ 3426064 h 4006635"/>
                <a:gd name="connsiteX509" fmla="*/ 3281621 w 5071813"/>
                <a:gd name="connsiteY509" fmla="*/ 3556692 h 4006635"/>
                <a:gd name="connsiteX510" fmla="*/ 3138406 w 5071813"/>
                <a:gd name="connsiteY510" fmla="*/ 3532653 h 4006635"/>
                <a:gd name="connsiteX511" fmla="*/ 3154394 w 5071813"/>
                <a:gd name="connsiteY511" fmla="*/ 3484801 h 4006635"/>
                <a:gd name="connsiteX512" fmla="*/ 3147705 w 5071813"/>
                <a:gd name="connsiteY512" fmla="*/ 3419373 h 4006635"/>
                <a:gd name="connsiteX513" fmla="*/ 3174579 w 5071813"/>
                <a:gd name="connsiteY513" fmla="*/ 3376058 h 4006635"/>
                <a:gd name="connsiteX514" fmla="*/ 3136479 w 5071813"/>
                <a:gd name="connsiteY514" fmla="*/ 3251892 h 4006635"/>
                <a:gd name="connsiteX515" fmla="*/ 3092936 w 5071813"/>
                <a:gd name="connsiteY515" fmla="*/ 3222864 h 4006635"/>
                <a:gd name="connsiteX516" fmla="*/ 3092936 w 5071813"/>
                <a:gd name="connsiteY516" fmla="*/ 3614749 h 4006635"/>
                <a:gd name="connsiteX517" fmla="*/ 3121964 w 5071813"/>
                <a:gd name="connsiteY517" fmla="*/ 3701835 h 4006635"/>
                <a:gd name="connsiteX518" fmla="*/ 3107450 w 5071813"/>
                <a:gd name="connsiteY518" fmla="*/ 3890521 h 4006635"/>
                <a:gd name="connsiteX519" fmla="*/ 3078421 w 5071813"/>
                <a:gd name="connsiteY519" fmla="*/ 4006635 h 4006635"/>
                <a:gd name="connsiteX520" fmla="*/ 3020364 w 5071813"/>
                <a:gd name="connsiteY520" fmla="*/ 3948578 h 4006635"/>
                <a:gd name="connsiteX521" fmla="*/ 2976821 w 5071813"/>
                <a:gd name="connsiteY521" fmla="*/ 3600235 h 4006635"/>
                <a:gd name="connsiteX522" fmla="*/ 2918764 w 5071813"/>
                <a:gd name="connsiteY522" fmla="*/ 3498635 h 4006635"/>
                <a:gd name="connsiteX523" fmla="*/ 2889736 w 5071813"/>
                <a:gd name="connsiteY523" fmla="*/ 3426064 h 4006635"/>
                <a:gd name="connsiteX524" fmla="*/ 2904250 w 5071813"/>
                <a:gd name="connsiteY524" fmla="*/ 3309949 h 4006635"/>
                <a:gd name="connsiteX525" fmla="*/ 2947793 w 5071813"/>
                <a:gd name="connsiteY525" fmla="*/ 3266406 h 4006635"/>
                <a:gd name="connsiteX526" fmla="*/ 2991336 w 5071813"/>
                <a:gd name="connsiteY526" fmla="*/ 3179321 h 4006635"/>
                <a:gd name="connsiteX527" fmla="*/ 2976821 w 5071813"/>
                <a:gd name="connsiteY527" fmla="*/ 3121264 h 4006635"/>
                <a:gd name="connsiteX528" fmla="*/ 2918764 w 5071813"/>
                <a:gd name="connsiteY528" fmla="*/ 3106749 h 4006635"/>
                <a:gd name="connsiteX529" fmla="*/ 2875221 w 5071813"/>
                <a:gd name="connsiteY529" fmla="*/ 3092235 h 4006635"/>
                <a:gd name="connsiteX530" fmla="*/ 2788136 w 5071813"/>
                <a:gd name="connsiteY530" fmla="*/ 3135778 h 4006635"/>
                <a:gd name="connsiteX531" fmla="*/ 2759107 w 5071813"/>
                <a:gd name="connsiteY531" fmla="*/ 3048692 h 4006635"/>
                <a:gd name="connsiteX532" fmla="*/ 2744593 w 5071813"/>
                <a:gd name="connsiteY532" fmla="*/ 3005149 h 4006635"/>
                <a:gd name="connsiteX533" fmla="*/ 2701050 w 5071813"/>
                <a:gd name="connsiteY533" fmla="*/ 2990635 h 4006635"/>
                <a:gd name="connsiteX534" fmla="*/ 2541393 w 5071813"/>
                <a:gd name="connsiteY534" fmla="*/ 3019664 h 4006635"/>
                <a:gd name="connsiteX535" fmla="*/ 2439793 w 5071813"/>
                <a:gd name="connsiteY535" fmla="*/ 3063206 h 4006635"/>
                <a:gd name="connsiteX536" fmla="*/ 2309164 w 5071813"/>
                <a:gd name="connsiteY536" fmla="*/ 3077721 h 4006635"/>
                <a:gd name="connsiteX537" fmla="*/ 2265621 w 5071813"/>
                <a:gd name="connsiteY537" fmla="*/ 3121264 h 4006635"/>
                <a:gd name="connsiteX538" fmla="*/ 2251107 w 5071813"/>
                <a:gd name="connsiteY538" fmla="*/ 3179321 h 4006635"/>
                <a:gd name="connsiteX539" fmla="*/ 2236593 w 5071813"/>
                <a:gd name="connsiteY539" fmla="*/ 3251892 h 4006635"/>
                <a:gd name="connsiteX540" fmla="*/ 2193050 w 5071813"/>
                <a:gd name="connsiteY540" fmla="*/ 3280921 h 4006635"/>
                <a:gd name="connsiteX541" fmla="*/ 2033393 w 5071813"/>
                <a:gd name="connsiteY541" fmla="*/ 3251892 h 4006635"/>
                <a:gd name="connsiteX542" fmla="*/ 1989850 w 5071813"/>
                <a:gd name="connsiteY542" fmla="*/ 3179321 h 4006635"/>
                <a:gd name="connsiteX543" fmla="*/ 2062421 w 5071813"/>
                <a:gd name="connsiteY543" fmla="*/ 3092235 h 4006635"/>
                <a:gd name="connsiteX544" fmla="*/ 2193050 w 5071813"/>
                <a:gd name="connsiteY544" fmla="*/ 3077721 h 4006635"/>
                <a:gd name="connsiteX545" fmla="*/ 2236593 w 5071813"/>
                <a:gd name="connsiteY545" fmla="*/ 3034178 h 4006635"/>
                <a:gd name="connsiteX546" fmla="*/ 2265621 w 5071813"/>
                <a:gd name="connsiteY546" fmla="*/ 2947092 h 4006635"/>
                <a:gd name="connsiteX547" fmla="*/ 2294650 w 5071813"/>
                <a:gd name="connsiteY547" fmla="*/ 2889035 h 4006635"/>
                <a:gd name="connsiteX548" fmla="*/ 2410764 w 5071813"/>
                <a:gd name="connsiteY548" fmla="*/ 2903549 h 4006635"/>
                <a:gd name="connsiteX549" fmla="*/ 2468821 w 5071813"/>
                <a:gd name="connsiteY549" fmla="*/ 2889035 h 4006635"/>
                <a:gd name="connsiteX550" fmla="*/ 2439793 w 5071813"/>
                <a:gd name="connsiteY550" fmla="*/ 2816464 h 4006635"/>
                <a:gd name="connsiteX551" fmla="*/ 2323679 w 5071813"/>
                <a:gd name="connsiteY551" fmla="*/ 2787435 h 4006635"/>
                <a:gd name="connsiteX552" fmla="*/ 2280136 w 5071813"/>
                <a:gd name="connsiteY552" fmla="*/ 2801949 h 4006635"/>
                <a:gd name="connsiteX553" fmla="*/ 2236593 w 5071813"/>
                <a:gd name="connsiteY553" fmla="*/ 2932578 h 4006635"/>
                <a:gd name="connsiteX554" fmla="*/ 2178536 w 5071813"/>
                <a:gd name="connsiteY554" fmla="*/ 2976121 h 4006635"/>
                <a:gd name="connsiteX555" fmla="*/ 2134993 w 5071813"/>
                <a:gd name="connsiteY555" fmla="*/ 3005149 h 4006635"/>
                <a:gd name="connsiteX556" fmla="*/ 2004364 w 5071813"/>
                <a:gd name="connsiteY556" fmla="*/ 3034178 h 4006635"/>
                <a:gd name="connsiteX557" fmla="*/ 1960821 w 5071813"/>
                <a:gd name="connsiteY557" fmla="*/ 3063206 h 4006635"/>
                <a:gd name="connsiteX558" fmla="*/ 1917279 w 5071813"/>
                <a:gd name="connsiteY558" fmla="*/ 3077721 h 4006635"/>
                <a:gd name="connsiteX559" fmla="*/ 1722924 w 5071813"/>
                <a:gd name="connsiteY559" fmla="*/ 3144849 h 4006635"/>
                <a:gd name="connsiteX560" fmla="*/ 1635838 w 5071813"/>
                <a:gd name="connsiteY560" fmla="*/ 3178867 h 4006635"/>
                <a:gd name="connsiteX561" fmla="*/ 1580842 w 5071813"/>
                <a:gd name="connsiteY561" fmla="*/ 3270035 h 4006635"/>
                <a:gd name="connsiteX562" fmla="*/ 1510879 w 5071813"/>
                <a:gd name="connsiteY562" fmla="*/ 3397035 h 4006635"/>
                <a:gd name="connsiteX563" fmla="*/ 1467336 w 5071813"/>
                <a:gd name="connsiteY563" fmla="*/ 3382521 h 4006635"/>
                <a:gd name="connsiteX564" fmla="*/ 1452821 w 5071813"/>
                <a:gd name="connsiteY564" fmla="*/ 3338978 h 4006635"/>
                <a:gd name="connsiteX565" fmla="*/ 1467336 w 5071813"/>
                <a:gd name="connsiteY565" fmla="*/ 3208349 h 4006635"/>
                <a:gd name="connsiteX566" fmla="*/ 1597964 w 5071813"/>
                <a:gd name="connsiteY566" fmla="*/ 3150292 h 4006635"/>
                <a:gd name="connsiteX567" fmla="*/ 1670536 w 5071813"/>
                <a:gd name="connsiteY567" fmla="*/ 3077721 h 4006635"/>
                <a:gd name="connsiteX568" fmla="*/ 1714079 w 5071813"/>
                <a:gd name="connsiteY568" fmla="*/ 3034178 h 4006635"/>
                <a:gd name="connsiteX569" fmla="*/ 1861376 w 5071813"/>
                <a:gd name="connsiteY569" fmla="*/ 3002087 h 4006635"/>
                <a:gd name="connsiteX570" fmla="*/ 2105964 w 5071813"/>
                <a:gd name="connsiteY570" fmla="*/ 2947092 h 4006635"/>
                <a:gd name="connsiteX571" fmla="*/ 2149507 w 5071813"/>
                <a:gd name="connsiteY571" fmla="*/ 2932578 h 4006635"/>
                <a:gd name="connsiteX572" fmla="*/ 2222079 w 5071813"/>
                <a:gd name="connsiteY572" fmla="*/ 2830978 h 4006635"/>
                <a:gd name="connsiteX573" fmla="*/ 2207564 w 5071813"/>
                <a:gd name="connsiteY573" fmla="*/ 2700349 h 4006635"/>
                <a:gd name="connsiteX574" fmla="*/ 1786650 w 5071813"/>
                <a:gd name="connsiteY574" fmla="*/ 2729378 h 4006635"/>
                <a:gd name="connsiteX575" fmla="*/ 1714079 w 5071813"/>
                <a:gd name="connsiteY575" fmla="*/ 2787435 h 4006635"/>
                <a:gd name="connsiteX576" fmla="*/ 1670536 w 5071813"/>
                <a:gd name="connsiteY576" fmla="*/ 2801949 h 4006635"/>
                <a:gd name="connsiteX577" fmla="*/ 1539907 w 5071813"/>
                <a:gd name="connsiteY577" fmla="*/ 2845492 h 4006635"/>
                <a:gd name="connsiteX578" fmla="*/ 1409279 w 5071813"/>
                <a:gd name="connsiteY578" fmla="*/ 2889035 h 4006635"/>
                <a:gd name="connsiteX579" fmla="*/ 1452821 w 5071813"/>
                <a:gd name="connsiteY579" fmla="*/ 2758406 h 4006635"/>
                <a:gd name="connsiteX580" fmla="*/ 1568936 w 5071813"/>
                <a:gd name="connsiteY580" fmla="*/ 2729378 h 4006635"/>
                <a:gd name="connsiteX581" fmla="*/ 1612479 w 5071813"/>
                <a:gd name="connsiteY581" fmla="*/ 2700349 h 4006635"/>
                <a:gd name="connsiteX582" fmla="*/ 1626993 w 5071813"/>
                <a:gd name="connsiteY582" fmla="*/ 2656806 h 4006635"/>
                <a:gd name="connsiteX583" fmla="*/ 1510879 w 5071813"/>
                <a:gd name="connsiteY583" fmla="*/ 2613264 h 4006635"/>
                <a:gd name="connsiteX584" fmla="*/ 1423793 w 5071813"/>
                <a:gd name="connsiteY584" fmla="*/ 2497149 h 4006635"/>
                <a:gd name="connsiteX585" fmla="*/ 1467336 w 5071813"/>
                <a:gd name="connsiteY585" fmla="*/ 2482635 h 4006635"/>
                <a:gd name="connsiteX586" fmla="*/ 1626993 w 5071813"/>
                <a:gd name="connsiteY586" fmla="*/ 2540692 h 4006635"/>
                <a:gd name="connsiteX587" fmla="*/ 1728593 w 5071813"/>
                <a:gd name="connsiteY587" fmla="*/ 2569721 h 4006635"/>
                <a:gd name="connsiteX588" fmla="*/ 1797082 w 5071813"/>
                <a:gd name="connsiteY588" fmla="*/ 2603285 h 4006635"/>
                <a:gd name="connsiteX589" fmla="*/ 1830193 w 5071813"/>
                <a:gd name="connsiteY589" fmla="*/ 2642292 h 4006635"/>
                <a:gd name="connsiteX590" fmla="*/ 1888250 w 5071813"/>
                <a:gd name="connsiteY590" fmla="*/ 2656806 h 4006635"/>
                <a:gd name="connsiteX591" fmla="*/ 1975336 w 5071813"/>
                <a:gd name="connsiteY591" fmla="*/ 2671321 h 4006635"/>
                <a:gd name="connsiteX592" fmla="*/ 2164021 w 5071813"/>
                <a:gd name="connsiteY592" fmla="*/ 2652498 h 4006635"/>
                <a:gd name="connsiteX593" fmla="*/ 2309164 w 5071813"/>
                <a:gd name="connsiteY593" fmla="*/ 2671321 h 4006635"/>
                <a:gd name="connsiteX594" fmla="*/ 2294650 w 5071813"/>
                <a:gd name="connsiteY594" fmla="*/ 2627778 h 4006635"/>
                <a:gd name="connsiteX595" fmla="*/ 2193050 w 5071813"/>
                <a:gd name="connsiteY595" fmla="*/ 2569721 h 4006635"/>
                <a:gd name="connsiteX596" fmla="*/ 2164021 w 5071813"/>
                <a:gd name="connsiteY596" fmla="*/ 2497149 h 4006635"/>
                <a:gd name="connsiteX597" fmla="*/ 2062421 w 5071813"/>
                <a:gd name="connsiteY597" fmla="*/ 2453606 h 4006635"/>
                <a:gd name="connsiteX598" fmla="*/ 2004364 w 5071813"/>
                <a:gd name="connsiteY598" fmla="*/ 2424578 h 4006635"/>
                <a:gd name="connsiteX599" fmla="*/ 1873736 w 5071813"/>
                <a:gd name="connsiteY599" fmla="*/ 2439092 h 4006635"/>
                <a:gd name="connsiteX600" fmla="*/ 1830193 w 5071813"/>
                <a:gd name="connsiteY600" fmla="*/ 2453606 h 4006635"/>
                <a:gd name="connsiteX601" fmla="*/ 1699564 w 5071813"/>
                <a:gd name="connsiteY601" fmla="*/ 2439092 h 4006635"/>
                <a:gd name="connsiteX602" fmla="*/ 1656021 w 5071813"/>
                <a:gd name="connsiteY602" fmla="*/ 2410064 h 4006635"/>
                <a:gd name="connsiteX603" fmla="*/ 1612479 w 5071813"/>
                <a:gd name="connsiteY603" fmla="*/ 2395549 h 4006635"/>
                <a:gd name="connsiteX604" fmla="*/ 1423793 w 5071813"/>
                <a:gd name="connsiteY604" fmla="*/ 2366521 h 4006635"/>
                <a:gd name="connsiteX605" fmla="*/ 1307679 w 5071813"/>
                <a:gd name="connsiteY605" fmla="*/ 2366521 h 4006635"/>
                <a:gd name="connsiteX606" fmla="*/ 1278650 w 5071813"/>
                <a:gd name="connsiteY606" fmla="*/ 2424578 h 4006635"/>
                <a:gd name="connsiteX607" fmla="*/ 1293164 w 5071813"/>
                <a:gd name="connsiteY607" fmla="*/ 2613264 h 4006635"/>
                <a:gd name="connsiteX608" fmla="*/ 1322193 w 5071813"/>
                <a:gd name="connsiteY608" fmla="*/ 2700349 h 4006635"/>
                <a:gd name="connsiteX609" fmla="*/ 1336707 w 5071813"/>
                <a:gd name="connsiteY609" fmla="*/ 2758406 h 4006635"/>
                <a:gd name="connsiteX610" fmla="*/ 1278650 w 5071813"/>
                <a:gd name="connsiteY610" fmla="*/ 2860006 h 4006635"/>
                <a:gd name="connsiteX611" fmla="*/ 1220593 w 5071813"/>
                <a:gd name="connsiteY611" fmla="*/ 2816464 h 4006635"/>
                <a:gd name="connsiteX612" fmla="*/ 1148021 w 5071813"/>
                <a:gd name="connsiteY612" fmla="*/ 2613264 h 4006635"/>
                <a:gd name="connsiteX613" fmla="*/ 1104479 w 5071813"/>
                <a:gd name="connsiteY613" fmla="*/ 2584235 h 4006635"/>
                <a:gd name="connsiteX614" fmla="*/ 1089964 w 5071813"/>
                <a:gd name="connsiteY614" fmla="*/ 2526178 h 4006635"/>
                <a:gd name="connsiteX615" fmla="*/ 1046421 w 5071813"/>
                <a:gd name="connsiteY615" fmla="*/ 2482635 h 4006635"/>
                <a:gd name="connsiteX616" fmla="*/ 1002879 w 5071813"/>
                <a:gd name="connsiteY616" fmla="*/ 2424578 h 4006635"/>
                <a:gd name="connsiteX617" fmla="*/ 1046421 w 5071813"/>
                <a:gd name="connsiteY617" fmla="*/ 2395549 h 4006635"/>
                <a:gd name="connsiteX618" fmla="*/ 1162536 w 5071813"/>
                <a:gd name="connsiteY618" fmla="*/ 2381035 h 4006635"/>
                <a:gd name="connsiteX619" fmla="*/ 1191564 w 5071813"/>
                <a:gd name="connsiteY619" fmla="*/ 2293949 h 4006635"/>
                <a:gd name="connsiteX620" fmla="*/ 1220593 w 5071813"/>
                <a:gd name="connsiteY620" fmla="*/ 2235892 h 4006635"/>
                <a:gd name="connsiteX621" fmla="*/ 1206079 w 5071813"/>
                <a:gd name="connsiteY621" fmla="*/ 2192349 h 4006635"/>
                <a:gd name="connsiteX622" fmla="*/ 1162536 w 5071813"/>
                <a:gd name="connsiteY622" fmla="*/ 2134292 h 4006635"/>
                <a:gd name="connsiteX623" fmla="*/ 1118993 w 5071813"/>
                <a:gd name="connsiteY623" fmla="*/ 2090749 h 4006635"/>
                <a:gd name="connsiteX624" fmla="*/ 1017393 w 5071813"/>
                <a:gd name="connsiteY624" fmla="*/ 2018178 h 4006635"/>
                <a:gd name="connsiteX625" fmla="*/ 959336 w 5071813"/>
                <a:gd name="connsiteY625" fmla="*/ 1916578 h 4006635"/>
                <a:gd name="connsiteX626" fmla="*/ 886764 w 5071813"/>
                <a:gd name="connsiteY626" fmla="*/ 1814978 h 4006635"/>
                <a:gd name="connsiteX627" fmla="*/ 785164 w 5071813"/>
                <a:gd name="connsiteY627" fmla="*/ 1844006 h 4006635"/>
                <a:gd name="connsiteX628" fmla="*/ 741621 w 5071813"/>
                <a:gd name="connsiteY628" fmla="*/ 1858521 h 4006635"/>
                <a:gd name="connsiteX629" fmla="*/ 683564 w 5071813"/>
                <a:gd name="connsiteY629" fmla="*/ 1844006 h 4006635"/>
                <a:gd name="connsiteX630" fmla="*/ 669050 w 5071813"/>
                <a:gd name="connsiteY630" fmla="*/ 1785949 h 4006635"/>
                <a:gd name="connsiteX631" fmla="*/ 799679 w 5071813"/>
                <a:gd name="connsiteY631" fmla="*/ 1742406 h 4006635"/>
                <a:gd name="connsiteX632" fmla="*/ 785164 w 5071813"/>
                <a:gd name="connsiteY632" fmla="*/ 1626292 h 4006635"/>
                <a:gd name="connsiteX633" fmla="*/ 712593 w 5071813"/>
                <a:gd name="connsiteY633" fmla="*/ 1597264 h 4006635"/>
                <a:gd name="connsiteX634" fmla="*/ 669050 w 5071813"/>
                <a:gd name="connsiteY634" fmla="*/ 1553721 h 4006635"/>
                <a:gd name="connsiteX635" fmla="*/ 523907 w 5071813"/>
                <a:gd name="connsiteY635" fmla="*/ 1510178 h 4006635"/>
                <a:gd name="connsiteX636" fmla="*/ 494879 w 5071813"/>
                <a:gd name="connsiteY636" fmla="*/ 1452121 h 4006635"/>
                <a:gd name="connsiteX637" fmla="*/ 465850 w 5071813"/>
                <a:gd name="connsiteY637" fmla="*/ 1350521 h 4006635"/>
                <a:gd name="connsiteX638" fmla="*/ 407793 w 5071813"/>
                <a:gd name="connsiteY638" fmla="*/ 1219892 h 4006635"/>
                <a:gd name="connsiteX639" fmla="*/ 291679 w 5071813"/>
                <a:gd name="connsiteY639" fmla="*/ 1132806 h 4006635"/>
                <a:gd name="connsiteX640" fmla="*/ 161050 w 5071813"/>
                <a:gd name="connsiteY640" fmla="*/ 1074749 h 4006635"/>
                <a:gd name="connsiteX641" fmla="*/ 117507 w 5071813"/>
                <a:gd name="connsiteY641" fmla="*/ 1060235 h 4006635"/>
                <a:gd name="connsiteX642" fmla="*/ 73964 w 5071813"/>
                <a:gd name="connsiteY642" fmla="*/ 1045721 h 4006635"/>
                <a:gd name="connsiteX643" fmla="*/ 1393 w 5071813"/>
                <a:gd name="connsiteY643" fmla="*/ 929606 h 4006635"/>
                <a:gd name="connsiteX0" fmla="*/ 1393 w 5071813"/>
                <a:gd name="connsiteY0" fmla="*/ 929606 h 4006635"/>
                <a:gd name="connsiteX1" fmla="*/ 132021 w 5071813"/>
                <a:gd name="connsiteY1" fmla="*/ 929606 h 4006635"/>
                <a:gd name="connsiteX2" fmla="*/ 219107 w 5071813"/>
                <a:gd name="connsiteY2" fmla="*/ 958635 h 4006635"/>
                <a:gd name="connsiteX3" fmla="*/ 262650 w 5071813"/>
                <a:gd name="connsiteY3" fmla="*/ 987664 h 4006635"/>
                <a:gd name="connsiteX4" fmla="*/ 335221 w 5071813"/>
                <a:gd name="connsiteY4" fmla="*/ 1060235 h 4006635"/>
                <a:gd name="connsiteX5" fmla="*/ 422307 w 5071813"/>
                <a:gd name="connsiteY5" fmla="*/ 1089264 h 4006635"/>
                <a:gd name="connsiteX6" fmla="*/ 465850 w 5071813"/>
                <a:gd name="connsiteY6" fmla="*/ 1132806 h 4006635"/>
                <a:gd name="connsiteX7" fmla="*/ 552936 w 5071813"/>
                <a:gd name="connsiteY7" fmla="*/ 1161835 h 4006635"/>
                <a:gd name="connsiteX8" fmla="*/ 625507 w 5071813"/>
                <a:gd name="connsiteY8" fmla="*/ 1248921 h 4006635"/>
                <a:gd name="connsiteX9" fmla="*/ 640021 w 5071813"/>
                <a:gd name="connsiteY9" fmla="*/ 1292464 h 4006635"/>
                <a:gd name="connsiteX10" fmla="*/ 683564 w 5071813"/>
                <a:gd name="connsiteY10" fmla="*/ 1306978 h 4006635"/>
                <a:gd name="connsiteX11" fmla="*/ 756136 w 5071813"/>
                <a:gd name="connsiteY11" fmla="*/ 1408578 h 4006635"/>
                <a:gd name="connsiteX12" fmla="*/ 828707 w 5071813"/>
                <a:gd name="connsiteY12" fmla="*/ 1466635 h 4006635"/>
                <a:gd name="connsiteX13" fmla="*/ 857736 w 5071813"/>
                <a:gd name="connsiteY13" fmla="*/ 1524692 h 4006635"/>
                <a:gd name="connsiteX14" fmla="*/ 872250 w 5071813"/>
                <a:gd name="connsiteY14" fmla="*/ 1568235 h 4006635"/>
                <a:gd name="connsiteX15" fmla="*/ 930307 w 5071813"/>
                <a:gd name="connsiteY15" fmla="*/ 1553721 h 4006635"/>
                <a:gd name="connsiteX16" fmla="*/ 944821 w 5071813"/>
                <a:gd name="connsiteY16" fmla="*/ 1510178 h 4006635"/>
                <a:gd name="connsiteX17" fmla="*/ 988364 w 5071813"/>
                <a:gd name="connsiteY17" fmla="*/ 1495664 h 4006635"/>
                <a:gd name="connsiteX18" fmla="*/ 1089964 w 5071813"/>
                <a:gd name="connsiteY18" fmla="*/ 1539206 h 4006635"/>
                <a:gd name="connsiteX19" fmla="*/ 1148021 w 5071813"/>
                <a:gd name="connsiteY19" fmla="*/ 1873035 h 4006635"/>
                <a:gd name="connsiteX20" fmla="*/ 1191564 w 5071813"/>
                <a:gd name="connsiteY20" fmla="*/ 1960121 h 4006635"/>
                <a:gd name="connsiteX21" fmla="*/ 1235107 w 5071813"/>
                <a:gd name="connsiteY21" fmla="*/ 1974635 h 4006635"/>
                <a:gd name="connsiteX22" fmla="*/ 1278650 w 5071813"/>
                <a:gd name="connsiteY22" fmla="*/ 2003664 h 4006635"/>
                <a:gd name="connsiteX23" fmla="*/ 1307679 w 5071813"/>
                <a:gd name="connsiteY23" fmla="*/ 2119778 h 4006635"/>
                <a:gd name="connsiteX24" fmla="*/ 1394764 w 5071813"/>
                <a:gd name="connsiteY24" fmla="*/ 2206864 h 4006635"/>
                <a:gd name="connsiteX25" fmla="*/ 1525393 w 5071813"/>
                <a:gd name="connsiteY25" fmla="*/ 2221378 h 4006635"/>
                <a:gd name="connsiteX26" fmla="*/ 1583450 w 5071813"/>
                <a:gd name="connsiteY26" fmla="*/ 2250406 h 4006635"/>
                <a:gd name="connsiteX27" fmla="*/ 1597964 w 5071813"/>
                <a:gd name="connsiteY27" fmla="*/ 2293949 h 4006635"/>
                <a:gd name="connsiteX28" fmla="*/ 1641507 w 5071813"/>
                <a:gd name="connsiteY28" fmla="*/ 2322978 h 4006635"/>
                <a:gd name="connsiteX29" fmla="*/ 1786650 w 5071813"/>
                <a:gd name="connsiteY29" fmla="*/ 2308464 h 4006635"/>
                <a:gd name="connsiteX30" fmla="*/ 1801164 w 5071813"/>
                <a:gd name="connsiteY30" fmla="*/ 2264921 h 4006635"/>
                <a:gd name="connsiteX31" fmla="*/ 1873736 w 5071813"/>
                <a:gd name="connsiteY31" fmla="*/ 2279435 h 4006635"/>
                <a:gd name="connsiteX32" fmla="*/ 2062421 w 5071813"/>
                <a:gd name="connsiteY32" fmla="*/ 2293949 h 4006635"/>
                <a:gd name="connsiteX33" fmla="*/ 2076936 w 5071813"/>
                <a:gd name="connsiteY33" fmla="*/ 2250406 h 4006635"/>
                <a:gd name="connsiteX34" fmla="*/ 2062421 w 5071813"/>
                <a:gd name="connsiteY34" fmla="*/ 2206864 h 4006635"/>
                <a:gd name="connsiteX35" fmla="*/ 1946307 w 5071813"/>
                <a:gd name="connsiteY35" fmla="*/ 2177835 h 4006635"/>
                <a:gd name="connsiteX36" fmla="*/ 1960821 w 5071813"/>
                <a:gd name="connsiteY36" fmla="*/ 1989149 h 4006635"/>
                <a:gd name="connsiteX37" fmla="*/ 1917279 w 5071813"/>
                <a:gd name="connsiteY37" fmla="*/ 1960121 h 4006635"/>
                <a:gd name="connsiteX38" fmla="*/ 1844707 w 5071813"/>
                <a:gd name="connsiteY38" fmla="*/ 1873035 h 4006635"/>
                <a:gd name="connsiteX39" fmla="*/ 1859221 w 5071813"/>
                <a:gd name="connsiteY39" fmla="*/ 1829492 h 4006635"/>
                <a:gd name="connsiteX40" fmla="*/ 1786650 w 5071813"/>
                <a:gd name="connsiteY40" fmla="*/ 1756921 h 4006635"/>
                <a:gd name="connsiteX41" fmla="*/ 1743107 w 5071813"/>
                <a:gd name="connsiteY41" fmla="*/ 1742406 h 4006635"/>
                <a:gd name="connsiteX42" fmla="*/ 1730520 w 5071813"/>
                <a:gd name="connsiteY42" fmla="*/ 1677659 h 4006635"/>
                <a:gd name="connsiteX43" fmla="*/ 1643889 w 5071813"/>
                <a:gd name="connsiteY43" fmla="*/ 1631962 h 4006635"/>
                <a:gd name="connsiteX44" fmla="*/ 1583450 w 5071813"/>
                <a:gd name="connsiteY44" fmla="*/ 1698864 h 4006635"/>
                <a:gd name="connsiteX45" fmla="*/ 1525393 w 5071813"/>
                <a:gd name="connsiteY45" fmla="*/ 1727892 h 4006635"/>
                <a:gd name="connsiteX46" fmla="*/ 1481850 w 5071813"/>
                <a:gd name="connsiteY46" fmla="*/ 1742406 h 4006635"/>
                <a:gd name="connsiteX47" fmla="*/ 1438307 w 5071813"/>
                <a:gd name="connsiteY47" fmla="*/ 1771435 h 4006635"/>
                <a:gd name="connsiteX48" fmla="*/ 1351221 w 5071813"/>
                <a:gd name="connsiteY48" fmla="*/ 1800464 h 4006635"/>
                <a:gd name="connsiteX49" fmla="*/ 1249621 w 5071813"/>
                <a:gd name="connsiteY49" fmla="*/ 1771435 h 4006635"/>
                <a:gd name="connsiteX50" fmla="*/ 1235107 w 5071813"/>
                <a:gd name="connsiteY50" fmla="*/ 1713378 h 4006635"/>
                <a:gd name="connsiteX51" fmla="*/ 1293164 w 5071813"/>
                <a:gd name="connsiteY51" fmla="*/ 1684349 h 4006635"/>
                <a:gd name="connsiteX52" fmla="*/ 1421638 w 5071813"/>
                <a:gd name="connsiteY52" fmla="*/ 1703172 h 4006635"/>
                <a:gd name="connsiteX53" fmla="*/ 1571318 w 5071813"/>
                <a:gd name="connsiteY53" fmla="*/ 1613479 h 4006635"/>
                <a:gd name="connsiteX54" fmla="*/ 1641507 w 5071813"/>
                <a:gd name="connsiteY54" fmla="*/ 1553721 h 4006635"/>
                <a:gd name="connsiteX55" fmla="*/ 1597964 w 5071813"/>
                <a:gd name="connsiteY55" fmla="*/ 1539206 h 4006635"/>
                <a:gd name="connsiteX56" fmla="*/ 1510879 w 5071813"/>
                <a:gd name="connsiteY56" fmla="*/ 1466635 h 4006635"/>
                <a:gd name="connsiteX57" fmla="*/ 1452821 w 5071813"/>
                <a:gd name="connsiteY57" fmla="*/ 1379549 h 4006635"/>
                <a:gd name="connsiteX58" fmla="*/ 1423793 w 5071813"/>
                <a:gd name="connsiteY58" fmla="*/ 1321492 h 4006635"/>
                <a:gd name="connsiteX59" fmla="*/ 1322193 w 5071813"/>
                <a:gd name="connsiteY59" fmla="*/ 1234406 h 4006635"/>
                <a:gd name="connsiteX60" fmla="*/ 1264136 w 5071813"/>
                <a:gd name="connsiteY60" fmla="*/ 1219892 h 4006635"/>
                <a:gd name="connsiteX61" fmla="*/ 1322193 w 5071813"/>
                <a:gd name="connsiteY61" fmla="*/ 1205378 h 4006635"/>
                <a:gd name="connsiteX62" fmla="*/ 1467336 w 5071813"/>
                <a:gd name="connsiteY62" fmla="*/ 1321492 h 4006635"/>
                <a:gd name="connsiteX63" fmla="*/ 1510879 w 5071813"/>
                <a:gd name="connsiteY63" fmla="*/ 1365035 h 4006635"/>
                <a:gd name="connsiteX64" fmla="*/ 1568936 w 5071813"/>
                <a:gd name="connsiteY64" fmla="*/ 1437606 h 4006635"/>
                <a:gd name="connsiteX65" fmla="*/ 1612479 w 5071813"/>
                <a:gd name="connsiteY65" fmla="*/ 1481149 h 4006635"/>
                <a:gd name="connsiteX66" fmla="*/ 1656021 w 5071813"/>
                <a:gd name="connsiteY66" fmla="*/ 1495664 h 4006635"/>
                <a:gd name="connsiteX67" fmla="*/ 1743107 w 5071813"/>
                <a:gd name="connsiteY67" fmla="*/ 1553721 h 4006635"/>
                <a:gd name="connsiteX68" fmla="*/ 1772136 w 5071813"/>
                <a:gd name="connsiteY68" fmla="*/ 1597264 h 4006635"/>
                <a:gd name="connsiteX69" fmla="*/ 1859221 w 5071813"/>
                <a:gd name="connsiteY69" fmla="*/ 1640806 h 4006635"/>
                <a:gd name="connsiteX70" fmla="*/ 1902764 w 5071813"/>
                <a:gd name="connsiteY70" fmla="*/ 1669835 h 4006635"/>
                <a:gd name="connsiteX71" fmla="*/ 1946307 w 5071813"/>
                <a:gd name="connsiteY71" fmla="*/ 1756921 h 4006635"/>
                <a:gd name="connsiteX72" fmla="*/ 1975336 w 5071813"/>
                <a:gd name="connsiteY72" fmla="*/ 1800464 h 4006635"/>
                <a:gd name="connsiteX73" fmla="*/ 2018879 w 5071813"/>
                <a:gd name="connsiteY73" fmla="*/ 1887549 h 4006635"/>
                <a:gd name="connsiteX74" fmla="*/ 2062421 w 5071813"/>
                <a:gd name="connsiteY74" fmla="*/ 1902064 h 4006635"/>
                <a:gd name="connsiteX75" fmla="*/ 2120479 w 5071813"/>
                <a:gd name="connsiteY75" fmla="*/ 2018178 h 4006635"/>
                <a:gd name="connsiteX76" fmla="*/ 2164021 w 5071813"/>
                <a:gd name="connsiteY76" fmla="*/ 2076235 h 4006635"/>
                <a:gd name="connsiteX77" fmla="*/ 2207564 w 5071813"/>
                <a:gd name="connsiteY77" fmla="*/ 2206864 h 4006635"/>
                <a:gd name="connsiteX78" fmla="*/ 2280136 w 5071813"/>
                <a:gd name="connsiteY78" fmla="*/ 2192349 h 4006635"/>
                <a:gd name="connsiteX79" fmla="*/ 2255643 w 5071813"/>
                <a:gd name="connsiteY79" fmla="*/ 2158785 h 4006635"/>
                <a:gd name="connsiteX80" fmla="*/ 2243510 w 5071813"/>
                <a:gd name="connsiteY80" fmla="*/ 2108099 h 4006635"/>
                <a:gd name="connsiteX81" fmla="*/ 2185453 w 5071813"/>
                <a:gd name="connsiteY81" fmla="*/ 2044824 h 4006635"/>
                <a:gd name="connsiteX82" fmla="*/ 2149507 w 5071813"/>
                <a:gd name="connsiteY82" fmla="*/ 2003664 h 4006635"/>
                <a:gd name="connsiteX83" fmla="*/ 2265621 w 5071813"/>
                <a:gd name="connsiteY83" fmla="*/ 2003664 h 4006635"/>
                <a:gd name="connsiteX84" fmla="*/ 2352707 w 5071813"/>
                <a:gd name="connsiteY84" fmla="*/ 2076235 h 4006635"/>
                <a:gd name="connsiteX85" fmla="*/ 2367221 w 5071813"/>
                <a:gd name="connsiteY85" fmla="*/ 2119778 h 4006635"/>
                <a:gd name="connsiteX86" fmla="*/ 2396250 w 5071813"/>
                <a:gd name="connsiteY86" fmla="*/ 2047206 h 4006635"/>
                <a:gd name="connsiteX87" fmla="*/ 2336038 w 5071813"/>
                <a:gd name="connsiteY87" fmla="*/ 1980304 h 4006635"/>
                <a:gd name="connsiteX88" fmla="*/ 2265621 w 5071813"/>
                <a:gd name="connsiteY88" fmla="*/ 1960121 h 4006635"/>
                <a:gd name="connsiteX89" fmla="*/ 2251107 w 5071813"/>
                <a:gd name="connsiteY89" fmla="*/ 1916578 h 4006635"/>
                <a:gd name="connsiteX90" fmla="*/ 2294650 w 5071813"/>
                <a:gd name="connsiteY90" fmla="*/ 1902064 h 4006635"/>
                <a:gd name="connsiteX91" fmla="*/ 2367221 w 5071813"/>
                <a:gd name="connsiteY91" fmla="*/ 1916578 h 4006635"/>
                <a:gd name="connsiteX92" fmla="*/ 2454307 w 5071813"/>
                <a:gd name="connsiteY92" fmla="*/ 1931092 h 4006635"/>
                <a:gd name="connsiteX93" fmla="*/ 2512364 w 5071813"/>
                <a:gd name="connsiteY93" fmla="*/ 1844006 h 4006635"/>
                <a:gd name="connsiteX94" fmla="*/ 2410764 w 5071813"/>
                <a:gd name="connsiteY94" fmla="*/ 1814978 h 4006635"/>
                <a:gd name="connsiteX95" fmla="*/ 2309164 w 5071813"/>
                <a:gd name="connsiteY95" fmla="*/ 1785949 h 4006635"/>
                <a:gd name="connsiteX96" fmla="*/ 2338193 w 5071813"/>
                <a:gd name="connsiteY96" fmla="*/ 1713378 h 4006635"/>
                <a:gd name="connsiteX97" fmla="*/ 2425279 w 5071813"/>
                <a:gd name="connsiteY97" fmla="*/ 1684349 h 4006635"/>
                <a:gd name="connsiteX98" fmla="*/ 2526879 w 5071813"/>
                <a:gd name="connsiteY98" fmla="*/ 1626292 h 4006635"/>
                <a:gd name="connsiteX99" fmla="*/ 2541393 w 5071813"/>
                <a:gd name="connsiteY99" fmla="*/ 1568235 h 4006635"/>
                <a:gd name="connsiteX100" fmla="*/ 2497850 w 5071813"/>
                <a:gd name="connsiteY100" fmla="*/ 1553721 h 4006635"/>
                <a:gd name="connsiteX101" fmla="*/ 2396250 w 5071813"/>
                <a:gd name="connsiteY101" fmla="*/ 1524692 h 4006635"/>
                <a:gd name="connsiteX102" fmla="*/ 2396250 w 5071813"/>
                <a:gd name="connsiteY102" fmla="*/ 1423092 h 4006635"/>
                <a:gd name="connsiteX103" fmla="*/ 2439793 w 5071813"/>
                <a:gd name="connsiteY103" fmla="*/ 1408578 h 4006635"/>
                <a:gd name="connsiteX104" fmla="*/ 2483336 w 5071813"/>
                <a:gd name="connsiteY104" fmla="*/ 1379549 h 4006635"/>
                <a:gd name="connsiteX105" fmla="*/ 2483336 w 5071813"/>
                <a:gd name="connsiteY105" fmla="*/ 1263435 h 4006635"/>
                <a:gd name="connsiteX106" fmla="*/ 2439793 w 5071813"/>
                <a:gd name="connsiteY106" fmla="*/ 1248921 h 4006635"/>
                <a:gd name="connsiteX107" fmla="*/ 2265621 w 5071813"/>
                <a:gd name="connsiteY107" fmla="*/ 1219892 h 4006635"/>
                <a:gd name="connsiteX108" fmla="*/ 2149507 w 5071813"/>
                <a:gd name="connsiteY108" fmla="*/ 1248921 h 4006635"/>
                <a:gd name="connsiteX109" fmla="*/ 2091450 w 5071813"/>
                <a:gd name="connsiteY109" fmla="*/ 1306978 h 4006635"/>
                <a:gd name="connsiteX110" fmla="*/ 2105964 w 5071813"/>
                <a:gd name="connsiteY110" fmla="*/ 1365035 h 4006635"/>
                <a:gd name="connsiteX111" fmla="*/ 2075462 w 5071813"/>
                <a:gd name="connsiteY111" fmla="*/ 1471398 h 4006635"/>
                <a:gd name="connsiteX112" fmla="*/ 2091450 w 5071813"/>
                <a:gd name="connsiteY112" fmla="*/ 1626292 h 4006635"/>
                <a:gd name="connsiteX113" fmla="*/ 2076936 w 5071813"/>
                <a:gd name="connsiteY113" fmla="*/ 1669835 h 4006635"/>
                <a:gd name="connsiteX114" fmla="*/ 2033393 w 5071813"/>
                <a:gd name="connsiteY114" fmla="*/ 1684349 h 4006635"/>
                <a:gd name="connsiteX115" fmla="*/ 1960821 w 5071813"/>
                <a:gd name="connsiteY115" fmla="*/ 1669835 h 4006635"/>
                <a:gd name="connsiteX116" fmla="*/ 2006065 w 5071813"/>
                <a:gd name="connsiteY116" fmla="*/ 1469697 h 4006635"/>
                <a:gd name="connsiteX117" fmla="*/ 1929186 w 5071813"/>
                <a:gd name="connsiteY117" fmla="*/ 1426608 h 4006635"/>
                <a:gd name="connsiteX118" fmla="*/ 1873736 w 5071813"/>
                <a:gd name="connsiteY118" fmla="*/ 1510178 h 4006635"/>
                <a:gd name="connsiteX119" fmla="*/ 1831667 w 5071813"/>
                <a:gd name="connsiteY119" fmla="*/ 1553947 h 4006635"/>
                <a:gd name="connsiteX120" fmla="*/ 1840058 w 5071813"/>
                <a:gd name="connsiteY120" fmla="*/ 1453709 h 4006635"/>
                <a:gd name="connsiteX121" fmla="*/ 1737438 w 5071813"/>
                <a:gd name="connsiteY121" fmla="*/ 1503034 h 4006635"/>
                <a:gd name="connsiteX122" fmla="*/ 1714079 w 5071813"/>
                <a:gd name="connsiteY122" fmla="*/ 1466635 h 4006635"/>
                <a:gd name="connsiteX123" fmla="*/ 1815679 w 5071813"/>
                <a:gd name="connsiteY123" fmla="*/ 1423092 h 4006635"/>
                <a:gd name="connsiteX124" fmla="*/ 1859221 w 5071813"/>
                <a:gd name="connsiteY124" fmla="*/ 1394064 h 4006635"/>
                <a:gd name="connsiteX125" fmla="*/ 1923969 w 5071813"/>
                <a:gd name="connsiteY125" fmla="*/ 1354603 h 4006635"/>
                <a:gd name="connsiteX126" fmla="*/ 1993706 w 5071813"/>
                <a:gd name="connsiteY126" fmla="*/ 1332717 h 4006635"/>
                <a:gd name="connsiteX127" fmla="*/ 1989850 w 5071813"/>
                <a:gd name="connsiteY127" fmla="*/ 1263435 h 4006635"/>
                <a:gd name="connsiteX128" fmla="*/ 2033393 w 5071813"/>
                <a:gd name="connsiteY128" fmla="*/ 1248921 h 4006635"/>
                <a:gd name="connsiteX129" fmla="*/ 2120479 w 5071813"/>
                <a:gd name="connsiteY129" fmla="*/ 1161835 h 4006635"/>
                <a:gd name="connsiteX130" fmla="*/ 2076936 w 5071813"/>
                <a:gd name="connsiteY130" fmla="*/ 1147321 h 4006635"/>
                <a:gd name="connsiteX131" fmla="*/ 1902764 w 5071813"/>
                <a:gd name="connsiteY131" fmla="*/ 1161835 h 4006635"/>
                <a:gd name="connsiteX132" fmla="*/ 1873736 w 5071813"/>
                <a:gd name="connsiteY132" fmla="*/ 1205378 h 4006635"/>
                <a:gd name="connsiteX133" fmla="*/ 1830193 w 5071813"/>
                <a:gd name="connsiteY133" fmla="*/ 1292464 h 4006635"/>
                <a:gd name="connsiteX134" fmla="*/ 1743107 w 5071813"/>
                <a:gd name="connsiteY134" fmla="*/ 1365035 h 4006635"/>
                <a:gd name="connsiteX135" fmla="*/ 1641507 w 5071813"/>
                <a:gd name="connsiteY135" fmla="*/ 1423092 h 4006635"/>
                <a:gd name="connsiteX136" fmla="*/ 1597964 w 5071813"/>
                <a:gd name="connsiteY136" fmla="*/ 1408578 h 4006635"/>
                <a:gd name="connsiteX137" fmla="*/ 1568936 w 5071813"/>
                <a:gd name="connsiteY137" fmla="*/ 1350521 h 4006635"/>
                <a:gd name="connsiteX138" fmla="*/ 1612479 w 5071813"/>
                <a:gd name="connsiteY138" fmla="*/ 1321492 h 4006635"/>
                <a:gd name="connsiteX139" fmla="*/ 1656021 w 5071813"/>
                <a:gd name="connsiteY139" fmla="*/ 1306978 h 4006635"/>
                <a:gd name="connsiteX140" fmla="*/ 1757621 w 5071813"/>
                <a:gd name="connsiteY140" fmla="*/ 1263435 h 4006635"/>
                <a:gd name="connsiteX141" fmla="*/ 1786650 w 5071813"/>
                <a:gd name="connsiteY141" fmla="*/ 1219892 h 4006635"/>
                <a:gd name="connsiteX142" fmla="*/ 1685050 w 5071813"/>
                <a:gd name="connsiteY142" fmla="*/ 1190864 h 4006635"/>
                <a:gd name="connsiteX143" fmla="*/ 1452821 w 5071813"/>
                <a:gd name="connsiteY143" fmla="*/ 1234406 h 4006635"/>
                <a:gd name="connsiteX144" fmla="*/ 1510879 w 5071813"/>
                <a:gd name="connsiteY144" fmla="*/ 1205378 h 4006635"/>
                <a:gd name="connsiteX145" fmla="*/ 1525393 w 5071813"/>
                <a:gd name="connsiteY145" fmla="*/ 1161835 h 4006635"/>
                <a:gd name="connsiteX146" fmla="*/ 1685050 w 5071813"/>
                <a:gd name="connsiteY146" fmla="*/ 1147321 h 4006635"/>
                <a:gd name="connsiteX147" fmla="*/ 1641507 w 5071813"/>
                <a:gd name="connsiteY147" fmla="*/ 1118292 h 4006635"/>
                <a:gd name="connsiteX148" fmla="*/ 1220593 w 5071813"/>
                <a:gd name="connsiteY148" fmla="*/ 1074749 h 4006635"/>
                <a:gd name="connsiteX149" fmla="*/ 1206079 w 5071813"/>
                <a:gd name="connsiteY149" fmla="*/ 1031206 h 4006635"/>
                <a:gd name="connsiteX150" fmla="*/ 1264136 w 5071813"/>
                <a:gd name="connsiteY150" fmla="*/ 1016692 h 4006635"/>
                <a:gd name="connsiteX151" fmla="*/ 1351221 w 5071813"/>
                <a:gd name="connsiteY151" fmla="*/ 1002178 h 4006635"/>
                <a:gd name="connsiteX152" fmla="*/ 1293164 w 5071813"/>
                <a:gd name="connsiteY152" fmla="*/ 915092 h 4006635"/>
                <a:gd name="connsiteX153" fmla="*/ 1264136 w 5071813"/>
                <a:gd name="connsiteY153" fmla="*/ 857035 h 4006635"/>
                <a:gd name="connsiteX154" fmla="*/ 1380250 w 5071813"/>
                <a:gd name="connsiteY154" fmla="*/ 886064 h 4006635"/>
                <a:gd name="connsiteX155" fmla="*/ 1467336 w 5071813"/>
                <a:gd name="connsiteY155" fmla="*/ 987664 h 4006635"/>
                <a:gd name="connsiteX156" fmla="*/ 1583450 w 5071813"/>
                <a:gd name="connsiteY156" fmla="*/ 1031206 h 4006635"/>
                <a:gd name="connsiteX157" fmla="*/ 1626993 w 5071813"/>
                <a:gd name="connsiteY157" fmla="*/ 973149 h 4006635"/>
                <a:gd name="connsiteX158" fmla="*/ 1568936 w 5071813"/>
                <a:gd name="connsiteY158" fmla="*/ 929606 h 4006635"/>
                <a:gd name="connsiteX159" fmla="*/ 1685050 w 5071813"/>
                <a:gd name="connsiteY159" fmla="*/ 944121 h 4006635"/>
                <a:gd name="connsiteX160" fmla="*/ 1728593 w 5071813"/>
                <a:gd name="connsiteY160" fmla="*/ 958635 h 4006635"/>
                <a:gd name="connsiteX161" fmla="*/ 1786650 w 5071813"/>
                <a:gd name="connsiteY161" fmla="*/ 973149 h 4006635"/>
                <a:gd name="connsiteX162" fmla="*/ 1875663 w 5071813"/>
                <a:gd name="connsiteY162" fmla="*/ 1047422 h 4006635"/>
                <a:gd name="connsiteX163" fmla="*/ 2124561 w 5071813"/>
                <a:gd name="connsiteY163" fmla="*/ 1054339 h 4006635"/>
                <a:gd name="connsiteX164" fmla="*/ 2035094 w 5071813"/>
                <a:gd name="connsiteY164" fmla="*/ 889125 h 4006635"/>
                <a:gd name="connsiteX165" fmla="*/ 1960821 w 5071813"/>
                <a:gd name="connsiteY165" fmla="*/ 886064 h 4006635"/>
                <a:gd name="connsiteX166" fmla="*/ 1917279 w 5071813"/>
                <a:gd name="connsiteY166" fmla="*/ 784464 h 4006635"/>
                <a:gd name="connsiteX167" fmla="*/ 1830193 w 5071813"/>
                <a:gd name="connsiteY167" fmla="*/ 755435 h 4006635"/>
                <a:gd name="connsiteX168" fmla="*/ 1772136 w 5071813"/>
                <a:gd name="connsiteY168" fmla="*/ 726406 h 4006635"/>
                <a:gd name="connsiteX169" fmla="*/ 1743107 w 5071813"/>
                <a:gd name="connsiteY169" fmla="*/ 682864 h 4006635"/>
                <a:gd name="connsiteX170" fmla="*/ 1786650 w 5071813"/>
                <a:gd name="connsiteY170" fmla="*/ 624806 h 4006635"/>
                <a:gd name="connsiteX171" fmla="*/ 1888250 w 5071813"/>
                <a:gd name="connsiteY171" fmla="*/ 566749 h 4006635"/>
                <a:gd name="connsiteX172" fmla="*/ 1946307 w 5071813"/>
                <a:gd name="connsiteY172" fmla="*/ 595778 h 4006635"/>
                <a:gd name="connsiteX173" fmla="*/ 2018879 w 5071813"/>
                <a:gd name="connsiteY173" fmla="*/ 711892 h 4006635"/>
                <a:gd name="connsiteX174" fmla="*/ 2047907 w 5071813"/>
                <a:gd name="connsiteY174" fmla="*/ 755435 h 4006635"/>
                <a:gd name="connsiteX175" fmla="*/ 2091450 w 5071813"/>
                <a:gd name="connsiteY175" fmla="*/ 784464 h 4006635"/>
                <a:gd name="connsiteX176" fmla="*/ 2120479 w 5071813"/>
                <a:gd name="connsiteY176" fmla="*/ 828006 h 4006635"/>
                <a:gd name="connsiteX177" fmla="*/ 2164021 w 5071813"/>
                <a:gd name="connsiteY177" fmla="*/ 871549 h 4006635"/>
                <a:gd name="connsiteX178" fmla="*/ 2251107 w 5071813"/>
                <a:gd name="connsiteY178" fmla="*/ 987664 h 4006635"/>
                <a:gd name="connsiteX179" fmla="*/ 2304629 w 5071813"/>
                <a:gd name="connsiteY179" fmla="*/ 1085522 h 4006635"/>
                <a:gd name="connsiteX180" fmla="*/ 2396250 w 5071813"/>
                <a:gd name="connsiteY180" fmla="*/ 828006 h 4006635"/>
                <a:gd name="connsiteX181" fmla="*/ 2439793 w 5071813"/>
                <a:gd name="connsiteY181" fmla="*/ 784464 h 4006635"/>
                <a:gd name="connsiteX182" fmla="*/ 2468821 w 5071813"/>
                <a:gd name="connsiteY182" fmla="*/ 740921 h 4006635"/>
                <a:gd name="connsiteX183" fmla="*/ 2483336 w 5071813"/>
                <a:gd name="connsiteY183" fmla="*/ 624806 h 4006635"/>
                <a:gd name="connsiteX184" fmla="*/ 2512364 w 5071813"/>
                <a:gd name="connsiteY184" fmla="*/ 566749 h 4006635"/>
                <a:gd name="connsiteX185" fmla="*/ 2613964 w 5071813"/>
                <a:gd name="connsiteY185" fmla="*/ 581264 h 4006635"/>
                <a:gd name="connsiteX186" fmla="*/ 2642993 w 5071813"/>
                <a:gd name="connsiteY186" fmla="*/ 624806 h 4006635"/>
                <a:gd name="connsiteX187" fmla="*/ 2555907 w 5071813"/>
                <a:gd name="connsiteY187" fmla="*/ 711892 h 4006635"/>
                <a:gd name="connsiteX188" fmla="*/ 2541393 w 5071813"/>
                <a:gd name="connsiteY188" fmla="*/ 755435 h 4006635"/>
                <a:gd name="connsiteX189" fmla="*/ 2512364 w 5071813"/>
                <a:gd name="connsiteY189" fmla="*/ 871549 h 4006635"/>
                <a:gd name="connsiteX190" fmla="*/ 2410764 w 5071813"/>
                <a:gd name="connsiteY190" fmla="*/ 1002178 h 4006635"/>
                <a:gd name="connsiteX191" fmla="*/ 2425279 w 5071813"/>
                <a:gd name="connsiteY191" fmla="*/ 1045721 h 4006635"/>
                <a:gd name="connsiteX192" fmla="*/ 2584936 w 5071813"/>
                <a:gd name="connsiteY192" fmla="*/ 1002178 h 4006635"/>
                <a:gd name="connsiteX193" fmla="*/ 2642993 w 5071813"/>
                <a:gd name="connsiteY193" fmla="*/ 1016692 h 4006635"/>
                <a:gd name="connsiteX194" fmla="*/ 2686536 w 5071813"/>
                <a:gd name="connsiteY194" fmla="*/ 1031206 h 4006635"/>
                <a:gd name="connsiteX195" fmla="*/ 2744593 w 5071813"/>
                <a:gd name="connsiteY195" fmla="*/ 1016692 h 4006635"/>
                <a:gd name="connsiteX196" fmla="*/ 2802650 w 5071813"/>
                <a:gd name="connsiteY196" fmla="*/ 900578 h 4006635"/>
                <a:gd name="connsiteX197" fmla="*/ 2831679 w 5071813"/>
                <a:gd name="connsiteY197" fmla="*/ 842521 h 4006635"/>
                <a:gd name="connsiteX198" fmla="*/ 2846193 w 5071813"/>
                <a:gd name="connsiteY198" fmla="*/ 798978 h 4006635"/>
                <a:gd name="connsiteX199" fmla="*/ 2831679 w 5071813"/>
                <a:gd name="connsiteY199" fmla="*/ 755435 h 4006635"/>
                <a:gd name="connsiteX200" fmla="*/ 2802650 w 5071813"/>
                <a:gd name="connsiteY200" fmla="*/ 653835 h 4006635"/>
                <a:gd name="connsiteX201" fmla="*/ 2773621 w 5071813"/>
                <a:gd name="connsiteY201" fmla="*/ 610292 h 4006635"/>
                <a:gd name="connsiteX202" fmla="*/ 2730079 w 5071813"/>
                <a:gd name="connsiteY202" fmla="*/ 523206 h 4006635"/>
                <a:gd name="connsiteX203" fmla="*/ 2672021 w 5071813"/>
                <a:gd name="connsiteY203" fmla="*/ 407092 h 4006635"/>
                <a:gd name="connsiteX204" fmla="*/ 2541393 w 5071813"/>
                <a:gd name="connsiteY204" fmla="*/ 378064 h 4006635"/>
                <a:gd name="connsiteX205" fmla="*/ 2425279 w 5071813"/>
                <a:gd name="connsiteY205" fmla="*/ 290978 h 4006635"/>
                <a:gd name="connsiteX206" fmla="*/ 2381736 w 5071813"/>
                <a:gd name="connsiteY206" fmla="*/ 261949 h 4006635"/>
                <a:gd name="connsiteX207" fmla="*/ 2294650 w 5071813"/>
                <a:gd name="connsiteY207" fmla="*/ 174864 h 4006635"/>
                <a:gd name="connsiteX208" fmla="*/ 2265621 w 5071813"/>
                <a:gd name="connsiteY208" fmla="*/ 116806 h 4006635"/>
                <a:gd name="connsiteX209" fmla="*/ 2251107 w 5071813"/>
                <a:gd name="connsiteY209" fmla="*/ 73264 h 4006635"/>
                <a:gd name="connsiteX210" fmla="*/ 2294650 w 5071813"/>
                <a:gd name="connsiteY210" fmla="*/ 102292 h 4006635"/>
                <a:gd name="connsiteX211" fmla="*/ 2396250 w 5071813"/>
                <a:gd name="connsiteY211" fmla="*/ 203892 h 4006635"/>
                <a:gd name="connsiteX212" fmla="*/ 2497850 w 5071813"/>
                <a:gd name="connsiteY212" fmla="*/ 290978 h 4006635"/>
                <a:gd name="connsiteX213" fmla="*/ 2584936 w 5071813"/>
                <a:gd name="connsiteY213" fmla="*/ 305492 h 4006635"/>
                <a:gd name="connsiteX214" fmla="*/ 2628479 w 5071813"/>
                <a:gd name="connsiteY214" fmla="*/ 334521 h 4006635"/>
                <a:gd name="connsiteX215" fmla="*/ 2686536 w 5071813"/>
                <a:gd name="connsiteY215" fmla="*/ 73264 h 4006635"/>
                <a:gd name="connsiteX216" fmla="*/ 2701050 w 5071813"/>
                <a:gd name="connsiteY216" fmla="*/ 692 h 4006635"/>
                <a:gd name="connsiteX217" fmla="*/ 2846193 w 5071813"/>
                <a:gd name="connsiteY217" fmla="*/ 131321 h 4006635"/>
                <a:gd name="connsiteX218" fmla="*/ 2860707 w 5071813"/>
                <a:gd name="connsiteY218" fmla="*/ 203892 h 4006635"/>
                <a:gd name="connsiteX219" fmla="*/ 2875221 w 5071813"/>
                <a:gd name="connsiteY219" fmla="*/ 407092 h 4006635"/>
                <a:gd name="connsiteX220" fmla="*/ 2918764 w 5071813"/>
                <a:gd name="connsiteY220" fmla="*/ 450635 h 4006635"/>
                <a:gd name="connsiteX221" fmla="*/ 2991336 w 5071813"/>
                <a:gd name="connsiteY221" fmla="*/ 523206 h 4006635"/>
                <a:gd name="connsiteX222" fmla="*/ 2947793 w 5071813"/>
                <a:gd name="connsiteY222" fmla="*/ 987664 h 4006635"/>
                <a:gd name="connsiteX223" fmla="*/ 2918764 w 5071813"/>
                <a:gd name="connsiteY223" fmla="*/ 1045721 h 4006635"/>
                <a:gd name="connsiteX224" fmla="*/ 2851408 w 5071813"/>
                <a:gd name="connsiteY224" fmla="*/ 1058081 h 4006635"/>
                <a:gd name="connsiteX225" fmla="*/ 2817164 w 5071813"/>
                <a:gd name="connsiteY225" fmla="*/ 1147321 h 4006635"/>
                <a:gd name="connsiteX226" fmla="*/ 2802650 w 5071813"/>
                <a:gd name="connsiteY226" fmla="*/ 1205378 h 4006635"/>
                <a:gd name="connsiteX227" fmla="*/ 2773621 w 5071813"/>
                <a:gd name="connsiteY227" fmla="*/ 1292464 h 4006635"/>
                <a:gd name="connsiteX228" fmla="*/ 2759107 w 5071813"/>
                <a:gd name="connsiteY228" fmla="*/ 1336006 h 4006635"/>
                <a:gd name="connsiteX229" fmla="*/ 2773621 w 5071813"/>
                <a:gd name="connsiteY229" fmla="*/ 1437606 h 4006635"/>
                <a:gd name="connsiteX230" fmla="*/ 2802650 w 5071813"/>
                <a:gd name="connsiteY230" fmla="*/ 1524692 h 4006635"/>
                <a:gd name="connsiteX231" fmla="*/ 2817164 w 5071813"/>
                <a:gd name="connsiteY231" fmla="*/ 1568235 h 4006635"/>
                <a:gd name="connsiteX232" fmla="*/ 2831679 w 5071813"/>
                <a:gd name="connsiteY232" fmla="*/ 1611778 h 4006635"/>
                <a:gd name="connsiteX233" fmla="*/ 2889736 w 5071813"/>
                <a:gd name="connsiteY233" fmla="*/ 1626292 h 4006635"/>
                <a:gd name="connsiteX234" fmla="*/ 2933279 w 5071813"/>
                <a:gd name="connsiteY234" fmla="*/ 1597264 h 4006635"/>
                <a:gd name="connsiteX235" fmla="*/ 2947793 w 5071813"/>
                <a:gd name="connsiteY235" fmla="*/ 1553721 h 4006635"/>
                <a:gd name="connsiteX236" fmla="*/ 2889736 w 5071813"/>
                <a:gd name="connsiteY236" fmla="*/ 1248921 h 4006635"/>
                <a:gd name="connsiteX237" fmla="*/ 2875221 w 5071813"/>
                <a:gd name="connsiteY237" fmla="*/ 1205378 h 4006635"/>
                <a:gd name="connsiteX238" fmla="*/ 2933279 w 5071813"/>
                <a:gd name="connsiteY238" fmla="*/ 1176349 h 4006635"/>
                <a:gd name="connsiteX239" fmla="*/ 2976821 w 5071813"/>
                <a:gd name="connsiteY239" fmla="*/ 1147321 h 4006635"/>
                <a:gd name="connsiteX240" fmla="*/ 3020364 w 5071813"/>
                <a:gd name="connsiteY240" fmla="*/ 1016692 h 4006635"/>
                <a:gd name="connsiteX241" fmla="*/ 3107450 w 5071813"/>
                <a:gd name="connsiteY241" fmla="*/ 1031206 h 4006635"/>
                <a:gd name="connsiteX242" fmla="*/ 3049393 w 5071813"/>
                <a:gd name="connsiteY242" fmla="*/ 1132806 h 4006635"/>
                <a:gd name="connsiteX243" fmla="*/ 3063907 w 5071813"/>
                <a:gd name="connsiteY243" fmla="*/ 1292464 h 4006635"/>
                <a:gd name="connsiteX244" fmla="*/ 3165507 w 5071813"/>
                <a:gd name="connsiteY244" fmla="*/ 1277949 h 4006635"/>
                <a:gd name="connsiteX245" fmla="*/ 3209050 w 5071813"/>
                <a:gd name="connsiteY245" fmla="*/ 1263435 h 4006635"/>
                <a:gd name="connsiteX246" fmla="*/ 3368707 w 5071813"/>
                <a:gd name="connsiteY246" fmla="*/ 1277949 h 4006635"/>
                <a:gd name="connsiteX247" fmla="*/ 3238079 w 5071813"/>
                <a:gd name="connsiteY247" fmla="*/ 1336006 h 4006635"/>
                <a:gd name="connsiteX248" fmla="*/ 3194536 w 5071813"/>
                <a:gd name="connsiteY248" fmla="*/ 1365035 h 4006635"/>
                <a:gd name="connsiteX249" fmla="*/ 3165507 w 5071813"/>
                <a:gd name="connsiteY249" fmla="*/ 1408578 h 4006635"/>
                <a:gd name="connsiteX250" fmla="*/ 3136479 w 5071813"/>
                <a:gd name="connsiteY250" fmla="*/ 1510178 h 4006635"/>
                <a:gd name="connsiteX251" fmla="*/ 3121964 w 5071813"/>
                <a:gd name="connsiteY251" fmla="*/ 1597264 h 4006635"/>
                <a:gd name="connsiteX252" fmla="*/ 3092936 w 5071813"/>
                <a:gd name="connsiteY252" fmla="*/ 1640806 h 4006635"/>
                <a:gd name="connsiteX253" fmla="*/ 3078421 w 5071813"/>
                <a:gd name="connsiteY253" fmla="*/ 1684349 h 4006635"/>
                <a:gd name="connsiteX254" fmla="*/ 3150993 w 5071813"/>
                <a:gd name="connsiteY254" fmla="*/ 1669835 h 4006635"/>
                <a:gd name="connsiteX255" fmla="*/ 3238079 w 5071813"/>
                <a:gd name="connsiteY255" fmla="*/ 1582749 h 4006635"/>
                <a:gd name="connsiteX256" fmla="*/ 3281621 w 5071813"/>
                <a:gd name="connsiteY256" fmla="*/ 1553721 h 4006635"/>
                <a:gd name="connsiteX257" fmla="*/ 3484821 w 5071813"/>
                <a:gd name="connsiteY257" fmla="*/ 1510178 h 4006635"/>
                <a:gd name="connsiteX258" fmla="*/ 3542879 w 5071813"/>
                <a:gd name="connsiteY258" fmla="*/ 1423092 h 4006635"/>
                <a:gd name="connsiteX259" fmla="*/ 3557393 w 5071813"/>
                <a:gd name="connsiteY259" fmla="*/ 1365035 h 4006635"/>
                <a:gd name="connsiteX260" fmla="*/ 3499336 w 5071813"/>
                <a:gd name="connsiteY260" fmla="*/ 1423092 h 4006635"/>
                <a:gd name="connsiteX261" fmla="*/ 3571907 w 5071813"/>
                <a:gd name="connsiteY261" fmla="*/ 1306978 h 4006635"/>
                <a:gd name="connsiteX262" fmla="*/ 3528364 w 5071813"/>
                <a:gd name="connsiteY262" fmla="*/ 1248921 h 4006635"/>
                <a:gd name="connsiteX263" fmla="*/ 3484821 w 5071813"/>
                <a:gd name="connsiteY263" fmla="*/ 1234406 h 4006635"/>
                <a:gd name="connsiteX264" fmla="*/ 3499336 w 5071813"/>
                <a:gd name="connsiteY264" fmla="*/ 1190864 h 4006635"/>
                <a:gd name="connsiteX265" fmla="*/ 3615450 w 5071813"/>
                <a:gd name="connsiteY265" fmla="*/ 1147321 h 4006635"/>
                <a:gd name="connsiteX266" fmla="*/ 3557393 w 5071813"/>
                <a:gd name="connsiteY266" fmla="*/ 915092 h 4006635"/>
                <a:gd name="connsiteX267" fmla="*/ 3513850 w 5071813"/>
                <a:gd name="connsiteY267" fmla="*/ 900578 h 4006635"/>
                <a:gd name="connsiteX268" fmla="*/ 3455793 w 5071813"/>
                <a:gd name="connsiteY268" fmla="*/ 871549 h 4006635"/>
                <a:gd name="connsiteX269" fmla="*/ 3412250 w 5071813"/>
                <a:gd name="connsiteY269" fmla="*/ 929606 h 4006635"/>
                <a:gd name="connsiteX270" fmla="*/ 3325164 w 5071813"/>
                <a:gd name="connsiteY270" fmla="*/ 1002178 h 4006635"/>
                <a:gd name="connsiteX271" fmla="*/ 3252593 w 5071813"/>
                <a:gd name="connsiteY271" fmla="*/ 1031206 h 4006635"/>
                <a:gd name="connsiteX272" fmla="*/ 3165507 w 5071813"/>
                <a:gd name="connsiteY272" fmla="*/ 1002178 h 4006635"/>
                <a:gd name="connsiteX273" fmla="*/ 3180021 w 5071813"/>
                <a:gd name="connsiteY273" fmla="*/ 915092 h 4006635"/>
                <a:gd name="connsiteX274" fmla="*/ 3296136 w 5071813"/>
                <a:gd name="connsiteY274" fmla="*/ 886064 h 4006635"/>
                <a:gd name="connsiteX275" fmla="*/ 3412250 w 5071813"/>
                <a:gd name="connsiteY275" fmla="*/ 842521 h 4006635"/>
                <a:gd name="connsiteX276" fmla="*/ 3470307 w 5071813"/>
                <a:gd name="connsiteY276" fmla="*/ 740921 h 4006635"/>
                <a:gd name="connsiteX277" fmla="*/ 3557393 w 5071813"/>
                <a:gd name="connsiteY277" fmla="*/ 711892 h 4006635"/>
                <a:gd name="connsiteX278" fmla="*/ 3629964 w 5071813"/>
                <a:gd name="connsiteY278" fmla="*/ 726406 h 4006635"/>
                <a:gd name="connsiteX279" fmla="*/ 3644479 w 5071813"/>
                <a:gd name="connsiteY279" fmla="*/ 784464 h 4006635"/>
                <a:gd name="connsiteX280" fmla="*/ 3702536 w 5071813"/>
                <a:gd name="connsiteY280" fmla="*/ 958635 h 4006635"/>
                <a:gd name="connsiteX281" fmla="*/ 3760593 w 5071813"/>
                <a:gd name="connsiteY281" fmla="*/ 944121 h 4006635"/>
                <a:gd name="connsiteX282" fmla="*/ 3731564 w 5071813"/>
                <a:gd name="connsiteY282" fmla="*/ 828006 h 4006635"/>
                <a:gd name="connsiteX283" fmla="*/ 3746079 w 5071813"/>
                <a:gd name="connsiteY283" fmla="*/ 769949 h 4006635"/>
                <a:gd name="connsiteX284" fmla="*/ 3789621 w 5071813"/>
                <a:gd name="connsiteY284" fmla="*/ 755435 h 4006635"/>
                <a:gd name="connsiteX285" fmla="*/ 3833164 w 5071813"/>
                <a:gd name="connsiteY285" fmla="*/ 726406 h 4006635"/>
                <a:gd name="connsiteX286" fmla="*/ 3891221 w 5071813"/>
                <a:gd name="connsiteY286" fmla="*/ 755435 h 4006635"/>
                <a:gd name="connsiteX287" fmla="*/ 4001439 w 5071813"/>
                <a:gd name="connsiteY287" fmla="*/ 803287 h 4006635"/>
                <a:gd name="connsiteX288" fmla="*/ 3963793 w 5071813"/>
                <a:gd name="connsiteY288" fmla="*/ 726406 h 4006635"/>
                <a:gd name="connsiteX289" fmla="*/ 4070077 w 5071813"/>
                <a:gd name="connsiteY289" fmla="*/ 780728 h 4006635"/>
                <a:gd name="connsiteX290" fmla="*/ 4094421 w 5071813"/>
                <a:gd name="connsiteY290" fmla="*/ 653835 h 4006635"/>
                <a:gd name="connsiteX291" fmla="*/ 4128666 w 5071813"/>
                <a:gd name="connsiteY291" fmla="*/ 739786 h 4006635"/>
                <a:gd name="connsiteX292" fmla="*/ 4225050 w 5071813"/>
                <a:gd name="connsiteY292" fmla="*/ 653835 h 4006635"/>
                <a:gd name="connsiteX293" fmla="*/ 4210536 w 5071813"/>
                <a:gd name="connsiteY293" fmla="*/ 450635 h 4006635"/>
                <a:gd name="connsiteX294" fmla="*/ 4166993 w 5071813"/>
                <a:gd name="connsiteY294" fmla="*/ 421606 h 4006635"/>
                <a:gd name="connsiteX295" fmla="*/ 4108936 w 5071813"/>
                <a:gd name="connsiteY295" fmla="*/ 334521 h 4006635"/>
                <a:gd name="connsiteX296" fmla="*/ 4123450 w 5071813"/>
                <a:gd name="connsiteY296" fmla="*/ 276464 h 4006635"/>
                <a:gd name="connsiteX297" fmla="*/ 4254079 w 5071813"/>
                <a:gd name="connsiteY297" fmla="*/ 276464 h 4006635"/>
                <a:gd name="connsiteX298" fmla="*/ 4326650 w 5071813"/>
                <a:gd name="connsiteY298" fmla="*/ 261949 h 4006635"/>
                <a:gd name="connsiteX299" fmla="*/ 4384707 w 5071813"/>
                <a:gd name="connsiteY299" fmla="*/ 174864 h 4006635"/>
                <a:gd name="connsiteX300" fmla="*/ 4428250 w 5071813"/>
                <a:gd name="connsiteY300" fmla="*/ 145835 h 4006635"/>
                <a:gd name="connsiteX301" fmla="*/ 4457279 w 5071813"/>
                <a:gd name="connsiteY301" fmla="*/ 189378 h 4006635"/>
                <a:gd name="connsiteX302" fmla="*/ 4428250 w 5071813"/>
                <a:gd name="connsiteY302" fmla="*/ 363549 h 4006635"/>
                <a:gd name="connsiteX303" fmla="*/ 4457279 w 5071813"/>
                <a:gd name="connsiteY303" fmla="*/ 407092 h 4006635"/>
                <a:gd name="connsiteX304" fmla="*/ 4413736 w 5071813"/>
                <a:gd name="connsiteY304" fmla="*/ 494178 h 4006635"/>
                <a:gd name="connsiteX305" fmla="*/ 4355679 w 5071813"/>
                <a:gd name="connsiteY305" fmla="*/ 581264 h 4006635"/>
                <a:gd name="connsiteX306" fmla="*/ 4326650 w 5071813"/>
                <a:gd name="connsiteY306" fmla="*/ 668349 h 4006635"/>
                <a:gd name="connsiteX307" fmla="*/ 4283107 w 5071813"/>
                <a:gd name="connsiteY307" fmla="*/ 769949 h 4006635"/>
                <a:gd name="connsiteX308" fmla="*/ 4239564 w 5071813"/>
                <a:gd name="connsiteY308" fmla="*/ 798978 h 4006635"/>
                <a:gd name="connsiteX309" fmla="*/ 4210536 w 5071813"/>
                <a:gd name="connsiteY309" fmla="*/ 842521 h 4006635"/>
                <a:gd name="connsiteX310" fmla="*/ 4166993 w 5071813"/>
                <a:gd name="connsiteY310" fmla="*/ 857035 h 4006635"/>
                <a:gd name="connsiteX311" fmla="*/ 4108936 w 5071813"/>
                <a:gd name="connsiteY311" fmla="*/ 886064 h 4006635"/>
                <a:gd name="connsiteX312" fmla="*/ 4086745 w 5071813"/>
                <a:gd name="connsiteY312" fmla="*/ 985515 h 4006635"/>
                <a:gd name="connsiteX313" fmla="*/ 4074237 w 5071813"/>
                <a:gd name="connsiteY313" fmla="*/ 891279 h 4006635"/>
                <a:gd name="connsiteX314" fmla="*/ 3978307 w 5071813"/>
                <a:gd name="connsiteY314" fmla="*/ 929606 h 4006635"/>
                <a:gd name="connsiteX315" fmla="*/ 3833164 w 5071813"/>
                <a:gd name="connsiteY315" fmla="*/ 1016692 h 4006635"/>
                <a:gd name="connsiteX316" fmla="*/ 3789621 w 5071813"/>
                <a:gd name="connsiteY316" fmla="*/ 1205378 h 4006635"/>
                <a:gd name="connsiteX317" fmla="*/ 3746079 w 5071813"/>
                <a:gd name="connsiteY317" fmla="*/ 1234406 h 4006635"/>
                <a:gd name="connsiteX318" fmla="*/ 3688021 w 5071813"/>
                <a:gd name="connsiteY318" fmla="*/ 1292464 h 4006635"/>
                <a:gd name="connsiteX319" fmla="*/ 3702536 w 5071813"/>
                <a:gd name="connsiteY319" fmla="*/ 1336006 h 4006635"/>
                <a:gd name="connsiteX320" fmla="*/ 3833164 w 5071813"/>
                <a:gd name="connsiteY320" fmla="*/ 1277949 h 4006635"/>
                <a:gd name="connsiteX321" fmla="*/ 3847679 w 5071813"/>
                <a:gd name="connsiteY321" fmla="*/ 1234406 h 4006635"/>
                <a:gd name="connsiteX322" fmla="*/ 3992821 w 5071813"/>
                <a:gd name="connsiteY322" fmla="*/ 1219892 h 4006635"/>
                <a:gd name="connsiteX323" fmla="*/ 4021850 w 5071813"/>
                <a:gd name="connsiteY323" fmla="*/ 1306978 h 4006635"/>
                <a:gd name="connsiteX324" fmla="*/ 4108936 w 5071813"/>
                <a:gd name="connsiteY324" fmla="*/ 1336006 h 4006635"/>
                <a:gd name="connsiteX325" fmla="*/ 4181507 w 5071813"/>
                <a:gd name="connsiteY325" fmla="*/ 1277949 h 4006635"/>
                <a:gd name="connsiteX326" fmla="*/ 4210536 w 5071813"/>
                <a:gd name="connsiteY326" fmla="*/ 1190864 h 4006635"/>
                <a:gd name="connsiteX327" fmla="*/ 4297621 w 5071813"/>
                <a:gd name="connsiteY327" fmla="*/ 1161835 h 4006635"/>
                <a:gd name="connsiteX328" fmla="*/ 4312136 w 5071813"/>
                <a:gd name="connsiteY328" fmla="*/ 1118292 h 4006635"/>
                <a:gd name="connsiteX329" fmla="*/ 4341164 w 5071813"/>
                <a:gd name="connsiteY329" fmla="*/ 1002178 h 4006635"/>
                <a:gd name="connsiteX330" fmla="*/ 4399221 w 5071813"/>
                <a:gd name="connsiteY330" fmla="*/ 915092 h 4006635"/>
                <a:gd name="connsiteX331" fmla="*/ 4399221 w 5071813"/>
                <a:gd name="connsiteY331" fmla="*/ 769949 h 4006635"/>
                <a:gd name="connsiteX332" fmla="*/ 4442764 w 5071813"/>
                <a:gd name="connsiteY332" fmla="*/ 798978 h 4006635"/>
                <a:gd name="connsiteX333" fmla="*/ 4471793 w 5071813"/>
                <a:gd name="connsiteY333" fmla="*/ 639321 h 4006635"/>
                <a:gd name="connsiteX334" fmla="*/ 4523160 w 5071813"/>
                <a:gd name="connsiteY334" fmla="*/ 663360 h 4006635"/>
                <a:gd name="connsiteX335" fmla="*/ 4514088 w 5071813"/>
                <a:gd name="connsiteY335" fmla="*/ 723799 h 4006635"/>
                <a:gd name="connsiteX336" fmla="*/ 4602421 w 5071813"/>
                <a:gd name="connsiteY336" fmla="*/ 769949 h 4006635"/>
                <a:gd name="connsiteX337" fmla="*/ 4660479 w 5071813"/>
                <a:gd name="connsiteY337" fmla="*/ 740921 h 4006635"/>
                <a:gd name="connsiteX338" fmla="*/ 4733050 w 5071813"/>
                <a:gd name="connsiteY338" fmla="*/ 755435 h 4006635"/>
                <a:gd name="connsiteX339" fmla="*/ 4704021 w 5071813"/>
                <a:gd name="connsiteY339" fmla="*/ 813492 h 4006635"/>
                <a:gd name="connsiteX340" fmla="*/ 4660479 w 5071813"/>
                <a:gd name="connsiteY340" fmla="*/ 828006 h 4006635"/>
                <a:gd name="connsiteX341" fmla="*/ 4558879 w 5071813"/>
                <a:gd name="connsiteY341" fmla="*/ 857035 h 4006635"/>
                <a:gd name="connsiteX342" fmla="*/ 4517264 w 5071813"/>
                <a:gd name="connsiteY342" fmla="*/ 906475 h 4006635"/>
                <a:gd name="connsiteX343" fmla="*/ 4573393 w 5071813"/>
                <a:gd name="connsiteY343" fmla="*/ 987664 h 4006635"/>
                <a:gd name="connsiteX344" fmla="*/ 4464422 w 5071813"/>
                <a:gd name="connsiteY344" fmla="*/ 1006373 h 4006635"/>
                <a:gd name="connsiteX345" fmla="*/ 4413736 w 5071813"/>
                <a:gd name="connsiteY345" fmla="*/ 1161835 h 4006635"/>
                <a:gd name="connsiteX346" fmla="*/ 4355679 w 5071813"/>
                <a:gd name="connsiteY346" fmla="*/ 1234406 h 4006635"/>
                <a:gd name="connsiteX347" fmla="*/ 4268593 w 5071813"/>
                <a:gd name="connsiteY347" fmla="*/ 1263435 h 4006635"/>
                <a:gd name="connsiteX348" fmla="*/ 4225050 w 5071813"/>
                <a:gd name="connsiteY348" fmla="*/ 1292464 h 4006635"/>
                <a:gd name="connsiteX349" fmla="*/ 4210536 w 5071813"/>
                <a:gd name="connsiteY349" fmla="*/ 1350521 h 4006635"/>
                <a:gd name="connsiteX350" fmla="*/ 4181507 w 5071813"/>
                <a:gd name="connsiteY350" fmla="*/ 1394064 h 4006635"/>
                <a:gd name="connsiteX351" fmla="*/ 4254079 w 5071813"/>
                <a:gd name="connsiteY351" fmla="*/ 1452121 h 4006635"/>
                <a:gd name="connsiteX352" fmla="*/ 4283107 w 5071813"/>
                <a:gd name="connsiteY352" fmla="*/ 1408578 h 4006635"/>
                <a:gd name="connsiteX353" fmla="*/ 4341164 w 5071813"/>
                <a:gd name="connsiteY353" fmla="*/ 1394064 h 4006635"/>
                <a:gd name="connsiteX354" fmla="*/ 4428250 w 5071813"/>
                <a:gd name="connsiteY354" fmla="*/ 1365035 h 4006635"/>
                <a:gd name="connsiteX355" fmla="*/ 4471793 w 5071813"/>
                <a:gd name="connsiteY355" fmla="*/ 1350521 h 4006635"/>
                <a:gd name="connsiteX356" fmla="*/ 4573393 w 5071813"/>
                <a:gd name="connsiteY356" fmla="*/ 1321492 h 4006635"/>
                <a:gd name="connsiteX357" fmla="*/ 4791107 w 5071813"/>
                <a:gd name="connsiteY357" fmla="*/ 1219892 h 4006635"/>
                <a:gd name="connsiteX358" fmla="*/ 4834650 w 5071813"/>
                <a:gd name="connsiteY358" fmla="*/ 1205378 h 4006635"/>
                <a:gd name="connsiteX359" fmla="*/ 4892707 w 5071813"/>
                <a:gd name="connsiteY359" fmla="*/ 1190864 h 4006635"/>
                <a:gd name="connsiteX360" fmla="*/ 4950764 w 5071813"/>
                <a:gd name="connsiteY360" fmla="*/ 1147321 h 4006635"/>
                <a:gd name="connsiteX361" fmla="*/ 5052364 w 5071813"/>
                <a:gd name="connsiteY361" fmla="*/ 1161835 h 4006635"/>
                <a:gd name="connsiteX362" fmla="*/ 5023336 w 5071813"/>
                <a:gd name="connsiteY362" fmla="*/ 1248921 h 4006635"/>
                <a:gd name="connsiteX363" fmla="*/ 4936250 w 5071813"/>
                <a:gd name="connsiteY363" fmla="*/ 1263435 h 4006635"/>
                <a:gd name="connsiteX364" fmla="*/ 4849164 w 5071813"/>
                <a:gd name="connsiteY364" fmla="*/ 1336006 h 4006635"/>
                <a:gd name="connsiteX365" fmla="*/ 4820136 w 5071813"/>
                <a:gd name="connsiteY365" fmla="*/ 1394064 h 4006635"/>
                <a:gd name="connsiteX366" fmla="*/ 4805621 w 5071813"/>
                <a:gd name="connsiteY366" fmla="*/ 1437606 h 4006635"/>
                <a:gd name="connsiteX367" fmla="*/ 4747564 w 5071813"/>
                <a:gd name="connsiteY367" fmla="*/ 1452121 h 4006635"/>
                <a:gd name="connsiteX368" fmla="*/ 4628389 w 5071813"/>
                <a:gd name="connsiteY368" fmla="*/ 1401887 h 4006635"/>
                <a:gd name="connsiteX369" fmla="*/ 4544364 w 5071813"/>
                <a:gd name="connsiteY369" fmla="*/ 1423092 h 4006635"/>
                <a:gd name="connsiteX370" fmla="*/ 4399221 w 5071813"/>
                <a:gd name="connsiteY370" fmla="*/ 1437606 h 4006635"/>
                <a:gd name="connsiteX371" fmla="*/ 4355679 w 5071813"/>
                <a:gd name="connsiteY371" fmla="*/ 1466635 h 4006635"/>
                <a:gd name="connsiteX372" fmla="*/ 4312136 w 5071813"/>
                <a:gd name="connsiteY372" fmla="*/ 1481149 h 4006635"/>
                <a:gd name="connsiteX373" fmla="*/ 4254079 w 5071813"/>
                <a:gd name="connsiteY373" fmla="*/ 1510178 h 4006635"/>
                <a:gd name="connsiteX374" fmla="*/ 4225050 w 5071813"/>
                <a:gd name="connsiteY374" fmla="*/ 1568235 h 4006635"/>
                <a:gd name="connsiteX375" fmla="*/ 4181507 w 5071813"/>
                <a:gd name="connsiteY375" fmla="*/ 1597264 h 4006635"/>
                <a:gd name="connsiteX376" fmla="*/ 4137964 w 5071813"/>
                <a:gd name="connsiteY376" fmla="*/ 1640806 h 4006635"/>
                <a:gd name="connsiteX377" fmla="*/ 4065393 w 5071813"/>
                <a:gd name="connsiteY377" fmla="*/ 1437606 h 4006635"/>
                <a:gd name="connsiteX378" fmla="*/ 3891221 w 5071813"/>
                <a:gd name="connsiteY378" fmla="*/ 1466635 h 4006635"/>
                <a:gd name="connsiteX379" fmla="*/ 3847679 w 5071813"/>
                <a:gd name="connsiteY379" fmla="*/ 1495664 h 4006635"/>
                <a:gd name="connsiteX380" fmla="*/ 3920250 w 5071813"/>
                <a:gd name="connsiteY380" fmla="*/ 1553721 h 4006635"/>
                <a:gd name="connsiteX381" fmla="*/ 4007336 w 5071813"/>
                <a:gd name="connsiteY381" fmla="*/ 1655321 h 4006635"/>
                <a:gd name="connsiteX382" fmla="*/ 4021850 w 5071813"/>
                <a:gd name="connsiteY382" fmla="*/ 1713378 h 4006635"/>
                <a:gd name="connsiteX383" fmla="*/ 4036364 w 5071813"/>
                <a:gd name="connsiteY383" fmla="*/ 1756921 h 4006635"/>
                <a:gd name="connsiteX384" fmla="*/ 4021850 w 5071813"/>
                <a:gd name="connsiteY384" fmla="*/ 1800464 h 4006635"/>
                <a:gd name="connsiteX385" fmla="*/ 3978307 w 5071813"/>
                <a:gd name="connsiteY385" fmla="*/ 1785949 h 4006635"/>
                <a:gd name="connsiteX386" fmla="*/ 3905736 w 5071813"/>
                <a:gd name="connsiteY386" fmla="*/ 1698864 h 4006635"/>
                <a:gd name="connsiteX387" fmla="*/ 3818650 w 5071813"/>
                <a:gd name="connsiteY387" fmla="*/ 1655321 h 4006635"/>
                <a:gd name="connsiteX388" fmla="*/ 3775107 w 5071813"/>
                <a:gd name="connsiteY388" fmla="*/ 1626292 h 4006635"/>
                <a:gd name="connsiteX389" fmla="*/ 3557393 w 5071813"/>
                <a:gd name="connsiteY389" fmla="*/ 1669835 h 4006635"/>
                <a:gd name="connsiteX390" fmla="*/ 3499336 w 5071813"/>
                <a:gd name="connsiteY390" fmla="*/ 1684349 h 4006635"/>
                <a:gd name="connsiteX391" fmla="*/ 3412250 w 5071813"/>
                <a:gd name="connsiteY391" fmla="*/ 1727892 h 4006635"/>
                <a:gd name="connsiteX392" fmla="*/ 3455793 w 5071813"/>
                <a:gd name="connsiteY392" fmla="*/ 1713378 h 4006635"/>
                <a:gd name="connsiteX393" fmla="*/ 3513850 w 5071813"/>
                <a:gd name="connsiteY393" fmla="*/ 1727892 h 4006635"/>
                <a:gd name="connsiteX394" fmla="*/ 3629964 w 5071813"/>
                <a:gd name="connsiteY394" fmla="*/ 1742406 h 4006635"/>
                <a:gd name="connsiteX395" fmla="*/ 3673507 w 5071813"/>
                <a:gd name="connsiteY395" fmla="*/ 1771435 h 4006635"/>
                <a:gd name="connsiteX396" fmla="*/ 3702536 w 5071813"/>
                <a:gd name="connsiteY396" fmla="*/ 1844006 h 4006635"/>
                <a:gd name="connsiteX397" fmla="*/ 3688021 w 5071813"/>
                <a:gd name="connsiteY397" fmla="*/ 1887549 h 4006635"/>
                <a:gd name="connsiteX398" fmla="*/ 3644479 w 5071813"/>
                <a:gd name="connsiteY398" fmla="*/ 1858521 h 4006635"/>
                <a:gd name="connsiteX399" fmla="*/ 3586421 w 5071813"/>
                <a:gd name="connsiteY399" fmla="*/ 1814978 h 4006635"/>
                <a:gd name="connsiteX400" fmla="*/ 3252593 w 5071813"/>
                <a:gd name="connsiteY400" fmla="*/ 1800464 h 4006635"/>
                <a:gd name="connsiteX401" fmla="*/ 3180021 w 5071813"/>
                <a:gd name="connsiteY401" fmla="*/ 1814978 h 4006635"/>
                <a:gd name="connsiteX402" fmla="*/ 3165507 w 5071813"/>
                <a:gd name="connsiteY402" fmla="*/ 1858521 h 4006635"/>
                <a:gd name="connsiteX403" fmla="*/ 3107450 w 5071813"/>
                <a:gd name="connsiteY403" fmla="*/ 1873035 h 4006635"/>
                <a:gd name="connsiteX404" fmla="*/ 3063907 w 5071813"/>
                <a:gd name="connsiteY404" fmla="*/ 1902064 h 4006635"/>
                <a:gd name="connsiteX405" fmla="*/ 3107450 w 5071813"/>
                <a:gd name="connsiteY405" fmla="*/ 1916578 h 4006635"/>
                <a:gd name="connsiteX406" fmla="*/ 3165507 w 5071813"/>
                <a:gd name="connsiteY406" fmla="*/ 1931092 h 4006635"/>
                <a:gd name="connsiteX407" fmla="*/ 3209050 w 5071813"/>
                <a:gd name="connsiteY407" fmla="*/ 2018178 h 4006635"/>
                <a:gd name="connsiteX408" fmla="*/ 3267107 w 5071813"/>
                <a:gd name="connsiteY408" fmla="*/ 2047206 h 4006635"/>
                <a:gd name="connsiteX409" fmla="*/ 3368707 w 5071813"/>
                <a:gd name="connsiteY409" fmla="*/ 2003664 h 4006635"/>
                <a:gd name="connsiteX410" fmla="*/ 3455793 w 5071813"/>
                <a:gd name="connsiteY410" fmla="*/ 1974635 h 4006635"/>
                <a:gd name="connsiteX411" fmla="*/ 3499336 w 5071813"/>
                <a:gd name="connsiteY411" fmla="*/ 1960121 h 4006635"/>
                <a:gd name="connsiteX412" fmla="*/ 3600936 w 5071813"/>
                <a:gd name="connsiteY412" fmla="*/ 1974635 h 4006635"/>
                <a:gd name="connsiteX413" fmla="*/ 3615450 w 5071813"/>
                <a:gd name="connsiteY413" fmla="*/ 2018178 h 4006635"/>
                <a:gd name="connsiteX414" fmla="*/ 3644479 w 5071813"/>
                <a:gd name="connsiteY414" fmla="*/ 2061721 h 4006635"/>
                <a:gd name="connsiteX415" fmla="*/ 3658993 w 5071813"/>
                <a:gd name="connsiteY415" fmla="*/ 2105264 h 4006635"/>
                <a:gd name="connsiteX416" fmla="*/ 3804136 w 5071813"/>
                <a:gd name="connsiteY416" fmla="*/ 2279435 h 4006635"/>
                <a:gd name="connsiteX417" fmla="*/ 3847679 w 5071813"/>
                <a:gd name="connsiteY417" fmla="*/ 2293949 h 4006635"/>
                <a:gd name="connsiteX418" fmla="*/ 4007336 w 5071813"/>
                <a:gd name="connsiteY418" fmla="*/ 2279435 h 4006635"/>
                <a:gd name="connsiteX419" fmla="*/ 4108936 w 5071813"/>
                <a:gd name="connsiteY419" fmla="*/ 2177835 h 4006635"/>
                <a:gd name="connsiteX420" fmla="*/ 4210536 w 5071813"/>
                <a:gd name="connsiteY420" fmla="*/ 2134292 h 4006635"/>
                <a:gd name="connsiteX421" fmla="*/ 4283107 w 5071813"/>
                <a:gd name="connsiteY421" fmla="*/ 2148806 h 4006635"/>
                <a:gd name="connsiteX422" fmla="*/ 4225050 w 5071813"/>
                <a:gd name="connsiteY422" fmla="*/ 2192349 h 4006635"/>
                <a:gd name="connsiteX423" fmla="*/ 4137964 w 5071813"/>
                <a:gd name="connsiteY423" fmla="*/ 2250406 h 4006635"/>
                <a:gd name="connsiteX424" fmla="*/ 4094421 w 5071813"/>
                <a:gd name="connsiteY424" fmla="*/ 2279435 h 4006635"/>
                <a:gd name="connsiteX425" fmla="*/ 4079907 w 5071813"/>
                <a:gd name="connsiteY425" fmla="*/ 2322978 h 4006635"/>
                <a:gd name="connsiteX426" fmla="*/ 4152479 w 5071813"/>
                <a:gd name="connsiteY426" fmla="*/ 2395549 h 4006635"/>
                <a:gd name="connsiteX427" fmla="*/ 4196021 w 5071813"/>
                <a:gd name="connsiteY427" fmla="*/ 2511664 h 4006635"/>
                <a:gd name="connsiteX428" fmla="*/ 4210536 w 5071813"/>
                <a:gd name="connsiteY428" fmla="*/ 2569721 h 4006635"/>
                <a:gd name="connsiteX429" fmla="*/ 4239564 w 5071813"/>
                <a:gd name="connsiteY429" fmla="*/ 2656806 h 4006635"/>
                <a:gd name="connsiteX430" fmla="*/ 4254079 w 5071813"/>
                <a:gd name="connsiteY430" fmla="*/ 2729378 h 4006635"/>
                <a:gd name="connsiteX431" fmla="*/ 4268593 w 5071813"/>
                <a:gd name="connsiteY431" fmla="*/ 2772921 h 4006635"/>
                <a:gd name="connsiteX432" fmla="*/ 4225050 w 5071813"/>
                <a:gd name="connsiteY432" fmla="*/ 2743892 h 4006635"/>
                <a:gd name="connsiteX433" fmla="*/ 4184342 w 5071813"/>
                <a:gd name="connsiteY433" fmla="*/ 2596141 h 4006635"/>
                <a:gd name="connsiteX434" fmla="*/ 4137964 w 5071813"/>
                <a:gd name="connsiteY434" fmla="*/ 2511664 h 4006635"/>
                <a:gd name="connsiteX435" fmla="*/ 4094421 w 5071813"/>
                <a:gd name="connsiteY435" fmla="*/ 2468121 h 4006635"/>
                <a:gd name="connsiteX436" fmla="*/ 4050879 w 5071813"/>
                <a:gd name="connsiteY436" fmla="*/ 2439092 h 4006635"/>
                <a:gd name="connsiteX437" fmla="*/ 4007336 w 5071813"/>
                <a:gd name="connsiteY437" fmla="*/ 2395549 h 4006635"/>
                <a:gd name="connsiteX438" fmla="*/ 3920250 w 5071813"/>
                <a:gd name="connsiteY438" fmla="*/ 2352006 h 4006635"/>
                <a:gd name="connsiteX439" fmla="*/ 3818650 w 5071813"/>
                <a:gd name="connsiteY439" fmla="*/ 2381035 h 4006635"/>
                <a:gd name="connsiteX440" fmla="*/ 3847679 w 5071813"/>
                <a:gd name="connsiteY440" fmla="*/ 2424578 h 4006635"/>
                <a:gd name="connsiteX441" fmla="*/ 3891221 w 5071813"/>
                <a:gd name="connsiteY441" fmla="*/ 2482635 h 4006635"/>
                <a:gd name="connsiteX442" fmla="*/ 3905736 w 5071813"/>
                <a:gd name="connsiteY442" fmla="*/ 2569721 h 4006635"/>
                <a:gd name="connsiteX443" fmla="*/ 3920250 w 5071813"/>
                <a:gd name="connsiteY443" fmla="*/ 2613264 h 4006635"/>
                <a:gd name="connsiteX444" fmla="*/ 3876707 w 5071813"/>
                <a:gd name="connsiteY444" fmla="*/ 2627778 h 4006635"/>
                <a:gd name="connsiteX445" fmla="*/ 3847679 w 5071813"/>
                <a:gd name="connsiteY445" fmla="*/ 2526178 h 4006635"/>
                <a:gd name="connsiteX446" fmla="*/ 3801981 w 5071813"/>
                <a:gd name="connsiteY446" fmla="*/ 2424352 h 4006635"/>
                <a:gd name="connsiteX447" fmla="*/ 3702536 w 5071813"/>
                <a:gd name="connsiteY447" fmla="*/ 2337492 h 4006635"/>
                <a:gd name="connsiteX448" fmla="*/ 3673507 w 5071813"/>
                <a:gd name="connsiteY448" fmla="*/ 2293949 h 4006635"/>
                <a:gd name="connsiteX449" fmla="*/ 3644479 w 5071813"/>
                <a:gd name="connsiteY449" fmla="*/ 2206864 h 4006635"/>
                <a:gd name="connsiteX450" fmla="*/ 3571907 w 5071813"/>
                <a:gd name="connsiteY450" fmla="*/ 2177835 h 4006635"/>
                <a:gd name="connsiteX451" fmla="*/ 3513850 w 5071813"/>
                <a:gd name="connsiteY451" fmla="*/ 2163321 h 4006635"/>
                <a:gd name="connsiteX452" fmla="*/ 3397736 w 5071813"/>
                <a:gd name="connsiteY452" fmla="*/ 2177835 h 4006635"/>
                <a:gd name="connsiteX453" fmla="*/ 3305207 w 5071813"/>
                <a:gd name="connsiteY453" fmla="*/ 2170918 h 4006635"/>
                <a:gd name="connsiteX454" fmla="*/ 3296136 w 5071813"/>
                <a:gd name="connsiteY454" fmla="*/ 2235892 h 4006635"/>
                <a:gd name="connsiteX455" fmla="*/ 3412250 w 5071813"/>
                <a:gd name="connsiteY455" fmla="*/ 2279435 h 4006635"/>
                <a:gd name="connsiteX456" fmla="*/ 3455793 w 5071813"/>
                <a:gd name="connsiteY456" fmla="*/ 2395549 h 4006635"/>
                <a:gd name="connsiteX457" fmla="*/ 3441279 w 5071813"/>
                <a:gd name="connsiteY457" fmla="*/ 2511664 h 4006635"/>
                <a:gd name="connsiteX458" fmla="*/ 3383221 w 5071813"/>
                <a:gd name="connsiteY458" fmla="*/ 2468121 h 4006635"/>
                <a:gd name="connsiteX459" fmla="*/ 3339679 w 5071813"/>
                <a:gd name="connsiteY459" fmla="*/ 2439092 h 4006635"/>
                <a:gd name="connsiteX460" fmla="*/ 3325164 w 5071813"/>
                <a:gd name="connsiteY460" fmla="*/ 2395549 h 4006635"/>
                <a:gd name="connsiteX461" fmla="*/ 3310650 w 5071813"/>
                <a:gd name="connsiteY461" fmla="*/ 2308464 h 4006635"/>
                <a:gd name="connsiteX462" fmla="*/ 3267107 w 5071813"/>
                <a:gd name="connsiteY462" fmla="*/ 2264921 h 4006635"/>
                <a:gd name="connsiteX463" fmla="*/ 3223564 w 5071813"/>
                <a:gd name="connsiteY463" fmla="*/ 2206864 h 4006635"/>
                <a:gd name="connsiteX464" fmla="*/ 3209050 w 5071813"/>
                <a:gd name="connsiteY464" fmla="*/ 2163321 h 4006635"/>
                <a:gd name="connsiteX465" fmla="*/ 3136479 w 5071813"/>
                <a:gd name="connsiteY465" fmla="*/ 2134292 h 4006635"/>
                <a:gd name="connsiteX466" fmla="*/ 3020364 w 5071813"/>
                <a:gd name="connsiteY466" fmla="*/ 2076235 h 4006635"/>
                <a:gd name="connsiteX467" fmla="*/ 2976821 w 5071813"/>
                <a:gd name="connsiteY467" fmla="*/ 2279435 h 4006635"/>
                <a:gd name="connsiteX468" fmla="*/ 2875221 w 5071813"/>
                <a:gd name="connsiteY468" fmla="*/ 2366521 h 4006635"/>
                <a:gd name="connsiteX469" fmla="*/ 2846193 w 5071813"/>
                <a:gd name="connsiteY469" fmla="*/ 2410064 h 4006635"/>
                <a:gd name="connsiteX470" fmla="*/ 2831679 w 5071813"/>
                <a:gd name="connsiteY470" fmla="*/ 2482635 h 4006635"/>
                <a:gd name="connsiteX471" fmla="*/ 2672021 w 5071813"/>
                <a:gd name="connsiteY471" fmla="*/ 2526178 h 4006635"/>
                <a:gd name="connsiteX472" fmla="*/ 2657507 w 5071813"/>
                <a:gd name="connsiteY472" fmla="*/ 2569721 h 4006635"/>
                <a:gd name="connsiteX473" fmla="*/ 2599450 w 5071813"/>
                <a:gd name="connsiteY473" fmla="*/ 2656806 h 4006635"/>
                <a:gd name="connsiteX474" fmla="*/ 2584936 w 5071813"/>
                <a:gd name="connsiteY474" fmla="*/ 2700349 h 4006635"/>
                <a:gd name="connsiteX475" fmla="*/ 2599450 w 5071813"/>
                <a:gd name="connsiteY475" fmla="*/ 2743892 h 4006635"/>
                <a:gd name="connsiteX476" fmla="*/ 2730079 w 5071813"/>
                <a:gd name="connsiteY476" fmla="*/ 2845492 h 4006635"/>
                <a:gd name="connsiteX477" fmla="*/ 2773621 w 5071813"/>
                <a:gd name="connsiteY477" fmla="*/ 2889035 h 4006635"/>
                <a:gd name="connsiteX478" fmla="*/ 2889736 w 5071813"/>
                <a:gd name="connsiteY478" fmla="*/ 2932578 h 4006635"/>
                <a:gd name="connsiteX479" fmla="*/ 2976821 w 5071813"/>
                <a:gd name="connsiteY479" fmla="*/ 2976121 h 4006635"/>
                <a:gd name="connsiteX480" fmla="*/ 3034879 w 5071813"/>
                <a:gd name="connsiteY480" fmla="*/ 2961606 h 4006635"/>
                <a:gd name="connsiteX481" fmla="*/ 3127974 w 5071813"/>
                <a:gd name="connsiteY481" fmla="*/ 2888354 h 4006635"/>
                <a:gd name="connsiteX482" fmla="*/ 3165507 w 5071813"/>
                <a:gd name="connsiteY482" fmla="*/ 2801949 h 4006635"/>
                <a:gd name="connsiteX483" fmla="*/ 3412250 w 5071813"/>
                <a:gd name="connsiteY483" fmla="*/ 2816464 h 4006635"/>
                <a:gd name="connsiteX484" fmla="*/ 3513850 w 5071813"/>
                <a:gd name="connsiteY484" fmla="*/ 2860006 h 4006635"/>
                <a:gd name="connsiteX485" fmla="*/ 3557393 w 5071813"/>
                <a:gd name="connsiteY485" fmla="*/ 2874521 h 4006635"/>
                <a:gd name="connsiteX486" fmla="*/ 3615450 w 5071813"/>
                <a:gd name="connsiteY486" fmla="*/ 2976121 h 4006635"/>
                <a:gd name="connsiteX487" fmla="*/ 3600936 w 5071813"/>
                <a:gd name="connsiteY487" fmla="*/ 3048692 h 4006635"/>
                <a:gd name="connsiteX488" fmla="*/ 3484821 w 5071813"/>
                <a:gd name="connsiteY488" fmla="*/ 3034178 h 4006635"/>
                <a:gd name="connsiteX489" fmla="*/ 3441279 w 5071813"/>
                <a:gd name="connsiteY489" fmla="*/ 3005149 h 4006635"/>
                <a:gd name="connsiteX490" fmla="*/ 3180021 w 5071813"/>
                <a:gd name="connsiteY490" fmla="*/ 3019664 h 4006635"/>
                <a:gd name="connsiteX491" fmla="*/ 3136479 w 5071813"/>
                <a:gd name="connsiteY491" fmla="*/ 3063206 h 4006635"/>
                <a:gd name="connsiteX492" fmla="*/ 3281621 w 5071813"/>
                <a:gd name="connsiteY492" fmla="*/ 3077721 h 4006635"/>
                <a:gd name="connsiteX493" fmla="*/ 3412250 w 5071813"/>
                <a:gd name="connsiteY493" fmla="*/ 3106749 h 4006635"/>
                <a:gd name="connsiteX494" fmla="*/ 3513850 w 5071813"/>
                <a:gd name="connsiteY494" fmla="*/ 3193835 h 4006635"/>
                <a:gd name="connsiteX495" fmla="*/ 3557393 w 5071813"/>
                <a:gd name="connsiteY495" fmla="*/ 3208349 h 4006635"/>
                <a:gd name="connsiteX496" fmla="*/ 3600936 w 5071813"/>
                <a:gd name="connsiteY496" fmla="*/ 3237378 h 4006635"/>
                <a:gd name="connsiteX497" fmla="*/ 3673507 w 5071813"/>
                <a:gd name="connsiteY497" fmla="*/ 3251892 h 4006635"/>
                <a:gd name="connsiteX498" fmla="*/ 3717050 w 5071813"/>
                <a:gd name="connsiteY498" fmla="*/ 3266406 h 4006635"/>
                <a:gd name="connsiteX499" fmla="*/ 3804136 w 5071813"/>
                <a:gd name="connsiteY499" fmla="*/ 3368006 h 4006635"/>
                <a:gd name="connsiteX500" fmla="*/ 3920250 w 5071813"/>
                <a:gd name="connsiteY500" fmla="*/ 3397035 h 4006635"/>
                <a:gd name="connsiteX501" fmla="*/ 3992821 w 5071813"/>
                <a:gd name="connsiteY501" fmla="*/ 3382521 h 4006635"/>
                <a:gd name="connsiteX502" fmla="*/ 4007336 w 5071813"/>
                <a:gd name="connsiteY502" fmla="*/ 3426064 h 4006635"/>
                <a:gd name="connsiteX503" fmla="*/ 3920250 w 5071813"/>
                <a:gd name="connsiteY503" fmla="*/ 3513149 h 4006635"/>
                <a:gd name="connsiteX504" fmla="*/ 3731564 w 5071813"/>
                <a:gd name="connsiteY504" fmla="*/ 3484121 h 4006635"/>
                <a:gd name="connsiteX505" fmla="*/ 3600936 w 5071813"/>
                <a:gd name="connsiteY505" fmla="*/ 3382521 h 4006635"/>
                <a:gd name="connsiteX506" fmla="*/ 3441279 w 5071813"/>
                <a:gd name="connsiteY506" fmla="*/ 3338978 h 4006635"/>
                <a:gd name="connsiteX507" fmla="*/ 3296136 w 5071813"/>
                <a:gd name="connsiteY507" fmla="*/ 3353492 h 4006635"/>
                <a:gd name="connsiteX508" fmla="*/ 3310650 w 5071813"/>
                <a:gd name="connsiteY508" fmla="*/ 3426064 h 4006635"/>
                <a:gd name="connsiteX509" fmla="*/ 3281621 w 5071813"/>
                <a:gd name="connsiteY509" fmla="*/ 3556692 h 4006635"/>
                <a:gd name="connsiteX510" fmla="*/ 3138406 w 5071813"/>
                <a:gd name="connsiteY510" fmla="*/ 3532653 h 4006635"/>
                <a:gd name="connsiteX511" fmla="*/ 3154394 w 5071813"/>
                <a:gd name="connsiteY511" fmla="*/ 3484801 h 4006635"/>
                <a:gd name="connsiteX512" fmla="*/ 3147705 w 5071813"/>
                <a:gd name="connsiteY512" fmla="*/ 3419373 h 4006635"/>
                <a:gd name="connsiteX513" fmla="*/ 3174579 w 5071813"/>
                <a:gd name="connsiteY513" fmla="*/ 3376058 h 4006635"/>
                <a:gd name="connsiteX514" fmla="*/ 3136479 w 5071813"/>
                <a:gd name="connsiteY514" fmla="*/ 3251892 h 4006635"/>
                <a:gd name="connsiteX515" fmla="*/ 3092936 w 5071813"/>
                <a:gd name="connsiteY515" fmla="*/ 3222864 h 4006635"/>
                <a:gd name="connsiteX516" fmla="*/ 3092936 w 5071813"/>
                <a:gd name="connsiteY516" fmla="*/ 3614749 h 4006635"/>
                <a:gd name="connsiteX517" fmla="*/ 3121964 w 5071813"/>
                <a:gd name="connsiteY517" fmla="*/ 3701835 h 4006635"/>
                <a:gd name="connsiteX518" fmla="*/ 3107450 w 5071813"/>
                <a:gd name="connsiteY518" fmla="*/ 3890521 h 4006635"/>
                <a:gd name="connsiteX519" fmla="*/ 3078421 w 5071813"/>
                <a:gd name="connsiteY519" fmla="*/ 4006635 h 4006635"/>
                <a:gd name="connsiteX520" fmla="*/ 3020364 w 5071813"/>
                <a:gd name="connsiteY520" fmla="*/ 3948578 h 4006635"/>
                <a:gd name="connsiteX521" fmla="*/ 2976821 w 5071813"/>
                <a:gd name="connsiteY521" fmla="*/ 3600235 h 4006635"/>
                <a:gd name="connsiteX522" fmla="*/ 2918764 w 5071813"/>
                <a:gd name="connsiteY522" fmla="*/ 3498635 h 4006635"/>
                <a:gd name="connsiteX523" fmla="*/ 2889736 w 5071813"/>
                <a:gd name="connsiteY523" fmla="*/ 3426064 h 4006635"/>
                <a:gd name="connsiteX524" fmla="*/ 2904250 w 5071813"/>
                <a:gd name="connsiteY524" fmla="*/ 3309949 h 4006635"/>
                <a:gd name="connsiteX525" fmla="*/ 2947793 w 5071813"/>
                <a:gd name="connsiteY525" fmla="*/ 3266406 h 4006635"/>
                <a:gd name="connsiteX526" fmla="*/ 2991336 w 5071813"/>
                <a:gd name="connsiteY526" fmla="*/ 3179321 h 4006635"/>
                <a:gd name="connsiteX527" fmla="*/ 2976821 w 5071813"/>
                <a:gd name="connsiteY527" fmla="*/ 3121264 h 4006635"/>
                <a:gd name="connsiteX528" fmla="*/ 2918764 w 5071813"/>
                <a:gd name="connsiteY528" fmla="*/ 3106749 h 4006635"/>
                <a:gd name="connsiteX529" fmla="*/ 2875221 w 5071813"/>
                <a:gd name="connsiteY529" fmla="*/ 3092235 h 4006635"/>
                <a:gd name="connsiteX530" fmla="*/ 2788136 w 5071813"/>
                <a:gd name="connsiteY530" fmla="*/ 3135778 h 4006635"/>
                <a:gd name="connsiteX531" fmla="*/ 2759107 w 5071813"/>
                <a:gd name="connsiteY531" fmla="*/ 3048692 h 4006635"/>
                <a:gd name="connsiteX532" fmla="*/ 2744593 w 5071813"/>
                <a:gd name="connsiteY532" fmla="*/ 3005149 h 4006635"/>
                <a:gd name="connsiteX533" fmla="*/ 2701050 w 5071813"/>
                <a:gd name="connsiteY533" fmla="*/ 2990635 h 4006635"/>
                <a:gd name="connsiteX534" fmla="*/ 2541393 w 5071813"/>
                <a:gd name="connsiteY534" fmla="*/ 3019664 h 4006635"/>
                <a:gd name="connsiteX535" fmla="*/ 2439793 w 5071813"/>
                <a:gd name="connsiteY535" fmla="*/ 3063206 h 4006635"/>
                <a:gd name="connsiteX536" fmla="*/ 2309164 w 5071813"/>
                <a:gd name="connsiteY536" fmla="*/ 3077721 h 4006635"/>
                <a:gd name="connsiteX537" fmla="*/ 2265621 w 5071813"/>
                <a:gd name="connsiteY537" fmla="*/ 3121264 h 4006635"/>
                <a:gd name="connsiteX538" fmla="*/ 2251107 w 5071813"/>
                <a:gd name="connsiteY538" fmla="*/ 3179321 h 4006635"/>
                <a:gd name="connsiteX539" fmla="*/ 2236593 w 5071813"/>
                <a:gd name="connsiteY539" fmla="*/ 3251892 h 4006635"/>
                <a:gd name="connsiteX540" fmla="*/ 2193050 w 5071813"/>
                <a:gd name="connsiteY540" fmla="*/ 3280921 h 4006635"/>
                <a:gd name="connsiteX541" fmla="*/ 2033393 w 5071813"/>
                <a:gd name="connsiteY541" fmla="*/ 3251892 h 4006635"/>
                <a:gd name="connsiteX542" fmla="*/ 1989850 w 5071813"/>
                <a:gd name="connsiteY542" fmla="*/ 3179321 h 4006635"/>
                <a:gd name="connsiteX543" fmla="*/ 2062421 w 5071813"/>
                <a:gd name="connsiteY543" fmla="*/ 3092235 h 4006635"/>
                <a:gd name="connsiteX544" fmla="*/ 2193050 w 5071813"/>
                <a:gd name="connsiteY544" fmla="*/ 3077721 h 4006635"/>
                <a:gd name="connsiteX545" fmla="*/ 2236593 w 5071813"/>
                <a:gd name="connsiteY545" fmla="*/ 3034178 h 4006635"/>
                <a:gd name="connsiteX546" fmla="*/ 2265621 w 5071813"/>
                <a:gd name="connsiteY546" fmla="*/ 2947092 h 4006635"/>
                <a:gd name="connsiteX547" fmla="*/ 2294650 w 5071813"/>
                <a:gd name="connsiteY547" fmla="*/ 2889035 h 4006635"/>
                <a:gd name="connsiteX548" fmla="*/ 2410764 w 5071813"/>
                <a:gd name="connsiteY548" fmla="*/ 2903549 h 4006635"/>
                <a:gd name="connsiteX549" fmla="*/ 2468821 w 5071813"/>
                <a:gd name="connsiteY549" fmla="*/ 2889035 h 4006635"/>
                <a:gd name="connsiteX550" fmla="*/ 2439793 w 5071813"/>
                <a:gd name="connsiteY550" fmla="*/ 2816464 h 4006635"/>
                <a:gd name="connsiteX551" fmla="*/ 2323679 w 5071813"/>
                <a:gd name="connsiteY551" fmla="*/ 2787435 h 4006635"/>
                <a:gd name="connsiteX552" fmla="*/ 2280136 w 5071813"/>
                <a:gd name="connsiteY552" fmla="*/ 2801949 h 4006635"/>
                <a:gd name="connsiteX553" fmla="*/ 2236593 w 5071813"/>
                <a:gd name="connsiteY553" fmla="*/ 2932578 h 4006635"/>
                <a:gd name="connsiteX554" fmla="*/ 2178536 w 5071813"/>
                <a:gd name="connsiteY554" fmla="*/ 2976121 h 4006635"/>
                <a:gd name="connsiteX555" fmla="*/ 2134993 w 5071813"/>
                <a:gd name="connsiteY555" fmla="*/ 3005149 h 4006635"/>
                <a:gd name="connsiteX556" fmla="*/ 2004364 w 5071813"/>
                <a:gd name="connsiteY556" fmla="*/ 3034178 h 4006635"/>
                <a:gd name="connsiteX557" fmla="*/ 1960821 w 5071813"/>
                <a:gd name="connsiteY557" fmla="*/ 3063206 h 4006635"/>
                <a:gd name="connsiteX558" fmla="*/ 1917279 w 5071813"/>
                <a:gd name="connsiteY558" fmla="*/ 3077721 h 4006635"/>
                <a:gd name="connsiteX559" fmla="*/ 1722924 w 5071813"/>
                <a:gd name="connsiteY559" fmla="*/ 3144849 h 4006635"/>
                <a:gd name="connsiteX560" fmla="*/ 1635838 w 5071813"/>
                <a:gd name="connsiteY560" fmla="*/ 3178867 h 4006635"/>
                <a:gd name="connsiteX561" fmla="*/ 1580842 w 5071813"/>
                <a:gd name="connsiteY561" fmla="*/ 3270035 h 4006635"/>
                <a:gd name="connsiteX562" fmla="*/ 1510879 w 5071813"/>
                <a:gd name="connsiteY562" fmla="*/ 3397035 h 4006635"/>
                <a:gd name="connsiteX563" fmla="*/ 1467336 w 5071813"/>
                <a:gd name="connsiteY563" fmla="*/ 3382521 h 4006635"/>
                <a:gd name="connsiteX564" fmla="*/ 1452821 w 5071813"/>
                <a:gd name="connsiteY564" fmla="*/ 3338978 h 4006635"/>
                <a:gd name="connsiteX565" fmla="*/ 1467336 w 5071813"/>
                <a:gd name="connsiteY565" fmla="*/ 3208349 h 4006635"/>
                <a:gd name="connsiteX566" fmla="*/ 1597964 w 5071813"/>
                <a:gd name="connsiteY566" fmla="*/ 3150292 h 4006635"/>
                <a:gd name="connsiteX567" fmla="*/ 1670536 w 5071813"/>
                <a:gd name="connsiteY567" fmla="*/ 3077721 h 4006635"/>
                <a:gd name="connsiteX568" fmla="*/ 1714079 w 5071813"/>
                <a:gd name="connsiteY568" fmla="*/ 3034178 h 4006635"/>
                <a:gd name="connsiteX569" fmla="*/ 1861376 w 5071813"/>
                <a:gd name="connsiteY569" fmla="*/ 3002087 h 4006635"/>
                <a:gd name="connsiteX570" fmla="*/ 2105964 w 5071813"/>
                <a:gd name="connsiteY570" fmla="*/ 2947092 h 4006635"/>
                <a:gd name="connsiteX571" fmla="*/ 2149507 w 5071813"/>
                <a:gd name="connsiteY571" fmla="*/ 2932578 h 4006635"/>
                <a:gd name="connsiteX572" fmla="*/ 2222079 w 5071813"/>
                <a:gd name="connsiteY572" fmla="*/ 2830978 h 4006635"/>
                <a:gd name="connsiteX573" fmla="*/ 2207564 w 5071813"/>
                <a:gd name="connsiteY573" fmla="*/ 2700349 h 4006635"/>
                <a:gd name="connsiteX574" fmla="*/ 1786650 w 5071813"/>
                <a:gd name="connsiteY574" fmla="*/ 2729378 h 4006635"/>
                <a:gd name="connsiteX575" fmla="*/ 1714079 w 5071813"/>
                <a:gd name="connsiteY575" fmla="*/ 2787435 h 4006635"/>
                <a:gd name="connsiteX576" fmla="*/ 1670536 w 5071813"/>
                <a:gd name="connsiteY576" fmla="*/ 2801949 h 4006635"/>
                <a:gd name="connsiteX577" fmla="*/ 1539907 w 5071813"/>
                <a:gd name="connsiteY577" fmla="*/ 2845492 h 4006635"/>
                <a:gd name="connsiteX578" fmla="*/ 1409279 w 5071813"/>
                <a:gd name="connsiteY578" fmla="*/ 2889035 h 4006635"/>
                <a:gd name="connsiteX579" fmla="*/ 1452821 w 5071813"/>
                <a:gd name="connsiteY579" fmla="*/ 2758406 h 4006635"/>
                <a:gd name="connsiteX580" fmla="*/ 1568936 w 5071813"/>
                <a:gd name="connsiteY580" fmla="*/ 2729378 h 4006635"/>
                <a:gd name="connsiteX581" fmla="*/ 1612479 w 5071813"/>
                <a:gd name="connsiteY581" fmla="*/ 2700349 h 4006635"/>
                <a:gd name="connsiteX582" fmla="*/ 1626993 w 5071813"/>
                <a:gd name="connsiteY582" fmla="*/ 2656806 h 4006635"/>
                <a:gd name="connsiteX583" fmla="*/ 1510879 w 5071813"/>
                <a:gd name="connsiteY583" fmla="*/ 2613264 h 4006635"/>
                <a:gd name="connsiteX584" fmla="*/ 1423793 w 5071813"/>
                <a:gd name="connsiteY584" fmla="*/ 2497149 h 4006635"/>
                <a:gd name="connsiteX585" fmla="*/ 1467336 w 5071813"/>
                <a:gd name="connsiteY585" fmla="*/ 2482635 h 4006635"/>
                <a:gd name="connsiteX586" fmla="*/ 1626993 w 5071813"/>
                <a:gd name="connsiteY586" fmla="*/ 2540692 h 4006635"/>
                <a:gd name="connsiteX587" fmla="*/ 1728593 w 5071813"/>
                <a:gd name="connsiteY587" fmla="*/ 2569721 h 4006635"/>
                <a:gd name="connsiteX588" fmla="*/ 1797082 w 5071813"/>
                <a:gd name="connsiteY588" fmla="*/ 2603285 h 4006635"/>
                <a:gd name="connsiteX589" fmla="*/ 1830193 w 5071813"/>
                <a:gd name="connsiteY589" fmla="*/ 2642292 h 4006635"/>
                <a:gd name="connsiteX590" fmla="*/ 1888250 w 5071813"/>
                <a:gd name="connsiteY590" fmla="*/ 2656806 h 4006635"/>
                <a:gd name="connsiteX591" fmla="*/ 1975336 w 5071813"/>
                <a:gd name="connsiteY591" fmla="*/ 2671321 h 4006635"/>
                <a:gd name="connsiteX592" fmla="*/ 2164021 w 5071813"/>
                <a:gd name="connsiteY592" fmla="*/ 2652498 h 4006635"/>
                <a:gd name="connsiteX593" fmla="*/ 2309164 w 5071813"/>
                <a:gd name="connsiteY593" fmla="*/ 2671321 h 4006635"/>
                <a:gd name="connsiteX594" fmla="*/ 2294650 w 5071813"/>
                <a:gd name="connsiteY594" fmla="*/ 2627778 h 4006635"/>
                <a:gd name="connsiteX595" fmla="*/ 2193050 w 5071813"/>
                <a:gd name="connsiteY595" fmla="*/ 2569721 h 4006635"/>
                <a:gd name="connsiteX596" fmla="*/ 2164021 w 5071813"/>
                <a:gd name="connsiteY596" fmla="*/ 2497149 h 4006635"/>
                <a:gd name="connsiteX597" fmla="*/ 2062421 w 5071813"/>
                <a:gd name="connsiteY597" fmla="*/ 2453606 h 4006635"/>
                <a:gd name="connsiteX598" fmla="*/ 2004364 w 5071813"/>
                <a:gd name="connsiteY598" fmla="*/ 2424578 h 4006635"/>
                <a:gd name="connsiteX599" fmla="*/ 1873736 w 5071813"/>
                <a:gd name="connsiteY599" fmla="*/ 2439092 h 4006635"/>
                <a:gd name="connsiteX600" fmla="*/ 1830193 w 5071813"/>
                <a:gd name="connsiteY600" fmla="*/ 2453606 h 4006635"/>
                <a:gd name="connsiteX601" fmla="*/ 1699564 w 5071813"/>
                <a:gd name="connsiteY601" fmla="*/ 2439092 h 4006635"/>
                <a:gd name="connsiteX602" fmla="*/ 1656021 w 5071813"/>
                <a:gd name="connsiteY602" fmla="*/ 2410064 h 4006635"/>
                <a:gd name="connsiteX603" fmla="*/ 1612479 w 5071813"/>
                <a:gd name="connsiteY603" fmla="*/ 2395549 h 4006635"/>
                <a:gd name="connsiteX604" fmla="*/ 1423793 w 5071813"/>
                <a:gd name="connsiteY604" fmla="*/ 2366521 h 4006635"/>
                <a:gd name="connsiteX605" fmla="*/ 1307679 w 5071813"/>
                <a:gd name="connsiteY605" fmla="*/ 2366521 h 4006635"/>
                <a:gd name="connsiteX606" fmla="*/ 1278650 w 5071813"/>
                <a:gd name="connsiteY606" fmla="*/ 2424578 h 4006635"/>
                <a:gd name="connsiteX607" fmla="*/ 1293164 w 5071813"/>
                <a:gd name="connsiteY607" fmla="*/ 2613264 h 4006635"/>
                <a:gd name="connsiteX608" fmla="*/ 1322193 w 5071813"/>
                <a:gd name="connsiteY608" fmla="*/ 2700349 h 4006635"/>
                <a:gd name="connsiteX609" fmla="*/ 1336707 w 5071813"/>
                <a:gd name="connsiteY609" fmla="*/ 2758406 h 4006635"/>
                <a:gd name="connsiteX610" fmla="*/ 1278650 w 5071813"/>
                <a:gd name="connsiteY610" fmla="*/ 2860006 h 4006635"/>
                <a:gd name="connsiteX611" fmla="*/ 1220593 w 5071813"/>
                <a:gd name="connsiteY611" fmla="*/ 2816464 h 4006635"/>
                <a:gd name="connsiteX612" fmla="*/ 1148021 w 5071813"/>
                <a:gd name="connsiteY612" fmla="*/ 2613264 h 4006635"/>
                <a:gd name="connsiteX613" fmla="*/ 1104479 w 5071813"/>
                <a:gd name="connsiteY613" fmla="*/ 2584235 h 4006635"/>
                <a:gd name="connsiteX614" fmla="*/ 1089964 w 5071813"/>
                <a:gd name="connsiteY614" fmla="*/ 2526178 h 4006635"/>
                <a:gd name="connsiteX615" fmla="*/ 1046421 w 5071813"/>
                <a:gd name="connsiteY615" fmla="*/ 2482635 h 4006635"/>
                <a:gd name="connsiteX616" fmla="*/ 1002879 w 5071813"/>
                <a:gd name="connsiteY616" fmla="*/ 2424578 h 4006635"/>
                <a:gd name="connsiteX617" fmla="*/ 1046421 w 5071813"/>
                <a:gd name="connsiteY617" fmla="*/ 2395549 h 4006635"/>
                <a:gd name="connsiteX618" fmla="*/ 1162536 w 5071813"/>
                <a:gd name="connsiteY618" fmla="*/ 2381035 h 4006635"/>
                <a:gd name="connsiteX619" fmla="*/ 1191564 w 5071813"/>
                <a:gd name="connsiteY619" fmla="*/ 2293949 h 4006635"/>
                <a:gd name="connsiteX620" fmla="*/ 1220593 w 5071813"/>
                <a:gd name="connsiteY620" fmla="*/ 2235892 h 4006635"/>
                <a:gd name="connsiteX621" fmla="*/ 1206079 w 5071813"/>
                <a:gd name="connsiteY621" fmla="*/ 2192349 h 4006635"/>
                <a:gd name="connsiteX622" fmla="*/ 1162536 w 5071813"/>
                <a:gd name="connsiteY622" fmla="*/ 2134292 h 4006635"/>
                <a:gd name="connsiteX623" fmla="*/ 1118993 w 5071813"/>
                <a:gd name="connsiteY623" fmla="*/ 2090749 h 4006635"/>
                <a:gd name="connsiteX624" fmla="*/ 1017393 w 5071813"/>
                <a:gd name="connsiteY624" fmla="*/ 2018178 h 4006635"/>
                <a:gd name="connsiteX625" fmla="*/ 959336 w 5071813"/>
                <a:gd name="connsiteY625" fmla="*/ 1916578 h 4006635"/>
                <a:gd name="connsiteX626" fmla="*/ 886764 w 5071813"/>
                <a:gd name="connsiteY626" fmla="*/ 1814978 h 4006635"/>
                <a:gd name="connsiteX627" fmla="*/ 785164 w 5071813"/>
                <a:gd name="connsiteY627" fmla="*/ 1844006 h 4006635"/>
                <a:gd name="connsiteX628" fmla="*/ 741621 w 5071813"/>
                <a:gd name="connsiteY628" fmla="*/ 1858521 h 4006635"/>
                <a:gd name="connsiteX629" fmla="*/ 683564 w 5071813"/>
                <a:gd name="connsiteY629" fmla="*/ 1844006 h 4006635"/>
                <a:gd name="connsiteX630" fmla="*/ 669050 w 5071813"/>
                <a:gd name="connsiteY630" fmla="*/ 1785949 h 4006635"/>
                <a:gd name="connsiteX631" fmla="*/ 799679 w 5071813"/>
                <a:gd name="connsiteY631" fmla="*/ 1742406 h 4006635"/>
                <a:gd name="connsiteX632" fmla="*/ 785164 w 5071813"/>
                <a:gd name="connsiteY632" fmla="*/ 1626292 h 4006635"/>
                <a:gd name="connsiteX633" fmla="*/ 712593 w 5071813"/>
                <a:gd name="connsiteY633" fmla="*/ 1597264 h 4006635"/>
                <a:gd name="connsiteX634" fmla="*/ 669050 w 5071813"/>
                <a:gd name="connsiteY634" fmla="*/ 1553721 h 4006635"/>
                <a:gd name="connsiteX635" fmla="*/ 523907 w 5071813"/>
                <a:gd name="connsiteY635" fmla="*/ 1510178 h 4006635"/>
                <a:gd name="connsiteX636" fmla="*/ 494879 w 5071813"/>
                <a:gd name="connsiteY636" fmla="*/ 1452121 h 4006635"/>
                <a:gd name="connsiteX637" fmla="*/ 465850 w 5071813"/>
                <a:gd name="connsiteY637" fmla="*/ 1350521 h 4006635"/>
                <a:gd name="connsiteX638" fmla="*/ 407793 w 5071813"/>
                <a:gd name="connsiteY638" fmla="*/ 1219892 h 4006635"/>
                <a:gd name="connsiteX639" fmla="*/ 291679 w 5071813"/>
                <a:gd name="connsiteY639" fmla="*/ 1132806 h 4006635"/>
                <a:gd name="connsiteX640" fmla="*/ 161050 w 5071813"/>
                <a:gd name="connsiteY640" fmla="*/ 1074749 h 4006635"/>
                <a:gd name="connsiteX641" fmla="*/ 117507 w 5071813"/>
                <a:gd name="connsiteY641" fmla="*/ 1060235 h 4006635"/>
                <a:gd name="connsiteX642" fmla="*/ 73964 w 5071813"/>
                <a:gd name="connsiteY642" fmla="*/ 1045721 h 4006635"/>
                <a:gd name="connsiteX643" fmla="*/ 1393 w 5071813"/>
                <a:gd name="connsiteY643" fmla="*/ 929606 h 4006635"/>
                <a:gd name="connsiteX0" fmla="*/ 1393 w 5071813"/>
                <a:gd name="connsiteY0" fmla="*/ 929606 h 4006635"/>
                <a:gd name="connsiteX1" fmla="*/ 132021 w 5071813"/>
                <a:gd name="connsiteY1" fmla="*/ 929606 h 4006635"/>
                <a:gd name="connsiteX2" fmla="*/ 219107 w 5071813"/>
                <a:gd name="connsiteY2" fmla="*/ 958635 h 4006635"/>
                <a:gd name="connsiteX3" fmla="*/ 262650 w 5071813"/>
                <a:gd name="connsiteY3" fmla="*/ 987664 h 4006635"/>
                <a:gd name="connsiteX4" fmla="*/ 335221 w 5071813"/>
                <a:gd name="connsiteY4" fmla="*/ 1060235 h 4006635"/>
                <a:gd name="connsiteX5" fmla="*/ 422307 w 5071813"/>
                <a:gd name="connsiteY5" fmla="*/ 1089264 h 4006635"/>
                <a:gd name="connsiteX6" fmla="*/ 465850 w 5071813"/>
                <a:gd name="connsiteY6" fmla="*/ 1132806 h 4006635"/>
                <a:gd name="connsiteX7" fmla="*/ 552936 w 5071813"/>
                <a:gd name="connsiteY7" fmla="*/ 1161835 h 4006635"/>
                <a:gd name="connsiteX8" fmla="*/ 625507 w 5071813"/>
                <a:gd name="connsiteY8" fmla="*/ 1248921 h 4006635"/>
                <a:gd name="connsiteX9" fmla="*/ 640021 w 5071813"/>
                <a:gd name="connsiteY9" fmla="*/ 1292464 h 4006635"/>
                <a:gd name="connsiteX10" fmla="*/ 683564 w 5071813"/>
                <a:gd name="connsiteY10" fmla="*/ 1306978 h 4006635"/>
                <a:gd name="connsiteX11" fmla="*/ 756136 w 5071813"/>
                <a:gd name="connsiteY11" fmla="*/ 1408578 h 4006635"/>
                <a:gd name="connsiteX12" fmla="*/ 828707 w 5071813"/>
                <a:gd name="connsiteY12" fmla="*/ 1466635 h 4006635"/>
                <a:gd name="connsiteX13" fmla="*/ 857736 w 5071813"/>
                <a:gd name="connsiteY13" fmla="*/ 1524692 h 4006635"/>
                <a:gd name="connsiteX14" fmla="*/ 872250 w 5071813"/>
                <a:gd name="connsiteY14" fmla="*/ 1568235 h 4006635"/>
                <a:gd name="connsiteX15" fmla="*/ 965232 w 5071813"/>
                <a:gd name="connsiteY15" fmla="*/ 1715646 h 4006635"/>
                <a:gd name="connsiteX16" fmla="*/ 944821 w 5071813"/>
                <a:gd name="connsiteY16" fmla="*/ 1510178 h 4006635"/>
                <a:gd name="connsiteX17" fmla="*/ 988364 w 5071813"/>
                <a:gd name="connsiteY17" fmla="*/ 1495664 h 4006635"/>
                <a:gd name="connsiteX18" fmla="*/ 1089964 w 5071813"/>
                <a:gd name="connsiteY18" fmla="*/ 1539206 h 4006635"/>
                <a:gd name="connsiteX19" fmla="*/ 1148021 w 5071813"/>
                <a:gd name="connsiteY19" fmla="*/ 1873035 h 4006635"/>
                <a:gd name="connsiteX20" fmla="*/ 1191564 w 5071813"/>
                <a:gd name="connsiteY20" fmla="*/ 1960121 h 4006635"/>
                <a:gd name="connsiteX21" fmla="*/ 1235107 w 5071813"/>
                <a:gd name="connsiteY21" fmla="*/ 1974635 h 4006635"/>
                <a:gd name="connsiteX22" fmla="*/ 1278650 w 5071813"/>
                <a:gd name="connsiteY22" fmla="*/ 2003664 h 4006635"/>
                <a:gd name="connsiteX23" fmla="*/ 1307679 w 5071813"/>
                <a:gd name="connsiteY23" fmla="*/ 2119778 h 4006635"/>
                <a:gd name="connsiteX24" fmla="*/ 1394764 w 5071813"/>
                <a:gd name="connsiteY24" fmla="*/ 2206864 h 4006635"/>
                <a:gd name="connsiteX25" fmla="*/ 1525393 w 5071813"/>
                <a:gd name="connsiteY25" fmla="*/ 2221378 h 4006635"/>
                <a:gd name="connsiteX26" fmla="*/ 1583450 w 5071813"/>
                <a:gd name="connsiteY26" fmla="*/ 2250406 h 4006635"/>
                <a:gd name="connsiteX27" fmla="*/ 1597964 w 5071813"/>
                <a:gd name="connsiteY27" fmla="*/ 2293949 h 4006635"/>
                <a:gd name="connsiteX28" fmla="*/ 1641507 w 5071813"/>
                <a:gd name="connsiteY28" fmla="*/ 2322978 h 4006635"/>
                <a:gd name="connsiteX29" fmla="*/ 1786650 w 5071813"/>
                <a:gd name="connsiteY29" fmla="*/ 2308464 h 4006635"/>
                <a:gd name="connsiteX30" fmla="*/ 1801164 w 5071813"/>
                <a:gd name="connsiteY30" fmla="*/ 2264921 h 4006635"/>
                <a:gd name="connsiteX31" fmla="*/ 1873736 w 5071813"/>
                <a:gd name="connsiteY31" fmla="*/ 2279435 h 4006635"/>
                <a:gd name="connsiteX32" fmla="*/ 2062421 w 5071813"/>
                <a:gd name="connsiteY32" fmla="*/ 2293949 h 4006635"/>
                <a:gd name="connsiteX33" fmla="*/ 2076936 w 5071813"/>
                <a:gd name="connsiteY33" fmla="*/ 2250406 h 4006635"/>
                <a:gd name="connsiteX34" fmla="*/ 2062421 w 5071813"/>
                <a:gd name="connsiteY34" fmla="*/ 2206864 h 4006635"/>
                <a:gd name="connsiteX35" fmla="*/ 1946307 w 5071813"/>
                <a:gd name="connsiteY35" fmla="*/ 2177835 h 4006635"/>
                <a:gd name="connsiteX36" fmla="*/ 1960821 w 5071813"/>
                <a:gd name="connsiteY36" fmla="*/ 1989149 h 4006635"/>
                <a:gd name="connsiteX37" fmla="*/ 1917279 w 5071813"/>
                <a:gd name="connsiteY37" fmla="*/ 1960121 h 4006635"/>
                <a:gd name="connsiteX38" fmla="*/ 1844707 w 5071813"/>
                <a:gd name="connsiteY38" fmla="*/ 1873035 h 4006635"/>
                <a:gd name="connsiteX39" fmla="*/ 1859221 w 5071813"/>
                <a:gd name="connsiteY39" fmla="*/ 1829492 h 4006635"/>
                <a:gd name="connsiteX40" fmla="*/ 1786650 w 5071813"/>
                <a:gd name="connsiteY40" fmla="*/ 1756921 h 4006635"/>
                <a:gd name="connsiteX41" fmla="*/ 1743107 w 5071813"/>
                <a:gd name="connsiteY41" fmla="*/ 1742406 h 4006635"/>
                <a:gd name="connsiteX42" fmla="*/ 1730520 w 5071813"/>
                <a:gd name="connsiteY42" fmla="*/ 1677659 h 4006635"/>
                <a:gd name="connsiteX43" fmla="*/ 1643889 w 5071813"/>
                <a:gd name="connsiteY43" fmla="*/ 1631962 h 4006635"/>
                <a:gd name="connsiteX44" fmla="*/ 1583450 w 5071813"/>
                <a:gd name="connsiteY44" fmla="*/ 1698864 h 4006635"/>
                <a:gd name="connsiteX45" fmla="*/ 1525393 w 5071813"/>
                <a:gd name="connsiteY45" fmla="*/ 1727892 h 4006635"/>
                <a:gd name="connsiteX46" fmla="*/ 1481850 w 5071813"/>
                <a:gd name="connsiteY46" fmla="*/ 1742406 h 4006635"/>
                <a:gd name="connsiteX47" fmla="*/ 1438307 w 5071813"/>
                <a:gd name="connsiteY47" fmla="*/ 1771435 h 4006635"/>
                <a:gd name="connsiteX48" fmla="*/ 1351221 w 5071813"/>
                <a:gd name="connsiteY48" fmla="*/ 1800464 h 4006635"/>
                <a:gd name="connsiteX49" fmla="*/ 1249621 w 5071813"/>
                <a:gd name="connsiteY49" fmla="*/ 1771435 h 4006635"/>
                <a:gd name="connsiteX50" fmla="*/ 1235107 w 5071813"/>
                <a:gd name="connsiteY50" fmla="*/ 1713378 h 4006635"/>
                <a:gd name="connsiteX51" fmla="*/ 1293164 w 5071813"/>
                <a:gd name="connsiteY51" fmla="*/ 1684349 h 4006635"/>
                <a:gd name="connsiteX52" fmla="*/ 1421638 w 5071813"/>
                <a:gd name="connsiteY52" fmla="*/ 1703172 h 4006635"/>
                <a:gd name="connsiteX53" fmla="*/ 1571318 w 5071813"/>
                <a:gd name="connsiteY53" fmla="*/ 1613479 h 4006635"/>
                <a:gd name="connsiteX54" fmla="*/ 1641507 w 5071813"/>
                <a:gd name="connsiteY54" fmla="*/ 1553721 h 4006635"/>
                <a:gd name="connsiteX55" fmla="*/ 1597964 w 5071813"/>
                <a:gd name="connsiteY55" fmla="*/ 1539206 h 4006635"/>
                <a:gd name="connsiteX56" fmla="*/ 1510879 w 5071813"/>
                <a:gd name="connsiteY56" fmla="*/ 1466635 h 4006635"/>
                <a:gd name="connsiteX57" fmla="*/ 1452821 w 5071813"/>
                <a:gd name="connsiteY57" fmla="*/ 1379549 h 4006635"/>
                <a:gd name="connsiteX58" fmla="*/ 1423793 w 5071813"/>
                <a:gd name="connsiteY58" fmla="*/ 1321492 h 4006635"/>
                <a:gd name="connsiteX59" fmla="*/ 1322193 w 5071813"/>
                <a:gd name="connsiteY59" fmla="*/ 1234406 h 4006635"/>
                <a:gd name="connsiteX60" fmla="*/ 1264136 w 5071813"/>
                <a:gd name="connsiteY60" fmla="*/ 1219892 h 4006635"/>
                <a:gd name="connsiteX61" fmla="*/ 1322193 w 5071813"/>
                <a:gd name="connsiteY61" fmla="*/ 1205378 h 4006635"/>
                <a:gd name="connsiteX62" fmla="*/ 1467336 w 5071813"/>
                <a:gd name="connsiteY62" fmla="*/ 1321492 h 4006635"/>
                <a:gd name="connsiteX63" fmla="*/ 1510879 w 5071813"/>
                <a:gd name="connsiteY63" fmla="*/ 1365035 h 4006635"/>
                <a:gd name="connsiteX64" fmla="*/ 1568936 w 5071813"/>
                <a:gd name="connsiteY64" fmla="*/ 1437606 h 4006635"/>
                <a:gd name="connsiteX65" fmla="*/ 1612479 w 5071813"/>
                <a:gd name="connsiteY65" fmla="*/ 1481149 h 4006635"/>
                <a:gd name="connsiteX66" fmla="*/ 1656021 w 5071813"/>
                <a:gd name="connsiteY66" fmla="*/ 1495664 h 4006635"/>
                <a:gd name="connsiteX67" fmla="*/ 1743107 w 5071813"/>
                <a:gd name="connsiteY67" fmla="*/ 1553721 h 4006635"/>
                <a:gd name="connsiteX68" fmla="*/ 1772136 w 5071813"/>
                <a:gd name="connsiteY68" fmla="*/ 1597264 h 4006635"/>
                <a:gd name="connsiteX69" fmla="*/ 1859221 w 5071813"/>
                <a:gd name="connsiteY69" fmla="*/ 1640806 h 4006635"/>
                <a:gd name="connsiteX70" fmla="*/ 1902764 w 5071813"/>
                <a:gd name="connsiteY70" fmla="*/ 1669835 h 4006635"/>
                <a:gd name="connsiteX71" fmla="*/ 1946307 w 5071813"/>
                <a:gd name="connsiteY71" fmla="*/ 1756921 h 4006635"/>
                <a:gd name="connsiteX72" fmla="*/ 1975336 w 5071813"/>
                <a:gd name="connsiteY72" fmla="*/ 1800464 h 4006635"/>
                <a:gd name="connsiteX73" fmla="*/ 2018879 w 5071813"/>
                <a:gd name="connsiteY73" fmla="*/ 1887549 h 4006635"/>
                <a:gd name="connsiteX74" fmla="*/ 2062421 w 5071813"/>
                <a:gd name="connsiteY74" fmla="*/ 1902064 h 4006635"/>
                <a:gd name="connsiteX75" fmla="*/ 2120479 w 5071813"/>
                <a:gd name="connsiteY75" fmla="*/ 2018178 h 4006635"/>
                <a:gd name="connsiteX76" fmla="*/ 2164021 w 5071813"/>
                <a:gd name="connsiteY76" fmla="*/ 2076235 h 4006635"/>
                <a:gd name="connsiteX77" fmla="*/ 2207564 w 5071813"/>
                <a:gd name="connsiteY77" fmla="*/ 2206864 h 4006635"/>
                <a:gd name="connsiteX78" fmla="*/ 2280136 w 5071813"/>
                <a:gd name="connsiteY78" fmla="*/ 2192349 h 4006635"/>
                <a:gd name="connsiteX79" fmla="*/ 2255643 w 5071813"/>
                <a:gd name="connsiteY79" fmla="*/ 2158785 h 4006635"/>
                <a:gd name="connsiteX80" fmla="*/ 2243510 w 5071813"/>
                <a:gd name="connsiteY80" fmla="*/ 2108099 h 4006635"/>
                <a:gd name="connsiteX81" fmla="*/ 2185453 w 5071813"/>
                <a:gd name="connsiteY81" fmla="*/ 2044824 h 4006635"/>
                <a:gd name="connsiteX82" fmla="*/ 2149507 w 5071813"/>
                <a:gd name="connsiteY82" fmla="*/ 2003664 h 4006635"/>
                <a:gd name="connsiteX83" fmla="*/ 2265621 w 5071813"/>
                <a:gd name="connsiteY83" fmla="*/ 2003664 h 4006635"/>
                <a:gd name="connsiteX84" fmla="*/ 2352707 w 5071813"/>
                <a:gd name="connsiteY84" fmla="*/ 2076235 h 4006635"/>
                <a:gd name="connsiteX85" fmla="*/ 2367221 w 5071813"/>
                <a:gd name="connsiteY85" fmla="*/ 2119778 h 4006635"/>
                <a:gd name="connsiteX86" fmla="*/ 2396250 w 5071813"/>
                <a:gd name="connsiteY86" fmla="*/ 2047206 h 4006635"/>
                <a:gd name="connsiteX87" fmla="*/ 2336038 w 5071813"/>
                <a:gd name="connsiteY87" fmla="*/ 1980304 h 4006635"/>
                <a:gd name="connsiteX88" fmla="*/ 2265621 w 5071813"/>
                <a:gd name="connsiteY88" fmla="*/ 1960121 h 4006635"/>
                <a:gd name="connsiteX89" fmla="*/ 2251107 w 5071813"/>
                <a:gd name="connsiteY89" fmla="*/ 1916578 h 4006635"/>
                <a:gd name="connsiteX90" fmla="*/ 2294650 w 5071813"/>
                <a:gd name="connsiteY90" fmla="*/ 1902064 h 4006635"/>
                <a:gd name="connsiteX91" fmla="*/ 2367221 w 5071813"/>
                <a:gd name="connsiteY91" fmla="*/ 1916578 h 4006635"/>
                <a:gd name="connsiteX92" fmla="*/ 2454307 w 5071813"/>
                <a:gd name="connsiteY92" fmla="*/ 1931092 h 4006635"/>
                <a:gd name="connsiteX93" fmla="*/ 2512364 w 5071813"/>
                <a:gd name="connsiteY93" fmla="*/ 1844006 h 4006635"/>
                <a:gd name="connsiteX94" fmla="*/ 2410764 w 5071813"/>
                <a:gd name="connsiteY94" fmla="*/ 1814978 h 4006635"/>
                <a:gd name="connsiteX95" fmla="*/ 2309164 w 5071813"/>
                <a:gd name="connsiteY95" fmla="*/ 1785949 h 4006635"/>
                <a:gd name="connsiteX96" fmla="*/ 2338193 w 5071813"/>
                <a:gd name="connsiteY96" fmla="*/ 1713378 h 4006635"/>
                <a:gd name="connsiteX97" fmla="*/ 2425279 w 5071813"/>
                <a:gd name="connsiteY97" fmla="*/ 1684349 h 4006635"/>
                <a:gd name="connsiteX98" fmla="*/ 2526879 w 5071813"/>
                <a:gd name="connsiteY98" fmla="*/ 1626292 h 4006635"/>
                <a:gd name="connsiteX99" fmla="*/ 2541393 w 5071813"/>
                <a:gd name="connsiteY99" fmla="*/ 1568235 h 4006635"/>
                <a:gd name="connsiteX100" fmla="*/ 2497850 w 5071813"/>
                <a:gd name="connsiteY100" fmla="*/ 1553721 h 4006635"/>
                <a:gd name="connsiteX101" fmla="*/ 2396250 w 5071813"/>
                <a:gd name="connsiteY101" fmla="*/ 1524692 h 4006635"/>
                <a:gd name="connsiteX102" fmla="*/ 2396250 w 5071813"/>
                <a:gd name="connsiteY102" fmla="*/ 1423092 h 4006635"/>
                <a:gd name="connsiteX103" fmla="*/ 2439793 w 5071813"/>
                <a:gd name="connsiteY103" fmla="*/ 1408578 h 4006635"/>
                <a:gd name="connsiteX104" fmla="*/ 2483336 w 5071813"/>
                <a:gd name="connsiteY104" fmla="*/ 1379549 h 4006635"/>
                <a:gd name="connsiteX105" fmla="*/ 2483336 w 5071813"/>
                <a:gd name="connsiteY105" fmla="*/ 1263435 h 4006635"/>
                <a:gd name="connsiteX106" fmla="*/ 2439793 w 5071813"/>
                <a:gd name="connsiteY106" fmla="*/ 1248921 h 4006635"/>
                <a:gd name="connsiteX107" fmla="*/ 2265621 w 5071813"/>
                <a:gd name="connsiteY107" fmla="*/ 1219892 h 4006635"/>
                <a:gd name="connsiteX108" fmla="*/ 2149507 w 5071813"/>
                <a:gd name="connsiteY108" fmla="*/ 1248921 h 4006635"/>
                <a:gd name="connsiteX109" fmla="*/ 2091450 w 5071813"/>
                <a:gd name="connsiteY109" fmla="*/ 1306978 h 4006635"/>
                <a:gd name="connsiteX110" fmla="*/ 2105964 w 5071813"/>
                <a:gd name="connsiteY110" fmla="*/ 1365035 h 4006635"/>
                <a:gd name="connsiteX111" fmla="*/ 2075462 w 5071813"/>
                <a:gd name="connsiteY111" fmla="*/ 1471398 h 4006635"/>
                <a:gd name="connsiteX112" fmla="*/ 2091450 w 5071813"/>
                <a:gd name="connsiteY112" fmla="*/ 1626292 h 4006635"/>
                <a:gd name="connsiteX113" fmla="*/ 2076936 w 5071813"/>
                <a:gd name="connsiteY113" fmla="*/ 1669835 h 4006635"/>
                <a:gd name="connsiteX114" fmla="*/ 2033393 w 5071813"/>
                <a:gd name="connsiteY114" fmla="*/ 1684349 h 4006635"/>
                <a:gd name="connsiteX115" fmla="*/ 1960821 w 5071813"/>
                <a:gd name="connsiteY115" fmla="*/ 1669835 h 4006635"/>
                <a:gd name="connsiteX116" fmla="*/ 2006065 w 5071813"/>
                <a:gd name="connsiteY116" fmla="*/ 1469697 h 4006635"/>
                <a:gd name="connsiteX117" fmla="*/ 1929186 w 5071813"/>
                <a:gd name="connsiteY117" fmla="*/ 1426608 h 4006635"/>
                <a:gd name="connsiteX118" fmla="*/ 1873736 w 5071813"/>
                <a:gd name="connsiteY118" fmla="*/ 1510178 h 4006635"/>
                <a:gd name="connsiteX119" fmla="*/ 1831667 w 5071813"/>
                <a:gd name="connsiteY119" fmla="*/ 1553947 h 4006635"/>
                <a:gd name="connsiteX120" fmla="*/ 1840058 w 5071813"/>
                <a:gd name="connsiteY120" fmla="*/ 1453709 h 4006635"/>
                <a:gd name="connsiteX121" fmla="*/ 1737438 w 5071813"/>
                <a:gd name="connsiteY121" fmla="*/ 1503034 h 4006635"/>
                <a:gd name="connsiteX122" fmla="*/ 1714079 w 5071813"/>
                <a:gd name="connsiteY122" fmla="*/ 1466635 h 4006635"/>
                <a:gd name="connsiteX123" fmla="*/ 1815679 w 5071813"/>
                <a:gd name="connsiteY123" fmla="*/ 1423092 h 4006635"/>
                <a:gd name="connsiteX124" fmla="*/ 1859221 w 5071813"/>
                <a:gd name="connsiteY124" fmla="*/ 1394064 h 4006635"/>
                <a:gd name="connsiteX125" fmla="*/ 1923969 w 5071813"/>
                <a:gd name="connsiteY125" fmla="*/ 1354603 h 4006635"/>
                <a:gd name="connsiteX126" fmla="*/ 1993706 w 5071813"/>
                <a:gd name="connsiteY126" fmla="*/ 1332717 h 4006635"/>
                <a:gd name="connsiteX127" fmla="*/ 1989850 w 5071813"/>
                <a:gd name="connsiteY127" fmla="*/ 1263435 h 4006635"/>
                <a:gd name="connsiteX128" fmla="*/ 2033393 w 5071813"/>
                <a:gd name="connsiteY128" fmla="*/ 1248921 h 4006635"/>
                <a:gd name="connsiteX129" fmla="*/ 2120479 w 5071813"/>
                <a:gd name="connsiteY129" fmla="*/ 1161835 h 4006635"/>
                <a:gd name="connsiteX130" fmla="*/ 2076936 w 5071813"/>
                <a:gd name="connsiteY130" fmla="*/ 1147321 h 4006635"/>
                <a:gd name="connsiteX131" fmla="*/ 1902764 w 5071813"/>
                <a:gd name="connsiteY131" fmla="*/ 1161835 h 4006635"/>
                <a:gd name="connsiteX132" fmla="*/ 1873736 w 5071813"/>
                <a:gd name="connsiteY132" fmla="*/ 1205378 h 4006635"/>
                <a:gd name="connsiteX133" fmla="*/ 1830193 w 5071813"/>
                <a:gd name="connsiteY133" fmla="*/ 1292464 h 4006635"/>
                <a:gd name="connsiteX134" fmla="*/ 1743107 w 5071813"/>
                <a:gd name="connsiteY134" fmla="*/ 1365035 h 4006635"/>
                <a:gd name="connsiteX135" fmla="*/ 1641507 w 5071813"/>
                <a:gd name="connsiteY135" fmla="*/ 1423092 h 4006635"/>
                <a:gd name="connsiteX136" fmla="*/ 1597964 w 5071813"/>
                <a:gd name="connsiteY136" fmla="*/ 1408578 h 4006635"/>
                <a:gd name="connsiteX137" fmla="*/ 1568936 w 5071813"/>
                <a:gd name="connsiteY137" fmla="*/ 1350521 h 4006635"/>
                <a:gd name="connsiteX138" fmla="*/ 1612479 w 5071813"/>
                <a:gd name="connsiteY138" fmla="*/ 1321492 h 4006635"/>
                <a:gd name="connsiteX139" fmla="*/ 1656021 w 5071813"/>
                <a:gd name="connsiteY139" fmla="*/ 1306978 h 4006635"/>
                <a:gd name="connsiteX140" fmla="*/ 1757621 w 5071813"/>
                <a:gd name="connsiteY140" fmla="*/ 1263435 h 4006635"/>
                <a:gd name="connsiteX141" fmla="*/ 1786650 w 5071813"/>
                <a:gd name="connsiteY141" fmla="*/ 1219892 h 4006635"/>
                <a:gd name="connsiteX142" fmla="*/ 1685050 w 5071813"/>
                <a:gd name="connsiteY142" fmla="*/ 1190864 h 4006635"/>
                <a:gd name="connsiteX143" fmla="*/ 1452821 w 5071813"/>
                <a:gd name="connsiteY143" fmla="*/ 1234406 h 4006635"/>
                <a:gd name="connsiteX144" fmla="*/ 1510879 w 5071813"/>
                <a:gd name="connsiteY144" fmla="*/ 1205378 h 4006635"/>
                <a:gd name="connsiteX145" fmla="*/ 1525393 w 5071813"/>
                <a:gd name="connsiteY145" fmla="*/ 1161835 h 4006635"/>
                <a:gd name="connsiteX146" fmla="*/ 1685050 w 5071813"/>
                <a:gd name="connsiteY146" fmla="*/ 1147321 h 4006635"/>
                <a:gd name="connsiteX147" fmla="*/ 1641507 w 5071813"/>
                <a:gd name="connsiteY147" fmla="*/ 1118292 h 4006635"/>
                <a:gd name="connsiteX148" fmla="*/ 1220593 w 5071813"/>
                <a:gd name="connsiteY148" fmla="*/ 1074749 h 4006635"/>
                <a:gd name="connsiteX149" fmla="*/ 1206079 w 5071813"/>
                <a:gd name="connsiteY149" fmla="*/ 1031206 h 4006635"/>
                <a:gd name="connsiteX150" fmla="*/ 1264136 w 5071813"/>
                <a:gd name="connsiteY150" fmla="*/ 1016692 h 4006635"/>
                <a:gd name="connsiteX151" fmla="*/ 1351221 w 5071813"/>
                <a:gd name="connsiteY151" fmla="*/ 1002178 h 4006635"/>
                <a:gd name="connsiteX152" fmla="*/ 1293164 w 5071813"/>
                <a:gd name="connsiteY152" fmla="*/ 915092 h 4006635"/>
                <a:gd name="connsiteX153" fmla="*/ 1264136 w 5071813"/>
                <a:gd name="connsiteY153" fmla="*/ 857035 h 4006635"/>
                <a:gd name="connsiteX154" fmla="*/ 1380250 w 5071813"/>
                <a:gd name="connsiteY154" fmla="*/ 886064 h 4006635"/>
                <a:gd name="connsiteX155" fmla="*/ 1467336 w 5071813"/>
                <a:gd name="connsiteY155" fmla="*/ 987664 h 4006635"/>
                <a:gd name="connsiteX156" fmla="*/ 1583450 w 5071813"/>
                <a:gd name="connsiteY156" fmla="*/ 1031206 h 4006635"/>
                <a:gd name="connsiteX157" fmla="*/ 1626993 w 5071813"/>
                <a:gd name="connsiteY157" fmla="*/ 973149 h 4006635"/>
                <a:gd name="connsiteX158" fmla="*/ 1568936 w 5071813"/>
                <a:gd name="connsiteY158" fmla="*/ 929606 h 4006635"/>
                <a:gd name="connsiteX159" fmla="*/ 1685050 w 5071813"/>
                <a:gd name="connsiteY159" fmla="*/ 944121 h 4006635"/>
                <a:gd name="connsiteX160" fmla="*/ 1728593 w 5071813"/>
                <a:gd name="connsiteY160" fmla="*/ 958635 h 4006635"/>
                <a:gd name="connsiteX161" fmla="*/ 1786650 w 5071813"/>
                <a:gd name="connsiteY161" fmla="*/ 973149 h 4006635"/>
                <a:gd name="connsiteX162" fmla="*/ 1875663 w 5071813"/>
                <a:gd name="connsiteY162" fmla="*/ 1047422 h 4006635"/>
                <a:gd name="connsiteX163" fmla="*/ 2124561 w 5071813"/>
                <a:gd name="connsiteY163" fmla="*/ 1054339 h 4006635"/>
                <a:gd name="connsiteX164" fmla="*/ 2035094 w 5071813"/>
                <a:gd name="connsiteY164" fmla="*/ 889125 h 4006635"/>
                <a:gd name="connsiteX165" fmla="*/ 1960821 w 5071813"/>
                <a:gd name="connsiteY165" fmla="*/ 886064 h 4006635"/>
                <a:gd name="connsiteX166" fmla="*/ 1917279 w 5071813"/>
                <a:gd name="connsiteY166" fmla="*/ 784464 h 4006635"/>
                <a:gd name="connsiteX167" fmla="*/ 1830193 w 5071813"/>
                <a:gd name="connsiteY167" fmla="*/ 755435 h 4006635"/>
                <a:gd name="connsiteX168" fmla="*/ 1772136 w 5071813"/>
                <a:gd name="connsiteY168" fmla="*/ 726406 h 4006635"/>
                <a:gd name="connsiteX169" fmla="*/ 1743107 w 5071813"/>
                <a:gd name="connsiteY169" fmla="*/ 682864 h 4006635"/>
                <a:gd name="connsiteX170" fmla="*/ 1786650 w 5071813"/>
                <a:gd name="connsiteY170" fmla="*/ 624806 h 4006635"/>
                <a:gd name="connsiteX171" fmla="*/ 1888250 w 5071813"/>
                <a:gd name="connsiteY171" fmla="*/ 566749 h 4006635"/>
                <a:gd name="connsiteX172" fmla="*/ 1946307 w 5071813"/>
                <a:gd name="connsiteY172" fmla="*/ 595778 h 4006635"/>
                <a:gd name="connsiteX173" fmla="*/ 2018879 w 5071813"/>
                <a:gd name="connsiteY173" fmla="*/ 711892 h 4006635"/>
                <a:gd name="connsiteX174" fmla="*/ 2047907 w 5071813"/>
                <a:gd name="connsiteY174" fmla="*/ 755435 h 4006635"/>
                <a:gd name="connsiteX175" fmla="*/ 2091450 w 5071813"/>
                <a:gd name="connsiteY175" fmla="*/ 784464 h 4006635"/>
                <a:gd name="connsiteX176" fmla="*/ 2120479 w 5071813"/>
                <a:gd name="connsiteY176" fmla="*/ 828006 h 4006635"/>
                <a:gd name="connsiteX177" fmla="*/ 2164021 w 5071813"/>
                <a:gd name="connsiteY177" fmla="*/ 871549 h 4006635"/>
                <a:gd name="connsiteX178" fmla="*/ 2251107 w 5071813"/>
                <a:gd name="connsiteY178" fmla="*/ 987664 h 4006635"/>
                <a:gd name="connsiteX179" fmla="*/ 2304629 w 5071813"/>
                <a:gd name="connsiteY179" fmla="*/ 1085522 h 4006635"/>
                <a:gd name="connsiteX180" fmla="*/ 2396250 w 5071813"/>
                <a:gd name="connsiteY180" fmla="*/ 828006 h 4006635"/>
                <a:gd name="connsiteX181" fmla="*/ 2439793 w 5071813"/>
                <a:gd name="connsiteY181" fmla="*/ 784464 h 4006635"/>
                <a:gd name="connsiteX182" fmla="*/ 2468821 w 5071813"/>
                <a:gd name="connsiteY182" fmla="*/ 740921 h 4006635"/>
                <a:gd name="connsiteX183" fmla="*/ 2483336 w 5071813"/>
                <a:gd name="connsiteY183" fmla="*/ 624806 h 4006635"/>
                <a:gd name="connsiteX184" fmla="*/ 2512364 w 5071813"/>
                <a:gd name="connsiteY184" fmla="*/ 566749 h 4006635"/>
                <a:gd name="connsiteX185" fmla="*/ 2613964 w 5071813"/>
                <a:gd name="connsiteY185" fmla="*/ 581264 h 4006635"/>
                <a:gd name="connsiteX186" fmla="*/ 2642993 w 5071813"/>
                <a:gd name="connsiteY186" fmla="*/ 624806 h 4006635"/>
                <a:gd name="connsiteX187" fmla="*/ 2555907 w 5071813"/>
                <a:gd name="connsiteY187" fmla="*/ 711892 h 4006635"/>
                <a:gd name="connsiteX188" fmla="*/ 2541393 w 5071813"/>
                <a:gd name="connsiteY188" fmla="*/ 755435 h 4006635"/>
                <a:gd name="connsiteX189" fmla="*/ 2512364 w 5071813"/>
                <a:gd name="connsiteY189" fmla="*/ 871549 h 4006635"/>
                <a:gd name="connsiteX190" fmla="*/ 2410764 w 5071813"/>
                <a:gd name="connsiteY190" fmla="*/ 1002178 h 4006635"/>
                <a:gd name="connsiteX191" fmla="*/ 2425279 w 5071813"/>
                <a:gd name="connsiteY191" fmla="*/ 1045721 h 4006635"/>
                <a:gd name="connsiteX192" fmla="*/ 2584936 w 5071813"/>
                <a:gd name="connsiteY192" fmla="*/ 1002178 h 4006635"/>
                <a:gd name="connsiteX193" fmla="*/ 2642993 w 5071813"/>
                <a:gd name="connsiteY193" fmla="*/ 1016692 h 4006635"/>
                <a:gd name="connsiteX194" fmla="*/ 2686536 w 5071813"/>
                <a:gd name="connsiteY194" fmla="*/ 1031206 h 4006635"/>
                <a:gd name="connsiteX195" fmla="*/ 2744593 w 5071813"/>
                <a:gd name="connsiteY195" fmla="*/ 1016692 h 4006635"/>
                <a:gd name="connsiteX196" fmla="*/ 2802650 w 5071813"/>
                <a:gd name="connsiteY196" fmla="*/ 900578 h 4006635"/>
                <a:gd name="connsiteX197" fmla="*/ 2831679 w 5071813"/>
                <a:gd name="connsiteY197" fmla="*/ 842521 h 4006635"/>
                <a:gd name="connsiteX198" fmla="*/ 2846193 w 5071813"/>
                <a:gd name="connsiteY198" fmla="*/ 798978 h 4006635"/>
                <a:gd name="connsiteX199" fmla="*/ 2831679 w 5071813"/>
                <a:gd name="connsiteY199" fmla="*/ 755435 h 4006635"/>
                <a:gd name="connsiteX200" fmla="*/ 2802650 w 5071813"/>
                <a:gd name="connsiteY200" fmla="*/ 653835 h 4006635"/>
                <a:gd name="connsiteX201" fmla="*/ 2773621 w 5071813"/>
                <a:gd name="connsiteY201" fmla="*/ 610292 h 4006635"/>
                <a:gd name="connsiteX202" fmla="*/ 2730079 w 5071813"/>
                <a:gd name="connsiteY202" fmla="*/ 523206 h 4006635"/>
                <a:gd name="connsiteX203" fmla="*/ 2672021 w 5071813"/>
                <a:gd name="connsiteY203" fmla="*/ 407092 h 4006635"/>
                <a:gd name="connsiteX204" fmla="*/ 2541393 w 5071813"/>
                <a:gd name="connsiteY204" fmla="*/ 378064 h 4006635"/>
                <a:gd name="connsiteX205" fmla="*/ 2425279 w 5071813"/>
                <a:gd name="connsiteY205" fmla="*/ 290978 h 4006635"/>
                <a:gd name="connsiteX206" fmla="*/ 2381736 w 5071813"/>
                <a:gd name="connsiteY206" fmla="*/ 261949 h 4006635"/>
                <a:gd name="connsiteX207" fmla="*/ 2294650 w 5071813"/>
                <a:gd name="connsiteY207" fmla="*/ 174864 h 4006635"/>
                <a:gd name="connsiteX208" fmla="*/ 2265621 w 5071813"/>
                <a:gd name="connsiteY208" fmla="*/ 116806 h 4006635"/>
                <a:gd name="connsiteX209" fmla="*/ 2251107 w 5071813"/>
                <a:gd name="connsiteY209" fmla="*/ 73264 h 4006635"/>
                <a:gd name="connsiteX210" fmla="*/ 2294650 w 5071813"/>
                <a:gd name="connsiteY210" fmla="*/ 102292 h 4006635"/>
                <a:gd name="connsiteX211" fmla="*/ 2396250 w 5071813"/>
                <a:gd name="connsiteY211" fmla="*/ 203892 h 4006635"/>
                <a:gd name="connsiteX212" fmla="*/ 2497850 w 5071813"/>
                <a:gd name="connsiteY212" fmla="*/ 290978 h 4006635"/>
                <a:gd name="connsiteX213" fmla="*/ 2584936 w 5071813"/>
                <a:gd name="connsiteY213" fmla="*/ 305492 h 4006635"/>
                <a:gd name="connsiteX214" fmla="*/ 2628479 w 5071813"/>
                <a:gd name="connsiteY214" fmla="*/ 334521 h 4006635"/>
                <a:gd name="connsiteX215" fmla="*/ 2686536 w 5071813"/>
                <a:gd name="connsiteY215" fmla="*/ 73264 h 4006635"/>
                <a:gd name="connsiteX216" fmla="*/ 2701050 w 5071813"/>
                <a:gd name="connsiteY216" fmla="*/ 692 h 4006635"/>
                <a:gd name="connsiteX217" fmla="*/ 2846193 w 5071813"/>
                <a:gd name="connsiteY217" fmla="*/ 131321 h 4006635"/>
                <a:gd name="connsiteX218" fmla="*/ 2860707 w 5071813"/>
                <a:gd name="connsiteY218" fmla="*/ 203892 h 4006635"/>
                <a:gd name="connsiteX219" fmla="*/ 2875221 w 5071813"/>
                <a:gd name="connsiteY219" fmla="*/ 407092 h 4006635"/>
                <a:gd name="connsiteX220" fmla="*/ 2918764 w 5071813"/>
                <a:gd name="connsiteY220" fmla="*/ 450635 h 4006635"/>
                <a:gd name="connsiteX221" fmla="*/ 2991336 w 5071813"/>
                <a:gd name="connsiteY221" fmla="*/ 523206 h 4006635"/>
                <a:gd name="connsiteX222" fmla="*/ 2947793 w 5071813"/>
                <a:gd name="connsiteY222" fmla="*/ 987664 h 4006635"/>
                <a:gd name="connsiteX223" fmla="*/ 2918764 w 5071813"/>
                <a:gd name="connsiteY223" fmla="*/ 1045721 h 4006635"/>
                <a:gd name="connsiteX224" fmla="*/ 2851408 w 5071813"/>
                <a:gd name="connsiteY224" fmla="*/ 1058081 h 4006635"/>
                <a:gd name="connsiteX225" fmla="*/ 2817164 w 5071813"/>
                <a:gd name="connsiteY225" fmla="*/ 1147321 h 4006635"/>
                <a:gd name="connsiteX226" fmla="*/ 2802650 w 5071813"/>
                <a:gd name="connsiteY226" fmla="*/ 1205378 h 4006635"/>
                <a:gd name="connsiteX227" fmla="*/ 2773621 w 5071813"/>
                <a:gd name="connsiteY227" fmla="*/ 1292464 h 4006635"/>
                <a:gd name="connsiteX228" fmla="*/ 2759107 w 5071813"/>
                <a:gd name="connsiteY228" fmla="*/ 1336006 h 4006635"/>
                <a:gd name="connsiteX229" fmla="*/ 2773621 w 5071813"/>
                <a:gd name="connsiteY229" fmla="*/ 1437606 h 4006635"/>
                <a:gd name="connsiteX230" fmla="*/ 2802650 w 5071813"/>
                <a:gd name="connsiteY230" fmla="*/ 1524692 h 4006635"/>
                <a:gd name="connsiteX231" fmla="*/ 2817164 w 5071813"/>
                <a:gd name="connsiteY231" fmla="*/ 1568235 h 4006635"/>
                <a:gd name="connsiteX232" fmla="*/ 2831679 w 5071813"/>
                <a:gd name="connsiteY232" fmla="*/ 1611778 h 4006635"/>
                <a:gd name="connsiteX233" fmla="*/ 2889736 w 5071813"/>
                <a:gd name="connsiteY233" fmla="*/ 1626292 h 4006635"/>
                <a:gd name="connsiteX234" fmla="*/ 2933279 w 5071813"/>
                <a:gd name="connsiteY234" fmla="*/ 1597264 h 4006635"/>
                <a:gd name="connsiteX235" fmla="*/ 2947793 w 5071813"/>
                <a:gd name="connsiteY235" fmla="*/ 1553721 h 4006635"/>
                <a:gd name="connsiteX236" fmla="*/ 2889736 w 5071813"/>
                <a:gd name="connsiteY236" fmla="*/ 1248921 h 4006635"/>
                <a:gd name="connsiteX237" fmla="*/ 2875221 w 5071813"/>
                <a:gd name="connsiteY237" fmla="*/ 1205378 h 4006635"/>
                <a:gd name="connsiteX238" fmla="*/ 2933279 w 5071813"/>
                <a:gd name="connsiteY238" fmla="*/ 1176349 h 4006635"/>
                <a:gd name="connsiteX239" fmla="*/ 2976821 w 5071813"/>
                <a:gd name="connsiteY239" fmla="*/ 1147321 h 4006635"/>
                <a:gd name="connsiteX240" fmla="*/ 3020364 w 5071813"/>
                <a:gd name="connsiteY240" fmla="*/ 1016692 h 4006635"/>
                <a:gd name="connsiteX241" fmla="*/ 3107450 w 5071813"/>
                <a:gd name="connsiteY241" fmla="*/ 1031206 h 4006635"/>
                <a:gd name="connsiteX242" fmla="*/ 3049393 w 5071813"/>
                <a:gd name="connsiteY242" fmla="*/ 1132806 h 4006635"/>
                <a:gd name="connsiteX243" fmla="*/ 3063907 w 5071813"/>
                <a:gd name="connsiteY243" fmla="*/ 1292464 h 4006635"/>
                <a:gd name="connsiteX244" fmla="*/ 3165507 w 5071813"/>
                <a:gd name="connsiteY244" fmla="*/ 1277949 h 4006635"/>
                <a:gd name="connsiteX245" fmla="*/ 3209050 w 5071813"/>
                <a:gd name="connsiteY245" fmla="*/ 1263435 h 4006635"/>
                <a:gd name="connsiteX246" fmla="*/ 3368707 w 5071813"/>
                <a:gd name="connsiteY246" fmla="*/ 1277949 h 4006635"/>
                <a:gd name="connsiteX247" fmla="*/ 3238079 w 5071813"/>
                <a:gd name="connsiteY247" fmla="*/ 1336006 h 4006635"/>
                <a:gd name="connsiteX248" fmla="*/ 3194536 w 5071813"/>
                <a:gd name="connsiteY248" fmla="*/ 1365035 h 4006635"/>
                <a:gd name="connsiteX249" fmla="*/ 3165507 w 5071813"/>
                <a:gd name="connsiteY249" fmla="*/ 1408578 h 4006635"/>
                <a:gd name="connsiteX250" fmla="*/ 3136479 w 5071813"/>
                <a:gd name="connsiteY250" fmla="*/ 1510178 h 4006635"/>
                <a:gd name="connsiteX251" fmla="*/ 3121964 w 5071813"/>
                <a:gd name="connsiteY251" fmla="*/ 1597264 h 4006635"/>
                <a:gd name="connsiteX252" fmla="*/ 3092936 w 5071813"/>
                <a:gd name="connsiteY252" fmla="*/ 1640806 h 4006635"/>
                <a:gd name="connsiteX253" fmla="*/ 3078421 w 5071813"/>
                <a:gd name="connsiteY253" fmla="*/ 1684349 h 4006635"/>
                <a:gd name="connsiteX254" fmla="*/ 3150993 w 5071813"/>
                <a:gd name="connsiteY254" fmla="*/ 1669835 h 4006635"/>
                <a:gd name="connsiteX255" fmla="*/ 3238079 w 5071813"/>
                <a:gd name="connsiteY255" fmla="*/ 1582749 h 4006635"/>
                <a:gd name="connsiteX256" fmla="*/ 3281621 w 5071813"/>
                <a:gd name="connsiteY256" fmla="*/ 1553721 h 4006635"/>
                <a:gd name="connsiteX257" fmla="*/ 3484821 w 5071813"/>
                <a:gd name="connsiteY257" fmla="*/ 1510178 h 4006635"/>
                <a:gd name="connsiteX258" fmla="*/ 3542879 w 5071813"/>
                <a:gd name="connsiteY258" fmla="*/ 1423092 h 4006635"/>
                <a:gd name="connsiteX259" fmla="*/ 3557393 w 5071813"/>
                <a:gd name="connsiteY259" fmla="*/ 1365035 h 4006635"/>
                <a:gd name="connsiteX260" fmla="*/ 3499336 w 5071813"/>
                <a:gd name="connsiteY260" fmla="*/ 1423092 h 4006635"/>
                <a:gd name="connsiteX261" fmla="*/ 3571907 w 5071813"/>
                <a:gd name="connsiteY261" fmla="*/ 1306978 h 4006635"/>
                <a:gd name="connsiteX262" fmla="*/ 3528364 w 5071813"/>
                <a:gd name="connsiteY262" fmla="*/ 1248921 h 4006635"/>
                <a:gd name="connsiteX263" fmla="*/ 3484821 w 5071813"/>
                <a:gd name="connsiteY263" fmla="*/ 1234406 h 4006635"/>
                <a:gd name="connsiteX264" fmla="*/ 3499336 w 5071813"/>
                <a:gd name="connsiteY264" fmla="*/ 1190864 h 4006635"/>
                <a:gd name="connsiteX265" fmla="*/ 3615450 w 5071813"/>
                <a:gd name="connsiteY265" fmla="*/ 1147321 h 4006635"/>
                <a:gd name="connsiteX266" fmla="*/ 3557393 w 5071813"/>
                <a:gd name="connsiteY266" fmla="*/ 915092 h 4006635"/>
                <a:gd name="connsiteX267" fmla="*/ 3513850 w 5071813"/>
                <a:gd name="connsiteY267" fmla="*/ 900578 h 4006635"/>
                <a:gd name="connsiteX268" fmla="*/ 3455793 w 5071813"/>
                <a:gd name="connsiteY268" fmla="*/ 871549 h 4006635"/>
                <a:gd name="connsiteX269" fmla="*/ 3412250 w 5071813"/>
                <a:gd name="connsiteY269" fmla="*/ 929606 h 4006635"/>
                <a:gd name="connsiteX270" fmla="*/ 3325164 w 5071813"/>
                <a:gd name="connsiteY270" fmla="*/ 1002178 h 4006635"/>
                <a:gd name="connsiteX271" fmla="*/ 3252593 w 5071813"/>
                <a:gd name="connsiteY271" fmla="*/ 1031206 h 4006635"/>
                <a:gd name="connsiteX272" fmla="*/ 3165507 w 5071813"/>
                <a:gd name="connsiteY272" fmla="*/ 1002178 h 4006635"/>
                <a:gd name="connsiteX273" fmla="*/ 3180021 w 5071813"/>
                <a:gd name="connsiteY273" fmla="*/ 915092 h 4006635"/>
                <a:gd name="connsiteX274" fmla="*/ 3296136 w 5071813"/>
                <a:gd name="connsiteY274" fmla="*/ 886064 h 4006635"/>
                <a:gd name="connsiteX275" fmla="*/ 3412250 w 5071813"/>
                <a:gd name="connsiteY275" fmla="*/ 842521 h 4006635"/>
                <a:gd name="connsiteX276" fmla="*/ 3470307 w 5071813"/>
                <a:gd name="connsiteY276" fmla="*/ 740921 h 4006635"/>
                <a:gd name="connsiteX277" fmla="*/ 3557393 w 5071813"/>
                <a:gd name="connsiteY277" fmla="*/ 711892 h 4006635"/>
                <a:gd name="connsiteX278" fmla="*/ 3629964 w 5071813"/>
                <a:gd name="connsiteY278" fmla="*/ 726406 h 4006635"/>
                <a:gd name="connsiteX279" fmla="*/ 3644479 w 5071813"/>
                <a:gd name="connsiteY279" fmla="*/ 784464 h 4006635"/>
                <a:gd name="connsiteX280" fmla="*/ 3702536 w 5071813"/>
                <a:gd name="connsiteY280" fmla="*/ 958635 h 4006635"/>
                <a:gd name="connsiteX281" fmla="*/ 3760593 w 5071813"/>
                <a:gd name="connsiteY281" fmla="*/ 944121 h 4006635"/>
                <a:gd name="connsiteX282" fmla="*/ 3731564 w 5071813"/>
                <a:gd name="connsiteY282" fmla="*/ 828006 h 4006635"/>
                <a:gd name="connsiteX283" fmla="*/ 3746079 w 5071813"/>
                <a:gd name="connsiteY283" fmla="*/ 769949 h 4006635"/>
                <a:gd name="connsiteX284" fmla="*/ 3789621 w 5071813"/>
                <a:gd name="connsiteY284" fmla="*/ 755435 h 4006635"/>
                <a:gd name="connsiteX285" fmla="*/ 3833164 w 5071813"/>
                <a:gd name="connsiteY285" fmla="*/ 726406 h 4006635"/>
                <a:gd name="connsiteX286" fmla="*/ 3891221 w 5071813"/>
                <a:gd name="connsiteY286" fmla="*/ 755435 h 4006635"/>
                <a:gd name="connsiteX287" fmla="*/ 4001439 w 5071813"/>
                <a:gd name="connsiteY287" fmla="*/ 803287 h 4006635"/>
                <a:gd name="connsiteX288" fmla="*/ 3963793 w 5071813"/>
                <a:gd name="connsiteY288" fmla="*/ 726406 h 4006635"/>
                <a:gd name="connsiteX289" fmla="*/ 4070077 w 5071813"/>
                <a:gd name="connsiteY289" fmla="*/ 780728 h 4006635"/>
                <a:gd name="connsiteX290" fmla="*/ 4094421 w 5071813"/>
                <a:gd name="connsiteY290" fmla="*/ 653835 h 4006635"/>
                <a:gd name="connsiteX291" fmla="*/ 4128666 w 5071813"/>
                <a:gd name="connsiteY291" fmla="*/ 739786 h 4006635"/>
                <a:gd name="connsiteX292" fmla="*/ 4225050 w 5071813"/>
                <a:gd name="connsiteY292" fmla="*/ 653835 h 4006635"/>
                <a:gd name="connsiteX293" fmla="*/ 4210536 w 5071813"/>
                <a:gd name="connsiteY293" fmla="*/ 450635 h 4006635"/>
                <a:gd name="connsiteX294" fmla="*/ 4166993 w 5071813"/>
                <a:gd name="connsiteY294" fmla="*/ 421606 h 4006635"/>
                <a:gd name="connsiteX295" fmla="*/ 4108936 w 5071813"/>
                <a:gd name="connsiteY295" fmla="*/ 334521 h 4006635"/>
                <a:gd name="connsiteX296" fmla="*/ 4123450 w 5071813"/>
                <a:gd name="connsiteY296" fmla="*/ 276464 h 4006635"/>
                <a:gd name="connsiteX297" fmla="*/ 4254079 w 5071813"/>
                <a:gd name="connsiteY297" fmla="*/ 276464 h 4006635"/>
                <a:gd name="connsiteX298" fmla="*/ 4326650 w 5071813"/>
                <a:gd name="connsiteY298" fmla="*/ 261949 h 4006635"/>
                <a:gd name="connsiteX299" fmla="*/ 4384707 w 5071813"/>
                <a:gd name="connsiteY299" fmla="*/ 174864 h 4006635"/>
                <a:gd name="connsiteX300" fmla="*/ 4428250 w 5071813"/>
                <a:gd name="connsiteY300" fmla="*/ 145835 h 4006635"/>
                <a:gd name="connsiteX301" fmla="*/ 4457279 w 5071813"/>
                <a:gd name="connsiteY301" fmla="*/ 189378 h 4006635"/>
                <a:gd name="connsiteX302" fmla="*/ 4428250 w 5071813"/>
                <a:gd name="connsiteY302" fmla="*/ 363549 h 4006635"/>
                <a:gd name="connsiteX303" fmla="*/ 4457279 w 5071813"/>
                <a:gd name="connsiteY303" fmla="*/ 407092 h 4006635"/>
                <a:gd name="connsiteX304" fmla="*/ 4413736 w 5071813"/>
                <a:gd name="connsiteY304" fmla="*/ 494178 h 4006635"/>
                <a:gd name="connsiteX305" fmla="*/ 4355679 w 5071813"/>
                <a:gd name="connsiteY305" fmla="*/ 581264 h 4006635"/>
                <a:gd name="connsiteX306" fmla="*/ 4326650 w 5071813"/>
                <a:gd name="connsiteY306" fmla="*/ 668349 h 4006635"/>
                <a:gd name="connsiteX307" fmla="*/ 4283107 w 5071813"/>
                <a:gd name="connsiteY307" fmla="*/ 769949 h 4006635"/>
                <a:gd name="connsiteX308" fmla="*/ 4239564 w 5071813"/>
                <a:gd name="connsiteY308" fmla="*/ 798978 h 4006635"/>
                <a:gd name="connsiteX309" fmla="*/ 4210536 w 5071813"/>
                <a:gd name="connsiteY309" fmla="*/ 842521 h 4006635"/>
                <a:gd name="connsiteX310" fmla="*/ 4166993 w 5071813"/>
                <a:gd name="connsiteY310" fmla="*/ 857035 h 4006635"/>
                <a:gd name="connsiteX311" fmla="*/ 4108936 w 5071813"/>
                <a:gd name="connsiteY311" fmla="*/ 886064 h 4006635"/>
                <a:gd name="connsiteX312" fmla="*/ 4086745 w 5071813"/>
                <a:gd name="connsiteY312" fmla="*/ 985515 h 4006635"/>
                <a:gd name="connsiteX313" fmla="*/ 4074237 w 5071813"/>
                <a:gd name="connsiteY313" fmla="*/ 891279 h 4006635"/>
                <a:gd name="connsiteX314" fmla="*/ 3978307 w 5071813"/>
                <a:gd name="connsiteY314" fmla="*/ 929606 h 4006635"/>
                <a:gd name="connsiteX315" fmla="*/ 3833164 w 5071813"/>
                <a:gd name="connsiteY315" fmla="*/ 1016692 h 4006635"/>
                <a:gd name="connsiteX316" fmla="*/ 3789621 w 5071813"/>
                <a:gd name="connsiteY316" fmla="*/ 1205378 h 4006635"/>
                <a:gd name="connsiteX317" fmla="*/ 3746079 w 5071813"/>
                <a:gd name="connsiteY317" fmla="*/ 1234406 h 4006635"/>
                <a:gd name="connsiteX318" fmla="*/ 3688021 w 5071813"/>
                <a:gd name="connsiteY318" fmla="*/ 1292464 h 4006635"/>
                <a:gd name="connsiteX319" fmla="*/ 3702536 w 5071813"/>
                <a:gd name="connsiteY319" fmla="*/ 1336006 h 4006635"/>
                <a:gd name="connsiteX320" fmla="*/ 3833164 w 5071813"/>
                <a:gd name="connsiteY320" fmla="*/ 1277949 h 4006635"/>
                <a:gd name="connsiteX321" fmla="*/ 3847679 w 5071813"/>
                <a:gd name="connsiteY321" fmla="*/ 1234406 h 4006635"/>
                <a:gd name="connsiteX322" fmla="*/ 3992821 w 5071813"/>
                <a:gd name="connsiteY322" fmla="*/ 1219892 h 4006635"/>
                <a:gd name="connsiteX323" fmla="*/ 4021850 w 5071813"/>
                <a:gd name="connsiteY323" fmla="*/ 1306978 h 4006635"/>
                <a:gd name="connsiteX324" fmla="*/ 4108936 w 5071813"/>
                <a:gd name="connsiteY324" fmla="*/ 1336006 h 4006635"/>
                <a:gd name="connsiteX325" fmla="*/ 4181507 w 5071813"/>
                <a:gd name="connsiteY325" fmla="*/ 1277949 h 4006635"/>
                <a:gd name="connsiteX326" fmla="*/ 4210536 w 5071813"/>
                <a:gd name="connsiteY326" fmla="*/ 1190864 h 4006635"/>
                <a:gd name="connsiteX327" fmla="*/ 4297621 w 5071813"/>
                <a:gd name="connsiteY327" fmla="*/ 1161835 h 4006635"/>
                <a:gd name="connsiteX328" fmla="*/ 4312136 w 5071813"/>
                <a:gd name="connsiteY328" fmla="*/ 1118292 h 4006635"/>
                <a:gd name="connsiteX329" fmla="*/ 4341164 w 5071813"/>
                <a:gd name="connsiteY329" fmla="*/ 1002178 h 4006635"/>
                <a:gd name="connsiteX330" fmla="*/ 4399221 w 5071813"/>
                <a:gd name="connsiteY330" fmla="*/ 915092 h 4006635"/>
                <a:gd name="connsiteX331" fmla="*/ 4399221 w 5071813"/>
                <a:gd name="connsiteY331" fmla="*/ 769949 h 4006635"/>
                <a:gd name="connsiteX332" fmla="*/ 4442764 w 5071813"/>
                <a:gd name="connsiteY332" fmla="*/ 798978 h 4006635"/>
                <a:gd name="connsiteX333" fmla="*/ 4471793 w 5071813"/>
                <a:gd name="connsiteY333" fmla="*/ 639321 h 4006635"/>
                <a:gd name="connsiteX334" fmla="*/ 4523160 w 5071813"/>
                <a:gd name="connsiteY334" fmla="*/ 663360 h 4006635"/>
                <a:gd name="connsiteX335" fmla="*/ 4514088 w 5071813"/>
                <a:gd name="connsiteY335" fmla="*/ 723799 h 4006635"/>
                <a:gd name="connsiteX336" fmla="*/ 4602421 w 5071813"/>
                <a:gd name="connsiteY336" fmla="*/ 769949 h 4006635"/>
                <a:gd name="connsiteX337" fmla="*/ 4660479 w 5071813"/>
                <a:gd name="connsiteY337" fmla="*/ 740921 h 4006635"/>
                <a:gd name="connsiteX338" fmla="*/ 4733050 w 5071813"/>
                <a:gd name="connsiteY338" fmla="*/ 755435 h 4006635"/>
                <a:gd name="connsiteX339" fmla="*/ 4704021 w 5071813"/>
                <a:gd name="connsiteY339" fmla="*/ 813492 h 4006635"/>
                <a:gd name="connsiteX340" fmla="*/ 4660479 w 5071813"/>
                <a:gd name="connsiteY340" fmla="*/ 828006 h 4006635"/>
                <a:gd name="connsiteX341" fmla="*/ 4558879 w 5071813"/>
                <a:gd name="connsiteY341" fmla="*/ 857035 h 4006635"/>
                <a:gd name="connsiteX342" fmla="*/ 4517264 w 5071813"/>
                <a:gd name="connsiteY342" fmla="*/ 906475 h 4006635"/>
                <a:gd name="connsiteX343" fmla="*/ 4573393 w 5071813"/>
                <a:gd name="connsiteY343" fmla="*/ 987664 h 4006635"/>
                <a:gd name="connsiteX344" fmla="*/ 4464422 w 5071813"/>
                <a:gd name="connsiteY344" fmla="*/ 1006373 h 4006635"/>
                <a:gd name="connsiteX345" fmla="*/ 4413736 w 5071813"/>
                <a:gd name="connsiteY345" fmla="*/ 1161835 h 4006635"/>
                <a:gd name="connsiteX346" fmla="*/ 4355679 w 5071813"/>
                <a:gd name="connsiteY346" fmla="*/ 1234406 h 4006635"/>
                <a:gd name="connsiteX347" fmla="*/ 4268593 w 5071813"/>
                <a:gd name="connsiteY347" fmla="*/ 1263435 h 4006635"/>
                <a:gd name="connsiteX348" fmla="*/ 4225050 w 5071813"/>
                <a:gd name="connsiteY348" fmla="*/ 1292464 h 4006635"/>
                <a:gd name="connsiteX349" fmla="*/ 4210536 w 5071813"/>
                <a:gd name="connsiteY349" fmla="*/ 1350521 h 4006635"/>
                <a:gd name="connsiteX350" fmla="*/ 4181507 w 5071813"/>
                <a:gd name="connsiteY350" fmla="*/ 1394064 h 4006635"/>
                <a:gd name="connsiteX351" fmla="*/ 4254079 w 5071813"/>
                <a:gd name="connsiteY351" fmla="*/ 1452121 h 4006635"/>
                <a:gd name="connsiteX352" fmla="*/ 4283107 w 5071813"/>
                <a:gd name="connsiteY352" fmla="*/ 1408578 h 4006635"/>
                <a:gd name="connsiteX353" fmla="*/ 4341164 w 5071813"/>
                <a:gd name="connsiteY353" fmla="*/ 1394064 h 4006635"/>
                <a:gd name="connsiteX354" fmla="*/ 4428250 w 5071813"/>
                <a:gd name="connsiteY354" fmla="*/ 1365035 h 4006635"/>
                <a:gd name="connsiteX355" fmla="*/ 4471793 w 5071813"/>
                <a:gd name="connsiteY355" fmla="*/ 1350521 h 4006635"/>
                <a:gd name="connsiteX356" fmla="*/ 4573393 w 5071813"/>
                <a:gd name="connsiteY356" fmla="*/ 1321492 h 4006635"/>
                <a:gd name="connsiteX357" fmla="*/ 4791107 w 5071813"/>
                <a:gd name="connsiteY357" fmla="*/ 1219892 h 4006635"/>
                <a:gd name="connsiteX358" fmla="*/ 4834650 w 5071813"/>
                <a:gd name="connsiteY358" fmla="*/ 1205378 h 4006635"/>
                <a:gd name="connsiteX359" fmla="*/ 4892707 w 5071813"/>
                <a:gd name="connsiteY359" fmla="*/ 1190864 h 4006635"/>
                <a:gd name="connsiteX360" fmla="*/ 4950764 w 5071813"/>
                <a:gd name="connsiteY360" fmla="*/ 1147321 h 4006635"/>
                <a:gd name="connsiteX361" fmla="*/ 5052364 w 5071813"/>
                <a:gd name="connsiteY361" fmla="*/ 1161835 h 4006635"/>
                <a:gd name="connsiteX362" fmla="*/ 5023336 w 5071813"/>
                <a:gd name="connsiteY362" fmla="*/ 1248921 h 4006635"/>
                <a:gd name="connsiteX363" fmla="*/ 4936250 w 5071813"/>
                <a:gd name="connsiteY363" fmla="*/ 1263435 h 4006635"/>
                <a:gd name="connsiteX364" fmla="*/ 4849164 w 5071813"/>
                <a:gd name="connsiteY364" fmla="*/ 1336006 h 4006635"/>
                <a:gd name="connsiteX365" fmla="*/ 4820136 w 5071813"/>
                <a:gd name="connsiteY365" fmla="*/ 1394064 h 4006635"/>
                <a:gd name="connsiteX366" fmla="*/ 4805621 w 5071813"/>
                <a:gd name="connsiteY366" fmla="*/ 1437606 h 4006635"/>
                <a:gd name="connsiteX367" fmla="*/ 4747564 w 5071813"/>
                <a:gd name="connsiteY367" fmla="*/ 1452121 h 4006635"/>
                <a:gd name="connsiteX368" fmla="*/ 4628389 w 5071813"/>
                <a:gd name="connsiteY368" fmla="*/ 1401887 h 4006635"/>
                <a:gd name="connsiteX369" fmla="*/ 4544364 w 5071813"/>
                <a:gd name="connsiteY369" fmla="*/ 1423092 h 4006635"/>
                <a:gd name="connsiteX370" fmla="*/ 4399221 w 5071813"/>
                <a:gd name="connsiteY370" fmla="*/ 1437606 h 4006635"/>
                <a:gd name="connsiteX371" fmla="*/ 4355679 w 5071813"/>
                <a:gd name="connsiteY371" fmla="*/ 1466635 h 4006635"/>
                <a:gd name="connsiteX372" fmla="*/ 4312136 w 5071813"/>
                <a:gd name="connsiteY372" fmla="*/ 1481149 h 4006635"/>
                <a:gd name="connsiteX373" fmla="*/ 4254079 w 5071813"/>
                <a:gd name="connsiteY373" fmla="*/ 1510178 h 4006635"/>
                <a:gd name="connsiteX374" fmla="*/ 4225050 w 5071813"/>
                <a:gd name="connsiteY374" fmla="*/ 1568235 h 4006635"/>
                <a:gd name="connsiteX375" fmla="*/ 4181507 w 5071813"/>
                <a:gd name="connsiteY375" fmla="*/ 1597264 h 4006635"/>
                <a:gd name="connsiteX376" fmla="*/ 4137964 w 5071813"/>
                <a:gd name="connsiteY376" fmla="*/ 1640806 h 4006635"/>
                <a:gd name="connsiteX377" fmla="*/ 4065393 w 5071813"/>
                <a:gd name="connsiteY377" fmla="*/ 1437606 h 4006635"/>
                <a:gd name="connsiteX378" fmla="*/ 3891221 w 5071813"/>
                <a:gd name="connsiteY378" fmla="*/ 1466635 h 4006635"/>
                <a:gd name="connsiteX379" fmla="*/ 3847679 w 5071813"/>
                <a:gd name="connsiteY379" fmla="*/ 1495664 h 4006635"/>
                <a:gd name="connsiteX380" fmla="*/ 3920250 w 5071813"/>
                <a:gd name="connsiteY380" fmla="*/ 1553721 h 4006635"/>
                <a:gd name="connsiteX381" fmla="*/ 4007336 w 5071813"/>
                <a:gd name="connsiteY381" fmla="*/ 1655321 h 4006635"/>
                <a:gd name="connsiteX382" fmla="*/ 4021850 w 5071813"/>
                <a:gd name="connsiteY382" fmla="*/ 1713378 h 4006635"/>
                <a:gd name="connsiteX383" fmla="*/ 4036364 w 5071813"/>
                <a:gd name="connsiteY383" fmla="*/ 1756921 h 4006635"/>
                <a:gd name="connsiteX384" fmla="*/ 4021850 w 5071813"/>
                <a:gd name="connsiteY384" fmla="*/ 1800464 h 4006635"/>
                <a:gd name="connsiteX385" fmla="*/ 3978307 w 5071813"/>
                <a:gd name="connsiteY385" fmla="*/ 1785949 h 4006635"/>
                <a:gd name="connsiteX386" fmla="*/ 3905736 w 5071813"/>
                <a:gd name="connsiteY386" fmla="*/ 1698864 h 4006635"/>
                <a:gd name="connsiteX387" fmla="*/ 3818650 w 5071813"/>
                <a:gd name="connsiteY387" fmla="*/ 1655321 h 4006635"/>
                <a:gd name="connsiteX388" fmla="*/ 3775107 w 5071813"/>
                <a:gd name="connsiteY388" fmla="*/ 1626292 h 4006635"/>
                <a:gd name="connsiteX389" fmla="*/ 3557393 w 5071813"/>
                <a:gd name="connsiteY389" fmla="*/ 1669835 h 4006635"/>
                <a:gd name="connsiteX390" fmla="*/ 3499336 w 5071813"/>
                <a:gd name="connsiteY390" fmla="*/ 1684349 h 4006635"/>
                <a:gd name="connsiteX391" fmla="*/ 3412250 w 5071813"/>
                <a:gd name="connsiteY391" fmla="*/ 1727892 h 4006635"/>
                <a:gd name="connsiteX392" fmla="*/ 3455793 w 5071813"/>
                <a:gd name="connsiteY392" fmla="*/ 1713378 h 4006635"/>
                <a:gd name="connsiteX393" fmla="*/ 3513850 w 5071813"/>
                <a:gd name="connsiteY393" fmla="*/ 1727892 h 4006635"/>
                <a:gd name="connsiteX394" fmla="*/ 3629964 w 5071813"/>
                <a:gd name="connsiteY394" fmla="*/ 1742406 h 4006635"/>
                <a:gd name="connsiteX395" fmla="*/ 3673507 w 5071813"/>
                <a:gd name="connsiteY395" fmla="*/ 1771435 h 4006635"/>
                <a:gd name="connsiteX396" fmla="*/ 3702536 w 5071813"/>
                <a:gd name="connsiteY396" fmla="*/ 1844006 h 4006635"/>
                <a:gd name="connsiteX397" fmla="*/ 3688021 w 5071813"/>
                <a:gd name="connsiteY397" fmla="*/ 1887549 h 4006635"/>
                <a:gd name="connsiteX398" fmla="*/ 3644479 w 5071813"/>
                <a:gd name="connsiteY398" fmla="*/ 1858521 h 4006635"/>
                <a:gd name="connsiteX399" fmla="*/ 3586421 w 5071813"/>
                <a:gd name="connsiteY399" fmla="*/ 1814978 h 4006635"/>
                <a:gd name="connsiteX400" fmla="*/ 3252593 w 5071813"/>
                <a:gd name="connsiteY400" fmla="*/ 1800464 h 4006635"/>
                <a:gd name="connsiteX401" fmla="*/ 3180021 w 5071813"/>
                <a:gd name="connsiteY401" fmla="*/ 1814978 h 4006635"/>
                <a:gd name="connsiteX402" fmla="*/ 3165507 w 5071813"/>
                <a:gd name="connsiteY402" fmla="*/ 1858521 h 4006635"/>
                <a:gd name="connsiteX403" fmla="*/ 3107450 w 5071813"/>
                <a:gd name="connsiteY403" fmla="*/ 1873035 h 4006635"/>
                <a:gd name="connsiteX404" fmla="*/ 3063907 w 5071813"/>
                <a:gd name="connsiteY404" fmla="*/ 1902064 h 4006635"/>
                <a:gd name="connsiteX405" fmla="*/ 3107450 w 5071813"/>
                <a:gd name="connsiteY405" fmla="*/ 1916578 h 4006635"/>
                <a:gd name="connsiteX406" fmla="*/ 3165507 w 5071813"/>
                <a:gd name="connsiteY406" fmla="*/ 1931092 h 4006635"/>
                <a:gd name="connsiteX407" fmla="*/ 3209050 w 5071813"/>
                <a:gd name="connsiteY407" fmla="*/ 2018178 h 4006635"/>
                <a:gd name="connsiteX408" fmla="*/ 3267107 w 5071813"/>
                <a:gd name="connsiteY408" fmla="*/ 2047206 h 4006635"/>
                <a:gd name="connsiteX409" fmla="*/ 3368707 w 5071813"/>
                <a:gd name="connsiteY409" fmla="*/ 2003664 h 4006635"/>
                <a:gd name="connsiteX410" fmla="*/ 3455793 w 5071813"/>
                <a:gd name="connsiteY410" fmla="*/ 1974635 h 4006635"/>
                <a:gd name="connsiteX411" fmla="*/ 3499336 w 5071813"/>
                <a:gd name="connsiteY411" fmla="*/ 1960121 h 4006635"/>
                <a:gd name="connsiteX412" fmla="*/ 3600936 w 5071813"/>
                <a:gd name="connsiteY412" fmla="*/ 1974635 h 4006635"/>
                <a:gd name="connsiteX413" fmla="*/ 3615450 w 5071813"/>
                <a:gd name="connsiteY413" fmla="*/ 2018178 h 4006635"/>
                <a:gd name="connsiteX414" fmla="*/ 3644479 w 5071813"/>
                <a:gd name="connsiteY414" fmla="*/ 2061721 h 4006635"/>
                <a:gd name="connsiteX415" fmla="*/ 3658993 w 5071813"/>
                <a:gd name="connsiteY415" fmla="*/ 2105264 h 4006635"/>
                <a:gd name="connsiteX416" fmla="*/ 3804136 w 5071813"/>
                <a:gd name="connsiteY416" fmla="*/ 2279435 h 4006635"/>
                <a:gd name="connsiteX417" fmla="*/ 3847679 w 5071813"/>
                <a:gd name="connsiteY417" fmla="*/ 2293949 h 4006635"/>
                <a:gd name="connsiteX418" fmla="*/ 4007336 w 5071813"/>
                <a:gd name="connsiteY418" fmla="*/ 2279435 h 4006635"/>
                <a:gd name="connsiteX419" fmla="*/ 4108936 w 5071813"/>
                <a:gd name="connsiteY419" fmla="*/ 2177835 h 4006635"/>
                <a:gd name="connsiteX420" fmla="*/ 4210536 w 5071813"/>
                <a:gd name="connsiteY420" fmla="*/ 2134292 h 4006635"/>
                <a:gd name="connsiteX421" fmla="*/ 4283107 w 5071813"/>
                <a:gd name="connsiteY421" fmla="*/ 2148806 h 4006635"/>
                <a:gd name="connsiteX422" fmla="*/ 4225050 w 5071813"/>
                <a:gd name="connsiteY422" fmla="*/ 2192349 h 4006635"/>
                <a:gd name="connsiteX423" fmla="*/ 4137964 w 5071813"/>
                <a:gd name="connsiteY423" fmla="*/ 2250406 h 4006635"/>
                <a:gd name="connsiteX424" fmla="*/ 4094421 w 5071813"/>
                <a:gd name="connsiteY424" fmla="*/ 2279435 h 4006635"/>
                <a:gd name="connsiteX425" fmla="*/ 4079907 w 5071813"/>
                <a:gd name="connsiteY425" fmla="*/ 2322978 h 4006635"/>
                <a:gd name="connsiteX426" fmla="*/ 4152479 w 5071813"/>
                <a:gd name="connsiteY426" fmla="*/ 2395549 h 4006635"/>
                <a:gd name="connsiteX427" fmla="*/ 4196021 w 5071813"/>
                <a:gd name="connsiteY427" fmla="*/ 2511664 h 4006635"/>
                <a:gd name="connsiteX428" fmla="*/ 4210536 w 5071813"/>
                <a:gd name="connsiteY428" fmla="*/ 2569721 h 4006635"/>
                <a:gd name="connsiteX429" fmla="*/ 4239564 w 5071813"/>
                <a:gd name="connsiteY429" fmla="*/ 2656806 h 4006635"/>
                <a:gd name="connsiteX430" fmla="*/ 4254079 w 5071813"/>
                <a:gd name="connsiteY430" fmla="*/ 2729378 h 4006635"/>
                <a:gd name="connsiteX431" fmla="*/ 4268593 w 5071813"/>
                <a:gd name="connsiteY431" fmla="*/ 2772921 h 4006635"/>
                <a:gd name="connsiteX432" fmla="*/ 4225050 w 5071813"/>
                <a:gd name="connsiteY432" fmla="*/ 2743892 h 4006635"/>
                <a:gd name="connsiteX433" fmla="*/ 4184342 w 5071813"/>
                <a:gd name="connsiteY433" fmla="*/ 2596141 h 4006635"/>
                <a:gd name="connsiteX434" fmla="*/ 4137964 w 5071813"/>
                <a:gd name="connsiteY434" fmla="*/ 2511664 h 4006635"/>
                <a:gd name="connsiteX435" fmla="*/ 4094421 w 5071813"/>
                <a:gd name="connsiteY435" fmla="*/ 2468121 h 4006635"/>
                <a:gd name="connsiteX436" fmla="*/ 4050879 w 5071813"/>
                <a:gd name="connsiteY436" fmla="*/ 2439092 h 4006635"/>
                <a:gd name="connsiteX437" fmla="*/ 4007336 w 5071813"/>
                <a:gd name="connsiteY437" fmla="*/ 2395549 h 4006635"/>
                <a:gd name="connsiteX438" fmla="*/ 3920250 w 5071813"/>
                <a:gd name="connsiteY438" fmla="*/ 2352006 h 4006635"/>
                <a:gd name="connsiteX439" fmla="*/ 3818650 w 5071813"/>
                <a:gd name="connsiteY439" fmla="*/ 2381035 h 4006635"/>
                <a:gd name="connsiteX440" fmla="*/ 3847679 w 5071813"/>
                <a:gd name="connsiteY440" fmla="*/ 2424578 h 4006635"/>
                <a:gd name="connsiteX441" fmla="*/ 3891221 w 5071813"/>
                <a:gd name="connsiteY441" fmla="*/ 2482635 h 4006635"/>
                <a:gd name="connsiteX442" fmla="*/ 3905736 w 5071813"/>
                <a:gd name="connsiteY442" fmla="*/ 2569721 h 4006635"/>
                <a:gd name="connsiteX443" fmla="*/ 3920250 w 5071813"/>
                <a:gd name="connsiteY443" fmla="*/ 2613264 h 4006635"/>
                <a:gd name="connsiteX444" fmla="*/ 3876707 w 5071813"/>
                <a:gd name="connsiteY444" fmla="*/ 2627778 h 4006635"/>
                <a:gd name="connsiteX445" fmla="*/ 3847679 w 5071813"/>
                <a:gd name="connsiteY445" fmla="*/ 2526178 h 4006635"/>
                <a:gd name="connsiteX446" fmla="*/ 3801981 w 5071813"/>
                <a:gd name="connsiteY446" fmla="*/ 2424352 h 4006635"/>
                <a:gd name="connsiteX447" fmla="*/ 3702536 w 5071813"/>
                <a:gd name="connsiteY447" fmla="*/ 2337492 h 4006635"/>
                <a:gd name="connsiteX448" fmla="*/ 3673507 w 5071813"/>
                <a:gd name="connsiteY448" fmla="*/ 2293949 h 4006635"/>
                <a:gd name="connsiteX449" fmla="*/ 3644479 w 5071813"/>
                <a:gd name="connsiteY449" fmla="*/ 2206864 h 4006635"/>
                <a:gd name="connsiteX450" fmla="*/ 3571907 w 5071813"/>
                <a:gd name="connsiteY450" fmla="*/ 2177835 h 4006635"/>
                <a:gd name="connsiteX451" fmla="*/ 3513850 w 5071813"/>
                <a:gd name="connsiteY451" fmla="*/ 2163321 h 4006635"/>
                <a:gd name="connsiteX452" fmla="*/ 3397736 w 5071813"/>
                <a:gd name="connsiteY452" fmla="*/ 2177835 h 4006635"/>
                <a:gd name="connsiteX453" fmla="*/ 3305207 w 5071813"/>
                <a:gd name="connsiteY453" fmla="*/ 2170918 h 4006635"/>
                <a:gd name="connsiteX454" fmla="*/ 3296136 w 5071813"/>
                <a:gd name="connsiteY454" fmla="*/ 2235892 h 4006635"/>
                <a:gd name="connsiteX455" fmla="*/ 3412250 w 5071813"/>
                <a:gd name="connsiteY455" fmla="*/ 2279435 h 4006635"/>
                <a:gd name="connsiteX456" fmla="*/ 3455793 w 5071813"/>
                <a:gd name="connsiteY456" fmla="*/ 2395549 h 4006635"/>
                <a:gd name="connsiteX457" fmla="*/ 3441279 w 5071813"/>
                <a:gd name="connsiteY457" fmla="*/ 2511664 h 4006635"/>
                <a:gd name="connsiteX458" fmla="*/ 3383221 w 5071813"/>
                <a:gd name="connsiteY458" fmla="*/ 2468121 h 4006635"/>
                <a:gd name="connsiteX459" fmla="*/ 3339679 w 5071813"/>
                <a:gd name="connsiteY459" fmla="*/ 2439092 h 4006635"/>
                <a:gd name="connsiteX460" fmla="*/ 3325164 w 5071813"/>
                <a:gd name="connsiteY460" fmla="*/ 2395549 h 4006635"/>
                <a:gd name="connsiteX461" fmla="*/ 3310650 w 5071813"/>
                <a:gd name="connsiteY461" fmla="*/ 2308464 h 4006635"/>
                <a:gd name="connsiteX462" fmla="*/ 3267107 w 5071813"/>
                <a:gd name="connsiteY462" fmla="*/ 2264921 h 4006635"/>
                <a:gd name="connsiteX463" fmla="*/ 3223564 w 5071813"/>
                <a:gd name="connsiteY463" fmla="*/ 2206864 h 4006635"/>
                <a:gd name="connsiteX464" fmla="*/ 3209050 w 5071813"/>
                <a:gd name="connsiteY464" fmla="*/ 2163321 h 4006635"/>
                <a:gd name="connsiteX465" fmla="*/ 3136479 w 5071813"/>
                <a:gd name="connsiteY465" fmla="*/ 2134292 h 4006635"/>
                <a:gd name="connsiteX466" fmla="*/ 3020364 w 5071813"/>
                <a:gd name="connsiteY466" fmla="*/ 2076235 h 4006635"/>
                <a:gd name="connsiteX467" fmla="*/ 2976821 w 5071813"/>
                <a:gd name="connsiteY467" fmla="*/ 2279435 h 4006635"/>
                <a:gd name="connsiteX468" fmla="*/ 2875221 w 5071813"/>
                <a:gd name="connsiteY468" fmla="*/ 2366521 h 4006635"/>
                <a:gd name="connsiteX469" fmla="*/ 2846193 w 5071813"/>
                <a:gd name="connsiteY469" fmla="*/ 2410064 h 4006635"/>
                <a:gd name="connsiteX470" fmla="*/ 2831679 w 5071813"/>
                <a:gd name="connsiteY470" fmla="*/ 2482635 h 4006635"/>
                <a:gd name="connsiteX471" fmla="*/ 2672021 w 5071813"/>
                <a:gd name="connsiteY471" fmla="*/ 2526178 h 4006635"/>
                <a:gd name="connsiteX472" fmla="*/ 2657507 w 5071813"/>
                <a:gd name="connsiteY472" fmla="*/ 2569721 h 4006635"/>
                <a:gd name="connsiteX473" fmla="*/ 2599450 w 5071813"/>
                <a:gd name="connsiteY473" fmla="*/ 2656806 h 4006635"/>
                <a:gd name="connsiteX474" fmla="*/ 2584936 w 5071813"/>
                <a:gd name="connsiteY474" fmla="*/ 2700349 h 4006635"/>
                <a:gd name="connsiteX475" fmla="*/ 2599450 w 5071813"/>
                <a:gd name="connsiteY475" fmla="*/ 2743892 h 4006635"/>
                <a:gd name="connsiteX476" fmla="*/ 2730079 w 5071813"/>
                <a:gd name="connsiteY476" fmla="*/ 2845492 h 4006635"/>
                <a:gd name="connsiteX477" fmla="*/ 2773621 w 5071813"/>
                <a:gd name="connsiteY477" fmla="*/ 2889035 h 4006635"/>
                <a:gd name="connsiteX478" fmla="*/ 2889736 w 5071813"/>
                <a:gd name="connsiteY478" fmla="*/ 2932578 h 4006635"/>
                <a:gd name="connsiteX479" fmla="*/ 2976821 w 5071813"/>
                <a:gd name="connsiteY479" fmla="*/ 2976121 h 4006635"/>
                <a:gd name="connsiteX480" fmla="*/ 3034879 w 5071813"/>
                <a:gd name="connsiteY480" fmla="*/ 2961606 h 4006635"/>
                <a:gd name="connsiteX481" fmla="*/ 3127974 w 5071813"/>
                <a:gd name="connsiteY481" fmla="*/ 2888354 h 4006635"/>
                <a:gd name="connsiteX482" fmla="*/ 3165507 w 5071813"/>
                <a:gd name="connsiteY482" fmla="*/ 2801949 h 4006635"/>
                <a:gd name="connsiteX483" fmla="*/ 3412250 w 5071813"/>
                <a:gd name="connsiteY483" fmla="*/ 2816464 h 4006635"/>
                <a:gd name="connsiteX484" fmla="*/ 3513850 w 5071813"/>
                <a:gd name="connsiteY484" fmla="*/ 2860006 h 4006635"/>
                <a:gd name="connsiteX485" fmla="*/ 3557393 w 5071813"/>
                <a:gd name="connsiteY485" fmla="*/ 2874521 h 4006635"/>
                <a:gd name="connsiteX486" fmla="*/ 3615450 w 5071813"/>
                <a:gd name="connsiteY486" fmla="*/ 2976121 h 4006635"/>
                <a:gd name="connsiteX487" fmla="*/ 3600936 w 5071813"/>
                <a:gd name="connsiteY487" fmla="*/ 3048692 h 4006635"/>
                <a:gd name="connsiteX488" fmla="*/ 3484821 w 5071813"/>
                <a:gd name="connsiteY488" fmla="*/ 3034178 h 4006635"/>
                <a:gd name="connsiteX489" fmla="*/ 3441279 w 5071813"/>
                <a:gd name="connsiteY489" fmla="*/ 3005149 h 4006635"/>
                <a:gd name="connsiteX490" fmla="*/ 3180021 w 5071813"/>
                <a:gd name="connsiteY490" fmla="*/ 3019664 h 4006635"/>
                <a:gd name="connsiteX491" fmla="*/ 3136479 w 5071813"/>
                <a:gd name="connsiteY491" fmla="*/ 3063206 h 4006635"/>
                <a:gd name="connsiteX492" fmla="*/ 3281621 w 5071813"/>
                <a:gd name="connsiteY492" fmla="*/ 3077721 h 4006635"/>
                <a:gd name="connsiteX493" fmla="*/ 3412250 w 5071813"/>
                <a:gd name="connsiteY493" fmla="*/ 3106749 h 4006635"/>
                <a:gd name="connsiteX494" fmla="*/ 3513850 w 5071813"/>
                <a:gd name="connsiteY494" fmla="*/ 3193835 h 4006635"/>
                <a:gd name="connsiteX495" fmla="*/ 3557393 w 5071813"/>
                <a:gd name="connsiteY495" fmla="*/ 3208349 h 4006635"/>
                <a:gd name="connsiteX496" fmla="*/ 3600936 w 5071813"/>
                <a:gd name="connsiteY496" fmla="*/ 3237378 h 4006635"/>
                <a:gd name="connsiteX497" fmla="*/ 3673507 w 5071813"/>
                <a:gd name="connsiteY497" fmla="*/ 3251892 h 4006635"/>
                <a:gd name="connsiteX498" fmla="*/ 3717050 w 5071813"/>
                <a:gd name="connsiteY498" fmla="*/ 3266406 h 4006635"/>
                <a:gd name="connsiteX499" fmla="*/ 3804136 w 5071813"/>
                <a:gd name="connsiteY499" fmla="*/ 3368006 h 4006635"/>
                <a:gd name="connsiteX500" fmla="*/ 3920250 w 5071813"/>
                <a:gd name="connsiteY500" fmla="*/ 3397035 h 4006635"/>
                <a:gd name="connsiteX501" fmla="*/ 3992821 w 5071813"/>
                <a:gd name="connsiteY501" fmla="*/ 3382521 h 4006635"/>
                <a:gd name="connsiteX502" fmla="*/ 4007336 w 5071813"/>
                <a:gd name="connsiteY502" fmla="*/ 3426064 h 4006635"/>
                <a:gd name="connsiteX503" fmla="*/ 3920250 w 5071813"/>
                <a:gd name="connsiteY503" fmla="*/ 3513149 h 4006635"/>
                <a:gd name="connsiteX504" fmla="*/ 3731564 w 5071813"/>
                <a:gd name="connsiteY504" fmla="*/ 3484121 h 4006635"/>
                <a:gd name="connsiteX505" fmla="*/ 3600936 w 5071813"/>
                <a:gd name="connsiteY505" fmla="*/ 3382521 h 4006635"/>
                <a:gd name="connsiteX506" fmla="*/ 3441279 w 5071813"/>
                <a:gd name="connsiteY506" fmla="*/ 3338978 h 4006635"/>
                <a:gd name="connsiteX507" fmla="*/ 3296136 w 5071813"/>
                <a:gd name="connsiteY507" fmla="*/ 3353492 h 4006635"/>
                <a:gd name="connsiteX508" fmla="*/ 3310650 w 5071813"/>
                <a:gd name="connsiteY508" fmla="*/ 3426064 h 4006635"/>
                <a:gd name="connsiteX509" fmla="*/ 3281621 w 5071813"/>
                <a:gd name="connsiteY509" fmla="*/ 3556692 h 4006635"/>
                <a:gd name="connsiteX510" fmla="*/ 3138406 w 5071813"/>
                <a:gd name="connsiteY510" fmla="*/ 3532653 h 4006635"/>
                <a:gd name="connsiteX511" fmla="*/ 3154394 w 5071813"/>
                <a:gd name="connsiteY511" fmla="*/ 3484801 h 4006635"/>
                <a:gd name="connsiteX512" fmla="*/ 3147705 w 5071813"/>
                <a:gd name="connsiteY512" fmla="*/ 3419373 h 4006635"/>
                <a:gd name="connsiteX513" fmla="*/ 3174579 w 5071813"/>
                <a:gd name="connsiteY513" fmla="*/ 3376058 h 4006635"/>
                <a:gd name="connsiteX514" fmla="*/ 3136479 w 5071813"/>
                <a:gd name="connsiteY514" fmla="*/ 3251892 h 4006635"/>
                <a:gd name="connsiteX515" fmla="*/ 3092936 w 5071813"/>
                <a:gd name="connsiteY515" fmla="*/ 3222864 h 4006635"/>
                <a:gd name="connsiteX516" fmla="*/ 3092936 w 5071813"/>
                <a:gd name="connsiteY516" fmla="*/ 3614749 h 4006635"/>
                <a:gd name="connsiteX517" fmla="*/ 3121964 w 5071813"/>
                <a:gd name="connsiteY517" fmla="*/ 3701835 h 4006635"/>
                <a:gd name="connsiteX518" fmla="*/ 3107450 w 5071813"/>
                <a:gd name="connsiteY518" fmla="*/ 3890521 h 4006635"/>
                <a:gd name="connsiteX519" fmla="*/ 3078421 w 5071813"/>
                <a:gd name="connsiteY519" fmla="*/ 4006635 h 4006635"/>
                <a:gd name="connsiteX520" fmla="*/ 3020364 w 5071813"/>
                <a:gd name="connsiteY520" fmla="*/ 3948578 h 4006635"/>
                <a:gd name="connsiteX521" fmla="*/ 2976821 w 5071813"/>
                <a:gd name="connsiteY521" fmla="*/ 3600235 h 4006635"/>
                <a:gd name="connsiteX522" fmla="*/ 2918764 w 5071813"/>
                <a:gd name="connsiteY522" fmla="*/ 3498635 h 4006635"/>
                <a:gd name="connsiteX523" fmla="*/ 2889736 w 5071813"/>
                <a:gd name="connsiteY523" fmla="*/ 3426064 h 4006635"/>
                <a:gd name="connsiteX524" fmla="*/ 2904250 w 5071813"/>
                <a:gd name="connsiteY524" fmla="*/ 3309949 h 4006635"/>
                <a:gd name="connsiteX525" fmla="*/ 2947793 w 5071813"/>
                <a:gd name="connsiteY525" fmla="*/ 3266406 h 4006635"/>
                <a:gd name="connsiteX526" fmla="*/ 2991336 w 5071813"/>
                <a:gd name="connsiteY526" fmla="*/ 3179321 h 4006635"/>
                <a:gd name="connsiteX527" fmla="*/ 2976821 w 5071813"/>
                <a:gd name="connsiteY527" fmla="*/ 3121264 h 4006635"/>
                <a:gd name="connsiteX528" fmla="*/ 2918764 w 5071813"/>
                <a:gd name="connsiteY528" fmla="*/ 3106749 h 4006635"/>
                <a:gd name="connsiteX529" fmla="*/ 2875221 w 5071813"/>
                <a:gd name="connsiteY529" fmla="*/ 3092235 h 4006635"/>
                <a:gd name="connsiteX530" fmla="*/ 2788136 w 5071813"/>
                <a:gd name="connsiteY530" fmla="*/ 3135778 h 4006635"/>
                <a:gd name="connsiteX531" fmla="*/ 2759107 w 5071813"/>
                <a:gd name="connsiteY531" fmla="*/ 3048692 h 4006635"/>
                <a:gd name="connsiteX532" fmla="*/ 2744593 w 5071813"/>
                <a:gd name="connsiteY532" fmla="*/ 3005149 h 4006635"/>
                <a:gd name="connsiteX533" fmla="*/ 2701050 w 5071813"/>
                <a:gd name="connsiteY533" fmla="*/ 2990635 h 4006635"/>
                <a:gd name="connsiteX534" fmla="*/ 2541393 w 5071813"/>
                <a:gd name="connsiteY534" fmla="*/ 3019664 h 4006635"/>
                <a:gd name="connsiteX535" fmla="*/ 2439793 w 5071813"/>
                <a:gd name="connsiteY535" fmla="*/ 3063206 h 4006635"/>
                <a:gd name="connsiteX536" fmla="*/ 2309164 w 5071813"/>
                <a:gd name="connsiteY536" fmla="*/ 3077721 h 4006635"/>
                <a:gd name="connsiteX537" fmla="*/ 2265621 w 5071813"/>
                <a:gd name="connsiteY537" fmla="*/ 3121264 h 4006635"/>
                <a:gd name="connsiteX538" fmla="*/ 2251107 w 5071813"/>
                <a:gd name="connsiteY538" fmla="*/ 3179321 h 4006635"/>
                <a:gd name="connsiteX539" fmla="*/ 2236593 w 5071813"/>
                <a:gd name="connsiteY539" fmla="*/ 3251892 h 4006635"/>
                <a:gd name="connsiteX540" fmla="*/ 2193050 w 5071813"/>
                <a:gd name="connsiteY540" fmla="*/ 3280921 h 4006635"/>
                <a:gd name="connsiteX541" fmla="*/ 2033393 w 5071813"/>
                <a:gd name="connsiteY541" fmla="*/ 3251892 h 4006635"/>
                <a:gd name="connsiteX542" fmla="*/ 1989850 w 5071813"/>
                <a:gd name="connsiteY542" fmla="*/ 3179321 h 4006635"/>
                <a:gd name="connsiteX543" fmla="*/ 2062421 w 5071813"/>
                <a:gd name="connsiteY543" fmla="*/ 3092235 h 4006635"/>
                <a:gd name="connsiteX544" fmla="*/ 2193050 w 5071813"/>
                <a:gd name="connsiteY544" fmla="*/ 3077721 h 4006635"/>
                <a:gd name="connsiteX545" fmla="*/ 2236593 w 5071813"/>
                <a:gd name="connsiteY545" fmla="*/ 3034178 h 4006635"/>
                <a:gd name="connsiteX546" fmla="*/ 2265621 w 5071813"/>
                <a:gd name="connsiteY546" fmla="*/ 2947092 h 4006635"/>
                <a:gd name="connsiteX547" fmla="*/ 2294650 w 5071813"/>
                <a:gd name="connsiteY547" fmla="*/ 2889035 h 4006635"/>
                <a:gd name="connsiteX548" fmla="*/ 2410764 w 5071813"/>
                <a:gd name="connsiteY548" fmla="*/ 2903549 h 4006635"/>
                <a:gd name="connsiteX549" fmla="*/ 2468821 w 5071813"/>
                <a:gd name="connsiteY549" fmla="*/ 2889035 h 4006635"/>
                <a:gd name="connsiteX550" fmla="*/ 2439793 w 5071813"/>
                <a:gd name="connsiteY550" fmla="*/ 2816464 h 4006635"/>
                <a:gd name="connsiteX551" fmla="*/ 2323679 w 5071813"/>
                <a:gd name="connsiteY551" fmla="*/ 2787435 h 4006635"/>
                <a:gd name="connsiteX552" fmla="*/ 2280136 w 5071813"/>
                <a:gd name="connsiteY552" fmla="*/ 2801949 h 4006635"/>
                <a:gd name="connsiteX553" fmla="*/ 2236593 w 5071813"/>
                <a:gd name="connsiteY553" fmla="*/ 2932578 h 4006635"/>
                <a:gd name="connsiteX554" fmla="*/ 2178536 w 5071813"/>
                <a:gd name="connsiteY554" fmla="*/ 2976121 h 4006635"/>
                <a:gd name="connsiteX555" fmla="*/ 2134993 w 5071813"/>
                <a:gd name="connsiteY555" fmla="*/ 3005149 h 4006635"/>
                <a:gd name="connsiteX556" fmla="*/ 2004364 w 5071813"/>
                <a:gd name="connsiteY556" fmla="*/ 3034178 h 4006635"/>
                <a:gd name="connsiteX557" fmla="*/ 1960821 w 5071813"/>
                <a:gd name="connsiteY557" fmla="*/ 3063206 h 4006635"/>
                <a:gd name="connsiteX558" fmla="*/ 1917279 w 5071813"/>
                <a:gd name="connsiteY558" fmla="*/ 3077721 h 4006635"/>
                <a:gd name="connsiteX559" fmla="*/ 1722924 w 5071813"/>
                <a:gd name="connsiteY559" fmla="*/ 3144849 h 4006635"/>
                <a:gd name="connsiteX560" fmla="*/ 1635838 w 5071813"/>
                <a:gd name="connsiteY560" fmla="*/ 3178867 h 4006635"/>
                <a:gd name="connsiteX561" fmla="*/ 1580842 w 5071813"/>
                <a:gd name="connsiteY561" fmla="*/ 3270035 h 4006635"/>
                <a:gd name="connsiteX562" fmla="*/ 1510879 w 5071813"/>
                <a:gd name="connsiteY562" fmla="*/ 3397035 h 4006635"/>
                <a:gd name="connsiteX563" fmla="*/ 1467336 w 5071813"/>
                <a:gd name="connsiteY563" fmla="*/ 3382521 h 4006635"/>
                <a:gd name="connsiteX564" fmla="*/ 1452821 w 5071813"/>
                <a:gd name="connsiteY564" fmla="*/ 3338978 h 4006635"/>
                <a:gd name="connsiteX565" fmla="*/ 1467336 w 5071813"/>
                <a:gd name="connsiteY565" fmla="*/ 3208349 h 4006635"/>
                <a:gd name="connsiteX566" fmla="*/ 1597964 w 5071813"/>
                <a:gd name="connsiteY566" fmla="*/ 3150292 h 4006635"/>
                <a:gd name="connsiteX567" fmla="*/ 1670536 w 5071813"/>
                <a:gd name="connsiteY567" fmla="*/ 3077721 h 4006635"/>
                <a:gd name="connsiteX568" fmla="*/ 1714079 w 5071813"/>
                <a:gd name="connsiteY568" fmla="*/ 3034178 h 4006635"/>
                <a:gd name="connsiteX569" fmla="*/ 1861376 w 5071813"/>
                <a:gd name="connsiteY569" fmla="*/ 3002087 h 4006635"/>
                <a:gd name="connsiteX570" fmla="*/ 2105964 w 5071813"/>
                <a:gd name="connsiteY570" fmla="*/ 2947092 h 4006635"/>
                <a:gd name="connsiteX571" fmla="*/ 2149507 w 5071813"/>
                <a:gd name="connsiteY571" fmla="*/ 2932578 h 4006635"/>
                <a:gd name="connsiteX572" fmla="*/ 2222079 w 5071813"/>
                <a:gd name="connsiteY572" fmla="*/ 2830978 h 4006635"/>
                <a:gd name="connsiteX573" fmla="*/ 2207564 w 5071813"/>
                <a:gd name="connsiteY573" fmla="*/ 2700349 h 4006635"/>
                <a:gd name="connsiteX574" fmla="*/ 1786650 w 5071813"/>
                <a:gd name="connsiteY574" fmla="*/ 2729378 h 4006635"/>
                <a:gd name="connsiteX575" fmla="*/ 1714079 w 5071813"/>
                <a:gd name="connsiteY575" fmla="*/ 2787435 h 4006635"/>
                <a:gd name="connsiteX576" fmla="*/ 1670536 w 5071813"/>
                <a:gd name="connsiteY576" fmla="*/ 2801949 h 4006635"/>
                <a:gd name="connsiteX577" fmla="*/ 1539907 w 5071813"/>
                <a:gd name="connsiteY577" fmla="*/ 2845492 h 4006635"/>
                <a:gd name="connsiteX578" fmla="*/ 1409279 w 5071813"/>
                <a:gd name="connsiteY578" fmla="*/ 2889035 h 4006635"/>
                <a:gd name="connsiteX579" fmla="*/ 1452821 w 5071813"/>
                <a:gd name="connsiteY579" fmla="*/ 2758406 h 4006635"/>
                <a:gd name="connsiteX580" fmla="*/ 1568936 w 5071813"/>
                <a:gd name="connsiteY580" fmla="*/ 2729378 h 4006635"/>
                <a:gd name="connsiteX581" fmla="*/ 1612479 w 5071813"/>
                <a:gd name="connsiteY581" fmla="*/ 2700349 h 4006635"/>
                <a:gd name="connsiteX582" fmla="*/ 1626993 w 5071813"/>
                <a:gd name="connsiteY582" fmla="*/ 2656806 h 4006635"/>
                <a:gd name="connsiteX583" fmla="*/ 1510879 w 5071813"/>
                <a:gd name="connsiteY583" fmla="*/ 2613264 h 4006635"/>
                <a:gd name="connsiteX584" fmla="*/ 1423793 w 5071813"/>
                <a:gd name="connsiteY584" fmla="*/ 2497149 h 4006635"/>
                <a:gd name="connsiteX585" fmla="*/ 1467336 w 5071813"/>
                <a:gd name="connsiteY585" fmla="*/ 2482635 h 4006635"/>
                <a:gd name="connsiteX586" fmla="*/ 1626993 w 5071813"/>
                <a:gd name="connsiteY586" fmla="*/ 2540692 h 4006635"/>
                <a:gd name="connsiteX587" fmla="*/ 1728593 w 5071813"/>
                <a:gd name="connsiteY587" fmla="*/ 2569721 h 4006635"/>
                <a:gd name="connsiteX588" fmla="*/ 1797082 w 5071813"/>
                <a:gd name="connsiteY588" fmla="*/ 2603285 h 4006635"/>
                <a:gd name="connsiteX589" fmla="*/ 1830193 w 5071813"/>
                <a:gd name="connsiteY589" fmla="*/ 2642292 h 4006635"/>
                <a:gd name="connsiteX590" fmla="*/ 1888250 w 5071813"/>
                <a:gd name="connsiteY590" fmla="*/ 2656806 h 4006635"/>
                <a:gd name="connsiteX591" fmla="*/ 1975336 w 5071813"/>
                <a:gd name="connsiteY591" fmla="*/ 2671321 h 4006635"/>
                <a:gd name="connsiteX592" fmla="*/ 2164021 w 5071813"/>
                <a:gd name="connsiteY592" fmla="*/ 2652498 h 4006635"/>
                <a:gd name="connsiteX593" fmla="*/ 2309164 w 5071813"/>
                <a:gd name="connsiteY593" fmla="*/ 2671321 h 4006635"/>
                <a:gd name="connsiteX594" fmla="*/ 2294650 w 5071813"/>
                <a:gd name="connsiteY594" fmla="*/ 2627778 h 4006635"/>
                <a:gd name="connsiteX595" fmla="*/ 2193050 w 5071813"/>
                <a:gd name="connsiteY595" fmla="*/ 2569721 h 4006635"/>
                <a:gd name="connsiteX596" fmla="*/ 2164021 w 5071813"/>
                <a:gd name="connsiteY596" fmla="*/ 2497149 h 4006635"/>
                <a:gd name="connsiteX597" fmla="*/ 2062421 w 5071813"/>
                <a:gd name="connsiteY597" fmla="*/ 2453606 h 4006635"/>
                <a:gd name="connsiteX598" fmla="*/ 2004364 w 5071813"/>
                <a:gd name="connsiteY598" fmla="*/ 2424578 h 4006635"/>
                <a:gd name="connsiteX599" fmla="*/ 1873736 w 5071813"/>
                <a:gd name="connsiteY599" fmla="*/ 2439092 h 4006635"/>
                <a:gd name="connsiteX600" fmla="*/ 1830193 w 5071813"/>
                <a:gd name="connsiteY600" fmla="*/ 2453606 h 4006635"/>
                <a:gd name="connsiteX601" fmla="*/ 1699564 w 5071813"/>
                <a:gd name="connsiteY601" fmla="*/ 2439092 h 4006635"/>
                <a:gd name="connsiteX602" fmla="*/ 1656021 w 5071813"/>
                <a:gd name="connsiteY602" fmla="*/ 2410064 h 4006635"/>
                <a:gd name="connsiteX603" fmla="*/ 1612479 w 5071813"/>
                <a:gd name="connsiteY603" fmla="*/ 2395549 h 4006635"/>
                <a:gd name="connsiteX604" fmla="*/ 1423793 w 5071813"/>
                <a:gd name="connsiteY604" fmla="*/ 2366521 h 4006635"/>
                <a:gd name="connsiteX605" fmla="*/ 1307679 w 5071813"/>
                <a:gd name="connsiteY605" fmla="*/ 2366521 h 4006635"/>
                <a:gd name="connsiteX606" fmla="*/ 1278650 w 5071813"/>
                <a:gd name="connsiteY606" fmla="*/ 2424578 h 4006635"/>
                <a:gd name="connsiteX607" fmla="*/ 1293164 w 5071813"/>
                <a:gd name="connsiteY607" fmla="*/ 2613264 h 4006635"/>
                <a:gd name="connsiteX608" fmla="*/ 1322193 w 5071813"/>
                <a:gd name="connsiteY608" fmla="*/ 2700349 h 4006635"/>
                <a:gd name="connsiteX609" fmla="*/ 1336707 w 5071813"/>
                <a:gd name="connsiteY609" fmla="*/ 2758406 h 4006635"/>
                <a:gd name="connsiteX610" fmla="*/ 1278650 w 5071813"/>
                <a:gd name="connsiteY610" fmla="*/ 2860006 h 4006635"/>
                <a:gd name="connsiteX611" fmla="*/ 1220593 w 5071813"/>
                <a:gd name="connsiteY611" fmla="*/ 2816464 h 4006635"/>
                <a:gd name="connsiteX612" fmla="*/ 1148021 w 5071813"/>
                <a:gd name="connsiteY612" fmla="*/ 2613264 h 4006635"/>
                <a:gd name="connsiteX613" fmla="*/ 1104479 w 5071813"/>
                <a:gd name="connsiteY613" fmla="*/ 2584235 h 4006635"/>
                <a:gd name="connsiteX614" fmla="*/ 1089964 w 5071813"/>
                <a:gd name="connsiteY614" fmla="*/ 2526178 h 4006635"/>
                <a:gd name="connsiteX615" fmla="*/ 1046421 w 5071813"/>
                <a:gd name="connsiteY615" fmla="*/ 2482635 h 4006635"/>
                <a:gd name="connsiteX616" fmla="*/ 1002879 w 5071813"/>
                <a:gd name="connsiteY616" fmla="*/ 2424578 h 4006635"/>
                <a:gd name="connsiteX617" fmla="*/ 1046421 w 5071813"/>
                <a:gd name="connsiteY617" fmla="*/ 2395549 h 4006635"/>
                <a:gd name="connsiteX618" fmla="*/ 1162536 w 5071813"/>
                <a:gd name="connsiteY618" fmla="*/ 2381035 h 4006635"/>
                <a:gd name="connsiteX619" fmla="*/ 1191564 w 5071813"/>
                <a:gd name="connsiteY619" fmla="*/ 2293949 h 4006635"/>
                <a:gd name="connsiteX620" fmla="*/ 1220593 w 5071813"/>
                <a:gd name="connsiteY620" fmla="*/ 2235892 h 4006635"/>
                <a:gd name="connsiteX621" fmla="*/ 1206079 w 5071813"/>
                <a:gd name="connsiteY621" fmla="*/ 2192349 h 4006635"/>
                <a:gd name="connsiteX622" fmla="*/ 1162536 w 5071813"/>
                <a:gd name="connsiteY622" fmla="*/ 2134292 h 4006635"/>
                <a:gd name="connsiteX623" fmla="*/ 1118993 w 5071813"/>
                <a:gd name="connsiteY623" fmla="*/ 2090749 h 4006635"/>
                <a:gd name="connsiteX624" fmla="*/ 1017393 w 5071813"/>
                <a:gd name="connsiteY624" fmla="*/ 2018178 h 4006635"/>
                <a:gd name="connsiteX625" fmla="*/ 959336 w 5071813"/>
                <a:gd name="connsiteY625" fmla="*/ 1916578 h 4006635"/>
                <a:gd name="connsiteX626" fmla="*/ 886764 w 5071813"/>
                <a:gd name="connsiteY626" fmla="*/ 1814978 h 4006635"/>
                <a:gd name="connsiteX627" fmla="*/ 785164 w 5071813"/>
                <a:gd name="connsiteY627" fmla="*/ 1844006 h 4006635"/>
                <a:gd name="connsiteX628" fmla="*/ 741621 w 5071813"/>
                <a:gd name="connsiteY628" fmla="*/ 1858521 h 4006635"/>
                <a:gd name="connsiteX629" fmla="*/ 683564 w 5071813"/>
                <a:gd name="connsiteY629" fmla="*/ 1844006 h 4006635"/>
                <a:gd name="connsiteX630" fmla="*/ 669050 w 5071813"/>
                <a:gd name="connsiteY630" fmla="*/ 1785949 h 4006635"/>
                <a:gd name="connsiteX631" fmla="*/ 799679 w 5071813"/>
                <a:gd name="connsiteY631" fmla="*/ 1742406 h 4006635"/>
                <a:gd name="connsiteX632" fmla="*/ 785164 w 5071813"/>
                <a:gd name="connsiteY632" fmla="*/ 1626292 h 4006635"/>
                <a:gd name="connsiteX633" fmla="*/ 712593 w 5071813"/>
                <a:gd name="connsiteY633" fmla="*/ 1597264 h 4006635"/>
                <a:gd name="connsiteX634" fmla="*/ 669050 w 5071813"/>
                <a:gd name="connsiteY634" fmla="*/ 1553721 h 4006635"/>
                <a:gd name="connsiteX635" fmla="*/ 523907 w 5071813"/>
                <a:gd name="connsiteY635" fmla="*/ 1510178 h 4006635"/>
                <a:gd name="connsiteX636" fmla="*/ 494879 w 5071813"/>
                <a:gd name="connsiteY636" fmla="*/ 1452121 h 4006635"/>
                <a:gd name="connsiteX637" fmla="*/ 465850 w 5071813"/>
                <a:gd name="connsiteY637" fmla="*/ 1350521 h 4006635"/>
                <a:gd name="connsiteX638" fmla="*/ 407793 w 5071813"/>
                <a:gd name="connsiteY638" fmla="*/ 1219892 h 4006635"/>
                <a:gd name="connsiteX639" fmla="*/ 291679 w 5071813"/>
                <a:gd name="connsiteY639" fmla="*/ 1132806 h 4006635"/>
                <a:gd name="connsiteX640" fmla="*/ 161050 w 5071813"/>
                <a:gd name="connsiteY640" fmla="*/ 1074749 h 4006635"/>
                <a:gd name="connsiteX641" fmla="*/ 117507 w 5071813"/>
                <a:gd name="connsiteY641" fmla="*/ 1060235 h 4006635"/>
                <a:gd name="connsiteX642" fmla="*/ 73964 w 5071813"/>
                <a:gd name="connsiteY642" fmla="*/ 1045721 h 4006635"/>
                <a:gd name="connsiteX643" fmla="*/ 1393 w 5071813"/>
                <a:gd name="connsiteY643" fmla="*/ 929606 h 4006635"/>
                <a:gd name="connsiteX0" fmla="*/ 1393 w 5071813"/>
                <a:gd name="connsiteY0" fmla="*/ 929606 h 4006635"/>
                <a:gd name="connsiteX1" fmla="*/ 132021 w 5071813"/>
                <a:gd name="connsiteY1" fmla="*/ 929606 h 4006635"/>
                <a:gd name="connsiteX2" fmla="*/ 219107 w 5071813"/>
                <a:gd name="connsiteY2" fmla="*/ 958635 h 4006635"/>
                <a:gd name="connsiteX3" fmla="*/ 262650 w 5071813"/>
                <a:gd name="connsiteY3" fmla="*/ 987664 h 4006635"/>
                <a:gd name="connsiteX4" fmla="*/ 335221 w 5071813"/>
                <a:gd name="connsiteY4" fmla="*/ 1060235 h 4006635"/>
                <a:gd name="connsiteX5" fmla="*/ 422307 w 5071813"/>
                <a:gd name="connsiteY5" fmla="*/ 1089264 h 4006635"/>
                <a:gd name="connsiteX6" fmla="*/ 465850 w 5071813"/>
                <a:gd name="connsiteY6" fmla="*/ 1132806 h 4006635"/>
                <a:gd name="connsiteX7" fmla="*/ 552936 w 5071813"/>
                <a:gd name="connsiteY7" fmla="*/ 1161835 h 4006635"/>
                <a:gd name="connsiteX8" fmla="*/ 625507 w 5071813"/>
                <a:gd name="connsiteY8" fmla="*/ 1248921 h 4006635"/>
                <a:gd name="connsiteX9" fmla="*/ 640021 w 5071813"/>
                <a:gd name="connsiteY9" fmla="*/ 1292464 h 4006635"/>
                <a:gd name="connsiteX10" fmla="*/ 683564 w 5071813"/>
                <a:gd name="connsiteY10" fmla="*/ 1306978 h 4006635"/>
                <a:gd name="connsiteX11" fmla="*/ 756136 w 5071813"/>
                <a:gd name="connsiteY11" fmla="*/ 1408578 h 4006635"/>
                <a:gd name="connsiteX12" fmla="*/ 828707 w 5071813"/>
                <a:gd name="connsiteY12" fmla="*/ 1466635 h 4006635"/>
                <a:gd name="connsiteX13" fmla="*/ 857736 w 5071813"/>
                <a:gd name="connsiteY13" fmla="*/ 1524692 h 4006635"/>
                <a:gd name="connsiteX14" fmla="*/ 872250 w 5071813"/>
                <a:gd name="connsiteY14" fmla="*/ 1568235 h 4006635"/>
                <a:gd name="connsiteX15" fmla="*/ 965232 w 5071813"/>
                <a:gd name="connsiteY15" fmla="*/ 1715646 h 4006635"/>
                <a:gd name="connsiteX16" fmla="*/ 944821 w 5071813"/>
                <a:gd name="connsiteY16" fmla="*/ 1510178 h 4006635"/>
                <a:gd name="connsiteX17" fmla="*/ 988364 w 5071813"/>
                <a:gd name="connsiteY17" fmla="*/ 1495664 h 4006635"/>
                <a:gd name="connsiteX18" fmla="*/ 1039164 w 5071813"/>
                <a:gd name="connsiteY18" fmla="*/ 1615406 h 4006635"/>
                <a:gd name="connsiteX19" fmla="*/ 1148021 w 5071813"/>
                <a:gd name="connsiteY19" fmla="*/ 1873035 h 4006635"/>
                <a:gd name="connsiteX20" fmla="*/ 1191564 w 5071813"/>
                <a:gd name="connsiteY20" fmla="*/ 1960121 h 4006635"/>
                <a:gd name="connsiteX21" fmla="*/ 1235107 w 5071813"/>
                <a:gd name="connsiteY21" fmla="*/ 1974635 h 4006635"/>
                <a:gd name="connsiteX22" fmla="*/ 1278650 w 5071813"/>
                <a:gd name="connsiteY22" fmla="*/ 2003664 h 4006635"/>
                <a:gd name="connsiteX23" fmla="*/ 1307679 w 5071813"/>
                <a:gd name="connsiteY23" fmla="*/ 2119778 h 4006635"/>
                <a:gd name="connsiteX24" fmla="*/ 1394764 w 5071813"/>
                <a:gd name="connsiteY24" fmla="*/ 2206864 h 4006635"/>
                <a:gd name="connsiteX25" fmla="*/ 1525393 w 5071813"/>
                <a:gd name="connsiteY25" fmla="*/ 2221378 h 4006635"/>
                <a:gd name="connsiteX26" fmla="*/ 1583450 w 5071813"/>
                <a:gd name="connsiteY26" fmla="*/ 2250406 h 4006635"/>
                <a:gd name="connsiteX27" fmla="*/ 1597964 w 5071813"/>
                <a:gd name="connsiteY27" fmla="*/ 2293949 h 4006635"/>
                <a:gd name="connsiteX28" fmla="*/ 1641507 w 5071813"/>
                <a:gd name="connsiteY28" fmla="*/ 2322978 h 4006635"/>
                <a:gd name="connsiteX29" fmla="*/ 1786650 w 5071813"/>
                <a:gd name="connsiteY29" fmla="*/ 2308464 h 4006635"/>
                <a:gd name="connsiteX30" fmla="*/ 1801164 w 5071813"/>
                <a:gd name="connsiteY30" fmla="*/ 2264921 h 4006635"/>
                <a:gd name="connsiteX31" fmla="*/ 1873736 w 5071813"/>
                <a:gd name="connsiteY31" fmla="*/ 2279435 h 4006635"/>
                <a:gd name="connsiteX32" fmla="*/ 2062421 w 5071813"/>
                <a:gd name="connsiteY32" fmla="*/ 2293949 h 4006635"/>
                <a:gd name="connsiteX33" fmla="*/ 2076936 w 5071813"/>
                <a:gd name="connsiteY33" fmla="*/ 2250406 h 4006635"/>
                <a:gd name="connsiteX34" fmla="*/ 2062421 w 5071813"/>
                <a:gd name="connsiteY34" fmla="*/ 2206864 h 4006635"/>
                <a:gd name="connsiteX35" fmla="*/ 1946307 w 5071813"/>
                <a:gd name="connsiteY35" fmla="*/ 2177835 h 4006635"/>
                <a:gd name="connsiteX36" fmla="*/ 1960821 w 5071813"/>
                <a:gd name="connsiteY36" fmla="*/ 1989149 h 4006635"/>
                <a:gd name="connsiteX37" fmla="*/ 1917279 w 5071813"/>
                <a:gd name="connsiteY37" fmla="*/ 1960121 h 4006635"/>
                <a:gd name="connsiteX38" fmla="*/ 1844707 w 5071813"/>
                <a:gd name="connsiteY38" fmla="*/ 1873035 h 4006635"/>
                <a:gd name="connsiteX39" fmla="*/ 1859221 w 5071813"/>
                <a:gd name="connsiteY39" fmla="*/ 1829492 h 4006635"/>
                <a:gd name="connsiteX40" fmla="*/ 1786650 w 5071813"/>
                <a:gd name="connsiteY40" fmla="*/ 1756921 h 4006635"/>
                <a:gd name="connsiteX41" fmla="*/ 1743107 w 5071813"/>
                <a:gd name="connsiteY41" fmla="*/ 1742406 h 4006635"/>
                <a:gd name="connsiteX42" fmla="*/ 1730520 w 5071813"/>
                <a:gd name="connsiteY42" fmla="*/ 1677659 h 4006635"/>
                <a:gd name="connsiteX43" fmla="*/ 1643889 w 5071813"/>
                <a:gd name="connsiteY43" fmla="*/ 1631962 h 4006635"/>
                <a:gd name="connsiteX44" fmla="*/ 1583450 w 5071813"/>
                <a:gd name="connsiteY44" fmla="*/ 1698864 h 4006635"/>
                <a:gd name="connsiteX45" fmla="*/ 1525393 w 5071813"/>
                <a:gd name="connsiteY45" fmla="*/ 1727892 h 4006635"/>
                <a:gd name="connsiteX46" fmla="*/ 1481850 w 5071813"/>
                <a:gd name="connsiteY46" fmla="*/ 1742406 h 4006635"/>
                <a:gd name="connsiteX47" fmla="*/ 1438307 w 5071813"/>
                <a:gd name="connsiteY47" fmla="*/ 1771435 h 4006635"/>
                <a:gd name="connsiteX48" fmla="*/ 1351221 w 5071813"/>
                <a:gd name="connsiteY48" fmla="*/ 1800464 h 4006635"/>
                <a:gd name="connsiteX49" fmla="*/ 1249621 w 5071813"/>
                <a:gd name="connsiteY49" fmla="*/ 1771435 h 4006635"/>
                <a:gd name="connsiteX50" fmla="*/ 1235107 w 5071813"/>
                <a:gd name="connsiteY50" fmla="*/ 1713378 h 4006635"/>
                <a:gd name="connsiteX51" fmla="*/ 1293164 w 5071813"/>
                <a:gd name="connsiteY51" fmla="*/ 1684349 h 4006635"/>
                <a:gd name="connsiteX52" fmla="*/ 1421638 w 5071813"/>
                <a:gd name="connsiteY52" fmla="*/ 1703172 h 4006635"/>
                <a:gd name="connsiteX53" fmla="*/ 1571318 w 5071813"/>
                <a:gd name="connsiteY53" fmla="*/ 1613479 h 4006635"/>
                <a:gd name="connsiteX54" fmla="*/ 1641507 w 5071813"/>
                <a:gd name="connsiteY54" fmla="*/ 1553721 h 4006635"/>
                <a:gd name="connsiteX55" fmla="*/ 1597964 w 5071813"/>
                <a:gd name="connsiteY55" fmla="*/ 1539206 h 4006635"/>
                <a:gd name="connsiteX56" fmla="*/ 1510879 w 5071813"/>
                <a:gd name="connsiteY56" fmla="*/ 1466635 h 4006635"/>
                <a:gd name="connsiteX57" fmla="*/ 1452821 w 5071813"/>
                <a:gd name="connsiteY57" fmla="*/ 1379549 h 4006635"/>
                <a:gd name="connsiteX58" fmla="*/ 1423793 w 5071813"/>
                <a:gd name="connsiteY58" fmla="*/ 1321492 h 4006635"/>
                <a:gd name="connsiteX59" fmla="*/ 1322193 w 5071813"/>
                <a:gd name="connsiteY59" fmla="*/ 1234406 h 4006635"/>
                <a:gd name="connsiteX60" fmla="*/ 1264136 w 5071813"/>
                <a:gd name="connsiteY60" fmla="*/ 1219892 h 4006635"/>
                <a:gd name="connsiteX61" fmla="*/ 1322193 w 5071813"/>
                <a:gd name="connsiteY61" fmla="*/ 1205378 h 4006635"/>
                <a:gd name="connsiteX62" fmla="*/ 1467336 w 5071813"/>
                <a:gd name="connsiteY62" fmla="*/ 1321492 h 4006635"/>
                <a:gd name="connsiteX63" fmla="*/ 1510879 w 5071813"/>
                <a:gd name="connsiteY63" fmla="*/ 1365035 h 4006635"/>
                <a:gd name="connsiteX64" fmla="*/ 1568936 w 5071813"/>
                <a:gd name="connsiteY64" fmla="*/ 1437606 h 4006635"/>
                <a:gd name="connsiteX65" fmla="*/ 1612479 w 5071813"/>
                <a:gd name="connsiteY65" fmla="*/ 1481149 h 4006635"/>
                <a:gd name="connsiteX66" fmla="*/ 1656021 w 5071813"/>
                <a:gd name="connsiteY66" fmla="*/ 1495664 h 4006635"/>
                <a:gd name="connsiteX67" fmla="*/ 1743107 w 5071813"/>
                <a:gd name="connsiteY67" fmla="*/ 1553721 h 4006635"/>
                <a:gd name="connsiteX68" fmla="*/ 1772136 w 5071813"/>
                <a:gd name="connsiteY68" fmla="*/ 1597264 h 4006635"/>
                <a:gd name="connsiteX69" fmla="*/ 1859221 w 5071813"/>
                <a:gd name="connsiteY69" fmla="*/ 1640806 h 4006635"/>
                <a:gd name="connsiteX70" fmla="*/ 1902764 w 5071813"/>
                <a:gd name="connsiteY70" fmla="*/ 1669835 h 4006635"/>
                <a:gd name="connsiteX71" fmla="*/ 1946307 w 5071813"/>
                <a:gd name="connsiteY71" fmla="*/ 1756921 h 4006635"/>
                <a:gd name="connsiteX72" fmla="*/ 1975336 w 5071813"/>
                <a:gd name="connsiteY72" fmla="*/ 1800464 h 4006635"/>
                <a:gd name="connsiteX73" fmla="*/ 2018879 w 5071813"/>
                <a:gd name="connsiteY73" fmla="*/ 1887549 h 4006635"/>
                <a:gd name="connsiteX74" fmla="*/ 2062421 w 5071813"/>
                <a:gd name="connsiteY74" fmla="*/ 1902064 h 4006635"/>
                <a:gd name="connsiteX75" fmla="*/ 2120479 w 5071813"/>
                <a:gd name="connsiteY75" fmla="*/ 2018178 h 4006635"/>
                <a:gd name="connsiteX76" fmla="*/ 2164021 w 5071813"/>
                <a:gd name="connsiteY76" fmla="*/ 2076235 h 4006635"/>
                <a:gd name="connsiteX77" fmla="*/ 2207564 w 5071813"/>
                <a:gd name="connsiteY77" fmla="*/ 2206864 h 4006635"/>
                <a:gd name="connsiteX78" fmla="*/ 2280136 w 5071813"/>
                <a:gd name="connsiteY78" fmla="*/ 2192349 h 4006635"/>
                <a:gd name="connsiteX79" fmla="*/ 2255643 w 5071813"/>
                <a:gd name="connsiteY79" fmla="*/ 2158785 h 4006635"/>
                <a:gd name="connsiteX80" fmla="*/ 2243510 w 5071813"/>
                <a:gd name="connsiteY80" fmla="*/ 2108099 h 4006635"/>
                <a:gd name="connsiteX81" fmla="*/ 2185453 w 5071813"/>
                <a:gd name="connsiteY81" fmla="*/ 2044824 h 4006635"/>
                <a:gd name="connsiteX82" fmla="*/ 2149507 w 5071813"/>
                <a:gd name="connsiteY82" fmla="*/ 2003664 h 4006635"/>
                <a:gd name="connsiteX83" fmla="*/ 2265621 w 5071813"/>
                <a:gd name="connsiteY83" fmla="*/ 2003664 h 4006635"/>
                <a:gd name="connsiteX84" fmla="*/ 2352707 w 5071813"/>
                <a:gd name="connsiteY84" fmla="*/ 2076235 h 4006635"/>
                <a:gd name="connsiteX85" fmla="*/ 2367221 w 5071813"/>
                <a:gd name="connsiteY85" fmla="*/ 2119778 h 4006635"/>
                <a:gd name="connsiteX86" fmla="*/ 2396250 w 5071813"/>
                <a:gd name="connsiteY86" fmla="*/ 2047206 h 4006635"/>
                <a:gd name="connsiteX87" fmla="*/ 2336038 w 5071813"/>
                <a:gd name="connsiteY87" fmla="*/ 1980304 h 4006635"/>
                <a:gd name="connsiteX88" fmla="*/ 2265621 w 5071813"/>
                <a:gd name="connsiteY88" fmla="*/ 1960121 h 4006635"/>
                <a:gd name="connsiteX89" fmla="*/ 2251107 w 5071813"/>
                <a:gd name="connsiteY89" fmla="*/ 1916578 h 4006635"/>
                <a:gd name="connsiteX90" fmla="*/ 2294650 w 5071813"/>
                <a:gd name="connsiteY90" fmla="*/ 1902064 h 4006635"/>
                <a:gd name="connsiteX91" fmla="*/ 2367221 w 5071813"/>
                <a:gd name="connsiteY91" fmla="*/ 1916578 h 4006635"/>
                <a:gd name="connsiteX92" fmla="*/ 2454307 w 5071813"/>
                <a:gd name="connsiteY92" fmla="*/ 1931092 h 4006635"/>
                <a:gd name="connsiteX93" fmla="*/ 2512364 w 5071813"/>
                <a:gd name="connsiteY93" fmla="*/ 1844006 h 4006635"/>
                <a:gd name="connsiteX94" fmla="*/ 2410764 w 5071813"/>
                <a:gd name="connsiteY94" fmla="*/ 1814978 h 4006635"/>
                <a:gd name="connsiteX95" fmla="*/ 2309164 w 5071813"/>
                <a:gd name="connsiteY95" fmla="*/ 1785949 h 4006635"/>
                <a:gd name="connsiteX96" fmla="*/ 2338193 w 5071813"/>
                <a:gd name="connsiteY96" fmla="*/ 1713378 h 4006635"/>
                <a:gd name="connsiteX97" fmla="*/ 2425279 w 5071813"/>
                <a:gd name="connsiteY97" fmla="*/ 1684349 h 4006635"/>
                <a:gd name="connsiteX98" fmla="*/ 2526879 w 5071813"/>
                <a:gd name="connsiteY98" fmla="*/ 1626292 h 4006635"/>
                <a:gd name="connsiteX99" fmla="*/ 2541393 w 5071813"/>
                <a:gd name="connsiteY99" fmla="*/ 1568235 h 4006635"/>
                <a:gd name="connsiteX100" fmla="*/ 2497850 w 5071813"/>
                <a:gd name="connsiteY100" fmla="*/ 1553721 h 4006635"/>
                <a:gd name="connsiteX101" fmla="*/ 2396250 w 5071813"/>
                <a:gd name="connsiteY101" fmla="*/ 1524692 h 4006635"/>
                <a:gd name="connsiteX102" fmla="*/ 2396250 w 5071813"/>
                <a:gd name="connsiteY102" fmla="*/ 1423092 h 4006635"/>
                <a:gd name="connsiteX103" fmla="*/ 2439793 w 5071813"/>
                <a:gd name="connsiteY103" fmla="*/ 1408578 h 4006635"/>
                <a:gd name="connsiteX104" fmla="*/ 2483336 w 5071813"/>
                <a:gd name="connsiteY104" fmla="*/ 1379549 h 4006635"/>
                <a:gd name="connsiteX105" fmla="*/ 2483336 w 5071813"/>
                <a:gd name="connsiteY105" fmla="*/ 1263435 h 4006635"/>
                <a:gd name="connsiteX106" fmla="*/ 2439793 w 5071813"/>
                <a:gd name="connsiteY106" fmla="*/ 1248921 h 4006635"/>
                <a:gd name="connsiteX107" fmla="*/ 2265621 w 5071813"/>
                <a:gd name="connsiteY107" fmla="*/ 1219892 h 4006635"/>
                <a:gd name="connsiteX108" fmla="*/ 2149507 w 5071813"/>
                <a:gd name="connsiteY108" fmla="*/ 1248921 h 4006635"/>
                <a:gd name="connsiteX109" fmla="*/ 2091450 w 5071813"/>
                <a:gd name="connsiteY109" fmla="*/ 1306978 h 4006635"/>
                <a:gd name="connsiteX110" fmla="*/ 2105964 w 5071813"/>
                <a:gd name="connsiteY110" fmla="*/ 1365035 h 4006635"/>
                <a:gd name="connsiteX111" fmla="*/ 2075462 w 5071813"/>
                <a:gd name="connsiteY111" fmla="*/ 1471398 h 4006635"/>
                <a:gd name="connsiteX112" fmla="*/ 2091450 w 5071813"/>
                <a:gd name="connsiteY112" fmla="*/ 1626292 h 4006635"/>
                <a:gd name="connsiteX113" fmla="*/ 2076936 w 5071813"/>
                <a:gd name="connsiteY113" fmla="*/ 1669835 h 4006635"/>
                <a:gd name="connsiteX114" fmla="*/ 2033393 w 5071813"/>
                <a:gd name="connsiteY114" fmla="*/ 1684349 h 4006635"/>
                <a:gd name="connsiteX115" fmla="*/ 1960821 w 5071813"/>
                <a:gd name="connsiteY115" fmla="*/ 1669835 h 4006635"/>
                <a:gd name="connsiteX116" fmla="*/ 2006065 w 5071813"/>
                <a:gd name="connsiteY116" fmla="*/ 1469697 h 4006635"/>
                <a:gd name="connsiteX117" fmla="*/ 1929186 w 5071813"/>
                <a:gd name="connsiteY117" fmla="*/ 1426608 h 4006635"/>
                <a:gd name="connsiteX118" fmla="*/ 1873736 w 5071813"/>
                <a:gd name="connsiteY118" fmla="*/ 1510178 h 4006635"/>
                <a:gd name="connsiteX119" fmla="*/ 1831667 w 5071813"/>
                <a:gd name="connsiteY119" fmla="*/ 1553947 h 4006635"/>
                <a:gd name="connsiteX120" fmla="*/ 1840058 w 5071813"/>
                <a:gd name="connsiteY120" fmla="*/ 1453709 h 4006635"/>
                <a:gd name="connsiteX121" fmla="*/ 1737438 w 5071813"/>
                <a:gd name="connsiteY121" fmla="*/ 1503034 h 4006635"/>
                <a:gd name="connsiteX122" fmla="*/ 1714079 w 5071813"/>
                <a:gd name="connsiteY122" fmla="*/ 1466635 h 4006635"/>
                <a:gd name="connsiteX123" fmla="*/ 1815679 w 5071813"/>
                <a:gd name="connsiteY123" fmla="*/ 1423092 h 4006635"/>
                <a:gd name="connsiteX124" fmla="*/ 1859221 w 5071813"/>
                <a:gd name="connsiteY124" fmla="*/ 1394064 h 4006635"/>
                <a:gd name="connsiteX125" fmla="*/ 1923969 w 5071813"/>
                <a:gd name="connsiteY125" fmla="*/ 1354603 h 4006635"/>
                <a:gd name="connsiteX126" fmla="*/ 1993706 w 5071813"/>
                <a:gd name="connsiteY126" fmla="*/ 1332717 h 4006635"/>
                <a:gd name="connsiteX127" fmla="*/ 1989850 w 5071813"/>
                <a:gd name="connsiteY127" fmla="*/ 1263435 h 4006635"/>
                <a:gd name="connsiteX128" fmla="*/ 2033393 w 5071813"/>
                <a:gd name="connsiteY128" fmla="*/ 1248921 h 4006635"/>
                <a:gd name="connsiteX129" fmla="*/ 2120479 w 5071813"/>
                <a:gd name="connsiteY129" fmla="*/ 1161835 h 4006635"/>
                <a:gd name="connsiteX130" fmla="*/ 2076936 w 5071813"/>
                <a:gd name="connsiteY130" fmla="*/ 1147321 h 4006635"/>
                <a:gd name="connsiteX131" fmla="*/ 1902764 w 5071813"/>
                <a:gd name="connsiteY131" fmla="*/ 1161835 h 4006635"/>
                <a:gd name="connsiteX132" fmla="*/ 1873736 w 5071813"/>
                <a:gd name="connsiteY132" fmla="*/ 1205378 h 4006635"/>
                <a:gd name="connsiteX133" fmla="*/ 1830193 w 5071813"/>
                <a:gd name="connsiteY133" fmla="*/ 1292464 h 4006635"/>
                <a:gd name="connsiteX134" fmla="*/ 1743107 w 5071813"/>
                <a:gd name="connsiteY134" fmla="*/ 1365035 h 4006635"/>
                <a:gd name="connsiteX135" fmla="*/ 1641507 w 5071813"/>
                <a:gd name="connsiteY135" fmla="*/ 1423092 h 4006635"/>
                <a:gd name="connsiteX136" fmla="*/ 1597964 w 5071813"/>
                <a:gd name="connsiteY136" fmla="*/ 1408578 h 4006635"/>
                <a:gd name="connsiteX137" fmla="*/ 1568936 w 5071813"/>
                <a:gd name="connsiteY137" fmla="*/ 1350521 h 4006635"/>
                <a:gd name="connsiteX138" fmla="*/ 1612479 w 5071813"/>
                <a:gd name="connsiteY138" fmla="*/ 1321492 h 4006635"/>
                <a:gd name="connsiteX139" fmla="*/ 1656021 w 5071813"/>
                <a:gd name="connsiteY139" fmla="*/ 1306978 h 4006635"/>
                <a:gd name="connsiteX140" fmla="*/ 1757621 w 5071813"/>
                <a:gd name="connsiteY140" fmla="*/ 1263435 h 4006635"/>
                <a:gd name="connsiteX141" fmla="*/ 1786650 w 5071813"/>
                <a:gd name="connsiteY141" fmla="*/ 1219892 h 4006635"/>
                <a:gd name="connsiteX142" fmla="*/ 1685050 w 5071813"/>
                <a:gd name="connsiteY142" fmla="*/ 1190864 h 4006635"/>
                <a:gd name="connsiteX143" fmla="*/ 1452821 w 5071813"/>
                <a:gd name="connsiteY143" fmla="*/ 1234406 h 4006635"/>
                <a:gd name="connsiteX144" fmla="*/ 1510879 w 5071813"/>
                <a:gd name="connsiteY144" fmla="*/ 1205378 h 4006635"/>
                <a:gd name="connsiteX145" fmla="*/ 1525393 w 5071813"/>
                <a:gd name="connsiteY145" fmla="*/ 1161835 h 4006635"/>
                <a:gd name="connsiteX146" fmla="*/ 1685050 w 5071813"/>
                <a:gd name="connsiteY146" fmla="*/ 1147321 h 4006635"/>
                <a:gd name="connsiteX147" fmla="*/ 1641507 w 5071813"/>
                <a:gd name="connsiteY147" fmla="*/ 1118292 h 4006635"/>
                <a:gd name="connsiteX148" fmla="*/ 1220593 w 5071813"/>
                <a:gd name="connsiteY148" fmla="*/ 1074749 h 4006635"/>
                <a:gd name="connsiteX149" fmla="*/ 1206079 w 5071813"/>
                <a:gd name="connsiteY149" fmla="*/ 1031206 h 4006635"/>
                <a:gd name="connsiteX150" fmla="*/ 1264136 w 5071813"/>
                <a:gd name="connsiteY150" fmla="*/ 1016692 h 4006635"/>
                <a:gd name="connsiteX151" fmla="*/ 1351221 w 5071813"/>
                <a:gd name="connsiteY151" fmla="*/ 1002178 h 4006635"/>
                <a:gd name="connsiteX152" fmla="*/ 1293164 w 5071813"/>
                <a:gd name="connsiteY152" fmla="*/ 915092 h 4006635"/>
                <a:gd name="connsiteX153" fmla="*/ 1264136 w 5071813"/>
                <a:gd name="connsiteY153" fmla="*/ 857035 h 4006635"/>
                <a:gd name="connsiteX154" fmla="*/ 1380250 w 5071813"/>
                <a:gd name="connsiteY154" fmla="*/ 886064 h 4006635"/>
                <a:gd name="connsiteX155" fmla="*/ 1467336 w 5071813"/>
                <a:gd name="connsiteY155" fmla="*/ 987664 h 4006635"/>
                <a:gd name="connsiteX156" fmla="*/ 1583450 w 5071813"/>
                <a:gd name="connsiteY156" fmla="*/ 1031206 h 4006635"/>
                <a:gd name="connsiteX157" fmla="*/ 1626993 w 5071813"/>
                <a:gd name="connsiteY157" fmla="*/ 973149 h 4006635"/>
                <a:gd name="connsiteX158" fmla="*/ 1568936 w 5071813"/>
                <a:gd name="connsiteY158" fmla="*/ 929606 h 4006635"/>
                <a:gd name="connsiteX159" fmla="*/ 1685050 w 5071813"/>
                <a:gd name="connsiteY159" fmla="*/ 944121 h 4006635"/>
                <a:gd name="connsiteX160" fmla="*/ 1728593 w 5071813"/>
                <a:gd name="connsiteY160" fmla="*/ 958635 h 4006635"/>
                <a:gd name="connsiteX161" fmla="*/ 1786650 w 5071813"/>
                <a:gd name="connsiteY161" fmla="*/ 973149 h 4006635"/>
                <a:gd name="connsiteX162" fmla="*/ 1875663 w 5071813"/>
                <a:gd name="connsiteY162" fmla="*/ 1047422 h 4006635"/>
                <a:gd name="connsiteX163" fmla="*/ 2124561 w 5071813"/>
                <a:gd name="connsiteY163" fmla="*/ 1054339 h 4006635"/>
                <a:gd name="connsiteX164" fmla="*/ 2035094 w 5071813"/>
                <a:gd name="connsiteY164" fmla="*/ 889125 h 4006635"/>
                <a:gd name="connsiteX165" fmla="*/ 1960821 w 5071813"/>
                <a:gd name="connsiteY165" fmla="*/ 886064 h 4006635"/>
                <a:gd name="connsiteX166" fmla="*/ 1917279 w 5071813"/>
                <a:gd name="connsiteY166" fmla="*/ 784464 h 4006635"/>
                <a:gd name="connsiteX167" fmla="*/ 1830193 w 5071813"/>
                <a:gd name="connsiteY167" fmla="*/ 755435 h 4006635"/>
                <a:gd name="connsiteX168" fmla="*/ 1772136 w 5071813"/>
                <a:gd name="connsiteY168" fmla="*/ 726406 h 4006635"/>
                <a:gd name="connsiteX169" fmla="*/ 1743107 w 5071813"/>
                <a:gd name="connsiteY169" fmla="*/ 682864 h 4006635"/>
                <a:gd name="connsiteX170" fmla="*/ 1786650 w 5071813"/>
                <a:gd name="connsiteY170" fmla="*/ 624806 h 4006635"/>
                <a:gd name="connsiteX171" fmla="*/ 1888250 w 5071813"/>
                <a:gd name="connsiteY171" fmla="*/ 566749 h 4006635"/>
                <a:gd name="connsiteX172" fmla="*/ 1946307 w 5071813"/>
                <a:gd name="connsiteY172" fmla="*/ 595778 h 4006635"/>
                <a:gd name="connsiteX173" fmla="*/ 2018879 w 5071813"/>
                <a:gd name="connsiteY173" fmla="*/ 711892 h 4006635"/>
                <a:gd name="connsiteX174" fmla="*/ 2047907 w 5071813"/>
                <a:gd name="connsiteY174" fmla="*/ 755435 h 4006635"/>
                <a:gd name="connsiteX175" fmla="*/ 2091450 w 5071813"/>
                <a:gd name="connsiteY175" fmla="*/ 784464 h 4006635"/>
                <a:gd name="connsiteX176" fmla="*/ 2120479 w 5071813"/>
                <a:gd name="connsiteY176" fmla="*/ 828006 h 4006635"/>
                <a:gd name="connsiteX177" fmla="*/ 2164021 w 5071813"/>
                <a:gd name="connsiteY177" fmla="*/ 871549 h 4006635"/>
                <a:gd name="connsiteX178" fmla="*/ 2251107 w 5071813"/>
                <a:gd name="connsiteY178" fmla="*/ 987664 h 4006635"/>
                <a:gd name="connsiteX179" fmla="*/ 2304629 w 5071813"/>
                <a:gd name="connsiteY179" fmla="*/ 1085522 h 4006635"/>
                <a:gd name="connsiteX180" fmla="*/ 2396250 w 5071813"/>
                <a:gd name="connsiteY180" fmla="*/ 828006 h 4006635"/>
                <a:gd name="connsiteX181" fmla="*/ 2439793 w 5071813"/>
                <a:gd name="connsiteY181" fmla="*/ 784464 h 4006635"/>
                <a:gd name="connsiteX182" fmla="*/ 2468821 w 5071813"/>
                <a:gd name="connsiteY182" fmla="*/ 740921 h 4006635"/>
                <a:gd name="connsiteX183" fmla="*/ 2483336 w 5071813"/>
                <a:gd name="connsiteY183" fmla="*/ 624806 h 4006635"/>
                <a:gd name="connsiteX184" fmla="*/ 2512364 w 5071813"/>
                <a:gd name="connsiteY184" fmla="*/ 566749 h 4006635"/>
                <a:gd name="connsiteX185" fmla="*/ 2613964 w 5071813"/>
                <a:gd name="connsiteY185" fmla="*/ 581264 h 4006635"/>
                <a:gd name="connsiteX186" fmla="*/ 2642993 w 5071813"/>
                <a:gd name="connsiteY186" fmla="*/ 624806 h 4006635"/>
                <a:gd name="connsiteX187" fmla="*/ 2555907 w 5071813"/>
                <a:gd name="connsiteY187" fmla="*/ 711892 h 4006635"/>
                <a:gd name="connsiteX188" fmla="*/ 2541393 w 5071813"/>
                <a:gd name="connsiteY188" fmla="*/ 755435 h 4006635"/>
                <a:gd name="connsiteX189" fmla="*/ 2512364 w 5071813"/>
                <a:gd name="connsiteY189" fmla="*/ 871549 h 4006635"/>
                <a:gd name="connsiteX190" fmla="*/ 2410764 w 5071813"/>
                <a:gd name="connsiteY190" fmla="*/ 1002178 h 4006635"/>
                <a:gd name="connsiteX191" fmla="*/ 2425279 w 5071813"/>
                <a:gd name="connsiteY191" fmla="*/ 1045721 h 4006635"/>
                <a:gd name="connsiteX192" fmla="*/ 2584936 w 5071813"/>
                <a:gd name="connsiteY192" fmla="*/ 1002178 h 4006635"/>
                <a:gd name="connsiteX193" fmla="*/ 2642993 w 5071813"/>
                <a:gd name="connsiteY193" fmla="*/ 1016692 h 4006635"/>
                <a:gd name="connsiteX194" fmla="*/ 2686536 w 5071813"/>
                <a:gd name="connsiteY194" fmla="*/ 1031206 h 4006635"/>
                <a:gd name="connsiteX195" fmla="*/ 2744593 w 5071813"/>
                <a:gd name="connsiteY195" fmla="*/ 1016692 h 4006635"/>
                <a:gd name="connsiteX196" fmla="*/ 2802650 w 5071813"/>
                <a:gd name="connsiteY196" fmla="*/ 900578 h 4006635"/>
                <a:gd name="connsiteX197" fmla="*/ 2831679 w 5071813"/>
                <a:gd name="connsiteY197" fmla="*/ 842521 h 4006635"/>
                <a:gd name="connsiteX198" fmla="*/ 2846193 w 5071813"/>
                <a:gd name="connsiteY198" fmla="*/ 798978 h 4006635"/>
                <a:gd name="connsiteX199" fmla="*/ 2831679 w 5071813"/>
                <a:gd name="connsiteY199" fmla="*/ 755435 h 4006635"/>
                <a:gd name="connsiteX200" fmla="*/ 2802650 w 5071813"/>
                <a:gd name="connsiteY200" fmla="*/ 653835 h 4006635"/>
                <a:gd name="connsiteX201" fmla="*/ 2773621 w 5071813"/>
                <a:gd name="connsiteY201" fmla="*/ 610292 h 4006635"/>
                <a:gd name="connsiteX202" fmla="*/ 2730079 w 5071813"/>
                <a:gd name="connsiteY202" fmla="*/ 523206 h 4006635"/>
                <a:gd name="connsiteX203" fmla="*/ 2672021 w 5071813"/>
                <a:gd name="connsiteY203" fmla="*/ 407092 h 4006635"/>
                <a:gd name="connsiteX204" fmla="*/ 2541393 w 5071813"/>
                <a:gd name="connsiteY204" fmla="*/ 378064 h 4006635"/>
                <a:gd name="connsiteX205" fmla="*/ 2425279 w 5071813"/>
                <a:gd name="connsiteY205" fmla="*/ 290978 h 4006635"/>
                <a:gd name="connsiteX206" fmla="*/ 2381736 w 5071813"/>
                <a:gd name="connsiteY206" fmla="*/ 261949 h 4006635"/>
                <a:gd name="connsiteX207" fmla="*/ 2294650 w 5071813"/>
                <a:gd name="connsiteY207" fmla="*/ 174864 h 4006635"/>
                <a:gd name="connsiteX208" fmla="*/ 2265621 w 5071813"/>
                <a:gd name="connsiteY208" fmla="*/ 116806 h 4006635"/>
                <a:gd name="connsiteX209" fmla="*/ 2251107 w 5071813"/>
                <a:gd name="connsiteY209" fmla="*/ 73264 h 4006635"/>
                <a:gd name="connsiteX210" fmla="*/ 2294650 w 5071813"/>
                <a:gd name="connsiteY210" fmla="*/ 102292 h 4006635"/>
                <a:gd name="connsiteX211" fmla="*/ 2396250 w 5071813"/>
                <a:gd name="connsiteY211" fmla="*/ 203892 h 4006635"/>
                <a:gd name="connsiteX212" fmla="*/ 2497850 w 5071813"/>
                <a:gd name="connsiteY212" fmla="*/ 290978 h 4006635"/>
                <a:gd name="connsiteX213" fmla="*/ 2584936 w 5071813"/>
                <a:gd name="connsiteY213" fmla="*/ 305492 h 4006635"/>
                <a:gd name="connsiteX214" fmla="*/ 2628479 w 5071813"/>
                <a:gd name="connsiteY214" fmla="*/ 334521 h 4006635"/>
                <a:gd name="connsiteX215" fmla="*/ 2686536 w 5071813"/>
                <a:gd name="connsiteY215" fmla="*/ 73264 h 4006635"/>
                <a:gd name="connsiteX216" fmla="*/ 2701050 w 5071813"/>
                <a:gd name="connsiteY216" fmla="*/ 692 h 4006635"/>
                <a:gd name="connsiteX217" fmla="*/ 2846193 w 5071813"/>
                <a:gd name="connsiteY217" fmla="*/ 131321 h 4006635"/>
                <a:gd name="connsiteX218" fmla="*/ 2860707 w 5071813"/>
                <a:gd name="connsiteY218" fmla="*/ 203892 h 4006635"/>
                <a:gd name="connsiteX219" fmla="*/ 2875221 w 5071813"/>
                <a:gd name="connsiteY219" fmla="*/ 407092 h 4006635"/>
                <a:gd name="connsiteX220" fmla="*/ 2918764 w 5071813"/>
                <a:gd name="connsiteY220" fmla="*/ 450635 h 4006635"/>
                <a:gd name="connsiteX221" fmla="*/ 2991336 w 5071813"/>
                <a:gd name="connsiteY221" fmla="*/ 523206 h 4006635"/>
                <a:gd name="connsiteX222" fmla="*/ 2947793 w 5071813"/>
                <a:gd name="connsiteY222" fmla="*/ 987664 h 4006635"/>
                <a:gd name="connsiteX223" fmla="*/ 2918764 w 5071813"/>
                <a:gd name="connsiteY223" fmla="*/ 1045721 h 4006635"/>
                <a:gd name="connsiteX224" fmla="*/ 2851408 w 5071813"/>
                <a:gd name="connsiteY224" fmla="*/ 1058081 h 4006635"/>
                <a:gd name="connsiteX225" fmla="*/ 2817164 w 5071813"/>
                <a:gd name="connsiteY225" fmla="*/ 1147321 h 4006635"/>
                <a:gd name="connsiteX226" fmla="*/ 2802650 w 5071813"/>
                <a:gd name="connsiteY226" fmla="*/ 1205378 h 4006635"/>
                <a:gd name="connsiteX227" fmla="*/ 2773621 w 5071813"/>
                <a:gd name="connsiteY227" fmla="*/ 1292464 h 4006635"/>
                <a:gd name="connsiteX228" fmla="*/ 2759107 w 5071813"/>
                <a:gd name="connsiteY228" fmla="*/ 1336006 h 4006635"/>
                <a:gd name="connsiteX229" fmla="*/ 2773621 w 5071813"/>
                <a:gd name="connsiteY229" fmla="*/ 1437606 h 4006635"/>
                <a:gd name="connsiteX230" fmla="*/ 2802650 w 5071813"/>
                <a:gd name="connsiteY230" fmla="*/ 1524692 h 4006635"/>
                <a:gd name="connsiteX231" fmla="*/ 2817164 w 5071813"/>
                <a:gd name="connsiteY231" fmla="*/ 1568235 h 4006635"/>
                <a:gd name="connsiteX232" fmla="*/ 2831679 w 5071813"/>
                <a:gd name="connsiteY232" fmla="*/ 1611778 h 4006635"/>
                <a:gd name="connsiteX233" fmla="*/ 2889736 w 5071813"/>
                <a:gd name="connsiteY233" fmla="*/ 1626292 h 4006635"/>
                <a:gd name="connsiteX234" fmla="*/ 2933279 w 5071813"/>
                <a:gd name="connsiteY234" fmla="*/ 1597264 h 4006635"/>
                <a:gd name="connsiteX235" fmla="*/ 2947793 w 5071813"/>
                <a:gd name="connsiteY235" fmla="*/ 1553721 h 4006635"/>
                <a:gd name="connsiteX236" fmla="*/ 2889736 w 5071813"/>
                <a:gd name="connsiteY236" fmla="*/ 1248921 h 4006635"/>
                <a:gd name="connsiteX237" fmla="*/ 2875221 w 5071813"/>
                <a:gd name="connsiteY237" fmla="*/ 1205378 h 4006635"/>
                <a:gd name="connsiteX238" fmla="*/ 2933279 w 5071813"/>
                <a:gd name="connsiteY238" fmla="*/ 1176349 h 4006635"/>
                <a:gd name="connsiteX239" fmla="*/ 2976821 w 5071813"/>
                <a:gd name="connsiteY239" fmla="*/ 1147321 h 4006635"/>
                <a:gd name="connsiteX240" fmla="*/ 3020364 w 5071813"/>
                <a:gd name="connsiteY240" fmla="*/ 1016692 h 4006635"/>
                <a:gd name="connsiteX241" fmla="*/ 3107450 w 5071813"/>
                <a:gd name="connsiteY241" fmla="*/ 1031206 h 4006635"/>
                <a:gd name="connsiteX242" fmla="*/ 3049393 w 5071813"/>
                <a:gd name="connsiteY242" fmla="*/ 1132806 h 4006635"/>
                <a:gd name="connsiteX243" fmla="*/ 3063907 w 5071813"/>
                <a:gd name="connsiteY243" fmla="*/ 1292464 h 4006635"/>
                <a:gd name="connsiteX244" fmla="*/ 3165507 w 5071813"/>
                <a:gd name="connsiteY244" fmla="*/ 1277949 h 4006635"/>
                <a:gd name="connsiteX245" fmla="*/ 3209050 w 5071813"/>
                <a:gd name="connsiteY245" fmla="*/ 1263435 h 4006635"/>
                <a:gd name="connsiteX246" fmla="*/ 3368707 w 5071813"/>
                <a:gd name="connsiteY246" fmla="*/ 1277949 h 4006635"/>
                <a:gd name="connsiteX247" fmla="*/ 3238079 w 5071813"/>
                <a:gd name="connsiteY247" fmla="*/ 1336006 h 4006635"/>
                <a:gd name="connsiteX248" fmla="*/ 3194536 w 5071813"/>
                <a:gd name="connsiteY248" fmla="*/ 1365035 h 4006635"/>
                <a:gd name="connsiteX249" fmla="*/ 3165507 w 5071813"/>
                <a:gd name="connsiteY249" fmla="*/ 1408578 h 4006635"/>
                <a:gd name="connsiteX250" fmla="*/ 3136479 w 5071813"/>
                <a:gd name="connsiteY250" fmla="*/ 1510178 h 4006635"/>
                <a:gd name="connsiteX251" fmla="*/ 3121964 w 5071813"/>
                <a:gd name="connsiteY251" fmla="*/ 1597264 h 4006635"/>
                <a:gd name="connsiteX252" fmla="*/ 3092936 w 5071813"/>
                <a:gd name="connsiteY252" fmla="*/ 1640806 h 4006635"/>
                <a:gd name="connsiteX253" fmla="*/ 3078421 w 5071813"/>
                <a:gd name="connsiteY253" fmla="*/ 1684349 h 4006635"/>
                <a:gd name="connsiteX254" fmla="*/ 3150993 w 5071813"/>
                <a:gd name="connsiteY254" fmla="*/ 1669835 h 4006635"/>
                <a:gd name="connsiteX255" fmla="*/ 3238079 w 5071813"/>
                <a:gd name="connsiteY255" fmla="*/ 1582749 h 4006635"/>
                <a:gd name="connsiteX256" fmla="*/ 3281621 w 5071813"/>
                <a:gd name="connsiteY256" fmla="*/ 1553721 h 4006635"/>
                <a:gd name="connsiteX257" fmla="*/ 3484821 w 5071813"/>
                <a:gd name="connsiteY257" fmla="*/ 1510178 h 4006635"/>
                <a:gd name="connsiteX258" fmla="*/ 3542879 w 5071813"/>
                <a:gd name="connsiteY258" fmla="*/ 1423092 h 4006635"/>
                <a:gd name="connsiteX259" fmla="*/ 3557393 w 5071813"/>
                <a:gd name="connsiteY259" fmla="*/ 1365035 h 4006635"/>
                <a:gd name="connsiteX260" fmla="*/ 3499336 w 5071813"/>
                <a:gd name="connsiteY260" fmla="*/ 1423092 h 4006635"/>
                <a:gd name="connsiteX261" fmla="*/ 3571907 w 5071813"/>
                <a:gd name="connsiteY261" fmla="*/ 1306978 h 4006635"/>
                <a:gd name="connsiteX262" fmla="*/ 3528364 w 5071813"/>
                <a:gd name="connsiteY262" fmla="*/ 1248921 h 4006635"/>
                <a:gd name="connsiteX263" fmla="*/ 3484821 w 5071813"/>
                <a:gd name="connsiteY263" fmla="*/ 1234406 h 4006635"/>
                <a:gd name="connsiteX264" fmla="*/ 3499336 w 5071813"/>
                <a:gd name="connsiteY264" fmla="*/ 1190864 h 4006635"/>
                <a:gd name="connsiteX265" fmla="*/ 3615450 w 5071813"/>
                <a:gd name="connsiteY265" fmla="*/ 1147321 h 4006635"/>
                <a:gd name="connsiteX266" fmla="*/ 3557393 w 5071813"/>
                <a:gd name="connsiteY266" fmla="*/ 915092 h 4006635"/>
                <a:gd name="connsiteX267" fmla="*/ 3513850 w 5071813"/>
                <a:gd name="connsiteY267" fmla="*/ 900578 h 4006635"/>
                <a:gd name="connsiteX268" fmla="*/ 3455793 w 5071813"/>
                <a:gd name="connsiteY268" fmla="*/ 871549 h 4006635"/>
                <a:gd name="connsiteX269" fmla="*/ 3412250 w 5071813"/>
                <a:gd name="connsiteY269" fmla="*/ 929606 h 4006635"/>
                <a:gd name="connsiteX270" fmla="*/ 3325164 w 5071813"/>
                <a:gd name="connsiteY270" fmla="*/ 1002178 h 4006635"/>
                <a:gd name="connsiteX271" fmla="*/ 3252593 w 5071813"/>
                <a:gd name="connsiteY271" fmla="*/ 1031206 h 4006635"/>
                <a:gd name="connsiteX272" fmla="*/ 3165507 w 5071813"/>
                <a:gd name="connsiteY272" fmla="*/ 1002178 h 4006635"/>
                <a:gd name="connsiteX273" fmla="*/ 3180021 w 5071813"/>
                <a:gd name="connsiteY273" fmla="*/ 915092 h 4006635"/>
                <a:gd name="connsiteX274" fmla="*/ 3296136 w 5071813"/>
                <a:gd name="connsiteY274" fmla="*/ 886064 h 4006635"/>
                <a:gd name="connsiteX275" fmla="*/ 3412250 w 5071813"/>
                <a:gd name="connsiteY275" fmla="*/ 842521 h 4006635"/>
                <a:gd name="connsiteX276" fmla="*/ 3470307 w 5071813"/>
                <a:gd name="connsiteY276" fmla="*/ 740921 h 4006635"/>
                <a:gd name="connsiteX277" fmla="*/ 3557393 w 5071813"/>
                <a:gd name="connsiteY277" fmla="*/ 711892 h 4006635"/>
                <a:gd name="connsiteX278" fmla="*/ 3629964 w 5071813"/>
                <a:gd name="connsiteY278" fmla="*/ 726406 h 4006635"/>
                <a:gd name="connsiteX279" fmla="*/ 3644479 w 5071813"/>
                <a:gd name="connsiteY279" fmla="*/ 784464 h 4006635"/>
                <a:gd name="connsiteX280" fmla="*/ 3702536 w 5071813"/>
                <a:gd name="connsiteY280" fmla="*/ 958635 h 4006635"/>
                <a:gd name="connsiteX281" fmla="*/ 3760593 w 5071813"/>
                <a:gd name="connsiteY281" fmla="*/ 944121 h 4006635"/>
                <a:gd name="connsiteX282" fmla="*/ 3731564 w 5071813"/>
                <a:gd name="connsiteY282" fmla="*/ 828006 h 4006635"/>
                <a:gd name="connsiteX283" fmla="*/ 3746079 w 5071813"/>
                <a:gd name="connsiteY283" fmla="*/ 769949 h 4006635"/>
                <a:gd name="connsiteX284" fmla="*/ 3789621 w 5071813"/>
                <a:gd name="connsiteY284" fmla="*/ 755435 h 4006635"/>
                <a:gd name="connsiteX285" fmla="*/ 3833164 w 5071813"/>
                <a:gd name="connsiteY285" fmla="*/ 726406 h 4006635"/>
                <a:gd name="connsiteX286" fmla="*/ 3891221 w 5071813"/>
                <a:gd name="connsiteY286" fmla="*/ 755435 h 4006635"/>
                <a:gd name="connsiteX287" fmla="*/ 4001439 w 5071813"/>
                <a:gd name="connsiteY287" fmla="*/ 803287 h 4006635"/>
                <a:gd name="connsiteX288" fmla="*/ 3963793 w 5071813"/>
                <a:gd name="connsiteY288" fmla="*/ 726406 h 4006635"/>
                <a:gd name="connsiteX289" fmla="*/ 4070077 w 5071813"/>
                <a:gd name="connsiteY289" fmla="*/ 780728 h 4006635"/>
                <a:gd name="connsiteX290" fmla="*/ 4094421 w 5071813"/>
                <a:gd name="connsiteY290" fmla="*/ 653835 h 4006635"/>
                <a:gd name="connsiteX291" fmla="*/ 4128666 w 5071813"/>
                <a:gd name="connsiteY291" fmla="*/ 739786 h 4006635"/>
                <a:gd name="connsiteX292" fmla="*/ 4225050 w 5071813"/>
                <a:gd name="connsiteY292" fmla="*/ 653835 h 4006635"/>
                <a:gd name="connsiteX293" fmla="*/ 4210536 w 5071813"/>
                <a:gd name="connsiteY293" fmla="*/ 450635 h 4006635"/>
                <a:gd name="connsiteX294" fmla="*/ 4166993 w 5071813"/>
                <a:gd name="connsiteY294" fmla="*/ 421606 h 4006635"/>
                <a:gd name="connsiteX295" fmla="*/ 4108936 w 5071813"/>
                <a:gd name="connsiteY295" fmla="*/ 334521 h 4006635"/>
                <a:gd name="connsiteX296" fmla="*/ 4123450 w 5071813"/>
                <a:gd name="connsiteY296" fmla="*/ 276464 h 4006635"/>
                <a:gd name="connsiteX297" fmla="*/ 4254079 w 5071813"/>
                <a:gd name="connsiteY297" fmla="*/ 276464 h 4006635"/>
                <a:gd name="connsiteX298" fmla="*/ 4326650 w 5071813"/>
                <a:gd name="connsiteY298" fmla="*/ 261949 h 4006635"/>
                <a:gd name="connsiteX299" fmla="*/ 4384707 w 5071813"/>
                <a:gd name="connsiteY299" fmla="*/ 174864 h 4006635"/>
                <a:gd name="connsiteX300" fmla="*/ 4428250 w 5071813"/>
                <a:gd name="connsiteY300" fmla="*/ 145835 h 4006635"/>
                <a:gd name="connsiteX301" fmla="*/ 4457279 w 5071813"/>
                <a:gd name="connsiteY301" fmla="*/ 189378 h 4006635"/>
                <a:gd name="connsiteX302" fmla="*/ 4428250 w 5071813"/>
                <a:gd name="connsiteY302" fmla="*/ 363549 h 4006635"/>
                <a:gd name="connsiteX303" fmla="*/ 4457279 w 5071813"/>
                <a:gd name="connsiteY303" fmla="*/ 407092 h 4006635"/>
                <a:gd name="connsiteX304" fmla="*/ 4413736 w 5071813"/>
                <a:gd name="connsiteY304" fmla="*/ 494178 h 4006635"/>
                <a:gd name="connsiteX305" fmla="*/ 4355679 w 5071813"/>
                <a:gd name="connsiteY305" fmla="*/ 581264 h 4006635"/>
                <a:gd name="connsiteX306" fmla="*/ 4326650 w 5071813"/>
                <a:gd name="connsiteY306" fmla="*/ 668349 h 4006635"/>
                <a:gd name="connsiteX307" fmla="*/ 4283107 w 5071813"/>
                <a:gd name="connsiteY307" fmla="*/ 769949 h 4006635"/>
                <a:gd name="connsiteX308" fmla="*/ 4239564 w 5071813"/>
                <a:gd name="connsiteY308" fmla="*/ 798978 h 4006635"/>
                <a:gd name="connsiteX309" fmla="*/ 4210536 w 5071813"/>
                <a:gd name="connsiteY309" fmla="*/ 842521 h 4006635"/>
                <a:gd name="connsiteX310" fmla="*/ 4166993 w 5071813"/>
                <a:gd name="connsiteY310" fmla="*/ 857035 h 4006635"/>
                <a:gd name="connsiteX311" fmla="*/ 4108936 w 5071813"/>
                <a:gd name="connsiteY311" fmla="*/ 886064 h 4006635"/>
                <a:gd name="connsiteX312" fmla="*/ 4086745 w 5071813"/>
                <a:gd name="connsiteY312" fmla="*/ 985515 h 4006635"/>
                <a:gd name="connsiteX313" fmla="*/ 4074237 w 5071813"/>
                <a:gd name="connsiteY313" fmla="*/ 891279 h 4006635"/>
                <a:gd name="connsiteX314" fmla="*/ 3978307 w 5071813"/>
                <a:gd name="connsiteY314" fmla="*/ 929606 h 4006635"/>
                <a:gd name="connsiteX315" fmla="*/ 3833164 w 5071813"/>
                <a:gd name="connsiteY315" fmla="*/ 1016692 h 4006635"/>
                <a:gd name="connsiteX316" fmla="*/ 3789621 w 5071813"/>
                <a:gd name="connsiteY316" fmla="*/ 1205378 h 4006635"/>
                <a:gd name="connsiteX317" fmla="*/ 3746079 w 5071813"/>
                <a:gd name="connsiteY317" fmla="*/ 1234406 h 4006635"/>
                <a:gd name="connsiteX318" fmla="*/ 3688021 w 5071813"/>
                <a:gd name="connsiteY318" fmla="*/ 1292464 h 4006635"/>
                <a:gd name="connsiteX319" fmla="*/ 3702536 w 5071813"/>
                <a:gd name="connsiteY319" fmla="*/ 1336006 h 4006635"/>
                <a:gd name="connsiteX320" fmla="*/ 3833164 w 5071813"/>
                <a:gd name="connsiteY320" fmla="*/ 1277949 h 4006635"/>
                <a:gd name="connsiteX321" fmla="*/ 3847679 w 5071813"/>
                <a:gd name="connsiteY321" fmla="*/ 1234406 h 4006635"/>
                <a:gd name="connsiteX322" fmla="*/ 3992821 w 5071813"/>
                <a:gd name="connsiteY322" fmla="*/ 1219892 h 4006635"/>
                <a:gd name="connsiteX323" fmla="*/ 4021850 w 5071813"/>
                <a:gd name="connsiteY323" fmla="*/ 1306978 h 4006635"/>
                <a:gd name="connsiteX324" fmla="*/ 4108936 w 5071813"/>
                <a:gd name="connsiteY324" fmla="*/ 1336006 h 4006635"/>
                <a:gd name="connsiteX325" fmla="*/ 4181507 w 5071813"/>
                <a:gd name="connsiteY325" fmla="*/ 1277949 h 4006635"/>
                <a:gd name="connsiteX326" fmla="*/ 4210536 w 5071813"/>
                <a:gd name="connsiteY326" fmla="*/ 1190864 h 4006635"/>
                <a:gd name="connsiteX327" fmla="*/ 4297621 w 5071813"/>
                <a:gd name="connsiteY327" fmla="*/ 1161835 h 4006635"/>
                <a:gd name="connsiteX328" fmla="*/ 4312136 w 5071813"/>
                <a:gd name="connsiteY328" fmla="*/ 1118292 h 4006635"/>
                <a:gd name="connsiteX329" fmla="*/ 4341164 w 5071813"/>
                <a:gd name="connsiteY329" fmla="*/ 1002178 h 4006635"/>
                <a:gd name="connsiteX330" fmla="*/ 4399221 w 5071813"/>
                <a:gd name="connsiteY330" fmla="*/ 915092 h 4006635"/>
                <a:gd name="connsiteX331" fmla="*/ 4399221 w 5071813"/>
                <a:gd name="connsiteY331" fmla="*/ 769949 h 4006635"/>
                <a:gd name="connsiteX332" fmla="*/ 4442764 w 5071813"/>
                <a:gd name="connsiteY332" fmla="*/ 798978 h 4006635"/>
                <a:gd name="connsiteX333" fmla="*/ 4471793 w 5071813"/>
                <a:gd name="connsiteY333" fmla="*/ 639321 h 4006635"/>
                <a:gd name="connsiteX334" fmla="*/ 4523160 w 5071813"/>
                <a:gd name="connsiteY334" fmla="*/ 663360 h 4006635"/>
                <a:gd name="connsiteX335" fmla="*/ 4514088 w 5071813"/>
                <a:gd name="connsiteY335" fmla="*/ 723799 h 4006635"/>
                <a:gd name="connsiteX336" fmla="*/ 4602421 w 5071813"/>
                <a:gd name="connsiteY336" fmla="*/ 769949 h 4006635"/>
                <a:gd name="connsiteX337" fmla="*/ 4660479 w 5071813"/>
                <a:gd name="connsiteY337" fmla="*/ 740921 h 4006635"/>
                <a:gd name="connsiteX338" fmla="*/ 4733050 w 5071813"/>
                <a:gd name="connsiteY338" fmla="*/ 755435 h 4006635"/>
                <a:gd name="connsiteX339" fmla="*/ 4704021 w 5071813"/>
                <a:gd name="connsiteY339" fmla="*/ 813492 h 4006635"/>
                <a:gd name="connsiteX340" fmla="*/ 4660479 w 5071813"/>
                <a:gd name="connsiteY340" fmla="*/ 828006 h 4006635"/>
                <a:gd name="connsiteX341" fmla="*/ 4558879 w 5071813"/>
                <a:gd name="connsiteY341" fmla="*/ 857035 h 4006635"/>
                <a:gd name="connsiteX342" fmla="*/ 4517264 w 5071813"/>
                <a:gd name="connsiteY342" fmla="*/ 906475 h 4006635"/>
                <a:gd name="connsiteX343" fmla="*/ 4573393 w 5071813"/>
                <a:gd name="connsiteY343" fmla="*/ 987664 h 4006635"/>
                <a:gd name="connsiteX344" fmla="*/ 4464422 w 5071813"/>
                <a:gd name="connsiteY344" fmla="*/ 1006373 h 4006635"/>
                <a:gd name="connsiteX345" fmla="*/ 4413736 w 5071813"/>
                <a:gd name="connsiteY345" fmla="*/ 1161835 h 4006635"/>
                <a:gd name="connsiteX346" fmla="*/ 4355679 w 5071813"/>
                <a:gd name="connsiteY346" fmla="*/ 1234406 h 4006635"/>
                <a:gd name="connsiteX347" fmla="*/ 4268593 w 5071813"/>
                <a:gd name="connsiteY347" fmla="*/ 1263435 h 4006635"/>
                <a:gd name="connsiteX348" fmla="*/ 4225050 w 5071813"/>
                <a:gd name="connsiteY348" fmla="*/ 1292464 h 4006635"/>
                <a:gd name="connsiteX349" fmla="*/ 4210536 w 5071813"/>
                <a:gd name="connsiteY349" fmla="*/ 1350521 h 4006635"/>
                <a:gd name="connsiteX350" fmla="*/ 4181507 w 5071813"/>
                <a:gd name="connsiteY350" fmla="*/ 1394064 h 4006635"/>
                <a:gd name="connsiteX351" fmla="*/ 4254079 w 5071813"/>
                <a:gd name="connsiteY351" fmla="*/ 1452121 h 4006635"/>
                <a:gd name="connsiteX352" fmla="*/ 4283107 w 5071813"/>
                <a:gd name="connsiteY352" fmla="*/ 1408578 h 4006635"/>
                <a:gd name="connsiteX353" fmla="*/ 4341164 w 5071813"/>
                <a:gd name="connsiteY353" fmla="*/ 1394064 h 4006635"/>
                <a:gd name="connsiteX354" fmla="*/ 4428250 w 5071813"/>
                <a:gd name="connsiteY354" fmla="*/ 1365035 h 4006635"/>
                <a:gd name="connsiteX355" fmla="*/ 4471793 w 5071813"/>
                <a:gd name="connsiteY355" fmla="*/ 1350521 h 4006635"/>
                <a:gd name="connsiteX356" fmla="*/ 4573393 w 5071813"/>
                <a:gd name="connsiteY356" fmla="*/ 1321492 h 4006635"/>
                <a:gd name="connsiteX357" fmla="*/ 4791107 w 5071813"/>
                <a:gd name="connsiteY357" fmla="*/ 1219892 h 4006635"/>
                <a:gd name="connsiteX358" fmla="*/ 4834650 w 5071813"/>
                <a:gd name="connsiteY358" fmla="*/ 1205378 h 4006635"/>
                <a:gd name="connsiteX359" fmla="*/ 4892707 w 5071813"/>
                <a:gd name="connsiteY359" fmla="*/ 1190864 h 4006635"/>
                <a:gd name="connsiteX360" fmla="*/ 4950764 w 5071813"/>
                <a:gd name="connsiteY360" fmla="*/ 1147321 h 4006635"/>
                <a:gd name="connsiteX361" fmla="*/ 5052364 w 5071813"/>
                <a:gd name="connsiteY361" fmla="*/ 1161835 h 4006635"/>
                <a:gd name="connsiteX362" fmla="*/ 5023336 w 5071813"/>
                <a:gd name="connsiteY362" fmla="*/ 1248921 h 4006635"/>
                <a:gd name="connsiteX363" fmla="*/ 4936250 w 5071813"/>
                <a:gd name="connsiteY363" fmla="*/ 1263435 h 4006635"/>
                <a:gd name="connsiteX364" fmla="*/ 4849164 w 5071813"/>
                <a:gd name="connsiteY364" fmla="*/ 1336006 h 4006635"/>
                <a:gd name="connsiteX365" fmla="*/ 4820136 w 5071813"/>
                <a:gd name="connsiteY365" fmla="*/ 1394064 h 4006635"/>
                <a:gd name="connsiteX366" fmla="*/ 4805621 w 5071813"/>
                <a:gd name="connsiteY366" fmla="*/ 1437606 h 4006635"/>
                <a:gd name="connsiteX367" fmla="*/ 4747564 w 5071813"/>
                <a:gd name="connsiteY367" fmla="*/ 1452121 h 4006635"/>
                <a:gd name="connsiteX368" fmla="*/ 4628389 w 5071813"/>
                <a:gd name="connsiteY368" fmla="*/ 1401887 h 4006635"/>
                <a:gd name="connsiteX369" fmla="*/ 4544364 w 5071813"/>
                <a:gd name="connsiteY369" fmla="*/ 1423092 h 4006635"/>
                <a:gd name="connsiteX370" fmla="*/ 4399221 w 5071813"/>
                <a:gd name="connsiteY370" fmla="*/ 1437606 h 4006635"/>
                <a:gd name="connsiteX371" fmla="*/ 4355679 w 5071813"/>
                <a:gd name="connsiteY371" fmla="*/ 1466635 h 4006635"/>
                <a:gd name="connsiteX372" fmla="*/ 4312136 w 5071813"/>
                <a:gd name="connsiteY372" fmla="*/ 1481149 h 4006635"/>
                <a:gd name="connsiteX373" fmla="*/ 4254079 w 5071813"/>
                <a:gd name="connsiteY373" fmla="*/ 1510178 h 4006635"/>
                <a:gd name="connsiteX374" fmla="*/ 4225050 w 5071813"/>
                <a:gd name="connsiteY374" fmla="*/ 1568235 h 4006635"/>
                <a:gd name="connsiteX375" fmla="*/ 4181507 w 5071813"/>
                <a:gd name="connsiteY375" fmla="*/ 1597264 h 4006635"/>
                <a:gd name="connsiteX376" fmla="*/ 4137964 w 5071813"/>
                <a:gd name="connsiteY376" fmla="*/ 1640806 h 4006635"/>
                <a:gd name="connsiteX377" fmla="*/ 4065393 w 5071813"/>
                <a:gd name="connsiteY377" fmla="*/ 1437606 h 4006635"/>
                <a:gd name="connsiteX378" fmla="*/ 3891221 w 5071813"/>
                <a:gd name="connsiteY378" fmla="*/ 1466635 h 4006635"/>
                <a:gd name="connsiteX379" fmla="*/ 3847679 w 5071813"/>
                <a:gd name="connsiteY379" fmla="*/ 1495664 h 4006635"/>
                <a:gd name="connsiteX380" fmla="*/ 3920250 w 5071813"/>
                <a:gd name="connsiteY380" fmla="*/ 1553721 h 4006635"/>
                <a:gd name="connsiteX381" fmla="*/ 4007336 w 5071813"/>
                <a:gd name="connsiteY381" fmla="*/ 1655321 h 4006635"/>
                <a:gd name="connsiteX382" fmla="*/ 4021850 w 5071813"/>
                <a:gd name="connsiteY382" fmla="*/ 1713378 h 4006635"/>
                <a:gd name="connsiteX383" fmla="*/ 4036364 w 5071813"/>
                <a:gd name="connsiteY383" fmla="*/ 1756921 h 4006635"/>
                <a:gd name="connsiteX384" fmla="*/ 4021850 w 5071813"/>
                <a:gd name="connsiteY384" fmla="*/ 1800464 h 4006635"/>
                <a:gd name="connsiteX385" fmla="*/ 3978307 w 5071813"/>
                <a:gd name="connsiteY385" fmla="*/ 1785949 h 4006635"/>
                <a:gd name="connsiteX386" fmla="*/ 3905736 w 5071813"/>
                <a:gd name="connsiteY386" fmla="*/ 1698864 h 4006635"/>
                <a:gd name="connsiteX387" fmla="*/ 3818650 w 5071813"/>
                <a:gd name="connsiteY387" fmla="*/ 1655321 h 4006635"/>
                <a:gd name="connsiteX388" fmla="*/ 3775107 w 5071813"/>
                <a:gd name="connsiteY388" fmla="*/ 1626292 h 4006635"/>
                <a:gd name="connsiteX389" fmla="*/ 3557393 w 5071813"/>
                <a:gd name="connsiteY389" fmla="*/ 1669835 h 4006635"/>
                <a:gd name="connsiteX390" fmla="*/ 3499336 w 5071813"/>
                <a:gd name="connsiteY390" fmla="*/ 1684349 h 4006635"/>
                <a:gd name="connsiteX391" fmla="*/ 3412250 w 5071813"/>
                <a:gd name="connsiteY391" fmla="*/ 1727892 h 4006635"/>
                <a:gd name="connsiteX392" fmla="*/ 3455793 w 5071813"/>
                <a:gd name="connsiteY392" fmla="*/ 1713378 h 4006635"/>
                <a:gd name="connsiteX393" fmla="*/ 3513850 w 5071813"/>
                <a:gd name="connsiteY393" fmla="*/ 1727892 h 4006635"/>
                <a:gd name="connsiteX394" fmla="*/ 3629964 w 5071813"/>
                <a:gd name="connsiteY394" fmla="*/ 1742406 h 4006635"/>
                <a:gd name="connsiteX395" fmla="*/ 3673507 w 5071813"/>
                <a:gd name="connsiteY395" fmla="*/ 1771435 h 4006635"/>
                <a:gd name="connsiteX396" fmla="*/ 3702536 w 5071813"/>
                <a:gd name="connsiteY396" fmla="*/ 1844006 h 4006635"/>
                <a:gd name="connsiteX397" fmla="*/ 3688021 w 5071813"/>
                <a:gd name="connsiteY397" fmla="*/ 1887549 h 4006635"/>
                <a:gd name="connsiteX398" fmla="*/ 3644479 w 5071813"/>
                <a:gd name="connsiteY398" fmla="*/ 1858521 h 4006635"/>
                <a:gd name="connsiteX399" fmla="*/ 3586421 w 5071813"/>
                <a:gd name="connsiteY399" fmla="*/ 1814978 h 4006635"/>
                <a:gd name="connsiteX400" fmla="*/ 3252593 w 5071813"/>
                <a:gd name="connsiteY400" fmla="*/ 1800464 h 4006635"/>
                <a:gd name="connsiteX401" fmla="*/ 3180021 w 5071813"/>
                <a:gd name="connsiteY401" fmla="*/ 1814978 h 4006635"/>
                <a:gd name="connsiteX402" fmla="*/ 3165507 w 5071813"/>
                <a:gd name="connsiteY402" fmla="*/ 1858521 h 4006635"/>
                <a:gd name="connsiteX403" fmla="*/ 3107450 w 5071813"/>
                <a:gd name="connsiteY403" fmla="*/ 1873035 h 4006635"/>
                <a:gd name="connsiteX404" fmla="*/ 3063907 w 5071813"/>
                <a:gd name="connsiteY404" fmla="*/ 1902064 h 4006635"/>
                <a:gd name="connsiteX405" fmla="*/ 3107450 w 5071813"/>
                <a:gd name="connsiteY405" fmla="*/ 1916578 h 4006635"/>
                <a:gd name="connsiteX406" fmla="*/ 3165507 w 5071813"/>
                <a:gd name="connsiteY406" fmla="*/ 1931092 h 4006635"/>
                <a:gd name="connsiteX407" fmla="*/ 3209050 w 5071813"/>
                <a:gd name="connsiteY407" fmla="*/ 2018178 h 4006635"/>
                <a:gd name="connsiteX408" fmla="*/ 3267107 w 5071813"/>
                <a:gd name="connsiteY408" fmla="*/ 2047206 h 4006635"/>
                <a:gd name="connsiteX409" fmla="*/ 3368707 w 5071813"/>
                <a:gd name="connsiteY409" fmla="*/ 2003664 h 4006635"/>
                <a:gd name="connsiteX410" fmla="*/ 3455793 w 5071813"/>
                <a:gd name="connsiteY410" fmla="*/ 1974635 h 4006635"/>
                <a:gd name="connsiteX411" fmla="*/ 3499336 w 5071813"/>
                <a:gd name="connsiteY411" fmla="*/ 1960121 h 4006635"/>
                <a:gd name="connsiteX412" fmla="*/ 3600936 w 5071813"/>
                <a:gd name="connsiteY412" fmla="*/ 1974635 h 4006635"/>
                <a:gd name="connsiteX413" fmla="*/ 3615450 w 5071813"/>
                <a:gd name="connsiteY413" fmla="*/ 2018178 h 4006635"/>
                <a:gd name="connsiteX414" fmla="*/ 3644479 w 5071813"/>
                <a:gd name="connsiteY414" fmla="*/ 2061721 h 4006635"/>
                <a:gd name="connsiteX415" fmla="*/ 3658993 w 5071813"/>
                <a:gd name="connsiteY415" fmla="*/ 2105264 h 4006635"/>
                <a:gd name="connsiteX416" fmla="*/ 3804136 w 5071813"/>
                <a:gd name="connsiteY416" fmla="*/ 2279435 h 4006635"/>
                <a:gd name="connsiteX417" fmla="*/ 3847679 w 5071813"/>
                <a:gd name="connsiteY417" fmla="*/ 2293949 h 4006635"/>
                <a:gd name="connsiteX418" fmla="*/ 4007336 w 5071813"/>
                <a:gd name="connsiteY418" fmla="*/ 2279435 h 4006635"/>
                <a:gd name="connsiteX419" fmla="*/ 4108936 w 5071813"/>
                <a:gd name="connsiteY419" fmla="*/ 2177835 h 4006635"/>
                <a:gd name="connsiteX420" fmla="*/ 4210536 w 5071813"/>
                <a:gd name="connsiteY420" fmla="*/ 2134292 h 4006635"/>
                <a:gd name="connsiteX421" fmla="*/ 4283107 w 5071813"/>
                <a:gd name="connsiteY421" fmla="*/ 2148806 h 4006635"/>
                <a:gd name="connsiteX422" fmla="*/ 4225050 w 5071813"/>
                <a:gd name="connsiteY422" fmla="*/ 2192349 h 4006635"/>
                <a:gd name="connsiteX423" fmla="*/ 4137964 w 5071813"/>
                <a:gd name="connsiteY423" fmla="*/ 2250406 h 4006635"/>
                <a:gd name="connsiteX424" fmla="*/ 4094421 w 5071813"/>
                <a:gd name="connsiteY424" fmla="*/ 2279435 h 4006635"/>
                <a:gd name="connsiteX425" fmla="*/ 4079907 w 5071813"/>
                <a:gd name="connsiteY425" fmla="*/ 2322978 h 4006635"/>
                <a:gd name="connsiteX426" fmla="*/ 4152479 w 5071813"/>
                <a:gd name="connsiteY426" fmla="*/ 2395549 h 4006635"/>
                <a:gd name="connsiteX427" fmla="*/ 4196021 w 5071813"/>
                <a:gd name="connsiteY427" fmla="*/ 2511664 h 4006635"/>
                <a:gd name="connsiteX428" fmla="*/ 4210536 w 5071813"/>
                <a:gd name="connsiteY428" fmla="*/ 2569721 h 4006635"/>
                <a:gd name="connsiteX429" fmla="*/ 4239564 w 5071813"/>
                <a:gd name="connsiteY429" fmla="*/ 2656806 h 4006635"/>
                <a:gd name="connsiteX430" fmla="*/ 4254079 w 5071813"/>
                <a:gd name="connsiteY430" fmla="*/ 2729378 h 4006635"/>
                <a:gd name="connsiteX431" fmla="*/ 4268593 w 5071813"/>
                <a:gd name="connsiteY431" fmla="*/ 2772921 h 4006635"/>
                <a:gd name="connsiteX432" fmla="*/ 4225050 w 5071813"/>
                <a:gd name="connsiteY432" fmla="*/ 2743892 h 4006635"/>
                <a:gd name="connsiteX433" fmla="*/ 4184342 w 5071813"/>
                <a:gd name="connsiteY433" fmla="*/ 2596141 h 4006635"/>
                <a:gd name="connsiteX434" fmla="*/ 4137964 w 5071813"/>
                <a:gd name="connsiteY434" fmla="*/ 2511664 h 4006635"/>
                <a:gd name="connsiteX435" fmla="*/ 4094421 w 5071813"/>
                <a:gd name="connsiteY435" fmla="*/ 2468121 h 4006635"/>
                <a:gd name="connsiteX436" fmla="*/ 4050879 w 5071813"/>
                <a:gd name="connsiteY436" fmla="*/ 2439092 h 4006635"/>
                <a:gd name="connsiteX437" fmla="*/ 4007336 w 5071813"/>
                <a:gd name="connsiteY437" fmla="*/ 2395549 h 4006635"/>
                <a:gd name="connsiteX438" fmla="*/ 3920250 w 5071813"/>
                <a:gd name="connsiteY438" fmla="*/ 2352006 h 4006635"/>
                <a:gd name="connsiteX439" fmla="*/ 3818650 w 5071813"/>
                <a:gd name="connsiteY439" fmla="*/ 2381035 h 4006635"/>
                <a:gd name="connsiteX440" fmla="*/ 3847679 w 5071813"/>
                <a:gd name="connsiteY440" fmla="*/ 2424578 h 4006635"/>
                <a:gd name="connsiteX441" fmla="*/ 3891221 w 5071813"/>
                <a:gd name="connsiteY441" fmla="*/ 2482635 h 4006635"/>
                <a:gd name="connsiteX442" fmla="*/ 3905736 w 5071813"/>
                <a:gd name="connsiteY442" fmla="*/ 2569721 h 4006635"/>
                <a:gd name="connsiteX443" fmla="*/ 3920250 w 5071813"/>
                <a:gd name="connsiteY443" fmla="*/ 2613264 h 4006635"/>
                <a:gd name="connsiteX444" fmla="*/ 3876707 w 5071813"/>
                <a:gd name="connsiteY444" fmla="*/ 2627778 h 4006635"/>
                <a:gd name="connsiteX445" fmla="*/ 3847679 w 5071813"/>
                <a:gd name="connsiteY445" fmla="*/ 2526178 h 4006635"/>
                <a:gd name="connsiteX446" fmla="*/ 3801981 w 5071813"/>
                <a:gd name="connsiteY446" fmla="*/ 2424352 h 4006635"/>
                <a:gd name="connsiteX447" fmla="*/ 3702536 w 5071813"/>
                <a:gd name="connsiteY447" fmla="*/ 2337492 h 4006635"/>
                <a:gd name="connsiteX448" fmla="*/ 3673507 w 5071813"/>
                <a:gd name="connsiteY448" fmla="*/ 2293949 h 4006635"/>
                <a:gd name="connsiteX449" fmla="*/ 3644479 w 5071813"/>
                <a:gd name="connsiteY449" fmla="*/ 2206864 h 4006635"/>
                <a:gd name="connsiteX450" fmla="*/ 3571907 w 5071813"/>
                <a:gd name="connsiteY450" fmla="*/ 2177835 h 4006635"/>
                <a:gd name="connsiteX451" fmla="*/ 3513850 w 5071813"/>
                <a:gd name="connsiteY451" fmla="*/ 2163321 h 4006635"/>
                <a:gd name="connsiteX452" fmla="*/ 3397736 w 5071813"/>
                <a:gd name="connsiteY452" fmla="*/ 2177835 h 4006635"/>
                <a:gd name="connsiteX453" fmla="*/ 3305207 w 5071813"/>
                <a:gd name="connsiteY453" fmla="*/ 2170918 h 4006635"/>
                <a:gd name="connsiteX454" fmla="*/ 3296136 w 5071813"/>
                <a:gd name="connsiteY454" fmla="*/ 2235892 h 4006635"/>
                <a:gd name="connsiteX455" fmla="*/ 3412250 w 5071813"/>
                <a:gd name="connsiteY455" fmla="*/ 2279435 h 4006635"/>
                <a:gd name="connsiteX456" fmla="*/ 3455793 w 5071813"/>
                <a:gd name="connsiteY456" fmla="*/ 2395549 h 4006635"/>
                <a:gd name="connsiteX457" fmla="*/ 3441279 w 5071813"/>
                <a:gd name="connsiteY457" fmla="*/ 2511664 h 4006635"/>
                <a:gd name="connsiteX458" fmla="*/ 3383221 w 5071813"/>
                <a:gd name="connsiteY458" fmla="*/ 2468121 h 4006635"/>
                <a:gd name="connsiteX459" fmla="*/ 3339679 w 5071813"/>
                <a:gd name="connsiteY459" fmla="*/ 2439092 h 4006635"/>
                <a:gd name="connsiteX460" fmla="*/ 3325164 w 5071813"/>
                <a:gd name="connsiteY460" fmla="*/ 2395549 h 4006635"/>
                <a:gd name="connsiteX461" fmla="*/ 3310650 w 5071813"/>
                <a:gd name="connsiteY461" fmla="*/ 2308464 h 4006635"/>
                <a:gd name="connsiteX462" fmla="*/ 3267107 w 5071813"/>
                <a:gd name="connsiteY462" fmla="*/ 2264921 h 4006635"/>
                <a:gd name="connsiteX463" fmla="*/ 3223564 w 5071813"/>
                <a:gd name="connsiteY463" fmla="*/ 2206864 h 4006635"/>
                <a:gd name="connsiteX464" fmla="*/ 3209050 w 5071813"/>
                <a:gd name="connsiteY464" fmla="*/ 2163321 h 4006635"/>
                <a:gd name="connsiteX465" fmla="*/ 3136479 w 5071813"/>
                <a:gd name="connsiteY465" fmla="*/ 2134292 h 4006635"/>
                <a:gd name="connsiteX466" fmla="*/ 3020364 w 5071813"/>
                <a:gd name="connsiteY466" fmla="*/ 2076235 h 4006635"/>
                <a:gd name="connsiteX467" fmla="*/ 2976821 w 5071813"/>
                <a:gd name="connsiteY467" fmla="*/ 2279435 h 4006635"/>
                <a:gd name="connsiteX468" fmla="*/ 2875221 w 5071813"/>
                <a:gd name="connsiteY468" fmla="*/ 2366521 h 4006635"/>
                <a:gd name="connsiteX469" fmla="*/ 2846193 w 5071813"/>
                <a:gd name="connsiteY469" fmla="*/ 2410064 h 4006635"/>
                <a:gd name="connsiteX470" fmla="*/ 2831679 w 5071813"/>
                <a:gd name="connsiteY470" fmla="*/ 2482635 h 4006635"/>
                <a:gd name="connsiteX471" fmla="*/ 2672021 w 5071813"/>
                <a:gd name="connsiteY471" fmla="*/ 2526178 h 4006635"/>
                <a:gd name="connsiteX472" fmla="*/ 2657507 w 5071813"/>
                <a:gd name="connsiteY472" fmla="*/ 2569721 h 4006635"/>
                <a:gd name="connsiteX473" fmla="*/ 2599450 w 5071813"/>
                <a:gd name="connsiteY473" fmla="*/ 2656806 h 4006635"/>
                <a:gd name="connsiteX474" fmla="*/ 2584936 w 5071813"/>
                <a:gd name="connsiteY474" fmla="*/ 2700349 h 4006635"/>
                <a:gd name="connsiteX475" fmla="*/ 2599450 w 5071813"/>
                <a:gd name="connsiteY475" fmla="*/ 2743892 h 4006635"/>
                <a:gd name="connsiteX476" fmla="*/ 2730079 w 5071813"/>
                <a:gd name="connsiteY476" fmla="*/ 2845492 h 4006635"/>
                <a:gd name="connsiteX477" fmla="*/ 2773621 w 5071813"/>
                <a:gd name="connsiteY477" fmla="*/ 2889035 h 4006635"/>
                <a:gd name="connsiteX478" fmla="*/ 2889736 w 5071813"/>
                <a:gd name="connsiteY478" fmla="*/ 2932578 h 4006635"/>
                <a:gd name="connsiteX479" fmla="*/ 2976821 w 5071813"/>
                <a:gd name="connsiteY479" fmla="*/ 2976121 h 4006635"/>
                <a:gd name="connsiteX480" fmla="*/ 3034879 w 5071813"/>
                <a:gd name="connsiteY480" fmla="*/ 2961606 h 4006635"/>
                <a:gd name="connsiteX481" fmla="*/ 3127974 w 5071813"/>
                <a:gd name="connsiteY481" fmla="*/ 2888354 h 4006635"/>
                <a:gd name="connsiteX482" fmla="*/ 3165507 w 5071813"/>
                <a:gd name="connsiteY482" fmla="*/ 2801949 h 4006635"/>
                <a:gd name="connsiteX483" fmla="*/ 3412250 w 5071813"/>
                <a:gd name="connsiteY483" fmla="*/ 2816464 h 4006635"/>
                <a:gd name="connsiteX484" fmla="*/ 3513850 w 5071813"/>
                <a:gd name="connsiteY484" fmla="*/ 2860006 h 4006635"/>
                <a:gd name="connsiteX485" fmla="*/ 3557393 w 5071813"/>
                <a:gd name="connsiteY485" fmla="*/ 2874521 h 4006635"/>
                <a:gd name="connsiteX486" fmla="*/ 3615450 w 5071813"/>
                <a:gd name="connsiteY486" fmla="*/ 2976121 h 4006635"/>
                <a:gd name="connsiteX487" fmla="*/ 3600936 w 5071813"/>
                <a:gd name="connsiteY487" fmla="*/ 3048692 h 4006635"/>
                <a:gd name="connsiteX488" fmla="*/ 3484821 w 5071813"/>
                <a:gd name="connsiteY488" fmla="*/ 3034178 h 4006635"/>
                <a:gd name="connsiteX489" fmla="*/ 3441279 w 5071813"/>
                <a:gd name="connsiteY489" fmla="*/ 3005149 h 4006635"/>
                <a:gd name="connsiteX490" fmla="*/ 3180021 w 5071813"/>
                <a:gd name="connsiteY490" fmla="*/ 3019664 h 4006635"/>
                <a:gd name="connsiteX491" fmla="*/ 3136479 w 5071813"/>
                <a:gd name="connsiteY491" fmla="*/ 3063206 h 4006635"/>
                <a:gd name="connsiteX492" fmla="*/ 3281621 w 5071813"/>
                <a:gd name="connsiteY492" fmla="*/ 3077721 h 4006635"/>
                <a:gd name="connsiteX493" fmla="*/ 3412250 w 5071813"/>
                <a:gd name="connsiteY493" fmla="*/ 3106749 h 4006635"/>
                <a:gd name="connsiteX494" fmla="*/ 3513850 w 5071813"/>
                <a:gd name="connsiteY494" fmla="*/ 3193835 h 4006635"/>
                <a:gd name="connsiteX495" fmla="*/ 3557393 w 5071813"/>
                <a:gd name="connsiteY495" fmla="*/ 3208349 h 4006635"/>
                <a:gd name="connsiteX496" fmla="*/ 3600936 w 5071813"/>
                <a:gd name="connsiteY496" fmla="*/ 3237378 h 4006635"/>
                <a:gd name="connsiteX497" fmla="*/ 3673507 w 5071813"/>
                <a:gd name="connsiteY497" fmla="*/ 3251892 h 4006635"/>
                <a:gd name="connsiteX498" fmla="*/ 3717050 w 5071813"/>
                <a:gd name="connsiteY498" fmla="*/ 3266406 h 4006635"/>
                <a:gd name="connsiteX499" fmla="*/ 3804136 w 5071813"/>
                <a:gd name="connsiteY499" fmla="*/ 3368006 h 4006635"/>
                <a:gd name="connsiteX500" fmla="*/ 3920250 w 5071813"/>
                <a:gd name="connsiteY500" fmla="*/ 3397035 h 4006635"/>
                <a:gd name="connsiteX501" fmla="*/ 3992821 w 5071813"/>
                <a:gd name="connsiteY501" fmla="*/ 3382521 h 4006635"/>
                <a:gd name="connsiteX502" fmla="*/ 4007336 w 5071813"/>
                <a:gd name="connsiteY502" fmla="*/ 3426064 h 4006635"/>
                <a:gd name="connsiteX503" fmla="*/ 3920250 w 5071813"/>
                <a:gd name="connsiteY503" fmla="*/ 3513149 h 4006635"/>
                <a:gd name="connsiteX504" fmla="*/ 3731564 w 5071813"/>
                <a:gd name="connsiteY504" fmla="*/ 3484121 h 4006635"/>
                <a:gd name="connsiteX505" fmla="*/ 3600936 w 5071813"/>
                <a:gd name="connsiteY505" fmla="*/ 3382521 h 4006635"/>
                <a:gd name="connsiteX506" fmla="*/ 3441279 w 5071813"/>
                <a:gd name="connsiteY506" fmla="*/ 3338978 h 4006635"/>
                <a:gd name="connsiteX507" fmla="*/ 3296136 w 5071813"/>
                <a:gd name="connsiteY507" fmla="*/ 3353492 h 4006635"/>
                <a:gd name="connsiteX508" fmla="*/ 3310650 w 5071813"/>
                <a:gd name="connsiteY508" fmla="*/ 3426064 h 4006635"/>
                <a:gd name="connsiteX509" fmla="*/ 3281621 w 5071813"/>
                <a:gd name="connsiteY509" fmla="*/ 3556692 h 4006635"/>
                <a:gd name="connsiteX510" fmla="*/ 3138406 w 5071813"/>
                <a:gd name="connsiteY510" fmla="*/ 3532653 h 4006635"/>
                <a:gd name="connsiteX511" fmla="*/ 3154394 w 5071813"/>
                <a:gd name="connsiteY511" fmla="*/ 3484801 h 4006635"/>
                <a:gd name="connsiteX512" fmla="*/ 3147705 w 5071813"/>
                <a:gd name="connsiteY512" fmla="*/ 3419373 h 4006635"/>
                <a:gd name="connsiteX513" fmla="*/ 3174579 w 5071813"/>
                <a:gd name="connsiteY513" fmla="*/ 3376058 h 4006635"/>
                <a:gd name="connsiteX514" fmla="*/ 3136479 w 5071813"/>
                <a:gd name="connsiteY514" fmla="*/ 3251892 h 4006635"/>
                <a:gd name="connsiteX515" fmla="*/ 3092936 w 5071813"/>
                <a:gd name="connsiteY515" fmla="*/ 3222864 h 4006635"/>
                <a:gd name="connsiteX516" fmla="*/ 3092936 w 5071813"/>
                <a:gd name="connsiteY516" fmla="*/ 3614749 h 4006635"/>
                <a:gd name="connsiteX517" fmla="*/ 3121964 w 5071813"/>
                <a:gd name="connsiteY517" fmla="*/ 3701835 h 4006635"/>
                <a:gd name="connsiteX518" fmla="*/ 3107450 w 5071813"/>
                <a:gd name="connsiteY518" fmla="*/ 3890521 h 4006635"/>
                <a:gd name="connsiteX519" fmla="*/ 3078421 w 5071813"/>
                <a:gd name="connsiteY519" fmla="*/ 4006635 h 4006635"/>
                <a:gd name="connsiteX520" fmla="*/ 3020364 w 5071813"/>
                <a:gd name="connsiteY520" fmla="*/ 3948578 h 4006635"/>
                <a:gd name="connsiteX521" fmla="*/ 2976821 w 5071813"/>
                <a:gd name="connsiteY521" fmla="*/ 3600235 h 4006635"/>
                <a:gd name="connsiteX522" fmla="*/ 2918764 w 5071813"/>
                <a:gd name="connsiteY522" fmla="*/ 3498635 h 4006635"/>
                <a:gd name="connsiteX523" fmla="*/ 2889736 w 5071813"/>
                <a:gd name="connsiteY523" fmla="*/ 3426064 h 4006635"/>
                <a:gd name="connsiteX524" fmla="*/ 2904250 w 5071813"/>
                <a:gd name="connsiteY524" fmla="*/ 3309949 h 4006635"/>
                <a:gd name="connsiteX525" fmla="*/ 2947793 w 5071813"/>
                <a:gd name="connsiteY525" fmla="*/ 3266406 h 4006635"/>
                <a:gd name="connsiteX526" fmla="*/ 2991336 w 5071813"/>
                <a:gd name="connsiteY526" fmla="*/ 3179321 h 4006635"/>
                <a:gd name="connsiteX527" fmla="*/ 2976821 w 5071813"/>
                <a:gd name="connsiteY527" fmla="*/ 3121264 h 4006635"/>
                <a:gd name="connsiteX528" fmla="*/ 2918764 w 5071813"/>
                <a:gd name="connsiteY528" fmla="*/ 3106749 h 4006635"/>
                <a:gd name="connsiteX529" fmla="*/ 2875221 w 5071813"/>
                <a:gd name="connsiteY529" fmla="*/ 3092235 h 4006635"/>
                <a:gd name="connsiteX530" fmla="*/ 2788136 w 5071813"/>
                <a:gd name="connsiteY530" fmla="*/ 3135778 h 4006635"/>
                <a:gd name="connsiteX531" fmla="*/ 2759107 w 5071813"/>
                <a:gd name="connsiteY531" fmla="*/ 3048692 h 4006635"/>
                <a:gd name="connsiteX532" fmla="*/ 2744593 w 5071813"/>
                <a:gd name="connsiteY532" fmla="*/ 3005149 h 4006635"/>
                <a:gd name="connsiteX533" fmla="*/ 2701050 w 5071813"/>
                <a:gd name="connsiteY533" fmla="*/ 2990635 h 4006635"/>
                <a:gd name="connsiteX534" fmla="*/ 2541393 w 5071813"/>
                <a:gd name="connsiteY534" fmla="*/ 3019664 h 4006635"/>
                <a:gd name="connsiteX535" fmla="*/ 2439793 w 5071813"/>
                <a:gd name="connsiteY535" fmla="*/ 3063206 h 4006635"/>
                <a:gd name="connsiteX536" fmla="*/ 2309164 w 5071813"/>
                <a:gd name="connsiteY536" fmla="*/ 3077721 h 4006635"/>
                <a:gd name="connsiteX537" fmla="*/ 2265621 w 5071813"/>
                <a:gd name="connsiteY537" fmla="*/ 3121264 h 4006635"/>
                <a:gd name="connsiteX538" fmla="*/ 2251107 w 5071813"/>
                <a:gd name="connsiteY538" fmla="*/ 3179321 h 4006635"/>
                <a:gd name="connsiteX539" fmla="*/ 2236593 w 5071813"/>
                <a:gd name="connsiteY539" fmla="*/ 3251892 h 4006635"/>
                <a:gd name="connsiteX540" fmla="*/ 2193050 w 5071813"/>
                <a:gd name="connsiteY540" fmla="*/ 3280921 h 4006635"/>
                <a:gd name="connsiteX541" fmla="*/ 2033393 w 5071813"/>
                <a:gd name="connsiteY541" fmla="*/ 3251892 h 4006635"/>
                <a:gd name="connsiteX542" fmla="*/ 1989850 w 5071813"/>
                <a:gd name="connsiteY542" fmla="*/ 3179321 h 4006635"/>
                <a:gd name="connsiteX543" fmla="*/ 2062421 w 5071813"/>
                <a:gd name="connsiteY543" fmla="*/ 3092235 h 4006635"/>
                <a:gd name="connsiteX544" fmla="*/ 2193050 w 5071813"/>
                <a:gd name="connsiteY544" fmla="*/ 3077721 h 4006635"/>
                <a:gd name="connsiteX545" fmla="*/ 2236593 w 5071813"/>
                <a:gd name="connsiteY545" fmla="*/ 3034178 h 4006635"/>
                <a:gd name="connsiteX546" fmla="*/ 2265621 w 5071813"/>
                <a:gd name="connsiteY546" fmla="*/ 2947092 h 4006635"/>
                <a:gd name="connsiteX547" fmla="*/ 2294650 w 5071813"/>
                <a:gd name="connsiteY547" fmla="*/ 2889035 h 4006635"/>
                <a:gd name="connsiteX548" fmla="*/ 2410764 w 5071813"/>
                <a:gd name="connsiteY548" fmla="*/ 2903549 h 4006635"/>
                <a:gd name="connsiteX549" fmla="*/ 2468821 w 5071813"/>
                <a:gd name="connsiteY549" fmla="*/ 2889035 h 4006635"/>
                <a:gd name="connsiteX550" fmla="*/ 2439793 w 5071813"/>
                <a:gd name="connsiteY550" fmla="*/ 2816464 h 4006635"/>
                <a:gd name="connsiteX551" fmla="*/ 2323679 w 5071813"/>
                <a:gd name="connsiteY551" fmla="*/ 2787435 h 4006635"/>
                <a:gd name="connsiteX552" fmla="*/ 2280136 w 5071813"/>
                <a:gd name="connsiteY552" fmla="*/ 2801949 h 4006635"/>
                <a:gd name="connsiteX553" fmla="*/ 2236593 w 5071813"/>
                <a:gd name="connsiteY553" fmla="*/ 2932578 h 4006635"/>
                <a:gd name="connsiteX554" fmla="*/ 2178536 w 5071813"/>
                <a:gd name="connsiteY554" fmla="*/ 2976121 h 4006635"/>
                <a:gd name="connsiteX555" fmla="*/ 2134993 w 5071813"/>
                <a:gd name="connsiteY555" fmla="*/ 3005149 h 4006635"/>
                <a:gd name="connsiteX556" fmla="*/ 2004364 w 5071813"/>
                <a:gd name="connsiteY556" fmla="*/ 3034178 h 4006635"/>
                <a:gd name="connsiteX557" fmla="*/ 1960821 w 5071813"/>
                <a:gd name="connsiteY557" fmla="*/ 3063206 h 4006635"/>
                <a:gd name="connsiteX558" fmla="*/ 1917279 w 5071813"/>
                <a:gd name="connsiteY558" fmla="*/ 3077721 h 4006635"/>
                <a:gd name="connsiteX559" fmla="*/ 1722924 w 5071813"/>
                <a:gd name="connsiteY559" fmla="*/ 3144849 h 4006635"/>
                <a:gd name="connsiteX560" fmla="*/ 1635838 w 5071813"/>
                <a:gd name="connsiteY560" fmla="*/ 3178867 h 4006635"/>
                <a:gd name="connsiteX561" fmla="*/ 1580842 w 5071813"/>
                <a:gd name="connsiteY561" fmla="*/ 3270035 h 4006635"/>
                <a:gd name="connsiteX562" fmla="*/ 1510879 w 5071813"/>
                <a:gd name="connsiteY562" fmla="*/ 3397035 h 4006635"/>
                <a:gd name="connsiteX563" fmla="*/ 1467336 w 5071813"/>
                <a:gd name="connsiteY563" fmla="*/ 3382521 h 4006635"/>
                <a:gd name="connsiteX564" fmla="*/ 1452821 w 5071813"/>
                <a:gd name="connsiteY564" fmla="*/ 3338978 h 4006635"/>
                <a:gd name="connsiteX565" fmla="*/ 1467336 w 5071813"/>
                <a:gd name="connsiteY565" fmla="*/ 3208349 h 4006635"/>
                <a:gd name="connsiteX566" fmla="*/ 1597964 w 5071813"/>
                <a:gd name="connsiteY566" fmla="*/ 3150292 h 4006635"/>
                <a:gd name="connsiteX567" fmla="*/ 1670536 w 5071813"/>
                <a:gd name="connsiteY567" fmla="*/ 3077721 h 4006635"/>
                <a:gd name="connsiteX568" fmla="*/ 1714079 w 5071813"/>
                <a:gd name="connsiteY568" fmla="*/ 3034178 h 4006635"/>
                <a:gd name="connsiteX569" fmla="*/ 1861376 w 5071813"/>
                <a:gd name="connsiteY569" fmla="*/ 3002087 h 4006635"/>
                <a:gd name="connsiteX570" fmla="*/ 2105964 w 5071813"/>
                <a:gd name="connsiteY570" fmla="*/ 2947092 h 4006635"/>
                <a:gd name="connsiteX571" fmla="*/ 2149507 w 5071813"/>
                <a:gd name="connsiteY571" fmla="*/ 2932578 h 4006635"/>
                <a:gd name="connsiteX572" fmla="*/ 2222079 w 5071813"/>
                <a:gd name="connsiteY572" fmla="*/ 2830978 h 4006635"/>
                <a:gd name="connsiteX573" fmla="*/ 2207564 w 5071813"/>
                <a:gd name="connsiteY573" fmla="*/ 2700349 h 4006635"/>
                <a:gd name="connsiteX574" fmla="*/ 1786650 w 5071813"/>
                <a:gd name="connsiteY574" fmla="*/ 2729378 h 4006635"/>
                <a:gd name="connsiteX575" fmla="*/ 1714079 w 5071813"/>
                <a:gd name="connsiteY575" fmla="*/ 2787435 h 4006635"/>
                <a:gd name="connsiteX576" fmla="*/ 1670536 w 5071813"/>
                <a:gd name="connsiteY576" fmla="*/ 2801949 h 4006635"/>
                <a:gd name="connsiteX577" fmla="*/ 1539907 w 5071813"/>
                <a:gd name="connsiteY577" fmla="*/ 2845492 h 4006635"/>
                <a:gd name="connsiteX578" fmla="*/ 1409279 w 5071813"/>
                <a:gd name="connsiteY578" fmla="*/ 2889035 h 4006635"/>
                <a:gd name="connsiteX579" fmla="*/ 1452821 w 5071813"/>
                <a:gd name="connsiteY579" fmla="*/ 2758406 h 4006635"/>
                <a:gd name="connsiteX580" fmla="*/ 1568936 w 5071813"/>
                <a:gd name="connsiteY580" fmla="*/ 2729378 h 4006635"/>
                <a:gd name="connsiteX581" fmla="*/ 1612479 w 5071813"/>
                <a:gd name="connsiteY581" fmla="*/ 2700349 h 4006635"/>
                <a:gd name="connsiteX582" fmla="*/ 1626993 w 5071813"/>
                <a:gd name="connsiteY582" fmla="*/ 2656806 h 4006635"/>
                <a:gd name="connsiteX583" fmla="*/ 1510879 w 5071813"/>
                <a:gd name="connsiteY583" fmla="*/ 2613264 h 4006635"/>
                <a:gd name="connsiteX584" fmla="*/ 1423793 w 5071813"/>
                <a:gd name="connsiteY584" fmla="*/ 2497149 h 4006635"/>
                <a:gd name="connsiteX585" fmla="*/ 1467336 w 5071813"/>
                <a:gd name="connsiteY585" fmla="*/ 2482635 h 4006635"/>
                <a:gd name="connsiteX586" fmla="*/ 1626993 w 5071813"/>
                <a:gd name="connsiteY586" fmla="*/ 2540692 h 4006635"/>
                <a:gd name="connsiteX587" fmla="*/ 1728593 w 5071813"/>
                <a:gd name="connsiteY587" fmla="*/ 2569721 h 4006635"/>
                <a:gd name="connsiteX588" fmla="*/ 1797082 w 5071813"/>
                <a:gd name="connsiteY588" fmla="*/ 2603285 h 4006635"/>
                <a:gd name="connsiteX589" fmla="*/ 1830193 w 5071813"/>
                <a:gd name="connsiteY589" fmla="*/ 2642292 h 4006635"/>
                <a:gd name="connsiteX590" fmla="*/ 1888250 w 5071813"/>
                <a:gd name="connsiteY590" fmla="*/ 2656806 h 4006635"/>
                <a:gd name="connsiteX591" fmla="*/ 1975336 w 5071813"/>
                <a:gd name="connsiteY591" fmla="*/ 2671321 h 4006635"/>
                <a:gd name="connsiteX592" fmla="*/ 2164021 w 5071813"/>
                <a:gd name="connsiteY592" fmla="*/ 2652498 h 4006635"/>
                <a:gd name="connsiteX593" fmla="*/ 2309164 w 5071813"/>
                <a:gd name="connsiteY593" fmla="*/ 2671321 h 4006635"/>
                <a:gd name="connsiteX594" fmla="*/ 2294650 w 5071813"/>
                <a:gd name="connsiteY594" fmla="*/ 2627778 h 4006635"/>
                <a:gd name="connsiteX595" fmla="*/ 2193050 w 5071813"/>
                <a:gd name="connsiteY595" fmla="*/ 2569721 h 4006635"/>
                <a:gd name="connsiteX596" fmla="*/ 2164021 w 5071813"/>
                <a:gd name="connsiteY596" fmla="*/ 2497149 h 4006635"/>
                <a:gd name="connsiteX597" fmla="*/ 2062421 w 5071813"/>
                <a:gd name="connsiteY597" fmla="*/ 2453606 h 4006635"/>
                <a:gd name="connsiteX598" fmla="*/ 2004364 w 5071813"/>
                <a:gd name="connsiteY598" fmla="*/ 2424578 h 4006635"/>
                <a:gd name="connsiteX599" fmla="*/ 1873736 w 5071813"/>
                <a:gd name="connsiteY599" fmla="*/ 2439092 h 4006635"/>
                <a:gd name="connsiteX600" fmla="*/ 1830193 w 5071813"/>
                <a:gd name="connsiteY600" fmla="*/ 2453606 h 4006635"/>
                <a:gd name="connsiteX601" fmla="*/ 1699564 w 5071813"/>
                <a:gd name="connsiteY601" fmla="*/ 2439092 h 4006635"/>
                <a:gd name="connsiteX602" fmla="*/ 1656021 w 5071813"/>
                <a:gd name="connsiteY602" fmla="*/ 2410064 h 4006635"/>
                <a:gd name="connsiteX603" fmla="*/ 1612479 w 5071813"/>
                <a:gd name="connsiteY603" fmla="*/ 2395549 h 4006635"/>
                <a:gd name="connsiteX604" fmla="*/ 1423793 w 5071813"/>
                <a:gd name="connsiteY604" fmla="*/ 2366521 h 4006635"/>
                <a:gd name="connsiteX605" fmla="*/ 1307679 w 5071813"/>
                <a:gd name="connsiteY605" fmla="*/ 2366521 h 4006635"/>
                <a:gd name="connsiteX606" fmla="*/ 1278650 w 5071813"/>
                <a:gd name="connsiteY606" fmla="*/ 2424578 h 4006635"/>
                <a:gd name="connsiteX607" fmla="*/ 1293164 w 5071813"/>
                <a:gd name="connsiteY607" fmla="*/ 2613264 h 4006635"/>
                <a:gd name="connsiteX608" fmla="*/ 1322193 w 5071813"/>
                <a:gd name="connsiteY608" fmla="*/ 2700349 h 4006635"/>
                <a:gd name="connsiteX609" fmla="*/ 1336707 w 5071813"/>
                <a:gd name="connsiteY609" fmla="*/ 2758406 h 4006635"/>
                <a:gd name="connsiteX610" fmla="*/ 1278650 w 5071813"/>
                <a:gd name="connsiteY610" fmla="*/ 2860006 h 4006635"/>
                <a:gd name="connsiteX611" fmla="*/ 1220593 w 5071813"/>
                <a:gd name="connsiteY611" fmla="*/ 2816464 h 4006635"/>
                <a:gd name="connsiteX612" fmla="*/ 1148021 w 5071813"/>
                <a:gd name="connsiteY612" fmla="*/ 2613264 h 4006635"/>
                <a:gd name="connsiteX613" fmla="*/ 1104479 w 5071813"/>
                <a:gd name="connsiteY613" fmla="*/ 2584235 h 4006635"/>
                <a:gd name="connsiteX614" fmla="*/ 1089964 w 5071813"/>
                <a:gd name="connsiteY614" fmla="*/ 2526178 h 4006635"/>
                <a:gd name="connsiteX615" fmla="*/ 1046421 w 5071813"/>
                <a:gd name="connsiteY615" fmla="*/ 2482635 h 4006635"/>
                <a:gd name="connsiteX616" fmla="*/ 1002879 w 5071813"/>
                <a:gd name="connsiteY616" fmla="*/ 2424578 h 4006635"/>
                <a:gd name="connsiteX617" fmla="*/ 1046421 w 5071813"/>
                <a:gd name="connsiteY617" fmla="*/ 2395549 h 4006635"/>
                <a:gd name="connsiteX618" fmla="*/ 1162536 w 5071813"/>
                <a:gd name="connsiteY618" fmla="*/ 2381035 h 4006635"/>
                <a:gd name="connsiteX619" fmla="*/ 1191564 w 5071813"/>
                <a:gd name="connsiteY619" fmla="*/ 2293949 h 4006635"/>
                <a:gd name="connsiteX620" fmla="*/ 1220593 w 5071813"/>
                <a:gd name="connsiteY620" fmla="*/ 2235892 h 4006635"/>
                <a:gd name="connsiteX621" fmla="*/ 1206079 w 5071813"/>
                <a:gd name="connsiteY621" fmla="*/ 2192349 h 4006635"/>
                <a:gd name="connsiteX622" fmla="*/ 1162536 w 5071813"/>
                <a:gd name="connsiteY622" fmla="*/ 2134292 h 4006635"/>
                <a:gd name="connsiteX623" fmla="*/ 1118993 w 5071813"/>
                <a:gd name="connsiteY623" fmla="*/ 2090749 h 4006635"/>
                <a:gd name="connsiteX624" fmla="*/ 1017393 w 5071813"/>
                <a:gd name="connsiteY624" fmla="*/ 2018178 h 4006635"/>
                <a:gd name="connsiteX625" fmla="*/ 959336 w 5071813"/>
                <a:gd name="connsiteY625" fmla="*/ 1916578 h 4006635"/>
                <a:gd name="connsiteX626" fmla="*/ 886764 w 5071813"/>
                <a:gd name="connsiteY626" fmla="*/ 1814978 h 4006635"/>
                <a:gd name="connsiteX627" fmla="*/ 785164 w 5071813"/>
                <a:gd name="connsiteY627" fmla="*/ 1844006 h 4006635"/>
                <a:gd name="connsiteX628" fmla="*/ 741621 w 5071813"/>
                <a:gd name="connsiteY628" fmla="*/ 1858521 h 4006635"/>
                <a:gd name="connsiteX629" fmla="*/ 683564 w 5071813"/>
                <a:gd name="connsiteY629" fmla="*/ 1844006 h 4006635"/>
                <a:gd name="connsiteX630" fmla="*/ 669050 w 5071813"/>
                <a:gd name="connsiteY630" fmla="*/ 1785949 h 4006635"/>
                <a:gd name="connsiteX631" fmla="*/ 799679 w 5071813"/>
                <a:gd name="connsiteY631" fmla="*/ 1742406 h 4006635"/>
                <a:gd name="connsiteX632" fmla="*/ 785164 w 5071813"/>
                <a:gd name="connsiteY632" fmla="*/ 1626292 h 4006635"/>
                <a:gd name="connsiteX633" fmla="*/ 712593 w 5071813"/>
                <a:gd name="connsiteY633" fmla="*/ 1597264 h 4006635"/>
                <a:gd name="connsiteX634" fmla="*/ 669050 w 5071813"/>
                <a:gd name="connsiteY634" fmla="*/ 1553721 h 4006635"/>
                <a:gd name="connsiteX635" fmla="*/ 523907 w 5071813"/>
                <a:gd name="connsiteY635" fmla="*/ 1510178 h 4006635"/>
                <a:gd name="connsiteX636" fmla="*/ 494879 w 5071813"/>
                <a:gd name="connsiteY636" fmla="*/ 1452121 h 4006635"/>
                <a:gd name="connsiteX637" fmla="*/ 465850 w 5071813"/>
                <a:gd name="connsiteY637" fmla="*/ 1350521 h 4006635"/>
                <a:gd name="connsiteX638" fmla="*/ 407793 w 5071813"/>
                <a:gd name="connsiteY638" fmla="*/ 1219892 h 4006635"/>
                <a:gd name="connsiteX639" fmla="*/ 291679 w 5071813"/>
                <a:gd name="connsiteY639" fmla="*/ 1132806 h 4006635"/>
                <a:gd name="connsiteX640" fmla="*/ 161050 w 5071813"/>
                <a:gd name="connsiteY640" fmla="*/ 1074749 h 4006635"/>
                <a:gd name="connsiteX641" fmla="*/ 117507 w 5071813"/>
                <a:gd name="connsiteY641" fmla="*/ 1060235 h 4006635"/>
                <a:gd name="connsiteX642" fmla="*/ 73964 w 5071813"/>
                <a:gd name="connsiteY642" fmla="*/ 1045721 h 4006635"/>
                <a:gd name="connsiteX643" fmla="*/ 1393 w 5071813"/>
                <a:gd name="connsiteY643" fmla="*/ 929606 h 4006635"/>
                <a:gd name="connsiteX0" fmla="*/ 1393 w 5071813"/>
                <a:gd name="connsiteY0" fmla="*/ 929606 h 4006635"/>
                <a:gd name="connsiteX1" fmla="*/ 132021 w 5071813"/>
                <a:gd name="connsiteY1" fmla="*/ 929606 h 4006635"/>
                <a:gd name="connsiteX2" fmla="*/ 219107 w 5071813"/>
                <a:gd name="connsiteY2" fmla="*/ 958635 h 4006635"/>
                <a:gd name="connsiteX3" fmla="*/ 262650 w 5071813"/>
                <a:gd name="connsiteY3" fmla="*/ 987664 h 4006635"/>
                <a:gd name="connsiteX4" fmla="*/ 335221 w 5071813"/>
                <a:gd name="connsiteY4" fmla="*/ 1060235 h 4006635"/>
                <a:gd name="connsiteX5" fmla="*/ 422307 w 5071813"/>
                <a:gd name="connsiteY5" fmla="*/ 1089264 h 4006635"/>
                <a:gd name="connsiteX6" fmla="*/ 465850 w 5071813"/>
                <a:gd name="connsiteY6" fmla="*/ 1132806 h 4006635"/>
                <a:gd name="connsiteX7" fmla="*/ 552936 w 5071813"/>
                <a:gd name="connsiteY7" fmla="*/ 1161835 h 4006635"/>
                <a:gd name="connsiteX8" fmla="*/ 625507 w 5071813"/>
                <a:gd name="connsiteY8" fmla="*/ 1248921 h 4006635"/>
                <a:gd name="connsiteX9" fmla="*/ 640021 w 5071813"/>
                <a:gd name="connsiteY9" fmla="*/ 1292464 h 4006635"/>
                <a:gd name="connsiteX10" fmla="*/ 683564 w 5071813"/>
                <a:gd name="connsiteY10" fmla="*/ 1306978 h 4006635"/>
                <a:gd name="connsiteX11" fmla="*/ 756136 w 5071813"/>
                <a:gd name="connsiteY11" fmla="*/ 1408578 h 4006635"/>
                <a:gd name="connsiteX12" fmla="*/ 828707 w 5071813"/>
                <a:gd name="connsiteY12" fmla="*/ 1466635 h 4006635"/>
                <a:gd name="connsiteX13" fmla="*/ 857736 w 5071813"/>
                <a:gd name="connsiteY13" fmla="*/ 1524692 h 4006635"/>
                <a:gd name="connsiteX14" fmla="*/ 872250 w 5071813"/>
                <a:gd name="connsiteY14" fmla="*/ 1568235 h 4006635"/>
                <a:gd name="connsiteX15" fmla="*/ 965232 w 5071813"/>
                <a:gd name="connsiteY15" fmla="*/ 1715646 h 4006635"/>
                <a:gd name="connsiteX16" fmla="*/ 944821 w 5071813"/>
                <a:gd name="connsiteY16" fmla="*/ 1510178 h 4006635"/>
                <a:gd name="connsiteX17" fmla="*/ 988364 w 5071813"/>
                <a:gd name="connsiteY17" fmla="*/ 1495664 h 4006635"/>
                <a:gd name="connsiteX18" fmla="*/ 1039164 w 5071813"/>
                <a:gd name="connsiteY18" fmla="*/ 1615406 h 4006635"/>
                <a:gd name="connsiteX19" fmla="*/ 1148021 w 5071813"/>
                <a:gd name="connsiteY19" fmla="*/ 1873035 h 4006635"/>
                <a:gd name="connsiteX20" fmla="*/ 1191564 w 5071813"/>
                <a:gd name="connsiteY20" fmla="*/ 1960121 h 4006635"/>
                <a:gd name="connsiteX21" fmla="*/ 1235107 w 5071813"/>
                <a:gd name="connsiteY21" fmla="*/ 1974635 h 4006635"/>
                <a:gd name="connsiteX22" fmla="*/ 1278650 w 5071813"/>
                <a:gd name="connsiteY22" fmla="*/ 2003664 h 4006635"/>
                <a:gd name="connsiteX23" fmla="*/ 1307679 w 5071813"/>
                <a:gd name="connsiteY23" fmla="*/ 2119778 h 4006635"/>
                <a:gd name="connsiteX24" fmla="*/ 1394764 w 5071813"/>
                <a:gd name="connsiteY24" fmla="*/ 2206864 h 4006635"/>
                <a:gd name="connsiteX25" fmla="*/ 1525393 w 5071813"/>
                <a:gd name="connsiteY25" fmla="*/ 2221378 h 4006635"/>
                <a:gd name="connsiteX26" fmla="*/ 1583450 w 5071813"/>
                <a:gd name="connsiteY26" fmla="*/ 2250406 h 4006635"/>
                <a:gd name="connsiteX27" fmla="*/ 1597964 w 5071813"/>
                <a:gd name="connsiteY27" fmla="*/ 2293949 h 4006635"/>
                <a:gd name="connsiteX28" fmla="*/ 1641507 w 5071813"/>
                <a:gd name="connsiteY28" fmla="*/ 2322978 h 4006635"/>
                <a:gd name="connsiteX29" fmla="*/ 1786650 w 5071813"/>
                <a:gd name="connsiteY29" fmla="*/ 2308464 h 4006635"/>
                <a:gd name="connsiteX30" fmla="*/ 1801164 w 5071813"/>
                <a:gd name="connsiteY30" fmla="*/ 2264921 h 4006635"/>
                <a:gd name="connsiteX31" fmla="*/ 1873736 w 5071813"/>
                <a:gd name="connsiteY31" fmla="*/ 2279435 h 4006635"/>
                <a:gd name="connsiteX32" fmla="*/ 2062421 w 5071813"/>
                <a:gd name="connsiteY32" fmla="*/ 2293949 h 4006635"/>
                <a:gd name="connsiteX33" fmla="*/ 2076936 w 5071813"/>
                <a:gd name="connsiteY33" fmla="*/ 2250406 h 4006635"/>
                <a:gd name="connsiteX34" fmla="*/ 2062421 w 5071813"/>
                <a:gd name="connsiteY34" fmla="*/ 2206864 h 4006635"/>
                <a:gd name="connsiteX35" fmla="*/ 1946307 w 5071813"/>
                <a:gd name="connsiteY35" fmla="*/ 2177835 h 4006635"/>
                <a:gd name="connsiteX36" fmla="*/ 1960821 w 5071813"/>
                <a:gd name="connsiteY36" fmla="*/ 1989149 h 4006635"/>
                <a:gd name="connsiteX37" fmla="*/ 1917279 w 5071813"/>
                <a:gd name="connsiteY37" fmla="*/ 1960121 h 4006635"/>
                <a:gd name="connsiteX38" fmla="*/ 1844707 w 5071813"/>
                <a:gd name="connsiteY38" fmla="*/ 1873035 h 4006635"/>
                <a:gd name="connsiteX39" fmla="*/ 1859221 w 5071813"/>
                <a:gd name="connsiteY39" fmla="*/ 1829492 h 4006635"/>
                <a:gd name="connsiteX40" fmla="*/ 1786650 w 5071813"/>
                <a:gd name="connsiteY40" fmla="*/ 1756921 h 4006635"/>
                <a:gd name="connsiteX41" fmla="*/ 1743107 w 5071813"/>
                <a:gd name="connsiteY41" fmla="*/ 1742406 h 4006635"/>
                <a:gd name="connsiteX42" fmla="*/ 1730520 w 5071813"/>
                <a:gd name="connsiteY42" fmla="*/ 1677659 h 4006635"/>
                <a:gd name="connsiteX43" fmla="*/ 1643889 w 5071813"/>
                <a:gd name="connsiteY43" fmla="*/ 1631962 h 4006635"/>
                <a:gd name="connsiteX44" fmla="*/ 1583450 w 5071813"/>
                <a:gd name="connsiteY44" fmla="*/ 1698864 h 4006635"/>
                <a:gd name="connsiteX45" fmla="*/ 1525393 w 5071813"/>
                <a:gd name="connsiteY45" fmla="*/ 1727892 h 4006635"/>
                <a:gd name="connsiteX46" fmla="*/ 1481850 w 5071813"/>
                <a:gd name="connsiteY46" fmla="*/ 1742406 h 4006635"/>
                <a:gd name="connsiteX47" fmla="*/ 1438307 w 5071813"/>
                <a:gd name="connsiteY47" fmla="*/ 1771435 h 4006635"/>
                <a:gd name="connsiteX48" fmla="*/ 1351221 w 5071813"/>
                <a:gd name="connsiteY48" fmla="*/ 1800464 h 4006635"/>
                <a:gd name="connsiteX49" fmla="*/ 1249621 w 5071813"/>
                <a:gd name="connsiteY49" fmla="*/ 1771435 h 4006635"/>
                <a:gd name="connsiteX50" fmla="*/ 1235107 w 5071813"/>
                <a:gd name="connsiteY50" fmla="*/ 1713378 h 4006635"/>
                <a:gd name="connsiteX51" fmla="*/ 1293164 w 5071813"/>
                <a:gd name="connsiteY51" fmla="*/ 1684349 h 4006635"/>
                <a:gd name="connsiteX52" fmla="*/ 1421638 w 5071813"/>
                <a:gd name="connsiteY52" fmla="*/ 1703172 h 4006635"/>
                <a:gd name="connsiteX53" fmla="*/ 1571318 w 5071813"/>
                <a:gd name="connsiteY53" fmla="*/ 1613479 h 4006635"/>
                <a:gd name="connsiteX54" fmla="*/ 1641507 w 5071813"/>
                <a:gd name="connsiteY54" fmla="*/ 1553721 h 4006635"/>
                <a:gd name="connsiteX55" fmla="*/ 1597964 w 5071813"/>
                <a:gd name="connsiteY55" fmla="*/ 1539206 h 4006635"/>
                <a:gd name="connsiteX56" fmla="*/ 1510879 w 5071813"/>
                <a:gd name="connsiteY56" fmla="*/ 1466635 h 4006635"/>
                <a:gd name="connsiteX57" fmla="*/ 1452821 w 5071813"/>
                <a:gd name="connsiteY57" fmla="*/ 1379549 h 4006635"/>
                <a:gd name="connsiteX58" fmla="*/ 1423793 w 5071813"/>
                <a:gd name="connsiteY58" fmla="*/ 1321492 h 4006635"/>
                <a:gd name="connsiteX59" fmla="*/ 1322193 w 5071813"/>
                <a:gd name="connsiteY59" fmla="*/ 1234406 h 4006635"/>
                <a:gd name="connsiteX60" fmla="*/ 1264136 w 5071813"/>
                <a:gd name="connsiteY60" fmla="*/ 1219892 h 4006635"/>
                <a:gd name="connsiteX61" fmla="*/ 1322193 w 5071813"/>
                <a:gd name="connsiteY61" fmla="*/ 1205378 h 4006635"/>
                <a:gd name="connsiteX62" fmla="*/ 1467336 w 5071813"/>
                <a:gd name="connsiteY62" fmla="*/ 1321492 h 4006635"/>
                <a:gd name="connsiteX63" fmla="*/ 1510879 w 5071813"/>
                <a:gd name="connsiteY63" fmla="*/ 1365035 h 4006635"/>
                <a:gd name="connsiteX64" fmla="*/ 1568936 w 5071813"/>
                <a:gd name="connsiteY64" fmla="*/ 1437606 h 4006635"/>
                <a:gd name="connsiteX65" fmla="*/ 1612479 w 5071813"/>
                <a:gd name="connsiteY65" fmla="*/ 1481149 h 4006635"/>
                <a:gd name="connsiteX66" fmla="*/ 1656021 w 5071813"/>
                <a:gd name="connsiteY66" fmla="*/ 1495664 h 4006635"/>
                <a:gd name="connsiteX67" fmla="*/ 1743107 w 5071813"/>
                <a:gd name="connsiteY67" fmla="*/ 1553721 h 4006635"/>
                <a:gd name="connsiteX68" fmla="*/ 1772136 w 5071813"/>
                <a:gd name="connsiteY68" fmla="*/ 1597264 h 4006635"/>
                <a:gd name="connsiteX69" fmla="*/ 1859221 w 5071813"/>
                <a:gd name="connsiteY69" fmla="*/ 1640806 h 4006635"/>
                <a:gd name="connsiteX70" fmla="*/ 1902764 w 5071813"/>
                <a:gd name="connsiteY70" fmla="*/ 1669835 h 4006635"/>
                <a:gd name="connsiteX71" fmla="*/ 1946307 w 5071813"/>
                <a:gd name="connsiteY71" fmla="*/ 1756921 h 4006635"/>
                <a:gd name="connsiteX72" fmla="*/ 1975336 w 5071813"/>
                <a:gd name="connsiteY72" fmla="*/ 1800464 h 4006635"/>
                <a:gd name="connsiteX73" fmla="*/ 2018879 w 5071813"/>
                <a:gd name="connsiteY73" fmla="*/ 1887549 h 4006635"/>
                <a:gd name="connsiteX74" fmla="*/ 2062421 w 5071813"/>
                <a:gd name="connsiteY74" fmla="*/ 1902064 h 4006635"/>
                <a:gd name="connsiteX75" fmla="*/ 2120479 w 5071813"/>
                <a:gd name="connsiteY75" fmla="*/ 2018178 h 4006635"/>
                <a:gd name="connsiteX76" fmla="*/ 2164021 w 5071813"/>
                <a:gd name="connsiteY76" fmla="*/ 2076235 h 4006635"/>
                <a:gd name="connsiteX77" fmla="*/ 2207564 w 5071813"/>
                <a:gd name="connsiteY77" fmla="*/ 2206864 h 4006635"/>
                <a:gd name="connsiteX78" fmla="*/ 2280136 w 5071813"/>
                <a:gd name="connsiteY78" fmla="*/ 2192349 h 4006635"/>
                <a:gd name="connsiteX79" fmla="*/ 2255643 w 5071813"/>
                <a:gd name="connsiteY79" fmla="*/ 2158785 h 4006635"/>
                <a:gd name="connsiteX80" fmla="*/ 2243510 w 5071813"/>
                <a:gd name="connsiteY80" fmla="*/ 2108099 h 4006635"/>
                <a:gd name="connsiteX81" fmla="*/ 2185453 w 5071813"/>
                <a:gd name="connsiteY81" fmla="*/ 2044824 h 4006635"/>
                <a:gd name="connsiteX82" fmla="*/ 2149507 w 5071813"/>
                <a:gd name="connsiteY82" fmla="*/ 2003664 h 4006635"/>
                <a:gd name="connsiteX83" fmla="*/ 2265621 w 5071813"/>
                <a:gd name="connsiteY83" fmla="*/ 2003664 h 4006635"/>
                <a:gd name="connsiteX84" fmla="*/ 2352707 w 5071813"/>
                <a:gd name="connsiteY84" fmla="*/ 2076235 h 4006635"/>
                <a:gd name="connsiteX85" fmla="*/ 2367221 w 5071813"/>
                <a:gd name="connsiteY85" fmla="*/ 2119778 h 4006635"/>
                <a:gd name="connsiteX86" fmla="*/ 2396250 w 5071813"/>
                <a:gd name="connsiteY86" fmla="*/ 2047206 h 4006635"/>
                <a:gd name="connsiteX87" fmla="*/ 2336038 w 5071813"/>
                <a:gd name="connsiteY87" fmla="*/ 1980304 h 4006635"/>
                <a:gd name="connsiteX88" fmla="*/ 2265621 w 5071813"/>
                <a:gd name="connsiteY88" fmla="*/ 1960121 h 4006635"/>
                <a:gd name="connsiteX89" fmla="*/ 2251107 w 5071813"/>
                <a:gd name="connsiteY89" fmla="*/ 1916578 h 4006635"/>
                <a:gd name="connsiteX90" fmla="*/ 2294650 w 5071813"/>
                <a:gd name="connsiteY90" fmla="*/ 1902064 h 4006635"/>
                <a:gd name="connsiteX91" fmla="*/ 2367221 w 5071813"/>
                <a:gd name="connsiteY91" fmla="*/ 1916578 h 4006635"/>
                <a:gd name="connsiteX92" fmla="*/ 2454307 w 5071813"/>
                <a:gd name="connsiteY92" fmla="*/ 1931092 h 4006635"/>
                <a:gd name="connsiteX93" fmla="*/ 2512364 w 5071813"/>
                <a:gd name="connsiteY93" fmla="*/ 1844006 h 4006635"/>
                <a:gd name="connsiteX94" fmla="*/ 2410764 w 5071813"/>
                <a:gd name="connsiteY94" fmla="*/ 1814978 h 4006635"/>
                <a:gd name="connsiteX95" fmla="*/ 2309164 w 5071813"/>
                <a:gd name="connsiteY95" fmla="*/ 1785949 h 4006635"/>
                <a:gd name="connsiteX96" fmla="*/ 2338193 w 5071813"/>
                <a:gd name="connsiteY96" fmla="*/ 1713378 h 4006635"/>
                <a:gd name="connsiteX97" fmla="*/ 2425279 w 5071813"/>
                <a:gd name="connsiteY97" fmla="*/ 1684349 h 4006635"/>
                <a:gd name="connsiteX98" fmla="*/ 2526879 w 5071813"/>
                <a:gd name="connsiteY98" fmla="*/ 1626292 h 4006635"/>
                <a:gd name="connsiteX99" fmla="*/ 2541393 w 5071813"/>
                <a:gd name="connsiteY99" fmla="*/ 1568235 h 4006635"/>
                <a:gd name="connsiteX100" fmla="*/ 2497850 w 5071813"/>
                <a:gd name="connsiteY100" fmla="*/ 1553721 h 4006635"/>
                <a:gd name="connsiteX101" fmla="*/ 2396250 w 5071813"/>
                <a:gd name="connsiteY101" fmla="*/ 1524692 h 4006635"/>
                <a:gd name="connsiteX102" fmla="*/ 2396250 w 5071813"/>
                <a:gd name="connsiteY102" fmla="*/ 1423092 h 4006635"/>
                <a:gd name="connsiteX103" fmla="*/ 2439793 w 5071813"/>
                <a:gd name="connsiteY103" fmla="*/ 1408578 h 4006635"/>
                <a:gd name="connsiteX104" fmla="*/ 2483336 w 5071813"/>
                <a:gd name="connsiteY104" fmla="*/ 1379549 h 4006635"/>
                <a:gd name="connsiteX105" fmla="*/ 2483336 w 5071813"/>
                <a:gd name="connsiteY105" fmla="*/ 1263435 h 4006635"/>
                <a:gd name="connsiteX106" fmla="*/ 2439793 w 5071813"/>
                <a:gd name="connsiteY106" fmla="*/ 1248921 h 4006635"/>
                <a:gd name="connsiteX107" fmla="*/ 2265621 w 5071813"/>
                <a:gd name="connsiteY107" fmla="*/ 1219892 h 4006635"/>
                <a:gd name="connsiteX108" fmla="*/ 2149507 w 5071813"/>
                <a:gd name="connsiteY108" fmla="*/ 1248921 h 4006635"/>
                <a:gd name="connsiteX109" fmla="*/ 2091450 w 5071813"/>
                <a:gd name="connsiteY109" fmla="*/ 1306978 h 4006635"/>
                <a:gd name="connsiteX110" fmla="*/ 2105964 w 5071813"/>
                <a:gd name="connsiteY110" fmla="*/ 1365035 h 4006635"/>
                <a:gd name="connsiteX111" fmla="*/ 2075462 w 5071813"/>
                <a:gd name="connsiteY111" fmla="*/ 1471398 h 4006635"/>
                <a:gd name="connsiteX112" fmla="*/ 2091450 w 5071813"/>
                <a:gd name="connsiteY112" fmla="*/ 1626292 h 4006635"/>
                <a:gd name="connsiteX113" fmla="*/ 2076936 w 5071813"/>
                <a:gd name="connsiteY113" fmla="*/ 1669835 h 4006635"/>
                <a:gd name="connsiteX114" fmla="*/ 2033393 w 5071813"/>
                <a:gd name="connsiteY114" fmla="*/ 1684349 h 4006635"/>
                <a:gd name="connsiteX115" fmla="*/ 1960821 w 5071813"/>
                <a:gd name="connsiteY115" fmla="*/ 1669835 h 4006635"/>
                <a:gd name="connsiteX116" fmla="*/ 2006065 w 5071813"/>
                <a:gd name="connsiteY116" fmla="*/ 1469697 h 4006635"/>
                <a:gd name="connsiteX117" fmla="*/ 1929186 w 5071813"/>
                <a:gd name="connsiteY117" fmla="*/ 1426608 h 4006635"/>
                <a:gd name="connsiteX118" fmla="*/ 1873736 w 5071813"/>
                <a:gd name="connsiteY118" fmla="*/ 1510178 h 4006635"/>
                <a:gd name="connsiteX119" fmla="*/ 1831667 w 5071813"/>
                <a:gd name="connsiteY119" fmla="*/ 1553947 h 4006635"/>
                <a:gd name="connsiteX120" fmla="*/ 1840058 w 5071813"/>
                <a:gd name="connsiteY120" fmla="*/ 1453709 h 4006635"/>
                <a:gd name="connsiteX121" fmla="*/ 1737438 w 5071813"/>
                <a:gd name="connsiteY121" fmla="*/ 1503034 h 4006635"/>
                <a:gd name="connsiteX122" fmla="*/ 1714079 w 5071813"/>
                <a:gd name="connsiteY122" fmla="*/ 1466635 h 4006635"/>
                <a:gd name="connsiteX123" fmla="*/ 1815679 w 5071813"/>
                <a:gd name="connsiteY123" fmla="*/ 1423092 h 4006635"/>
                <a:gd name="connsiteX124" fmla="*/ 1859221 w 5071813"/>
                <a:gd name="connsiteY124" fmla="*/ 1394064 h 4006635"/>
                <a:gd name="connsiteX125" fmla="*/ 1923969 w 5071813"/>
                <a:gd name="connsiteY125" fmla="*/ 1354603 h 4006635"/>
                <a:gd name="connsiteX126" fmla="*/ 1993706 w 5071813"/>
                <a:gd name="connsiteY126" fmla="*/ 1332717 h 4006635"/>
                <a:gd name="connsiteX127" fmla="*/ 1989850 w 5071813"/>
                <a:gd name="connsiteY127" fmla="*/ 1263435 h 4006635"/>
                <a:gd name="connsiteX128" fmla="*/ 2033393 w 5071813"/>
                <a:gd name="connsiteY128" fmla="*/ 1248921 h 4006635"/>
                <a:gd name="connsiteX129" fmla="*/ 2120479 w 5071813"/>
                <a:gd name="connsiteY129" fmla="*/ 1161835 h 4006635"/>
                <a:gd name="connsiteX130" fmla="*/ 2076936 w 5071813"/>
                <a:gd name="connsiteY130" fmla="*/ 1147321 h 4006635"/>
                <a:gd name="connsiteX131" fmla="*/ 1902764 w 5071813"/>
                <a:gd name="connsiteY131" fmla="*/ 1161835 h 4006635"/>
                <a:gd name="connsiteX132" fmla="*/ 1873736 w 5071813"/>
                <a:gd name="connsiteY132" fmla="*/ 1205378 h 4006635"/>
                <a:gd name="connsiteX133" fmla="*/ 1830193 w 5071813"/>
                <a:gd name="connsiteY133" fmla="*/ 1292464 h 4006635"/>
                <a:gd name="connsiteX134" fmla="*/ 1743107 w 5071813"/>
                <a:gd name="connsiteY134" fmla="*/ 1365035 h 4006635"/>
                <a:gd name="connsiteX135" fmla="*/ 1641507 w 5071813"/>
                <a:gd name="connsiteY135" fmla="*/ 1423092 h 4006635"/>
                <a:gd name="connsiteX136" fmla="*/ 1597964 w 5071813"/>
                <a:gd name="connsiteY136" fmla="*/ 1408578 h 4006635"/>
                <a:gd name="connsiteX137" fmla="*/ 1568936 w 5071813"/>
                <a:gd name="connsiteY137" fmla="*/ 1350521 h 4006635"/>
                <a:gd name="connsiteX138" fmla="*/ 1612479 w 5071813"/>
                <a:gd name="connsiteY138" fmla="*/ 1321492 h 4006635"/>
                <a:gd name="connsiteX139" fmla="*/ 1656021 w 5071813"/>
                <a:gd name="connsiteY139" fmla="*/ 1306978 h 4006635"/>
                <a:gd name="connsiteX140" fmla="*/ 1757621 w 5071813"/>
                <a:gd name="connsiteY140" fmla="*/ 1263435 h 4006635"/>
                <a:gd name="connsiteX141" fmla="*/ 1786650 w 5071813"/>
                <a:gd name="connsiteY141" fmla="*/ 1219892 h 4006635"/>
                <a:gd name="connsiteX142" fmla="*/ 1685050 w 5071813"/>
                <a:gd name="connsiteY142" fmla="*/ 1190864 h 4006635"/>
                <a:gd name="connsiteX143" fmla="*/ 1452821 w 5071813"/>
                <a:gd name="connsiteY143" fmla="*/ 1234406 h 4006635"/>
                <a:gd name="connsiteX144" fmla="*/ 1510879 w 5071813"/>
                <a:gd name="connsiteY144" fmla="*/ 1205378 h 4006635"/>
                <a:gd name="connsiteX145" fmla="*/ 1525393 w 5071813"/>
                <a:gd name="connsiteY145" fmla="*/ 1161835 h 4006635"/>
                <a:gd name="connsiteX146" fmla="*/ 1685050 w 5071813"/>
                <a:gd name="connsiteY146" fmla="*/ 1147321 h 4006635"/>
                <a:gd name="connsiteX147" fmla="*/ 1641507 w 5071813"/>
                <a:gd name="connsiteY147" fmla="*/ 1118292 h 4006635"/>
                <a:gd name="connsiteX148" fmla="*/ 1220593 w 5071813"/>
                <a:gd name="connsiteY148" fmla="*/ 1074749 h 4006635"/>
                <a:gd name="connsiteX149" fmla="*/ 1206079 w 5071813"/>
                <a:gd name="connsiteY149" fmla="*/ 1031206 h 4006635"/>
                <a:gd name="connsiteX150" fmla="*/ 1264136 w 5071813"/>
                <a:gd name="connsiteY150" fmla="*/ 1016692 h 4006635"/>
                <a:gd name="connsiteX151" fmla="*/ 1351221 w 5071813"/>
                <a:gd name="connsiteY151" fmla="*/ 1002178 h 4006635"/>
                <a:gd name="connsiteX152" fmla="*/ 1293164 w 5071813"/>
                <a:gd name="connsiteY152" fmla="*/ 915092 h 4006635"/>
                <a:gd name="connsiteX153" fmla="*/ 1264136 w 5071813"/>
                <a:gd name="connsiteY153" fmla="*/ 857035 h 4006635"/>
                <a:gd name="connsiteX154" fmla="*/ 1380250 w 5071813"/>
                <a:gd name="connsiteY154" fmla="*/ 886064 h 4006635"/>
                <a:gd name="connsiteX155" fmla="*/ 1467336 w 5071813"/>
                <a:gd name="connsiteY155" fmla="*/ 987664 h 4006635"/>
                <a:gd name="connsiteX156" fmla="*/ 1583450 w 5071813"/>
                <a:gd name="connsiteY156" fmla="*/ 1031206 h 4006635"/>
                <a:gd name="connsiteX157" fmla="*/ 1626993 w 5071813"/>
                <a:gd name="connsiteY157" fmla="*/ 973149 h 4006635"/>
                <a:gd name="connsiteX158" fmla="*/ 1568936 w 5071813"/>
                <a:gd name="connsiteY158" fmla="*/ 929606 h 4006635"/>
                <a:gd name="connsiteX159" fmla="*/ 1685050 w 5071813"/>
                <a:gd name="connsiteY159" fmla="*/ 944121 h 4006635"/>
                <a:gd name="connsiteX160" fmla="*/ 1728593 w 5071813"/>
                <a:gd name="connsiteY160" fmla="*/ 958635 h 4006635"/>
                <a:gd name="connsiteX161" fmla="*/ 1786650 w 5071813"/>
                <a:gd name="connsiteY161" fmla="*/ 973149 h 4006635"/>
                <a:gd name="connsiteX162" fmla="*/ 1875663 w 5071813"/>
                <a:gd name="connsiteY162" fmla="*/ 1047422 h 4006635"/>
                <a:gd name="connsiteX163" fmla="*/ 2124561 w 5071813"/>
                <a:gd name="connsiteY163" fmla="*/ 1054339 h 4006635"/>
                <a:gd name="connsiteX164" fmla="*/ 2035094 w 5071813"/>
                <a:gd name="connsiteY164" fmla="*/ 889125 h 4006635"/>
                <a:gd name="connsiteX165" fmla="*/ 1960821 w 5071813"/>
                <a:gd name="connsiteY165" fmla="*/ 886064 h 4006635"/>
                <a:gd name="connsiteX166" fmla="*/ 1917279 w 5071813"/>
                <a:gd name="connsiteY166" fmla="*/ 784464 h 4006635"/>
                <a:gd name="connsiteX167" fmla="*/ 1830193 w 5071813"/>
                <a:gd name="connsiteY167" fmla="*/ 755435 h 4006635"/>
                <a:gd name="connsiteX168" fmla="*/ 1772136 w 5071813"/>
                <a:gd name="connsiteY168" fmla="*/ 726406 h 4006635"/>
                <a:gd name="connsiteX169" fmla="*/ 1743107 w 5071813"/>
                <a:gd name="connsiteY169" fmla="*/ 682864 h 4006635"/>
                <a:gd name="connsiteX170" fmla="*/ 1786650 w 5071813"/>
                <a:gd name="connsiteY170" fmla="*/ 624806 h 4006635"/>
                <a:gd name="connsiteX171" fmla="*/ 1888250 w 5071813"/>
                <a:gd name="connsiteY171" fmla="*/ 566749 h 4006635"/>
                <a:gd name="connsiteX172" fmla="*/ 1946307 w 5071813"/>
                <a:gd name="connsiteY172" fmla="*/ 595778 h 4006635"/>
                <a:gd name="connsiteX173" fmla="*/ 2018879 w 5071813"/>
                <a:gd name="connsiteY173" fmla="*/ 711892 h 4006635"/>
                <a:gd name="connsiteX174" fmla="*/ 2047907 w 5071813"/>
                <a:gd name="connsiteY174" fmla="*/ 755435 h 4006635"/>
                <a:gd name="connsiteX175" fmla="*/ 2091450 w 5071813"/>
                <a:gd name="connsiteY175" fmla="*/ 784464 h 4006635"/>
                <a:gd name="connsiteX176" fmla="*/ 2120479 w 5071813"/>
                <a:gd name="connsiteY176" fmla="*/ 828006 h 4006635"/>
                <a:gd name="connsiteX177" fmla="*/ 2164021 w 5071813"/>
                <a:gd name="connsiteY177" fmla="*/ 871549 h 4006635"/>
                <a:gd name="connsiteX178" fmla="*/ 2251107 w 5071813"/>
                <a:gd name="connsiteY178" fmla="*/ 987664 h 4006635"/>
                <a:gd name="connsiteX179" fmla="*/ 2304629 w 5071813"/>
                <a:gd name="connsiteY179" fmla="*/ 1085522 h 4006635"/>
                <a:gd name="connsiteX180" fmla="*/ 2396250 w 5071813"/>
                <a:gd name="connsiteY180" fmla="*/ 828006 h 4006635"/>
                <a:gd name="connsiteX181" fmla="*/ 2439793 w 5071813"/>
                <a:gd name="connsiteY181" fmla="*/ 784464 h 4006635"/>
                <a:gd name="connsiteX182" fmla="*/ 2468821 w 5071813"/>
                <a:gd name="connsiteY182" fmla="*/ 740921 h 4006635"/>
                <a:gd name="connsiteX183" fmla="*/ 2483336 w 5071813"/>
                <a:gd name="connsiteY183" fmla="*/ 624806 h 4006635"/>
                <a:gd name="connsiteX184" fmla="*/ 2512364 w 5071813"/>
                <a:gd name="connsiteY184" fmla="*/ 566749 h 4006635"/>
                <a:gd name="connsiteX185" fmla="*/ 2613964 w 5071813"/>
                <a:gd name="connsiteY185" fmla="*/ 581264 h 4006635"/>
                <a:gd name="connsiteX186" fmla="*/ 2642993 w 5071813"/>
                <a:gd name="connsiteY186" fmla="*/ 624806 h 4006635"/>
                <a:gd name="connsiteX187" fmla="*/ 2555907 w 5071813"/>
                <a:gd name="connsiteY187" fmla="*/ 711892 h 4006635"/>
                <a:gd name="connsiteX188" fmla="*/ 2541393 w 5071813"/>
                <a:gd name="connsiteY188" fmla="*/ 755435 h 4006635"/>
                <a:gd name="connsiteX189" fmla="*/ 2512364 w 5071813"/>
                <a:gd name="connsiteY189" fmla="*/ 871549 h 4006635"/>
                <a:gd name="connsiteX190" fmla="*/ 2410764 w 5071813"/>
                <a:gd name="connsiteY190" fmla="*/ 1002178 h 4006635"/>
                <a:gd name="connsiteX191" fmla="*/ 2425279 w 5071813"/>
                <a:gd name="connsiteY191" fmla="*/ 1045721 h 4006635"/>
                <a:gd name="connsiteX192" fmla="*/ 2584936 w 5071813"/>
                <a:gd name="connsiteY192" fmla="*/ 1002178 h 4006635"/>
                <a:gd name="connsiteX193" fmla="*/ 2642993 w 5071813"/>
                <a:gd name="connsiteY193" fmla="*/ 1016692 h 4006635"/>
                <a:gd name="connsiteX194" fmla="*/ 2686536 w 5071813"/>
                <a:gd name="connsiteY194" fmla="*/ 1031206 h 4006635"/>
                <a:gd name="connsiteX195" fmla="*/ 2744593 w 5071813"/>
                <a:gd name="connsiteY195" fmla="*/ 1016692 h 4006635"/>
                <a:gd name="connsiteX196" fmla="*/ 2802650 w 5071813"/>
                <a:gd name="connsiteY196" fmla="*/ 900578 h 4006635"/>
                <a:gd name="connsiteX197" fmla="*/ 2831679 w 5071813"/>
                <a:gd name="connsiteY197" fmla="*/ 842521 h 4006635"/>
                <a:gd name="connsiteX198" fmla="*/ 2846193 w 5071813"/>
                <a:gd name="connsiteY198" fmla="*/ 798978 h 4006635"/>
                <a:gd name="connsiteX199" fmla="*/ 2831679 w 5071813"/>
                <a:gd name="connsiteY199" fmla="*/ 755435 h 4006635"/>
                <a:gd name="connsiteX200" fmla="*/ 2802650 w 5071813"/>
                <a:gd name="connsiteY200" fmla="*/ 653835 h 4006635"/>
                <a:gd name="connsiteX201" fmla="*/ 2773621 w 5071813"/>
                <a:gd name="connsiteY201" fmla="*/ 610292 h 4006635"/>
                <a:gd name="connsiteX202" fmla="*/ 2730079 w 5071813"/>
                <a:gd name="connsiteY202" fmla="*/ 523206 h 4006635"/>
                <a:gd name="connsiteX203" fmla="*/ 2672021 w 5071813"/>
                <a:gd name="connsiteY203" fmla="*/ 407092 h 4006635"/>
                <a:gd name="connsiteX204" fmla="*/ 2541393 w 5071813"/>
                <a:gd name="connsiteY204" fmla="*/ 378064 h 4006635"/>
                <a:gd name="connsiteX205" fmla="*/ 2425279 w 5071813"/>
                <a:gd name="connsiteY205" fmla="*/ 290978 h 4006635"/>
                <a:gd name="connsiteX206" fmla="*/ 2381736 w 5071813"/>
                <a:gd name="connsiteY206" fmla="*/ 261949 h 4006635"/>
                <a:gd name="connsiteX207" fmla="*/ 2294650 w 5071813"/>
                <a:gd name="connsiteY207" fmla="*/ 174864 h 4006635"/>
                <a:gd name="connsiteX208" fmla="*/ 2265621 w 5071813"/>
                <a:gd name="connsiteY208" fmla="*/ 116806 h 4006635"/>
                <a:gd name="connsiteX209" fmla="*/ 2251107 w 5071813"/>
                <a:gd name="connsiteY209" fmla="*/ 73264 h 4006635"/>
                <a:gd name="connsiteX210" fmla="*/ 2294650 w 5071813"/>
                <a:gd name="connsiteY210" fmla="*/ 102292 h 4006635"/>
                <a:gd name="connsiteX211" fmla="*/ 2396250 w 5071813"/>
                <a:gd name="connsiteY211" fmla="*/ 203892 h 4006635"/>
                <a:gd name="connsiteX212" fmla="*/ 2497850 w 5071813"/>
                <a:gd name="connsiteY212" fmla="*/ 290978 h 4006635"/>
                <a:gd name="connsiteX213" fmla="*/ 2584936 w 5071813"/>
                <a:gd name="connsiteY213" fmla="*/ 305492 h 4006635"/>
                <a:gd name="connsiteX214" fmla="*/ 2628479 w 5071813"/>
                <a:gd name="connsiteY214" fmla="*/ 334521 h 4006635"/>
                <a:gd name="connsiteX215" fmla="*/ 2686536 w 5071813"/>
                <a:gd name="connsiteY215" fmla="*/ 73264 h 4006635"/>
                <a:gd name="connsiteX216" fmla="*/ 2701050 w 5071813"/>
                <a:gd name="connsiteY216" fmla="*/ 692 h 4006635"/>
                <a:gd name="connsiteX217" fmla="*/ 2846193 w 5071813"/>
                <a:gd name="connsiteY217" fmla="*/ 131321 h 4006635"/>
                <a:gd name="connsiteX218" fmla="*/ 2860707 w 5071813"/>
                <a:gd name="connsiteY218" fmla="*/ 203892 h 4006635"/>
                <a:gd name="connsiteX219" fmla="*/ 2875221 w 5071813"/>
                <a:gd name="connsiteY219" fmla="*/ 407092 h 4006635"/>
                <a:gd name="connsiteX220" fmla="*/ 2918764 w 5071813"/>
                <a:gd name="connsiteY220" fmla="*/ 450635 h 4006635"/>
                <a:gd name="connsiteX221" fmla="*/ 2991336 w 5071813"/>
                <a:gd name="connsiteY221" fmla="*/ 523206 h 4006635"/>
                <a:gd name="connsiteX222" fmla="*/ 2947793 w 5071813"/>
                <a:gd name="connsiteY222" fmla="*/ 987664 h 4006635"/>
                <a:gd name="connsiteX223" fmla="*/ 2918764 w 5071813"/>
                <a:gd name="connsiteY223" fmla="*/ 1045721 h 4006635"/>
                <a:gd name="connsiteX224" fmla="*/ 2851408 w 5071813"/>
                <a:gd name="connsiteY224" fmla="*/ 1058081 h 4006635"/>
                <a:gd name="connsiteX225" fmla="*/ 2817164 w 5071813"/>
                <a:gd name="connsiteY225" fmla="*/ 1147321 h 4006635"/>
                <a:gd name="connsiteX226" fmla="*/ 2802650 w 5071813"/>
                <a:gd name="connsiteY226" fmla="*/ 1205378 h 4006635"/>
                <a:gd name="connsiteX227" fmla="*/ 2773621 w 5071813"/>
                <a:gd name="connsiteY227" fmla="*/ 1292464 h 4006635"/>
                <a:gd name="connsiteX228" fmla="*/ 2759107 w 5071813"/>
                <a:gd name="connsiteY228" fmla="*/ 1336006 h 4006635"/>
                <a:gd name="connsiteX229" fmla="*/ 2773621 w 5071813"/>
                <a:gd name="connsiteY229" fmla="*/ 1437606 h 4006635"/>
                <a:gd name="connsiteX230" fmla="*/ 2802650 w 5071813"/>
                <a:gd name="connsiteY230" fmla="*/ 1524692 h 4006635"/>
                <a:gd name="connsiteX231" fmla="*/ 2817164 w 5071813"/>
                <a:gd name="connsiteY231" fmla="*/ 1568235 h 4006635"/>
                <a:gd name="connsiteX232" fmla="*/ 2831679 w 5071813"/>
                <a:gd name="connsiteY232" fmla="*/ 1611778 h 4006635"/>
                <a:gd name="connsiteX233" fmla="*/ 2889736 w 5071813"/>
                <a:gd name="connsiteY233" fmla="*/ 1626292 h 4006635"/>
                <a:gd name="connsiteX234" fmla="*/ 2933279 w 5071813"/>
                <a:gd name="connsiteY234" fmla="*/ 1597264 h 4006635"/>
                <a:gd name="connsiteX235" fmla="*/ 2947793 w 5071813"/>
                <a:gd name="connsiteY235" fmla="*/ 1553721 h 4006635"/>
                <a:gd name="connsiteX236" fmla="*/ 2889736 w 5071813"/>
                <a:gd name="connsiteY236" fmla="*/ 1248921 h 4006635"/>
                <a:gd name="connsiteX237" fmla="*/ 2875221 w 5071813"/>
                <a:gd name="connsiteY237" fmla="*/ 1205378 h 4006635"/>
                <a:gd name="connsiteX238" fmla="*/ 2933279 w 5071813"/>
                <a:gd name="connsiteY238" fmla="*/ 1176349 h 4006635"/>
                <a:gd name="connsiteX239" fmla="*/ 2976821 w 5071813"/>
                <a:gd name="connsiteY239" fmla="*/ 1147321 h 4006635"/>
                <a:gd name="connsiteX240" fmla="*/ 3020364 w 5071813"/>
                <a:gd name="connsiteY240" fmla="*/ 1016692 h 4006635"/>
                <a:gd name="connsiteX241" fmla="*/ 3107450 w 5071813"/>
                <a:gd name="connsiteY241" fmla="*/ 1031206 h 4006635"/>
                <a:gd name="connsiteX242" fmla="*/ 3049393 w 5071813"/>
                <a:gd name="connsiteY242" fmla="*/ 1132806 h 4006635"/>
                <a:gd name="connsiteX243" fmla="*/ 3063907 w 5071813"/>
                <a:gd name="connsiteY243" fmla="*/ 1292464 h 4006635"/>
                <a:gd name="connsiteX244" fmla="*/ 3165507 w 5071813"/>
                <a:gd name="connsiteY244" fmla="*/ 1277949 h 4006635"/>
                <a:gd name="connsiteX245" fmla="*/ 3209050 w 5071813"/>
                <a:gd name="connsiteY245" fmla="*/ 1263435 h 4006635"/>
                <a:gd name="connsiteX246" fmla="*/ 3368707 w 5071813"/>
                <a:gd name="connsiteY246" fmla="*/ 1277949 h 4006635"/>
                <a:gd name="connsiteX247" fmla="*/ 3238079 w 5071813"/>
                <a:gd name="connsiteY247" fmla="*/ 1336006 h 4006635"/>
                <a:gd name="connsiteX248" fmla="*/ 3194536 w 5071813"/>
                <a:gd name="connsiteY248" fmla="*/ 1365035 h 4006635"/>
                <a:gd name="connsiteX249" fmla="*/ 3165507 w 5071813"/>
                <a:gd name="connsiteY249" fmla="*/ 1408578 h 4006635"/>
                <a:gd name="connsiteX250" fmla="*/ 3136479 w 5071813"/>
                <a:gd name="connsiteY250" fmla="*/ 1510178 h 4006635"/>
                <a:gd name="connsiteX251" fmla="*/ 3121964 w 5071813"/>
                <a:gd name="connsiteY251" fmla="*/ 1597264 h 4006635"/>
                <a:gd name="connsiteX252" fmla="*/ 3092936 w 5071813"/>
                <a:gd name="connsiteY252" fmla="*/ 1640806 h 4006635"/>
                <a:gd name="connsiteX253" fmla="*/ 3078421 w 5071813"/>
                <a:gd name="connsiteY253" fmla="*/ 1684349 h 4006635"/>
                <a:gd name="connsiteX254" fmla="*/ 3150993 w 5071813"/>
                <a:gd name="connsiteY254" fmla="*/ 1669835 h 4006635"/>
                <a:gd name="connsiteX255" fmla="*/ 3238079 w 5071813"/>
                <a:gd name="connsiteY255" fmla="*/ 1582749 h 4006635"/>
                <a:gd name="connsiteX256" fmla="*/ 3281621 w 5071813"/>
                <a:gd name="connsiteY256" fmla="*/ 1553721 h 4006635"/>
                <a:gd name="connsiteX257" fmla="*/ 3484821 w 5071813"/>
                <a:gd name="connsiteY257" fmla="*/ 1510178 h 4006635"/>
                <a:gd name="connsiteX258" fmla="*/ 3542879 w 5071813"/>
                <a:gd name="connsiteY258" fmla="*/ 1423092 h 4006635"/>
                <a:gd name="connsiteX259" fmla="*/ 3557393 w 5071813"/>
                <a:gd name="connsiteY259" fmla="*/ 1365035 h 4006635"/>
                <a:gd name="connsiteX260" fmla="*/ 3499336 w 5071813"/>
                <a:gd name="connsiteY260" fmla="*/ 1423092 h 4006635"/>
                <a:gd name="connsiteX261" fmla="*/ 3571907 w 5071813"/>
                <a:gd name="connsiteY261" fmla="*/ 1306978 h 4006635"/>
                <a:gd name="connsiteX262" fmla="*/ 3528364 w 5071813"/>
                <a:gd name="connsiteY262" fmla="*/ 1248921 h 4006635"/>
                <a:gd name="connsiteX263" fmla="*/ 3484821 w 5071813"/>
                <a:gd name="connsiteY263" fmla="*/ 1234406 h 4006635"/>
                <a:gd name="connsiteX264" fmla="*/ 3499336 w 5071813"/>
                <a:gd name="connsiteY264" fmla="*/ 1190864 h 4006635"/>
                <a:gd name="connsiteX265" fmla="*/ 3615450 w 5071813"/>
                <a:gd name="connsiteY265" fmla="*/ 1147321 h 4006635"/>
                <a:gd name="connsiteX266" fmla="*/ 3557393 w 5071813"/>
                <a:gd name="connsiteY266" fmla="*/ 915092 h 4006635"/>
                <a:gd name="connsiteX267" fmla="*/ 3513850 w 5071813"/>
                <a:gd name="connsiteY267" fmla="*/ 900578 h 4006635"/>
                <a:gd name="connsiteX268" fmla="*/ 3455793 w 5071813"/>
                <a:gd name="connsiteY268" fmla="*/ 871549 h 4006635"/>
                <a:gd name="connsiteX269" fmla="*/ 3412250 w 5071813"/>
                <a:gd name="connsiteY269" fmla="*/ 929606 h 4006635"/>
                <a:gd name="connsiteX270" fmla="*/ 3325164 w 5071813"/>
                <a:gd name="connsiteY270" fmla="*/ 1002178 h 4006635"/>
                <a:gd name="connsiteX271" fmla="*/ 3252593 w 5071813"/>
                <a:gd name="connsiteY271" fmla="*/ 1031206 h 4006635"/>
                <a:gd name="connsiteX272" fmla="*/ 3165507 w 5071813"/>
                <a:gd name="connsiteY272" fmla="*/ 1002178 h 4006635"/>
                <a:gd name="connsiteX273" fmla="*/ 3180021 w 5071813"/>
                <a:gd name="connsiteY273" fmla="*/ 915092 h 4006635"/>
                <a:gd name="connsiteX274" fmla="*/ 3296136 w 5071813"/>
                <a:gd name="connsiteY274" fmla="*/ 886064 h 4006635"/>
                <a:gd name="connsiteX275" fmla="*/ 3412250 w 5071813"/>
                <a:gd name="connsiteY275" fmla="*/ 842521 h 4006635"/>
                <a:gd name="connsiteX276" fmla="*/ 3470307 w 5071813"/>
                <a:gd name="connsiteY276" fmla="*/ 740921 h 4006635"/>
                <a:gd name="connsiteX277" fmla="*/ 3557393 w 5071813"/>
                <a:gd name="connsiteY277" fmla="*/ 711892 h 4006635"/>
                <a:gd name="connsiteX278" fmla="*/ 3629964 w 5071813"/>
                <a:gd name="connsiteY278" fmla="*/ 726406 h 4006635"/>
                <a:gd name="connsiteX279" fmla="*/ 3644479 w 5071813"/>
                <a:gd name="connsiteY279" fmla="*/ 784464 h 4006635"/>
                <a:gd name="connsiteX280" fmla="*/ 3702536 w 5071813"/>
                <a:gd name="connsiteY280" fmla="*/ 958635 h 4006635"/>
                <a:gd name="connsiteX281" fmla="*/ 3760593 w 5071813"/>
                <a:gd name="connsiteY281" fmla="*/ 944121 h 4006635"/>
                <a:gd name="connsiteX282" fmla="*/ 3731564 w 5071813"/>
                <a:gd name="connsiteY282" fmla="*/ 828006 h 4006635"/>
                <a:gd name="connsiteX283" fmla="*/ 3746079 w 5071813"/>
                <a:gd name="connsiteY283" fmla="*/ 769949 h 4006635"/>
                <a:gd name="connsiteX284" fmla="*/ 3789621 w 5071813"/>
                <a:gd name="connsiteY284" fmla="*/ 755435 h 4006635"/>
                <a:gd name="connsiteX285" fmla="*/ 3833164 w 5071813"/>
                <a:gd name="connsiteY285" fmla="*/ 726406 h 4006635"/>
                <a:gd name="connsiteX286" fmla="*/ 3891221 w 5071813"/>
                <a:gd name="connsiteY286" fmla="*/ 755435 h 4006635"/>
                <a:gd name="connsiteX287" fmla="*/ 4001439 w 5071813"/>
                <a:gd name="connsiteY287" fmla="*/ 803287 h 4006635"/>
                <a:gd name="connsiteX288" fmla="*/ 3963793 w 5071813"/>
                <a:gd name="connsiteY288" fmla="*/ 726406 h 4006635"/>
                <a:gd name="connsiteX289" fmla="*/ 4070077 w 5071813"/>
                <a:gd name="connsiteY289" fmla="*/ 780728 h 4006635"/>
                <a:gd name="connsiteX290" fmla="*/ 4094421 w 5071813"/>
                <a:gd name="connsiteY290" fmla="*/ 653835 h 4006635"/>
                <a:gd name="connsiteX291" fmla="*/ 4128666 w 5071813"/>
                <a:gd name="connsiteY291" fmla="*/ 739786 h 4006635"/>
                <a:gd name="connsiteX292" fmla="*/ 4225050 w 5071813"/>
                <a:gd name="connsiteY292" fmla="*/ 653835 h 4006635"/>
                <a:gd name="connsiteX293" fmla="*/ 4210536 w 5071813"/>
                <a:gd name="connsiteY293" fmla="*/ 450635 h 4006635"/>
                <a:gd name="connsiteX294" fmla="*/ 4166993 w 5071813"/>
                <a:gd name="connsiteY294" fmla="*/ 421606 h 4006635"/>
                <a:gd name="connsiteX295" fmla="*/ 4108936 w 5071813"/>
                <a:gd name="connsiteY295" fmla="*/ 334521 h 4006635"/>
                <a:gd name="connsiteX296" fmla="*/ 4123450 w 5071813"/>
                <a:gd name="connsiteY296" fmla="*/ 276464 h 4006635"/>
                <a:gd name="connsiteX297" fmla="*/ 4254079 w 5071813"/>
                <a:gd name="connsiteY297" fmla="*/ 276464 h 4006635"/>
                <a:gd name="connsiteX298" fmla="*/ 4326650 w 5071813"/>
                <a:gd name="connsiteY298" fmla="*/ 261949 h 4006635"/>
                <a:gd name="connsiteX299" fmla="*/ 4384707 w 5071813"/>
                <a:gd name="connsiteY299" fmla="*/ 174864 h 4006635"/>
                <a:gd name="connsiteX300" fmla="*/ 4428250 w 5071813"/>
                <a:gd name="connsiteY300" fmla="*/ 145835 h 4006635"/>
                <a:gd name="connsiteX301" fmla="*/ 4457279 w 5071813"/>
                <a:gd name="connsiteY301" fmla="*/ 189378 h 4006635"/>
                <a:gd name="connsiteX302" fmla="*/ 4428250 w 5071813"/>
                <a:gd name="connsiteY302" fmla="*/ 363549 h 4006635"/>
                <a:gd name="connsiteX303" fmla="*/ 4457279 w 5071813"/>
                <a:gd name="connsiteY303" fmla="*/ 407092 h 4006635"/>
                <a:gd name="connsiteX304" fmla="*/ 4413736 w 5071813"/>
                <a:gd name="connsiteY304" fmla="*/ 494178 h 4006635"/>
                <a:gd name="connsiteX305" fmla="*/ 4355679 w 5071813"/>
                <a:gd name="connsiteY305" fmla="*/ 581264 h 4006635"/>
                <a:gd name="connsiteX306" fmla="*/ 4326650 w 5071813"/>
                <a:gd name="connsiteY306" fmla="*/ 668349 h 4006635"/>
                <a:gd name="connsiteX307" fmla="*/ 4283107 w 5071813"/>
                <a:gd name="connsiteY307" fmla="*/ 769949 h 4006635"/>
                <a:gd name="connsiteX308" fmla="*/ 4239564 w 5071813"/>
                <a:gd name="connsiteY308" fmla="*/ 798978 h 4006635"/>
                <a:gd name="connsiteX309" fmla="*/ 4210536 w 5071813"/>
                <a:gd name="connsiteY309" fmla="*/ 842521 h 4006635"/>
                <a:gd name="connsiteX310" fmla="*/ 4166993 w 5071813"/>
                <a:gd name="connsiteY310" fmla="*/ 857035 h 4006635"/>
                <a:gd name="connsiteX311" fmla="*/ 4108936 w 5071813"/>
                <a:gd name="connsiteY311" fmla="*/ 886064 h 4006635"/>
                <a:gd name="connsiteX312" fmla="*/ 4086745 w 5071813"/>
                <a:gd name="connsiteY312" fmla="*/ 985515 h 4006635"/>
                <a:gd name="connsiteX313" fmla="*/ 4074237 w 5071813"/>
                <a:gd name="connsiteY313" fmla="*/ 891279 h 4006635"/>
                <a:gd name="connsiteX314" fmla="*/ 3978307 w 5071813"/>
                <a:gd name="connsiteY314" fmla="*/ 929606 h 4006635"/>
                <a:gd name="connsiteX315" fmla="*/ 3833164 w 5071813"/>
                <a:gd name="connsiteY315" fmla="*/ 1016692 h 4006635"/>
                <a:gd name="connsiteX316" fmla="*/ 3789621 w 5071813"/>
                <a:gd name="connsiteY316" fmla="*/ 1205378 h 4006635"/>
                <a:gd name="connsiteX317" fmla="*/ 3746079 w 5071813"/>
                <a:gd name="connsiteY317" fmla="*/ 1234406 h 4006635"/>
                <a:gd name="connsiteX318" fmla="*/ 3688021 w 5071813"/>
                <a:gd name="connsiteY318" fmla="*/ 1292464 h 4006635"/>
                <a:gd name="connsiteX319" fmla="*/ 3702536 w 5071813"/>
                <a:gd name="connsiteY319" fmla="*/ 1336006 h 4006635"/>
                <a:gd name="connsiteX320" fmla="*/ 3833164 w 5071813"/>
                <a:gd name="connsiteY320" fmla="*/ 1277949 h 4006635"/>
                <a:gd name="connsiteX321" fmla="*/ 3847679 w 5071813"/>
                <a:gd name="connsiteY321" fmla="*/ 1234406 h 4006635"/>
                <a:gd name="connsiteX322" fmla="*/ 3992821 w 5071813"/>
                <a:gd name="connsiteY322" fmla="*/ 1219892 h 4006635"/>
                <a:gd name="connsiteX323" fmla="*/ 4021850 w 5071813"/>
                <a:gd name="connsiteY323" fmla="*/ 1306978 h 4006635"/>
                <a:gd name="connsiteX324" fmla="*/ 4108936 w 5071813"/>
                <a:gd name="connsiteY324" fmla="*/ 1336006 h 4006635"/>
                <a:gd name="connsiteX325" fmla="*/ 4181507 w 5071813"/>
                <a:gd name="connsiteY325" fmla="*/ 1277949 h 4006635"/>
                <a:gd name="connsiteX326" fmla="*/ 4210536 w 5071813"/>
                <a:gd name="connsiteY326" fmla="*/ 1190864 h 4006635"/>
                <a:gd name="connsiteX327" fmla="*/ 4297621 w 5071813"/>
                <a:gd name="connsiteY327" fmla="*/ 1161835 h 4006635"/>
                <a:gd name="connsiteX328" fmla="*/ 4312136 w 5071813"/>
                <a:gd name="connsiteY328" fmla="*/ 1118292 h 4006635"/>
                <a:gd name="connsiteX329" fmla="*/ 4341164 w 5071813"/>
                <a:gd name="connsiteY329" fmla="*/ 1002178 h 4006635"/>
                <a:gd name="connsiteX330" fmla="*/ 4399221 w 5071813"/>
                <a:gd name="connsiteY330" fmla="*/ 915092 h 4006635"/>
                <a:gd name="connsiteX331" fmla="*/ 4399221 w 5071813"/>
                <a:gd name="connsiteY331" fmla="*/ 769949 h 4006635"/>
                <a:gd name="connsiteX332" fmla="*/ 4442764 w 5071813"/>
                <a:gd name="connsiteY332" fmla="*/ 798978 h 4006635"/>
                <a:gd name="connsiteX333" fmla="*/ 4471793 w 5071813"/>
                <a:gd name="connsiteY333" fmla="*/ 639321 h 4006635"/>
                <a:gd name="connsiteX334" fmla="*/ 4523160 w 5071813"/>
                <a:gd name="connsiteY334" fmla="*/ 663360 h 4006635"/>
                <a:gd name="connsiteX335" fmla="*/ 4514088 w 5071813"/>
                <a:gd name="connsiteY335" fmla="*/ 723799 h 4006635"/>
                <a:gd name="connsiteX336" fmla="*/ 4602421 w 5071813"/>
                <a:gd name="connsiteY336" fmla="*/ 769949 h 4006635"/>
                <a:gd name="connsiteX337" fmla="*/ 4660479 w 5071813"/>
                <a:gd name="connsiteY337" fmla="*/ 740921 h 4006635"/>
                <a:gd name="connsiteX338" fmla="*/ 4733050 w 5071813"/>
                <a:gd name="connsiteY338" fmla="*/ 755435 h 4006635"/>
                <a:gd name="connsiteX339" fmla="*/ 4704021 w 5071813"/>
                <a:gd name="connsiteY339" fmla="*/ 813492 h 4006635"/>
                <a:gd name="connsiteX340" fmla="*/ 4660479 w 5071813"/>
                <a:gd name="connsiteY340" fmla="*/ 828006 h 4006635"/>
                <a:gd name="connsiteX341" fmla="*/ 4558879 w 5071813"/>
                <a:gd name="connsiteY341" fmla="*/ 857035 h 4006635"/>
                <a:gd name="connsiteX342" fmla="*/ 4517264 w 5071813"/>
                <a:gd name="connsiteY342" fmla="*/ 906475 h 4006635"/>
                <a:gd name="connsiteX343" fmla="*/ 4573393 w 5071813"/>
                <a:gd name="connsiteY343" fmla="*/ 987664 h 4006635"/>
                <a:gd name="connsiteX344" fmla="*/ 4464422 w 5071813"/>
                <a:gd name="connsiteY344" fmla="*/ 1006373 h 4006635"/>
                <a:gd name="connsiteX345" fmla="*/ 4413736 w 5071813"/>
                <a:gd name="connsiteY345" fmla="*/ 1161835 h 4006635"/>
                <a:gd name="connsiteX346" fmla="*/ 4355679 w 5071813"/>
                <a:gd name="connsiteY346" fmla="*/ 1234406 h 4006635"/>
                <a:gd name="connsiteX347" fmla="*/ 4268593 w 5071813"/>
                <a:gd name="connsiteY347" fmla="*/ 1263435 h 4006635"/>
                <a:gd name="connsiteX348" fmla="*/ 4225050 w 5071813"/>
                <a:gd name="connsiteY348" fmla="*/ 1292464 h 4006635"/>
                <a:gd name="connsiteX349" fmla="*/ 4210536 w 5071813"/>
                <a:gd name="connsiteY349" fmla="*/ 1350521 h 4006635"/>
                <a:gd name="connsiteX350" fmla="*/ 4181507 w 5071813"/>
                <a:gd name="connsiteY350" fmla="*/ 1394064 h 4006635"/>
                <a:gd name="connsiteX351" fmla="*/ 4254079 w 5071813"/>
                <a:gd name="connsiteY351" fmla="*/ 1452121 h 4006635"/>
                <a:gd name="connsiteX352" fmla="*/ 4283107 w 5071813"/>
                <a:gd name="connsiteY352" fmla="*/ 1408578 h 4006635"/>
                <a:gd name="connsiteX353" fmla="*/ 4341164 w 5071813"/>
                <a:gd name="connsiteY353" fmla="*/ 1394064 h 4006635"/>
                <a:gd name="connsiteX354" fmla="*/ 4428250 w 5071813"/>
                <a:gd name="connsiteY354" fmla="*/ 1365035 h 4006635"/>
                <a:gd name="connsiteX355" fmla="*/ 4471793 w 5071813"/>
                <a:gd name="connsiteY355" fmla="*/ 1350521 h 4006635"/>
                <a:gd name="connsiteX356" fmla="*/ 4573393 w 5071813"/>
                <a:gd name="connsiteY356" fmla="*/ 1321492 h 4006635"/>
                <a:gd name="connsiteX357" fmla="*/ 4791107 w 5071813"/>
                <a:gd name="connsiteY357" fmla="*/ 1219892 h 4006635"/>
                <a:gd name="connsiteX358" fmla="*/ 4834650 w 5071813"/>
                <a:gd name="connsiteY358" fmla="*/ 1205378 h 4006635"/>
                <a:gd name="connsiteX359" fmla="*/ 4892707 w 5071813"/>
                <a:gd name="connsiteY359" fmla="*/ 1190864 h 4006635"/>
                <a:gd name="connsiteX360" fmla="*/ 4950764 w 5071813"/>
                <a:gd name="connsiteY360" fmla="*/ 1147321 h 4006635"/>
                <a:gd name="connsiteX361" fmla="*/ 5052364 w 5071813"/>
                <a:gd name="connsiteY361" fmla="*/ 1161835 h 4006635"/>
                <a:gd name="connsiteX362" fmla="*/ 5023336 w 5071813"/>
                <a:gd name="connsiteY362" fmla="*/ 1248921 h 4006635"/>
                <a:gd name="connsiteX363" fmla="*/ 4936250 w 5071813"/>
                <a:gd name="connsiteY363" fmla="*/ 1263435 h 4006635"/>
                <a:gd name="connsiteX364" fmla="*/ 4849164 w 5071813"/>
                <a:gd name="connsiteY364" fmla="*/ 1336006 h 4006635"/>
                <a:gd name="connsiteX365" fmla="*/ 4820136 w 5071813"/>
                <a:gd name="connsiteY365" fmla="*/ 1394064 h 4006635"/>
                <a:gd name="connsiteX366" fmla="*/ 4805621 w 5071813"/>
                <a:gd name="connsiteY366" fmla="*/ 1437606 h 4006635"/>
                <a:gd name="connsiteX367" fmla="*/ 4747564 w 5071813"/>
                <a:gd name="connsiteY367" fmla="*/ 1452121 h 4006635"/>
                <a:gd name="connsiteX368" fmla="*/ 4628389 w 5071813"/>
                <a:gd name="connsiteY368" fmla="*/ 1401887 h 4006635"/>
                <a:gd name="connsiteX369" fmla="*/ 4544364 w 5071813"/>
                <a:gd name="connsiteY369" fmla="*/ 1423092 h 4006635"/>
                <a:gd name="connsiteX370" fmla="*/ 4399221 w 5071813"/>
                <a:gd name="connsiteY370" fmla="*/ 1437606 h 4006635"/>
                <a:gd name="connsiteX371" fmla="*/ 4355679 w 5071813"/>
                <a:gd name="connsiteY371" fmla="*/ 1466635 h 4006635"/>
                <a:gd name="connsiteX372" fmla="*/ 4312136 w 5071813"/>
                <a:gd name="connsiteY372" fmla="*/ 1481149 h 4006635"/>
                <a:gd name="connsiteX373" fmla="*/ 4254079 w 5071813"/>
                <a:gd name="connsiteY373" fmla="*/ 1510178 h 4006635"/>
                <a:gd name="connsiteX374" fmla="*/ 4225050 w 5071813"/>
                <a:gd name="connsiteY374" fmla="*/ 1568235 h 4006635"/>
                <a:gd name="connsiteX375" fmla="*/ 4181507 w 5071813"/>
                <a:gd name="connsiteY375" fmla="*/ 1597264 h 4006635"/>
                <a:gd name="connsiteX376" fmla="*/ 4137964 w 5071813"/>
                <a:gd name="connsiteY376" fmla="*/ 1640806 h 4006635"/>
                <a:gd name="connsiteX377" fmla="*/ 4065393 w 5071813"/>
                <a:gd name="connsiteY377" fmla="*/ 1437606 h 4006635"/>
                <a:gd name="connsiteX378" fmla="*/ 3891221 w 5071813"/>
                <a:gd name="connsiteY378" fmla="*/ 1466635 h 4006635"/>
                <a:gd name="connsiteX379" fmla="*/ 3847679 w 5071813"/>
                <a:gd name="connsiteY379" fmla="*/ 1495664 h 4006635"/>
                <a:gd name="connsiteX380" fmla="*/ 3920250 w 5071813"/>
                <a:gd name="connsiteY380" fmla="*/ 1553721 h 4006635"/>
                <a:gd name="connsiteX381" fmla="*/ 4007336 w 5071813"/>
                <a:gd name="connsiteY381" fmla="*/ 1655321 h 4006635"/>
                <a:gd name="connsiteX382" fmla="*/ 4021850 w 5071813"/>
                <a:gd name="connsiteY382" fmla="*/ 1713378 h 4006635"/>
                <a:gd name="connsiteX383" fmla="*/ 4036364 w 5071813"/>
                <a:gd name="connsiteY383" fmla="*/ 1756921 h 4006635"/>
                <a:gd name="connsiteX384" fmla="*/ 4021850 w 5071813"/>
                <a:gd name="connsiteY384" fmla="*/ 1800464 h 4006635"/>
                <a:gd name="connsiteX385" fmla="*/ 3978307 w 5071813"/>
                <a:gd name="connsiteY385" fmla="*/ 1785949 h 4006635"/>
                <a:gd name="connsiteX386" fmla="*/ 3905736 w 5071813"/>
                <a:gd name="connsiteY386" fmla="*/ 1698864 h 4006635"/>
                <a:gd name="connsiteX387" fmla="*/ 3818650 w 5071813"/>
                <a:gd name="connsiteY387" fmla="*/ 1655321 h 4006635"/>
                <a:gd name="connsiteX388" fmla="*/ 3775107 w 5071813"/>
                <a:gd name="connsiteY388" fmla="*/ 1626292 h 4006635"/>
                <a:gd name="connsiteX389" fmla="*/ 3557393 w 5071813"/>
                <a:gd name="connsiteY389" fmla="*/ 1669835 h 4006635"/>
                <a:gd name="connsiteX390" fmla="*/ 3499336 w 5071813"/>
                <a:gd name="connsiteY390" fmla="*/ 1684349 h 4006635"/>
                <a:gd name="connsiteX391" fmla="*/ 3412250 w 5071813"/>
                <a:gd name="connsiteY391" fmla="*/ 1727892 h 4006635"/>
                <a:gd name="connsiteX392" fmla="*/ 3455793 w 5071813"/>
                <a:gd name="connsiteY392" fmla="*/ 1713378 h 4006635"/>
                <a:gd name="connsiteX393" fmla="*/ 3513850 w 5071813"/>
                <a:gd name="connsiteY393" fmla="*/ 1727892 h 4006635"/>
                <a:gd name="connsiteX394" fmla="*/ 3629964 w 5071813"/>
                <a:gd name="connsiteY394" fmla="*/ 1742406 h 4006635"/>
                <a:gd name="connsiteX395" fmla="*/ 3673507 w 5071813"/>
                <a:gd name="connsiteY395" fmla="*/ 1771435 h 4006635"/>
                <a:gd name="connsiteX396" fmla="*/ 3702536 w 5071813"/>
                <a:gd name="connsiteY396" fmla="*/ 1844006 h 4006635"/>
                <a:gd name="connsiteX397" fmla="*/ 3688021 w 5071813"/>
                <a:gd name="connsiteY397" fmla="*/ 1887549 h 4006635"/>
                <a:gd name="connsiteX398" fmla="*/ 3644479 w 5071813"/>
                <a:gd name="connsiteY398" fmla="*/ 1858521 h 4006635"/>
                <a:gd name="connsiteX399" fmla="*/ 3586421 w 5071813"/>
                <a:gd name="connsiteY399" fmla="*/ 1814978 h 4006635"/>
                <a:gd name="connsiteX400" fmla="*/ 3252593 w 5071813"/>
                <a:gd name="connsiteY400" fmla="*/ 1800464 h 4006635"/>
                <a:gd name="connsiteX401" fmla="*/ 3180021 w 5071813"/>
                <a:gd name="connsiteY401" fmla="*/ 1814978 h 4006635"/>
                <a:gd name="connsiteX402" fmla="*/ 3165507 w 5071813"/>
                <a:gd name="connsiteY402" fmla="*/ 1858521 h 4006635"/>
                <a:gd name="connsiteX403" fmla="*/ 3107450 w 5071813"/>
                <a:gd name="connsiteY403" fmla="*/ 1873035 h 4006635"/>
                <a:gd name="connsiteX404" fmla="*/ 3063907 w 5071813"/>
                <a:gd name="connsiteY404" fmla="*/ 1902064 h 4006635"/>
                <a:gd name="connsiteX405" fmla="*/ 3107450 w 5071813"/>
                <a:gd name="connsiteY405" fmla="*/ 1916578 h 4006635"/>
                <a:gd name="connsiteX406" fmla="*/ 3165507 w 5071813"/>
                <a:gd name="connsiteY406" fmla="*/ 1931092 h 4006635"/>
                <a:gd name="connsiteX407" fmla="*/ 3209050 w 5071813"/>
                <a:gd name="connsiteY407" fmla="*/ 2018178 h 4006635"/>
                <a:gd name="connsiteX408" fmla="*/ 3267107 w 5071813"/>
                <a:gd name="connsiteY408" fmla="*/ 2047206 h 4006635"/>
                <a:gd name="connsiteX409" fmla="*/ 3368707 w 5071813"/>
                <a:gd name="connsiteY409" fmla="*/ 2003664 h 4006635"/>
                <a:gd name="connsiteX410" fmla="*/ 3455793 w 5071813"/>
                <a:gd name="connsiteY410" fmla="*/ 1974635 h 4006635"/>
                <a:gd name="connsiteX411" fmla="*/ 3499336 w 5071813"/>
                <a:gd name="connsiteY411" fmla="*/ 1960121 h 4006635"/>
                <a:gd name="connsiteX412" fmla="*/ 3600936 w 5071813"/>
                <a:gd name="connsiteY412" fmla="*/ 1974635 h 4006635"/>
                <a:gd name="connsiteX413" fmla="*/ 3615450 w 5071813"/>
                <a:gd name="connsiteY413" fmla="*/ 2018178 h 4006635"/>
                <a:gd name="connsiteX414" fmla="*/ 3644479 w 5071813"/>
                <a:gd name="connsiteY414" fmla="*/ 2061721 h 4006635"/>
                <a:gd name="connsiteX415" fmla="*/ 3658993 w 5071813"/>
                <a:gd name="connsiteY415" fmla="*/ 2105264 h 4006635"/>
                <a:gd name="connsiteX416" fmla="*/ 3804136 w 5071813"/>
                <a:gd name="connsiteY416" fmla="*/ 2279435 h 4006635"/>
                <a:gd name="connsiteX417" fmla="*/ 3847679 w 5071813"/>
                <a:gd name="connsiteY417" fmla="*/ 2293949 h 4006635"/>
                <a:gd name="connsiteX418" fmla="*/ 4007336 w 5071813"/>
                <a:gd name="connsiteY418" fmla="*/ 2279435 h 4006635"/>
                <a:gd name="connsiteX419" fmla="*/ 4108936 w 5071813"/>
                <a:gd name="connsiteY419" fmla="*/ 2177835 h 4006635"/>
                <a:gd name="connsiteX420" fmla="*/ 4210536 w 5071813"/>
                <a:gd name="connsiteY420" fmla="*/ 2134292 h 4006635"/>
                <a:gd name="connsiteX421" fmla="*/ 4283107 w 5071813"/>
                <a:gd name="connsiteY421" fmla="*/ 2148806 h 4006635"/>
                <a:gd name="connsiteX422" fmla="*/ 4225050 w 5071813"/>
                <a:gd name="connsiteY422" fmla="*/ 2192349 h 4006635"/>
                <a:gd name="connsiteX423" fmla="*/ 4137964 w 5071813"/>
                <a:gd name="connsiteY423" fmla="*/ 2250406 h 4006635"/>
                <a:gd name="connsiteX424" fmla="*/ 4094421 w 5071813"/>
                <a:gd name="connsiteY424" fmla="*/ 2279435 h 4006635"/>
                <a:gd name="connsiteX425" fmla="*/ 4079907 w 5071813"/>
                <a:gd name="connsiteY425" fmla="*/ 2322978 h 4006635"/>
                <a:gd name="connsiteX426" fmla="*/ 4152479 w 5071813"/>
                <a:gd name="connsiteY426" fmla="*/ 2395549 h 4006635"/>
                <a:gd name="connsiteX427" fmla="*/ 4196021 w 5071813"/>
                <a:gd name="connsiteY427" fmla="*/ 2511664 h 4006635"/>
                <a:gd name="connsiteX428" fmla="*/ 4210536 w 5071813"/>
                <a:gd name="connsiteY428" fmla="*/ 2569721 h 4006635"/>
                <a:gd name="connsiteX429" fmla="*/ 4239564 w 5071813"/>
                <a:gd name="connsiteY429" fmla="*/ 2656806 h 4006635"/>
                <a:gd name="connsiteX430" fmla="*/ 4254079 w 5071813"/>
                <a:gd name="connsiteY430" fmla="*/ 2729378 h 4006635"/>
                <a:gd name="connsiteX431" fmla="*/ 4268593 w 5071813"/>
                <a:gd name="connsiteY431" fmla="*/ 2772921 h 4006635"/>
                <a:gd name="connsiteX432" fmla="*/ 4225050 w 5071813"/>
                <a:gd name="connsiteY432" fmla="*/ 2743892 h 4006635"/>
                <a:gd name="connsiteX433" fmla="*/ 4184342 w 5071813"/>
                <a:gd name="connsiteY433" fmla="*/ 2596141 h 4006635"/>
                <a:gd name="connsiteX434" fmla="*/ 4137964 w 5071813"/>
                <a:gd name="connsiteY434" fmla="*/ 2511664 h 4006635"/>
                <a:gd name="connsiteX435" fmla="*/ 4094421 w 5071813"/>
                <a:gd name="connsiteY435" fmla="*/ 2468121 h 4006635"/>
                <a:gd name="connsiteX436" fmla="*/ 4050879 w 5071813"/>
                <a:gd name="connsiteY436" fmla="*/ 2439092 h 4006635"/>
                <a:gd name="connsiteX437" fmla="*/ 4007336 w 5071813"/>
                <a:gd name="connsiteY437" fmla="*/ 2395549 h 4006635"/>
                <a:gd name="connsiteX438" fmla="*/ 3920250 w 5071813"/>
                <a:gd name="connsiteY438" fmla="*/ 2352006 h 4006635"/>
                <a:gd name="connsiteX439" fmla="*/ 3818650 w 5071813"/>
                <a:gd name="connsiteY439" fmla="*/ 2381035 h 4006635"/>
                <a:gd name="connsiteX440" fmla="*/ 3847679 w 5071813"/>
                <a:gd name="connsiteY440" fmla="*/ 2424578 h 4006635"/>
                <a:gd name="connsiteX441" fmla="*/ 3891221 w 5071813"/>
                <a:gd name="connsiteY441" fmla="*/ 2482635 h 4006635"/>
                <a:gd name="connsiteX442" fmla="*/ 3905736 w 5071813"/>
                <a:gd name="connsiteY442" fmla="*/ 2569721 h 4006635"/>
                <a:gd name="connsiteX443" fmla="*/ 3920250 w 5071813"/>
                <a:gd name="connsiteY443" fmla="*/ 2613264 h 4006635"/>
                <a:gd name="connsiteX444" fmla="*/ 3876707 w 5071813"/>
                <a:gd name="connsiteY444" fmla="*/ 2627778 h 4006635"/>
                <a:gd name="connsiteX445" fmla="*/ 3847679 w 5071813"/>
                <a:gd name="connsiteY445" fmla="*/ 2526178 h 4006635"/>
                <a:gd name="connsiteX446" fmla="*/ 3801981 w 5071813"/>
                <a:gd name="connsiteY446" fmla="*/ 2424352 h 4006635"/>
                <a:gd name="connsiteX447" fmla="*/ 3702536 w 5071813"/>
                <a:gd name="connsiteY447" fmla="*/ 2337492 h 4006635"/>
                <a:gd name="connsiteX448" fmla="*/ 3673507 w 5071813"/>
                <a:gd name="connsiteY448" fmla="*/ 2293949 h 4006635"/>
                <a:gd name="connsiteX449" fmla="*/ 3644479 w 5071813"/>
                <a:gd name="connsiteY449" fmla="*/ 2206864 h 4006635"/>
                <a:gd name="connsiteX450" fmla="*/ 3571907 w 5071813"/>
                <a:gd name="connsiteY450" fmla="*/ 2177835 h 4006635"/>
                <a:gd name="connsiteX451" fmla="*/ 3513850 w 5071813"/>
                <a:gd name="connsiteY451" fmla="*/ 2163321 h 4006635"/>
                <a:gd name="connsiteX452" fmla="*/ 3397736 w 5071813"/>
                <a:gd name="connsiteY452" fmla="*/ 2177835 h 4006635"/>
                <a:gd name="connsiteX453" fmla="*/ 3305207 w 5071813"/>
                <a:gd name="connsiteY453" fmla="*/ 2170918 h 4006635"/>
                <a:gd name="connsiteX454" fmla="*/ 3296136 w 5071813"/>
                <a:gd name="connsiteY454" fmla="*/ 2235892 h 4006635"/>
                <a:gd name="connsiteX455" fmla="*/ 3412250 w 5071813"/>
                <a:gd name="connsiteY455" fmla="*/ 2279435 h 4006635"/>
                <a:gd name="connsiteX456" fmla="*/ 3455793 w 5071813"/>
                <a:gd name="connsiteY456" fmla="*/ 2395549 h 4006635"/>
                <a:gd name="connsiteX457" fmla="*/ 3441279 w 5071813"/>
                <a:gd name="connsiteY457" fmla="*/ 2511664 h 4006635"/>
                <a:gd name="connsiteX458" fmla="*/ 3383221 w 5071813"/>
                <a:gd name="connsiteY458" fmla="*/ 2468121 h 4006635"/>
                <a:gd name="connsiteX459" fmla="*/ 3339679 w 5071813"/>
                <a:gd name="connsiteY459" fmla="*/ 2439092 h 4006635"/>
                <a:gd name="connsiteX460" fmla="*/ 3325164 w 5071813"/>
                <a:gd name="connsiteY460" fmla="*/ 2395549 h 4006635"/>
                <a:gd name="connsiteX461" fmla="*/ 3310650 w 5071813"/>
                <a:gd name="connsiteY461" fmla="*/ 2308464 h 4006635"/>
                <a:gd name="connsiteX462" fmla="*/ 3267107 w 5071813"/>
                <a:gd name="connsiteY462" fmla="*/ 2264921 h 4006635"/>
                <a:gd name="connsiteX463" fmla="*/ 3223564 w 5071813"/>
                <a:gd name="connsiteY463" fmla="*/ 2206864 h 4006635"/>
                <a:gd name="connsiteX464" fmla="*/ 3209050 w 5071813"/>
                <a:gd name="connsiteY464" fmla="*/ 2163321 h 4006635"/>
                <a:gd name="connsiteX465" fmla="*/ 3136479 w 5071813"/>
                <a:gd name="connsiteY465" fmla="*/ 2134292 h 4006635"/>
                <a:gd name="connsiteX466" fmla="*/ 3020364 w 5071813"/>
                <a:gd name="connsiteY466" fmla="*/ 2076235 h 4006635"/>
                <a:gd name="connsiteX467" fmla="*/ 2976821 w 5071813"/>
                <a:gd name="connsiteY467" fmla="*/ 2279435 h 4006635"/>
                <a:gd name="connsiteX468" fmla="*/ 2875221 w 5071813"/>
                <a:gd name="connsiteY468" fmla="*/ 2366521 h 4006635"/>
                <a:gd name="connsiteX469" fmla="*/ 2846193 w 5071813"/>
                <a:gd name="connsiteY469" fmla="*/ 2410064 h 4006635"/>
                <a:gd name="connsiteX470" fmla="*/ 2831679 w 5071813"/>
                <a:gd name="connsiteY470" fmla="*/ 2482635 h 4006635"/>
                <a:gd name="connsiteX471" fmla="*/ 2672021 w 5071813"/>
                <a:gd name="connsiteY471" fmla="*/ 2526178 h 4006635"/>
                <a:gd name="connsiteX472" fmla="*/ 2657507 w 5071813"/>
                <a:gd name="connsiteY472" fmla="*/ 2569721 h 4006635"/>
                <a:gd name="connsiteX473" fmla="*/ 2599450 w 5071813"/>
                <a:gd name="connsiteY473" fmla="*/ 2656806 h 4006635"/>
                <a:gd name="connsiteX474" fmla="*/ 2584936 w 5071813"/>
                <a:gd name="connsiteY474" fmla="*/ 2700349 h 4006635"/>
                <a:gd name="connsiteX475" fmla="*/ 2599450 w 5071813"/>
                <a:gd name="connsiteY475" fmla="*/ 2743892 h 4006635"/>
                <a:gd name="connsiteX476" fmla="*/ 2730079 w 5071813"/>
                <a:gd name="connsiteY476" fmla="*/ 2845492 h 4006635"/>
                <a:gd name="connsiteX477" fmla="*/ 2773621 w 5071813"/>
                <a:gd name="connsiteY477" fmla="*/ 2889035 h 4006635"/>
                <a:gd name="connsiteX478" fmla="*/ 2889736 w 5071813"/>
                <a:gd name="connsiteY478" fmla="*/ 2932578 h 4006635"/>
                <a:gd name="connsiteX479" fmla="*/ 2976821 w 5071813"/>
                <a:gd name="connsiteY479" fmla="*/ 2976121 h 4006635"/>
                <a:gd name="connsiteX480" fmla="*/ 3034879 w 5071813"/>
                <a:gd name="connsiteY480" fmla="*/ 2961606 h 4006635"/>
                <a:gd name="connsiteX481" fmla="*/ 3127974 w 5071813"/>
                <a:gd name="connsiteY481" fmla="*/ 2888354 h 4006635"/>
                <a:gd name="connsiteX482" fmla="*/ 3165507 w 5071813"/>
                <a:gd name="connsiteY482" fmla="*/ 2801949 h 4006635"/>
                <a:gd name="connsiteX483" fmla="*/ 3412250 w 5071813"/>
                <a:gd name="connsiteY483" fmla="*/ 2816464 h 4006635"/>
                <a:gd name="connsiteX484" fmla="*/ 3513850 w 5071813"/>
                <a:gd name="connsiteY484" fmla="*/ 2860006 h 4006635"/>
                <a:gd name="connsiteX485" fmla="*/ 3557393 w 5071813"/>
                <a:gd name="connsiteY485" fmla="*/ 2874521 h 4006635"/>
                <a:gd name="connsiteX486" fmla="*/ 3615450 w 5071813"/>
                <a:gd name="connsiteY486" fmla="*/ 2976121 h 4006635"/>
                <a:gd name="connsiteX487" fmla="*/ 3600936 w 5071813"/>
                <a:gd name="connsiteY487" fmla="*/ 3048692 h 4006635"/>
                <a:gd name="connsiteX488" fmla="*/ 3484821 w 5071813"/>
                <a:gd name="connsiteY488" fmla="*/ 3034178 h 4006635"/>
                <a:gd name="connsiteX489" fmla="*/ 3441279 w 5071813"/>
                <a:gd name="connsiteY489" fmla="*/ 3005149 h 4006635"/>
                <a:gd name="connsiteX490" fmla="*/ 3180021 w 5071813"/>
                <a:gd name="connsiteY490" fmla="*/ 3019664 h 4006635"/>
                <a:gd name="connsiteX491" fmla="*/ 3136479 w 5071813"/>
                <a:gd name="connsiteY491" fmla="*/ 3063206 h 4006635"/>
                <a:gd name="connsiteX492" fmla="*/ 3281621 w 5071813"/>
                <a:gd name="connsiteY492" fmla="*/ 3077721 h 4006635"/>
                <a:gd name="connsiteX493" fmla="*/ 3412250 w 5071813"/>
                <a:gd name="connsiteY493" fmla="*/ 3106749 h 4006635"/>
                <a:gd name="connsiteX494" fmla="*/ 3513850 w 5071813"/>
                <a:gd name="connsiteY494" fmla="*/ 3193835 h 4006635"/>
                <a:gd name="connsiteX495" fmla="*/ 3557393 w 5071813"/>
                <a:gd name="connsiteY495" fmla="*/ 3208349 h 4006635"/>
                <a:gd name="connsiteX496" fmla="*/ 3600936 w 5071813"/>
                <a:gd name="connsiteY496" fmla="*/ 3237378 h 4006635"/>
                <a:gd name="connsiteX497" fmla="*/ 3673507 w 5071813"/>
                <a:gd name="connsiteY497" fmla="*/ 3251892 h 4006635"/>
                <a:gd name="connsiteX498" fmla="*/ 3717050 w 5071813"/>
                <a:gd name="connsiteY498" fmla="*/ 3266406 h 4006635"/>
                <a:gd name="connsiteX499" fmla="*/ 3804136 w 5071813"/>
                <a:gd name="connsiteY499" fmla="*/ 3368006 h 4006635"/>
                <a:gd name="connsiteX500" fmla="*/ 3920250 w 5071813"/>
                <a:gd name="connsiteY500" fmla="*/ 3397035 h 4006635"/>
                <a:gd name="connsiteX501" fmla="*/ 3992821 w 5071813"/>
                <a:gd name="connsiteY501" fmla="*/ 3382521 h 4006635"/>
                <a:gd name="connsiteX502" fmla="*/ 4007336 w 5071813"/>
                <a:gd name="connsiteY502" fmla="*/ 3426064 h 4006635"/>
                <a:gd name="connsiteX503" fmla="*/ 3920250 w 5071813"/>
                <a:gd name="connsiteY503" fmla="*/ 3513149 h 4006635"/>
                <a:gd name="connsiteX504" fmla="*/ 3731564 w 5071813"/>
                <a:gd name="connsiteY504" fmla="*/ 3484121 h 4006635"/>
                <a:gd name="connsiteX505" fmla="*/ 3600936 w 5071813"/>
                <a:gd name="connsiteY505" fmla="*/ 3382521 h 4006635"/>
                <a:gd name="connsiteX506" fmla="*/ 3441279 w 5071813"/>
                <a:gd name="connsiteY506" fmla="*/ 3338978 h 4006635"/>
                <a:gd name="connsiteX507" fmla="*/ 3296136 w 5071813"/>
                <a:gd name="connsiteY507" fmla="*/ 3353492 h 4006635"/>
                <a:gd name="connsiteX508" fmla="*/ 3310650 w 5071813"/>
                <a:gd name="connsiteY508" fmla="*/ 3426064 h 4006635"/>
                <a:gd name="connsiteX509" fmla="*/ 3281621 w 5071813"/>
                <a:gd name="connsiteY509" fmla="*/ 3556692 h 4006635"/>
                <a:gd name="connsiteX510" fmla="*/ 3138406 w 5071813"/>
                <a:gd name="connsiteY510" fmla="*/ 3532653 h 4006635"/>
                <a:gd name="connsiteX511" fmla="*/ 3154394 w 5071813"/>
                <a:gd name="connsiteY511" fmla="*/ 3484801 h 4006635"/>
                <a:gd name="connsiteX512" fmla="*/ 3147705 w 5071813"/>
                <a:gd name="connsiteY512" fmla="*/ 3419373 h 4006635"/>
                <a:gd name="connsiteX513" fmla="*/ 3174579 w 5071813"/>
                <a:gd name="connsiteY513" fmla="*/ 3376058 h 4006635"/>
                <a:gd name="connsiteX514" fmla="*/ 3136479 w 5071813"/>
                <a:gd name="connsiteY514" fmla="*/ 3251892 h 4006635"/>
                <a:gd name="connsiteX515" fmla="*/ 3092936 w 5071813"/>
                <a:gd name="connsiteY515" fmla="*/ 3222864 h 4006635"/>
                <a:gd name="connsiteX516" fmla="*/ 3092936 w 5071813"/>
                <a:gd name="connsiteY516" fmla="*/ 3614749 h 4006635"/>
                <a:gd name="connsiteX517" fmla="*/ 3121964 w 5071813"/>
                <a:gd name="connsiteY517" fmla="*/ 3701835 h 4006635"/>
                <a:gd name="connsiteX518" fmla="*/ 3107450 w 5071813"/>
                <a:gd name="connsiteY518" fmla="*/ 3890521 h 4006635"/>
                <a:gd name="connsiteX519" fmla="*/ 3078421 w 5071813"/>
                <a:gd name="connsiteY519" fmla="*/ 4006635 h 4006635"/>
                <a:gd name="connsiteX520" fmla="*/ 3020364 w 5071813"/>
                <a:gd name="connsiteY520" fmla="*/ 3948578 h 4006635"/>
                <a:gd name="connsiteX521" fmla="*/ 2976821 w 5071813"/>
                <a:gd name="connsiteY521" fmla="*/ 3600235 h 4006635"/>
                <a:gd name="connsiteX522" fmla="*/ 2918764 w 5071813"/>
                <a:gd name="connsiteY522" fmla="*/ 3498635 h 4006635"/>
                <a:gd name="connsiteX523" fmla="*/ 2889736 w 5071813"/>
                <a:gd name="connsiteY523" fmla="*/ 3426064 h 4006635"/>
                <a:gd name="connsiteX524" fmla="*/ 2904250 w 5071813"/>
                <a:gd name="connsiteY524" fmla="*/ 3309949 h 4006635"/>
                <a:gd name="connsiteX525" fmla="*/ 2947793 w 5071813"/>
                <a:gd name="connsiteY525" fmla="*/ 3266406 h 4006635"/>
                <a:gd name="connsiteX526" fmla="*/ 2991336 w 5071813"/>
                <a:gd name="connsiteY526" fmla="*/ 3179321 h 4006635"/>
                <a:gd name="connsiteX527" fmla="*/ 2976821 w 5071813"/>
                <a:gd name="connsiteY527" fmla="*/ 3121264 h 4006635"/>
                <a:gd name="connsiteX528" fmla="*/ 2918764 w 5071813"/>
                <a:gd name="connsiteY528" fmla="*/ 3106749 h 4006635"/>
                <a:gd name="connsiteX529" fmla="*/ 2875221 w 5071813"/>
                <a:gd name="connsiteY529" fmla="*/ 3092235 h 4006635"/>
                <a:gd name="connsiteX530" fmla="*/ 2788136 w 5071813"/>
                <a:gd name="connsiteY530" fmla="*/ 3135778 h 4006635"/>
                <a:gd name="connsiteX531" fmla="*/ 2759107 w 5071813"/>
                <a:gd name="connsiteY531" fmla="*/ 3048692 h 4006635"/>
                <a:gd name="connsiteX532" fmla="*/ 2744593 w 5071813"/>
                <a:gd name="connsiteY532" fmla="*/ 3005149 h 4006635"/>
                <a:gd name="connsiteX533" fmla="*/ 2701050 w 5071813"/>
                <a:gd name="connsiteY533" fmla="*/ 2990635 h 4006635"/>
                <a:gd name="connsiteX534" fmla="*/ 2541393 w 5071813"/>
                <a:gd name="connsiteY534" fmla="*/ 3019664 h 4006635"/>
                <a:gd name="connsiteX535" fmla="*/ 2439793 w 5071813"/>
                <a:gd name="connsiteY535" fmla="*/ 3063206 h 4006635"/>
                <a:gd name="connsiteX536" fmla="*/ 2309164 w 5071813"/>
                <a:gd name="connsiteY536" fmla="*/ 3077721 h 4006635"/>
                <a:gd name="connsiteX537" fmla="*/ 2265621 w 5071813"/>
                <a:gd name="connsiteY537" fmla="*/ 3121264 h 4006635"/>
                <a:gd name="connsiteX538" fmla="*/ 2251107 w 5071813"/>
                <a:gd name="connsiteY538" fmla="*/ 3179321 h 4006635"/>
                <a:gd name="connsiteX539" fmla="*/ 2236593 w 5071813"/>
                <a:gd name="connsiteY539" fmla="*/ 3251892 h 4006635"/>
                <a:gd name="connsiteX540" fmla="*/ 2193050 w 5071813"/>
                <a:gd name="connsiteY540" fmla="*/ 3280921 h 4006635"/>
                <a:gd name="connsiteX541" fmla="*/ 2033393 w 5071813"/>
                <a:gd name="connsiteY541" fmla="*/ 3251892 h 4006635"/>
                <a:gd name="connsiteX542" fmla="*/ 1989850 w 5071813"/>
                <a:gd name="connsiteY542" fmla="*/ 3179321 h 4006635"/>
                <a:gd name="connsiteX543" fmla="*/ 2062421 w 5071813"/>
                <a:gd name="connsiteY543" fmla="*/ 3092235 h 4006635"/>
                <a:gd name="connsiteX544" fmla="*/ 2193050 w 5071813"/>
                <a:gd name="connsiteY544" fmla="*/ 3077721 h 4006635"/>
                <a:gd name="connsiteX545" fmla="*/ 2236593 w 5071813"/>
                <a:gd name="connsiteY545" fmla="*/ 3034178 h 4006635"/>
                <a:gd name="connsiteX546" fmla="*/ 2265621 w 5071813"/>
                <a:gd name="connsiteY546" fmla="*/ 2947092 h 4006635"/>
                <a:gd name="connsiteX547" fmla="*/ 2294650 w 5071813"/>
                <a:gd name="connsiteY547" fmla="*/ 2889035 h 4006635"/>
                <a:gd name="connsiteX548" fmla="*/ 2410764 w 5071813"/>
                <a:gd name="connsiteY548" fmla="*/ 2903549 h 4006635"/>
                <a:gd name="connsiteX549" fmla="*/ 2468821 w 5071813"/>
                <a:gd name="connsiteY549" fmla="*/ 2889035 h 4006635"/>
                <a:gd name="connsiteX550" fmla="*/ 2439793 w 5071813"/>
                <a:gd name="connsiteY550" fmla="*/ 2816464 h 4006635"/>
                <a:gd name="connsiteX551" fmla="*/ 2323679 w 5071813"/>
                <a:gd name="connsiteY551" fmla="*/ 2787435 h 4006635"/>
                <a:gd name="connsiteX552" fmla="*/ 2280136 w 5071813"/>
                <a:gd name="connsiteY552" fmla="*/ 2801949 h 4006635"/>
                <a:gd name="connsiteX553" fmla="*/ 2236593 w 5071813"/>
                <a:gd name="connsiteY553" fmla="*/ 2932578 h 4006635"/>
                <a:gd name="connsiteX554" fmla="*/ 2178536 w 5071813"/>
                <a:gd name="connsiteY554" fmla="*/ 2976121 h 4006635"/>
                <a:gd name="connsiteX555" fmla="*/ 2134993 w 5071813"/>
                <a:gd name="connsiteY555" fmla="*/ 3005149 h 4006635"/>
                <a:gd name="connsiteX556" fmla="*/ 2004364 w 5071813"/>
                <a:gd name="connsiteY556" fmla="*/ 3034178 h 4006635"/>
                <a:gd name="connsiteX557" fmla="*/ 1960821 w 5071813"/>
                <a:gd name="connsiteY557" fmla="*/ 3063206 h 4006635"/>
                <a:gd name="connsiteX558" fmla="*/ 1917279 w 5071813"/>
                <a:gd name="connsiteY558" fmla="*/ 3077721 h 4006635"/>
                <a:gd name="connsiteX559" fmla="*/ 1722924 w 5071813"/>
                <a:gd name="connsiteY559" fmla="*/ 3144849 h 4006635"/>
                <a:gd name="connsiteX560" fmla="*/ 1635838 w 5071813"/>
                <a:gd name="connsiteY560" fmla="*/ 3178867 h 4006635"/>
                <a:gd name="connsiteX561" fmla="*/ 1580842 w 5071813"/>
                <a:gd name="connsiteY561" fmla="*/ 3270035 h 4006635"/>
                <a:gd name="connsiteX562" fmla="*/ 1510879 w 5071813"/>
                <a:gd name="connsiteY562" fmla="*/ 3397035 h 4006635"/>
                <a:gd name="connsiteX563" fmla="*/ 1467336 w 5071813"/>
                <a:gd name="connsiteY563" fmla="*/ 3382521 h 4006635"/>
                <a:gd name="connsiteX564" fmla="*/ 1452821 w 5071813"/>
                <a:gd name="connsiteY564" fmla="*/ 3338978 h 4006635"/>
                <a:gd name="connsiteX565" fmla="*/ 1467336 w 5071813"/>
                <a:gd name="connsiteY565" fmla="*/ 3208349 h 4006635"/>
                <a:gd name="connsiteX566" fmla="*/ 1597964 w 5071813"/>
                <a:gd name="connsiteY566" fmla="*/ 3150292 h 4006635"/>
                <a:gd name="connsiteX567" fmla="*/ 1670536 w 5071813"/>
                <a:gd name="connsiteY567" fmla="*/ 3077721 h 4006635"/>
                <a:gd name="connsiteX568" fmla="*/ 1714079 w 5071813"/>
                <a:gd name="connsiteY568" fmla="*/ 3034178 h 4006635"/>
                <a:gd name="connsiteX569" fmla="*/ 1861376 w 5071813"/>
                <a:gd name="connsiteY569" fmla="*/ 3002087 h 4006635"/>
                <a:gd name="connsiteX570" fmla="*/ 2105964 w 5071813"/>
                <a:gd name="connsiteY570" fmla="*/ 2947092 h 4006635"/>
                <a:gd name="connsiteX571" fmla="*/ 2149507 w 5071813"/>
                <a:gd name="connsiteY571" fmla="*/ 2932578 h 4006635"/>
                <a:gd name="connsiteX572" fmla="*/ 2222079 w 5071813"/>
                <a:gd name="connsiteY572" fmla="*/ 2830978 h 4006635"/>
                <a:gd name="connsiteX573" fmla="*/ 2207564 w 5071813"/>
                <a:gd name="connsiteY573" fmla="*/ 2700349 h 4006635"/>
                <a:gd name="connsiteX574" fmla="*/ 1786650 w 5071813"/>
                <a:gd name="connsiteY574" fmla="*/ 2729378 h 4006635"/>
                <a:gd name="connsiteX575" fmla="*/ 1714079 w 5071813"/>
                <a:gd name="connsiteY575" fmla="*/ 2787435 h 4006635"/>
                <a:gd name="connsiteX576" fmla="*/ 1670536 w 5071813"/>
                <a:gd name="connsiteY576" fmla="*/ 2801949 h 4006635"/>
                <a:gd name="connsiteX577" fmla="*/ 1539907 w 5071813"/>
                <a:gd name="connsiteY577" fmla="*/ 2845492 h 4006635"/>
                <a:gd name="connsiteX578" fmla="*/ 1409279 w 5071813"/>
                <a:gd name="connsiteY578" fmla="*/ 2889035 h 4006635"/>
                <a:gd name="connsiteX579" fmla="*/ 1452821 w 5071813"/>
                <a:gd name="connsiteY579" fmla="*/ 2758406 h 4006635"/>
                <a:gd name="connsiteX580" fmla="*/ 1568936 w 5071813"/>
                <a:gd name="connsiteY580" fmla="*/ 2729378 h 4006635"/>
                <a:gd name="connsiteX581" fmla="*/ 1612479 w 5071813"/>
                <a:gd name="connsiteY581" fmla="*/ 2700349 h 4006635"/>
                <a:gd name="connsiteX582" fmla="*/ 1626993 w 5071813"/>
                <a:gd name="connsiteY582" fmla="*/ 2656806 h 4006635"/>
                <a:gd name="connsiteX583" fmla="*/ 1510879 w 5071813"/>
                <a:gd name="connsiteY583" fmla="*/ 2613264 h 4006635"/>
                <a:gd name="connsiteX584" fmla="*/ 1423793 w 5071813"/>
                <a:gd name="connsiteY584" fmla="*/ 2497149 h 4006635"/>
                <a:gd name="connsiteX585" fmla="*/ 1467336 w 5071813"/>
                <a:gd name="connsiteY585" fmla="*/ 2482635 h 4006635"/>
                <a:gd name="connsiteX586" fmla="*/ 1626993 w 5071813"/>
                <a:gd name="connsiteY586" fmla="*/ 2540692 h 4006635"/>
                <a:gd name="connsiteX587" fmla="*/ 1728593 w 5071813"/>
                <a:gd name="connsiteY587" fmla="*/ 2569721 h 4006635"/>
                <a:gd name="connsiteX588" fmla="*/ 1797082 w 5071813"/>
                <a:gd name="connsiteY588" fmla="*/ 2603285 h 4006635"/>
                <a:gd name="connsiteX589" fmla="*/ 1830193 w 5071813"/>
                <a:gd name="connsiteY589" fmla="*/ 2642292 h 4006635"/>
                <a:gd name="connsiteX590" fmla="*/ 1888250 w 5071813"/>
                <a:gd name="connsiteY590" fmla="*/ 2656806 h 4006635"/>
                <a:gd name="connsiteX591" fmla="*/ 1975336 w 5071813"/>
                <a:gd name="connsiteY591" fmla="*/ 2671321 h 4006635"/>
                <a:gd name="connsiteX592" fmla="*/ 2164021 w 5071813"/>
                <a:gd name="connsiteY592" fmla="*/ 2652498 h 4006635"/>
                <a:gd name="connsiteX593" fmla="*/ 2309164 w 5071813"/>
                <a:gd name="connsiteY593" fmla="*/ 2671321 h 4006635"/>
                <a:gd name="connsiteX594" fmla="*/ 2294650 w 5071813"/>
                <a:gd name="connsiteY594" fmla="*/ 2627778 h 4006635"/>
                <a:gd name="connsiteX595" fmla="*/ 2193050 w 5071813"/>
                <a:gd name="connsiteY595" fmla="*/ 2569721 h 4006635"/>
                <a:gd name="connsiteX596" fmla="*/ 2164021 w 5071813"/>
                <a:gd name="connsiteY596" fmla="*/ 2497149 h 4006635"/>
                <a:gd name="connsiteX597" fmla="*/ 2062421 w 5071813"/>
                <a:gd name="connsiteY597" fmla="*/ 2453606 h 4006635"/>
                <a:gd name="connsiteX598" fmla="*/ 2004364 w 5071813"/>
                <a:gd name="connsiteY598" fmla="*/ 2424578 h 4006635"/>
                <a:gd name="connsiteX599" fmla="*/ 1873736 w 5071813"/>
                <a:gd name="connsiteY599" fmla="*/ 2439092 h 4006635"/>
                <a:gd name="connsiteX600" fmla="*/ 1830193 w 5071813"/>
                <a:gd name="connsiteY600" fmla="*/ 2453606 h 4006635"/>
                <a:gd name="connsiteX601" fmla="*/ 1699564 w 5071813"/>
                <a:gd name="connsiteY601" fmla="*/ 2439092 h 4006635"/>
                <a:gd name="connsiteX602" fmla="*/ 1656021 w 5071813"/>
                <a:gd name="connsiteY602" fmla="*/ 2410064 h 4006635"/>
                <a:gd name="connsiteX603" fmla="*/ 1612479 w 5071813"/>
                <a:gd name="connsiteY603" fmla="*/ 2395549 h 4006635"/>
                <a:gd name="connsiteX604" fmla="*/ 1423793 w 5071813"/>
                <a:gd name="connsiteY604" fmla="*/ 2366521 h 4006635"/>
                <a:gd name="connsiteX605" fmla="*/ 1307679 w 5071813"/>
                <a:gd name="connsiteY605" fmla="*/ 2366521 h 4006635"/>
                <a:gd name="connsiteX606" fmla="*/ 1278650 w 5071813"/>
                <a:gd name="connsiteY606" fmla="*/ 2424578 h 4006635"/>
                <a:gd name="connsiteX607" fmla="*/ 1293164 w 5071813"/>
                <a:gd name="connsiteY607" fmla="*/ 2613264 h 4006635"/>
                <a:gd name="connsiteX608" fmla="*/ 1322193 w 5071813"/>
                <a:gd name="connsiteY608" fmla="*/ 2700349 h 4006635"/>
                <a:gd name="connsiteX609" fmla="*/ 1336707 w 5071813"/>
                <a:gd name="connsiteY609" fmla="*/ 2758406 h 4006635"/>
                <a:gd name="connsiteX610" fmla="*/ 1278650 w 5071813"/>
                <a:gd name="connsiteY610" fmla="*/ 2860006 h 4006635"/>
                <a:gd name="connsiteX611" fmla="*/ 1220593 w 5071813"/>
                <a:gd name="connsiteY611" fmla="*/ 2816464 h 4006635"/>
                <a:gd name="connsiteX612" fmla="*/ 1148021 w 5071813"/>
                <a:gd name="connsiteY612" fmla="*/ 2613264 h 4006635"/>
                <a:gd name="connsiteX613" fmla="*/ 1104479 w 5071813"/>
                <a:gd name="connsiteY613" fmla="*/ 2584235 h 4006635"/>
                <a:gd name="connsiteX614" fmla="*/ 1089964 w 5071813"/>
                <a:gd name="connsiteY614" fmla="*/ 2526178 h 4006635"/>
                <a:gd name="connsiteX615" fmla="*/ 1046421 w 5071813"/>
                <a:gd name="connsiteY615" fmla="*/ 2482635 h 4006635"/>
                <a:gd name="connsiteX616" fmla="*/ 1002879 w 5071813"/>
                <a:gd name="connsiteY616" fmla="*/ 2424578 h 4006635"/>
                <a:gd name="connsiteX617" fmla="*/ 1046421 w 5071813"/>
                <a:gd name="connsiteY617" fmla="*/ 2395549 h 4006635"/>
                <a:gd name="connsiteX618" fmla="*/ 1162536 w 5071813"/>
                <a:gd name="connsiteY618" fmla="*/ 2381035 h 4006635"/>
                <a:gd name="connsiteX619" fmla="*/ 1191564 w 5071813"/>
                <a:gd name="connsiteY619" fmla="*/ 2293949 h 4006635"/>
                <a:gd name="connsiteX620" fmla="*/ 1220593 w 5071813"/>
                <a:gd name="connsiteY620" fmla="*/ 2235892 h 4006635"/>
                <a:gd name="connsiteX621" fmla="*/ 1206079 w 5071813"/>
                <a:gd name="connsiteY621" fmla="*/ 2192349 h 4006635"/>
                <a:gd name="connsiteX622" fmla="*/ 1162536 w 5071813"/>
                <a:gd name="connsiteY622" fmla="*/ 2134292 h 4006635"/>
                <a:gd name="connsiteX623" fmla="*/ 1118993 w 5071813"/>
                <a:gd name="connsiteY623" fmla="*/ 2090749 h 4006635"/>
                <a:gd name="connsiteX624" fmla="*/ 1017393 w 5071813"/>
                <a:gd name="connsiteY624" fmla="*/ 2018178 h 4006635"/>
                <a:gd name="connsiteX625" fmla="*/ 959336 w 5071813"/>
                <a:gd name="connsiteY625" fmla="*/ 1916578 h 4006635"/>
                <a:gd name="connsiteX626" fmla="*/ 886764 w 5071813"/>
                <a:gd name="connsiteY626" fmla="*/ 1814978 h 4006635"/>
                <a:gd name="connsiteX627" fmla="*/ 785164 w 5071813"/>
                <a:gd name="connsiteY627" fmla="*/ 1844006 h 4006635"/>
                <a:gd name="connsiteX628" fmla="*/ 741621 w 5071813"/>
                <a:gd name="connsiteY628" fmla="*/ 1858521 h 4006635"/>
                <a:gd name="connsiteX629" fmla="*/ 683564 w 5071813"/>
                <a:gd name="connsiteY629" fmla="*/ 1844006 h 4006635"/>
                <a:gd name="connsiteX630" fmla="*/ 669050 w 5071813"/>
                <a:gd name="connsiteY630" fmla="*/ 1785949 h 4006635"/>
                <a:gd name="connsiteX631" fmla="*/ 799679 w 5071813"/>
                <a:gd name="connsiteY631" fmla="*/ 1742406 h 4006635"/>
                <a:gd name="connsiteX632" fmla="*/ 785164 w 5071813"/>
                <a:gd name="connsiteY632" fmla="*/ 1626292 h 4006635"/>
                <a:gd name="connsiteX633" fmla="*/ 712593 w 5071813"/>
                <a:gd name="connsiteY633" fmla="*/ 1597264 h 4006635"/>
                <a:gd name="connsiteX634" fmla="*/ 669050 w 5071813"/>
                <a:gd name="connsiteY634" fmla="*/ 1553721 h 4006635"/>
                <a:gd name="connsiteX635" fmla="*/ 523907 w 5071813"/>
                <a:gd name="connsiteY635" fmla="*/ 1510178 h 4006635"/>
                <a:gd name="connsiteX636" fmla="*/ 494879 w 5071813"/>
                <a:gd name="connsiteY636" fmla="*/ 1452121 h 4006635"/>
                <a:gd name="connsiteX637" fmla="*/ 535700 w 5071813"/>
                <a:gd name="connsiteY637" fmla="*/ 1360046 h 4006635"/>
                <a:gd name="connsiteX638" fmla="*/ 407793 w 5071813"/>
                <a:gd name="connsiteY638" fmla="*/ 1219892 h 4006635"/>
                <a:gd name="connsiteX639" fmla="*/ 291679 w 5071813"/>
                <a:gd name="connsiteY639" fmla="*/ 1132806 h 4006635"/>
                <a:gd name="connsiteX640" fmla="*/ 161050 w 5071813"/>
                <a:gd name="connsiteY640" fmla="*/ 1074749 h 4006635"/>
                <a:gd name="connsiteX641" fmla="*/ 117507 w 5071813"/>
                <a:gd name="connsiteY641" fmla="*/ 1060235 h 4006635"/>
                <a:gd name="connsiteX642" fmla="*/ 73964 w 5071813"/>
                <a:gd name="connsiteY642" fmla="*/ 1045721 h 4006635"/>
                <a:gd name="connsiteX643" fmla="*/ 1393 w 5071813"/>
                <a:gd name="connsiteY643" fmla="*/ 929606 h 4006635"/>
                <a:gd name="connsiteX0" fmla="*/ 1393 w 5071813"/>
                <a:gd name="connsiteY0" fmla="*/ 929606 h 4006635"/>
                <a:gd name="connsiteX1" fmla="*/ 132021 w 5071813"/>
                <a:gd name="connsiteY1" fmla="*/ 929606 h 4006635"/>
                <a:gd name="connsiteX2" fmla="*/ 219107 w 5071813"/>
                <a:gd name="connsiteY2" fmla="*/ 958635 h 4006635"/>
                <a:gd name="connsiteX3" fmla="*/ 262650 w 5071813"/>
                <a:gd name="connsiteY3" fmla="*/ 987664 h 4006635"/>
                <a:gd name="connsiteX4" fmla="*/ 335221 w 5071813"/>
                <a:gd name="connsiteY4" fmla="*/ 1060235 h 4006635"/>
                <a:gd name="connsiteX5" fmla="*/ 422307 w 5071813"/>
                <a:gd name="connsiteY5" fmla="*/ 1089264 h 4006635"/>
                <a:gd name="connsiteX6" fmla="*/ 465850 w 5071813"/>
                <a:gd name="connsiteY6" fmla="*/ 1132806 h 4006635"/>
                <a:gd name="connsiteX7" fmla="*/ 552936 w 5071813"/>
                <a:gd name="connsiteY7" fmla="*/ 1161835 h 4006635"/>
                <a:gd name="connsiteX8" fmla="*/ 625507 w 5071813"/>
                <a:gd name="connsiteY8" fmla="*/ 1248921 h 4006635"/>
                <a:gd name="connsiteX9" fmla="*/ 640021 w 5071813"/>
                <a:gd name="connsiteY9" fmla="*/ 1292464 h 4006635"/>
                <a:gd name="connsiteX10" fmla="*/ 683564 w 5071813"/>
                <a:gd name="connsiteY10" fmla="*/ 1306978 h 4006635"/>
                <a:gd name="connsiteX11" fmla="*/ 756136 w 5071813"/>
                <a:gd name="connsiteY11" fmla="*/ 1408578 h 4006635"/>
                <a:gd name="connsiteX12" fmla="*/ 828707 w 5071813"/>
                <a:gd name="connsiteY12" fmla="*/ 1466635 h 4006635"/>
                <a:gd name="connsiteX13" fmla="*/ 857736 w 5071813"/>
                <a:gd name="connsiteY13" fmla="*/ 1524692 h 4006635"/>
                <a:gd name="connsiteX14" fmla="*/ 872250 w 5071813"/>
                <a:gd name="connsiteY14" fmla="*/ 1568235 h 4006635"/>
                <a:gd name="connsiteX15" fmla="*/ 965232 w 5071813"/>
                <a:gd name="connsiteY15" fmla="*/ 1715646 h 4006635"/>
                <a:gd name="connsiteX16" fmla="*/ 944821 w 5071813"/>
                <a:gd name="connsiteY16" fmla="*/ 1510178 h 4006635"/>
                <a:gd name="connsiteX17" fmla="*/ 988364 w 5071813"/>
                <a:gd name="connsiteY17" fmla="*/ 1495664 h 4006635"/>
                <a:gd name="connsiteX18" fmla="*/ 1039164 w 5071813"/>
                <a:gd name="connsiteY18" fmla="*/ 1615406 h 4006635"/>
                <a:gd name="connsiteX19" fmla="*/ 1148021 w 5071813"/>
                <a:gd name="connsiteY19" fmla="*/ 1873035 h 4006635"/>
                <a:gd name="connsiteX20" fmla="*/ 1191564 w 5071813"/>
                <a:gd name="connsiteY20" fmla="*/ 1960121 h 4006635"/>
                <a:gd name="connsiteX21" fmla="*/ 1235107 w 5071813"/>
                <a:gd name="connsiteY21" fmla="*/ 1974635 h 4006635"/>
                <a:gd name="connsiteX22" fmla="*/ 1278650 w 5071813"/>
                <a:gd name="connsiteY22" fmla="*/ 2003664 h 4006635"/>
                <a:gd name="connsiteX23" fmla="*/ 1307679 w 5071813"/>
                <a:gd name="connsiteY23" fmla="*/ 2119778 h 4006635"/>
                <a:gd name="connsiteX24" fmla="*/ 1394764 w 5071813"/>
                <a:gd name="connsiteY24" fmla="*/ 2206864 h 4006635"/>
                <a:gd name="connsiteX25" fmla="*/ 1525393 w 5071813"/>
                <a:gd name="connsiteY25" fmla="*/ 2221378 h 4006635"/>
                <a:gd name="connsiteX26" fmla="*/ 1583450 w 5071813"/>
                <a:gd name="connsiteY26" fmla="*/ 2250406 h 4006635"/>
                <a:gd name="connsiteX27" fmla="*/ 1597964 w 5071813"/>
                <a:gd name="connsiteY27" fmla="*/ 2293949 h 4006635"/>
                <a:gd name="connsiteX28" fmla="*/ 1641507 w 5071813"/>
                <a:gd name="connsiteY28" fmla="*/ 2322978 h 4006635"/>
                <a:gd name="connsiteX29" fmla="*/ 1786650 w 5071813"/>
                <a:gd name="connsiteY29" fmla="*/ 2308464 h 4006635"/>
                <a:gd name="connsiteX30" fmla="*/ 1801164 w 5071813"/>
                <a:gd name="connsiteY30" fmla="*/ 2264921 h 4006635"/>
                <a:gd name="connsiteX31" fmla="*/ 1873736 w 5071813"/>
                <a:gd name="connsiteY31" fmla="*/ 2279435 h 4006635"/>
                <a:gd name="connsiteX32" fmla="*/ 2062421 w 5071813"/>
                <a:gd name="connsiteY32" fmla="*/ 2293949 h 4006635"/>
                <a:gd name="connsiteX33" fmla="*/ 2076936 w 5071813"/>
                <a:gd name="connsiteY33" fmla="*/ 2250406 h 4006635"/>
                <a:gd name="connsiteX34" fmla="*/ 2062421 w 5071813"/>
                <a:gd name="connsiteY34" fmla="*/ 2206864 h 4006635"/>
                <a:gd name="connsiteX35" fmla="*/ 1946307 w 5071813"/>
                <a:gd name="connsiteY35" fmla="*/ 2177835 h 4006635"/>
                <a:gd name="connsiteX36" fmla="*/ 1960821 w 5071813"/>
                <a:gd name="connsiteY36" fmla="*/ 1989149 h 4006635"/>
                <a:gd name="connsiteX37" fmla="*/ 1917279 w 5071813"/>
                <a:gd name="connsiteY37" fmla="*/ 1960121 h 4006635"/>
                <a:gd name="connsiteX38" fmla="*/ 1844707 w 5071813"/>
                <a:gd name="connsiteY38" fmla="*/ 1873035 h 4006635"/>
                <a:gd name="connsiteX39" fmla="*/ 1859221 w 5071813"/>
                <a:gd name="connsiteY39" fmla="*/ 1829492 h 4006635"/>
                <a:gd name="connsiteX40" fmla="*/ 1786650 w 5071813"/>
                <a:gd name="connsiteY40" fmla="*/ 1756921 h 4006635"/>
                <a:gd name="connsiteX41" fmla="*/ 1743107 w 5071813"/>
                <a:gd name="connsiteY41" fmla="*/ 1742406 h 4006635"/>
                <a:gd name="connsiteX42" fmla="*/ 1730520 w 5071813"/>
                <a:gd name="connsiteY42" fmla="*/ 1677659 h 4006635"/>
                <a:gd name="connsiteX43" fmla="*/ 1643889 w 5071813"/>
                <a:gd name="connsiteY43" fmla="*/ 1631962 h 4006635"/>
                <a:gd name="connsiteX44" fmla="*/ 1583450 w 5071813"/>
                <a:gd name="connsiteY44" fmla="*/ 1698864 h 4006635"/>
                <a:gd name="connsiteX45" fmla="*/ 1525393 w 5071813"/>
                <a:gd name="connsiteY45" fmla="*/ 1727892 h 4006635"/>
                <a:gd name="connsiteX46" fmla="*/ 1481850 w 5071813"/>
                <a:gd name="connsiteY46" fmla="*/ 1742406 h 4006635"/>
                <a:gd name="connsiteX47" fmla="*/ 1438307 w 5071813"/>
                <a:gd name="connsiteY47" fmla="*/ 1771435 h 4006635"/>
                <a:gd name="connsiteX48" fmla="*/ 1351221 w 5071813"/>
                <a:gd name="connsiteY48" fmla="*/ 1800464 h 4006635"/>
                <a:gd name="connsiteX49" fmla="*/ 1249621 w 5071813"/>
                <a:gd name="connsiteY49" fmla="*/ 1771435 h 4006635"/>
                <a:gd name="connsiteX50" fmla="*/ 1235107 w 5071813"/>
                <a:gd name="connsiteY50" fmla="*/ 1713378 h 4006635"/>
                <a:gd name="connsiteX51" fmla="*/ 1293164 w 5071813"/>
                <a:gd name="connsiteY51" fmla="*/ 1684349 h 4006635"/>
                <a:gd name="connsiteX52" fmla="*/ 1421638 w 5071813"/>
                <a:gd name="connsiteY52" fmla="*/ 1703172 h 4006635"/>
                <a:gd name="connsiteX53" fmla="*/ 1571318 w 5071813"/>
                <a:gd name="connsiteY53" fmla="*/ 1613479 h 4006635"/>
                <a:gd name="connsiteX54" fmla="*/ 1641507 w 5071813"/>
                <a:gd name="connsiteY54" fmla="*/ 1553721 h 4006635"/>
                <a:gd name="connsiteX55" fmla="*/ 1597964 w 5071813"/>
                <a:gd name="connsiteY55" fmla="*/ 1539206 h 4006635"/>
                <a:gd name="connsiteX56" fmla="*/ 1510879 w 5071813"/>
                <a:gd name="connsiteY56" fmla="*/ 1466635 h 4006635"/>
                <a:gd name="connsiteX57" fmla="*/ 1452821 w 5071813"/>
                <a:gd name="connsiteY57" fmla="*/ 1379549 h 4006635"/>
                <a:gd name="connsiteX58" fmla="*/ 1423793 w 5071813"/>
                <a:gd name="connsiteY58" fmla="*/ 1321492 h 4006635"/>
                <a:gd name="connsiteX59" fmla="*/ 1322193 w 5071813"/>
                <a:gd name="connsiteY59" fmla="*/ 1234406 h 4006635"/>
                <a:gd name="connsiteX60" fmla="*/ 1264136 w 5071813"/>
                <a:gd name="connsiteY60" fmla="*/ 1219892 h 4006635"/>
                <a:gd name="connsiteX61" fmla="*/ 1322193 w 5071813"/>
                <a:gd name="connsiteY61" fmla="*/ 1205378 h 4006635"/>
                <a:gd name="connsiteX62" fmla="*/ 1467336 w 5071813"/>
                <a:gd name="connsiteY62" fmla="*/ 1321492 h 4006635"/>
                <a:gd name="connsiteX63" fmla="*/ 1510879 w 5071813"/>
                <a:gd name="connsiteY63" fmla="*/ 1365035 h 4006635"/>
                <a:gd name="connsiteX64" fmla="*/ 1568936 w 5071813"/>
                <a:gd name="connsiteY64" fmla="*/ 1437606 h 4006635"/>
                <a:gd name="connsiteX65" fmla="*/ 1612479 w 5071813"/>
                <a:gd name="connsiteY65" fmla="*/ 1481149 h 4006635"/>
                <a:gd name="connsiteX66" fmla="*/ 1656021 w 5071813"/>
                <a:gd name="connsiteY66" fmla="*/ 1495664 h 4006635"/>
                <a:gd name="connsiteX67" fmla="*/ 1743107 w 5071813"/>
                <a:gd name="connsiteY67" fmla="*/ 1553721 h 4006635"/>
                <a:gd name="connsiteX68" fmla="*/ 1772136 w 5071813"/>
                <a:gd name="connsiteY68" fmla="*/ 1597264 h 4006635"/>
                <a:gd name="connsiteX69" fmla="*/ 1859221 w 5071813"/>
                <a:gd name="connsiteY69" fmla="*/ 1640806 h 4006635"/>
                <a:gd name="connsiteX70" fmla="*/ 1902764 w 5071813"/>
                <a:gd name="connsiteY70" fmla="*/ 1669835 h 4006635"/>
                <a:gd name="connsiteX71" fmla="*/ 1946307 w 5071813"/>
                <a:gd name="connsiteY71" fmla="*/ 1756921 h 4006635"/>
                <a:gd name="connsiteX72" fmla="*/ 1975336 w 5071813"/>
                <a:gd name="connsiteY72" fmla="*/ 1800464 h 4006635"/>
                <a:gd name="connsiteX73" fmla="*/ 2018879 w 5071813"/>
                <a:gd name="connsiteY73" fmla="*/ 1887549 h 4006635"/>
                <a:gd name="connsiteX74" fmla="*/ 2062421 w 5071813"/>
                <a:gd name="connsiteY74" fmla="*/ 1902064 h 4006635"/>
                <a:gd name="connsiteX75" fmla="*/ 2120479 w 5071813"/>
                <a:gd name="connsiteY75" fmla="*/ 2018178 h 4006635"/>
                <a:gd name="connsiteX76" fmla="*/ 2164021 w 5071813"/>
                <a:gd name="connsiteY76" fmla="*/ 2076235 h 4006635"/>
                <a:gd name="connsiteX77" fmla="*/ 2207564 w 5071813"/>
                <a:gd name="connsiteY77" fmla="*/ 2206864 h 4006635"/>
                <a:gd name="connsiteX78" fmla="*/ 2280136 w 5071813"/>
                <a:gd name="connsiteY78" fmla="*/ 2192349 h 4006635"/>
                <a:gd name="connsiteX79" fmla="*/ 2255643 w 5071813"/>
                <a:gd name="connsiteY79" fmla="*/ 2158785 h 4006635"/>
                <a:gd name="connsiteX80" fmla="*/ 2243510 w 5071813"/>
                <a:gd name="connsiteY80" fmla="*/ 2108099 h 4006635"/>
                <a:gd name="connsiteX81" fmla="*/ 2185453 w 5071813"/>
                <a:gd name="connsiteY81" fmla="*/ 2044824 h 4006635"/>
                <a:gd name="connsiteX82" fmla="*/ 2149507 w 5071813"/>
                <a:gd name="connsiteY82" fmla="*/ 2003664 h 4006635"/>
                <a:gd name="connsiteX83" fmla="*/ 2265621 w 5071813"/>
                <a:gd name="connsiteY83" fmla="*/ 2003664 h 4006635"/>
                <a:gd name="connsiteX84" fmla="*/ 2352707 w 5071813"/>
                <a:gd name="connsiteY84" fmla="*/ 2076235 h 4006635"/>
                <a:gd name="connsiteX85" fmla="*/ 2367221 w 5071813"/>
                <a:gd name="connsiteY85" fmla="*/ 2119778 h 4006635"/>
                <a:gd name="connsiteX86" fmla="*/ 2396250 w 5071813"/>
                <a:gd name="connsiteY86" fmla="*/ 2047206 h 4006635"/>
                <a:gd name="connsiteX87" fmla="*/ 2336038 w 5071813"/>
                <a:gd name="connsiteY87" fmla="*/ 1980304 h 4006635"/>
                <a:gd name="connsiteX88" fmla="*/ 2265621 w 5071813"/>
                <a:gd name="connsiteY88" fmla="*/ 1960121 h 4006635"/>
                <a:gd name="connsiteX89" fmla="*/ 2251107 w 5071813"/>
                <a:gd name="connsiteY89" fmla="*/ 1916578 h 4006635"/>
                <a:gd name="connsiteX90" fmla="*/ 2294650 w 5071813"/>
                <a:gd name="connsiteY90" fmla="*/ 1902064 h 4006635"/>
                <a:gd name="connsiteX91" fmla="*/ 2367221 w 5071813"/>
                <a:gd name="connsiteY91" fmla="*/ 1916578 h 4006635"/>
                <a:gd name="connsiteX92" fmla="*/ 2454307 w 5071813"/>
                <a:gd name="connsiteY92" fmla="*/ 1931092 h 4006635"/>
                <a:gd name="connsiteX93" fmla="*/ 2512364 w 5071813"/>
                <a:gd name="connsiteY93" fmla="*/ 1844006 h 4006635"/>
                <a:gd name="connsiteX94" fmla="*/ 2410764 w 5071813"/>
                <a:gd name="connsiteY94" fmla="*/ 1814978 h 4006635"/>
                <a:gd name="connsiteX95" fmla="*/ 2309164 w 5071813"/>
                <a:gd name="connsiteY95" fmla="*/ 1785949 h 4006635"/>
                <a:gd name="connsiteX96" fmla="*/ 2338193 w 5071813"/>
                <a:gd name="connsiteY96" fmla="*/ 1713378 h 4006635"/>
                <a:gd name="connsiteX97" fmla="*/ 2425279 w 5071813"/>
                <a:gd name="connsiteY97" fmla="*/ 1684349 h 4006635"/>
                <a:gd name="connsiteX98" fmla="*/ 2526879 w 5071813"/>
                <a:gd name="connsiteY98" fmla="*/ 1626292 h 4006635"/>
                <a:gd name="connsiteX99" fmla="*/ 2541393 w 5071813"/>
                <a:gd name="connsiteY99" fmla="*/ 1568235 h 4006635"/>
                <a:gd name="connsiteX100" fmla="*/ 2497850 w 5071813"/>
                <a:gd name="connsiteY100" fmla="*/ 1553721 h 4006635"/>
                <a:gd name="connsiteX101" fmla="*/ 2396250 w 5071813"/>
                <a:gd name="connsiteY101" fmla="*/ 1524692 h 4006635"/>
                <a:gd name="connsiteX102" fmla="*/ 2396250 w 5071813"/>
                <a:gd name="connsiteY102" fmla="*/ 1423092 h 4006635"/>
                <a:gd name="connsiteX103" fmla="*/ 2439793 w 5071813"/>
                <a:gd name="connsiteY103" fmla="*/ 1408578 h 4006635"/>
                <a:gd name="connsiteX104" fmla="*/ 2483336 w 5071813"/>
                <a:gd name="connsiteY104" fmla="*/ 1379549 h 4006635"/>
                <a:gd name="connsiteX105" fmla="*/ 2483336 w 5071813"/>
                <a:gd name="connsiteY105" fmla="*/ 1263435 h 4006635"/>
                <a:gd name="connsiteX106" fmla="*/ 2439793 w 5071813"/>
                <a:gd name="connsiteY106" fmla="*/ 1248921 h 4006635"/>
                <a:gd name="connsiteX107" fmla="*/ 2265621 w 5071813"/>
                <a:gd name="connsiteY107" fmla="*/ 1219892 h 4006635"/>
                <a:gd name="connsiteX108" fmla="*/ 2149507 w 5071813"/>
                <a:gd name="connsiteY108" fmla="*/ 1248921 h 4006635"/>
                <a:gd name="connsiteX109" fmla="*/ 2091450 w 5071813"/>
                <a:gd name="connsiteY109" fmla="*/ 1306978 h 4006635"/>
                <a:gd name="connsiteX110" fmla="*/ 2105964 w 5071813"/>
                <a:gd name="connsiteY110" fmla="*/ 1365035 h 4006635"/>
                <a:gd name="connsiteX111" fmla="*/ 2075462 w 5071813"/>
                <a:gd name="connsiteY111" fmla="*/ 1471398 h 4006635"/>
                <a:gd name="connsiteX112" fmla="*/ 2091450 w 5071813"/>
                <a:gd name="connsiteY112" fmla="*/ 1626292 h 4006635"/>
                <a:gd name="connsiteX113" fmla="*/ 2076936 w 5071813"/>
                <a:gd name="connsiteY113" fmla="*/ 1669835 h 4006635"/>
                <a:gd name="connsiteX114" fmla="*/ 2033393 w 5071813"/>
                <a:gd name="connsiteY114" fmla="*/ 1684349 h 4006635"/>
                <a:gd name="connsiteX115" fmla="*/ 1960821 w 5071813"/>
                <a:gd name="connsiteY115" fmla="*/ 1669835 h 4006635"/>
                <a:gd name="connsiteX116" fmla="*/ 2006065 w 5071813"/>
                <a:gd name="connsiteY116" fmla="*/ 1469697 h 4006635"/>
                <a:gd name="connsiteX117" fmla="*/ 1929186 w 5071813"/>
                <a:gd name="connsiteY117" fmla="*/ 1426608 h 4006635"/>
                <a:gd name="connsiteX118" fmla="*/ 1873736 w 5071813"/>
                <a:gd name="connsiteY118" fmla="*/ 1510178 h 4006635"/>
                <a:gd name="connsiteX119" fmla="*/ 1831667 w 5071813"/>
                <a:gd name="connsiteY119" fmla="*/ 1553947 h 4006635"/>
                <a:gd name="connsiteX120" fmla="*/ 1840058 w 5071813"/>
                <a:gd name="connsiteY120" fmla="*/ 1453709 h 4006635"/>
                <a:gd name="connsiteX121" fmla="*/ 1737438 w 5071813"/>
                <a:gd name="connsiteY121" fmla="*/ 1503034 h 4006635"/>
                <a:gd name="connsiteX122" fmla="*/ 1714079 w 5071813"/>
                <a:gd name="connsiteY122" fmla="*/ 1466635 h 4006635"/>
                <a:gd name="connsiteX123" fmla="*/ 1815679 w 5071813"/>
                <a:gd name="connsiteY123" fmla="*/ 1423092 h 4006635"/>
                <a:gd name="connsiteX124" fmla="*/ 1859221 w 5071813"/>
                <a:gd name="connsiteY124" fmla="*/ 1394064 h 4006635"/>
                <a:gd name="connsiteX125" fmla="*/ 1923969 w 5071813"/>
                <a:gd name="connsiteY125" fmla="*/ 1354603 h 4006635"/>
                <a:gd name="connsiteX126" fmla="*/ 1993706 w 5071813"/>
                <a:gd name="connsiteY126" fmla="*/ 1332717 h 4006635"/>
                <a:gd name="connsiteX127" fmla="*/ 1989850 w 5071813"/>
                <a:gd name="connsiteY127" fmla="*/ 1263435 h 4006635"/>
                <a:gd name="connsiteX128" fmla="*/ 2033393 w 5071813"/>
                <a:gd name="connsiteY128" fmla="*/ 1248921 h 4006635"/>
                <a:gd name="connsiteX129" fmla="*/ 2120479 w 5071813"/>
                <a:gd name="connsiteY129" fmla="*/ 1161835 h 4006635"/>
                <a:gd name="connsiteX130" fmla="*/ 2076936 w 5071813"/>
                <a:gd name="connsiteY130" fmla="*/ 1147321 h 4006635"/>
                <a:gd name="connsiteX131" fmla="*/ 1902764 w 5071813"/>
                <a:gd name="connsiteY131" fmla="*/ 1161835 h 4006635"/>
                <a:gd name="connsiteX132" fmla="*/ 1873736 w 5071813"/>
                <a:gd name="connsiteY132" fmla="*/ 1205378 h 4006635"/>
                <a:gd name="connsiteX133" fmla="*/ 1830193 w 5071813"/>
                <a:gd name="connsiteY133" fmla="*/ 1292464 h 4006635"/>
                <a:gd name="connsiteX134" fmla="*/ 1743107 w 5071813"/>
                <a:gd name="connsiteY134" fmla="*/ 1365035 h 4006635"/>
                <a:gd name="connsiteX135" fmla="*/ 1641507 w 5071813"/>
                <a:gd name="connsiteY135" fmla="*/ 1423092 h 4006635"/>
                <a:gd name="connsiteX136" fmla="*/ 1597964 w 5071813"/>
                <a:gd name="connsiteY136" fmla="*/ 1408578 h 4006635"/>
                <a:gd name="connsiteX137" fmla="*/ 1568936 w 5071813"/>
                <a:gd name="connsiteY137" fmla="*/ 1350521 h 4006635"/>
                <a:gd name="connsiteX138" fmla="*/ 1612479 w 5071813"/>
                <a:gd name="connsiteY138" fmla="*/ 1321492 h 4006635"/>
                <a:gd name="connsiteX139" fmla="*/ 1656021 w 5071813"/>
                <a:gd name="connsiteY139" fmla="*/ 1306978 h 4006635"/>
                <a:gd name="connsiteX140" fmla="*/ 1757621 w 5071813"/>
                <a:gd name="connsiteY140" fmla="*/ 1263435 h 4006635"/>
                <a:gd name="connsiteX141" fmla="*/ 1786650 w 5071813"/>
                <a:gd name="connsiteY141" fmla="*/ 1219892 h 4006635"/>
                <a:gd name="connsiteX142" fmla="*/ 1685050 w 5071813"/>
                <a:gd name="connsiteY142" fmla="*/ 1190864 h 4006635"/>
                <a:gd name="connsiteX143" fmla="*/ 1452821 w 5071813"/>
                <a:gd name="connsiteY143" fmla="*/ 1234406 h 4006635"/>
                <a:gd name="connsiteX144" fmla="*/ 1510879 w 5071813"/>
                <a:gd name="connsiteY144" fmla="*/ 1205378 h 4006635"/>
                <a:gd name="connsiteX145" fmla="*/ 1525393 w 5071813"/>
                <a:gd name="connsiteY145" fmla="*/ 1161835 h 4006635"/>
                <a:gd name="connsiteX146" fmla="*/ 1685050 w 5071813"/>
                <a:gd name="connsiteY146" fmla="*/ 1147321 h 4006635"/>
                <a:gd name="connsiteX147" fmla="*/ 1641507 w 5071813"/>
                <a:gd name="connsiteY147" fmla="*/ 1118292 h 4006635"/>
                <a:gd name="connsiteX148" fmla="*/ 1220593 w 5071813"/>
                <a:gd name="connsiteY148" fmla="*/ 1074749 h 4006635"/>
                <a:gd name="connsiteX149" fmla="*/ 1206079 w 5071813"/>
                <a:gd name="connsiteY149" fmla="*/ 1031206 h 4006635"/>
                <a:gd name="connsiteX150" fmla="*/ 1264136 w 5071813"/>
                <a:gd name="connsiteY150" fmla="*/ 1016692 h 4006635"/>
                <a:gd name="connsiteX151" fmla="*/ 1351221 w 5071813"/>
                <a:gd name="connsiteY151" fmla="*/ 1002178 h 4006635"/>
                <a:gd name="connsiteX152" fmla="*/ 1293164 w 5071813"/>
                <a:gd name="connsiteY152" fmla="*/ 915092 h 4006635"/>
                <a:gd name="connsiteX153" fmla="*/ 1264136 w 5071813"/>
                <a:gd name="connsiteY153" fmla="*/ 857035 h 4006635"/>
                <a:gd name="connsiteX154" fmla="*/ 1380250 w 5071813"/>
                <a:gd name="connsiteY154" fmla="*/ 886064 h 4006635"/>
                <a:gd name="connsiteX155" fmla="*/ 1467336 w 5071813"/>
                <a:gd name="connsiteY155" fmla="*/ 987664 h 4006635"/>
                <a:gd name="connsiteX156" fmla="*/ 1583450 w 5071813"/>
                <a:gd name="connsiteY156" fmla="*/ 1031206 h 4006635"/>
                <a:gd name="connsiteX157" fmla="*/ 1626993 w 5071813"/>
                <a:gd name="connsiteY157" fmla="*/ 973149 h 4006635"/>
                <a:gd name="connsiteX158" fmla="*/ 1568936 w 5071813"/>
                <a:gd name="connsiteY158" fmla="*/ 929606 h 4006635"/>
                <a:gd name="connsiteX159" fmla="*/ 1685050 w 5071813"/>
                <a:gd name="connsiteY159" fmla="*/ 944121 h 4006635"/>
                <a:gd name="connsiteX160" fmla="*/ 1728593 w 5071813"/>
                <a:gd name="connsiteY160" fmla="*/ 958635 h 4006635"/>
                <a:gd name="connsiteX161" fmla="*/ 1786650 w 5071813"/>
                <a:gd name="connsiteY161" fmla="*/ 973149 h 4006635"/>
                <a:gd name="connsiteX162" fmla="*/ 1875663 w 5071813"/>
                <a:gd name="connsiteY162" fmla="*/ 1047422 h 4006635"/>
                <a:gd name="connsiteX163" fmla="*/ 2124561 w 5071813"/>
                <a:gd name="connsiteY163" fmla="*/ 1054339 h 4006635"/>
                <a:gd name="connsiteX164" fmla="*/ 2035094 w 5071813"/>
                <a:gd name="connsiteY164" fmla="*/ 889125 h 4006635"/>
                <a:gd name="connsiteX165" fmla="*/ 1960821 w 5071813"/>
                <a:gd name="connsiteY165" fmla="*/ 886064 h 4006635"/>
                <a:gd name="connsiteX166" fmla="*/ 1917279 w 5071813"/>
                <a:gd name="connsiteY166" fmla="*/ 784464 h 4006635"/>
                <a:gd name="connsiteX167" fmla="*/ 1830193 w 5071813"/>
                <a:gd name="connsiteY167" fmla="*/ 755435 h 4006635"/>
                <a:gd name="connsiteX168" fmla="*/ 1772136 w 5071813"/>
                <a:gd name="connsiteY168" fmla="*/ 726406 h 4006635"/>
                <a:gd name="connsiteX169" fmla="*/ 1743107 w 5071813"/>
                <a:gd name="connsiteY169" fmla="*/ 682864 h 4006635"/>
                <a:gd name="connsiteX170" fmla="*/ 1786650 w 5071813"/>
                <a:gd name="connsiteY170" fmla="*/ 624806 h 4006635"/>
                <a:gd name="connsiteX171" fmla="*/ 1888250 w 5071813"/>
                <a:gd name="connsiteY171" fmla="*/ 566749 h 4006635"/>
                <a:gd name="connsiteX172" fmla="*/ 1946307 w 5071813"/>
                <a:gd name="connsiteY172" fmla="*/ 595778 h 4006635"/>
                <a:gd name="connsiteX173" fmla="*/ 2018879 w 5071813"/>
                <a:gd name="connsiteY173" fmla="*/ 711892 h 4006635"/>
                <a:gd name="connsiteX174" fmla="*/ 2047907 w 5071813"/>
                <a:gd name="connsiteY174" fmla="*/ 755435 h 4006635"/>
                <a:gd name="connsiteX175" fmla="*/ 2091450 w 5071813"/>
                <a:gd name="connsiteY175" fmla="*/ 784464 h 4006635"/>
                <a:gd name="connsiteX176" fmla="*/ 2120479 w 5071813"/>
                <a:gd name="connsiteY176" fmla="*/ 828006 h 4006635"/>
                <a:gd name="connsiteX177" fmla="*/ 2164021 w 5071813"/>
                <a:gd name="connsiteY177" fmla="*/ 871549 h 4006635"/>
                <a:gd name="connsiteX178" fmla="*/ 2251107 w 5071813"/>
                <a:gd name="connsiteY178" fmla="*/ 987664 h 4006635"/>
                <a:gd name="connsiteX179" fmla="*/ 2304629 w 5071813"/>
                <a:gd name="connsiteY179" fmla="*/ 1085522 h 4006635"/>
                <a:gd name="connsiteX180" fmla="*/ 2396250 w 5071813"/>
                <a:gd name="connsiteY180" fmla="*/ 828006 h 4006635"/>
                <a:gd name="connsiteX181" fmla="*/ 2439793 w 5071813"/>
                <a:gd name="connsiteY181" fmla="*/ 784464 h 4006635"/>
                <a:gd name="connsiteX182" fmla="*/ 2468821 w 5071813"/>
                <a:gd name="connsiteY182" fmla="*/ 740921 h 4006635"/>
                <a:gd name="connsiteX183" fmla="*/ 2483336 w 5071813"/>
                <a:gd name="connsiteY183" fmla="*/ 624806 h 4006635"/>
                <a:gd name="connsiteX184" fmla="*/ 2512364 w 5071813"/>
                <a:gd name="connsiteY184" fmla="*/ 566749 h 4006635"/>
                <a:gd name="connsiteX185" fmla="*/ 2613964 w 5071813"/>
                <a:gd name="connsiteY185" fmla="*/ 581264 h 4006635"/>
                <a:gd name="connsiteX186" fmla="*/ 2642993 w 5071813"/>
                <a:gd name="connsiteY186" fmla="*/ 624806 h 4006635"/>
                <a:gd name="connsiteX187" fmla="*/ 2555907 w 5071813"/>
                <a:gd name="connsiteY187" fmla="*/ 711892 h 4006635"/>
                <a:gd name="connsiteX188" fmla="*/ 2541393 w 5071813"/>
                <a:gd name="connsiteY188" fmla="*/ 755435 h 4006635"/>
                <a:gd name="connsiteX189" fmla="*/ 2512364 w 5071813"/>
                <a:gd name="connsiteY189" fmla="*/ 871549 h 4006635"/>
                <a:gd name="connsiteX190" fmla="*/ 2410764 w 5071813"/>
                <a:gd name="connsiteY190" fmla="*/ 1002178 h 4006635"/>
                <a:gd name="connsiteX191" fmla="*/ 2425279 w 5071813"/>
                <a:gd name="connsiteY191" fmla="*/ 1045721 h 4006635"/>
                <a:gd name="connsiteX192" fmla="*/ 2584936 w 5071813"/>
                <a:gd name="connsiteY192" fmla="*/ 1002178 h 4006635"/>
                <a:gd name="connsiteX193" fmla="*/ 2642993 w 5071813"/>
                <a:gd name="connsiteY193" fmla="*/ 1016692 h 4006635"/>
                <a:gd name="connsiteX194" fmla="*/ 2686536 w 5071813"/>
                <a:gd name="connsiteY194" fmla="*/ 1031206 h 4006635"/>
                <a:gd name="connsiteX195" fmla="*/ 2744593 w 5071813"/>
                <a:gd name="connsiteY195" fmla="*/ 1016692 h 4006635"/>
                <a:gd name="connsiteX196" fmla="*/ 2802650 w 5071813"/>
                <a:gd name="connsiteY196" fmla="*/ 900578 h 4006635"/>
                <a:gd name="connsiteX197" fmla="*/ 2831679 w 5071813"/>
                <a:gd name="connsiteY197" fmla="*/ 842521 h 4006635"/>
                <a:gd name="connsiteX198" fmla="*/ 2846193 w 5071813"/>
                <a:gd name="connsiteY198" fmla="*/ 798978 h 4006635"/>
                <a:gd name="connsiteX199" fmla="*/ 2831679 w 5071813"/>
                <a:gd name="connsiteY199" fmla="*/ 755435 h 4006635"/>
                <a:gd name="connsiteX200" fmla="*/ 2802650 w 5071813"/>
                <a:gd name="connsiteY200" fmla="*/ 653835 h 4006635"/>
                <a:gd name="connsiteX201" fmla="*/ 2773621 w 5071813"/>
                <a:gd name="connsiteY201" fmla="*/ 610292 h 4006635"/>
                <a:gd name="connsiteX202" fmla="*/ 2730079 w 5071813"/>
                <a:gd name="connsiteY202" fmla="*/ 523206 h 4006635"/>
                <a:gd name="connsiteX203" fmla="*/ 2672021 w 5071813"/>
                <a:gd name="connsiteY203" fmla="*/ 407092 h 4006635"/>
                <a:gd name="connsiteX204" fmla="*/ 2541393 w 5071813"/>
                <a:gd name="connsiteY204" fmla="*/ 378064 h 4006635"/>
                <a:gd name="connsiteX205" fmla="*/ 2425279 w 5071813"/>
                <a:gd name="connsiteY205" fmla="*/ 290978 h 4006635"/>
                <a:gd name="connsiteX206" fmla="*/ 2381736 w 5071813"/>
                <a:gd name="connsiteY206" fmla="*/ 261949 h 4006635"/>
                <a:gd name="connsiteX207" fmla="*/ 2294650 w 5071813"/>
                <a:gd name="connsiteY207" fmla="*/ 174864 h 4006635"/>
                <a:gd name="connsiteX208" fmla="*/ 2265621 w 5071813"/>
                <a:gd name="connsiteY208" fmla="*/ 116806 h 4006635"/>
                <a:gd name="connsiteX209" fmla="*/ 2251107 w 5071813"/>
                <a:gd name="connsiteY209" fmla="*/ 73264 h 4006635"/>
                <a:gd name="connsiteX210" fmla="*/ 2294650 w 5071813"/>
                <a:gd name="connsiteY210" fmla="*/ 102292 h 4006635"/>
                <a:gd name="connsiteX211" fmla="*/ 2396250 w 5071813"/>
                <a:gd name="connsiteY211" fmla="*/ 203892 h 4006635"/>
                <a:gd name="connsiteX212" fmla="*/ 2497850 w 5071813"/>
                <a:gd name="connsiteY212" fmla="*/ 290978 h 4006635"/>
                <a:gd name="connsiteX213" fmla="*/ 2584936 w 5071813"/>
                <a:gd name="connsiteY213" fmla="*/ 305492 h 4006635"/>
                <a:gd name="connsiteX214" fmla="*/ 2628479 w 5071813"/>
                <a:gd name="connsiteY214" fmla="*/ 334521 h 4006635"/>
                <a:gd name="connsiteX215" fmla="*/ 2686536 w 5071813"/>
                <a:gd name="connsiteY215" fmla="*/ 73264 h 4006635"/>
                <a:gd name="connsiteX216" fmla="*/ 2701050 w 5071813"/>
                <a:gd name="connsiteY216" fmla="*/ 692 h 4006635"/>
                <a:gd name="connsiteX217" fmla="*/ 2846193 w 5071813"/>
                <a:gd name="connsiteY217" fmla="*/ 131321 h 4006635"/>
                <a:gd name="connsiteX218" fmla="*/ 2860707 w 5071813"/>
                <a:gd name="connsiteY218" fmla="*/ 203892 h 4006635"/>
                <a:gd name="connsiteX219" fmla="*/ 2875221 w 5071813"/>
                <a:gd name="connsiteY219" fmla="*/ 407092 h 4006635"/>
                <a:gd name="connsiteX220" fmla="*/ 2918764 w 5071813"/>
                <a:gd name="connsiteY220" fmla="*/ 450635 h 4006635"/>
                <a:gd name="connsiteX221" fmla="*/ 2991336 w 5071813"/>
                <a:gd name="connsiteY221" fmla="*/ 523206 h 4006635"/>
                <a:gd name="connsiteX222" fmla="*/ 2947793 w 5071813"/>
                <a:gd name="connsiteY222" fmla="*/ 987664 h 4006635"/>
                <a:gd name="connsiteX223" fmla="*/ 2918764 w 5071813"/>
                <a:gd name="connsiteY223" fmla="*/ 1045721 h 4006635"/>
                <a:gd name="connsiteX224" fmla="*/ 2851408 w 5071813"/>
                <a:gd name="connsiteY224" fmla="*/ 1058081 h 4006635"/>
                <a:gd name="connsiteX225" fmla="*/ 2817164 w 5071813"/>
                <a:gd name="connsiteY225" fmla="*/ 1147321 h 4006635"/>
                <a:gd name="connsiteX226" fmla="*/ 2802650 w 5071813"/>
                <a:gd name="connsiteY226" fmla="*/ 1205378 h 4006635"/>
                <a:gd name="connsiteX227" fmla="*/ 2773621 w 5071813"/>
                <a:gd name="connsiteY227" fmla="*/ 1292464 h 4006635"/>
                <a:gd name="connsiteX228" fmla="*/ 2759107 w 5071813"/>
                <a:gd name="connsiteY228" fmla="*/ 1336006 h 4006635"/>
                <a:gd name="connsiteX229" fmla="*/ 2773621 w 5071813"/>
                <a:gd name="connsiteY229" fmla="*/ 1437606 h 4006635"/>
                <a:gd name="connsiteX230" fmla="*/ 2802650 w 5071813"/>
                <a:gd name="connsiteY230" fmla="*/ 1524692 h 4006635"/>
                <a:gd name="connsiteX231" fmla="*/ 2817164 w 5071813"/>
                <a:gd name="connsiteY231" fmla="*/ 1568235 h 4006635"/>
                <a:gd name="connsiteX232" fmla="*/ 2831679 w 5071813"/>
                <a:gd name="connsiteY232" fmla="*/ 1611778 h 4006635"/>
                <a:gd name="connsiteX233" fmla="*/ 2889736 w 5071813"/>
                <a:gd name="connsiteY233" fmla="*/ 1626292 h 4006635"/>
                <a:gd name="connsiteX234" fmla="*/ 2933279 w 5071813"/>
                <a:gd name="connsiteY234" fmla="*/ 1597264 h 4006635"/>
                <a:gd name="connsiteX235" fmla="*/ 2947793 w 5071813"/>
                <a:gd name="connsiteY235" fmla="*/ 1553721 h 4006635"/>
                <a:gd name="connsiteX236" fmla="*/ 2889736 w 5071813"/>
                <a:gd name="connsiteY236" fmla="*/ 1248921 h 4006635"/>
                <a:gd name="connsiteX237" fmla="*/ 2875221 w 5071813"/>
                <a:gd name="connsiteY237" fmla="*/ 1205378 h 4006635"/>
                <a:gd name="connsiteX238" fmla="*/ 2933279 w 5071813"/>
                <a:gd name="connsiteY238" fmla="*/ 1176349 h 4006635"/>
                <a:gd name="connsiteX239" fmla="*/ 2976821 w 5071813"/>
                <a:gd name="connsiteY239" fmla="*/ 1147321 h 4006635"/>
                <a:gd name="connsiteX240" fmla="*/ 3020364 w 5071813"/>
                <a:gd name="connsiteY240" fmla="*/ 1016692 h 4006635"/>
                <a:gd name="connsiteX241" fmla="*/ 3107450 w 5071813"/>
                <a:gd name="connsiteY241" fmla="*/ 1031206 h 4006635"/>
                <a:gd name="connsiteX242" fmla="*/ 3049393 w 5071813"/>
                <a:gd name="connsiteY242" fmla="*/ 1132806 h 4006635"/>
                <a:gd name="connsiteX243" fmla="*/ 3063907 w 5071813"/>
                <a:gd name="connsiteY243" fmla="*/ 1292464 h 4006635"/>
                <a:gd name="connsiteX244" fmla="*/ 3165507 w 5071813"/>
                <a:gd name="connsiteY244" fmla="*/ 1277949 h 4006635"/>
                <a:gd name="connsiteX245" fmla="*/ 3209050 w 5071813"/>
                <a:gd name="connsiteY245" fmla="*/ 1263435 h 4006635"/>
                <a:gd name="connsiteX246" fmla="*/ 3368707 w 5071813"/>
                <a:gd name="connsiteY246" fmla="*/ 1277949 h 4006635"/>
                <a:gd name="connsiteX247" fmla="*/ 3238079 w 5071813"/>
                <a:gd name="connsiteY247" fmla="*/ 1336006 h 4006635"/>
                <a:gd name="connsiteX248" fmla="*/ 3194536 w 5071813"/>
                <a:gd name="connsiteY248" fmla="*/ 1365035 h 4006635"/>
                <a:gd name="connsiteX249" fmla="*/ 3165507 w 5071813"/>
                <a:gd name="connsiteY249" fmla="*/ 1408578 h 4006635"/>
                <a:gd name="connsiteX250" fmla="*/ 3136479 w 5071813"/>
                <a:gd name="connsiteY250" fmla="*/ 1510178 h 4006635"/>
                <a:gd name="connsiteX251" fmla="*/ 3121964 w 5071813"/>
                <a:gd name="connsiteY251" fmla="*/ 1597264 h 4006635"/>
                <a:gd name="connsiteX252" fmla="*/ 3092936 w 5071813"/>
                <a:gd name="connsiteY252" fmla="*/ 1640806 h 4006635"/>
                <a:gd name="connsiteX253" fmla="*/ 3078421 w 5071813"/>
                <a:gd name="connsiteY253" fmla="*/ 1684349 h 4006635"/>
                <a:gd name="connsiteX254" fmla="*/ 3150993 w 5071813"/>
                <a:gd name="connsiteY254" fmla="*/ 1669835 h 4006635"/>
                <a:gd name="connsiteX255" fmla="*/ 3238079 w 5071813"/>
                <a:gd name="connsiteY255" fmla="*/ 1582749 h 4006635"/>
                <a:gd name="connsiteX256" fmla="*/ 3281621 w 5071813"/>
                <a:gd name="connsiteY256" fmla="*/ 1553721 h 4006635"/>
                <a:gd name="connsiteX257" fmla="*/ 3484821 w 5071813"/>
                <a:gd name="connsiteY257" fmla="*/ 1510178 h 4006635"/>
                <a:gd name="connsiteX258" fmla="*/ 3542879 w 5071813"/>
                <a:gd name="connsiteY258" fmla="*/ 1423092 h 4006635"/>
                <a:gd name="connsiteX259" fmla="*/ 3557393 w 5071813"/>
                <a:gd name="connsiteY259" fmla="*/ 1365035 h 4006635"/>
                <a:gd name="connsiteX260" fmla="*/ 3499336 w 5071813"/>
                <a:gd name="connsiteY260" fmla="*/ 1423092 h 4006635"/>
                <a:gd name="connsiteX261" fmla="*/ 3571907 w 5071813"/>
                <a:gd name="connsiteY261" fmla="*/ 1306978 h 4006635"/>
                <a:gd name="connsiteX262" fmla="*/ 3528364 w 5071813"/>
                <a:gd name="connsiteY262" fmla="*/ 1248921 h 4006635"/>
                <a:gd name="connsiteX263" fmla="*/ 3484821 w 5071813"/>
                <a:gd name="connsiteY263" fmla="*/ 1234406 h 4006635"/>
                <a:gd name="connsiteX264" fmla="*/ 3499336 w 5071813"/>
                <a:gd name="connsiteY264" fmla="*/ 1190864 h 4006635"/>
                <a:gd name="connsiteX265" fmla="*/ 3615450 w 5071813"/>
                <a:gd name="connsiteY265" fmla="*/ 1147321 h 4006635"/>
                <a:gd name="connsiteX266" fmla="*/ 3557393 w 5071813"/>
                <a:gd name="connsiteY266" fmla="*/ 915092 h 4006635"/>
                <a:gd name="connsiteX267" fmla="*/ 3513850 w 5071813"/>
                <a:gd name="connsiteY267" fmla="*/ 900578 h 4006635"/>
                <a:gd name="connsiteX268" fmla="*/ 3455793 w 5071813"/>
                <a:gd name="connsiteY268" fmla="*/ 871549 h 4006635"/>
                <a:gd name="connsiteX269" fmla="*/ 3412250 w 5071813"/>
                <a:gd name="connsiteY269" fmla="*/ 929606 h 4006635"/>
                <a:gd name="connsiteX270" fmla="*/ 3325164 w 5071813"/>
                <a:gd name="connsiteY270" fmla="*/ 1002178 h 4006635"/>
                <a:gd name="connsiteX271" fmla="*/ 3252593 w 5071813"/>
                <a:gd name="connsiteY271" fmla="*/ 1031206 h 4006635"/>
                <a:gd name="connsiteX272" fmla="*/ 3165507 w 5071813"/>
                <a:gd name="connsiteY272" fmla="*/ 1002178 h 4006635"/>
                <a:gd name="connsiteX273" fmla="*/ 3180021 w 5071813"/>
                <a:gd name="connsiteY273" fmla="*/ 915092 h 4006635"/>
                <a:gd name="connsiteX274" fmla="*/ 3296136 w 5071813"/>
                <a:gd name="connsiteY274" fmla="*/ 886064 h 4006635"/>
                <a:gd name="connsiteX275" fmla="*/ 3412250 w 5071813"/>
                <a:gd name="connsiteY275" fmla="*/ 842521 h 4006635"/>
                <a:gd name="connsiteX276" fmla="*/ 3470307 w 5071813"/>
                <a:gd name="connsiteY276" fmla="*/ 740921 h 4006635"/>
                <a:gd name="connsiteX277" fmla="*/ 3557393 w 5071813"/>
                <a:gd name="connsiteY277" fmla="*/ 711892 h 4006635"/>
                <a:gd name="connsiteX278" fmla="*/ 3629964 w 5071813"/>
                <a:gd name="connsiteY278" fmla="*/ 726406 h 4006635"/>
                <a:gd name="connsiteX279" fmla="*/ 3644479 w 5071813"/>
                <a:gd name="connsiteY279" fmla="*/ 784464 h 4006635"/>
                <a:gd name="connsiteX280" fmla="*/ 3702536 w 5071813"/>
                <a:gd name="connsiteY280" fmla="*/ 958635 h 4006635"/>
                <a:gd name="connsiteX281" fmla="*/ 3760593 w 5071813"/>
                <a:gd name="connsiteY281" fmla="*/ 944121 h 4006635"/>
                <a:gd name="connsiteX282" fmla="*/ 3731564 w 5071813"/>
                <a:gd name="connsiteY282" fmla="*/ 828006 h 4006635"/>
                <a:gd name="connsiteX283" fmla="*/ 3746079 w 5071813"/>
                <a:gd name="connsiteY283" fmla="*/ 769949 h 4006635"/>
                <a:gd name="connsiteX284" fmla="*/ 3789621 w 5071813"/>
                <a:gd name="connsiteY284" fmla="*/ 755435 h 4006635"/>
                <a:gd name="connsiteX285" fmla="*/ 3833164 w 5071813"/>
                <a:gd name="connsiteY285" fmla="*/ 726406 h 4006635"/>
                <a:gd name="connsiteX286" fmla="*/ 3891221 w 5071813"/>
                <a:gd name="connsiteY286" fmla="*/ 755435 h 4006635"/>
                <a:gd name="connsiteX287" fmla="*/ 4001439 w 5071813"/>
                <a:gd name="connsiteY287" fmla="*/ 803287 h 4006635"/>
                <a:gd name="connsiteX288" fmla="*/ 3963793 w 5071813"/>
                <a:gd name="connsiteY288" fmla="*/ 726406 h 4006635"/>
                <a:gd name="connsiteX289" fmla="*/ 4070077 w 5071813"/>
                <a:gd name="connsiteY289" fmla="*/ 780728 h 4006635"/>
                <a:gd name="connsiteX290" fmla="*/ 4094421 w 5071813"/>
                <a:gd name="connsiteY290" fmla="*/ 653835 h 4006635"/>
                <a:gd name="connsiteX291" fmla="*/ 4128666 w 5071813"/>
                <a:gd name="connsiteY291" fmla="*/ 739786 h 4006635"/>
                <a:gd name="connsiteX292" fmla="*/ 4225050 w 5071813"/>
                <a:gd name="connsiteY292" fmla="*/ 653835 h 4006635"/>
                <a:gd name="connsiteX293" fmla="*/ 4210536 w 5071813"/>
                <a:gd name="connsiteY293" fmla="*/ 450635 h 4006635"/>
                <a:gd name="connsiteX294" fmla="*/ 4166993 w 5071813"/>
                <a:gd name="connsiteY294" fmla="*/ 421606 h 4006635"/>
                <a:gd name="connsiteX295" fmla="*/ 4108936 w 5071813"/>
                <a:gd name="connsiteY295" fmla="*/ 334521 h 4006635"/>
                <a:gd name="connsiteX296" fmla="*/ 4123450 w 5071813"/>
                <a:gd name="connsiteY296" fmla="*/ 276464 h 4006635"/>
                <a:gd name="connsiteX297" fmla="*/ 4254079 w 5071813"/>
                <a:gd name="connsiteY297" fmla="*/ 276464 h 4006635"/>
                <a:gd name="connsiteX298" fmla="*/ 4326650 w 5071813"/>
                <a:gd name="connsiteY298" fmla="*/ 261949 h 4006635"/>
                <a:gd name="connsiteX299" fmla="*/ 4384707 w 5071813"/>
                <a:gd name="connsiteY299" fmla="*/ 174864 h 4006635"/>
                <a:gd name="connsiteX300" fmla="*/ 4428250 w 5071813"/>
                <a:gd name="connsiteY300" fmla="*/ 145835 h 4006635"/>
                <a:gd name="connsiteX301" fmla="*/ 4457279 w 5071813"/>
                <a:gd name="connsiteY301" fmla="*/ 189378 h 4006635"/>
                <a:gd name="connsiteX302" fmla="*/ 4428250 w 5071813"/>
                <a:gd name="connsiteY302" fmla="*/ 363549 h 4006635"/>
                <a:gd name="connsiteX303" fmla="*/ 4457279 w 5071813"/>
                <a:gd name="connsiteY303" fmla="*/ 407092 h 4006635"/>
                <a:gd name="connsiteX304" fmla="*/ 4413736 w 5071813"/>
                <a:gd name="connsiteY304" fmla="*/ 494178 h 4006635"/>
                <a:gd name="connsiteX305" fmla="*/ 4355679 w 5071813"/>
                <a:gd name="connsiteY305" fmla="*/ 581264 h 4006635"/>
                <a:gd name="connsiteX306" fmla="*/ 4326650 w 5071813"/>
                <a:gd name="connsiteY306" fmla="*/ 668349 h 4006635"/>
                <a:gd name="connsiteX307" fmla="*/ 4283107 w 5071813"/>
                <a:gd name="connsiteY307" fmla="*/ 769949 h 4006635"/>
                <a:gd name="connsiteX308" fmla="*/ 4239564 w 5071813"/>
                <a:gd name="connsiteY308" fmla="*/ 798978 h 4006635"/>
                <a:gd name="connsiteX309" fmla="*/ 4210536 w 5071813"/>
                <a:gd name="connsiteY309" fmla="*/ 842521 h 4006635"/>
                <a:gd name="connsiteX310" fmla="*/ 4166993 w 5071813"/>
                <a:gd name="connsiteY310" fmla="*/ 857035 h 4006635"/>
                <a:gd name="connsiteX311" fmla="*/ 4108936 w 5071813"/>
                <a:gd name="connsiteY311" fmla="*/ 886064 h 4006635"/>
                <a:gd name="connsiteX312" fmla="*/ 4086745 w 5071813"/>
                <a:gd name="connsiteY312" fmla="*/ 985515 h 4006635"/>
                <a:gd name="connsiteX313" fmla="*/ 4074237 w 5071813"/>
                <a:gd name="connsiteY313" fmla="*/ 891279 h 4006635"/>
                <a:gd name="connsiteX314" fmla="*/ 3978307 w 5071813"/>
                <a:gd name="connsiteY314" fmla="*/ 929606 h 4006635"/>
                <a:gd name="connsiteX315" fmla="*/ 3833164 w 5071813"/>
                <a:gd name="connsiteY315" fmla="*/ 1016692 h 4006635"/>
                <a:gd name="connsiteX316" fmla="*/ 3789621 w 5071813"/>
                <a:gd name="connsiteY316" fmla="*/ 1205378 h 4006635"/>
                <a:gd name="connsiteX317" fmla="*/ 3746079 w 5071813"/>
                <a:gd name="connsiteY317" fmla="*/ 1234406 h 4006635"/>
                <a:gd name="connsiteX318" fmla="*/ 3688021 w 5071813"/>
                <a:gd name="connsiteY318" fmla="*/ 1292464 h 4006635"/>
                <a:gd name="connsiteX319" fmla="*/ 3702536 w 5071813"/>
                <a:gd name="connsiteY319" fmla="*/ 1336006 h 4006635"/>
                <a:gd name="connsiteX320" fmla="*/ 3833164 w 5071813"/>
                <a:gd name="connsiteY320" fmla="*/ 1277949 h 4006635"/>
                <a:gd name="connsiteX321" fmla="*/ 3847679 w 5071813"/>
                <a:gd name="connsiteY321" fmla="*/ 1234406 h 4006635"/>
                <a:gd name="connsiteX322" fmla="*/ 3992821 w 5071813"/>
                <a:gd name="connsiteY322" fmla="*/ 1219892 h 4006635"/>
                <a:gd name="connsiteX323" fmla="*/ 4021850 w 5071813"/>
                <a:gd name="connsiteY323" fmla="*/ 1306978 h 4006635"/>
                <a:gd name="connsiteX324" fmla="*/ 4108936 w 5071813"/>
                <a:gd name="connsiteY324" fmla="*/ 1336006 h 4006635"/>
                <a:gd name="connsiteX325" fmla="*/ 4181507 w 5071813"/>
                <a:gd name="connsiteY325" fmla="*/ 1277949 h 4006635"/>
                <a:gd name="connsiteX326" fmla="*/ 4210536 w 5071813"/>
                <a:gd name="connsiteY326" fmla="*/ 1190864 h 4006635"/>
                <a:gd name="connsiteX327" fmla="*/ 4297621 w 5071813"/>
                <a:gd name="connsiteY327" fmla="*/ 1161835 h 4006635"/>
                <a:gd name="connsiteX328" fmla="*/ 4312136 w 5071813"/>
                <a:gd name="connsiteY328" fmla="*/ 1118292 h 4006635"/>
                <a:gd name="connsiteX329" fmla="*/ 4341164 w 5071813"/>
                <a:gd name="connsiteY329" fmla="*/ 1002178 h 4006635"/>
                <a:gd name="connsiteX330" fmla="*/ 4399221 w 5071813"/>
                <a:gd name="connsiteY330" fmla="*/ 915092 h 4006635"/>
                <a:gd name="connsiteX331" fmla="*/ 4399221 w 5071813"/>
                <a:gd name="connsiteY331" fmla="*/ 769949 h 4006635"/>
                <a:gd name="connsiteX332" fmla="*/ 4442764 w 5071813"/>
                <a:gd name="connsiteY332" fmla="*/ 798978 h 4006635"/>
                <a:gd name="connsiteX333" fmla="*/ 4471793 w 5071813"/>
                <a:gd name="connsiteY333" fmla="*/ 639321 h 4006635"/>
                <a:gd name="connsiteX334" fmla="*/ 4523160 w 5071813"/>
                <a:gd name="connsiteY334" fmla="*/ 663360 h 4006635"/>
                <a:gd name="connsiteX335" fmla="*/ 4514088 w 5071813"/>
                <a:gd name="connsiteY335" fmla="*/ 723799 h 4006635"/>
                <a:gd name="connsiteX336" fmla="*/ 4602421 w 5071813"/>
                <a:gd name="connsiteY336" fmla="*/ 769949 h 4006635"/>
                <a:gd name="connsiteX337" fmla="*/ 4660479 w 5071813"/>
                <a:gd name="connsiteY337" fmla="*/ 740921 h 4006635"/>
                <a:gd name="connsiteX338" fmla="*/ 4733050 w 5071813"/>
                <a:gd name="connsiteY338" fmla="*/ 755435 h 4006635"/>
                <a:gd name="connsiteX339" fmla="*/ 4704021 w 5071813"/>
                <a:gd name="connsiteY339" fmla="*/ 813492 h 4006635"/>
                <a:gd name="connsiteX340" fmla="*/ 4660479 w 5071813"/>
                <a:gd name="connsiteY340" fmla="*/ 828006 h 4006635"/>
                <a:gd name="connsiteX341" fmla="*/ 4558879 w 5071813"/>
                <a:gd name="connsiteY341" fmla="*/ 857035 h 4006635"/>
                <a:gd name="connsiteX342" fmla="*/ 4517264 w 5071813"/>
                <a:gd name="connsiteY342" fmla="*/ 906475 h 4006635"/>
                <a:gd name="connsiteX343" fmla="*/ 4573393 w 5071813"/>
                <a:gd name="connsiteY343" fmla="*/ 987664 h 4006635"/>
                <a:gd name="connsiteX344" fmla="*/ 4464422 w 5071813"/>
                <a:gd name="connsiteY344" fmla="*/ 1006373 h 4006635"/>
                <a:gd name="connsiteX345" fmla="*/ 4413736 w 5071813"/>
                <a:gd name="connsiteY345" fmla="*/ 1161835 h 4006635"/>
                <a:gd name="connsiteX346" fmla="*/ 4355679 w 5071813"/>
                <a:gd name="connsiteY346" fmla="*/ 1234406 h 4006635"/>
                <a:gd name="connsiteX347" fmla="*/ 4268593 w 5071813"/>
                <a:gd name="connsiteY347" fmla="*/ 1263435 h 4006635"/>
                <a:gd name="connsiteX348" fmla="*/ 4225050 w 5071813"/>
                <a:gd name="connsiteY348" fmla="*/ 1292464 h 4006635"/>
                <a:gd name="connsiteX349" fmla="*/ 4210536 w 5071813"/>
                <a:gd name="connsiteY349" fmla="*/ 1350521 h 4006635"/>
                <a:gd name="connsiteX350" fmla="*/ 4181507 w 5071813"/>
                <a:gd name="connsiteY350" fmla="*/ 1394064 h 4006635"/>
                <a:gd name="connsiteX351" fmla="*/ 4254079 w 5071813"/>
                <a:gd name="connsiteY351" fmla="*/ 1452121 h 4006635"/>
                <a:gd name="connsiteX352" fmla="*/ 4283107 w 5071813"/>
                <a:gd name="connsiteY352" fmla="*/ 1408578 h 4006635"/>
                <a:gd name="connsiteX353" fmla="*/ 4341164 w 5071813"/>
                <a:gd name="connsiteY353" fmla="*/ 1394064 h 4006635"/>
                <a:gd name="connsiteX354" fmla="*/ 4428250 w 5071813"/>
                <a:gd name="connsiteY354" fmla="*/ 1365035 h 4006635"/>
                <a:gd name="connsiteX355" fmla="*/ 4471793 w 5071813"/>
                <a:gd name="connsiteY355" fmla="*/ 1350521 h 4006635"/>
                <a:gd name="connsiteX356" fmla="*/ 4573393 w 5071813"/>
                <a:gd name="connsiteY356" fmla="*/ 1321492 h 4006635"/>
                <a:gd name="connsiteX357" fmla="*/ 4791107 w 5071813"/>
                <a:gd name="connsiteY357" fmla="*/ 1219892 h 4006635"/>
                <a:gd name="connsiteX358" fmla="*/ 4834650 w 5071813"/>
                <a:gd name="connsiteY358" fmla="*/ 1205378 h 4006635"/>
                <a:gd name="connsiteX359" fmla="*/ 4892707 w 5071813"/>
                <a:gd name="connsiteY359" fmla="*/ 1190864 h 4006635"/>
                <a:gd name="connsiteX360" fmla="*/ 4950764 w 5071813"/>
                <a:gd name="connsiteY360" fmla="*/ 1147321 h 4006635"/>
                <a:gd name="connsiteX361" fmla="*/ 5052364 w 5071813"/>
                <a:gd name="connsiteY361" fmla="*/ 1161835 h 4006635"/>
                <a:gd name="connsiteX362" fmla="*/ 5023336 w 5071813"/>
                <a:gd name="connsiteY362" fmla="*/ 1248921 h 4006635"/>
                <a:gd name="connsiteX363" fmla="*/ 4936250 w 5071813"/>
                <a:gd name="connsiteY363" fmla="*/ 1263435 h 4006635"/>
                <a:gd name="connsiteX364" fmla="*/ 4849164 w 5071813"/>
                <a:gd name="connsiteY364" fmla="*/ 1336006 h 4006635"/>
                <a:gd name="connsiteX365" fmla="*/ 4820136 w 5071813"/>
                <a:gd name="connsiteY365" fmla="*/ 1394064 h 4006635"/>
                <a:gd name="connsiteX366" fmla="*/ 4805621 w 5071813"/>
                <a:gd name="connsiteY366" fmla="*/ 1437606 h 4006635"/>
                <a:gd name="connsiteX367" fmla="*/ 4747564 w 5071813"/>
                <a:gd name="connsiteY367" fmla="*/ 1452121 h 4006635"/>
                <a:gd name="connsiteX368" fmla="*/ 4628389 w 5071813"/>
                <a:gd name="connsiteY368" fmla="*/ 1401887 h 4006635"/>
                <a:gd name="connsiteX369" fmla="*/ 4544364 w 5071813"/>
                <a:gd name="connsiteY369" fmla="*/ 1423092 h 4006635"/>
                <a:gd name="connsiteX370" fmla="*/ 4399221 w 5071813"/>
                <a:gd name="connsiteY370" fmla="*/ 1437606 h 4006635"/>
                <a:gd name="connsiteX371" fmla="*/ 4355679 w 5071813"/>
                <a:gd name="connsiteY371" fmla="*/ 1466635 h 4006635"/>
                <a:gd name="connsiteX372" fmla="*/ 4312136 w 5071813"/>
                <a:gd name="connsiteY372" fmla="*/ 1481149 h 4006635"/>
                <a:gd name="connsiteX373" fmla="*/ 4254079 w 5071813"/>
                <a:gd name="connsiteY373" fmla="*/ 1510178 h 4006635"/>
                <a:gd name="connsiteX374" fmla="*/ 4225050 w 5071813"/>
                <a:gd name="connsiteY374" fmla="*/ 1568235 h 4006635"/>
                <a:gd name="connsiteX375" fmla="*/ 4181507 w 5071813"/>
                <a:gd name="connsiteY375" fmla="*/ 1597264 h 4006635"/>
                <a:gd name="connsiteX376" fmla="*/ 4137964 w 5071813"/>
                <a:gd name="connsiteY376" fmla="*/ 1640806 h 4006635"/>
                <a:gd name="connsiteX377" fmla="*/ 4065393 w 5071813"/>
                <a:gd name="connsiteY377" fmla="*/ 1437606 h 4006635"/>
                <a:gd name="connsiteX378" fmla="*/ 3891221 w 5071813"/>
                <a:gd name="connsiteY378" fmla="*/ 1466635 h 4006635"/>
                <a:gd name="connsiteX379" fmla="*/ 3847679 w 5071813"/>
                <a:gd name="connsiteY379" fmla="*/ 1495664 h 4006635"/>
                <a:gd name="connsiteX380" fmla="*/ 3920250 w 5071813"/>
                <a:gd name="connsiteY380" fmla="*/ 1553721 h 4006635"/>
                <a:gd name="connsiteX381" fmla="*/ 4007336 w 5071813"/>
                <a:gd name="connsiteY381" fmla="*/ 1655321 h 4006635"/>
                <a:gd name="connsiteX382" fmla="*/ 4021850 w 5071813"/>
                <a:gd name="connsiteY382" fmla="*/ 1713378 h 4006635"/>
                <a:gd name="connsiteX383" fmla="*/ 4036364 w 5071813"/>
                <a:gd name="connsiteY383" fmla="*/ 1756921 h 4006635"/>
                <a:gd name="connsiteX384" fmla="*/ 4021850 w 5071813"/>
                <a:gd name="connsiteY384" fmla="*/ 1800464 h 4006635"/>
                <a:gd name="connsiteX385" fmla="*/ 3978307 w 5071813"/>
                <a:gd name="connsiteY385" fmla="*/ 1785949 h 4006635"/>
                <a:gd name="connsiteX386" fmla="*/ 3905736 w 5071813"/>
                <a:gd name="connsiteY386" fmla="*/ 1698864 h 4006635"/>
                <a:gd name="connsiteX387" fmla="*/ 3818650 w 5071813"/>
                <a:gd name="connsiteY387" fmla="*/ 1655321 h 4006635"/>
                <a:gd name="connsiteX388" fmla="*/ 3775107 w 5071813"/>
                <a:gd name="connsiteY388" fmla="*/ 1626292 h 4006635"/>
                <a:gd name="connsiteX389" fmla="*/ 3557393 w 5071813"/>
                <a:gd name="connsiteY389" fmla="*/ 1669835 h 4006635"/>
                <a:gd name="connsiteX390" fmla="*/ 3499336 w 5071813"/>
                <a:gd name="connsiteY390" fmla="*/ 1684349 h 4006635"/>
                <a:gd name="connsiteX391" fmla="*/ 3412250 w 5071813"/>
                <a:gd name="connsiteY391" fmla="*/ 1727892 h 4006635"/>
                <a:gd name="connsiteX392" fmla="*/ 3455793 w 5071813"/>
                <a:gd name="connsiteY392" fmla="*/ 1713378 h 4006635"/>
                <a:gd name="connsiteX393" fmla="*/ 3513850 w 5071813"/>
                <a:gd name="connsiteY393" fmla="*/ 1727892 h 4006635"/>
                <a:gd name="connsiteX394" fmla="*/ 3629964 w 5071813"/>
                <a:gd name="connsiteY394" fmla="*/ 1742406 h 4006635"/>
                <a:gd name="connsiteX395" fmla="*/ 3673507 w 5071813"/>
                <a:gd name="connsiteY395" fmla="*/ 1771435 h 4006635"/>
                <a:gd name="connsiteX396" fmla="*/ 3702536 w 5071813"/>
                <a:gd name="connsiteY396" fmla="*/ 1844006 h 4006635"/>
                <a:gd name="connsiteX397" fmla="*/ 3688021 w 5071813"/>
                <a:gd name="connsiteY397" fmla="*/ 1887549 h 4006635"/>
                <a:gd name="connsiteX398" fmla="*/ 3644479 w 5071813"/>
                <a:gd name="connsiteY398" fmla="*/ 1858521 h 4006635"/>
                <a:gd name="connsiteX399" fmla="*/ 3586421 w 5071813"/>
                <a:gd name="connsiteY399" fmla="*/ 1814978 h 4006635"/>
                <a:gd name="connsiteX400" fmla="*/ 3252593 w 5071813"/>
                <a:gd name="connsiteY400" fmla="*/ 1800464 h 4006635"/>
                <a:gd name="connsiteX401" fmla="*/ 3180021 w 5071813"/>
                <a:gd name="connsiteY401" fmla="*/ 1814978 h 4006635"/>
                <a:gd name="connsiteX402" fmla="*/ 3165507 w 5071813"/>
                <a:gd name="connsiteY402" fmla="*/ 1858521 h 4006635"/>
                <a:gd name="connsiteX403" fmla="*/ 3107450 w 5071813"/>
                <a:gd name="connsiteY403" fmla="*/ 1873035 h 4006635"/>
                <a:gd name="connsiteX404" fmla="*/ 3063907 w 5071813"/>
                <a:gd name="connsiteY404" fmla="*/ 1902064 h 4006635"/>
                <a:gd name="connsiteX405" fmla="*/ 3107450 w 5071813"/>
                <a:gd name="connsiteY405" fmla="*/ 1916578 h 4006635"/>
                <a:gd name="connsiteX406" fmla="*/ 3165507 w 5071813"/>
                <a:gd name="connsiteY406" fmla="*/ 1931092 h 4006635"/>
                <a:gd name="connsiteX407" fmla="*/ 3209050 w 5071813"/>
                <a:gd name="connsiteY407" fmla="*/ 2018178 h 4006635"/>
                <a:gd name="connsiteX408" fmla="*/ 3267107 w 5071813"/>
                <a:gd name="connsiteY408" fmla="*/ 2047206 h 4006635"/>
                <a:gd name="connsiteX409" fmla="*/ 3368707 w 5071813"/>
                <a:gd name="connsiteY409" fmla="*/ 2003664 h 4006635"/>
                <a:gd name="connsiteX410" fmla="*/ 3455793 w 5071813"/>
                <a:gd name="connsiteY410" fmla="*/ 1974635 h 4006635"/>
                <a:gd name="connsiteX411" fmla="*/ 3499336 w 5071813"/>
                <a:gd name="connsiteY411" fmla="*/ 1960121 h 4006635"/>
                <a:gd name="connsiteX412" fmla="*/ 3600936 w 5071813"/>
                <a:gd name="connsiteY412" fmla="*/ 1974635 h 4006635"/>
                <a:gd name="connsiteX413" fmla="*/ 3615450 w 5071813"/>
                <a:gd name="connsiteY413" fmla="*/ 2018178 h 4006635"/>
                <a:gd name="connsiteX414" fmla="*/ 3644479 w 5071813"/>
                <a:gd name="connsiteY414" fmla="*/ 2061721 h 4006635"/>
                <a:gd name="connsiteX415" fmla="*/ 3658993 w 5071813"/>
                <a:gd name="connsiteY415" fmla="*/ 2105264 h 4006635"/>
                <a:gd name="connsiteX416" fmla="*/ 3804136 w 5071813"/>
                <a:gd name="connsiteY416" fmla="*/ 2279435 h 4006635"/>
                <a:gd name="connsiteX417" fmla="*/ 3847679 w 5071813"/>
                <a:gd name="connsiteY417" fmla="*/ 2293949 h 4006635"/>
                <a:gd name="connsiteX418" fmla="*/ 4007336 w 5071813"/>
                <a:gd name="connsiteY418" fmla="*/ 2279435 h 4006635"/>
                <a:gd name="connsiteX419" fmla="*/ 4108936 w 5071813"/>
                <a:gd name="connsiteY419" fmla="*/ 2177835 h 4006635"/>
                <a:gd name="connsiteX420" fmla="*/ 4210536 w 5071813"/>
                <a:gd name="connsiteY420" fmla="*/ 2134292 h 4006635"/>
                <a:gd name="connsiteX421" fmla="*/ 4283107 w 5071813"/>
                <a:gd name="connsiteY421" fmla="*/ 2148806 h 4006635"/>
                <a:gd name="connsiteX422" fmla="*/ 4225050 w 5071813"/>
                <a:gd name="connsiteY422" fmla="*/ 2192349 h 4006635"/>
                <a:gd name="connsiteX423" fmla="*/ 4137964 w 5071813"/>
                <a:gd name="connsiteY423" fmla="*/ 2250406 h 4006635"/>
                <a:gd name="connsiteX424" fmla="*/ 4094421 w 5071813"/>
                <a:gd name="connsiteY424" fmla="*/ 2279435 h 4006635"/>
                <a:gd name="connsiteX425" fmla="*/ 4079907 w 5071813"/>
                <a:gd name="connsiteY425" fmla="*/ 2322978 h 4006635"/>
                <a:gd name="connsiteX426" fmla="*/ 4152479 w 5071813"/>
                <a:gd name="connsiteY426" fmla="*/ 2395549 h 4006635"/>
                <a:gd name="connsiteX427" fmla="*/ 4196021 w 5071813"/>
                <a:gd name="connsiteY427" fmla="*/ 2511664 h 4006635"/>
                <a:gd name="connsiteX428" fmla="*/ 4210536 w 5071813"/>
                <a:gd name="connsiteY428" fmla="*/ 2569721 h 4006635"/>
                <a:gd name="connsiteX429" fmla="*/ 4239564 w 5071813"/>
                <a:gd name="connsiteY429" fmla="*/ 2656806 h 4006635"/>
                <a:gd name="connsiteX430" fmla="*/ 4254079 w 5071813"/>
                <a:gd name="connsiteY430" fmla="*/ 2729378 h 4006635"/>
                <a:gd name="connsiteX431" fmla="*/ 4268593 w 5071813"/>
                <a:gd name="connsiteY431" fmla="*/ 2772921 h 4006635"/>
                <a:gd name="connsiteX432" fmla="*/ 4225050 w 5071813"/>
                <a:gd name="connsiteY432" fmla="*/ 2743892 h 4006635"/>
                <a:gd name="connsiteX433" fmla="*/ 4184342 w 5071813"/>
                <a:gd name="connsiteY433" fmla="*/ 2596141 h 4006635"/>
                <a:gd name="connsiteX434" fmla="*/ 4137964 w 5071813"/>
                <a:gd name="connsiteY434" fmla="*/ 2511664 h 4006635"/>
                <a:gd name="connsiteX435" fmla="*/ 4094421 w 5071813"/>
                <a:gd name="connsiteY435" fmla="*/ 2468121 h 4006635"/>
                <a:gd name="connsiteX436" fmla="*/ 4050879 w 5071813"/>
                <a:gd name="connsiteY436" fmla="*/ 2439092 h 4006635"/>
                <a:gd name="connsiteX437" fmla="*/ 4007336 w 5071813"/>
                <a:gd name="connsiteY437" fmla="*/ 2395549 h 4006635"/>
                <a:gd name="connsiteX438" fmla="*/ 3920250 w 5071813"/>
                <a:gd name="connsiteY438" fmla="*/ 2352006 h 4006635"/>
                <a:gd name="connsiteX439" fmla="*/ 3818650 w 5071813"/>
                <a:gd name="connsiteY439" fmla="*/ 2381035 h 4006635"/>
                <a:gd name="connsiteX440" fmla="*/ 3847679 w 5071813"/>
                <a:gd name="connsiteY440" fmla="*/ 2424578 h 4006635"/>
                <a:gd name="connsiteX441" fmla="*/ 3891221 w 5071813"/>
                <a:gd name="connsiteY441" fmla="*/ 2482635 h 4006635"/>
                <a:gd name="connsiteX442" fmla="*/ 3905736 w 5071813"/>
                <a:gd name="connsiteY442" fmla="*/ 2569721 h 4006635"/>
                <a:gd name="connsiteX443" fmla="*/ 3920250 w 5071813"/>
                <a:gd name="connsiteY443" fmla="*/ 2613264 h 4006635"/>
                <a:gd name="connsiteX444" fmla="*/ 3876707 w 5071813"/>
                <a:gd name="connsiteY444" fmla="*/ 2627778 h 4006635"/>
                <a:gd name="connsiteX445" fmla="*/ 3847679 w 5071813"/>
                <a:gd name="connsiteY445" fmla="*/ 2526178 h 4006635"/>
                <a:gd name="connsiteX446" fmla="*/ 3801981 w 5071813"/>
                <a:gd name="connsiteY446" fmla="*/ 2424352 h 4006635"/>
                <a:gd name="connsiteX447" fmla="*/ 3702536 w 5071813"/>
                <a:gd name="connsiteY447" fmla="*/ 2337492 h 4006635"/>
                <a:gd name="connsiteX448" fmla="*/ 3673507 w 5071813"/>
                <a:gd name="connsiteY448" fmla="*/ 2293949 h 4006635"/>
                <a:gd name="connsiteX449" fmla="*/ 3644479 w 5071813"/>
                <a:gd name="connsiteY449" fmla="*/ 2206864 h 4006635"/>
                <a:gd name="connsiteX450" fmla="*/ 3571907 w 5071813"/>
                <a:gd name="connsiteY450" fmla="*/ 2177835 h 4006635"/>
                <a:gd name="connsiteX451" fmla="*/ 3513850 w 5071813"/>
                <a:gd name="connsiteY451" fmla="*/ 2163321 h 4006635"/>
                <a:gd name="connsiteX452" fmla="*/ 3397736 w 5071813"/>
                <a:gd name="connsiteY452" fmla="*/ 2177835 h 4006635"/>
                <a:gd name="connsiteX453" fmla="*/ 3305207 w 5071813"/>
                <a:gd name="connsiteY453" fmla="*/ 2170918 h 4006635"/>
                <a:gd name="connsiteX454" fmla="*/ 3296136 w 5071813"/>
                <a:gd name="connsiteY454" fmla="*/ 2235892 h 4006635"/>
                <a:gd name="connsiteX455" fmla="*/ 3412250 w 5071813"/>
                <a:gd name="connsiteY455" fmla="*/ 2279435 h 4006635"/>
                <a:gd name="connsiteX456" fmla="*/ 3455793 w 5071813"/>
                <a:gd name="connsiteY456" fmla="*/ 2395549 h 4006635"/>
                <a:gd name="connsiteX457" fmla="*/ 3441279 w 5071813"/>
                <a:gd name="connsiteY457" fmla="*/ 2511664 h 4006635"/>
                <a:gd name="connsiteX458" fmla="*/ 3383221 w 5071813"/>
                <a:gd name="connsiteY458" fmla="*/ 2468121 h 4006635"/>
                <a:gd name="connsiteX459" fmla="*/ 3339679 w 5071813"/>
                <a:gd name="connsiteY459" fmla="*/ 2439092 h 4006635"/>
                <a:gd name="connsiteX460" fmla="*/ 3325164 w 5071813"/>
                <a:gd name="connsiteY460" fmla="*/ 2395549 h 4006635"/>
                <a:gd name="connsiteX461" fmla="*/ 3310650 w 5071813"/>
                <a:gd name="connsiteY461" fmla="*/ 2308464 h 4006635"/>
                <a:gd name="connsiteX462" fmla="*/ 3267107 w 5071813"/>
                <a:gd name="connsiteY462" fmla="*/ 2264921 h 4006635"/>
                <a:gd name="connsiteX463" fmla="*/ 3223564 w 5071813"/>
                <a:gd name="connsiteY463" fmla="*/ 2206864 h 4006635"/>
                <a:gd name="connsiteX464" fmla="*/ 3209050 w 5071813"/>
                <a:gd name="connsiteY464" fmla="*/ 2163321 h 4006635"/>
                <a:gd name="connsiteX465" fmla="*/ 3136479 w 5071813"/>
                <a:gd name="connsiteY465" fmla="*/ 2134292 h 4006635"/>
                <a:gd name="connsiteX466" fmla="*/ 3020364 w 5071813"/>
                <a:gd name="connsiteY466" fmla="*/ 2076235 h 4006635"/>
                <a:gd name="connsiteX467" fmla="*/ 2976821 w 5071813"/>
                <a:gd name="connsiteY467" fmla="*/ 2279435 h 4006635"/>
                <a:gd name="connsiteX468" fmla="*/ 2875221 w 5071813"/>
                <a:gd name="connsiteY468" fmla="*/ 2366521 h 4006635"/>
                <a:gd name="connsiteX469" fmla="*/ 2846193 w 5071813"/>
                <a:gd name="connsiteY469" fmla="*/ 2410064 h 4006635"/>
                <a:gd name="connsiteX470" fmla="*/ 2831679 w 5071813"/>
                <a:gd name="connsiteY470" fmla="*/ 2482635 h 4006635"/>
                <a:gd name="connsiteX471" fmla="*/ 2672021 w 5071813"/>
                <a:gd name="connsiteY471" fmla="*/ 2526178 h 4006635"/>
                <a:gd name="connsiteX472" fmla="*/ 2657507 w 5071813"/>
                <a:gd name="connsiteY472" fmla="*/ 2569721 h 4006635"/>
                <a:gd name="connsiteX473" fmla="*/ 2599450 w 5071813"/>
                <a:gd name="connsiteY473" fmla="*/ 2656806 h 4006635"/>
                <a:gd name="connsiteX474" fmla="*/ 2584936 w 5071813"/>
                <a:gd name="connsiteY474" fmla="*/ 2700349 h 4006635"/>
                <a:gd name="connsiteX475" fmla="*/ 2599450 w 5071813"/>
                <a:gd name="connsiteY475" fmla="*/ 2743892 h 4006635"/>
                <a:gd name="connsiteX476" fmla="*/ 2730079 w 5071813"/>
                <a:gd name="connsiteY476" fmla="*/ 2845492 h 4006635"/>
                <a:gd name="connsiteX477" fmla="*/ 2773621 w 5071813"/>
                <a:gd name="connsiteY477" fmla="*/ 2889035 h 4006635"/>
                <a:gd name="connsiteX478" fmla="*/ 2889736 w 5071813"/>
                <a:gd name="connsiteY478" fmla="*/ 2932578 h 4006635"/>
                <a:gd name="connsiteX479" fmla="*/ 2976821 w 5071813"/>
                <a:gd name="connsiteY479" fmla="*/ 2976121 h 4006635"/>
                <a:gd name="connsiteX480" fmla="*/ 3034879 w 5071813"/>
                <a:gd name="connsiteY480" fmla="*/ 2961606 h 4006635"/>
                <a:gd name="connsiteX481" fmla="*/ 3127974 w 5071813"/>
                <a:gd name="connsiteY481" fmla="*/ 2888354 h 4006635"/>
                <a:gd name="connsiteX482" fmla="*/ 3165507 w 5071813"/>
                <a:gd name="connsiteY482" fmla="*/ 2801949 h 4006635"/>
                <a:gd name="connsiteX483" fmla="*/ 3412250 w 5071813"/>
                <a:gd name="connsiteY483" fmla="*/ 2816464 h 4006635"/>
                <a:gd name="connsiteX484" fmla="*/ 3513850 w 5071813"/>
                <a:gd name="connsiteY484" fmla="*/ 2860006 h 4006635"/>
                <a:gd name="connsiteX485" fmla="*/ 3557393 w 5071813"/>
                <a:gd name="connsiteY485" fmla="*/ 2874521 h 4006635"/>
                <a:gd name="connsiteX486" fmla="*/ 3615450 w 5071813"/>
                <a:gd name="connsiteY486" fmla="*/ 2976121 h 4006635"/>
                <a:gd name="connsiteX487" fmla="*/ 3600936 w 5071813"/>
                <a:gd name="connsiteY487" fmla="*/ 3048692 h 4006635"/>
                <a:gd name="connsiteX488" fmla="*/ 3484821 w 5071813"/>
                <a:gd name="connsiteY488" fmla="*/ 3034178 h 4006635"/>
                <a:gd name="connsiteX489" fmla="*/ 3441279 w 5071813"/>
                <a:gd name="connsiteY489" fmla="*/ 3005149 h 4006635"/>
                <a:gd name="connsiteX490" fmla="*/ 3180021 w 5071813"/>
                <a:gd name="connsiteY490" fmla="*/ 3019664 h 4006635"/>
                <a:gd name="connsiteX491" fmla="*/ 3136479 w 5071813"/>
                <a:gd name="connsiteY491" fmla="*/ 3063206 h 4006635"/>
                <a:gd name="connsiteX492" fmla="*/ 3281621 w 5071813"/>
                <a:gd name="connsiteY492" fmla="*/ 3077721 h 4006635"/>
                <a:gd name="connsiteX493" fmla="*/ 3412250 w 5071813"/>
                <a:gd name="connsiteY493" fmla="*/ 3106749 h 4006635"/>
                <a:gd name="connsiteX494" fmla="*/ 3513850 w 5071813"/>
                <a:gd name="connsiteY494" fmla="*/ 3193835 h 4006635"/>
                <a:gd name="connsiteX495" fmla="*/ 3557393 w 5071813"/>
                <a:gd name="connsiteY495" fmla="*/ 3208349 h 4006635"/>
                <a:gd name="connsiteX496" fmla="*/ 3600936 w 5071813"/>
                <a:gd name="connsiteY496" fmla="*/ 3237378 h 4006635"/>
                <a:gd name="connsiteX497" fmla="*/ 3673507 w 5071813"/>
                <a:gd name="connsiteY497" fmla="*/ 3251892 h 4006635"/>
                <a:gd name="connsiteX498" fmla="*/ 3717050 w 5071813"/>
                <a:gd name="connsiteY498" fmla="*/ 3266406 h 4006635"/>
                <a:gd name="connsiteX499" fmla="*/ 3804136 w 5071813"/>
                <a:gd name="connsiteY499" fmla="*/ 3368006 h 4006635"/>
                <a:gd name="connsiteX500" fmla="*/ 3920250 w 5071813"/>
                <a:gd name="connsiteY500" fmla="*/ 3397035 h 4006635"/>
                <a:gd name="connsiteX501" fmla="*/ 3992821 w 5071813"/>
                <a:gd name="connsiteY501" fmla="*/ 3382521 h 4006635"/>
                <a:gd name="connsiteX502" fmla="*/ 4007336 w 5071813"/>
                <a:gd name="connsiteY502" fmla="*/ 3426064 h 4006635"/>
                <a:gd name="connsiteX503" fmla="*/ 3920250 w 5071813"/>
                <a:gd name="connsiteY503" fmla="*/ 3513149 h 4006635"/>
                <a:gd name="connsiteX504" fmla="*/ 3731564 w 5071813"/>
                <a:gd name="connsiteY504" fmla="*/ 3484121 h 4006635"/>
                <a:gd name="connsiteX505" fmla="*/ 3600936 w 5071813"/>
                <a:gd name="connsiteY505" fmla="*/ 3382521 h 4006635"/>
                <a:gd name="connsiteX506" fmla="*/ 3441279 w 5071813"/>
                <a:gd name="connsiteY506" fmla="*/ 3338978 h 4006635"/>
                <a:gd name="connsiteX507" fmla="*/ 3296136 w 5071813"/>
                <a:gd name="connsiteY507" fmla="*/ 3353492 h 4006635"/>
                <a:gd name="connsiteX508" fmla="*/ 3310650 w 5071813"/>
                <a:gd name="connsiteY508" fmla="*/ 3426064 h 4006635"/>
                <a:gd name="connsiteX509" fmla="*/ 3281621 w 5071813"/>
                <a:gd name="connsiteY509" fmla="*/ 3556692 h 4006635"/>
                <a:gd name="connsiteX510" fmla="*/ 3138406 w 5071813"/>
                <a:gd name="connsiteY510" fmla="*/ 3532653 h 4006635"/>
                <a:gd name="connsiteX511" fmla="*/ 3154394 w 5071813"/>
                <a:gd name="connsiteY511" fmla="*/ 3484801 h 4006635"/>
                <a:gd name="connsiteX512" fmla="*/ 3147705 w 5071813"/>
                <a:gd name="connsiteY512" fmla="*/ 3419373 h 4006635"/>
                <a:gd name="connsiteX513" fmla="*/ 3174579 w 5071813"/>
                <a:gd name="connsiteY513" fmla="*/ 3376058 h 4006635"/>
                <a:gd name="connsiteX514" fmla="*/ 3136479 w 5071813"/>
                <a:gd name="connsiteY514" fmla="*/ 3251892 h 4006635"/>
                <a:gd name="connsiteX515" fmla="*/ 3092936 w 5071813"/>
                <a:gd name="connsiteY515" fmla="*/ 3222864 h 4006635"/>
                <a:gd name="connsiteX516" fmla="*/ 3092936 w 5071813"/>
                <a:gd name="connsiteY516" fmla="*/ 3614749 h 4006635"/>
                <a:gd name="connsiteX517" fmla="*/ 3121964 w 5071813"/>
                <a:gd name="connsiteY517" fmla="*/ 3701835 h 4006635"/>
                <a:gd name="connsiteX518" fmla="*/ 3107450 w 5071813"/>
                <a:gd name="connsiteY518" fmla="*/ 3890521 h 4006635"/>
                <a:gd name="connsiteX519" fmla="*/ 3078421 w 5071813"/>
                <a:gd name="connsiteY519" fmla="*/ 4006635 h 4006635"/>
                <a:gd name="connsiteX520" fmla="*/ 3020364 w 5071813"/>
                <a:gd name="connsiteY520" fmla="*/ 3948578 h 4006635"/>
                <a:gd name="connsiteX521" fmla="*/ 2976821 w 5071813"/>
                <a:gd name="connsiteY521" fmla="*/ 3600235 h 4006635"/>
                <a:gd name="connsiteX522" fmla="*/ 2918764 w 5071813"/>
                <a:gd name="connsiteY522" fmla="*/ 3498635 h 4006635"/>
                <a:gd name="connsiteX523" fmla="*/ 2889736 w 5071813"/>
                <a:gd name="connsiteY523" fmla="*/ 3426064 h 4006635"/>
                <a:gd name="connsiteX524" fmla="*/ 2904250 w 5071813"/>
                <a:gd name="connsiteY524" fmla="*/ 3309949 h 4006635"/>
                <a:gd name="connsiteX525" fmla="*/ 2947793 w 5071813"/>
                <a:gd name="connsiteY525" fmla="*/ 3266406 h 4006635"/>
                <a:gd name="connsiteX526" fmla="*/ 2991336 w 5071813"/>
                <a:gd name="connsiteY526" fmla="*/ 3179321 h 4006635"/>
                <a:gd name="connsiteX527" fmla="*/ 2976821 w 5071813"/>
                <a:gd name="connsiteY527" fmla="*/ 3121264 h 4006635"/>
                <a:gd name="connsiteX528" fmla="*/ 2918764 w 5071813"/>
                <a:gd name="connsiteY528" fmla="*/ 3106749 h 4006635"/>
                <a:gd name="connsiteX529" fmla="*/ 2875221 w 5071813"/>
                <a:gd name="connsiteY529" fmla="*/ 3092235 h 4006635"/>
                <a:gd name="connsiteX530" fmla="*/ 2788136 w 5071813"/>
                <a:gd name="connsiteY530" fmla="*/ 3135778 h 4006635"/>
                <a:gd name="connsiteX531" fmla="*/ 2759107 w 5071813"/>
                <a:gd name="connsiteY531" fmla="*/ 3048692 h 4006635"/>
                <a:gd name="connsiteX532" fmla="*/ 2744593 w 5071813"/>
                <a:gd name="connsiteY532" fmla="*/ 3005149 h 4006635"/>
                <a:gd name="connsiteX533" fmla="*/ 2701050 w 5071813"/>
                <a:gd name="connsiteY533" fmla="*/ 2990635 h 4006635"/>
                <a:gd name="connsiteX534" fmla="*/ 2541393 w 5071813"/>
                <a:gd name="connsiteY534" fmla="*/ 3019664 h 4006635"/>
                <a:gd name="connsiteX535" fmla="*/ 2439793 w 5071813"/>
                <a:gd name="connsiteY535" fmla="*/ 3063206 h 4006635"/>
                <a:gd name="connsiteX536" fmla="*/ 2309164 w 5071813"/>
                <a:gd name="connsiteY536" fmla="*/ 3077721 h 4006635"/>
                <a:gd name="connsiteX537" fmla="*/ 2265621 w 5071813"/>
                <a:gd name="connsiteY537" fmla="*/ 3121264 h 4006635"/>
                <a:gd name="connsiteX538" fmla="*/ 2251107 w 5071813"/>
                <a:gd name="connsiteY538" fmla="*/ 3179321 h 4006635"/>
                <a:gd name="connsiteX539" fmla="*/ 2236593 w 5071813"/>
                <a:gd name="connsiteY539" fmla="*/ 3251892 h 4006635"/>
                <a:gd name="connsiteX540" fmla="*/ 2193050 w 5071813"/>
                <a:gd name="connsiteY540" fmla="*/ 3280921 h 4006635"/>
                <a:gd name="connsiteX541" fmla="*/ 2033393 w 5071813"/>
                <a:gd name="connsiteY541" fmla="*/ 3251892 h 4006635"/>
                <a:gd name="connsiteX542" fmla="*/ 1989850 w 5071813"/>
                <a:gd name="connsiteY542" fmla="*/ 3179321 h 4006635"/>
                <a:gd name="connsiteX543" fmla="*/ 2062421 w 5071813"/>
                <a:gd name="connsiteY543" fmla="*/ 3092235 h 4006635"/>
                <a:gd name="connsiteX544" fmla="*/ 2193050 w 5071813"/>
                <a:gd name="connsiteY544" fmla="*/ 3077721 h 4006635"/>
                <a:gd name="connsiteX545" fmla="*/ 2236593 w 5071813"/>
                <a:gd name="connsiteY545" fmla="*/ 3034178 h 4006635"/>
                <a:gd name="connsiteX546" fmla="*/ 2265621 w 5071813"/>
                <a:gd name="connsiteY546" fmla="*/ 2947092 h 4006635"/>
                <a:gd name="connsiteX547" fmla="*/ 2294650 w 5071813"/>
                <a:gd name="connsiteY547" fmla="*/ 2889035 h 4006635"/>
                <a:gd name="connsiteX548" fmla="*/ 2410764 w 5071813"/>
                <a:gd name="connsiteY548" fmla="*/ 2903549 h 4006635"/>
                <a:gd name="connsiteX549" fmla="*/ 2468821 w 5071813"/>
                <a:gd name="connsiteY549" fmla="*/ 2889035 h 4006635"/>
                <a:gd name="connsiteX550" fmla="*/ 2439793 w 5071813"/>
                <a:gd name="connsiteY550" fmla="*/ 2816464 h 4006635"/>
                <a:gd name="connsiteX551" fmla="*/ 2323679 w 5071813"/>
                <a:gd name="connsiteY551" fmla="*/ 2787435 h 4006635"/>
                <a:gd name="connsiteX552" fmla="*/ 2280136 w 5071813"/>
                <a:gd name="connsiteY552" fmla="*/ 2801949 h 4006635"/>
                <a:gd name="connsiteX553" fmla="*/ 2236593 w 5071813"/>
                <a:gd name="connsiteY553" fmla="*/ 2932578 h 4006635"/>
                <a:gd name="connsiteX554" fmla="*/ 2178536 w 5071813"/>
                <a:gd name="connsiteY554" fmla="*/ 2976121 h 4006635"/>
                <a:gd name="connsiteX555" fmla="*/ 2134993 w 5071813"/>
                <a:gd name="connsiteY555" fmla="*/ 3005149 h 4006635"/>
                <a:gd name="connsiteX556" fmla="*/ 2004364 w 5071813"/>
                <a:gd name="connsiteY556" fmla="*/ 3034178 h 4006635"/>
                <a:gd name="connsiteX557" fmla="*/ 1960821 w 5071813"/>
                <a:gd name="connsiteY557" fmla="*/ 3063206 h 4006635"/>
                <a:gd name="connsiteX558" fmla="*/ 1917279 w 5071813"/>
                <a:gd name="connsiteY558" fmla="*/ 3077721 h 4006635"/>
                <a:gd name="connsiteX559" fmla="*/ 1722924 w 5071813"/>
                <a:gd name="connsiteY559" fmla="*/ 3144849 h 4006635"/>
                <a:gd name="connsiteX560" fmla="*/ 1635838 w 5071813"/>
                <a:gd name="connsiteY560" fmla="*/ 3178867 h 4006635"/>
                <a:gd name="connsiteX561" fmla="*/ 1580842 w 5071813"/>
                <a:gd name="connsiteY561" fmla="*/ 3270035 h 4006635"/>
                <a:gd name="connsiteX562" fmla="*/ 1510879 w 5071813"/>
                <a:gd name="connsiteY562" fmla="*/ 3397035 h 4006635"/>
                <a:gd name="connsiteX563" fmla="*/ 1467336 w 5071813"/>
                <a:gd name="connsiteY563" fmla="*/ 3382521 h 4006635"/>
                <a:gd name="connsiteX564" fmla="*/ 1452821 w 5071813"/>
                <a:gd name="connsiteY564" fmla="*/ 3338978 h 4006635"/>
                <a:gd name="connsiteX565" fmla="*/ 1467336 w 5071813"/>
                <a:gd name="connsiteY565" fmla="*/ 3208349 h 4006635"/>
                <a:gd name="connsiteX566" fmla="*/ 1597964 w 5071813"/>
                <a:gd name="connsiteY566" fmla="*/ 3150292 h 4006635"/>
                <a:gd name="connsiteX567" fmla="*/ 1670536 w 5071813"/>
                <a:gd name="connsiteY567" fmla="*/ 3077721 h 4006635"/>
                <a:gd name="connsiteX568" fmla="*/ 1714079 w 5071813"/>
                <a:gd name="connsiteY568" fmla="*/ 3034178 h 4006635"/>
                <a:gd name="connsiteX569" fmla="*/ 1861376 w 5071813"/>
                <a:gd name="connsiteY569" fmla="*/ 3002087 h 4006635"/>
                <a:gd name="connsiteX570" fmla="*/ 2105964 w 5071813"/>
                <a:gd name="connsiteY570" fmla="*/ 2947092 h 4006635"/>
                <a:gd name="connsiteX571" fmla="*/ 2149507 w 5071813"/>
                <a:gd name="connsiteY571" fmla="*/ 2932578 h 4006635"/>
                <a:gd name="connsiteX572" fmla="*/ 2222079 w 5071813"/>
                <a:gd name="connsiteY572" fmla="*/ 2830978 h 4006635"/>
                <a:gd name="connsiteX573" fmla="*/ 2207564 w 5071813"/>
                <a:gd name="connsiteY573" fmla="*/ 2700349 h 4006635"/>
                <a:gd name="connsiteX574" fmla="*/ 1786650 w 5071813"/>
                <a:gd name="connsiteY574" fmla="*/ 2729378 h 4006635"/>
                <a:gd name="connsiteX575" fmla="*/ 1714079 w 5071813"/>
                <a:gd name="connsiteY575" fmla="*/ 2787435 h 4006635"/>
                <a:gd name="connsiteX576" fmla="*/ 1670536 w 5071813"/>
                <a:gd name="connsiteY576" fmla="*/ 2801949 h 4006635"/>
                <a:gd name="connsiteX577" fmla="*/ 1539907 w 5071813"/>
                <a:gd name="connsiteY577" fmla="*/ 2845492 h 4006635"/>
                <a:gd name="connsiteX578" fmla="*/ 1409279 w 5071813"/>
                <a:gd name="connsiteY578" fmla="*/ 2889035 h 4006635"/>
                <a:gd name="connsiteX579" fmla="*/ 1452821 w 5071813"/>
                <a:gd name="connsiteY579" fmla="*/ 2758406 h 4006635"/>
                <a:gd name="connsiteX580" fmla="*/ 1568936 w 5071813"/>
                <a:gd name="connsiteY580" fmla="*/ 2729378 h 4006635"/>
                <a:gd name="connsiteX581" fmla="*/ 1612479 w 5071813"/>
                <a:gd name="connsiteY581" fmla="*/ 2700349 h 4006635"/>
                <a:gd name="connsiteX582" fmla="*/ 1626993 w 5071813"/>
                <a:gd name="connsiteY582" fmla="*/ 2656806 h 4006635"/>
                <a:gd name="connsiteX583" fmla="*/ 1510879 w 5071813"/>
                <a:gd name="connsiteY583" fmla="*/ 2613264 h 4006635"/>
                <a:gd name="connsiteX584" fmla="*/ 1423793 w 5071813"/>
                <a:gd name="connsiteY584" fmla="*/ 2497149 h 4006635"/>
                <a:gd name="connsiteX585" fmla="*/ 1467336 w 5071813"/>
                <a:gd name="connsiteY585" fmla="*/ 2482635 h 4006635"/>
                <a:gd name="connsiteX586" fmla="*/ 1626993 w 5071813"/>
                <a:gd name="connsiteY586" fmla="*/ 2540692 h 4006635"/>
                <a:gd name="connsiteX587" fmla="*/ 1728593 w 5071813"/>
                <a:gd name="connsiteY587" fmla="*/ 2569721 h 4006635"/>
                <a:gd name="connsiteX588" fmla="*/ 1797082 w 5071813"/>
                <a:gd name="connsiteY588" fmla="*/ 2603285 h 4006635"/>
                <a:gd name="connsiteX589" fmla="*/ 1830193 w 5071813"/>
                <a:gd name="connsiteY589" fmla="*/ 2642292 h 4006635"/>
                <a:gd name="connsiteX590" fmla="*/ 1888250 w 5071813"/>
                <a:gd name="connsiteY590" fmla="*/ 2656806 h 4006635"/>
                <a:gd name="connsiteX591" fmla="*/ 1975336 w 5071813"/>
                <a:gd name="connsiteY591" fmla="*/ 2671321 h 4006635"/>
                <a:gd name="connsiteX592" fmla="*/ 2164021 w 5071813"/>
                <a:gd name="connsiteY592" fmla="*/ 2652498 h 4006635"/>
                <a:gd name="connsiteX593" fmla="*/ 2309164 w 5071813"/>
                <a:gd name="connsiteY593" fmla="*/ 2671321 h 4006635"/>
                <a:gd name="connsiteX594" fmla="*/ 2294650 w 5071813"/>
                <a:gd name="connsiteY594" fmla="*/ 2627778 h 4006635"/>
                <a:gd name="connsiteX595" fmla="*/ 2193050 w 5071813"/>
                <a:gd name="connsiteY595" fmla="*/ 2569721 h 4006635"/>
                <a:gd name="connsiteX596" fmla="*/ 2164021 w 5071813"/>
                <a:gd name="connsiteY596" fmla="*/ 2497149 h 4006635"/>
                <a:gd name="connsiteX597" fmla="*/ 2062421 w 5071813"/>
                <a:gd name="connsiteY597" fmla="*/ 2453606 h 4006635"/>
                <a:gd name="connsiteX598" fmla="*/ 2004364 w 5071813"/>
                <a:gd name="connsiteY598" fmla="*/ 2424578 h 4006635"/>
                <a:gd name="connsiteX599" fmla="*/ 1873736 w 5071813"/>
                <a:gd name="connsiteY599" fmla="*/ 2439092 h 4006635"/>
                <a:gd name="connsiteX600" fmla="*/ 1830193 w 5071813"/>
                <a:gd name="connsiteY600" fmla="*/ 2453606 h 4006635"/>
                <a:gd name="connsiteX601" fmla="*/ 1699564 w 5071813"/>
                <a:gd name="connsiteY601" fmla="*/ 2439092 h 4006635"/>
                <a:gd name="connsiteX602" fmla="*/ 1656021 w 5071813"/>
                <a:gd name="connsiteY602" fmla="*/ 2410064 h 4006635"/>
                <a:gd name="connsiteX603" fmla="*/ 1612479 w 5071813"/>
                <a:gd name="connsiteY603" fmla="*/ 2395549 h 4006635"/>
                <a:gd name="connsiteX604" fmla="*/ 1423793 w 5071813"/>
                <a:gd name="connsiteY604" fmla="*/ 2366521 h 4006635"/>
                <a:gd name="connsiteX605" fmla="*/ 1307679 w 5071813"/>
                <a:gd name="connsiteY605" fmla="*/ 2366521 h 4006635"/>
                <a:gd name="connsiteX606" fmla="*/ 1278650 w 5071813"/>
                <a:gd name="connsiteY606" fmla="*/ 2424578 h 4006635"/>
                <a:gd name="connsiteX607" fmla="*/ 1293164 w 5071813"/>
                <a:gd name="connsiteY607" fmla="*/ 2613264 h 4006635"/>
                <a:gd name="connsiteX608" fmla="*/ 1322193 w 5071813"/>
                <a:gd name="connsiteY608" fmla="*/ 2700349 h 4006635"/>
                <a:gd name="connsiteX609" fmla="*/ 1336707 w 5071813"/>
                <a:gd name="connsiteY609" fmla="*/ 2758406 h 4006635"/>
                <a:gd name="connsiteX610" fmla="*/ 1278650 w 5071813"/>
                <a:gd name="connsiteY610" fmla="*/ 2860006 h 4006635"/>
                <a:gd name="connsiteX611" fmla="*/ 1220593 w 5071813"/>
                <a:gd name="connsiteY611" fmla="*/ 2816464 h 4006635"/>
                <a:gd name="connsiteX612" fmla="*/ 1148021 w 5071813"/>
                <a:gd name="connsiteY612" fmla="*/ 2613264 h 4006635"/>
                <a:gd name="connsiteX613" fmla="*/ 1104479 w 5071813"/>
                <a:gd name="connsiteY613" fmla="*/ 2584235 h 4006635"/>
                <a:gd name="connsiteX614" fmla="*/ 1089964 w 5071813"/>
                <a:gd name="connsiteY614" fmla="*/ 2526178 h 4006635"/>
                <a:gd name="connsiteX615" fmla="*/ 1046421 w 5071813"/>
                <a:gd name="connsiteY615" fmla="*/ 2482635 h 4006635"/>
                <a:gd name="connsiteX616" fmla="*/ 1002879 w 5071813"/>
                <a:gd name="connsiteY616" fmla="*/ 2424578 h 4006635"/>
                <a:gd name="connsiteX617" fmla="*/ 1046421 w 5071813"/>
                <a:gd name="connsiteY617" fmla="*/ 2395549 h 4006635"/>
                <a:gd name="connsiteX618" fmla="*/ 1162536 w 5071813"/>
                <a:gd name="connsiteY618" fmla="*/ 2381035 h 4006635"/>
                <a:gd name="connsiteX619" fmla="*/ 1191564 w 5071813"/>
                <a:gd name="connsiteY619" fmla="*/ 2293949 h 4006635"/>
                <a:gd name="connsiteX620" fmla="*/ 1220593 w 5071813"/>
                <a:gd name="connsiteY620" fmla="*/ 2235892 h 4006635"/>
                <a:gd name="connsiteX621" fmla="*/ 1206079 w 5071813"/>
                <a:gd name="connsiteY621" fmla="*/ 2192349 h 4006635"/>
                <a:gd name="connsiteX622" fmla="*/ 1162536 w 5071813"/>
                <a:gd name="connsiteY622" fmla="*/ 2134292 h 4006635"/>
                <a:gd name="connsiteX623" fmla="*/ 1118993 w 5071813"/>
                <a:gd name="connsiteY623" fmla="*/ 2090749 h 4006635"/>
                <a:gd name="connsiteX624" fmla="*/ 1017393 w 5071813"/>
                <a:gd name="connsiteY624" fmla="*/ 2018178 h 4006635"/>
                <a:gd name="connsiteX625" fmla="*/ 959336 w 5071813"/>
                <a:gd name="connsiteY625" fmla="*/ 1916578 h 4006635"/>
                <a:gd name="connsiteX626" fmla="*/ 886764 w 5071813"/>
                <a:gd name="connsiteY626" fmla="*/ 1814978 h 4006635"/>
                <a:gd name="connsiteX627" fmla="*/ 785164 w 5071813"/>
                <a:gd name="connsiteY627" fmla="*/ 1844006 h 4006635"/>
                <a:gd name="connsiteX628" fmla="*/ 741621 w 5071813"/>
                <a:gd name="connsiteY628" fmla="*/ 1858521 h 4006635"/>
                <a:gd name="connsiteX629" fmla="*/ 683564 w 5071813"/>
                <a:gd name="connsiteY629" fmla="*/ 1844006 h 4006635"/>
                <a:gd name="connsiteX630" fmla="*/ 669050 w 5071813"/>
                <a:gd name="connsiteY630" fmla="*/ 1785949 h 4006635"/>
                <a:gd name="connsiteX631" fmla="*/ 799679 w 5071813"/>
                <a:gd name="connsiteY631" fmla="*/ 1742406 h 4006635"/>
                <a:gd name="connsiteX632" fmla="*/ 785164 w 5071813"/>
                <a:gd name="connsiteY632" fmla="*/ 1626292 h 4006635"/>
                <a:gd name="connsiteX633" fmla="*/ 712593 w 5071813"/>
                <a:gd name="connsiteY633" fmla="*/ 1597264 h 4006635"/>
                <a:gd name="connsiteX634" fmla="*/ 592850 w 5071813"/>
                <a:gd name="connsiteY634" fmla="*/ 1417196 h 4006635"/>
                <a:gd name="connsiteX635" fmla="*/ 523907 w 5071813"/>
                <a:gd name="connsiteY635" fmla="*/ 1510178 h 4006635"/>
                <a:gd name="connsiteX636" fmla="*/ 494879 w 5071813"/>
                <a:gd name="connsiteY636" fmla="*/ 1452121 h 4006635"/>
                <a:gd name="connsiteX637" fmla="*/ 535700 w 5071813"/>
                <a:gd name="connsiteY637" fmla="*/ 1360046 h 4006635"/>
                <a:gd name="connsiteX638" fmla="*/ 407793 w 5071813"/>
                <a:gd name="connsiteY638" fmla="*/ 1219892 h 4006635"/>
                <a:gd name="connsiteX639" fmla="*/ 291679 w 5071813"/>
                <a:gd name="connsiteY639" fmla="*/ 1132806 h 4006635"/>
                <a:gd name="connsiteX640" fmla="*/ 161050 w 5071813"/>
                <a:gd name="connsiteY640" fmla="*/ 1074749 h 4006635"/>
                <a:gd name="connsiteX641" fmla="*/ 117507 w 5071813"/>
                <a:gd name="connsiteY641" fmla="*/ 1060235 h 4006635"/>
                <a:gd name="connsiteX642" fmla="*/ 73964 w 5071813"/>
                <a:gd name="connsiteY642" fmla="*/ 1045721 h 4006635"/>
                <a:gd name="connsiteX643" fmla="*/ 1393 w 5071813"/>
                <a:gd name="connsiteY643" fmla="*/ 929606 h 4006635"/>
                <a:gd name="connsiteX0" fmla="*/ 1393 w 5071813"/>
                <a:gd name="connsiteY0" fmla="*/ 929606 h 4006635"/>
                <a:gd name="connsiteX1" fmla="*/ 132021 w 5071813"/>
                <a:gd name="connsiteY1" fmla="*/ 929606 h 4006635"/>
                <a:gd name="connsiteX2" fmla="*/ 219107 w 5071813"/>
                <a:gd name="connsiteY2" fmla="*/ 958635 h 4006635"/>
                <a:gd name="connsiteX3" fmla="*/ 262650 w 5071813"/>
                <a:gd name="connsiteY3" fmla="*/ 987664 h 4006635"/>
                <a:gd name="connsiteX4" fmla="*/ 335221 w 5071813"/>
                <a:gd name="connsiteY4" fmla="*/ 1060235 h 4006635"/>
                <a:gd name="connsiteX5" fmla="*/ 422307 w 5071813"/>
                <a:gd name="connsiteY5" fmla="*/ 1089264 h 4006635"/>
                <a:gd name="connsiteX6" fmla="*/ 465850 w 5071813"/>
                <a:gd name="connsiteY6" fmla="*/ 1132806 h 4006635"/>
                <a:gd name="connsiteX7" fmla="*/ 552936 w 5071813"/>
                <a:gd name="connsiteY7" fmla="*/ 1161835 h 4006635"/>
                <a:gd name="connsiteX8" fmla="*/ 625507 w 5071813"/>
                <a:gd name="connsiteY8" fmla="*/ 1248921 h 4006635"/>
                <a:gd name="connsiteX9" fmla="*/ 640021 w 5071813"/>
                <a:gd name="connsiteY9" fmla="*/ 1292464 h 4006635"/>
                <a:gd name="connsiteX10" fmla="*/ 683564 w 5071813"/>
                <a:gd name="connsiteY10" fmla="*/ 1306978 h 4006635"/>
                <a:gd name="connsiteX11" fmla="*/ 756136 w 5071813"/>
                <a:gd name="connsiteY11" fmla="*/ 1408578 h 4006635"/>
                <a:gd name="connsiteX12" fmla="*/ 828707 w 5071813"/>
                <a:gd name="connsiteY12" fmla="*/ 1466635 h 4006635"/>
                <a:gd name="connsiteX13" fmla="*/ 857736 w 5071813"/>
                <a:gd name="connsiteY13" fmla="*/ 1524692 h 4006635"/>
                <a:gd name="connsiteX14" fmla="*/ 872250 w 5071813"/>
                <a:gd name="connsiteY14" fmla="*/ 1568235 h 4006635"/>
                <a:gd name="connsiteX15" fmla="*/ 965232 w 5071813"/>
                <a:gd name="connsiteY15" fmla="*/ 1715646 h 4006635"/>
                <a:gd name="connsiteX16" fmla="*/ 944821 w 5071813"/>
                <a:gd name="connsiteY16" fmla="*/ 1510178 h 4006635"/>
                <a:gd name="connsiteX17" fmla="*/ 988364 w 5071813"/>
                <a:gd name="connsiteY17" fmla="*/ 1495664 h 4006635"/>
                <a:gd name="connsiteX18" fmla="*/ 1039164 w 5071813"/>
                <a:gd name="connsiteY18" fmla="*/ 1615406 h 4006635"/>
                <a:gd name="connsiteX19" fmla="*/ 1148021 w 5071813"/>
                <a:gd name="connsiteY19" fmla="*/ 1873035 h 4006635"/>
                <a:gd name="connsiteX20" fmla="*/ 1191564 w 5071813"/>
                <a:gd name="connsiteY20" fmla="*/ 1960121 h 4006635"/>
                <a:gd name="connsiteX21" fmla="*/ 1235107 w 5071813"/>
                <a:gd name="connsiteY21" fmla="*/ 1974635 h 4006635"/>
                <a:gd name="connsiteX22" fmla="*/ 1278650 w 5071813"/>
                <a:gd name="connsiteY22" fmla="*/ 2003664 h 4006635"/>
                <a:gd name="connsiteX23" fmla="*/ 1307679 w 5071813"/>
                <a:gd name="connsiteY23" fmla="*/ 2119778 h 4006635"/>
                <a:gd name="connsiteX24" fmla="*/ 1394764 w 5071813"/>
                <a:gd name="connsiteY24" fmla="*/ 2206864 h 4006635"/>
                <a:gd name="connsiteX25" fmla="*/ 1525393 w 5071813"/>
                <a:gd name="connsiteY25" fmla="*/ 2221378 h 4006635"/>
                <a:gd name="connsiteX26" fmla="*/ 1583450 w 5071813"/>
                <a:gd name="connsiteY26" fmla="*/ 2250406 h 4006635"/>
                <a:gd name="connsiteX27" fmla="*/ 1597964 w 5071813"/>
                <a:gd name="connsiteY27" fmla="*/ 2293949 h 4006635"/>
                <a:gd name="connsiteX28" fmla="*/ 1641507 w 5071813"/>
                <a:gd name="connsiteY28" fmla="*/ 2322978 h 4006635"/>
                <a:gd name="connsiteX29" fmla="*/ 1786650 w 5071813"/>
                <a:gd name="connsiteY29" fmla="*/ 2308464 h 4006635"/>
                <a:gd name="connsiteX30" fmla="*/ 1801164 w 5071813"/>
                <a:gd name="connsiteY30" fmla="*/ 2264921 h 4006635"/>
                <a:gd name="connsiteX31" fmla="*/ 1873736 w 5071813"/>
                <a:gd name="connsiteY31" fmla="*/ 2279435 h 4006635"/>
                <a:gd name="connsiteX32" fmla="*/ 2062421 w 5071813"/>
                <a:gd name="connsiteY32" fmla="*/ 2293949 h 4006635"/>
                <a:gd name="connsiteX33" fmla="*/ 2076936 w 5071813"/>
                <a:gd name="connsiteY33" fmla="*/ 2250406 h 4006635"/>
                <a:gd name="connsiteX34" fmla="*/ 2062421 w 5071813"/>
                <a:gd name="connsiteY34" fmla="*/ 2206864 h 4006635"/>
                <a:gd name="connsiteX35" fmla="*/ 1946307 w 5071813"/>
                <a:gd name="connsiteY35" fmla="*/ 2177835 h 4006635"/>
                <a:gd name="connsiteX36" fmla="*/ 1960821 w 5071813"/>
                <a:gd name="connsiteY36" fmla="*/ 1989149 h 4006635"/>
                <a:gd name="connsiteX37" fmla="*/ 1917279 w 5071813"/>
                <a:gd name="connsiteY37" fmla="*/ 1960121 h 4006635"/>
                <a:gd name="connsiteX38" fmla="*/ 1844707 w 5071813"/>
                <a:gd name="connsiteY38" fmla="*/ 1873035 h 4006635"/>
                <a:gd name="connsiteX39" fmla="*/ 1859221 w 5071813"/>
                <a:gd name="connsiteY39" fmla="*/ 1829492 h 4006635"/>
                <a:gd name="connsiteX40" fmla="*/ 1786650 w 5071813"/>
                <a:gd name="connsiteY40" fmla="*/ 1756921 h 4006635"/>
                <a:gd name="connsiteX41" fmla="*/ 1743107 w 5071813"/>
                <a:gd name="connsiteY41" fmla="*/ 1742406 h 4006635"/>
                <a:gd name="connsiteX42" fmla="*/ 1730520 w 5071813"/>
                <a:gd name="connsiteY42" fmla="*/ 1677659 h 4006635"/>
                <a:gd name="connsiteX43" fmla="*/ 1643889 w 5071813"/>
                <a:gd name="connsiteY43" fmla="*/ 1631962 h 4006635"/>
                <a:gd name="connsiteX44" fmla="*/ 1583450 w 5071813"/>
                <a:gd name="connsiteY44" fmla="*/ 1698864 h 4006635"/>
                <a:gd name="connsiteX45" fmla="*/ 1525393 w 5071813"/>
                <a:gd name="connsiteY45" fmla="*/ 1727892 h 4006635"/>
                <a:gd name="connsiteX46" fmla="*/ 1481850 w 5071813"/>
                <a:gd name="connsiteY46" fmla="*/ 1742406 h 4006635"/>
                <a:gd name="connsiteX47" fmla="*/ 1438307 w 5071813"/>
                <a:gd name="connsiteY47" fmla="*/ 1771435 h 4006635"/>
                <a:gd name="connsiteX48" fmla="*/ 1351221 w 5071813"/>
                <a:gd name="connsiteY48" fmla="*/ 1800464 h 4006635"/>
                <a:gd name="connsiteX49" fmla="*/ 1249621 w 5071813"/>
                <a:gd name="connsiteY49" fmla="*/ 1771435 h 4006635"/>
                <a:gd name="connsiteX50" fmla="*/ 1235107 w 5071813"/>
                <a:gd name="connsiteY50" fmla="*/ 1713378 h 4006635"/>
                <a:gd name="connsiteX51" fmla="*/ 1293164 w 5071813"/>
                <a:gd name="connsiteY51" fmla="*/ 1684349 h 4006635"/>
                <a:gd name="connsiteX52" fmla="*/ 1421638 w 5071813"/>
                <a:gd name="connsiteY52" fmla="*/ 1703172 h 4006635"/>
                <a:gd name="connsiteX53" fmla="*/ 1571318 w 5071813"/>
                <a:gd name="connsiteY53" fmla="*/ 1613479 h 4006635"/>
                <a:gd name="connsiteX54" fmla="*/ 1641507 w 5071813"/>
                <a:gd name="connsiteY54" fmla="*/ 1553721 h 4006635"/>
                <a:gd name="connsiteX55" fmla="*/ 1597964 w 5071813"/>
                <a:gd name="connsiteY55" fmla="*/ 1539206 h 4006635"/>
                <a:gd name="connsiteX56" fmla="*/ 1510879 w 5071813"/>
                <a:gd name="connsiteY56" fmla="*/ 1466635 h 4006635"/>
                <a:gd name="connsiteX57" fmla="*/ 1452821 w 5071813"/>
                <a:gd name="connsiteY57" fmla="*/ 1379549 h 4006635"/>
                <a:gd name="connsiteX58" fmla="*/ 1423793 w 5071813"/>
                <a:gd name="connsiteY58" fmla="*/ 1321492 h 4006635"/>
                <a:gd name="connsiteX59" fmla="*/ 1322193 w 5071813"/>
                <a:gd name="connsiteY59" fmla="*/ 1234406 h 4006635"/>
                <a:gd name="connsiteX60" fmla="*/ 1264136 w 5071813"/>
                <a:gd name="connsiteY60" fmla="*/ 1219892 h 4006635"/>
                <a:gd name="connsiteX61" fmla="*/ 1322193 w 5071813"/>
                <a:gd name="connsiteY61" fmla="*/ 1205378 h 4006635"/>
                <a:gd name="connsiteX62" fmla="*/ 1467336 w 5071813"/>
                <a:gd name="connsiteY62" fmla="*/ 1321492 h 4006635"/>
                <a:gd name="connsiteX63" fmla="*/ 1510879 w 5071813"/>
                <a:gd name="connsiteY63" fmla="*/ 1365035 h 4006635"/>
                <a:gd name="connsiteX64" fmla="*/ 1568936 w 5071813"/>
                <a:gd name="connsiteY64" fmla="*/ 1437606 h 4006635"/>
                <a:gd name="connsiteX65" fmla="*/ 1612479 w 5071813"/>
                <a:gd name="connsiteY65" fmla="*/ 1481149 h 4006635"/>
                <a:gd name="connsiteX66" fmla="*/ 1656021 w 5071813"/>
                <a:gd name="connsiteY66" fmla="*/ 1495664 h 4006635"/>
                <a:gd name="connsiteX67" fmla="*/ 1743107 w 5071813"/>
                <a:gd name="connsiteY67" fmla="*/ 1553721 h 4006635"/>
                <a:gd name="connsiteX68" fmla="*/ 1772136 w 5071813"/>
                <a:gd name="connsiteY68" fmla="*/ 1597264 h 4006635"/>
                <a:gd name="connsiteX69" fmla="*/ 1859221 w 5071813"/>
                <a:gd name="connsiteY69" fmla="*/ 1640806 h 4006635"/>
                <a:gd name="connsiteX70" fmla="*/ 1902764 w 5071813"/>
                <a:gd name="connsiteY70" fmla="*/ 1669835 h 4006635"/>
                <a:gd name="connsiteX71" fmla="*/ 1946307 w 5071813"/>
                <a:gd name="connsiteY71" fmla="*/ 1756921 h 4006635"/>
                <a:gd name="connsiteX72" fmla="*/ 1975336 w 5071813"/>
                <a:gd name="connsiteY72" fmla="*/ 1800464 h 4006635"/>
                <a:gd name="connsiteX73" fmla="*/ 2018879 w 5071813"/>
                <a:gd name="connsiteY73" fmla="*/ 1887549 h 4006635"/>
                <a:gd name="connsiteX74" fmla="*/ 2062421 w 5071813"/>
                <a:gd name="connsiteY74" fmla="*/ 1902064 h 4006635"/>
                <a:gd name="connsiteX75" fmla="*/ 2120479 w 5071813"/>
                <a:gd name="connsiteY75" fmla="*/ 2018178 h 4006635"/>
                <a:gd name="connsiteX76" fmla="*/ 2164021 w 5071813"/>
                <a:gd name="connsiteY76" fmla="*/ 2076235 h 4006635"/>
                <a:gd name="connsiteX77" fmla="*/ 2207564 w 5071813"/>
                <a:gd name="connsiteY77" fmla="*/ 2206864 h 4006635"/>
                <a:gd name="connsiteX78" fmla="*/ 2280136 w 5071813"/>
                <a:gd name="connsiteY78" fmla="*/ 2192349 h 4006635"/>
                <a:gd name="connsiteX79" fmla="*/ 2255643 w 5071813"/>
                <a:gd name="connsiteY79" fmla="*/ 2158785 h 4006635"/>
                <a:gd name="connsiteX80" fmla="*/ 2243510 w 5071813"/>
                <a:gd name="connsiteY80" fmla="*/ 2108099 h 4006635"/>
                <a:gd name="connsiteX81" fmla="*/ 2185453 w 5071813"/>
                <a:gd name="connsiteY81" fmla="*/ 2044824 h 4006635"/>
                <a:gd name="connsiteX82" fmla="*/ 2149507 w 5071813"/>
                <a:gd name="connsiteY82" fmla="*/ 2003664 h 4006635"/>
                <a:gd name="connsiteX83" fmla="*/ 2265621 w 5071813"/>
                <a:gd name="connsiteY83" fmla="*/ 2003664 h 4006635"/>
                <a:gd name="connsiteX84" fmla="*/ 2352707 w 5071813"/>
                <a:gd name="connsiteY84" fmla="*/ 2076235 h 4006635"/>
                <a:gd name="connsiteX85" fmla="*/ 2367221 w 5071813"/>
                <a:gd name="connsiteY85" fmla="*/ 2119778 h 4006635"/>
                <a:gd name="connsiteX86" fmla="*/ 2396250 w 5071813"/>
                <a:gd name="connsiteY86" fmla="*/ 2047206 h 4006635"/>
                <a:gd name="connsiteX87" fmla="*/ 2336038 w 5071813"/>
                <a:gd name="connsiteY87" fmla="*/ 1980304 h 4006635"/>
                <a:gd name="connsiteX88" fmla="*/ 2265621 w 5071813"/>
                <a:gd name="connsiteY88" fmla="*/ 1960121 h 4006635"/>
                <a:gd name="connsiteX89" fmla="*/ 2251107 w 5071813"/>
                <a:gd name="connsiteY89" fmla="*/ 1916578 h 4006635"/>
                <a:gd name="connsiteX90" fmla="*/ 2294650 w 5071813"/>
                <a:gd name="connsiteY90" fmla="*/ 1902064 h 4006635"/>
                <a:gd name="connsiteX91" fmla="*/ 2367221 w 5071813"/>
                <a:gd name="connsiteY91" fmla="*/ 1916578 h 4006635"/>
                <a:gd name="connsiteX92" fmla="*/ 2454307 w 5071813"/>
                <a:gd name="connsiteY92" fmla="*/ 1931092 h 4006635"/>
                <a:gd name="connsiteX93" fmla="*/ 2512364 w 5071813"/>
                <a:gd name="connsiteY93" fmla="*/ 1844006 h 4006635"/>
                <a:gd name="connsiteX94" fmla="*/ 2410764 w 5071813"/>
                <a:gd name="connsiteY94" fmla="*/ 1814978 h 4006635"/>
                <a:gd name="connsiteX95" fmla="*/ 2309164 w 5071813"/>
                <a:gd name="connsiteY95" fmla="*/ 1785949 h 4006635"/>
                <a:gd name="connsiteX96" fmla="*/ 2338193 w 5071813"/>
                <a:gd name="connsiteY96" fmla="*/ 1713378 h 4006635"/>
                <a:gd name="connsiteX97" fmla="*/ 2425279 w 5071813"/>
                <a:gd name="connsiteY97" fmla="*/ 1684349 h 4006635"/>
                <a:gd name="connsiteX98" fmla="*/ 2526879 w 5071813"/>
                <a:gd name="connsiteY98" fmla="*/ 1626292 h 4006635"/>
                <a:gd name="connsiteX99" fmla="*/ 2541393 w 5071813"/>
                <a:gd name="connsiteY99" fmla="*/ 1568235 h 4006635"/>
                <a:gd name="connsiteX100" fmla="*/ 2497850 w 5071813"/>
                <a:gd name="connsiteY100" fmla="*/ 1553721 h 4006635"/>
                <a:gd name="connsiteX101" fmla="*/ 2396250 w 5071813"/>
                <a:gd name="connsiteY101" fmla="*/ 1524692 h 4006635"/>
                <a:gd name="connsiteX102" fmla="*/ 2396250 w 5071813"/>
                <a:gd name="connsiteY102" fmla="*/ 1423092 h 4006635"/>
                <a:gd name="connsiteX103" fmla="*/ 2439793 w 5071813"/>
                <a:gd name="connsiteY103" fmla="*/ 1408578 h 4006635"/>
                <a:gd name="connsiteX104" fmla="*/ 2483336 w 5071813"/>
                <a:gd name="connsiteY104" fmla="*/ 1379549 h 4006635"/>
                <a:gd name="connsiteX105" fmla="*/ 2483336 w 5071813"/>
                <a:gd name="connsiteY105" fmla="*/ 1263435 h 4006635"/>
                <a:gd name="connsiteX106" fmla="*/ 2439793 w 5071813"/>
                <a:gd name="connsiteY106" fmla="*/ 1248921 h 4006635"/>
                <a:gd name="connsiteX107" fmla="*/ 2265621 w 5071813"/>
                <a:gd name="connsiteY107" fmla="*/ 1219892 h 4006635"/>
                <a:gd name="connsiteX108" fmla="*/ 2149507 w 5071813"/>
                <a:gd name="connsiteY108" fmla="*/ 1248921 h 4006635"/>
                <a:gd name="connsiteX109" fmla="*/ 2091450 w 5071813"/>
                <a:gd name="connsiteY109" fmla="*/ 1306978 h 4006635"/>
                <a:gd name="connsiteX110" fmla="*/ 2105964 w 5071813"/>
                <a:gd name="connsiteY110" fmla="*/ 1365035 h 4006635"/>
                <a:gd name="connsiteX111" fmla="*/ 2075462 w 5071813"/>
                <a:gd name="connsiteY111" fmla="*/ 1471398 h 4006635"/>
                <a:gd name="connsiteX112" fmla="*/ 2091450 w 5071813"/>
                <a:gd name="connsiteY112" fmla="*/ 1626292 h 4006635"/>
                <a:gd name="connsiteX113" fmla="*/ 2076936 w 5071813"/>
                <a:gd name="connsiteY113" fmla="*/ 1669835 h 4006635"/>
                <a:gd name="connsiteX114" fmla="*/ 2033393 w 5071813"/>
                <a:gd name="connsiteY114" fmla="*/ 1684349 h 4006635"/>
                <a:gd name="connsiteX115" fmla="*/ 1960821 w 5071813"/>
                <a:gd name="connsiteY115" fmla="*/ 1669835 h 4006635"/>
                <a:gd name="connsiteX116" fmla="*/ 2006065 w 5071813"/>
                <a:gd name="connsiteY116" fmla="*/ 1469697 h 4006635"/>
                <a:gd name="connsiteX117" fmla="*/ 1929186 w 5071813"/>
                <a:gd name="connsiteY117" fmla="*/ 1426608 h 4006635"/>
                <a:gd name="connsiteX118" fmla="*/ 1873736 w 5071813"/>
                <a:gd name="connsiteY118" fmla="*/ 1510178 h 4006635"/>
                <a:gd name="connsiteX119" fmla="*/ 1831667 w 5071813"/>
                <a:gd name="connsiteY119" fmla="*/ 1553947 h 4006635"/>
                <a:gd name="connsiteX120" fmla="*/ 1840058 w 5071813"/>
                <a:gd name="connsiteY120" fmla="*/ 1453709 h 4006635"/>
                <a:gd name="connsiteX121" fmla="*/ 1737438 w 5071813"/>
                <a:gd name="connsiteY121" fmla="*/ 1503034 h 4006635"/>
                <a:gd name="connsiteX122" fmla="*/ 1714079 w 5071813"/>
                <a:gd name="connsiteY122" fmla="*/ 1466635 h 4006635"/>
                <a:gd name="connsiteX123" fmla="*/ 1815679 w 5071813"/>
                <a:gd name="connsiteY123" fmla="*/ 1423092 h 4006635"/>
                <a:gd name="connsiteX124" fmla="*/ 1859221 w 5071813"/>
                <a:gd name="connsiteY124" fmla="*/ 1394064 h 4006635"/>
                <a:gd name="connsiteX125" fmla="*/ 1923969 w 5071813"/>
                <a:gd name="connsiteY125" fmla="*/ 1354603 h 4006635"/>
                <a:gd name="connsiteX126" fmla="*/ 1993706 w 5071813"/>
                <a:gd name="connsiteY126" fmla="*/ 1332717 h 4006635"/>
                <a:gd name="connsiteX127" fmla="*/ 1989850 w 5071813"/>
                <a:gd name="connsiteY127" fmla="*/ 1263435 h 4006635"/>
                <a:gd name="connsiteX128" fmla="*/ 2033393 w 5071813"/>
                <a:gd name="connsiteY128" fmla="*/ 1248921 h 4006635"/>
                <a:gd name="connsiteX129" fmla="*/ 2120479 w 5071813"/>
                <a:gd name="connsiteY129" fmla="*/ 1161835 h 4006635"/>
                <a:gd name="connsiteX130" fmla="*/ 2076936 w 5071813"/>
                <a:gd name="connsiteY130" fmla="*/ 1147321 h 4006635"/>
                <a:gd name="connsiteX131" fmla="*/ 1902764 w 5071813"/>
                <a:gd name="connsiteY131" fmla="*/ 1161835 h 4006635"/>
                <a:gd name="connsiteX132" fmla="*/ 1873736 w 5071813"/>
                <a:gd name="connsiteY132" fmla="*/ 1205378 h 4006635"/>
                <a:gd name="connsiteX133" fmla="*/ 1830193 w 5071813"/>
                <a:gd name="connsiteY133" fmla="*/ 1292464 h 4006635"/>
                <a:gd name="connsiteX134" fmla="*/ 1743107 w 5071813"/>
                <a:gd name="connsiteY134" fmla="*/ 1365035 h 4006635"/>
                <a:gd name="connsiteX135" fmla="*/ 1641507 w 5071813"/>
                <a:gd name="connsiteY135" fmla="*/ 1423092 h 4006635"/>
                <a:gd name="connsiteX136" fmla="*/ 1597964 w 5071813"/>
                <a:gd name="connsiteY136" fmla="*/ 1408578 h 4006635"/>
                <a:gd name="connsiteX137" fmla="*/ 1568936 w 5071813"/>
                <a:gd name="connsiteY137" fmla="*/ 1350521 h 4006635"/>
                <a:gd name="connsiteX138" fmla="*/ 1612479 w 5071813"/>
                <a:gd name="connsiteY138" fmla="*/ 1321492 h 4006635"/>
                <a:gd name="connsiteX139" fmla="*/ 1656021 w 5071813"/>
                <a:gd name="connsiteY139" fmla="*/ 1306978 h 4006635"/>
                <a:gd name="connsiteX140" fmla="*/ 1757621 w 5071813"/>
                <a:gd name="connsiteY140" fmla="*/ 1263435 h 4006635"/>
                <a:gd name="connsiteX141" fmla="*/ 1786650 w 5071813"/>
                <a:gd name="connsiteY141" fmla="*/ 1219892 h 4006635"/>
                <a:gd name="connsiteX142" fmla="*/ 1685050 w 5071813"/>
                <a:gd name="connsiteY142" fmla="*/ 1190864 h 4006635"/>
                <a:gd name="connsiteX143" fmla="*/ 1452821 w 5071813"/>
                <a:gd name="connsiteY143" fmla="*/ 1234406 h 4006635"/>
                <a:gd name="connsiteX144" fmla="*/ 1510879 w 5071813"/>
                <a:gd name="connsiteY144" fmla="*/ 1205378 h 4006635"/>
                <a:gd name="connsiteX145" fmla="*/ 1525393 w 5071813"/>
                <a:gd name="connsiteY145" fmla="*/ 1161835 h 4006635"/>
                <a:gd name="connsiteX146" fmla="*/ 1685050 w 5071813"/>
                <a:gd name="connsiteY146" fmla="*/ 1147321 h 4006635"/>
                <a:gd name="connsiteX147" fmla="*/ 1641507 w 5071813"/>
                <a:gd name="connsiteY147" fmla="*/ 1118292 h 4006635"/>
                <a:gd name="connsiteX148" fmla="*/ 1220593 w 5071813"/>
                <a:gd name="connsiteY148" fmla="*/ 1074749 h 4006635"/>
                <a:gd name="connsiteX149" fmla="*/ 1206079 w 5071813"/>
                <a:gd name="connsiteY149" fmla="*/ 1031206 h 4006635"/>
                <a:gd name="connsiteX150" fmla="*/ 1264136 w 5071813"/>
                <a:gd name="connsiteY150" fmla="*/ 1016692 h 4006635"/>
                <a:gd name="connsiteX151" fmla="*/ 1351221 w 5071813"/>
                <a:gd name="connsiteY151" fmla="*/ 1002178 h 4006635"/>
                <a:gd name="connsiteX152" fmla="*/ 1293164 w 5071813"/>
                <a:gd name="connsiteY152" fmla="*/ 915092 h 4006635"/>
                <a:gd name="connsiteX153" fmla="*/ 1264136 w 5071813"/>
                <a:gd name="connsiteY153" fmla="*/ 857035 h 4006635"/>
                <a:gd name="connsiteX154" fmla="*/ 1380250 w 5071813"/>
                <a:gd name="connsiteY154" fmla="*/ 886064 h 4006635"/>
                <a:gd name="connsiteX155" fmla="*/ 1467336 w 5071813"/>
                <a:gd name="connsiteY155" fmla="*/ 987664 h 4006635"/>
                <a:gd name="connsiteX156" fmla="*/ 1583450 w 5071813"/>
                <a:gd name="connsiteY156" fmla="*/ 1031206 h 4006635"/>
                <a:gd name="connsiteX157" fmla="*/ 1626993 w 5071813"/>
                <a:gd name="connsiteY157" fmla="*/ 973149 h 4006635"/>
                <a:gd name="connsiteX158" fmla="*/ 1568936 w 5071813"/>
                <a:gd name="connsiteY158" fmla="*/ 929606 h 4006635"/>
                <a:gd name="connsiteX159" fmla="*/ 1685050 w 5071813"/>
                <a:gd name="connsiteY159" fmla="*/ 944121 h 4006635"/>
                <a:gd name="connsiteX160" fmla="*/ 1728593 w 5071813"/>
                <a:gd name="connsiteY160" fmla="*/ 958635 h 4006635"/>
                <a:gd name="connsiteX161" fmla="*/ 1786650 w 5071813"/>
                <a:gd name="connsiteY161" fmla="*/ 973149 h 4006635"/>
                <a:gd name="connsiteX162" fmla="*/ 1875663 w 5071813"/>
                <a:gd name="connsiteY162" fmla="*/ 1047422 h 4006635"/>
                <a:gd name="connsiteX163" fmla="*/ 2124561 w 5071813"/>
                <a:gd name="connsiteY163" fmla="*/ 1054339 h 4006635"/>
                <a:gd name="connsiteX164" fmla="*/ 2035094 w 5071813"/>
                <a:gd name="connsiteY164" fmla="*/ 889125 h 4006635"/>
                <a:gd name="connsiteX165" fmla="*/ 1960821 w 5071813"/>
                <a:gd name="connsiteY165" fmla="*/ 886064 h 4006635"/>
                <a:gd name="connsiteX166" fmla="*/ 1917279 w 5071813"/>
                <a:gd name="connsiteY166" fmla="*/ 784464 h 4006635"/>
                <a:gd name="connsiteX167" fmla="*/ 1830193 w 5071813"/>
                <a:gd name="connsiteY167" fmla="*/ 755435 h 4006635"/>
                <a:gd name="connsiteX168" fmla="*/ 1772136 w 5071813"/>
                <a:gd name="connsiteY168" fmla="*/ 726406 h 4006635"/>
                <a:gd name="connsiteX169" fmla="*/ 1743107 w 5071813"/>
                <a:gd name="connsiteY169" fmla="*/ 682864 h 4006635"/>
                <a:gd name="connsiteX170" fmla="*/ 1786650 w 5071813"/>
                <a:gd name="connsiteY170" fmla="*/ 624806 h 4006635"/>
                <a:gd name="connsiteX171" fmla="*/ 1888250 w 5071813"/>
                <a:gd name="connsiteY171" fmla="*/ 566749 h 4006635"/>
                <a:gd name="connsiteX172" fmla="*/ 1946307 w 5071813"/>
                <a:gd name="connsiteY172" fmla="*/ 595778 h 4006635"/>
                <a:gd name="connsiteX173" fmla="*/ 2018879 w 5071813"/>
                <a:gd name="connsiteY173" fmla="*/ 711892 h 4006635"/>
                <a:gd name="connsiteX174" fmla="*/ 2047907 w 5071813"/>
                <a:gd name="connsiteY174" fmla="*/ 755435 h 4006635"/>
                <a:gd name="connsiteX175" fmla="*/ 2091450 w 5071813"/>
                <a:gd name="connsiteY175" fmla="*/ 784464 h 4006635"/>
                <a:gd name="connsiteX176" fmla="*/ 2120479 w 5071813"/>
                <a:gd name="connsiteY176" fmla="*/ 828006 h 4006635"/>
                <a:gd name="connsiteX177" fmla="*/ 2164021 w 5071813"/>
                <a:gd name="connsiteY177" fmla="*/ 871549 h 4006635"/>
                <a:gd name="connsiteX178" fmla="*/ 2251107 w 5071813"/>
                <a:gd name="connsiteY178" fmla="*/ 987664 h 4006635"/>
                <a:gd name="connsiteX179" fmla="*/ 2304629 w 5071813"/>
                <a:gd name="connsiteY179" fmla="*/ 1085522 h 4006635"/>
                <a:gd name="connsiteX180" fmla="*/ 2396250 w 5071813"/>
                <a:gd name="connsiteY180" fmla="*/ 828006 h 4006635"/>
                <a:gd name="connsiteX181" fmla="*/ 2439793 w 5071813"/>
                <a:gd name="connsiteY181" fmla="*/ 784464 h 4006635"/>
                <a:gd name="connsiteX182" fmla="*/ 2468821 w 5071813"/>
                <a:gd name="connsiteY182" fmla="*/ 740921 h 4006635"/>
                <a:gd name="connsiteX183" fmla="*/ 2483336 w 5071813"/>
                <a:gd name="connsiteY183" fmla="*/ 624806 h 4006635"/>
                <a:gd name="connsiteX184" fmla="*/ 2512364 w 5071813"/>
                <a:gd name="connsiteY184" fmla="*/ 566749 h 4006635"/>
                <a:gd name="connsiteX185" fmla="*/ 2613964 w 5071813"/>
                <a:gd name="connsiteY185" fmla="*/ 581264 h 4006635"/>
                <a:gd name="connsiteX186" fmla="*/ 2642993 w 5071813"/>
                <a:gd name="connsiteY186" fmla="*/ 624806 h 4006635"/>
                <a:gd name="connsiteX187" fmla="*/ 2555907 w 5071813"/>
                <a:gd name="connsiteY187" fmla="*/ 711892 h 4006635"/>
                <a:gd name="connsiteX188" fmla="*/ 2541393 w 5071813"/>
                <a:gd name="connsiteY188" fmla="*/ 755435 h 4006635"/>
                <a:gd name="connsiteX189" fmla="*/ 2512364 w 5071813"/>
                <a:gd name="connsiteY189" fmla="*/ 871549 h 4006635"/>
                <a:gd name="connsiteX190" fmla="*/ 2410764 w 5071813"/>
                <a:gd name="connsiteY190" fmla="*/ 1002178 h 4006635"/>
                <a:gd name="connsiteX191" fmla="*/ 2425279 w 5071813"/>
                <a:gd name="connsiteY191" fmla="*/ 1045721 h 4006635"/>
                <a:gd name="connsiteX192" fmla="*/ 2584936 w 5071813"/>
                <a:gd name="connsiteY192" fmla="*/ 1002178 h 4006635"/>
                <a:gd name="connsiteX193" fmla="*/ 2642993 w 5071813"/>
                <a:gd name="connsiteY193" fmla="*/ 1016692 h 4006635"/>
                <a:gd name="connsiteX194" fmla="*/ 2686536 w 5071813"/>
                <a:gd name="connsiteY194" fmla="*/ 1031206 h 4006635"/>
                <a:gd name="connsiteX195" fmla="*/ 2744593 w 5071813"/>
                <a:gd name="connsiteY195" fmla="*/ 1016692 h 4006635"/>
                <a:gd name="connsiteX196" fmla="*/ 2802650 w 5071813"/>
                <a:gd name="connsiteY196" fmla="*/ 900578 h 4006635"/>
                <a:gd name="connsiteX197" fmla="*/ 2831679 w 5071813"/>
                <a:gd name="connsiteY197" fmla="*/ 842521 h 4006635"/>
                <a:gd name="connsiteX198" fmla="*/ 2846193 w 5071813"/>
                <a:gd name="connsiteY198" fmla="*/ 798978 h 4006635"/>
                <a:gd name="connsiteX199" fmla="*/ 2831679 w 5071813"/>
                <a:gd name="connsiteY199" fmla="*/ 755435 h 4006635"/>
                <a:gd name="connsiteX200" fmla="*/ 2802650 w 5071813"/>
                <a:gd name="connsiteY200" fmla="*/ 653835 h 4006635"/>
                <a:gd name="connsiteX201" fmla="*/ 2773621 w 5071813"/>
                <a:gd name="connsiteY201" fmla="*/ 610292 h 4006635"/>
                <a:gd name="connsiteX202" fmla="*/ 2730079 w 5071813"/>
                <a:gd name="connsiteY202" fmla="*/ 523206 h 4006635"/>
                <a:gd name="connsiteX203" fmla="*/ 2672021 w 5071813"/>
                <a:gd name="connsiteY203" fmla="*/ 407092 h 4006635"/>
                <a:gd name="connsiteX204" fmla="*/ 2541393 w 5071813"/>
                <a:gd name="connsiteY204" fmla="*/ 378064 h 4006635"/>
                <a:gd name="connsiteX205" fmla="*/ 2425279 w 5071813"/>
                <a:gd name="connsiteY205" fmla="*/ 290978 h 4006635"/>
                <a:gd name="connsiteX206" fmla="*/ 2381736 w 5071813"/>
                <a:gd name="connsiteY206" fmla="*/ 261949 h 4006635"/>
                <a:gd name="connsiteX207" fmla="*/ 2294650 w 5071813"/>
                <a:gd name="connsiteY207" fmla="*/ 174864 h 4006635"/>
                <a:gd name="connsiteX208" fmla="*/ 2265621 w 5071813"/>
                <a:gd name="connsiteY208" fmla="*/ 116806 h 4006635"/>
                <a:gd name="connsiteX209" fmla="*/ 2251107 w 5071813"/>
                <a:gd name="connsiteY209" fmla="*/ 73264 h 4006635"/>
                <a:gd name="connsiteX210" fmla="*/ 2294650 w 5071813"/>
                <a:gd name="connsiteY210" fmla="*/ 102292 h 4006635"/>
                <a:gd name="connsiteX211" fmla="*/ 2396250 w 5071813"/>
                <a:gd name="connsiteY211" fmla="*/ 203892 h 4006635"/>
                <a:gd name="connsiteX212" fmla="*/ 2497850 w 5071813"/>
                <a:gd name="connsiteY212" fmla="*/ 290978 h 4006635"/>
                <a:gd name="connsiteX213" fmla="*/ 2584936 w 5071813"/>
                <a:gd name="connsiteY213" fmla="*/ 305492 h 4006635"/>
                <a:gd name="connsiteX214" fmla="*/ 2628479 w 5071813"/>
                <a:gd name="connsiteY214" fmla="*/ 334521 h 4006635"/>
                <a:gd name="connsiteX215" fmla="*/ 2686536 w 5071813"/>
                <a:gd name="connsiteY215" fmla="*/ 73264 h 4006635"/>
                <a:gd name="connsiteX216" fmla="*/ 2701050 w 5071813"/>
                <a:gd name="connsiteY216" fmla="*/ 692 h 4006635"/>
                <a:gd name="connsiteX217" fmla="*/ 2846193 w 5071813"/>
                <a:gd name="connsiteY217" fmla="*/ 131321 h 4006635"/>
                <a:gd name="connsiteX218" fmla="*/ 2860707 w 5071813"/>
                <a:gd name="connsiteY218" fmla="*/ 203892 h 4006635"/>
                <a:gd name="connsiteX219" fmla="*/ 2875221 w 5071813"/>
                <a:gd name="connsiteY219" fmla="*/ 407092 h 4006635"/>
                <a:gd name="connsiteX220" fmla="*/ 2918764 w 5071813"/>
                <a:gd name="connsiteY220" fmla="*/ 450635 h 4006635"/>
                <a:gd name="connsiteX221" fmla="*/ 2991336 w 5071813"/>
                <a:gd name="connsiteY221" fmla="*/ 523206 h 4006635"/>
                <a:gd name="connsiteX222" fmla="*/ 2947793 w 5071813"/>
                <a:gd name="connsiteY222" fmla="*/ 987664 h 4006635"/>
                <a:gd name="connsiteX223" fmla="*/ 2918764 w 5071813"/>
                <a:gd name="connsiteY223" fmla="*/ 1045721 h 4006635"/>
                <a:gd name="connsiteX224" fmla="*/ 2851408 w 5071813"/>
                <a:gd name="connsiteY224" fmla="*/ 1058081 h 4006635"/>
                <a:gd name="connsiteX225" fmla="*/ 2817164 w 5071813"/>
                <a:gd name="connsiteY225" fmla="*/ 1147321 h 4006635"/>
                <a:gd name="connsiteX226" fmla="*/ 2802650 w 5071813"/>
                <a:gd name="connsiteY226" fmla="*/ 1205378 h 4006635"/>
                <a:gd name="connsiteX227" fmla="*/ 2773621 w 5071813"/>
                <a:gd name="connsiteY227" fmla="*/ 1292464 h 4006635"/>
                <a:gd name="connsiteX228" fmla="*/ 2759107 w 5071813"/>
                <a:gd name="connsiteY228" fmla="*/ 1336006 h 4006635"/>
                <a:gd name="connsiteX229" fmla="*/ 2773621 w 5071813"/>
                <a:gd name="connsiteY229" fmla="*/ 1437606 h 4006635"/>
                <a:gd name="connsiteX230" fmla="*/ 2802650 w 5071813"/>
                <a:gd name="connsiteY230" fmla="*/ 1524692 h 4006635"/>
                <a:gd name="connsiteX231" fmla="*/ 2817164 w 5071813"/>
                <a:gd name="connsiteY231" fmla="*/ 1568235 h 4006635"/>
                <a:gd name="connsiteX232" fmla="*/ 2831679 w 5071813"/>
                <a:gd name="connsiteY232" fmla="*/ 1611778 h 4006635"/>
                <a:gd name="connsiteX233" fmla="*/ 2889736 w 5071813"/>
                <a:gd name="connsiteY233" fmla="*/ 1626292 h 4006635"/>
                <a:gd name="connsiteX234" fmla="*/ 2933279 w 5071813"/>
                <a:gd name="connsiteY234" fmla="*/ 1597264 h 4006635"/>
                <a:gd name="connsiteX235" fmla="*/ 2947793 w 5071813"/>
                <a:gd name="connsiteY235" fmla="*/ 1553721 h 4006635"/>
                <a:gd name="connsiteX236" fmla="*/ 2889736 w 5071813"/>
                <a:gd name="connsiteY236" fmla="*/ 1248921 h 4006635"/>
                <a:gd name="connsiteX237" fmla="*/ 2875221 w 5071813"/>
                <a:gd name="connsiteY237" fmla="*/ 1205378 h 4006635"/>
                <a:gd name="connsiteX238" fmla="*/ 2933279 w 5071813"/>
                <a:gd name="connsiteY238" fmla="*/ 1176349 h 4006635"/>
                <a:gd name="connsiteX239" fmla="*/ 2976821 w 5071813"/>
                <a:gd name="connsiteY239" fmla="*/ 1147321 h 4006635"/>
                <a:gd name="connsiteX240" fmla="*/ 3020364 w 5071813"/>
                <a:gd name="connsiteY240" fmla="*/ 1016692 h 4006635"/>
                <a:gd name="connsiteX241" fmla="*/ 3107450 w 5071813"/>
                <a:gd name="connsiteY241" fmla="*/ 1031206 h 4006635"/>
                <a:gd name="connsiteX242" fmla="*/ 3049393 w 5071813"/>
                <a:gd name="connsiteY242" fmla="*/ 1132806 h 4006635"/>
                <a:gd name="connsiteX243" fmla="*/ 3063907 w 5071813"/>
                <a:gd name="connsiteY243" fmla="*/ 1292464 h 4006635"/>
                <a:gd name="connsiteX244" fmla="*/ 3165507 w 5071813"/>
                <a:gd name="connsiteY244" fmla="*/ 1277949 h 4006635"/>
                <a:gd name="connsiteX245" fmla="*/ 3209050 w 5071813"/>
                <a:gd name="connsiteY245" fmla="*/ 1263435 h 4006635"/>
                <a:gd name="connsiteX246" fmla="*/ 3368707 w 5071813"/>
                <a:gd name="connsiteY246" fmla="*/ 1277949 h 4006635"/>
                <a:gd name="connsiteX247" fmla="*/ 3238079 w 5071813"/>
                <a:gd name="connsiteY247" fmla="*/ 1336006 h 4006635"/>
                <a:gd name="connsiteX248" fmla="*/ 3194536 w 5071813"/>
                <a:gd name="connsiteY248" fmla="*/ 1365035 h 4006635"/>
                <a:gd name="connsiteX249" fmla="*/ 3165507 w 5071813"/>
                <a:gd name="connsiteY249" fmla="*/ 1408578 h 4006635"/>
                <a:gd name="connsiteX250" fmla="*/ 3136479 w 5071813"/>
                <a:gd name="connsiteY250" fmla="*/ 1510178 h 4006635"/>
                <a:gd name="connsiteX251" fmla="*/ 3121964 w 5071813"/>
                <a:gd name="connsiteY251" fmla="*/ 1597264 h 4006635"/>
                <a:gd name="connsiteX252" fmla="*/ 3092936 w 5071813"/>
                <a:gd name="connsiteY252" fmla="*/ 1640806 h 4006635"/>
                <a:gd name="connsiteX253" fmla="*/ 3078421 w 5071813"/>
                <a:gd name="connsiteY253" fmla="*/ 1684349 h 4006635"/>
                <a:gd name="connsiteX254" fmla="*/ 3150993 w 5071813"/>
                <a:gd name="connsiteY254" fmla="*/ 1669835 h 4006635"/>
                <a:gd name="connsiteX255" fmla="*/ 3238079 w 5071813"/>
                <a:gd name="connsiteY255" fmla="*/ 1582749 h 4006635"/>
                <a:gd name="connsiteX256" fmla="*/ 3281621 w 5071813"/>
                <a:gd name="connsiteY256" fmla="*/ 1553721 h 4006635"/>
                <a:gd name="connsiteX257" fmla="*/ 3484821 w 5071813"/>
                <a:gd name="connsiteY257" fmla="*/ 1510178 h 4006635"/>
                <a:gd name="connsiteX258" fmla="*/ 3542879 w 5071813"/>
                <a:gd name="connsiteY258" fmla="*/ 1423092 h 4006635"/>
                <a:gd name="connsiteX259" fmla="*/ 3557393 w 5071813"/>
                <a:gd name="connsiteY259" fmla="*/ 1365035 h 4006635"/>
                <a:gd name="connsiteX260" fmla="*/ 3499336 w 5071813"/>
                <a:gd name="connsiteY260" fmla="*/ 1423092 h 4006635"/>
                <a:gd name="connsiteX261" fmla="*/ 3571907 w 5071813"/>
                <a:gd name="connsiteY261" fmla="*/ 1306978 h 4006635"/>
                <a:gd name="connsiteX262" fmla="*/ 3528364 w 5071813"/>
                <a:gd name="connsiteY262" fmla="*/ 1248921 h 4006635"/>
                <a:gd name="connsiteX263" fmla="*/ 3484821 w 5071813"/>
                <a:gd name="connsiteY263" fmla="*/ 1234406 h 4006635"/>
                <a:gd name="connsiteX264" fmla="*/ 3499336 w 5071813"/>
                <a:gd name="connsiteY264" fmla="*/ 1190864 h 4006635"/>
                <a:gd name="connsiteX265" fmla="*/ 3615450 w 5071813"/>
                <a:gd name="connsiteY265" fmla="*/ 1147321 h 4006635"/>
                <a:gd name="connsiteX266" fmla="*/ 3557393 w 5071813"/>
                <a:gd name="connsiteY266" fmla="*/ 915092 h 4006635"/>
                <a:gd name="connsiteX267" fmla="*/ 3513850 w 5071813"/>
                <a:gd name="connsiteY267" fmla="*/ 900578 h 4006635"/>
                <a:gd name="connsiteX268" fmla="*/ 3455793 w 5071813"/>
                <a:gd name="connsiteY268" fmla="*/ 871549 h 4006635"/>
                <a:gd name="connsiteX269" fmla="*/ 3412250 w 5071813"/>
                <a:gd name="connsiteY269" fmla="*/ 929606 h 4006635"/>
                <a:gd name="connsiteX270" fmla="*/ 3325164 w 5071813"/>
                <a:gd name="connsiteY270" fmla="*/ 1002178 h 4006635"/>
                <a:gd name="connsiteX271" fmla="*/ 3252593 w 5071813"/>
                <a:gd name="connsiteY271" fmla="*/ 1031206 h 4006635"/>
                <a:gd name="connsiteX272" fmla="*/ 3165507 w 5071813"/>
                <a:gd name="connsiteY272" fmla="*/ 1002178 h 4006635"/>
                <a:gd name="connsiteX273" fmla="*/ 3180021 w 5071813"/>
                <a:gd name="connsiteY273" fmla="*/ 915092 h 4006635"/>
                <a:gd name="connsiteX274" fmla="*/ 3296136 w 5071813"/>
                <a:gd name="connsiteY274" fmla="*/ 886064 h 4006635"/>
                <a:gd name="connsiteX275" fmla="*/ 3412250 w 5071813"/>
                <a:gd name="connsiteY275" fmla="*/ 842521 h 4006635"/>
                <a:gd name="connsiteX276" fmla="*/ 3470307 w 5071813"/>
                <a:gd name="connsiteY276" fmla="*/ 740921 h 4006635"/>
                <a:gd name="connsiteX277" fmla="*/ 3557393 w 5071813"/>
                <a:gd name="connsiteY277" fmla="*/ 711892 h 4006635"/>
                <a:gd name="connsiteX278" fmla="*/ 3629964 w 5071813"/>
                <a:gd name="connsiteY278" fmla="*/ 726406 h 4006635"/>
                <a:gd name="connsiteX279" fmla="*/ 3644479 w 5071813"/>
                <a:gd name="connsiteY279" fmla="*/ 784464 h 4006635"/>
                <a:gd name="connsiteX280" fmla="*/ 3702536 w 5071813"/>
                <a:gd name="connsiteY280" fmla="*/ 958635 h 4006635"/>
                <a:gd name="connsiteX281" fmla="*/ 3760593 w 5071813"/>
                <a:gd name="connsiteY281" fmla="*/ 944121 h 4006635"/>
                <a:gd name="connsiteX282" fmla="*/ 3731564 w 5071813"/>
                <a:gd name="connsiteY282" fmla="*/ 828006 h 4006635"/>
                <a:gd name="connsiteX283" fmla="*/ 3746079 w 5071813"/>
                <a:gd name="connsiteY283" fmla="*/ 769949 h 4006635"/>
                <a:gd name="connsiteX284" fmla="*/ 3789621 w 5071813"/>
                <a:gd name="connsiteY284" fmla="*/ 755435 h 4006635"/>
                <a:gd name="connsiteX285" fmla="*/ 3833164 w 5071813"/>
                <a:gd name="connsiteY285" fmla="*/ 726406 h 4006635"/>
                <a:gd name="connsiteX286" fmla="*/ 3891221 w 5071813"/>
                <a:gd name="connsiteY286" fmla="*/ 755435 h 4006635"/>
                <a:gd name="connsiteX287" fmla="*/ 4001439 w 5071813"/>
                <a:gd name="connsiteY287" fmla="*/ 803287 h 4006635"/>
                <a:gd name="connsiteX288" fmla="*/ 3963793 w 5071813"/>
                <a:gd name="connsiteY288" fmla="*/ 726406 h 4006635"/>
                <a:gd name="connsiteX289" fmla="*/ 4070077 w 5071813"/>
                <a:gd name="connsiteY289" fmla="*/ 780728 h 4006635"/>
                <a:gd name="connsiteX290" fmla="*/ 4094421 w 5071813"/>
                <a:gd name="connsiteY290" fmla="*/ 653835 h 4006635"/>
                <a:gd name="connsiteX291" fmla="*/ 4128666 w 5071813"/>
                <a:gd name="connsiteY291" fmla="*/ 739786 h 4006635"/>
                <a:gd name="connsiteX292" fmla="*/ 4225050 w 5071813"/>
                <a:gd name="connsiteY292" fmla="*/ 653835 h 4006635"/>
                <a:gd name="connsiteX293" fmla="*/ 4210536 w 5071813"/>
                <a:gd name="connsiteY293" fmla="*/ 450635 h 4006635"/>
                <a:gd name="connsiteX294" fmla="*/ 4166993 w 5071813"/>
                <a:gd name="connsiteY294" fmla="*/ 421606 h 4006635"/>
                <a:gd name="connsiteX295" fmla="*/ 4108936 w 5071813"/>
                <a:gd name="connsiteY295" fmla="*/ 334521 h 4006635"/>
                <a:gd name="connsiteX296" fmla="*/ 4123450 w 5071813"/>
                <a:gd name="connsiteY296" fmla="*/ 276464 h 4006635"/>
                <a:gd name="connsiteX297" fmla="*/ 4254079 w 5071813"/>
                <a:gd name="connsiteY297" fmla="*/ 276464 h 4006635"/>
                <a:gd name="connsiteX298" fmla="*/ 4326650 w 5071813"/>
                <a:gd name="connsiteY298" fmla="*/ 261949 h 4006635"/>
                <a:gd name="connsiteX299" fmla="*/ 4384707 w 5071813"/>
                <a:gd name="connsiteY299" fmla="*/ 174864 h 4006635"/>
                <a:gd name="connsiteX300" fmla="*/ 4428250 w 5071813"/>
                <a:gd name="connsiteY300" fmla="*/ 145835 h 4006635"/>
                <a:gd name="connsiteX301" fmla="*/ 4457279 w 5071813"/>
                <a:gd name="connsiteY301" fmla="*/ 189378 h 4006635"/>
                <a:gd name="connsiteX302" fmla="*/ 4428250 w 5071813"/>
                <a:gd name="connsiteY302" fmla="*/ 363549 h 4006635"/>
                <a:gd name="connsiteX303" fmla="*/ 4457279 w 5071813"/>
                <a:gd name="connsiteY303" fmla="*/ 407092 h 4006635"/>
                <a:gd name="connsiteX304" fmla="*/ 4413736 w 5071813"/>
                <a:gd name="connsiteY304" fmla="*/ 494178 h 4006635"/>
                <a:gd name="connsiteX305" fmla="*/ 4355679 w 5071813"/>
                <a:gd name="connsiteY305" fmla="*/ 581264 h 4006635"/>
                <a:gd name="connsiteX306" fmla="*/ 4326650 w 5071813"/>
                <a:gd name="connsiteY306" fmla="*/ 668349 h 4006635"/>
                <a:gd name="connsiteX307" fmla="*/ 4283107 w 5071813"/>
                <a:gd name="connsiteY307" fmla="*/ 769949 h 4006635"/>
                <a:gd name="connsiteX308" fmla="*/ 4239564 w 5071813"/>
                <a:gd name="connsiteY308" fmla="*/ 798978 h 4006635"/>
                <a:gd name="connsiteX309" fmla="*/ 4210536 w 5071813"/>
                <a:gd name="connsiteY309" fmla="*/ 842521 h 4006635"/>
                <a:gd name="connsiteX310" fmla="*/ 4166993 w 5071813"/>
                <a:gd name="connsiteY310" fmla="*/ 857035 h 4006635"/>
                <a:gd name="connsiteX311" fmla="*/ 4108936 w 5071813"/>
                <a:gd name="connsiteY311" fmla="*/ 886064 h 4006635"/>
                <a:gd name="connsiteX312" fmla="*/ 4086745 w 5071813"/>
                <a:gd name="connsiteY312" fmla="*/ 985515 h 4006635"/>
                <a:gd name="connsiteX313" fmla="*/ 4074237 w 5071813"/>
                <a:gd name="connsiteY313" fmla="*/ 891279 h 4006635"/>
                <a:gd name="connsiteX314" fmla="*/ 3978307 w 5071813"/>
                <a:gd name="connsiteY314" fmla="*/ 929606 h 4006635"/>
                <a:gd name="connsiteX315" fmla="*/ 3833164 w 5071813"/>
                <a:gd name="connsiteY315" fmla="*/ 1016692 h 4006635"/>
                <a:gd name="connsiteX316" fmla="*/ 3789621 w 5071813"/>
                <a:gd name="connsiteY316" fmla="*/ 1205378 h 4006635"/>
                <a:gd name="connsiteX317" fmla="*/ 3746079 w 5071813"/>
                <a:gd name="connsiteY317" fmla="*/ 1234406 h 4006635"/>
                <a:gd name="connsiteX318" fmla="*/ 3688021 w 5071813"/>
                <a:gd name="connsiteY318" fmla="*/ 1292464 h 4006635"/>
                <a:gd name="connsiteX319" fmla="*/ 3702536 w 5071813"/>
                <a:gd name="connsiteY319" fmla="*/ 1336006 h 4006635"/>
                <a:gd name="connsiteX320" fmla="*/ 3833164 w 5071813"/>
                <a:gd name="connsiteY320" fmla="*/ 1277949 h 4006635"/>
                <a:gd name="connsiteX321" fmla="*/ 3847679 w 5071813"/>
                <a:gd name="connsiteY321" fmla="*/ 1234406 h 4006635"/>
                <a:gd name="connsiteX322" fmla="*/ 3992821 w 5071813"/>
                <a:gd name="connsiteY322" fmla="*/ 1219892 h 4006635"/>
                <a:gd name="connsiteX323" fmla="*/ 4021850 w 5071813"/>
                <a:gd name="connsiteY323" fmla="*/ 1306978 h 4006635"/>
                <a:gd name="connsiteX324" fmla="*/ 4108936 w 5071813"/>
                <a:gd name="connsiteY324" fmla="*/ 1336006 h 4006635"/>
                <a:gd name="connsiteX325" fmla="*/ 4181507 w 5071813"/>
                <a:gd name="connsiteY325" fmla="*/ 1277949 h 4006635"/>
                <a:gd name="connsiteX326" fmla="*/ 4210536 w 5071813"/>
                <a:gd name="connsiteY326" fmla="*/ 1190864 h 4006635"/>
                <a:gd name="connsiteX327" fmla="*/ 4297621 w 5071813"/>
                <a:gd name="connsiteY327" fmla="*/ 1161835 h 4006635"/>
                <a:gd name="connsiteX328" fmla="*/ 4312136 w 5071813"/>
                <a:gd name="connsiteY328" fmla="*/ 1118292 h 4006635"/>
                <a:gd name="connsiteX329" fmla="*/ 4341164 w 5071813"/>
                <a:gd name="connsiteY329" fmla="*/ 1002178 h 4006635"/>
                <a:gd name="connsiteX330" fmla="*/ 4399221 w 5071813"/>
                <a:gd name="connsiteY330" fmla="*/ 915092 h 4006635"/>
                <a:gd name="connsiteX331" fmla="*/ 4399221 w 5071813"/>
                <a:gd name="connsiteY331" fmla="*/ 769949 h 4006635"/>
                <a:gd name="connsiteX332" fmla="*/ 4442764 w 5071813"/>
                <a:gd name="connsiteY332" fmla="*/ 798978 h 4006635"/>
                <a:gd name="connsiteX333" fmla="*/ 4471793 w 5071813"/>
                <a:gd name="connsiteY333" fmla="*/ 639321 h 4006635"/>
                <a:gd name="connsiteX334" fmla="*/ 4523160 w 5071813"/>
                <a:gd name="connsiteY334" fmla="*/ 663360 h 4006635"/>
                <a:gd name="connsiteX335" fmla="*/ 4514088 w 5071813"/>
                <a:gd name="connsiteY335" fmla="*/ 723799 h 4006635"/>
                <a:gd name="connsiteX336" fmla="*/ 4602421 w 5071813"/>
                <a:gd name="connsiteY336" fmla="*/ 769949 h 4006635"/>
                <a:gd name="connsiteX337" fmla="*/ 4660479 w 5071813"/>
                <a:gd name="connsiteY337" fmla="*/ 740921 h 4006635"/>
                <a:gd name="connsiteX338" fmla="*/ 4733050 w 5071813"/>
                <a:gd name="connsiteY338" fmla="*/ 755435 h 4006635"/>
                <a:gd name="connsiteX339" fmla="*/ 4704021 w 5071813"/>
                <a:gd name="connsiteY339" fmla="*/ 813492 h 4006635"/>
                <a:gd name="connsiteX340" fmla="*/ 4660479 w 5071813"/>
                <a:gd name="connsiteY340" fmla="*/ 828006 h 4006635"/>
                <a:gd name="connsiteX341" fmla="*/ 4558879 w 5071813"/>
                <a:gd name="connsiteY341" fmla="*/ 857035 h 4006635"/>
                <a:gd name="connsiteX342" fmla="*/ 4517264 w 5071813"/>
                <a:gd name="connsiteY342" fmla="*/ 906475 h 4006635"/>
                <a:gd name="connsiteX343" fmla="*/ 4573393 w 5071813"/>
                <a:gd name="connsiteY343" fmla="*/ 987664 h 4006635"/>
                <a:gd name="connsiteX344" fmla="*/ 4464422 w 5071813"/>
                <a:gd name="connsiteY344" fmla="*/ 1006373 h 4006635"/>
                <a:gd name="connsiteX345" fmla="*/ 4413736 w 5071813"/>
                <a:gd name="connsiteY345" fmla="*/ 1161835 h 4006635"/>
                <a:gd name="connsiteX346" fmla="*/ 4355679 w 5071813"/>
                <a:gd name="connsiteY346" fmla="*/ 1234406 h 4006635"/>
                <a:gd name="connsiteX347" fmla="*/ 4268593 w 5071813"/>
                <a:gd name="connsiteY347" fmla="*/ 1263435 h 4006635"/>
                <a:gd name="connsiteX348" fmla="*/ 4225050 w 5071813"/>
                <a:gd name="connsiteY348" fmla="*/ 1292464 h 4006635"/>
                <a:gd name="connsiteX349" fmla="*/ 4210536 w 5071813"/>
                <a:gd name="connsiteY349" fmla="*/ 1350521 h 4006635"/>
                <a:gd name="connsiteX350" fmla="*/ 4181507 w 5071813"/>
                <a:gd name="connsiteY350" fmla="*/ 1394064 h 4006635"/>
                <a:gd name="connsiteX351" fmla="*/ 4254079 w 5071813"/>
                <a:gd name="connsiteY351" fmla="*/ 1452121 h 4006635"/>
                <a:gd name="connsiteX352" fmla="*/ 4283107 w 5071813"/>
                <a:gd name="connsiteY352" fmla="*/ 1408578 h 4006635"/>
                <a:gd name="connsiteX353" fmla="*/ 4341164 w 5071813"/>
                <a:gd name="connsiteY353" fmla="*/ 1394064 h 4006635"/>
                <a:gd name="connsiteX354" fmla="*/ 4428250 w 5071813"/>
                <a:gd name="connsiteY354" fmla="*/ 1365035 h 4006635"/>
                <a:gd name="connsiteX355" fmla="*/ 4471793 w 5071813"/>
                <a:gd name="connsiteY355" fmla="*/ 1350521 h 4006635"/>
                <a:gd name="connsiteX356" fmla="*/ 4573393 w 5071813"/>
                <a:gd name="connsiteY356" fmla="*/ 1321492 h 4006635"/>
                <a:gd name="connsiteX357" fmla="*/ 4791107 w 5071813"/>
                <a:gd name="connsiteY357" fmla="*/ 1219892 h 4006635"/>
                <a:gd name="connsiteX358" fmla="*/ 4834650 w 5071813"/>
                <a:gd name="connsiteY358" fmla="*/ 1205378 h 4006635"/>
                <a:gd name="connsiteX359" fmla="*/ 4892707 w 5071813"/>
                <a:gd name="connsiteY359" fmla="*/ 1190864 h 4006635"/>
                <a:gd name="connsiteX360" fmla="*/ 4950764 w 5071813"/>
                <a:gd name="connsiteY360" fmla="*/ 1147321 h 4006635"/>
                <a:gd name="connsiteX361" fmla="*/ 5052364 w 5071813"/>
                <a:gd name="connsiteY361" fmla="*/ 1161835 h 4006635"/>
                <a:gd name="connsiteX362" fmla="*/ 5023336 w 5071813"/>
                <a:gd name="connsiteY362" fmla="*/ 1248921 h 4006635"/>
                <a:gd name="connsiteX363" fmla="*/ 4936250 w 5071813"/>
                <a:gd name="connsiteY363" fmla="*/ 1263435 h 4006635"/>
                <a:gd name="connsiteX364" fmla="*/ 4849164 w 5071813"/>
                <a:gd name="connsiteY364" fmla="*/ 1336006 h 4006635"/>
                <a:gd name="connsiteX365" fmla="*/ 4820136 w 5071813"/>
                <a:gd name="connsiteY365" fmla="*/ 1394064 h 4006635"/>
                <a:gd name="connsiteX366" fmla="*/ 4805621 w 5071813"/>
                <a:gd name="connsiteY366" fmla="*/ 1437606 h 4006635"/>
                <a:gd name="connsiteX367" fmla="*/ 4747564 w 5071813"/>
                <a:gd name="connsiteY367" fmla="*/ 1452121 h 4006635"/>
                <a:gd name="connsiteX368" fmla="*/ 4628389 w 5071813"/>
                <a:gd name="connsiteY368" fmla="*/ 1401887 h 4006635"/>
                <a:gd name="connsiteX369" fmla="*/ 4544364 w 5071813"/>
                <a:gd name="connsiteY369" fmla="*/ 1423092 h 4006635"/>
                <a:gd name="connsiteX370" fmla="*/ 4399221 w 5071813"/>
                <a:gd name="connsiteY370" fmla="*/ 1437606 h 4006635"/>
                <a:gd name="connsiteX371" fmla="*/ 4355679 w 5071813"/>
                <a:gd name="connsiteY371" fmla="*/ 1466635 h 4006635"/>
                <a:gd name="connsiteX372" fmla="*/ 4312136 w 5071813"/>
                <a:gd name="connsiteY372" fmla="*/ 1481149 h 4006635"/>
                <a:gd name="connsiteX373" fmla="*/ 4254079 w 5071813"/>
                <a:gd name="connsiteY373" fmla="*/ 1510178 h 4006635"/>
                <a:gd name="connsiteX374" fmla="*/ 4225050 w 5071813"/>
                <a:gd name="connsiteY374" fmla="*/ 1568235 h 4006635"/>
                <a:gd name="connsiteX375" fmla="*/ 4181507 w 5071813"/>
                <a:gd name="connsiteY375" fmla="*/ 1597264 h 4006635"/>
                <a:gd name="connsiteX376" fmla="*/ 4137964 w 5071813"/>
                <a:gd name="connsiteY376" fmla="*/ 1640806 h 4006635"/>
                <a:gd name="connsiteX377" fmla="*/ 4065393 w 5071813"/>
                <a:gd name="connsiteY377" fmla="*/ 1437606 h 4006635"/>
                <a:gd name="connsiteX378" fmla="*/ 3891221 w 5071813"/>
                <a:gd name="connsiteY378" fmla="*/ 1466635 h 4006635"/>
                <a:gd name="connsiteX379" fmla="*/ 3847679 w 5071813"/>
                <a:gd name="connsiteY379" fmla="*/ 1495664 h 4006635"/>
                <a:gd name="connsiteX380" fmla="*/ 3920250 w 5071813"/>
                <a:gd name="connsiteY380" fmla="*/ 1553721 h 4006635"/>
                <a:gd name="connsiteX381" fmla="*/ 4007336 w 5071813"/>
                <a:gd name="connsiteY381" fmla="*/ 1655321 h 4006635"/>
                <a:gd name="connsiteX382" fmla="*/ 4021850 w 5071813"/>
                <a:gd name="connsiteY382" fmla="*/ 1713378 h 4006635"/>
                <a:gd name="connsiteX383" fmla="*/ 4036364 w 5071813"/>
                <a:gd name="connsiteY383" fmla="*/ 1756921 h 4006635"/>
                <a:gd name="connsiteX384" fmla="*/ 4021850 w 5071813"/>
                <a:gd name="connsiteY384" fmla="*/ 1800464 h 4006635"/>
                <a:gd name="connsiteX385" fmla="*/ 3978307 w 5071813"/>
                <a:gd name="connsiteY385" fmla="*/ 1785949 h 4006635"/>
                <a:gd name="connsiteX386" fmla="*/ 3905736 w 5071813"/>
                <a:gd name="connsiteY386" fmla="*/ 1698864 h 4006635"/>
                <a:gd name="connsiteX387" fmla="*/ 3818650 w 5071813"/>
                <a:gd name="connsiteY387" fmla="*/ 1655321 h 4006635"/>
                <a:gd name="connsiteX388" fmla="*/ 3775107 w 5071813"/>
                <a:gd name="connsiteY388" fmla="*/ 1626292 h 4006635"/>
                <a:gd name="connsiteX389" fmla="*/ 3557393 w 5071813"/>
                <a:gd name="connsiteY389" fmla="*/ 1669835 h 4006635"/>
                <a:gd name="connsiteX390" fmla="*/ 3499336 w 5071813"/>
                <a:gd name="connsiteY390" fmla="*/ 1684349 h 4006635"/>
                <a:gd name="connsiteX391" fmla="*/ 3412250 w 5071813"/>
                <a:gd name="connsiteY391" fmla="*/ 1727892 h 4006635"/>
                <a:gd name="connsiteX392" fmla="*/ 3455793 w 5071813"/>
                <a:gd name="connsiteY392" fmla="*/ 1713378 h 4006635"/>
                <a:gd name="connsiteX393" fmla="*/ 3513850 w 5071813"/>
                <a:gd name="connsiteY393" fmla="*/ 1727892 h 4006635"/>
                <a:gd name="connsiteX394" fmla="*/ 3629964 w 5071813"/>
                <a:gd name="connsiteY394" fmla="*/ 1742406 h 4006635"/>
                <a:gd name="connsiteX395" fmla="*/ 3673507 w 5071813"/>
                <a:gd name="connsiteY395" fmla="*/ 1771435 h 4006635"/>
                <a:gd name="connsiteX396" fmla="*/ 3702536 w 5071813"/>
                <a:gd name="connsiteY396" fmla="*/ 1844006 h 4006635"/>
                <a:gd name="connsiteX397" fmla="*/ 3688021 w 5071813"/>
                <a:gd name="connsiteY397" fmla="*/ 1887549 h 4006635"/>
                <a:gd name="connsiteX398" fmla="*/ 3644479 w 5071813"/>
                <a:gd name="connsiteY398" fmla="*/ 1858521 h 4006635"/>
                <a:gd name="connsiteX399" fmla="*/ 3586421 w 5071813"/>
                <a:gd name="connsiteY399" fmla="*/ 1814978 h 4006635"/>
                <a:gd name="connsiteX400" fmla="*/ 3252593 w 5071813"/>
                <a:gd name="connsiteY400" fmla="*/ 1800464 h 4006635"/>
                <a:gd name="connsiteX401" fmla="*/ 3180021 w 5071813"/>
                <a:gd name="connsiteY401" fmla="*/ 1814978 h 4006635"/>
                <a:gd name="connsiteX402" fmla="*/ 3165507 w 5071813"/>
                <a:gd name="connsiteY402" fmla="*/ 1858521 h 4006635"/>
                <a:gd name="connsiteX403" fmla="*/ 3107450 w 5071813"/>
                <a:gd name="connsiteY403" fmla="*/ 1873035 h 4006635"/>
                <a:gd name="connsiteX404" fmla="*/ 3063907 w 5071813"/>
                <a:gd name="connsiteY404" fmla="*/ 1902064 h 4006635"/>
                <a:gd name="connsiteX405" fmla="*/ 3107450 w 5071813"/>
                <a:gd name="connsiteY405" fmla="*/ 1916578 h 4006635"/>
                <a:gd name="connsiteX406" fmla="*/ 3165507 w 5071813"/>
                <a:gd name="connsiteY406" fmla="*/ 1931092 h 4006635"/>
                <a:gd name="connsiteX407" fmla="*/ 3209050 w 5071813"/>
                <a:gd name="connsiteY407" fmla="*/ 2018178 h 4006635"/>
                <a:gd name="connsiteX408" fmla="*/ 3267107 w 5071813"/>
                <a:gd name="connsiteY408" fmla="*/ 2047206 h 4006635"/>
                <a:gd name="connsiteX409" fmla="*/ 3368707 w 5071813"/>
                <a:gd name="connsiteY409" fmla="*/ 2003664 h 4006635"/>
                <a:gd name="connsiteX410" fmla="*/ 3455793 w 5071813"/>
                <a:gd name="connsiteY410" fmla="*/ 1974635 h 4006635"/>
                <a:gd name="connsiteX411" fmla="*/ 3499336 w 5071813"/>
                <a:gd name="connsiteY411" fmla="*/ 1960121 h 4006635"/>
                <a:gd name="connsiteX412" fmla="*/ 3600936 w 5071813"/>
                <a:gd name="connsiteY412" fmla="*/ 1974635 h 4006635"/>
                <a:gd name="connsiteX413" fmla="*/ 3615450 w 5071813"/>
                <a:gd name="connsiteY413" fmla="*/ 2018178 h 4006635"/>
                <a:gd name="connsiteX414" fmla="*/ 3644479 w 5071813"/>
                <a:gd name="connsiteY414" fmla="*/ 2061721 h 4006635"/>
                <a:gd name="connsiteX415" fmla="*/ 3658993 w 5071813"/>
                <a:gd name="connsiteY415" fmla="*/ 2105264 h 4006635"/>
                <a:gd name="connsiteX416" fmla="*/ 3804136 w 5071813"/>
                <a:gd name="connsiteY416" fmla="*/ 2279435 h 4006635"/>
                <a:gd name="connsiteX417" fmla="*/ 3847679 w 5071813"/>
                <a:gd name="connsiteY417" fmla="*/ 2293949 h 4006635"/>
                <a:gd name="connsiteX418" fmla="*/ 4007336 w 5071813"/>
                <a:gd name="connsiteY418" fmla="*/ 2279435 h 4006635"/>
                <a:gd name="connsiteX419" fmla="*/ 4108936 w 5071813"/>
                <a:gd name="connsiteY419" fmla="*/ 2177835 h 4006635"/>
                <a:gd name="connsiteX420" fmla="*/ 4210536 w 5071813"/>
                <a:gd name="connsiteY420" fmla="*/ 2134292 h 4006635"/>
                <a:gd name="connsiteX421" fmla="*/ 4283107 w 5071813"/>
                <a:gd name="connsiteY421" fmla="*/ 2148806 h 4006635"/>
                <a:gd name="connsiteX422" fmla="*/ 4225050 w 5071813"/>
                <a:gd name="connsiteY422" fmla="*/ 2192349 h 4006635"/>
                <a:gd name="connsiteX423" fmla="*/ 4137964 w 5071813"/>
                <a:gd name="connsiteY423" fmla="*/ 2250406 h 4006635"/>
                <a:gd name="connsiteX424" fmla="*/ 4094421 w 5071813"/>
                <a:gd name="connsiteY424" fmla="*/ 2279435 h 4006635"/>
                <a:gd name="connsiteX425" fmla="*/ 4079907 w 5071813"/>
                <a:gd name="connsiteY425" fmla="*/ 2322978 h 4006635"/>
                <a:gd name="connsiteX426" fmla="*/ 4152479 w 5071813"/>
                <a:gd name="connsiteY426" fmla="*/ 2395549 h 4006635"/>
                <a:gd name="connsiteX427" fmla="*/ 4196021 w 5071813"/>
                <a:gd name="connsiteY427" fmla="*/ 2511664 h 4006635"/>
                <a:gd name="connsiteX428" fmla="*/ 4210536 w 5071813"/>
                <a:gd name="connsiteY428" fmla="*/ 2569721 h 4006635"/>
                <a:gd name="connsiteX429" fmla="*/ 4239564 w 5071813"/>
                <a:gd name="connsiteY429" fmla="*/ 2656806 h 4006635"/>
                <a:gd name="connsiteX430" fmla="*/ 4254079 w 5071813"/>
                <a:gd name="connsiteY430" fmla="*/ 2729378 h 4006635"/>
                <a:gd name="connsiteX431" fmla="*/ 4268593 w 5071813"/>
                <a:gd name="connsiteY431" fmla="*/ 2772921 h 4006635"/>
                <a:gd name="connsiteX432" fmla="*/ 4225050 w 5071813"/>
                <a:gd name="connsiteY432" fmla="*/ 2743892 h 4006635"/>
                <a:gd name="connsiteX433" fmla="*/ 4184342 w 5071813"/>
                <a:gd name="connsiteY433" fmla="*/ 2596141 h 4006635"/>
                <a:gd name="connsiteX434" fmla="*/ 4137964 w 5071813"/>
                <a:gd name="connsiteY434" fmla="*/ 2511664 h 4006635"/>
                <a:gd name="connsiteX435" fmla="*/ 4094421 w 5071813"/>
                <a:gd name="connsiteY435" fmla="*/ 2468121 h 4006635"/>
                <a:gd name="connsiteX436" fmla="*/ 4050879 w 5071813"/>
                <a:gd name="connsiteY436" fmla="*/ 2439092 h 4006635"/>
                <a:gd name="connsiteX437" fmla="*/ 4007336 w 5071813"/>
                <a:gd name="connsiteY437" fmla="*/ 2395549 h 4006635"/>
                <a:gd name="connsiteX438" fmla="*/ 3920250 w 5071813"/>
                <a:gd name="connsiteY438" fmla="*/ 2352006 h 4006635"/>
                <a:gd name="connsiteX439" fmla="*/ 3818650 w 5071813"/>
                <a:gd name="connsiteY439" fmla="*/ 2381035 h 4006635"/>
                <a:gd name="connsiteX440" fmla="*/ 3847679 w 5071813"/>
                <a:gd name="connsiteY440" fmla="*/ 2424578 h 4006635"/>
                <a:gd name="connsiteX441" fmla="*/ 3891221 w 5071813"/>
                <a:gd name="connsiteY441" fmla="*/ 2482635 h 4006635"/>
                <a:gd name="connsiteX442" fmla="*/ 3905736 w 5071813"/>
                <a:gd name="connsiteY442" fmla="*/ 2569721 h 4006635"/>
                <a:gd name="connsiteX443" fmla="*/ 3920250 w 5071813"/>
                <a:gd name="connsiteY443" fmla="*/ 2613264 h 4006635"/>
                <a:gd name="connsiteX444" fmla="*/ 3876707 w 5071813"/>
                <a:gd name="connsiteY444" fmla="*/ 2627778 h 4006635"/>
                <a:gd name="connsiteX445" fmla="*/ 3847679 w 5071813"/>
                <a:gd name="connsiteY445" fmla="*/ 2526178 h 4006635"/>
                <a:gd name="connsiteX446" fmla="*/ 3801981 w 5071813"/>
                <a:gd name="connsiteY446" fmla="*/ 2424352 h 4006635"/>
                <a:gd name="connsiteX447" fmla="*/ 3702536 w 5071813"/>
                <a:gd name="connsiteY447" fmla="*/ 2337492 h 4006635"/>
                <a:gd name="connsiteX448" fmla="*/ 3673507 w 5071813"/>
                <a:gd name="connsiteY448" fmla="*/ 2293949 h 4006635"/>
                <a:gd name="connsiteX449" fmla="*/ 3644479 w 5071813"/>
                <a:gd name="connsiteY449" fmla="*/ 2206864 h 4006635"/>
                <a:gd name="connsiteX450" fmla="*/ 3571907 w 5071813"/>
                <a:gd name="connsiteY450" fmla="*/ 2177835 h 4006635"/>
                <a:gd name="connsiteX451" fmla="*/ 3513850 w 5071813"/>
                <a:gd name="connsiteY451" fmla="*/ 2163321 h 4006635"/>
                <a:gd name="connsiteX452" fmla="*/ 3397736 w 5071813"/>
                <a:gd name="connsiteY452" fmla="*/ 2177835 h 4006635"/>
                <a:gd name="connsiteX453" fmla="*/ 3305207 w 5071813"/>
                <a:gd name="connsiteY453" fmla="*/ 2170918 h 4006635"/>
                <a:gd name="connsiteX454" fmla="*/ 3296136 w 5071813"/>
                <a:gd name="connsiteY454" fmla="*/ 2235892 h 4006635"/>
                <a:gd name="connsiteX455" fmla="*/ 3412250 w 5071813"/>
                <a:gd name="connsiteY455" fmla="*/ 2279435 h 4006635"/>
                <a:gd name="connsiteX456" fmla="*/ 3455793 w 5071813"/>
                <a:gd name="connsiteY456" fmla="*/ 2395549 h 4006635"/>
                <a:gd name="connsiteX457" fmla="*/ 3441279 w 5071813"/>
                <a:gd name="connsiteY457" fmla="*/ 2511664 h 4006635"/>
                <a:gd name="connsiteX458" fmla="*/ 3383221 w 5071813"/>
                <a:gd name="connsiteY458" fmla="*/ 2468121 h 4006635"/>
                <a:gd name="connsiteX459" fmla="*/ 3339679 w 5071813"/>
                <a:gd name="connsiteY459" fmla="*/ 2439092 h 4006635"/>
                <a:gd name="connsiteX460" fmla="*/ 3325164 w 5071813"/>
                <a:gd name="connsiteY460" fmla="*/ 2395549 h 4006635"/>
                <a:gd name="connsiteX461" fmla="*/ 3310650 w 5071813"/>
                <a:gd name="connsiteY461" fmla="*/ 2308464 h 4006635"/>
                <a:gd name="connsiteX462" fmla="*/ 3267107 w 5071813"/>
                <a:gd name="connsiteY462" fmla="*/ 2264921 h 4006635"/>
                <a:gd name="connsiteX463" fmla="*/ 3223564 w 5071813"/>
                <a:gd name="connsiteY463" fmla="*/ 2206864 h 4006635"/>
                <a:gd name="connsiteX464" fmla="*/ 3209050 w 5071813"/>
                <a:gd name="connsiteY464" fmla="*/ 2163321 h 4006635"/>
                <a:gd name="connsiteX465" fmla="*/ 3136479 w 5071813"/>
                <a:gd name="connsiteY465" fmla="*/ 2134292 h 4006635"/>
                <a:gd name="connsiteX466" fmla="*/ 3020364 w 5071813"/>
                <a:gd name="connsiteY466" fmla="*/ 2076235 h 4006635"/>
                <a:gd name="connsiteX467" fmla="*/ 2976821 w 5071813"/>
                <a:gd name="connsiteY467" fmla="*/ 2279435 h 4006635"/>
                <a:gd name="connsiteX468" fmla="*/ 2875221 w 5071813"/>
                <a:gd name="connsiteY468" fmla="*/ 2366521 h 4006635"/>
                <a:gd name="connsiteX469" fmla="*/ 2846193 w 5071813"/>
                <a:gd name="connsiteY469" fmla="*/ 2410064 h 4006635"/>
                <a:gd name="connsiteX470" fmla="*/ 2831679 w 5071813"/>
                <a:gd name="connsiteY470" fmla="*/ 2482635 h 4006635"/>
                <a:gd name="connsiteX471" fmla="*/ 2672021 w 5071813"/>
                <a:gd name="connsiteY471" fmla="*/ 2526178 h 4006635"/>
                <a:gd name="connsiteX472" fmla="*/ 2657507 w 5071813"/>
                <a:gd name="connsiteY472" fmla="*/ 2569721 h 4006635"/>
                <a:gd name="connsiteX473" fmla="*/ 2599450 w 5071813"/>
                <a:gd name="connsiteY473" fmla="*/ 2656806 h 4006635"/>
                <a:gd name="connsiteX474" fmla="*/ 2584936 w 5071813"/>
                <a:gd name="connsiteY474" fmla="*/ 2700349 h 4006635"/>
                <a:gd name="connsiteX475" fmla="*/ 2599450 w 5071813"/>
                <a:gd name="connsiteY475" fmla="*/ 2743892 h 4006635"/>
                <a:gd name="connsiteX476" fmla="*/ 2730079 w 5071813"/>
                <a:gd name="connsiteY476" fmla="*/ 2845492 h 4006635"/>
                <a:gd name="connsiteX477" fmla="*/ 2773621 w 5071813"/>
                <a:gd name="connsiteY477" fmla="*/ 2889035 h 4006635"/>
                <a:gd name="connsiteX478" fmla="*/ 2889736 w 5071813"/>
                <a:gd name="connsiteY478" fmla="*/ 2932578 h 4006635"/>
                <a:gd name="connsiteX479" fmla="*/ 2976821 w 5071813"/>
                <a:gd name="connsiteY479" fmla="*/ 2976121 h 4006635"/>
                <a:gd name="connsiteX480" fmla="*/ 3034879 w 5071813"/>
                <a:gd name="connsiteY480" fmla="*/ 2961606 h 4006635"/>
                <a:gd name="connsiteX481" fmla="*/ 3127974 w 5071813"/>
                <a:gd name="connsiteY481" fmla="*/ 2888354 h 4006635"/>
                <a:gd name="connsiteX482" fmla="*/ 3165507 w 5071813"/>
                <a:gd name="connsiteY482" fmla="*/ 2801949 h 4006635"/>
                <a:gd name="connsiteX483" fmla="*/ 3412250 w 5071813"/>
                <a:gd name="connsiteY483" fmla="*/ 2816464 h 4006635"/>
                <a:gd name="connsiteX484" fmla="*/ 3513850 w 5071813"/>
                <a:gd name="connsiteY484" fmla="*/ 2860006 h 4006635"/>
                <a:gd name="connsiteX485" fmla="*/ 3557393 w 5071813"/>
                <a:gd name="connsiteY485" fmla="*/ 2874521 h 4006635"/>
                <a:gd name="connsiteX486" fmla="*/ 3615450 w 5071813"/>
                <a:gd name="connsiteY486" fmla="*/ 2976121 h 4006635"/>
                <a:gd name="connsiteX487" fmla="*/ 3600936 w 5071813"/>
                <a:gd name="connsiteY487" fmla="*/ 3048692 h 4006635"/>
                <a:gd name="connsiteX488" fmla="*/ 3484821 w 5071813"/>
                <a:gd name="connsiteY488" fmla="*/ 3034178 h 4006635"/>
                <a:gd name="connsiteX489" fmla="*/ 3441279 w 5071813"/>
                <a:gd name="connsiteY489" fmla="*/ 3005149 h 4006635"/>
                <a:gd name="connsiteX490" fmla="*/ 3180021 w 5071813"/>
                <a:gd name="connsiteY490" fmla="*/ 3019664 h 4006635"/>
                <a:gd name="connsiteX491" fmla="*/ 3136479 w 5071813"/>
                <a:gd name="connsiteY491" fmla="*/ 3063206 h 4006635"/>
                <a:gd name="connsiteX492" fmla="*/ 3281621 w 5071813"/>
                <a:gd name="connsiteY492" fmla="*/ 3077721 h 4006635"/>
                <a:gd name="connsiteX493" fmla="*/ 3367800 w 5071813"/>
                <a:gd name="connsiteY493" fmla="*/ 3189299 h 4006635"/>
                <a:gd name="connsiteX494" fmla="*/ 3513850 w 5071813"/>
                <a:gd name="connsiteY494" fmla="*/ 3193835 h 4006635"/>
                <a:gd name="connsiteX495" fmla="*/ 3557393 w 5071813"/>
                <a:gd name="connsiteY495" fmla="*/ 3208349 h 4006635"/>
                <a:gd name="connsiteX496" fmla="*/ 3600936 w 5071813"/>
                <a:gd name="connsiteY496" fmla="*/ 3237378 h 4006635"/>
                <a:gd name="connsiteX497" fmla="*/ 3673507 w 5071813"/>
                <a:gd name="connsiteY497" fmla="*/ 3251892 h 4006635"/>
                <a:gd name="connsiteX498" fmla="*/ 3717050 w 5071813"/>
                <a:gd name="connsiteY498" fmla="*/ 3266406 h 4006635"/>
                <a:gd name="connsiteX499" fmla="*/ 3804136 w 5071813"/>
                <a:gd name="connsiteY499" fmla="*/ 3368006 h 4006635"/>
                <a:gd name="connsiteX500" fmla="*/ 3920250 w 5071813"/>
                <a:gd name="connsiteY500" fmla="*/ 3397035 h 4006635"/>
                <a:gd name="connsiteX501" fmla="*/ 3992821 w 5071813"/>
                <a:gd name="connsiteY501" fmla="*/ 3382521 h 4006635"/>
                <a:gd name="connsiteX502" fmla="*/ 4007336 w 5071813"/>
                <a:gd name="connsiteY502" fmla="*/ 3426064 h 4006635"/>
                <a:gd name="connsiteX503" fmla="*/ 3920250 w 5071813"/>
                <a:gd name="connsiteY503" fmla="*/ 3513149 h 4006635"/>
                <a:gd name="connsiteX504" fmla="*/ 3731564 w 5071813"/>
                <a:gd name="connsiteY504" fmla="*/ 3484121 h 4006635"/>
                <a:gd name="connsiteX505" fmla="*/ 3600936 w 5071813"/>
                <a:gd name="connsiteY505" fmla="*/ 3382521 h 4006635"/>
                <a:gd name="connsiteX506" fmla="*/ 3441279 w 5071813"/>
                <a:gd name="connsiteY506" fmla="*/ 3338978 h 4006635"/>
                <a:gd name="connsiteX507" fmla="*/ 3296136 w 5071813"/>
                <a:gd name="connsiteY507" fmla="*/ 3353492 h 4006635"/>
                <a:gd name="connsiteX508" fmla="*/ 3310650 w 5071813"/>
                <a:gd name="connsiteY508" fmla="*/ 3426064 h 4006635"/>
                <a:gd name="connsiteX509" fmla="*/ 3281621 w 5071813"/>
                <a:gd name="connsiteY509" fmla="*/ 3556692 h 4006635"/>
                <a:gd name="connsiteX510" fmla="*/ 3138406 w 5071813"/>
                <a:gd name="connsiteY510" fmla="*/ 3532653 h 4006635"/>
                <a:gd name="connsiteX511" fmla="*/ 3154394 w 5071813"/>
                <a:gd name="connsiteY511" fmla="*/ 3484801 h 4006635"/>
                <a:gd name="connsiteX512" fmla="*/ 3147705 w 5071813"/>
                <a:gd name="connsiteY512" fmla="*/ 3419373 h 4006635"/>
                <a:gd name="connsiteX513" fmla="*/ 3174579 w 5071813"/>
                <a:gd name="connsiteY513" fmla="*/ 3376058 h 4006635"/>
                <a:gd name="connsiteX514" fmla="*/ 3136479 w 5071813"/>
                <a:gd name="connsiteY514" fmla="*/ 3251892 h 4006635"/>
                <a:gd name="connsiteX515" fmla="*/ 3092936 w 5071813"/>
                <a:gd name="connsiteY515" fmla="*/ 3222864 h 4006635"/>
                <a:gd name="connsiteX516" fmla="*/ 3092936 w 5071813"/>
                <a:gd name="connsiteY516" fmla="*/ 3614749 h 4006635"/>
                <a:gd name="connsiteX517" fmla="*/ 3121964 w 5071813"/>
                <a:gd name="connsiteY517" fmla="*/ 3701835 h 4006635"/>
                <a:gd name="connsiteX518" fmla="*/ 3107450 w 5071813"/>
                <a:gd name="connsiteY518" fmla="*/ 3890521 h 4006635"/>
                <a:gd name="connsiteX519" fmla="*/ 3078421 w 5071813"/>
                <a:gd name="connsiteY519" fmla="*/ 4006635 h 4006635"/>
                <a:gd name="connsiteX520" fmla="*/ 3020364 w 5071813"/>
                <a:gd name="connsiteY520" fmla="*/ 3948578 h 4006635"/>
                <a:gd name="connsiteX521" fmla="*/ 2976821 w 5071813"/>
                <a:gd name="connsiteY521" fmla="*/ 3600235 h 4006635"/>
                <a:gd name="connsiteX522" fmla="*/ 2918764 w 5071813"/>
                <a:gd name="connsiteY522" fmla="*/ 3498635 h 4006635"/>
                <a:gd name="connsiteX523" fmla="*/ 2889736 w 5071813"/>
                <a:gd name="connsiteY523" fmla="*/ 3426064 h 4006635"/>
                <a:gd name="connsiteX524" fmla="*/ 2904250 w 5071813"/>
                <a:gd name="connsiteY524" fmla="*/ 3309949 h 4006635"/>
                <a:gd name="connsiteX525" fmla="*/ 2947793 w 5071813"/>
                <a:gd name="connsiteY525" fmla="*/ 3266406 h 4006635"/>
                <a:gd name="connsiteX526" fmla="*/ 2991336 w 5071813"/>
                <a:gd name="connsiteY526" fmla="*/ 3179321 h 4006635"/>
                <a:gd name="connsiteX527" fmla="*/ 2976821 w 5071813"/>
                <a:gd name="connsiteY527" fmla="*/ 3121264 h 4006635"/>
                <a:gd name="connsiteX528" fmla="*/ 2918764 w 5071813"/>
                <a:gd name="connsiteY528" fmla="*/ 3106749 h 4006635"/>
                <a:gd name="connsiteX529" fmla="*/ 2875221 w 5071813"/>
                <a:gd name="connsiteY529" fmla="*/ 3092235 h 4006635"/>
                <a:gd name="connsiteX530" fmla="*/ 2788136 w 5071813"/>
                <a:gd name="connsiteY530" fmla="*/ 3135778 h 4006635"/>
                <a:gd name="connsiteX531" fmla="*/ 2759107 w 5071813"/>
                <a:gd name="connsiteY531" fmla="*/ 3048692 h 4006635"/>
                <a:gd name="connsiteX532" fmla="*/ 2744593 w 5071813"/>
                <a:gd name="connsiteY532" fmla="*/ 3005149 h 4006635"/>
                <a:gd name="connsiteX533" fmla="*/ 2701050 w 5071813"/>
                <a:gd name="connsiteY533" fmla="*/ 2990635 h 4006635"/>
                <a:gd name="connsiteX534" fmla="*/ 2541393 w 5071813"/>
                <a:gd name="connsiteY534" fmla="*/ 3019664 h 4006635"/>
                <a:gd name="connsiteX535" fmla="*/ 2439793 w 5071813"/>
                <a:gd name="connsiteY535" fmla="*/ 3063206 h 4006635"/>
                <a:gd name="connsiteX536" fmla="*/ 2309164 w 5071813"/>
                <a:gd name="connsiteY536" fmla="*/ 3077721 h 4006635"/>
                <a:gd name="connsiteX537" fmla="*/ 2265621 w 5071813"/>
                <a:gd name="connsiteY537" fmla="*/ 3121264 h 4006635"/>
                <a:gd name="connsiteX538" fmla="*/ 2251107 w 5071813"/>
                <a:gd name="connsiteY538" fmla="*/ 3179321 h 4006635"/>
                <a:gd name="connsiteX539" fmla="*/ 2236593 w 5071813"/>
                <a:gd name="connsiteY539" fmla="*/ 3251892 h 4006635"/>
                <a:gd name="connsiteX540" fmla="*/ 2193050 w 5071813"/>
                <a:gd name="connsiteY540" fmla="*/ 3280921 h 4006635"/>
                <a:gd name="connsiteX541" fmla="*/ 2033393 w 5071813"/>
                <a:gd name="connsiteY541" fmla="*/ 3251892 h 4006635"/>
                <a:gd name="connsiteX542" fmla="*/ 1989850 w 5071813"/>
                <a:gd name="connsiteY542" fmla="*/ 3179321 h 4006635"/>
                <a:gd name="connsiteX543" fmla="*/ 2062421 w 5071813"/>
                <a:gd name="connsiteY543" fmla="*/ 3092235 h 4006635"/>
                <a:gd name="connsiteX544" fmla="*/ 2193050 w 5071813"/>
                <a:gd name="connsiteY544" fmla="*/ 3077721 h 4006635"/>
                <a:gd name="connsiteX545" fmla="*/ 2236593 w 5071813"/>
                <a:gd name="connsiteY545" fmla="*/ 3034178 h 4006635"/>
                <a:gd name="connsiteX546" fmla="*/ 2265621 w 5071813"/>
                <a:gd name="connsiteY546" fmla="*/ 2947092 h 4006635"/>
                <a:gd name="connsiteX547" fmla="*/ 2294650 w 5071813"/>
                <a:gd name="connsiteY547" fmla="*/ 2889035 h 4006635"/>
                <a:gd name="connsiteX548" fmla="*/ 2410764 w 5071813"/>
                <a:gd name="connsiteY548" fmla="*/ 2903549 h 4006635"/>
                <a:gd name="connsiteX549" fmla="*/ 2468821 w 5071813"/>
                <a:gd name="connsiteY549" fmla="*/ 2889035 h 4006635"/>
                <a:gd name="connsiteX550" fmla="*/ 2439793 w 5071813"/>
                <a:gd name="connsiteY550" fmla="*/ 2816464 h 4006635"/>
                <a:gd name="connsiteX551" fmla="*/ 2323679 w 5071813"/>
                <a:gd name="connsiteY551" fmla="*/ 2787435 h 4006635"/>
                <a:gd name="connsiteX552" fmla="*/ 2280136 w 5071813"/>
                <a:gd name="connsiteY552" fmla="*/ 2801949 h 4006635"/>
                <a:gd name="connsiteX553" fmla="*/ 2236593 w 5071813"/>
                <a:gd name="connsiteY553" fmla="*/ 2932578 h 4006635"/>
                <a:gd name="connsiteX554" fmla="*/ 2178536 w 5071813"/>
                <a:gd name="connsiteY554" fmla="*/ 2976121 h 4006635"/>
                <a:gd name="connsiteX555" fmla="*/ 2134993 w 5071813"/>
                <a:gd name="connsiteY555" fmla="*/ 3005149 h 4006635"/>
                <a:gd name="connsiteX556" fmla="*/ 2004364 w 5071813"/>
                <a:gd name="connsiteY556" fmla="*/ 3034178 h 4006635"/>
                <a:gd name="connsiteX557" fmla="*/ 1960821 w 5071813"/>
                <a:gd name="connsiteY557" fmla="*/ 3063206 h 4006635"/>
                <a:gd name="connsiteX558" fmla="*/ 1917279 w 5071813"/>
                <a:gd name="connsiteY558" fmla="*/ 3077721 h 4006635"/>
                <a:gd name="connsiteX559" fmla="*/ 1722924 w 5071813"/>
                <a:gd name="connsiteY559" fmla="*/ 3144849 h 4006635"/>
                <a:gd name="connsiteX560" fmla="*/ 1635838 w 5071813"/>
                <a:gd name="connsiteY560" fmla="*/ 3178867 h 4006635"/>
                <a:gd name="connsiteX561" fmla="*/ 1580842 w 5071813"/>
                <a:gd name="connsiteY561" fmla="*/ 3270035 h 4006635"/>
                <a:gd name="connsiteX562" fmla="*/ 1510879 w 5071813"/>
                <a:gd name="connsiteY562" fmla="*/ 3397035 h 4006635"/>
                <a:gd name="connsiteX563" fmla="*/ 1467336 w 5071813"/>
                <a:gd name="connsiteY563" fmla="*/ 3382521 h 4006635"/>
                <a:gd name="connsiteX564" fmla="*/ 1452821 w 5071813"/>
                <a:gd name="connsiteY564" fmla="*/ 3338978 h 4006635"/>
                <a:gd name="connsiteX565" fmla="*/ 1467336 w 5071813"/>
                <a:gd name="connsiteY565" fmla="*/ 3208349 h 4006635"/>
                <a:gd name="connsiteX566" fmla="*/ 1597964 w 5071813"/>
                <a:gd name="connsiteY566" fmla="*/ 3150292 h 4006635"/>
                <a:gd name="connsiteX567" fmla="*/ 1670536 w 5071813"/>
                <a:gd name="connsiteY567" fmla="*/ 3077721 h 4006635"/>
                <a:gd name="connsiteX568" fmla="*/ 1714079 w 5071813"/>
                <a:gd name="connsiteY568" fmla="*/ 3034178 h 4006635"/>
                <a:gd name="connsiteX569" fmla="*/ 1861376 w 5071813"/>
                <a:gd name="connsiteY569" fmla="*/ 3002087 h 4006635"/>
                <a:gd name="connsiteX570" fmla="*/ 2105964 w 5071813"/>
                <a:gd name="connsiteY570" fmla="*/ 2947092 h 4006635"/>
                <a:gd name="connsiteX571" fmla="*/ 2149507 w 5071813"/>
                <a:gd name="connsiteY571" fmla="*/ 2932578 h 4006635"/>
                <a:gd name="connsiteX572" fmla="*/ 2222079 w 5071813"/>
                <a:gd name="connsiteY572" fmla="*/ 2830978 h 4006635"/>
                <a:gd name="connsiteX573" fmla="*/ 2207564 w 5071813"/>
                <a:gd name="connsiteY573" fmla="*/ 2700349 h 4006635"/>
                <a:gd name="connsiteX574" fmla="*/ 1786650 w 5071813"/>
                <a:gd name="connsiteY574" fmla="*/ 2729378 h 4006635"/>
                <a:gd name="connsiteX575" fmla="*/ 1714079 w 5071813"/>
                <a:gd name="connsiteY575" fmla="*/ 2787435 h 4006635"/>
                <a:gd name="connsiteX576" fmla="*/ 1670536 w 5071813"/>
                <a:gd name="connsiteY576" fmla="*/ 2801949 h 4006635"/>
                <a:gd name="connsiteX577" fmla="*/ 1539907 w 5071813"/>
                <a:gd name="connsiteY577" fmla="*/ 2845492 h 4006635"/>
                <a:gd name="connsiteX578" fmla="*/ 1409279 w 5071813"/>
                <a:gd name="connsiteY578" fmla="*/ 2889035 h 4006635"/>
                <a:gd name="connsiteX579" fmla="*/ 1452821 w 5071813"/>
                <a:gd name="connsiteY579" fmla="*/ 2758406 h 4006635"/>
                <a:gd name="connsiteX580" fmla="*/ 1568936 w 5071813"/>
                <a:gd name="connsiteY580" fmla="*/ 2729378 h 4006635"/>
                <a:gd name="connsiteX581" fmla="*/ 1612479 w 5071813"/>
                <a:gd name="connsiteY581" fmla="*/ 2700349 h 4006635"/>
                <a:gd name="connsiteX582" fmla="*/ 1626993 w 5071813"/>
                <a:gd name="connsiteY582" fmla="*/ 2656806 h 4006635"/>
                <a:gd name="connsiteX583" fmla="*/ 1510879 w 5071813"/>
                <a:gd name="connsiteY583" fmla="*/ 2613264 h 4006635"/>
                <a:gd name="connsiteX584" fmla="*/ 1423793 w 5071813"/>
                <a:gd name="connsiteY584" fmla="*/ 2497149 h 4006635"/>
                <a:gd name="connsiteX585" fmla="*/ 1467336 w 5071813"/>
                <a:gd name="connsiteY585" fmla="*/ 2482635 h 4006635"/>
                <a:gd name="connsiteX586" fmla="*/ 1626993 w 5071813"/>
                <a:gd name="connsiteY586" fmla="*/ 2540692 h 4006635"/>
                <a:gd name="connsiteX587" fmla="*/ 1728593 w 5071813"/>
                <a:gd name="connsiteY587" fmla="*/ 2569721 h 4006635"/>
                <a:gd name="connsiteX588" fmla="*/ 1797082 w 5071813"/>
                <a:gd name="connsiteY588" fmla="*/ 2603285 h 4006635"/>
                <a:gd name="connsiteX589" fmla="*/ 1830193 w 5071813"/>
                <a:gd name="connsiteY589" fmla="*/ 2642292 h 4006635"/>
                <a:gd name="connsiteX590" fmla="*/ 1888250 w 5071813"/>
                <a:gd name="connsiteY590" fmla="*/ 2656806 h 4006635"/>
                <a:gd name="connsiteX591" fmla="*/ 1975336 w 5071813"/>
                <a:gd name="connsiteY591" fmla="*/ 2671321 h 4006635"/>
                <a:gd name="connsiteX592" fmla="*/ 2164021 w 5071813"/>
                <a:gd name="connsiteY592" fmla="*/ 2652498 h 4006635"/>
                <a:gd name="connsiteX593" fmla="*/ 2309164 w 5071813"/>
                <a:gd name="connsiteY593" fmla="*/ 2671321 h 4006635"/>
                <a:gd name="connsiteX594" fmla="*/ 2294650 w 5071813"/>
                <a:gd name="connsiteY594" fmla="*/ 2627778 h 4006635"/>
                <a:gd name="connsiteX595" fmla="*/ 2193050 w 5071813"/>
                <a:gd name="connsiteY595" fmla="*/ 2569721 h 4006635"/>
                <a:gd name="connsiteX596" fmla="*/ 2164021 w 5071813"/>
                <a:gd name="connsiteY596" fmla="*/ 2497149 h 4006635"/>
                <a:gd name="connsiteX597" fmla="*/ 2062421 w 5071813"/>
                <a:gd name="connsiteY597" fmla="*/ 2453606 h 4006635"/>
                <a:gd name="connsiteX598" fmla="*/ 2004364 w 5071813"/>
                <a:gd name="connsiteY598" fmla="*/ 2424578 h 4006635"/>
                <a:gd name="connsiteX599" fmla="*/ 1873736 w 5071813"/>
                <a:gd name="connsiteY599" fmla="*/ 2439092 h 4006635"/>
                <a:gd name="connsiteX600" fmla="*/ 1830193 w 5071813"/>
                <a:gd name="connsiteY600" fmla="*/ 2453606 h 4006635"/>
                <a:gd name="connsiteX601" fmla="*/ 1699564 w 5071813"/>
                <a:gd name="connsiteY601" fmla="*/ 2439092 h 4006635"/>
                <a:gd name="connsiteX602" fmla="*/ 1656021 w 5071813"/>
                <a:gd name="connsiteY602" fmla="*/ 2410064 h 4006635"/>
                <a:gd name="connsiteX603" fmla="*/ 1612479 w 5071813"/>
                <a:gd name="connsiteY603" fmla="*/ 2395549 h 4006635"/>
                <a:gd name="connsiteX604" fmla="*/ 1423793 w 5071813"/>
                <a:gd name="connsiteY604" fmla="*/ 2366521 h 4006635"/>
                <a:gd name="connsiteX605" fmla="*/ 1307679 w 5071813"/>
                <a:gd name="connsiteY605" fmla="*/ 2366521 h 4006635"/>
                <a:gd name="connsiteX606" fmla="*/ 1278650 w 5071813"/>
                <a:gd name="connsiteY606" fmla="*/ 2424578 h 4006635"/>
                <a:gd name="connsiteX607" fmla="*/ 1293164 w 5071813"/>
                <a:gd name="connsiteY607" fmla="*/ 2613264 h 4006635"/>
                <a:gd name="connsiteX608" fmla="*/ 1322193 w 5071813"/>
                <a:gd name="connsiteY608" fmla="*/ 2700349 h 4006635"/>
                <a:gd name="connsiteX609" fmla="*/ 1336707 w 5071813"/>
                <a:gd name="connsiteY609" fmla="*/ 2758406 h 4006635"/>
                <a:gd name="connsiteX610" fmla="*/ 1278650 w 5071813"/>
                <a:gd name="connsiteY610" fmla="*/ 2860006 h 4006635"/>
                <a:gd name="connsiteX611" fmla="*/ 1220593 w 5071813"/>
                <a:gd name="connsiteY611" fmla="*/ 2816464 h 4006635"/>
                <a:gd name="connsiteX612" fmla="*/ 1148021 w 5071813"/>
                <a:gd name="connsiteY612" fmla="*/ 2613264 h 4006635"/>
                <a:gd name="connsiteX613" fmla="*/ 1104479 w 5071813"/>
                <a:gd name="connsiteY613" fmla="*/ 2584235 h 4006635"/>
                <a:gd name="connsiteX614" fmla="*/ 1089964 w 5071813"/>
                <a:gd name="connsiteY614" fmla="*/ 2526178 h 4006635"/>
                <a:gd name="connsiteX615" fmla="*/ 1046421 w 5071813"/>
                <a:gd name="connsiteY615" fmla="*/ 2482635 h 4006635"/>
                <a:gd name="connsiteX616" fmla="*/ 1002879 w 5071813"/>
                <a:gd name="connsiteY616" fmla="*/ 2424578 h 4006635"/>
                <a:gd name="connsiteX617" fmla="*/ 1046421 w 5071813"/>
                <a:gd name="connsiteY617" fmla="*/ 2395549 h 4006635"/>
                <a:gd name="connsiteX618" fmla="*/ 1162536 w 5071813"/>
                <a:gd name="connsiteY618" fmla="*/ 2381035 h 4006635"/>
                <a:gd name="connsiteX619" fmla="*/ 1191564 w 5071813"/>
                <a:gd name="connsiteY619" fmla="*/ 2293949 h 4006635"/>
                <a:gd name="connsiteX620" fmla="*/ 1220593 w 5071813"/>
                <a:gd name="connsiteY620" fmla="*/ 2235892 h 4006635"/>
                <a:gd name="connsiteX621" fmla="*/ 1206079 w 5071813"/>
                <a:gd name="connsiteY621" fmla="*/ 2192349 h 4006635"/>
                <a:gd name="connsiteX622" fmla="*/ 1162536 w 5071813"/>
                <a:gd name="connsiteY622" fmla="*/ 2134292 h 4006635"/>
                <a:gd name="connsiteX623" fmla="*/ 1118993 w 5071813"/>
                <a:gd name="connsiteY623" fmla="*/ 2090749 h 4006635"/>
                <a:gd name="connsiteX624" fmla="*/ 1017393 w 5071813"/>
                <a:gd name="connsiteY624" fmla="*/ 2018178 h 4006635"/>
                <a:gd name="connsiteX625" fmla="*/ 959336 w 5071813"/>
                <a:gd name="connsiteY625" fmla="*/ 1916578 h 4006635"/>
                <a:gd name="connsiteX626" fmla="*/ 886764 w 5071813"/>
                <a:gd name="connsiteY626" fmla="*/ 1814978 h 4006635"/>
                <a:gd name="connsiteX627" fmla="*/ 785164 w 5071813"/>
                <a:gd name="connsiteY627" fmla="*/ 1844006 h 4006635"/>
                <a:gd name="connsiteX628" fmla="*/ 741621 w 5071813"/>
                <a:gd name="connsiteY628" fmla="*/ 1858521 h 4006635"/>
                <a:gd name="connsiteX629" fmla="*/ 683564 w 5071813"/>
                <a:gd name="connsiteY629" fmla="*/ 1844006 h 4006635"/>
                <a:gd name="connsiteX630" fmla="*/ 669050 w 5071813"/>
                <a:gd name="connsiteY630" fmla="*/ 1785949 h 4006635"/>
                <a:gd name="connsiteX631" fmla="*/ 799679 w 5071813"/>
                <a:gd name="connsiteY631" fmla="*/ 1742406 h 4006635"/>
                <a:gd name="connsiteX632" fmla="*/ 785164 w 5071813"/>
                <a:gd name="connsiteY632" fmla="*/ 1626292 h 4006635"/>
                <a:gd name="connsiteX633" fmla="*/ 712593 w 5071813"/>
                <a:gd name="connsiteY633" fmla="*/ 1597264 h 4006635"/>
                <a:gd name="connsiteX634" fmla="*/ 592850 w 5071813"/>
                <a:gd name="connsiteY634" fmla="*/ 1417196 h 4006635"/>
                <a:gd name="connsiteX635" fmla="*/ 523907 w 5071813"/>
                <a:gd name="connsiteY635" fmla="*/ 1510178 h 4006635"/>
                <a:gd name="connsiteX636" fmla="*/ 494879 w 5071813"/>
                <a:gd name="connsiteY636" fmla="*/ 1452121 h 4006635"/>
                <a:gd name="connsiteX637" fmla="*/ 535700 w 5071813"/>
                <a:gd name="connsiteY637" fmla="*/ 1360046 h 4006635"/>
                <a:gd name="connsiteX638" fmla="*/ 407793 w 5071813"/>
                <a:gd name="connsiteY638" fmla="*/ 1219892 h 4006635"/>
                <a:gd name="connsiteX639" fmla="*/ 291679 w 5071813"/>
                <a:gd name="connsiteY639" fmla="*/ 1132806 h 4006635"/>
                <a:gd name="connsiteX640" fmla="*/ 161050 w 5071813"/>
                <a:gd name="connsiteY640" fmla="*/ 1074749 h 4006635"/>
                <a:gd name="connsiteX641" fmla="*/ 117507 w 5071813"/>
                <a:gd name="connsiteY641" fmla="*/ 1060235 h 4006635"/>
                <a:gd name="connsiteX642" fmla="*/ 73964 w 5071813"/>
                <a:gd name="connsiteY642" fmla="*/ 1045721 h 4006635"/>
                <a:gd name="connsiteX643" fmla="*/ 1393 w 5071813"/>
                <a:gd name="connsiteY643" fmla="*/ 929606 h 4006635"/>
                <a:gd name="connsiteX0" fmla="*/ 1393 w 5071813"/>
                <a:gd name="connsiteY0" fmla="*/ 929606 h 4006635"/>
                <a:gd name="connsiteX1" fmla="*/ 132021 w 5071813"/>
                <a:gd name="connsiteY1" fmla="*/ 929606 h 4006635"/>
                <a:gd name="connsiteX2" fmla="*/ 219107 w 5071813"/>
                <a:gd name="connsiteY2" fmla="*/ 958635 h 4006635"/>
                <a:gd name="connsiteX3" fmla="*/ 262650 w 5071813"/>
                <a:gd name="connsiteY3" fmla="*/ 987664 h 4006635"/>
                <a:gd name="connsiteX4" fmla="*/ 335221 w 5071813"/>
                <a:gd name="connsiteY4" fmla="*/ 1060235 h 4006635"/>
                <a:gd name="connsiteX5" fmla="*/ 422307 w 5071813"/>
                <a:gd name="connsiteY5" fmla="*/ 1089264 h 4006635"/>
                <a:gd name="connsiteX6" fmla="*/ 465850 w 5071813"/>
                <a:gd name="connsiteY6" fmla="*/ 1132806 h 4006635"/>
                <a:gd name="connsiteX7" fmla="*/ 552936 w 5071813"/>
                <a:gd name="connsiteY7" fmla="*/ 1161835 h 4006635"/>
                <a:gd name="connsiteX8" fmla="*/ 625507 w 5071813"/>
                <a:gd name="connsiteY8" fmla="*/ 1248921 h 4006635"/>
                <a:gd name="connsiteX9" fmla="*/ 640021 w 5071813"/>
                <a:gd name="connsiteY9" fmla="*/ 1292464 h 4006635"/>
                <a:gd name="connsiteX10" fmla="*/ 683564 w 5071813"/>
                <a:gd name="connsiteY10" fmla="*/ 1306978 h 4006635"/>
                <a:gd name="connsiteX11" fmla="*/ 756136 w 5071813"/>
                <a:gd name="connsiteY11" fmla="*/ 1408578 h 4006635"/>
                <a:gd name="connsiteX12" fmla="*/ 828707 w 5071813"/>
                <a:gd name="connsiteY12" fmla="*/ 1466635 h 4006635"/>
                <a:gd name="connsiteX13" fmla="*/ 857736 w 5071813"/>
                <a:gd name="connsiteY13" fmla="*/ 1524692 h 4006635"/>
                <a:gd name="connsiteX14" fmla="*/ 872250 w 5071813"/>
                <a:gd name="connsiteY14" fmla="*/ 1568235 h 4006635"/>
                <a:gd name="connsiteX15" fmla="*/ 965232 w 5071813"/>
                <a:gd name="connsiteY15" fmla="*/ 1715646 h 4006635"/>
                <a:gd name="connsiteX16" fmla="*/ 944821 w 5071813"/>
                <a:gd name="connsiteY16" fmla="*/ 1510178 h 4006635"/>
                <a:gd name="connsiteX17" fmla="*/ 988364 w 5071813"/>
                <a:gd name="connsiteY17" fmla="*/ 1495664 h 4006635"/>
                <a:gd name="connsiteX18" fmla="*/ 1039164 w 5071813"/>
                <a:gd name="connsiteY18" fmla="*/ 1615406 h 4006635"/>
                <a:gd name="connsiteX19" fmla="*/ 1148021 w 5071813"/>
                <a:gd name="connsiteY19" fmla="*/ 1873035 h 4006635"/>
                <a:gd name="connsiteX20" fmla="*/ 1191564 w 5071813"/>
                <a:gd name="connsiteY20" fmla="*/ 1960121 h 4006635"/>
                <a:gd name="connsiteX21" fmla="*/ 1235107 w 5071813"/>
                <a:gd name="connsiteY21" fmla="*/ 1974635 h 4006635"/>
                <a:gd name="connsiteX22" fmla="*/ 1278650 w 5071813"/>
                <a:gd name="connsiteY22" fmla="*/ 2003664 h 4006635"/>
                <a:gd name="connsiteX23" fmla="*/ 1307679 w 5071813"/>
                <a:gd name="connsiteY23" fmla="*/ 2119778 h 4006635"/>
                <a:gd name="connsiteX24" fmla="*/ 1394764 w 5071813"/>
                <a:gd name="connsiteY24" fmla="*/ 2206864 h 4006635"/>
                <a:gd name="connsiteX25" fmla="*/ 1525393 w 5071813"/>
                <a:gd name="connsiteY25" fmla="*/ 2221378 h 4006635"/>
                <a:gd name="connsiteX26" fmla="*/ 1583450 w 5071813"/>
                <a:gd name="connsiteY26" fmla="*/ 2250406 h 4006635"/>
                <a:gd name="connsiteX27" fmla="*/ 1597964 w 5071813"/>
                <a:gd name="connsiteY27" fmla="*/ 2293949 h 4006635"/>
                <a:gd name="connsiteX28" fmla="*/ 1641507 w 5071813"/>
                <a:gd name="connsiteY28" fmla="*/ 2322978 h 4006635"/>
                <a:gd name="connsiteX29" fmla="*/ 1786650 w 5071813"/>
                <a:gd name="connsiteY29" fmla="*/ 2308464 h 4006635"/>
                <a:gd name="connsiteX30" fmla="*/ 1801164 w 5071813"/>
                <a:gd name="connsiteY30" fmla="*/ 2264921 h 4006635"/>
                <a:gd name="connsiteX31" fmla="*/ 1873736 w 5071813"/>
                <a:gd name="connsiteY31" fmla="*/ 2279435 h 4006635"/>
                <a:gd name="connsiteX32" fmla="*/ 2062421 w 5071813"/>
                <a:gd name="connsiteY32" fmla="*/ 2293949 h 4006635"/>
                <a:gd name="connsiteX33" fmla="*/ 2076936 w 5071813"/>
                <a:gd name="connsiteY33" fmla="*/ 2250406 h 4006635"/>
                <a:gd name="connsiteX34" fmla="*/ 2062421 w 5071813"/>
                <a:gd name="connsiteY34" fmla="*/ 2206864 h 4006635"/>
                <a:gd name="connsiteX35" fmla="*/ 1946307 w 5071813"/>
                <a:gd name="connsiteY35" fmla="*/ 2177835 h 4006635"/>
                <a:gd name="connsiteX36" fmla="*/ 1960821 w 5071813"/>
                <a:gd name="connsiteY36" fmla="*/ 1989149 h 4006635"/>
                <a:gd name="connsiteX37" fmla="*/ 1917279 w 5071813"/>
                <a:gd name="connsiteY37" fmla="*/ 1960121 h 4006635"/>
                <a:gd name="connsiteX38" fmla="*/ 1844707 w 5071813"/>
                <a:gd name="connsiteY38" fmla="*/ 1873035 h 4006635"/>
                <a:gd name="connsiteX39" fmla="*/ 1859221 w 5071813"/>
                <a:gd name="connsiteY39" fmla="*/ 1829492 h 4006635"/>
                <a:gd name="connsiteX40" fmla="*/ 1786650 w 5071813"/>
                <a:gd name="connsiteY40" fmla="*/ 1756921 h 4006635"/>
                <a:gd name="connsiteX41" fmla="*/ 1743107 w 5071813"/>
                <a:gd name="connsiteY41" fmla="*/ 1742406 h 4006635"/>
                <a:gd name="connsiteX42" fmla="*/ 1730520 w 5071813"/>
                <a:gd name="connsiteY42" fmla="*/ 1677659 h 4006635"/>
                <a:gd name="connsiteX43" fmla="*/ 1643889 w 5071813"/>
                <a:gd name="connsiteY43" fmla="*/ 1631962 h 4006635"/>
                <a:gd name="connsiteX44" fmla="*/ 1583450 w 5071813"/>
                <a:gd name="connsiteY44" fmla="*/ 1698864 h 4006635"/>
                <a:gd name="connsiteX45" fmla="*/ 1525393 w 5071813"/>
                <a:gd name="connsiteY45" fmla="*/ 1727892 h 4006635"/>
                <a:gd name="connsiteX46" fmla="*/ 1481850 w 5071813"/>
                <a:gd name="connsiteY46" fmla="*/ 1742406 h 4006635"/>
                <a:gd name="connsiteX47" fmla="*/ 1438307 w 5071813"/>
                <a:gd name="connsiteY47" fmla="*/ 1771435 h 4006635"/>
                <a:gd name="connsiteX48" fmla="*/ 1351221 w 5071813"/>
                <a:gd name="connsiteY48" fmla="*/ 1800464 h 4006635"/>
                <a:gd name="connsiteX49" fmla="*/ 1249621 w 5071813"/>
                <a:gd name="connsiteY49" fmla="*/ 1771435 h 4006635"/>
                <a:gd name="connsiteX50" fmla="*/ 1235107 w 5071813"/>
                <a:gd name="connsiteY50" fmla="*/ 1713378 h 4006635"/>
                <a:gd name="connsiteX51" fmla="*/ 1293164 w 5071813"/>
                <a:gd name="connsiteY51" fmla="*/ 1684349 h 4006635"/>
                <a:gd name="connsiteX52" fmla="*/ 1421638 w 5071813"/>
                <a:gd name="connsiteY52" fmla="*/ 1703172 h 4006635"/>
                <a:gd name="connsiteX53" fmla="*/ 1571318 w 5071813"/>
                <a:gd name="connsiteY53" fmla="*/ 1613479 h 4006635"/>
                <a:gd name="connsiteX54" fmla="*/ 1641507 w 5071813"/>
                <a:gd name="connsiteY54" fmla="*/ 1553721 h 4006635"/>
                <a:gd name="connsiteX55" fmla="*/ 1597964 w 5071813"/>
                <a:gd name="connsiteY55" fmla="*/ 1539206 h 4006635"/>
                <a:gd name="connsiteX56" fmla="*/ 1510879 w 5071813"/>
                <a:gd name="connsiteY56" fmla="*/ 1466635 h 4006635"/>
                <a:gd name="connsiteX57" fmla="*/ 1452821 w 5071813"/>
                <a:gd name="connsiteY57" fmla="*/ 1379549 h 4006635"/>
                <a:gd name="connsiteX58" fmla="*/ 1423793 w 5071813"/>
                <a:gd name="connsiteY58" fmla="*/ 1321492 h 4006635"/>
                <a:gd name="connsiteX59" fmla="*/ 1322193 w 5071813"/>
                <a:gd name="connsiteY59" fmla="*/ 1234406 h 4006635"/>
                <a:gd name="connsiteX60" fmla="*/ 1264136 w 5071813"/>
                <a:gd name="connsiteY60" fmla="*/ 1219892 h 4006635"/>
                <a:gd name="connsiteX61" fmla="*/ 1322193 w 5071813"/>
                <a:gd name="connsiteY61" fmla="*/ 1205378 h 4006635"/>
                <a:gd name="connsiteX62" fmla="*/ 1467336 w 5071813"/>
                <a:gd name="connsiteY62" fmla="*/ 1321492 h 4006635"/>
                <a:gd name="connsiteX63" fmla="*/ 1510879 w 5071813"/>
                <a:gd name="connsiteY63" fmla="*/ 1365035 h 4006635"/>
                <a:gd name="connsiteX64" fmla="*/ 1568936 w 5071813"/>
                <a:gd name="connsiteY64" fmla="*/ 1437606 h 4006635"/>
                <a:gd name="connsiteX65" fmla="*/ 1612479 w 5071813"/>
                <a:gd name="connsiteY65" fmla="*/ 1481149 h 4006635"/>
                <a:gd name="connsiteX66" fmla="*/ 1656021 w 5071813"/>
                <a:gd name="connsiteY66" fmla="*/ 1495664 h 4006635"/>
                <a:gd name="connsiteX67" fmla="*/ 1743107 w 5071813"/>
                <a:gd name="connsiteY67" fmla="*/ 1553721 h 4006635"/>
                <a:gd name="connsiteX68" fmla="*/ 1772136 w 5071813"/>
                <a:gd name="connsiteY68" fmla="*/ 1597264 h 4006635"/>
                <a:gd name="connsiteX69" fmla="*/ 1859221 w 5071813"/>
                <a:gd name="connsiteY69" fmla="*/ 1640806 h 4006635"/>
                <a:gd name="connsiteX70" fmla="*/ 1902764 w 5071813"/>
                <a:gd name="connsiteY70" fmla="*/ 1669835 h 4006635"/>
                <a:gd name="connsiteX71" fmla="*/ 1946307 w 5071813"/>
                <a:gd name="connsiteY71" fmla="*/ 1756921 h 4006635"/>
                <a:gd name="connsiteX72" fmla="*/ 1975336 w 5071813"/>
                <a:gd name="connsiteY72" fmla="*/ 1800464 h 4006635"/>
                <a:gd name="connsiteX73" fmla="*/ 2018879 w 5071813"/>
                <a:gd name="connsiteY73" fmla="*/ 1887549 h 4006635"/>
                <a:gd name="connsiteX74" fmla="*/ 2062421 w 5071813"/>
                <a:gd name="connsiteY74" fmla="*/ 1902064 h 4006635"/>
                <a:gd name="connsiteX75" fmla="*/ 2120479 w 5071813"/>
                <a:gd name="connsiteY75" fmla="*/ 2018178 h 4006635"/>
                <a:gd name="connsiteX76" fmla="*/ 2164021 w 5071813"/>
                <a:gd name="connsiteY76" fmla="*/ 2076235 h 4006635"/>
                <a:gd name="connsiteX77" fmla="*/ 2207564 w 5071813"/>
                <a:gd name="connsiteY77" fmla="*/ 2206864 h 4006635"/>
                <a:gd name="connsiteX78" fmla="*/ 2280136 w 5071813"/>
                <a:gd name="connsiteY78" fmla="*/ 2192349 h 4006635"/>
                <a:gd name="connsiteX79" fmla="*/ 2255643 w 5071813"/>
                <a:gd name="connsiteY79" fmla="*/ 2158785 h 4006635"/>
                <a:gd name="connsiteX80" fmla="*/ 2243510 w 5071813"/>
                <a:gd name="connsiteY80" fmla="*/ 2108099 h 4006635"/>
                <a:gd name="connsiteX81" fmla="*/ 2185453 w 5071813"/>
                <a:gd name="connsiteY81" fmla="*/ 2044824 h 4006635"/>
                <a:gd name="connsiteX82" fmla="*/ 2149507 w 5071813"/>
                <a:gd name="connsiteY82" fmla="*/ 2003664 h 4006635"/>
                <a:gd name="connsiteX83" fmla="*/ 2265621 w 5071813"/>
                <a:gd name="connsiteY83" fmla="*/ 2003664 h 4006635"/>
                <a:gd name="connsiteX84" fmla="*/ 2352707 w 5071813"/>
                <a:gd name="connsiteY84" fmla="*/ 2076235 h 4006635"/>
                <a:gd name="connsiteX85" fmla="*/ 2367221 w 5071813"/>
                <a:gd name="connsiteY85" fmla="*/ 2119778 h 4006635"/>
                <a:gd name="connsiteX86" fmla="*/ 2396250 w 5071813"/>
                <a:gd name="connsiteY86" fmla="*/ 2047206 h 4006635"/>
                <a:gd name="connsiteX87" fmla="*/ 2336038 w 5071813"/>
                <a:gd name="connsiteY87" fmla="*/ 1980304 h 4006635"/>
                <a:gd name="connsiteX88" fmla="*/ 2265621 w 5071813"/>
                <a:gd name="connsiteY88" fmla="*/ 1960121 h 4006635"/>
                <a:gd name="connsiteX89" fmla="*/ 2251107 w 5071813"/>
                <a:gd name="connsiteY89" fmla="*/ 1916578 h 4006635"/>
                <a:gd name="connsiteX90" fmla="*/ 2294650 w 5071813"/>
                <a:gd name="connsiteY90" fmla="*/ 1902064 h 4006635"/>
                <a:gd name="connsiteX91" fmla="*/ 2367221 w 5071813"/>
                <a:gd name="connsiteY91" fmla="*/ 1916578 h 4006635"/>
                <a:gd name="connsiteX92" fmla="*/ 2454307 w 5071813"/>
                <a:gd name="connsiteY92" fmla="*/ 1931092 h 4006635"/>
                <a:gd name="connsiteX93" fmla="*/ 2512364 w 5071813"/>
                <a:gd name="connsiteY93" fmla="*/ 1844006 h 4006635"/>
                <a:gd name="connsiteX94" fmla="*/ 2410764 w 5071813"/>
                <a:gd name="connsiteY94" fmla="*/ 1814978 h 4006635"/>
                <a:gd name="connsiteX95" fmla="*/ 2309164 w 5071813"/>
                <a:gd name="connsiteY95" fmla="*/ 1785949 h 4006635"/>
                <a:gd name="connsiteX96" fmla="*/ 2338193 w 5071813"/>
                <a:gd name="connsiteY96" fmla="*/ 1713378 h 4006635"/>
                <a:gd name="connsiteX97" fmla="*/ 2425279 w 5071813"/>
                <a:gd name="connsiteY97" fmla="*/ 1684349 h 4006635"/>
                <a:gd name="connsiteX98" fmla="*/ 2526879 w 5071813"/>
                <a:gd name="connsiteY98" fmla="*/ 1626292 h 4006635"/>
                <a:gd name="connsiteX99" fmla="*/ 2541393 w 5071813"/>
                <a:gd name="connsiteY99" fmla="*/ 1568235 h 4006635"/>
                <a:gd name="connsiteX100" fmla="*/ 2497850 w 5071813"/>
                <a:gd name="connsiteY100" fmla="*/ 1553721 h 4006635"/>
                <a:gd name="connsiteX101" fmla="*/ 2396250 w 5071813"/>
                <a:gd name="connsiteY101" fmla="*/ 1524692 h 4006635"/>
                <a:gd name="connsiteX102" fmla="*/ 2396250 w 5071813"/>
                <a:gd name="connsiteY102" fmla="*/ 1423092 h 4006635"/>
                <a:gd name="connsiteX103" fmla="*/ 2439793 w 5071813"/>
                <a:gd name="connsiteY103" fmla="*/ 1408578 h 4006635"/>
                <a:gd name="connsiteX104" fmla="*/ 2483336 w 5071813"/>
                <a:gd name="connsiteY104" fmla="*/ 1379549 h 4006635"/>
                <a:gd name="connsiteX105" fmla="*/ 2483336 w 5071813"/>
                <a:gd name="connsiteY105" fmla="*/ 1263435 h 4006635"/>
                <a:gd name="connsiteX106" fmla="*/ 2439793 w 5071813"/>
                <a:gd name="connsiteY106" fmla="*/ 1248921 h 4006635"/>
                <a:gd name="connsiteX107" fmla="*/ 2265621 w 5071813"/>
                <a:gd name="connsiteY107" fmla="*/ 1219892 h 4006635"/>
                <a:gd name="connsiteX108" fmla="*/ 2149507 w 5071813"/>
                <a:gd name="connsiteY108" fmla="*/ 1248921 h 4006635"/>
                <a:gd name="connsiteX109" fmla="*/ 2091450 w 5071813"/>
                <a:gd name="connsiteY109" fmla="*/ 1306978 h 4006635"/>
                <a:gd name="connsiteX110" fmla="*/ 2105964 w 5071813"/>
                <a:gd name="connsiteY110" fmla="*/ 1365035 h 4006635"/>
                <a:gd name="connsiteX111" fmla="*/ 2075462 w 5071813"/>
                <a:gd name="connsiteY111" fmla="*/ 1471398 h 4006635"/>
                <a:gd name="connsiteX112" fmla="*/ 2091450 w 5071813"/>
                <a:gd name="connsiteY112" fmla="*/ 1626292 h 4006635"/>
                <a:gd name="connsiteX113" fmla="*/ 2076936 w 5071813"/>
                <a:gd name="connsiteY113" fmla="*/ 1669835 h 4006635"/>
                <a:gd name="connsiteX114" fmla="*/ 2033393 w 5071813"/>
                <a:gd name="connsiteY114" fmla="*/ 1684349 h 4006635"/>
                <a:gd name="connsiteX115" fmla="*/ 1960821 w 5071813"/>
                <a:gd name="connsiteY115" fmla="*/ 1669835 h 4006635"/>
                <a:gd name="connsiteX116" fmla="*/ 2006065 w 5071813"/>
                <a:gd name="connsiteY116" fmla="*/ 1469697 h 4006635"/>
                <a:gd name="connsiteX117" fmla="*/ 1929186 w 5071813"/>
                <a:gd name="connsiteY117" fmla="*/ 1426608 h 4006635"/>
                <a:gd name="connsiteX118" fmla="*/ 1873736 w 5071813"/>
                <a:gd name="connsiteY118" fmla="*/ 1510178 h 4006635"/>
                <a:gd name="connsiteX119" fmla="*/ 1831667 w 5071813"/>
                <a:gd name="connsiteY119" fmla="*/ 1553947 h 4006635"/>
                <a:gd name="connsiteX120" fmla="*/ 1840058 w 5071813"/>
                <a:gd name="connsiteY120" fmla="*/ 1453709 h 4006635"/>
                <a:gd name="connsiteX121" fmla="*/ 1737438 w 5071813"/>
                <a:gd name="connsiteY121" fmla="*/ 1503034 h 4006635"/>
                <a:gd name="connsiteX122" fmla="*/ 1714079 w 5071813"/>
                <a:gd name="connsiteY122" fmla="*/ 1466635 h 4006635"/>
                <a:gd name="connsiteX123" fmla="*/ 1815679 w 5071813"/>
                <a:gd name="connsiteY123" fmla="*/ 1423092 h 4006635"/>
                <a:gd name="connsiteX124" fmla="*/ 1859221 w 5071813"/>
                <a:gd name="connsiteY124" fmla="*/ 1394064 h 4006635"/>
                <a:gd name="connsiteX125" fmla="*/ 1923969 w 5071813"/>
                <a:gd name="connsiteY125" fmla="*/ 1354603 h 4006635"/>
                <a:gd name="connsiteX126" fmla="*/ 1993706 w 5071813"/>
                <a:gd name="connsiteY126" fmla="*/ 1332717 h 4006635"/>
                <a:gd name="connsiteX127" fmla="*/ 1989850 w 5071813"/>
                <a:gd name="connsiteY127" fmla="*/ 1263435 h 4006635"/>
                <a:gd name="connsiteX128" fmla="*/ 2033393 w 5071813"/>
                <a:gd name="connsiteY128" fmla="*/ 1248921 h 4006635"/>
                <a:gd name="connsiteX129" fmla="*/ 2120479 w 5071813"/>
                <a:gd name="connsiteY129" fmla="*/ 1161835 h 4006635"/>
                <a:gd name="connsiteX130" fmla="*/ 2076936 w 5071813"/>
                <a:gd name="connsiteY130" fmla="*/ 1147321 h 4006635"/>
                <a:gd name="connsiteX131" fmla="*/ 1902764 w 5071813"/>
                <a:gd name="connsiteY131" fmla="*/ 1161835 h 4006635"/>
                <a:gd name="connsiteX132" fmla="*/ 1873736 w 5071813"/>
                <a:gd name="connsiteY132" fmla="*/ 1205378 h 4006635"/>
                <a:gd name="connsiteX133" fmla="*/ 1830193 w 5071813"/>
                <a:gd name="connsiteY133" fmla="*/ 1292464 h 4006635"/>
                <a:gd name="connsiteX134" fmla="*/ 1743107 w 5071813"/>
                <a:gd name="connsiteY134" fmla="*/ 1365035 h 4006635"/>
                <a:gd name="connsiteX135" fmla="*/ 1641507 w 5071813"/>
                <a:gd name="connsiteY135" fmla="*/ 1423092 h 4006635"/>
                <a:gd name="connsiteX136" fmla="*/ 1597964 w 5071813"/>
                <a:gd name="connsiteY136" fmla="*/ 1408578 h 4006635"/>
                <a:gd name="connsiteX137" fmla="*/ 1568936 w 5071813"/>
                <a:gd name="connsiteY137" fmla="*/ 1350521 h 4006635"/>
                <a:gd name="connsiteX138" fmla="*/ 1612479 w 5071813"/>
                <a:gd name="connsiteY138" fmla="*/ 1321492 h 4006635"/>
                <a:gd name="connsiteX139" fmla="*/ 1656021 w 5071813"/>
                <a:gd name="connsiteY139" fmla="*/ 1306978 h 4006635"/>
                <a:gd name="connsiteX140" fmla="*/ 1757621 w 5071813"/>
                <a:gd name="connsiteY140" fmla="*/ 1263435 h 4006635"/>
                <a:gd name="connsiteX141" fmla="*/ 1786650 w 5071813"/>
                <a:gd name="connsiteY141" fmla="*/ 1219892 h 4006635"/>
                <a:gd name="connsiteX142" fmla="*/ 1685050 w 5071813"/>
                <a:gd name="connsiteY142" fmla="*/ 1190864 h 4006635"/>
                <a:gd name="connsiteX143" fmla="*/ 1452821 w 5071813"/>
                <a:gd name="connsiteY143" fmla="*/ 1234406 h 4006635"/>
                <a:gd name="connsiteX144" fmla="*/ 1510879 w 5071813"/>
                <a:gd name="connsiteY144" fmla="*/ 1205378 h 4006635"/>
                <a:gd name="connsiteX145" fmla="*/ 1525393 w 5071813"/>
                <a:gd name="connsiteY145" fmla="*/ 1161835 h 4006635"/>
                <a:gd name="connsiteX146" fmla="*/ 1685050 w 5071813"/>
                <a:gd name="connsiteY146" fmla="*/ 1147321 h 4006635"/>
                <a:gd name="connsiteX147" fmla="*/ 1641507 w 5071813"/>
                <a:gd name="connsiteY147" fmla="*/ 1118292 h 4006635"/>
                <a:gd name="connsiteX148" fmla="*/ 1220593 w 5071813"/>
                <a:gd name="connsiteY148" fmla="*/ 1074749 h 4006635"/>
                <a:gd name="connsiteX149" fmla="*/ 1206079 w 5071813"/>
                <a:gd name="connsiteY149" fmla="*/ 1031206 h 4006635"/>
                <a:gd name="connsiteX150" fmla="*/ 1264136 w 5071813"/>
                <a:gd name="connsiteY150" fmla="*/ 1016692 h 4006635"/>
                <a:gd name="connsiteX151" fmla="*/ 1351221 w 5071813"/>
                <a:gd name="connsiteY151" fmla="*/ 1002178 h 4006635"/>
                <a:gd name="connsiteX152" fmla="*/ 1293164 w 5071813"/>
                <a:gd name="connsiteY152" fmla="*/ 915092 h 4006635"/>
                <a:gd name="connsiteX153" fmla="*/ 1264136 w 5071813"/>
                <a:gd name="connsiteY153" fmla="*/ 857035 h 4006635"/>
                <a:gd name="connsiteX154" fmla="*/ 1380250 w 5071813"/>
                <a:gd name="connsiteY154" fmla="*/ 886064 h 4006635"/>
                <a:gd name="connsiteX155" fmla="*/ 1467336 w 5071813"/>
                <a:gd name="connsiteY155" fmla="*/ 987664 h 4006635"/>
                <a:gd name="connsiteX156" fmla="*/ 1583450 w 5071813"/>
                <a:gd name="connsiteY156" fmla="*/ 1031206 h 4006635"/>
                <a:gd name="connsiteX157" fmla="*/ 1626993 w 5071813"/>
                <a:gd name="connsiteY157" fmla="*/ 973149 h 4006635"/>
                <a:gd name="connsiteX158" fmla="*/ 1568936 w 5071813"/>
                <a:gd name="connsiteY158" fmla="*/ 929606 h 4006635"/>
                <a:gd name="connsiteX159" fmla="*/ 1685050 w 5071813"/>
                <a:gd name="connsiteY159" fmla="*/ 944121 h 4006635"/>
                <a:gd name="connsiteX160" fmla="*/ 1728593 w 5071813"/>
                <a:gd name="connsiteY160" fmla="*/ 958635 h 4006635"/>
                <a:gd name="connsiteX161" fmla="*/ 1786650 w 5071813"/>
                <a:gd name="connsiteY161" fmla="*/ 973149 h 4006635"/>
                <a:gd name="connsiteX162" fmla="*/ 1875663 w 5071813"/>
                <a:gd name="connsiteY162" fmla="*/ 1047422 h 4006635"/>
                <a:gd name="connsiteX163" fmla="*/ 2124561 w 5071813"/>
                <a:gd name="connsiteY163" fmla="*/ 1054339 h 4006635"/>
                <a:gd name="connsiteX164" fmla="*/ 2035094 w 5071813"/>
                <a:gd name="connsiteY164" fmla="*/ 889125 h 4006635"/>
                <a:gd name="connsiteX165" fmla="*/ 1960821 w 5071813"/>
                <a:gd name="connsiteY165" fmla="*/ 886064 h 4006635"/>
                <a:gd name="connsiteX166" fmla="*/ 1917279 w 5071813"/>
                <a:gd name="connsiteY166" fmla="*/ 784464 h 4006635"/>
                <a:gd name="connsiteX167" fmla="*/ 1830193 w 5071813"/>
                <a:gd name="connsiteY167" fmla="*/ 755435 h 4006635"/>
                <a:gd name="connsiteX168" fmla="*/ 1772136 w 5071813"/>
                <a:gd name="connsiteY168" fmla="*/ 726406 h 4006635"/>
                <a:gd name="connsiteX169" fmla="*/ 1743107 w 5071813"/>
                <a:gd name="connsiteY169" fmla="*/ 682864 h 4006635"/>
                <a:gd name="connsiteX170" fmla="*/ 1786650 w 5071813"/>
                <a:gd name="connsiteY170" fmla="*/ 624806 h 4006635"/>
                <a:gd name="connsiteX171" fmla="*/ 1888250 w 5071813"/>
                <a:gd name="connsiteY171" fmla="*/ 566749 h 4006635"/>
                <a:gd name="connsiteX172" fmla="*/ 1946307 w 5071813"/>
                <a:gd name="connsiteY172" fmla="*/ 595778 h 4006635"/>
                <a:gd name="connsiteX173" fmla="*/ 2018879 w 5071813"/>
                <a:gd name="connsiteY173" fmla="*/ 711892 h 4006635"/>
                <a:gd name="connsiteX174" fmla="*/ 2047907 w 5071813"/>
                <a:gd name="connsiteY174" fmla="*/ 755435 h 4006635"/>
                <a:gd name="connsiteX175" fmla="*/ 2091450 w 5071813"/>
                <a:gd name="connsiteY175" fmla="*/ 784464 h 4006635"/>
                <a:gd name="connsiteX176" fmla="*/ 2120479 w 5071813"/>
                <a:gd name="connsiteY176" fmla="*/ 828006 h 4006635"/>
                <a:gd name="connsiteX177" fmla="*/ 2164021 w 5071813"/>
                <a:gd name="connsiteY177" fmla="*/ 871549 h 4006635"/>
                <a:gd name="connsiteX178" fmla="*/ 2251107 w 5071813"/>
                <a:gd name="connsiteY178" fmla="*/ 987664 h 4006635"/>
                <a:gd name="connsiteX179" fmla="*/ 2304629 w 5071813"/>
                <a:gd name="connsiteY179" fmla="*/ 1085522 h 4006635"/>
                <a:gd name="connsiteX180" fmla="*/ 2396250 w 5071813"/>
                <a:gd name="connsiteY180" fmla="*/ 828006 h 4006635"/>
                <a:gd name="connsiteX181" fmla="*/ 2439793 w 5071813"/>
                <a:gd name="connsiteY181" fmla="*/ 784464 h 4006635"/>
                <a:gd name="connsiteX182" fmla="*/ 2468821 w 5071813"/>
                <a:gd name="connsiteY182" fmla="*/ 740921 h 4006635"/>
                <a:gd name="connsiteX183" fmla="*/ 2483336 w 5071813"/>
                <a:gd name="connsiteY183" fmla="*/ 624806 h 4006635"/>
                <a:gd name="connsiteX184" fmla="*/ 2512364 w 5071813"/>
                <a:gd name="connsiteY184" fmla="*/ 566749 h 4006635"/>
                <a:gd name="connsiteX185" fmla="*/ 2613964 w 5071813"/>
                <a:gd name="connsiteY185" fmla="*/ 581264 h 4006635"/>
                <a:gd name="connsiteX186" fmla="*/ 2642993 w 5071813"/>
                <a:gd name="connsiteY186" fmla="*/ 624806 h 4006635"/>
                <a:gd name="connsiteX187" fmla="*/ 2555907 w 5071813"/>
                <a:gd name="connsiteY187" fmla="*/ 711892 h 4006635"/>
                <a:gd name="connsiteX188" fmla="*/ 2541393 w 5071813"/>
                <a:gd name="connsiteY188" fmla="*/ 755435 h 4006635"/>
                <a:gd name="connsiteX189" fmla="*/ 2512364 w 5071813"/>
                <a:gd name="connsiteY189" fmla="*/ 871549 h 4006635"/>
                <a:gd name="connsiteX190" fmla="*/ 2410764 w 5071813"/>
                <a:gd name="connsiteY190" fmla="*/ 1002178 h 4006635"/>
                <a:gd name="connsiteX191" fmla="*/ 2425279 w 5071813"/>
                <a:gd name="connsiteY191" fmla="*/ 1045721 h 4006635"/>
                <a:gd name="connsiteX192" fmla="*/ 2584936 w 5071813"/>
                <a:gd name="connsiteY192" fmla="*/ 1002178 h 4006635"/>
                <a:gd name="connsiteX193" fmla="*/ 2642993 w 5071813"/>
                <a:gd name="connsiteY193" fmla="*/ 1016692 h 4006635"/>
                <a:gd name="connsiteX194" fmla="*/ 2686536 w 5071813"/>
                <a:gd name="connsiteY194" fmla="*/ 1031206 h 4006635"/>
                <a:gd name="connsiteX195" fmla="*/ 2744593 w 5071813"/>
                <a:gd name="connsiteY195" fmla="*/ 1016692 h 4006635"/>
                <a:gd name="connsiteX196" fmla="*/ 2802650 w 5071813"/>
                <a:gd name="connsiteY196" fmla="*/ 900578 h 4006635"/>
                <a:gd name="connsiteX197" fmla="*/ 2831679 w 5071813"/>
                <a:gd name="connsiteY197" fmla="*/ 842521 h 4006635"/>
                <a:gd name="connsiteX198" fmla="*/ 2846193 w 5071813"/>
                <a:gd name="connsiteY198" fmla="*/ 798978 h 4006635"/>
                <a:gd name="connsiteX199" fmla="*/ 2831679 w 5071813"/>
                <a:gd name="connsiteY199" fmla="*/ 755435 h 4006635"/>
                <a:gd name="connsiteX200" fmla="*/ 2802650 w 5071813"/>
                <a:gd name="connsiteY200" fmla="*/ 653835 h 4006635"/>
                <a:gd name="connsiteX201" fmla="*/ 2773621 w 5071813"/>
                <a:gd name="connsiteY201" fmla="*/ 610292 h 4006635"/>
                <a:gd name="connsiteX202" fmla="*/ 2730079 w 5071813"/>
                <a:gd name="connsiteY202" fmla="*/ 523206 h 4006635"/>
                <a:gd name="connsiteX203" fmla="*/ 2672021 w 5071813"/>
                <a:gd name="connsiteY203" fmla="*/ 407092 h 4006635"/>
                <a:gd name="connsiteX204" fmla="*/ 2541393 w 5071813"/>
                <a:gd name="connsiteY204" fmla="*/ 378064 h 4006635"/>
                <a:gd name="connsiteX205" fmla="*/ 2425279 w 5071813"/>
                <a:gd name="connsiteY205" fmla="*/ 290978 h 4006635"/>
                <a:gd name="connsiteX206" fmla="*/ 2381736 w 5071813"/>
                <a:gd name="connsiteY206" fmla="*/ 261949 h 4006635"/>
                <a:gd name="connsiteX207" fmla="*/ 2294650 w 5071813"/>
                <a:gd name="connsiteY207" fmla="*/ 174864 h 4006635"/>
                <a:gd name="connsiteX208" fmla="*/ 2265621 w 5071813"/>
                <a:gd name="connsiteY208" fmla="*/ 116806 h 4006635"/>
                <a:gd name="connsiteX209" fmla="*/ 2251107 w 5071813"/>
                <a:gd name="connsiteY209" fmla="*/ 73264 h 4006635"/>
                <a:gd name="connsiteX210" fmla="*/ 2294650 w 5071813"/>
                <a:gd name="connsiteY210" fmla="*/ 102292 h 4006635"/>
                <a:gd name="connsiteX211" fmla="*/ 2396250 w 5071813"/>
                <a:gd name="connsiteY211" fmla="*/ 203892 h 4006635"/>
                <a:gd name="connsiteX212" fmla="*/ 2497850 w 5071813"/>
                <a:gd name="connsiteY212" fmla="*/ 290978 h 4006635"/>
                <a:gd name="connsiteX213" fmla="*/ 2584936 w 5071813"/>
                <a:gd name="connsiteY213" fmla="*/ 305492 h 4006635"/>
                <a:gd name="connsiteX214" fmla="*/ 2628479 w 5071813"/>
                <a:gd name="connsiteY214" fmla="*/ 334521 h 4006635"/>
                <a:gd name="connsiteX215" fmla="*/ 2686536 w 5071813"/>
                <a:gd name="connsiteY215" fmla="*/ 73264 h 4006635"/>
                <a:gd name="connsiteX216" fmla="*/ 2701050 w 5071813"/>
                <a:gd name="connsiteY216" fmla="*/ 692 h 4006635"/>
                <a:gd name="connsiteX217" fmla="*/ 2846193 w 5071813"/>
                <a:gd name="connsiteY217" fmla="*/ 131321 h 4006635"/>
                <a:gd name="connsiteX218" fmla="*/ 2860707 w 5071813"/>
                <a:gd name="connsiteY218" fmla="*/ 203892 h 4006635"/>
                <a:gd name="connsiteX219" fmla="*/ 2875221 w 5071813"/>
                <a:gd name="connsiteY219" fmla="*/ 407092 h 4006635"/>
                <a:gd name="connsiteX220" fmla="*/ 2918764 w 5071813"/>
                <a:gd name="connsiteY220" fmla="*/ 450635 h 4006635"/>
                <a:gd name="connsiteX221" fmla="*/ 2991336 w 5071813"/>
                <a:gd name="connsiteY221" fmla="*/ 523206 h 4006635"/>
                <a:gd name="connsiteX222" fmla="*/ 2947793 w 5071813"/>
                <a:gd name="connsiteY222" fmla="*/ 987664 h 4006635"/>
                <a:gd name="connsiteX223" fmla="*/ 2918764 w 5071813"/>
                <a:gd name="connsiteY223" fmla="*/ 1045721 h 4006635"/>
                <a:gd name="connsiteX224" fmla="*/ 2851408 w 5071813"/>
                <a:gd name="connsiteY224" fmla="*/ 1058081 h 4006635"/>
                <a:gd name="connsiteX225" fmla="*/ 2817164 w 5071813"/>
                <a:gd name="connsiteY225" fmla="*/ 1147321 h 4006635"/>
                <a:gd name="connsiteX226" fmla="*/ 2802650 w 5071813"/>
                <a:gd name="connsiteY226" fmla="*/ 1205378 h 4006635"/>
                <a:gd name="connsiteX227" fmla="*/ 2773621 w 5071813"/>
                <a:gd name="connsiteY227" fmla="*/ 1292464 h 4006635"/>
                <a:gd name="connsiteX228" fmla="*/ 2759107 w 5071813"/>
                <a:gd name="connsiteY228" fmla="*/ 1336006 h 4006635"/>
                <a:gd name="connsiteX229" fmla="*/ 2773621 w 5071813"/>
                <a:gd name="connsiteY229" fmla="*/ 1437606 h 4006635"/>
                <a:gd name="connsiteX230" fmla="*/ 2802650 w 5071813"/>
                <a:gd name="connsiteY230" fmla="*/ 1524692 h 4006635"/>
                <a:gd name="connsiteX231" fmla="*/ 2817164 w 5071813"/>
                <a:gd name="connsiteY231" fmla="*/ 1568235 h 4006635"/>
                <a:gd name="connsiteX232" fmla="*/ 2831679 w 5071813"/>
                <a:gd name="connsiteY232" fmla="*/ 1611778 h 4006635"/>
                <a:gd name="connsiteX233" fmla="*/ 2889736 w 5071813"/>
                <a:gd name="connsiteY233" fmla="*/ 1626292 h 4006635"/>
                <a:gd name="connsiteX234" fmla="*/ 2933279 w 5071813"/>
                <a:gd name="connsiteY234" fmla="*/ 1597264 h 4006635"/>
                <a:gd name="connsiteX235" fmla="*/ 2947793 w 5071813"/>
                <a:gd name="connsiteY235" fmla="*/ 1553721 h 4006635"/>
                <a:gd name="connsiteX236" fmla="*/ 2889736 w 5071813"/>
                <a:gd name="connsiteY236" fmla="*/ 1248921 h 4006635"/>
                <a:gd name="connsiteX237" fmla="*/ 2875221 w 5071813"/>
                <a:gd name="connsiteY237" fmla="*/ 1205378 h 4006635"/>
                <a:gd name="connsiteX238" fmla="*/ 2933279 w 5071813"/>
                <a:gd name="connsiteY238" fmla="*/ 1176349 h 4006635"/>
                <a:gd name="connsiteX239" fmla="*/ 2976821 w 5071813"/>
                <a:gd name="connsiteY239" fmla="*/ 1147321 h 4006635"/>
                <a:gd name="connsiteX240" fmla="*/ 3020364 w 5071813"/>
                <a:gd name="connsiteY240" fmla="*/ 1016692 h 4006635"/>
                <a:gd name="connsiteX241" fmla="*/ 3107450 w 5071813"/>
                <a:gd name="connsiteY241" fmla="*/ 1031206 h 4006635"/>
                <a:gd name="connsiteX242" fmla="*/ 3049393 w 5071813"/>
                <a:gd name="connsiteY242" fmla="*/ 1132806 h 4006635"/>
                <a:gd name="connsiteX243" fmla="*/ 3063907 w 5071813"/>
                <a:gd name="connsiteY243" fmla="*/ 1292464 h 4006635"/>
                <a:gd name="connsiteX244" fmla="*/ 3165507 w 5071813"/>
                <a:gd name="connsiteY244" fmla="*/ 1277949 h 4006635"/>
                <a:gd name="connsiteX245" fmla="*/ 3209050 w 5071813"/>
                <a:gd name="connsiteY245" fmla="*/ 1263435 h 4006635"/>
                <a:gd name="connsiteX246" fmla="*/ 3368707 w 5071813"/>
                <a:gd name="connsiteY246" fmla="*/ 1277949 h 4006635"/>
                <a:gd name="connsiteX247" fmla="*/ 3238079 w 5071813"/>
                <a:gd name="connsiteY247" fmla="*/ 1336006 h 4006635"/>
                <a:gd name="connsiteX248" fmla="*/ 3194536 w 5071813"/>
                <a:gd name="connsiteY248" fmla="*/ 1365035 h 4006635"/>
                <a:gd name="connsiteX249" fmla="*/ 3165507 w 5071813"/>
                <a:gd name="connsiteY249" fmla="*/ 1408578 h 4006635"/>
                <a:gd name="connsiteX250" fmla="*/ 3136479 w 5071813"/>
                <a:gd name="connsiteY250" fmla="*/ 1510178 h 4006635"/>
                <a:gd name="connsiteX251" fmla="*/ 3121964 w 5071813"/>
                <a:gd name="connsiteY251" fmla="*/ 1597264 h 4006635"/>
                <a:gd name="connsiteX252" fmla="*/ 3092936 w 5071813"/>
                <a:gd name="connsiteY252" fmla="*/ 1640806 h 4006635"/>
                <a:gd name="connsiteX253" fmla="*/ 3078421 w 5071813"/>
                <a:gd name="connsiteY253" fmla="*/ 1684349 h 4006635"/>
                <a:gd name="connsiteX254" fmla="*/ 3150993 w 5071813"/>
                <a:gd name="connsiteY254" fmla="*/ 1669835 h 4006635"/>
                <a:gd name="connsiteX255" fmla="*/ 3238079 w 5071813"/>
                <a:gd name="connsiteY255" fmla="*/ 1582749 h 4006635"/>
                <a:gd name="connsiteX256" fmla="*/ 3281621 w 5071813"/>
                <a:gd name="connsiteY256" fmla="*/ 1553721 h 4006635"/>
                <a:gd name="connsiteX257" fmla="*/ 3484821 w 5071813"/>
                <a:gd name="connsiteY257" fmla="*/ 1510178 h 4006635"/>
                <a:gd name="connsiteX258" fmla="*/ 3542879 w 5071813"/>
                <a:gd name="connsiteY258" fmla="*/ 1423092 h 4006635"/>
                <a:gd name="connsiteX259" fmla="*/ 3557393 w 5071813"/>
                <a:gd name="connsiteY259" fmla="*/ 1365035 h 4006635"/>
                <a:gd name="connsiteX260" fmla="*/ 3499336 w 5071813"/>
                <a:gd name="connsiteY260" fmla="*/ 1423092 h 4006635"/>
                <a:gd name="connsiteX261" fmla="*/ 3571907 w 5071813"/>
                <a:gd name="connsiteY261" fmla="*/ 1306978 h 4006635"/>
                <a:gd name="connsiteX262" fmla="*/ 3528364 w 5071813"/>
                <a:gd name="connsiteY262" fmla="*/ 1248921 h 4006635"/>
                <a:gd name="connsiteX263" fmla="*/ 3484821 w 5071813"/>
                <a:gd name="connsiteY263" fmla="*/ 1234406 h 4006635"/>
                <a:gd name="connsiteX264" fmla="*/ 3499336 w 5071813"/>
                <a:gd name="connsiteY264" fmla="*/ 1190864 h 4006635"/>
                <a:gd name="connsiteX265" fmla="*/ 3615450 w 5071813"/>
                <a:gd name="connsiteY265" fmla="*/ 1147321 h 4006635"/>
                <a:gd name="connsiteX266" fmla="*/ 3557393 w 5071813"/>
                <a:gd name="connsiteY266" fmla="*/ 915092 h 4006635"/>
                <a:gd name="connsiteX267" fmla="*/ 3513850 w 5071813"/>
                <a:gd name="connsiteY267" fmla="*/ 900578 h 4006635"/>
                <a:gd name="connsiteX268" fmla="*/ 3455793 w 5071813"/>
                <a:gd name="connsiteY268" fmla="*/ 871549 h 4006635"/>
                <a:gd name="connsiteX269" fmla="*/ 3412250 w 5071813"/>
                <a:gd name="connsiteY269" fmla="*/ 929606 h 4006635"/>
                <a:gd name="connsiteX270" fmla="*/ 3325164 w 5071813"/>
                <a:gd name="connsiteY270" fmla="*/ 1002178 h 4006635"/>
                <a:gd name="connsiteX271" fmla="*/ 3252593 w 5071813"/>
                <a:gd name="connsiteY271" fmla="*/ 1031206 h 4006635"/>
                <a:gd name="connsiteX272" fmla="*/ 3165507 w 5071813"/>
                <a:gd name="connsiteY272" fmla="*/ 1002178 h 4006635"/>
                <a:gd name="connsiteX273" fmla="*/ 3180021 w 5071813"/>
                <a:gd name="connsiteY273" fmla="*/ 915092 h 4006635"/>
                <a:gd name="connsiteX274" fmla="*/ 3296136 w 5071813"/>
                <a:gd name="connsiteY274" fmla="*/ 886064 h 4006635"/>
                <a:gd name="connsiteX275" fmla="*/ 3412250 w 5071813"/>
                <a:gd name="connsiteY275" fmla="*/ 842521 h 4006635"/>
                <a:gd name="connsiteX276" fmla="*/ 3470307 w 5071813"/>
                <a:gd name="connsiteY276" fmla="*/ 740921 h 4006635"/>
                <a:gd name="connsiteX277" fmla="*/ 3557393 w 5071813"/>
                <a:gd name="connsiteY277" fmla="*/ 711892 h 4006635"/>
                <a:gd name="connsiteX278" fmla="*/ 3629964 w 5071813"/>
                <a:gd name="connsiteY278" fmla="*/ 726406 h 4006635"/>
                <a:gd name="connsiteX279" fmla="*/ 3644479 w 5071813"/>
                <a:gd name="connsiteY279" fmla="*/ 784464 h 4006635"/>
                <a:gd name="connsiteX280" fmla="*/ 3702536 w 5071813"/>
                <a:gd name="connsiteY280" fmla="*/ 958635 h 4006635"/>
                <a:gd name="connsiteX281" fmla="*/ 3760593 w 5071813"/>
                <a:gd name="connsiteY281" fmla="*/ 944121 h 4006635"/>
                <a:gd name="connsiteX282" fmla="*/ 3731564 w 5071813"/>
                <a:gd name="connsiteY282" fmla="*/ 828006 h 4006635"/>
                <a:gd name="connsiteX283" fmla="*/ 3746079 w 5071813"/>
                <a:gd name="connsiteY283" fmla="*/ 769949 h 4006635"/>
                <a:gd name="connsiteX284" fmla="*/ 3789621 w 5071813"/>
                <a:gd name="connsiteY284" fmla="*/ 755435 h 4006635"/>
                <a:gd name="connsiteX285" fmla="*/ 3833164 w 5071813"/>
                <a:gd name="connsiteY285" fmla="*/ 726406 h 4006635"/>
                <a:gd name="connsiteX286" fmla="*/ 3891221 w 5071813"/>
                <a:gd name="connsiteY286" fmla="*/ 755435 h 4006635"/>
                <a:gd name="connsiteX287" fmla="*/ 4001439 w 5071813"/>
                <a:gd name="connsiteY287" fmla="*/ 803287 h 4006635"/>
                <a:gd name="connsiteX288" fmla="*/ 3963793 w 5071813"/>
                <a:gd name="connsiteY288" fmla="*/ 726406 h 4006635"/>
                <a:gd name="connsiteX289" fmla="*/ 4070077 w 5071813"/>
                <a:gd name="connsiteY289" fmla="*/ 780728 h 4006635"/>
                <a:gd name="connsiteX290" fmla="*/ 4094421 w 5071813"/>
                <a:gd name="connsiteY290" fmla="*/ 653835 h 4006635"/>
                <a:gd name="connsiteX291" fmla="*/ 4128666 w 5071813"/>
                <a:gd name="connsiteY291" fmla="*/ 739786 h 4006635"/>
                <a:gd name="connsiteX292" fmla="*/ 4225050 w 5071813"/>
                <a:gd name="connsiteY292" fmla="*/ 653835 h 4006635"/>
                <a:gd name="connsiteX293" fmla="*/ 4210536 w 5071813"/>
                <a:gd name="connsiteY293" fmla="*/ 450635 h 4006635"/>
                <a:gd name="connsiteX294" fmla="*/ 4166993 w 5071813"/>
                <a:gd name="connsiteY294" fmla="*/ 421606 h 4006635"/>
                <a:gd name="connsiteX295" fmla="*/ 4108936 w 5071813"/>
                <a:gd name="connsiteY295" fmla="*/ 334521 h 4006635"/>
                <a:gd name="connsiteX296" fmla="*/ 4123450 w 5071813"/>
                <a:gd name="connsiteY296" fmla="*/ 276464 h 4006635"/>
                <a:gd name="connsiteX297" fmla="*/ 4254079 w 5071813"/>
                <a:gd name="connsiteY297" fmla="*/ 276464 h 4006635"/>
                <a:gd name="connsiteX298" fmla="*/ 4326650 w 5071813"/>
                <a:gd name="connsiteY298" fmla="*/ 261949 h 4006635"/>
                <a:gd name="connsiteX299" fmla="*/ 4384707 w 5071813"/>
                <a:gd name="connsiteY299" fmla="*/ 174864 h 4006635"/>
                <a:gd name="connsiteX300" fmla="*/ 4428250 w 5071813"/>
                <a:gd name="connsiteY300" fmla="*/ 145835 h 4006635"/>
                <a:gd name="connsiteX301" fmla="*/ 4457279 w 5071813"/>
                <a:gd name="connsiteY301" fmla="*/ 189378 h 4006635"/>
                <a:gd name="connsiteX302" fmla="*/ 4428250 w 5071813"/>
                <a:gd name="connsiteY302" fmla="*/ 363549 h 4006635"/>
                <a:gd name="connsiteX303" fmla="*/ 4457279 w 5071813"/>
                <a:gd name="connsiteY303" fmla="*/ 407092 h 4006635"/>
                <a:gd name="connsiteX304" fmla="*/ 4413736 w 5071813"/>
                <a:gd name="connsiteY304" fmla="*/ 494178 h 4006635"/>
                <a:gd name="connsiteX305" fmla="*/ 4355679 w 5071813"/>
                <a:gd name="connsiteY305" fmla="*/ 581264 h 4006635"/>
                <a:gd name="connsiteX306" fmla="*/ 4326650 w 5071813"/>
                <a:gd name="connsiteY306" fmla="*/ 668349 h 4006635"/>
                <a:gd name="connsiteX307" fmla="*/ 4283107 w 5071813"/>
                <a:gd name="connsiteY307" fmla="*/ 769949 h 4006635"/>
                <a:gd name="connsiteX308" fmla="*/ 4239564 w 5071813"/>
                <a:gd name="connsiteY308" fmla="*/ 798978 h 4006635"/>
                <a:gd name="connsiteX309" fmla="*/ 4210536 w 5071813"/>
                <a:gd name="connsiteY309" fmla="*/ 842521 h 4006635"/>
                <a:gd name="connsiteX310" fmla="*/ 4166993 w 5071813"/>
                <a:gd name="connsiteY310" fmla="*/ 857035 h 4006635"/>
                <a:gd name="connsiteX311" fmla="*/ 4108936 w 5071813"/>
                <a:gd name="connsiteY311" fmla="*/ 886064 h 4006635"/>
                <a:gd name="connsiteX312" fmla="*/ 4086745 w 5071813"/>
                <a:gd name="connsiteY312" fmla="*/ 985515 h 4006635"/>
                <a:gd name="connsiteX313" fmla="*/ 4074237 w 5071813"/>
                <a:gd name="connsiteY313" fmla="*/ 891279 h 4006635"/>
                <a:gd name="connsiteX314" fmla="*/ 3978307 w 5071813"/>
                <a:gd name="connsiteY314" fmla="*/ 929606 h 4006635"/>
                <a:gd name="connsiteX315" fmla="*/ 3833164 w 5071813"/>
                <a:gd name="connsiteY315" fmla="*/ 1016692 h 4006635"/>
                <a:gd name="connsiteX316" fmla="*/ 3789621 w 5071813"/>
                <a:gd name="connsiteY316" fmla="*/ 1205378 h 4006635"/>
                <a:gd name="connsiteX317" fmla="*/ 3746079 w 5071813"/>
                <a:gd name="connsiteY317" fmla="*/ 1234406 h 4006635"/>
                <a:gd name="connsiteX318" fmla="*/ 3688021 w 5071813"/>
                <a:gd name="connsiteY318" fmla="*/ 1292464 h 4006635"/>
                <a:gd name="connsiteX319" fmla="*/ 3702536 w 5071813"/>
                <a:gd name="connsiteY319" fmla="*/ 1336006 h 4006635"/>
                <a:gd name="connsiteX320" fmla="*/ 3833164 w 5071813"/>
                <a:gd name="connsiteY320" fmla="*/ 1277949 h 4006635"/>
                <a:gd name="connsiteX321" fmla="*/ 3847679 w 5071813"/>
                <a:gd name="connsiteY321" fmla="*/ 1234406 h 4006635"/>
                <a:gd name="connsiteX322" fmla="*/ 3992821 w 5071813"/>
                <a:gd name="connsiteY322" fmla="*/ 1219892 h 4006635"/>
                <a:gd name="connsiteX323" fmla="*/ 4021850 w 5071813"/>
                <a:gd name="connsiteY323" fmla="*/ 1306978 h 4006635"/>
                <a:gd name="connsiteX324" fmla="*/ 4108936 w 5071813"/>
                <a:gd name="connsiteY324" fmla="*/ 1336006 h 4006635"/>
                <a:gd name="connsiteX325" fmla="*/ 4181507 w 5071813"/>
                <a:gd name="connsiteY325" fmla="*/ 1277949 h 4006635"/>
                <a:gd name="connsiteX326" fmla="*/ 4210536 w 5071813"/>
                <a:gd name="connsiteY326" fmla="*/ 1190864 h 4006635"/>
                <a:gd name="connsiteX327" fmla="*/ 4297621 w 5071813"/>
                <a:gd name="connsiteY327" fmla="*/ 1161835 h 4006635"/>
                <a:gd name="connsiteX328" fmla="*/ 4312136 w 5071813"/>
                <a:gd name="connsiteY328" fmla="*/ 1118292 h 4006635"/>
                <a:gd name="connsiteX329" fmla="*/ 4341164 w 5071813"/>
                <a:gd name="connsiteY329" fmla="*/ 1002178 h 4006635"/>
                <a:gd name="connsiteX330" fmla="*/ 4399221 w 5071813"/>
                <a:gd name="connsiteY330" fmla="*/ 915092 h 4006635"/>
                <a:gd name="connsiteX331" fmla="*/ 4399221 w 5071813"/>
                <a:gd name="connsiteY331" fmla="*/ 769949 h 4006635"/>
                <a:gd name="connsiteX332" fmla="*/ 4442764 w 5071813"/>
                <a:gd name="connsiteY332" fmla="*/ 798978 h 4006635"/>
                <a:gd name="connsiteX333" fmla="*/ 4471793 w 5071813"/>
                <a:gd name="connsiteY333" fmla="*/ 639321 h 4006635"/>
                <a:gd name="connsiteX334" fmla="*/ 4523160 w 5071813"/>
                <a:gd name="connsiteY334" fmla="*/ 663360 h 4006635"/>
                <a:gd name="connsiteX335" fmla="*/ 4514088 w 5071813"/>
                <a:gd name="connsiteY335" fmla="*/ 723799 h 4006635"/>
                <a:gd name="connsiteX336" fmla="*/ 4602421 w 5071813"/>
                <a:gd name="connsiteY336" fmla="*/ 769949 h 4006635"/>
                <a:gd name="connsiteX337" fmla="*/ 4660479 w 5071813"/>
                <a:gd name="connsiteY337" fmla="*/ 740921 h 4006635"/>
                <a:gd name="connsiteX338" fmla="*/ 4733050 w 5071813"/>
                <a:gd name="connsiteY338" fmla="*/ 755435 h 4006635"/>
                <a:gd name="connsiteX339" fmla="*/ 4704021 w 5071813"/>
                <a:gd name="connsiteY339" fmla="*/ 813492 h 4006635"/>
                <a:gd name="connsiteX340" fmla="*/ 4660479 w 5071813"/>
                <a:gd name="connsiteY340" fmla="*/ 828006 h 4006635"/>
                <a:gd name="connsiteX341" fmla="*/ 4558879 w 5071813"/>
                <a:gd name="connsiteY341" fmla="*/ 857035 h 4006635"/>
                <a:gd name="connsiteX342" fmla="*/ 4517264 w 5071813"/>
                <a:gd name="connsiteY342" fmla="*/ 906475 h 4006635"/>
                <a:gd name="connsiteX343" fmla="*/ 4573393 w 5071813"/>
                <a:gd name="connsiteY343" fmla="*/ 987664 h 4006635"/>
                <a:gd name="connsiteX344" fmla="*/ 4464422 w 5071813"/>
                <a:gd name="connsiteY344" fmla="*/ 1006373 h 4006635"/>
                <a:gd name="connsiteX345" fmla="*/ 4413736 w 5071813"/>
                <a:gd name="connsiteY345" fmla="*/ 1161835 h 4006635"/>
                <a:gd name="connsiteX346" fmla="*/ 4355679 w 5071813"/>
                <a:gd name="connsiteY346" fmla="*/ 1234406 h 4006635"/>
                <a:gd name="connsiteX347" fmla="*/ 4268593 w 5071813"/>
                <a:gd name="connsiteY347" fmla="*/ 1263435 h 4006635"/>
                <a:gd name="connsiteX348" fmla="*/ 4225050 w 5071813"/>
                <a:gd name="connsiteY348" fmla="*/ 1292464 h 4006635"/>
                <a:gd name="connsiteX349" fmla="*/ 4210536 w 5071813"/>
                <a:gd name="connsiteY349" fmla="*/ 1350521 h 4006635"/>
                <a:gd name="connsiteX350" fmla="*/ 4181507 w 5071813"/>
                <a:gd name="connsiteY350" fmla="*/ 1394064 h 4006635"/>
                <a:gd name="connsiteX351" fmla="*/ 4254079 w 5071813"/>
                <a:gd name="connsiteY351" fmla="*/ 1452121 h 4006635"/>
                <a:gd name="connsiteX352" fmla="*/ 4283107 w 5071813"/>
                <a:gd name="connsiteY352" fmla="*/ 1408578 h 4006635"/>
                <a:gd name="connsiteX353" fmla="*/ 4341164 w 5071813"/>
                <a:gd name="connsiteY353" fmla="*/ 1394064 h 4006635"/>
                <a:gd name="connsiteX354" fmla="*/ 4428250 w 5071813"/>
                <a:gd name="connsiteY354" fmla="*/ 1365035 h 4006635"/>
                <a:gd name="connsiteX355" fmla="*/ 4471793 w 5071813"/>
                <a:gd name="connsiteY355" fmla="*/ 1350521 h 4006635"/>
                <a:gd name="connsiteX356" fmla="*/ 4573393 w 5071813"/>
                <a:gd name="connsiteY356" fmla="*/ 1321492 h 4006635"/>
                <a:gd name="connsiteX357" fmla="*/ 4791107 w 5071813"/>
                <a:gd name="connsiteY357" fmla="*/ 1219892 h 4006635"/>
                <a:gd name="connsiteX358" fmla="*/ 4834650 w 5071813"/>
                <a:gd name="connsiteY358" fmla="*/ 1205378 h 4006635"/>
                <a:gd name="connsiteX359" fmla="*/ 4892707 w 5071813"/>
                <a:gd name="connsiteY359" fmla="*/ 1190864 h 4006635"/>
                <a:gd name="connsiteX360" fmla="*/ 4950764 w 5071813"/>
                <a:gd name="connsiteY360" fmla="*/ 1147321 h 4006635"/>
                <a:gd name="connsiteX361" fmla="*/ 5052364 w 5071813"/>
                <a:gd name="connsiteY361" fmla="*/ 1161835 h 4006635"/>
                <a:gd name="connsiteX362" fmla="*/ 5023336 w 5071813"/>
                <a:gd name="connsiteY362" fmla="*/ 1248921 h 4006635"/>
                <a:gd name="connsiteX363" fmla="*/ 4936250 w 5071813"/>
                <a:gd name="connsiteY363" fmla="*/ 1263435 h 4006635"/>
                <a:gd name="connsiteX364" fmla="*/ 4849164 w 5071813"/>
                <a:gd name="connsiteY364" fmla="*/ 1336006 h 4006635"/>
                <a:gd name="connsiteX365" fmla="*/ 4820136 w 5071813"/>
                <a:gd name="connsiteY365" fmla="*/ 1394064 h 4006635"/>
                <a:gd name="connsiteX366" fmla="*/ 4805621 w 5071813"/>
                <a:gd name="connsiteY366" fmla="*/ 1437606 h 4006635"/>
                <a:gd name="connsiteX367" fmla="*/ 4747564 w 5071813"/>
                <a:gd name="connsiteY367" fmla="*/ 1452121 h 4006635"/>
                <a:gd name="connsiteX368" fmla="*/ 4628389 w 5071813"/>
                <a:gd name="connsiteY368" fmla="*/ 1401887 h 4006635"/>
                <a:gd name="connsiteX369" fmla="*/ 4544364 w 5071813"/>
                <a:gd name="connsiteY369" fmla="*/ 1423092 h 4006635"/>
                <a:gd name="connsiteX370" fmla="*/ 4399221 w 5071813"/>
                <a:gd name="connsiteY370" fmla="*/ 1437606 h 4006635"/>
                <a:gd name="connsiteX371" fmla="*/ 4355679 w 5071813"/>
                <a:gd name="connsiteY371" fmla="*/ 1466635 h 4006635"/>
                <a:gd name="connsiteX372" fmla="*/ 4312136 w 5071813"/>
                <a:gd name="connsiteY372" fmla="*/ 1481149 h 4006635"/>
                <a:gd name="connsiteX373" fmla="*/ 4254079 w 5071813"/>
                <a:gd name="connsiteY373" fmla="*/ 1510178 h 4006635"/>
                <a:gd name="connsiteX374" fmla="*/ 4225050 w 5071813"/>
                <a:gd name="connsiteY374" fmla="*/ 1568235 h 4006635"/>
                <a:gd name="connsiteX375" fmla="*/ 4181507 w 5071813"/>
                <a:gd name="connsiteY375" fmla="*/ 1597264 h 4006635"/>
                <a:gd name="connsiteX376" fmla="*/ 4137964 w 5071813"/>
                <a:gd name="connsiteY376" fmla="*/ 1640806 h 4006635"/>
                <a:gd name="connsiteX377" fmla="*/ 4065393 w 5071813"/>
                <a:gd name="connsiteY377" fmla="*/ 1437606 h 4006635"/>
                <a:gd name="connsiteX378" fmla="*/ 3891221 w 5071813"/>
                <a:gd name="connsiteY378" fmla="*/ 1466635 h 4006635"/>
                <a:gd name="connsiteX379" fmla="*/ 3847679 w 5071813"/>
                <a:gd name="connsiteY379" fmla="*/ 1495664 h 4006635"/>
                <a:gd name="connsiteX380" fmla="*/ 3920250 w 5071813"/>
                <a:gd name="connsiteY380" fmla="*/ 1553721 h 4006635"/>
                <a:gd name="connsiteX381" fmla="*/ 4007336 w 5071813"/>
                <a:gd name="connsiteY381" fmla="*/ 1655321 h 4006635"/>
                <a:gd name="connsiteX382" fmla="*/ 4021850 w 5071813"/>
                <a:gd name="connsiteY382" fmla="*/ 1713378 h 4006635"/>
                <a:gd name="connsiteX383" fmla="*/ 4036364 w 5071813"/>
                <a:gd name="connsiteY383" fmla="*/ 1756921 h 4006635"/>
                <a:gd name="connsiteX384" fmla="*/ 4021850 w 5071813"/>
                <a:gd name="connsiteY384" fmla="*/ 1800464 h 4006635"/>
                <a:gd name="connsiteX385" fmla="*/ 3978307 w 5071813"/>
                <a:gd name="connsiteY385" fmla="*/ 1785949 h 4006635"/>
                <a:gd name="connsiteX386" fmla="*/ 3905736 w 5071813"/>
                <a:gd name="connsiteY386" fmla="*/ 1698864 h 4006635"/>
                <a:gd name="connsiteX387" fmla="*/ 3818650 w 5071813"/>
                <a:gd name="connsiteY387" fmla="*/ 1655321 h 4006635"/>
                <a:gd name="connsiteX388" fmla="*/ 3775107 w 5071813"/>
                <a:gd name="connsiteY388" fmla="*/ 1626292 h 4006635"/>
                <a:gd name="connsiteX389" fmla="*/ 3557393 w 5071813"/>
                <a:gd name="connsiteY389" fmla="*/ 1669835 h 4006635"/>
                <a:gd name="connsiteX390" fmla="*/ 3499336 w 5071813"/>
                <a:gd name="connsiteY390" fmla="*/ 1684349 h 4006635"/>
                <a:gd name="connsiteX391" fmla="*/ 3412250 w 5071813"/>
                <a:gd name="connsiteY391" fmla="*/ 1727892 h 4006635"/>
                <a:gd name="connsiteX392" fmla="*/ 3455793 w 5071813"/>
                <a:gd name="connsiteY392" fmla="*/ 1713378 h 4006635"/>
                <a:gd name="connsiteX393" fmla="*/ 3513850 w 5071813"/>
                <a:gd name="connsiteY393" fmla="*/ 1727892 h 4006635"/>
                <a:gd name="connsiteX394" fmla="*/ 3629964 w 5071813"/>
                <a:gd name="connsiteY394" fmla="*/ 1742406 h 4006635"/>
                <a:gd name="connsiteX395" fmla="*/ 3673507 w 5071813"/>
                <a:gd name="connsiteY395" fmla="*/ 1771435 h 4006635"/>
                <a:gd name="connsiteX396" fmla="*/ 3702536 w 5071813"/>
                <a:gd name="connsiteY396" fmla="*/ 1844006 h 4006635"/>
                <a:gd name="connsiteX397" fmla="*/ 3688021 w 5071813"/>
                <a:gd name="connsiteY397" fmla="*/ 1887549 h 4006635"/>
                <a:gd name="connsiteX398" fmla="*/ 3644479 w 5071813"/>
                <a:gd name="connsiteY398" fmla="*/ 1858521 h 4006635"/>
                <a:gd name="connsiteX399" fmla="*/ 3586421 w 5071813"/>
                <a:gd name="connsiteY399" fmla="*/ 1814978 h 4006635"/>
                <a:gd name="connsiteX400" fmla="*/ 3252593 w 5071813"/>
                <a:gd name="connsiteY400" fmla="*/ 1800464 h 4006635"/>
                <a:gd name="connsiteX401" fmla="*/ 3180021 w 5071813"/>
                <a:gd name="connsiteY401" fmla="*/ 1814978 h 4006635"/>
                <a:gd name="connsiteX402" fmla="*/ 3165507 w 5071813"/>
                <a:gd name="connsiteY402" fmla="*/ 1858521 h 4006635"/>
                <a:gd name="connsiteX403" fmla="*/ 3107450 w 5071813"/>
                <a:gd name="connsiteY403" fmla="*/ 1873035 h 4006635"/>
                <a:gd name="connsiteX404" fmla="*/ 3063907 w 5071813"/>
                <a:gd name="connsiteY404" fmla="*/ 1902064 h 4006635"/>
                <a:gd name="connsiteX405" fmla="*/ 3107450 w 5071813"/>
                <a:gd name="connsiteY405" fmla="*/ 1916578 h 4006635"/>
                <a:gd name="connsiteX406" fmla="*/ 3165507 w 5071813"/>
                <a:gd name="connsiteY406" fmla="*/ 1931092 h 4006635"/>
                <a:gd name="connsiteX407" fmla="*/ 3209050 w 5071813"/>
                <a:gd name="connsiteY407" fmla="*/ 2018178 h 4006635"/>
                <a:gd name="connsiteX408" fmla="*/ 3267107 w 5071813"/>
                <a:gd name="connsiteY408" fmla="*/ 2047206 h 4006635"/>
                <a:gd name="connsiteX409" fmla="*/ 3368707 w 5071813"/>
                <a:gd name="connsiteY409" fmla="*/ 2003664 h 4006635"/>
                <a:gd name="connsiteX410" fmla="*/ 3455793 w 5071813"/>
                <a:gd name="connsiteY410" fmla="*/ 1974635 h 4006635"/>
                <a:gd name="connsiteX411" fmla="*/ 3499336 w 5071813"/>
                <a:gd name="connsiteY411" fmla="*/ 1960121 h 4006635"/>
                <a:gd name="connsiteX412" fmla="*/ 3600936 w 5071813"/>
                <a:gd name="connsiteY412" fmla="*/ 1974635 h 4006635"/>
                <a:gd name="connsiteX413" fmla="*/ 3615450 w 5071813"/>
                <a:gd name="connsiteY413" fmla="*/ 2018178 h 4006635"/>
                <a:gd name="connsiteX414" fmla="*/ 3644479 w 5071813"/>
                <a:gd name="connsiteY414" fmla="*/ 2061721 h 4006635"/>
                <a:gd name="connsiteX415" fmla="*/ 3658993 w 5071813"/>
                <a:gd name="connsiteY415" fmla="*/ 2105264 h 4006635"/>
                <a:gd name="connsiteX416" fmla="*/ 3804136 w 5071813"/>
                <a:gd name="connsiteY416" fmla="*/ 2279435 h 4006635"/>
                <a:gd name="connsiteX417" fmla="*/ 3847679 w 5071813"/>
                <a:gd name="connsiteY417" fmla="*/ 2293949 h 4006635"/>
                <a:gd name="connsiteX418" fmla="*/ 4007336 w 5071813"/>
                <a:gd name="connsiteY418" fmla="*/ 2279435 h 4006635"/>
                <a:gd name="connsiteX419" fmla="*/ 4108936 w 5071813"/>
                <a:gd name="connsiteY419" fmla="*/ 2177835 h 4006635"/>
                <a:gd name="connsiteX420" fmla="*/ 4210536 w 5071813"/>
                <a:gd name="connsiteY420" fmla="*/ 2134292 h 4006635"/>
                <a:gd name="connsiteX421" fmla="*/ 4283107 w 5071813"/>
                <a:gd name="connsiteY421" fmla="*/ 2148806 h 4006635"/>
                <a:gd name="connsiteX422" fmla="*/ 4225050 w 5071813"/>
                <a:gd name="connsiteY422" fmla="*/ 2192349 h 4006635"/>
                <a:gd name="connsiteX423" fmla="*/ 4137964 w 5071813"/>
                <a:gd name="connsiteY423" fmla="*/ 2250406 h 4006635"/>
                <a:gd name="connsiteX424" fmla="*/ 4094421 w 5071813"/>
                <a:gd name="connsiteY424" fmla="*/ 2279435 h 4006635"/>
                <a:gd name="connsiteX425" fmla="*/ 4079907 w 5071813"/>
                <a:gd name="connsiteY425" fmla="*/ 2322978 h 4006635"/>
                <a:gd name="connsiteX426" fmla="*/ 4152479 w 5071813"/>
                <a:gd name="connsiteY426" fmla="*/ 2395549 h 4006635"/>
                <a:gd name="connsiteX427" fmla="*/ 4196021 w 5071813"/>
                <a:gd name="connsiteY427" fmla="*/ 2511664 h 4006635"/>
                <a:gd name="connsiteX428" fmla="*/ 4210536 w 5071813"/>
                <a:gd name="connsiteY428" fmla="*/ 2569721 h 4006635"/>
                <a:gd name="connsiteX429" fmla="*/ 4239564 w 5071813"/>
                <a:gd name="connsiteY429" fmla="*/ 2656806 h 4006635"/>
                <a:gd name="connsiteX430" fmla="*/ 4254079 w 5071813"/>
                <a:gd name="connsiteY430" fmla="*/ 2729378 h 4006635"/>
                <a:gd name="connsiteX431" fmla="*/ 4268593 w 5071813"/>
                <a:gd name="connsiteY431" fmla="*/ 2772921 h 4006635"/>
                <a:gd name="connsiteX432" fmla="*/ 4225050 w 5071813"/>
                <a:gd name="connsiteY432" fmla="*/ 2743892 h 4006635"/>
                <a:gd name="connsiteX433" fmla="*/ 4184342 w 5071813"/>
                <a:gd name="connsiteY433" fmla="*/ 2596141 h 4006635"/>
                <a:gd name="connsiteX434" fmla="*/ 4137964 w 5071813"/>
                <a:gd name="connsiteY434" fmla="*/ 2511664 h 4006635"/>
                <a:gd name="connsiteX435" fmla="*/ 4094421 w 5071813"/>
                <a:gd name="connsiteY435" fmla="*/ 2468121 h 4006635"/>
                <a:gd name="connsiteX436" fmla="*/ 4050879 w 5071813"/>
                <a:gd name="connsiteY436" fmla="*/ 2439092 h 4006635"/>
                <a:gd name="connsiteX437" fmla="*/ 4007336 w 5071813"/>
                <a:gd name="connsiteY437" fmla="*/ 2395549 h 4006635"/>
                <a:gd name="connsiteX438" fmla="*/ 3920250 w 5071813"/>
                <a:gd name="connsiteY438" fmla="*/ 2352006 h 4006635"/>
                <a:gd name="connsiteX439" fmla="*/ 3818650 w 5071813"/>
                <a:gd name="connsiteY439" fmla="*/ 2381035 h 4006635"/>
                <a:gd name="connsiteX440" fmla="*/ 3847679 w 5071813"/>
                <a:gd name="connsiteY440" fmla="*/ 2424578 h 4006635"/>
                <a:gd name="connsiteX441" fmla="*/ 3891221 w 5071813"/>
                <a:gd name="connsiteY441" fmla="*/ 2482635 h 4006635"/>
                <a:gd name="connsiteX442" fmla="*/ 3905736 w 5071813"/>
                <a:gd name="connsiteY442" fmla="*/ 2569721 h 4006635"/>
                <a:gd name="connsiteX443" fmla="*/ 3920250 w 5071813"/>
                <a:gd name="connsiteY443" fmla="*/ 2613264 h 4006635"/>
                <a:gd name="connsiteX444" fmla="*/ 3876707 w 5071813"/>
                <a:gd name="connsiteY444" fmla="*/ 2627778 h 4006635"/>
                <a:gd name="connsiteX445" fmla="*/ 3847679 w 5071813"/>
                <a:gd name="connsiteY445" fmla="*/ 2526178 h 4006635"/>
                <a:gd name="connsiteX446" fmla="*/ 3801981 w 5071813"/>
                <a:gd name="connsiteY446" fmla="*/ 2424352 h 4006635"/>
                <a:gd name="connsiteX447" fmla="*/ 3702536 w 5071813"/>
                <a:gd name="connsiteY447" fmla="*/ 2337492 h 4006635"/>
                <a:gd name="connsiteX448" fmla="*/ 3673507 w 5071813"/>
                <a:gd name="connsiteY448" fmla="*/ 2293949 h 4006635"/>
                <a:gd name="connsiteX449" fmla="*/ 3644479 w 5071813"/>
                <a:gd name="connsiteY449" fmla="*/ 2206864 h 4006635"/>
                <a:gd name="connsiteX450" fmla="*/ 3571907 w 5071813"/>
                <a:gd name="connsiteY450" fmla="*/ 2177835 h 4006635"/>
                <a:gd name="connsiteX451" fmla="*/ 3513850 w 5071813"/>
                <a:gd name="connsiteY451" fmla="*/ 2163321 h 4006635"/>
                <a:gd name="connsiteX452" fmla="*/ 3397736 w 5071813"/>
                <a:gd name="connsiteY452" fmla="*/ 2177835 h 4006635"/>
                <a:gd name="connsiteX453" fmla="*/ 3305207 w 5071813"/>
                <a:gd name="connsiteY453" fmla="*/ 2170918 h 4006635"/>
                <a:gd name="connsiteX454" fmla="*/ 3296136 w 5071813"/>
                <a:gd name="connsiteY454" fmla="*/ 2235892 h 4006635"/>
                <a:gd name="connsiteX455" fmla="*/ 3412250 w 5071813"/>
                <a:gd name="connsiteY455" fmla="*/ 2279435 h 4006635"/>
                <a:gd name="connsiteX456" fmla="*/ 3455793 w 5071813"/>
                <a:gd name="connsiteY456" fmla="*/ 2395549 h 4006635"/>
                <a:gd name="connsiteX457" fmla="*/ 3441279 w 5071813"/>
                <a:gd name="connsiteY457" fmla="*/ 2511664 h 4006635"/>
                <a:gd name="connsiteX458" fmla="*/ 3383221 w 5071813"/>
                <a:gd name="connsiteY458" fmla="*/ 2468121 h 4006635"/>
                <a:gd name="connsiteX459" fmla="*/ 3339679 w 5071813"/>
                <a:gd name="connsiteY459" fmla="*/ 2439092 h 4006635"/>
                <a:gd name="connsiteX460" fmla="*/ 3325164 w 5071813"/>
                <a:gd name="connsiteY460" fmla="*/ 2395549 h 4006635"/>
                <a:gd name="connsiteX461" fmla="*/ 3310650 w 5071813"/>
                <a:gd name="connsiteY461" fmla="*/ 2308464 h 4006635"/>
                <a:gd name="connsiteX462" fmla="*/ 3267107 w 5071813"/>
                <a:gd name="connsiteY462" fmla="*/ 2264921 h 4006635"/>
                <a:gd name="connsiteX463" fmla="*/ 3223564 w 5071813"/>
                <a:gd name="connsiteY463" fmla="*/ 2206864 h 4006635"/>
                <a:gd name="connsiteX464" fmla="*/ 3209050 w 5071813"/>
                <a:gd name="connsiteY464" fmla="*/ 2163321 h 4006635"/>
                <a:gd name="connsiteX465" fmla="*/ 3136479 w 5071813"/>
                <a:gd name="connsiteY465" fmla="*/ 2134292 h 4006635"/>
                <a:gd name="connsiteX466" fmla="*/ 3020364 w 5071813"/>
                <a:gd name="connsiteY466" fmla="*/ 2076235 h 4006635"/>
                <a:gd name="connsiteX467" fmla="*/ 2976821 w 5071813"/>
                <a:gd name="connsiteY467" fmla="*/ 2279435 h 4006635"/>
                <a:gd name="connsiteX468" fmla="*/ 2875221 w 5071813"/>
                <a:gd name="connsiteY468" fmla="*/ 2366521 h 4006635"/>
                <a:gd name="connsiteX469" fmla="*/ 2846193 w 5071813"/>
                <a:gd name="connsiteY469" fmla="*/ 2410064 h 4006635"/>
                <a:gd name="connsiteX470" fmla="*/ 2831679 w 5071813"/>
                <a:gd name="connsiteY470" fmla="*/ 2482635 h 4006635"/>
                <a:gd name="connsiteX471" fmla="*/ 2672021 w 5071813"/>
                <a:gd name="connsiteY471" fmla="*/ 2526178 h 4006635"/>
                <a:gd name="connsiteX472" fmla="*/ 2657507 w 5071813"/>
                <a:gd name="connsiteY472" fmla="*/ 2569721 h 4006635"/>
                <a:gd name="connsiteX473" fmla="*/ 2599450 w 5071813"/>
                <a:gd name="connsiteY473" fmla="*/ 2656806 h 4006635"/>
                <a:gd name="connsiteX474" fmla="*/ 2584936 w 5071813"/>
                <a:gd name="connsiteY474" fmla="*/ 2700349 h 4006635"/>
                <a:gd name="connsiteX475" fmla="*/ 2599450 w 5071813"/>
                <a:gd name="connsiteY475" fmla="*/ 2743892 h 4006635"/>
                <a:gd name="connsiteX476" fmla="*/ 2730079 w 5071813"/>
                <a:gd name="connsiteY476" fmla="*/ 2845492 h 4006635"/>
                <a:gd name="connsiteX477" fmla="*/ 2773621 w 5071813"/>
                <a:gd name="connsiteY477" fmla="*/ 2889035 h 4006635"/>
                <a:gd name="connsiteX478" fmla="*/ 2889736 w 5071813"/>
                <a:gd name="connsiteY478" fmla="*/ 2932578 h 4006635"/>
                <a:gd name="connsiteX479" fmla="*/ 2976821 w 5071813"/>
                <a:gd name="connsiteY479" fmla="*/ 2976121 h 4006635"/>
                <a:gd name="connsiteX480" fmla="*/ 3034879 w 5071813"/>
                <a:gd name="connsiteY480" fmla="*/ 2961606 h 4006635"/>
                <a:gd name="connsiteX481" fmla="*/ 3127974 w 5071813"/>
                <a:gd name="connsiteY481" fmla="*/ 2888354 h 4006635"/>
                <a:gd name="connsiteX482" fmla="*/ 3165507 w 5071813"/>
                <a:gd name="connsiteY482" fmla="*/ 2801949 h 4006635"/>
                <a:gd name="connsiteX483" fmla="*/ 3412250 w 5071813"/>
                <a:gd name="connsiteY483" fmla="*/ 2816464 h 4006635"/>
                <a:gd name="connsiteX484" fmla="*/ 3513850 w 5071813"/>
                <a:gd name="connsiteY484" fmla="*/ 2860006 h 4006635"/>
                <a:gd name="connsiteX485" fmla="*/ 3557393 w 5071813"/>
                <a:gd name="connsiteY485" fmla="*/ 2874521 h 4006635"/>
                <a:gd name="connsiteX486" fmla="*/ 3615450 w 5071813"/>
                <a:gd name="connsiteY486" fmla="*/ 2976121 h 4006635"/>
                <a:gd name="connsiteX487" fmla="*/ 3600936 w 5071813"/>
                <a:gd name="connsiteY487" fmla="*/ 3048692 h 4006635"/>
                <a:gd name="connsiteX488" fmla="*/ 3484821 w 5071813"/>
                <a:gd name="connsiteY488" fmla="*/ 3034178 h 4006635"/>
                <a:gd name="connsiteX489" fmla="*/ 3441279 w 5071813"/>
                <a:gd name="connsiteY489" fmla="*/ 3005149 h 4006635"/>
                <a:gd name="connsiteX490" fmla="*/ 3180021 w 5071813"/>
                <a:gd name="connsiteY490" fmla="*/ 3019664 h 4006635"/>
                <a:gd name="connsiteX491" fmla="*/ 3136479 w 5071813"/>
                <a:gd name="connsiteY491" fmla="*/ 3063206 h 4006635"/>
                <a:gd name="connsiteX492" fmla="*/ 3237171 w 5071813"/>
                <a:gd name="connsiteY492" fmla="*/ 3188846 h 4006635"/>
                <a:gd name="connsiteX493" fmla="*/ 3367800 w 5071813"/>
                <a:gd name="connsiteY493" fmla="*/ 3189299 h 4006635"/>
                <a:gd name="connsiteX494" fmla="*/ 3513850 w 5071813"/>
                <a:gd name="connsiteY494" fmla="*/ 3193835 h 4006635"/>
                <a:gd name="connsiteX495" fmla="*/ 3557393 w 5071813"/>
                <a:gd name="connsiteY495" fmla="*/ 3208349 h 4006635"/>
                <a:gd name="connsiteX496" fmla="*/ 3600936 w 5071813"/>
                <a:gd name="connsiteY496" fmla="*/ 3237378 h 4006635"/>
                <a:gd name="connsiteX497" fmla="*/ 3673507 w 5071813"/>
                <a:gd name="connsiteY497" fmla="*/ 3251892 h 4006635"/>
                <a:gd name="connsiteX498" fmla="*/ 3717050 w 5071813"/>
                <a:gd name="connsiteY498" fmla="*/ 3266406 h 4006635"/>
                <a:gd name="connsiteX499" fmla="*/ 3804136 w 5071813"/>
                <a:gd name="connsiteY499" fmla="*/ 3368006 h 4006635"/>
                <a:gd name="connsiteX500" fmla="*/ 3920250 w 5071813"/>
                <a:gd name="connsiteY500" fmla="*/ 3397035 h 4006635"/>
                <a:gd name="connsiteX501" fmla="*/ 3992821 w 5071813"/>
                <a:gd name="connsiteY501" fmla="*/ 3382521 h 4006635"/>
                <a:gd name="connsiteX502" fmla="*/ 4007336 w 5071813"/>
                <a:gd name="connsiteY502" fmla="*/ 3426064 h 4006635"/>
                <a:gd name="connsiteX503" fmla="*/ 3920250 w 5071813"/>
                <a:gd name="connsiteY503" fmla="*/ 3513149 h 4006635"/>
                <a:gd name="connsiteX504" fmla="*/ 3731564 w 5071813"/>
                <a:gd name="connsiteY504" fmla="*/ 3484121 h 4006635"/>
                <a:gd name="connsiteX505" fmla="*/ 3600936 w 5071813"/>
                <a:gd name="connsiteY505" fmla="*/ 3382521 h 4006635"/>
                <a:gd name="connsiteX506" fmla="*/ 3441279 w 5071813"/>
                <a:gd name="connsiteY506" fmla="*/ 3338978 h 4006635"/>
                <a:gd name="connsiteX507" fmla="*/ 3296136 w 5071813"/>
                <a:gd name="connsiteY507" fmla="*/ 3353492 h 4006635"/>
                <a:gd name="connsiteX508" fmla="*/ 3310650 w 5071813"/>
                <a:gd name="connsiteY508" fmla="*/ 3426064 h 4006635"/>
                <a:gd name="connsiteX509" fmla="*/ 3281621 w 5071813"/>
                <a:gd name="connsiteY509" fmla="*/ 3556692 h 4006635"/>
                <a:gd name="connsiteX510" fmla="*/ 3138406 w 5071813"/>
                <a:gd name="connsiteY510" fmla="*/ 3532653 h 4006635"/>
                <a:gd name="connsiteX511" fmla="*/ 3154394 w 5071813"/>
                <a:gd name="connsiteY511" fmla="*/ 3484801 h 4006635"/>
                <a:gd name="connsiteX512" fmla="*/ 3147705 w 5071813"/>
                <a:gd name="connsiteY512" fmla="*/ 3419373 h 4006635"/>
                <a:gd name="connsiteX513" fmla="*/ 3174579 w 5071813"/>
                <a:gd name="connsiteY513" fmla="*/ 3376058 h 4006635"/>
                <a:gd name="connsiteX514" fmla="*/ 3136479 w 5071813"/>
                <a:gd name="connsiteY514" fmla="*/ 3251892 h 4006635"/>
                <a:gd name="connsiteX515" fmla="*/ 3092936 w 5071813"/>
                <a:gd name="connsiteY515" fmla="*/ 3222864 h 4006635"/>
                <a:gd name="connsiteX516" fmla="*/ 3092936 w 5071813"/>
                <a:gd name="connsiteY516" fmla="*/ 3614749 h 4006635"/>
                <a:gd name="connsiteX517" fmla="*/ 3121964 w 5071813"/>
                <a:gd name="connsiteY517" fmla="*/ 3701835 h 4006635"/>
                <a:gd name="connsiteX518" fmla="*/ 3107450 w 5071813"/>
                <a:gd name="connsiteY518" fmla="*/ 3890521 h 4006635"/>
                <a:gd name="connsiteX519" fmla="*/ 3078421 w 5071813"/>
                <a:gd name="connsiteY519" fmla="*/ 4006635 h 4006635"/>
                <a:gd name="connsiteX520" fmla="*/ 3020364 w 5071813"/>
                <a:gd name="connsiteY520" fmla="*/ 3948578 h 4006635"/>
                <a:gd name="connsiteX521" fmla="*/ 2976821 w 5071813"/>
                <a:gd name="connsiteY521" fmla="*/ 3600235 h 4006635"/>
                <a:gd name="connsiteX522" fmla="*/ 2918764 w 5071813"/>
                <a:gd name="connsiteY522" fmla="*/ 3498635 h 4006635"/>
                <a:gd name="connsiteX523" fmla="*/ 2889736 w 5071813"/>
                <a:gd name="connsiteY523" fmla="*/ 3426064 h 4006635"/>
                <a:gd name="connsiteX524" fmla="*/ 2904250 w 5071813"/>
                <a:gd name="connsiteY524" fmla="*/ 3309949 h 4006635"/>
                <a:gd name="connsiteX525" fmla="*/ 2947793 w 5071813"/>
                <a:gd name="connsiteY525" fmla="*/ 3266406 h 4006635"/>
                <a:gd name="connsiteX526" fmla="*/ 2991336 w 5071813"/>
                <a:gd name="connsiteY526" fmla="*/ 3179321 h 4006635"/>
                <a:gd name="connsiteX527" fmla="*/ 2976821 w 5071813"/>
                <a:gd name="connsiteY527" fmla="*/ 3121264 h 4006635"/>
                <a:gd name="connsiteX528" fmla="*/ 2918764 w 5071813"/>
                <a:gd name="connsiteY528" fmla="*/ 3106749 h 4006635"/>
                <a:gd name="connsiteX529" fmla="*/ 2875221 w 5071813"/>
                <a:gd name="connsiteY529" fmla="*/ 3092235 h 4006635"/>
                <a:gd name="connsiteX530" fmla="*/ 2788136 w 5071813"/>
                <a:gd name="connsiteY530" fmla="*/ 3135778 h 4006635"/>
                <a:gd name="connsiteX531" fmla="*/ 2759107 w 5071813"/>
                <a:gd name="connsiteY531" fmla="*/ 3048692 h 4006635"/>
                <a:gd name="connsiteX532" fmla="*/ 2744593 w 5071813"/>
                <a:gd name="connsiteY532" fmla="*/ 3005149 h 4006635"/>
                <a:gd name="connsiteX533" fmla="*/ 2701050 w 5071813"/>
                <a:gd name="connsiteY533" fmla="*/ 2990635 h 4006635"/>
                <a:gd name="connsiteX534" fmla="*/ 2541393 w 5071813"/>
                <a:gd name="connsiteY534" fmla="*/ 3019664 h 4006635"/>
                <a:gd name="connsiteX535" fmla="*/ 2439793 w 5071813"/>
                <a:gd name="connsiteY535" fmla="*/ 3063206 h 4006635"/>
                <a:gd name="connsiteX536" fmla="*/ 2309164 w 5071813"/>
                <a:gd name="connsiteY536" fmla="*/ 3077721 h 4006635"/>
                <a:gd name="connsiteX537" fmla="*/ 2265621 w 5071813"/>
                <a:gd name="connsiteY537" fmla="*/ 3121264 h 4006635"/>
                <a:gd name="connsiteX538" fmla="*/ 2251107 w 5071813"/>
                <a:gd name="connsiteY538" fmla="*/ 3179321 h 4006635"/>
                <a:gd name="connsiteX539" fmla="*/ 2236593 w 5071813"/>
                <a:gd name="connsiteY539" fmla="*/ 3251892 h 4006635"/>
                <a:gd name="connsiteX540" fmla="*/ 2193050 w 5071813"/>
                <a:gd name="connsiteY540" fmla="*/ 3280921 h 4006635"/>
                <a:gd name="connsiteX541" fmla="*/ 2033393 w 5071813"/>
                <a:gd name="connsiteY541" fmla="*/ 3251892 h 4006635"/>
                <a:gd name="connsiteX542" fmla="*/ 1989850 w 5071813"/>
                <a:gd name="connsiteY542" fmla="*/ 3179321 h 4006635"/>
                <a:gd name="connsiteX543" fmla="*/ 2062421 w 5071813"/>
                <a:gd name="connsiteY543" fmla="*/ 3092235 h 4006635"/>
                <a:gd name="connsiteX544" fmla="*/ 2193050 w 5071813"/>
                <a:gd name="connsiteY544" fmla="*/ 3077721 h 4006635"/>
                <a:gd name="connsiteX545" fmla="*/ 2236593 w 5071813"/>
                <a:gd name="connsiteY545" fmla="*/ 3034178 h 4006635"/>
                <a:gd name="connsiteX546" fmla="*/ 2265621 w 5071813"/>
                <a:gd name="connsiteY546" fmla="*/ 2947092 h 4006635"/>
                <a:gd name="connsiteX547" fmla="*/ 2294650 w 5071813"/>
                <a:gd name="connsiteY547" fmla="*/ 2889035 h 4006635"/>
                <a:gd name="connsiteX548" fmla="*/ 2410764 w 5071813"/>
                <a:gd name="connsiteY548" fmla="*/ 2903549 h 4006635"/>
                <a:gd name="connsiteX549" fmla="*/ 2468821 w 5071813"/>
                <a:gd name="connsiteY549" fmla="*/ 2889035 h 4006635"/>
                <a:gd name="connsiteX550" fmla="*/ 2439793 w 5071813"/>
                <a:gd name="connsiteY550" fmla="*/ 2816464 h 4006635"/>
                <a:gd name="connsiteX551" fmla="*/ 2323679 w 5071813"/>
                <a:gd name="connsiteY551" fmla="*/ 2787435 h 4006635"/>
                <a:gd name="connsiteX552" fmla="*/ 2280136 w 5071813"/>
                <a:gd name="connsiteY552" fmla="*/ 2801949 h 4006635"/>
                <a:gd name="connsiteX553" fmla="*/ 2236593 w 5071813"/>
                <a:gd name="connsiteY553" fmla="*/ 2932578 h 4006635"/>
                <a:gd name="connsiteX554" fmla="*/ 2178536 w 5071813"/>
                <a:gd name="connsiteY554" fmla="*/ 2976121 h 4006635"/>
                <a:gd name="connsiteX555" fmla="*/ 2134993 w 5071813"/>
                <a:gd name="connsiteY555" fmla="*/ 3005149 h 4006635"/>
                <a:gd name="connsiteX556" fmla="*/ 2004364 w 5071813"/>
                <a:gd name="connsiteY556" fmla="*/ 3034178 h 4006635"/>
                <a:gd name="connsiteX557" fmla="*/ 1960821 w 5071813"/>
                <a:gd name="connsiteY557" fmla="*/ 3063206 h 4006635"/>
                <a:gd name="connsiteX558" fmla="*/ 1917279 w 5071813"/>
                <a:gd name="connsiteY558" fmla="*/ 3077721 h 4006635"/>
                <a:gd name="connsiteX559" fmla="*/ 1722924 w 5071813"/>
                <a:gd name="connsiteY559" fmla="*/ 3144849 h 4006635"/>
                <a:gd name="connsiteX560" fmla="*/ 1635838 w 5071813"/>
                <a:gd name="connsiteY560" fmla="*/ 3178867 h 4006635"/>
                <a:gd name="connsiteX561" fmla="*/ 1580842 w 5071813"/>
                <a:gd name="connsiteY561" fmla="*/ 3270035 h 4006635"/>
                <a:gd name="connsiteX562" fmla="*/ 1510879 w 5071813"/>
                <a:gd name="connsiteY562" fmla="*/ 3397035 h 4006635"/>
                <a:gd name="connsiteX563" fmla="*/ 1467336 w 5071813"/>
                <a:gd name="connsiteY563" fmla="*/ 3382521 h 4006635"/>
                <a:gd name="connsiteX564" fmla="*/ 1452821 w 5071813"/>
                <a:gd name="connsiteY564" fmla="*/ 3338978 h 4006635"/>
                <a:gd name="connsiteX565" fmla="*/ 1467336 w 5071813"/>
                <a:gd name="connsiteY565" fmla="*/ 3208349 h 4006635"/>
                <a:gd name="connsiteX566" fmla="*/ 1597964 w 5071813"/>
                <a:gd name="connsiteY566" fmla="*/ 3150292 h 4006635"/>
                <a:gd name="connsiteX567" fmla="*/ 1670536 w 5071813"/>
                <a:gd name="connsiteY567" fmla="*/ 3077721 h 4006635"/>
                <a:gd name="connsiteX568" fmla="*/ 1714079 w 5071813"/>
                <a:gd name="connsiteY568" fmla="*/ 3034178 h 4006635"/>
                <a:gd name="connsiteX569" fmla="*/ 1861376 w 5071813"/>
                <a:gd name="connsiteY569" fmla="*/ 3002087 h 4006635"/>
                <a:gd name="connsiteX570" fmla="*/ 2105964 w 5071813"/>
                <a:gd name="connsiteY570" fmla="*/ 2947092 h 4006635"/>
                <a:gd name="connsiteX571" fmla="*/ 2149507 w 5071813"/>
                <a:gd name="connsiteY571" fmla="*/ 2932578 h 4006635"/>
                <a:gd name="connsiteX572" fmla="*/ 2222079 w 5071813"/>
                <a:gd name="connsiteY572" fmla="*/ 2830978 h 4006635"/>
                <a:gd name="connsiteX573" fmla="*/ 2207564 w 5071813"/>
                <a:gd name="connsiteY573" fmla="*/ 2700349 h 4006635"/>
                <a:gd name="connsiteX574" fmla="*/ 1786650 w 5071813"/>
                <a:gd name="connsiteY574" fmla="*/ 2729378 h 4006635"/>
                <a:gd name="connsiteX575" fmla="*/ 1714079 w 5071813"/>
                <a:gd name="connsiteY575" fmla="*/ 2787435 h 4006635"/>
                <a:gd name="connsiteX576" fmla="*/ 1670536 w 5071813"/>
                <a:gd name="connsiteY576" fmla="*/ 2801949 h 4006635"/>
                <a:gd name="connsiteX577" fmla="*/ 1539907 w 5071813"/>
                <a:gd name="connsiteY577" fmla="*/ 2845492 h 4006635"/>
                <a:gd name="connsiteX578" fmla="*/ 1409279 w 5071813"/>
                <a:gd name="connsiteY578" fmla="*/ 2889035 h 4006635"/>
                <a:gd name="connsiteX579" fmla="*/ 1452821 w 5071813"/>
                <a:gd name="connsiteY579" fmla="*/ 2758406 h 4006635"/>
                <a:gd name="connsiteX580" fmla="*/ 1568936 w 5071813"/>
                <a:gd name="connsiteY580" fmla="*/ 2729378 h 4006635"/>
                <a:gd name="connsiteX581" fmla="*/ 1612479 w 5071813"/>
                <a:gd name="connsiteY581" fmla="*/ 2700349 h 4006635"/>
                <a:gd name="connsiteX582" fmla="*/ 1626993 w 5071813"/>
                <a:gd name="connsiteY582" fmla="*/ 2656806 h 4006635"/>
                <a:gd name="connsiteX583" fmla="*/ 1510879 w 5071813"/>
                <a:gd name="connsiteY583" fmla="*/ 2613264 h 4006635"/>
                <a:gd name="connsiteX584" fmla="*/ 1423793 w 5071813"/>
                <a:gd name="connsiteY584" fmla="*/ 2497149 h 4006635"/>
                <a:gd name="connsiteX585" fmla="*/ 1467336 w 5071813"/>
                <a:gd name="connsiteY585" fmla="*/ 2482635 h 4006635"/>
                <a:gd name="connsiteX586" fmla="*/ 1626993 w 5071813"/>
                <a:gd name="connsiteY586" fmla="*/ 2540692 h 4006635"/>
                <a:gd name="connsiteX587" fmla="*/ 1728593 w 5071813"/>
                <a:gd name="connsiteY587" fmla="*/ 2569721 h 4006635"/>
                <a:gd name="connsiteX588" fmla="*/ 1797082 w 5071813"/>
                <a:gd name="connsiteY588" fmla="*/ 2603285 h 4006635"/>
                <a:gd name="connsiteX589" fmla="*/ 1830193 w 5071813"/>
                <a:gd name="connsiteY589" fmla="*/ 2642292 h 4006635"/>
                <a:gd name="connsiteX590" fmla="*/ 1888250 w 5071813"/>
                <a:gd name="connsiteY590" fmla="*/ 2656806 h 4006635"/>
                <a:gd name="connsiteX591" fmla="*/ 1975336 w 5071813"/>
                <a:gd name="connsiteY591" fmla="*/ 2671321 h 4006635"/>
                <a:gd name="connsiteX592" fmla="*/ 2164021 w 5071813"/>
                <a:gd name="connsiteY592" fmla="*/ 2652498 h 4006635"/>
                <a:gd name="connsiteX593" fmla="*/ 2309164 w 5071813"/>
                <a:gd name="connsiteY593" fmla="*/ 2671321 h 4006635"/>
                <a:gd name="connsiteX594" fmla="*/ 2294650 w 5071813"/>
                <a:gd name="connsiteY594" fmla="*/ 2627778 h 4006635"/>
                <a:gd name="connsiteX595" fmla="*/ 2193050 w 5071813"/>
                <a:gd name="connsiteY595" fmla="*/ 2569721 h 4006635"/>
                <a:gd name="connsiteX596" fmla="*/ 2164021 w 5071813"/>
                <a:gd name="connsiteY596" fmla="*/ 2497149 h 4006635"/>
                <a:gd name="connsiteX597" fmla="*/ 2062421 w 5071813"/>
                <a:gd name="connsiteY597" fmla="*/ 2453606 h 4006635"/>
                <a:gd name="connsiteX598" fmla="*/ 2004364 w 5071813"/>
                <a:gd name="connsiteY598" fmla="*/ 2424578 h 4006635"/>
                <a:gd name="connsiteX599" fmla="*/ 1873736 w 5071813"/>
                <a:gd name="connsiteY599" fmla="*/ 2439092 h 4006635"/>
                <a:gd name="connsiteX600" fmla="*/ 1830193 w 5071813"/>
                <a:gd name="connsiteY600" fmla="*/ 2453606 h 4006635"/>
                <a:gd name="connsiteX601" fmla="*/ 1699564 w 5071813"/>
                <a:gd name="connsiteY601" fmla="*/ 2439092 h 4006635"/>
                <a:gd name="connsiteX602" fmla="*/ 1656021 w 5071813"/>
                <a:gd name="connsiteY602" fmla="*/ 2410064 h 4006635"/>
                <a:gd name="connsiteX603" fmla="*/ 1612479 w 5071813"/>
                <a:gd name="connsiteY603" fmla="*/ 2395549 h 4006635"/>
                <a:gd name="connsiteX604" fmla="*/ 1423793 w 5071813"/>
                <a:gd name="connsiteY604" fmla="*/ 2366521 h 4006635"/>
                <a:gd name="connsiteX605" fmla="*/ 1307679 w 5071813"/>
                <a:gd name="connsiteY605" fmla="*/ 2366521 h 4006635"/>
                <a:gd name="connsiteX606" fmla="*/ 1278650 w 5071813"/>
                <a:gd name="connsiteY606" fmla="*/ 2424578 h 4006635"/>
                <a:gd name="connsiteX607" fmla="*/ 1293164 w 5071813"/>
                <a:gd name="connsiteY607" fmla="*/ 2613264 h 4006635"/>
                <a:gd name="connsiteX608" fmla="*/ 1322193 w 5071813"/>
                <a:gd name="connsiteY608" fmla="*/ 2700349 h 4006635"/>
                <a:gd name="connsiteX609" fmla="*/ 1336707 w 5071813"/>
                <a:gd name="connsiteY609" fmla="*/ 2758406 h 4006635"/>
                <a:gd name="connsiteX610" fmla="*/ 1278650 w 5071813"/>
                <a:gd name="connsiteY610" fmla="*/ 2860006 h 4006635"/>
                <a:gd name="connsiteX611" fmla="*/ 1220593 w 5071813"/>
                <a:gd name="connsiteY611" fmla="*/ 2816464 h 4006635"/>
                <a:gd name="connsiteX612" fmla="*/ 1148021 w 5071813"/>
                <a:gd name="connsiteY612" fmla="*/ 2613264 h 4006635"/>
                <a:gd name="connsiteX613" fmla="*/ 1104479 w 5071813"/>
                <a:gd name="connsiteY613" fmla="*/ 2584235 h 4006635"/>
                <a:gd name="connsiteX614" fmla="*/ 1089964 w 5071813"/>
                <a:gd name="connsiteY614" fmla="*/ 2526178 h 4006635"/>
                <a:gd name="connsiteX615" fmla="*/ 1046421 w 5071813"/>
                <a:gd name="connsiteY615" fmla="*/ 2482635 h 4006635"/>
                <a:gd name="connsiteX616" fmla="*/ 1002879 w 5071813"/>
                <a:gd name="connsiteY616" fmla="*/ 2424578 h 4006635"/>
                <a:gd name="connsiteX617" fmla="*/ 1046421 w 5071813"/>
                <a:gd name="connsiteY617" fmla="*/ 2395549 h 4006635"/>
                <a:gd name="connsiteX618" fmla="*/ 1162536 w 5071813"/>
                <a:gd name="connsiteY618" fmla="*/ 2381035 h 4006635"/>
                <a:gd name="connsiteX619" fmla="*/ 1191564 w 5071813"/>
                <a:gd name="connsiteY619" fmla="*/ 2293949 h 4006635"/>
                <a:gd name="connsiteX620" fmla="*/ 1220593 w 5071813"/>
                <a:gd name="connsiteY620" fmla="*/ 2235892 h 4006635"/>
                <a:gd name="connsiteX621" fmla="*/ 1206079 w 5071813"/>
                <a:gd name="connsiteY621" fmla="*/ 2192349 h 4006635"/>
                <a:gd name="connsiteX622" fmla="*/ 1162536 w 5071813"/>
                <a:gd name="connsiteY622" fmla="*/ 2134292 h 4006635"/>
                <a:gd name="connsiteX623" fmla="*/ 1118993 w 5071813"/>
                <a:gd name="connsiteY623" fmla="*/ 2090749 h 4006635"/>
                <a:gd name="connsiteX624" fmla="*/ 1017393 w 5071813"/>
                <a:gd name="connsiteY624" fmla="*/ 2018178 h 4006635"/>
                <a:gd name="connsiteX625" fmla="*/ 959336 w 5071813"/>
                <a:gd name="connsiteY625" fmla="*/ 1916578 h 4006635"/>
                <a:gd name="connsiteX626" fmla="*/ 886764 w 5071813"/>
                <a:gd name="connsiteY626" fmla="*/ 1814978 h 4006635"/>
                <a:gd name="connsiteX627" fmla="*/ 785164 w 5071813"/>
                <a:gd name="connsiteY627" fmla="*/ 1844006 h 4006635"/>
                <a:gd name="connsiteX628" fmla="*/ 741621 w 5071813"/>
                <a:gd name="connsiteY628" fmla="*/ 1858521 h 4006635"/>
                <a:gd name="connsiteX629" fmla="*/ 683564 w 5071813"/>
                <a:gd name="connsiteY629" fmla="*/ 1844006 h 4006635"/>
                <a:gd name="connsiteX630" fmla="*/ 669050 w 5071813"/>
                <a:gd name="connsiteY630" fmla="*/ 1785949 h 4006635"/>
                <a:gd name="connsiteX631" fmla="*/ 799679 w 5071813"/>
                <a:gd name="connsiteY631" fmla="*/ 1742406 h 4006635"/>
                <a:gd name="connsiteX632" fmla="*/ 785164 w 5071813"/>
                <a:gd name="connsiteY632" fmla="*/ 1626292 h 4006635"/>
                <a:gd name="connsiteX633" fmla="*/ 712593 w 5071813"/>
                <a:gd name="connsiteY633" fmla="*/ 1597264 h 4006635"/>
                <a:gd name="connsiteX634" fmla="*/ 592850 w 5071813"/>
                <a:gd name="connsiteY634" fmla="*/ 1417196 h 4006635"/>
                <a:gd name="connsiteX635" fmla="*/ 523907 w 5071813"/>
                <a:gd name="connsiteY635" fmla="*/ 1510178 h 4006635"/>
                <a:gd name="connsiteX636" fmla="*/ 494879 w 5071813"/>
                <a:gd name="connsiteY636" fmla="*/ 1452121 h 4006635"/>
                <a:gd name="connsiteX637" fmla="*/ 535700 w 5071813"/>
                <a:gd name="connsiteY637" fmla="*/ 1360046 h 4006635"/>
                <a:gd name="connsiteX638" fmla="*/ 407793 w 5071813"/>
                <a:gd name="connsiteY638" fmla="*/ 1219892 h 4006635"/>
                <a:gd name="connsiteX639" fmla="*/ 291679 w 5071813"/>
                <a:gd name="connsiteY639" fmla="*/ 1132806 h 4006635"/>
                <a:gd name="connsiteX640" fmla="*/ 161050 w 5071813"/>
                <a:gd name="connsiteY640" fmla="*/ 1074749 h 4006635"/>
                <a:gd name="connsiteX641" fmla="*/ 117507 w 5071813"/>
                <a:gd name="connsiteY641" fmla="*/ 1060235 h 4006635"/>
                <a:gd name="connsiteX642" fmla="*/ 73964 w 5071813"/>
                <a:gd name="connsiteY642" fmla="*/ 1045721 h 4006635"/>
                <a:gd name="connsiteX643" fmla="*/ 1393 w 5071813"/>
                <a:gd name="connsiteY643" fmla="*/ 929606 h 4006635"/>
                <a:gd name="connsiteX0" fmla="*/ 1393 w 5071813"/>
                <a:gd name="connsiteY0" fmla="*/ 929606 h 4006635"/>
                <a:gd name="connsiteX1" fmla="*/ 132021 w 5071813"/>
                <a:gd name="connsiteY1" fmla="*/ 929606 h 4006635"/>
                <a:gd name="connsiteX2" fmla="*/ 219107 w 5071813"/>
                <a:gd name="connsiteY2" fmla="*/ 958635 h 4006635"/>
                <a:gd name="connsiteX3" fmla="*/ 262650 w 5071813"/>
                <a:gd name="connsiteY3" fmla="*/ 987664 h 4006635"/>
                <a:gd name="connsiteX4" fmla="*/ 335221 w 5071813"/>
                <a:gd name="connsiteY4" fmla="*/ 1060235 h 4006635"/>
                <a:gd name="connsiteX5" fmla="*/ 422307 w 5071813"/>
                <a:gd name="connsiteY5" fmla="*/ 1089264 h 4006635"/>
                <a:gd name="connsiteX6" fmla="*/ 465850 w 5071813"/>
                <a:gd name="connsiteY6" fmla="*/ 1132806 h 4006635"/>
                <a:gd name="connsiteX7" fmla="*/ 552936 w 5071813"/>
                <a:gd name="connsiteY7" fmla="*/ 1161835 h 4006635"/>
                <a:gd name="connsiteX8" fmla="*/ 625507 w 5071813"/>
                <a:gd name="connsiteY8" fmla="*/ 1248921 h 4006635"/>
                <a:gd name="connsiteX9" fmla="*/ 640021 w 5071813"/>
                <a:gd name="connsiteY9" fmla="*/ 1292464 h 4006635"/>
                <a:gd name="connsiteX10" fmla="*/ 683564 w 5071813"/>
                <a:gd name="connsiteY10" fmla="*/ 1306978 h 4006635"/>
                <a:gd name="connsiteX11" fmla="*/ 756136 w 5071813"/>
                <a:gd name="connsiteY11" fmla="*/ 1408578 h 4006635"/>
                <a:gd name="connsiteX12" fmla="*/ 828707 w 5071813"/>
                <a:gd name="connsiteY12" fmla="*/ 1466635 h 4006635"/>
                <a:gd name="connsiteX13" fmla="*/ 857736 w 5071813"/>
                <a:gd name="connsiteY13" fmla="*/ 1524692 h 4006635"/>
                <a:gd name="connsiteX14" fmla="*/ 872250 w 5071813"/>
                <a:gd name="connsiteY14" fmla="*/ 1568235 h 4006635"/>
                <a:gd name="connsiteX15" fmla="*/ 965232 w 5071813"/>
                <a:gd name="connsiteY15" fmla="*/ 1715646 h 4006635"/>
                <a:gd name="connsiteX16" fmla="*/ 944821 w 5071813"/>
                <a:gd name="connsiteY16" fmla="*/ 1510178 h 4006635"/>
                <a:gd name="connsiteX17" fmla="*/ 988364 w 5071813"/>
                <a:gd name="connsiteY17" fmla="*/ 1495664 h 4006635"/>
                <a:gd name="connsiteX18" fmla="*/ 1039164 w 5071813"/>
                <a:gd name="connsiteY18" fmla="*/ 1615406 h 4006635"/>
                <a:gd name="connsiteX19" fmla="*/ 1148021 w 5071813"/>
                <a:gd name="connsiteY19" fmla="*/ 1873035 h 4006635"/>
                <a:gd name="connsiteX20" fmla="*/ 1191564 w 5071813"/>
                <a:gd name="connsiteY20" fmla="*/ 1960121 h 4006635"/>
                <a:gd name="connsiteX21" fmla="*/ 1235107 w 5071813"/>
                <a:gd name="connsiteY21" fmla="*/ 1974635 h 4006635"/>
                <a:gd name="connsiteX22" fmla="*/ 1278650 w 5071813"/>
                <a:gd name="connsiteY22" fmla="*/ 2003664 h 4006635"/>
                <a:gd name="connsiteX23" fmla="*/ 1307679 w 5071813"/>
                <a:gd name="connsiteY23" fmla="*/ 2119778 h 4006635"/>
                <a:gd name="connsiteX24" fmla="*/ 1394764 w 5071813"/>
                <a:gd name="connsiteY24" fmla="*/ 2206864 h 4006635"/>
                <a:gd name="connsiteX25" fmla="*/ 1525393 w 5071813"/>
                <a:gd name="connsiteY25" fmla="*/ 2221378 h 4006635"/>
                <a:gd name="connsiteX26" fmla="*/ 1583450 w 5071813"/>
                <a:gd name="connsiteY26" fmla="*/ 2250406 h 4006635"/>
                <a:gd name="connsiteX27" fmla="*/ 1597964 w 5071813"/>
                <a:gd name="connsiteY27" fmla="*/ 2293949 h 4006635"/>
                <a:gd name="connsiteX28" fmla="*/ 1641507 w 5071813"/>
                <a:gd name="connsiteY28" fmla="*/ 2322978 h 4006635"/>
                <a:gd name="connsiteX29" fmla="*/ 1786650 w 5071813"/>
                <a:gd name="connsiteY29" fmla="*/ 2308464 h 4006635"/>
                <a:gd name="connsiteX30" fmla="*/ 1801164 w 5071813"/>
                <a:gd name="connsiteY30" fmla="*/ 2264921 h 4006635"/>
                <a:gd name="connsiteX31" fmla="*/ 1873736 w 5071813"/>
                <a:gd name="connsiteY31" fmla="*/ 2279435 h 4006635"/>
                <a:gd name="connsiteX32" fmla="*/ 2062421 w 5071813"/>
                <a:gd name="connsiteY32" fmla="*/ 2293949 h 4006635"/>
                <a:gd name="connsiteX33" fmla="*/ 2076936 w 5071813"/>
                <a:gd name="connsiteY33" fmla="*/ 2250406 h 4006635"/>
                <a:gd name="connsiteX34" fmla="*/ 2062421 w 5071813"/>
                <a:gd name="connsiteY34" fmla="*/ 2206864 h 4006635"/>
                <a:gd name="connsiteX35" fmla="*/ 1946307 w 5071813"/>
                <a:gd name="connsiteY35" fmla="*/ 2177835 h 4006635"/>
                <a:gd name="connsiteX36" fmla="*/ 1960821 w 5071813"/>
                <a:gd name="connsiteY36" fmla="*/ 1989149 h 4006635"/>
                <a:gd name="connsiteX37" fmla="*/ 1917279 w 5071813"/>
                <a:gd name="connsiteY37" fmla="*/ 1960121 h 4006635"/>
                <a:gd name="connsiteX38" fmla="*/ 1844707 w 5071813"/>
                <a:gd name="connsiteY38" fmla="*/ 1873035 h 4006635"/>
                <a:gd name="connsiteX39" fmla="*/ 1859221 w 5071813"/>
                <a:gd name="connsiteY39" fmla="*/ 1829492 h 4006635"/>
                <a:gd name="connsiteX40" fmla="*/ 1786650 w 5071813"/>
                <a:gd name="connsiteY40" fmla="*/ 1756921 h 4006635"/>
                <a:gd name="connsiteX41" fmla="*/ 1743107 w 5071813"/>
                <a:gd name="connsiteY41" fmla="*/ 1742406 h 4006635"/>
                <a:gd name="connsiteX42" fmla="*/ 1730520 w 5071813"/>
                <a:gd name="connsiteY42" fmla="*/ 1677659 h 4006635"/>
                <a:gd name="connsiteX43" fmla="*/ 1643889 w 5071813"/>
                <a:gd name="connsiteY43" fmla="*/ 1631962 h 4006635"/>
                <a:gd name="connsiteX44" fmla="*/ 1583450 w 5071813"/>
                <a:gd name="connsiteY44" fmla="*/ 1698864 h 4006635"/>
                <a:gd name="connsiteX45" fmla="*/ 1525393 w 5071813"/>
                <a:gd name="connsiteY45" fmla="*/ 1727892 h 4006635"/>
                <a:gd name="connsiteX46" fmla="*/ 1481850 w 5071813"/>
                <a:gd name="connsiteY46" fmla="*/ 1742406 h 4006635"/>
                <a:gd name="connsiteX47" fmla="*/ 1438307 w 5071813"/>
                <a:gd name="connsiteY47" fmla="*/ 1771435 h 4006635"/>
                <a:gd name="connsiteX48" fmla="*/ 1351221 w 5071813"/>
                <a:gd name="connsiteY48" fmla="*/ 1800464 h 4006635"/>
                <a:gd name="connsiteX49" fmla="*/ 1249621 w 5071813"/>
                <a:gd name="connsiteY49" fmla="*/ 1771435 h 4006635"/>
                <a:gd name="connsiteX50" fmla="*/ 1235107 w 5071813"/>
                <a:gd name="connsiteY50" fmla="*/ 1713378 h 4006635"/>
                <a:gd name="connsiteX51" fmla="*/ 1293164 w 5071813"/>
                <a:gd name="connsiteY51" fmla="*/ 1684349 h 4006635"/>
                <a:gd name="connsiteX52" fmla="*/ 1421638 w 5071813"/>
                <a:gd name="connsiteY52" fmla="*/ 1703172 h 4006635"/>
                <a:gd name="connsiteX53" fmla="*/ 1571318 w 5071813"/>
                <a:gd name="connsiteY53" fmla="*/ 1613479 h 4006635"/>
                <a:gd name="connsiteX54" fmla="*/ 1641507 w 5071813"/>
                <a:gd name="connsiteY54" fmla="*/ 1553721 h 4006635"/>
                <a:gd name="connsiteX55" fmla="*/ 1597964 w 5071813"/>
                <a:gd name="connsiteY55" fmla="*/ 1539206 h 4006635"/>
                <a:gd name="connsiteX56" fmla="*/ 1510879 w 5071813"/>
                <a:gd name="connsiteY56" fmla="*/ 1466635 h 4006635"/>
                <a:gd name="connsiteX57" fmla="*/ 1452821 w 5071813"/>
                <a:gd name="connsiteY57" fmla="*/ 1379549 h 4006635"/>
                <a:gd name="connsiteX58" fmla="*/ 1423793 w 5071813"/>
                <a:gd name="connsiteY58" fmla="*/ 1321492 h 4006635"/>
                <a:gd name="connsiteX59" fmla="*/ 1322193 w 5071813"/>
                <a:gd name="connsiteY59" fmla="*/ 1234406 h 4006635"/>
                <a:gd name="connsiteX60" fmla="*/ 1264136 w 5071813"/>
                <a:gd name="connsiteY60" fmla="*/ 1219892 h 4006635"/>
                <a:gd name="connsiteX61" fmla="*/ 1322193 w 5071813"/>
                <a:gd name="connsiteY61" fmla="*/ 1205378 h 4006635"/>
                <a:gd name="connsiteX62" fmla="*/ 1467336 w 5071813"/>
                <a:gd name="connsiteY62" fmla="*/ 1321492 h 4006635"/>
                <a:gd name="connsiteX63" fmla="*/ 1510879 w 5071813"/>
                <a:gd name="connsiteY63" fmla="*/ 1365035 h 4006635"/>
                <a:gd name="connsiteX64" fmla="*/ 1568936 w 5071813"/>
                <a:gd name="connsiteY64" fmla="*/ 1437606 h 4006635"/>
                <a:gd name="connsiteX65" fmla="*/ 1612479 w 5071813"/>
                <a:gd name="connsiteY65" fmla="*/ 1481149 h 4006635"/>
                <a:gd name="connsiteX66" fmla="*/ 1656021 w 5071813"/>
                <a:gd name="connsiteY66" fmla="*/ 1495664 h 4006635"/>
                <a:gd name="connsiteX67" fmla="*/ 1743107 w 5071813"/>
                <a:gd name="connsiteY67" fmla="*/ 1553721 h 4006635"/>
                <a:gd name="connsiteX68" fmla="*/ 1772136 w 5071813"/>
                <a:gd name="connsiteY68" fmla="*/ 1597264 h 4006635"/>
                <a:gd name="connsiteX69" fmla="*/ 1859221 w 5071813"/>
                <a:gd name="connsiteY69" fmla="*/ 1640806 h 4006635"/>
                <a:gd name="connsiteX70" fmla="*/ 1902764 w 5071813"/>
                <a:gd name="connsiteY70" fmla="*/ 1669835 h 4006635"/>
                <a:gd name="connsiteX71" fmla="*/ 1946307 w 5071813"/>
                <a:gd name="connsiteY71" fmla="*/ 1756921 h 4006635"/>
                <a:gd name="connsiteX72" fmla="*/ 1975336 w 5071813"/>
                <a:gd name="connsiteY72" fmla="*/ 1800464 h 4006635"/>
                <a:gd name="connsiteX73" fmla="*/ 2018879 w 5071813"/>
                <a:gd name="connsiteY73" fmla="*/ 1887549 h 4006635"/>
                <a:gd name="connsiteX74" fmla="*/ 2062421 w 5071813"/>
                <a:gd name="connsiteY74" fmla="*/ 1902064 h 4006635"/>
                <a:gd name="connsiteX75" fmla="*/ 2120479 w 5071813"/>
                <a:gd name="connsiteY75" fmla="*/ 2018178 h 4006635"/>
                <a:gd name="connsiteX76" fmla="*/ 2164021 w 5071813"/>
                <a:gd name="connsiteY76" fmla="*/ 2076235 h 4006635"/>
                <a:gd name="connsiteX77" fmla="*/ 2207564 w 5071813"/>
                <a:gd name="connsiteY77" fmla="*/ 2206864 h 4006635"/>
                <a:gd name="connsiteX78" fmla="*/ 2280136 w 5071813"/>
                <a:gd name="connsiteY78" fmla="*/ 2192349 h 4006635"/>
                <a:gd name="connsiteX79" fmla="*/ 2255643 w 5071813"/>
                <a:gd name="connsiteY79" fmla="*/ 2158785 h 4006635"/>
                <a:gd name="connsiteX80" fmla="*/ 2243510 w 5071813"/>
                <a:gd name="connsiteY80" fmla="*/ 2108099 h 4006635"/>
                <a:gd name="connsiteX81" fmla="*/ 2185453 w 5071813"/>
                <a:gd name="connsiteY81" fmla="*/ 2044824 h 4006635"/>
                <a:gd name="connsiteX82" fmla="*/ 2149507 w 5071813"/>
                <a:gd name="connsiteY82" fmla="*/ 2003664 h 4006635"/>
                <a:gd name="connsiteX83" fmla="*/ 2265621 w 5071813"/>
                <a:gd name="connsiteY83" fmla="*/ 2003664 h 4006635"/>
                <a:gd name="connsiteX84" fmla="*/ 2352707 w 5071813"/>
                <a:gd name="connsiteY84" fmla="*/ 2076235 h 4006635"/>
                <a:gd name="connsiteX85" fmla="*/ 2367221 w 5071813"/>
                <a:gd name="connsiteY85" fmla="*/ 2119778 h 4006635"/>
                <a:gd name="connsiteX86" fmla="*/ 2396250 w 5071813"/>
                <a:gd name="connsiteY86" fmla="*/ 2047206 h 4006635"/>
                <a:gd name="connsiteX87" fmla="*/ 2336038 w 5071813"/>
                <a:gd name="connsiteY87" fmla="*/ 1980304 h 4006635"/>
                <a:gd name="connsiteX88" fmla="*/ 2265621 w 5071813"/>
                <a:gd name="connsiteY88" fmla="*/ 1960121 h 4006635"/>
                <a:gd name="connsiteX89" fmla="*/ 2251107 w 5071813"/>
                <a:gd name="connsiteY89" fmla="*/ 1916578 h 4006635"/>
                <a:gd name="connsiteX90" fmla="*/ 2294650 w 5071813"/>
                <a:gd name="connsiteY90" fmla="*/ 1902064 h 4006635"/>
                <a:gd name="connsiteX91" fmla="*/ 2367221 w 5071813"/>
                <a:gd name="connsiteY91" fmla="*/ 1916578 h 4006635"/>
                <a:gd name="connsiteX92" fmla="*/ 2454307 w 5071813"/>
                <a:gd name="connsiteY92" fmla="*/ 1931092 h 4006635"/>
                <a:gd name="connsiteX93" fmla="*/ 2512364 w 5071813"/>
                <a:gd name="connsiteY93" fmla="*/ 1844006 h 4006635"/>
                <a:gd name="connsiteX94" fmla="*/ 2410764 w 5071813"/>
                <a:gd name="connsiteY94" fmla="*/ 1814978 h 4006635"/>
                <a:gd name="connsiteX95" fmla="*/ 2309164 w 5071813"/>
                <a:gd name="connsiteY95" fmla="*/ 1785949 h 4006635"/>
                <a:gd name="connsiteX96" fmla="*/ 2338193 w 5071813"/>
                <a:gd name="connsiteY96" fmla="*/ 1713378 h 4006635"/>
                <a:gd name="connsiteX97" fmla="*/ 2425279 w 5071813"/>
                <a:gd name="connsiteY97" fmla="*/ 1684349 h 4006635"/>
                <a:gd name="connsiteX98" fmla="*/ 2526879 w 5071813"/>
                <a:gd name="connsiteY98" fmla="*/ 1626292 h 4006635"/>
                <a:gd name="connsiteX99" fmla="*/ 2541393 w 5071813"/>
                <a:gd name="connsiteY99" fmla="*/ 1568235 h 4006635"/>
                <a:gd name="connsiteX100" fmla="*/ 2497850 w 5071813"/>
                <a:gd name="connsiteY100" fmla="*/ 1553721 h 4006635"/>
                <a:gd name="connsiteX101" fmla="*/ 2396250 w 5071813"/>
                <a:gd name="connsiteY101" fmla="*/ 1524692 h 4006635"/>
                <a:gd name="connsiteX102" fmla="*/ 2396250 w 5071813"/>
                <a:gd name="connsiteY102" fmla="*/ 1423092 h 4006635"/>
                <a:gd name="connsiteX103" fmla="*/ 2439793 w 5071813"/>
                <a:gd name="connsiteY103" fmla="*/ 1408578 h 4006635"/>
                <a:gd name="connsiteX104" fmla="*/ 2483336 w 5071813"/>
                <a:gd name="connsiteY104" fmla="*/ 1379549 h 4006635"/>
                <a:gd name="connsiteX105" fmla="*/ 2483336 w 5071813"/>
                <a:gd name="connsiteY105" fmla="*/ 1263435 h 4006635"/>
                <a:gd name="connsiteX106" fmla="*/ 2439793 w 5071813"/>
                <a:gd name="connsiteY106" fmla="*/ 1248921 h 4006635"/>
                <a:gd name="connsiteX107" fmla="*/ 2265621 w 5071813"/>
                <a:gd name="connsiteY107" fmla="*/ 1219892 h 4006635"/>
                <a:gd name="connsiteX108" fmla="*/ 2149507 w 5071813"/>
                <a:gd name="connsiteY108" fmla="*/ 1248921 h 4006635"/>
                <a:gd name="connsiteX109" fmla="*/ 2091450 w 5071813"/>
                <a:gd name="connsiteY109" fmla="*/ 1306978 h 4006635"/>
                <a:gd name="connsiteX110" fmla="*/ 2105964 w 5071813"/>
                <a:gd name="connsiteY110" fmla="*/ 1365035 h 4006635"/>
                <a:gd name="connsiteX111" fmla="*/ 2075462 w 5071813"/>
                <a:gd name="connsiteY111" fmla="*/ 1471398 h 4006635"/>
                <a:gd name="connsiteX112" fmla="*/ 2091450 w 5071813"/>
                <a:gd name="connsiteY112" fmla="*/ 1626292 h 4006635"/>
                <a:gd name="connsiteX113" fmla="*/ 2076936 w 5071813"/>
                <a:gd name="connsiteY113" fmla="*/ 1669835 h 4006635"/>
                <a:gd name="connsiteX114" fmla="*/ 2033393 w 5071813"/>
                <a:gd name="connsiteY114" fmla="*/ 1684349 h 4006635"/>
                <a:gd name="connsiteX115" fmla="*/ 1960821 w 5071813"/>
                <a:gd name="connsiteY115" fmla="*/ 1669835 h 4006635"/>
                <a:gd name="connsiteX116" fmla="*/ 2006065 w 5071813"/>
                <a:gd name="connsiteY116" fmla="*/ 1469697 h 4006635"/>
                <a:gd name="connsiteX117" fmla="*/ 1929186 w 5071813"/>
                <a:gd name="connsiteY117" fmla="*/ 1426608 h 4006635"/>
                <a:gd name="connsiteX118" fmla="*/ 1873736 w 5071813"/>
                <a:gd name="connsiteY118" fmla="*/ 1510178 h 4006635"/>
                <a:gd name="connsiteX119" fmla="*/ 1831667 w 5071813"/>
                <a:gd name="connsiteY119" fmla="*/ 1553947 h 4006635"/>
                <a:gd name="connsiteX120" fmla="*/ 1840058 w 5071813"/>
                <a:gd name="connsiteY120" fmla="*/ 1453709 h 4006635"/>
                <a:gd name="connsiteX121" fmla="*/ 1737438 w 5071813"/>
                <a:gd name="connsiteY121" fmla="*/ 1503034 h 4006635"/>
                <a:gd name="connsiteX122" fmla="*/ 1714079 w 5071813"/>
                <a:gd name="connsiteY122" fmla="*/ 1466635 h 4006635"/>
                <a:gd name="connsiteX123" fmla="*/ 1815679 w 5071813"/>
                <a:gd name="connsiteY123" fmla="*/ 1423092 h 4006635"/>
                <a:gd name="connsiteX124" fmla="*/ 1859221 w 5071813"/>
                <a:gd name="connsiteY124" fmla="*/ 1394064 h 4006635"/>
                <a:gd name="connsiteX125" fmla="*/ 1923969 w 5071813"/>
                <a:gd name="connsiteY125" fmla="*/ 1354603 h 4006635"/>
                <a:gd name="connsiteX126" fmla="*/ 1993706 w 5071813"/>
                <a:gd name="connsiteY126" fmla="*/ 1332717 h 4006635"/>
                <a:gd name="connsiteX127" fmla="*/ 1989850 w 5071813"/>
                <a:gd name="connsiteY127" fmla="*/ 1263435 h 4006635"/>
                <a:gd name="connsiteX128" fmla="*/ 2033393 w 5071813"/>
                <a:gd name="connsiteY128" fmla="*/ 1248921 h 4006635"/>
                <a:gd name="connsiteX129" fmla="*/ 2120479 w 5071813"/>
                <a:gd name="connsiteY129" fmla="*/ 1161835 h 4006635"/>
                <a:gd name="connsiteX130" fmla="*/ 2076936 w 5071813"/>
                <a:gd name="connsiteY130" fmla="*/ 1147321 h 4006635"/>
                <a:gd name="connsiteX131" fmla="*/ 1902764 w 5071813"/>
                <a:gd name="connsiteY131" fmla="*/ 1161835 h 4006635"/>
                <a:gd name="connsiteX132" fmla="*/ 1873736 w 5071813"/>
                <a:gd name="connsiteY132" fmla="*/ 1205378 h 4006635"/>
                <a:gd name="connsiteX133" fmla="*/ 1830193 w 5071813"/>
                <a:gd name="connsiteY133" fmla="*/ 1292464 h 4006635"/>
                <a:gd name="connsiteX134" fmla="*/ 1743107 w 5071813"/>
                <a:gd name="connsiteY134" fmla="*/ 1365035 h 4006635"/>
                <a:gd name="connsiteX135" fmla="*/ 1641507 w 5071813"/>
                <a:gd name="connsiteY135" fmla="*/ 1423092 h 4006635"/>
                <a:gd name="connsiteX136" fmla="*/ 1597964 w 5071813"/>
                <a:gd name="connsiteY136" fmla="*/ 1408578 h 4006635"/>
                <a:gd name="connsiteX137" fmla="*/ 1568936 w 5071813"/>
                <a:gd name="connsiteY137" fmla="*/ 1350521 h 4006635"/>
                <a:gd name="connsiteX138" fmla="*/ 1612479 w 5071813"/>
                <a:gd name="connsiteY138" fmla="*/ 1321492 h 4006635"/>
                <a:gd name="connsiteX139" fmla="*/ 1656021 w 5071813"/>
                <a:gd name="connsiteY139" fmla="*/ 1306978 h 4006635"/>
                <a:gd name="connsiteX140" fmla="*/ 1757621 w 5071813"/>
                <a:gd name="connsiteY140" fmla="*/ 1263435 h 4006635"/>
                <a:gd name="connsiteX141" fmla="*/ 1786650 w 5071813"/>
                <a:gd name="connsiteY141" fmla="*/ 1219892 h 4006635"/>
                <a:gd name="connsiteX142" fmla="*/ 1685050 w 5071813"/>
                <a:gd name="connsiteY142" fmla="*/ 1190864 h 4006635"/>
                <a:gd name="connsiteX143" fmla="*/ 1452821 w 5071813"/>
                <a:gd name="connsiteY143" fmla="*/ 1234406 h 4006635"/>
                <a:gd name="connsiteX144" fmla="*/ 1510879 w 5071813"/>
                <a:gd name="connsiteY144" fmla="*/ 1205378 h 4006635"/>
                <a:gd name="connsiteX145" fmla="*/ 1525393 w 5071813"/>
                <a:gd name="connsiteY145" fmla="*/ 1161835 h 4006635"/>
                <a:gd name="connsiteX146" fmla="*/ 1685050 w 5071813"/>
                <a:gd name="connsiteY146" fmla="*/ 1147321 h 4006635"/>
                <a:gd name="connsiteX147" fmla="*/ 1641507 w 5071813"/>
                <a:gd name="connsiteY147" fmla="*/ 1118292 h 4006635"/>
                <a:gd name="connsiteX148" fmla="*/ 1220593 w 5071813"/>
                <a:gd name="connsiteY148" fmla="*/ 1074749 h 4006635"/>
                <a:gd name="connsiteX149" fmla="*/ 1206079 w 5071813"/>
                <a:gd name="connsiteY149" fmla="*/ 1031206 h 4006635"/>
                <a:gd name="connsiteX150" fmla="*/ 1264136 w 5071813"/>
                <a:gd name="connsiteY150" fmla="*/ 1016692 h 4006635"/>
                <a:gd name="connsiteX151" fmla="*/ 1351221 w 5071813"/>
                <a:gd name="connsiteY151" fmla="*/ 1002178 h 4006635"/>
                <a:gd name="connsiteX152" fmla="*/ 1293164 w 5071813"/>
                <a:gd name="connsiteY152" fmla="*/ 915092 h 4006635"/>
                <a:gd name="connsiteX153" fmla="*/ 1264136 w 5071813"/>
                <a:gd name="connsiteY153" fmla="*/ 857035 h 4006635"/>
                <a:gd name="connsiteX154" fmla="*/ 1380250 w 5071813"/>
                <a:gd name="connsiteY154" fmla="*/ 886064 h 4006635"/>
                <a:gd name="connsiteX155" fmla="*/ 1467336 w 5071813"/>
                <a:gd name="connsiteY155" fmla="*/ 987664 h 4006635"/>
                <a:gd name="connsiteX156" fmla="*/ 1583450 w 5071813"/>
                <a:gd name="connsiteY156" fmla="*/ 1031206 h 4006635"/>
                <a:gd name="connsiteX157" fmla="*/ 1626993 w 5071813"/>
                <a:gd name="connsiteY157" fmla="*/ 973149 h 4006635"/>
                <a:gd name="connsiteX158" fmla="*/ 1568936 w 5071813"/>
                <a:gd name="connsiteY158" fmla="*/ 929606 h 4006635"/>
                <a:gd name="connsiteX159" fmla="*/ 1685050 w 5071813"/>
                <a:gd name="connsiteY159" fmla="*/ 944121 h 4006635"/>
                <a:gd name="connsiteX160" fmla="*/ 1728593 w 5071813"/>
                <a:gd name="connsiteY160" fmla="*/ 958635 h 4006635"/>
                <a:gd name="connsiteX161" fmla="*/ 1786650 w 5071813"/>
                <a:gd name="connsiteY161" fmla="*/ 973149 h 4006635"/>
                <a:gd name="connsiteX162" fmla="*/ 1875663 w 5071813"/>
                <a:gd name="connsiteY162" fmla="*/ 1047422 h 4006635"/>
                <a:gd name="connsiteX163" fmla="*/ 2124561 w 5071813"/>
                <a:gd name="connsiteY163" fmla="*/ 1054339 h 4006635"/>
                <a:gd name="connsiteX164" fmla="*/ 2035094 w 5071813"/>
                <a:gd name="connsiteY164" fmla="*/ 889125 h 4006635"/>
                <a:gd name="connsiteX165" fmla="*/ 1960821 w 5071813"/>
                <a:gd name="connsiteY165" fmla="*/ 886064 h 4006635"/>
                <a:gd name="connsiteX166" fmla="*/ 1917279 w 5071813"/>
                <a:gd name="connsiteY166" fmla="*/ 784464 h 4006635"/>
                <a:gd name="connsiteX167" fmla="*/ 1830193 w 5071813"/>
                <a:gd name="connsiteY167" fmla="*/ 755435 h 4006635"/>
                <a:gd name="connsiteX168" fmla="*/ 1772136 w 5071813"/>
                <a:gd name="connsiteY168" fmla="*/ 726406 h 4006635"/>
                <a:gd name="connsiteX169" fmla="*/ 1743107 w 5071813"/>
                <a:gd name="connsiteY169" fmla="*/ 682864 h 4006635"/>
                <a:gd name="connsiteX170" fmla="*/ 1786650 w 5071813"/>
                <a:gd name="connsiteY170" fmla="*/ 624806 h 4006635"/>
                <a:gd name="connsiteX171" fmla="*/ 1888250 w 5071813"/>
                <a:gd name="connsiteY171" fmla="*/ 566749 h 4006635"/>
                <a:gd name="connsiteX172" fmla="*/ 1946307 w 5071813"/>
                <a:gd name="connsiteY172" fmla="*/ 595778 h 4006635"/>
                <a:gd name="connsiteX173" fmla="*/ 2018879 w 5071813"/>
                <a:gd name="connsiteY173" fmla="*/ 711892 h 4006635"/>
                <a:gd name="connsiteX174" fmla="*/ 2047907 w 5071813"/>
                <a:gd name="connsiteY174" fmla="*/ 755435 h 4006635"/>
                <a:gd name="connsiteX175" fmla="*/ 2091450 w 5071813"/>
                <a:gd name="connsiteY175" fmla="*/ 784464 h 4006635"/>
                <a:gd name="connsiteX176" fmla="*/ 2120479 w 5071813"/>
                <a:gd name="connsiteY176" fmla="*/ 828006 h 4006635"/>
                <a:gd name="connsiteX177" fmla="*/ 2164021 w 5071813"/>
                <a:gd name="connsiteY177" fmla="*/ 871549 h 4006635"/>
                <a:gd name="connsiteX178" fmla="*/ 2251107 w 5071813"/>
                <a:gd name="connsiteY178" fmla="*/ 987664 h 4006635"/>
                <a:gd name="connsiteX179" fmla="*/ 2304629 w 5071813"/>
                <a:gd name="connsiteY179" fmla="*/ 1085522 h 4006635"/>
                <a:gd name="connsiteX180" fmla="*/ 2396250 w 5071813"/>
                <a:gd name="connsiteY180" fmla="*/ 828006 h 4006635"/>
                <a:gd name="connsiteX181" fmla="*/ 2439793 w 5071813"/>
                <a:gd name="connsiteY181" fmla="*/ 784464 h 4006635"/>
                <a:gd name="connsiteX182" fmla="*/ 2468821 w 5071813"/>
                <a:gd name="connsiteY182" fmla="*/ 740921 h 4006635"/>
                <a:gd name="connsiteX183" fmla="*/ 2483336 w 5071813"/>
                <a:gd name="connsiteY183" fmla="*/ 624806 h 4006635"/>
                <a:gd name="connsiteX184" fmla="*/ 2512364 w 5071813"/>
                <a:gd name="connsiteY184" fmla="*/ 566749 h 4006635"/>
                <a:gd name="connsiteX185" fmla="*/ 2613964 w 5071813"/>
                <a:gd name="connsiteY185" fmla="*/ 581264 h 4006635"/>
                <a:gd name="connsiteX186" fmla="*/ 2642993 w 5071813"/>
                <a:gd name="connsiteY186" fmla="*/ 624806 h 4006635"/>
                <a:gd name="connsiteX187" fmla="*/ 2555907 w 5071813"/>
                <a:gd name="connsiteY187" fmla="*/ 711892 h 4006635"/>
                <a:gd name="connsiteX188" fmla="*/ 2541393 w 5071813"/>
                <a:gd name="connsiteY188" fmla="*/ 755435 h 4006635"/>
                <a:gd name="connsiteX189" fmla="*/ 2512364 w 5071813"/>
                <a:gd name="connsiteY189" fmla="*/ 871549 h 4006635"/>
                <a:gd name="connsiteX190" fmla="*/ 2410764 w 5071813"/>
                <a:gd name="connsiteY190" fmla="*/ 1002178 h 4006635"/>
                <a:gd name="connsiteX191" fmla="*/ 2425279 w 5071813"/>
                <a:gd name="connsiteY191" fmla="*/ 1045721 h 4006635"/>
                <a:gd name="connsiteX192" fmla="*/ 2584936 w 5071813"/>
                <a:gd name="connsiteY192" fmla="*/ 1002178 h 4006635"/>
                <a:gd name="connsiteX193" fmla="*/ 2642993 w 5071813"/>
                <a:gd name="connsiteY193" fmla="*/ 1016692 h 4006635"/>
                <a:gd name="connsiteX194" fmla="*/ 2686536 w 5071813"/>
                <a:gd name="connsiteY194" fmla="*/ 1031206 h 4006635"/>
                <a:gd name="connsiteX195" fmla="*/ 2744593 w 5071813"/>
                <a:gd name="connsiteY195" fmla="*/ 1016692 h 4006635"/>
                <a:gd name="connsiteX196" fmla="*/ 2802650 w 5071813"/>
                <a:gd name="connsiteY196" fmla="*/ 900578 h 4006635"/>
                <a:gd name="connsiteX197" fmla="*/ 2831679 w 5071813"/>
                <a:gd name="connsiteY197" fmla="*/ 842521 h 4006635"/>
                <a:gd name="connsiteX198" fmla="*/ 2846193 w 5071813"/>
                <a:gd name="connsiteY198" fmla="*/ 798978 h 4006635"/>
                <a:gd name="connsiteX199" fmla="*/ 2831679 w 5071813"/>
                <a:gd name="connsiteY199" fmla="*/ 755435 h 4006635"/>
                <a:gd name="connsiteX200" fmla="*/ 2802650 w 5071813"/>
                <a:gd name="connsiteY200" fmla="*/ 653835 h 4006635"/>
                <a:gd name="connsiteX201" fmla="*/ 2773621 w 5071813"/>
                <a:gd name="connsiteY201" fmla="*/ 610292 h 4006635"/>
                <a:gd name="connsiteX202" fmla="*/ 2730079 w 5071813"/>
                <a:gd name="connsiteY202" fmla="*/ 523206 h 4006635"/>
                <a:gd name="connsiteX203" fmla="*/ 2672021 w 5071813"/>
                <a:gd name="connsiteY203" fmla="*/ 407092 h 4006635"/>
                <a:gd name="connsiteX204" fmla="*/ 2541393 w 5071813"/>
                <a:gd name="connsiteY204" fmla="*/ 378064 h 4006635"/>
                <a:gd name="connsiteX205" fmla="*/ 2425279 w 5071813"/>
                <a:gd name="connsiteY205" fmla="*/ 290978 h 4006635"/>
                <a:gd name="connsiteX206" fmla="*/ 2381736 w 5071813"/>
                <a:gd name="connsiteY206" fmla="*/ 261949 h 4006635"/>
                <a:gd name="connsiteX207" fmla="*/ 2294650 w 5071813"/>
                <a:gd name="connsiteY207" fmla="*/ 174864 h 4006635"/>
                <a:gd name="connsiteX208" fmla="*/ 2265621 w 5071813"/>
                <a:gd name="connsiteY208" fmla="*/ 116806 h 4006635"/>
                <a:gd name="connsiteX209" fmla="*/ 2251107 w 5071813"/>
                <a:gd name="connsiteY209" fmla="*/ 73264 h 4006635"/>
                <a:gd name="connsiteX210" fmla="*/ 2294650 w 5071813"/>
                <a:gd name="connsiteY210" fmla="*/ 102292 h 4006635"/>
                <a:gd name="connsiteX211" fmla="*/ 2396250 w 5071813"/>
                <a:gd name="connsiteY211" fmla="*/ 203892 h 4006635"/>
                <a:gd name="connsiteX212" fmla="*/ 2497850 w 5071813"/>
                <a:gd name="connsiteY212" fmla="*/ 290978 h 4006635"/>
                <a:gd name="connsiteX213" fmla="*/ 2584936 w 5071813"/>
                <a:gd name="connsiteY213" fmla="*/ 305492 h 4006635"/>
                <a:gd name="connsiteX214" fmla="*/ 2628479 w 5071813"/>
                <a:gd name="connsiteY214" fmla="*/ 334521 h 4006635"/>
                <a:gd name="connsiteX215" fmla="*/ 2686536 w 5071813"/>
                <a:gd name="connsiteY215" fmla="*/ 73264 h 4006635"/>
                <a:gd name="connsiteX216" fmla="*/ 2701050 w 5071813"/>
                <a:gd name="connsiteY216" fmla="*/ 692 h 4006635"/>
                <a:gd name="connsiteX217" fmla="*/ 2846193 w 5071813"/>
                <a:gd name="connsiteY217" fmla="*/ 131321 h 4006635"/>
                <a:gd name="connsiteX218" fmla="*/ 2860707 w 5071813"/>
                <a:gd name="connsiteY218" fmla="*/ 203892 h 4006635"/>
                <a:gd name="connsiteX219" fmla="*/ 2875221 w 5071813"/>
                <a:gd name="connsiteY219" fmla="*/ 407092 h 4006635"/>
                <a:gd name="connsiteX220" fmla="*/ 2918764 w 5071813"/>
                <a:gd name="connsiteY220" fmla="*/ 450635 h 4006635"/>
                <a:gd name="connsiteX221" fmla="*/ 2991336 w 5071813"/>
                <a:gd name="connsiteY221" fmla="*/ 523206 h 4006635"/>
                <a:gd name="connsiteX222" fmla="*/ 2947793 w 5071813"/>
                <a:gd name="connsiteY222" fmla="*/ 987664 h 4006635"/>
                <a:gd name="connsiteX223" fmla="*/ 2918764 w 5071813"/>
                <a:gd name="connsiteY223" fmla="*/ 1045721 h 4006635"/>
                <a:gd name="connsiteX224" fmla="*/ 2851408 w 5071813"/>
                <a:gd name="connsiteY224" fmla="*/ 1058081 h 4006635"/>
                <a:gd name="connsiteX225" fmla="*/ 2817164 w 5071813"/>
                <a:gd name="connsiteY225" fmla="*/ 1147321 h 4006635"/>
                <a:gd name="connsiteX226" fmla="*/ 2802650 w 5071813"/>
                <a:gd name="connsiteY226" fmla="*/ 1205378 h 4006635"/>
                <a:gd name="connsiteX227" fmla="*/ 2773621 w 5071813"/>
                <a:gd name="connsiteY227" fmla="*/ 1292464 h 4006635"/>
                <a:gd name="connsiteX228" fmla="*/ 2759107 w 5071813"/>
                <a:gd name="connsiteY228" fmla="*/ 1336006 h 4006635"/>
                <a:gd name="connsiteX229" fmla="*/ 2773621 w 5071813"/>
                <a:gd name="connsiteY229" fmla="*/ 1437606 h 4006635"/>
                <a:gd name="connsiteX230" fmla="*/ 2802650 w 5071813"/>
                <a:gd name="connsiteY230" fmla="*/ 1524692 h 4006635"/>
                <a:gd name="connsiteX231" fmla="*/ 2817164 w 5071813"/>
                <a:gd name="connsiteY231" fmla="*/ 1568235 h 4006635"/>
                <a:gd name="connsiteX232" fmla="*/ 2831679 w 5071813"/>
                <a:gd name="connsiteY232" fmla="*/ 1611778 h 4006635"/>
                <a:gd name="connsiteX233" fmla="*/ 2889736 w 5071813"/>
                <a:gd name="connsiteY233" fmla="*/ 1626292 h 4006635"/>
                <a:gd name="connsiteX234" fmla="*/ 2933279 w 5071813"/>
                <a:gd name="connsiteY234" fmla="*/ 1597264 h 4006635"/>
                <a:gd name="connsiteX235" fmla="*/ 2947793 w 5071813"/>
                <a:gd name="connsiteY235" fmla="*/ 1553721 h 4006635"/>
                <a:gd name="connsiteX236" fmla="*/ 2889736 w 5071813"/>
                <a:gd name="connsiteY236" fmla="*/ 1248921 h 4006635"/>
                <a:gd name="connsiteX237" fmla="*/ 2875221 w 5071813"/>
                <a:gd name="connsiteY237" fmla="*/ 1205378 h 4006635"/>
                <a:gd name="connsiteX238" fmla="*/ 2933279 w 5071813"/>
                <a:gd name="connsiteY238" fmla="*/ 1176349 h 4006635"/>
                <a:gd name="connsiteX239" fmla="*/ 2976821 w 5071813"/>
                <a:gd name="connsiteY239" fmla="*/ 1147321 h 4006635"/>
                <a:gd name="connsiteX240" fmla="*/ 3020364 w 5071813"/>
                <a:gd name="connsiteY240" fmla="*/ 1016692 h 4006635"/>
                <a:gd name="connsiteX241" fmla="*/ 3107450 w 5071813"/>
                <a:gd name="connsiteY241" fmla="*/ 1031206 h 4006635"/>
                <a:gd name="connsiteX242" fmla="*/ 3049393 w 5071813"/>
                <a:gd name="connsiteY242" fmla="*/ 1132806 h 4006635"/>
                <a:gd name="connsiteX243" fmla="*/ 3063907 w 5071813"/>
                <a:gd name="connsiteY243" fmla="*/ 1292464 h 4006635"/>
                <a:gd name="connsiteX244" fmla="*/ 3165507 w 5071813"/>
                <a:gd name="connsiteY244" fmla="*/ 1277949 h 4006635"/>
                <a:gd name="connsiteX245" fmla="*/ 3209050 w 5071813"/>
                <a:gd name="connsiteY245" fmla="*/ 1263435 h 4006635"/>
                <a:gd name="connsiteX246" fmla="*/ 3368707 w 5071813"/>
                <a:gd name="connsiteY246" fmla="*/ 1277949 h 4006635"/>
                <a:gd name="connsiteX247" fmla="*/ 3238079 w 5071813"/>
                <a:gd name="connsiteY247" fmla="*/ 1336006 h 4006635"/>
                <a:gd name="connsiteX248" fmla="*/ 3194536 w 5071813"/>
                <a:gd name="connsiteY248" fmla="*/ 1365035 h 4006635"/>
                <a:gd name="connsiteX249" fmla="*/ 3165507 w 5071813"/>
                <a:gd name="connsiteY249" fmla="*/ 1408578 h 4006635"/>
                <a:gd name="connsiteX250" fmla="*/ 3136479 w 5071813"/>
                <a:gd name="connsiteY250" fmla="*/ 1510178 h 4006635"/>
                <a:gd name="connsiteX251" fmla="*/ 3121964 w 5071813"/>
                <a:gd name="connsiteY251" fmla="*/ 1597264 h 4006635"/>
                <a:gd name="connsiteX252" fmla="*/ 3092936 w 5071813"/>
                <a:gd name="connsiteY252" fmla="*/ 1640806 h 4006635"/>
                <a:gd name="connsiteX253" fmla="*/ 3078421 w 5071813"/>
                <a:gd name="connsiteY253" fmla="*/ 1684349 h 4006635"/>
                <a:gd name="connsiteX254" fmla="*/ 3150993 w 5071813"/>
                <a:gd name="connsiteY254" fmla="*/ 1669835 h 4006635"/>
                <a:gd name="connsiteX255" fmla="*/ 3238079 w 5071813"/>
                <a:gd name="connsiteY255" fmla="*/ 1582749 h 4006635"/>
                <a:gd name="connsiteX256" fmla="*/ 3281621 w 5071813"/>
                <a:gd name="connsiteY256" fmla="*/ 1553721 h 4006635"/>
                <a:gd name="connsiteX257" fmla="*/ 3484821 w 5071813"/>
                <a:gd name="connsiteY257" fmla="*/ 1510178 h 4006635"/>
                <a:gd name="connsiteX258" fmla="*/ 3542879 w 5071813"/>
                <a:gd name="connsiteY258" fmla="*/ 1423092 h 4006635"/>
                <a:gd name="connsiteX259" fmla="*/ 3557393 w 5071813"/>
                <a:gd name="connsiteY259" fmla="*/ 1365035 h 4006635"/>
                <a:gd name="connsiteX260" fmla="*/ 3499336 w 5071813"/>
                <a:gd name="connsiteY260" fmla="*/ 1423092 h 4006635"/>
                <a:gd name="connsiteX261" fmla="*/ 3571907 w 5071813"/>
                <a:gd name="connsiteY261" fmla="*/ 1306978 h 4006635"/>
                <a:gd name="connsiteX262" fmla="*/ 3528364 w 5071813"/>
                <a:gd name="connsiteY262" fmla="*/ 1248921 h 4006635"/>
                <a:gd name="connsiteX263" fmla="*/ 3484821 w 5071813"/>
                <a:gd name="connsiteY263" fmla="*/ 1234406 h 4006635"/>
                <a:gd name="connsiteX264" fmla="*/ 3499336 w 5071813"/>
                <a:gd name="connsiteY264" fmla="*/ 1190864 h 4006635"/>
                <a:gd name="connsiteX265" fmla="*/ 3615450 w 5071813"/>
                <a:gd name="connsiteY265" fmla="*/ 1147321 h 4006635"/>
                <a:gd name="connsiteX266" fmla="*/ 3557393 w 5071813"/>
                <a:gd name="connsiteY266" fmla="*/ 915092 h 4006635"/>
                <a:gd name="connsiteX267" fmla="*/ 3513850 w 5071813"/>
                <a:gd name="connsiteY267" fmla="*/ 900578 h 4006635"/>
                <a:gd name="connsiteX268" fmla="*/ 3455793 w 5071813"/>
                <a:gd name="connsiteY268" fmla="*/ 871549 h 4006635"/>
                <a:gd name="connsiteX269" fmla="*/ 3412250 w 5071813"/>
                <a:gd name="connsiteY269" fmla="*/ 929606 h 4006635"/>
                <a:gd name="connsiteX270" fmla="*/ 3325164 w 5071813"/>
                <a:gd name="connsiteY270" fmla="*/ 1002178 h 4006635"/>
                <a:gd name="connsiteX271" fmla="*/ 3252593 w 5071813"/>
                <a:gd name="connsiteY271" fmla="*/ 1031206 h 4006635"/>
                <a:gd name="connsiteX272" fmla="*/ 3165507 w 5071813"/>
                <a:gd name="connsiteY272" fmla="*/ 1002178 h 4006635"/>
                <a:gd name="connsiteX273" fmla="*/ 3180021 w 5071813"/>
                <a:gd name="connsiteY273" fmla="*/ 915092 h 4006635"/>
                <a:gd name="connsiteX274" fmla="*/ 3296136 w 5071813"/>
                <a:gd name="connsiteY274" fmla="*/ 886064 h 4006635"/>
                <a:gd name="connsiteX275" fmla="*/ 3412250 w 5071813"/>
                <a:gd name="connsiteY275" fmla="*/ 842521 h 4006635"/>
                <a:gd name="connsiteX276" fmla="*/ 3470307 w 5071813"/>
                <a:gd name="connsiteY276" fmla="*/ 740921 h 4006635"/>
                <a:gd name="connsiteX277" fmla="*/ 3557393 w 5071813"/>
                <a:gd name="connsiteY277" fmla="*/ 711892 h 4006635"/>
                <a:gd name="connsiteX278" fmla="*/ 3629964 w 5071813"/>
                <a:gd name="connsiteY278" fmla="*/ 726406 h 4006635"/>
                <a:gd name="connsiteX279" fmla="*/ 3644479 w 5071813"/>
                <a:gd name="connsiteY279" fmla="*/ 784464 h 4006635"/>
                <a:gd name="connsiteX280" fmla="*/ 3702536 w 5071813"/>
                <a:gd name="connsiteY280" fmla="*/ 958635 h 4006635"/>
                <a:gd name="connsiteX281" fmla="*/ 3760593 w 5071813"/>
                <a:gd name="connsiteY281" fmla="*/ 944121 h 4006635"/>
                <a:gd name="connsiteX282" fmla="*/ 3731564 w 5071813"/>
                <a:gd name="connsiteY282" fmla="*/ 828006 h 4006635"/>
                <a:gd name="connsiteX283" fmla="*/ 3746079 w 5071813"/>
                <a:gd name="connsiteY283" fmla="*/ 769949 h 4006635"/>
                <a:gd name="connsiteX284" fmla="*/ 3789621 w 5071813"/>
                <a:gd name="connsiteY284" fmla="*/ 755435 h 4006635"/>
                <a:gd name="connsiteX285" fmla="*/ 3833164 w 5071813"/>
                <a:gd name="connsiteY285" fmla="*/ 726406 h 4006635"/>
                <a:gd name="connsiteX286" fmla="*/ 3891221 w 5071813"/>
                <a:gd name="connsiteY286" fmla="*/ 755435 h 4006635"/>
                <a:gd name="connsiteX287" fmla="*/ 4001439 w 5071813"/>
                <a:gd name="connsiteY287" fmla="*/ 803287 h 4006635"/>
                <a:gd name="connsiteX288" fmla="*/ 3963793 w 5071813"/>
                <a:gd name="connsiteY288" fmla="*/ 726406 h 4006635"/>
                <a:gd name="connsiteX289" fmla="*/ 4070077 w 5071813"/>
                <a:gd name="connsiteY289" fmla="*/ 780728 h 4006635"/>
                <a:gd name="connsiteX290" fmla="*/ 4094421 w 5071813"/>
                <a:gd name="connsiteY290" fmla="*/ 653835 h 4006635"/>
                <a:gd name="connsiteX291" fmla="*/ 4128666 w 5071813"/>
                <a:gd name="connsiteY291" fmla="*/ 739786 h 4006635"/>
                <a:gd name="connsiteX292" fmla="*/ 4225050 w 5071813"/>
                <a:gd name="connsiteY292" fmla="*/ 653835 h 4006635"/>
                <a:gd name="connsiteX293" fmla="*/ 4210536 w 5071813"/>
                <a:gd name="connsiteY293" fmla="*/ 450635 h 4006635"/>
                <a:gd name="connsiteX294" fmla="*/ 4166993 w 5071813"/>
                <a:gd name="connsiteY294" fmla="*/ 421606 h 4006635"/>
                <a:gd name="connsiteX295" fmla="*/ 4108936 w 5071813"/>
                <a:gd name="connsiteY295" fmla="*/ 334521 h 4006635"/>
                <a:gd name="connsiteX296" fmla="*/ 4123450 w 5071813"/>
                <a:gd name="connsiteY296" fmla="*/ 276464 h 4006635"/>
                <a:gd name="connsiteX297" fmla="*/ 4254079 w 5071813"/>
                <a:gd name="connsiteY297" fmla="*/ 276464 h 4006635"/>
                <a:gd name="connsiteX298" fmla="*/ 4326650 w 5071813"/>
                <a:gd name="connsiteY298" fmla="*/ 261949 h 4006635"/>
                <a:gd name="connsiteX299" fmla="*/ 4384707 w 5071813"/>
                <a:gd name="connsiteY299" fmla="*/ 174864 h 4006635"/>
                <a:gd name="connsiteX300" fmla="*/ 4428250 w 5071813"/>
                <a:gd name="connsiteY300" fmla="*/ 145835 h 4006635"/>
                <a:gd name="connsiteX301" fmla="*/ 4457279 w 5071813"/>
                <a:gd name="connsiteY301" fmla="*/ 189378 h 4006635"/>
                <a:gd name="connsiteX302" fmla="*/ 4428250 w 5071813"/>
                <a:gd name="connsiteY302" fmla="*/ 363549 h 4006635"/>
                <a:gd name="connsiteX303" fmla="*/ 4457279 w 5071813"/>
                <a:gd name="connsiteY303" fmla="*/ 407092 h 4006635"/>
                <a:gd name="connsiteX304" fmla="*/ 4413736 w 5071813"/>
                <a:gd name="connsiteY304" fmla="*/ 494178 h 4006635"/>
                <a:gd name="connsiteX305" fmla="*/ 4355679 w 5071813"/>
                <a:gd name="connsiteY305" fmla="*/ 581264 h 4006635"/>
                <a:gd name="connsiteX306" fmla="*/ 4326650 w 5071813"/>
                <a:gd name="connsiteY306" fmla="*/ 668349 h 4006635"/>
                <a:gd name="connsiteX307" fmla="*/ 4283107 w 5071813"/>
                <a:gd name="connsiteY307" fmla="*/ 769949 h 4006635"/>
                <a:gd name="connsiteX308" fmla="*/ 4239564 w 5071813"/>
                <a:gd name="connsiteY308" fmla="*/ 798978 h 4006635"/>
                <a:gd name="connsiteX309" fmla="*/ 4210536 w 5071813"/>
                <a:gd name="connsiteY309" fmla="*/ 842521 h 4006635"/>
                <a:gd name="connsiteX310" fmla="*/ 4166993 w 5071813"/>
                <a:gd name="connsiteY310" fmla="*/ 857035 h 4006635"/>
                <a:gd name="connsiteX311" fmla="*/ 4108936 w 5071813"/>
                <a:gd name="connsiteY311" fmla="*/ 886064 h 4006635"/>
                <a:gd name="connsiteX312" fmla="*/ 4086745 w 5071813"/>
                <a:gd name="connsiteY312" fmla="*/ 985515 h 4006635"/>
                <a:gd name="connsiteX313" fmla="*/ 4074237 w 5071813"/>
                <a:gd name="connsiteY313" fmla="*/ 891279 h 4006635"/>
                <a:gd name="connsiteX314" fmla="*/ 3978307 w 5071813"/>
                <a:gd name="connsiteY314" fmla="*/ 929606 h 4006635"/>
                <a:gd name="connsiteX315" fmla="*/ 3833164 w 5071813"/>
                <a:gd name="connsiteY315" fmla="*/ 1016692 h 4006635"/>
                <a:gd name="connsiteX316" fmla="*/ 3789621 w 5071813"/>
                <a:gd name="connsiteY316" fmla="*/ 1205378 h 4006635"/>
                <a:gd name="connsiteX317" fmla="*/ 3746079 w 5071813"/>
                <a:gd name="connsiteY317" fmla="*/ 1234406 h 4006635"/>
                <a:gd name="connsiteX318" fmla="*/ 3688021 w 5071813"/>
                <a:gd name="connsiteY318" fmla="*/ 1292464 h 4006635"/>
                <a:gd name="connsiteX319" fmla="*/ 3702536 w 5071813"/>
                <a:gd name="connsiteY319" fmla="*/ 1336006 h 4006635"/>
                <a:gd name="connsiteX320" fmla="*/ 3833164 w 5071813"/>
                <a:gd name="connsiteY320" fmla="*/ 1277949 h 4006635"/>
                <a:gd name="connsiteX321" fmla="*/ 3847679 w 5071813"/>
                <a:gd name="connsiteY321" fmla="*/ 1234406 h 4006635"/>
                <a:gd name="connsiteX322" fmla="*/ 3992821 w 5071813"/>
                <a:gd name="connsiteY322" fmla="*/ 1219892 h 4006635"/>
                <a:gd name="connsiteX323" fmla="*/ 4021850 w 5071813"/>
                <a:gd name="connsiteY323" fmla="*/ 1306978 h 4006635"/>
                <a:gd name="connsiteX324" fmla="*/ 4108936 w 5071813"/>
                <a:gd name="connsiteY324" fmla="*/ 1336006 h 4006635"/>
                <a:gd name="connsiteX325" fmla="*/ 4181507 w 5071813"/>
                <a:gd name="connsiteY325" fmla="*/ 1277949 h 4006635"/>
                <a:gd name="connsiteX326" fmla="*/ 4210536 w 5071813"/>
                <a:gd name="connsiteY326" fmla="*/ 1190864 h 4006635"/>
                <a:gd name="connsiteX327" fmla="*/ 4297621 w 5071813"/>
                <a:gd name="connsiteY327" fmla="*/ 1161835 h 4006635"/>
                <a:gd name="connsiteX328" fmla="*/ 4312136 w 5071813"/>
                <a:gd name="connsiteY328" fmla="*/ 1118292 h 4006635"/>
                <a:gd name="connsiteX329" fmla="*/ 4341164 w 5071813"/>
                <a:gd name="connsiteY329" fmla="*/ 1002178 h 4006635"/>
                <a:gd name="connsiteX330" fmla="*/ 4399221 w 5071813"/>
                <a:gd name="connsiteY330" fmla="*/ 915092 h 4006635"/>
                <a:gd name="connsiteX331" fmla="*/ 4399221 w 5071813"/>
                <a:gd name="connsiteY331" fmla="*/ 769949 h 4006635"/>
                <a:gd name="connsiteX332" fmla="*/ 4442764 w 5071813"/>
                <a:gd name="connsiteY332" fmla="*/ 798978 h 4006635"/>
                <a:gd name="connsiteX333" fmla="*/ 4471793 w 5071813"/>
                <a:gd name="connsiteY333" fmla="*/ 639321 h 4006635"/>
                <a:gd name="connsiteX334" fmla="*/ 4523160 w 5071813"/>
                <a:gd name="connsiteY334" fmla="*/ 663360 h 4006635"/>
                <a:gd name="connsiteX335" fmla="*/ 4514088 w 5071813"/>
                <a:gd name="connsiteY335" fmla="*/ 723799 h 4006635"/>
                <a:gd name="connsiteX336" fmla="*/ 4602421 w 5071813"/>
                <a:gd name="connsiteY336" fmla="*/ 769949 h 4006635"/>
                <a:gd name="connsiteX337" fmla="*/ 4660479 w 5071813"/>
                <a:gd name="connsiteY337" fmla="*/ 740921 h 4006635"/>
                <a:gd name="connsiteX338" fmla="*/ 4733050 w 5071813"/>
                <a:gd name="connsiteY338" fmla="*/ 755435 h 4006635"/>
                <a:gd name="connsiteX339" fmla="*/ 4704021 w 5071813"/>
                <a:gd name="connsiteY339" fmla="*/ 813492 h 4006635"/>
                <a:gd name="connsiteX340" fmla="*/ 4660479 w 5071813"/>
                <a:gd name="connsiteY340" fmla="*/ 828006 h 4006635"/>
                <a:gd name="connsiteX341" fmla="*/ 4558879 w 5071813"/>
                <a:gd name="connsiteY341" fmla="*/ 857035 h 4006635"/>
                <a:gd name="connsiteX342" fmla="*/ 4517264 w 5071813"/>
                <a:gd name="connsiteY342" fmla="*/ 906475 h 4006635"/>
                <a:gd name="connsiteX343" fmla="*/ 4573393 w 5071813"/>
                <a:gd name="connsiteY343" fmla="*/ 987664 h 4006635"/>
                <a:gd name="connsiteX344" fmla="*/ 4464422 w 5071813"/>
                <a:gd name="connsiteY344" fmla="*/ 1006373 h 4006635"/>
                <a:gd name="connsiteX345" fmla="*/ 4413736 w 5071813"/>
                <a:gd name="connsiteY345" fmla="*/ 1161835 h 4006635"/>
                <a:gd name="connsiteX346" fmla="*/ 4355679 w 5071813"/>
                <a:gd name="connsiteY346" fmla="*/ 1234406 h 4006635"/>
                <a:gd name="connsiteX347" fmla="*/ 4268593 w 5071813"/>
                <a:gd name="connsiteY347" fmla="*/ 1263435 h 4006635"/>
                <a:gd name="connsiteX348" fmla="*/ 4225050 w 5071813"/>
                <a:gd name="connsiteY348" fmla="*/ 1292464 h 4006635"/>
                <a:gd name="connsiteX349" fmla="*/ 4210536 w 5071813"/>
                <a:gd name="connsiteY349" fmla="*/ 1350521 h 4006635"/>
                <a:gd name="connsiteX350" fmla="*/ 4181507 w 5071813"/>
                <a:gd name="connsiteY350" fmla="*/ 1394064 h 4006635"/>
                <a:gd name="connsiteX351" fmla="*/ 4254079 w 5071813"/>
                <a:gd name="connsiteY351" fmla="*/ 1452121 h 4006635"/>
                <a:gd name="connsiteX352" fmla="*/ 4283107 w 5071813"/>
                <a:gd name="connsiteY352" fmla="*/ 1408578 h 4006635"/>
                <a:gd name="connsiteX353" fmla="*/ 4341164 w 5071813"/>
                <a:gd name="connsiteY353" fmla="*/ 1394064 h 4006635"/>
                <a:gd name="connsiteX354" fmla="*/ 4428250 w 5071813"/>
                <a:gd name="connsiteY354" fmla="*/ 1365035 h 4006635"/>
                <a:gd name="connsiteX355" fmla="*/ 4471793 w 5071813"/>
                <a:gd name="connsiteY355" fmla="*/ 1350521 h 4006635"/>
                <a:gd name="connsiteX356" fmla="*/ 4573393 w 5071813"/>
                <a:gd name="connsiteY356" fmla="*/ 1321492 h 4006635"/>
                <a:gd name="connsiteX357" fmla="*/ 4791107 w 5071813"/>
                <a:gd name="connsiteY357" fmla="*/ 1219892 h 4006635"/>
                <a:gd name="connsiteX358" fmla="*/ 4834650 w 5071813"/>
                <a:gd name="connsiteY358" fmla="*/ 1205378 h 4006635"/>
                <a:gd name="connsiteX359" fmla="*/ 4892707 w 5071813"/>
                <a:gd name="connsiteY359" fmla="*/ 1190864 h 4006635"/>
                <a:gd name="connsiteX360" fmla="*/ 4950764 w 5071813"/>
                <a:gd name="connsiteY360" fmla="*/ 1147321 h 4006635"/>
                <a:gd name="connsiteX361" fmla="*/ 5052364 w 5071813"/>
                <a:gd name="connsiteY361" fmla="*/ 1161835 h 4006635"/>
                <a:gd name="connsiteX362" fmla="*/ 5023336 w 5071813"/>
                <a:gd name="connsiteY362" fmla="*/ 1248921 h 4006635"/>
                <a:gd name="connsiteX363" fmla="*/ 4936250 w 5071813"/>
                <a:gd name="connsiteY363" fmla="*/ 1263435 h 4006635"/>
                <a:gd name="connsiteX364" fmla="*/ 4849164 w 5071813"/>
                <a:gd name="connsiteY364" fmla="*/ 1336006 h 4006635"/>
                <a:gd name="connsiteX365" fmla="*/ 4820136 w 5071813"/>
                <a:gd name="connsiteY365" fmla="*/ 1394064 h 4006635"/>
                <a:gd name="connsiteX366" fmla="*/ 4805621 w 5071813"/>
                <a:gd name="connsiteY366" fmla="*/ 1437606 h 4006635"/>
                <a:gd name="connsiteX367" fmla="*/ 4747564 w 5071813"/>
                <a:gd name="connsiteY367" fmla="*/ 1452121 h 4006635"/>
                <a:gd name="connsiteX368" fmla="*/ 4628389 w 5071813"/>
                <a:gd name="connsiteY368" fmla="*/ 1401887 h 4006635"/>
                <a:gd name="connsiteX369" fmla="*/ 4544364 w 5071813"/>
                <a:gd name="connsiteY369" fmla="*/ 1423092 h 4006635"/>
                <a:gd name="connsiteX370" fmla="*/ 4399221 w 5071813"/>
                <a:gd name="connsiteY370" fmla="*/ 1437606 h 4006635"/>
                <a:gd name="connsiteX371" fmla="*/ 4355679 w 5071813"/>
                <a:gd name="connsiteY371" fmla="*/ 1466635 h 4006635"/>
                <a:gd name="connsiteX372" fmla="*/ 4312136 w 5071813"/>
                <a:gd name="connsiteY372" fmla="*/ 1481149 h 4006635"/>
                <a:gd name="connsiteX373" fmla="*/ 4254079 w 5071813"/>
                <a:gd name="connsiteY373" fmla="*/ 1510178 h 4006635"/>
                <a:gd name="connsiteX374" fmla="*/ 4225050 w 5071813"/>
                <a:gd name="connsiteY374" fmla="*/ 1568235 h 4006635"/>
                <a:gd name="connsiteX375" fmla="*/ 4181507 w 5071813"/>
                <a:gd name="connsiteY375" fmla="*/ 1597264 h 4006635"/>
                <a:gd name="connsiteX376" fmla="*/ 4137964 w 5071813"/>
                <a:gd name="connsiteY376" fmla="*/ 1640806 h 4006635"/>
                <a:gd name="connsiteX377" fmla="*/ 4065393 w 5071813"/>
                <a:gd name="connsiteY377" fmla="*/ 1437606 h 4006635"/>
                <a:gd name="connsiteX378" fmla="*/ 3891221 w 5071813"/>
                <a:gd name="connsiteY378" fmla="*/ 1466635 h 4006635"/>
                <a:gd name="connsiteX379" fmla="*/ 3847679 w 5071813"/>
                <a:gd name="connsiteY379" fmla="*/ 1495664 h 4006635"/>
                <a:gd name="connsiteX380" fmla="*/ 3920250 w 5071813"/>
                <a:gd name="connsiteY380" fmla="*/ 1553721 h 4006635"/>
                <a:gd name="connsiteX381" fmla="*/ 4007336 w 5071813"/>
                <a:gd name="connsiteY381" fmla="*/ 1655321 h 4006635"/>
                <a:gd name="connsiteX382" fmla="*/ 4021850 w 5071813"/>
                <a:gd name="connsiteY382" fmla="*/ 1713378 h 4006635"/>
                <a:gd name="connsiteX383" fmla="*/ 4036364 w 5071813"/>
                <a:gd name="connsiteY383" fmla="*/ 1756921 h 4006635"/>
                <a:gd name="connsiteX384" fmla="*/ 4021850 w 5071813"/>
                <a:gd name="connsiteY384" fmla="*/ 1800464 h 4006635"/>
                <a:gd name="connsiteX385" fmla="*/ 3978307 w 5071813"/>
                <a:gd name="connsiteY385" fmla="*/ 1785949 h 4006635"/>
                <a:gd name="connsiteX386" fmla="*/ 3905736 w 5071813"/>
                <a:gd name="connsiteY386" fmla="*/ 1698864 h 4006635"/>
                <a:gd name="connsiteX387" fmla="*/ 3818650 w 5071813"/>
                <a:gd name="connsiteY387" fmla="*/ 1655321 h 4006635"/>
                <a:gd name="connsiteX388" fmla="*/ 3775107 w 5071813"/>
                <a:gd name="connsiteY388" fmla="*/ 1626292 h 4006635"/>
                <a:gd name="connsiteX389" fmla="*/ 3557393 w 5071813"/>
                <a:gd name="connsiteY389" fmla="*/ 1669835 h 4006635"/>
                <a:gd name="connsiteX390" fmla="*/ 3499336 w 5071813"/>
                <a:gd name="connsiteY390" fmla="*/ 1684349 h 4006635"/>
                <a:gd name="connsiteX391" fmla="*/ 3412250 w 5071813"/>
                <a:gd name="connsiteY391" fmla="*/ 1727892 h 4006635"/>
                <a:gd name="connsiteX392" fmla="*/ 3455793 w 5071813"/>
                <a:gd name="connsiteY392" fmla="*/ 1713378 h 4006635"/>
                <a:gd name="connsiteX393" fmla="*/ 3513850 w 5071813"/>
                <a:gd name="connsiteY393" fmla="*/ 1727892 h 4006635"/>
                <a:gd name="connsiteX394" fmla="*/ 3629964 w 5071813"/>
                <a:gd name="connsiteY394" fmla="*/ 1742406 h 4006635"/>
                <a:gd name="connsiteX395" fmla="*/ 3673507 w 5071813"/>
                <a:gd name="connsiteY395" fmla="*/ 1771435 h 4006635"/>
                <a:gd name="connsiteX396" fmla="*/ 3702536 w 5071813"/>
                <a:gd name="connsiteY396" fmla="*/ 1844006 h 4006635"/>
                <a:gd name="connsiteX397" fmla="*/ 3688021 w 5071813"/>
                <a:gd name="connsiteY397" fmla="*/ 1887549 h 4006635"/>
                <a:gd name="connsiteX398" fmla="*/ 3644479 w 5071813"/>
                <a:gd name="connsiteY398" fmla="*/ 1858521 h 4006635"/>
                <a:gd name="connsiteX399" fmla="*/ 3586421 w 5071813"/>
                <a:gd name="connsiteY399" fmla="*/ 1814978 h 4006635"/>
                <a:gd name="connsiteX400" fmla="*/ 3252593 w 5071813"/>
                <a:gd name="connsiteY400" fmla="*/ 1800464 h 4006635"/>
                <a:gd name="connsiteX401" fmla="*/ 3180021 w 5071813"/>
                <a:gd name="connsiteY401" fmla="*/ 1814978 h 4006635"/>
                <a:gd name="connsiteX402" fmla="*/ 3165507 w 5071813"/>
                <a:gd name="connsiteY402" fmla="*/ 1858521 h 4006635"/>
                <a:gd name="connsiteX403" fmla="*/ 3107450 w 5071813"/>
                <a:gd name="connsiteY403" fmla="*/ 1873035 h 4006635"/>
                <a:gd name="connsiteX404" fmla="*/ 3063907 w 5071813"/>
                <a:gd name="connsiteY404" fmla="*/ 1902064 h 4006635"/>
                <a:gd name="connsiteX405" fmla="*/ 3107450 w 5071813"/>
                <a:gd name="connsiteY405" fmla="*/ 1916578 h 4006635"/>
                <a:gd name="connsiteX406" fmla="*/ 3165507 w 5071813"/>
                <a:gd name="connsiteY406" fmla="*/ 1931092 h 4006635"/>
                <a:gd name="connsiteX407" fmla="*/ 3209050 w 5071813"/>
                <a:gd name="connsiteY407" fmla="*/ 2018178 h 4006635"/>
                <a:gd name="connsiteX408" fmla="*/ 3267107 w 5071813"/>
                <a:gd name="connsiteY408" fmla="*/ 2047206 h 4006635"/>
                <a:gd name="connsiteX409" fmla="*/ 3368707 w 5071813"/>
                <a:gd name="connsiteY409" fmla="*/ 2003664 h 4006635"/>
                <a:gd name="connsiteX410" fmla="*/ 3455793 w 5071813"/>
                <a:gd name="connsiteY410" fmla="*/ 1974635 h 4006635"/>
                <a:gd name="connsiteX411" fmla="*/ 3499336 w 5071813"/>
                <a:gd name="connsiteY411" fmla="*/ 1960121 h 4006635"/>
                <a:gd name="connsiteX412" fmla="*/ 3600936 w 5071813"/>
                <a:gd name="connsiteY412" fmla="*/ 1974635 h 4006635"/>
                <a:gd name="connsiteX413" fmla="*/ 3615450 w 5071813"/>
                <a:gd name="connsiteY413" fmla="*/ 2018178 h 4006635"/>
                <a:gd name="connsiteX414" fmla="*/ 3644479 w 5071813"/>
                <a:gd name="connsiteY414" fmla="*/ 2061721 h 4006635"/>
                <a:gd name="connsiteX415" fmla="*/ 3658993 w 5071813"/>
                <a:gd name="connsiteY415" fmla="*/ 2105264 h 4006635"/>
                <a:gd name="connsiteX416" fmla="*/ 3804136 w 5071813"/>
                <a:gd name="connsiteY416" fmla="*/ 2279435 h 4006635"/>
                <a:gd name="connsiteX417" fmla="*/ 3847679 w 5071813"/>
                <a:gd name="connsiteY417" fmla="*/ 2293949 h 4006635"/>
                <a:gd name="connsiteX418" fmla="*/ 4007336 w 5071813"/>
                <a:gd name="connsiteY418" fmla="*/ 2279435 h 4006635"/>
                <a:gd name="connsiteX419" fmla="*/ 4108936 w 5071813"/>
                <a:gd name="connsiteY419" fmla="*/ 2177835 h 4006635"/>
                <a:gd name="connsiteX420" fmla="*/ 4210536 w 5071813"/>
                <a:gd name="connsiteY420" fmla="*/ 2134292 h 4006635"/>
                <a:gd name="connsiteX421" fmla="*/ 4283107 w 5071813"/>
                <a:gd name="connsiteY421" fmla="*/ 2148806 h 4006635"/>
                <a:gd name="connsiteX422" fmla="*/ 4225050 w 5071813"/>
                <a:gd name="connsiteY422" fmla="*/ 2192349 h 4006635"/>
                <a:gd name="connsiteX423" fmla="*/ 4137964 w 5071813"/>
                <a:gd name="connsiteY423" fmla="*/ 2250406 h 4006635"/>
                <a:gd name="connsiteX424" fmla="*/ 4094421 w 5071813"/>
                <a:gd name="connsiteY424" fmla="*/ 2279435 h 4006635"/>
                <a:gd name="connsiteX425" fmla="*/ 4079907 w 5071813"/>
                <a:gd name="connsiteY425" fmla="*/ 2322978 h 4006635"/>
                <a:gd name="connsiteX426" fmla="*/ 4152479 w 5071813"/>
                <a:gd name="connsiteY426" fmla="*/ 2395549 h 4006635"/>
                <a:gd name="connsiteX427" fmla="*/ 4196021 w 5071813"/>
                <a:gd name="connsiteY427" fmla="*/ 2511664 h 4006635"/>
                <a:gd name="connsiteX428" fmla="*/ 4210536 w 5071813"/>
                <a:gd name="connsiteY428" fmla="*/ 2569721 h 4006635"/>
                <a:gd name="connsiteX429" fmla="*/ 4239564 w 5071813"/>
                <a:gd name="connsiteY429" fmla="*/ 2656806 h 4006635"/>
                <a:gd name="connsiteX430" fmla="*/ 4254079 w 5071813"/>
                <a:gd name="connsiteY430" fmla="*/ 2729378 h 4006635"/>
                <a:gd name="connsiteX431" fmla="*/ 4268593 w 5071813"/>
                <a:gd name="connsiteY431" fmla="*/ 2772921 h 4006635"/>
                <a:gd name="connsiteX432" fmla="*/ 4225050 w 5071813"/>
                <a:gd name="connsiteY432" fmla="*/ 2743892 h 4006635"/>
                <a:gd name="connsiteX433" fmla="*/ 4184342 w 5071813"/>
                <a:gd name="connsiteY433" fmla="*/ 2596141 h 4006635"/>
                <a:gd name="connsiteX434" fmla="*/ 4137964 w 5071813"/>
                <a:gd name="connsiteY434" fmla="*/ 2511664 h 4006635"/>
                <a:gd name="connsiteX435" fmla="*/ 4094421 w 5071813"/>
                <a:gd name="connsiteY435" fmla="*/ 2468121 h 4006635"/>
                <a:gd name="connsiteX436" fmla="*/ 4050879 w 5071813"/>
                <a:gd name="connsiteY436" fmla="*/ 2439092 h 4006635"/>
                <a:gd name="connsiteX437" fmla="*/ 4007336 w 5071813"/>
                <a:gd name="connsiteY437" fmla="*/ 2395549 h 4006635"/>
                <a:gd name="connsiteX438" fmla="*/ 3920250 w 5071813"/>
                <a:gd name="connsiteY438" fmla="*/ 2352006 h 4006635"/>
                <a:gd name="connsiteX439" fmla="*/ 3818650 w 5071813"/>
                <a:gd name="connsiteY439" fmla="*/ 2381035 h 4006635"/>
                <a:gd name="connsiteX440" fmla="*/ 3847679 w 5071813"/>
                <a:gd name="connsiteY440" fmla="*/ 2424578 h 4006635"/>
                <a:gd name="connsiteX441" fmla="*/ 3891221 w 5071813"/>
                <a:gd name="connsiteY441" fmla="*/ 2482635 h 4006635"/>
                <a:gd name="connsiteX442" fmla="*/ 3905736 w 5071813"/>
                <a:gd name="connsiteY442" fmla="*/ 2569721 h 4006635"/>
                <a:gd name="connsiteX443" fmla="*/ 3920250 w 5071813"/>
                <a:gd name="connsiteY443" fmla="*/ 2613264 h 4006635"/>
                <a:gd name="connsiteX444" fmla="*/ 3876707 w 5071813"/>
                <a:gd name="connsiteY444" fmla="*/ 2627778 h 4006635"/>
                <a:gd name="connsiteX445" fmla="*/ 3847679 w 5071813"/>
                <a:gd name="connsiteY445" fmla="*/ 2526178 h 4006635"/>
                <a:gd name="connsiteX446" fmla="*/ 3801981 w 5071813"/>
                <a:gd name="connsiteY446" fmla="*/ 2424352 h 4006635"/>
                <a:gd name="connsiteX447" fmla="*/ 3702536 w 5071813"/>
                <a:gd name="connsiteY447" fmla="*/ 2337492 h 4006635"/>
                <a:gd name="connsiteX448" fmla="*/ 3673507 w 5071813"/>
                <a:gd name="connsiteY448" fmla="*/ 2293949 h 4006635"/>
                <a:gd name="connsiteX449" fmla="*/ 3644479 w 5071813"/>
                <a:gd name="connsiteY449" fmla="*/ 2206864 h 4006635"/>
                <a:gd name="connsiteX450" fmla="*/ 3571907 w 5071813"/>
                <a:gd name="connsiteY450" fmla="*/ 2177835 h 4006635"/>
                <a:gd name="connsiteX451" fmla="*/ 3513850 w 5071813"/>
                <a:gd name="connsiteY451" fmla="*/ 2163321 h 4006635"/>
                <a:gd name="connsiteX452" fmla="*/ 3397736 w 5071813"/>
                <a:gd name="connsiteY452" fmla="*/ 2177835 h 4006635"/>
                <a:gd name="connsiteX453" fmla="*/ 3305207 w 5071813"/>
                <a:gd name="connsiteY453" fmla="*/ 2170918 h 4006635"/>
                <a:gd name="connsiteX454" fmla="*/ 3296136 w 5071813"/>
                <a:gd name="connsiteY454" fmla="*/ 2235892 h 4006635"/>
                <a:gd name="connsiteX455" fmla="*/ 3412250 w 5071813"/>
                <a:gd name="connsiteY455" fmla="*/ 2279435 h 4006635"/>
                <a:gd name="connsiteX456" fmla="*/ 3455793 w 5071813"/>
                <a:gd name="connsiteY456" fmla="*/ 2395549 h 4006635"/>
                <a:gd name="connsiteX457" fmla="*/ 3441279 w 5071813"/>
                <a:gd name="connsiteY457" fmla="*/ 2511664 h 4006635"/>
                <a:gd name="connsiteX458" fmla="*/ 3383221 w 5071813"/>
                <a:gd name="connsiteY458" fmla="*/ 2468121 h 4006635"/>
                <a:gd name="connsiteX459" fmla="*/ 3339679 w 5071813"/>
                <a:gd name="connsiteY459" fmla="*/ 2439092 h 4006635"/>
                <a:gd name="connsiteX460" fmla="*/ 3325164 w 5071813"/>
                <a:gd name="connsiteY460" fmla="*/ 2395549 h 4006635"/>
                <a:gd name="connsiteX461" fmla="*/ 3310650 w 5071813"/>
                <a:gd name="connsiteY461" fmla="*/ 2308464 h 4006635"/>
                <a:gd name="connsiteX462" fmla="*/ 3267107 w 5071813"/>
                <a:gd name="connsiteY462" fmla="*/ 2264921 h 4006635"/>
                <a:gd name="connsiteX463" fmla="*/ 3223564 w 5071813"/>
                <a:gd name="connsiteY463" fmla="*/ 2206864 h 4006635"/>
                <a:gd name="connsiteX464" fmla="*/ 3209050 w 5071813"/>
                <a:gd name="connsiteY464" fmla="*/ 2163321 h 4006635"/>
                <a:gd name="connsiteX465" fmla="*/ 3136479 w 5071813"/>
                <a:gd name="connsiteY465" fmla="*/ 2134292 h 4006635"/>
                <a:gd name="connsiteX466" fmla="*/ 3020364 w 5071813"/>
                <a:gd name="connsiteY466" fmla="*/ 2076235 h 4006635"/>
                <a:gd name="connsiteX467" fmla="*/ 2976821 w 5071813"/>
                <a:gd name="connsiteY467" fmla="*/ 2279435 h 4006635"/>
                <a:gd name="connsiteX468" fmla="*/ 2875221 w 5071813"/>
                <a:gd name="connsiteY468" fmla="*/ 2366521 h 4006635"/>
                <a:gd name="connsiteX469" fmla="*/ 2846193 w 5071813"/>
                <a:gd name="connsiteY469" fmla="*/ 2410064 h 4006635"/>
                <a:gd name="connsiteX470" fmla="*/ 2831679 w 5071813"/>
                <a:gd name="connsiteY470" fmla="*/ 2482635 h 4006635"/>
                <a:gd name="connsiteX471" fmla="*/ 2672021 w 5071813"/>
                <a:gd name="connsiteY471" fmla="*/ 2526178 h 4006635"/>
                <a:gd name="connsiteX472" fmla="*/ 2657507 w 5071813"/>
                <a:gd name="connsiteY472" fmla="*/ 2569721 h 4006635"/>
                <a:gd name="connsiteX473" fmla="*/ 2599450 w 5071813"/>
                <a:gd name="connsiteY473" fmla="*/ 2656806 h 4006635"/>
                <a:gd name="connsiteX474" fmla="*/ 2584936 w 5071813"/>
                <a:gd name="connsiteY474" fmla="*/ 2700349 h 4006635"/>
                <a:gd name="connsiteX475" fmla="*/ 2599450 w 5071813"/>
                <a:gd name="connsiteY475" fmla="*/ 2743892 h 4006635"/>
                <a:gd name="connsiteX476" fmla="*/ 2730079 w 5071813"/>
                <a:gd name="connsiteY476" fmla="*/ 2845492 h 4006635"/>
                <a:gd name="connsiteX477" fmla="*/ 2773621 w 5071813"/>
                <a:gd name="connsiteY477" fmla="*/ 2889035 h 4006635"/>
                <a:gd name="connsiteX478" fmla="*/ 2889736 w 5071813"/>
                <a:gd name="connsiteY478" fmla="*/ 2932578 h 4006635"/>
                <a:gd name="connsiteX479" fmla="*/ 2976821 w 5071813"/>
                <a:gd name="connsiteY479" fmla="*/ 2976121 h 4006635"/>
                <a:gd name="connsiteX480" fmla="*/ 3034879 w 5071813"/>
                <a:gd name="connsiteY480" fmla="*/ 2961606 h 4006635"/>
                <a:gd name="connsiteX481" fmla="*/ 3127974 w 5071813"/>
                <a:gd name="connsiteY481" fmla="*/ 2888354 h 4006635"/>
                <a:gd name="connsiteX482" fmla="*/ 3165507 w 5071813"/>
                <a:gd name="connsiteY482" fmla="*/ 2801949 h 4006635"/>
                <a:gd name="connsiteX483" fmla="*/ 3285250 w 5071813"/>
                <a:gd name="connsiteY483" fmla="*/ 2876789 h 4006635"/>
                <a:gd name="connsiteX484" fmla="*/ 3513850 w 5071813"/>
                <a:gd name="connsiteY484" fmla="*/ 2860006 h 4006635"/>
                <a:gd name="connsiteX485" fmla="*/ 3557393 w 5071813"/>
                <a:gd name="connsiteY485" fmla="*/ 2874521 h 4006635"/>
                <a:gd name="connsiteX486" fmla="*/ 3615450 w 5071813"/>
                <a:gd name="connsiteY486" fmla="*/ 2976121 h 4006635"/>
                <a:gd name="connsiteX487" fmla="*/ 3600936 w 5071813"/>
                <a:gd name="connsiteY487" fmla="*/ 3048692 h 4006635"/>
                <a:gd name="connsiteX488" fmla="*/ 3484821 w 5071813"/>
                <a:gd name="connsiteY488" fmla="*/ 3034178 h 4006635"/>
                <a:gd name="connsiteX489" fmla="*/ 3441279 w 5071813"/>
                <a:gd name="connsiteY489" fmla="*/ 3005149 h 4006635"/>
                <a:gd name="connsiteX490" fmla="*/ 3180021 w 5071813"/>
                <a:gd name="connsiteY490" fmla="*/ 3019664 h 4006635"/>
                <a:gd name="connsiteX491" fmla="*/ 3136479 w 5071813"/>
                <a:gd name="connsiteY491" fmla="*/ 3063206 h 4006635"/>
                <a:gd name="connsiteX492" fmla="*/ 3237171 w 5071813"/>
                <a:gd name="connsiteY492" fmla="*/ 3188846 h 4006635"/>
                <a:gd name="connsiteX493" fmla="*/ 3367800 w 5071813"/>
                <a:gd name="connsiteY493" fmla="*/ 3189299 h 4006635"/>
                <a:gd name="connsiteX494" fmla="*/ 3513850 w 5071813"/>
                <a:gd name="connsiteY494" fmla="*/ 3193835 h 4006635"/>
                <a:gd name="connsiteX495" fmla="*/ 3557393 w 5071813"/>
                <a:gd name="connsiteY495" fmla="*/ 3208349 h 4006635"/>
                <a:gd name="connsiteX496" fmla="*/ 3600936 w 5071813"/>
                <a:gd name="connsiteY496" fmla="*/ 3237378 h 4006635"/>
                <a:gd name="connsiteX497" fmla="*/ 3673507 w 5071813"/>
                <a:gd name="connsiteY497" fmla="*/ 3251892 h 4006635"/>
                <a:gd name="connsiteX498" fmla="*/ 3717050 w 5071813"/>
                <a:gd name="connsiteY498" fmla="*/ 3266406 h 4006635"/>
                <a:gd name="connsiteX499" fmla="*/ 3804136 w 5071813"/>
                <a:gd name="connsiteY499" fmla="*/ 3368006 h 4006635"/>
                <a:gd name="connsiteX500" fmla="*/ 3920250 w 5071813"/>
                <a:gd name="connsiteY500" fmla="*/ 3397035 h 4006635"/>
                <a:gd name="connsiteX501" fmla="*/ 3992821 w 5071813"/>
                <a:gd name="connsiteY501" fmla="*/ 3382521 h 4006635"/>
                <a:gd name="connsiteX502" fmla="*/ 4007336 w 5071813"/>
                <a:gd name="connsiteY502" fmla="*/ 3426064 h 4006635"/>
                <a:gd name="connsiteX503" fmla="*/ 3920250 w 5071813"/>
                <a:gd name="connsiteY503" fmla="*/ 3513149 h 4006635"/>
                <a:gd name="connsiteX504" fmla="*/ 3731564 w 5071813"/>
                <a:gd name="connsiteY504" fmla="*/ 3484121 h 4006635"/>
                <a:gd name="connsiteX505" fmla="*/ 3600936 w 5071813"/>
                <a:gd name="connsiteY505" fmla="*/ 3382521 h 4006635"/>
                <a:gd name="connsiteX506" fmla="*/ 3441279 w 5071813"/>
                <a:gd name="connsiteY506" fmla="*/ 3338978 h 4006635"/>
                <a:gd name="connsiteX507" fmla="*/ 3296136 w 5071813"/>
                <a:gd name="connsiteY507" fmla="*/ 3353492 h 4006635"/>
                <a:gd name="connsiteX508" fmla="*/ 3310650 w 5071813"/>
                <a:gd name="connsiteY508" fmla="*/ 3426064 h 4006635"/>
                <a:gd name="connsiteX509" fmla="*/ 3281621 w 5071813"/>
                <a:gd name="connsiteY509" fmla="*/ 3556692 h 4006635"/>
                <a:gd name="connsiteX510" fmla="*/ 3138406 w 5071813"/>
                <a:gd name="connsiteY510" fmla="*/ 3532653 h 4006635"/>
                <a:gd name="connsiteX511" fmla="*/ 3154394 w 5071813"/>
                <a:gd name="connsiteY511" fmla="*/ 3484801 h 4006635"/>
                <a:gd name="connsiteX512" fmla="*/ 3147705 w 5071813"/>
                <a:gd name="connsiteY512" fmla="*/ 3419373 h 4006635"/>
                <a:gd name="connsiteX513" fmla="*/ 3174579 w 5071813"/>
                <a:gd name="connsiteY513" fmla="*/ 3376058 h 4006635"/>
                <a:gd name="connsiteX514" fmla="*/ 3136479 w 5071813"/>
                <a:gd name="connsiteY514" fmla="*/ 3251892 h 4006635"/>
                <a:gd name="connsiteX515" fmla="*/ 3092936 w 5071813"/>
                <a:gd name="connsiteY515" fmla="*/ 3222864 h 4006635"/>
                <a:gd name="connsiteX516" fmla="*/ 3092936 w 5071813"/>
                <a:gd name="connsiteY516" fmla="*/ 3614749 h 4006635"/>
                <a:gd name="connsiteX517" fmla="*/ 3121964 w 5071813"/>
                <a:gd name="connsiteY517" fmla="*/ 3701835 h 4006635"/>
                <a:gd name="connsiteX518" fmla="*/ 3107450 w 5071813"/>
                <a:gd name="connsiteY518" fmla="*/ 3890521 h 4006635"/>
                <a:gd name="connsiteX519" fmla="*/ 3078421 w 5071813"/>
                <a:gd name="connsiteY519" fmla="*/ 4006635 h 4006635"/>
                <a:gd name="connsiteX520" fmla="*/ 3020364 w 5071813"/>
                <a:gd name="connsiteY520" fmla="*/ 3948578 h 4006635"/>
                <a:gd name="connsiteX521" fmla="*/ 2976821 w 5071813"/>
                <a:gd name="connsiteY521" fmla="*/ 3600235 h 4006635"/>
                <a:gd name="connsiteX522" fmla="*/ 2918764 w 5071813"/>
                <a:gd name="connsiteY522" fmla="*/ 3498635 h 4006635"/>
                <a:gd name="connsiteX523" fmla="*/ 2889736 w 5071813"/>
                <a:gd name="connsiteY523" fmla="*/ 3426064 h 4006635"/>
                <a:gd name="connsiteX524" fmla="*/ 2904250 w 5071813"/>
                <a:gd name="connsiteY524" fmla="*/ 3309949 h 4006635"/>
                <a:gd name="connsiteX525" fmla="*/ 2947793 w 5071813"/>
                <a:gd name="connsiteY525" fmla="*/ 3266406 h 4006635"/>
                <a:gd name="connsiteX526" fmla="*/ 2991336 w 5071813"/>
                <a:gd name="connsiteY526" fmla="*/ 3179321 h 4006635"/>
                <a:gd name="connsiteX527" fmla="*/ 2976821 w 5071813"/>
                <a:gd name="connsiteY527" fmla="*/ 3121264 h 4006635"/>
                <a:gd name="connsiteX528" fmla="*/ 2918764 w 5071813"/>
                <a:gd name="connsiteY528" fmla="*/ 3106749 h 4006635"/>
                <a:gd name="connsiteX529" fmla="*/ 2875221 w 5071813"/>
                <a:gd name="connsiteY529" fmla="*/ 3092235 h 4006635"/>
                <a:gd name="connsiteX530" fmla="*/ 2788136 w 5071813"/>
                <a:gd name="connsiteY530" fmla="*/ 3135778 h 4006635"/>
                <a:gd name="connsiteX531" fmla="*/ 2759107 w 5071813"/>
                <a:gd name="connsiteY531" fmla="*/ 3048692 h 4006635"/>
                <a:gd name="connsiteX532" fmla="*/ 2744593 w 5071813"/>
                <a:gd name="connsiteY532" fmla="*/ 3005149 h 4006635"/>
                <a:gd name="connsiteX533" fmla="*/ 2701050 w 5071813"/>
                <a:gd name="connsiteY533" fmla="*/ 2990635 h 4006635"/>
                <a:gd name="connsiteX534" fmla="*/ 2541393 w 5071813"/>
                <a:gd name="connsiteY534" fmla="*/ 3019664 h 4006635"/>
                <a:gd name="connsiteX535" fmla="*/ 2439793 w 5071813"/>
                <a:gd name="connsiteY535" fmla="*/ 3063206 h 4006635"/>
                <a:gd name="connsiteX536" fmla="*/ 2309164 w 5071813"/>
                <a:gd name="connsiteY536" fmla="*/ 3077721 h 4006635"/>
                <a:gd name="connsiteX537" fmla="*/ 2265621 w 5071813"/>
                <a:gd name="connsiteY537" fmla="*/ 3121264 h 4006635"/>
                <a:gd name="connsiteX538" fmla="*/ 2251107 w 5071813"/>
                <a:gd name="connsiteY538" fmla="*/ 3179321 h 4006635"/>
                <a:gd name="connsiteX539" fmla="*/ 2236593 w 5071813"/>
                <a:gd name="connsiteY539" fmla="*/ 3251892 h 4006635"/>
                <a:gd name="connsiteX540" fmla="*/ 2193050 w 5071813"/>
                <a:gd name="connsiteY540" fmla="*/ 3280921 h 4006635"/>
                <a:gd name="connsiteX541" fmla="*/ 2033393 w 5071813"/>
                <a:gd name="connsiteY541" fmla="*/ 3251892 h 4006635"/>
                <a:gd name="connsiteX542" fmla="*/ 1989850 w 5071813"/>
                <a:gd name="connsiteY542" fmla="*/ 3179321 h 4006635"/>
                <a:gd name="connsiteX543" fmla="*/ 2062421 w 5071813"/>
                <a:gd name="connsiteY543" fmla="*/ 3092235 h 4006635"/>
                <a:gd name="connsiteX544" fmla="*/ 2193050 w 5071813"/>
                <a:gd name="connsiteY544" fmla="*/ 3077721 h 4006635"/>
                <a:gd name="connsiteX545" fmla="*/ 2236593 w 5071813"/>
                <a:gd name="connsiteY545" fmla="*/ 3034178 h 4006635"/>
                <a:gd name="connsiteX546" fmla="*/ 2265621 w 5071813"/>
                <a:gd name="connsiteY546" fmla="*/ 2947092 h 4006635"/>
                <a:gd name="connsiteX547" fmla="*/ 2294650 w 5071813"/>
                <a:gd name="connsiteY547" fmla="*/ 2889035 h 4006635"/>
                <a:gd name="connsiteX548" fmla="*/ 2410764 w 5071813"/>
                <a:gd name="connsiteY548" fmla="*/ 2903549 h 4006635"/>
                <a:gd name="connsiteX549" fmla="*/ 2468821 w 5071813"/>
                <a:gd name="connsiteY549" fmla="*/ 2889035 h 4006635"/>
                <a:gd name="connsiteX550" fmla="*/ 2439793 w 5071813"/>
                <a:gd name="connsiteY550" fmla="*/ 2816464 h 4006635"/>
                <a:gd name="connsiteX551" fmla="*/ 2323679 w 5071813"/>
                <a:gd name="connsiteY551" fmla="*/ 2787435 h 4006635"/>
                <a:gd name="connsiteX552" fmla="*/ 2280136 w 5071813"/>
                <a:gd name="connsiteY552" fmla="*/ 2801949 h 4006635"/>
                <a:gd name="connsiteX553" fmla="*/ 2236593 w 5071813"/>
                <a:gd name="connsiteY553" fmla="*/ 2932578 h 4006635"/>
                <a:gd name="connsiteX554" fmla="*/ 2178536 w 5071813"/>
                <a:gd name="connsiteY554" fmla="*/ 2976121 h 4006635"/>
                <a:gd name="connsiteX555" fmla="*/ 2134993 w 5071813"/>
                <a:gd name="connsiteY555" fmla="*/ 3005149 h 4006635"/>
                <a:gd name="connsiteX556" fmla="*/ 2004364 w 5071813"/>
                <a:gd name="connsiteY556" fmla="*/ 3034178 h 4006635"/>
                <a:gd name="connsiteX557" fmla="*/ 1960821 w 5071813"/>
                <a:gd name="connsiteY557" fmla="*/ 3063206 h 4006635"/>
                <a:gd name="connsiteX558" fmla="*/ 1917279 w 5071813"/>
                <a:gd name="connsiteY558" fmla="*/ 3077721 h 4006635"/>
                <a:gd name="connsiteX559" fmla="*/ 1722924 w 5071813"/>
                <a:gd name="connsiteY559" fmla="*/ 3144849 h 4006635"/>
                <a:gd name="connsiteX560" fmla="*/ 1635838 w 5071813"/>
                <a:gd name="connsiteY560" fmla="*/ 3178867 h 4006635"/>
                <a:gd name="connsiteX561" fmla="*/ 1580842 w 5071813"/>
                <a:gd name="connsiteY561" fmla="*/ 3270035 h 4006635"/>
                <a:gd name="connsiteX562" fmla="*/ 1510879 w 5071813"/>
                <a:gd name="connsiteY562" fmla="*/ 3397035 h 4006635"/>
                <a:gd name="connsiteX563" fmla="*/ 1467336 w 5071813"/>
                <a:gd name="connsiteY563" fmla="*/ 3382521 h 4006635"/>
                <a:gd name="connsiteX564" fmla="*/ 1452821 w 5071813"/>
                <a:gd name="connsiteY564" fmla="*/ 3338978 h 4006635"/>
                <a:gd name="connsiteX565" fmla="*/ 1467336 w 5071813"/>
                <a:gd name="connsiteY565" fmla="*/ 3208349 h 4006635"/>
                <a:gd name="connsiteX566" fmla="*/ 1597964 w 5071813"/>
                <a:gd name="connsiteY566" fmla="*/ 3150292 h 4006635"/>
                <a:gd name="connsiteX567" fmla="*/ 1670536 w 5071813"/>
                <a:gd name="connsiteY567" fmla="*/ 3077721 h 4006635"/>
                <a:gd name="connsiteX568" fmla="*/ 1714079 w 5071813"/>
                <a:gd name="connsiteY568" fmla="*/ 3034178 h 4006635"/>
                <a:gd name="connsiteX569" fmla="*/ 1861376 w 5071813"/>
                <a:gd name="connsiteY569" fmla="*/ 3002087 h 4006635"/>
                <a:gd name="connsiteX570" fmla="*/ 2105964 w 5071813"/>
                <a:gd name="connsiteY570" fmla="*/ 2947092 h 4006635"/>
                <a:gd name="connsiteX571" fmla="*/ 2149507 w 5071813"/>
                <a:gd name="connsiteY571" fmla="*/ 2932578 h 4006635"/>
                <a:gd name="connsiteX572" fmla="*/ 2222079 w 5071813"/>
                <a:gd name="connsiteY572" fmla="*/ 2830978 h 4006635"/>
                <a:gd name="connsiteX573" fmla="*/ 2207564 w 5071813"/>
                <a:gd name="connsiteY573" fmla="*/ 2700349 h 4006635"/>
                <a:gd name="connsiteX574" fmla="*/ 1786650 w 5071813"/>
                <a:gd name="connsiteY574" fmla="*/ 2729378 h 4006635"/>
                <a:gd name="connsiteX575" fmla="*/ 1714079 w 5071813"/>
                <a:gd name="connsiteY575" fmla="*/ 2787435 h 4006635"/>
                <a:gd name="connsiteX576" fmla="*/ 1670536 w 5071813"/>
                <a:gd name="connsiteY576" fmla="*/ 2801949 h 4006635"/>
                <a:gd name="connsiteX577" fmla="*/ 1539907 w 5071813"/>
                <a:gd name="connsiteY577" fmla="*/ 2845492 h 4006635"/>
                <a:gd name="connsiteX578" fmla="*/ 1409279 w 5071813"/>
                <a:gd name="connsiteY578" fmla="*/ 2889035 h 4006635"/>
                <a:gd name="connsiteX579" fmla="*/ 1452821 w 5071813"/>
                <a:gd name="connsiteY579" fmla="*/ 2758406 h 4006635"/>
                <a:gd name="connsiteX580" fmla="*/ 1568936 w 5071813"/>
                <a:gd name="connsiteY580" fmla="*/ 2729378 h 4006635"/>
                <a:gd name="connsiteX581" fmla="*/ 1612479 w 5071813"/>
                <a:gd name="connsiteY581" fmla="*/ 2700349 h 4006635"/>
                <a:gd name="connsiteX582" fmla="*/ 1626993 w 5071813"/>
                <a:gd name="connsiteY582" fmla="*/ 2656806 h 4006635"/>
                <a:gd name="connsiteX583" fmla="*/ 1510879 w 5071813"/>
                <a:gd name="connsiteY583" fmla="*/ 2613264 h 4006635"/>
                <a:gd name="connsiteX584" fmla="*/ 1423793 w 5071813"/>
                <a:gd name="connsiteY584" fmla="*/ 2497149 h 4006635"/>
                <a:gd name="connsiteX585" fmla="*/ 1467336 w 5071813"/>
                <a:gd name="connsiteY585" fmla="*/ 2482635 h 4006635"/>
                <a:gd name="connsiteX586" fmla="*/ 1626993 w 5071813"/>
                <a:gd name="connsiteY586" fmla="*/ 2540692 h 4006635"/>
                <a:gd name="connsiteX587" fmla="*/ 1728593 w 5071813"/>
                <a:gd name="connsiteY587" fmla="*/ 2569721 h 4006635"/>
                <a:gd name="connsiteX588" fmla="*/ 1797082 w 5071813"/>
                <a:gd name="connsiteY588" fmla="*/ 2603285 h 4006635"/>
                <a:gd name="connsiteX589" fmla="*/ 1830193 w 5071813"/>
                <a:gd name="connsiteY589" fmla="*/ 2642292 h 4006635"/>
                <a:gd name="connsiteX590" fmla="*/ 1888250 w 5071813"/>
                <a:gd name="connsiteY590" fmla="*/ 2656806 h 4006635"/>
                <a:gd name="connsiteX591" fmla="*/ 1975336 w 5071813"/>
                <a:gd name="connsiteY591" fmla="*/ 2671321 h 4006635"/>
                <a:gd name="connsiteX592" fmla="*/ 2164021 w 5071813"/>
                <a:gd name="connsiteY592" fmla="*/ 2652498 h 4006635"/>
                <a:gd name="connsiteX593" fmla="*/ 2309164 w 5071813"/>
                <a:gd name="connsiteY593" fmla="*/ 2671321 h 4006635"/>
                <a:gd name="connsiteX594" fmla="*/ 2294650 w 5071813"/>
                <a:gd name="connsiteY594" fmla="*/ 2627778 h 4006635"/>
                <a:gd name="connsiteX595" fmla="*/ 2193050 w 5071813"/>
                <a:gd name="connsiteY595" fmla="*/ 2569721 h 4006635"/>
                <a:gd name="connsiteX596" fmla="*/ 2164021 w 5071813"/>
                <a:gd name="connsiteY596" fmla="*/ 2497149 h 4006635"/>
                <a:gd name="connsiteX597" fmla="*/ 2062421 w 5071813"/>
                <a:gd name="connsiteY597" fmla="*/ 2453606 h 4006635"/>
                <a:gd name="connsiteX598" fmla="*/ 2004364 w 5071813"/>
                <a:gd name="connsiteY598" fmla="*/ 2424578 h 4006635"/>
                <a:gd name="connsiteX599" fmla="*/ 1873736 w 5071813"/>
                <a:gd name="connsiteY599" fmla="*/ 2439092 h 4006635"/>
                <a:gd name="connsiteX600" fmla="*/ 1830193 w 5071813"/>
                <a:gd name="connsiteY600" fmla="*/ 2453606 h 4006635"/>
                <a:gd name="connsiteX601" fmla="*/ 1699564 w 5071813"/>
                <a:gd name="connsiteY601" fmla="*/ 2439092 h 4006635"/>
                <a:gd name="connsiteX602" fmla="*/ 1656021 w 5071813"/>
                <a:gd name="connsiteY602" fmla="*/ 2410064 h 4006635"/>
                <a:gd name="connsiteX603" fmla="*/ 1612479 w 5071813"/>
                <a:gd name="connsiteY603" fmla="*/ 2395549 h 4006635"/>
                <a:gd name="connsiteX604" fmla="*/ 1423793 w 5071813"/>
                <a:gd name="connsiteY604" fmla="*/ 2366521 h 4006635"/>
                <a:gd name="connsiteX605" fmla="*/ 1307679 w 5071813"/>
                <a:gd name="connsiteY605" fmla="*/ 2366521 h 4006635"/>
                <a:gd name="connsiteX606" fmla="*/ 1278650 w 5071813"/>
                <a:gd name="connsiteY606" fmla="*/ 2424578 h 4006635"/>
                <a:gd name="connsiteX607" fmla="*/ 1293164 w 5071813"/>
                <a:gd name="connsiteY607" fmla="*/ 2613264 h 4006635"/>
                <a:gd name="connsiteX608" fmla="*/ 1322193 w 5071813"/>
                <a:gd name="connsiteY608" fmla="*/ 2700349 h 4006635"/>
                <a:gd name="connsiteX609" fmla="*/ 1336707 w 5071813"/>
                <a:gd name="connsiteY609" fmla="*/ 2758406 h 4006635"/>
                <a:gd name="connsiteX610" fmla="*/ 1278650 w 5071813"/>
                <a:gd name="connsiteY610" fmla="*/ 2860006 h 4006635"/>
                <a:gd name="connsiteX611" fmla="*/ 1220593 w 5071813"/>
                <a:gd name="connsiteY611" fmla="*/ 2816464 h 4006635"/>
                <a:gd name="connsiteX612" fmla="*/ 1148021 w 5071813"/>
                <a:gd name="connsiteY612" fmla="*/ 2613264 h 4006635"/>
                <a:gd name="connsiteX613" fmla="*/ 1104479 w 5071813"/>
                <a:gd name="connsiteY613" fmla="*/ 2584235 h 4006635"/>
                <a:gd name="connsiteX614" fmla="*/ 1089964 w 5071813"/>
                <a:gd name="connsiteY614" fmla="*/ 2526178 h 4006635"/>
                <a:gd name="connsiteX615" fmla="*/ 1046421 w 5071813"/>
                <a:gd name="connsiteY615" fmla="*/ 2482635 h 4006635"/>
                <a:gd name="connsiteX616" fmla="*/ 1002879 w 5071813"/>
                <a:gd name="connsiteY616" fmla="*/ 2424578 h 4006635"/>
                <a:gd name="connsiteX617" fmla="*/ 1046421 w 5071813"/>
                <a:gd name="connsiteY617" fmla="*/ 2395549 h 4006635"/>
                <a:gd name="connsiteX618" fmla="*/ 1162536 w 5071813"/>
                <a:gd name="connsiteY618" fmla="*/ 2381035 h 4006635"/>
                <a:gd name="connsiteX619" fmla="*/ 1191564 w 5071813"/>
                <a:gd name="connsiteY619" fmla="*/ 2293949 h 4006635"/>
                <a:gd name="connsiteX620" fmla="*/ 1220593 w 5071813"/>
                <a:gd name="connsiteY620" fmla="*/ 2235892 h 4006635"/>
                <a:gd name="connsiteX621" fmla="*/ 1206079 w 5071813"/>
                <a:gd name="connsiteY621" fmla="*/ 2192349 h 4006635"/>
                <a:gd name="connsiteX622" fmla="*/ 1162536 w 5071813"/>
                <a:gd name="connsiteY622" fmla="*/ 2134292 h 4006635"/>
                <a:gd name="connsiteX623" fmla="*/ 1118993 w 5071813"/>
                <a:gd name="connsiteY623" fmla="*/ 2090749 h 4006635"/>
                <a:gd name="connsiteX624" fmla="*/ 1017393 w 5071813"/>
                <a:gd name="connsiteY624" fmla="*/ 2018178 h 4006635"/>
                <a:gd name="connsiteX625" fmla="*/ 959336 w 5071813"/>
                <a:gd name="connsiteY625" fmla="*/ 1916578 h 4006635"/>
                <a:gd name="connsiteX626" fmla="*/ 886764 w 5071813"/>
                <a:gd name="connsiteY626" fmla="*/ 1814978 h 4006635"/>
                <a:gd name="connsiteX627" fmla="*/ 785164 w 5071813"/>
                <a:gd name="connsiteY627" fmla="*/ 1844006 h 4006635"/>
                <a:gd name="connsiteX628" fmla="*/ 741621 w 5071813"/>
                <a:gd name="connsiteY628" fmla="*/ 1858521 h 4006635"/>
                <a:gd name="connsiteX629" fmla="*/ 683564 w 5071813"/>
                <a:gd name="connsiteY629" fmla="*/ 1844006 h 4006635"/>
                <a:gd name="connsiteX630" fmla="*/ 669050 w 5071813"/>
                <a:gd name="connsiteY630" fmla="*/ 1785949 h 4006635"/>
                <a:gd name="connsiteX631" fmla="*/ 799679 w 5071813"/>
                <a:gd name="connsiteY631" fmla="*/ 1742406 h 4006635"/>
                <a:gd name="connsiteX632" fmla="*/ 785164 w 5071813"/>
                <a:gd name="connsiteY632" fmla="*/ 1626292 h 4006635"/>
                <a:gd name="connsiteX633" fmla="*/ 712593 w 5071813"/>
                <a:gd name="connsiteY633" fmla="*/ 1597264 h 4006635"/>
                <a:gd name="connsiteX634" fmla="*/ 592850 w 5071813"/>
                <a:gd name="connsiteY634" fmla="*/ 1417196 h 4006635"/>
                <a:gd name="connsiteX635" fmla="*/ 523907 w 5071813"/>
                <a:gd name="connsiteY635" fmla="*/ 1510178 h 4006635"/>
                <a:gd name="connsiteX636" fmla="*/ 494879 w 5071813"/>
                <a:gd name="connsiteY636" fmla="*/ 1452121 h 4006635"/>
                <a:gd name="connsiteX637" fmla="*/ 535700 w 5071813"/>
                <a:gd name="connsiteY637" fmla="*/ 1360046 h 4006635"/>
                <a:gd name="connsiteX638" fmla="*/ 407793 w 5071813"/>
                <a:gd name="connsiteY638" fmla="*/ 1219892 h 4006635"/>
                <a:gd name="connsiteX639" fmla="*/ 291679 w 5071813"/>
                <a:gd name="connsiteY639" fmla="*/ 1132806 h 4006635"/>
                <a:gd name="connsiteX640" fmla="*/ 161050 w 5071813"/>
                <a:gd name="connsiteY640" fmla="*/ 1074749 h 4006635"/>
                <a:gd name="connsiteX641" fmla="*/ 117507 w 5071813"/>
                <a:gd name="connsiteY641" fmla="*/ 1060235 h 4006635"/>
                <a:gd name="connsiteX642" fmla="*/ 73964 w 5071813"/>
                <a:gd name="connsiteY642" fmla="*/ 1045721 h 4006635"/>
                <a:gd name="connsiteX643" fmla="*/ 1393 w 5071813"/>
                <a:gd name="connsiteY643" fmla="*/ 929606 h 400663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  <a:cxn ang="0">
                  <a:pos x="connsiteX123" y="connsiteY123"/>
                </a:cxn>
                <a:cxn ang="0">
                  <a:pos x="connsiteX124" y="connsiteY124"/>
                </a:cxn>
                <a:cxn ang="0">
                  <a:pos x="connsiteX125" y="connsiteY125"/>
                </a:cxn>
                <a:cxn ang="0">
                  <a:pos x="connsiteX126" y="connsiteY126"/>
                </a:cxn>
                <a:cxn ang="0">
                  <a:pos x="connsiteX127" y="connsiteY127"/>
                </a:cxn>
                <a:cxn ang="0">
                  <a:pos x="connsiteX128" y="connsiteY128"/>
                </a:cxn>
                <a:cxn ang="0">
                  <a:pos x="connsiteX129" y="connsiteY129"/>
                </a:cxn>
                <a:cxn ang="0">
                  <a:pos x="connsiteX130" y="connsiteY130"/>
                </a:cxn>
                <a:cxn ang="0">
                  <a:pos x="connsiteX131" y="connsiteY131"/>
                </a:cxn>
                <a:cxn ang="0">
                  <a:pos x="connsiteX132" y="connsiteY132"/>
                </a:cxn>
                <a:cxn ang="0">
                  <a:pos x="connsiteX133" y="connsiteY133"/>
                </a:cxn>
                <a:cxn ang="0">
                  <a:pos x="connsiteX134" y="connsiteY134"/>
                </a:cxn>
                <a:cxn ang="0">
                  <a:pos x="connsiteX135" y="connsiteY135"/>
                </a:cxn>
                <a:cxn ang="0">
                  <a:pos x="connsiteX136" y="connsiteY136"/>
                </a:cxn>
                <a:cxn ang="0">
                  <a:pos x="connsiteX137" y="connsiteY137"/>
                </a:cxn>
                <a:cxn ang="0">
                  <a:pos x="connsiteX138" y="connsiteY138"/>
                </a:cxn>
                <a:cxn ang="0">
                  <a:pos x="connsiteX139" y="connsiteY139"/>
                </a:cxn>
                <a:cxn ang="0">
                  <a:pos x="connsiteX140" y="connsiteY140"/>
                </a:cxn>
                <a:cxn ang="0">
                  <a:pos x="connsiteX141" y="connsiteY141"/>
                </a:cxn>
                <a:cxn ang="0">
                  <a:pos x="connsiteX142" y="connsiteY142"/>
                </a:cxn>
                <a:cxn ang="0">
                  <a:pos x="connsiteX143" y="connsiteY143"/>
                </a:cxn>
                <a:cxn ang="0">
                  <a:pos x="connsiteX144" y="connsiteY144"/>
                </a:cxn>
                <a:cxn ang="0">
                  <a:pos x="connsiteX145" y="connsiteY145"/>
                </a:cxn>
                <a:cxn ang="0">
                  <a:pos x="connsiteX146" y="connsiteY146"/>
                </a:cxn>
                <a:cxn ang="0">
                  <a:pos x="connsiteX147" y="connsiteY147"/>
                </a:cxn>
                <a:cxn ang="0">
                  <a:pos x="connsiteX148" y="connsiteY148"/>
                </a:cxn>
                <a:cxn ang="0">
                  <a:pos x="connsiteX149" y="connsiteY149"/>
                </a:cxn>
                <a:cxn ang="0">
                  <a:pos x="connsiteX150" y="connsiteY150"/>
                </a:cxn>
                <a:cxn ang="0">
                  <a:pos x="connsiteX151" y="connsiteY151"/>
                </a:cxn>
                <a:cxn ang="0">
                  <a:pos x="connsiteX152" y="connsiteY152"/>
                </a:cxn>
                <a:cxn ang="0">
                  <a:pos x="connsiteX153" y="connsiteY153"/>
                </a:cxn>
                <a:cxn ang="0">
                  <a:pos x="connsiteX154" y="connsiteY154"/>
                </a:cxn>
                <a:cxn ang="0">
                  <a:pos x="connsiteX155" y="connsiteY155"/>
                </a:cxn>
                <a:cxn ang="0">
                  <a:pos x="connsiteX156" y="connsiteY156"/>
                </a:cxn>
                <a:cxn ang="0">
                  <a:pos x="connsiteX157" y="connsiteY157"/>
                </a:cxn>
                <a:cxn ang="0">
                  <a:pos x="connsiteX158" y="connsiteY158"/>
                </a:cxn>
                <a:cxn ang="0">
                  <a:pos x="connsiteX159" y="connsiteY159"/>
                </a:cxn>
                <a:cxn ang="0">
                  <a:pos x="connsiteX160" y="connsiteY160"/>
                </a:cxn>
                <a:cxn ang="0">
                  <a:pos x="connsiteX161" y="connsiteY161"/>
                </a:cxn>
                <a:cxn ang="0">
                  <a:pos x="connsiteX162" y="connsiteY162"/>
                </a:cxn>
                <a:cxn ang="0">
                  <a:pos x="connsiteX163" y="connsiteY163"/>
                </a:cxn>
                <a:cxn ang="0">
                  <a:pos x="connsiteX164" y="connsiteY164"/>
                </a:cxn>
                <a:cxn ang="0">
                  <a:pos x="connsiteX165" y="connsiteY165"/>
                </a:cxn>
                <a:cxn ang="0">
                  <a:pos x="connsiteX166" y="connsiteY166"/>
                </a:cxn>
                <a:cxn ang="0">
                  <a:pos x="connsiteX167" y="connsiteY167"/>
                </a:cxn>
                <a:cxn ang="0">
                  <a:pos x="connsiteX168" y="connsiteY168"/>
                </a:cxn>
                <a:cxn ang="0">
                  <a:pos x="connsiteX169" y="connsiteY169"/>
                </a:cxn>
                <a:cxn ang="0">
                  <a:pos x="connsiteX170" y="connsiteY170"/>
                </a:cxn>
                <a:cxn ang="0">
                  <a:pos x="connsiteX171" y="connsiteY171"/>
                </a:cxn>
                <a:cxn ang="0">
                  <a:pos x="connsiteX172" y="connsiteY172"/>
                </a:cxn>
                <a:cxn ang="0">
                  <a:pos x="connsiteX173" y="connsiteY173"/>
                </a:cxn>
                <a:cxn ang="0">
                  <a:pos x="connsiteX174" y="connsiteY174"/>
                </a:cxn>
                <a:cxn ang="0">
                  <a:pos x="connsiteX175" y="connsiteY175"/>
                </a:cxn>
                <a:cxn ang="0">
                  <a:pos x="connsiteX176" y="connsiteY176"/>
                </a:cxn>
                <a:cxn ang="0">
                  <a:pos x="connsiteX177" y="connsiteY177"/>
                </a:cxn>
                <a:cxn ang="0">
                  <a:pos x="connsiteX178" y="connsiteY178"/>
                </a:cxn>
                <a:cxn ang="0">
                  <a:pos x="connsiteX179" y="connsiteY179"/>
                </a:cxn>
                <a:cxn ang="0">
                  <a:pos x="connsiteX180" y="connsiteY180"/>
                </a:cxn>
                <a:cxn ang="0">
                  <a:pos x="connsiteX181" y="connsiteY181"/>
                </a:cxn>
                <a:cxn ang="0">
                  <a:pos x="connsiteX182" y="connsiteY182"/>
                </a:cxn>
                <a:cxn ang="0">
                  <a:pos x="connsiteX183" y="connsiteY183"/>
                </a:cxn>
                <a:cxn ang="0">
                  <a:pos x="connsiteX184" y="connsiteY184"/>
                </a:cxn>
                <a:cxn ang="0">
                  <a:pos x="connsiteX185" y="connsiteY185"/>
                </a:cxn>
                <a:cxn ang="0">
                  <a:pos x="connsiteX186" y="connsiteY186"/>
                </a:cxn>
                <a:cxn ang="0">
                  <a:pos x="connsiteX187" y="connsiteY187"/>
                </a:cxn>
                <a:cxn ang="0">
                  <a:pos x="connsiteX188" y="connsiteY188"/>
                </a:cxn>
                <a:cxn ang="0">
                  <a:pos x="connsiteX189" y="connsiteY189"/>
                </a:cxn>
                <a:cxn ang="0">
                  <a:pos x="connsiteX190" y="connsiteY190"/>
                </a:cxn>
                <a:cxn ang="0">
                  <a:pos x="connsiteX191" y="connsiteY191"/>
                </a:cxn>
                <a:cxn ang="0">
                  <a:pos x="connsiteX192" y="connsiteY192"/>
                </a:cxn>
                <a:cxn ang="0">
                  <a:pos x="connsiteX193" y="connsiteY193"/>
                </a:cxn>
                <a:cxn ang="0">
                  <a:pos x="connsiteX194" y="connsiteY194"/>
                </a:cxn>
                <a:cxn ang="0">
                  <a:pos x="connsiteX195" y="connsiteY195"/>
                </a:cxn>
                <a:cxn ang="0">
                  <a:pos x="connsiteX196" y="connsiteY196"/>
                </a:cxn>
                <a:cxn ang="0">
                  <a:pos x="connsiteX197" y="connsiteY197"/>
                </a:cxn>
                <a:cxn ang="0">
                  <a:pos x="connsiteX198" y="connsiteY198"/>
                </a:cxn>
                <a:cxn ang="0">
                  <a:pos x="connsiteX199" y="connsiteY199"/>
                </a:cxn>
                <a:cxn ang="0">
                  <a:pos x="connsiteX200" y="connsiteY200"/>
                </a:cxn>
                <a:cxn ang="0">
                  <a:pos x="connsiteX201" y="connsiteY201"/>
                </a:cxn>
                <a:cxn ang="0">
                  <a:pos x="connsiteX202" y="connsiteY202"/>
                </a:cxn>
                <a:cxn ang="0">
                  <a:pos x="connsiteX203" y="connsiteY203"/>
                </a:cxn>
                <a:cxn ang="0">
                  <a:pos x="connsiteX204" y="connsiteY204"/>
                </a:cxn>
                <a:cxn ang="0">
                  <a:pos x="connsiteX205" y="connsiteY205"/>
                </a:cxn>
                <a:cxn ang="0">
                  <a:pos x="connsiteX206" y="connsiteY206"/>
                </a:cxn>
                <a:cxn ang="0">
                  <a:pos x="connsiteX207" y="connsiteY207"/>
                </a:cxn>
                <a:cxn ang="0">
                  <a:pos x="connsiteX208" y="connsiteY208"/>
                </a:cxn>
                <a:cxn ang="0">
                  <a:pos x="connsiteX209" y="connsiteY209"/>
                </a:cxn>
                <a:cxn ang="0">
                  <a:pos x="connsiteX210" y="connsiteY210"/>
                </a:cxn>
                <a:cxn ang="0">
                  <a:pos x="connsiteX211" y="connsiteY211"/>
                </a:cxn>
                <a:cxn ang="0">
                  <a:pos x="connsiteX212" y="connsiteY212"/>
                </a:cxn>
                <a:cxn ang="0">
                  <a:pos x="connsiteX213" y="connsiteY213"/>
                </a:cxn>
                <a:cxn ang="0">
                  <a:pos x="connsiteX214" y="connsiteY214"/>
                </a:cxn>
                <a:cxn ang="0">
                  <a:pos x="connsiteX215" y="connsiteY215"/>
                </a:cxn>
                <a:cxn ang="0">
                  <a:pos x="connsiteX216" y="connsiteY216"/>
                </a:cxn>
                <a:cxn ang="0">
                  <a:pos x="connsiteX217" y="connsiteY217"/>
                </a:cxn>
                <a:cxn ang="0">
                  <a:pos x="connsiteX218" y="connsiteY218"/>
                </a:cxn>
                <a:cxn ang="0">
                  <a:pos x="connsiteX219" y="connsiteY219"/>
                </a:cxn>
                <a:cxn ang="0">
                  <a:pos x="connsiteX220" y="connsiteY220"/>
                </a:cxn>
                <a:cxn ang="0">
                  <a:pos x="connsiteX221" y="connsiteY221"/>
                </a:cxn>
                <a:cxn ang="0">
                  <a:pos x="connsiteX222" y="connsiteY222"/>
                </a:cxn>
                <a:cxn ang="0">
                  <a:pos x="connsiteX223" y="connsiteY223"/>
                </a:cxn>
                <a:cxn ang="0">
                  <a:pos x="connsiteX224" y="connsiteY224"/>
                </a:cxn>
                <a:cxn ang="0">
                  <a:pos x="connsiteX225" y="connsiteY225"/>
                </a:cxn>
                <a:cxn ang="0">
                  <a:pos x="connsiteX226" y="connsiteY226"/>
                </a:cxn>
                <a:cxn ang="0">
                  <a:pos x="connsiteX227" y="connsiteY227"/>
                </a:cxn>
                <a:cxn ang="0">
                  <a:pos x="connsiteX228" y="connsiteY228"/>
                </a:cxn>
                <a:cxn ang="0">
                  <a:pos x="connsiteX229" y="connsiteY229"/>
                </a:cxn>
                <a:cxn ang="0">
                  <a:pos x="connsiteX230" y="connsiteY230"/>
                </a:cxn>
                <a:cxn ang="0">
                  <a:pos x="connsiteX231" y="connsiteY231"/>
                </a:cxn>
                <a:cxn ang="0">
                  <a:pos x="connsiteX232" y="connsiteY232"/>
                </a:cxn>
                <a:cxn ang="0">
                  <a:pos x="connsiteX233" y="connsiteY233"/>
                </a:cxn>
                <a:cxn ang="0">
                  <a:pos x="connsiteX234" y="connsiteY234"/>
                </a:cxn>
                <a:cxn ang="0">
                  <a:pos x="connsiteX235" y="connsiteY235"/>
                </a:cxn>
                <a:cxn ang="0">
                  <a:pos x="connsiteX236" y="connsiteY236"/>
                </a:cxn>
                <a:cxn ang="0">
                  <a:pos x="connsiteX237" y="connsiteY237"/>
                </a:cxn>
                <a:cxn ang="0">
                  <a:pos x="connsiteX238" y="connsiteY238"/>
                </a:cxn>
                <a:cxn ang="0">
                  <a:pos x="connsiteX239" y="connsiteY239"/>
                </a:cxn>
                <a:cxn ang="0">
                  <a:pos x="connsiteX240" y="connsiteY240"/>
                </a:cxn>
                <a:cxn ang="0">
                  <a:pos x="connsiteX241" y="connsiteY241"/>
                </a:cxn>
                <a:cxn ang="0">
                  <a:pos x="connsiteX242" y="connsiteY242"/>
                </a:cxn>
                <a:cxn ang="0">
                  <a:pos x="connsiteX243" y="connsiteY243"/>
                </a:cxn>
                <a:cxn ang="0">
                  <a:pos x="connsiteX244" y="connsiteY244"/>
                </a:cxn>
                <a:cxn ang="0">
                  <a:pos x="connsiteX245" y="connsiteY245"/>
                </a:cxn>
                <a:cxn ang="0">
                  <a:pos x="connsiteX246" y="connsiteY246"/>
                </a:cxn>
                <a:cxn ang="0">
                  <a:pos x="connsiteX247" y="connsiteY247"/>
                </a:cxn>
                <a:cxn ang="0">
                  <a:pos x="connsiteX248" y="connsiteY248"/>
                </a:cxn>
                <a:cxn ang="0">
                  <a:pos x="connsiteX249" y="connsiteY249"/>
                </a:cxn>
                <a:cxn ang="0">
                  <a:pos x="connsiteX250" y="connsiteY250"/>
                </a:cxn>
                <a:cxn ang="0">
                  <a:pos x="connsiteX251" y="connsiteY251"/>
                </a:cxn>
                <a:cxn ang="0">
                  <a:pos x="connsiteX252" y="connsiteY252"/>
                </a:cxn>
                <a:cxn ang="0">
                  <a:pos x="connsiteX253" y="connsiteY253"/>
                </a:cxn>
                <a:cxn ang="0">
                  <a:pos x="connsiteX254" y="connsiteY254"/>
                </a:cxn>
                <a:cxn ang="0">
                  <a:pos x="connsiteX255" y="connsiteY255"/>
                </a:cxn>
                <a:cxn ang="0">
                  <a:pos x="connsiteX256" y="connsiteY256"/>
                </a:cxn>
                <a:cxn ang="0">
                  <a:pos x="connsiteX257" y="connsiteY257"/>
                </a:cxn>
                <a:cxn ang="0">
                  <a:pos x="connsiteX258" y="connsiteY258"/>
                </a:cxn>
                <a:cxn ang="0">
                  <a:pos x="connsiteX259" y="connsiteY259"/>
                </a:cxn>
                <a:cxn ang="0">
                  <a:pos x="connsiteX260" y="connsiteY260"/>
                </a:cxn>
                <a:cxn ang="0">
                  <a:pos x="connsiteX261" y="connsiteY261"/>
                </a:cxn>
                <a:cxn ang="0">
                  <a:pos x="connsiteX262" y="connsiteY262"/>
                </a:cxn>
                <a:cxn ang="0">
                  <a:pos x="connsiteX263" y="connsiteY263"/>
                </a:cxn>
                <a:cxn ang="0">
                  <a:pos x="connsiteX264" y="connsiteY264"/>
                </a:cxn>
                <a:cxn ang="0">
                  <a:pos x="connsiteX265" y="connsiteY265"/>
                </a:cxn>
                <a:cxn ang="0">
                  <a:pos x="connsiteX266" y="connsiteY266"/>
                </a:cxn>
                <a:cxn ang="0">
                  <a:pos x="connsiteX267" y="connsiteY267"/>
                </a:cxn>
                <a:cxn ang="0">
                  <a:pos x="connsiteX268" y="connsiteY268"/>
                </a:cxn>
                <a:cxn ang="0">
                  <a:pos x="connsiteX269" y="connsiteY269"/>
                </a:cxn>
                <a:cxn ang="0">
                  <a:pos x="connsiteX270" y="connsiteY270"/>
                </a:cxn>
                <a:cxn ang="0">
                  <a:pos x="connsiteX271" y="connsiteY271"/>
                </a:cxn>
                <a:cxn ang="0">
                  <a:pos x="connsiteX272" y="connsiteY272"/>
                </a:cxn>
                <a:cxn ang="0">
                  <a:pos x="connsiteX273" y="connsiteY273"/>
                </a:cxn>
                <a:cxn ang="0">
                  <a:pos x="connsiteX274" y="connsiteY274"/>
                </a:cxn>
                <a:cxn ang="0">
                  <a:pos x="connsiteX275" y="connsiteY275"/>
                </a:cxn>
                <a:cxn ang="0">
                  <a:pos x="connsiteX276" y="connsiteY276"/>
                </a:cxn>
                <a:cxn ang="0">
                  <a:pos x="connsiteX277" y="connsiteY277"/>
                </a:cxn>
                <a:cxn ang="0">
                  <a:pos x="connsiteX278" y="connsiteY278"/>
                </a:cxn>
                <a:cxn ang="0">
                  <a:pos x="connsiteX279" y="connsiteY279"/>
                </a:cxn>
                <a:cxn ang="0">
                  <a:pos x="connsiteX280" y="connsiteY280"/>
                </a:cxn>
                <a:cxn ang="0">
                  <a:pos x="connsiteX281" y="connsiteY281"/>
                </a:cxn>
                <a:cxn ang="0">
                  <a:pos x="connsiteX282" y="connsiteY282"/>
                </a:cxn>
                <a:cxn ang="0">
                  <a:pos x="connsiteX283" y="connsiteY283"/>
                </a:cxn>
                <a:cxn ang="0">
                  <a:pos x="connsiteX284" y="connsiteY284"/>
                </a:cxn>
                <a:cxn ang="0">
                  <a:pos x="connsiteX285" y="connsiteY285"/>
                </a:cxn>
                <a:cxn ang="0">
                  <a:pos x="connsiteX286" y="connsiteY286"/>
                </a:cxn>
                <a:cxn ang="0">
                  <a:pos x="connsiteX287" y="connsiteY287"/>
                </a:cxn>
                <a:cxn ang="0">
                  <a:pos x="connsiteX288" y="connsiteY288"/>
                </a:cxn>
                <a:cxn ang="0">
                  <a:pos x="connsiteX289" y="connsiteY289"/>
                </a:cxn>
                <a:cxn ang="0">
                  <a:pos x="connsiteX290" y="connsiteY290"/>
                </a:cxn>
                <a:cxn ang="0">
                  <a:pos x="connsiteX291" y="connsiteY291"/>
                </a:cxn>
                <a:cxn ang="0">
                  <a:pos x="connsiteX292" y="connsiteY292"/>
                </a:cxn>
                <a:cxn ang="0">
                  <a:pos x="connsiteX293" y="connsiteY293"/>
                </a:cxn>
                <a:cxn ang="0">
                  <a:pos x="connsiteX294" y="connsiteY294"/>
                </a:cxn>
                <a:cxn ang="0">
                  <a:pos x="connsiteX295" y="connsiteY295"/>
                </a:cxn>
                <a:cxn ang="0">
                  <a:pos x="connsiteX296" y="connsiteY296"/>
                </a:cxn>
                <a:cxn ang="0">
                  <a:pos x="connsiteX297" y="connsiteY297"/>
                </a:cxn>
                <a:cxn ang="0">
                  <a:pos x="connsiteX298" y="connsiteY298"/>
                </a:cxn>
                <a:cxn ang="0">
                  <a:pos x="connsiteX299" y="connsiteY299"/>
                </a:cxn>
                <a:cxn ang="0">
                  <a:pos x="connsiteX300" y="connsiteY300"/>
                </a:cxn>
                <a:cxn ang="0">
                  <a:pos x="connsiteX301" y="connsiteY301"/>
                </a:cxn>
                <a:cxn ang="0">
                  <a:pos x="connsiteX302" y="connsiteY302"/>
                </a:cxn>
                <a:cxn ang="0">
                  <a:pos x="connsiteX303" y="connsiteY303"/>
                </a:cxn>
                <a:cxn ang="0">
                  <a:pos x="connsiteX304" y="connsiteY304"/>
                </a:cxn>
                <a:cxn ang="0">
                  <a:pos x="connsiteX305" y="connsiteY305"/>
                </a:cxn>
                <a:cxn ang="0">
                  <a:pos x="connsiteX306" y="connsiteY306"/>
                </a:cxn>
                <a:cxn ang="0">
                  <a:pos x="connsiteX307" y="connsiteY307"/>
                </a:cxn>
                <a:cxn ang="0">
                  <a:pos x="connsiteX308" y="connsiteY308"/>
                </a:cxn>
                <a:cxn ang="0">
                  <a:pos x="connsiteX309" y="connsiteY309"/>
                </a:cxn>
                <a:cxn ang="0">
                  <a:pos x="connsiteX310" y="connsiteY310"/>
                </a:cxn>
                <a:cxn ang="0">
                  <a:pos x="connsiteX311" y="connsiteY311"/>
                </a:cxn>
                <a:cxn ang="0">
                  <a:pos x="connsiteX312" y="connsiteY312"/>
                </a:cxn>
                <a:cxn ang="0">
                  <a:pos x="connsiteX313" y="connsiteY313"/>
                </a:cxn>
                <a:cxn ang="0">
                  <a:pos x="connsiteX314" y="connsiteY314"/>
                </a:cxn>
                <a:cxn ang="0">
                  <a:pos x="connsiteX315" y="connsiteY315"/>
                </a:cxn>
                <a:cxn ang="0">
                  <a:pos x="connsiteX316" y="connsiteY316"/>
                </a:cxn>
                <a:cxn ang="0">
                  <a:pos x="connsiteX317" y="connsiteY317"/>
                </a:cxn>
                <a:cxn ang="0">
                  <a:pos x="connsiteX318" y="connsiteY318"/>
                </a:cxn>
                <a:cxn ang="0">
                  <a:pos x="connsiteX319" y="connsiteY319"/>
                </a:cxn>
                <a:cxn ang="0">
                  <a:pos x="connsiteX320" y="connsiteY320"/>
                </a:cxn>
                <a:cxn ang="0">
                  <a:pos x="connsiteX321" y="connsiteY321"/>
                </a:cxn>
                <a:cxn ang="0">
                  <a:pos x="connsiteX322" y="connsiteY322"/>
                </a:cxn>
                <a:cxn ang="0">
                  <a:pos x="connsiteX323" y="connsiteY323"/>
                </a:cxn>
                <a:cxn ang="0">
                  <a:pos x="connsiteX324" y="connsiteY324"/>
                </a:cxn>
                <a:cxn ang="0">
                  <a:pos x="connsiteX325" y="connsiteY325"/>
                </a:cxn>
                <a:cxn ang="0">
                  <a:pos x="connsiteX326" y="connsiteY326"/>
                </a:cxn>
                <a:cxn ang="0">
                  <a:pos x="connsiteX327" y="connsiteY327"/>
                </a:cxn>
                <a:cxn ang="0">
                  <a:pos x="connsiteX328" y="connsiteY328"/>
                </a:cxn>
                <a:cxn ang="0">
                  <a:pos x="connsiteX329" y="connsiteY329"/>
                </a:cxn>
                <a:cxn ang="0">
                  <a:pos x="connsiteX330" y="connsiteY330"/>
                </a:cxn>
                <a:cxn ang="0">
                  <a:pos x="connsiteX331" y="connsiteY331"/>
                </a:cxn>
                <a:cxn ang="0">
                  <a:pos x="connsiteX332" y="connsiteY332"/>
                </a:cxn>
                <a:cxn ang="0">
                  <a:pos x="connsiteX333" y="connsiteY333"/>
                </a:cxn>
                <a:cxn ang="0">
                  <a:pos x="connsiteX334" y="connsiteY334"/>
                </a:cxn>
                <a:cxn ang="0">
                  <a:pos x="connsiteX335" y="connsiteY335"/>
                </a:cxn>
                <a:cxn ang="0">
                  <a:pos x="connsiteX336" y="connsiteY336"/>
                </a:cxn>
                <a:cxn ang="0">
                  <a:pos x="connsiteX337" y="connsiteY337"/>
                </a:cxn>
                <a:cxn ang="0">
                  <a:pos x="connsiteX338" y="connsiteY338"/>
                </a:cxn>
                <a:cxn ang="0">
                  <a:pos x="connsiteX339" y="connsiteY339"/>
                </a:cxn>
                <a:cxn ang="0">
                  <a:pos x="connsiteX340" y="connsiteY340"/>
                </a:cxn>
                <a:cxn ang="0">
                  <a:pos x="connsiteX341" y="connsiteY341"/>
                </a:cxn>
                <a:cxn ang="0">
                  <a:pos x="connsiteX342" y="connsiteY342"/>
                </a:cxn>
                <a:cxn ang="0">
                  <a:pos x="connsiteX343" y="connsiteY343"/>
                </a:cxn>
                <a:cxn ang="0">
                  <a:pos x="connsiteX344" y="connsiteY344"/>
                </a:cxn>
                <a:cxn ang="0">
                  <a:pos x="connsiteX345" y="connsiteY345"/>
                </a:cxn>
                <a:cxn ang="0">
                  <a:pos x="connsiteX346" y="connsiteY346"/>
                </a:cxn>
                <a:cxn ang="0">
                  <a:pos x="connsiteX347" y="connsiteY347"/>
                </a:cxn>
                <a:cxn ang="0">
                  <a:pos x="connsiteX348" y="connsiteY348"/>
                </a:cxn>
                <a:cxn ang="0">
                  <a:pos x="connsiteX349" y="connsiteY349"/>
                </a:cxn>
                <a:cxn ang="0">
                  <a:pos x="connsiteX350" y="connsiteY350"/>
                </a:cxn>
                <a:cxn ang="0">
                  <a:pos x="connsiteX351" y="connsiteY351"/>
                </a:cxn>
                <a:cxn ang="0">
                  <a:pos x="connsiteX352" y="connsiteY352"/>
                </a:cxn>
                <a:cxn ang="0">
                  <a:pos x="connsiteX353" y="connsiteY353"/>
                </a:cxn>
                <a:cxn ang="0">
                  <a:pos x="connsiteX354" y="connsiteY354"/>
                </a:cxn>
                <a:cxn ang="0">
                  <a:pos x="connsiteX355" y="connsiteY355"/>
                </a:cxn>
                <a:cxn ang="0">
                  <a:pos x="connsiteX356" y="connsiteY356"/>
                </a:cxn>
                <a:cxn ang="0">
                  <a:pos x="connsiteX357" y="connsiteY357"/>
                </a:cxn>
                <a:cxn ang="0">
                  <a:pos x="connsiteX358" y="connsiteY358"/>
                </a:cxn>
                <a:cxn ang="0">
                  <a:pos x="connsiteX359" y="connsiteY359"/>
                </a:cxn>
                <a:cxn ang="0">
                  <a:pos x="connsiteX360" y="connsiteY360"/>
                </a:cxn>
                <a:cxn ang="0">
                  <a:pos x="connsiteX361" y="connsiteY361"/>
                </a:cxn>
                <a:cxn ang="0">
                  <a:pos x="connsiteX362" y="connsiteY362"/>
                </a:cxn>
                <a:cxn ang="0">
                  <a:pos x="connsiteX363" y="connsiteY363"/>
                </a:cxn>
                <a:cxn ang="0">
                  <a:pos x="connsiteX364" y="connsiteY364"/>
                </a:cxn>
                <a:cxn ang="0">
                  <a:pos x="connsiteX365" y="connsiteY365"/>
                </a:cxn>
                <a:cxn ang="0">
                  <a:pos x="connsiteX366" y="connsiteY366"/>
                </a:cxn>
                <a:cxn ang="0">
                  <a:pos x="connsiteX367" y="connsiteY367"/>
                </a:cxn>
                <a:cxn ang="0">
                  <a:pos x="connsiteX368" y="connsiteY368"/>
                </a:cxn>
                <a:cxn ang="0">
                  <a:pos x="connsiteX369" y="connsiteY369"/>
                </a:cxn>
                <a:cxn ang="0">
                  <a:pos x="connsiteX370" y="connsiteY370"/>
                </a:cxn>
                <a:cxn ang="0">
                  <a:pos x="connsiteX371" y="connsiteY371"/>
                </a:cxn>
                <a:cxn ang="0">
                  <a:pos x="connsiteX372" y="connsiteY372"/>
                </a:cxn>
                <a:cxn ang="0">
                  <a:pos x="connsiteX373" y="connsiteY373"/>
                </a:cxn>
                <a:cxn ang="0">
                  <a:pos x="connsiteX374" y="connsiteY374"/>
                </a:cxn>
                <a:cxn ang="0">
                  <a:pos x="connsiteX375" y="connsiteY375"/>
                </a:cxn>
                <a:cxn ang="0">
                  <a:pos x="connsiteX376" y="connsiteY376"/>
                </a:cxn>
                <a:cxn ang="0">
                  <a:pos x="connsiteX377" y="connsiteY377"/>
                </a:cxn>
                <a:cxn ang="0">
                  <a:pos x="connsiteX378" y="connsiteY378"/>
                </a:cxn>
                <a:cxn ang="0">
                  <a:pos x="connsiteX379" y="connsiteY379"/>
                </a:cxn>
                <a:cxn ang="0">
                  <a:pos x="connsiteX380" y="connsiteY380"/>
                </a:cxn>
                <a:cxn ang="0">
                  <a:pos x="connsiteX381" y="connsiteY381"/>
                </a:cxn>
                <a:cxn ang="0">
                  <a:pos x="connsiteX382" y="connsiteY382"/>
                </a:cxn>
                <a:cxn ang="0">
                  <a:pos x="connsiteX383" y="connsiteY383"/>
                </a:cxn>
                <a:cxn ang="0">
                  <a:pos x="connsiteX384" y="connsiteY384"/>
                </a:cxn>
                <a:cxn ang="0">
                  <a:pos x="connsiteX385" y="connsiteY385"/>
                </a:cxn>
                <a:cxn ang="0">
                  <a:pos x="connsiteX386" y="connsiteY386"/>
                </a:cxn>
                <a:cxn ang="0">
                  <a:pos x="connsiteX387" y="connsiteY387"/>
                </a:cxn>
                <a:cxn ang="0">
                  <a:pos x="connsiteX388" y="connsiteY388"/>
                </a:cxn>
                <a:cxn ang="0">
                  <a:pos x="connsiteX389" y="connsiteY389"/>
                </a:cxn>
                <a:cxn ang="0">
                  <a:pos x="connsiteX390" y="connsiteY390"/>
                </a:cxn>
                <a:cxn ang="0">
                  <a:pos x="connsiteX391" y="connsiteY391"/>
                </a:cxn>
                <a:cxn ang="0">
                  <a:pos x="connsiteX392" y="connsiteY392"/>
                </a:cxn>
                <a:cxn ang="0">
                  <a:pos x="connsiteX393" y="connsiteY393"/>
                </a:cxn>
                <a:cxn ang="0">
                  <a:pos x="connsiteX394" y="connsiteY394"/>
                </a:cxn>
                <a:cxn ang="0">
                  <a:pos x="connsiteX395" y="connsiteY395"/>
                </a:cxn>
                <a:cxn ang="0">
                  <a:pos x="connsiteX396" y="connsiteY396"/>
                </a:cxn>
                <a:cxn ang="0">
                  <a:pos x="connsiteX397" y="connsiteY397"/>
                </a:cxn>
                <a:cxn ang="0">
                  <a:pos x="connsiteX398" y="connsiteY398"/>
                </a:cxn>
                <a:cxn ang="0">
                  <a:pos x="connsiteX399" y="connsiteY399"/>
                </a:cxn>
                <a:cxn ang="0">
                  <a:pos x="connsiteX400" y="connsiteY400"/>
                </a:cxn>
                <a:cxn ang="0">
                  <a:pos x="connsiteX401" y="connsiteY401"/>
                </a:cxn>
                <a:cxn ang="0">
                  <a:pos x="connsiteX402" y="connsiteY402"/>
                </a:cxn>
                <a:cxn ang="0">
                  <a:pos x="connsiteX403" y="connsiteY403"/>
                </a:cxn>
                <a:cxn ang="0">
                  <a:pos x="connsiteX404" y="connsiteY404"/>
                </a:cxn>
                <a:cxn ang="0">
                  <a:pos x="connsiteX405" y="connsiteY405"/>
                </a:cxn>
                <a:cxn ang="0">
                  <a:pos x="connsiteX406" y="connsiteY406"/>
                </a:cxn>
                <a:cxn ang="0">
                  <a:pos x="connsiteX407" y="connsiteY407"/>
                </a:cxn>
                <a:cxn ang="0">
                  <a:pos x="connsiteX408" y="connsiteY408"/>
                </a:cxn>
                <a:cxn ang="0">
                  <a:pos x="connsiteX409" y="connsiteY409"/>
                </a:cxn>
                <a:cxn ang="0">
                  <a:pos x="connsiteX410" y="connsiteY410"/>
                </a:cxn>
                <a:cxn ang="0">
                  <a:pos x="connsiteX411" y="connsiteY411"/>
                </a:cxn>
                <a:cxn ang="0">
                  <a:pos x="connsiteX412" y="connsiteY412"/>
                </a:cxn>
                <a:cxn ang="0">
                  <a:pos x="connsiteX413" y="connsiteY413"/>
                </a:cxn>
                <a:cxn ang="0">
                  <a:pos x="connsiteX414" y="connsiteY414"/>
                </a:cxn>
                <a:cxn ang="0">
                  <a:pos x="connsiteX415" y="connsiteY415"/>
                </a:cxn>
                <a:cxn ang="0">
                  <a:pos x="connsiteX416" y="connsiteY416"/>
                </a:cxn>
                <a:cxn ang="0">
                  <a:pos x="connsiteX417" y="connsiteY417"/>
                </a:cxn>
                <a:cxn ang="0">
                  <a:pos x="connsiteX418" y="connsiteY418"/>
                </a:cxn>
                <a:cxn ang="0">
                  <a:pos x="connsiteX419" y="connsiteY419"/>
                </a:cxn>
                <a:cxn ang="0">
                  <a:pos x="connsiteX420" y="connsiteY420"/>
                </a:cxn>
                <a:cxn ang="0">
                  <a:pos x="connsiteX421" y="connsiteY421"/>
                </a:cxn>
                <a:cxn ang="0">
                  <a:pos x="connsiteX422" y="connsiteY422"/>
                </a:cxn>
                <a:cxn ang="0">
                  <a:pos x="connsiteX423" y="connsiteY423"/>
                </a:cxn>
                <a:cxn ang="0">
                  <a:pos x="connsiteX424" y="connsiteY424"/>
                </a:cxn>
                <a:cxn ang="0">
                  <a:pos x="connsiteX425" y="connsiteY425"/>
                </a:cxn>
                <a:cxn ang="0">
                  <a:pos x="connsiteX426" y="connsiteY426"/>
                </a:cxn>
                <a:cxn ang="0">
                  <a:pos x="connsiteX427" y="connsiteY427"/>
                </a:cxn>
                <a:cxn ang="0">
                  <a:pos x="connsiteX428" y="connsiteY428"/>
                </a:cxn>
                <a:cxn ang="0">
                  <a:pos x="connsiteX429" y="connsiteY429"/>
                </a:cxn>
                <a:cxn ang="0">
                  <a:pos x="connsiteX430" y="connsiteY430"/>
                </a:cxn>
                <a:cxn ang="0">
                  <a:pos x="connsiteX431" y="connsiteY431"/>
                </a:cxn>
                <a:cxn ang="0">
                  <a:pos x="connsiteX432" y="connsiteY432"/>
                </a:cxn>
                <a:cxn ang="0">
                  <a:pos x="connsiteX433" y="connsiteY433"/>
                </a:cxn>
                <a:cxn ang="0">
                  <a:pos x="connsiteX434" y="connsiteY434"/>
                </a:cxn>
                <a:cxn ang="0">
                  <a:pos x="connsiteX435" y="connsiteY435"/>
                </a:cxn>
                <a:cxn ang="0">
                  <a:pos x="connsiteX436" y="connsiteY436"/>
                </a:cxn>
                <a:cxn ang="0">
                  <a:pos x="connsiteX437" y="connsiteY437"/>
                </a:cxn>
                <a:cxn ang="0">
                  <a:pos x="connsiteX438" y="connsiteY438"/>
                </a:cxn>
                <a:cxn ang="0">
                  <a:pos x="connsiteX439" y="connsiteY439"/>
                </a:cxn>
                <a:cxn ang="0">
                  <a:pos x="connsiteX440" y="connsiteY440"/>
                </a:cxn>
                <a:cxn ang="0">
                  <a:pos x="connsiteX441" y="connsiteY441"/>
                </a:cxn>
                <a:cxn ang="0">
                  <a:pos x="connsiteX442" y="connsiteY442"/>
                </a:cxn>
                <a:cxn ang="0">
                  <a:pos x="connsiteX443" y="connsiteY443"/>
                </a:cxn>
                <a:cxn ang="0">
                  <a:pos x="connsiteX444" y="connsiteY444"/>
                </a:cxn>
                <a:cxn ang="0">
                  <a:pos x="connsiteX445" y="connsiteY445"/>
                </a:cxn>
                <a:cxn ang="0">
                  <a:pos x="connsiteX446" y="connsiteY446"/>
                </a:cxn>
                <a:cxn ang="0">
                  <a:pos x="connsiteX447" y="connsiteY447"/>
                </a:cxn>
                <a:cxn ang="0">
                  <a:pos x="connsiteX448" y="connsiteY448"/>
                </a:cxn>
                <a:cxn ang="0">
                  <a:pos x="connsiteX449" y="connsiteY449"/>
                </a:cxn>
                <a:cxn ang="0">
                  <a:pos x="connsiteX450" y="connsiteY450"/>
                </a:cxn>
                <a:cxn ang="0">
                  <a:pos x="connsiteX451" y="connsiteY451"/>
                </a:cxn>
                <a:cxn ang="0">
                  <a:pos x="connsiteX452" y="connsiteY452"/>
                </a:cxn>
                <a:cxn ang="0">
                  <a:pos x="connsiteX453" y="connsiteY453"/>
                </a:cxn>
                <a:cxn ang="0">
                  <a:pos x="connsiteX454" y="connsiteY454"/>
                </a:cxn>
                <a:cxn ang="0">
                  <a:pos x="connsiteX455" y="connsiteY455"/>
                </a:cxn>
                <a:cxn ang="0">
                  <a:pos x="connsiteX456" y="connsiteY456"/>
                </a:cxn>
                <a:cxn ang="0">
                  <a:pos x="connsiteX457" y="connsiteY457"/>
                </a:cxn>
                <a:cxn ang="0">
                  <a:pos x="connsiteX458" y="connsiteY458"/>
                </a:cxn>
                <a:cxn ang="0">
                  <a:pos x="connsiteX459" y="connsiteY459"/>
                </a:cxn>
                <a:cxn ang="0">
                  <a:pos x="connsiteX460" y="connsiteY460"/>
                </a:cxn>
                <a:cxn ang="0">
                  <a:pos x="connsiteX461" y="connsiteY461"/>
                </a:cxn>
                <a:cxn ang="0">
                  <a:pos x="connsiteX462" y="connsiteY462"/>
                </a:cxn>
                <a:cxn ang="0">
                  <a:pos x="connsiteX463" y="connsiteY463"/>
                </a:cxn>
                <a:cxn ang="0">
                  <a:pos x="connsiteX464" y="connsiteY464"/>
                </a:cxn>
                <a:cxn ang="0">
                  <a:pos x="connsiteX465" y="connsiteY465"/>
                </a:cxn>
                <a:cxn ang="0">
                  <a:pos x="connsiteX466" y="connsiteY466"/>
                </a:cxn>
                <a:cxn ang="0">
                  <a:pos x="connsiteX467" y="connsiteY467"/>
                </a:cxn>
                <a:cxn ang="0">
                  <a:pos x="connsiteX468" y="connsiteY468"/>
                </a:cxn>
                <a:cxn ang="0">
                  <a:pos x="connsiteX469" y="connsiteY469"/>
                </a:cxn>
                <a:cxn ang="0">
                  <a:pos x="connsiteX470" y="connsiteY470"/>
                </a:cxn>
                <a:cxn ang="0">
                  <a:pos x="connsiteX471" y="connsiteY471"/>
                </a:cxn>
                <a:cxn ang="0">
                  <a:pos x="connsiteX472" y="connsiteY472"/>
                </a:cxn>
                <a:cxn ang="0">
                  <a:pos x="connsiteX473" y="connsiteY473"/>
                </a:cxn>
                <a:cxn ang="0">
                  <a:pos x="connsiteX474" y="connsiteY474"/>
                </a:cxn>
                <a:cxn ang="0">
                  <a:pos x="connsiteX475" y="connsiteY475"/>
                </a:cxn>
                <a:cxn ang="0">
                  <a:pos x="connsiteX476" y="connsiteY476"/>
                </a:cxn>
                <a:cxn ang="0">
                  <a:pos x="connsiteX477" y="connsiteY477"/>
                </a:cxn>
                <a:cxn ang="0">
                  <a:pos x="connsiteX478" y="connsiteY478"/>
                </a:cxn>
                <a:cxn ang="0">
                  <a:pos x="connsiteX479" y="connsiteY479"/>
                </a:cxn>
                <a:cxn ang="0">
                  <a:pos x="connsiteX480" y="connsiteY480"/>
                </a:cxn>
                <a:cxn ang="0">
                  <a:pos x="connsiteX481" y="connsiteY481"/>
                </a:cxn>
                <a:cxn ang="0">
                  <a:pos x="connsiteX482" y="connsiteY482"/>
                </a:cxn>
                <a:cxn ang="0">
                  <a:pos x="connsiteX483" y="connsiteY483"/>
                </a:cxn>
                <a:cxn ang="0">
                  <a:pos x="connsiteX484" y="connsiteY484"/>
                </a:cxn>
                <a:cxn ang="0">
                  <a:pos x="connsiteX485" y="connsiteY485"/>
                </a:cxn>
                <a:cxn ang="0">
                  <a:pos x="connsiteX486" y="connsiteY486"/>
                </a:cxn>
                <a:cxn ang="0">
                  <a:pos x="connsiteX487" y="connsiteY487"/>
                </a:cxn>
                <a:cxn ang="0">
                  <a:pos x="connsiteX488" y="connsiteY488"/>
                </a:cxn>
                <a:cxn ang="0">
                  <a:pos x="connsiteX489" y="connsiteY489"/>
                </a:cxn>
                <a:cxn ang="0">
                  <a:pos x="connsiteX490" y="connsiteY490"/>
                </a:cxn>
                <a:cxn ang="0">
                  <a:pos x="connsiteX491" y="connsiteY491"/>
                </a:cxn>
                <a:cxn ang="0">
                  <a:pos x="connsiteX492" y="connsiteY492"/>
                </a:cxn>
                <a:cxn ang="0">
                  <a:pos x="connsiteX493" y="connsiteY493"/>
                </a:cxn>
                <a:cxn ang="0">
                  <a:pos x="connsiteX494" y="connsiteY494"/>
                </a:cxn>
                <a:cxn ang="0">
                  <a:pos x="connsiteX495" y="connsiteY495"/>
                </a:cxn>
                <a:cxn ang="0">
                  <a:pos x="connsiteX496" y="connsiteY496"/>
                </a:cxn>
                <a:cxn ang="0">
                  <a:pos x="connsiteX497" y="connsiteY497"/>
                </a:cxn>
                <a:cxn ang="0">
                  <a:pos x="connsiteX498" y="connsiteY498"/>
                </a:cxn>
                <a:cxn ang="0">
                  <a:pos x="connsiteX499" y="connsiteY499"/>
                </a:cxn>
                <a:cxn ang="0">
                  <a:pos x="connsiteX500" y="connsiteY500"/>
                </a:cxn>
                <a:cxn ang="0">
                  <a:pos x="connsiteX501" y="connsiteY501"/>
                </a:cxn>
                <a:cxn ang="0">
                  <a:pos x="connsiteX502" y="connsiteY502"/>
                </a:cxn>
                <a:cxn ang="0">
                  <a:pos x="connsiteX503" y="connsiteY503"/>
                </a:cxn>
                <a:cxn ang="0">
                  <a:pos x="connsiteX504" y="connsiteY504"/>
                </a:cxn>
                <a:cxn ang="0">
                  <a:pos x="connsiteX505" y="connsiteY505"/>
                </a:cxn>
                <a:cxn ang="0">
                  <a:pos x="connsiteX506" y="connsiteY506"/>
                </a:cxn>
                <a:cxn ang="0">
                  <a:pos x="connsiteX507" y="connsiteY507"/>
                </a:cxn>
                <a:cxn ang="0">
                  <a:pos x="connsiteX508" y="connsiteY508"/>
                </a:cxn>
                <a:cxn ang="0">
                  <a:pos x="connsiteX509" y="connsiteY509"/>
                </a:cxn>
                <a:cxn ang="0">
                  <a:pos x="connsiteX510" y="connsiteY510"/>
                </a:cxn>
                <a:cxn ang="0">
                  <a:pos x="connsiteX511" y="connsiteY511"/>
                </a:cxn>
                <a:cxn ang="0">
                  <a:pos x="connsiteX512" y="connsiteY512"/>
                </a:cxn>
                <a:cxn ang="0">
                  <a:pos x="connsiteX513" y="connsiteY513"/>
                </a:cxn>
                <a:cxn ang="0">
                  <a:pos x="connsiteX514" y="connsiteY514"/>
                </a:cxn>
                <a:cxn ang="0">
                  <a:pos x="connsiteX515" y="connsiteY515"/>
                </a:cxn>
                <a:cxn ang="0">
                  <a:pos x="connsiteX516" y="connsiteY516"/>
                </a:cxn>
                <a:cxn ang="0">
                  <a:pos x="connsiteX517" y="connsiteY517"/>
                </a:cxn>
                <a:cxn ang="0">
                  <a:pos x="connsiteX518" y="connsiteY518"/>
                </a:cxn>
                <a:cxn ang="0">
                  <a:pos x="connsiteX519" y="connsiteY519"/>
                </a:cxn>
                <a:cxn ang="0">
                  <a:pos x="connsiteX520" y="connsiteY520"/>
                </a:cxn>
                <a:cxn ang="0">
                  <a:pos x="connsiteX521" y="connsiteY521"/>
                </a:cxn>
                <a:cxn ang="0">
                  <a:pos x="connsiteX522" y="connsiteY522"/>
                </a:cxn>
                <a:cxn ang="0">
                  <a:pos x="connsiteX523" y="connsiteY523"/>
                </a:cxn>
                <a:cxn ang="0">
                  <a:pos x="connsiteX524" y="connsiteY524"/>
                </a:cxn>
                <a:cxn ang="0">
                  <a:pos x="connsiteX525" y="connsiteY525"/>
                </a:cxn>
                <a:cxn ang="0">
                  <a:pos x="connsiteX526" y="connsiteY526"/>
                </a:cxn>
                <a:cxn ang="0">
                  <a:pos x="connsiteX527" y="connsiteY527"/>
                </a:cxn>
                <a:cxn ang="0">
                  <a:pos x="connsiteX528" y="connsiteY528"/>
                </a:cxn>
                <a:cxn ang="0">
                  <a:pos x="connsiteX529" y="connsiteY529"/>
                </a:cxn>
                <a:cxn ang="0">
                  <a:pos x="connsiteX530" y="connsiteY530"/>
                </a:cxn>
                <a:cxn ang="0">
                  <a:pos x="connsiteX531" y="connsiteY531"/>
                </a:cxn>
                <a:cxn ang="0">
                  <a:pos x="connsiteX532" y="connsiteY532"/>
                </a:cxn>
                <a:cxn ang="0">
                  <a:pos x="connsiteX533" y="connsiteY533"/>
                </a:cxn>
                <a:cxn ang="0">
                  <a:pos x="connsiteX534" y="connsiteY534"/>
                </a:cxn>
                <a:cxn ang="0">
                  <a:pos x="connsiteX535" y="connsiteY535"/>
                </a:cxn>
                <a:cxn ang="0">
                  <a:pos x="connsiteX536" y="connsiteY536"/>
                </a:cxn>
                <a:cxn ang="0">
                  <a:pos x="connsiteX537" y="connsiteY537"/>
                </a:cxn>
                <a:cxn ang="0">
                  <a:pos x="connsiteX538" y="connsiteY538"/>
                </a:cxn>
                <a:cxn ang="0">
                  <a:pos x="connsiteX539" y="connsiteY539"/>
                </a:cxn>
                <a:cxn ang="0">
                  <a:pos x="connsiteX540" y="connsiteY540"/>
                </a:cxn>
                <a:cxn ang="0">
                  <a:pos x="connsiteX541" y="connsiteY541"/>
                </a:cxn>
                <a:cxn ang="0">
                  <a:pos x="connsiteX542" y="connsiteY542"/>
                </a:cxn>
                <a:cxn ang="0">
                  <a:pos x="connsiteX543" y="connsiteY543"/>
                </a:cxn>
                <a:cxn ang="0">
                  <a:pos x="connsiteX544" y="connsiteY544"/>
                </a:cxn>
                <a:cxn ang="0">
                  <a:pos x="connsiteX545" y="connsiteY545"/>
                </a:cxn>
                <a:cxn ang="0">
                  <a:pos x="connsiteX546" y="connsiteY546"/>
                </a:cxn>
                <a:cxn ang="0">
                  <a:pos x="connsiteX547" y="connsiteY547"/>
                </a:cxn>
                <a:cxn ang="0">
                  <a:pos x="connsiteX548" y="connsiteY548"/>
                </a:cxn>
                <a:cxn ang="0">
                  <a:pos x="connsiteX549" y="connsiteY549"/>
                </a:cxn>
                <a:cxn ang="0">
                  <a:pos x="connsiteX550" y="connsiteY550"/>
                </a:cxn>
                <a:cxn ang="0">
                  <a:pos x="connsiteX551" y="connsiteY551"/>
                </a:cxn>
                <a:cxn ang="0">
                  <a:pos x="connsiteX552" y="connsiteY552"/>
                </a:cxn>
                <a:cxn ang="0">
                  <a:pos x="connsiteX553" y="connsiteY553"/>
                </a:cxn>
                <a:cxn ang="0">
                  <a:pos x="connsiteX554" y="connsiteY554"/>
                </a:cxn>
                <a:cxn ang="0">
                  <a:pos x="connsiteX555" y="connsiteY555"/>
                </a:cxn>
                <a:cxn ang="0">
                  <a:pos x="connsiteX556" y="connsiteY556"/>
                </a:cxn>
                <a:cxn ang="0">
                  <a:pos x="connsiteX557" y="connsiteY557"/>
                </a:cxn>
                <a:cxn ang="0">
                  <a:pos x="connsiteX558" y="connsiteY558"/>
                </a:cxn>
                <a:cxn ang="0">
                  <a:pos x="connsiteX559" y="connsiteY559"/>
                </a:cxn>
                <a:cxn ang="0">
                  <a:pos x="connsiteX560" y="connsiteY560"/>
                </a:cxn>
                <a:cxn ang="0">
                  <a:pos x="connsiteX561" y="connsiteY561"/>
                </a:cxn>
                <a:cxn ang="0">
                  <a:pos x="connsiteX562" y="connsiteY562"/>
                </a:cxn>
                <a:cxn ang="0">
                  <a:pos x="connsiteX563" y="connsiteY563"/>
                </a:cxn>
                <a:cxn ang="0">
                  <a:pos x="connsiteX564" y="connsiteY564"/>
                </a:cxn>
                <a:cxn ang="0">
                  <a:pos x="connsiteX565" y="connsiteY565"/>
                </a:cxn>
                <a:cxn ang="0">
                  <a:pos x="connsiteX566" y="connsiteY566"/>
                </a:cxn>
                <a:cxn ang="0">
                  <a:pos x="connsiteX567" y="connsiteY567"/>
                </a:cxn>
                <a:cxn ang="0">
                  <a:pos x="connsiteX568" y="connsiteY568"/>
                </a:cxn>
                <a:cxn ang="0">
                  <a:pos x="connsiteX569" y="connsiteY569"/>
                </a:cxn>
                <a:cxn ang="0">
                  <a:pos x="connsiteX570" y="connsiteY570"/>
                </a:cxn>
                <a:cxn ang="0">
                  <a:pos x="connsiteX571" y="connsiteY571"/>
                </a:cxn>
                <a:cxn ang="0">
                  <a:pos x="connsiteX572" y="connsiteY572"/>
                </a:cxn>
                <a:cxn ang="0">
                  <a:pos x="connsiteX573" y="connsiteY573"/>
                </a:cxn>
                <a:cxn ang="0">
                  <a:pos x="connsiteX574" y="connsiteY574"/>
                </a:cxn>
                <a:cxn ang="0">
                  <a:pos x="connsiteX575" y="connsiteY575"/>
                </a:cxn>
                <a:cxn ang="0">
                  <a:pos x="connsiteX576" y="connsiteY576"/>
                </a:cxn>
                <a:cxn ang="0">
                  <a:pos x="connsiteX577" y="connsiteY577"/>
                </a:cxn>
                <a:cxn ang="0">
                  <a:pos x="connsiteX578" y="connsiteY578"/>
                </a:cxn>
                <a:cxn ang="0">
                  <a:pos x="connsiteX579" y="connsiteY579"/>
                </a:cxn>
                <a:cxn ang="0">
                  <a:pos x="connsiteX580" y="connsiteY580"/>
                </a:cxn>
                <a:cxn ang="0">
                  <a:pos x="connsiteX581" y="connsiteY581"/>
                </a:cxn>
                <a:cxn ang="0">
                  <a:pos x="connsiteX582" y="connsiteY582"/>
                </a:cxn>
                <a:cxn ang="0">
                  <a:pos x="connsiteX583" y="connsiteY583"/>
                </a:cxn>
                <a:cxn ang="0">
                  <a:pos x="connsiteX584" y="connsiteY584"/>
                </a:cxn>
                <a:cxn ang="0">
                  <a:pos x="connsiteX585" y="connsiteY585"/>
                </a:cxn>
                <a:cxn ang="0">
                  <a:pos x="connsiteX586" y="connsiteY586"/>
                </a:cxn>
                <a:cxn ang="0">
                  <a:pos x="connsiteX587" y="connsiteY587"/>
                </a:cxn>
                <a:cxn ang="0">
                  <a:pos x="connsiteX588" y="connsiteY588"/>
                </a:cxn>
                <a:cxn ang="0">
                  <a:pos x="connsiteX589" y="connsiteY589"/>
                </a:cxn>
                <a:cxn ang="0">
                  <a:pos x="connsiteX590" y="connsiteY590"/>
                </a:cxn>
                <a:cxn ang="0">
                  <a:pos x="connsiteX591" y="connsiteY591"/>
                </a:cxn>
                <a:cxn ang="0">
                  <a:pos x="connsiteX592" y="connsiteY592"/>
                </a:cxn>
                <a:cxn ang="0">
                  <a:pos x="connsiteX593" y="connsiteY593"/>
                </a:cxn>
                <a:cxn ang="0">
                  <a:pos x="connsiteX594" y="connsiteY594"/>
                </a:cxn>
                <a:cxn ang="0">
                  <a:pos x="connsiteX595" y="connsiteY595"/>
                </a:cxn>
                <a:cxn ang="0">
                  <a:pos x="connsiteX596" y="connsiteY596"/>
                </a:cxn>
                <a:cxn ang="0">
                  <a:pos x="connsiteX597" y="connsiteY597"/>
                </a:cxn>
                <a:cxn ang="0">
                  <a:pos x="connsiteX598" y="connsiteY598"/>
                </a:cxn>
                <a:cxn ang="0">
                  <a:pos x="connsiteX599" y="connsiteY599"/>
                </a:cxn>
                <a:cxn ang="0">
                  <a:pos x="connsiteX600" y="connsiteY600"/>
                </a:cxn>
                <a:cxn ang="0">
                  <a:pos x="connsiteX601" y="connsiteY601"/>
                </a:cxn>
                <a:cxn ang="0">
                  <a:pos x="connsiteX602" y="connsiteY602"/>
                </a:cxn>
                <a:cxn ang="0">
                  <a:pos x="connsiteX603" y="connsiteY603"/>
                </a:cxn>
                <a:cxn ang="0">
                  <a:pos x="connsiteX604" y="connsiteY604"/>
                </a:cxn>
                <a:cxn ang="0">
                  <a:pos x="connsiteX605" y="connsiteY605"/>
                </a:cxn>
                <a:cxn ang="0">
                  <a:pos x="connsiteX606" y="connsiteY606"/>
                </a:cxn>
                <a:cxn ang="0">
                  <a:pos x="connsiteX607" y="connsiteY607"/>
                </a:cxn>
                <a:cxn ang="0">
                  <a:pos x="connsiteX608" y="connsiteY608"/>
                </a:cxn>
                <a:cxn ang="0">
                  <a:pos x="connsiteX609" y="connsiteY609"/>
                </a:cxn>
                <a:cxn ang="0">
                  <a:pos x="connsiteX610" y="connsiteY610"/>
                </a:cxn>
                <a:cxn ang="0">
                  <a:pos x="connsiteX611" y="connsiteY611"/>
                </a:cxn>
                <a:cxn ang="0">
                  <a:pos x="connsiteX612" y="connsiteY612"/>
                </a:cxn>
                <a:cxn ang="0">
                  <a:pos x="connsiteX613" y="connsiteY613"/>
                </a:cxn>
                <a:cxn ang="0">
                  <a:pos x="connsiteX614" y="connsiteY614"/>
                </a:cxn>
                <a:cxn ang="0">
                  <a:pos x="connsiteX615" y="connsiteY615"/>
                </a:cxn>
                <a:cxn ang="0">
                  <a:pos x="connsiteX616" y="connsiteY616"/>
                </a:cxn>
                <a:cxn ang="0">
                  <a:pos x="connsiteX617" y="connsiteY617"/>
                </a:cxn>
                <a:cxn ang="0">
                  <a:pos x="connsiteX618" y="connsiteY618"/>
                </a:cxn>
                <a:cxn ang="0">
                  <a:pos x="connsiteX619" y="connsiteY619"/>
                </a:cxn>
                <a:cxn ang="0">
                  <a:pos x="connsiteX620" y="connsiteY620"/>
                </a:cxn>
                <a:cxn ang="0">
                  <a:pos x="connsiteX621" y="connsiteY621"/>
                </a:cxn>
                <a:cxn ang="0">
                  <a:pos x="connsiteX622" y="connsiteY622"/>
                </a:cxn>
                <a:cxn ang="0">
                  <a:pos x="connsiteX623" y="connsiteY623"/>
                </a:cxn>
                <a:cxn ang="0">
                  <a:pos x="connsiteX624" y="connsiteY624"/>
                </a:cxn>
                <a:cxn ang="0">
                  <a:pos x="connsiteX625" y="connsiteY625"/>
                </a:cxn>
                <a:cxn ang="0">
                  <a:pos x="connsiteX626" y="connsiteY626"/>
                </a:cxn>
                <a:cxn ang="0">
                  <a:pos x="connsiteX627" y="connsiteY627"/>
                </a:cxn>
                <a:cxn ang="0">
                  <a:pos x="connsiteX628" y="connsiteY628"/>
                </a:cxn>
                <a:cxn ang="0">
                  <a:pos x="connsiteX629" y="connsiteY629"/>
                </a:cxn>
                <a:cxn ang="0">
                  <a:pos x="connsiteX630" y="connsiteY630"/>
                </a:cxn>
                <a:cxn ang="0">
                  <a:pos x="connsiteX631" y="connsiteY631"/>
                </a:cxn>
                <a:cxn ang="0">
                  <a:pos x="connsiteX632" y="connsiteY632"/>
                </a:cxn>
                <a:cxn ang="0">
                  <a:pos x="connsiteX633" y="connsiteY633"/>
                </a:cxn>
                <a:cxn ang="0">
                  <a:pos x="connsiteX634" y="connsiteY634"/>
                </a:cxn>
                <a:cxn ang="0">
                  <a:pos x="connsiteX635" y="connsiteY635"/>
                </a:cxn>
                <a:cxn ang="0">
                  <a:pos x="connsiteX636" y="connsiteY636"/>
                </a:cxn>
                <a:cxn ang="0">
                  <a:pos x="connsiteX637" y="connsiteY637"/>
                </a:cxn>
                <a:cxn ang="0">
                  <a:pos x="connsiteX638" y="connsiteY638"/>
                </a:cxn>
                <a:cxn ang="0">
                  <a:pos x="connsiteX639" y="connsiteY639"/>
                </a:cxn>
                <a:cxn ang="0">
                  <a:pos x="connsiteX640" y="connsiteY640"/>
                </a:cxn>
                <a:cxn ang="0">
                  <a:pos x="connsiteX641" y="connsiteY641"/>
                </a:cxn>
                <a:cxn ang="0">
                  <a:pos x="connsiteX642" y="connsiteY642"/>
                </a:cxn>
                <a:cxn ang="0">
                  <a:pos x="connsiteX643" y="connsiteY643"/>
                </a:cxn>
              </a:cxnLst>
              <a:rect l="l" t="t" r="r" b="b"/>
              <a:pathLst>
                <a:path w="5071813" h="4006635">
                  <a:moveTo>
                    <a:pt x="1393" y="929606"/>
                  </a:moveTo>
                  <a:cubicBezTo>
                    <a:pt x="11069" y="910254"/>
                    <a:pt x="58231" y="907469"/>
                    <a:pt x="132021" y="929606"/>
                  </a:cubicBezTo>
                  <a:cubicBezTo>
                    <a:pt x="161329" y="938399"/>
                    <a:pt x="219107" y="958635"/>
                    <a:pt x="219107" y="958635"/>
                  </a:cubicBezTo>
                  <a:cubicBezTo>
                    <a:pt x="233621" y="968311"/>
                    <a:pt x="250315" y="975329"/>
                    <a:pt x="262650" y="987664"/>
                  </a:cubicBezTo>
                  <a:cubicBezTo>
                    <a:pt x="312964" y="1037977"/>
                    <a:pt x="265556" y="1029272"/>
                    <a:pt x="335221" y="1060235"/>
                  </a:cubicBezTo>
                  <a:cubicBezTo>
                    <a:pt x="363183" y="1072663"/>
                    <a:pt x="422307" y="1089264"/>
                    <a:pt x="422307" y="1089264"/>
                  </a:cubicBezTo>
                  <a:cubicBezTo>
                    <a:pt x="436821" y="1103778"/>
                    <a:pt x="447907" y="1122838"/>
                    <a:pt x="465850" y="1132806"/>
                  </a:cubicBezTo>
                  <a:cubicBezTo>
                    <a:pt x="492598" y="1147666"/>
                    <a:pt x="552936" y="1161835"/>
                    <a:pt x="552936" y="1161835"/>
                  </a:cubicBezTo>
                  <a:cubicBezTo>
                    <a:pt x="585037" y="1193936"/>
                    <a:pt x="605300" y="1208505"/>
                    <a:pt x="625507" y="1248921"/>
                  </a:cubicBezTo>
                  <a:cubicBezTo>
                    <a:pt x="632349" y="1262605"/>
                    <a:pt x="629203" y="1281646"/>
                    <a:pt x="640021" y="1292464"/>
                  </a:cubicBezTo>
                  <a:cubicBezTo>
                    <a:pt x="650839" y="1303282"/>
                    <a:pt x="669050" y="1302140"/>
                    <a:pt x="683564" y="1306978"/>
                  </a:cubicBezTo>
                  <a:cubicBezTo>
                    <a:pt x="713756" y="1427741"/>
                    <a:pt x="670224" y="1305483"/>
                    <a:pt x="756136" y="1408578"/>
                  </a:cubicBezTo>
                  <a:cubicBezTo>
                    <a:pt x="816411" y="1480908"/>
                    <a:pt x="704368" y="1435551"/>
                    <a:pt x="828707" y="1466635"/>
                  </a:cubicBezTo>
                  <a:cubicBezTo>
                    <a:pt x="838383" y="1485987"/>
                    <a:pt x="849213" y="1504805"/>
                    <a:pt x="857736" y="1524692"/>
                  </a:cubicBezTo>
                  <a:cubicBezTo>
                    <a:pt x="863763" y="1538754"/>
                    <a:pt x="854334" y="1536409"/>
                    <a:pt x="872250" y="1568235"/>
                  </a:cubicBezTo>
                  <a:cubicBezTo>
                    <a:pt x="890166" y="1600061"/>
                    <a:pt x="945880" y="1720484"/>
                    <a:pt x="965232" y="1715646"/>
                  </a:cubicBezTo>
                  <a:cubicBezTo>
                    <a:pt x="970070" y="1701132"/>
                    <a:pt x="940966" y="1546842"/>
                    <a:pt x="944821" y="1510178"/>
                  </a:cubicBezTo>
                  <a:cubicBezTo>
                    <a:pt x="948676" y="1473514"/>
                    <a:pt x="972640" y="1478126"/>
                    <a:pt x="988364" y="1495664"/>
                  </a:cubicBezTo>
                  <a:cubicBezTo>
                    <a:pt x="1004088" y="1513202"/>
                    <a:pt x="1027827" y="1609738"/>
                    <a:pt x="1039164" y="1615406"/>
                  </a:cubicBezTo>
                  <a:cubicBezTo>
                    <a:pt x="1071766" y="1892522"/>
                    <a:pt x="1122621" y="1815583"/>
                    <a:pt x="1148021" y="1873035"/>
                  </a:cubicBezTo>
                  <a:cubicBezTo>
                    <a:pt x="1173421" y="1930487"/>
                    <a:pt x="1165988" y="1939660"/>
                    <a:pt x="1191564" y="1960121"/>
                  </a:cubicBezTo>
                  <a:cubicBezTo>
                    <a:pt x="1203511" y="1969678"/>
                    <a:pt x="1220593" y="1969797"/>
                    <a:pt x="1235107" y="1974635"/>
                  </a:cubicBezTo>
                  <a:cubicBezTo>
                    <a:pt x="1249621" y="1984311"/>
                    <a:pt x="1267753" y="1990042"/>
                    <a:pt x="1278650" y="2003664"/>
                  </a:cubicBezTo>
                  <a:cubicBezTo>
                    <a:pt x="1291289" y="2019462"/>
                    <a:pt x="1305767" y="2114679"/>
                    <a:pt x="1307679" y="2119778"/>
                  </a:cubicBezTo>
                  <a:cubicBezTo>
                    <a:pt x="1319397" y="2151025"/>
                    <a:pt x="1365365" y="2197818"/>
                    <a:pt x="1394764" y="2206864"/>
                  </a:cubicBezTo>
                  <a:cubicBezTo>
                    <a:pt x="1436638" y="2219748"/>
                    <a:pt x="1481850" y="2216540"/>
                    <a:pt x="1525393" y="2221378"/>
                  </a:cubicBezTo>
                  <a:cubicBezTo>
                    <a:pt x="1544745" y="2231054"/>
                    <a:pt x="1568151" y="2235107"/>
                    <a:pt x="1583450" y="2250406"/>
                  </a:cubicBezTo>
                  <a:cubicBezTo>
                    <a:pt x="1594268" y="2261224"/>
                    <a:pt x="1588407" y="2282002"/>
                    <a:pt x="1597964" y="2293949"/>
                  </a:cubicBezTo>
                  <a:cubicBezTo>
                    <a:pt x="1608861" y="2307571"/>
                    <a:pt x="1626993" y="2313302"/>
                    <a:pt x="1641507" y="2322978"/>
                  </a:cubicBezTo>
                  <a:cubicBezTo>
                    <a:pt x="1689888" y="2318140"/>
                    <a:pt x="1740955" y="2325080"/>
                    <a:pt x="1786650" y="2308464"/>
                  </a:cubicBezTo>
                  <a:cubicBezTo>
                    <a:pt x="1801028" y="2303236"/>
                    <a:pt x="1786650" y="2269759"/>
                    <a:pt x="1801164" y="2264921"/>
                  </a:cubicBezTo>
                  <a:cubicBezTo>
                    <a:pt x="1824568" y="2257120"/>
                    <a:pt x="1849545" y="2274597"/>
                    <a:pt x="1873736" y="2279435"/>
                  </a:cubicBezTo>
                  <a:cubicBezTo>
                    <a:pt x="1942817" y="2325490"/>
                    <a:pt x="1941502" y="2337920"/>
                    <a:pt x="2062421" y="2293949"/>
                  </a:cubicBezTo>
                  <a:cubicBezTo>
                    <a:pt x="2076799" y="2288720"/>
                    <a:pt x="2072098" y="2264920"/>
                    <a:pt x="2076936" y="2250406"/>
                  </a:cubicBezTo>
                  <a:cubicBezTo>
                    <a:pt x="2072098" y="2235892"/>
                    <a:pt x="2075795" y="2214294"/>
                    <a:pt x="2062421" y="2206864"/>
                  </a:cubicBezTo>
                  <a:cubicBezTo>
                    <a:pt x="2027546" y="2187489"/>
                    <a:pt x="1946307" y="2177835"/>
                    <a:pt x="1946307" y="2177835"/>
                  </a:cubicBezTo>
                  <a:cubicBezTo>
                    <a:pt x="1970907" y="2104035"/>
                    <a:pt x="1996710" y="2069900"/>
                    <a:pt x="1960821" y="1989149"/>
                  </a:cubicBezTo>
                  <a:cubicBezTo>
                    <a:pt x="1953736" y="1973209"/>
                    <a:pt x="1930680" y="1971288"/>
                    <a:pt x="1917279" y="1960121"/>
                  </a:cubicBezTo>
                  <a:cubicBezTo>
                    <a:pt x="1875371" y="1925197"/>
                    <a:pt x="1873250" y="1915849"/>
                    <a:pt x="1844707" y="1873035"/>
                  </a:cubicBezTo>
                  <a:cubicBezTo>
                    <a:pt x="1849545" y="1858521"/>
                    <a:pt x="1861736" y="1844583"/>
                    <a:pt x="1859221" y="1829492"/>
                  </a:cubicBezTo>
                  <a:cubicBezTo>
                    <a:pt x="1853943" y="1797823"/>
                    <a:pt x="1811281" y="1769237"/>
                    <a:pt x="1786650" y="1756921"/>
                  </a:cubicBezTo>
                  <a:cubicBezTo>
                    <a:pt x="1772966" y="1750079"/>
                    <a:pt x="1752462" y="1755616"/>
                    <a:pt x="1743107" y="1742406"/>
                  </a:cubicBezTo>
                  <a:cubicBezTo>
                    <a:pt x="1733752" y="1729196"/>
                    <a:pt x="1747056" y="1696066"/>
                    <a:pt x="1730520" y="1677659"/>
                  </a:cubicBezTo>
                  <a:cubicBezTo>
                    <a:pt x="1713984" y="1659252"/>
                    <a:pt x="1663241" y="1641638"/>
                    <a:pt x="1643889" y="1631962"/>
                  </a:cubicBezTo>
                  <a:cubicBezTo>
                    <a:pt x="1624537" y="1636800"/>
                    <a:pt x="1603199" y="1682876"/>
                    <a:pt x="1583450" y="1698864"/>
                  </a:cubicBezTo>
                  <a:cubicBezTo>
                    <a:pt x="1563701" y="1714852"/>
                    <a:pt x="1545280" y="1719369"/>
                    <a:pt x="1525393" y="1727892"/>
                  </a:cubicBezTo>
                  <a:cubicBezTo>
                    <a:pt x="1511331" y="1733919"/>
                    <a:pt x="1496364" y="1737568"/>
                    <a:pt x="1481850" y="1742406"/>
                  </a:cubicBezTo>
                  <a:cubicBezTo>
                    <a:pt x="1467336" y="1752082"/>
                    <a:pt x="1454248" y="1764350"/>
                    <a:pt x="1438307" y="1771435"/>
                  </a:cubicBezTo>
                  <a:cubicBezTo>
                    <a:pt x="1410345" y="1783863"/>
                    <a:pt x="1351221" y="1800464"/>
                    <a:pt x="1351221" y="1800464"/>
                  </a:cubicBezTo>
                  <a:cubicBezTo>
                    <a:pt x="1317354" y="1790788"/>
                    <a:pt x="1277798" y="1792568"/>
                    <a:pt x="1249621" y="1771435"/>
                  </a:cubicBezTo>
                  <a:cubicBezTo>
                    <a:pt x="1233663" y="1759466"/>
                    <a:pt x="1226186" y="1731220"/>
                    <a:pt x="1235107" y="1713378"/>
                  </a:cubicBezTo>
                  <a:cubicBezTo>
                    <a:pt x="1244783" y="1694026"/>
                    <a:pt x="1262076" y="1686050"/>
                    <a:pt x="1293164" y="1684349"/>
                  </a:cubicBezTo>
                  <a:cubicBezTo>
                    <a:pt x="1324252" y="1682648"/>
                    <a:pt x="1373257" y="1708010"/>
                    <a:pt x="1421638" y="1703172"/>
                  </a:cubicBezTo>
                  <a:cubicBezTo>
                    <a:pt x="1454101" y="1670709"/>
                    <a:pt x="1534673" y="1638387"/>
                    <a:pt x="1571318" y="1613479"/>
                  </a:cubicBezTo>
                  <a:cubicBezTo>
                    <a:pt x="1607963" y="1588571"/>
                    <a:pt x="1618111" y="1573640"/>
                    <a:pt x="1641507" y="1553721"/>
                  </a:cubicBezTo>
                  <a:cubicBezTo>
                    <a:pt x="1626993" y="1548883"/>
                    <a:pt x="1611648" y="1546048"/>
                    <a:pt x="1597964" y="1539206"/>
                  </a:cubicBezTo>
                  <a:cubicBezTo>
                    <a:pt x="1567467" y="1523957"/>
                    <a:pt x="1531308" y="1492902"/>
                    <a:pt x="1510879" y="1466635"/>
                  </a:cubicBezTo>
                  <a:cubicBezTo>
                    <a:pt x="1489460" y="1439096"/>
                    <a:pt x="1468423" y="1410754"/>
                    <a:pt x="1452821" y="1379549"/>
                  </a:cubicBezTo>
                  <a:cubicBezTo>
                    <a:pt x="1443145" y="1360197"/>
                    <a:pt x="1436775" y="1338801"/>
                    <a:pt x="1423793" y="1321492"/>
                  </a:cubicBezTo>
                  <a:cubicBezTo>
                    <a:pt x="1406715" y="1298722"/>
                    <a:pt x="1354526" y="1248263"/>
                    <a:pt x="1322193" y="1234406"/>
                  </a:cubicBezTo>
                  <a:cubicBezTo>
                    <a:pt x="1303858" y="1226548"/>
                    <a:pt x="1283488" y="1224730"/>
                    <a:pt x="1264136" y="1219892"/>
                  </a:cubicBezTo>
                  <a:cubicBezTo>
                    <a:pt x="1283488" y="1215054"/>
                    <a:pt x="1302399" y="1202904"/>
                    <a:pt x="1322193" y="1205378"/>
                  </a:cubicBezTo>
                  <a:cubicBezTo>
                    <a:pt x="1376351" y="1212148"/>
                    <a:pt x="1442018" y="1296174"/>
                    <a:pt x="1467336" y="1321492"/>
                  </a:cubicBezTo>
                  <a:lnTo>
                    <a:pt x="1510879" y="1365035"/>
                  </a:lnTo>
                  <a:cubicBezTo>
                    <a:pt x="1534706" y="1436517"/>
                    <a:pt x="1508334" y="1387105"/>
                    <a:pt x="1568936" y="1437606"/>
                  </a:cubicBezTo>
                  <a:cubicBezTo>
                    <a:pt x="1584705" y="1450747"/>
                    <a:pt x="1595400" y="1469763"/>
                    <a:pt x="1612479" y="1481149"/>
                  </a:cubicBezTo>
                  <a:cubicBezTo>
                    <a:pt x="1625209" y="1489636"/>
                    <a:pt x="1642647" y="1488234"/>
                    <a:pt x="1656021" y="1495664"/>
                  </a:cubicBezTo>
                  <a:cubicBezTo>
                    <a:pt x="1686519" y="1512607"/>
                    <a:pt x="1743107" y="1553721"/>
                    <a:pt x="1743107" y="1553721"/>
                  </a:cubicBezTo>
                  <a:cubicBezTo>
                    <a:pt x="1752783" y="1568235"/>
                    <a:pt x="1759801" y="1584929"/>
                    <a:pt x="1772136" y="1597264"/>
                  </a:cubicBezTo>
                  <a:cubicBezTo>
                    <a:pt x="1800272" y="1625399"/>
                    <a:pt x="1823808" y="1629002"/>
                    <a:pt x="1859221" y="1640806"/>
                  </a:cubicBezTo>
                  <a:cubicBezTo>
                    <a:pt x="1873735" y="1650482"/>
                    <a:pt x="1890429" y="1657500"/>
                    <a:pt x="1902764" y="1669835"/>
                  </a:cubicBezTo>
                  <a:cubicBezTo>
                    <a:pt x="1944362" y="1711433"/>
                    <a:pt x="1922696" y="1709700"/>
                    <a:pt x="1946307" y="1756921"/>
                  </a:cubicBezTo>
                  <a:cubicBezTo>
                    <a:pt x="1954108" y="1772523"/>
                    <a:pt x="1965660" y="1785950"/>
                    <a:pt x="1975336" y="1800464"/>
                  </a:cubicBezTo>
                  <a:cubicBezTo>
                    <a:pt x="1984898" y="1829149"/>
                    <a:pt x="1993300" y="1867085"/>
                    <a:pt x="2018879" y="1887549"/>
                  </a:cubicBezTo>
                  <a:cubicBezTo>
                    <a:pt x="2030826" y="1897106"/>
                    <a:pt x="2047907" y="1897226"/>
                    <a:pt x="2062421" y="1902064"/>
                  </a:cubicBezTo>
                  <a:cubicBezTo>
                    <a:pt x="2157343" y="1996984"/>
                    <a:pt x="2061153" y="1884694"/>
                    <a:pt x="2120479" y="2018178"/>
                  </a:cubicBezTo>
                  <a:cubicBezTo>
                    <a:pt x="2130304" y="2040283"/>
                    <a:pt x="2152273" y="2055089"/>
                    <a:pt x="2164021" y="2076235"/>
                  </a:cubicBezTo>
                  <a:cubicBezTo>
                    <a:pt x="2188867" y="2120957"/>
                    <a:pt x="2195607" y="2159034"/>
                    <a:pt x="2207564" y="2206864"/>
                  </a:cubicBezTo>
                  <a:cubicBezTo>
                    <a:pt x="2231755" y="2202026"/>
                    <a:pt x="2272123" y="2200362"/>
                    <a:pt x="2280136" y="2192349"/>
                  </a:cubicBezTo>
                  <a:cubicBezTo>
                    <a:pt x="2288149" y="2184336"/>
                    <a:pt x="2261747" y="2172827"/>
                    <a:pt x="2255643" y="2158785"/>
                  </a:cubicBezTo>
                  <a:cubicBezTo>
                    <a:pt x="2249539" y="2144743"/>
                    <a:pt x="2255208" y="2127092"/>
                    <a:pt x="2243510" y="2108099"/>
                  </a:cubicBezTo>
                  <a:cubicBezTo>
                    <a:pt x="2231812" y="2089106"/>
                    <a:pt x="2201120" y="2062230"/>
                    <a:pt x="2185453" y="2044824"/>
                  </a:cubicBezTo>
                  <a:cubicBezTo>
                    <a:pt x="2169786" y="2027418"/>
                    <a:pt x="2136146" y="2010524"/>
                    <a:pt x="2149507" y="2003664"/>
                  </a:cubicBezTo>
                  <a:cubicBezTo>
                    <a:pt x="2162868" y="1996804"/>
                    <a:pt x="2259824" y="2002504"/>
                    <a:pt x="2265621" y="2003664"/>
                  </a:cubicBezTo>
                  <a:cubicBezTo>
                    <a:pt x="2297751" y="2025084"/>
                    <a:pt x="2330356" y="2042708"/>
                    <a:pt x="2352707" y="2076235"/>
                  </a:cubicBezTo>
                  <a:cubicBezTo>
                    <a:pt x="2361194" y="2088965"/>
                    <a:pt x="2362383" y="2105264"/>
                    <a:pt x="2367221" y="2119778"/>
                  </a:cubicBezTo>
                  <a:cubicBezTo>
                    <a:pt x="2405411" y="2107048"/>
                    <a:pt x="2401447" y="2070452"/>
                    <a:pt x="2396250" y="2047206"/>
                  </a:cubicBezTo>
                  <a:cubicBezTo>
                    <a:pt x="2391053" y="2023960"/>
                    <a:pt x="2349722" y="1987146"/>
                    <a:pt x="2336038" y="1980304"/>
                  </a:cubicBezTo>
                  <a:cubicBezTo>
                    <a:pt x="2295622" y="1960097"/>
                    <a:pt x="2297722" y="1992222"/>
                    <a:pt x="2265621" y="1960121"/>
                  </a:cubicBezTo>
                  <a:cubicBezTo>
                    <a:pt x="2260783" y="1945607"/>
                    <a:pt x="2244265" y="1930262"/>
                    <a:pt x="2251107" y="1916578"/>
                  </a:cubicBezTo>
                  <a:cubicBezTo>
                    <a:pt x="2257949" y="1902894"/>
                    <a:pt x="2279351" y="1902064"/>
                    <a:pt x="2294650" y="1902064"/>
                  </a:cubicBezTo>
                  <a:cubicBezTo>
                    <a:pt x="2319319" y="1902064"/>
                    <a:pt x="2342950" y="1912165"/>
                    <a:pt x="2367221" y="1916578"/>
                  </a:cubicBezTo>
                  <a:cubicBezTo>
                    <a:pt x="2396175" y="1921842"/>
                    <a:pt x="2425278" y="1926254"/>
                    <a:pt x="2454307" y="1931092"/>
                  </a:cubicBezTo>
                  <a:cubicBezTo>
                    <a:pt x="2473659" y="1902063"/>
                    <a:pt x="2546210" y="1852467"/>
                    <a:pt x="2512364" y="1844006"/>
                  </a:cubicBezTo>
                  <a:cubicBezTo>
                    <a:pt x="2330869" y="1798633"/>
                    <a:pt x="2556521" y="1856622"/>
                    <a:pt x="2410764" y="1814978"/>
                  </a:cubicBezTo>
                  <a:cubicBezTo>
                    <a:pt x="2283216" y="1778536"/>
                    <a:pt x="2413545" y="1820744"/>
                    <a:pt x="2309164" y="1785949"/>
                  </a:cubicBezTo>
                  <a:cubicBezTo>
                    <a:pt x="2318840" y="1761759"/>
                    <a:pt x="2318585" y="1730535"/>
                    <a:pt x="2338193" y="1713378"/>
                  </a:cubicBezTo>
                  <a:cubicBezTo>
                    <a:pt x="2361221" y="1693229"/>
                    <a:pt x="2425279" y="1684349"/>
                    <a:pt x="2425279" y="1684349"/>
                  </a:cubicBezTo>
                  <a:cubicBezTo>
                    <a:pt x="2461825" y="1574708"/>
                    <a:pt x="2400223" y="1716760"/>
                    <a:pt x="2526879" y="1626292"/>
                  </a:cubicBezTo>
                  <a:cubicBezTo>
                    <a:pt x="2543111" y="1614698"/>
                    <a:pt x="2536555" y="1587587"/>
                    <a:pt x="2541393" y="1568235"/>
                  </a:cubicBezTo>
                  <a:cubicBezTo>
                    <a:pt x="2526879" y="1563397"/>
                    <a:pt x="2512561" y="1557924"/>
                    <a:pt x="2497850" y="1553721"/>
                  </a:cubicBezTo>
                  <a:cubicBezTo>
                    <a:pt x="2370275" y="1517271"/>
                    <a:pt x="2500651" y="1559492"/>
                    <a:pt x="2396250" y="1524692"/>
                  </a:cubicBezTo>
                  <a:cubicBezTo>
                    <a:pt x="2384473" y="1489359"/>
                    <a:pt x="2366233" y="1460613"/>
                    <a:pt x="2396250" y="1423092"/>
                  </a:cubicBezTo>
                  <a:cubicBezTo>
                    <a:pt x="2405807" y="1411145"/>
                    <a:pt x="2425279" y="1413416"/>
                    <a:pt x="2439793" y="1408578"/>
                  </a:cubicBezTo>
                  <a:cubicBezTo>
                    <a:pt x="2454307" y="1398902"/>
                    <a:pt x="2472439" y="1393171"/>
                    <a:pt x="2483336" y="1379549"/>
                  </a:cubicBezTo>
                  <a:cubicBezTo>
                    <a:pt x="2506027" y="1351185"/>
                    <a:pt x="2500244" y="1288797"/>
                    <a:pt x="2483336" y="1263435"/>
                  </a:cubicBezTo>
                  <a:cubicBezTo>
                    <a:pt x="2474849" y="1250705"/>
                    <a:pt x="2454795" y="1251921"/>
                    <a:pt x="2439793" y="1248921"/>
                  </a:cubicBezTo>
                  <a:cubicBezTo>
                    <a:pt x="2382078" y="1237378"/>
                    <a:pt x="2323678" y="1229568"/>
                    <a:pt x="2265621" y="1219892"/>
                  </a:cubicBezTo>
                  <a:cubicBezTo>
                    <a:pt x="2226916" y="1229568"/>
                    <a:pt x="2185191" y="1231079"/>
                    <a:pt x="2149507" y="1248921"/>
                  </a:cubicBezTo>
                  <a:cubicBezTo>
                    <a:pt x="2125028" y="1261161"/>
                    <a:pt x="2101060" y="1281352"/>
                    <a:pt x="2091450" y="1306978"/>
                  </a:cubicBezTo>
                  <a:cubicBezTo>
                    <a:pt x="2084446" y="1325656"/>
                    <a:pt x="2108629" y="1337632"/>
                    <a:pt x="2105964" y="1365035"/>
                  </a:cubicBezTo>
                  <a:cubicBezTo>
                    <a:pt x="2103299" y="1392438"/>
                    <a:pt x="2030089" y="1289904"/>
                    <a:pt x="2075462" y="1471398"/>
                  </a:cubicBezTo>
                  <a:cubicBezTo>
                    <a:pt x="2049343" y="1680351"/>
                    <a:pt x="2091204" y="1593219"/>
                    <a:pt x="2091450" y="1626292"/>
                  </a:cubicBezTo>
                  <a:cubicBezTo>
                    <a:pt x="2091696" y="1659365"/>
                    <a:pt x="2087754" y="1659017"/>
                    <a:pt x="2076936" y="1669835"/>
                  </a:cubicBezTo>
                  <a:cubicBezTo>
                    <a:pt x="2066118" y="1680653"/>
                    <a:pt x="2047907" y="1679511"/>
                    <a:pt x="2033393" y="1684349"/>
                  </a:cubicBezTo>
                  <a:cubicBezTo>
                    <a:pt x="2009202" y="1679511"/>
                    <a:pt x="1965376" y="1705610"/>
                    <a:pt x="1960821" y="1669835"/>
                  </a:cubicBezTo>
                  <a:cubicBezTo>
                    <a:pt x="1956266" y="1634060"/>
                    <a:pt x="2011337" y="1510235"/>
                    <a:pt x="2006065" y="1469697"/>
                  </a:cubicBezTo>
                  <a:cubicBezTo>
                    <a:pt x="2000793" y="1429159"/>
                    <a:pt x="1943700" y="1431446"/>
                    <a:pt x="1929186" y="1426608"/>
                  </a:cubicBezTo>
                  <a:cubicBezTo>
                    <a:pt x="1914672" y="1431446"/>
                    <a:pt x="1889989" y="1488955"/>
                    <a:pt x="1873736" y="1510178"/>
                  </a:cubicBezTo>
                  <a:cubicBezTo>
                    <a:pt x="1857483" y="1531401"/>
                    <a:pt x="1875398" y="1524793"/>
                    <a:pt x="1831667" y="1553947"/>
                  </a:cubicBezTo>
                  <a:cubicBezTo>
                    <a:pt x="1807476" y="1549109"/>
                    <a:pt x="1855763" y="1462195"/>
                    <a:pt x="1840058" y="1453709"/>
                  </a:cubicBezTo>
                  <a:cubicBezTo>
                    <a:pt x="1824353" y="1445224"/>
                    <a:pt x="1758434" y="1500880"/>
                    <a:pt x="1737438" y="1503034"/>
                  </a:cubicBezTo>
                  <a:cubicBezTo>
                    <a:pt x="1716442" y="1505188"/>
                    <a:pt x="1701039" y="1479959"/>
                    <a:pt x="1714079" y="1466635"/>
                  </a:cubicBezTo>
                  <a:cubicBezTo>
                    <a:pt x="1727119" y="1453311"/>
                    <a:pt x="1771262" y="1434196"/>
                    <a:pt x="1815679" y="1423092"/>
                  </a:cubicBezTo>
                  <a:cubicBezTo>
                    <a:pt x="1830193" y="1413416"/>
                    <a:pt x="1841173" y="1405479"/>
                    <a:pt x="1859221" y="1394064"/>
                  </a:cubicBezTo>
                  <a:cubicBezTo>
                    <a:pt x="1877269" y="1382649"/>
                    <a:pt x="1901555" y="1364827"/>
                    <a:pt x="1923969" y="1354603"/>
                  </a:cubicBezTo>
                  <a:cubicBezTo>
                    <a:pt x="1946383" y="1344379"/>
                    <a:pt x="1982726" y="1347912"/>
                    <a:pt x="1993706" y="1332717"/>
                  </a:cubicBezTo>
                  <a:cubicBezTo>
                    <a:pt x="2004686" y="1317522"/>
                    <a:pt x="1983236" y="1277401"/>
                    <a:pt x="1989850" y="1263435"/>
                  </a:cubicBezTo>
                  <a:cubicBezTo>
                    <a:pt x="1996465" y="1249469"/>
                    <a:pt x="2018879" y="1253759"/>
                    <a:pt x="2033393" y="1248921"/>
                  </a:cubicBezTo>
                  <a:cubicBezTo>
                    <a:pt x="2037248" y="1246030"/>
                    <a:pt x="2127181" y="1188643"/>
                    <a:pt x="2120479" y="1161835"/>
                  </a:cubicBezTo>
                  <a:cubicBezTo>
                    <a:pt x="2116768" y="1146992"/>
                    <a:pt x="2091450" y="1152159"/>
                    <a:pt x="2076936" y="1147321"/>
                  </a:cubicBezTo>
                  <a:cubicBezTo>
                    <a:pt x="2018879" y="1152159"/>
                    <a:pt x="1958781" y="1145830"/>
                    <a:pt x="1902764" y="1161835"/>
                  </a:cubicBezTo>
                  <a:cubicBezTo>
                    <a:pt x="1885991" y="1166627"/>
                    <a:pt x="1881537" y="1189776"/>
                    <a:pt x="1873736" y="1205378"/>
                  </a:cubicBezTo>
                  <a:cubicBezTo>
                    <a:pt x="1841009" y="1270833"/>
                    <a:pt x="1882183" y="1230076"/>
                    <a:pt x="1830193" y="1292464"/>
                  </a:cubicBezTo>
                  <a:cubicBezTo>
                    <a:pt x="1790333" y="1340296"/>
                    <a:pt x="1790116" y="1331457"/>
                    <a:pt x="1743107" y="1365035"/>
                  </a:cubicBezTo>
                  <a:cubicBezTo>
                    <a:pt x="1666221" y="1419954"/>
                    <a:pt x="1712167" y="1399539"/>
                    <a:pt x="1641507" y="1423092"/>
                  </a:cubicBezTo>
                  <a:cubicBezTo>
                    <a:pt x="1626993" y="1418254"/>
                    <a:pt x="1608782" y="1419396"/>
                    <a:pt x="1597964" y="1408578"/>
                  </a:cubicBezTo>
                  <a:cubicBezTo>
                    <a:pt x="1582665" y="1393279"/>
                    <a:pt x="1565379" y="1371863"/>
                    <a:pt x="1568936" y="1350521"/>
                  </a:cubicBezTo>
                  <a:cubicBezTo>
                    <a:pt x="1571804" y="1333314"/>
                    <a:pt x="1596877" y="1329293"/>
                    <a:pt x="1612479" y="1321492"/>
                  </a:cubicBezTo>
                  <a:cubicBezTo>
                    <a:pt x="1626163" y="1314650"/>
                    <a:pt x="1641959" y="1313005"/>
                    <a:pt x="1656021" y="1306978"/>
                  </a:cubicBezTo>
                  <a:cubicBezTo>
                    <a:pt x="1781568" y="1253172"/>
                    <a:pt x="1655508" y="1297473"/>
                    <a:pt x="1757621" y="1263435"/>
                  </a:cubicBezTo>
                  <a:cubicBezTo>
                    <a:pt x="1767297" y="1248921"/>
                    <a:pt x="1786650" y="1237336"/>
                    <a:pt x="1786650" y="1219892"/>
                  </a:cubicBezTo>
                  <a:cubicBezTo>
                    <a:pt x="1786650" y="1147280"/>
                    <a:pt x="1714321" y="1185009"/>
                    <a:pt x="1685050" y="1190864"/>
                  </a:cubicBezTo>
                  <a:cubicBezTo>
                    <a:pt x="1557508" y="1275892"/>
                    <a:pt x="1632679" y="1252393"/>
                    <a:pt x="1452821" y="1234406"/>
                  </a:cubicBezTo>
                  <a:cubicBezTo>
                    <a:pt x="1472174" y="1224730"/>
                    <a:pt x="1495579" y="1220677"/>
                    <a:pt x="1510879" y="1205378"/>
                  </a:cubicBezTo>
                  <a:cubicBezTo>
                    <a:pt x="1521697" y="1194560"/>
                    <a:pt x="1510879" y="1166673"/>
                    <a:pt x="1525393" y="1161835"/>
                  </a:cubicBezTo>
                  <a:cubicBezTo>
                    <a:pt x="1576089" y="1144936"/>
                    <a:pt x="1631831" y="1152159"/>
                    <a:pt x="1685050" y="1147321"/>
                  </a:cubicBezTo>
                  <a:cubicBezTo>
                    <a:pt x="1670536" y="1137645"/>
                    <a:pt x="1656653" y="1126947"/>
                    <a:pt x="1641507" y="1118292"/>
                  </a:cubicBezTo>
                  <a:cubicBezTo>
                    <a:pt x="1497538" y="1036024"/>
                    <a:pt x="1479983" y="1085125"/>
                    <a:pt x="1220593" y="1074749"/>
                  </a:cubicBezTo>
                  <a:cubicBezTo>
                    <a:pt x="1215755" y="1060235"/>
                    <a:pt x="1196899" y="1043446"/>
                    <a:pt x="1206079" y="1031206"/>
                  </a:cubicBezTo>
                  <a:cubicBezTo>
                    <a:pt x="1218048" y="1015248"/>
                    <a:pt x="1244575" y="1020604"/>
                    <a:pt x="1264136" y="1016692"/>
                  </a:cubicBezTo>
                  <a:cubicBezTo>
                    <a:pt x="1292993" y="1010921"/>
                    <a:pt x="1322193" y="1007016"/>
                    <a:pt x="1351221" y="1002178"/>
                  </a:cubicBezTo>
                  <a:cubicBezTo>
                    <a:pt x="1331869" y="973149"/>
                    <a:pt x="1308766" y="946297"/>
                    <a:pt x="1293164" y="915092"/>
                  </a:cubicBezTo>
                  <a:cubicBezTo>
                    <a:pt x="1283488" y="895740"/>
                    <a:pt x="1243610" y="863877"/>
                    <a:pt x="1264136" y="857035"/>
                  </a:cubicBezTo>
                  <a:cubicBezTo>
                    <a:pt x="1301985" y="844419"/>
                    <a:pt x="1380250" y="886064"/>
                    <a:pt x="1380250" y="886064"/>
                  </a:cubicBezTo>
                  <a:cubicBezTo>
                    <a:pt x="1409504" y="929943"/>
                    <a:pt x="1420411" y="952470"/>
                    <a:pt x="1467336" y="987664"/>
                  </a:cubicBezTo>
                  <a:cubicBezTo>
                    <a:pt x="1505284" y="1016125"/>
                    <a:pt x="1539392" y="1020192"/>
                    <a:pt x="1583450" y="1031206"/>
                  </a:cubicBezTo>
                  <a:cubicBezTo>
                    <a:pt x="1597964" y="1011854"/>
                    <a:pt x="1630414" y="997096"/>
                    <a:pt x="1626993" y="973149"/>
                  </a:cubicBezTo>
                  <a:cubicBezTo>
                    <a:pt x="1623572" y="949202"/>
                    <a:pt x="1547299" y="940424"/>
                    <a:pt x="1568936" y="929606"/>
                  </a:cubicBezTo>
                  <a:cubicBezTo>
                    <a:pt x="1603824" y="912162"/>
                    <a:pt x="1646345" y="939283"/>
                    <a:pt x="1685050" y="944121"/>
                  </a:cubicBezTo>
                  <a:cubicBezTo>
                    <a:pt x="1699564" y="948959"/>
                    <a:pt x="1713882" y="954432"/>
                    <a:pt x="1728593" y="958635"/>
                  </a:cubicBezTo>
                  <a:cubicBezTo>
                    <a:pt x="1747773" y="964115"/>
                    <a:pt x="1762138" y="958351"/>
                    <a:pt x="1786650" y="973149"/>
                  </a:cubicBezTo>
                  <a:cubicBezTo>
                    <a:pt x="1811162" y="987947"/>
                    <a:pt x="1856311" y="1037746"/>
                    <a:pt x="1875663" y="1047422"/>
                  </a:cubicBezTo>
                  <a:cubicBezTo>
                    <a:pt x="1953073" y="1042584"/>
                    <a:pt x="2097989" y="1080722"/>
                    <a:pt x="2124561" y="1054339"/>
                  </a:cubicBezTo>
                  <a:cubicBezTo>
                    <a:pt x="2151133" y="1027956"/>
                    <a:pt x="2062384" y="917171"/>
                    <a:pt x="2035094" y="889125"/>
                  </a:cubicBezTo>
                  <a:cubicBezTo>
                    <a:pt x="2007804" y="861079"/>
                    <a:pt x="1980457" y="903507"/>
                    <a:pt x="1960821" y="886064"/>
                  </a:cubicBezTo>
                  <a:cubicBezTo>
                    <a:pt x="1941185" y="868621"/>
                    <a:pt x="1941441" y="802586"/>
                    <a:pt x="1917279" y="784464"/>
                  </a:cubicBezTo>
                  <a:cubicBezTo>
                    <a:pt x="1892800" y="766105"/>
                    <a:pt x="1858603" y="766799"/>
                    <a:pt x="1830193" y="755435"/>
                  </a:cubicBezTo>
                  <a:cubicBezTo>
                    <a:pt x="1810104" y="747399"/>
                    <a:pt x="1791488" y="736082"/>
                    <a:pt x="1772136" y="726406"/>
                  </a:cubicBezTo>
                  <a:cubicBezTo>
                    <a:pt x="1762460" y="711892"/>
                    <a:pt x="1740640" y="700133"/>
                    <a:pt x="1743107" y="682864"/>
                  </a:cubicBezTo>
                  <a:cubicBezTo>
                    <a:pt x="1746528" y="658916"/>
                    <a:pt x="1769545" y="641911"/>
                    <a:pt x="1786650" y="624806"/>
                  </a:cubicBezTo>
                  <a:cubicBezTo>
                    <a:pt x="1830583" y="580873"/>
                    <a:pt x="1838432" y="583356"/>
                    <a:pt x="1888250" y="566749"/>
                  </a:cubicBezTo>
                  <a:cubicBezTo>
                    <a:pt x="1907602" y="576425"/>
                    <a:pt x="1929879" y="581697"/>
                    <a:pt x="1946307" y="595778"/>
                  </a:cubicBezTo>
                  <a:cubicBezTo>
                    <a:pt x="1985158" y="629079"/>
                    <a:pt x="1994839" y="669823"/>
                    <a:pt x="2018879" y="711892"/>
                  </a:cubicBezTo>
                  <a:cubicBezTo>
                    <a:pt x="2027534" y="727038"/>
                    <a:pt x="2035572" y="743100"/>
                    <a:pt x="2047907" y="755435"/>
                  </a:cubicBezTo>
                  <a:cubicBezTo>
                    <a:pt x="2060242" y="767770"/>
                    <a:pt x="2076936" y="774788"/>
                    <a:pt x="2091450" y="784464"/>
                  </a:cubicBezTo>
                  <a:cubicBezTo>
                    <a:pt x="2101126" y="798978"/>
                    <a:pt x="2109312" y="814605"/>
                    <a:pt x="2120479" y="828006"/>
                  </a:cubicBezTo>
                  <a:cubicBezTo>
                    <a:pt x="2133620" y="843775"/>
                    <a:pt x="2154053" y="853606"/>
                    <a:pt x="2164021" y="871549"/>
                  </a:cubicBezTo>
                  <a:cubicBezTo>
                    <a:pt x="2215511" y="964231"/>
                    <a:pt x="2227672" y="952002"/>
                    <a:pt x="2251107" y="987664"/>
                  </a:cubicBezTo>
                  <a:cubicBezTo>
                    <a:pt x="2274542" y="1023326"/>
                    <a:pt x="2263769" y="1109259"/>
                    <a:pt x="2304629" y="1085522"/>
                  </a:cubicBezTo>
                  <a:cubicBezTo>
                    <a:pt x="2383344" y="1009289"/>
                    <a:pt x="2373723" y="878182"/>
                    <a:pt x="2396250" y="828006"/>
                  </a:cubicBezTo>
                  <a:cubicBezTo>
                    <a:pt x="2418777" y="777830"/>
                    <a:pt x="2426652" y="800233"/>
                    <a:pt x="2439793" y="784464"/>
                  </a:cubicBezTo>
                  <a:cubicBezTo>
                    <a:pt x="2450960" y="771063"/>
                    <a:pt x="2459145" y="755435"/>
                    <a:pt x="2468821" y="740921"/>
                  </a:cubicBezTo>
                  <a:cubicBezTo>
                    <a:pt x="2473659" y="702216"/>
                    <a:pt x="2473876" y="662648"/>
                    <a:pt x="2483336" y="624806"/>
                  </a:cubicBezTo>
                  <a:cubicBezTo>
                    <a:pt x="2488584" y="603816"/>
                    <a:pt x="2491838" y="573591"/>
                    <a:pt x="2512364" y="566749"/>
                  </a:cubicBezTo>
                  <a:cubicBezTo>
                    <a:pt x="2544819" y="555931"/>
                    <a:pt x="2580097" y="576426"/>
                    <a:pt x="2613964" y="581264"/>
                  </a:cubicBezTo>
                  <a:cubicBezTo>
                    <a:pt x="2623640" y="595778"/>
                    <a:pt x="2642993" y="607362"/>
                    <a:pt x="2642993" y="624806"/>
                  </a:cubicBezTo>
                  <a:cubicBezTo>
                    <a:pt x="2642993" y="656641"/>
                    <a:pt x="2569056" y="702031"/>
                    <a:pt x="2555907" y="711892"/>
                  </a:cubicBezTo>
                  <a:cubicBezTo>
                    <a:pt x="2551069" y="726406"/>
                    <a:pt x="2545104" y="740592"/>
                    <a:pt x="2541393" y="755435"/>
                  </a:cubicBezTo>
                  <a:cubicBezTo>
                    <a:pt x="2535542" y="778838"/>
                    <a:pt x="2527447" y="844400"/>
                    <a:pt x="2512364" y="871549"/>
                  </a:cubicBezTo>
                  <a:cubicBezTo>
                    <a:pt x="2468961" y="949674"/>
                    <a:pt x="2463656" y="949286"/>
                    <a:pt x="2410764" y="1002178"/>
                  </a:cubicBezTo>
                  <a:cubicBezTo>
                    <a:pt x="2415602" y="1016692"/>
                    <a:pt x="2410344" y="1042402"/>
                    <a:pt x="2425279" y="1045721"/>
                  </a:cubicBezTo>
                  <a:cubicBezTo>
                    <a:pt x="2506582" y="1063788"/>
                    <a:pt x="2532247" y="1037303"/>
                    <a:pt x="2584936" y="1002178"/>
                  </a:cubicBezTo>
                  <a:cubicBezTo>
                    <a:pt x="2604288" y="1007016"/>
                    <a:pt x="2623813" y="1011212"/>
                    <a:pt x="2642993" y="1016692"/>
                  </a:cubicBezTo>
                  <a:cubicBezTo>
                    <a:pt x="2657704" y="1020895"/>
                    <a:pt x="2671237" y="1031206"/>
                    <a:pt x="2686536" y="1031206"/>
                  </a:cubicBezTo>
                  <a:cubicBezTo>
                    <a:pt x="2706484" y="1031206"/>
                    <a:pt x="2725241" y="1021530"/>
                    <a:pt x="2744593" y="1016692"/>
                  </a:cubicBezTo>
                  <a:lnTo>
                    <a:pt x="2802650" y="900578"/>
                  </a:lnTo>
                  <a:cubicBezTo>
                    <a:pt x="2812326" y="881226"/>
                    <a:pt x="2824837" y="863047"/>
                    <a:pt x="2831679" y="842521"/>
                  </a:cubicBezTo>
                  <a:lnTo>
                    <a:pt x="2846193" y="798978"/>
                  </a:lnTo>
                  <a:cubicBezTo>
                    <a:pt x="2841355" y="784464"/>
                    <a:pt x="2835882" y="770146"/>
                    <a:pt x="2831679" y="755435"/>
                  </a:cubicBezTo>
                  <a:cubicBezTo>
                    <a:pt x="2825480" y="733740"/>
                    <a:pt x="2814247" y="677030"/>
                    <a:pt x="2802650" y="653835"/>
                  </a:cubicBezTo>
                  <a:cubicBezTo>
                    <a:pt x="2794849" y="638233"/>
                    <a:pt x="2783297" y="624806"/>
                    <a:pt x="2773621" y="610292"/>
                  </a:cubicBezTo>
                  <a:cubicBezTo>
                    <a:pt x="2737142" y="500852"/>
                    <a:pt x="2786348" y="635744"/>
                    <a:pt x="2730079" y="523206"/>
                  </a:cubicBezTo>
                  <a:cubicBezTo>
                    <a:pt x="2717660" y="498367"/>
                    <a:pt x="2700044" y="429510"/>
                    <a:pt x="2672021" y="407092"/>
                  </a:cubicBezTo>
                  <a:cubicBezTo>
                    <a:pt x="2653215" y="392047"/>
                    <a:pt x="2542284" y="378212"/>
                    <a:pt x="2541393" y="378064"/>
                  </a:cubicBezTo>
                  <a:cubicBezTo>
                    <a:pt x="2388892" y="286564"/>
                    <a:pt x="2534118" y="381679"/>
                    <a:pt x="2425279" y="290978"/>
                  </a:cubicBezTo>
                  <a:cubicBezTo>
                    <a:pt x="2411878" y="279810"/>
                    <a:pt x="2394774" y="273538"/>
                    <a:pt x="2381736" y="261949"/>
                  </a:cubicBezTo>
                  <a:cubicBezTo>
                    <a:pt x="2351053" y="234675"/>
                    <a:pt x="2294650" y="174864"/>
                    <a:pt x="2294650" y="174864"/>
                  </a:cubicBezTo>
                  <a:cubicBezTo>
                    <a:pt x="2284974" y="155511"/>
                    <a:pt x="2274144" y="136693"/>
                    <a:pt x="2265621" y="116806"/>
                  </a:cubicBezTo>
                  <a:cubicBezTo>
                    <a:pt x="2259594" y="102744"/>
                    <a:pt x="2237423" y="80106"/>
                    <a:pt x="2251107" y="73264"/>
                  </a:cubicBezTo>
                  <a:cubicBezTo>
                    <a:pt x="2266709" y="65463"/>
                    <a:pt x="2281684" y="90623"/>
                    <a:pt x="2294650" y="102292"/>
                  </a:cubicBezTo>
                  <a:cubicBezTo>
                    <a:pt x="2330250" y="134332"/>
                    <a:pt x="2362383" y="170025"/>
                    <a:pt x="2396250" y="203892"/>
                  </a:cubicBezTo>
                  <a:cubicBezTo>
                    <a:pt x="2414620" y="222262"/>
                    <a:pt x="2464693" y="279926"/>
                    <a:pt x="2497850" y="290978"/>
                  </a:cubicBezTo>
                  <a:cubicBezTo>
                    <a:pt x="2525769" y="300284"/>
                    <a:pt x="2555907" y="300654"/>
                    <a:pt x="2584936" y="305492"/>
                  </a:cubicBezTo>
                  <a:cubicBezTo>
                    <a:pt x="2599450" y="315168"/>
                    <a:pt x="2611170" y="332357"/>
                    <a:pt x="2628479" y="334521"/>
                  </a:cubicBezTo>
                  <a:cubicBezTo>
                    <a:pt x="2784793" y="354060"/>
                    <a:pt x="2692634" y="176936"/>
                    <a:pt x="2686536" y="73264"/>
                  </a:cubicBezTo>
                  <a:cubicBezTo>
                    <a:pt x="2691374" y="49073"/>
                    <a:pt x="2676571" y="3752"/>
                    <a:pt x="2701050" y="692"/>
                  </a:cubicBezTo>
                  <a:cubicBezTo>
                    <a:pt x="2778131" y="-8944"/>
                    <a:pt x="2818030" y="84383"/>
                    <a:pt x="2846193" y="131321"/>
                  </a:cubicBezTo>
                  <a:cubicBezTo>
                    <a:pt x="2851031" y="155511"/>
                    <a:pt x="2858125" y="179358"/>
                    <a:pt x="2860707" y="203892"/>
                  </a:cubicBezTo>
                  <a:cubicBezTo>
                    <a:pt x="2867816" y="271425"/>
                    <a:pt x="2859668" y="340991"/>
                    <a:pt x="2875221" y="407092"/>
                  </a:cubicBezTo>
                  <a:cubicBezTo>
                    <a:pt x="2879922" y="427073"/>
                    <a:pt x="2905623" y="434866"/>
                    <a:pt x="2918764" y="450635"/>
                  </a:cubicBezTo>
                  <a:cubicBezTo>
                    <a:pt x="2979240" y="523205"/>
                    <a:pt x="2911508" y="469989"/>
                    <a:pt x="2991336" y="523206"/>
                  </a:cubicBezTo>
                  <a:cubicBezTo>
                    <a:pt x="2982629" y="740862"/>
                    <a:pt x="3007976" y="822162"/>
                    <a:pt x="2947793" y="987664"/>
                  </a:cubicBezTo>
                  <a:cubicBezTo>
                    <a:pt x="2940399" y="1007998"/>
                    <a:pt x="2934828" y="1033985"/>
                    <a:pt x="2918764" y="1045721"/>
                  </a:cubicBezTo>
                  <a:cubicBezTo>
                    <a:pt x="2902700" y="1057457"/>
                    <a:pt x="2865922" y="1048405"/>
                    <a:pt x="2851408" y="1058081"/>
                  </a:cubicBezTo>
                  <a:cubicBezTo>
                    <a:pt x="2803960" y="1200429"/>
                    <a:pt x="2825290" y="1122772"/>
                    <a:pt x="2817164" y="1147321"/>
                  </a:cubicBezTo>
                  <a:cubicBezTo>
                    <a:pt x="2809038" y="1171871"/>
                    <a:pt x="2808382" y="1186271"/>
                    <a:pt x="2802650" y="1205378"/>
                  </a:cubicBezTo>
                  <a:cubicBezTo>
                    <a:pt x="2793857" y="1234686"/>
                    <a:pt x="2783297" y="1263435"/>
                    <a:pt x="2773621" y="1292464"/>
                  </a:cubicBezTo>
                  <a:lnTo>
                    <a:pt x="2759107" y="1336006"/>
                  </a:lnTo>
                  <a:cubicBezTo>
                    <a:pt x="2763945" y="1369873"/>
                    <a:pt x="2765928" y="1404272"/>
                    <a:pt x="2773621" y="1437606"/>
                  </a:cubicBezTo>
                  <a:cubicBezTo>
                    <a:pt x="2780501" y="1467421"/>
                    <a:pt x="2792974" y="1495663"/>
                    <a:pt x="2802650" y="1524692"/>
                  </a:cubicBezTo>
                  <a:lnTo>
                    <a:pt x="2817164" y="1568235"/>
                  </a:lnTo>
                  <a:cubicBezTo>
                    <a:pt x="2822002" y="1582749"/>
                    <a:pt x="2816836" y="1608067"/>
                    <a:pt x="2831679" y="1611778"/>
                  </a:cubicBezTo>
                  <a:lnTo>
                    <a:pt x="2889736" y="1626292"/>
                  </a:lnTo>
                  <a:cubicBezTo>
                    <a:pt x="2904250" y="1616616"/>
                    <a:pt x="2922382" y="1610885"/>
                    <a:pt x="2933279" y="1597264"/>
                  </a:cubicBezTo>
                  <a:cubicBezTo>
                    <a:pt x="2942836" y="1585317"/>
                    <a:pt x="2947793" y="1569020"/>
                    <a:pt x="2947793" y="1553721"/>
                  </a:cubicBezTo>
                  <a:cubicBezTo>
                    <a:pt x="2947793" y="1253247"/>
                    <a:pt x="3022778" y="1293267"/>
                    <a:pt x="2889736" y="1248921"/>
                  </a:cubicBezTo>
                  <a:cubicBezTo>
                    <a:pt x="2884898" y="1234407"/>
                    <a:pt x="2867349" y="1218497"/>
                    <a:pt x="2875221" y="1205378"/>
                  </a:cubicBezTo>
                  <a:cubicBezTo>
                    <a:pt x="2886353" y="1186824"/>
                    <a:pt x="2914493" y="1187084"/>
                    <a:pt x="2933279" y="1176349"/>
                  </a:cubicBezTo>
                  <a:cubicBezTo>
                    <a:pt x="2948424" y="1167695"/>
                    <a:pt x="2962307" y="1156997"/>
                    <a:pt x="2976821" y="1147321"/>
                  </a:cubicBezTo>
                  <a:cubicBezTo>
                    <a:pt x="2979530" y="1133777"/>
                    <a:pt x="2994380" y="1026436"/>
                    <a:pt x="3020364" y="1016692"/>
                  </a:cubicBezTo>
                  <a:cubicBezTo>
                    <a:pt x="3047919" y="1006359"/>
                    <a:pt x="3078421" y="1026368"/>
                    <a:pt x="3107450" y="1031206"/>
                  </a:cubicBezTo>
                  <a:cubicBezTo>
                    <a:pt x="3095012" y="1049862"/>
                    <a:pt x="3050757" y="1112343"/>
                    <a:pt x="3049393" y="1132806"/>
                  </a:cubicBezTo>
                  <a:cubicBezTo>
                    <a:pt x="3045838" y="1186126"/>
                    <a:pt x="3059069" y="1239245"/>
                    <a:pt x="3063907" y="1292464"/>
                  </a:cubicBezTo>
                  <a:cubicBezTo>
                    <a:pt x="3097774" y="1287626"/>
                    <a:pt x="3131961" y="1284658"/>
                    <a:pt x="3165507" y="1277949"/>
                  </a:cubicBezTo>
                  <a:cubicBezTo>
                    <a:pt x="3180509" y="1274948"/>
                    <a:pt x="3193751" y="1263435"/>
                    <a:pt x="3209050" y="1263435"/>
                  </a:cubicBezTo>
                  <a:cubicBezTo>
                    <a:pt x="3262488" y="1263435"/>
                    <a:pt x="3315488" y="1273111"/>
                    <a:pt x="3368707" y="1277949"/>
                  </a:cubicBezTo>
                  <a:cubicBezTo>
                    <a:pt x="3270164" y="1343645"/>
                    <a:pt x="3393531" y="1266916"/>
                    <a:pt x="3238079" y="1336006"/>
                  </a:cubicBezTo>
                  <a:cubicBezTo>
                    <a:pt x="3222138" y="1343091"/>
                    <a:pt x="3209050" y="1355359"/>
                    <a:pt x="3194536" y="1365035"/>
                  </a:cubicBezTo>
                  <a:cubicBezTo>
                    <a:pt x="3184860" y="1379549"/>
                    <a:pt x="3173308" y="1392976"/>
                    <a:pt x="3165507" y="1408578"/>
                  </a:cubicBezTo>
                  <a:cubicBezTo>
                    <a:pt x="3156285" y="1427022"/>
                    <a:pt x="3139579" y="1494678"/>
                    <a:pt x="3136479" y="1510178"/>
                  </a:cubicBezTo>
                  <a:cubicBezTo>
                    <a:pt x="3130707" y="1539036"/>
                    <a:pt x="3131270" y="1569345"/>
                    <a:pt x="3121964" y="1597264"/>
                  </a:cubicBezTo>
                  <a:cubicBezTo>
                    <a:pt x="3116448" y="1613812"/>
                    <a:pt x="3100737" y="1625204"/>
                    <a:pt x="3092936" y="1640806"/>
                  </a:cubicBezTo>
                  <a:cubicBezTo>
                    <a:pt x="3086094" y="1654490"/>
                    <a:pt x="3064737" y="1677507"/>
                    <a:pt x="3078421" y="1684349"/>
                  </a:cubicBezTo>
                  <a:cubicBezTo>
                    <a:pt x="3100486" y="1695382"/>
                    <a:pt x="3126802" y="1674673"/>
                    <a:pt x="3150993" y="1669835"/>
                  </a:cubicBezTo>
                  <a:cubicBezTo>
                    <a:pt x="3180022" y="1640806"/>
                    <a:pt x="3203921" y="1605521"/>
                    <a:pt x="3238079" y="1582749"/>
                  </a:cubicBezTo>
                  <a:cubicBezTo>
                    <a:pt x="3252593" y="1573073"/>
                    <a:pt x="3265681" y="1560806"/>
                    <a:pt x="3281621" y="1553721"/>
                  </a:cubicBezTo>
                  <a:cubicBezTo>
                    <a:pt x="3362551" y="1517752"/>
                    <a:pt x="3393363" y="1521610"/>
                    <a:pt x="3484821" y="1510178"/>
                  </a:cubicBezTo>
                  <a:cubicBezTo>
                    <a:pt x="3533545" y="1461454"/>
                    <a:pt x="3526075" y="1481906"/>
                    <a:pt x="3542879" y="1423092"/>
                  </a:cubicBezTo>
                  <a:cubicBezTo>
                    <a:pt x="3548359" y="1403912"/>
                    <a:pt x="3577341" y="1365035"/>
                    <a:pt x="3557393" y="1365035"/>
                  </a:cubicBezTo>
                  <a:cubicBezTo>
                    <a:pt x="3530025" y="1365035"/>
                    <a:pt x="3492698" y="1449643"/>
                    <a:pt x="3499336" y="1423092"/>
                  </a:cubicBezTo>
                  <a:cubicBezTo>
                    <a:pt x="3510406" y="1378812"/>
                    <a:pt x="3547717" y="1345683"/>
                    <a:pt x="3571907" y="1306978"/>
                  </a:cubicBezTo>
                  <a:cubicBezTo>
                    <a:pt x="3557393" y="1287626"/>
                    <a:pt x="3546948" y="1264407"/>
                    <a:pt x="3528364" y="1248921"/>
                  </a:cubicBezTo>
                  <a:cubicBezTo>
                    <a:pt x="3516611" y="1239126"/>
                    <a:pt x="3491663" y="1248090"/>
                    <a:pt x="3484821" y="1234406"/>
                  </a:cubicBezTo>
                  <a:cubicBezTo>
                    <a:pt x="3477979" y="1220722"/>
                    <a:pt x="3488518" y="1201682"/>
                    <a:pt x="3499336" y="1190864"/>
                  </a:cubicBezTo>
                  <a:cubicBezTo>
                    <a:pt x="3524637" y="1165563"/>
                    <a:pt x="3583051" y="1155421"/>
                    <a:pt x="3615450" y="1147321"/>
                  </a:cubicBezTo>
                  <a:cubicBezTo>
                    <a:pt x="3603538" y="1075850"/>
                    <a:pt x="3590673" y="976106"/>
                    <a:pt x="3557393" y="915092"/>
                  </a:cubicBezTo>
                  <a:cubicBezTo>
                    <a:pt x="3550067" y="901661"/>
                    <a:pt x="3527912" y="906605"/>
                    <a:pt x="3513850" y="900578"/>
                  </a:cubicBezTo>
                  <a:cubicBezTo>
                    <a:pt x="3493963" y="892055"/>
                    <a:pt x="3475145" y="881225"/>
                    <a:pt x="3455793" y="871549"/>
                  </a:cubicBezTo>
                  <a:cubicBezTo>
                    <a:pt x="3441279" y="890901"/>
                    <a:pt x="3427993" y="911239"/>
                    <a:pt x="3412250" y="929606"/>
                  </a:cubicBezTo>
                  <a:cubicBezTo>
                    <a:pt x="3388176" y="957693"/>
                    <a:pt x="3358758" y="985381"/>
                    <a:pt x="3325164" y="1002178"/>
                  </a:cubicBezTo>
                  <a:cubicBezTo>
                    <a:pt x="3301861" y="1013830"/>
                    <a:pt x="3276783" y="1021530"/>
                    <a:pt x="3252593" y="1031206"/>
                  </a:cubicBezTo>
                  <a:cubicBezTo>
                    <a:pt x="3223564" y="1021530"/>
                    <a:pt x="3181724" y="1028126"/>
                    <a:pt x="3165507" y="1002178"/>
                  </a:cubicBezTo>
                  <a:cubicBezTo>
                    <a:pt x="3149910" y="977222"/>
                    <a:pt x="3158025" y="934644"/>
                    <a:pt x="3180021" y="915092"/>
                  </a:cubicBezTo>
                  <a:cubicBezTo>
                    <a:pt x="3209840" y="888587"/>
                    <a:pt x="3257646" y="896561"/>
                    <a:pt x="3296136" y="886064"/>
                  </a:cubicBezTo>
                  <a:cubicBezTo>
                    <a:pt x="3331881" y="876315"/>
                    <a:pt x="3380843" y="855084"/>
                    <a:pt x="3412250" y="842521"/>
                  </a:cubicBezTo>
                  <a:cubicBezTo>
                    <a:pt x="3416693" y="833635"/>
                    <a:pt x="3455389" y="750245"/>
                    <a:pt x="3470307" y="740921"/>
                  </a:cubicBezTo>
                  <a:cubicBezTo>
                    <a:pt x="3496255" y="724703"/>
                    <a:pt x="3557393" y="711892"/>
                    <a:pt x="3557393" y="711892"/>
                  </a:cubicBezTo>
                  <a:cubicBezTo>
                    <a:pt x="3581583" y="716730"/>
                    <a:pt x="3611012" y="710613"/>
                    <a:pt x="3629964" y="726406"/>
                  </a:cubicBezTo>
                  <a:cubicBezTo>
                    <a:pt x="3645289" y="739177"/>
                    <a:pt x="3641658" y="764716"/>
                    <a:pt x="3644479" y="784464"/>
                  </a:cubicBezTo>
                  <a:cubicBezTo>
                    <a:pt x="3668427" y="952096"/>
                    <a:pt x="3615775" y="900794"/>
                    <a:pt x="3702536" y="958635"/>
                  </a:cubicBezTo>
                  <a:cubicBezTo>
                    <a:pt x="3721888" y="953797"/>
                    <a:pt x="3756266" y="963594"/>
                    <a:pt x="3760593" y="944121"/>
                  </a:cubicBezTo>
                  <a:cubicBezTo>
                    <a:pt x="3769248" y="905175"/>
                    <a:pt x="3731564" y="828006"/>
                    <a:pt x="3731564" y="828006"/>
                  </a:cubicBezTo>
                  <a:cubicBezTo>
                    <a:pt x="3736402" y="808654"/>
                    <a:pt x="3733618" y="785526"/>
                    <a:pt x="3746079" y="769949"/>
                  </a:cubicBezTo>
                  <a:cubicBezTo>
                    <a:pt x="3755636" y="758002"/>
                    <a:pt x="3775937" y="762277"/>
                    <a:pt x="3789621" y="755435"/>
                  </a:cubicBezTo>
                  <a:cubicBezTo>
                    <a:pt x="3805223" y="747634"/>
                    <a:pt x="3818650" y="736082"/>
                    <a:pt x="3833164" y="726406"/>
                  </a:cubicBezTo>
                  <a:cubicBezTo>
                    <a:pt x="3852516" y="736082"/>
                    <a:pt x="3863175" y="742622"/>
                    <a:pt x="3891221" y="755435"/>
                  </a:cubicBezTo>
                  <a:cubicBezTo>
                    <a:pt x="3919267" y="768249"/>
                    <a:pt x="3987234" y="808969"/>
                    <a:pt x="4001439" y="803287"/>
                  </a:cubicBezTo>
                  <a:cubicBezTo>
                    <a:pt x="4017635" y="796808"/>
                    <a:pt x="3952353" y="730166"/>
                    <a:pt x="3963793" y="726406"/>
                  </a:cubicBezTo>
                  <a:cubicBezTo>
                    <a:pt x="3975233" y="722646"/>
                    <a:pt x="4048306" y="792823"/>
                    <a:pt x="4070077" y="780728"/>
                  </a:cubicBezTo>
                  <a:cubicBezTo>
                    <a:pt x="4091848" y="768633"/>
                    <a:pt x="4070766" y="657484"/>
                    <a:pt x="4094421" y="653835"/>
                  </a:cubicBezTo>
                  <a:cubicBezTo>
                    <a:pt x="4113774" y="658673"/>
                    <a:pt x="4112068" y="728721"/>
                    <a:pt x="4128666" y="739786"/>
                  </a:cubicBezTo>
                  <a:cubicBezTo>
                    <a:pt x="4188799" y="779874"/>
                    <a:pt x="4146513" y="758550"/>
                    <a:pt x="4225050" y="653835"/>
                  </a:cubicBezTo>
                  <a:cubicBezTo>
                    <a:pt x="4220212" y="586102"/>
                    <a:pt x="4227006" y="516513"/>
                    <a:pt x="4210536" y="450635"/>
                  </a:cubicBezTo>
                  <a:cubicBezTo>
                    <a:pt x="4206305" y="433712"/>
                    <a:pt x="4178480" y="434734"/>
                    <a:pt x="4166993" y="421606"/>
                  </a:cubicBezTo>
                  <a:cubicBezTo>
                    <a:pt x="4144019" y="395350"/>
                    <a:pt x="4108936" y="334521"/>
                    <a:pt x="4108936" y="334521"/>
                  </a:cubicBezTo>
                  <a:cubicBezTo>
                    <a:pt x="4113774" y="315169"/>
                    <a:pt x="4109345" y="290569"/>
                    <a:pt x="4123450" y="276464"/>
                  </a:cubicBezTo>
                  <a:cubicBezTo>
                    <a:pt x="4154197" y="245716"/>
                    <a:pt x="4225319" y="270712"/>
                    <a:pt x="4254079" y="276464"/>
                  </a:cubicBezTo>
                  <a:cubicBezTo>
                    <a:pt x="4278269" y="271626"/>
                    <a:pt x="4307177" y="277095"/>
                    <a:pt x="4326650" y="261949"/>
                  </a:cubicBezTo>
                  <a:cubicBezTo>
                    <a:pt x="4354189" y="240530"/>
                    <a:pt x="4355679" y="194216"/>
                    <a:pt x="4384707" y="174864"/>
                  </a:cubicBezTo>
                  <a:lnTo>
                    <a:pt x="4428250" y="145835"/>
                  </a:lnTo>
                  <a:cubicBezTo>
                    <a:pt x="4437926" y="160349"/>
                    <a:pt x="4455700" y="172006"/>
                    <a:pt x="4457279" y="189378"/>
                  </a:cubicBezTo>
                  <a:cubicBezTo>
                    <a:pt x="4461809" y="239207"/>
                    <a:pt x="4441219" y="311672"/>
                    <a:pt x="4428250" y="363549"/>
                  </a:cubicBezTo>
                  <a:cubicBezTo>
                    <a:pt x="4437926" y="378063"/>
                    <a:pt x="4454411" y="389885"/>
                    <a:pt x="4457279" y="407092"/>
                  </a:cubicBezTo>
                  <a:cubicBezTo>
                    <a:pt x="4461839" y="434451"/>
                    <a:pt x="4423212" y="475225"/>
                    <a:pt x="4413736" y="494178"/>
                  </a:cubicBezTo>
                  <a:cubicBezTo>
                    <a:pt x="4371726" y="578198"/>
                    <a:pt x="4438218" y="498723"/>
                    <a:pt x="4355679" y="581264"/>
                  </a:cubicBezTo>
                  <a:lnTo>
                    <a:pt x="4326650" y="668349"/>
                  </a:lnTo>
                  <a:cubicBezTo>
                    <a:pt x="4316566" y="698601"/>
                    <a:pt x="4303037" y="746033"/>
                    <a:pt x="4283107" y="769949"/>
                  </a:cubicBezTo>
                  <a:cubicBezTo>
                    <a:pt x="4271940" y="783350"/>
                    <a:pt x="4254078" y="789302"/>
                    <a:pt x="4239564" y="798978"/>
                  </a:cubicBezTo>
                  <a:cubicBezTo>
                    <a:pt x="4229888" y="813492"/>
                    <a:pt x="4224157" y="831624"/>
                    <a:pt x="4210536" y="842521"/>
                  </a:cubicBezTo>
                  <a:cubicBezTo>
                    <a:pt x="4198589" y="852078"/>
                    <a:pt x="4181055" y="851008"/>
                    <a:pt x="4166993" y="857035"/>
                  </a:cubicBezTo>
                  <a:cubicBezTo>
                    <a:pt x="4147106" y="865558"/>
                    <a:pt x="4122311" y="864651"/>
                    <a:pt x="4108936" y="886064"/>
                  </a:cubicBezTo>
                  <a:cubicBezTo>
                    <a:pt x="4095561" y="907477"/>
                    <a:pt x="4101259" y="980677"/>
                    <a:pt x="4086745" y="985515"/>
                  </a:cubicBezTo>
                  <a:cubicBezTo>
                    <a:pt x="4072231" y="990353"/>
                    <a:pt x="4092310" y="900597"/>
                    <a:pt x="4074237" y="891279"/>
                  </a:cubicBezTo>
                  <a:cubicBezTo>
                    <a:pt x="4056164" y="881961"/>
                    <a:pt x="4018486" y="908704"/>
                    <a:pt x="3978307" y="929606"/>
                  </a:cubicBezTo>
                  <a:cubicBezTo>
                    <a:pt x="3938128" y="950508"/>
                    <a:pt x="3922426" y="972062"/>
                    <a:pt x="3833164" y="1016692"/>
                  </a:cubicBezTo>
                  <a:cubicBezTo>
                    <a:pt x="3749959" y="1141502"/>
                    <a:pt x="3881705" y="929125"/>
                    <a:pt x="3789621" y="1205378"/>
                  </a:cubicBezTo>
                  <a:cubicBezTo>
                    <a:pt x="3784105" y="1221927"/>
                    <a:pt x="3759323" y="1223054"/>
                    <a:pt x="3746079" y="1234406"/>
                  </a:cubicBezTo>
                  <a:cubicBezTo>
                    <a:pt x="3725299" y="1252217"/>
                    <a:pt x="3707374" y="1273111"/>
                    <a:pt x="3688021" y="1292464"/>
                  </a:cubicBezTo>
                  <a:cubicBezTo>
                    <a:pt x="3692859" y="1306978"/>
                    <a:pt x="3687825" y="1331803"/>
                    <a:pt x="3702536" y="1336006"/>
                  </a:cubicBezTo>
                  <a:cubicBezTo>
                    <a:pt x="3772104" y="1355882"/>
                    <a:pt x="3795152" y="1315961"/>
                    <a:pt x="3833164" y="1277949"/>
                  </a:cubicBezTo>
                  <a:cubicBezTo>
                    <a:pt x="3838002" y="1263435"/>
                    <a:pt x="3838121" y="1246353"/>
                    <a:pt x="3847679" y="1234406"/>
                  </a:cubicBezTo>
                  <a:cubicBezTo>
                    <a:pt x="3889529" y="1182093"/>
                    <a:pt x="3933096" y="1211360"/>
                    <a:pt x="3992821" y="1219892"/>
                  </a:cubicBezTo>
                  <a:cubicBezTo>
                    <a:pt x="4002497" y="1248921"/>
                    <a:pt x="3992821" y="1297302"/>
                    <a:pt x="4021850" y="1306978"/>
                  </a:cubicBezTo>
                  <a:lnTo>
                    <a:pt x="4108936" y="1336006"/>
                  </a:lnTo>
                  <a:cubicBezTo>
                    <a:pt x="4133126" y="1316654"/>
                    <a:pt x="4163742" y="1303328"/>
                    <a:pt x="4181507" y="1277949"/>
                  </a:cubicBezTo>
                  <a:cubicBezTo>
                    <a:pt x="4199054" y="1252882"/>
                    <a:pt x="4181508" y="1200540"/>
                    <a:pt x="4210536" y="1190864"/>
                  </a:cubicBezTo>
                  <a:lnTo>
                    <a:pt x="4297621" y="1161835"/>
                  </a:lnTo>
                  <a:cubicBezTo>
                    <a:pt x="4302459" y="1147321"/>
                    <a:pt x="4308425" y="1133135"/>
                    <a:pt x="4312136" y="1118292"/>
                  </a:cubicBezTo>
                  <a:cubicBezTo>
                    <a:pt x="4317985" y="1094896"/>
                    <a:pt x="4326084" y="1029323"/>
                    <a:pt x="4341164" y="1002178"/>
                  </a:cubicBezTo>
                  <a:cubicBezTo>
                    <a:pt x="4358107" y="971680"/>
                    <a:pt x="4399221" y="915092"/>
                    <a:pt x="4399221" y="915092"/>
                  </a:cubicBezTo>
                  <a:cubicBezTo>
                    <a:pt x="4398627" y="911530"/>
                    <a:pt x="4365911" y="786604"/>
                    <a:pt x="4399221" y="769949"/>
                  </a:cubicBezTo>
                  <a:cubicBezTo>
                    <a:pt x="4414824" y="762148"/>
                    <a:pt x="4428250" y="789302"/>
                    <a:pt x="4442764" y="798978"/>
                  </a:cubicBezTo>
                  <a:cubicBezTo>
                    <a:pt x="4484334" y="965249"/>
                    <a:pt x="4458394" y="661924"/>
                    <a:pt x="4471793" y="639321"/>
                  </a:cubicBezTo>
                  <a:cubicBezTo>
                    <a:pt x="4485192" y="616718"/>
                    <a:pt x="4494131" y="658522"/>
                    <a:pt x="4523160" y="663360"/>
                  </a:cubicBezTo>
                  <a:cubicBezTo>
                    <a:pt x="4532836" y="682712"/>
                    <a:pt x="4500878" y="706034"/>
                    <a:pt x="4514088" y="723799"/>
                  </a:cubicBezTo>
                  <a:cubicBezTo>
                    <a:pt x="4527298" y="741564"/>
                    <a:pt x="4578023" y="767095"/>
                    <a:pt x="4602421" y="769949"/>
                  </a:cubicBezTo>
                  <a:cubicBezTo>
                    <a:pt x="4626819" y="772803"/>
                    <a:pt x="4641126" y="750597"/>
                    <a:pt x="4660479" y="740921"/>
                  </a:cubicBezTo>
                  <a:cubicBezTo>
                    <a:pt x="4684669" y="745759"/>
                    <a:pt x="4720358" y="734281"/>
                    <a:pt x="4733050" y="755435"/>
                  </a:cubicBezTo>
                  <a:cubicBezTo>
                    <a:pt x="4744182" y="773988"/>
                    <a:pt x="4719320" y="798193"/>
                    <a:pt x="4704021" y="813492"/>
                  </a:cubicBezTo>
                  <a:cubicBezTo>
                    <a:pt x="4693203" y="824310"/>
                    <a:pt x="4675189" y="823803"/>
                    <a:pt x="4660479" y="828006"/>
                  </a:cubicBezTo>
                  <a:cubicBezTo>
                    <a:pt x="4532905" y="864456"/>
                    <a:pt x="4663277" y="822236"/>
                    <a:pt x="4558879" y="857035"/>
                  </a:cubicBezTo>
                  <a:cubicBezTo>
                    <a:pt x="4550805" y="862418"/>
                    <a:pt x="4439622" y="851016"/>
                    <a:pt x="4517264" y="906475"/>
                  </a:cubicBezTo>
                  <a:cubicBezTo>
                    <a:pt x="4541211" y="923580"/>
                    <a:pt x="4544364" y="982826"/>
                    <a:pt x="4573393" y="987664"/>
                  </a:cubicBezTo>
                  <a:cubicBezTo>
                    <a:pt x="4521592" y="1065363"/>
                    <a:pt x="4563841" y="906953"/>
                    <a:pt x="4464422" y="1006373"/>
                  </a:cubicBezTo>
                  <a:cubicBezTo>
                    <a:pt x="4447527" y="1058194"/>
                    <a:pt x="4431860" y="1123830"/>
                    <a:pt x="4413736" y="1161835"/>
                  </a:cubicBezTo>
                  <a:cubicBezTo>
                    <a:pt x="4395612" y="1199840"/>
                    <a:pt x="4407058" y="1211571"/>
                    <a:pt x="4355679" y="1234406"/>
                  </a:cubicBezTo>
                  <a:cubicBezTo>
                    <a:pt x="4327717" y="1246833"/>
                    <a:pt x="4268593" y="1263435"/>
                    <a:pt x="4268593" y="1263435"/>
                  </a:cubicBezTo>
                  <a:cubicBezTo>
                    <a:pt x="4254079" y="1273111"/>
                    <a:pt x="4234726" y="1277950"/>
                    <a:pt x="4225050" y="1292464"/>
                  </a:cubicBezTo>
                  <a:cubicBezTo>
                    <a:pt x="4213985" y="1309062"/>
                    <a:pt x="4218394" y="1332186"/>
                    <a:pt x="4210536" y="1350521"/>
                  </a:cubicBezTo>
                  <a:cubicBezTo>
                    <a:pt x="4203664" y="1366555"/>
                    <a:pt x="4191183" y="1379550"/>
                    <a:pt x="4181507" y="1394064"/>
                  </a:cubicBezTo>
                  <a:cubicBezTo>
                    <a:pt x="4165735" y="1441380"/>
                    <a:pt x="4136421" y="1481535"/>
                    <a:pt x="4254079" y="1452121"/>
                  </a:cubicBezTo>
                  <a:cubicBezTo>
                    <a:pt x="4271002" y="1447890"/>
                    <a:pt x="4268593" y="1418254"/>
                    <a:pt x="4283107" y="1408578"/>
                  </a:cubicBezTo>
                  <a:cubicBezTo>
                    <a:pt x="4299705" y="1397513"/>
                    <a:pt x="4322057" y="1399796"/>
                    <a:pt x="4341164" y="1394064"/>
                  </a:cubicBezTo>
                  <a:cubicBezTo>
                    <a:pt x="4370472" y="1385271"/>
                    <a:pt x="4399221" y="1374711"/>
                    <a:pt x="4428250" y="1365035"/>
                  </a:cubicBezTo>
                  <a:cubicBezTo>
                    <a:pt x="4442764" y="1360197"/>
                    <a:pt x="4456950" y="1354232"/>
                    <a:pt x="4471793" y="1350521"/>
                  </a:cubicBezTo>
                  <a:cubicBezTo>
                    <a:pt x="4544693" y="1332295"/>
                    <a:pt x="4510926" y="1342314"/>
                    <a:pt x="4573393" y="1321492"/>
                  </a:cubicBezTo>
                  <a:cubicBezTo>
                    <a:pt x="4691458" y="1203427"/>
                    <a:pt x="4619677" y="1238939"/>
                    <a:pt x="4791107" y="1219892"/>
                  </a:cubicBezTo>
                  <a:cubicBezTo>
                    <a:pt x="4805621" y="1215054"/>
                    <a:pt x="4819939" y="1209581"/>
                    <a:pt x="4834650" y="1205378"/>
                  </a:cubicBezTo>
                  <a:cubicBezTo>
                    <a:pt x="4853830" y="1199898"/>
                    <a:pt x="4874865" y="1199785"/>
                    <a:pt x="4892707" y="1190864"/>
                  </a:cubicBezTo>
                  <a:cubicBezTo>
                    <a:pt x="4914344" y="1180046"/>
                    <a:pt x="4931412" y="1161835"/>
                    <a:pt x="4950764" y="1147321"/>
                  </a:cubicBezTo>
                  <a:cubicBezTo>
                    <a:pt x="4984631" y="1152159"/>
                    <a:pt x="5021765" y="1146536"/>
                    <a:pt x="5052364" y="1161835"/>
                  </a:cubicBezTo>
                  <a:cubicBezTo>
                    <a:pt x="5105138" y="1188222"/>
                    <a:pt x="5035077" y="1243703"/>
                    <a:pt x="5023336" y="1248921"/>
                  </a:cubicBezTo>
                  <a:cubicBezTo>
                    <a:pt x="4996443" y="1260873"/>
                    <a:pt x="4965279" y="1258597"/>
                    <a:pt x="4936250" y="1263435"/>
                  </a:cubicBezTo>
                  <a:cubicBezTo>
                    <a:pt x="4901533" y="1286580"/>
                    <a:pt x="4874561" y="1300450"/>
                    <a:pt x="4849164" y="1336006"/>
                  </a:cubicBezTo>
                  <a:cubicBezTo>
                    <a:pt x="4836588" y="1353613"/>
                    <a:pt x="4828659" y="1374177"/>
                    <a:pt x="4820136" y="1394064"/>
                  </a:cubicBezTo>
                  <a:cubicBezTo>
                    <a:pt x="4814109" y="1408126"/>
                    <a:pt x="4817568" y="1428049"/>
                    <a:pt x="4805621" y="1437606"/>
                  </a:cubicBezTo>
                  <a:cubicBezTo>
                    <a:pt x="4790044" y="1450067"/>
                    <a:pt x="4766916" y="1447283"/>
                    <a:pt x="4747564" y="1452121"/>
                  </a:cubicBezTo>
                  <a:cubicBezTo>
                    <a:pt x="4694345" y="1447283"/>
                    <a:pt x="4681290" y="1409444"/>
                    <a:pt x="4628389" y="1401887"/>
                  </a:cubicBezTo>
                  <a:cubicBezTo>
                    <a:pt x="4613243" y="1399723"/>
                    <a:pt x="4582559" y="1417139"/>
                    <a:pt x="4544364" y="1423092"/>
                  </a:cubicBezTo>
                  <a:cubicBezTo>
                    <a:pt x="4506169" y="1429045"/>
                    <a:pt x="4447602" y="1432768"/>
                    <a:pt x="4399221" y="1437606"/>
                  </a:cubicBezTo>
                  <a:cubicBezTo>
                    <a:pt x="4384707" y="1447282"/>
                    <a:pt x="4371281" y="1458834"/>
                    <a:pt x="4355679" y="1466635"/>
                  </a:cubicBezTo>
                  <a:cubicBezTo>
                    <a:pt x="4341995" y="1473477"/>
                    <a:pt x="4326198" y="1475122"/>
                    <a:pt x="4312136" y="1481149"/>
                  </a:cubicBezTo>
                  <a:cubicBezTo>
                    <a:pt x="4292249" y="1489672"/>
                    <a:pt x="4273431" y="1500502"/>
                    <a:pt x="4254079" y="1510178"/>
                  </a:cubicBezTo>
                  <a:cubicBezTo>
                    <a:pt x="4244403" y="1529530"/>
                    <a:pt x="4238901" y="1551613"/>
                    <a:pt x="4225050" y="1568235"/>
                  </a:cubicBezTo>
                  <a:cubicBezTo>
                    <a:pt x="4213883" y="1581636"/>
                    <a:pt x="4194908" y="1586097"/>
                    <a:pt x="4181507" y="1597264"/>
                  </a:cubicBezTo>
                  <a:cubicBezTo>
                    <a:pt x="4165738" y="1610404"/>
                    <a:pt x="4152478" y="1626292"/>
                    <a:pt x="4137964" y="1640806"/>
                  </a:cubicBezTo>
                  <a:cubicBezTo>
                    <a:pt x="3964071" y="1597333"/>
                    <a:pt x="4254220" y="1689376"/>
                    <a:pt x="4065393" y="1437606"/>
                  </a:cubicBezTo>
                  <a:cubicBezTo>
                    <a:pt x="4054665" y="1423302"/>
                    <a:pt x="3923101" y="1458665"/>
                    <a:pt x="3891221" y="1466635"/>
                  </a:cubicBezTo>
                  <a:cubicBezTo>
                    <a:pt x="3876707" y="1476311"/>
                    <a:pt x="3851100" y="1478559"/>
                    <a:pt x="3847679" y="1495664"/>
                  </a:cubicBezTo>
                  <a:cubicBezTo>
                    <a:pt x="3839473" y="1536695"/>
                    <a:pt x="3900259" y="1547057"/>
                    <a:pt x="3920250" y="1553721"/>
                  </a:cubicBezTo>
                  <a:cubicBezTo>
                    <a:pt x="3949299" y="1582770"/>
                    <a:pt x="3988717" y="1618083"/>
                    <a:pt x="4007336" y="1655321"/>
                  </a:cubicBezTo>
                  <a:cubicBezTo>
                    <a:pt x="4016257" y="1673163"/>
                    <a:pt x="4016370" y="1694198"/>
                    <a:pt x="4021850" y="1713378"/>
                  </a:cubicBezTo>
                  <a:cubicBezTo>
                    <a:pt x="4026053" y="1728089"/>
                    <a:pt x="4031526" y="1742407"/>
                    <a:pt x="4036364" y="1756921"/>
                  </a:cubicBezTo>
                  <a:cubicBezTo>
                    <a:pt x="4031526" y="1771435"/>
                    <a:pt x="4035534" y="1793622"/>
                    <a:pt x="4021850" y="1800464"/>
                  </a:cubicBezTo>
                  <a:cubicBezTo>
                    <a:pt x="4008166" y="1807306"/>
                    <a:pt x="3991037" y="1794436"/>
                    <a:pt x="3978307" y="1785949"/>
                  </a:cubicBezTo>
                  <a:cubicBezTo>
                    <a:pt x="3906971" y="1738391"/>
                    <a:pt x="3959287" y="1752415"/>
                    <a:pt x="3905736" y="1698864"/>
                  </a:cubicBezTo>
                  <a:cubicBezTo>
                    <a:pt x="3877599" y="1670727"/>
                    <a:pt x="3854066" y="1667126"/>
                    <a:pt x="3818650" y="1655321"/>
                  </a:cubicBezTo>
                  <a:cubicBezTo>
                    <a:pt x="3804136" y="1645645"/>
                    <a:pt x="3792491" y="1627741"/>
                    <a:pt x="3775107" y="1626292"/>
                  </a:cubicBezTo>
                  <a:cubicBezTo>
                    <a:pt x="3661955" y="1616862"/>
                    <a:pt x="3652595" y="1646035"/>
                    <a:pt x="3557393" y="1669835"/>
                  </a:cubicBezTo>
                  <a:cubicBezTo>
                    <a:pt x="3538041" y="1674673"/>
                    <a:pt x="3518516" y="1678869"/>
                    <a:pt x="3499336" y="1684349"/>
                  </a:cubicBezTo>
                  <a:cubicBezTo>
                    <a:pt x="3488600" y="1687417"/>
                    <a:pt x="3412250" y="1709719"/>
                    <a:pt x="3412250" y="1727892"/>
                  </a:cubicBezTo>
                  <a:cubicBezTo>
                    <a:pt x="3412250" y="1743191"/>
                    <a:pt x="3441279" y="1718216"/>
                    <a:pt x="3455793" y="1713378"/>
                  </a:cubicBezTo>
                  <a:cubicBezTo>
                    <a:pt x="3475145" y="1718216"/>
                    <a:pt x="3494173" y="1724613"/>
                    <a:pt x="3513850" y="1727892"/>
                  </a:cubicBezTo>
                  <a:cubicBezTo>
                    <a:pt x="3552325" y="1734304"/>
                    <a:pt x="3592333" y="1732143"/>
                    <a:pt x="3629964" y="1742406"/>
                  </a:cubicBezTo>
                  <a:cubicBezTo>
                    <a:pt x="3646793" y="1746996"/>
                    <a:pt x="3658993" y="1761759"/>
                    <a:pt x="3673507" y="1771435"/>
                  </a:cubicBezTo>
                  <a:cubicBezTo>
                    <a:pt x="3683183" y="1795625"/>
                    <a:pt x="3699304" y="1818153"/>
                    <a:pt x="3702536" y="1844006"/>
                  </a:cubicBezTo>
                  <a:cubicBezTo>
                    <a:pt x="3704434" y="1859187"/>
                    <a:pt x="3702864" y="1883838"/>
                    <a:pt x="3688021" y="1887549"/>
                  </a:cubicBezTo>
                  <a:cubicBezTo>
                    <a:pt x="3671098" y="1891780"/>
                    <a:pt x="3658674" y="1868660"/>
                    <a:pt x="3644479" y="1858521"/>
                  </a:cubicBezTo>
                  <a:cubicBezTo>
                    <a:pt x="3624794" y="1844460"/>
                    <a:pt x="3610351" y="1818523"/>
                    <a:pt x="3586421" y="1814978"/>
                  </a:cubicBezTo>
                  <a:cubicBezTo>
                    <a:pt x="3476242" y="1798655"/>
                    <a:pt x="3363869" y="1805302"/>
                    <a:pt x="3252593" y="1800464"/>
                  </a:cubicBezTo>
                  <a:cubicBezTo>
                    <a:pt x="3228402" y="1805302"/>
                    <a:pt x="3200547" y="1801294"/>
                    <a:pt x="3180021" y="1814978"/>
                  </a:cubicBezTo>
                  <a:cubicBezTo>
                    <a:pt x="3167291" y="1823465"/>
                    <a:pt x="3177454" y="1848964"/>
                    <a:pt x="3165507" y="1858521"/>
                  </a:cubicBezTo>
                  <a:cubicBezTo>
                    <a:pt x="3149930" y="1870982"/>
                    <a:pt x="3126802" y="1868197"/>
                    <a:pt x="3107450" y="1873035"/>
                  </a:cubicBezTo>
                  <a:cubicBezTo>
                    <a:pt x="3092936" y="1882711"/>
                    <a:pt x="3063907" y="1884620"/>
                    <a:pt x="3063907" y="1902064"/>
                  </a:cubicBezTo>
                  <a:cubicBezTo>
                    <a:pt x="3063907" y="1917363"/>
                    <a:pt x="3092739" y="1912375"/>
                    <a:pt x="3107450" y="1916578"/>
                  </a:cubicBezTo>
                  <a:cubicBezTo>
                    <a:pt x="3126630" y="1922058"/>
                    <a:pt x="3146155" y="1926254"/>
                    <a:pt x="3165507" y="1931092"/>
                  </a:cubicBezTo>
                  <a:cubicBezTo>
                    <a:pt x="3175414" y="1960813"/>
                    <a:pt x="3183077" y="1996534"/>
                    <a:pt x="3209050" y="2018178"/>
                  </a:cubicBezTo>
                  <a:cubicBezTo>
                    <a:pt x="3225672" y="2032029"/>
                    <a:pt x="3247755" y="2037530"/>
                    <a:pt x="3267107" y="2047206"/>
                  </a:cubicBezTo>
                  <a:cubicBezTo>
                    <a:pt x="3420680" y="2008813"/>
                    <a:pt x="3239838" y="2060939"/>
                    <a:pt x="3368707" y="2003664"/>
                  </a:cubicBezTo>
                  <a:cubicBezTo>
                    <a:pt x="3396669" y="1991237"/>
                    <a:pt x="3426764" y="1984311"/>
                    <a:pt x="3455793" y="1974635"/>
                  </a:cubicBezTo>
                  <a:lnTo>
                    <a:pt x="3499336" y="1960121"/>
                  </a:lnTo>
                  <a:cubicBezTo>
                    <a:pt x="3533203" y="1964959"/>
                    <a:pt x="3570337" y="1959336"/>
                    <a:pt x="3600936" y="1974635"/>
                  </a:cubicBezTo>
                  <a:cubicBezTo>
                    <a:pt x="3614620" y="1981477"/>
                    <a:pt x="3608608" y="2004494"/>
                    <a:pt x="3615450" y="2018178"/>
                  </a:cubicBezTo>
                  <a:cubicBezTo>
                    <a:pt x="3623251" y="2033780"/>
                    <a:pt x="3634803" y="2047207"/>
                    <a:pt x="3644479" y="2061721"/>
                  </a:cubicBezTo>
                  <a:cubicBezTo>
                    <a:pt x="3649317" y="2076235"/>
                    <a:pt x="3651563" y="2091890"/>
                    <a:pt x="3658993" y="2105264"/>
                  </a:cubicBezTo>
                  <a:cubicBezTo>
                    <a:pt x="3680119" y="2143290"/>
                    <a:pt x="3762634" y="2265601"/>
                    <a:pt x="3804136" y="2279435"/>
                  </a:cubicBezTo>
                  <a:lnTo>
                    <a:pt x="3847679" y="2293949"/>
                  </a:lnTo>
                  <a:cubicBezTo>
                    <a:pt x="3900898" y="2289111"/>
                    <a:pt x="3955084" y="2290632"/>
                    <a:pt x="4007336" y="2279435"/>
                  </a:cubicBezTo>
                  <a:cubicBezTo>
                    <a:pt x="4051230" y="2270029"/>
                    <a:pt x="4085134" y="2198662"/>
                    <a:pt x="4108936" y="2177835"/>
                  </a:cubicBezTo>
                  <a:cubicBezTo>
                    <a:pt x="4131012" y="2158518"/>
                    <a:pt x="4181585" y="2143942"/>
                    <a:pt x="4210536" y="2134292"/>
                  </a:cubicBezTo>
                  <a:cubicBezTo>
                    <a:pt x="4234726" y="2139130"/>
                    <a:pt x="4277124" y="2124873"/>
                    <a:pt x="4283107" y="2148806"/>
                  </a:cubicBezTo>
                  <a:cubicBezTo>
                    <a:pt x="4288974" y="2172274"/>
                    <a:pt x="4244868" y="2178477"/>
                    <a:pt x="4225050" y="2192349"/>
                  </a:cubicBezTo>
                  <a:cubicBezTo>
                    <a:pt x="4196469" y="2212356"/>
                    <a:pt x="4166993" y="2231054"/>
                    <a:pt x="4137964" y="2250406"/>
                  </a:cubicBezTo>
                  <a:lnTo>
                    <a:pt x="4094421" y="2279435"/>
                  </a:lnTo>
                  <a:cubicBezTo>
                    <a:pt x="4089583" y="2293949"/>
                    <a:pt x="4077392" y="2307887"/>
                    <a:pt x="4079907" y="2322978"/>
                  </a:cubicBezTo>
                  <a:cubicBezTo>
                    <a:pt x="4085955" y="2359264"/>
                    <a:pt x="4127078" y="2378616"/>
                    <a:pt x="4152479" y="2395549"/>
                  </a:cubicBezTo>
                  <a:cubicBezTo>
                    <a:pt x="4189288" y="2579601"/>
                    <a:pt x="4139963" y="2380862"/>
                    <a:pt x="4196021" y="2511664"/>
                  </a:cubicBezTo>
                  <a:cubicBezTo>
                    <a:pt x="4203879" y="2529999"/>
                    <a:pt x="4204804" y="2550614"/>
                    <a:pt x="4210536" y="2569721"/>
                  </a:cubicBezTo>
                  <a:cubicBezTo>
                    <a:pt x="4219328" y="2599029"/>
                    <a:pt x="4231513" y="2627286"/>
                    <a:pt x="4239564" y="2656806"/>
                  </a:cubicBezTo>
                  <a:cubicBezTo>
                    <a:pt x="4246055" y="2680607"/>
                    <a:pt x="4248096" y="2705445"/>
                    <a:pt x="4254079" y="2729378"/>
                  </a:cubicBezTo>
                  <a:cubicBezTo>
                    <a:pt x="4257790" y="2744221"/>
                    <a:pt x="4282277" y="2766079"/>
                    <a:pt x="4268593" y="2772921"/>
                  </a:cubicBezTo>
                  <a:cubicBezTo>
                    <a:pt x="4252990" y="2780722"/>
                    <a:pt x="4239564" y="2753568"/>
                    <a:pt x="4225050" y="2743892"/>
                  </a:cubicBezTo>
                  <a:cubicBezTo>
                    <a:pt x="4220212" y="2690673"/>
                    <a:pt x="4195539" y="2648393"/>
                    <a:pt x="4184342" y="2596141"/>
                  </a:cubicBezTo>
                  <a:cubicBezTo>
                    <a:pt x="4175086" y="2552948"/>
                    <a:pt x="4152951" y="2533001"/>
                    <a:pt x="4137964" y="2511664"/>
                  </a:cubicBezTo>
                  <a:cubicBezTo>
                    <a:pt x="4122977" y="2490327"/>
                    <a:pt x="4110190" y="2481262"/>
                    <a:pt x="4094421" y="2468121"/>
                  </a:cubicBezTo>
                  <a:cubicBezTo>
                    <a:pt x="4081020" y="2456954"/>
                    <a:pt x="4064280" y="2450259"/>
                    <a:pt x="4050879" y="2439092"/>
                  </a:cubicBezTo>
                  <a:cubicBezTo>
                    <a:pt x="4035110" y="2425951"/>
                    <a:pt x="4023105" y="2408690"/>
                    <a:pt x="4007336" y="2395549"/>
                  </a:cubicBezTo>
                  <a:cubicBezTo>
                    <a:pt x="3969822" y="2364288"/>
                    <a:pt x="3963888" y="2366553"/>
                    <a:pt x="3920250" y="2352006"/>
                  </a:cubicBezTo>
                  <a:cubicBezTo>
                    <a:pt x="3886383" y="2361682"/>
                    <a:pt x="3843555" y="2356129"/>
                    <a:pt x="3818650" y="2381035"/>
                  </a:cubicBezTo>
                  <a:cubicBezTo>
                    <a:pt x="3806315" y="2393370"/>
                    <a:pt x="3837540" y="2410383"/>
                    <a:pt x="3847679" y="2424578"/>
                  </a:cubicBezTo>
                  <a:cubicBezTo>
                    <a:pt x="3861739" y="2444262"/>
                    <a:pt x="3876707" y="2463283"/>
                    <a:pt x="3891221" y="2482635"/>
                  </a:cubicBezTo>
                  <a:cubicBezTo>
                    <a:pt x="3896059" y="2511664"/>
                    <a:pt x="3899352" y="2540993"/>
                    <a:pt x="3905736" y="2569721"/>
                  </a:cubicBezTo>
                  <a:cubicBezTo>
                    <a:pt x="3909055" y="2584656"/>
                    <a:pt x="3927092" y="2599580"/>
                    <a:pt x="3920250" y="2613264"/>
                  </a:cubicBezTo>
                  <a:cubicBezTo>
                    <a:pt x="3913408" y="2626948"/>
                    <a:pt x="3891221" y="2622940"/>
                    <a:pt x="3876707" y="2627778"/>
                  </a:cubicBezTo>
                  <a:cubicBezTo>
                    <a:pt x="3860544" y="2579286"/>
                    <a:pt x="3860133" y="2560082"/>
                    <a:pt x="3847679" y="2526178"/>
                  </a:cubicBezTo>
                  <a:cubicBezTo>
                    <a:pt x="3835225" y="2492274"/>
                    <a:pt x="3813652" y="2437968"/>
                    <a:pt x="3801981" y="2424352"/>
                  </a:cubicBezTo>
                  <a:cubicBezTo>
                    <a:pt x="3754650" y="2369132"/>
                    <a:pt x="3757103" y="2355681"/>
                    <a:pt x="3702536" y="2337492"/>
                  </a:cubicBezTo>
                  <a:cubicBezTo>
                    <a:pt x="3692860" y="2322978"/>
                    <a:pt x="3680592" y="2309890"/>
                    <a:pt x="3673507" y="2293949"/>
                  </a:cubicBezTo>
                  <a:cubicBezTo>
                    <a:pt x="3661080" y="2265988"/>
                    <a:pt x="3672889" y="2218228"/>
                    <a:pt x="3644479" y="2206864"/>
                  </a:cubicBezTo>
                  <a:cubicBezTo>
                    <a:pt x="3620288" y="2197188"/>
                    <a:pt x="3596624" y="2186074"/>
                    <a:pt x="3571907" y="2177835"/>
                  </a:cubicBezTo>
                  <a:cubicBezTo>
                    <a:pt x="3552983" y="2171527"/>
                    <a:pt x="3533202" y="2168159"/>
                    <a:pt x="3513850" y="2163321"/>
                  </a:cubicBezTo>
                  <a:cubicBezTo>
                    <a:pt x="3475145" y="2168159"/>
                    <a:pt x="3432510" y="2176569"/>
                    <a:pt x="3397736" y="2177835"/>
                  </a:cubicBezTo>
                  <a:cubicBezTo>
                    <a:pt x="3362962" y="2179101"/>
                    <a:pt x="3343246" y="2149182"/>
                    <a:pt x="3305207" y="2170918"/>
                  </a:cubicBezTo>
                  <a:cubicBezTo>
                    <a:pt x="3290061" y="2179573"/>
                    <a:pt x="3278295" y="2217806"/>
                    <a:pt x="3296136" y="2235892"/>
                  </a:cubicBezTo>
                  <a:cubicBezTo>
                    <a:pt x="3313977" y="2253978"/>
                    <a:pt x="3373545" y="2264921"/>
                    <a:pt x="3412250" y="2279435"/>
                  </a:cubicBezTo>
                  <a:cubicBezTo>
                    <a:pt x="3428766" y="2312466"/>
                    <a:pt x="3455793" y="2356024"/>
                    <a:pt x="3455793" y="2395549"/>
                  </a:cubicBezTo>
                  <a:cubicBezTo>
                    <a:pt x="3455793" y="2434555"/>
                    <a:pt x="3446117" y="2472959"/>
                    <a:pt x="3441279" y="2511664"/>
                  </a:cubicBezTo>
                  <a:cubicBezTo>
                    <a:pt x="3421926" y="2497150"/>
                    <a:pt x="3402906" y="2482182"/>
                    <a:pt x="3383221" y="2468121"/>
                  </a:cubicBezTo>
                  <a:cubicBezTo>
                    <a:pt x="3369026" y="2457982"/>
                    <a:pt x="3350576" y="2452713"/>
                    <a:pt x="3339679" y="2439092"/>
                  </a:cubicBezTo>
                  <a:cubicBezTo>
                    <a:pt x="3330122" y="2427145"/>
                    <a:pt x="3330002" y="2410063"/>
                    <a:pt x="3325164" y="2395549"/>
                  </a:cubicBezTo>
                  <a:cubicBezTo>
                    <a:pt x="3320326" y="2366521"/>
                    <a:pt x="3322602" y="2335356"/>
                    <a:pt x="3310650" y="2308464"/>
                  </a:cubicBezTo>
                  <a:cubicBezTo>
                    <a:pt x="3302313" y="2289707"/>
                    <a:pt x="3280465" y="2280506"/>
                    <a:pt x="3267107" y="2264921"/>
                  </a:cubicBezTo>
                  <a:cubicBezTo>
                    <a:pt x="3251364" y="2246554"/>
                    <a:pt x="3238078" y="2226216"/>
                    <a:pt x="3223564" y="2206864"/>
                  </a:cubicBezTo>
                  <a:cubicBezTo>
                    <a:pt x="3218726" y="2192350"/>
                    <a:pt x="3220803" y="2173116"/>
                    <a:pt x="3209050" y="2163321"/>
                  </a:cubicBezTo>
                  <a:cubicBezTo>
                    <a:pt x="3189035" y="2146642"/>
                    <a:pt x="3160135" y="2145210"/>
                    <a:pt x="3136479" y="2134292"/>
                  </a:cubicBezTo>
                  <a:cubicBezTo>
                    <a:pt x="3097188" y="2116158"/>
                    <a:pt x="3059069" y="2095587"/>
                    <a:pt x="3020364" y="2076235"/>
                  </a:cubicBezTo>
                  <a:cubicBezTo>
                    <a:pt x="2933675" y="2206271"/>
                    <a:pt x="3078750" y="1973651"/>
                    <a:pt x="2976821" y="2279435"/>
                  </a:cubicBezTo>
                  <a:cubicBezTo>
                    <a:pt x="2966765" y="2309602"/>
                    <a:pt x="2903079" y="2347949"/>
                    <a:pt x="2875221" y="2366521"/>
                  </a:cubicBezTo>
                  <a:cubicBezTo>
                    <a:pt x="2865545" y="2381035"/>
                    <a:pt x="2852318" y="2393731"/>
                    <a:pt x="2846193" y="2410064"/>
                  </a:cubicBezTo>
                  <a:cubicBezTo>
                    <a:pt x="2837531" y="2433163"/>
                    <a:pt x="2849123" y="2465191"/>
                    <a:pt x="2831679" y="2482635"/>
                  </a:cubicBezTo>
                  <a:cubicBezTo>
                    <a:pt x="2813263" y="2501051"/>
                    <a:pt x="2700365" y="2520509"/>
                    <a:pt x="2672021" y="2526178"/>
                  </a:cubicBezTo>
                  <a:cubicBezTo>
                    <a:pt x="2667183" y="2540692"/>
                    <a:pt x="2664937" y="2556347"/>
                    <a:pt x="2657507" y="2569721"/>
                  </a:cubicBezTo>
                  <a:cubicBezTo>
                    <a:pt x="2640564" y="2600218"/>
                    <a:pt x="2599450" y="2656806"/>
                    <a:pt x="2599450" y="2656806"/>
                  </a:cubicBezTo>
                  <a:cubicBezTo>
                    <a:pt x="2594612" y="2671320"/>
                    <a:pt x="2584936" y="2685050"/>
                    <a:pt x="2584936" y="2700349"/>
                  </a:cubicBezTo>
                  <a:cubicBezTo>
                    <a:pt x="2584936" y="2715648"/>
                    <a:pt x="2590057" y="2731815"/>
                    <a:pt x="2599450" y="2743892"/>
                  </a:cubicBezTo>
                  <a:cubicBezTo>
                    <a:pt x="2667983" y="2832006"/>
                    <a:pt x="2658536" y="2821645"/>
                    <a:pt x="2730079" y="2845492"/>
                  </a:cubicBezTo>
                  <a:cubicBezTo>
                    <a:pt x="2744593" y="2860006"/>
                    <a:pt x="2756918" y="2877104"/>
                    <a:pt x="2773621" y="2889035"/>
                  </a:cubicBezTo>
                  <a:cubicBezTo>
                    <a:pt x="2814490" y="2918227"/>
                    <a:pt x="2842984" y="2920890"/>
                    <a:pt x="2889736" y="2932578"/>
                  </a:cubicBezTo>
                  <a:cubicBezTo>
                    <a:pt x="2911748" y="2947253"/>
                    <a:pt x="2946778" y="2976121"/>
                    <a:pt x="2976821" y="2976121"/>
                  </a:cubicBezTo>
                  <a:cubicBezTo>
                    <a:pt x="2996769" y="2976121"/>
                    <a:pt x="3015526" y="2966444"/>
                    <a:pt x="3034879" y="2961606"/>
                  </a:cubicBezTo>
                  <a:cubicBezTo>
                    <a:pt x="3039717" y="2922901"/>
                    <a:pt x="3107906" y="2921801"/>
                    <a:pt x="3127974" y="2888354"/>
                  </a:cubicBezTo>
                  <a:cubicBezTo>
                    <a:pt x="3132311" y="2881125"/>
                    <a:pt x="3145658" y="2808566"/>
                    <a:pt x="3165507" y="2801949"/>
                  </a:cubicBezTo>
                  <a:cubicBezTo>
                    <a:pt x="3247755" y="2806787"/>
                    <a:pt x="3203269" y="2868591"/>
                    <a:pt x="3285250" y="2876789"/>
                  </a:cubicBezTo>
                  <a:cubicBezTo>
                    <a:pt x="3314849" y="2879749"/>
                    <a:pt x="3468493" y="2860384"/>
                    <a:pt x="3513850" y="2860006"/>
                  </a:cubicBezTo>
                  <a:cubicBezTo>
                    <a:pt x="3559207" y="2859628"/>
                    <a:pt x="3542879" y="2869683"/>
                    <a:pt x="3557393" y="2874521"/>
                  </a:cubicBezTo>
                  <a:cubicBezTo>
                    <a:pt x="3575072" y="2898093"/>
                    <a:pt x="3615450" y="2939180"/>
                    <a:pt x="3615450" y="2976121"/>
                  </a:cubicBezTo>
                  <a:cubicBezTo>
                    <a:pt x="3615450" y="3000790"/>
                    <a:pt x="3605774" y="3024502"/>
                    <a:pt x="3600936" y="3048692"/>
                  </a:cubicBezTo>
                  <a:cubicBezTo>
                    <a:pt x="3562231" y="3043854"/>
                    <a:pt x="3522453" y="3044441"/>
                    <a:pt x="3484821" y="3034178"/>
                  </a:cubicBezTo>
                  <a:cubicBezTo>
                    <a:pt x="3467992" y="3029588"/>
                    <a:pt x="3458703" y="3005979"/>
                    <a:pt x="3441279" y="3005149"/>
                  </a:cubicBezTo>
                  <a:lnTo>
                    <a:pt x="3180021" y="3019664"/>
                  </a:lnTo>
                  <a:cubicBezTo>
                    <a:pt x="3165507" y="3034178"/>
                    <a:pt x="3126954" y="3035009"/>
                    <a:pt x="3136479" y="3063206"/>
                  </a:cubicBezTo>
                  <a:cubicBezTo>
                    <a:pt x="3146004" y="3091403"/>
                    <a:pt x="3228701" y="3190258"/>
                    <a:pt x="3237171" y="3188846"/>
                  </a:cubicBezTo>
                  <a:cubicBezTo>
                    <a:pt x="3258488" y="3192399"/>
                    <a:pt x="3321687" y="3188468"/>
                    <a:pt x="3367800" y="3189299"/>
                  </a:cubicBezTo>
                  <a:cubicBezTo>
                    <a:pt x="3413913" y="3190130"/>
                    <a:pt x="3482251" y="3190660"/>
                    <a:pt x="3513850" y="3193835"/>
                  </a:cubicBezTo>
                  <a:cubicBezTo>
                    <a:pt x="3545449" y="3197010"/>
                    <a:pt x="3542879" y="3203511"/>
                    <a:pt x="3557393" y="3208349"/>
                  </a:cubicBezTo>
                  <a:cubicBezTo>
                    <a:pt x="3571907" y="3218025"/>
                    <a:pt x="3584603" y="3231253"/>
                    <a:pt x="3600936" y="3237378"/>
                  </a:cubicBezTo>
                  <a:cubicBezTo>
                    <a:pt x="3624035" y="3246040"/>
                    <a:pt x="3649574" y="3245909"/>
                    <a:pt x="3673507" y="3251892"/>
                  </a:cubicBezTo>
                  <a:cubicBezTo>
                    <a:pt x="3688350" y="3255603"/>
                    <a:pt x="3702536" y="3261568"/>
                    <a:pt x="3717050" y="3266406"/>
                  </a:cubicBezTo>
                  <a:cubicBezTo>
                    <a:pt x="3734629" y="3336722"/>
                    <a:pt x="3719800" y="3335569"/>
                    <a:pt x="3804136" y="3368006"/>
                  </a:cubicBezTo>
                  <a:cubicBezTo>
                    <a:pt x="3841373" y="3382328"/>
                    <a:pt x="3920250" y="3397035"/>
                    <a:pt x="3920250" y="3397035"/>
                  </a:cubicBezTo>
                  <a:cubicBezTo>
                    <a:pt x="3944440" y="3392197"/>
                    <a:pt x="3969418" y="3374720"/>
                    <a:pt x="3992821" y="3382521"/>
                  </a:cubicBezTo>
                  <a:cubicBezTo>
                    <a:pt x="4007335" y="3387359"/>
                    <a:pt x="4011047" y="3411221"/>
                    <a:pt x="4007336" y="3426064"/>
                  </a:cubicBezTo>
                  <a:cubicBezTo>
                    <a:pt x="3988640" y="3500848"/>
                    <a:pt x="3972812" y="3495629"/>
                    <a:pt x="3920250" y="3513149"/>
                  </a:cubicBezTo>
                  <a:cubicBezTo>
                    <a:pt x="3898630" y="3510747"/>
                    <a:pt x="3773463" y="3502743"/>
                    <a:pt x="3731564" y="3484121"/>
                  </a:cubicBezTo>
                  <a:cubicBezTo>
                    <a:pt x="3582146" y="3417713"/>
                    <a:pt x="3730726" y="3469048"/>
                    <a:pt x="3600936" y="3382521"/>
                  </a:cubicBezTo>
                  <a:cubicBezTo>
                    <a:pt x="3554317" y="3351442"/>
                    <a:pt x="3493886" y="3347746"/>
                    <a:pt x="3441279" y="3338978"/>
                  </a:cubicBezTo>
                  <a:cubicBezTo>
                    <a:pt x="3392898" y="3343816"/>
                    <a:pt x="3336592" y="3326521"/>
                    <a:pt x="3296136" y="3353492"/>
                  </a:cubicBezTo>
                  <a:cubicBezTo>
                    <a:pt x="3275610" y="3367176"/>
                    <a:pt x="3312408" y="3401457"/>
                    <a:pt x="3310650" y="3426064"/>
                  </a:cubicBezTo>
                  <a:cubicBezTo>
                    <a:pt x="3307472" y="3470556"/>
                    <a:pt x="3291297" y="3513149"/>
                    <a:pt x="3281621" y="3556692"/>
                  </a:cubicBezTo>
                  <a:cubicBezTo>
                    <a:pt x="3223564" y="3551854"/>
                    <a:pt x="3159610" y="3544635"/>
                    <a:pt x="3138406" y="3532653"/>
                  </a:cubicBezTo>
                  <a:cubicBezTo>
                    <a:pt x="3117202" y="3520671"/>
                    <a:pt x="3152844" y="3503681"/>
                    <a:pt x="3154394" y="3484801"/>
                  </a:cubicBezTo>
                  <a:cubicBezTo>
                    <a:pt x="3155944" y="3465921"/>
                    <a:pt x="3144341" y="3437497"/>
                    <a:pt x="3147705" y="3419373"/>
                  </a:cubicBezTo>
                  <a:cubicBezTo>
                    <a:pt x="3151069" y="3401249"/>
                    <a:pt x="3160065" y="3385734"/>
                    <a:pt x="3174579" y="3376058"/>
                  </a:cubicBezTo>
                  <a:cubicBezTo>
                    <a:pt x="3191202" y="3309566"/>
                    <a:pt x="3150086" y="3277424"/>
                    <a:pt x="3136479" y="3251892"/>
                  </a:cubicBezTo>
                  <a:cubicBezTo>
                    <a:pt x="3122872" y="3226360"/>
                    <a:pt x="3107450" y="3232540"/>
                    <a:pt x="3092936" y="3222864"/>
                  </a:cubicBezTo>
                  <a:cubicBezTo>
                    <a:pt x="3060723" y="3383920"/>
                    <a:pt x="3063484" y="3339869"/>
                    <a:pt x="3092936" y="3614749"/>
                  </a:cubicBezTo>
                  <a:cubicBezTo>
                    <a:pt x="3096196" y="3645174"/>
                    <a:pt x="3121964" y="3701835"/>
                    <a:pt x="3121964" y="3701835"/>
                  </a:cubicBezTo>
                  <a:cubicBezTo>
                    <a:pt x="3117126" y="3764730"/>
                    <a:pt x="3116371" y="3828074"/>
                    <a:pt x="3107450" y="3890521"/>
                  </a:cubicBezTo>
                  <a:cubicBezTo>
                    <a:pt x="3101808" y="3930016"/>
                    <a:pt x="3078421" y="4006635"/>
                    <a:pt x="3078421" y="4006635"/>
                  </a:cubicBezTo>
                  <a:cubicBezTo>
                    <a:pt x="3059069" y="3987283"/>
                    <a:pt x="3033469" y="3972605"/>
                    <a:pt x="3020364" y="3948578"/>
                  </a:cubicBezTo>
                  <a:cubicBezTo>
                    <a:pt x="2971647" y="3859264"/>
                    <a:pt x="2986515" y="3668092"/>
                    <a:pt x="2976821" y="3600235"/>
                  </a:cubicBezTo>
                  <a:cubicBezTo>
                    <a:pt x="2971731" y="3564608"/>
                    <a:pt x="2934205" y="3529518"/>
                    <a:pt x="2918764" y="3498635"/>
                  </a:cubicBezTo>
                  <a:cubicBezTo>
                    <a:pt x="2907112" y="3475332"/>
                    <a:pt x="2899412" y="3450254"/>
                    <a:pt x="2889736" y="3426064"/>
                  </a:cubicBezTo>
                  <a:cubicBezTo>
                    <a:pt x="2894574" y="3387359"/>
                    <a:pt x="2890920" y="3346607"/>
                    <a:pt x="2904250" y="3309949"/>
                  </a:cubicBezTo>
                  <a:cubicBezTo>
                    <a:pt x="2911265" y="3290658"/>
                    <a:pt x="2934652" y="3282175"/>
                    <a:pt x="2947793" y="3266406"/>
                  </a:cubicBezTo>
                  <a:cubicBezTo>
                    <a:pt x="2979055" y="3228892"/>
                    <a:pt x="2976789" y="3222960"/>
                    <a:pt x="2991336" y="3179321"/>
                  </a:cubicBezTo>
                  <a:cubicBezTo>
                    <a:pt x="2986498" y="3159969"/>
                    <a:pt x="2990926" y="3135369"/>
                    <a:pt x="2976821" y="3121264"/>
                  </a:cubicBezTo>
                  <a:cubicBezTo>
                    <a:pt x="2962716" y="3107159"/>
                    <a:pt x="2937944" y="3112229"/>
                    <a:pt x="2918764" y="3106749"/>
                  </a:cubicBezTo>
                  <a:cubicBezTo>
                    <a:pt x="2904053" y="3102546"/>
                    <a:pt x="2889735" y="3097073"/>
                    <a:pt x="2875221" y="3092235"/>
                  </a:cubicBezTo>
                  <a:cubicBezTo>
                    <a:pt x="2865672" y="3149530"/>
                    <a:pt x="2876737" y="3249694"/>
                    <a:pt x="2788136" y="3135778"/>
                  </a:cubicBezTo>
                  <a:cubicBezTo>
                    <a:pt x="2769350" y="3111625"/>
                    <a:pt x="2768783" y="3077721"/>
                    <a:pt x="2759107" y="3048692"/>
                  </a:cubicBezTo>
                  <a:cubicBezTo>
                    <a:pt x="2754269" y="3034178"/>
                    <a:pt x="2759107" y="3009987"/>
                    <a:pt x="2744593" y="3005149"/>
                  </a:cubicBezTo>
                  <a:lnTo>
                    <a:pt x="2701050" y="2990635"/>
                  </a:lnTo>
                  <a:cubicBezTo>
                    <a:pt x="2647831" y="3000311"/>
                    <a:pt x="2593658" y="3005727"/>
                    <a:pt x="2541393" y="3019664"/>
                  </a:cubicBezTo>
                  <a:cubicBezTo>
                    <a:pt x="2453264" y="3043165"/>
                    <a:pt x="2515450" y="3050596"/>
                    <a:pt x="2439793" y="3063206"/>
                  </a:cubicBezTo>
                  <a:cubicBezTo>
                    <a:pt x="2396578" y="3070409"/>
                    <a:pt x="2352707" y="3072883"/>
                    <a:pt x="2309164" y="3077721"/>
                  </a:cubicBezTo>
                  <a:cubicBezTo>
                    <a:pt x="2294650" y="3092235"/>
                    <a:pt x="2275805" y="3103442"/>
                    <a:pt x="2265621" y="3121264"/>
                  </a:cubicBezTo>
                  <a:cubicBezTo>
                    <a:pt x="2255724" y="3138584"/>
                    <a:pt x="2255434" y="3159848"/>
                    <a:pt x="2251107" y="3179321"/>
                  </a:cubicBezTo>
                  <a:cubicBezTo>
                    <a:pt x="2245756" y="3203403"/>
                    <a:pt x="2248832" y="3230473"/>
                    <a:pt x="2236593" y="3251892"/>
                  </a:cubicBezTo>
                  <a:cubicBezTo>
                    <a:pt x="2227938" y="3267038"/>
                    <a:pt x="2207564" y="3271245"/>
                    <a:pt x="2193050" y="3280921"/>
                  </a:cubicBezTo>
                  <a:cubicBezTo>
                    <a:pt x="2139831" y="3271245"/>
                    <a:pt x="2081774" y="3276082"/>
                    <a:pt x="2033393" y="3251892"/>
                  </a:cubicBezTo>
                  <a:cubicBezTo>
                    <a:pt x="2008161" y="3239276"/>
                    <a:pt x="1992657" y="3207392"/>
                    <a:pt x="1989850" y="3179321"/>
                  </a:cubicBezTo>
                  <a:cubicBezTo>
                    <a:pt x="1983789" y="3118714"/>
                    <a:pt x="2018103" y="3099621"/>
                    <a:pt x="2062421" y="3092235"/>
                  </a:cubicBezTo>
                  <a:cubicBezTo>
                    <a:pt x="2105636" y="3085033"/>
                    <a:pt x="2149507" y="3082559"/>
                    <a:pt x="2193050" y="3077721"/>
                  </a:cubicBezTo>
                  <a:cubicBezTo>
                    <a:pt x="2207564" y="3063207"/>
                    <a:pt x="2226625" y="3052121"/>
                    <a:pt x="2236593" y="3034178"/>
                  </a:cubicBezTo>
                  <a:cubicBezTo>
                    <a:pt x="2251453" y="3007430"/>
                    <a:pt x="2251937" y="2974460"/>
                    <a:pt x="2265621" y="2947092"/>
                  </a:cubicBezTo>
                  <a:lnTo>
                    <a:pt x="2294650" y="2889035"/>
                  </a:lnTo>
                  <a:cubicBezTo>
                    <a:pt x="2333355" y="2893873"/>
                    <a:pt x="2371758" y="2903549"/>
                    <a:pt x="2410764" y="2903549"/>
                  </a:cubicBezTo>
                  <a:cubicBezTo>
                    <a:pt x="2430712" y="2903549"/>
                    <a:pt x="2462513" y="2907959"/>
                    <a:pt x="2468821" y="2889035"/>
                  </a:cubicBezTo>
                  <a:cubicBezTo>
                    <a:pt x="2477060" y="2864318"/>
                    <a:pt x="2461137" y="2831405"/>
                    <a:pt x="2439793" y="2816464"/>
                  </a:cubicBezTo>
                  <a:cubicBezTo>
                    <a:pt x="2407109" y="2793585"/>
                    <a:pt x="2323679" y="2787435"/>
                    <a:pt x="2323679" y="2787435"/>
                  </a:cubicBezTo>
                  <a:cubicBezTo>
                    <a:pt x="2309165" y="2792273"/>
                    <a:pt x="2292083" y="2792392"/>
                    <a:pt x="2280136" y="2801949"/>
                  </a:cubicBezTo>
                  <a:cubicBezTo>
                    <a:pt x="2223256" y="2847453"/>
                    <a:pt x="2273421" y="2866287"/>
                    <a:pt x="2236593" y="2932578"/>
                  </a:cubicBezTo>
                  <a:cubicBezTo>
                    <a:pt x="2224845" y="2953724"/>
                    <a:pt x="2198221" y="2962061"/>
                    <a:pt x="2178536" y="2976121"/>
                  </a:cubicBezTo>
                  <a:cubicBezTo>
                    <a:pt x="2164341" y="2986260"/>
                    <a:pt x="2151026" y="2998277"/>
                    <a:pt x="2134993" y="3005149"/>
                  </a:cubicBezTo>
                  <a:cubicBezTo>
                    <a:pt x="2117052" y="3012838"/>
                    <a:pt x="2017288" y="3031593"/>
                    <a:pt x="2004364" y="3034178"/>
                  </a:cubicBezTo>
                  <a:cubicBezTo>
                    <a:pt x="1989850" y="3043854"/>
                    <a:pt x="1976423" y="3055405"/>
                    <a:pt x="1960821" y="3063206"/>
                  </a:cubicBezTo>
                  <a:cubicBezTo>
                    <a:pt x="1947137" y="3070048"/>
                    <a:pt x="1956929" y="3064114"/>
                    <a:pt x="1917279" y="3077721"/>
                  </a:cubicBezTo>
                  <a:cubicBezTo>
                    <a:pt x="1877630" y="3091328"/>
                    <a:pt x="1866971" y="3133769"/>
                    <a:pt x="1722924" y="3144849"/>
                  </a:cubicBezTo>
                  <a:cubicBezTo>
                    <a:pt x="1694241" y="3154410"/>
                    <a:pt x="1659518" y="3158003"/>
                    <a:pt x="1635838" y="3178867"/>
                  </a:cubicBezTo>
                  <a:cubicBezTo>
                    <a:pt x="1612158" y="3199731"/>
                    <a:pt x="1585680" y="3255521"/>
                    <a:pt x="1580842" y="3270035"/>
                  </a:cubicBezTo>
                  <a:cubicBezTo>
                    <a:pt x="1577864" y="3305766"/>
                    <a:pt x="1529797" y="3378287"/>
                    <a:pt x="1510879" y="3397035"/>
                  </a:cubicBezTo>
                  <a:cubicBezTo>
                    <a:pt x="1491961" y="3415783"/>
                    <a:pt x="1481850" y="3387359"/>
                    <a:pt x="1467336" y="3382521"/>
                  </a:cubicBezTo>
                  <a:cubicBezTo>
                    <a:pt x="1462498" y="3368007"/>
                    <a:pt x="1452821" y="3354278"/>
                    <a:pt x="1452821" y="3338978"/>
                  </a:cubicBezTo>
                  <a:cubicBezTo>
                    <a:pt x="1452821" y="3295167"/>
                    <a:pt x="1447743" y="3247535"/>
                    <a:pt x="1467336" y="3208349"/>
                  </a:cubicBezTo>
                  <a:cubicBezTo>
                    <a:pt x="1485272" y="3172478"/>
                    <a:pt x="1563267" y="3158966"/>
                    <a:pt x="1597964" y="3150292"/>
                  </a:cubicBezTo>
                  <a:cubicBezTo>
                    <a:pt x="1651185" y="3070462"/>
                    <a:pt x="1597963" y="3138198"/>
                    <a:pt x="1670536" y="3077721"/>
                  </a:cubicBezTo>
                  <a:cubicBezTo>
                    <a:pt x="1686305" y="3064580"/>
                    <a:pt x="1682272" y="3046784"/>
                    <a:pt x="1714079" y="3034178"/>
                  </a:cubicBezTo>
                  <a:cubicBezTo>
                    <a:pt x="1745886" y="3021572"/>
                    <a:pt x="1818598" y="3006161"/>
                    <a:pt x="1861376" y="3002087"/>
                  </a:cubicBezTo>
                  <a:cubicBezTo>
                    <a:pt x="1948203" y="2993818"/>
                    <a:pt x="2018878" y="2951930"/>
                    <a:pt x="2105964" y="2947092"/>
                  </a:cubicBezTo>
                  <a:cubicBezTo>
                    <a:pt x="2120478" y="2942254"/>
                    <a:pt x="2137754" y="2942372"/>
                    <a:pt x="2149507" y="2932578"/>
                  </a:cubicBezTo>
                  <a:cubicBezTo>
                    <a:pt x="2163009" y="2921327"/>
                    <a:pt x="2208842" y="2850833"/>
                    <a:pt x="2222079" y="2830978"/>
                  </a:cubicBezTo>
                  <a:cubicBezTo>
                    <a:pt x="2254818" y="2700021"/>
                    <a:pt x="2288955" y="2727481"/>
                    <a:pt x="2207564" y="2700349"/>
                  </a:cubicBezTo>
                  <a:cubicBezTo>
                    <a:pt x="2067259" y="2710025"/>
                    <a:pt x="1925148" y="2704937"/>
                    <a:pt x="1786650" y="2729378"/>
                  </a:cubicBezTo>
                  <a:cubicBezTo>
                    <a:pt x="1756143" y="2734762"/>
                    <a:pt x="1740349" y="2771016"/>
                    <a:pt x="1714079" y="2787435"/>
                  </a:cubicBezTo>
                  <a:cubicBezTo>
                    <a:pt x="1701105" y="2795544"/>
                    <a:pt x="1684861" y="2796577"/>
                    <a:pt x="1670536" y="2801949"/>
                  </a:cubicBezTo>
                  <a:cubicBezTo>
                    <a:pt x="1561222" y="2842942"/>
                    <a:pt x="1637191" y="2821171"/>
                    <a:pt x="1539907" y="2845492"/>
                  </a:cubicBezTo>
                  <a:cubicBezTo>
                    <a:pt x="1524425" y="2855814"/>
                    <a:pt x="1424923" y="2930752"/>
                    <a:pt x="1409279" y="2889035"/>
                  </a:cubicBezTo>
                  <a:cubicBezTo>
                    <a:pt x="1393163" y="2846059"/>
                    <a:pt x="1420366" y="2790861"/>
                    <a:pt x="1452821" y="2758406"/>
                  </a:cubicBezTo>
                  <a:cubicBezTo>
                    <a:pt x="1481032" y="2730195"/>
                    <a:pt x="1568936" y="2729378"/>
                    <a:pt x="1568936" y="2729378"/>
                  </a:cubicBezTo>
                  <a:cubicBezTo>
                    <a:pt x="1583450" y="2719702"/>
                    <a:pt x="1601582" y="2713971"/>
                    <a:pt x="1612479" y="2700349"/>
                  </a:cubicBezTo>
                  <a:cubicBezTo>
                    <a:pt x="1622036" y="2688402"/>
                    <a:pt x="1632675" y="2671011"/>
                    <a:pt x="1626993" y="2656806"/>
                  </a:cubicBezTo>
                  <a:cubicBezTo>
                    <a:pt x="1613994" y="2624308"/>
                    <a:pt x="1528332" y="2616755"/>
                    <a:pt x="1510879" y="2613264"/>
                  </a:cubicBezTo>
                  <a:cubicBezTo>
                    <a:pt x="1498423" y="2600808"/>
                    <a:pt x="1416915" y="2531539"/>
                    <a:pt x="1423793" y="2497149"/>
                  </a:cubicBezTo>
                  <a:cubicBezTo>
                    <a:pt x="1426794" y="2482147"/>
                    <a:pt x="1452822" y="2487473"/>
                    <a:pt x="1467336" y="2482635"/>
                  </a:cubicBezTo>
                  <a:cubicBezTo>
                    <a:pt x="1558615" y="2543489"/>
                    <a:pt x="1460699" y="2485262"/>
                    <a:pt x="1626993" y="2540692"/>
                  </a:cubicBezTo>
                  <a:cubicBezTo>
                    <a:pt x="1661500" y="2552194"/>
                    <a:pt x="1700245" y="2559289"/>
                    <a:pt x="1728593" y="2569721"/>
                  </a:cubicBezTo>
                  <a:cubicBezTo>
                    <a:pt x="1756941" y="2580153"/>
                    <a:pt x="1758377" y="2598447"/>
                    <a:pt x="1797082" y="2603285"/>
                  </a:cubicBezTo>
                  <a:cubicBezTo>
                    <a:pt x="1792244" y="2622637"/>
                    <a:pt x="1814998" y="2633372"/>
                    <a:pt x="1830193" y="2642292"/>
                  </a:cubicBezTo>
                  <a:cubicBezTo>
                    <a:pt x="1845388" y="2651212"/>
                    <a:pt x="1868689" y="2652894"/>
                    <a:pt x="1888250" y="2656806"/>
                  </a:cubicBezTo>
                  <a:cubicBezTo>
                    <a:pt x="1917108" y="2662578"/>
                    <a:pt x="1929374" y="2672039"/>
                    <a:pt x="1975336" y="2671321"/>
                  </a:cubicBezTo>
                  <a:cubicBezTo>
                    <a:pt x="2021298" y="2670603"/>
                    <a:pt x="2101126" y="2647660"/>
                    <a:pt x="2164021" y="2652498"/>
                  </a:cubicBezTo>
                  <a:cubicBezTo>
                    <a:pt x="2212402" y="2647660"/>
                    <a:pt x="2287393" y="2675441"/>
                    <a:pt x="2309164" y="2671321"/>
                  </a:cubicBezTo>
                  <a:cubicBezTo>
                    <a:pt x="2330936" y="2667201"/>
                    <a:pt x="2304207" y="2639725"/>
                    <a:pt x="2294650" y="2627778"/>
                  </a:cubicBezTo>
                  <a:cubicBezTo>
                    <a:pt x="2280972" y="2610681"/>
                    <a:pt x="2207338" y="2576865"/>
                    <a:pt x="2193050" y="2569721"/>
                  </a:cubicBezTo>
                  <a:cubicBezTo>
                    <a:pt x="2183374" y="2545530"/>
                    <a:pt x="2183494" y="2514458"/>
                    <a:pt x="2164021" y="2497149"/>
                  </a:cubicBezTo>
                  <a:cubicBezTo>
                    <a:pt x="2136482" y="2472670"/>
                    <a:pt x="2095964" y="2468853"/>
                    <a:pt x="2062421" y="2453606"/>
                  </a:cubicBezTo>
                  <a:cubicBezTo>
                    <a:pt x="2042724" y="2444653"/>
                    <a:pt x="2023716" y="2434254"/>
                    <a:pt x="2004364" y="2424578"/>
                  </a:cubicBezTo>
                  <a:cubicBezTo>
                    <a:pt x="1960821" y="2429416"/>
                    <a:pt x="1916951" y="2431890"/>
                    <a:pt x="1873736" y="2439092"/>
                  </a:cubicBezTo>
                  <a:cubicBezTo>
                    <a:pt x="1858645" y="2441607"/>
                    <a:pt x="1845492" y="2453606"/>
                    <a:pt x="1830193" y="2453606"/>
                  </a:cubicBezTo>
                  <a:cubicBezTo>
                    <a:pt x="1786382" y="2453606"/>
                    <a:pt x="1743107" y="2443930"/>
                    <a:pt x="1699564" y="2439092"/>
                  </a:cubicBezTo>
                  <a:cubicBezTo>
                    <a:pt x="1685050" y="2429416"/>
                    <a:pt x="1671623" y="2417865"/>
                    <a:pt x="1656021" y="2410064"/>
                  </a:cubicBezTo>
                  <a:cubicBezTo>
                    <a:pt x="1642337" y="2403222"/>
                    <a:pt x="1627190" y="2399752"/>
                    <a:pt x="1612479" y="2395549"/>
                  </a:cubicBezTo>
                  <a:cubicBezTo>
                    <a:pt x="1532494" y="2372696"/>
                    <a:pt x="1529058" y="2378217"/>
                    <a:pt x="1423793" y="2366521"/>
                  </a:cubicBezTo>
                  <a:cubicBezTo>
                    <a:pt x="1388064" y="2357588"/>
                    <a:pt x="1343408" y="2336747"/>
                    <a:pt x="1307679" y="2366521"/>
                  </a:cubicBezTo>
                  <a:cubicBezTo>
                    <a:pt x="1291057" y="2380372"/>
                    <a:pt x="1288326" y="2405226"/>
                    <a:pt x="1278650" y="2424578"/>
                  </a:cubicBezTo>
                  <a:cubicBezTo>
                    <a:pt x="1283488" y="2487473"/>
                    <a:pt x="1283326" y="2550955"/>
                    <a:pt x="1293164" y="2613264"/>
                  </a:cubicBezTo>
                  <a:cubicBezTo>
                    <a:pt x="1297936" y="2643488"/>
                    <a:pt x="1314772" y="2670664"/>
                    <a:pt x="1322193" y="2700349"/>
                  </a:cubicBezTo>
                  <a:lnTo>
                    <a:pt x="1336707" y="2758406"/>
                  </a:lnTo>
                  <a:cubicBezTo>
                    <a:pt x="1333034" y="2776772"/>
                    <a:pt x="1332635" y="2867718"/>
                    <a:pt x="1278650" y="2860006"/>
                  </a:cubicBezTo>
                  <a:cubicBezTo>
                    <a:pt x="1254703" y="2856585"/>
                    <a:pt x="1239945" y="2830978"/>
                    <a:pt x="1220593" y="2816464"/>
                  </a:cubicBezTo>
                  <a:cubicBezTo>
                    <a:pt x="1177231" y="2534612"/>
                    <a:pt x="1254821" y="2666664"/>
                    <a:pt x="1148021" y="2613264"/>
                  </a:cubicBezTo>
                  <a:cubicBezTo>
                    <a:pt x="1132419" y="2605463"/>
                    <a:pt x="1118993" y="2593911"/>
                    <a:pt x="1104479" y="2584235"/>
                  </a:cubicBezTo>
                  <a:cubicBezTo>
                    <a:pt x="1099641" y="2564883"/>
                    <a:pt x="1099861" y="2543498"/>
                    <a:pt x="1089964" y="2526178"/>
                  </a:cubicBezTo>
                  <a:cubicBezTo>
                    <a:pt x="1079780" y="2508356"/>
                    <a:pt x="1059779" y="2498220"/>
                    <a:pt x="1046421" y="2482635"/>
                  </a:cubicBezTo>
                  <a:cubicBezTo>
                    <a:pt x="1030678" y="2464268"/>
                    <a:pt x="1017393" y="2443930"/>
                    <a:pt x="1002879" y="2424578"/>
                  </a:cubicBezTo>
                  <a:cubicBezTo>
                    <a:pt x="1017393" y="2414902"/>
                    <a:pt x="1029592" y="2400139"/>
                    <a:pt x="1046421" y="2395549"/>
                  </a:cubicBezTo>
                  <a:cubicBezTo>
                    <a:pt x="1084053" y="2385286"/>
                    <a:pt x="1130581" y="2403404"/>
                    <a:pt x="1162536" y="2381035"/>
                  </a:cubicBezTo>
                  <a:cubicBezTo>
                    <a:pt x="1187604" y="2363488"/>
                    <a:pt x="1177880" y="2321317"/>
                    <a:pt x="1191564" y="2293949"/>
                  </a:cubicBezTo>
                  <a:lnTo>
                    <a:pt x="1220593" y="2235892"/>
                  </a:lnTo>
                  <a:cubicBezTo>
                    <a:pt x="1215755" y="2221378"/>
                    <a:pt x="1213670" y="2205633"/>
                    <a:pt x="1206079" y="2192349"/>
                  </a:cubicBezTo>
                  <a:cubicBezTo>
                    <a:pt x="1194077" y="2171346"/>
                    <a:pt x="1178279" y="2152659"/>
                    <a:pt x="1162536" y="2134292"/>
                  </a:cubicBezTo>
                  <a:cubicBezTo>
                    <a:pt x="1149178" y="2118707"/>
                    <a:pt x="1134578" y="2104107"/>
                    <a:pt x="1118993" y="2090749"/>
                  </a:cubicBezTo>
                  <a:cubicBezTo>
                    <a:pt x="1087483" y="2063741"/>
                    <a:pt x="1051857" y="2041154"/>
                    <a:pt x="1017393" y="2018178"/>
                  </a:cubicBezTo>
                  <a:cubicBezTo>
                    <a:pt x="991207" y="1978900"/>
                    <a:pt x="977752" y="1962618"/>
                    <a:pt x="959336" y="1916578"/>
                  </a:cubicBezTo>
                  <a:cubicBezTo>
                    <a:pt x="917654" y="1812373"/>
                    <a:pt x="963243" y="1840470"/>
                    <a:pt x="886764" y="1814978"/>
                  </a:cubicBezTo>
                  <a:lnTo>
                    <a:pt x="785164" y="1844006"/>
                  </a:lnTo>
                  <a:cubicBezTo>
                    <a:pt x="770510" y="1848402"/>
                    <a:pt x="756921" y="1858521"/>
                    <a:pt x="741621" y="1858521"/>
                  </a:cubicBezTo>
                  <a:cubicBezTo>
                    <a:pt x="721673" y="1858521"/>
                    <a:pt x="702916" y="1848844"/>
                    <a:pt x="683564" y="1844006"/>
                  </a:cubicBezTo>
                  <a:cubicBezTo>
                    <a:pt x="678726" y="1824654"/>
                    <a:pt x="662742" y="1804873"/>
                    <a:pt x="669050" y="1785949"/>
                  </a:cubicBezTo>
                  <a:cubicBezTo>
                    <a:pt x="681055" y="1749935"/>
                    <a:pt x="789904" y="1744035"/>
                    <a:pt x="799679" y="1742406"/>
                  </a:cubicBezTo>
                  <a:cubicBezTo>
                    <a:pt x="794841" y="1703701"/>
                    <a:pt x="805233" y="1659739"/>
                    <a:pt x="785164" y="1626292"/>
                  </a:cubicBezTo>
                  <a:cubicBezTo>
                    <a:pt x="771759" y="1603951"/>
                    <a:pt x="744645" y="1632113"/>
                    <a:pt x="712593" y="1597264"/>
                  </a:cubicBezTo>
                  <a:cubicBezTo>
                    <a:pt x="680541" y="1562415"/>
                    <a:pt x="610793" y="1427165"/>
                    <a:pt x="592850" y="1417196"/>
                  </a:cubicBezTo>
                  <a:cubicBezTo>
                    <a:pt x="563936" y="1401133"/>
                    <a:pt x="561389" y="1519548"/>
                    <a:pt x="523907" y="1510178"/>
                  </a:cubicBezTo>
                  <a:cubicBezTo>
                    <a:pt x="514231" y="1490826"/>
                    <a:pt x="492914" y="1477143"/>
                    <a:pt x="494879" y="1452121"/>
                  </a:cubicBezTo>
                  <a:cubicBezTo>
                    <a:pt x="496845" y="1427099"/>
                    <a:pt x="547979" y="1400977"/>
                    <a:pt x="535700" y="1360046"/>
                  </a:cubicBezTo>
                  <a:cubicBezTo>
                    <a:pt x="525785" y="1326996"/>
                    <a:pt x="448463" y="1257765"/>
                    <a:pt x="407793" y="1219892"/>
                  </a:cubicBezTo>
                  <a:cubicBezTo>
                    <a:pt x="367123" y="1182019"/>
                    <a:pt x="331935" y="1159642"/>
                    <a:pt x="291679" y="1132806"/>
                  </a:cubicBezTo>
                  <a:cubicBezTo>
                    <a:pt x="222677" y="1086805"/>
                    <a:pt x="264684" y="1109294"/>
                    <a:pt x="161050" y="1074749"/>
                  </a:cubicBezTo>
                  <a:lnTo>
                    <a:pt x="117507" y="1060235"/>
                  </a:lnTo>
                  <a:lnTo>
                    <a:pt x="73964" y="1045721"/>
                  </a:lnTo>
                  <a:cubicBezTo>
                    <a:pt x="34201" y="986076"/>
                    <a:pt x="-8283" y="948958"/>
                    <a:pt x="1393" y="929606"/>
                  </a:cubicBezTo>
                  <a:close/>
                </a:path>
              </a:pathLst>
            </a:cu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1400"/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1013226" y="3544366"/>
            <a:ext cx="3894381" cy="2734373"/>
            <a:chOff x="1011477" y="3846795"/>
            <a:chExt cx="3593379" cy="2431944"/>
          </a:xfrm>
        </p:grpSpPr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8722997"/>
                </p:ext>
              </p:extLst>
            </p:nvPr>
          </p:nvGraphicFramePr>
          <p:xfrm>
            <a:off x="1016890" y="3904506"/>
            <a:ext cx="3272728" cy="22876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960" name="Graph" r:id="rId3" imgW="4158720" imgH="2906640" progId="Origin50.Graph">
                    <p:embed/>
                  </p:oleObj>
                </mc:Choice>
                <mc:Fallback>
                  <p:oleObj name="Graph" r:id="rId3" imgW="4158720" imgH="2906640" progId="Origin50.Graph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016890" y="3904506"/>
                          <a:ext cx="3272728" cy="228767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TextBox 10"/>
            <p:cNvSpPr txBox="1"/>
            <p:nvPr/>
          </p:nvSpPr>
          <p:spPr>
            <a:xfrm>
              <a:off x="1537911" y="5817074"/>
              <a:ext cx="393355" cy="27699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rtlCol="0">
              <a:spAutoFit/>
            </a:bodyPr>
            <a:lstStyle/>
            <a:p>
              <a:pPr algn="r">
                <a:defRPr/>
              </a:pPr>
              <a:r>
                <a:rPr lang="en-US" altLang="zh-TW" sz="1200" kern="0" dirty="0" smtClean="0">
                  <a:solidFill>
                    <a:sysClr val="windowText" lastClr="000000"/>
                  </a:solidFill>
                  <a:latin typeface="Helvetica" pitchFamily="2" charset="0"/>
                </a:rPr>
                <a:t>10</a:t>
              </a:r>
              <a:endParaRPr lang="zh-TW" altLang="en-US" sz="1200" kern="0" dirty="0">
                <a:solidFill>
                  <a:sysClr val="windowText" lastClr="000000"/>
                </a:solidFill>
                <a:latin typeface="Helvetica" pitchFamily="2" charset="0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2233499" y="5817074"/>
              <a:ext cx="423186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rtlCol="0">
              <a:spAutoFit/>
            </a:bodyPr>
            <a:lstStyle/>
            <a:p>
              <a:pPr algn="r">
                <a:defRPr/>
              </a:pPr>
              <a:r>
                <a:rPr lang="en-US" altLang="zh-TW" sz="1200" kern="0" dirty="0" smtClean="0">
                  <a:solidFill>
                    <a:sysClr val="windowText" lastClr="000000"/>
                  </a:solidFill>
                  <a:latin typeface="Helvetica" pitchFamily="2" charset="0"/>
                </a:rPr>
                <a:t>100</a:t>
              </a:r>
              <a:endParaRPr lang="zh-TW" altLang="en-US" sz="1200" kern="0" dirty="0">
                <a:solidFill>
                  <a:sysClr val="windowText" lastClr="000000"/>
                </a:solidFill>
                <a:latin typeface="Helvetica" pitchFamily="2" charset="0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2813141" y="5817074"/>
              <a:ext cx="562287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rtlCol="0">
              <a:spAutoFit/>
            </a:bodyPr>
            <a:lstStyle/>
            <a:p>
              <a:pPr algn="r">
                <a:defRPr/>
              </a:pPr>
              <a:r>
                <a:rPr lang="en-US" altLang="zh-TW" sz="1200" kern="0" dirty="0" smtClean="0">
                  <a:solidFill>
                    <a:sysClr val="windowText" lastClr="000000"/>
                  </a:solidFill>
                  <a:latin typeface="Helvetica" pitchFamily="2" charset="0"/>
                </a:rPr>
                <a:t>1,000</a:t>
              </a:r>
              <a:endParaRPr lang="zh-TW" altLang="en-US" sz="1200" kern="0" dirty="0">
                <a:solidFill>
                  <a:sysClr val="windowText" lastClr="000000"/>
                </a:solidFill>
                <a:latin typeface="Helvetica" pitchFamily="2" charset="0"/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 rot="16200000">
              <a:off x="570414" y="4796968"/>
              <a:ext cx="1159126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altLang="zh-TW" sz="1200" kern="0" dirty="0" err="1" smtClean="0">
                  <a:solidFill>
                    <a:sysClr val="windowText" lastClr="000000"/>
                  </a:solidFill>
                  <a:latin typeface="Helvetica" pitchFamily="2" charset="0"/>
                  <a:cs typeface="Arial" pitchFamily="34" charset="0"/>
                </a:rPr>
                <a:t>Pr</a:t>
              </a:r>
              <a:r>
                <a:rPr lang="en-US" altLang="zh-TW" sz="1200" kern="0" dirty="0" smtClean="0">
                  <a:solidFill>
                    <a:sysClr val="windowText" lastClr="000000"/>
                  </a:solidFill>
                  <a:latin typeface="Helvetica" pitchFamily="2" charset="0"/>
                  <a:cs typeface="Arial" pitchFamily="34" charset="0"/>
                </a:rPr>
                <a:t>(</a:t>
              </a:r>
              <a:r>
                <a:rPr lang="en-US" altLang="zh-TW" sz="1200" kern="0" dirty="0" err="1" smtClean="0">
                  <a:solidFill>
                    <a:sysClr val="windowText" lastClr="000000"/>
                  </a:solidFill>
                  <a:latin typeface="Helvetica" pitchFamily="2" charset="0"/>
                  <a:cs typeface="Arial" pitchFamily="34" charset="0"/>
                </a:rPr>
                <a:t>S</a:t>
              </a:r>
              <a:r>
                <a:rPr lang="en-US" altLang="zh-TW" sz="1200" kern="0" baseline="-25000" dirty="0" err="1" smtClean="0">
                  <a:solidFill>
                    <a:sysClr val="windowText" lastClr="000000"/>
                  </a:solidFill>
                  <a:latin typeface="Helvetica" pitchFamily="2" charset="0"/>
                  <a:cs typeface="Arial" pitchFamily="34" charset="0"/>
                </a:rPr>
                <a:t>max</a:t>
              </a:r>
              <a:r>
                <a:rPr lang="en-US" altLang="zh-TW" sz="1200" kern="0" baseline="-25000" dirty="0" smtClean="0">
                  <a:solidFill>
                    <a:sysClr val="windowText" lastClr="000000"/>
                  </a:solidFill>
                  <a:latin typeface="Helvetica" pitchFamily="2" charset="0"/>
                  <a:cs typeface="Arial" pitchFamily="34" charset="0"/>
                </a:rPr>
                <a:t> </a:t>
              </a:r>
              <a:r>
                <a:rPr lang="en-US" altLang="zh-TW" sz="1200" kern="0" dirty="0" smtClean="0">
                  <a:solidFill>
                    <a:sysClr val="windowText" lastClr="000000"/>
                  </a:solidFill>
                  <a:latin typeface="Helvetica" pitchFamily="2" charset="0"/>
                  <a:cs typeface="Arial" pitchFamily="34" charset="0"/>
                </a:rPr>
                <a:t>)</a:t>
              </a:r>
              <a:endParaRPr lang="en-US" altLang="zh-TW" sz="1200" kern="0" baseline="-25000" dirty="0">
                <a:solidFill>
                  <a:sysClr val="windowText" lastClr="000000"/>
                </a:solidFill>
                <a:latin typeface="Helvetica" pitchFamily="2" charset="0"/>
                <a:cs typeface="Arial" pitchFamily="34" charset="0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1170715" y="4650416"/>
              <a:ext cx="423304" cy="40011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rtlCol="0">
              <a:spAutoFit/>
            </a:bodyPr>
            <a:lstStyle/>
            <a:p>
              <a:pPr algn="r">
                <a:defRPr/>
              </a:pPr>
              <a:r>
                <a:rPr lang="en-US" altLang="zh-TW" sz="1200" kern="0" dirty="0" smtClean="0">
                  <a:solidFill>
                    <a:sysClr val="windowText" lastClr="000000"/>
                  </a:solidFill>
                  <a:latin typeface="Helvetica" pitchFamily="2" charset="0"/>
                </a:rPr>
                <a:t>10</a:t>
              </a:r>
              <a:r>
                <a:rPr lang="en-US" altLang="zh-TW" sz="1200" kern="0" baseline="30000" dirty="0">
                  <a:solidFill>
                    <a:sysClr val="windowText" lastClr="000000"/>
                  </a:solidFill>
                  <a:latin typeface="Helvetica" pitchFamily="2" charset="0"/>
                </a:rPr>
                <a:t>-</a:t>
              </a:r>
              <a:r>
                <a:rPr lang="en-US" altLang="zh-TW" sz="1200" kern="0" baseline="30000" dirty="0" smtClean="0">
                  <a:solidFill>
                    <a:sysClr val="windowText" lastClr="000000"/>
                  </a:solidFill>
                  <a:latin typeface="Helvetica" pitchFamily="2" charset="0"/>
                </a:rPr>
                <a:t>2</a:t>
              </a:r>
              <a:endParaRPr lang="zh-TW" altLang="en-US" sz="1200" kern="0" baseline="30000" dirty="0">
                <a:solidFill>
                  <a:sysClr val="windowText" lastClr="000000"/>
                </a:solidFill>
                <a:latin typeface="Helvetica" pitchFamily="2" charset="0"/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1190295" y="4218136"/>
              <a:ext cx="393355" cy="40011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rtlCol="0">
              <a:spAutoFit/>
            </a:bodyPr>
            <a:lstStyle/>
            <a:p>
              <a:pPr algn="r">
                <a:defRPr/>
              </a:pPr>
              <a:r>
                <a:rPr lang="en-US" altLang="zh-TW" sz="1200" kern="0" dirty="0" smtClean="0">
                  <a:solidFill>
                    <a:sysClr val="windowText" lastClr="000000"/>
                  </a:solidFill>
                  <a:latin typeface="Helvetica" pitchFamily="2" charset="0"/>
                </a:rPr>
                <a:t>10</a:t>
              </a:r>
              <a:r>
                <a:rPr lang="en-US" altLang="zh-TW" sz="1200" kern="0" baseline="30000" dirty="0" smtClean="0">
                  <a:solidFill>
                    <a:sysClr val="windowText" lastClr="000000"/>
                  </a:solidFill>
                  <a:latin typeface="Helvetica" pitchFamily="2" charset="0"/>
                </a:rPr>
                <a:t>0</a:t>
              </a:r>
              <a:endParaRPr lang="zh-TW" altLang="en-US" sz="1200" kern="0" baseline="30000" dirty="0">
                <a:solidFill>
                  <a:sysClr val="windowText" lastClr="000000"/>
                </a:solidFill>
                <a:latin typeface="Helvetica" pitchFamily="2" charset="0"/>
              </a:endParaRPr>
            </a:p>
          </p:txBody>
        </p:sp>
        <p:sp>
          <p:nvSpPr>
            <p:cNvPr id="17" name="Freeform 16"/>
            <p:cNvSpPr/>
            <p:nvPr/>
          </p:nvSpPr>
          <p:spPr>
            <a:xfrm>
              <a:off x="1828140" y="4303628"/>
              <a:ext cx="108681" cy="52275"/>
            </a:xfrm>
            <a:custGeom>
              <a:avLst/>
              <a:gdLst>
                <a:gd name="connsiteX0" fmla="*/ 68173 w 284867"/>
                <a:gd name="connsiteY0" fmla="*/ 133350 h 137021"/>
                <a:gd name="connsiteX1" fmla="*/ 25311 w 284867"/>
                <a:gd name="connsiteY1" fmla="*/ 128588 h 137021"/>
                <a:gd name="connsiteX2" fmla="*/ 11023 w 284867"/>
                <a:gd name="connsiteY2" fmla="*/ 123825 h 137021"/>
                <a:gd name="connsiteX3" fmla="*/ 3880 w 284867"/>
                <a:gd name="connsiteY3" fmla="*/ 119063 h 137021"/>
                <a:gd name="connsiteX4" fmla="*/ 3880 w 284867"/>
                <a:gd name="connsiteY4" fmla="*/ 71438 h 137021"/>
                <a:gd name="connsiteX5" fmla="*/ 6261 w 284867"/>
                <a:gd name="connsiteY5" fmla="*/ 61913 h 137021"/>
                <a:gd name="connsiteX6" fmla="*/ 13405 w 284867"/>
                <a:gd name="connsiteY6" fmla="*/ 59532 h 137021"/>
                <a:gd name="connsiteX7" fmla="*/ 22930 w 284867"/>
                <a:gd name="connsiteY7" fmla="*/ 57150 h 137021"/>
                <a:gd name="connsiteX8" fmla="*/ 30073 w 284867"/>
                <a:gd name="connsiteY8" fmla="*/ 54769 h 137021"/>
                <a:gd name="connsiteX9" fmla="*/ 39598 w 284867"/>
                <a:gd name="connsiteY9" fmla="*/ 52388 h 137021"/>
                <a:gd name="connsiteX10" fmla="*/ 46742 w 284867"/>
                <a:gd name="connsiteY10" fmla="*/ 50007 h 137021"/>
                <a:gd name="connsiteX11" fmla="*/ 75317 w 284867"/>
                <a:gd name="connsiteY11" fmla="*/ 47625 h 137021"/>
                <a:gd name="connsiteX12" fmla="*/ 84842 w 284867"/>
                <a:gd name="connsiteY12" fmla="*/ 45244 h 137021"/>
                <a:gd name="connsiteX13" fmla="*/ 91986 w 284867"/>
                <a:gd name="connsiteY13" fmla="*/ 42863 h 137021"/>
                <a:gd name="connsiteX14" fmla="*/ 122942 w 284867"/>
                <a:gd name="connsiteY14" fmla="*/ 38100 h 137021"/>
                <a:gd name="connsiteX15" fmla="*/ 137230 w 284867"/>
                <a:gd name="connsiteY15" fmla="*/ 30957 h 137021"/>
                <a:gd name="connsiteX16" fmla="*/ 151517 w 284867"/>
                <a:gd name="connsiteY16" fmla="*/ 26194 h 137021"/>
                <a:gd name="connsiteX17" fmla="*/ 158661 w 284867"/>
                <a:gd name="connsiteY17" fmla="*/ 21432 h 137021"/>
                <a:gd name="connsiteX18" fmla="*/ 184855 w 284867"/>
                <a:gd name="connsiteY18" fmla="*/ 14288 h 137021"/>
                <a:gd name="connsiteX19" fmla="*/ 194380 w 284867"/>
                <a:gd name="connsiteY19" fmla="*/ 11907 h 137021"/>
                <a:gd name="connsiteX20" fmla="*/ 201523 w 284867"/>
                <a:gd name="connsiteY20" fmla="*/ 7144 h 137021"/>
                <a:gd name="connsiteX21" fmla="*/ 220573 w 284867"/>
                <a:gd name="connsiteY21" fmla="*/ 2382 h 137021"/>
                <a:gd name="connsiteX22" fmla="*/ 227717 w 284867"/>
                <a:gd name="connsiteY22" fmla="*/ 0 h 137021"/>
                <a:gd name="connsiteX23" fmla="*/ 253911 w 284867"/>
                <a:gd name="connsiteY23" fmla="*/ 4763 h 137021"/>
                <a:gd name="connsiteX24" fmla="*/ 268198 w 284867"/>
                <a:gd name="connsiteY24" fmla="*/ 19050 h 137021"/>
                <a:gd name="connsiteX25" fmla="*/ 275342 w 284867"/>
                <a:gd name="connsiteY25" fmla="*/ 26194 h 137021"/>
                <a:gd name="connsiteX26" fmla="*/ 280105 w 284867"/>
                <a:gd name="connsiteY26" fmla="*/ 40482 h 137021"/>
                <a:gd name="connsiteX27" fmla="*/ 284867 w 284867"/>
                <a:gd name="connsiteY27" fmla="*/ 73819 h 137021"/>
                <a:gd name="connsiteX28" fmla="*/ 206286 w 284867"/>
                <a:gd name="connsiteY28" fmla="*/ 90488 h 137021"/>
                <a:gd name="connsiteX29" fmla="*/ 199142 w 284867"/>
                <a:gd name="connsiteY29" fmla="*/ 92869 h 137021"/>
                <a:gd name="connsiteX30" fmla="*/ 180092 w 284867"/>
                <a:gd name="connsiteY30" fmla="*/ 95250 h 137021"/>
                <a:gd name="connsiteX31" fmla="*/ 156280 w 284867"/>
                <a:gd name="connsiteY31" fmla="*/ 102394 h 137021"/>
                <a:gd name="connsiteX32" fmla="*/ 149136 w 284867"/>
                <a:gd name="connsiteY32" fmla="*/ 104775 h 137021"/>
                <a:gd name="connsiteX33" fmla="*/ 134848 w 284867"/>
                <a:gd name="connsiteY33" fmla="*/ 107157 h 137021"/>
                <a:gd name="connsiteX34" fmla="*/ 113417 w 284867"/>
                <a:gd name="connsiteY34" fmla="*/ 116682 h 137021"/>
                <a:gd name="connsiteX35" fmla="*/ 106273 w 284867"/>
                <a:gd name="connsiteY35" fmla="*/ 119063 h 137021"/>
                <a:gd name="connsiteX36" fmla="*/ 84842 w 284867"/>
                <a:gd name="connsiteY36" fmla="*/ 130969 h 137021"/>
                <a:gd name="connsiteX37" fmla="*/ 77698 w 284867"/>
                <a:gd name="connsiteY37" fmla="*/ 135732 h 137021"/>
                <a:gd name="connsiteX38" fmla="*/ 68173 w 284867"/>
                <a:gd name="connsiteY38" fmla="*/ 133350 h 1370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</a:cxnLst>
              <a:rect l="l" t="t" r="r" b="b"/>
              <a:pathLst>
                <a:path w="284867" h="137021">
                  <a:moveTo>
                    <a:pt x="68173" y="133350"/>
                  </a:moveTo>
                  <a:cubicBezTo>
                    <a:pt x="59442" y="132159"/>
                    <a:pt x="31208" y="129852"/>
                    <a:pt x="25311" y="128588"/>
                  </a:cubicBezTo>
                  <a:cubicBezTo>
                    <a:pt x="20402" y="127536"/>
                    <a:pt x="15200" y="126610"/>
                    <a:pt x="11023" y="123825"/>
                  </a:cubicBezTo>
                  <a:lnTo>
                    <a:pt x="3880" y="119063"/>
                  </a:lnTo>
                  <a:cubicBezTo>
                    <a:pt x="-2551" y="99774"/>
                    <a:pt x="133" y="110774"/>
                    <a:pt x="3880" y="71438"/>
                  </a:cubicBezTo>
                  <a:cubicBezTo>
                    <a:pt x="4190" y="68180"/>
                    <a:pt x="4217" y="64469"/>
                    <a:pt x="6261" y="61913"/>
                  </a:cubicBezTo>
                  <a:cubicBezTo>
                    <a:pt x="7829" y="59953"/>
                    <a:pt x="10991" y="60222"/>
                    <a:pt x="13405" y="59532"/>
                  </a:cubicBezTo>
                  <a:cubicBezTo>
                    <a:pt x="16552" y="58633"/>
                    <a:pt x="19783" y="58049"/>
                    <a:pt x="22930" y="57150"/>
                  </a:cubicBezTo>
                  <a:cubicBezTo>
                    <a:pt x="25343" y="56460"/>
                    <a:pt x="27660" y="55458"/>
                    <a:pt x="30073" y="54769"/>
                  </a:cubicBezTo>
                  <a:cubicBezTo>
                    <a:pt x="33220" y="53870"/>
                    <a:pt x="36451" y="53287"/>
                    <a:pt x="39598" y="52388"/>
                  </a:cubicBezTo>
                  <a:cubicBezTo>
                    <a:pt x="42012" y="51698"/>
                    <a:pt x="44254" y="50339"/>
                    <a:pt x="46742" y="50007"/>
                  </a:cubicBezTo>
                  <a:cubicBezTo>
                    <a:pt x="56216" y="48744"/>
                    <a:pt x="65792" y="48419"/>
                    <a:pt x="75317" y="47625"/>
                  </a:cubicBezTo>
                  <a:cubicBezTo>
                    <a:pt x="78492" y="46831"/>
                    <a:pt x="81695" y="46143"/>
                    <a:pt x="84842" y="45244"/>
                  </a:cubicBezTo>
                  <a:cubicBezTo>
                    <a:pt x="87256" y="44554"/>
                    <a:pt x="89536" y="43407"/>
                    <a:pt x="91986" y="42863"/>
                  </a:cubicBezTo>
                  <a:cubicBezTo>
                    <a:pt x="97924" y="41544"/>
                    <a:pt x="117636" y="38858"/>
                    <a:pt x="122942" y="38100"/>
                  </a:cubicBezTo>
                  <a:cubicBezTo>
                    <a:pt x="148982" y="29421"/>
                    <a:pt x="109549" y="43260"/>
                    <a:pt x="137230" y="30957"/>
                  </a:cubicBezTo>
                  <a:cubicBezTo>
                    <a:pt x="141817" y="28918"/>
                    <a:pt x="147340" y="28978"/>
                    <a:pt x="151517" y="26194"/>
                  </a:cubicBezTo>
                  <a:cubicBezTo>
                    <a:pt x="153898" y="24607"/>
                    <a:pt x="156046" y="22594"/>
                    <a:pt x="158661" y="21432"/>
                  </a:cubicBezTo>
                  <a:cubicBezTo>
                    <a:pt x="169816" y="16474"/>
                    <a:pt x="173646" y="16778"/>
                    <a:pt x="184855" y="14288"/>
                  </a:cubicBezTo>
                  <a:cubicBezTo>
                    <a:pt x="188050" y="13578"/>
                    <a:pt x="191205" y="12701"/>
                    <a:pt x="194380" y="11907"/>
                  </a:cubicBezTo>
                  <a:cubicBezTo>
                    <a:pt x="196761" y="10319"/>
                    <a:pt x="198963" y="8424"/>
                    <a:pt x="201523" y="7144"/>
                  </a:cubicBezTo>
                  <a:cubicBezTo>
                    <a:pt x="206964" y="4423"/>
                    <a:pt x="215142" y="3740"/>
                    <a:pt x="220573" y="2382"/>
                  </a:cubicBezTo>
                  <a:cubicBezTo>
                    <a:pt x="223008" y="1773"/>
                    <a:pt x="225336" y="794"/>
                    <a:pt x="227717" y="0"/>
                  </a:cubicBezTo>
                  <a:cubicBezTo>
                    <a:pt x="229650" y="276"/>
                    <a:pt x="249422" y="2519"/>
                    <a:pt x="253911" y="4763"/>
                  </a:cubicBezTo>
                  <a:cubicBezTo>
                    <a:pt x="265645" y="10630"/>
                    <a:pt x="261293" y="10764"/>
                    <a:pt x="268198" y="19050"/>
                  </a:cubicBezTo>
                  <a:cubicBezTo>
                    <a:pt x="270354" y="21637"/>
                    <a:pt x="272961" y="23813"/>
                    <a:pt x="275342" y="26194"/>
                  </a:cubicBezTo>
                  <a:cubicBezTo>
                    <a:pt x="276930" y="30957"/>
                    <a:pt x="279551" y="35492"/>
                    <a:pt x="280105" y="40482"/>
                  </a:cubicBezTo>
                  <a:cubicBezTo>
                    <a:pt x="282933" y="65935"/>
                    <a:pt x="281077" y="54865"/>
                    <a:pt x="284867" y="73819"/>
                  </a:cubicBezTo>
                  <a:cubicBezTo>
                    <a:pt x="278242" y="113576"/>
                    <a:pt x="287665" y="85838"/>
                    <a:pt x="206286" y="90488"/>
                  </a:cubicBezTo>
                  <a:cubicBezTo>
                    <a:pt x="203780" y="90631"/>
                    <a:pt x="201612" y="92420"/>
                    <a:pt x="199142" y="92869"/>
                  </a:cubicBezTo>
                  <a:cubicBezTo>
                    <a:pt x="192846" y="94014"/>
                    <a:pt x="186442" y="94456"/>
                    <a:pt x="180092" y="95250"/>
                  </a:cubicBezTo>
                  <a:cubicBezTo>
                    <a:pt x="146171" y="106558"/>
                    <a:pt x="181451" y="95203"/>
                    <a:pt x="156280" y="102394"/>
                  </a:cubicBezTo>
                  <a:cubicBezTo>
                    <a:pt x="153866" y="103084"/>
                    <a:pt x="151586" y="104230"/>
                    <a:pt x="149136" y="104775"/>
                  </a:cubicBezTo>
                  <a:cubicBezTo>
                    <a:pt x="144423" y="105822"/>
                    <a:pt x="139611" y="106363"/>
                    <a:pt x="134848" y="107157"/>
                  </a:cubicBezTo>
                  <a:cubicBezTo>
                    <a:pt x="123529" y="114703"/>
                    <a:pt x="130419" y="111015"/>
                    <a:pt x="113417" y="116682"/>
                  </a:cubicBezTo>
                  <a:lnTo>
                    <a:pt x="106273" y="119063"/>
                  </a:lnTo>
                  <a:cubicBezTo>
                    <a:pt x="89897" y="129980"/>
                    <a:pt x="97416" y="126778"/>
                    <a:pt x="84842" y="130969"/>
                  </a:cubicBezTo>
                  <a:cubicBezTo>
                    <a:pt x="82461" y="132557"/>
                    <a:pt x="80329" y="134605"/>
                    <a:pt x="77698" y="135732"/>
                  </a:cubicBezTo>
                  <a:cubicBezTo>
                    <a:pt x="69448" y="139268"/>
                    <a:pt x="76904" y="134541"/>
                    <a:pt x="68173" y="133350"/>
                  </a:cubicBezTo>
                  <a:close/>
                </a:path>
              </a:pathLst>
            </a:custGeom>
            <a:solidFill>
              <a:srgbClr val="92D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1600"/>
            </a:p>
          </p:txBody>
        </p:sp>
        <p:sp>
          <p:nvSpPr>
            <p:cNvPr id="18" name="Freeform 17"/>
            <p:cNvSpPr/>
            <p:nvPr/>
          </p:nvSpPr>
          <p:spPr>
            <a:xfrm>
              <a:off x="2017782" y="4436849"/>
              <a:ext cx="355224" cy="143539"/>
            </a:xfrm>
            <a:custGeom>
              <a:avLst/>
              <a:gdLst>
                <a:gd name="connsiteX0" fmla="*/ 9548 w 931092"/>
                <a:gd name="connsiteY0" fmla="*/ 161925 h 376237"/>
                <a:gd name="connsiteX1" fmla="*/ 23 w 931092"/>
                <a:gd name="connsiteY1" fmla="*/ 150018 h 376237"/>
                <a:gd name="connsiteX2" fmla="*/ 7167 w 931092"/>
                <a:gd name="connsiteY2" fmla="*/ 145256 h 376237"/>
                <a:gd name="connsiteX3" fmla="*/ 21454 w 931092"/>
                <a:gd name="connsiteY3" fmla="*/ 140493 h 376237"/>
                <a:gd name="connsiteX4" fmla="*/ 42885 w 931092"/>
                <a:gd name="connsiteY4" fmla="*/ 133350 h 376237"/>
                <a:gd name="connsiteX5" fmla="*/ 50029 w 931092"/>
                <a:gd name="connsiteY5" fmla="*/ 130968 h 376237"/>
                <a:gd name="connsiteX6" fmla="*/ 66698 w 931092"/>
                <a:gd name="connsiteY6" fmla="*/ 123825 h 376237"/>
                <a:gd name="connsiteX7" fmla="*/ 100035 w 931092"/>
                <a:gd name="connsiteY7" fmla="*/ 116681 h 376237"/>
                <a:gd name="connsiteX8" fmla="*/ 104798 w 931092"/>
                <a:gd name="connsiteY8" fmla="*/ 109537 h 376237"/>
                <a:gd name="connsiteX9" fmla="*/ 102417 w 931092"/>
                <a:gd name="connsiteY9" fmla="*/ 85725 h 376237"/>
                <a:gd name="connsiteX10" fmla="*/ 97654 w 931092"/>
                <a:gd name="connsiteY10" fmla="*/ 71437 h 376237"/>
                <a:gd name="connsiteX11" fmla="*/ 95273 w 931092"/>
                <a:gd name="connsiteY11" fmla="*/ 64293 h 376237"/>
                <a:gd name="connsiteX12" fmla="*/ 90510 w 931092"/>
                <a:gd name="connsiteY12" fmla="*/ 50006 h 376237"/>
                <a:gd name="connsiteX13" fmla="*/ 88129 w 931092"/>
                <a:gd name="connsiteY13" fmla="*/ 42862 h 376237"/>
                <a:gd name="connsiteX14" fmla="*/ 90510 w 931092"/>
                <a:gd name="connsiteY14" fmla="*/ 16668 h 376237"/>
                <a:gd name="connsiteX15" fmla="*/ 104798 w 931092"/>
                <a:gd name="connsiteY15" fmla="*/ 7143 h 376237"/>
                <a:gd name="connsiteX16" fmla="*/ 119085 w 931092"/>
                <a:gd name="connsiteY16" fmla="*/ 0 h 376237"/>
                <a:gd name="connsiteX17" fmla="*/ 130992 w 931092"/>
                <a:gd name="connsiteY17" fmla="*/ 2381 h 376237"/>
                <a:gd name="connsiteX18" fmla="*/ 138135 w 931092"/>
                <a:gd name="connsiteY18" fmla="*/ 7143 h 376237"/>
                <a:gd name="connsiteX19" fmla="*/ 145279 w 931092"/>
                <a:gd name="connsiteY19" fmla="*/ 9525 h 376237"/>
                <a:gd name="connsiteX20" fmla="*/ 150042 w 931092"/>
                <a:gd name="connsiteY20" fmla="*/ 16668 h 376237"/>
                <a:gd name="connsiteX21" fmla="*/ 157185 w 931092"/>
                <a:gd name="connsiteY21" fmla="*/ 19050 h 376237"/>
                <a:gd name="connsiteX22" fmla="*/ 159567 w 931092"/>
                <a:gd name="connsiteY22" fmla="*/ 26193 h 376237"/>
                <a:gd name="connsiteX23" fmla="*/ 166710 w 931092"/>
                <a:gd name="connsiteY23" fmla="*/ 33337 h 376237"/>
                <a:gd name="connsiteX24" fmla="*/ 178617 w 931092"/>
                <a:gd name="connsiteY24" fmla="*/ 54768 h 376237"/>
                <a:gd name="connsiteX25" fmla="*/ 188142 w 931092"/>
                <a:gd name="connsiteY25" fmla="*/ 69056 h 376237"/>
                <a:gd name="connsiteX26" fmla="*/ 192904 w 931092"/>
                <a:gd name="connsiteY26" fmla="*/ 76200 h 376237"/>
                <a:gd name="connsiteX27" fmla="*/ 207192 w 931092"/>
                <a:gd name="connsiteY27" fmla="*/ 85725 h 376237"/>
                <a:gd name="connsiteX28" fmla="*/ 214335 w 931092"/>
                <a:gd name="connsiteY28" fmla="*/ 88106 h 376237"/>
                <a:gd name="connsiteX29" fmla="*/ 228623 w 931092"/>
                <a:gd name="connsiteY29" fmla="*/ 97631 h 376237"/>
                <a:gd name="connsiteX30" fmla="*/ 235767 w 931092"/>
                <a:gd name="connsiteY30" fmla="*/ 102393 h 376237"/>
                <a:gd name="connsiteX31" fmla="*/ 242910 w 931092"/>
                <a:gd name="connsiteY31" fmla="*/ 107156 h 376237"/>
                <a:gd name="connsiteX32" fmla="*/ 257198 w 931092"/>
                <a:gd name="connsiteY32" fmla="*/ 111918 h 376237"/>
                <a:gd name="connsiteX33" fmla="*/ 273867 w 931092"/>
                <a:gd name="connsiteY33" fmla="*/ 116681 h 376237"/>
                <a:gd name="connsiteX34" fmla="*/ 292917 w 931092"/>
                <a:gd name="connsiteY34" fmla="*/ 119062 h 376237"/>
                <a:gd name="connsiteX35" fmla="*/ 311967 w 931092"/>
                <a:gd name="connsiteY35" fmla="*/ 123825 h 376237"/>
                <a:gd name="connsiteX36" fmla="*/ 323873 w 931092"/>
                <a:gd name="connsiteY36" fmla="*/ 126206 h 376237"/>
                <a:gd name="connsiteX37" fmla="*/ 345304 w 931092"/>
                <a:gd name="connsiteY37" fmla="*/ 130968 h 376237"/>
                <a:gd name="connsiteX38" fmla="*/ 381023 w 931092"/>
                <a:gd name="connsiteY38" fmla="*/ 128587 h 376237"/>
                <a:gd name="connsiteX39" fmla="*/ 390548 w 931092"/>
                <a:gd name="connsiteY39" fmla="*/ 116681 h 376237"/>
                <a:gd name="connsiteX40" fmla="*/ 414360 w 931092"/>
                <a:gd name="connsiteY40" fmla="*/ 92868 h 376237"/>
                <a:gd name="connsiteX41" fmla="*/ 435792 w 931092"/>
                <a:gd name="connsiteY41" fmla="*/ 83343 h 376237"/>
                <a:gd name="connsiteX42" fmla="*/ 442935 w 931092"/>
                <a:gd name="connsiteY42" fmla="*/ 80962 h 376237"/>
                <a:gd name="connsiteX43" fmla="*/ 450079 w 931092"/>
                <a:gd name="connsiteY43" fmla="*/ 78581 h 376237"/>
                <a:gd name="connsiteX44" fmla="*/ 504848 w 931092"/>
                <a:gd name="connsiteY44" fmla="*/ 80962 h 376237"/>
                <a:gd name="connsiteX45" fmla="*/ 523898 w 931092"/>
                <a:gd name="connsiteY45" fmla="*/ 85725 h 376237"/>
                <a:gd name="connsiteX46" fmla="*/ 538185 w 931092"/>
                <a:gd name="connsiteY46" fmla="*/ 95250 h 376237"/>
                <a:gd name="connsiteX47" fmla="*/ 545329 w 931092"/>
                <a:gd name="connsiteY47" fmla="*/ 100012 h 376237"/>
                <a:gd name="connsiteX48" fmla="*/ 552473 w 931092"/>
                <a:gd name="connsiteY48" fmla="*/ 107156 h 376237"/>
                <a:gd name="connsiteX49" fmla="*/ 559617 w 931092"/>
                <a:gd name="connsiteY49" fmla="*/ 111918 h 376237"/>
                <a:gd name="connsiteX50" fmla="*/ 581048 w 931092"/>
                <a:gd name="connsiteY50" fmla="*/ 130968 h 376237"/>
                <a:gd name="connsiteX51" fmla="*/ 592954 w 931092"/>
                <a:gd name="connsiteY51" fmla="*/ 145256 h 376237"/>
                <a:gd name="connsiteX52" fmla="*/ 597717 w 931092"/>
                <a:gd name="connsiteY52" fmla="*/ 152400 h 376237"/>
                <a:gd name="connsiteX53" fmla="*/ 604860 w 931092"/>
                <a:gd name="connsiteY53" fmla="*/ 157162 h 376237"/>
                <a:gd name="connsiteX54" fmla="*/ 619148 w 931092"/>
                <a:gd name="connsiteY54" fmla="*/ 169068 h 376237"/>
                <a:gd name="connsiteX55" fmla="*/ 735829 w 931092"/>
                <a:gd name="connsiteY55" fmla="*/ 171450 h 376237"/>
                <a:gd name="connsiteX56" fmla="*/ 747735 w 931092"/>
                <a:gd name="connsiteY56" fmla="*/ 173831 h 376237"/>
                <a:gd name="connsiteX57" fmla="*/ 778692 w 931092"/>
                <a:gd name="connsiteY57" fmla="*/ 180975 h 376237"/>
                <a:gd name="connsiteX58" fmla="*/ 807267 w 931092"/>
                <a:gd name="connsiteY58" fmla="*/ 183356 h 376237"/>
                <a:gd name="connsiteX59" fmla="*/ 833460 w 931092"/>
                <a:gd name="connsiteY59" fmla="*/ 190500 h 376237"/>
                <a:gd name="connsiteX60" fmla="*/ 840604 w 931092"/>
                <a:gd name="connsiteY60" fmla="*/ 192881 h 376237"/>
                <a:gd name="connsiteX61" fmla="*/ 850129 w 931092"/>
                <a:gd name="connsiteY61" fmla="*/ 195262 h 376237"/>
                <a:gd name="connsiteX62" fmla="*/ 857273 w 931092"/>
                <a:gd name="connsiteY62" fmla="*/ 197643 h 376237"/>
                <a:gd name="connsiteX63" fmla="*/ 878704 w 931092"/>
                <a:gd name="connsiteY63" fmla="*/ 202406 h 376237"/>
                <a:gd name="connsiteX64" fmla="*/ 885848 w 931092"/>
                <a:gd name="connsiteY64" fmla="*/ 204787 h 376237"/>
                <a:gd name="connsiteX65" fmla="*/ 895373 w 931092"/>
                <a:gd name="connsiteY65" fmla="*/ 211931 h 376237"/>
                <a:gd name="connsiteX66" fmla="*/ 909660 w 931092"/>
                <a:gd name="connsiteY66" fmla="*/ 216693 h 376237"/>
                <a:gd name="connsiteX67" fmla="*/ 931092 w 931092"/>
                <a:gd name="connsiteY67" fmla="*/ 233362 h 376237"/>
                <a:gd name="connsiteX68" fmla="*/ 928710 w 931092"/>
                <a:gd name="connsiteY68" fmla="*/ 242887 h 376237"/>
                <a:gd name="connsiteX69" fmla="*/ 871560 w 931092"/>
                <a:gd name="connsiteY69" fmla="*/ 238125 h 376237"/>
                <a:gd name="connsiteX70" fmla="*/ 814410 w 931092"/>
                <a:gd name="connsiteY70" fmla="*/ 233362 h 376237"/>
                <a:gd name="connsiteX71" fmla="*/ 800123 w 931092"/>
                <a:gd name="connsiteY71" fmla="*/ 228600 h 376237"/>
                <a:gd name="connsiteX72" fmla="*/ 783454 w 931092"/>
                <a:gd name="connsiteY72" fmla="*/ 223837 h 376237"/>
                <a:gd name="connsiteX73" fmla="*/ 757260 w 931092"/>
                <a:gd name="connsiteY73" fmla="*/ 226218 h 376237"/>
                <a:gd name="connsiteX74" fmla="*/ 742973 w 931092"/>
                <a:gd name="connsiteY74" fmla="*/ 230981 h 376237"/>
                <a:gd name="connsiteX75" fmla="*/ 723923 w 931092"/>
                <a:gd name="connsiteY75" fmla="*/ 235743 h 376237"/>
                <a:gd name="connsiteX76" fmla="*/ 712017 w 931092"/>
                <a:gd name="connsiteY76" fmla="*/ 240506 h 376237"/>
                <a:gd name="connsiteX77" fmla="*/ 702492 w 931092"/>
                <a:gd name="connsiteY77" fmla="*/ 245268 h 376237"/>
                <a:gd name="connsiteX78" fmla="*/ 690585 w 931092"/>
                <a:gd name="connsiteY78" fmla="*/ 247650 h 376237"/>
                <a:gd name="connsiteX79" fmla="*/ 683442 w 931092"/>
                <a:gd name="connsiteY79" fmla="*/ 250031 h 376237"/>
                <a:gd name="connsiteX80" fmla="*/ 647723 w 931092"/>
                <a:gd name="connsiteY80" fmla="*/ 252412 h 376237"/>
                <a:gd name="connsiteX81" fmla="*/ 640579 w 931092"/>
                <a:gd name="connsiteY81" fmla="*/ 254793 h 376237"/>
                <a:gd name="connsiteX82" fmla="*/ 626292 w 931092"/>
                <a:gd name="connsiteY82" fmla="*/ 264318 h 376237"/>
                <a:gd name="connsiteX83" fmla="*/ 621529 w 931092"/>
                <a:gd name="connsiteY83" fmla="*/ 307181 h 376237"/>
                <a:gd name="connsiteX84" fmla="*/ 612004 w 931092"/>
                <a:gd name="connsiteY84" fmla="*/ 326231 h 376237"/>
                <a:gd name="connsiteX85" fmla="*/ 607242 w 931092"/>
                <a:gd name="connsiteY85" fmla="*/ 345281 h 376237"/>
                <a:gd name="connsiteX86" fmla="*/ 597717 w 931092"/>
                <a:gd name="connsiteY86" fmla="*/ 359568 h 376237"/>
                <a:gd name="connsiteX87" fmla="*/ 585810 w 931092"/>
                <a:gd name="connsiteY87" fmla="*/ 373856 h 376237"/>
                <a:gd name="connsiteX88" fmla="*/ 571523 w 931092"/>
                <a:gd name="connsiteY88" fmla="*/ 376237 h 376237"/>
                <a:gd name="connsiteX89" fmla="*/ 559617 w 931092"/>
                <a:gd name="connsiteY89" fmla="*/ 373856 h 376237"/>
                <a:gd name="connsiteX90" fmla="*/ 554854 w 931092"/>
                <a:gd name="connsiteY90" fmla="*/ 359568 h 376237"/>
                <a:gd name="connsiteX91" fmla="*/ 557235 w 931092"/>
                <a:gd name="connsiteY91" fmla="*/ 335756 h 376237"/>
                <a:gd name="connsiteX92" fmla="*/ 561998 w 931092"/>
                <a:gd name="connsiteY92" fmla="*/ 321468 h 376237"/>
                <a:gd name="connsiteX93" fmla="*/ 564379 w 931092"/>
                <a:gd name="connsiteY93" fmla="*/ 314325 h 376237"/>
                <a:gd name="connsiteX94" fmla="*/ 561998 w 931092"/>
                <a:gd name="connsiteY94" fmla="*/ 295275 h 376237"/>
                <a:gd name="connsiteX95" fmla="*/ 554854 w 931092"/>
                <a:gd name="connsiteY95" fmla="*/ 288131 h 376237"/>
                <a:gd name="connsiteX96" fmla="*/ 550092 w 931092"/>
                <a:gd name="connsiteY96" fmla="*/ 280987 h 376237"/>
                <a:gd name="connsiteX97" fmla="*/ 542948 w 931092"/>
                <a:gd name="connsiteY97" fmla="*/ 276225 h 376237"/>
                <a:gd name="connsiteX98" fmla="*/ 521517 w 931092"/>
                <a:gd name="connsiteY98" fmla="*/ 259556 h 376237"/>
                <a:gd name="connsiteX99" fmla="*/ 511992 w 931092"/>
                <a:gd name="connsiteY99" fmla="*/ 257175 h 376237"/>
                <a:gd name="connsiteX100" fmla="*/ 492942 w 931092"/>
                <a:gd name="connsiteY100" fmla="*/ 261937 h 376237"/>
                <a:gd name="connsiteX101" fmla="*/ 485798 w 931092"/>
                <a:gd name="connsiteY101" fmla="*/ 269081 h 376237"/>
                <a:gd name="connsiteX102" fmla="*/ 461985 w 931092"/>
                <a:gd name="connsiteY102" fmla="*/ 276225 h 376237"/>
                <a:gd name="connsiteX103" fmla="*/ 452460 w 931092"/>
                <a:gd name="connsiteY103" fmla="*/ 273843 h 376237"/>
                <a:gd name="connsiteX104" fmla="*/ 450079 w 931092"/>
                <a:gd name="connsiteY104" fmla="*/ 247650 h 376237"/>
                <a:gd name="connsiteX105" fmla="*/ 447698 w 931092"/>
                <a:gd name="connsiteY105" fmla="*/ 235743 h 376237"/>
                <a:gd name="connsiteX106" fmla="*/ 442935 w 931092"/>
                <a:gd name="connsiteY106" fmla="*/ 228600 h 376237"/>
                <a:gd name="connsiteX107" fmla="*/ 428648 w 931092"/>
                <a:gd name="connsiteY107" fmla="*/ 216693 h 376237"/>
                <a:gd name="connsiteX108" fmla="*/ 421504 w 931092"/>
                <a:gd name="connsiteY108" fmla="*/ 209550 h 376237"/>
                <a:gd name="connsiteX109" fmla="*/ 402454 w 931092"/>
                <a:gd name="connsiteY109" fmla="*/ 204787 h 376237"/>
                <a:gd name="connsiteX110" fmla="*/ 381023 w 931092"/>
                <a:gd name="connsiteY110" fmla="*/ 197643 h 376237"/>
                <a:gd name="connsiteX111" fmla="*/ 373879 w 931092"/>
                <a:gd name="connsiteY111" fmla="*/ 195262 h 376237"/>
                <a:gd name="connsiteX112" fmla="*/ 357210 w 931092"/>
                <a:gd name="connsiteY112" fmla="*/ 190500 h 376237"/>
                <a:gd name="connsiteX113" fmla="*/ 342923 w 931092"/>
                <a:gd name="connsiteY113" fmla="*/ 183356 h 376237"/>
                <a:gd name="connsiteX114" fmla="*/ 326254 w 931092"/>
                <a:gd name="connsiteY114" fmla="*/ 173831 h 376237"/>
                <a:gd name="connsiteX115" fmla="*/ 302442 w 931092"/>
                <a:gd name="connsiteY115" fmla="*/ 166687 h 376237"/>
                <a:gd name="connsiteX116" fmla="*/ 292917 w 931092"/>
                <a:gd name="connsiteY116" fmla="*/ 161925 h 376237"/>
                <a:gd name="connsiteX117" fmla="*/ 278629 w 931092"/>
                <a:gd name="connsiteY117" fmla="*/ 157162 h 376237"/>
                <a:gd name="connsiteX118" fmla="*/ 209573 w 931092"/>
                <a:gd name="connsiteY118" fmla="*/ 159543 h 376237"/>
                <a:gd name="connsiteX119" fmla="*/ 188142 w 931092"/>
                <a:gd name="connsiteY119" fmla="*/ 161925 h 376237"/>
                <a:gd name="connsiteX120" fmla="*/ 73842 w 931092"/>
                <a:gd name="connsiteY120" fmla="*/ 157162 h 376237"/>
                <a:gd name="connsiteX121" fmla="*/ 61935 w 931092"/>
                <a:gd name="connsiteY121" fmla="*/ 154781 h 376237"/>
                <a:gd name="connsiteX122" fmla="*/ 45267 w 931092"/>
                <a:gd name="connsiteY122" fmla="*/ 152400 h 376237"/>
                <a:gd name="connsiteX123" fmla="*/ 23835 w 931092"/>
                <a:gd name="connsiteY123" fmla="*/ 147637 h 376237"/>
                <a:gd name="connsiteX124" fmla="*/ 9548 w 931092"/>
                <a:gd name="connsiteY124" fmla="*/ 161925 h 376237"/>
                <a:gd name="connsiteX0" fmla="*/ 9548 w 931092"/>
                <a:gd name="connsiteY0" fmla="*/ 161925 h 376237"/>
                <a:gd name="connsiteX1" fmla="*/ 23 w 931092"/>
                <a:gd name="connsiteY1" fmla="*/ 150018 h 376237"/>
                <a:gd name="connsiteX2" fmla="*/ 7167 w 931092"/>
                <a:gd name="connsiteY2" fmla="*/ 145256 h 376237"/>
                <a:gd name="connsiteX3" fmla="*/ 21454 w 931092"/>
                <a:gd name="connsiteY3" fmla="*/ 140493 h 376237"/>
                <a:gd name="connsiteX4" fmla="*/ 42885 w 931092"/>
                <a:gd name="connsiteY4" fmla="*/ 133350 h 376237"/>
                <a:gd name="connsiteX5" fmla="*/ 50029 w 931092"/>
                <a:gd name="connsiteY5" fmla="*/ 130968 h 376237"/>
                <a:gd name="connsiteX6" fmla="*/ 66698 w 931092"/>
                <a:gd name="connsiteY6" fmla="*/ 123825 h 376237"/>
                <a:gd name="connsiteX7" fmla="*/ 100035 w 931092"/>
                <a:gd name="connsiteY7" fmla="*/ 116681 h 376237"/>
                <a:gd name="connsiteX8" fmla="*/ 104798 w 931092"/>
                <a:gd name="connsiteY8" fmla="*/ 109537 h 376237"/>
                <a:gd name="connsiteX9" fmla="*/ 102417 w 931092"/>
                <a:gd name="connsiteY9" fmla="*/ 85725 h 376237"/>
                <a:gd name="connsiteX10" fmla="*/ 97654 w 931092"/>
                <a:gd name="connsiteY10" fmla="*/ 71437 h 376237"/>
                <a:gd name="connsiteX11" fmla="*/ 95273 w 931092"/>
                <a:gd name="connsiteY11" fmla="*/ 64293 h 376237"/>
                <a:gd name="connsiteX12" fmla="*/ 90510 w 931092"/>
                <a:gd name="connsiteY12" fmla="*/ 50006 h 376237"/>
                <a:gd name="connsiteX13" fmla="*/ 88129 w 931092"/>
                <a:gd name="connsiteY13" fmla="*/ 42862 h 376237"/>
                <a:gd name="connsiteX14" fmla="*/ 90510 w 931092"/>
                <a:gd name="connsiteY14" fmla="*/ 16668 h 376237"/>
                <a:gd name="connsiteX15" fmla="*/ 104798 w 931092"/>
                <a:gd name="connsiteY15" fmla="*/ 7143 h 376237"/>
                <a:gd name="connsiteX16" fmla="*/ 119085 w 931092"/>
                <a:gd name="connsiteY16" fmla="*/ 0 h 376237"/>
                <a:gd name="connsiteX17" fmla="*/ 130992 w 931092"/>
                <a:gd name="connsiteY17" fmla="*/ 2381 h 376237"/>
                <a:gd name="connsiteX18" fmla="*/ 138135 w 931092"/>
                <a:gd name="connsiteY18" fmla="*/ 7143 h 376237"/>
                <a:gd name="connsiteX19" fmla="*/ 145279 w 931092"/>
                <a:gd name="connsiteY19" fmla="*/ 9525 h 376237"/>
                <a:gd name="connsiteX20" fmla="*/ 150042 w 931092"/>
                <a:gd name="connsiteY20" fmla="*/ 16668 h 376237"/>
                <a:gd name="connsiteX21" fmla="*/ 157185 w 931092"/>
                <a:gd name="connsiteY21" fmla="*/ 19050 h 376237"/>
                <a:gd name="connsiteX22" fmla="*/ 159567 w 931092"/>
                <a:gd name="connsiteY22" fmla="*/ 26193 h 376237"/>
                <a:gd name="connsiteX23" fmla="*/ 166710 w 931092"/>
                <a:gd name="connsiteY23" fmla="*/ 33337 h 376237"/>
                <a:gd name="connsiteX24" fmla="*/ 178617 w 931092"/>
                <a:gd name="connsiteY24" fmla="*/ 54768 h 376237"/>
                <a:gd name="connsiteX25" fmla="*/ 188142 w 931092"/>
                <a:gd name="connsiteY25" fmla="*/ 69056 h 376237"/>
                <a:gd name="connsiteX26" fmla="*/ 192904 w 931092"/>
                <a:gd name="connsiteY26" fmla="*/ 76200 h 376237"/>
                <a:gd name="connsiteX27" fmla="*/ 207192 w 931092"/>
                <a:gd name="connsiteY27" fmla="*/ 85725 h 376237"/>
                <a:gd name="connsiteX28" fmla="*/ 214335 w 931092"/>
                <a:gd name="connsiteY28" fmla="*/ 88106 h 376237"/>
                <a:gd name="connsiteX29" fmla="*/ 228623 w 931092"/>
                <a:gd name="connsiteY29" fmla="*/ 97631 h 376237"/>
                <a:gd name="connsiteX30" fmla="*/ 235767 w 931092"/>
                <a:gd name="connsiteY30" fmla="*/ 102393 h 376237"/>
                <a:gd name="connsiteX31" fmla="*/ 242910 w 931092"/>
                <a:gd name="connsiteY31" fmla="*/ 107156 h 376237"/>
                <a:gd name="connsiteX32" fmla="*/ 257198 w 931092"/>
                <a:gd name="connsiteY32" fmla="*/ 111918 h 376237"/>
                <a:gd name="connsiteX33" fmla="*/ 273867 w 931092"/>
                <a:gd name="connsiteY33" fmla="*/ 116681 h 376237"/>
                <a:gd name="connsiteX34" fmla="*/ 292917 w 931092"/>
                <a:gd name="connsiteY34" fmla="*/ 119062 h 376237"/>
                <a:gd name="connsiteX35" fmla="*/ 311967 w 931092"/>
                <a:gd name="connsiteY35" fmla="*/ 123825 h 376237"/>
                <a:gd name="connsiteX36" fmla="*/ 323873 w 931092"/>
                <a:gd name="connsiteY36" fmla="*/ 126206 h 376237"/>
                <a:gd name="connsiteX37" fmla="*/ 345304 w 931092"/>
                <a:gd name="connsiteY37" fmla="*/ 130968 h 376237"/>
                <a:gd name="connsiteX38" fmla="*/ 381023 w 931092"/>
                <a:gd name="connsiteY38" fmla="*/ 128587 h 376237"/>
                <a:gd name="connsiteX39" fmla="*/ 390548 w 931092"/>
                <a:gd name="connsiteY39" fmla="*/ 116681 h 376237"/>
                <a:gd name="connsiteX40" fmla="*/ 414360 w 931092"/>
                <a:gd name="connsiteY40" fmla="*/ 92868 h 376237"/>
                <a:gd name="connsiteX41" fmla="*/ 435792 w 931092"/>
                <a:gd name="connsiteY41" fmla="*/ 83343 h 376237"/>
                <a:gd name="connsiteX42" fmla="*/ 442935 w 931092"/>
                <a:gd name="connsiteY42" fmla="*/ 80962 h 376237"/>
                <a:gd name="connsiteX43" fmla="*/ 450079 w 931092"/>
                <a:gd name="connsiteY43" fmla="*/ 78581 h 376237"/>
                <a:gd name="connsiteX44" fmla="*/ 504848 w 931092"/>
                <a:gd name="connsiteY44" fmla="*/ 80962 h 376237"/>
                <a:gd name="connsiteX45" fmla="*/ 523898 w 931092"/>
                <a:gd name="connsiteY45" fmla="*/ 85725 h 376237"/>
                <a:gd name="connsiteX46" fmla="*/ 538185 w 931092"/>
                <a:gd name="connsiteY46" fmla="*/ 95250 h 376237"/>
                <a:gd name="connsiteX47" fmla="*/ 545329 w 931092"/>
                <a:gd name="connsiteY47" fmla="*/ 100012 h 376237"/>
                <a:gd name="connsiteX48" fmla="*/ 552473 w 931092"/>
                <a:gd name="connsiteY48" fmla="*/ 107156 h 376237"/>
                <a:gd name="connsiteX49" fmla="*/ 559617 w 931092"/>
                <a:gd name="connsiteY49" fmla="*/ 111918 h 376237"/>
                <a:gd name="connsiteX50" fmla="*/ 581048 w 931092"/>
                <a:gd name="connsiteY50" fmla="*/ 130968 h 376237"/>
                <a:gd name="connsiteX51" fmla="*/ 592954 w 931092"/>
                <a:gd name="connsiteY51" fmla="*/ 145256 h 376237"/>
                <a:gd name="connsiteX52" fmla="*/ 597717 w 931092"/>
                <a:gd name="connsiteY52" fmla="*/ 152400 h 376237"/>
                <a:gd name="connsiteX53" fmla="*/ 604860 w 931092"/>
                <a:gd name="connsiteY53" fmla="*/ 157162 h 376237"/>
                <a:gd name="connsiteX54" fmla="*/ 619148 w 931092"/>
                <a:gd name="connsiteY54" fmla="*/ 169068 h 376237"/>
                <a:gd name="connsiteX55" fmla="*/ 735829 w 931092"/>
                <a:gd name="connsiteY55" fmla="*/ 171450 h 376237"/>
                <a:gd name="connsiteX56" fmla="*/ 747735 w 931092"/>
                <a:gd name="connsiteY56" fmla="*/ 173831 h 376237"/>
                <a:gd name="connsiteX57" fmla="*/ 778692 w 931092"/>
                <a:gd name="connsiteY57" fmla="*/ 180975 h 376237"/>
                <a:gd name="connsiteX58" fmla="*/ 807267 w 931092"/>
                <a:gd name="connsiteY58" fmla="*/ 183356 h 376237"/>
                <a:gd name="connsiteX59" fmla="*/ 833460 w 931092"/>
                <a:gd name="connsiteY59" fmla="*/ 190500 h 376237"/>
                <a:gd name="connsiteX60" fmla="*/ 840604 w 931092"/>
                <a:gd name="connsiteY60" fmla="*/ 192881 h 376237"/>
                <a:gd name="connsiteX61" fmla="*/ 850129 w 931092"/>
                <a:gd name="connsiteY61" fmla="*/ 195262 h 376237"/>
                <a:gd name="connsiteX62" fmla="*/ 857273 w 931092"/>
                <a:gd name="connsiteY62" fmla="*/ 197643 h 376237"/>
                <a:gd name="connsiteX63" fmla="*/ 878704 w 931092"/>
                <a:gd name="connsiteY63" fmla="*/ 202406 h 376237"/>
                <a:gd name="connsiteX64" fmla="*/ 885848 w 931092"/>
                <a:gd name="connsiteY64" fmla="*/ 204787 h 376237"/>
                <a:gd name="connsiteX65" fmla="*/ 895373 w 931092"/>
                <a:gd name="connsiteY65" fmla="*/ 211931 h 376237"/>
                <a:gd name="connsiteX66" fmla="*/ 909660 w 931092"/>
                <a:gd name="connsiteY66" fmla="*/ 216693 h 376237"/>
                <a:gd name="connsiteX67" fmla="*/ 931092 w 931092"/>
                <a:gd name="connsiteY67" fmla="*/ 233362 h 376237"/>
                <a:gd name="connsiteX68" fmla="*/ 928710 w 931092"/>
                <a:gd name="connsiteY68" fmla="*/ 242887 h 376237"/>
                <a:gd name="connsiteX69" fmla="*/ 871560 w 931092"/>
                <a:gd name="connsiteY69" fmla="*/ 238125 h 376237"/>
                <a:gd name="connsiteX70" fmla="*/ 814410 w 931092"/>
                <a:gd name="connsiteY70" fmla="*/ 233362 h 376237"/>
                <a:gd name="connsiteX71" fmla="*/ 800123 w 931092"/>
                <a:gd name="connsiteY71" fmla="*/ 228600 h 376237"/>
                <a:gd name="connsiteX72" fmla="*/ 783454 w 931092"/>
                <a:gd name="connsiteY72" fmla="*/ 223837 h 376237"/>
                <a:gd name="connsiteX73" fmla="*/ 757260 w 931092"/>
                <a:gd name="connsiteY73" fmla="*/ 226218 h 376237"/>
                <a:gd name="connsiteX74" fmla="*/ 742973 w 931092"/>
                <a:gd name="connsiteY74" fmla="*/ 230981 h 376237"/>
                <a:gd name="connsiteX75" fmla="*/ 723923 w 931092"/>
                <a:gd name="connsiteY75" fmla="*/ 235743 h 376237"/>
                <a:gd name="connsiteX76" fmla="*/ 712017 w 931092"/>
                <a:gd name="connsiteY76" fmla="*/ 240506 h 376237"/>
                <a:gd name="connsiteX77" fmla="*/ 702492 w 931092"/>
                <a:gd name="connsiteY77" fmla="*/ 245268 h 376237"/>
                <a:gd name="connsiteX78" fmla="*/ 690585 w 931092"/>
                <a:gd name="connsiteY78" fmla="*/ 247650 h 376237"/>
                <a:gd name="connsiteX79" fmla="*/ 683442 w 931092"/>
                <a:gd name="connsiteY79" fmla="*/ 250031 h 376237"/>
                <a:gd name="connsiteX80" fmla="*/ 647723 w 931092"/>
                <a:gd name="connsiteY80" fmla="*/ 252412 h 376237"/>
                <a:gd name="connsiteX81" fmla="*/ 640579 w 931092"/>
                <a:gd name="connsiteY81" fmla="*/ 254793 h 376237"/>
                <a:gd name="connsiteX82" fmla="*/ 626292 w 931092"/>
                <a:gd name="connsiteY82" fmla="*/ 264318 h 376237"/>
                <a:gd name="connsiteX83" fmla="*/ 621529 w 931092"/>
                <a:gd name="connsiteY83" fmla="*/ 307181 h 376237"/>
                <a:gd name="connsiteX84" fmla="*/ 612004 w 931092"/>
                <a:gd name="connsiteY84" fmla="*/ 326231 h 376237"/>
                <a:gd name="connsiteX85" fmla="*/ 607242 w 931092"/>
                <a:gd name="connsiteY85" fmla="*/ 345281 h 376237"/>
                <a:gd name="connsiteX86" fmla="*/ 597717 w 931092"/>
                <a:gd name="connsiteY86" fmla="*/ 359568 h 376237"/>
                <a:gd name="connsiteX87" fmla="*/ 585810 w 931092"/>
                <a:gd name="connsiteY87" fmla="*/ 373856 h 376237"/>
                <a:gd name="connsiteX88" fmla="*/ 571523 w 931092"/>
                <a:gd name="connsiteY88" fmla="*/ 376237 h 376237"/>
                <a:gd name="connsiteX89" fmla="*/ 559617 w 931092"/>
                <a:gd name="connsiteY89" fmla="*/ 373856 h 376237"/>
                <a:gd name="connsiteX90" fmla="*/ 554854 w 931092"/>
                <a:gd name="connsiteY90" fmla="*/ 359568 h 376237"/>
                <a:gd name="connsiteX91" fmla="*/ 557235 w 931092"/>
                <a:gd name="connsiteY91" fmla="*/ 335756 h 376237"/>
                <a:gd name="connsiteX92" fmla="*/ 561998 w 931092"/>
                <a:gd name="connsiteY92" fmla="*/ 321468 h 376237"/>
                <a:gd name="connsiteX93" fmla="*/ 564379 w 931092"/>
                <a:gd name="connsiteY93" fmla="*/ 314325 h 376237"/>
                <a:gd name="connsiteX94" fmla="*/ 561998 w 931092"/>
                <a:gd name="connsiteY94" fmla="*/ 295275 h 376237"/>
                <a:gd name="connsiteX95" fmla="*/ 554854 w 931092"/>
                <a:gd name="connsiteY95" fmla="*/ 288131 h 376237"/>
                <a:gd name="connsiteX96" fmla="*/ 550092 w 931092"/>
                <a:gd name="connsiteY96" fmla="*/ 280987 h 376237"/>
                <a:gd name="connsiteX97" fmla="*/ 542948 w 931092"/>
                <a:gd name="connsiteY97" fmla="*/ 276225 h 376237"/>
                <a:gd name="connsiteX98" fmla="*/ 521517 w 931092"/>
                <a:gd name="connsiteY98" fmla="*/ 259556 h 376237"/>
                <a:gd name="connsiteX99" fmla="*/ 511992 w 931092"/>
                <a:gd name="connsiteY99" fmla="*/ 257175 h 376237"/>
                <a:gd name="connsiteX100" fmla="*/ 492942 w 931092"/>
                <a:gd name="connsiteY100" fmla="*/ 261937 h 376237"/>
                <a:gd name="connsiteX101" fmla="*/ 485798 w 931092"/>
                <a:gd name="connsiteY101" fmla="*/ 269081 h 376237"/>
                <a:gd name="connsiteX102" fmla="*/ 461985 w 931092"/>
                <a:gd name="connsiteY102" fmla="*/ 276225 h 376237"/>
                <a:gd name="connsiteX103" fmla="*/ 452460 w 931092"/>
                <a:gd name="connsiteY103" fmla="*/ 273843 h 376237"/>
                <a:gd name="connsiteX104" fmla="*/ 450079 w 931092"/>
                <a:gd name="connsiteY104" fmla="*/ 247650 h 376237"/>
                <a:gd name="connsiteX105" fmla="*/ 447698 w 931092"/>
                <a:gd name="connsiteY105" fmla="*/ 235743 h 376237"/>
                <a:gd name="connsiteX106" fmla="*/ 442935 w 931092"/>
                <a:gd name="connsiteY106" fmla="*/ 228600 h 376237"/>
                <a:gd name="connsiteX107" fmla="*/ 428648 w 931092"/>
                <a:gd name="connsiteY107" fmla="*/ 216693 h 376237"/>
                <a:gd name="connsiteX108" fmla="*/ 421504 w 931092"/>
                <a:gd name="connsiteY108" fmla="*/ 209550 h 376237"/>
                <a:gd name="connsiteX109" fmla="*/ 402454 w 931092"/>
                <a:gd name="connsiteY109" fmla="*/ 204787 h 376237"/>
                <a:gd name="connsiteX110" fmla="*/ 381023 w 931092"/>
                <a:gd name="connsiteY110" fmla="*/ 197643 h 376237"/>
                <a:gd name="connsiteX111" fmla="*/ 373879 w 931092"/>
                <a:gd name="connsiteY111" fmla="*/ 195262 h 376237"/>
                <a:gd name="connsiteX112" fmla="*/ 357210 w 931092"/>
                <a:gd name="connsiteY112" fmla="*/ 190500 h 376237"/>
                <a:gd name="connsiteX113" fmla="*/ 342923 w 931092"/>
                <a:gd name="connsiteY113" fmla="*/ 183356 h 376237"/>
                <a:gd name="connsiteX114" fmla="*/ 326254 w 931092"/>
                <a:gd name="connsiteY114" fmla="*/ 173831 h 376237"/>
                <a:gd name="connsiteX115" fmla="*/ 302442 w 931092"/>
                <a:gd name="connsiteY115" fmla="*/ 166687 h 376237"/>
                <a:gd name="connsiteX116" fmla="*/ 292917 w 931092"/>
                <a:gd name="connsiteY116" fmla="*/ 161925 h 376237"/>
                <a:gd name="connsiteX117" fmla="*/ 278629 w 931092"/>
                <a:gd name="connsiteY117" fmla="*/ 157162 h 376237"/>
                <a:gd name="connsiteX118" fmla="*/ 209573 w 931092"/>
                <a:gd name="connsiteY118" fmla="*/ 159543 h 376237"/>
                <a:gd name="connsiteX119" fmla="*/ 188142 w 931092"/>
                <a:gd name="connsiteY119" fmla="*/ 161925 h 376237"/>
                <a:gd name="connsiteX120" fmla="*/ 73842 w 931092"/>
                <a:gd name="connsiteY120" fmla="*/ 157162 h 376237"/>
                <a:gd name="connsiteX121" fmla="*/ 61935 w 931092"/>
                <a:gd name="connsiteY121" fmla="*/ 154781 h 376237"/>
                <a:gd name="connsiteX122" fmla="*/ 45267 w 931092"/>
                <a:gd name="connsiteY122" fmla="*/ 152400 h 376237"/>
                <a:gd name="connsiteX123" fmla="*/ 30979 w 931092"/>
                <a:gd name="connsiteY123" fmla="*/ 166687 h 376237"/>
                <a:gd name="connsiteX124" fmla="*/ 9548 w 931092"/>
                <a:gd name="connsiteY124" fmla="*/ 161925 h 376237"/>
                <a:gd name="connsiteX0" fmla="*/ 9548 w 931092"/>
                <a:gd name="connsiteY0" fmla="*/ 161925 h 376237"/>
                <a:gd name="connsiteX1" fmla="*/ 23 w 931092"/>
                <a:gd name="connsiteY1" fmla="*/ 150018 h 376237"/>
                <a:gd name="connsiteX2" fmla="*/ 7167 w 931092"/>
                <a:gd name="connsiteY2" fmla="*/ 145256 h 376237"/>
                <a:gd name="connsiteX3" fmla="*/ 21454 w 931092"/>
                <a:gd name="connsiteY3" fmla="*/ 140493 h 376237"/>
                <a:gd name="connsiteX4" fmla="*/ 42885 w 931092"/>
                <a:gd name="connsiteY4" fmla="*/ 133350 h 376237"/>
                <a:gd name="connsiteX5" fmla="*/ 50029 w 931092"/>
                <a:gd name="connsiteY5" fmla="*/ 130968 h 376237"/>
                <a:gd name="connsiteX6" fmla="*/ 66698 w 931092"/>
                <a:gd name="connsiteY6" fmla="*/ 123825 h 376237"/>
                <a:gd name="connsiteX7" fmla="*/ 100035 w 931092"/>
                <a:gd name="connsiteY7" fmla="*/ 116681 h 376237"/>
                <a:gd name="connsiteX8" fmla="*/ 104798 w 931092"/>
                <a:gd name="connsiteY8" fmla="*/ 109537 h 376237"/>
                <a:gd name="connsiteX9" fmla="*/ 102417 w 931092"/>
                <a:gd name="connsiteY9" fmla="*/ 85725 h 376237"/>
                <a:gd name="connsiteX10" fmla="*/ 97654 w 931092"/>
                <a:gd name="connsiteY10" fmla="*/ 71437 h 376237"/>
                <a:gd name="connsiteX11" fmla="*/ 95273 w 931092"/>
                <a:gd name="connsiteY11" fmla="*/ 64293 h 376237"/>
                <a:gd name="connsiteX12" fmla="*/ 90510 w 931092"/>
                <a:gd name="connsiteY12" fmla="*/ 50006 h 376237"/>
                <a:gd name="connsiteX13" fmla="*/ 88129 w 931092"/>
                <a:gd name="connsiteY13" fmla="*/ 42862 h 376237"/>
                <a:gd name="connsiteX14" fmla="*/ 90510 w 931092"/>
                <a:gd name="connsiteY14" fmla="*/ 16668 h 376237"/>
                <a:gd name="connsiteX15" fmla="*/ 104798 w 931092"/>
                <a:gd name="connsiteY15" fmla="*/ 7143 h 376237"/>
                <a:gd name="connsiteX16" fmla="*/ 119085 w 931092"/>
                <a:gd name="connsiteY16" fmla="*/ 0 h 376237"/>
                <a:gd name="connsiteX17" fmla="*/ 130992 w 931092"/>
                <a:gd name="connsiteY17" fmla="*/ 2381 h 376237"/>
                <a:gd name="connsiteX18" fmla="*/ 138135 w 931092"/>
                <a:gd name="connsiteY18" fmla="*/ 7143 h 376237"/>
                <a:gd name="connsiteX19" fmla="*/ 145279 w 931092"/>
                <a:gd name="connsiteY19" fmla="*/ 9525 h 376237"/>
                <a:gd name="connsiteX20" fmla="*/ 150042 w 931092"/>
                <a:gd name="connsiteY20" fmla="*/ 16668 h 376237"/>
                <a:gd name="connsiteX21" fmla="*/ 157185 w 931092"/>
                <a:gd name="connsiteY21" fmla="*/ 19050 h 376237"/>
                <a:gd name="connsiteX22" fmla="*/ 159567 w 931092"/>
                <a:gd name="connsiteY22" fmla="*/ 26193 h 376237"/>
                <a:gd name="connsiteX23" fmla="*/ 166710 w 931092"/>
                <a:gd name="connsiteY23" fmla="*/ 33337 h 376237"/>
                <a:gd name="connsiteX24" fmla="*/ 178617 w 931092"/>
                <a:gd name="connsiteY24" fmla="*/ 54768 h 376237"/>
                <a:gd name="connsiteX25" fmla="*/ 188142 w 931092"/>
                <a:gd name="connsiteY25" fmla="*/ 69056 h 376237"/>
                <a:gd name="connsiteX26" fmla="*/ 192904 w 931092"/>
                <a:gd name="connsiteY26" fmla="*/ 76200 h 376237"/>
                <a:gd name="connsiteX27" fmla="*/ 207192 w 931092"/>
                <a:gd name="connsiteY27" fmla="*/ 85725 h 376237"/>
                <a:gd name="connsiteX28" fmla="*/ 214335 w 931092"/>
                <a:gd name="connsiteY28" fmla="*/ 88106 h 376237"/>
                <a:gd name="connsiteX29" fmla="*/ 228623 w 931092"/>
                <a:gd name="connsiteY29" fmla="*/ 97631 h 376237"/>
                <a:gd name="connsiteX30" fmla="*/ 235767 w 931092"/>
                <a:gd name="connsiteY30" fmla="*/ 102393 h 376237"/>
                <a:gd name="connsiteX31" fmla="*/ 242910 w 931092"/>
                <a:gd name="connsiteY31" fmla="*/ 107156 h 376237"/>
                <a:gd name="connsiteX32" fmla="*/ 257198 w 931092"/>
                <a:gd name="connsiteY32" fmla="*/ 111918 h 376237"/>
                <a:gd name="connsiteX33" fmla="*/ 273867 w 931092"/>
                <a:gd name="connsiteY33" fmla="*/ 116681 h 376237"/>
                <a:gd name="connsiteX34" fmla="*/ 292917 w 931092"/>
                <a:gd name="connsiteY34" fmla="*/ 119062 h 376237"/>
                <a:gd name="connsiteX35" fmla="*/ 311967 w 931092"/>
                <a:gd name="connsiteY35" fmla="*/ 123825 h 376237"/>
                <a:gd name="connsiteX36" fmla="*/ 323873 w 931092"/>
                <a:gd name="connsiteY36" fmla="*/ 126206 h 376237"/>
                <a:gd name="connsiteX37" fmla="*/ 345304 w 931092"/>
                <a:gd name="connsiteY37" fmla="*/ 130968 h 376237"/>
                <a:gd name="connsiteX38" fmla="*/ 381023 w 931092"/>
                <a:gd name="connsiteY38" fmla="*/ 128587 h 376237"/>
                <a:gd name="connsiteX39" fmla="*/ 390548 w 931092"/>
                <a:gd name="connsiteY39" fmla="*/ 116681 h 376237"/>
                <a:gd name="connsiteX40" fmla="*/ 414360 w 931092"/>
                <a:gd name="connsiteY40" fmla="*/ 92868 h 376237"/>
                <a:gd name="connsiteX41" fmla="*/ 435792 w 931092"/>
                <a:gd name="connsiteY41" fmla="*/ 83343 h 376237"/>
                <a:gd name="connsiteX42" fmla="*/ 442935 w 931092"/>
                <a:gd name="connsiteY42" fmla="*/ 80962 h 376237"/>
                <a:gd name="connsiteX43" fmla="*/ 450079 w 931092"/>
                <a:gd name="connsiteY43" fmla="*/ 78581 h 376237"/>
                <a:gd name="connsiteX44" fmla="*/ 504848 w 931092"/>
                <a:gd name="connsiteY44" fmla="*/ 80962 h 376237"/>
                <a:gd name="connsiteX45" fmla="*/ 523898 w 931092"/>
                <a:gd name="connsiteY45" fmla="*/ 85725 h 376237"/>
                <a:gd name="connsiteX46" fmla="*/ 538185 w 931092"/>
                <a:gd name="connsiteY46" fmla="*/ 95250 h 376237"/>
                <a:gd name="connsiteX47" fmla="*/ 545329 w 931092"/>
                <a:gd name="connsiteY47" fmla="*/ 100012 h 376237"/>
                <a:gd name="connsiteX48" fmla="*/ 552473 w 931092"/>
                <a:gd name="connsiteY48" fmla="*/ 107156 h 376237"/>
                <a:gd name="connsiteX49" fmla="*/ 559617 w 931092"/>
                <a:gd name="connsiteY49" fmla="*/ 111918 h 376237"/>
                <a:gd name="connsiteX50" fmla="*/ 581048 w 931092"/>
                <a:gd name="connsiteY50" fmla="*/ 130968 h 376237"/>
                <a:gd name="connsiteX51" fmla="*/ 592954 w 931092"/>
                <a:gd name="connsiteY51" fmla="*/ 145256 h 376237"/>
                <a:gd name="connsiteX52" fmla="*/ 597717 w 931092"/>
                <a:gd name="connsiteY52" fmla="*/ 152400 h 376237"/>
                <a:gd name="connsiteX53" fmla="*/ 604860 w 931092"/>
                <a:gd name="connsiteY53" fmla="*/ 157162 h 376237"/>
                <a:gd name="connsiteX54" fmla="*/ 619148 w 931092"/>
                <a:gd name="connsiteY54" fmla="*/ 169068 h 376237"/>
                <a:gd name="connsiteX55" fmla="*/ 735829 w 931092"/>
                <a:gd name="connsiteY55" fmla="*/ 171450 h 376237"/>
                <a:gd name="connsiteX56" fmla="*/ 747735 w 931092"/>
                <a:gd name="connsiteY56" fmla="*/ 173831 h 376237"/>
                <a:gd name="connsiteX57" fmla="*/ 778692 w 931092"/>
                <a:gd name="connsiteY57" fmla="*/ 180975 h 376237"/>
                <a:gd name="connsiteX58" fmla="*/ 807267 w 931092"/>
                <a:gd name="connsiteY58" fmla="*/ 183356 h 376237"/>
                <a:gd name="connsiteX59" fmla="*/ 833460 w 931092"/>
                <a:gd name="connsiteY59" fmla="*/ 190500 h 376237"/>
                <a:gd name="connsiteX60" fmla="*/ 840604 w 931092"/>
                <a:gd name="connsiteY60" fmla="*/ 192881 h 376237"/>
                <a:gd name="connsiteX61" fmla="*/ 850129 w 931092"/>
                <a:gd name="connsiteY61" fmla="*/ 195262 h 376237"/>
                <a:gd name="connsiteX62" fmla="*/ 857273 w 931092"/>
                <a:gd name="connsiteY62" fmla="*/ 197643 h 376237"/>
                <a:gd name="connsiteX63" fmla="*/ 878704 w 931092"/>
                <a:gd name="connsiteY63" fmla="*/ 202406 h 376237"/>
                <a:gd name="connsiteX64" fmla="*/ 885848 w 931092"/>
                <a:gd name="connsiteY64" fmla="*/ 204787 h 376237"/>
                <a:gd name="connsiteX65" fmla="*/ 895373 w 931092"/>
                <a:gd name="connsiteY65" fmla="*/ 211931 h 376237"/>
                <a:gd name="connsiteX66" fmla="*/ 909660 w 931092"/>
                <a:gd name="connsiteY66" fmla="*/ 216693 h 376237"/>
                <a:gd name="connsiteX67" fmla="*/ 931092 w 931092"/>
                <a:gd name="connsiteY67" fmla="*/ 233362 h 376237"/>
                <a:gd name="connsiteX68" fmla="*/ 928710 w 931092"/>
                <a:gd name="connsiteY68" fmla="*/ 242887 h 376237"/>
                <a:gd name="connsiteX69" fmla="*/ 871560 w 931092"/>
                <a:gd name="connsiteY69" fmla="*/ 238125 h 376237"/>
                <a:gd name="connsiteX70" fmla="*/ 814410 w 931092"/>
                <a:gd name="connsiteY70" fmla="*/ 233362 h 376237"/>
                <a:gd name="connsiteX71" fmla="*/ 800123 w 931092"/>
                <a:gd name="connsiteY71" fmla="*/ 228600 h 376237"/>
                <a:gd name="connsiteX72" fmla="*/ 783454 w 931092"/>
                <a:gd name="connsiteY72" fmla="*/ 223837 h 376237"/>
                <a:gd name="connsiteX73" fmla="*/ 757260 w 931092"/>
                <a:gd name="connsiteY73" fmla="*/ 226218 h 376237"/>
                <a:gd name="connsiteX74" fmla="*/ 742973 w 931092"/>
                <a:gd name="connsiteY74" fmla="*/ 230981 h 376237"/>
                <a:gd name="connsiteX75" fmla="*/ 723923 w 931092"/>
                <a:gd name="connsiteY75" fmla="*/ 235743 h 376237"/>
                <a:gd name="connsiteX76" fmla="*/ 712017 w 931092"/>
                <a:gd name="connsiteY76" fmla="*/ 240506 h 376237"/>
                <a:gd name="connsiteX77" fmla="*/ 702492 w 931092"/>
                <a:gd name="connsiteY77" fmla="*/ 245268 h 376237"/>
                <a:gd name="connsiteX78" fmla="*/ 690585 w 931092"/>
                <a:gd name="connsiteY78" fmla="*/ 247650 h 376237"/>
                <a:gd name="connsiteX79" fmla="*/ 683442 w 931092"/>
                <a:gd name="connsiteY79" fmla="*/ 250031 h 376237"/>
                <a:gd name="connsiteX80" fmla="*/ 647723 w 931092"/>
                <a:gd name="connsiteY80" fmla="*/ 252412 h 376237"/>
                <a:gd name="connsiteX81" fmla="*/ 640579 w 931092"/>
                <a:gd name="connsiteY81" fmla="*/ 254793 h 376237"/>
                <a:gd name="connsiteX82" fmla="*/ 626292 w 931092"/>
                <a:gd name="connsiteY82" fmla="*/ 264318 h 376237"/>
                <a:gd name="connsiteX83" fmla="*/ 621529 w 931092"/>
                <a:gd name="connsiteY83" fmla="*/ 307181 h 376237"/>
                <a:gd name="connsiteX84" fmla="*/ 612004 w 931092"/>
                <a:gd name="connsiteY84" fmla="*/ 326231 h 376237"/>
                <a:gd name="connsiteX85" fmla="*/ 607242 w 931092"/>
                <a:gd name="connsiteY85" fmla="*/ 345281 h 376237"/>
                <a:gd name="connsiteX86" fmla="*/ 597717 w 931092"/>
                <a:gd name="connsiteY86" fmla="*/ 359568 h 376237"/>
                <a:gd name="connsiteX87" fmla="*/ 585810 w 931092"/>
                <a:gd name="connsiteY87" fmla="*/ 373856 h 376237"/>
                <a:gd name="connsiteX88" fmla="*/ 571523 w 931092"/>
                <a:gd name="connsiteY88" fmla="*/ 376237 h 376237"/>
                <a:gd name="connsiteX89" fmla="*/ 559617 w 931092"/>
                <a:gd name="connsiteY89" fmla="*/ 373856 h 376237"/>
                <a:gd name="connsiteX90" fmla="*/ 554854 w 931092"/>
                <a:gd name="connsiteY90" fmla="*/ 359568 h 376237"/>
                <a:gd name="connsiteX91" fmla="*/ 557235 w 931092"/>
                <a:gd name="connsiteY91" fmla="*/ 335756 h 376237"/>
                <a:gd name="connsiteX92" fmla="*/ 561998 w 931092"/>
                <a:gd name="connsiteY92" fmla="*/ 321468 h 376237"/>
                <a:gd name="connsiteX93" fmla="*/ 564379 w 931092"/>
                <a:gd name="connsiteY93" fmla="*/ 314325 h 376237"/>
                <a:gd name="connsiteX94" fmla="*/ 561998 w 931092"/>
                <a:gd name="connsiteY94" fmla="*/ 295275 h 376237"/>
                <a:gd name="connsiteX95" fmla="*/ 554854 w 931092"/>
                <a:gd name="connsiteY95" fmla="*/ 288131 h 376237"/>
                <a:gd name="connsiteX96" fmla="*/ 550092 w 931092"/>
                <a:gd name="connsiteY96" fmla="*/ 280987 h 376237"/>
                <a:gd name="connsiteX97" fmla="*/ 542948 w 931092"/>
                <a:gd name="connsiteY97" fmla="*/ 276225 h 376237"/>
                <a:gd name="connsiteX98" fmla="*/ 521517 w 931092"/>
                <a:gd name="connsiteY98" fmla="*/ 259556 h 376237"/>
                <a:gd name="connsiteX99" fmla="*/ 511992 w 931092"/>
                <a:gd name="connsiteY99" fmla="*/ 257175 h 376237"/>
                <a:gd name="connsiteX100" fmla="*/ 492942 w 931092"/>
                <a:gd name="connsiteY100" fmla="*/ 261937 h 376237"/>
                <a:gd name="connsiteX101" fmla="*/ 485798 w 931092"/>
                <a:gd name="connsiteY101" fmla="*/ 269081 h 376237"/>
                <a:gd name="connsiteX102" fmla="*/ 461985 w 931092"/>
                <a:gd name="connsiteY102" fmla="*/ 276225 h 376237"/>
                <a:gd name="connsiteX103" fmla="*/ 452460 w 931092"/>
                <a:gd name="connsiteY103" fmla="*/ 273843 h 376237"/>
                <a:gd name="connsiteX104" fmla="*/ 450079 w 931092"/>
                <a:gd name="connsiteY104" fmla="*/ 247650 h 376237"/>
                <a:gd name="connsiteX105" fmla="*/ 447698 w 931092"/>
                <a:gd name="connsiteY105" fmla="*/ 235743 h 376237"/>
                <a:gd name="connsiteX106" fmla="*/ 442935 w 931092"/>
                <a:gd name="connsiteY106" fmla="*/ 228600 h 376237"/>
                <a:gd name="connsiteX107" fmla="*/ 428648 w 931092"/>
                <a:gd name="connsiteY107" fmla="*/ 216693 h 376237"/>
                <a:gd name="connsiteX108" fmla="*/ 421504 w 931092"/>
                <a:gd name="connsiteY108" fmla="*/ 209550 h 376237"/>
                <a:gd name="connsiteX109" fmla="*/ 402454 w 931092"/>
                <a:gd name="connsiteY109" fmla="*/ 204787 h 376237"/>
                <a:gd name="connsiteX110" fmla="*/ 381023 w 931092"/>
                <a:gd name="connsiteY110" fmla="*/ 197643 h 376237"/>
                <a:gd name="connsiteX111" fmla="*/ 373879 w 931092"/>
                <a:gd name="connsiteY111" fmla="*/ 195262 h 376237"/>
                <a:gd name="connsiteX112" fmla="*/ 357210 w 931092"/>
                <a:gd name="connsiteY112" fmla="*/ 190500 h 376237"/>
                <a:gd name="connsiteX113" fmla="*/ 342923 w 931092"/>
                <a:gd name="connsiteY113" fmla="*/ 183356 h 376237"/>
                <a:gd name="connsiteX114" fmla="*/ 326254 w 931092"/>
                <a:gd name="connsiteY114" fmla="*/ 173831 h 376237"/>
                <a:gd name="connsiteX115" fmla="*/ 302442 w 931092"/>
                <a:gd name="connsiteY115" fmla="*/ 166687 h 376237"/>
                <a:gd name="connsiteX116" fmla="*/ 292917 w 931092"/>
                <a:gd name="connsiteY116" fmla="*/ 161925 h 376237"/>
                <a:gd name="connsiteX117" fmla="*/ 278629 w 931092"/>
                <a:gd name="connsiteY117" fmla="*/ 157162 h 376237"/>
                <a:gd name="connsiteX118" fmla="*/ 209573 w 931092"/>
                <a:gd name="connsiteY118" fmla="*/ 159543 h 376237"/>
                <a:gd name="connsiteX119" fmla="*/ 188142 w 931092"/>
                <a:gd name="connsiteY119" fmla="*/ 161925 h 376237"/>
                <a:gd name="connsiteX120" fmla="*/ 73842 w 931092"/>
                <a:gd name="connsiteY120" fmla="*/ 157162 h 376237"/>
                <a:gd name="connsiteX121" fmla="*/ 61935 w 931092"/>
                <a:gd name="connsiteY121" fmla="*/ 154781 h 376237"/>
                <a:gd name="connsiteX122" fmla="*/ 54792 w 931092"/>
                <a:gd name="connsiteY122" fmla="*/ 169069 h 376237"/>
                <a:gd name="connsiteX123" fmla="*/ 30979 w 931092"/>
                <a:gd name="connsiteY123" fmla="*/ 166687 h 376237"/>
                <a:gd name="connsiteX124" fmla="*/ 9548 w 931092"/>
                <a:gd name="connsiteY124" fmla="*/ 161925 h 376237"/>
                <a:gd name="connsiteX0" fmla="*/ 9548 w 931092"/>
                <a:gd name="connsiteY0" fmla="*/ 161925 h 376237"/>
                <a:gd name="connsiteX1" fmla="*/ 23 w 931092"/>
                <a:gd name="connsiteY1" fmla="*/ 150018 h 376237"/>
                <a:gd name="connsiteX2" fmla="*/ 7167 w 931092"/>
                <a:gd name="connsiteY2" fmla="*/ 145256 h 376237"/>
                <a:gd name="connsiteX3" fmla="*/ 21454 w 931092"/>
                <a:gd name="connsiteY3" fmla="*/ 140493 h 376237"/>
                <a:gd name="connsiteX4" fmla="*/ 42885 w 931092"/>
                <a:gd name="connsiteY4" fmla="*/ 133350 h 376237"/>
                <a:gd name="connsiteX5" fmla="*/ 50029 w 931092"/>
                <a:gd name="connsiteY5" fmla="*/ 130968 h 376237"/>
                <a:gd name="connsiteX6" fmla="*/ 66698 w 931092"/>
                <a:gd name="connsiteY6" fmla="*/ 123825 h 376237"/>
                <a:gd name="connsiteX7" fmla="*/ 100035 w 931092"/>
                <a:gd name="connsiteY7" fmla="*/ 116681 h 376237"/>
                <a:gd name="connsiteX8" fmla="*/ 104798 w 931092"/>
                <a:gd name="connsiteY8" fmla="*/ 109537 h 376237"/>
                <a:gd name="connsiteX9" fmla="*/ 102417 w 931092"/>
                <a:gd name="connsiteY9" fmla="*/ 85725 h 376237"/>
                <a:gd name="connsiteX10" fmla="*/ 97654 w 931092"/>
                <a:gd name="connsiteY10" fmla="*/ 71437 h 376237"/>
                <a:gd name="connsiteX11" fmla="*/ 95273 w 931092"/>
                <a:gd name="connsiteY11" fmla="*/ 64293 h 376237"/>
                <a:gd name="connsiteX12" fmla="*/ 90510 w 931092"/>
                <a:gd name="connsiteY12" fmla="*/ 50006 h 376237"/>
                <a:gd name="connsiteX13" fmla="*/ 88129 w 931092"/>
                <a:gd name="connsiteY13" fmla="*/ 42862 h 376237"/>
                <a:gd name="connsiteX14" fmla="*/ 90510 w 931092"/>
                <a:gd name="connsiteY14" fmla="*/ 16668 h 376237"/>
                <a:gd name="connsiteX15" fmla="*/ 104798 w 931092"/>
                <a:gd name="connsiteY15" fmla="*/ 7143 h 376237"/>
                <a:gd name="connsiteX16" fmla="*/ 119085 w 931092"/>
                <a:gd name="connsiteY16" fmla="*/ 0 h 376237"/>
                <a:gd name="connsiteX17" fmla="*/ 130992 w 931092"/>
                <a:gd name="connsiteY17" fmla="*/ 2381 h 376237"/>
                <a:gd name="connsiteX18" fmla="*/ 138135 w 931092"/>
                <a:gd name="connsiteY18" fmla="*/ 7143 h 376237"/>
                <a:gd name="connsiteX19" fmla="*/ 145279 w 931092"/>
                <a:gd name="connsiteY19" fmla="*/ 9525 h 376237"/>
                <a:gd name="connsiteX20" fmla="*/ 150042 w 931092"/>
                <a:gd name="connsiteY20" fmla="*/ 16668 h 376237"/>
                <a:gd name="connsiteX21" fmla="*/ 157185 w 931092"/>
                <a:gd name="connsiteY21" fmla="*/ 19050 h 376237"/>
                <a:gd name="connsiteX22" fmla="*/ 159567 w 931092"/>
                <a:gd name="connsiteY22" fmla="*/ 26193 h 376237"/>
                <a:gd name="connsiteX23" fmla="*/ 166710 w 931092"/>
                <a:gd name="connsiteY23" fmla="*/ 33337 h 376237"/>
                <a:gd name="connsiteX24" fmla="*/ 178617 w 931092"/>
                <a:gd name="connsiteY24" fmla="*/ 54768 h 376237"/>
                <a:gd name="connsiteX25" fmla="*/ 188142 w 931092"/>
                <a:gd name="connsiteY25" fmla="*/ 69056 h 376237"/>
                <a:gd name="connsiteX26" fmla="*/ 192904 w 931092"/>
                <a:gd name="connsiteY26" fmla="*/ 76200 h 376237"/>
                <a:gd name="connsiteX27" fmla="*/ 207192 w 931092"/>
                <a:gd name="connsiteY27" fmla="*/ 85725 h 376237"/>
                <a:gd name="connsiteX28" fmla="*/ 214335 w 931092"/>
                <a:gd name="connsiteY28" fmla="*/ 88106 h 376237"/>
                <a:gd name="connsiteX29" fmla="*/ 228623 w 931092"/>
                <a:gd name="connsiteY29" fmla="*/ 97631 h 376237"/>
                <a:gd name="connsiteX30" fmla="*/ 235767 w 931092"/>
                <a:gd name="connsiteY30" fmla="*/ 102393 h 376237"/>
                <a:gd name="connsiteX31" fmla="*/ 242910 w 931092"/>
                <a:gd name="connsiteY31" fmla="*/ 107156 h 376237"/>
                <a:gd name="connsiteX32" fmla="*/ 257198 w 931092"/>
                <a:gd name="connsiteY32" fmla="*/ 111918 h 376237"/>
                <a:gd name="connsiteX33" fmla="*/ 273867 w 931092"/>
                <a:gd name="connsiteY33" fmla="*/ 116681 h 376237"/>
                <a:gd name="connsiteX34" fmla="*/ 292917 w 931092"/>
                <a:gd name="connsiteY34" fmla="*/ 119062 h 376237"/>
                <a:gd name="connsiteX35" fmla="*/ 311967 w 931092"/>
                <a:gd name="connsiteY35" fmla="*/ 123825 h 376237"/>
                <a:gd name="connsiteX36" fmla="*/ 323873 w 931092"/>
                <a:gd name="connsiteY36" fmla="*/ 126206 h 376237"/>
                <a:gd name="connsiteX37" fmla="*/ 345304 w 931092"/>
                <a:gd name="connsiteY37" fmla="*/ 130968 h 376237"/>
                <a:gd name="connsiteX38" fmla="*/ 381023 w 931092"/>
                <a:gd name="connsiteY38" fmla="*/ 128587 h 376237"/>
                <a:gd name="connsiteX39" fmla="*/ 390548 w 931092"/>
                <a:gd name="connsiteY39" fmla="*/ 116681 h 376237"/>
                <a:gd name="connsiteX40" fmla="*/ 414360 w 931092"/>
                <a:gd name="connsiteY40" fmla="*/ 92868 h 376237"/>
                <a:gd name="connsiteX41" fmla="*/ 435792 w 931092"/>
                <a:gd name="connsiteY41" fmla="*/ 83343 h 376237"/>
                <a:gd name="connsiteX42" fmla="*/ 442935 w 931092"/>
                <a:gd name="connsiteY42" fmla="*/ 80962 h 376237"/>
                <a:gd name="connsiteX43" fmla="*/ 450079 w 931092"/>
                <a:gd name="connsiteY43" fmla="*/ 78581 h 376237"/>
                <a:gd name="connsiteX44" fmla="*/ 504848 w 931092"/>
                <a:gd name="connsiteY44" fmla="*/ 80962 h 376237"/>
                <a:gd name="connsiteX45" fmla="*/ 523898 w 931092"/>
                <a:gd name="connsiteY45" fmla="*/ 85725 h 376237"/>
                <a:gd name="connsiteX46" fmla="*/ 538185 w 931092"/>
                <a:gd name="connsiteY46" fmla="*/ 95250 h 376237"/>
                <a:gd name="connsiteX47" fmla="*/ 545329 w 931092"/>
                <a:gd name="connsiteY47" fmla="*/ 100012 h 376237"/>
                <a:gd name="connsiteX48" fmla="*/ 552473 w 931092"/>
                <a:gd name="connsiteY48" fmla="*/ 107156 h 376237"/>
                <a:gd name="connsiteX49" fmla="*/ 559617 w 931092"/>
                <a:gd name="connsiteY49" fmla="*/ 111918 h 376237"/>
                <a:gd name="connsiteX50" fmla="*/ 581048 w 931092"/>
                <a:gd name="connsiteY50" fmla="*/ 130968 h 376237"/>
                <a:gd name="connsiteX51" fmla="*/ 592954 w 931092"/>
                <a:gd name="connsiteY51" fmla="*/ 145256 h 376237"/>
                <a:gd name="connsiteX52" fmla="*/ 597717 w 931092"/>
                <a:gd name="connsiteY52" fmla="*/ 152400 h 376237"/>
                <a:gd name="connsiteX53" fmla="*/ 604860 w 931092"/>
                <a:gd name="connsiteY53" fmla="*/ 157162 h 376237"/>
                <a:gd name="connsiteX54" fmla="*/ 619148 w 931092"/>
                <a:gd name="connsiteY54" fmla="*/ 169068 h 376237"/>
                <a:gd name="connsiteX55" fmla="*/ 735829 w 931092"/>
                <a:gd name="connsiteY55" fmla="*/ 171450 h 376237"/>
                <a:gd name="connsiteX56" fmla="*/ 747735 w 931092"/>
                <a:gd name="connsiteY56" fmla="*/ 173831 h 376237"/>
                <a:gd name="connsiteX57" fmla="*/ 778692 w 931092"/>
                <a:gd name="connsiteY57" fmla="*/ 180975 h 376237"/>
                <a:gd name="connsiteX58" fmla="*/ 807267 w 931092"/>
                <a:gd name="connsiteY58" fmla="*/ 183356 h 376237"/>
                <a:gd name="connsiteX59" fmla="*/ 833460 w 931092"/>
                <a:gd name="connsiteY59" fmla="*/ 190500 h 376237"/>
                <a:gd name="connsiteX60" fmla="*/ 840604 w 931092"/>
                <a:gd name="connsiteY60" fmla="*/ 192881 h 376237"/>
                <a:gd name="connsiteX61" fmla="*/ 850129 w 931092"/>
                <a:gd name="connsiteY61" fmla="*/ 195262 h 376237"/>
                <a:gd name="connsiteX62" fmla="*/ 857273 w 931092"/>
                <a:gd name="connsiteY62" fmla="*/ 197643 h 376237"/>
                <a:gd name="connsiteX63" fmla="*/ 878704 w 931092"/>
                <a:gd name="connsiteY63" fmla="*/ 202406 h 376237"/>
                <a:gd name="connsiteX64" fmla="*/ 885848 w 931092"/>
                <a:gd name="connsiteY64" fmla="*/ 204787 h 376237"/>
                <a:gd name="connsiteX65" fmla="*/ 895373 w 931092"/>
                <a:gd name="connsiteY65" fmla="*/ 211931 h 376237"/>
                <a:gd name="connsiteX66" fmla="*/ 909660 w 931092"/>
                <a:gd name="connsiteY66" fmla="*/ 216693 h 376237"/>
                <a:gd name="connsiteX67" fmla="*/ 931092 w 931092"/>
                <a:gd name="connsiteY67" fmla="*/ 233362 h 376237"/>
                <a:gd name="connsiteX68" fmla="*/ 928710 w 931092"/>
                <a:gd name="connsiteY68" fmla="*/ 242887 h 376237"/>
                <a:gd name="connsiteX69" fmla="*/ 871560 w 931092"/>
                <a:gd name="connsiteY69" fmla="*/ 238125 h 376237"/>
                <a:gd name="connsiteX70" fmla="*/ 814410 w 931092"/>
                <a:gd name="connsiteY70" fmla="*/ 233362 h 376237"/>
                <a:gd name="connsiteX71" fmla="*/ 800123 w 931092"/>
                <a:gd name="connsiteY71" fmla="*/ 228600 h 376237"/>
                <a:gd name="connsiteX72" fmla="*/ 783454 w 931092"/>
                <a:gd name="connsiteY72" fmla="*/ 223837 h 376237"/>
                <a:gd name="connsiteX73" fmla="*/ 757260 w 931092"/>
                <a:gd name="connsiteY73" fmla="*/ 226218 h 376237"/>
                <a:gd name="connsiteX74" fmla="*/ 742973 w 931092"/>
                <a:gd name="connsiteY74" fmla="*/ 230981 h 376237"/>
                <a:gd name="connsiteX75" fmla="*/ 723923 w 931092"/>
                <a:gd name="connsiteY75" fmla="*/ 235743 h 376237"/>
                <a:gd name="connsiteX76" fmla="*/ 712017 w 931092"/>
                <a:gd name="connsiteY76" fmla="*/ 240506 h 376237"/>
                <a:gd name="connsiteX77" fmla="*/ 702492 w 931092"/>
                <a:gd name="connsiteY77" fmla="*/ 245268 h 376237"/>
                <a:gd name="connsiteX78" fmla="*/ 690585 w 931092"/>
                <a:gd name="connsiteY78" fmla="*/ 247650 h 376237"/>
                <a:gd name="connsiteX79" fmla="*/ 683442 w 931092"/>
                <a:gd name="connsiteY79" fmla="*/ 250031 h 376237"/>
                <a:gd name="connsiteX80" fmla="*/ 647723 w 931092"/>
                <a:gd name="connsiteY80" fmla="*/ 252412 h 376237"/>
                <a:gd name="connsiteX81" fmla="*/ 640579 w 931092"/>
                <a:gd name="connsiteY81" fmla="*/ 254793 h 376237"/>
                <a:gd name="connsiteX82" fmla="*/ 626292 w 931092"/>
                <a:gd name="connsiteY82" fmla="*/ 264318 h 376237"/>
                <a:gd name="connsiteX83" fmla="*/ 621529 w 931092"/>
                <a:gd name="connsiteY83" fmla="*/ 307181 h 376237"/>
                <a:gd name="connsiteX84" fmla="*/ 612004 w 931092"/>
                <a:gd name="connsiteY84" fmla="*/ 326231 h 376237"/>
                <a:gd name="connsiteX85" fmla="*/ 607242 w 931092"/>
                <a:gd name="connsiteY85" fmla="*/ 345281 h 376237"/>
                <a:gd name="connsiteX86" fmla="*/ 597717 w 931092"/>
                <a:gd name="connsiteY86" fmla="*/ 359568 h 376237"/>
                <a:gd name="connsiteX87" fmla="*/ 585810 w 931092"/>
                <a:gd name="connsiteY87" fmla="*/ 373856 h 376237"/>
                <a:gd name="connsiteX88" fmla="*/ 571523 w 931092"/>
                <a:gd name="connsiteY88" fmla="*/ 376237 h 376237"/>
                <a:gd name="connsiteX89" fmla="*/ 559617 w 931092"/>
                <a:gd name="connsiteY89" fmla="*/ 373856 h 376237"/>
                <a:gd name="connsiteX90" fmla="*/ 554854 w 931092"/>
                <a:gd name="connsiteY90" fmla="*/ 359568 h 376237"/>
                <a:gd name="connsiteX91" fmla="*/ 557235 w 931092"/>
                <a:gd name="connsiteY91" fmla="*/ 335756 h 376237"/>
                <a:gd name="connsiteX92" fmla="*/ 561998 w 931092"/>
                <a:gd name="connsiteY92" fmla="*/ 321468 h 376237"/>
                <a:gd name="connsiteX93" fmla="*/ 564379 w 931092"/>
                <a:gd name="connsiteY93" fmla="*/ 314325 h 376237"/>
                <a:gd name="connsiteX94" fmla="*/ 561998 w 931092"/>
                <a:gd name="connsiteY94" fmla="*/ 295275 h 376237"/>
                <a:gd name="connsiteX95" fmla="*/ 554854 w 931092"/>
                <a:gd name="connsiteY95" fmla="*/ 288131 h 376237"/>
                <a:gd name="connsiteX96" fmla="*/ 550092 w 931092"/>
                <a:gd name="connsiteY96" fmla="*/ 280987 h 376237"/>
                <a:gd name="connsiteX97" fmla="*/ 542948 w 931092"/>
                <a:gd name="connsiteY97" fmla="*/ 276225 h 376237"/>
                <a:gd name="connsiteX98" fmla="*/ 521517 w 931092"/>
                <a:gd name="connsiteY98" fmla="*/ 259556 h 376237"/>
                <a:gd name="connsiteX99" fmla="*/ 511992 w 931092"/>
                <a:gd name="connsiteY99" fmla="*/ 257175 h 376237"/>
                <a:gd name="connsiteX100" fmla="*/ 492942 w 931092"/>
                <a:gd name="connsiteY100" fmla="*/ 261937 h 376237"/>
                <a:gd name="connsiteX101" fmla="*/ 485798 w 931092"/>
                <a:gd name="connsiteY101" fmla="*/ 269081 h 376237"/>
                <a:gd name="connsiteX102" fmla="*/ 461985 w 931092"/>
                <a:gd name="connsiteY102" fmla="*/ 276225 h 376237"/>
                <a:gd name="connsiteX103" fmla="*/ 452460 w 931092"/>
                <a:gd name="connsiteY103" fmla="*/ 273843 h 376237"/>
                <a:gd name="connsiteX104" fmla="*/ 450079 w 931092"/>
                <a:gd name="connsiteY104" fmla="*/ 247650 h 376237"/>
                <a:gd name="connsiteX105" fmla="*/ 447698 w 931092"/>
                <a:gd name="connsiteY105" fmla="*/ 235743 h 376237"/>
                <a:gd name="connsiteX106" fmla="*/ 442935 w 931092"/>
                <a:gd name="connsiteY106" fmla="*/ 228600 h 376237"/>
                <a:gd name="connsiteX107" fmla="*/ 428648 w 931092"/>
                <a:gd name="connsiteY107" fmla="*/ 216693 h 376237"/>
                <a:gd name="connsiteX108" fmla="*/ 421504 w 931092"/>
                <a:gd name="connsiteY108" fmla="*/ 209550 h 376237"/>
                <a:gd name="connsiteX109" fmla="*/ 402454 w 931092"/>
                <a:gd name="connsiteY109" fmla="*/ 204787 h 376237"/>
                <a:gd name="connsiteX110" fmla="*/ 381023 w 931092"/>
                <a:gd name="connsiteY110" fmla="*/ 197643 h 376237"/>
                <a:gd name="connsiteX111" fmla="*/ 373879 w 931092"/>
                <a:gd name="connsiteY111" fmla="*/ 195262 h 376237"/>
                <a:gd name="connsiteX112" fmla="*/ 357210 w 931092"/>
                <a:gd name="connsiteY112" fmla="*/ 190500 h 376237"/>
                <a:gd name="connsiteX113" fmla="*/ 342923 w 931092"/>
                <a:gd name="connsiteY113" fmla="*/ 183356 h 376237"/>
                <a:gd name="connsiteX114" fmla="*/ 326254 w 931092"/>
                <a:gd name="connsiteY114" fmla="*/ 173831 h 376237"/>
                <a:gd name="connsiteX115" fmla="*/ 302442 w 931092"/>
                <a:gd name="connsiteY115" fmla="*/ 166687 h 376237"/>
                <a:gd name="connsiteX116" fmla="*/ 292917 w 931092"/>
                <a:gd name="connsiteY116" fmla="*/ 161925 h 376237"/>
                <a:gd name="connsiteX117" fmla="*/ 278629 w 931092"/>
                <a:gd name="connsiteY117" fmla="*/ 157162 h 376237"/>
                <a:gd name="connsiteX118" fmla="*/ 209573 w 931092"/>
                <a:gd name="connsiteY118" fmla="*/ 159543 h 376237"/>
                <a:gd name="connsiteX119" fmla="*/ 188142 w 931092"/>
                <a:gd name="connsiteY119" fmla="*/ 161925 h 376237"/>
                <a:gd name="connsiteX120" fmla="*/ 109561 w 931092"/>
                <a:gd name="connsiteY120" fmla="*/ 164306 h 376237"/>
                <a:gd name="connsiteX121" fmla="*/ 61935 w 931092"/>
                <a:gd name="connsiteY121" fmla="*/ 154781 h 376237"/>
                <a:gd name="connsiteX122" fmla="*/ 54792 w 931092"/>
                <a:gd name="connsiteY122" fmla="*/ 169069 h 376237"/>
                <a:gd name="connsiteX123" fmla="*/ 30979 w 931092"/>
                <a:gd name="connsiteY123" fmla="*/ 166687 h 376237"/>
                <a:gd name="connsiteX124" fmla="*/ 9548 w 931092"/>
                <a:gd name="connsiteY124" fmla="*/ 161925 h 376237"/>
                <a:gd name="connsiteX0" fmla="*/ 9548 w 931092"/>
                <a:gd name="connsiteY0" fmla="*/ 161925 h 376237"/>
                <a:gd name="connsiteX1" fmla="*/ 23 w 931092"/>
                <a:gd name="connsiteY1" fmla="*/ 150018 h 376237"/>
                <a:gd name="connsiteX2" fmla="*/ 7167 w 931092"/>
                <a:gd name="connsiteY2" fmla="*/ 145256 h 376237"/>
                <a:gd name="connsiteX3" fmla="*/ 21454 w 931092"/>
                <a:gd name="connsiteY3" fmla="*/ 140493 h 376237"/>
                <a:gd name="connsiteX4" fmla="*/ 42885 w 931092"/>
                <a:gd name="connsiteY4" fmla="*/ 133350 h 376237"/>
                <a:gd name="connsiteX5" fmla="*/ 50029 w 931092"/>
                <a:gd name="connsiteY5" fmla="*/ 130968 h 376237"/>
                <a:gd name="connsiteX6" fmla="*/ 66698 w 931092"/>
                <a:gd name="connsiteY6" fmla="*/ 123825 h 376237"/>
                <a:gd name="connsiteX7" fmla="*/ 100035 w 931092"/>
                <a:gd name="connsiteY7" fmla="*/ 116681 h 376237"/>
                <a:gd name="connsiteX8" fmla="*/ 104798 w 931092"/>
                <a:gd name="connsiteY8" fmla="*/ 109537 h 376237"/>
                <a:gd name="connsiteX9" fmla="*/ 102417 w 931092"/>
                <a:gd name="connsiteY9" fmla="*/ 85725 h 376237"/>
                <a:gd name="connsiteX10" fmla="*/ 97654 w 931092"/>
                <a:gd name="connsiteY10" fmla="*/ 71437 h 376237"/>
                <a:gd name="connsiteX11" fmla="*/ 95273 w 931092"/>
                <a:gd name="connsiteY11" fmla="*/ 64293 h 376237"/>
                <a:gd name="connsiteX12" fmla="*/ 90510 w 931092"/>
                <a:gd name="connsiteY12" fmla="*/ 50006 h 376237"/>
                <a:gd name="connsiteX13" fmla="*/ 88129 w 931092"/>
                <a:gd name="connsiteY13" fmla="*/ 42862 h 376237"/>
                <a:gd name="connsiteX14" fmla="*/ 90510 w 931092"/>
                <a:gd name="connsiteY14" fmla="*/ 16668 h 376237"/>
                <a:gd name="connsiteX15" fmla="*/ 104798 w 931092"/>
                <a:gd name="connsiteY15" fmla="*/ 7143 h 376237"/>
                <a:gd name="connsiteX16" fmla="*/ 119085 w 931092"/>
                <a:gd name="connsiteY16" fmla="*/ 0 h 376237"/>
                <a:gd name="connsiteX17" fmla="*/ 130992 w 931092"/>
                <a:gd name="connsiteY17" fmla="*/ 2381 h 376237"/>
                <a:gd name="connsiteX18" fmla="*/ 138135 w 931092"/>
                <a:gd name="connsiteY18" fmla="*/ 7143 h 376237"/>
                <a:gd name="connsiteX19" fmla="*/ 145279 w 931092"/>
                <a:gd name="connsiteY19" fmla="*/ 9525 h 376237"/>
                <a:gd name="connsiteX20" fmla="*/ 150042 w 931092"/>
                <a:gd name="connsiteY20" fmla="*/ 16668 h 376237"/>
                <a:gd name="connsiteX21" fmla="*/ 157185 w 931092"/>
                <a:gd name="connsiteY21" fmla="*/ 19050 h 376237"/>
                <a:gd name="connsiteX22" fmla="*/ 159567 w 931092"/>
                <a:gd name="connsiteY22" fmla="*/ 26193 h 376237"/>
                <a:gd name="connsiteX23" fmla="*/ 166710 w 931092"/>
                <a:gd name="connsiteY23" fmla="*/ 33337 h 376237"/>
                <a:gd name="connsiteX24" fmla="*/ 178617 w 931092"/>
                <a:gd name="connsiteY24" fmla="*/ 54768 h 376237"/>
                <a:gd name="connsiteX25" fmla="*/ 188142 w 931092"/>
                <a:gd name="connsiteY25" fmla="*/ 69056 h 376237"/>
                <a:gd name="connsiteX26" fmla="*/ 192904 w 931092"/>
                <a:gd name="connsiteY26" fmla="*/ 76200 h 376237"/>
                <a:gd name="connsiteX27" fmla="*/ 207192 w 931092"/>
                <a:gd name="connsiteY27" fmla="*/ 85725 h 376237"/>
                <a:gd name="connsiteX28" fmla="*/ 214335 w 931092"/>
                <a:gd name="connsiteY28" fmla="*/ 88106 h 376237"/>
                <a:gd name="connsiteX29" fmla="*/ 228623 w 931092"/>
                <a:gd name="connsiteY29" fmla="*/ 97631 h 376237"/>
                <a:gd name="connsiteX30" fmla="*/ 235767 w 931092"/>
                <a:gd name="connsiteY30" fmla="*/ 102393 h 376237"/>
                <a:gd name="connsiteX31" fmla="*/ 242910 w 931092"/>
                <a:gd name="connsiteY31" fmla="*/ 107156 h 376237"/>
                <a:gd name="connsiteX32" fmla="*/ 257198 w 931092"/>
                <a:gd name="connsiteY32" fmla="*/ 111918 h 376237"/>
                <a:gd name="connsiteX33" fmla="*/ 273867 w 931092"/>
                <a:gd name="connsiteY33" fmla="*/ 116681 h 376237"/>
                <a:gd name="connsiteX34" fmla="*/ 292917 w 931092"/>
                <a:gd name="connsiteY34" fmla="*/ 119062 h 376237"/>
                <a:gd name="connsiteX35" fmla="*/ 311967 w 931092"/>
                <a:gd name="connsiteY35" fmla="*/ 123825 h 376237"/>
                <a:gd name="connsiteX36" fmla="*/ 323873 w 931092"/>
                <a:gd name="connsiteY36" fmla="*/ 126206 h 376237"/>
                <a:gd name="connsiteX37" fmla="*/ 345304 w 931092"/>
                <a:gd name="connsiteY37" fmla="*/ 130968 h 376237"/>
                <a:gd name="connsiteX38" fmla="*/ 381023 w 931092"/>
                <a:gd name="connsiteY38" fmla="*/ 128587 h 376237"/>
                <a:gd name="connsiteX39" fmla="*/ 390548 w 931092"/>
                <a:gd name="connsiteY39" fmla="*/ 116681 h 376237"/>
                <a:gd name="connsiteX40" fmla="*/ 414360 w 931092"/>
                <a:gd name="connsiteY40" fmla="*/ 92868 h 376237"/>
                <a:gd name="connsiteX41" fmla="*/ 435792 w 931092"/>
                <a:gd name="connsiteY41" fmla="*/ 83343 h 376237"/>
                <a:gd name="connsiteX42" fmla="*/ 442935 w 931092"/>
                <a:gd name="connsiteY42" fmla="*/ 80962 h 376237"/>
                <a:gd name="connsiteX43" fmla="*/ 450079 w 931092"/>
                <a:gd name="connsiteY43" fmla="*/ 78581 h 376237"/>
                <a:gd name="connsiteX44" fmla="*/ 504848 w 931092"/>
                <a:gd name="connsiteY44" fmla="*/ 80962 h 376237"/>
                <a:gd name="connsiteX45" fmla="*/ 523898 w 931092"/>
                <a:gd name="connsiteY45" fmla="*/ 85725 h 376237"/>
                <a:gd name="connsiteX46" fmla="*/ 538185 w 931092"/>
                <a:gd name="connsiteY46" fmla="*/ 95250 h 376237"/>
                <a:gd name="connsiteX47" fmla="*/ 545329 w 931092"/>
                <a:gd name="connsiteY47" fmla="*/ 100012 h 376237"/>
                <a:gd name="connsiteX48" fmla="*/ 552473 w 931092"/>
                <a:gd name="connsiteY48" fmla="*/ 107156 h 376237"/>
                <a:gd name="connsiteX49" fmla="*/ 559617 w 931092"/>
                <a:gd name="connsiteY49" fmla="*/ 111918 h 376237"/>
                <a:gd name="connsiteX50" fmla="*/ 581048 w 931092"/>
                <a:gd name="connsiteY50" fmla="*/ 130968 h 376237"/>
                <a:gd name="connsiteX51" fmla="*/ 592954 w 931092"/>
                <a:gd name="connsiteY51" fmla="*/ 145256 h 376237"/>
                <a:gd name="connsiteX52" fmla="*/ 597717 w 931092"/>
                <a:gd name="connsiteY52" fmla="*/ 152400 h 376237"/>
                <a:gd name="connsiteX53" fmla="*/ 604860 w 931092"/>
                <a:gd name="connsiteY53" fmla="*/ 157162 h 376237"/>
                <a:gd name="connsiteX54" fmla="*/ 619148 w 931092"/>
                <a:gd name="connsiteY54" fmla="*/ 169068 h 376237"/>
                <a:gd name="connsiteX55" fmla="*/ 735829 w 931092"/>
                <a:gd name="connsiteY55" fmla="*/ 171450 h 376237"/>
                <a:gd name="connsiteX56" fmla="*/ 747735 w 931092"/>
                <a:gd name="connsiteY56" fmla="*/ 173831 h 376237"/>
                <a:gd name="connsiteX57" fmla="*/ 778692 w 931092"/>
                <a:gd name="connsiteY57" fmla="*/ 180975 h 376237"/>
                <a:gd name="connsiteX58" fmla="*/ 807267 w 931092"/>
                <a:gd name="connsiteY58" fmla="*/ 183356 h 376237"/>
                <a:gd name="connsiteX59" fmla="*/ 833460 w 931092"/>
                <a:gd name="connsiteY59" fmla="*/ 190500 h 376237"/>
                <a:gd name="connsiteX60" fmla="*/ 840604 w 931092"/>
                <a:gd name="connsiteY60" fmla="*/ 192881 h 376237"/>
                <a:gd name="connsiteX61" fmla="*/ 850129 w 931092"/>
                <a:gd name="connsiteY61" fmla="*/ 195262 h 376237"/>
                <a:gd name="connsiteX62" fmla="*/ 857273 w 931092"/>
                <a:gd name="connsiteY62" fmla="*/ 197643 h 376237"/>
                <a:gd name="connsiteX63" fmla="*/ 878704 w 931092"/>
                <a:gd name="connsiteY63" fmla="*/ 202406 h 376237"/>
                <a:gd name="connsiteX64" fmla="*/ 885848 w 931092"/>
                <a:gd name="connsiteY64" fmla="*/ 204787 h 376237"/>
                <a:gd name="connsiteX65" fmla="*/ 895373 w 931092"/>
                <a:gd name="connsiteY65" fmla="*/ 211931 h 376237"/>
                <a:gd name="connsiteX66" fmla="*/ 909660 w 931092"/>
                <a:gd name="connsiteY66" fmla="*/ 216693 h 376237"/>
                <a:gd name="connsiteX67" fmla="*/ 931092 w 931092"/>
                <a:gd name="connsiteY67" fmla="*/ 233362 h 376237"/>
                <a:gd name="connsiteX68" fmla="*/ 928710 w 931092"/>
                <a:gd name="connsiteY68" fmla="*/ 242887 h 376237"/>
                <a:gd name="connsiteX69" fmla="*/ 871560 w 931092"/>
                <a:gd name="connsiteY69" fmla="*/ 238125 h 376237"/>
                <a:gd name="connsiteX70" fmla="*/ 814410 w 931092"/>
                <a:gd name="connsiteY70" fmla="*/ 233362 h 376237"/>
                <a:gd name="connsiteX71" fmla="*/ 800123 w 931092"/>
                <a:gd name="connsiteY71" fmla="*/ 228600 h 376237"/>
                <a:gd name="connsiteX72" fmla="*/ 783454 w 931092"/>
                <a:gd name="connsiteY72" fmla="*/ 223837 h 376237"/>
                <a:gd name="connsiteX73" fmla="*/ 757260 w 931092"/>
                <a:gd name="connsiteY73" fmla="*/ 226218 h 376237"/>
                <a:gd name="connsiteX74" fmla="*/ 742973 w 931092"/>
                <a:gd name="connsiteY74" fmla="*/ 230981 h 376237"/>
                <a:gd name="connsiteX75" fmla="*/ 723923 w 931092"/>
                <a:gd name="connsiteY75" fmla="*/ 235743 h 376237"/>
                <a:gd name="connsiteX76" fmla="*/ 712017 w 931092"/>
                <a:gd name="connsiteY76" fmla="*/ 240506 h 376237"/>
                <a:gd name="connsiteX77" fmla="*/ 702492 w 931092"/>
                <a:gd name="connsiteY77" fmla="*/ 245268 h 376237"/>
                <a:gd name="connsiteX78" fmla="*/ 690585 w 931092"/>
                <a:gd name="connsiteY78" fmla="*/ 247650 h 376237"/>
                <a:gd name="connsiteX79" fmla="*/ 683442 w 931092"/>
                <a:gd name="connsiteY79" fmla="*/ 250031 h 376237"/>
                <a:gd name="connsiteX80" fmla="*/ 647723 w 931092"/>
                <a:gd name="connsiteY80" fmla="*/ 252412 h 376237"/>
                <a:gd name="connsiteX81" fmla="*/ 640579 w 931092"/>
                <a:gd name="connsiteY81" fmla="*/ 254793 h 376237"/>
                <a:gd name="connsiteX82" fmla="*/ 626292 w 931092"/>
                <a:gd name="connsiteY82" fmla="*/ 264318 h 376237"/>
                <a:gd name="connsiteX83" fmla="*/ 621529 w 931092"/>
                <a:gd name="connsiteY83" fmla="*/ 307181 h 376237"/>
                <a:gd name="connsiteX84" fmla="*/ 612004 w 931092"/>
                <a:gd name="connsiteY84" fmla="*/ 326231 h 376237"/>
                <a:gd name="connsiteX85" fmla="*/ 607242 w 931092"/>
                <a:gd name="connsiteY85" fmla="*/ 345281 h 376237"/>
                <a:gd name="connsiteX86" fmla="*/ 597717 w 931092"/>
                <a:gd name="connsiteY86" fmla="*/ 359568 h 376237"/>
                <a:gd name="connsiteX87" fmla="*/ 585810 w 931092"/>
                <a:gd name="connsiteY87" fmla="*/ 373856 h 376237"/>
                <a:gd name="connsiteX88" fmla="*/ 571523 w 931092"/>
                <a:gd name="connsiteY88" fmla="*/ 376237 h 376237"/>
                <a:gd name="connsiteX89" fmla="*/ 559617 w 931092"/>
                <a:gd name="connsiteY89" fmla="*/ 373856 h 376237"/>
                <a:gd name="connsiteX90" fmla="*/ 554854 w 931092"/>
                <a:gd name="connsiteY90" fmla="*/ 359568 h 376237"/>
                <a:gd name="connsiteX91" fmla="*/ 557235 w 931092"/>
                <a:gd name="connsiteY91" fmla="*/ 335756 h 376237"/>
                <a:gd name="connsiteX92" fmla="*/ 561998 w 931092"/>
                <a:gd name="connsiteY92" fmla="*/ 321468 h 376237"/>
                <a:gd name="connsiteX93" fmla="*/ 564379 w 931092"/>
                <a:gd name="connsiteY93" fmla="*/ 314325 h 376237"/>
                <a:gd name="connsiteX94" fmla="*/ 561998 w 931092"/>
                <a:gd name="connsiteY94" fmla="*/ 295275 h 376237"/>
                <a:gd name="connsiteX95" fmla="*/ 554854 w 931092"/>
                <a:gd name="connsiteY95" fmla="*/ 288131 h 376237"/>
                <a:gd name="connsiteX96" fmla="*/ 550092 w 931092"/>
                <a:gd name="connsiteY96" fmla="*/ 280987 h 376237"/>
                <a:gd name="connsiteX97" fmla="*/ 542948 w 931092"/>
                <a:gd name="connsiteY97" fmla="*/ 276225 h 376237"/>
                <a:gd name="connsiteX98" fmla="*/ 521517 w 931092"/>
                <a:gd name="connsiteY98" fmla="*/ 259556 h 376237"/>
                <a:gd name="connsiteX99" fmla="*/ 511992 w 931092"/>
                <a:gd name="connsiteY99" fmla="*/ 257175 h 376237"/>
                <a:gd name="connsiteX100" fmla="*/ 492942 w 931092"/>
                <a:gd name="connsiteY100" fmla="*/ 261937 h 376237"/>
                <a:gd name="connsiteX101" fmla="*/ 485798 w 931092"/>
                <a:gd name="connsiteY101" fmla="*/ 269081 h 376237"/>
                <a:gd name="connsiteX102" fmla="*/ 461985 w 931092"/>
                <a:gd name="connsiteY102" fmla="*/ 276225 h 376237"/>
                <a:gd name="connsiteX103" fmla="*/ 452460 w 931092"/>
                <a:gd name="connsiteY103" fmla="*/ 273843 h 376237"/>
                <a:gd name="connsiteX104" fmla="*/ 450079 w 931092"/>
                <a:gd name="connsiteY104" fmla="*/ 247650 h 376237"/>
                <a:gd name="connsiteX105" fmla="*/ 447698 w 931092"/>
                <a:gd name="connsiteY105" fmla="*/ 235743 h 376237"/>
                <a:gd name="connsiteX106" fmla="*/ 442935 w 931092"/>
                <a:gd name="connsiteY106" fmla="*/ 228600 h 376237"/>
                <a:gd name="connsiteX107" fmla="*/ 428648 w 931092"/>
                <a:gd name="connsiteY107" fmla="*/ 216693 h 376237"/>
                <a:gd name="connsiteX108" fmla="*/ 421504 w 931092"/>
                <a:gd name="connsiteY108" fmla="*/ 209550 h 376237"/>
                <a:gd name="connsiteX109" fmla="*/ 402454 w 931092"/>
                <a:gd name="connsiteY109" fmla="*/ 204787 h 376237"/>
                <a:gd name="connsiteX110" fmla="*/ 381023 w 931092"/>
                <a:gd name="connsiteY110" fmla="*/ 197643 h 376237"/>
                <a:gd name="connsiteX111" fmla="*/ 373879 w 931092"/>
                <a:gd name="connsiteY111" fmla="*/ 195262 h 376237"/>
                <a:gd name="connsiteX112" fmla="*/ 357210 w 931092"/>
                <a:gd name="connsiteY112" fmla="*/ 190500 h 376237"/>
                <a:gd name="connsiteX113" fmla="*/ 342923 w 931092"/>
                <a:gd name="connsiteY113" fmla="*/ 183356 h 376237"/>
                <a:gd name="connsiteX114" fmla="*/ 326254 w 931092"/>
                <a:gd name="connsiteY114" fmla="*/ 173831 h 376237"/>
                <a:gd name="connsiteX115" fmla="*/ 302442 w 931092"/>
                <a:gd name="connsiteY115" fmla="*/ 166687 h 376237"/>
                <a:gd name="connsiteX116" fmla="*/ 292917 w 931092"/>
                <a:gd name="connsiteY116" fmla="*/ 161925 h 376237"/>
                <a:gd name="connsiteX117" fmla="*/ 278629 w 931092"/>
                <a:gd name="connsiteY117" fmla="*/ 157162 h 376237"/>
                <a:gd name="connsiteX118" fmla="*/ 209573 w 931092"/>
                <a:gd name="connsiteY118" fmla="*/ 159543 h 376237"/>
                <a:gd name="connsiteX119" fmla="*/ 188142 w 931092"/>
                <a:gd name="connsiteY119" fmla="*/ 161925 h 376237"/>
                <a:gd name="connsiteX120" fmla="*/ 109561 w 931092"/>
                <a:gd name="connsiteY120" fmla="*/ 164306 h 376237"/>
                <a:gd name="connsiteX121" fmla="*/ 80985 w 931092"/>
                <a:gd name="connsiteY121" fmla="*/ 164306 h 376237"/>
                <a:gd name="connsiteX122" fmla="*/ 54792 w 931092"/>
                <a:gd name="connsiteY122" fmla="*/ 169069 h 376237"/>
                <a:gd name="connsiteX123" fmla="*/ 30979 w 931092"/>
                <a:gd name="connsiteY123" fmla="*/ 166687 h 376237"/>
                <a:gd name="connsiteX124" fmla="*/ 9548 w 931092"/>
                <a:gd name="connsiteY124" fmla="*/ 161925 h 376237"/>
                <a:gd name="connsiteX0" fmla="*/ 9548 w 931092"/>
                <a:gd name="connsiteY0" fmla="*/ 161925 h 376237"/>
                <a:gd name="connsiteX1" fmla="*/ 23 w 931092"/>
                <a:gd name="connsiteY1" fmla="*/ 150018 h 376237"/>
                <a:gd name="connsiteX2" fmla="*/ 7167 w 931092"/>
                <a:gd name="connsiteY2" fmla="*/ 145256 h 376237"/>
                <a:gd name="connsiteX3" fmla="*/ 21454 w 931092"/>
                <a:gd name="connsiteY3" fmla="*/ 140493 h 376237"/>
                <a:gd name="connsiteX4" fmla="*/ 42885 w 931092"/>
                <a:gd name="connsiteY4" fmla="*/ 133350 h 376237"/>
                <a:gd name="connsiteX5" fmla="*/ 50029 w 931092"/>
                <a:gd name="connsiteY5" fmla="*/ 130968 h 376237"/>
                <a:gd name="connsiteX6" fmla="*/ 66698 w 931092"/>
                <a:gd name="connsiteY6" fmla="*/ 123825 h 376237"/>
                <a:gd name="connsiteX7" fmla="*/ 100035 w 931092"/>
                <a:gd name="connsiteY7" fmla="*/ 116681 h 376237"/>
                <a:gd name="connsiteX8" fmla="*/ 135754 w 931092"/>
                <a:gd name="connsiteY8" fmla="*/ 114300 h 376237"/>
                <a:gd name="connsiteX9" fmla="*/ 102417 w 931092"/>
                <a:gd name="connsiteY9" fmla="*/ 85725 h 376237"/>
                <a:gd name="connsiteX10" fmla="*/ 97654 w 931092"/>
                <a:gd name="connsiteY10" fmla="*/ 71437 h 376237"/>
                <a:gd name="connsiteX11" fmla="*/ 95273 w 931092"/>
                <a:gd name="connsiteY11" fmla="*/ 64293 h 376237"/>
                <a:gd name="connsiteX12" fmla="*/ 90510 w 931092"/>
                <a:gd name="connsiteY12" fmla="*/ 50006 h 376237"/>
                <a:gd name="connsiteX13" fmla="*/ 88129 w 931092"/>
                <a:gd name="connsiteY13" fmla="*/ 42862 h 376237"/>
                <a:gd name="connsiteX14" fmla="*/ 90510 w 931092"/>
                <a:gd name="connsiteY14" fmla="*/ 16668 h 376237"/>
                <a:gd name="connsiteX15" fmla="*/ 104798 w 931092"/>
                <a:gd name="connsiteY15" fmla="*/ 7143 h 376237"/>
                <a:gd name="connsiteX16" fmla="*/ 119085 w 931092"/>
                <a:gd name="connsiteY16" fmla="*/ 0 h 376237"/>
                <a:gd name="connsiteX17" fmla="*/ 130992 w 931092"/>
                <a:gd name="connsiteY17" fmla="*/ 2381 h 376237"/>
                <a:gd name="connsiteX18" fmla="*/ 138135 w 931092"/>
                <a:gd name="connsiteY18" fmla="*/ 7143 h 376237"/>
                <a:gd name="connsiteX19" fmla="*/ 145279 w 931092"/>
                <a:gd name="connsiteY19" fmla="*/ 9525 h 376237"/>
                <a:gd name="connsiteX20" fmla="*/ 150042 w 931092"/>
                <a:gd name="connsiteY20" fmla="*/ 16668 h 376237"/>
                <a:gd name="connsiteX21" fmla="*/ 157185 w 931092"/>
                <a:gd name="connsiteY21" fmla="*/ 19050 h 376237"/>
                <a:gd name="connsiteX22" fmla="*/ 159567 w 931092"/>
                <a:gd name="connsiteY22" fmla="*/ 26193 h 376237"/>
                <a:gd name="connsiteX23" fmla="*/ 166710 w 931092"/>
                <a:gd name="connsiteY23" fmla="*/ 33337 h 376237"/>
                <a:gd name="connsiteX24" fmla="*/ 178617 w 931092"/>
                <a:gd name="connsiteY24" fmla="*/ 54768 h 376237"/>
                <a:gd name="connsiteX25" fmla="*/ 188142 w 931092"/>
                <a:gd name="connsiteY25" fmla="*/ 69056 h 376237"/>
                <a:gd name="connsiteX26" fmla="*/ 192904 w 931092"/>
                <a:gd name="connsiteY26" fmla="*/ 76200 h 376237"/>
                <a:gd name="connsiteX27" fmla="*/ 207192 w 931092"/>
                <a:gd name="connsiteY27" fmla="*/ 85725 h 376237"/>
                <a:gd name="connsiteX28" fmla="*/ 214335 w 931092"/>
                <a:gd name="connsiteY28" fmla="*/ 88106 h 376237"/>
                <a:gd name="connsiteX29" fmla="*/ 228623 w 931092"/>
                <a:gd name="connsiteY29" fmla="*/ 97631 h 376237"/>
                <a:gd name="connsiteX30" fmla="*/ 235767 w 931092"/>
                <a:gd name="connsiteY30" fmla="*/ 102393 h 376237"/>
                <a:gd name="connsiteX31" fmla="*/ 242910 w 931092"/>
                <a:gd name="connsiteY31" fmla="*/ 107156 h 376237"/>
                <a:gd name="connsiteX32" fmla="*/ 257198 w 931092"/>
                <a:gd name="connsiteY32" fmla="*/ 111918 h 376237"/>
                <a:gd name="connsiteX33" fmla="*/ 273867 w 931092"/>
                <a:gd name="connsiteY33" fmla="*/ 116681 h 376237"/>
                <a:gd name="connsiteX34" fmla="*/ 292917 w 931092"/>
                <a:gd name="connsiteY34" fmla="*/ 119062 h 376237"/>
                <a:gd name="connsiteX35" fmla="*/ 311967 w 931092"/>
                <a:gd name="connsiteY35" fmla="*/ 123825 h 376237"/>
                <a:gd name="connsiteX36" fmla="*/ 323873 w 931092"/>
                <a:gd name="connsiteY36" fmla="*/ 126206 h 376237"/>
                <a:gd name="connsiteX37" fmla="*/ 345304 w 931092"/>
                <a:gd name="connsiteY37" fmla="*/ 130968 h 376237"/>
                <a:gd name="connsiteX38" fmla="*/ 381023 w 931092"/>
                <a:gd name="connsiteY38" fmla="*/ 128587 h 376237"/>
                <a:gd name="connsiteX39" fmla="*/ 390548 w 931092"/>
                <a:gd name="connsiteY39" fmla="*/ 116681 h 376237"/>
                <a:gd name="connsiteX40" fmla="*/ 414360 w 931092"/>
                <a:gd name="connsiteY40" fmla="*/ 92868 h 376237"/>
                <a:gd name="connsiteX41" fmla="*/ 435792 w 931092"/>
                <a:gd name="connsiteY41" fmla="*/ 83343 h 376237"/>
                <a:gd name="connsiteX42" fmla="*/ 442935 w 931092"/>
                <a:gd name="connsiteY42" fmla="*/ 80962 h 376237"/>
                <a:gd name="connsiteX43" fmla="*/ 450079 w 931092"/>
                <a:gd name="connsiteY43" fmla="*/ 78581 h 376237"/>
                <a:gd name="connsiteX44" fmla="*/ 504848 w 931092"/>
                <a:gd name="connsiteY44" fmla="*/ 80962 h 376237"/>
                <a:gd name="connsiteX45" fmla="*/ 523898 w 931092"/>
                <a:gd name="connsiteY45" fmla="*/ 85725 h 376237"/>
                <a:gd name="connsiteX46" fmla="*/ 538185 w 931092"/>
                <a:gd name="connsiteY46" fmla="*/ 95250 h 376237"/>
                <a:gd name="connsiteX47" fmla="*/ 545329 w 931092"/>
                <a:gd name="connsiteY47" fmla="*/ 100012 h 376237"/>
                <a:gd name="connsiteX48" fmla="*/ 552473 w 931092"/>
                <a:gd name="connsiteY48" fmla="*/ 107156 h 376237"/>
                <a:gd name="connsiteX49" fmla="*/ 559617 w 931092"/>
                <a:gd name="connsiteY49" fmla="*/ 111918 h 376237"/>
                <a:gd name="connsiteX50" fmla="*/ 581048 w 931092"/>
                <a:gd name="connsiteY50" fmla="*/ 130968 h 376237"/>
                <a:gd name="connsiteX51" fmla="*/ 592954 w 931092"/>
                <a:gd name="connsiteY51" fmla="*/ 145256 h 376237"/>
                <a:gd name="connsiteX52" fmla="*/ 597717 w 931092"/>
                <a:gd name="connsiteY52" fmla="*/ 152400 h 376237"/>
                <a:gd name="connsiteX53" fmla="*/ 604860 w 931092"/>
                <a:gd name="connsiteY53" fmla="*/ 157162 h 376237"/>
                <a:gd name="connsiteX54" fmla="*/ 619148 w 931092"/>
                <a:gd name="connsiteY54" fmla="*/ 169068 h 376237"/>
                <a:gd name="connsiteX55" fmla="*/ 735829 w 931092"/>
                <a:gd name="connsiteY55" fmla="*/ 171450 h 376237"/>
                <a:gd name="connsiteX56" fmla="*/ 747735 w 931092"/>
                <a:gd name="connsiteY56" fmla="*/ 173831 h 376237"/>
                <a:gd name="connsiteX57" fmla="*/ 778692 w 931092"/>
                <a:gd name="connsiteY57" fmla="*/ 180975 h 376237"/>
                <a:gd name="connsiteX58" fmla="*/ 807267 w 931092"/>
                <a:gd name="connsiteY58" fmla="*/ 183356 h 376237"/>
                <a:gd name="connsiteX59" fmla="*/ 833460 w 931092"/>
                <a:gd name="connsiteY59" fmla="*/ 190500 h 376237"/>
                <a:gd name="connsiteX60" fmla="*/ 840604 w 931092"/>
                <a:gd name="connsiteY60" fmla="*/ 192881 h 376237"/>
                <a:gd name="connsiteX61" fmla="*/ 850129 w 931092"/>
                <a:gd name="connsiteY61" fmla="*/ 195262 h 376237"/>
                <a:gd name="connsiteX62" fmla="*/ 857273 w 931092"/>
                <a:gd name="connsiteY62" fmla="*/ 197643 h 376237"/>
                <a:gd name="connsiteX63" fmla="*/ 878704 w 931092"/>
                <a:gd name="connsiteY63" fmla="*/ 202406 h 376237"/>
                <a:gd name="connsiteX64" fmla="*/ 885848 w 931092"/>
                <a:gd name="connsiteY64" fmla="*/ 204787 h 376237"/>
                <a:gd name="connsiteX65" fmla="*/ 895373 w 931092"/>
                <a:gd name="connsiteY65" fmla="*/ 211931 h 376237"/>
                <a:gd name="connsiteX66" fmla="*/ 909660 w 931092"/>
                <a:gd name="connsiteY66" fmla="*/ 216693 h 376237"/>
                <a:gd name="connsiteX67" fmla="*/ 931092 w 931092"/>
                <a:gd name="connsiteY67" fmla="*/ 233362 h 376237"/>
                <a:gd name="connsiteX68" fmla="*/ 928710 w 931092"/>
                <a:gd name="connsiteY68" fmla="*/ 242887 h 376237"/>
                <a:gd name="connsiteX69" fmla="*/ 871560 w 931092"/>
                <a:gd name="connsiteY69" fmla="*/ 238125 h 376237"/>
                <a:gd name="connsiteX70" fmla="*/ 814410 w 931092"/>
                <a:gd name="connsiteY70" fmla="*/ 233362 h 376237"/>
                <a:gd name="connsiteX71" fmla="*/ 800123 w 931092"/>
                <a:gd name="connsiteY71" fmla="*/ 228600 h 376237"/>
                <a:gd name="connsiteX72" fmla="*/ 783454 w 931092"/>
                <a:gd name="connsiteY72" fmla="*/ 223837 h 376237"/>
                <a:gd name="connsiteX73" fmla="*/ 757260 w 931092"/>
                <a:gd name="connsiteY73" fmla="*/ 226218 h 376237"/>
                <a:gd name="connsiteX74" fmla="*/ 742973 w 931092"/>
                <a:gd name="connsiteY74" fmla="*/ 230981 h 376237"/>
                <a:gd name="connsiteX75" fmla="*/ 723923 w 931092"/>
                <a:gd name="connsiteY75" fmla="*/ 235743 h 376237"/>
                <a:gd name="connsiteX76" fmla="*/ 712017 w 931092"/>
                <a:gd name="connsiteY76" fmla="*/ 240506 h 376237"/>
                <a:gd name="connsiteX77" fmla="*/ 702492 w 931092"/>
                <a:gd name="connsiteY77" fmla="*/ 245268 h 376237"/>
                <a:gd name="connsiteX78" fmla="*/ 690585 w 931092"/>
                <a:gd name="connsiteY78" fmla="*/ 247650 h 376237"/>
                <a:gd name="connsiteX79" fmla="*/ 683442 w 931092"/>
                <a:gd name="connsiteY79" fmla="*/ 250031 h 376237"/>
                <a:gd name="connsiteX80" fmla="*/ 647723 w 931092"/>
                <a:gd name="connsiteY80" fmla="*/ 252412 h 376237"/>
                <a:gd name="connsiteX81" fmla="*/ 640579 w 931092"/>
                <a:gd name="connsiteY81" fmla="*/ 254793 h 376237"/>
                <a:gd name="connsiteX82" fmla="*/ 626292 w 931092"/>
                <a:gd name="connsiteY82" fmla="*/ 264318 h 376237"/>
                <a:gd name="connsiteX83" fmla="*/ 621529 w 931092"/>
                <a:gd name="connsiteY83" fmla="*/ 307181 h 376237"/>
                <a:gd name="connsiteX84" fmla="*/ 612004 w 931092"/>
                <a:gd name="connsiteY84" fmla="*/ 326231 h 376237"/>
                <a:gd name="connsiteX85" fmla="*/ 607242 w 931092"/>
                <a:gd name="connsiteY85" fmla="*/ 345281 h 376237"/>
                <a:gd name="connsiteX86" fmla="*/ 597717 w 931092"/>
                <a:gd name="connsiteY86" fmla="*/ 359568 h 376237"/>
                <a:gd name="connsiteX87" fmla="*/ 585810 w 931092"/>
                <a:gd name="connsiteY87" fmla="*/ 373856 h 376237"/>
                <a:gd name="connsiteX88" fmla="*/ 571523 w 931092"/>
                <a:gd name="connsiteY88" fmla="*/ 376237 h 376237"/>
                <a:gd name="connsiteX89" fmla="*/ 559617 w 931092"/>
                <a:gd name="connsiteY89" fmla="*/ 373856 h 376237"/>
                <a:gd name="connsiteX90" fmla="*/ 554854 w 931092"/>
                <a:gd name="connsiteY90" fmla="*/ 359568 h 376237"/>
                <a:gd name="connsiteX91" fmla="*/ 557235 w 931092"/>
                <a:gd name="connsiteY91" fmla="*/ 335756 h 376237"/>
                <a:gd name="connsiteX92" fmla="*/ 561998 w 931092"/>
                <a:gd name="connsiteY92" fmla="*/ 321468 h 376237"/>
                <a:gd name="connsiteX93" fmla="*/ 564379 w 931092"/>
                <a:gd name="connsiteY93" fmla="*/ 314325 h 376237"/>
                <a:gd name="connsiteX94" fmla="*/ 561998 w 931092"/>
                <a:gd name="connsiteY94" fmla="*/ 295275 h 376237"/>
                <a:gd name="connsiteX95" fmla="*/ 554854 w 931092"/>
                <a:gd name="connsiteY95" fmla="*/ 288131 h 376237"/>
                <a:gd name="connsiteX96" fmla="*/ 550092 w 931092"/>
                <a:gd name="connsiteY96" fmla="*/ 280987 h 376237"/>
                <a:gd name="connsiteX97" fmla="*/ 542948 w 931092"/>
                <a:gd name="connsiteY97" fmla="*/ 276225 h 376237"/>
                <a:gd name="connsiteX98" fmla="*/ 521517 w 931092"/>
                <a:gd name="connsiteY98" fmla="*/ 259556 h 376237"/>
                <a:gd name="connsiteX99" fmla="*/ 511992 w 931092"/>
                <a:gd name="connsiteY99" fmla="*/ 257175 h 376237"/>
                <a:gd name="connsiteX100" fmla="*/ 492942 w 931092"/>
                <a:gd name="connsiteY100" fmla="*/ 261937 h 376237"/>
                <a:gd name="connsiteX101" fmla="*/ 485798 w 931092"/>
                <a:gd name="connsiteY101" fmla="*/ 269081 h 376237"/>
                <a:gd name="connsiteX102" fmla="*/ 461985 w 931092"/>
                <a:gd name="connsiteY102" fmla="*/ 276225 h 376237"/>
                <a:gd name="connsiteX103" fmla="*/ 452460 w 931092"/>
                <a:gd name="connsiteY103" fmla="*/ 273843 h 376237"/>
                <a:gd name="connsiteX104" fmla="*/ 450079 w 931092"/>
                <a:gd name="connsiteY104" fmla="*/ 247650 h 376237"/>
                <a:gd name="connsiteX105" fmla="*/ 447698 w 931092"/>
                <a:gd name="connsiteY105" fmla="*/ 235743 h 376237"/>
                <a:gd name="connsiteX106" fmla="*/ 442935 w 931092"/>
                <a:gd name="connsiteY106" fmla="*/ 228600 h 376237"/>
                <a:gd name="connsiteX107" fmla="*/ 428648 w 931092"/>
                <a:gd name="connsiteY107" fmla="*/ 216693 h 376237"/>
                <a:gd name="connsiteX108" fmla="*/ 421504 w 931092"/>
                <a:gd name="connsiteY108" fmla="*/ 209550 h 376237"/>
                <a:gd name="connsiteX109" fmla="*/ 402454 w 931092"/>
                <a:gd name="connsiteY109" fmla="*/ 204787 h 376237"/>
                <a:gd name="connsiteX110" fmla="*/ 381023 w 931092"/>
                <a:gd name="connsiteY110" fmla="*/ 197643 h 376237"/>
                <a:gd name="connsiteX111" fmla="*/ 373879 w 931092"/>
                <a:gd name="connsiteY111" fmla="*/ 195262 h 376237"/>
                <a:gd name="connsiteX112" fmla="*/ 357210 w 931092"/>
                <a:gd name="connsiteY112" fmla="*/ 190500 h 376237"/>
                <a:gd name="connsiteX113" fmla="*/ 342923 w 931092"/>
                <a:gd name="connsiteY113" fmla="*/ 183356 h 376237"/>
                <a:gd name="connsiteX114" fmla="*/ 326254 w 931092"/>
                <a:gd name="connsiteY114" fmla="*/ 173831 h 376237"/>
                <a:gd name="connsiteX115" fmla="*/ 302442 w 931092"/>
                <a:gd name="connsiteY115" fmla="*/ 166687 h 376237"/>
                <a:gd name="connsiteX116" fmla="*/ 292917 w 931092"/>
                <a:gd name="connsiteY116" fmla="*/ 161925 h 376237"/>
                <a:gd name="connsiteX117" fmla="*/ 278629 w 931092"/>
                <a:gd name="connsiteY117" fmla="*/ 157162 h 376237"/>
                <a:gd name="connsiteX118" fmla="*/ 209573 w 931092"/>
                <a:gd name="connsiteY118" fmla="*/ 159543 h 376237"/>
                <a:gd name="connsiteX119" fmla="*/ 188142 w 931092"/>
                <a:gd name="connsiteY119" fmla="*/ 161925 h 376237"/>
                <a:gd name="connsiteX120" fmla="*/ 109561 w 931092"/>
                <a:gd name="connsiteY120" fmla="*/ 164306 h 376237"/>
                <a:gd name="connsiteX121" fmla="*/ 80985 w 931092"/>
                <a:gd name="connsiteY121" fmla="*/ 164306 h 376237"/>
                <a:gd name="connsiteX122" fmla="*/ 54792 w 931092"/>
                <a:gd name="connsiteY122" fmla="*/ 169069 h 376237"/>
                <a:gd name="connsiteX123" fmla="*/ 30979 w 931092"/>
                <a:gd name="connsiteY123" fmla="*/ 166687 h 376237"/>
                <a:gd name="connsiteX124" fmla="*/ 9548 w 931092"/>
                <a:gd name="connsiteY124" fmla="*/ 161925 h 3762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  <a:cxn ang="0">
                  <a:pos x="connsiteX123" y="connsiteY123"/>
                </a:cxn>
                <a:cxn ang="0">
                  <a:pos x="connsiteX124" y="connsiteY124"/>
                </a:cxn>
              </a:cxnLst>
              <a:rect l="l" t="t" r="r" b="b"/>
              <a:pathLst>
                <a:path w="931092" h="376237">
                  <a:moveTo>
                    <a:pt x="9548" y="161925"/>
                  </a:moveTo>
                  <a:cubicBezTo>
                    <a:pt x="4389" y="159147"/>
                    <a:pt x="742" y="155050"/>
                    <a:pt x="23" y="150018"/>
                  </a:cubicBezTo>
                  <a:cubicBezTo>
                    <a:pt x="-382" y="147185"/>
                    <a:pt x="4552" y="146418"/>
                    <a:pt x="7167" y="145256"/>
                  </a:cubicBezTo>
                  <a:cubicBezTo>
                    <a:pt x="11754" y="143217"/>
                    <a:pt x="16692" y="142081"/>
                    <a:pt x="21454" y="140493"/>
                  </a:cubicBezTo>
                  <a:lnTo>
                    <a:pt x="42885" y="133350"/>
                  </a:lnTo>
                  <a:cubicBezTo>
                    <a:pt x="45266" y="132556"/>
                    <a:pt x="47784" y="132091"/>
                    <a:pt x="50029" y="130968"/>
                  </a:cubicBezTo>
                  <a:cubicBezTo>
                    <a:pt x="57838" y="127064"/>
                    <a:pt x="58988" y="125928"/>
                    <a:pt x="66698" y="123825"/>
                  </a:cubicBezTo>
                  <a:cubicBezTo>
                    <a:pt x="85351" y="118738"/>
                    <a:pt x="83039" y="119513"/>
                    <a:pt x="100035" y="116681"/>
                  </a:cubicBezTo>
                  <a:cubicBezTo>
                    <a:pt x="101623" y="114300"/>
                    <a:pt x="135534" y="117154"/>
                    <a:pt x="135754" y="114300"/>
                  </a:cubicBezTo>
                  <a:cubicBezTo>
                    <a:pt x="136366" y="106347"/>
                    <a:pt x="108767" y="92869"/>
                    <a:pt x="102417" y="85725"/>
                  </a:cubicBezTo>
                  <a:cubicBezTo>
                    <a:pt x="96067" y="78581"/>
                    <a:pt x="99242" y="76200"/>
                    <a:pt x="97654" y="71437"/>
                  </a:cubicBezTo>
                  <a:lnTo>
                    <a:pt x="95273" y="64293"/>
                  </a:lnTo>
                  <a:lnTo>
                    <a:pt x="90510" y="50006"/>
                  </a:lnTo>
                  <a:lnTo>
                    <a:pt x="88129" y="42862"/>
                  </a:lnTo>
                  <a:cubicBezTo>
                    <a:pt x="88923" y="34131"/>
                    <a:pt x="88101" y="25098"/>
                    <a:pt x="90510" y="16668"/>
                  </a:cubicBezTo>
                  <a:cubicBezTo>
                    <a:pt x="92766" y="8771"/>
                    <a:pt x="99426" y="9829"/>
                    <a:pt x="104798" y="7143"/>
                  </a:cubicBezTo>
                  <a:cubicBezTo>
                    <a:pt x="123258" y="-2087"/>
                    <a:pt x="101135" y="5983"/>
                    <a:pt x="119085" y="0"/>
                  </a:cubicBezTo>
                  <a:cubicBezTo>
                    <a:pt x="123054" y="794"/>
                    <a:pt x="127202" y="960"/>
                    <a:pt x="130992" y="2381"/>
                  </a:cubicBezTo>
                  <a:cubicBezTo>
                    <a:pt x="133671" y="3386"/>
                    <a:pt x="135576" y="5863"/>
                    <a:pt x="138135" y="7143"/>
                  </a:cubicBezTo>
                  <a:cubicBezTo>
                    <a:pt x="140380" y="8266"/>
                    <a:pt x="142898" y="8731"/>
                    <a:pt x="145279" y="9525"/>
                  </a:cubicBezTo>
                  <a:cubicBezTo>
                    <a:pt x="146867" y="11906"/>
                    <a:pt x="147807" y="14880"/>
                    <a:pt x="150042" y="16668"/>
                  </a:cubicBezTo>
                  <a:cubicBezTo>
                    <a:pt x="152002" y="18236"/>
                    <a:pt x="155410" y="17275"/>
                    <a:pt x="157185" y="19050"/>
                  </a:cubicBezTo>
                  <a:cubicBezTo>
                    <a:pt x="158960" y="20825"/>
                    <a:pt x="158175" y="24105"/>
                    <a:pt x="159567" y="26193"/>
                  </a:cubicBezTo>
                  <a:cubicBezTo>
                    <a:pt x="161435" y="28995"/>
                    <a:pt x="164329" y="30956"/>
                    <a:pt x="166710" y="33337"/>
                  </a:cubicBezTo>
                  <a:cubicBezTo>
                    <a:pt x="175196" y="58794"/>
                    <a:pt x="166140" y="38726"/>
                    <a:pt x="178617" y="54768"/>
                  </a:cubicBezTo>
                  <a:cubicBezTo>
                    <a:pt x="182131" y="59286"/>
                    <a:pt x="184967" y="64293"/>
                    <a:pt x="188142" y="69056"/>
                  </a:cubicBezTo>
                  <a:cubicBezTo>
                    <a:pt x="189729" y="71437"/>
                    <a:pt x="190523" y="74613"/>
                    <a:pt x="192904" y="76200"/>
                  </a:cubicBezTo>
                  <a:cubicBezTo>
                    <a:pt x="197667" y="79375"/>
                    <a:pt x="201762" y="83915"/>
                    <a:pt x="207192" y="85725"/>
                  </a:cubicBezTo>
                  <a:cubicBezTo>
                    <a:pt x="209573" y="86519"/>
                    <a:pt x="212141" y="86887"/>
                    <a:pt x="214335" y="88106"/>
                  </a:cubicBezTo>
                  <a:cubicBezTo>
                    <a:pt x="219339" y="90886"/>
                    <a:pt x="223860" y="94456"/>
                    <a:pt x="228623" y="97631"/>
                  </a:cubicBezTo>
                  <a:lnTo>
                    <a:pt x="235767" y="102393"/>
                  </a:lnTo>
                  <a:cubicBezTo>
                    <a:pt x="238148" y="103980"/>
                    <a:pt x="240195" y="106251"/>
                    <a:pt x="242910" y="107156"/>
                  </a:cubicBezTo>
                  <a:lnTo>
                    <a:pt x="257198" y="111918"/>
                  </a:lnTo>
                  <a:cubicBezTo>
                    <a:pt x="262866" y="113807"/>
                    <a:pt x="267878" y="115683"/>
                    <a:pt x="273867" y="116681"/>
                  </a:cubicBezTo>
                  <a:cubicBezTo>
                    <a:pt x="280179" y="117733"/>
                    <a:pt x="286627" y="117883"/>
                    <a:pt x="292917" y="119062"/>
                  </a:cubicBezTo>
                  <a:cubicBezTo>
                    <a:pt x="299350" y="120268"/>
                    <a:pt x="305549" y="122541"/>
                    <a:pt x="311967" y="123825"/>
                  </a:cubicBezTo>
                  <a:cubicBezTo>
                    <a:pt x="315936" y="124619"/>
                    <a:pt x="319922" y="125328"/>
                    <a:pt x="323873" y="126206"/>
                  </a:cubicBezTo>
                  <a:cubicBezTo>
                    <a:pt x="354138" y="132931"/>
                    <a:pt x="309396" y="123787"/>
                    <a:pt x="345304" y="130968"/>
                  </a:cubicBezTo>
                  <a:cubicBezTo>
                    <a:pt x="357210" y="130174"/>
                    <a:pt x="369253" y="130549"/>
                    <a:pt x="381023" y="128587"/>
                  </a:cubicBezTo>
                  <a:cubicBezTo>
                    <a:pt x="390183" y="127061"/>
                    <a:pt x="387326" y="122481"/>
                    <a:pt x="390548" y="116681"/>
                  </a:cubicBezTo>
                  <a:cubicBezTo>
                    <a:pt x="399885" y="99873"/>
                    <a:pt x="398673" y="103326"/>
                    <a:pt x="414360" y="92868"/>
                  </a:cubicBezTo>
                  <a:cubicBezTo>
                    <a:pt x="425678" y="85323"/>
                    <a:pt x="418794" y="89009"/>
                    <a:pt x="435792" y="83343"/>
                  </a:cubicBezTo>
                  <a:lnTo>
                    <a:pt x="442935" y="80962"/>
                  </a:lnTo>
                  <a:lnTo>
                    <a:pt x="450079" y="78581"/>
                  </a:lnTo>
                  <a:cubicBezTo>
                    <a:pt x="468335" y="79375"/>
                    <a:pt x="486659" y="79202"/>
                    <a:pt x="504848" y="80962"/>
                  </a:cubicBezTo>
                  <a:cubicBezTo>
                    <a:pt x="511363" y="81593"/>
                    <a:pt x="523898" y="85725"/>
                    <a:pt x="523898" y="85725"/>
                  </a:cubicBezTo>
                  <a:lnTo>
                    <a:pt x="538185" y="95250"/>
                  </a:lnTo>
                  <a:cubicBezTo>
                    <a:pt x="540566" y="96837"/>
                    <a:pt x="543305" y="97988"/>
                    <a:pt x="545329" y="100012"/>
                  </a:cubicBezTo>
                  <a:cubicBezTo>
                    <a:pt x="547710" y="102393"/>
                    <a:pt x="549886" y="105000"/>
                    <a:pt x="552473" y="107156"/>
                  </a:cubicBezTo>
                  <a:cubicBezTo>
                    <a:pt x="554672" y="108988"/>
                    <a:pt x="557478" y="110017"/>
                    <a:pt x="559617" y="111918"/>
                  </a:cubicBezTo>
                  <a:cubicBezTo>
                    <a:pt x="584083" y="133666"/>
                    <a:pt x="564834" y="120160"/>
                    <a:pt x="581048" y="130968"/>
                  </a:cubicBezTo>
                  <a:cubicBezTo>
                    <a:pt x="592867" y="148698"/>
                    <a:pt x="577681" y="126928"/>
                    <a:pt x="592954" y="145256"/>
                  </a:cubicBezTo>
                  <a:cubicBezTo>
                    <a:pt x="594786" y="147455"/>
                    <a:pt x="595693" y="150376"/>
                    <a:pt x="597717" y="152400"/>
                  </a:cubicBezTo>
                  <a:cubicBezTo>
                    <a:pt x="599740" y="154423"/>
                    <a:pt x="602662" y="155330"/>
                    <a:pt x="604860" y="157162"/>
                  </a:cubicBezTo>
                  <a:cubicBezTo>
                    <a:pt x="606810" y="158787"/>
                    <a:pt x="615336" y="168848"/>
                    <a:pt x="619148" y="169068"/>
                  </a:cubicBezTo>
                  <a:cubicBezTo>
                    <a:pt x="657985" y="171309"/>
                    <a:pt x="696935" y="170656"/>
                    <a:pt x="735829" y="171450"/>
                  </a:cubicBezTo>
                  <a:cubicBezTo>
                    <a:pt x="739798" y="172244"/>
                    <a:pt x="743791" y="172921"/>
                    <a:pt x="747735" y="173831"/>
                  </a:cubicBezTo>
                  <a:cubicBezTo>
                    <a:pt x="753028" y="175052"/>
                    <a:pt x="771302" y="180106"/>
                    <a:pt x="778692" y="180975"/>
                  </a:cubicBezTo>
                  <a:cubicBezTo>
                    <a:pt x="788185" y="182092"/>
                    <a:pt x="797742" y="182562"/>
                    <a:pt x="807267" y="183356"/>
                  </a:cubicBezTo>
                  <a:cubicBezTo>
                    <a:pt x="837914" y="193571"/>
                    <a:pt x="806537" y="183769"/>
                    <a:pt x="833460" y="190500"/>
                  </a:cubicBezTo>
                  <a:cubicBezTo>
                    <a:pt x="835895" y="191109"/>
                    <a:pt x="838190" y="192191"/>
                    <a:pt x="840604" y="192881"/>
                  </a:cubicBezTo>
                  <a:cubicBezTo>
                    <a:pt x="843751" y="193780"/>
                    <a:pt x="846982" y="194363"/>
                    <a:pt x="850129" y="195262"/>
                  </a:cubicBezTo>
                  <a:cubicBezTo>
                    <a:pt x="852543" y="195952"/>
                    <a:pt x="854859" y="196953"/>
                    <a:pt x="857273" y="197643"/>
                  </a:cubicBezTo>
                  <a:cubicBezTo>
                    <a:pt x="874396" y="202536"/>
                    <a:pt x="859048" y="197492"/>
                    <a:pt x="878704" y="202406"/>
                  </a:cubicBezTo>
                  <a:cubicBezTo>
                    <a:pt x="881139" y="203015"/>
                    <a:pt x="883467" y="203993"/>
                    <a:pt x="885848" y="204787"/>
                  </a:cubicBezTo>
                  <a:cubicBezTo>
                    <a:pt x="889023" y="207168"/>
                    <a:pt x="891823" y="210156"/>
                    <a:pt x="895373" y="211931"/>
                  </a:cubicBezTo>
                  <a:cubicBezTo>
                    <a:pt x="899863" y="214176"/>
                    <a:pt x="909660" y="216693"/>
                    <a:pt x="909660" y="216693"/>
                  </a:cubicBezTo>
                  <a:cubicBezTo>
                    <a:pt x="926750" y="228086"/>
                    <a:pt x="919901" y="222171"/>
                    <a:pt x="931092" y="233362"/>
                  </a:cubicBezTo>
                  <a:cubicBezTo>
                    <a:pt x="930298" y="236537"/>
                    <a:pt x="931910" y="242201"/>
                    <a:pt x="928710" y="242887"/>
                  </a:cubicBezTo>
                  <a:cubicBezTo>
                    <a:pt x="926891" y="243277"/>
                    <a:pt x="875972" y="238526"/>
                    <a:pt x="871560" y="238125"/>
                  </a:cubicBezTo>
                  <a:cubicBezTo>
                    <a:pt x="846331" y="229712"/>
                    <a:pt x="881916" y="240862"/>
                    <a:pt x="814410" y="233362"/>
                  </a:cubicBezTo>
                  <a:cubicBezTo>
                    <a:pt x="809421" y="232808"/>
                    <a:pt x="804993" y="229818"/>
                    <a:pt x="800123" y="228600"/>
                  </a:cubicBezTo>
                  <a:cubicBezTo>
                    <a:pt x="788163" y="225609"/>
                    <a:pt x="793703" y="227253"/>
                    <a:pt x="783454" y="223837"/>
                  </a:cubicBezTo>
                  <a:cubicBezTo>
                    <a:pt x="774723" y="224631"/>
                    <a:pt x="765894" y="224694"/>
                    <a:pt x="757260" y="226218"/>
                  </a:cubicBezTo>
                  <a:cubicBezTo>
                    <a:pt x="752316" y="227090"/>
                    <a:pt x="747896" y="229997"/>
                    <a:pt x="742973" y="230981"/>
                  </a:cubicBezTo>
                  <a:cubicBezTo>
                    <a:pt x="732828" y="233010"/>
                    <a:pt x="732288" y="232606"/>
                    <a:pt x="723923" y="235743"/>
                  </a:cubicBezTo>
                  <a:cubicBezTo>
                    <a:pt x="719921" y="237244"/>
                    <a:pt x="715923" y="238770"/>
                    <a:pt x="712017" y="240506"/>
                  </a:cubicBezTo>
                  <a:cubicBezTo>
                    <a:pt x="708773" y="241948"/>
                    <a:pt x="705860" y="244145"/>
                    <a:pt x="702492" y="245268"/>
                  </a:cubicBezTo>
                  <a:cubicBezTo>
                    <a:pt x="698652" y="246548"/>
                    <a:pt x="694512" y="246668"/>
                    <a:pt x="690585" y="247650"/>
                  </a:cubicBezTo>
                  <a:cubicBezTo>
                    <a:pt x="688150" y="248259"/>
                    <a:pt x="685936" y="249754"/>
                    <a:pt x="683442" y="250031"/>
                  </a:cubicBezTo>
                  <a:cubicBezTo>
                    <a:pt x="671582" y="251349"/>
                    <a:pt x="659629" y="251618"/>
                    <a:pt x="647723" y="252412"/>
                  </a:cubicBezTo>
                  <a:cubicBezTo>
                    <a:pt x="645342" y="253206"/>
                    <a:pt x="642773" y="253574"/>
                    <a:pt x="640579" y="254793"/>
                  </a:cubicBezTo>
                  <a:cubicBezTo>
                    <a:pt x="635576" y="257573"/>
                    <a:pt x="626292" y="264318"/>
                    <a:pt x="626292" y="264318"/>
                  </a:cubicBezTo>
                  <a:cubicBezTo>
                    <a:pt x="619600" y="284389"/>
                    <a:pt x="626624" y="261317"/>
                    <a:pt x="621529" y="307181"/>
                  </a:cubicBezTo>
                  <a:cubicBezTo>
                    <a:pt x="620762" y="314087"/>
                    <a:pt x="614766" y="320708"/>
                    <a:pt x="612004" y="326231"/>
                  </a:cubicBezTo>
                  <a:cubicBezTo>
                    <a:pt x="601702" y="346835"/>
                    <a:pt x="620823" y="315403"/>
                    <a:pt x="607242" y="345281"/>
                  </a:cubicBezTo>
                  <a:cubicBezTo>
                    <a:pt x="604874" y="350492"/>
                    <a:pt x="600892" y="354806"/>
                    <a:pt x="597717" y="359568"/>
                  </a:cubicBezTo>
                  <a:cubicBezTo>
                    <a:pt x="595187" y="363363"/>
                    <a:pt x="590152" y="371926"/>
                    <a:pt x="585810" y="373856"/>
                  </a:cubicBezTo>
                  <a:cubicBezTo>
                    <a:pt x="581398" y="375817"/>
                    <a:pt x="576285" y="375443"/>
                    <a:pt x="571523" y="376237"/>
                  </a:cubicBezTo>
                  <a:cubicBezTo>
                    <a:pt x="567554" y="375443"/>
                    <a:pt x="562479" y="376718"/>
                    <a:pt x="559617" y="373856"/>
                  </a:cubicBezTo>
                  <a:cubicBezTo>
                    <a:pt x="556067" y="370306"/>
                    <a:pt x="554854" y="359568"/>
                    <a:pt x="554854" y="359568"/>
                  </a:cubicBezTo>
                  <a:cubicBezTo>
                    <a:pt x="555648" y="351631"/>
                    <a:pt x="555765" y="343596"/>
                    <a:pt x="557235" y="335756"/>
                  </a:cubicBezTo>
                  <a:cubicBezTo>
                    <a:pt x="558160" y="330822"/>
                    <a:pt x="560410" y="326231"/>
                    <a:pt x="561998" y="321468"/>
                  </a:cubicBezTo>
                  <a:lnTo>
                    <a:pt x="564379" y="314325"/>
                  </a:lnTo>
                  <a:cubicBezTo>
                    <a:pt x="563585" y="307975"/>
                    <a:pt x="564185" y="301289"/>
                    <a:pt x="561998" y="295275"/>
                  </a:cubicBezTo>
                  <a:cubicBezTo>
                    <a:pt x="560847" y="292110"/>
                    <a:pt x="557010" y="290718"/>
                    <a:pt x="554854" y="288131"/>
                  </a:cubicBezTo>
                  <a:cubicBezTo>
                    <a:pt x="553022" y="285932"/>
                    <a:pt x="552116" y="283011"/>
                    <a:pt x="550092" y="280987"/>
                  </a:cubicBezTo>
                  <a:cubicBezTo>
                    <a:pt x="548068" y="278963"/>
                    <a:pt x="545147" y="278057"/>
                    <a:pt x="542948" y="276225"/>
                  </a:cubicBezTo>
                  <a:cubicBezTo>
                    <a:pt x="535741" y="270220"/>
                    <a:pt x="531834" y="262135"/>
                    <a:pt x="521517" y="259556"/>
                  </a:cubicBezTo>
                  <a:lnTo>
                    <a:pt x="511992" y="257175"/>
                  </a:lnTo>
                  <a:cubicBezTo>
                    <a:pt x="510275" y="257518"/>
                    <a:pt x="496080" y="259845"/>
                    <a:pt x="492942" y="261937"/>
                  </a:cubicBezTo>
                  <a:cubicBezTo>
                    <a:pt x="490140" y="263805"/>
                    <a:pt x="488742" y="267446"/>
                    <a:pt x="485798" y="269081"/>
                  </a:cubicBezTo>
                  <a:cubicBezTo>
                    <a:pt x="481060" y="271713"/>
                    <a:pt x="468130" y="274688"/>
                    <a:pt x="461985" y="276225"/>
                  </a:cubicBezTo>
                  <a:cubicBezTo>
                    <a:pt x="458810" y="275431"/>
                    <a:pt x="453719" y="276864"/>
                    <a:pt x="452460" y="273843"/>
                  </a:cubicBezTo>
                  <a:cubicBezTo>
                    <a:pt x="449088" y="265750"/>
                    <a:pt x="451166" y="256349"/>
                    <a:pt x="450079" y="247650"/>
                  </a:cubicBezTo>
                  <a:cubicBezTo>
                    <a:pt x="449577" y="243634"/>
                    <a:pt x="449119" y="239533"/>
                    <a:pt x="447698" y="235743"/>
                  </a:cubicBezTo>
                  <a:cubicBezTo>
                    <a:pt x="446693" y="233063"/>
                    <a:pt x="444767" y="230798"/>
                    <a:pt x="442935" y="228600"/>
                  </a:cubicBezTo>
                  <a:cubicBezTo>
                    <a:pt x="433448" y="217216"/>
                    <a:pt x="438866" y="225207"/>
                    <a:pt x="428648" y="216693"/>
                  </a:cubicBezTo>
                  <a:cubicBezTo>
                    <a:pt x="426061" y="214537"/>
                    <a:pt x="424306" y="211418"/>
                    <a:pt x="421504" y="209550"/>
                  </a:cubicBezTo>
                  <a:cubicBezTo>
                    <a:pt x="418166" y="207325"/>
                    <a:pt x="404495" y="205343"/>
                    <a:pt x="402454" y="204787"/>
                  </a:cubicBezTo>
                  <a:cubicBezTo>
                    <a:pt x="402414" y="204776"/>
                    <a:pt x="384614" y="198840"/>
                    <a:pt x="381023" y="197643"/>
                  </a:cubicBezTo>
                  <a:cubicBezTo>
                    <a:pt x="378642" y="196849"/>
                    <a:pt x="376314" y="195871"/>
                    <a:pt x="373879" y="195262"/>
                  </a:cubicBezTo>
                  <a:cubicBezTo>
                    <a:pt x="361919" y="192272"/>
                    <a:pt x="367459" y="193916"/>
                    <a:pt x="357210" y="190500"/>
                  </a:cubicBezTo>
                  <a:cubicBezTo>
                    <a:pt x="336745" y="176854"/>
                    <a:pt x="362635" y="193212"/>
                    <a:pt x="342923" y="183356"/>
                  </a:cubicBezTo>
                  <a:cubicBezTo>
                    <a:pt x="319012" y="171400"/>
                    <a:pt x="355471" y="186351"/>
                    <a:pt x="326254" y="173831"/>
                  </a:cubicBezTo>
                  <a:cubicBezTo>
                    <a:pt x="318584" y="170544"/>
                    <a:pt x="310112" y="169974"/>
                    <a:pt x="302442" y="166687"/>
                  </a:cubicBezTo>
                  <a:cubicBezTo>
                    <a:pt x="299179" y="165289"/>
                    <a:pt x="296213" y="163243"/>
                    <a:pt x="292917" y="161925"/>
                  </a:cubicBezTo>
                  <a:cubicBezTo>
                    <a:pt x="288256" y="160061"/>
                    <a:pt x="278629" y="157162"/>
                    <a:pt x="278629" y="157162"/>
                  </a:cubicBezTo>
                  <a:lnTo>
                    <a:pt x="209573" y="159543"/>
                  </a:lnTo>
                  <a:cubicBezTo>
                    <a:pt x="202395" y="159921"/>
                    <a:pt x="204811" y="161131"/>
                    <a:pt x="188142" y="161925"/>
                  </a:cubicBezTo>
                  <a:cubicBezTo>
                    <a:pt x="171473" y="162719"/>
                    <a:pt x="148314" y="166585"/>
                    <a:pt x="109561" y="164306"/>
                  </a:cubicBezTo>
                  <a:cubicBezTo>
                    <a:pt x="105592" y="163512"/>
                    <a:pt x="90113" y="163512"/>
                    <a:pt x="80985" y="164306"/>
                  </a:cubicBezTo>
                  <a:cubicBezTo>
                    <a:pt x="71857" y="165100"/>
                    <a:pt x="60295" y="170170"/>
                    <a:pt x="54792" y="169069"/>
                  </a:cubicBezTo>
                  <a:cubicBezTo>
                    <a:pt x="37359" y="165582"/>
                    <a:pt x="58723" y="168668"/>
                    <a:pt x="30979" y="166687"/>
                  </a:cubicBezTo>
                  <a:cubicBezTo>
                    <a:pt x="24645" y="166235"/>
                    <a:pt x="14707" y="164703"/>
                    <a:pt x="9548" y="161925"/>
                  </a:cubicBezTo>
                  <a:close/>
                </a:path>
              </a:pathLst>
            </a:cu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1600"/>
            </a:p>
          </p:txBody>
        </p:sp>
        <p:sp>
          <p:nvSpPr>
            <p:cNvPr id="19" name="Freeform 18"/>
            <p:cNvSpPr/>
            <p:nvPr/>
          </p:nvSpPr>
          <p:spPr>
            <a:xfrm>
              <a:off x="2914211" y="4559276"/>
              <a:ext cx="1001386" cy="625033"/>
            </a:xfrm>
            <a:custGeom>
              <a:avLst/>
              <a:gdLst>
                <a:gd name="connsiteX0" fmla="*/ 219075 w 2624776"/>
                <a:gd name="connsiteY0" fmla="*/ 1328737 h 1638300"/>
                <a:gd name="connsiteX1" fmla="*/ 195262 w 2624776"/>
                <a:gd name="connsiteY1" fmla="*/ 1319212 h 1638300"/>
                <a:gd name="connsiteX2" fmla="*/ 180975 w 2624776"/>
                <a:gd name="connsiteY2" fmla="*/ 1300162 h 1638300"/>
                <a:gd name="connsiteX3" fmla="*/ 166687 w 2624776"/>
                <a:gd name="connsiteY3" fmla="*/ 1290637 h 1638300"/>
                <a:gd name="connsiteX4" fmla="*/ 152400 w 2624776"/>
                <a:gd name="connsiteY4" fmla="*/ 1276350 h 1638300"/>
                <a:gd name="connsiteX5" fmla="*/ 123825 w 2624776"/>
                <a:gd name="connsiteY5" fmla="*/ 1257300 h 1638300"/>
                <a:gd name="connsiteX6" fmla="*/ 104775 w 2624776"/>
                <a:gd name="connsiteY6" fmla="*/ 1238250 h 1638300"/>
                <a:gd name="connsiteX7" fmla="*/ 100012 w 2624776"/>
                <a:gd name="connsiteY7" fmla="*/ 1223962 h 1638300"/>
                <a:gd name="connsiteX8" fmla="*/ 90487 w 2624776"/>
                <a:gd name="connsiteY8" fmla="*/ 1209675 h 1638300"/>
                <a:gd name="connsiteX9" fmla="*/ 90487 w 2624776"/>
                <a:gd name="connsiteY9" fmla="*/ 1152525 h 1638300"/>
                <a:gd name="connsiteX10" fmla="*/ 100012 w 2624776"/>
                <a:gd name="connsiteY10" fmla="*/ 1138237 h 1638300"/>
                <a:gd name="connsiteX11" fmla="*/ 119062 w 2624776"/>
                <a:gd name="connsiteY11" fmla="*/ 1133475 h 1638300"/>
                <a:gd name="connsiteX12" fmla="*/ 133350 w 2624776"/>
                <a:gd name="connsiteY12" fmla="*/ 1123950 h 1638300"/>
                <a:gd name="connsiteX13" fmla="*/ 138112 w 2624776"/>
                <a:gd name="connsiteY13" fmla="*/ 1104900 h 1638300"/>
                <a:gd name="connsiteX14" fmla="*/ 133350 w 2624776"/>
                <a:gd name="connsiteY14" fmla="*/ 1033462 h 1638300"/>
                <a:gd name="connsiteX15" fmla="*/ 119062 w 2624776"/>
                <a:gd name="connsiteY15" fmla="*/ 1028700 h 1638300"/>
                <a:gd name="connsiteX16" fmla="*/ 85725 w 2624776"/>
                <a:gd name="connsiteY16" fmla="*/ 1023937 h 1638300"/>
                <a:gd name="connsiteX17" fmla="*/ 57150 w 2624776"/>
                <a:gd name="connsiteY17" fmla="*/ 1014412 h 1638300"/>
                <a:gd name="connsiteX18" fmla="*/ 19050 w 2624776"/>
                <a:gd name="connsiteY18" fmla="*/ 1004887 h 1638300"/>
                <a:gd name="connsiteX19" fmla="*/ 4762 w 2624776"/>
                <a:gd name="connsiteY19" fmla="*/ 976312 h 1638300"/>
                <a:gd name="connsiteX20" fmla="*/ 0 w 2624776"/>
                <a:gd name="connsiteY20" fmla="*/ 962025 h 1638300"/>
                <a:gd name="connsiteX21" fmla="*/ 4762 w 2624776"/>
                <a:gd name="connsiteY21" fmla="*/ 947737 h 1638300"/>
                <a:gd name="connsiteX22" fmla="*/ 47625 w 2624776"/>
                <a:gd name="connsiteY22" fmla="*/ 923925 h 1638300"/>
                <a:gd name="connsiteX23" fmla="*/ 90487 w 2624776"/>
                <a:gd name="connsiteY23" fmla="*/ 904875 h 1638300"/>
                <a:gd name="connsiteX24" fmla="*/ 104775 w 2624776"/>
                <a:gd name="connsiteY24" fmla="*/ 900112 h 1638300"/>
                <a:gd name="connsiteX25" fmla="*/ 128587 w 2624776"/>
                <a:gd name="connsiteY25" fmla="*/ 876300 h 1638300"/>
                <a:gd name="connsiteX26" fmla="*/ 157162 w 2624776"/>
                <a:gd name="connsiteY26" fmla="*/ 847725 h 1638300"/>
                <a:gd name="connsiteX27" fmla="*/ 157162 w 2624776"/>
                <a:gd name="connsiteY27" fmla="*/ 776287 h 1638300"/>
                <a:gd name="connsiteX28" fmla="*/ 142875 w 2624776"/>
                <a:gd name="connsiteY28" fmla="*/ 771525 h 1638300"/>
                <a:gd name="connsiteX29" fmla="*/ 128587 w 2624776"/>
                <a:gd name="connsiteY29" fmla="*/ 762000 h 1638300"/>
                <a:gd name="connsiteX30" fmla="*/ 114300 w 2624776"/>
                <a:gd name="connsiteY30" fmla="*/ 757237 h 1638300"/>
                <a:gd name="connsiteX31" fmla="*/ 100012 w 2624776"/>
                <a:gd name="connsiteY31" fmla="*/ 742950 h 1638300"/>
                <a:gd name="connsiteX32" fmla="*/ 71437 w 2624776"/>
                <a:gd name="connsiteY32" fmla="*/ 723900 h 1638300"/>
                <a:gd name="connsiteX33" fmla="*/ 57150 w 2624776"/>
                <a:gd name="connsiteY33" fmla="*/ 714375 h 1638300"/>
                <a:gd name="connsiteX34" fmla="*/ 42862 w 2624776"/>
                <a:gd name="connsiteY34" fmla="*/ 700087 h 1638300"/>
                <a:gd name="connsiteX35" fmla="*/ 33337 w 2624776"/>
                <a:gd name="connsiteY35" fmla="*/ 671512 h 1638300"/>
                <a:gd name="connsiteX36" fmla="*/ 47625 w 2624776"/>
                <a:gd name="connsiteY36" fmla="*/ 661987 h 1638300"/>
                <a:gd name="connsiteX37" fmla="*/ 85725 w 2624776"/>
                <a:gd name="connsiteY37" fmla="*/ 647700 h 1638300"/>
                <a:gd name="connsiteX38" fmla="*/ 95250 w 2624776"/>
                <a:gd name="connsiteY38" fmla="*/ 633412 h 1638300"/>
                <a:gd name="connsiteX39" fmla="*/ 104775 w 2624776"/>
                <a:gd name="connsiteY39" fmla="*/ 581025 h 1638300"/>
                <a:gd name="connsiteX40" fmla="*/ 109537 w 2624776"/>
                <a:gd name="connsiteY40" fmla="*/ 547687 h 1638300"/>
                <a:gd name="connsiteX41" fmla="*/ 104775 w 2624776"/>
                <a:gd name="connsiteY41" fmla="*/ 504825 h 1638300"/>
                <a:gd name="connsiteX42" fmla="*/ 100012 w 2624776"/>
                <a:gd name="connsiteY42" fmla="*/ 485775 h 1638300"/>
                <a:gd name="connsiteX43" fmla="*/ 95250 w 2624776"/>
                <a:gd name="connsiteY43" fmla="*/ 457200 h 1638300"/>
                <a:gd name="connsiteX44" fmla="*/ 100012 w 2624776"/>
                <a:gd name="connsiteY44" fmla="*/ 409575 h 1638300"/>
                <a:gd name="connsiteX45" fmla="*/ 109537 w 2624776"/>
                <a:gd name="connsiteY45" fmla="*/ 395287 h 1638300"/>
                <a:gd name="connsiteX46" fmla="*/ 128587 w 2624776"/>
                <a:gd name="connsiteY46" fmla="*/ 366712 h 1638300"/>
                <a:gd name="connsiteX47" fmla="*/ 138112 w 2624776"/>
                <a:gd name="connsiteY47" fmla="*/ 338137 h 1638300"/>
                <a:gd name="connsiteX48" fmla="*/ 157162 w 2624776"/>
                <a:gd name="connsiteY48" fmla="*/ 309562 h 1638300"/>
                <a:gd name="connsiteX49" fmla="*/ 171450 w 2624776"/>
                <a:gd name="connsiteY49" fmla="*/ 280987 h 1638300"/>
                <a:gd name="connsiteX50" fmla="*/ 247650 w 2624776"/>
                <a:gd name="connsiteY50" fmla="*/ 276225 h 1638300"/>
                <a:gd name="connsiteX51" fmla="*/ 280987 w 2624776"/>
                <a:gd name="connsiteY51" fmla="*/ 271462 h 1638300"/>
                <a:gd name="connsiteX52" fmla="*/ 314325 w 2624776"/>
                <a:gd name="connsiteY52" fmla="*/ 261937 h 1638300"/>
                <a:gd name="connsiteX53" fmla="*/ 338137 w 2624776"/>
                <a:gd name="connsiteY53" fmla="*/ 257175 h 1638300"/>
                <a:gd name="connsiteX54" fmla="*/ 352425 w 2624776"/>
                <a:gd name="connsiteY54" fmla="*/ 247650 h 1638300"/>
                <a:gd name="connsiteX55" fmla="*/ 381000 w 2624776"/>
                <a:gd name="connsiteY55" fmla="*/ 219075 h 1638300"/>
                <a:gd name="connsiteX56" fmla="*/ 395287 w 2624776"/>
                <a:gd name="connsiteY56" fmla="*/ 190500 h 1638300"/>
                <a:gd name="connsiteX57" fmla="*/ 404812 w 2624776"/>
                <a:gd name="connsiteY57" fmla="*/ 157162 h 1638300"/>
                <a:gd name="connsiteX58" fmla="*/ 409575 w 2624776"/>
                <a:gd name="connsiteY58" fmla="*/ 142875 h 1638300"/>
                <a:gd name="connsiteX59" fmla="*/ 428625 w 2624776"/>
                <a:gd name="connsiteY59" fmla="*/ 114300 h 1638300"/>
                <a:gd name="connsiteX60" fmla="*/ 457200 w 2624776"/>
                <a:gd name="connsiteY60" fmla="*/ 95250 h 1638300"/>
                <a:gd name="connsiteX61" fmla="*/ 471487 w 2624776"/>
                <a:gd name="connsiteY61" fmla="*/ 85725 h 1638300"/>
                <a:gd name="connsiteX62" fmla="*/ 547687 w 2624776"/>
                <a:gd name="connsiteY62" fmla="*/ 171450 h 1638300"/>
                <a:gd name="connsiteX63" fmla="*/ 523875 w 2624776"/>
                <a:gd name="connsiteY63" fmla="*/ 200025 h 1638300"/>
                <a:gd name="connsiteX64" fmla="*/ 514350 w 2624776"/>
                <a:gd name="connsiteY64" fmla="*/ 214312 h 1638300"/>
                <a:gd name="connsiteX65" fmla="*/ 509587 w 2624776"/>
                <a:gd name="connsiteY65" fmla="*/ 228600 h 1638300"/>
                <a:gd name="connsiteX66" fmla="*/ 481012 w 2624776"/>
                <a:gd name="connsiteY66" fmla="*/ 247650 h 1638300"/>
                <a:gd name="connsiteX67" fmla="*/ 452437 w 2624776"/>
                <a:gd name="connsiteY67" fmla="*/ 257175 h 1638300"/>
                <a:gd name="connsiteX68" fmla="*/ 438150 w 2624776"/>
                <a:gd name="connsiteY68" fmla="*/ 271462 h 1638300"/>
                <a:gd name="connsiteX69" fmla="*/ 423862 w 2624776"/>
                <a:gd name="connsiteY69" fmla="*/ 280987 h 1638300"/>
                <a:gd name="connsiteX70" fmla="*/ 414337 w 2624776"/>
                <a:gd name="connsiteY70" fmla="*/ 295275 h 1638300"/>
                <a:gd name="connsiteX71" fmla="*/ 400050 w 2624776"/>
                <a:gd name="connsiteY71" fmla="*/ 309562 h 1638300"/>
                <a:gd name="connsiteX72" fmla="*/ 385762 w 2624776"/>
                <a:gd name="connsiteY72" fmla="*/ 338137 h 1638300"/>
                <a:gd name="connsiteX73" fmla="*/ 376237 w 2624776"/>
                <a:gd name="connsiteY73" fmla="*/ 390525 h 1638300"/>
                <a:gd name="connsiteX74" fmla="*/ 366712 w 2624776"/>
                <a:gd name="connsiteY74" fmla="*/ 404812 h 1638300"/>
                <a:gd name="connsiteX75" fmla="*/ 352425 w 2624776"/>
                <a:gd name="connsiteY75" fmla="*/ 471487 h 1638300"/>
                <a:gd name="connsiteX76" fmla="*/ 342900 w 2624776"/>
                <a:gd name="connsiteY76" fmla="*/ 500062 h 1638300"/>
                <a:gd name="connsiteX77" fmla="*/ 328612 w 2624776"/>
                <a:gd name="connsiteY77" fmla="*/ 528637 h 1638300"/>
                <a:gd name="connsiteX78" fmla="*/ 333375 w 2624776"/>
                <a:gd name="connsiteY78" fmla="*/ 642937 h 1638300"/>
                <a:gd name="connsiteX79" fmla="*/ 338137 w 2624776"/>
                <a:gd name="connsiteY79" fmla="*/ 661987 h 1638300"/>
                <a:gd name="connsiteX80" fmla="*/ 347662 w 2624776"/>
                <a:gd name="connsiteY80" fmla="*/ 700087 h 1638300"/>
                <a:gd name="connsiteX81" fmla="*/ 357187 w 2624776"/>
                <a:gd name="connsiteY81" fmla="*/ 714375 h 1638300"/>
                <a:gd name="connsiteX82" fmla="*/ 371475 w 2624776"/>
                <a:gd name="connsiteY82" fmla="*/ 742950 h 1638300"/>
                <a:gd name="connsiteX83" fmla="*/ 376237 w 2624776"/>
                <a:gd name="connsiteY83" fmla="*/ 762000 h 1638300"/>
                <a:gd name="connsiteX84" fmla="*/ 385762 w 2624776"/>
                <a:gd name="connsiteY84" fmla="*/ 795337 h 1638300"/>
                <a:gd name="connsiteX85" fmla="*/ 390525 w 2624776"/>
                <a:gd name="connsiteY85" fmla="*/ 819150 h 1638300"/>
                <a:gd name="connsiteX86" fmla="*/ 400050 w 2624776"/>
                <a:gd name="connsiteY86" fmla="*/ 847725 h 1638300"/>
                <a:gd name="connsiteX87" fmla="*/ 428625 w 2624776"/>
                <a:gd name="connsiteY87" fmla="*/ 866775 h 1638300"/>
                <a:gd name="connsiteX88" fmla="*/ 466725 w 2624776"/>
                <a:gd name="connsiteY88" fmla="*/ 876300 h 1638300"/>
                <a:gd name="connsiteX89" fmla="*/ 481012 w 2624776"/>
                <a:gd name="connsiteY89" fmla="*/ 881062 h 1638300"/>
                <a:gd name="connsiteX90" fmla="*/ 519112 w 2624776"/>
                <a:gd name="connsiteY90" fmla="*/ 876300 h 1638300"/>
                <a:gd name="connsiteX91" fmla="*/ 528637 w 2624776"/>
                <a:gd name="connsiteY91" fmla="*/ 862012 h 1638300"/>
                <a:gd name="connsiteX92" fmla="*/ 542925 w 2624776"/>
                <a:gd name="connsiteY92" fmla="*/ 833437 h 1638300"/>
                <a:gd name="connsiteX93" fmla="*/ 547687 w 2624776"/>
                <a:gd name="connsiteY93" fmla="*/ 819150 h 1638300"/>
                <a:gd name="connsiteX94" fmla="*/ 557212 w 2624776"/>
                <a:gd name="connsiteY94" fmla="*/ 804862 h 1638300"/>
                <a:gd name="connsiteX95" fmla="*/ 561975 w 2624776"/>
                <a:gd name="connsiteY95" fmla="*/ 776287 h 1638300"/>
                <a:gd name="connsiteX96" fmla="*/ 571500 w 2624776"/>
                <a:gd name="connsiteY96" fmla="*/ 657225 h 1638300"/>
                <a:gd name="connsiteX97" fmla="*/ 566737 w 2624776"/>
                <a:gd name="connsiteY97" fmla="*/ 476250 h 1638300"/>
                <a:gd name="connsiteX98" fmla="*/ 552450 w 2624776"/>
                <a:gd name="connsiteY98" fmla="*/ 466725 h 1638300"/>
                <a:gd name="connsiteX99" fmla="*/ 528637 w 2624776"/>
                <a:gd name="connsiteY99" fmla="*/ 461962 h 1638300"/>
                <a:gd name="connsiteX100" fmla="*/ 514350 w 2624776"/>
                <a:gd name="connsiteY100" fmla="*/ 457200 h 1638300"/>
                <a:gd name="connsiteX101" fmla="*/ 509587 w 2624776"/>
                <a:gd name="connsiteY101" fmla="*/ 442912 h 1638300"/>
                <a:gd name="connsiteX102" fmla="*/ 514350 w 2624776"/>
                <a:gd name="connsiteY102" fmla="*/ 423862 h 1638300"/>
                <a:gd name="connsiteX103" fmla="*/ 561975 w 2624776"/>
                <a:gd name="connsiteY103" fmla="*/ 409575 h 1638300"/>
                <a:gd name="connsiteX104" fmla="*/ 590550 w 2624776"/>
                <a:gd name="connsiteY104" fmla="*/ 381000 h 1638300"/>
                <a:gd name="connsiteX105" fmla="*/ 600075 w 2624776"/>
                <a:gd name="connsiteY105" fmla="*/ 352425 h 1638300"/>
                <a:gd name="connsiteX106" fmla="*/ 604837 w 2624776"/>
                <a:gd name="connsiteY106" fmla="*/ 290512 h 1638300"/>
                <a:gd name="connsiteX107" fmla="*/ 619125 w 2624776"/>
                <a:gd name="connsiteY107" fmla="*/ 276225 h 1638300"/>
                <a:gd name="connsiteX108" fmla="*/ 671512 w 2624776"/>
                <a:gd name="connsiteY108" fmla="*/ 280987 h 1638300"/>
                <a:gd name="connsiteX109" fmla="*/ 676275 w 2624776"/>
                <a:gd name="connsiteY109" fmla="*/ 295275 h 1638300"/>
                <a:gd name="connsiteX110" fmla="*/ 671512 w 2624776"/>
                <a:gd name="connsiteY110" fmla="*/ 309562 h 1638300"/>
                <a:gd name="connsiteX111" fmla="*/ 647700 w 2624776"/>
                <a:gd name="connsiteY111" fmla="*/ 338137 h 1638300"/>
                <a:gd name="connsiteX112" fmla="*/ 642937 w 2624776"/>
                <a:gd name="connsiteY112" fmla="*/ 352425 h 1638300"/>
                <a:gd name="connsiteX113" fmla="*/ 642937 w 2624776"/>
                <a:gd name="connsiteY113" fmla="*/ 476250 h 1638300"/>
                <a:gd name="connsiteX114" fmla="*/ 652462 w 2624776"/>
                <a:gd name="connsiteY114" fmla="*/ 504825 h 1638300"/>
                <a:gd name="connsiteX115" fmla="*/ 671512 w 2624776"/>
                <a:gd name="connsiteY115" fmla="*/ 528637 h 1638300"/>
                <a:gd name="connsiteX116" fmla="*/ 704850 w 2624776"/>
                <a:gd name="connsiteY116" fmla="*/ 523875 h 1638300"/>
                <a:gd name="connsiteX117" fmla="*/ 738187 w 2624776"/>
                <a:gd name="connsiteY117" fmla="*/ 514350 h 1638300"/>
                <a:gd name="connsiteX118" fmla="*/ 771525 w 2624776"/>
                <a:gd name="connsiteY118" fmla="*/ 504825 h 1638300"/>
                <a:gd name="connsiteX119" fmla="*/ 866775 w 2624776"/>
                <a:gd name="connsiteY119" fmla="*/ 509587 h 1638300"/>
                <a:gd name="connsiteX120" fmla="*/ 881062 w 2624776"/>
                <a:gd name="connsiteY120" fmla="*/ 514350 h 1638300"/>
                <a:gd name="connsiteX121" fmla="*/ 871537 w 2624776"/>
                <a:gd name="connsiteY121" fmla="*/ 528637 h 1638300"/>
                <a:gd name="connsiteX122" fmla="*/ 842962 w 2624776"/>
                <a:gd name="connsiteY122" fmla="*/ 538162 h 1638300"/>
                <a:gd name="connsiteX123" fmla="*/ 804862 w 2624776"/>
                <a:gd name="connsiteY123" fmla="*/ 547687 h 1638300"/>
                <a:gd name="connsiteX124" fmla="*/ 771525 w 2624776"/>
                <a:gd name="connsiteY124" fmla="*/ 581025 h 1638300"/>
                <a:gd name="connsiteX125" fmla="*/ 762000 w 2624776"/>
                <a:gd name="connsiteY125" fmla="*/ 595312 h 1638300"/>
                <a:gd name="connsiteX126" fmla="*/ 752475 w 2624776"/>
                <a:gd name="connsiteY126" fmla="*/ 623887 h 1638300"/>
                <a:gd name="connsiteX127" fmla="*/ 733425 w 2624776"/>
                <a:gd name="connsiteY127" fmla="*/ 652462 h 1638300"/>
                <a:gd name="connsiteX128" fmla="*/ 723900 w 2624776"/>
                <a:gd name="connsiteY128" fmla="*/ 681037 h 1638300"/>
                <a:gd name="connsiteX129" fmla="*/ 704850 w 2624776"/>
                <a:gd name="connsiteY129" fmla="*/ 723900 h 1638300"/>
                <a:gd name="connsiteX130" fmla="*/ 700087 w 2624776"/>
                <a:gd name="connsiteY130" fmla="*/ 738187 h 1638300"/>
                <a:gd name="connsiteX131" fmla="*/ 695325 w 2624776"/>
                <a:gd name="connsiteY131" fmla="*/ 752475 h 1638300"/>
                <a:gd name="connsiteX132" fmla="*/ 690562 w 2624776"/>
                <a:gd name="connsiteY132" fmla="*/ 795337 h 1638300"/>
                <a:gd name="connsiteX133" fmla="*/ 685800 w 2624776"/>
                <a:gd name="connsiteY133" fmla="*/ 819150 h 1638300"/>
                <a:gd name="connsiteX134" fmla="*/ 671512 w 2624776"/>
                <a:gd name="connsiteY134" fmla="*/ 833437 h 1638300"/>
                <a:gd name="connsiteX135" fmla="*/ 647700 w 2624776"/>
                <a:gd name="connsiteY135" fmla="*/ 857250 h 1638300"/>
                <a:gd name="connsiteX136" fmla="*/ 633412 w 2624776"/>
                <a:gd name="connsiteY136" fmla="*/ 885825 h 1638300"/>
                <a:gd name="connsiteX137" fmla="*/ 623887 w 2624776"/>
                <a:gd name="connsiteY137" fmla="*/ 900112 h 1638300"/>
                <a:gd name="connsiteX138" fmla="*/ 642937 w 2624776"/>
                <a:gd name="connsiteY138" fmla="*/ 957262 h 1638300"/>
                <a:gd name="connsiteX139" fmla="*/ 676275 w 2624776"/>
                <a:gd name="connsiteY139" fmla="*/ 952500 h 1638300"/>
                <a:gd name="connsiteX140" fmla="*/ 719137 w 2624776"/>
                <a:gd name="connsiteY140" fmla="*/ 933450 h 1638300"/>
                <a:gd name="connsiteX141" fmla="*/ 728662 w 2624776"/>
                <a:gd name="connsiteY141" fmla="*/ 919162 h 1638300"/>
                <a:gd name="connsiteX142" fmla="*/ 757237 w 2624776"/>
                <a:gd name="connsiteY142" fmla="*/ 900112 h 1638300"/>
                <a:gd name="connsiteX143" fmla="*/ 771525 w 2624776"/>
                <a:gd name="connsiteY143" fmla="*/ 890587 h 1638300"/>
                <a:gd name="connsiteX144" fmla="*/ 800100 w 2624776"/>
                <a:gd name="connsiteY144" fmla="*/ 871537 h 1638300"/>
                <a:gd name="connsiteX145" fmla="*/ 828675 w 2624776"/>
                <a:gd name="connsiteY145" fmla="*/ 857250 h 1638300"/>
                <a:gd name="connsiteX146" fmla="*/ 842962 w 2624776"/>
                <a:gd name="connsiteY146" fmla="*/ 842962 h 1638300"/>
                <a:gd name="connsiteX147" fmla="*/ 857250 w 2624776"/>
                <a:gd name="connsiteY147" fmla="*/ 833437 h 1638300"/>
                <a:gd name="connsiteX148" fmla="*/ 866775 w 2624776"/>
                <a:gd name="connsiteY148" fmla="*/ 804862 h 1638300"/>
                <a:gd name="connsiteX149" fmla="*/ 871537 w 2624776"/>
                <a:gd name="connsiteY149" fmla="*/ 790575 h 1638300"/>
                <a:gd name="connsiteX150" fmla="*/ 885825 w 2624776"/>
                <a:gd name="connsiteY150" fmla="*/ 781050 h 1638300"/>
                <a:gd name="connsiteX151" fmla="*/ 933450 w 2624776"/>
                <a:gd name="connsiteY151" fmla="*/ 766762 h 1638300"/>
                <a:gd name="connsiteX152" fmla="*/ 1038225 w 2624776"/>
                <a:gd name="connsiteY152" fmla="*/ 762000 h 1638300"/>
                <a:gd name="connsiteX153" fmla="*/ 1057275 w 2624776"/>
                <a:gd name="connsiteY153" fmla="*/ 757237 h 1638300"/>
                <a:gd name="connsiteX154" fmla="*/ 1095375 w 2624776"/>
                <a:gd name="connsiteY154" fmla="*/ 747712 h 1638300"/>
                <a:gd name="connsiteX155" fmla="*/ 1123950 w 2624776"/>
                <a:gd name="connsiteY155" fmla="*/ 728662 h 1638300"/>
                <a:gd name="connsiteX156" fmla="*/ 1138237 w 2624776"/>
                <a:gd name="connsiteY156" fmla="*/ 719137 h 1638300"/>
                <a:gd name="connsiteX157" fmla="*/ 1152525 w 2624776"/>
                <a:gd name="connsiteY157" fmla="*/ 690562 h 1638300"/>
                <a:gd name="connsiteX158" fmla="*/ 1157287 w 2624776"/>
                <a:gd name="connsiteY158" fmla="*/ 676275 h 1638300"/>
                <a:gd name="connsiteX159" fmla="*/ 1166812 w 2624776"/>
                <a:gd name="connsiteY159" fmla="*/ 623887 h 1638300"/>
                <a:gd name="connsiteX160" fmla="*/ 1171575 w 2624776"/>
                <a:gd name="connsiteY160" fmla="*/ 600075 h 1638300"/>
                <a:gd name="connsiteX161" fmla="*/ 1190625 w 2624776"/>
                <a:gd name="connsiteY161" fmla="*/ 571500 h 1638300"/>
                <a:gd name="connsiteX162" fmla="*/ 1176337 w 2624776"/>
                <a:gd name="connsiteY162" fmla="*/ 566737 h 1638300"/>
                <a:gd name="connsiteX163" fmla="*/ 1157287 w 2624776"/>
                <a:gd name="connsiteY163" fmla="*/ 561975 h 1638300"/>
                <a:gd name="connsiteX164" fmla="*/ 1176337 w 2624776"/>
                <a:gd name="connsiteY164" fmla="*/ 533400 h 1638300"/>
                <a:gd name="connsiteX165" fmla="*/ 1171575 w 2624776"/>
                <a:gd name="connsiteY165" fmla="*/ 519112 h 1638300"/>
                <a:gd name="connsiteX166" fmla="*/ 1138237 w 2624776"/>
                <a:gd name="connsiteY166" fmla="*/ 476250 h 1638300"/>
                <a:gd name="connsiteX167" fmla="*/ 1133475 w 2624776"/>
                <a:gd name="connsiteY167" fmla="*/ 457200 h 1638300"/>
                <a:gd name="connsiteX168" fmla="*/ 1133475 w 2624776"/>
                <a:gd name="connsiteY168" fmla="*/ 423862 h 1638300"/>
                <a:gd name="connsiteX169" fmla="*/ 1147762 w 2624776"/>
                <a:gd name="connsiteY169" fmla="*/ 419100 h 1638300"/>
                <a:gd name="connsiteX170" fmla="*/ 1190625 w 2624776"/>
                <a:gd name="connsiteY170" fmla="*/ 409575 h 1638300"/>
                <a:gd name="connsiteX171" fmla="*/ 1219200 w 2624776"/>
                <a:gd name="connsiteY171" fmla="*/ 400050 h 1638300"/>
                <a:gd name="connsiteX172" fmla="*/ 1228725 w 2624776"/>
                <a:gd name="connsiteY172" fmla="*/ 385762 h 1638300"/>
                <a:gd name="connsiteX173" fmla="*/ 1238250 w 2624776"/>
                <a:gd name="connsiteY173" fmla="*/ 357187 h 1638300"/>
                <a:gd name="connsiteX174" fmla="*/ 1223962 w 2624776"/>
                <a:gd name="connsiteY174" fmla="*/ 285750 h 1638300"/>
                <a:gd name="connsiteX175" fmla="*/ 1214437 w 2624776"/>
                <a:gd name="connsiteY175" fmla="*/ 271462 h 1638300"/>
                <a:gd name="connsiteX176" fmla="*/ 1219200 w 2624776"/>
                <a:gd name="connsiteY176" fmla="*/ 204787 h 1638300"/>
                <a:gd name="connsiteX177" fmla="*/ 1238250 w 2624776"/>
                <a:gd name="connsiteY177" fmla="*/ 200025 h 1638300"/>
                <a:gd name="connsiteX178" fmla="*/ 1366837 w 2624776"/>
                <a:gd name="connsiteY178" fmla="*/ 200025 h 1638300"/>
                <a:gd name="connsiteX179" fmla="*/ 1371600 w 2624776"/>
                <a:gd name="connsiteY179" fmla="*/ 185737 h 1638300"/>
                <a:gd name="connsiteX180" fmla="*/ 1385887 w 2624776"/>
                <a:gd name="connsiteY180" fmla="*/ 171450 h 1638300"/>
                <a:gd name="connsiteX181" fmla="*/ 1409700 w 2624776"/>
                <a:gd name="connsiteY181" fmla="*/ 128587 h 1638300"/>
                <a:gd name="connsiteX182" fmla="*/ 1438275 w 2624776"/>
                <a:gd name="connsiteY182" fmla="*/ 119062 h 1638300"/>
                <a:gd name="connsiteX183" fmla="*/ 1452562 w 2624776"/>
                <a:gd name="connsiteY183" fmla="*/ 114300 h 1638300"/>
                <a:gd name="connsiteX184" fmla="*/ 1495425 w 2624776"/>
                <a:gd name="connsiteY184" fmla="*/ 104775 h 1638300"/>
                <a:gd name="connsiteX185" fmla="*/ 1519237 w 2624776"/>
                <a:gd name="connsiteY185" fmla="*/ 100012 h 1638300"/>
                <a:gd name="connsiteX186" fmla="*/ 1547812 w 2624776"/>
                <a:gd name="connsiteY186" fmla="*/ 90487 h 1638300"/>
                <a:gd name="connsiteX187" fmla="*/ 1562100 w 2624776"/>
                <a:gd name="connsiteY187" fmla="*/ 85725 h 1638300"/>
                <a:gd name="connsiteX188" fmla="*/ 1585912 w 2624776"/>
                <a:gd name="connsiteY188" fmla="*/ 80962 h 1638300"/>
                <a:gd name="connsiteX189" fmla="*/ 1633537 w 2624776"/>
                <a:gd name="connsiteY189" fmla="*/ 38100 h 1638300"/>
                <a:gd name="connsiteX190" fmla="*/ 1647825 w 2624776"/>
                <a:gd name="connsiteY190" fmla="*/ 23812 h 1638300"/>
                <a:gd name="connsiteX191" fmla="*/ 1671637 w 2624776"/>
                <a:gd name="connsiteY191" fmla="*/ 0 h 1638300"/>
                <a:gd name="connsiteX192" fmla="*/ 1681162 w 2624776"/>
                <a:gd name="connsiteY192" fmla="*/ 33337 h 1638300"/>
                <a:gd name="connsiteX193" fmla="*/ 1671637 w 2624776"/>
                <a:gd name="connsiteY193" fmla="*/ 47625 h 1638300"/>
                <a:gd name="connsiteX194" fmla="*/ 1643062 w 2624776"/>
                <a:gd name="connsiteY194" fmla="*/ 80962 h 1638300"/>
                <a:gd name="connsiteX195" fmla="*/ 1628775 w 2624776"/>
                <a:gd name="connsiteY195" fmla="*/ 90487 h 1638300"/>
                <a:gd name="connsiteX196" fmla="*/ 1604962 w 2624776"/>
                <a:gd name="connsiteY196" fmla="*/ 114300 h 1638300"/>
                <a:gd name="connsiteX197" fmla="*/ 1585912 w 2624776"/>
                <a:gd name="connsiteY197" fmla="*/ 128587 h 1638300"/>
                <a:gd name="connsiteX198" fmla="*/ 1566862 w 2624776"/>
                <a:gd name="connsiteY198" fmla="*/ 133350 h 1638300"/>
                <a:gd name="connsiteX199" fmla="*/ 1543050 w 2624776"/>
                <a:gd name="connsiteY199" fmla="*/ 142875 h 1638300"/>
                <a:gd name="connsiteX200" fmla="*/ 1514475 w 2624776"/>
                <a:gd name="connsiteY200" fmla="*/ 157162 h 1638300"/>
                <a:gd name="connsiteX201" fmla="*/ 1500187 w 2624776"/>
                <a:gd name="connsiteY201" fmla="*/ 171450 h 1638300"/>
                <a:gd name="connsiteX202" fmla="*/ 1462087 w 2624776"/>
                <a:gd name="connsiteY202" fmla="*/ 185737 h 1638300"/>
                <a:gd name="connsiteX203" fmla="*/ 1433512 w 2624776"/>
                <a:gd name="connsiteY203" fmla="*/ 204787 h 1638300"/>
                <a:gd name="connsiteX204" fmla="*/ 1419225 w 2624776"/>
                <a:gd name="connsiteY204" fmla="*/ 214312 h 1638300"/>
                <a:gd name="connsiteX205" fmla="*/ 1404937 w 2624776"/>
                <a:gd name="connsiteY205" fmla="*/ 228600 h 1638300"/>
                <a:gd name="connsiteX206" fmla="*/ 1395412 w 2624776"/>
                <a:gd name="connsiteY206" fmla="*/ 242887 h 1638300"/>
                <a:gd name="connsiteX207" fmla="*/ 1381125 w 2624776"/>
                <a:gd name="connsiteY207" fmla="*/ 252412 h 1638300"/>
                <a:gd name="connsiteX208" fmla="*/ 1371600 w 2624776"/>
                <a:gd name="connsiteY208" fmla="*/ 285750 h 1638300"/>
                <a:gd name="connsiteX209" fmla="*/ 1381125 w 2624776"/>
                <a:gd name="connsiteY209" fmla="*/ 323850 h 1638300"/>
                <a:gd name="connsiteX210" fmla="*/ 1376362 w 2624776"/>
                <a:gd name="connsiteY210" fmla="*/ 352425 h 1638300"/>
                <a:gd name="connsiteX211" fmla="*/ 1362075 w 2624776"/>
                <a:gd name="connsiteY211" fmla="*/ 361950 h 1638300"/>
                <a:gd name="connsiteX212" fmla="*/ 1338262 w 2624776"/>
                <a:gd name="connsiteY212" fmla="*/ 385762 h 1638300"/>
                <a:gd name="connsiteX213" fmla="*/ 1319212 w 2624776"/>
                <a:gd name="connsiteY213" fmla="*/ 414337 h 1638300"/>
                <a:gd name="connsiteX214" fmla="*/ 1309687 w 2624776"/>
                <a:gd name="connsiteY214" fmla="*/ 428625 h 1638300"/>
                <a:gd name="connsiteX215" fmla="*/ 1300162 w 2624776"/>
                <a:gd name="connsiteY215" fmla="*/ 447675 h 1638300"/>
                <a:gd name="connsiteX216" fmla="*/ 1281112 w 2624776"/>
                <a:gd name="connsiteY216" fmla="*/ 476250 h 1638300"/>
                <a:gd name="connsiteX217" fmla="*/ 1271587 w 2624776"/>
                <a:gd name="connsiteY217" fmla="*/ 490537 h 1638300"/>
                <a:gd name="connsiteX218" fmla="*/ 1266825 w 2624776"/>
                <a:gd name="connsiteY218" fmla="*/ 504825 h 1638300"/>
                <a:gd name="connsiteX219" fmla="*/ 1257300 w 2624776"/>
                <a:gd name="connsiteY219" fmla="*/ 519112 h 1638300"/>
                <a:gd name="connsiteX220" fmla="*/ 1276350 w 2624776"/>
                <a:gd name="connsiteY220" fmla="*/ 595312 h 1638300"/>
                <a:gd name="connsiteX221" fmla="*/ 1290637 w 2624776"/>
                <a:gd name="connsiteY221" fmla="*/ 600075 h 1638300"/>
                <a:gd name="connsiteX222" fmla="*/ 1319212 w 2624776"/>
                <a:gd name="connsiteY222" fmla="*/ 585787 h 1638300"/>
                <a:gd name="connsiteX223" fmla="*/ 1333500 w 2624776"/>
                <a:gd name="connsiteY223" fmla="*/ 581025 h 1638300"/>
                <a:gd name="connsiteX224" fmla="*/ 1357312 w 2624776"/>
                <a:gd name="connsiteY224" fmla="*/ 561975 h 1638300"/>
                <a:gd name="connsiteX225" fmla="*/ 1371600 w 2624776"/>
                <a:gd name="connsiteY225" fmla="*/ 552450 h 1638300"/>
                <a:gd name="connsiteX226" fmla="*/ 1423987 w 2624776"/>
                <a:gd name="connsiteY226" fmla="*/ 538162 h 1638300"/>
                <a:gd name="connsiteX227" fmla="*/ 1452562 w 2624776"/>
                <a:gd name="connsiteY227" fmla="*/ 514350 h 1638300"/>
                <a:gd name="connsiteX228" fmla="*/ 1466850 w 2624776"/>
                <a:gd name="connsiteY228" fmla="*/ 485775 h 1638300"/>
                <a:gd name="connsiteX229" fmla="*/ 1490662 w 2624776"/>
                <a:gd name="connsiteY229" fmla="*/ 481012 h 1638300"/>
                <a:gd name="connsiteX230" fmla="*/ 1543050 w 2624776"/>
                <a:gd name="connsiteY230" fmla="*/ 485775 h 1638300"/>
                <a:gd name="connsiteX231" fmla="*/ 1562100 w 2624776"/>
                <a:gd name="connsiteY231" fmla="*/ 514350 h 1638300"/>
                <a:gd name="connsiteX232" fmla="*/ 1609725 w 2624776"/>
                <a:gd name="connsiteY232" fmla="*/ 585787 h 1638300"/>
                <a:gd name="connsiteX233" fmla="*/ 1624012 w 2624776"/>
                <a:gd name="connsiteY233" fmla="*/ 590550 h 1638300"/>
                <a:gd name="connsiteX234" fmla="*/ 1652587 w 2624776"/>
                <a:gd name="connsiteY234" fmla="*/ 585787 h 1638300"/>
                <a:gd name="connsiteX235" fmla="*/ 1681162 w 2624776"/>
                <a:gd name="connsiteY235" fmla="*/ 576262 h 1638300"/>
                <a:gd name="connsiteX236" fmla="*/ 1724025 w 2624776"/>
                <a:gd name="connsiteY236" fmla="*/ 571500 h 1638300"/>
                <a:gd name="connsiteX237" fmla="*/ 1757362 w 2624776"/>
                <a:gd name="connsiteY237" fmla="*/ 533400 h 1638300"/>
                <a:gd name="connsiteX238" fmla="*/ 1766887 w 2624776"/>
                <a:gd name="connsiteY238" fmla="*/ 519112 h 1638300"/>
                <a:gd name="connsiteX239" fmla="*/ 1776412 w 2624776"/>
                <a:gd name="connsiteY239" fmla="*/ 504825 h 1638300"/>
                <a:gd name="connsiteX240" fmla="*/ 1785937 w 2624776"/>
                <a:gd name="connsiteY240" fmla="*/ 476250 h 1638300"/>
                <a:gd name="connsiteX241" fmla="*/ 1819275 w 2624776"/>
                <a:gd name="connsiteY241" fmla="*/ 433387 h 1638300"/>
                <a:gd name="connsiteX242" fmla="*/ 1838325 w 2624776"/>
                <a:gd name="connsiteY242" fmla="*/ 423862 h 1638300"/>
                <a:gd name="connsiteX243" fmla="*/ 1881187 w 2624776"/>
                <a:gd name="connsiteY243" fmla="*/ 395287 h 1638300"/>
                <a:gd name="connsiteX244" fmla="*/ 1895475 w 2624776"/>
                <a:gd name="connsiteY244" fmla="*/ 385762 h 1638300"/>
                <a:gd name="connsiteX245" fmla="*/ 1909762 w 2624776"/>
                <a:gd name="connsiteY245" fmla="*/ 371475 h 1638300"/>
                <a:gd name="connsiteX246" fmla="*/ 1928812 w 2624776"/>
                <a:gd name="connsiteY246" fmla="*/ 342900 h 1638300"/>
                <a:gd name="connsiteX247" fmla="*/ 1933575 w 2624776"/>
                <a:gd name="connsiteY247" fmla="*/ 285750 h 1638300"/>
                <a:gd name="connsiteX248" fmla="*/ 1943100 w 2624776"/>
                <a:gd name="connsiteY248" fmla="*/ 271462 h 1638300"/>
                <a:gd name="connsiteX249" fmla="*/ 1971675 w 2624776"/>
                <a:gd name="connsiteY249" fmla="*/ 219075 h 1638300"/>
                <a:gd name="connsiteX250" fmla="*/ 1990725 w 2624776"/>
                <a:gd name="connsiteY250" fmla="*/ 200025 h 1638300"/>
                <a:gd name="connsiteX251" fmla="*/ 2000250 w 2624776"/>
                <a:gd name="connsiteY251" fmla="*/ 185737 h 1638300"/>
                <a:gd name="connsiteX252" fmla="*/ 2028825 w 2624776"/>
                <a:gd name="connsiteY252" fmla="*/ 166687 h 1638300"/>
                <a:gd name="connsiteX253" fmla="*/ 2085975 w 2624776"/>
                <a:gd name="connsiteY253" fmla="*/ 171450 h 1638300"/>
                <a:gd name="connsiteX254" fmla="*/ 2090737 w 2624776"/>
                <a:gd name="connsiteY254" fmla="*/ 185737 h 1638300"/>
                <a:gd name="connsiteX255" fmla="*/ 2085975 w 2624776"/>
                <a:gd name="connsiteY255" fmla="*/ 214312 h 1638300"/>
                <a:gd name="connsiteX256" fmla="*/ 2071687 w 2624776"/>
                <a:gd name="connsiteY256" fmla="*/ 223837 h 1638300"/>
                <a:gd name="connsiteX257" fmla="*/ 2057400 w 2624776"/>
                <a:gd name="connsiteY257" fmla="*/ 238125 h 1638300"/>
                <a:gd name="connsiteX258" fmla="*/ 2033587 w 2624776"/>
                <a:gd name="connsiteY258" fmla="*/ 271462 h 1638300"/>
                <a:gd name="connsiteX259" fmla="*/ 2028825 w 2624776"/>
                <a:gd name="connsiteY259" fmla="*/ 285750 h 1638300"/>
                <a:gd name="connsiteX260" fmla="*/ 2005012 w 2624776"/>
                <a:gd name="connsiteY260" fmla="*/ 323850 h 1638300"/>
                <a:gd name="connsiteX261" fmla="*/ 1995487 w 2624776"/>
                <a:gd name="connsiteY261" fmla="*/ 352425 h 1638300"/>
                <a:gd name="connsiteX262" fmla="*/ 1985962 w 2624776"/>
                <a:gd name="connsiteY262" fmla="*/ 390525 h 1638300"/>
                <a:gd name="connsiteX263" fmla="*/ 1971675 w 2624776"/>
                <a:gd name="connsiteY263" fmla="*/ 404812 h 1638300"/>
                <a:gd name="connsiteX264" fmla="*/ 1947862 w 2624776"/>
                <a:gd name="connsiteY264" fmla="*/ 433387 h 1638300"/>
                <a:gd name="connsiteX265" fmla="*/ 1933575 w 2624776"/>
                <a:gd name="connsiteY265" fmla="*/ 438150 h 1638300"/>
                <a:gd name="connsiteX266" fmla="*/ 1905000 w 2624776"/>
                <a:gd name="connsiteY266" fmla="*/ 452437 h 1638300"/>
                <a:gd name="connsiteX267" fmla="*/ 1862137 w 2624776"/>
                <a:gd name="connsiteY267" fmla="*/ 476250 h 1638300"/>
                <a:gd name="connsiteX268" fmla="*/ 1847850 w 2624776"/>
                <a:gd name="connsiteY268" fmla="*/ 490537 h 1638300"/>
                <a:gd name="connsiteX269" fmla="*/ 1833562 w 2624776"/>
                <a:gd name="connsiteY269" fmla="*/ 495300 h 1638300"/>
                <a:gd name="connsiteX270" fmla="*/ 1819275 w 2624776"/>
                <a:gd name="connsiteY270" fmla="*/ 504825 h 1638300"/>
                <a:gd name="connsiteX271" fmla="*/ 1809750 w 2624776"/>
                <a:gd name="connsiteY271" fmla="*/ 519112 h 1638300"/>
                <a:gd name="connsiteX272" fmla="*/ 1795462 w 2624776"/>
                <a:gd name="connsiteY272" fmla="*/ 523875 h 1638300"/>
                <a:gd name="connsiteX273" fmla="*/ 1776412 w 2624776"/>
                <a:gd name="connsiteY273" fmla="*/ 552450 h 1638300"/>
                <a:gd name="connsiteX274" fmla="*/ 1762125 w 2624776"/>
                <a:gd name="connsiteY274" fmla="*/ 595312 h 1638300"/>
                <a:gd name="connsiteX275" fmla="*/ 1757362 w 2624776"/>
                <a:gd name="connsiteY275" fmla="*/ 609600 h 1638300"/>
                <a:gd name="connsiteX276" fmla="*/ 1747837 w 2624776"/>
                <a:gd name="connsiteY276" fmla="*/ 647700 h 1638300"/>
                <a:gd name="connsiteX277" fmla="*/ 1752600 w 2624776"/>
                <a:gd name="connsiteY277" fmla="*/ 690562 h 1638300"/>
                <a:gd name="connsiteX278" fmla="*/ 1804987 w 2624776"/>
                <a:gd name="connsiteY278" fmla="*/ 685800 h 1638300"/>
                <a:gd name="connsiteX279" fmla="*/ 1833562 w 2624776"/>
                <a:gd name="connsiteY279" fmla="*/ 676275 h 1638300"/>
                <a:gd name="connsiteX280" fmla="*/ 1866900 w 2624776"/>
                <a:gd name="connsiteY280" fmla="*/ 666750 h 1638300"/>
                <a:gd name="connsiteX281" fmla="*/ 1881187 w 2624776"/>
                <a:gd name="connsiteY281" fmla="*/ 657225 h 1638300"/>
                <a:gd name="connsiteX282" fmla="*/ 1895475 w 2624776"/>
                <a:gd name="connsiteY282" fmla="*/ 642937 h 1638300"/>
                <a:gd name="connsiteX283" fmla="*/ 1909762 w 2624776"/>
                <a:gd name="connsiteY283" fmla="*/ 638175 h 1638300"/>
                <a:gd name="connsiteX284" fmla="*/ 1924050 w 2624776"/>
                <a:gd name="connsiteY284" fmla="*/ 628650 h 1638300"/>
                <a:gd name="connsiteX285" fmla="*/ 2014537 w 2624776"/>
                <a:gd name="connsiteY285" fmla="*/ 609600 h 1638300"/>
                <a:gd name="connsiteX286" fmla="*/ 2047875 w 2624776"/>
                <a:gd name="connsiteY286" fmla="*/ 600075 h 1638300"/>
                <a:gd name="connsiteX287" fmla="*/ 2062162 w 2624776"/>
                <a:gd name="connsiteY287" fmla="*/ 595312 h 1638300"/>
                <a:gd name="connsiteX288" fmla="*/ 2114550 w 2624776"/>
                <a:gd name="connsiteY288" fmla="*/ 590550 h 1638300"/>
                <a:gd name="connsiteX289" fmla="*/ 2152650 w 2624776"/>
                <a:gd name="connsiteY289" fmla="*/ 585787 h 1638300"/>
                <a:gd name="connsiteX290" fmla="*/ 2166937 w 2624776"/>
                <a:gd name="connsiteY290" fmla="*/ 571500 h 1638300"/>
                <a:gd name="connsiteX291" fmla="*/ 2195512 w 2624776"/>
                <a:gd name="connsiteY291" fmla="*/ 547687 h 1638300"/>
                <a:gd name="connsiteX292" fmla="*/ 2219325 w 2624776"/>
                <a:gd name="connsiteY292" fmla="*/ 523875 h 1638300"/>
                <a:gd name="connsiteX293" fmla="*/ 2233612 w 2624776"/>
                <a:gd name="connsiteY293" fmla="*/ 509587 h 1638300"/>
                <a:gd name="connsiteX294" fmla="*/ 2262187 w 2624776"/>
                <a:gd name="connsiteY294" fmla="*/ 500062 h 1638300"/>
                <a:gd name="connsiteX295" fmla="*/ 2338387 w 2624776"/>
                <a:gd name="connsiteY295" fmla="*/ 471487 h 1638300"/>
                <a:gd name="connsiteX296" fmla="*/ 2357437 w 2624776"/>
                <a:gd name="connsiteY296" fmla="*/ 466725 h 1638300"/>
                <a:gd name="connsiteX297" fmla="*/ 2405062 w 2624776"/>
                <a:gd name="connsiteY297" fmla="*/ 461962 h 1638300"/>
                <a:gd name="connsiteX298" fmla="*/ 2466975 w 2624776"/>
                <a:gd name="connsiteY298" fmla="*/ 442912 h 1638300"/>
                <a:gd name="connsiteX299" fmla="*/ 2509837 w 2624776"/>
                <a:gd name="connsiteY299" fmla="*/ 428625 h 1638300"/>
                <a:gd name="connsiteX300" fmla="*/ 2552700 w 2624776"/>
                <a:gd name="connsiteY300" fmla="*/ 419100 h 1638300"/>
                <a:gd name="connsiteX301" fmla="*/ 2566987 w 2624776"/>
                <a:gd name="connsiteY301" fmla="*/ 409575 h 1638300"/>
                <a:gd name="connsiteX302" fmla="*/ 2614612 w 2624776"/>
                <a:gd name="connsiteY302" fmla="*/ 409575 h 1638300"/>
                <a:gd name="connsiteX303" fmla="*/ 2624137 w 2624776"/>
                <a:gd name="connsiteY303" fmla="*/ 438150 h 1638300"/>
                <a:gd name="connsiteX304" fmla="*/ 2619375 w 2624776"/>
                <a:gd name="connsiteY304" fmla="*/ 452437 h 1638300"/>
                <a:gd name="connsiteX305" fmla="*/ 2590800 w 2624776"/>
                <a:gd name="connsiteY305" fmla="*/ 461962 h 1638300"/>
                <a:gd name="connsiteX306" fmla="*/ 2557462 w 2624776"/>
                <a:gd name="connsiteY306" fmla="*/ 471487 h 1638300"/>
                <a:gd name="connsiteX307" fmla="*/ 2524125 w 2624776"/>
                <a:gd name="connsiteY307" fmla="*/ 490537 h 1638300"/>
                <a:gd name="connsiteX308" fmla="*/ 2509837 w 2624776"/>
                <a:gd name="connsiteY308" fmla="*/ 504825 h 1638300"/>
                <a:gd name="connsiteX309" fmla="*/ 2481262 w 2624776"/>
                <a:gd name="connsiteY309" fmla="*/ 514350 h 1638300"/>
                <a:gd name="connsiteX310" fmla="*/ 2452687 w 2624776"/>
                <a:gd name="connsiteY310" fmla="*/ 533400 h 1638300"/>
                <a:gd name="connsiteX311" fmla="*/ 2438400 w 2624776"/>
                <a:gd name="connsiteY311" fmla="*/ 542925 h 1638300"/>
                <a:gd name="connsiteX312" fmla="*/ 2419350 w 2624776"/>
                <a:gd name="connsiteY312" fmla="*/ 557212 h 1638300"/>
                <a:gd name="connsiteX313" fmla="*/ 2405062 w 2624776"/>
                <a:gd name="connsiteY313" fmla="*/ 571500 h 1638300"/>
                <a:gd name="connsiteX314" fmla="*/ 2390775 w 2624776"/>
                <a:gd name="connsiteY314" fmla="*/ 576262 h 1638300"/>
                <a:gd name="connsiteX315" fmla="*/ 2386012 w 2624776"/>
                <a:gd name="connsiteY315" fmla="*/ 590550 h 1638300"/>
                <a:gd name="connsiteX316" fmla="*/ 2366962 w 2624776"/>
                <a:gd name="connsiteY316" fmla="*/ 619125 h 1638300"/>
                <a:gd name="connsiteX317" fmla="*/ 2362200 w 2624776"/>
                <a:gd name="connsiteY317" fmla="*/ 638175 h 1638300"/>
                <a:gd name="connsiteX318" fmla="*/ 2347912 w 2624776"/>
                <a:gd name="connsiteY318" fmla="*/ 642937 h 1638300"/>
                <a:gd name="connsiteX319" fmla="*/ 2257425 w 2624776"/>
                <a:gd name="connsiteY319" fmla="*/ 638175 h 1638300"/>
                <a:gd name="connsiteX320" fmla="*/ 2228850 w 2624776"/>
                <a:gd name="connsiteY320" fmla="*/ 628650 h 1638300"/>
                <a:gd name="connsiteX321" fmla="*/ 2214562 w 2624776"/>
                <a:gd name="connsiteY321" fmla="*/ 623887 h 1638300"/>
                <a:gd name="connsiteX322" fmla="*/ 2195512 w 2624776"/>
                <a:gd name="connsiteY322" fmla="*/ 619125 h 1638300"/>
                <a:gd name="connsiteX323" fmla="*/ 2090737 w 2624776"/>
                <a:gd name="connsiteY323" fmla="*/ 623887 h 1638300"/>
                <a:gd name="connsiteX324" fmla="*/ 2066925 w 2624776"/>
                <a:gd name="connsiteY324" fmla="*/ 633412 h 1638300"/>
                <a:gd name="connsiteX325" fmla="*/ 2009775 w 2624776"/>
                <a:gd name="connsiteY325" fmla="*/ 647700 h 1638300"/>
                <a:gd name="connsiteX326" fmla="*/ 1990725 w 2624776"/>
                <a:gd name="connsiteY326" fmla="*/ 657225 h 1638300"/>
                <a:gd name="connsiteX327" fmla="*/ 1971675 w 2624776"/>
                <a:gd name="connsiteY327" fmla="*/ 671512 h 1638300"/>
                <a:gd name="connsiteX328" fmla="*/ 1933575 w 2624776"/>
                <a:gd name="connsiteY328" fmla="*/ 676275 h 1638300"/>
                <a:gd name="connsiteX329" fmla="*/ 1914525 w 2624776"/>
                <a:gd name="connsiteY329" fmla="*/ 685800 h 1638300"/>
                <a:gd name="connsiteX330" fmla="*/ 1885950 w 2624776"/>
                <a:gd name="connsiteY330" fmla="*/ 695325 h 1638300"/>
                <a:gd name="connsiteX331" fmla="*/ 1847850 w 2624776"/>
                <a:gd name="connsiteY331" fmla="*/ 714375 h 1638300"/>
                <a:gd name="connsiteX332" fmla="*/ 1819275 w 2624776"/>
                <a:gd name="connsiteY332" fmla="*/ 733425 h 1638300"/>
                <a:gd name="connsiteX333" fmla="*/ 1790700 w 2624776"/>
                <a:gd name="connsiteY333" fmla="*/ 752475 h 1638300"/>
                <a:gd name="connsiteX334" fmla="*/ 1776412 w 2624776"/>
                <a:gd name="connsiteY334" fmla="*/ 766762 h 1638300"/>
                <a:gd name="connsiteX335" fmla="*/ 1771650 w 2624776"/>
                <a:gd name="connsiteY335" fmla="*/ 781050 h 1638300"/>
                <a:gd name="connsiteX336" fmla="*/ 1757362 w 2624776"/>
                <a:gd name="connsiteY336" fmla="*/ 795337 h 1638300"/>
                <a:gd name="connsiteX337" fmla="*/ 1747837 w 2624776"/>
                <a:gd name="connsiteY337" fmla="*/ 809625 h 1638300"/>
                <a:gd name="connsiteX338" fmla="*/ 1733550 w 2624776"/>
                <a:gd name="connsiteY338" fmla="*/ 790575 h 1638300"/>
                <a:gd name="connsiteX339" fmla="*/ 1724025 w 2624776"/>
                <a:gd name="connsiteY339" fmla="*/ 762000 h 1638300"/>
                <a:gd name="connsiteX340" fmla="*/ 1714500 w 2624776"/>
                <a:gd name="connsiteY340" fmla="*/ 733425 h 1638300"/>
                <a:gd name="connsiteX341" fmla="*/ 1704975 w 2624776"/>
                <a:gd name="connsiteY341" fmla="*/ 704850 h 1638300"/>
                <a:gd name="connsiteX342" fmla="*/ 1700212 w 2624776"/>
                <a:gd name="connsiteY342" fmla="*/ 685800 h 1638300"/>
                <a:gd name="connsiteX343" fmla="*/ 1695450 w 2624776"/>
                <a:gd name="connsiteY343" fmla="*/ 661987 h 1638300"/>
                <a:gd name="connsiteX344" fmla="*/ 1681162 w 2624776"/>
                <a:gd name="connsiteY344" fmla="*/ 652462 h 1638300"/>
                <a:gd name="connsiteX345" fmla="*/ 1628775 w 2624776"/>
                <a:gd name="connsiteY345" fmla="*/ 633412 h 1638300"/>
                <a:gd name="connsiteX346" fmla="*/ 1600200 w 2624776"/>
                <a:gd name="connsiteY346" fmla="*/ 638175 h 1638300"/>
                <a:gd name="connsiteX347" fmla="*/ 1566862 w 2624776"/>
                <a:gd name="connsiteY347" fmla="*/ 666750 h 1638300"/>
                <a:gd name="connsiteX348" fmla="*/ 1547812 w 2624776"/>
                <a:gd name="connsiteY348" fmla="*/ 671512 h 1638300"/>
                <a:gd name="connsiteX349" fmla="*/ 1457325 w 2624776"/>
                <a:gd name="connsiteY349" fmla="*/ 681037 h 1638300"/>
                <a:gd name="connsiteX350" fmla="*/ 1419225 w 2624776"/>
                <a:gd name="connsiteY350" fmla="*/ 690562 h 1638300"/>
                <a:gd name="connsiteX351" fmla="*/ 1400175 w 2624776"/>
                <a:gd name="connsiteY351" fmla="*/ 695325 h 1638300"/>
                <a:gd name="connsiteX352" fmla="*/ 1385887 w 2624776"/>
                <a:gd name="connsiteY352" fmla="*/ 700087 h 1638300"/>
                <a:gd name="connsiteX353" fmla="*/ 1381125 w 2624776"/>
                <a:gd name="connsiteY353" fmla="*/ 714375 h 1638300"/>
                <a:gd name="connsiteX354" fmla="*/ 1404937 w 2624776"/>
                <a:gd name="connsiteY354" fmla="*/ 742950 h 1638300"/>
                <a:gd name="connsiteX355" fmla="*/ 1457325 w 2624776"/>
                <a:gd name="connsiteY355" fmla="*/ 762000 h 1638300"/>
                <a:gd name="connsiteX356" fmla="*/ 1485900 w 2624776"/>
                <a:gd name="connsiteY356" fmla="*/ 781050 h 1638300"/>
                <a:gd name="connsiteX357" fmla="*/ 1495425 w 2624776"/>
                <a:gd name="connsiteY357" fmla="*/ 795337 h 1638300"/>
                <a:gd name="connsiteX358" fmla="*/ 1509712 w 2624776"/>
                <a:gd name="connsiteY358" fmla="*/ 809625 h 1638300"/>
                <a:gd name="connsiteX359" fmla="*/ 1519237 w 2624776"/>
                <a:gd name="connsiteY359" fmla="*/ 828675 h 1638300"/>
                <a:gd name="connsiteX360" fmla="*/ 1538287 w 2624776"/>
                <a:gd name="connsiteY360" fmla="*/ 852487 h 1638300"/>
                <a:gd name="connsiteX361" fmla="*/ 1543050 w 2624776"/>
                <a:gd name="connsiteY361" fmla="*/ 866775 h 1638300"/>
                <a:gd name="connsiteX362" fmla="*/ 1557337 w 2624776"/>
                <a:gd name="connsiteY362" fmla="*/ 881062 h 1638300"/>
                <a:gd name="connsiteX363" fmla="*/ 1576387 w 2624776"/>
                <a:gd name="connsiteY363" fmla="*/ 947737 h 1638300"/>
                <a:gd name="connsiteX364" fmla="*/ 1571625 w 2624776"/>
                <a:gd name="connsiteY364" fmla="*/ 985837 h 1638300"/>
                <a:gd name="connsiteX365" fmla="*/ 1552575 w 2624776"/>
                <a:gd name="connsiteY365" fmla="*/ 981075 h 1638300"/>
                <a:gd name="connsiteX366" fmla="*/ 1524000 w 2624776"/>
                <a:gd name="connsiteY366" fmla="*/ 947737 h 1638300"/>
                <a:gd name="connsiteX367" fmla="*/ 1504950 w 2624776"/>
                <a:gd name="connsiteY367" fmla="*/ 928687 h 1638300"/>
                <a:gd name="connsiteX368" fmla="*/ 1495425 w 2624776"/>
                <a:gd name="connsiteY368" fmla="*/ 914400 h 1638300"/>
                <a:gd name="connsiteX369" fmla="*/ 1457325 w 2624776"/>
                <a:gd name="connsiteY369" fmla="*/ 890587 h 1638300"/>
                <a:gd name="connsiteX370" fmla="*/ 1443037 w 2624776"/>
                <a:gd name="connsiteY370" fmla="*/ 881062 h 1638300"/>
                <a:gd name="connsiteX371" fmla="*/ 1419225 w 2624776"/>
                <a:gd name="connsiteY371" fmla="*/ 871537 h 1638300"/>
                <a:gd name="connsiteX372" fmla="*/ 1390650 w 2624776"/>
                <a:gd name="connsiteY372" fmla="*/ 862012 h 1638300"/>
                <a:gd name="connsiteX373" fmla="*/ 1376362 w 2624776"/>
                <a:gd name="connsiteY373" fmla="*/ 857250 h 1638300"/>
                <a:gd name="connsiteX374" fmla="*/ 1338262 w 2624776"/>
                <a:gd name="connsiteY374" fmla="*/ 847725 h 1638300"/>
                <a:gd name="connsiteX375" fmla="*/ 1238250 w 2624776"/>
                <a:gd name="connsiteY375" fmla="*/ 852487 h 1638300"/>
                <a:gd name="connsiteX376" fmla="*/ 1190625 w 2624776"/>
                <a:gd name="connsiteY376" fmla="*/ 862012 h 1638300"/>
                <a:gd name="connsiteX377" fmla="*/ 1119187 w 2624776"/>
                <a:gd name="connsiteY377" fmla="*/ 871537 h 1638300"/>
                <a:gd name="connsiteX378" fmla="*/ 1057275 w 2624776"/>
                <a:gd name="connsiteY378" fmla="*/ 890587 h 1638300"/>
                <a:gd name="connsiteX379" fmla="*/ 990600 w 2624776"/>
                <a:gd name="connsiteY379" fmla="*/ 909637 h 1638300"/>
                <a:gd name="connsiteX380" fmla="*/ 976312 w 2624776"/>
                <a:gd name="connsiteY380" fmla="*/ 914400 h 1638300"/>
                <a:gd name="connsiteX381" fmla="*/ 962025 w 2624776"/>
                <a:gd name="connsiteY381" fmla="*/ 923925 h 1638300"/>
                <a:gd name="connsiteX382" fmla="*/ 962025 w 2624776"/>
                <a:gd name="connsiteY382" fmla="*/ 962025 h 1638300"/>
                <a:gd name="connsiteX383" fmla="*/ 990600 w 2624776"/>
                <a:gd name="connsiteY383" fmla="*/ 971550 h 1638300"/>
                <a:gd name="connsiteX384" fmla="*/ 1004887 w 2624776"/>
                <a:gd name="connsiteY384" fmla="*/ 976312 h 1638300"/>
                <a:gd name="connsiteX385" fmla="*/ 1076325 w 2624776"/>
                <a:gd name="connsiteY385" fmla="*/ 985837 h 1638300"/>
                <a:gd name="connsiteX386" fmla="*/ 1123950 w 2624776"/>
                <a:gd name="connsiteY386" fmla="*/ 1000125 h 1638300"/>
                <a:gd name="connsiteX387" fmla="*/ 1157287 w 2624776"/>
                <a:gd name="connsiteY387" fmla="*/ 1023937 h 1638300"/>
                <a:gd name="connsiteX388" fmla="*/ 1171575 w 2624776"/>
                <a:gd name="connsiteY388" fmla="*/ 1028700 h 1638300"/>
                <a:gd name="connsiteX389" fmla="*/ 1195387 w 2624776"/>
                <a:gd name="connsiteY389" fmla="*/ 1038225 h 1638300"/>
                <a:gd name="connsiteX390" fmla="*/ 1209675 w 2624776"/>
                <a:gd name="connsiteY390" fmla="*/ 1052512 h 1638300"/>
                <a:gd name="connsiteX391" fmla="*/ 1166812 w 2624776"/>
                <a:gd name="connsiteY391" fmla="*/ 1042987 h 1638300"/>
                <a:gd name="connsiteX392" fmla="*/ 1119187 w 2624776"/>
                <a:gd name="connsiteY392" fmla="*/ 1038225 h 1638300"/>
                <a:gd name="connsiteX393" fmla="*/ 1071562 w 2624776"/>
                <a:gd name="connsiteY393" fmla="*/ 1023937 h 1638300"/>
                <a:gd name="connsiteX394" fmla="*/ 1028700 w 2624776"/>
                <a:gd name="connsiteY394" fmla="*/ 1019175 h 1638300"/>
                <a:gd name="connsiteX395" fmla="*/ 928687 w 2624776"/>
                <a:gd name="connsiteY395" fmla="*/ 1009650 h 1638300"/>
                <a:gd name="connsiteX396" fmla="*/ 833437 w 2624776"/>
                <a:gd name="connsiteY396" fmla="*/ 1019175 h 1638300"/>
                <a:gd name="connsiteX397" fmla="*/ 800100 w 2624776"/>
                <a:gd name="connsiteY397" fmla="*/ 1023937 h 1638300"/>
                <a:gd name="connsiteX398" fmla="*/ 781050 w 2624776"/>
                <a:gd name="connsiteY398" fmla="*/ 1033462 h 1638300"/>
                <a:gd name="connsiteX399" fmla="*/ 738187 w 2624776"/>
                <a:gd name="connsiteY399" fmla="*/ 1038225 h 1638300"/>
                <a:gd name="connsiteX400" fmla="*/ 709612 w 2624776"/>
                <a:gd name="connsiteY400" fmla="*/ 1057275 h 1638300"/>
                <a:gd name="connsiteX401" fmla="*/ 676275 w 2624776"/>
                <a:gd name="connsiteY401" fmla="*/ 1081087 h 1638300"/>
                <a:gd name="connsiteX402" fmla="*/ 657225 w 2624776"/>
                <a:gd name="connsiteY402" fmla="*/ 1085850 h 1638300"/>
                <a:gd name="connsiteX403" fmla="*/ 604837 w 2624776"/>
                <a:gd name="connsiteY403" fmla="*/ 1104900 h 1638300"/>
                <a:gd name="connsiteX404" fmla="*/ 585787 w 2624776"/>
                <a:gd name="connsiteY404" fmla="*/ 1114425 h 1638300"/>
                <a:gd name="connsiteX405" fmla="*/ 571500 w 2624776"/>
                <a:gd name="connsiteY405" fmla="*/ 1133475 h 1638300"/>
                <a:gd name="connsiteX406" fmla="*/ 590550 w 2624776"/>
                <a:gd name="connsiteY406" fmla="*/ 1214437 h 1638300"/>
                <a:gd name="connsiteX407" fmla="*/ 600075 w 2624776"/>
                <a:gd name="connsiteY407" fmla="*/ 1228725 h 1638300"/>
                <a:gd name="connsiteX408" fmla="*/ 614362 w 2624776"/>
                <a:gd name="connsiteY408" fmla="*/ 1233487 h 1638300"/>
                <a:gd name="connsiteX409" fmla="*/ 638175 w 2624776"/>
                <a:gd name="connsiteY409" fmla="*/ 1257300 h 1638300"/>
                <a:gd name="connsiteX410" fmla="*/ 633412 w 2624776"/>
                <a:gd name="connsiteY410" fmla="*/ 1281112 h 1638300"/>
                <a:gd name="connsiteX411" fmla="*/ 623887 w 2624776"/>
                <a:gd name="connsiteY411" fmla="*/ 1295400 h 1638300"/>
                <a:gd name="connsiteX412" fmla="*/ 600075 w 2624776"/>
                <a:gd name="connsiteY412" fmla="*/ 1328737 h 1638300"/>
                <a:gd name="connsiteX413" fmla="*/ 581025 w 2624776"/>
                <a:gd name="connsiteY413" fmla="*/ 1357312 h 1638300"/>
                <a:gd name="connsiteX414" fmla="*/ 571500 w 2624776"/>
                <a:gd name="connsiteY414" fmla="*/ 1371600 h 1638300"/>
                <a:gd name="connsiteX415" fmla="*/ 552450 w 2624776"/>
                <a:gd name="connsiteY415" fmla="*/ 1443037 h 1638300"/>
                <a:gd name="connsiteX416" fmla="*/ 542925 w 2624776"/>
                <a:gd name="connsiteY416" fmla="*/ 1457325 h 1638300"/>
                <a:gd name="connsiteX417" fmla="*/ 528637 w 2624776"/>
                <a:gd name="connsiteY417" fmla="*/ 1495425 h 1638300"/>
                <a:gd name="connsiteX418" fmla="*/ 509587 w 2624776"/>
                <a:gd name="connsiteY418" fmla="*/ 1524000 h 1638300"/>
                <a:gd name="connsiteX419" fmla="*/ 500062 w 2624776"/>
                <a:gd name="connsiteY419" fmla="*/ 1543050 h 1638300"/>
                <a:gd name="connsiteX420" fmla="*/ 495300 w 2624776"/>
                <a:gd name="connsiteY420" fmla="*/ 1557337 h 1638300"/>
                <a:gd name="connsiteX421" fmla="*/ 481012 w 2624776"/>
                <a:gd name="connsiteY421" fmla="*/ 1571625 h 1638300"/>
                <a:gd name="connsiteX422" fmla="*/ 414337 w 2624776"/>
                <a:gd name="connsiteY422" fmla="*/ 1609725 h 1638300"/>
                <a:gd name="connsiteX423" fmla="*/ 390525 w 2624776"/>
                <a:gd name="connsiteY423" fmla="*/ 1619250 h 1638300"/>
                <a:gd name="connsiteX424" fmla="*/ 352425 w 2624776"/>
                <a:gd name="connsiteY424" fmla="*/ 1638300 h 1638300"/>
                <a:gd name="connsiteX425" fmla="*/ 228600 w 2624776"/>
                <a:gd name="connsiteY425" fmla="*/ 1633537 h 1638300"/>
                <a:gd name="connsiteX426" fmla="*/ 176212 w 2624776"/>
                <a:gd name="connsiteY426" fmla="*/ 1590675 h 1638300"/>
                <a:gd name="connsiteX427" fmla="*/ 142875 w 2624776"/>
                <a:gd name="connsiteY427" fmla="*/ 1576387 h 1638300"/>
                <a:gd name="connsiteX428" fmla="*/ 128587 w 2624776"/>
                <a:gd name="connsiteY428" fmla="*/ 1566862 h 1638300"/>
                <a:gd name="connsiteX429" fmla="*/ 114300 w 2624776"/>
                <a:gd name="connsiteY429" fmla="*/ 1562100 h 1638300"/>
                <a:gd name="connsiteX430" fmla="*/ 80962 w 2624776"/>
                <a:gd name="connsiteY430" fmla="*/ 1547812 h 1638300"/>
                <a:gd name="connsiteX431" fmla="*/ 71437 w 2624776"/>
                <a:gd name="connsiteY431" fmla="*/ 1533525 h 1638300"/>
                <a:gd name="connsiteX432" fmla="*/ 57150 w 2624776"/>
                <a:gd name="connsiteY432" fmla="*/ 1519237 h 1638300"/>
                <a:gd name="connsiteX433" fmla="*/ 52387 w 2624776"/>
                <a:gd name="connsiteY433" fmla="*/ 1504950 h 1638300"/>
                <a:gd name="connsiteX434" fmla="*/ 61912 w 2624776"/>
                <a:gd name="connsiteY434" fmla="*/ 1476375 h 1638300"/>
                <a:gd name="connsiteX435" fmla="*/ 90487 w 2624776"/>
                <a:gd name="connsiteY435" fmla="*/ 1447800 h 1638300"/>
                <a:gd name="connsiteX436" fmla="*/ 104775 w 2624776"/>
                <a:gd name="connsiteY436" fmla="*/ 1443037 h 1638300"/>
                <a:gd name="connsiteX437" fmla="*/ 133350 w 2624776"/>
                <a:gd name="connsiteY437" fmla="*/ 1423987 h 1638300"/>
                <a:gd name="connsiteX438" fmla="*/ 152400 w 2624776"/>
                <a:gd name="connsiteY438" fmla="*/ 1409700 h 1638300"/>
                <a:gd name="connsiteX439" fmla="*/ 180975 w 2624776"/>
                <a:gd name="connsiteY439" fmla="*/ 1381125 h 1638300"/>
                <a:gd name="connsiteX440" fmla="*/ 190500 w 2624776"/>
                <a:gd name="connsiteY440" fmla="*/ 1352550 h 1638300"/>
                <a:gd name="connsiteX441" fmla="*/ 195262 w 2624776"/>
                <a:gd name="connsiteY441" fmla="*/ 1338262 h 1638300"/>
                <a:gd name="connsiteX442" fmla="*/ 219075 w 2624776"/>
                <a:gd name="connsiteY442" fmla="*/ 1328737 h 1638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  <a:cxn ang="0">
                  <a:pos x="connsiteX123" y="connsiteY123"/>
                </a:cxn>
                <a:cxn ang="0">
                  <a:pos x="connsiteX124" y="connsiteY124"/>
                </a:cxn>
                <a:cxn ang="0">
                  <a:pos x="connsiteX125" y="connsiteY125"/>
                </a:cxn>
                <a:cxn ang="0">
                  <a:pos x="connsiteX126" y="connsiteY126"/>
                </a:cxn>
                <a:cxn ang="0">
                  <a:pos x="connsiteX127" y="connsiteY127"/>
                </a:cxn>
                <a:cxn ang="0">
                  <a:pos x="connsiteX128" y="connsiteY128"/>
                </a:cxn>
                <a:cxn ang="0">
                  <a:pos x="connsiteX129" y="connsiteY129"/>
                </a:cxn>
                <a:cxn ang="0">
                  <a:pos x="connsiteX130" y="connsiteY130"/>
                </a:cxn>
                <a:cxn ang="0">
                  <a:pos x="connsiteX131" y="connsiteY131"/>
                </a:cxn>
                <a:cxn ang="0">
                  <a:pos x="connsiteX132" y="connsiteY132"/>
                </a:cxn>
                <a:cxn ang="0">
                  <a:pos x="connsiteX133" y="connsiteY133"/>
                </a:cxn>
                <a:cxn ang="0">
                  <a:pos x="connsiteX134" y="connsiteY134"/>
                </a:cxn>
                <a:cxn ang="0">
                  <a:pos x="connsiteX135" y="connsiteY135"/>
                </a:cxn>
                <a:cxn ang="0">
                  <a:pos x="connsiteX136" y="connsiteY136"/>
                </a:cxn>
                <a:cxn ang="0">
                  <a:pos x="connsiteX137" y="connsiteY137"/>
                </a:cxn>
                <a:cxn ang="0">
                  <a:pos x="connsiteX138" y="connsiteY138"/>
                </a:cxn>
                <a:cxn ang="0">
                  <a:pos x="connsiteX139" y="connsiteY139"/>
                </a:cxn>
                <a:cxn ang="0">
                  <a:pos x="connsiteX140" y="connsiteY140"/>
                </a:cxn>
                <a:cxn ang="0">
                  <a:pos x="connsiteX141" y="connsiteY141"/>
                </a:cxn>
                <a:cxn ang="0">
                  <a:pos x="connsiteX142" y="connsiteY142"/>
                </a:cxn>
                <a:cxn ang="0">
                  <a:pos x="connsiteX143" y="connsiteY143"/>
                </a:cxn>
                <a:cxn ang="0">
                  <a:pos x="connsiteX144" y="connsiteY144"/>
                </a:cxn>
                <a:cxn ang="0">
                  <a:pos x="connsiteX145" y="connsiteY145"/>
                </a:cxn>
                <a:cxn ang="0">
                  <a:pos x="connsiteX146" y="connsiteY146"/>
                </a:cxn>
                <a:cxn ang="0">
                  <a:pos x="connsiteX147" y="connsiteY147"/>
                </a:cxn>
                <a:cxn ang="0">
                  <a:pos x="connsiteX148" y="connsiteY148"/>
                </a:cxn>
                <a:cxn ang="0">
                  <a:pos x="connsiteX149" y="connsiteY149"/>
                </a:cxn>
                <a:cxn ang="0">
                  <a:pos x="connsiteX150" y="connsiteY150"/>
                </a:cxn>
                <a:cxn ang="0">
                  <a:pos x="connsiteX151" y="connsiteY151"/>
                </a:cxn>
                <a:cxn ang="0">
                  <a:pos x="connsiteX152" y="connsiteY152"/>
                </a:cxn>
                <a:cxn ang="0">
                  <a:pos x="connsiteX153" y="connsiteY153"/>
                </a:cxn>
                <a:cxn ang="0">
                  <a:pos x="connsiteX154" y="connsiteY154"/>
                </a:cxn>
                <a:cxn ang="0">
                  <a:pos x="connsiteX155" y="connsiteY155"/>
                </a:cxn>
                <a:cxn ang="0">
                  <a:pos x="connsiteX156" y="connsiteY156"/>
                </a:cxn>
                <a:cxn ang="0">
                  <a:pos x="connsiteX157" y="connsiteY157"/>
                </a:cxn>
                <a:cxn ang="0">
                  <a:pos x="connsiteX158" y="connsiteY158"/>
                </a:cxn>
                <a:cxn ang="0">
                  <a:pos x="connsiteX159" y="connsiteY159"/>
                </a:cxn>
                <a:cxn ang="0">
                  <a:pos x="connsiteX160" y="connsiteY160"/>
                </a:cxn>
                <a:cxn ang="0">
                  <a:pos x="connsiteX161" y="connsiteY161"/>
                </a:cxn>
                <a:cxn ang="0">
                  <a:pos x="connsiteX162" y="connsiteY162"/>
                </a:cxn>
                <a:cxn ang="0">
                  <a:pos x="connsiteX163" y="connsiteY163"/>
                </a:cxn>
                <a:cxn ang="0">
                  <a:pos x="connsiteX164" y="connsiteY164"/>
                </a:cxn>
                <a:cxn ang="0">
                  <a:pos x="connsiteX165" y="connsiteY165"/>
                </a:cxn>
                <a:cxn ang="0">
                  <a:pos x="connsiteX166" y="connsiteY166"/>
                </a:cxn>
                <a:cxn ang="0">
                  <a:pos x="connsiteX167" y="connsiteY167"/>
                </a:cxn>
                <a:cxn ang="0">
                  <a:pos x="connsiteX168" y="connsiteY168"/>
                </a:cxn>
                <a:cxn ang="0">
                  <a:pos x="connsiteX169" y="connsiteY169"/>
                </a:cxn>
                <a:cxn ang="0">
                  <a:pos x="connsiteX170" y="connsiteY170"/>
                </a:cxn>
                <a:cxn ang="0">
                  <a:pos x="connsiteX171" y="connsiteY171"/>
                </a:cxn>
                <a:cxn ang="0">
                  <a:pos x="connsiteX172" y="connsiteY172"/>
                </a:cxn>
                <a:cxn ang="0">
                  <a:pos x="connsiteX173" y="connsiteY173"/>
                </a:cxn>
                <a:cxn ang="0">
                  <a:pos x="connsiteX174" y="connsiteY174"/>
                </a:cxn>
                <a:cxn ang="0">
                  <a:pos x="connsiteX175" y="connsiteY175"/>
                </a:cxn>
                <a:cxn ang="0">
                  <a:pos x="connsiteX176" y="connsiteY176"/>
                </a:cxn>
                <a:cxn ang="0">
                  <a:pos x="connsiteX177" y="connsiteY177"/>
                </a:cxn>
                <a:cxn ang="0">
                  <a:pos x="connsiteX178" y="connsiteY178"/>
                </a:cxn>
                <a:cxn ang="0">
                  <a:pos x="connsiteX179" y="connsiteY179"/>
                </a:cxn>
                <a:cxn ang="0">
                  <a:pos x="connsiteX180" y="connsiteY180"/>
                </a:cxn>
                <a:cxn ang="0">
                  <a:pos x="connsiteX181" y="connsiteY181"/>
                </a:cxn>
                <a:cxn ang="0">
                  <a:pos x="connsiteX182" y="connsiteY182"/>
                </a:cxn>
                <a:cxn ang="0">
                  <a:pos x="connsiteX183" y="connsiteY183"/>
                </a:cxn>
                <a:cxn ang="0">
                  <a:pos x="connsiteX184" y="connsiteY184"/>
                </a:cxn>
                <a:cxn ang="0">
                  <a:pos x="connsiteX185" y="connsiteY185"/>
                </a:cxn>
                <a:cxn ang="0">
                  <a:pos x="connsiteX186" y="connsiteY186"/>
                </a:cxn>
                <a:cxn ang="0">
                  <a:pos x="connsiteX187" y="connsiteY187"/>
                </a:cxn>
                <a:cxn ang="0">
                  <a:pos x="connsiteX188" y="connsiteY188"/>
                </a:cxn>
                <a:cxn ang="0">
                  <a:pos x="connsiteX189" y="connsiteY189"/>
                </a:cxn>
                <a:cxn ang="0">
                  <a:pos x="connsiteX190" y="connsiteY190"/>
                </a:cxn>
                <a:cxn ang="0">
                  <a:pos x="connsiteX191" y="connsiteY191"/>
                </a:cxn>
                <a:cxn ang="0">
                  <a:pos x="connsiteX192" y="connsiteY192"/>
                </a:cxn>
                <a:cxn ang="0">
                  <a:pos x="connsiteX193" y="connsiteY193"/>
                </a:cxn>
                <a:cxn ang="0">
                  <a:pos x="connsiteX194" y="connsiteY194"/>
                </a:cxn>
                <a:cxn ang="0">
                  <a:pos x="connsiteX195" y="connsiteY195"/>
                </a:cxn>
                <a:cxn ang="0">
                  <a:pos x="connsiteX196" y="connsiteY196"/>
                </a:cxn>
                <a:cxn ang="0">
                  <a:pos x="connsiteX197" y="connsiteY197"/>
                </a:cxn>
                <a:cxn ang="0">
                  <a:pos x="connsiteX198" y="connsiteY198"/>
                </a:cxn>
                <a:cxn ang="0">
                  <a:pos x="connsiteX199" y="connsiteY199"/>
                </a:cxn>
                <a:cxn ang="0">
                  <a:pos x="connsiteX200" y="connsiteY200"/>
                </a:cxn>
                <a:cxn ang="0">
                  <a:pos x="connsiteX201" y="connsiteY201"/>
                </a:cxn>
                <a:cxn ang="0">
                  <a:pos x="connsiteX202" y="connsiteY202"/>
                </a:cxn>
                <a:cxn ang="0">
                  <a:pos x="connsiteX203" y="connsiteY203"/>
                </a:cxn>
                <a:cxn ang="0">
                  <a:pos x="connsiteX204" y="connsiteY204"/>
                </a:cxn>
                <a:cxn ang="0">
                  <a:pos x="connsiteX205" y="connsiteY205"/>
                </a:cxn>
                <a:cxn ang="0">
                  <a:pos x="connsiteX206" y="connsiteY206"/>
                </a:cxn>
                <a:cxn ang="0">
                  <a:pos x="connsiteX207" y="connsiteY207"/>
                </a:cxn>
                <a:cxn ang="0">
                  <a:pos x="connsiteX208" y="connsiteY208"/>
                </a:cxn>
                <a:cxn ang="0">
                  <a:pos x="connsiteX209" y="connsiteY209"/>
                </a:cxn>
                <a:cxn ang="0">
                  <a:pos x="connsiteX210" y="connsiteY210"/>
                </a:cxn>
                <a:cxn ang="0">
                  <a:pos x="connsiteX211" y="connsiteY211"/>
                </a:cxn>
                <a:cxn ang="0">
                  <a:pos x="connsiteX212" y="connsiteY212"/>
                </a:cxn>
                <a:cxn ang="0">
                  <a:pos x="connsiteX213" y="connsiteY213"/>
                </a:cxn>
                <a:cxn ang="0">
                  <a:pos x="connsiteX214" y="connsiteY214"/>
                </a:cxn>
                <a:cxn ang="0">
                  <a:pos x="connsiteX215" y="connsiteY215"/>
                </a:cxn>
                <a:cxn ang="0">
                  <a:pos x="connsiteX216" y="connsiteY216"/>
                </a:cxn>
                <a:cxn ang="0">
                  <a:pos x="connsiteX217" y="connsiteY217"/>
                </a:cxn>
                <a:cxn ang="0">
                  <a:pos x="connsiteX218" y="connsiteY218"/>
                </a:cxn>
                <a:cxn ang="0">
                  <a:pos x="connsiteX219" y="connsiteY219"/>
                </a:cxn>
                <a:cxn ang="0">
                  <a:pos x="connsiteX220" y="connsiteY220"/>
                </a:cxn>
                <a:cxn ang="0">
                  <a:pos x="connsiteX221" y="connsiteY221"/>
                </a:cxn>
                <a:cxn ang="0">
                  <a:pos x="connsiteX222" y="connsiteY222"/>
                </a:cxn>
                <a:cxn ang="0">
                  <a:pos x="connsiteX223" y="connsiteY223"/>
                </a:cxn>
                <a:cxn ang="0">
                  <a:pos x="connsiteX224" y="connsiteY224"/>
                </a:cxn>
                <a:cxn ang="0">
                  <a:pos x="connsiteX225" y="connsiteY225"/>
                </a:cxn>
                <a:cxn ang="0">
                  <a:pos x="connsiteX226" y="connsiteY226"/>
                </a:cxn>
                <a:cxn ang="0">
                  <a:pos x="connsiteX227" y="connsiteY227"/>
                </a:cxn>
                <a:cxn ang="0">
                  <a:pos x="connsiteX228" y="connsiteY228"/>
                </a:cxn>
                <a:cxn ang="0">
                  <a:pos x="connsiteX229" y="connsiteY229"/>
                </a:cxn>
                <a:cxn ang="0">
                  <a:pos x="connsiteX230" y="connsiteY230"/>
                </a:cxn>
                <a:cxn ang="0">
                  <a:pos x="connsiteX231" y="connsiteY231"/>
                </a:cxn>
                <a:cxn ang="0">
                  <a:pos x="connsiteX232" y="connsiteY232"/>
                </a:cxn>
                <a:cxn ang="0">
                  <a:pos x="connsiteX233" y="connsiteY233"/>
                </a:cxn>
                <a:cxn ang="0">
                  <a:pos x="connsiteX234" y="connsiteY234"/>
                </a:cxn>
                <a:cxn ang="0">
                  <a:pos x="connsiteX235" y="connsiteY235"/>
                </a:cxn>
                <a:cxn ang="0">
                  <a:pos x="connsiteX236" y="connsiteY236"/>
                </a:cxn>
                <a:cxn ang="0">
                  <a:pos x="connsiteX237" y="connsiteY237"/>
                </a:cxn>
                <a:cxn ang="0">
                  <a:pos x="connsiteX238" y="connsiteY238"/>
                </a:cxn>
                <a:cxn ang="0">
                  <a:pos x="connsiteX239" y="connsiteY239"/>
                </a:cxn>
                <a:cxn ang="0">
                  <a:pos x="connsiteX240" y="connsiteY240"/>
                </a:cxn>
                <a:cxn ang="0">
                  <a:pos x="connsiteX241" y="connsiteY241"/>
                </a:cxn>
                <a:cxn ang="0">
                  <a:pos x="connsiteX242" y="connsiteY242"/>
                </a:cxn>
                <a:cxn ang="0">
                  <a:pos x="connsiteX243" y="connsiteY243"/>
                </a:cxn>
                <a:cxn ang="0">
                  <a:pos x="connsiteX244" y="connsiteY244"/>
                </a:cxn>
                <a:cxn ang="0">
                  <a:pos x="connsiteX245" y="connsiteY245"/>
                </a:cxn>
                <a:cxn ang="0">
                  <a:pos x="connsiteX246" y="connsiteY246"/>
                </a:cxn>
                <a:cxn ang="0">
                  <a:pos x="connsiteX247" y="connsiteY247"/>
                </a:cxn>
                <a:cxn ang="0">
                  <a:pos x="connsiteX248" y="connsiteY248"/>
                </a:cxn>
                <a:cxn ang="0">
                  <a:pos x="connsiteX249" y="connsiteY249"/>
                </a:cxn>
                <a:cxn ang="0">
                  <a:pos x="connsiteX250" y="connsiteY250"/>
                </a:cxn>
                <a:cxn ang="0">
                  <a:pos x="connsiteX251" y="connsiteY251"/>
                </a:cxn>
                <a:cxn ang="0">
                  <a:pos x="connsiteX252" y="connsiteY252"/>
                </a:cxn>
                <a:cxn ang="0">
                  <a:pos x="connsiteX253" y="connsiteY253"/>
                </a:cxn>
                <a:cxn ang="0">
                  <a:pos x="connsiteX254" y="connsiteY254"/>
                </a:cxn>
                <a:cxn ang="0">
                  <a:pos x="connsiteX255" y="connsiteY255"/>
                </a:cxn>
                <a:cxn ang="0">
                  <a:pos x="connsiteX256" y="connsiteY256"/>
                </a:cxn>
                <a:cxn ang="0">
                  <a:pos x="connsiteX257" y="connsiteY257"/>
                </a:cxn>
                <a:cxn ang="0">
                  <a:pos x="connsiteX258" y="connsiteY258"/>
                </a:cxn>
                <a:cxn ang="0">
                  <a:pos x="connsiteX259" y="connsiteY259"/>
                </a:cxn>
                <a:cxn ang="0">
                  <a:pos x="connsiteX260" y="connsiteY260"/>
                </a:cxn>
                <a:cxn ang="0">
                  <a:pos x="connsiteX261" y="connsiteY261"/>
                </a:cxn>
                <a:cxn ang="0">
                  <a:pos x="connsiteX262" y="connsiteY262"/>
                </a:cxn>
                <a:cxn ang="0">
                  <a:pos x="connsiteX263" y="connsiteY263"/>
                </a:cxn>
                <a:cxn ang="0">
                  <a:pos x="connsiteX264" y="connsiteY264"/>
                </a:cxn>
                <a:cxn ang="0">
                  <a:pos x="connsiteX265" y="connsiteY265"/>
                </a:cxn>
                <a:cxn ang="0">
                  <a:pos x="connsiteX266" y="connsiteY266"/>
                </a:cxn>
                <a:cxn ang="0">
                  <a:pos x="connsiteX267" y="connsiteY267"/>
                </a:cxn>
                <a:cxn ang="0">
                  <a:pos x="connsiteX268" y="connsiteY268"/>
                </a:cxn>
                <a:cxn ang="0">
                  <a:pos x="connsiteX269" y="connsiteY269"/>
                </a:cxn>
                <a:cxn ang="0">
                  <a:pos x="connsiteX270" y="connsiteY270"/>
                </a:cxn>
                <a:cxn ang="0">
                  <a:pos x="connsiteX271" y="connsiteY271"/>
                </a:cxn>
                <a:cxn ang="0">
                  <a:pos x="connsiteX272" y="connsiteY272"/>
                </a:cxn>
                <a:cxn ang="0">
                  <a:pos x="connsiteX273" y="connsiteY273"/>
                </a:cxn>
                <a:cxn ang="0">
                  <a:pos x="connsiteX274" y="connsiteY274"/>
                </a:cxn>
                <a:cxn ang="0">
                  <a:pos x="connsiteX275" y="connsiteY275"/>
                </a:cxn>
                <a:cxn ang="0">
                  <a:pos x="connsiteX276" y="connsiteY276"/>
                </a:cxn>
                <a:cxn ang="0">
                  <a:pos x="connsiteX277" y="connsiteY277"/>
                </a:cxn>
                <a:cxn ang="0">
                  <a:pos x="connsiteX278" y="connsiteY278"/>
                </a:cxn>
                <a:cxn ang="0">
                  <a:pos x="connsiteX279" y="connsiteY279"/>
                </a:cxn>
                <a:cxn ang="0">
                  <a:pos x="connsiteX280" y="connsiteY280"/>
                </a:cxn>
                <a:cxn ang="0">
                  <a:pos x="connsiteX281" y="connsiteY281"/>
                </a:cxn>
                <a:cxn ang="0">
                  <a:pos x="connsiteX282" y="connsiteY282"/>
                </a:cxn>
                <a:cxn ang="0">
                  <a:pos x="connsiteX283" y="connsiteY283"/>
                </a:cxn>
                <a:cxn ang="0">
                  <a:pos x="connsiteX284" y="connsiteY284"/>
                </a:cxn>
                <a:cxn ang="0">
                  <a:pos x="connsiteX285" y="connsiteY285"/>
                </a:cxn>
                <a:cxn ang="0">
                  <a:pos x="connsiteX286" y="connsiteY286"/>
                </a:cxn>
                <a:cxn ang="0">
                  <a:pos x="connsiteX287" y="connsiteY287"/>
                </a:cxn>
                <a:cxn ang="0">
                  <a:pos x="connsiteX288" y="connsiteY288"/>
                </a:cxn>
                <a:cxn ang="0">
                  <a:pos x="connsiteX289" y="connsiteY289"/>
                </a:cxn>
                <a:cxn ang="0">
                  <a:pos x="connsiteX290" y="connsiteY290"/>
                </a:cxn>
                <a:cxn ang="0">
                  <a:pos x="connsiteX291" y="connsiteY291"/>
                </a:cxn>
                <a:cxn ang="0">
                  <a:pos x="connsiteX292" y="connsiteY292"/>
                </a:cxn>
                <a:cxn ang="0">
                  <a:pos x="connsiteX293" y="connsiteY293"/>
                </a:cxn>
                <a:cxn ang="0">
                  <a:pos x="connsiteX294" y="connsiteY294"/>
                </a:cxn>
                <a:cxn ang="0">
                  <a:pos x="connsiteX295" y="connsiteY295"/>
                </a:cxn>
                <a:cxn ang="0">
                  <a:pos x="connsiteX296" y="connsiteY296"/>
                </a:cxn>
                <a:cxn ang="0">
                  <a:pos x="connsiteX297" y="connsiteY297"/>
                </a:cxn>
                <a:cxn ang="0">
                  <a:pos x="connsiteX298" y="connsiteY298"/>
                </a:cxn>
                <a:cxn ang="0">
                  <a:pos x="connsiteX299" y="connsiteY299"/>
                </a:cxn>
                <a:cxn ang="0">
                  <a:pos x="connsiteX300" y="connsiteY300"/>
                </a:cxn>
                <a:cxn ang="0">
                  <a:pos x="connsiteX301" y="connsiteY301"/>
                </a:cxn>
                <a:cxn ang="0">
                  <a:pos x="connsiteX302" y="connsiteY302"/>
                </a:cxn>
                <a:cxn ang="0">
                  <a:pos x="connsiteX303" y="connsiteY303"/>
                </a:cxn>
                <a:cxn ang="0">
                  <a:pos x="connsiteX304" y="connsiteY304"/>
                </a:cxn>
                <a:cxn ang="0">
                  <a:pos x="connsiteX305" y="connsiteY305"/>
                </a:cxn>
                <a:cxn ang="0">
                  <a:pos x="connsiteX306" y="connsiteY306"/>
                </a:cxn>
                <a:cxn ang="0">
                  <a:pos x="connsiteX307" y="connsiteY307"/>
                </a:cxn>
                <a:cxn ang="0">
                  <a:pos x="connsiteX308" y="connsiteY308"/>
                </a:cxn>
                <a:cxn ang="0">
                  <a:pos x="connsiteX309" y="connsiteY309"/>
                </a:cxn>
                <a:cxn ang="0">
                  <a:pos x="connsiteX310" y="connsiteY310"/>
                </a:cxn>
                <a:cxn ang="0">
                  <a:pos x="connsiteX311" y="connsiteY311"/>
                </a:cxn>
                <a:cxn ang="0">
                  <a:pos x="connsiteX312" y="connsiteY312"/>
                </a:cxn>
                <a:cxn ang="0">
                  <a:pos x="connsiteX313" y="connsiteY313"/>
                </a:cxn>
                <a:cxn ang="0">
                  <a:pos x="connsiteX314" y="connsiteY314"/>
                </a:cxn>
                <a:cxn ang="0">
                  <a:pos x="connsiteX315" y="connsiteY315"/>
                </a:cxn>
                <a:cxn ang="0">
                  <a:pos x="connsiteX316" y="connsiteY316"/>
                </a:cxn>
                <a:cxn ang="0">
                  <a:pos x="connsiteX317" y="connsiteY317"/>
                </a:cxn>
                <a:cxn ang="0">
                  <a:pos x="connsiteX318" y="connsiteY318"/>
                </a:cxn>
                <a:cxn ang="0">
                  <a:pos x="connsiteX319" y="connsiteY319"/>
                </a:cxn>
                <a:cxn ang="0">
                  <a:pos x="connsiteX320" y="connsiteY320"/>
                </a:cxn>
                <a:cxn ang="0">
                  <a:pos x="connsiteX321" y="connsiteY321"/>
                </a:cxn>
                <a:cxn ang="0">
                  <a:pos x="connsiteX322" y="connsiteY322"/>
                </a:cxn>
                <a:cxn ang="0">
                  <a:pos x="connsiteX323" y="connsiteY323"/>
                </a:cxn>
                <a:cxn ang="0">
                  <a:pos x="connsiteX324" y="connsiteY324"/>
                </a:cxn>
                <a:cxn ang="0">
                  <a:pos x="connsiteX325" y="connsiteY325"/>
                </a:cxn>
                <a:cxn ang="0">
                  <a:pos x="connsiteX326" y="connsiteY326"/>
                </a:cxn>
                <a:cxn ang="0">
                  <a:pos x="connsiteX327" y="connsiteY327"/>
                </a:cxn>
                <a:cxn ang="0">
                  <a:pos x="connsiteX328" y="connsiteY328"/>
                </a:cxn>
                <a:cxn ang="0">
                  <a:pos x="connsiteX329" y="connsiteY329"/>
                </a:cxn>
                <a:cxn ang="0">
                  <a:pos x="connsiteX330" y="connsiteY330"/>
                </a:cxn>
                <a:cxn ang="0">
                  <a:pos x="connsiteX331" y="connsiteY331"/>
                </a:cxn>
                <a:cxn ang="0">
                  <a:pos x="connsiteX332" y="connsiteY332"/>
                </a:cxn>
                <a:cxn ang="0">
                  <a:pos x="connsiteX333" y="connsiteY333"/>
                </a:cxn>
                <a:cxn ang="0">
                  <a:pos x="connsiteX334" y="connsiteY334"/>
                </a:cxn>
                <a:cxn ang="0">
                  <a:pos x="connsiteX335" y="connsiteY335"/>
                </a:cxn>
                <a:cxn ang="0">
                  <a:pos x="connsiteX336" y="connsiteY336"/>
                </a:cxn>
                <a:cxn ang="0">
                  <a:pos x="connsiteX337" y="connsiteY337"/>
                </a:cxn>
                <a:cxn ang="0">
                  <a:pos x="connsiteX338" y="connsiteY338"/>
                </a:cxn>
                <a:cxn ang="0">
                  <a:pos x="connsiteX339" y="connsiteY339"/>
                </a:cxn>
                <a:cxn ang="0">
                  <a:pos x="connsiteX340" y="connsiteY340"/>
                </a:cxn>
                <a:cxn ang="0">
                  <a:pos x="connsiteX341" y="connsiteY341"/>
                </a:cxn>
                <a:cxn ang="0">
                  <a:pos x="connsiteX342" y="connsiteY342"/>
                </a:cxn>
                <a:cxn ang="0">
                  <a:pos x="connsiteX343" y="connsiteY343"/>
                </a:cxn>
                <a:cxn ang="0">
                  <a:pos x="connsiteX344" y="connsiteY344"/>
                </a:cxn>
                <a:cxn ang="0">
                  <a:pos x="connsiteX345" y="connsiteY345"/>
                </a:cxn>
                <a:cxn ang="0">
                  <a:pos x="connsiteX346" y="connsiteY346"/>
                </a:cxn>
                <a:cxn ang="0">
                  <a:pos x="connsiteX347" y="connsiteY347"/>
                </a:cxn>
                <a:cxn ang="0">
                  <a:pos x="connsiteX348" y="connsiteY348"/>
                </a:cxn>
                <a:cxn ang="0">
                  <a:pos x="connsiteX349" y="connsiteY349"/>
                </a:cxn>
                <a:cxn ang="0">
                  <a:pos x="connsiteX350" y="connsiteY350"/>
                </a:cxn>
                <a:cxn ang="0">
                  <a:pos x="connsiteX351" y="connsiteY351"/>
                </a:cxn>
                <a:cxn ang="0">
                  <a:pos x="connsiteX352" y="connsiteY352"/>
                </a:cxn>
                <a:cxn ang="0">
                  <a:pos x="connsiteX353" y="connsiteY353"/>
                </a:cxn>
                <a:cxn ang="0">
                  <a:pos x="connsiteX354" y="connsiteY354"/>
                </a:cxn>
                <a:cxn ang="0">
                  <a:pos x="connsiteX355" y="connsiteY355"/>
                </a:cxn>
                <a:cxn ang="0">
                  <a:pos x="connsiteX356" y="connsiteY356"/>
                </a:cxn>
                <a:cxn ang="0">
                  <a:pos x="connsiteX357" y="connsiteY357"/>
                </a:cxn>
                <a:cxn ang="0">
                  <a:pos x="connsiteX358" y="connsiteY358"/>
                </a:cxn>
                <a:cxn ang="0">
                  <a:pos x="connsiteX359" y="connsiteY359"/>
                </a:cxn>
                <a:cxn ang="0">
                  <a:pos x="connsiteX360" y="connsiteY360"/>
                </a:cxn>
                <a:cxn ang="0">
                  <a:pos x="connsiteX361" y="connsiteY361"/>
                </a:cxn>
                <a:cxn ang="0">
                  <a:pos x="connsiteX362" y="connsiteY362"/>
                </a:cxn>
                <a:cxn ang="0">
                  <a:pos x="connsiteX363" y="connsiteY363"/>
                </a:cxn>
                <a:cxn ang="0">
                  <a:pos x="connsiteX364" y="connsiteY364"/>
                </a:cxn>
                <a:cxn ang="0">
                  <a:pos x="connsiteX365" y="connsiteY365"/>
                </a:cxn>
                <a:cxn ang="0">
                  <a:pos x="connsiteX366" y="connsiteY366"/>
                </a:cxn>
                <a:cxn ang="0">
                  <a:pos x="connsiteX367" y="connsiteY367"/>
                </a:cxn>
                <a:cxn ang="0">
                  <a:pos x="connsiteX368" y="connsiteY368"/>
                </a:cxn>
                <a:cxn ang="0">
                  <a:pos x="connsiteX369" y="connsiteY369"/>
                </a:cxn>
                <a:cxn ang="0">
                  <a:pos x="connsiteX370" y="connsiteY370"/>
                </a:cxn>
                <a:cxn ang="0">
                  <a:pos x="connsiteX371" y="connsiteY371"/>
                </a:cxn>
                <a:cxn ang="0">
                  <a:pos x="connsiteX372" y="connsiteY372"/>
                </a:cxn>
                <a:cxn ang="0">
                  <a:pos x="connsiteX373" y="connsiteY373"/>
                </a:cxn>
                <a:cxn ang="0">
                  <a:pos x="connsiteX374" y="connsiteY374"/>
                </a:cxn>
                <a:cxn ang="0">
                  <a:pos x="connsiteX375" y="connsiteY375"/>
                </a:cxn>
                <a:cxn ang="0">
                  <a:pos x="connsiteX376" y="connsiteY376"/>
                </a:cxn>
                <a:cxn ang="0">
                  <a:pos x="connsiteX377" y="connsiteY377"/>
                </a:cxn>
                <a:cxn ang="0">
                  <a:pos x="connsiteX378" y="connsiteY378"/>
                </a:cxn>
                <a:cxn ang="0">
                  <a:pos x="connsiteX379" y="connsiteY379"/>
                </a:cxn>
                <a:cxn ang="0">
                  <a:pos x="connsiteX380" y="connsiteY380"/>
                </a:cxn>
                <a:cxn ang="0">
                  <a:pos x="connsiteX381" y="connsiteY381"/>
                </a:cxn>
                <a:cxn ang="0">
                  <a:pos x="connsiteX382" y="connsiteY382"/>
                </a:cxn>
                <a:cxn ang="0">
                  <a:pos x="connsiteX383" y="connsiteY383"/>
                </a:cxn>
                <a:cxn ang="0">
                  <a:pos x="connsiteX384" y="connsiteY384"/>
                </a:cxn>
                <a:cxn ang="0">
                  <a:pos x="connsiteX385" y="connsiteY385"/>
                </a:cxn>
                <a:cxn ang="0">
                  <a:pos x="connsiteX386" y="connsiteY386"/>
                </a:cxn>
                <a:cxn ang="0">
                  <a:pos x="connsiteX387" y="connsiteY387"/>
                </a:cxn>
                <a:cxn ang="0">
                  <a:pos x="connsiteX388" y="connsiteY388"/>
                </a:cxn>
                <a:cxn ang="0">
                  <a:pos x="connsiteX389" y="connsiteY389"/>
                </a:cxn>
                <a:cxn ang="0">
                  <a:pos x="connsiteX390" y="connsiteY390"/>
                </a:cxn>
                <a:cxn ang="0">
                  <a:pos x="connsiteX391" y="connsiteY391"/>
                </a:cxn>
                <a:cxn ang="0">
                  <a:pos x="connsiteX392" y="connsiteY392"/>
                </a:cxn>
                <a:cxn ang="0">
                  <a:pos x="connsiteX393" y="connsiteY393"/>
                </a:cxn>
                <a:cxn ang="0">
                  <a:pos x="connsiteX394" y="connsiteY394"/>
                </a:cxn>
                <a:cxn ang="0">
                  <a:pos x="connsiteX395" y="connsiteY395"/>
                </a:cxn>
                <a:cxn ang="0">
                  <a:pos x="connsiteX396" y="connsiteY396"/>
                </a:cxn>
                <a:cxn ang="0">
                  <a:pos x="connsiteX397" y="connsiteY397"/>
                </a:cxn>
                <a:cxn ang="0">
                  <a:pos x="connsiteX398" y="connsiteY398"/>
                </a:cxn>
                <a:cxn ang="0">
                  <a:pos x="connsiteX399" y="connsiteY399"/>
                </a:cxn>
                <a:cxn ang="0">
                  <a:pos x="connsiteX400" y="connsiteY400"/>
                </a:cxn>
                <a:cxn ang="0">
                  <a:pos x="connsiteX401" y="connsiteY401"/>
                </a:cxn>
                <a:cxn ang="0">
                  <a:pos x="connsiteX402" y="connsiteY402"/>
                </a:cxn>
                <a:cxn ang="0">
                  <a:pos x="connsiteX403" y="connsiteY403"/>
                </a:cxn>
                <a:cxn ang="0">
                  <a:pos x="connsiteX404" y="connsiteY404"/>
                </a:cxn>
                <a:cxn ang="0">
                  <a:pos x="connsiteX405" y="connsiteY405"/>
                </a:cxn>
                <a:cxn ang="0">
                  <a:pos x="connsiteX406" y="connsiteY406"/>
                </a:cxn>
                <a:cxn ang="0">
                  <a:pos x="connsiteX407" y="connsiteY407"/>
                </a:cxn>
                <a:cxn ang="0">
                  <a:pos x="connsiteX408" y="connsiteY408"/>
                </a:cxn>
                <a:cxn ang="0">
                  <a:pos x="connsiteX409" y="connsiteY409"/>
                </a:cxn>
                <a:cxn ang="0">
                  <a:pos x="connsiteX410" y="connsiteY410"/>
                </a:cxn>
                <a:cxn ang="0">
                  <a:pos x="connsiteX411" y="connsiteY411"/>
                </a:cxn>
                <a:cxn ang="0">
                  <a:pos x="connsiteX412" y="connsiteY412"/>
                </a:cxn>
                <a:cxn ang="0">
                  <a:pos x="connsiteX413" y="connsiteY413"/>
                </a:cxn>
                <a:cxn ang="0">
                  <a:pos x="connsiteX414" y="connsiteY414"/>
                </a:cxn>
                <a:cxn ang="0">
                  <a:pos x="connsiteX415" y="connsiteY415"/>
                </a:cxn>
                <a:cxn ang="0">
                  <a:pos x="connsiteX416" y="connsiteY416"/>
                </a:cxn>
                <a:cxn ang="0">
                  <a:pos x="connsiteX417" y="connsiteY417"/>
                </a:cxn>
                <a:cxn ang="0">
                  <a:pos x="connsiteX418" y="connsiteY418"/>
                </a:cxn>
                <a:cxn ang="0">
                  <a:pos x="connsiteX419" y="connsiteY419"/>
                </a:cxn>
                <a:cxn ang="0">
                  <a:pos x="connsiteX420" y="connsiteY420"/>
                </a:cxn>
                <a:cxn ang="0">
                  <a:pos x="connsiteX421" y="connsiteY421"/>
                </a:cxn>
                <a:cxn ang="0">
                  <a:pos x="connsiteX422" y="connsiteY422"/>
                </a:cxn>
                <a:cxn ang="0">
                  <a:pos x="connsiteX423" y="connsiteY423"/>
                </a:cxn>
                <a:cxn ang="0">
                  <a:pos x="connsiteX424" y="connsiteY424"/>
                </a:cxn>
                <a:cxn ang="0">
                  <a:pos x="connsiteX425" y="connsiteY425"/>
                </a:cxn>
                <a:cxn ang="0">
                  <a:pos x="connsiteX426" y="connsiteY426"/>
                </a:cxn>
                <a:cxn ang="0">
                  <a:pos x="connsiteX427" y="connsiteY427"/>
                </a:cxn>
                <a:cxn ang="0">
                  <a:pos x="connsiteX428" y="connsiteY428"/>
                </a:cxn>
                <a:cxn ang="0">
                  <a:pos x="connsiteX429" y="connsiteY429"/>
                </a:cxn>
                <a:cxn ang="0">
                  <a:pos x="connsiteX430" y="connsiteY430"/>
                </a:cxn>
                <a:cxn ang="0">
                  <a:pos x="connsiteX431" y="connsiteY431"/>
                </a:cxn>
                <a:cxn ang="0">
                  <a:pos x="connsiteX432" y="connsiteY432"/>
                </a:cxn>
                <a:cxn ang="0">
                  <a:pos x="connsiteX433" y="connsiteY433"/>
                </a:cxn>
                <a:cxn ang="0">
                  <a:pos x="connsiteX434" y="connsiteY434"/>
                </a:cxn>
                <a:cxn ang="0">
                  <a:pos x="connsiteX435" y="connsiteY435"/>
                </a:cxn>
                <a:cxn ang="0">
                  <a:pos x="connsiteX436" y="connsiteY436"/>
                </a:cxn>
                <a:cxn ang="0">
                  <a:pos x="connsiteX437" y="connsiteY437"/>
                </a:cxn>
                <a:cxn ang="0">
                  <a:pos x="connsiteX438" y="connsiteY438"/>
                </a:cxn>
                <a:cxn ang="0">
                  <a:pos x="connsiteX439" y="connsiteY439"/>
                </a:cxn>
                <a:cxn ang="0">
                  <a:pos x="connsiteX440" y="connsiteY440"/>
                </a:cxn>
                <a:cxn ang="0">
                  <a:pos x="connsiteX441" y="connsiteY441"/>
                </a:cxn>
                <a:cxn ang="0">
                  <a:pos x="connsiteX442" y="connsiteY442"/>
                </a:cxn>
              </a:cxnLst>
              <a:rect l="l" t="t" r="r" b="b"/>
              <a:pathLst>
                <a:path w="2624776" h="1638300">
                  <a:moveTo>
                    <a:pt x="219075" y="1328737"/>
                  </a:moveTo>
                  <a:cubicBezTo>
                    <a:pt x="219075" y="1325562"/>
                    <a:pt x="202101" y="1324341"/>
                    <a:pt x="195262" y="1319212"/>
                  </a:cubicBezTo>
                  <a:cubicBezTo>
                    <a:pt x="188912" y="1314450"/>
                    <a:pt x="186588" y="1305775"/>
                    <a:pt x="180975" y="1300162"/>
                  </a:cubicBezTo>
                  <a:cubicBezTo>
                    <a:pt x="176928" y="1296115"/>
                    <a:pt x="171084" y="1294301"/>
                    <a:pt x="166687" y="1290637"/>
                  </a:cubicBezTo>
                  <a:cubicBezTo>
                    <a:pt x="161513" y="1286325"/>
                    <a:pt x="157716" y="1280485"/>
                    <a:pt x="152400" y="1276350"/>
                  </a:cubicBezTo>
                  <a:cubicBezTo>
                    <a:pt x="143364" y="1269322"/>
                    <a:pt x="123825" y="1257300"/>
                    <a:pt x="123825" y="1257300"/>
                  </a:cubicBezTo>
                  <a:cubicBezTo>
                    <a:pt x="111123" y="1219197"/>
                    <a:pt x="130176" y="1263651"/>
                    <a:pt x="104775" y="1238250"/>
                  </a:cubicBezTo>
                  <a:cubicBezTo>
                    <a:pt x="101225" y="1234700"/>
                    <a:pt x="102257" y="1228452"/>
                    <a:pt x="100012" y="1223962"/>
                  </a:cubicBezTo>
                  <a:cubicBezTo>
                    <a:pt x="97452" y="1218843"/>
                    <a:pt x="93662" y="1214437"/>
                    <a:pt x="90487" y="1209675"/>
                  </a:cubicBezTo>
                  <a:cubicBezTo>
                    <a:pt x="82506" y="1185729"/>
                    <a:pt x="81373" y="1188982"/>
                    <a:pt x="90487" y="1152525"/>
                  </a:cubicBezTo>
                  <a:cubicBezTo>
                    <a:pt x="91875" y="1146972"/>
                    <a:pt x="95249" y="1141412"/>
                    <a:pt x="100012" y="1138237"/>
                  </a:cubicBezTo>
                  <a:cubicBezTo>
                    <a:pt x="105458" y="1134606"/>
                    <a:pt x="112712" y="1135062"/>
                    <a:pt x="119062" y="1133475"/>
                  </a:cubicBezTo>
                  <a:cubicBezTo>
                    <a:pt x="123825" y="1130300"/>
                    <a:pt x="130175" y="1128713"/>
                    <a:pt x="133350" y="1123950"/>
                  </a:cubicBezTo>
                  <a:cubicBezTo>
                    <a:pt x="136981" y="1118504"/>
                    <a:pt x="138112" y="1111445"/>
                    <a:pt x="138112" y="1104900"/>
                  </a:cubicBezTo>
                  <a:cubicBezTo>
                    <a:pt x="138112" y="1081034"/>
                    <a:pt x="139138" y="1056615"/>
                    <a:pt x="133350" y="1033462"/>
                  </a:cubicBezTo>
                  <a:cubicBezTo>
                    <a:pt x="132132" y="1028592"/>
                    <a:pt x="123985" y="1029685"/>
                    <a:pt x="119062" y="1028700"/>
                  </a:cubicBezTo>
                  <a:cubicBezTo>
                    <a:pt x="108055" y="1026499"/>
                    <a:pt x="96837" y="1025525"/>
                    <a:pt x="85725" y="1023937"/>
                  </a:cubicBezTo>
                  <a:cubicBezTo>
                    <a:pt x="76200" y="1020762"/>
                    <a:pt x="66995" y="1016381"/>
                    <a:pt x="57150" y="1014412"/>
                  </a:cubicBezTo>
                  <a:cubicBezTo>
                    <a:pt x="28414" y="1008666"/>
                    <a:pt x="41016" y="1012210"/>
                    <a:pt x="19050" y="1004887"/>
                  </a:cubicBezTo>
                  <a:cubicBezTo>
                    <a:pt x="7076" y="968970"/>
                    <a:pt x="23230" y="1013248"/>
                    <a:pt x="4762" y="976312"/>
                  </a:cubicBezTo>
                  <a:cubicBezTo>
                    <a:pt x="2517" y="971822"/>
                    <a:pt x="1587" y="966787"/>
                    <a:pt x="0" y="962025"/>
                  </a:cubicBezTo>
                  <a:cubicBezTo>
                    <a:pt x="1587" y="957262"/>
                    <a:pt x="1212" y="951287"/>
                    <a:pt x="4762" y="947737"/>
                  </a:cubicBezTo>
                  <a:cubicBezTo>
                    <a:pt x="21138" y="931360"/>
                    <a:pt x="29658" y="929913"/>
                    <a:pt x="47625" y="923925"/>
                  </a:cubicBezTo>
                  <a:cubicBezTo>
                    <a:pt x="70266" y="908830"/>
                    <a:pt x="56481" y="916211"/>
                    <a:pt x="90487" y="904875"/>
                  </a:cubicBezTo>
                  <a:lnTo>
                    <a:pt x="104775" y="900112"/>
                  </a:lnTo>
                  <a:cubicBezTo>
                    <a:pt x="124402" y="870672"/>
                    <a:pt x="102610" y="899391"/>
                    <a:pt x="128587" y="876300"/>
                  </a:cubicBezTo>
                  <a:cubicBezTo>
                    <a:pt x="138655" y="867351"/>
                    <a:pt x="157162" y="847725"/>
                    <a:pt x="157162" y="847725"/>
                  </a:cubicBezTo>
                  <a:cubicBezTo>
                    <a:pt x="163894" y="820802"/>
                    <a:pt x="168638" y="810715"/>
                    <a:pt x="157162" y="776287"/>
                  </a:cubicBezTo>
                  <a:cubicBezTo>
                    <a:pt x="155575" y="771525"/>
                    <a:pt x="147637" y="773112"/>
                    <a:pt x="142875" y="771525"/>
                  </a:cubicBezTo>
                  <a:cubicBezTo>
                    <a:pt x="138112" y="768350"/>
                    <a:pt x="133707" y="764560"/>
                    <a:pt x="128587" y="762000"/>
                  </a:cubicBezTo>
                  <a:cubicBezTo>
                    <a:pt x="124097" y="759755"/>
                    <a:pt x="118477" y="760022"/>
                    <a:pt x="114300" y="757237"/>
                  </a:cubicBezTo>
                  <a:cubicBezTo>
                    <a:pt x="108696" y="753501"/>
                    <a:pt x="105328" y="747085"/>
                    <a:pt x="100012" y="742950"/>
                  </a:cubicBezTo>
                  <a:cubicBezTo>
                    <a:pt x="90976" y="735922"/>
                    <a:pt x="80962" y="730250"/>
                    <a:pt x="71437" y="723900"/>
                  </a:cubicBezTo>
                  <a:cubicBezTo>
                    <a:pt x="66675" y="720725"/>
                    <a:pt x="61197" y="718422"/>
                    <a:pt x="57150" y="714375"/>
                  </a:cubicBezTo>
                  <a:lnTo>
                    <a:pt x="42862" y="700087"/>
                  </a:lnTo>
                  <a:cubicBezTo>
                    <a:pt x="39687" y="690562"/>
                    <a:pt x="24983" y="677081"/>
                    <a:pt x="33337" y="671512"/>
                  </a:cubicBezTo>
                  <a:cubicBezTo>
                    <a:pt x="38100" y="668337"/>
                    <a:pt x="42505" y="664547"/>
                    <a:pt x="47625" y="661987"/>
                  </a:cubicBezTo>
                  <a:cubicBezTo>
                    <a:pt x="59020" y="656289"/>
                    <a:pt x="73356" y="651823"/>
                    <a:pt x="85725" y="647700"/>
                  </a:cubicBezTo>
                  <a:cubicBezTo>
                    <a:pt x="88900" y="642937"/>
                    <a:pt x="92690" y="638532"/>
                    <a:pt x="95250" y="633412"/>
                  </a:cubicBezTo>
                  <a:cubicBezTo>
                    <a:pt x="102649" y="618614"/>
                    <a:pt x="102985" y="594452"/>
                    <a:pt x="104775" y="581025"/>
                  </a:cubicBezTo>
                  <a:cubicBezTo>
                    <a:pt x="106259" y="569898"/>
                    <a:pt x="107950" y="558800"/>
                    <a:pt x="109537" y="547687"/>
                  </a:cubicBezTo>
                  <a:cubicBezTo>
                    <a:pt x="107950" y="533400"/>
                    <a:pt x="106961" y="519033"/>
                    <a:pt x="104775" y="504825"/>
                  </a:cubicBezTo>
                  <a:cubicBezTo>
                    <a:pt x="103780" y="498356"/>
                    <a:pt x="101296" y="492193"/>
                    <a:pt x="100012" y="485775"/>
                  </a:cubicBezTo>
                  <a:cubicBezTo>
                    <a:pt x="98118" y="476306"/>
                    <a:pt x="96837" y="466725"/>
                    <a:pt x="95250" y="457200"/>
                  </a:cubicBezTo>
                  <a:cubicBezTo>
                    <a:pt x="96837" y="441325"/>
                    <a:pt x="96425" y="425121"/>
                    <a:pt x="100012" y="409575"/>
                  </a:cubicBezTo>
                  <a:cubicBezTo>
                    <a:pt x="101299" y="403998"/>
                    <a:pt x="106977" y="400407"/>
                    <a:pt x="109537" y="395287"/>
                  </a:cubicBezTo>
                  <a:cubicBezTo>
                    <a:pt x="123322" y="367718"/>
                    <a:pt x="101504" y="393797"/>
                    <a:pt x="128587" y="366712"/>
                  </a:cubicBezTo>
                  <a:cubicBezTo>
                    <a:pt x="131762" y="357187"/>
                    <a:pt x="132543" y="346491"/>
                    <a:pt x="138112" y="338137"/>
                  </a:cubicBezTo>
                  <a:cubicBezTo>
                    <a:pt x="144462" y="328612"/>
                    <a:pt x="153541" y="320422"/>
                    <a:pt x="157162" y="309562"/>
                  </a:cubicBezTo>
                  <a:cubicBezTo>
                    <a:pt x="158768" y="304744"/>
                    <a:pt x="164804" y="282464"/>
                    <a:pt x="171450" y="280987"/>
                  </a:cubicBezTo>
                  <a:cubicBezTo>
                    <a:pt x="196294" y="275466"/>
                    <a:pt x="222250" y="277812"/>
                    <a:pt x="247650" y="276225"/>
                  </a:cubicBezTo>
                  <a:cubicBezTo>
                    <a:pt x="258762" y="274637"/>
                    <a:pt x="269943" y="273470"/>
                    <a:pt x="280987" y="271462"/>
                  </a:cubicBezTo>
                  <a:cubicBezTo>
                    <a:pt x="313669" y="265520"/>
                    <a:pt x="287107" y="268741"/>
                    <a:pt x="314325" y="261937"/>
                  </a:cubicBezTo>
                  <a:cubicBezTo>
                    <a:pt x="322178" y="259974"/>
                    <a:pt x="330200" y="258762"/>
                    <a:pt x="338137" y="257175"/>
                  </a:cubicBezTo>
                  <a:cubicBezTo>
                    <a:pt x="342900" y="254000"/>
                    <a:pt x="348147" y="251453"/>
                    <a:pt x="352425" y="247650"/>
                  </a:cubicBezTo>
                  <a:cubicBezTo>
                    <a:pt x="362493" y="238701"/>
                    <a:pt x="381000" y="219075"/>
                    <a:pt x="381000" y="219075"/>
                  </a:cubicBezTo>
                  <a:cubicBezTo>
                    <a:pt x="392967" y="183168"/>
                    <a:pt x="376826" y="227422"/>
                    <a:pt x="395287" y="190500"/>
                  </a:cubicBezTo>
                  <a:cubicBezTo>
                    <a:pt x="399096" y="182883"/>
                    <a:pt x="402776" y="164289"/>
                    <a:pt x="404812" y="157162"/>
                  </a:cubicBezTo>
                  <a:cubicBezTo>
                    <a:pt x="406191" y="152335"/>
                    <a:pt x="407137" y="147263"/>
                    <a:pt x="409575" y="142875"/>
                  </a:cubicBezTo>
                  <a:cubicBezTo>
                    <a:pt x="415135" y="132868"/>
                    <a:pt x="419100" y="120650"/>
                    <a:pt x="428625" y="114300"/>
                  </a:cubicBezTo>
                  <a:lnTo>
                    <a:pt x="457200" y="95250"/>
                  </a:lnTo>
                  <a:lnTo>
                    <a:pt x="471487" y="85725"/>
                  </a:lnTo>
                  <a:cubicBezTo>
                    <a:pt x="569681" y="91500"/>
                    <a:pt x="563794" y="64073"/>
                    <a:pt x="547687" y="171450"/>
                  </a:cubicBezTo>
                  <a:cubicBezTo>
                    <a:pt x="546389" y="180100"/>
                    <a:pt x="528131" y="194917"/>
                    <a:pt x="523875" y="200025"/>
                  </a:cubicBezTo>
                  <a:cubicBezTo>
                    <a:pt x="520211" y="204422"/>
                    <a:pt x="516910" y="209193"/>
                    <a:pt x="514350" y="214312"/>
                  </a:cubicBezTo>
                  <a:cubicBezTo>
                    <a:pt x="512105" y="218802"/>
                    <a:pt x="513137" y="225050"/>
                    <a:pt x="509587" y="228600"/>
                  </a:cubicBezTo>
                  <a:cubicBezTo>
                    <a:pt x="501492" y="236695"/>
                    <a:pt x="491872" y="244030"/>
                    <a:pt x="481012" y="247650"/>
                  </a:cubicBezTo>
                  <a:lnTo>
                    <a:pt x="452437" y="257175"/>
                  </a:lnTo>
                  <a:cubicBezTo>
                    <a:pt x="447675" y="261937"/>
                    <a:pt x="443324" y="267150"/>
                    <a:pt x="438150" y="271462"/>
                  </a:cubicBezTo>
                  <a:cubicBezTo>
                    <a:pt x="433753" y="275126"/>
                    <a:pt x="427909" y="276940"/>
                    <a:pt x="423862" y="280987"/>
                  </a:cubicBezTo>
                  <a:cubicBezTo>
                    <a:pt x="419815" y="285034"/>
                    <a:pt x="418001" y="290878"/>
                    <a:pt x="414337" y="295275"/>
                  </a:cubicBezTo>
                  <a:cubicBezTo>
                    <a:pt x="410025" y="300449"/>
                    <a:pt x="404362" y="304388"/>
                    <a:pt x="400050" y="309562"/>
                  </a:cubicBezTo>
                  <a:cubicBezTo>
                    <a:pt x="389793" y="321871"/>
                    <a:pt x="390535" y="323819"/>
                    <a:pt x="385762" y="338137"/>
                  </a:cubicBezTo>
                  <a:cubicBezTo>
                    <a:pt x="384120" y="351275"/>
                    <a:pt x="383580" y="375840"/>
                    <a:pt x="376237" y="390525"/>
                  </a:cubicBezTo>
                  <a:cubicBezTo>
                    <a:pt x="373677" y="395644"/>
                    <a:pt x="369887" y="400050"/>
                    <a:pt x="366712" y="404812"/>
                  </a:cubicBezTo>
                  <a:cubicBezTo>
                    <a:pt x="362715" y="428794"/>
                    <a:pt x="360337" y="447750"/>
                    <a:pt x="352425" y="471487"/>
                  </a:cubicBezTo>
                  <a:cubicBezTo>
                    <a:pt x="349250" y="481012"/>
                    <a:pt x="348469" y="491708"/>
                    <a:pt x="342900" y="500062"/>
                  </a:cubicBezTo>
                  <a:cubicBezTo>
                    <a:pt x="330590" y="518527"/>
                    <a:pt x="335185" y="508920"/>
                    <a:pt x="328612" y="528637"/>
                  </a:cubicBezTo>
                  <a:cubicBezTo>
                    <a:pt x="330200" y="566737"/>
                    <a:pt x="330658" y="604901"/>
                    <a:pt x="333375" y="642937"/>
                  </a:cubicBezTo>
                  <a:cubicBezTo>
                    <a:pt x="333841" y="649466"/>
                    <a:pt x="336717" y="655597"/>
                    <a:pt x="338137" y="661987"/>
                  </a:cubicBezTo>
                  <a:cubicBezTo>
                    <a:pt x="340310" y="671764"/>
                    <a:pt x="342557" y="689877"/>
                    <a:pt x="347662" y="700087"/>
                  </a:cubicBezTo>
                  <a:cubicBezTo>
                    <a:pt x="350222" y="705207"/>
                    <a:pt x="354627" y="709255"/>
                    <a:pt x="357187" y="714375"/>
                  </a:cubicBezTo>
                  <a:cubicBezTo>
                    <a:pt x="376906" y="753811"/>
                    <a:pt x="344177" y="702001"/>
                    <a:pt x="371475" y="742950"/>
                  </a:cubicBezTo>
                  <a:cubicBezTo>
                    <a:pt x="373062" y="749300"/>
                    <a:pt x="374439" y="755706"/>
                    <a:pt x="376237" y="762000"/>
                  </a:cubicBezTo>
                  <a:cubicBezTo>
                    <a:pt x="384198" y="789862"/>
                    <a:pt x="378312" y="761813"/>
                    <a:pt x="385762" y="795337"/>
                  </a:cubicBezTo>
                  <a:cubicBezTo>
                    <a:pt x="387518" y="803239"/>
                    <a:pt x="388395" y="811340"/>
                    <a:pt x="390525" y="819150"/>
                  </a:cubicBezTo>
                  <a:cubicBezTo>
                    <a:pt x="393167" y="828836"/>
                    <a:pt x="391696" y="842156"/>
                    <a:pt x="400050" y="847725"/>
                  </a:cubicBezTo>
                  <a:cubicBezTo>
                    <a:pt x="409575" y="854075"/>
                    <a:pt x="417765" y="863155"/>
                    <a:pt x="428625" y="866775"/>
                  </a:cubicBezTo>
                  <a:cubicBezTo>
                    <a:pt x="461283" y="877660"/>
                    <a:pt x="420749" y="864806"/>
                    <a:pt x="466725" y="876300"/>
                  </a:cubicBezTo>
                  <a:cubicBezTo>
                    <a:pt x="471595" y="877518"/>
                    <a:pt x="476250" y="879475"/>
                    <a:pt x="481012" y="881062"/>
                  </a:cubicBezTo>
                  <a:cubicBezTo>
                    <a:pt x="493712" y="879475"/>
                    <a:pt x="507229" y="881053"/>
                    <a:pt x="519112" y="876300"/>
                  </a:cubicBezTo>
                  <a:cubicBezTo>
                    <a:pt x="524427" y="874174"/>
                    <a:pt x="526077" y="867132"/>
                    <a:pt x="528637" y="862012"/>
                  </a:cubicBezTo>
                  <a:cubicBezTo>
                    <a:pt x="548356" y="822576"/>
                    <a:pt x="515627" y="874386"/>
                    <a:pt x="542925" y="833437"/>
                  </a:cubicBezTo>
                  <a:cubicBezTo>
                    <a:pt x="544512" y="828675"/>
                    <a:pt x="545442" y="823640"/>
                    <a:pt x="547687" y="819150"/>
                  </a:cubicBezTo>
                  <a:cubicBezTo>
                    <a:pt x="550247" y="814030"/>
                    <a:pt x="555402" y="810292"/>
                    <a:pt x="557212" y="804862"/>
                  </a:cubicBezTo>
                  <a:cubicBezTo>
                    <a:pt x="560266" y="795701"/>
                    <a:pt x="560699" y="785859"/>
                    <a:pt x="561975" y="776287"/>
                  </a:cubicBezTo>
                  <a:cubicBezTo>
                    <a:pt x="568210" y="729526"/>
                    <a:pt x="568208" y="709895"/>
                    <a:pt x="571500" y="657225"/>
                  </a:cubicBezTo>
                  <a:cubicBezTo>
                    <a:pt x="569912" y="596900"/>
                    <a:pt x="572742" y="536296"/>
                    <a:pt x="566737" y="476250"/>
                  </a:cubicBezTo>
                  <a:cubicBezTo>
                    <a:pt x="566167" y="470555"/>
                    <a:pt x="557809" y="468735"/>
                    <a:pt x="552450" y="466725"/>
                  </a:cubicBezTo>
                  <a:cubicBezTo>
                    <a:pt x="544871" y="463883"/>
                    <a:pt x="536490" y="463925"/>
                    <a:pt x="528637" y="461962"/>
                  </a:cubicBezTo>
                  <a:cubicBezTo>
                    <a:pt x="523767" y="460744"/>
                    <a:pt x="519112" y="458787"/>
                    <a:pt x="514350" y="457200"/>
                  </a:cubicBezTo>
                  <a:cubicBezTo>
                    <a:pt x="512762" y="452437"/>
                    <a:pt x="509587" y="447932"/>
                    <a:pt x="509587" y="442912"/>
                  </a:cubicBezTo>
                  <a:cubicBezTo>
                    <a:pt x="509587" y="436367"/>
                    <a:pt x="509380" y="428122"/>
                    <a:pt x="514350" y="423862"/>
                  </a:cubicBezTo>
                  <a:cubicBezTo>
                    <a:pt x="519126" y="419769"/>
                    <a:pt x="552748" y="411882"/>
                    <a:pt x="561975" y="409575"/>
                  </a:cubicBezTo>
                  <a:cubicBezTo>
                    <a:pt x="571500" y="400050"/>
                    <a:pt x="586290" y="393779"/>
                    <a:pt x="590550" y="381000"/>
                  </a:cubicBezTo>
                  <a:lnTo>
                    <a:pt x="600075" y="352425"/>
                  </a:lnTo>
                  <a:cubicBezTo>
                    <a:pt x="601662" y="331787"/>
                    <a:pt x="599817" y="310593"/>
                    <a:pt x="604837" y="290512"/>
                  </a:cubicBezTo>
                  <a:cubicBezTo>
                    <a:pt x="606471" y="283978"/>
                    <a:pt x="612457" y="277178"/>
                    <a:pt x="619125" y="276225"/>
                  </a:cubicBezTo>
                  <a:cubicBezTo>
                    <a:pt x="636483" y="273745"/>
                    <a:pt x="654050" y="279400"/>
                    <a:pt x="671512" y="280987"/>
                  </a:cubicBezTo>
                  <a:cubicBezTo>
                    <a:pt x="673100" y="285750"/>
                    <a:pt x="676275" y="290255"/>
                    <a:pt x="676275" y="295275"/>
                  </a:cubicBezTo>
                  <a:cubicBezTo>
                    <a:pt x="676275" y="300295"/>
                    <a:pt x="673757" y="305072"/>
                    <a:pt x="671512" y="309562"/>
                  </a:cubicBezTo>
                  <a:cubicBezTo>
                    <a:pt x="664880" y="322825"/>
                    <a:pt x="658234" y="327603"/>
                    <a:pt x="647700" y="338137"/>
                  </a:cubicBezTo>
                  <a:cubicBezTo>
                    <a:pt x="646112" y="342900"/>
                    <a:pt x="643922" y="347502"/>
                    <a:pt x="642937" y="352425"/>
                  </a:cubicBezTo>
                  <a:cubicBezTo>
                    <a:pt x="634140" y="396411"/>
                    <a:pt x="636950" y="426356"/>
                    <a:pt x="642937" y="476250"/>
                  </a:cubicBezTo>
                  <a:cubicBezTo>
                    <a:pt x="644133" y="486219"/>
                    <a:pt x="649287" y="495300"/>
                    <a:pt x="652462" y="504825"/>
                  </a:cubicBezTo>
                  <a:cubicBezTo>
                    <a:pt x="659034" y="524541"/>
                    <a:pt x="653049" y="516328"/>
                    <a:pt x="671512" y="528637"/>
                  </a:cubicBezTo>
                  <a:cubicBezTo>
                    <a:pt x="682625" y="527050"/>
                    <a:pt x="693806" y="525883"/>
                    <a:pt x="704850" y="523875"/>
                  </a:cubicBezTo>
                  <a:cubicBezTo>
                    <a:pt x="725308" y="520155"/>
                    <a:pt x="720345" y="519448"/>
                    <a:pt x="738187" y="514350"/>
                  </a:cubicBezTo>
                  <a:cubicBezTo>
                    <a:pt x="780056" y="502387"/>
                    <a:pt x="737261" y="516245"/>
                    <a:pt x="771525" y="504825"/>
                  </a:cubicBezTo>
                  <a:cubicBezTo>
                    <a:pt x="803275" y="506412"/>
                    <a:pt x="835105" y="506833"/>
                    <a:pt x="866775" y="509587"/>
                  </a:cubicBezTo>
                  <a:cubicBezTo>
                    <a:pt x="871776" y="510022"/>
                    <a:pt x="879845" y="509480"/>
                    <a:pt x="881062" y="514350"/>
                  </a:cubicBezTo>
                  <a:cubicBezTo>
                    <a:pt x="882450" y="519903"/>
                    <a:pt x="876391" y="525604"/>
                    <a:pt x="871537" y="528637"/>
                  </a:cubicBezTo>
                  <a:cubicBezTo>
                    <a:pt x="863023" y="533958"/>
                    <a:pt x="852487" y="534987"/>
                    <a:pt x="842962" y="538162"/>
                  </a:cubicBezTo>
                  <a:cubicBezTo>
                    <a:pt x="820991" y="545486"/>
                    <a:pt x="833606" y="541939"/>
                    <a:pt x="804862" y="547687"/>
                  </a:cubicBezTo>
                  <a:cubicBezTo>
                    <a:pt x="757771" y="579081"/>
                    <a:pt x="786195" y="551685"/>
                    <a:pt x="771525" y="581025"/>
                  </a:cubicBezTo>
                  <a:cubicBezTo>
                    <a:pt x="768965" y="586144"/>
                    <a:pt x="764325" y="590082"/>
                    <a:pt x="762000" y="595312"/>
                  </a:cubicBezTo>
                  <a:cubicBezTo>
                    <a:pt x="757922" y="604487"/>
                    <a:pt x="758044" y="615533"/>
                    <a:pt x="752475" y="623887"/>
                  </a:cubicBezTo>
                  <a:cubicBezTo>
                    <a:pt x="746125" y="633412"/>
                    <a:pt x="737045" y="641602"/>
                    <a:pt x="733425" y="652462"/>
                  </a:cubicBezTo>
                  <a:cubicBezTo>
                    <a:pt x="730250" y="661987"/>
                    <a:pt x="729469" y="672683"/>
                    <a:pt x="723900" y="681037"/>
                  </a:cubicBezTo>
                  <a:cubicBezTo>
                    <a:pt x="708805" y="703680"/>
                    <a:pt x="716186" y="689893"/>
                    <a:pt x="704850" y="723900"/>
                  </a:cubicBezTo>
                  <a:lnTo>
                    <a:pt x="700087" y="738187"/>
                  </a:lnTo>
                  <a:lnTo>
                    <a:pt x="695325" y="752475"/>
                  </a:lnTo>
                  <a:cubicBezTo>
                    <a:pt x="693737" y="766762"/>
                    <a:pt x="692595" y="781106"/>
                    <a:pt x="690562" y="795337"/>
                  </a:cubicBezTo>
                  <a:cubicBezTo>
                    <a:pt x="689417" y="803350"/>
                    <a:pt x="689420" y="811910"/>
                    <a:pt x="685800" y="819150"/>
                  </a:cubicBezTo>
                  <a:cubicBezTo>
                    <a:pt x="682788" y="825174"/>
                    <a:pt x="675824" y="828263"/>
                    <a:pt x="671512" y="833437"/>
                  </a:cubicBezTo>
                  <a:cubicBezTo>
                    <a:pt x="651666" y="857252"/>
                    <a:pt x="673895" y="839786"/>
                    <a:pt x="647700" y="857250"/>
                  </a:cubicBezTo>
                  <a:cubicBezTo>
                    <a:pt x="620404" y="898193"/>
                    <a:pt x="653130" y="846391"/>
                    <a:pt x="633412" y="885825"/>
                  </a:cubicBezTo>
                  <a:cubicBezTo>
                    <a:pt x="630852" y="890944"/>
                    <a:pt x="627062" y="895350"/>
                    <a:pt x="623887" y="900112"/>
                  </a:cubicBezTo>
                  <a:cubicBezTo>
                    <a:pt x="624649" y="906966"/>
                    <a:pt x="620708" y="952816"/>
                    <a:pt x="642937" y="957262"/>
                  </a:cubicBezTo>
                  <a:cubicBezTo>
                    <a:pt x="653944" y="959463"/>
                    <a:pt x="665162" y="954087"/>
                    <a:pt x="676275" y="952500"/>
                  </a:cubicBezTo>
                  <a:cubicBezTo>
                    <a:pt x="710280" y="941165"/>
                    <a:pt x="696496" y="948544"/>
                    <a:pt x="719137" y="933450"/>
                  </a:cubicBezTo>
                  <a:cubicBezTo>
                    <a:pt x="722312" y="928687"/>
                    <a:pt x="724354" y="922931"/>
                    <a:pt x="728662" y="919162"/>
                  </a:cubicBezTo>
                  <a:cubicBezTo>
                    <a:pt x="737277" y="911624"/>
                    <a:pt x="747712" y="906462"/>
                    <a:pt x="757237" y="900112"/>
                  </a:cubicBezTo>
                  <a:cubicBezTo>
                    <a:pt x="762000" y="896937"/>
                    <a:pt x="767478" y="894634"/>
                    <a:pt x="771525" y="890587"/>
                  </a:cubicBezTo>
                  <a:cubicBezTo>
                    <a:pt x="798608" y="863504"/>
                    <a:pt x="772530" y="885322"/>
                    <a:pt x="800100" y="871537"/>
                  </a:cubicBezTo>
                  <a:cubicBezTo>
                    <a:pt x="837022" y="853076"/>
                    <a:pt x="792768" y="869217"/>
                    <a:pt x="828675" y="857250"/>
                  </a:cubicBezTo>
                  <a:cubicBezTo>
                    <a:pt x="833437" y="852487"/>
                    <a:pt x="837788" y="847274"/>
                    <a:pt x="842962" y="842962"/>
                  </a:cubicBezTo>
                  <a:cubicBezTo>
                    <a:pt x="847359" y="839298"/>
                    <a:pt x="854216" y="838291"/>
                    <a:pt x="857250" y="833437"/>
                  </a:cubicBezTo>
                  <a:cubicBezTo>
                    <a:pt x="862571" y="824923"/>
                    <a:pt x="863600" y="814387"/>
                    <a:pt x="866775" y="804862"/>
                  </a:cubicBezTo>
                  <a:cubicBezTo>
                    <a:pt x="868362" y="800100"/>
                    <a:pt x="867360" y="793359"/>
                    <a:pt x="871537" y="790575"/>
                  </a:cubicBezTo>
                  <a:cubicBezTo>
                    <a:pt x="876300" y="787400"/>
                    <a:pt x="880594" y="783375"/>
                    <a:pt x="885825" y="781050"/>
                  </a:cubicBezTo>
                  <a:cubicBezTo>
                    <a:pt x="889293" y="779509"/>
                    <a:pt x="925076" y="767406"/>
                    <a:pt x="933450" y="766762"/>
                  </a:cubicBezTo>
                  <a:cubicBezTo>
                    <a:pt x="968308" y="764081"/>
                    <a:pt x="1003300" y="763587"/>
                    <a:pt x="1038225" y="762000"/>
                  </a:cubicBezTo>
                  <a:cubicBezTo>
                    <a:pt x="1044575" y="760412"/>
                    <a:pt x="1050885" y="758657"/>
                    <a:pt x="1057275" y="757237"/>
                  </a:cubicBezTo>
                  <a:cubicBezTo>
                    <a:pt x="1064317" y="755672"/>
                    <a:pt x="1086862" y="752441"/>
                    <a:pt x="1095375" y="747712"/>
                  </a:cubicBezTo>
                  <a:cubicBezTo>
                    <a:pt x="1105382" y="742153"/>
                    <a:pt x="1114425" y="735012"/>
                    <a:pt x="1123950" y="728662"/>
                  </a:cubicBezTo>
                  <a:lnTo>
                    <a:pt x="1138237" y="719137"/>
                  </a:lnTo>
                  <a:cubicBezTo>
                    <a:pt x="1150211" y="683220"/>
                    <a:pt x="1134057" y="727498"/>
                    <a:pt x="1152525" y="690562"/>
                  </a:cubicBezTo>
                  <a:cubicBezTo>
                    <a:pt x="1154770" y="686072"/>
                    <a:pt x="1156069" y="681145"/>
                    <a:pt x="1157287" y="676275"/>
                  </a:cubicBezTo>
                  <a:cubicBezTo>
                    <a:pt x="1161213" y="660573"/>
                    <a:pt x="1163978" y="639476"/>
                    <a:pt x="1166812" y="623887"/>
                  </a:cubicBezTo>
                  <a:cubicBezTo>
                    <a:pt x="1168260" y="615923"/>
                    <a:pt x="1168225" y="607444"/>
                    <a:pt x="1171575" y="600075"/>
                  </a:cubicBezTo>
                  <a:cubicBezTo>
                    <a:pt x="1176312" y="589654"/>
                    <a:pt x="1190625" y="571500"/>
                    <a:pt x="1190625" y="571500"/>
                  </a:cubicBezTo>
                  <a:cubicBezTo>
                    <a:pt x="1185862" y="569912"/>
                    <a:pt x="1181164" y="568116"/>
                    <a:pt x="1176337" y="566737"/>
                  </a:cubicBezTo>
                  <a:cubicBezTo>
                    <a:pt x="1170043" y="564939"/>
                    <a:pt x="1157287" y="568520"/>
                    <a:pt x="1157287" y="561975"/>
                  </a:cubicBezTo>
                  <a:cubicBezTo>
                    <a:pt x="1157287" y="550527"/>
                    <a:pt x="1176337" y="533400"/>
                    <a:pt x="1176337" y="533400"/>
                  </a:cubicBezTo>
                  <a:cubicBezTo>
                    <a:pt x="1174750" y="528637"/>
                    <a:pt x="1174013" y="523500"/>
                    <a:pt x="1171575" y="519112"/>
                  </a:cubicBezTo>
                  <a:cubicBezTo>
                    <a:pt x="1157334" y="493477"/>
                    <a:pt x="1155593" y="493604"/>
                    <a:pt x="1138237" y="476250"/>
                  </a:cubicBezTo>
                  <a:cubicBezTo>
                    <a:pt x="1136650" y="469900"/>
                    <a:pt x="1135273" y="463494"/>
                    <a:pt x="1133475" y="457200"/>
                  </a:cubicBezTo>
                  <a:cubicBezTo>
                    <a:pt x="1130017" y="445097"/>
                    <a:pt x="1123094" y="436838"/>
                    <a:pt x="1133475" y="423862"/>
                  </a:cubicBezTo>
                  <a:cubicBezTo>
                    <a:pt x="1136611" y="419942"/>
                    <a:pt x="1142892" y="420318"/>
                    <a:pt x="1147762" y="419100"/>
                  </a:cubicBezTo>
                  <a:cubicBezTo>
                    <a:pt x="1174931" y="412308"/>
                    <a:pt x="1166198" y="416903"/>
                    <a:pt x="1190625" y="409575"/>
                  </a:cubicBezTo>
                  <a:cubicBezTo>
                    <a:pt x="1200242" y="406690"/>
                    <a:pt x="1219200" y="400050"/>
                    <a:pt x="1219200" y="400050"/>
                  </a:cubicBezTo>
                  <a:cubicBezTo>
                    <a:pt x="1222375" y="395287"/>
                    <a:pt x="1226400" y="390993"/>
                    <a:pt x="1228725" y="385762"/>
                  </a:cubicBezTo>
                  <a:cubicBezTo>
                    <a:pt x="1232803" y="376587"/>
                    <a:pt x="1238250" y="357187"/>
                    <a:pt x="1238250" y="357187"/>
                  </a:cubicBezTo>
                  <a:cubicBezTo>
                    <a:pt x="1236408" y="340609"/>
                    <a:pt x="1235218" y="302635"/>
                    <a:pt x="1223962" y="285750"/>
                  </a:cubicBezTo>
                  <a:lnTo>
                    <a:pt x="1214437" y="271462"/>
                  </a:lnTo>
                  <a:cubicBezTo>
                    <a:pt x="1213369" y="259713"/>
                    <a:pt x="1198574" y="218538"/>
                    <a:pt x="1219200" y="204787"/>
                  </a:cubicBezTo>
                  <a:cubicBezTo>
                    <a:pt x="1224646" y="201156"/>
                    <a:pt x="1231900" y="201612"/>
                    <a:pt x="1238250" y="200025"/>
                  </a:cubicBezTo>
                  <a:cubicBezTo>
                    <a:pt x="1276283" y="202950"/>
                    <a:pt x="1329137" y="210078"/>
                    <a:pt x="1366837" y="200025"/>
                  </a:cubicBezTo>
                  <a:cubicBezTo>
                    <a:pt x="1371688" y="198731"/>
                    <a:pt x="1368815" y="189914"/>
                    <a:pt x="1371600" y="185737"/>
                  </a:cubicBezTo>
                  <a:cubicBezTo>
                    <a:pt x="1375336" y="180133"/>
                    <a:pt x="1381125" y="176212"/>
                    <a:pt x="1385887" y="171450"/>
                  </a:cubicBezTo>
                  <a:cubicBezTo>
                    <a:pt x="1390081" y="158870"/>
                    <a:pt x="1397419" y="132681"/>
                    <a:pt x="1409700" y="128587"/>
                  </a:cubicBezTo>
                  <a:lnTo>
                    <a:pt x="1438275" y="119062"/>
                  </a:lnTo>
                  <a:cubicBezTo>
                    <a:pt x="1443037" y="117475"/>
                    <a:pt x="1447640" y="115285"/>
                    <a:pt x="1452562" y="114300"/>
                  </a:cubicBezTo>
                  <a:cubicBezTo>
                    <a:pt x="1524367" y="99938"/>
                    <a:pt x="1434906" y="118224"/>
                    <a:pt x="1495425" y="104775"/>
                  </a:cubicBezTo>
                  <a:cubicBezTo>
                    <a:pt x="1503327" y="103019"/>
                    <a:pt x="1511428" y="102142"/>
                    <a:pt x="1519237" y="100012"/>
                  </a:cubicBezTo>
                  <a:cubicBezTo>
                    <a:pt x="1528923" y="97370"/>
                    <a:pt x="1538287" y="93662"/>
                    <a:pt x="1547812" y="90487"/>
                  </a:cubicBezTo>
                  <a:cubicBezTo>
                    <a:pt x="1552575" y="88900"/>
                    <a:pt x="1557177" y="86710"/>
                    <a:pt x="1562100" y="85725"/>
                  </a:cubicBezTo>
                  <a:lnTo>
                    <a:pt x="1585912" y="80962"/>
                  </a:lnTo>
                  <a:cubicBezTo>
                    <a:pt x="1615738" y="58593"/>
                    <a:pt x="1599349" y="72288"/>
                    <a:pt x="1633537" y="38100"/>
                  </a:cubicBezTo>
                  <a:cubicBezTo>
                    <a:pt x="1638300" y="33337"/>
                    <a:pt x="1644089" y="29416"/>
                    <a:pt x="1647825" y="23812"/>
                  </a:cubicBezTo>
                  <a:cubicBezTo>
                    <a:pt x="1660525" y="4763"/>
                    <a:pt x="1652588" y="12700"/>
                    <a:pt x="1671637" y="0"/>
                  </a:cubicBezTo>
                  <a:cubicBezTo>
                    <a:pt x="1673425" y="5364"/>
                    <a:pt x="1681761" y="29148"/>
                    <a:pt x="1681162" y="33337"/>
                  </a:cubicBezTo>
                  <a:cubicBezTo>
                    <a:pt x="1680352" y="39003"/>
                    <a:pt x="1674964" y="42967"/>
                    <a:pt x="1671637" y="47625"/>
                  </a:cubicBezTo>
                  <a:cubicBezTo>
                    <a:pt x="1662360" y="60613"/>
                    <a:pt x="1655283" y="70778"/>
                    <a:pt x="1643062" y="80962"/>
                  </a:cubicBezTo>
                  <a:cubicBezTo>
                    <a:pt x="1638665" y="84626"/>
                    <a:pt x="1633537" y="87312"/>
                    <a:pt x="1628775" y="90487"/>
                  </a:cubicBezTo>
                  <a:cubicBezTo>
                    <a:pt x="1614921" y="111269"/>
                    <a:pt x="1625167" y="99868"/>
                    <a:pt x="1604962" y="114300"/>
                  </a:cubicBezTo>
                  <a:cubicBezTo>
                    <a:pt x="1598503" y="118913"/>
                    <a:pt x="1593011" y="125037"/>
                    <a:pt x="1585912" y="128587"/>
                  </a:cubicBezTo>
                  <a:cubicBezTo>
                    <a:pt x="1580058" y="131514"/>
                    <a:pt x="1573072" y="131280"/>
                    <a:pt x="1566862" y="133350"/>
                  </a:cubicBezTo>
                  <a:cubicBezTo>
                    <a:pt x="1558752" y="136053"/>
                    <a:pt x="1550696" y="139052"/>
                    <a:pt x="1543050" y="142875"/>
                  </a:cubicBezTo>
                  <a:cubicBezTo>
                    <a:pt x="1506125" y="161337"/>
                    <a:pt x="1550381" y="145194"/>
                    <a:pt x="1514475" y="157162"/>
                  </a:cubicBezTo>
                  <a:cubicBezTo>
                    <a:pt x="1509712" y="161925"/>
                    <a:pt x="1505668" y="167535"/>
                    <a:pt x="1500187" y="171450"/>
                  </a:cubicBezTo>
                  <a:cubicBezTo>
                    <a:pt x="1486776" y="181029"/>
                    <a:pt x="1477428" y="181902"/>
                    <a:pt x="1462087" y="185737"/>
                  </a:cubicBezTo>
                  <a:lnTo>
                    <a:pt x="1433512" y="204787"/>
                  </a:lnTo>
                  <a:cubicBezTo>
                    <a:pt x="1428750" y="207962"/>
                    <a:pt x="1423272" y="210265"/>
                    <a:pt x="1419225" y="214312"/>
                  </a:cubicBezTo>
                  <a:cubicBezTo>
                    <a:pt x="1414462" y="219075"/>
                    <a:pt x="1409249" y="223426"/>
                    <a:pt x="1404937" y="228600"/>
                  </a:cubicBezTo>
                  <a:cubicBezTo>
                    <a:pt x="1401273" y="232997"/>
                    <a:pt x="1399459" y="238840"/>
                    <a:pt x="1395412" y="242887"/>
                  </a:cubicBezTo>
                  <a:cubicBezTo>
                    <a:pt x="1391365" y="246934"/>
                    <a:pt x="1385887" y="249237"/>
                    <a:pt x="1381125" y="252412"/>
                  </a:cubicBezTo>
                  <a:cubicBezTo>
                    <a:pt x="1378878" y="259152"/>
                    <a:pt x="1371600" y="279767"/>
                    <a:pt x="1371600" y="285750"/>
                  </a:cubicBezTo>
                  <a:cubicBezTo>
                    <a:pt x="1371600" y="297247"/>
                    <a:pt x="1377366" y="312574"/>
                    <a:pt x="1381125" y="323850"/>
                  </a:cubicBezTo>
                  <a:cubicBezTo>
                    <a:pt x="1379537" y="333375"/>
                    <a:pt x="1380680" y="343788"/>
                    <a:pt x="1376362" y="352425"/>
                  </a:cubicBezTo>
                  <a:cubicBezTo>
                    <a:pt x="1373802" y="357544"/>
                    <a:pt x="1366122" y="357903"/>
                    <a:pt x="1362075" y="361950"/>
                  </a:cubicBezTo>
                  <a:cubicBezTo>
                    <a:pt x="1330328" y="393697"/>
                    <a:pt x="1376360" y="360364"/>
                    <a:pt x="1338262" y="385762"/>
                  </a:cubicBezTo>
                  <a:lnTo>
                    <a:pt x="1319212" y="414337"/>
                  </a:lnTo>
                  <a:cubicBezTo>
                    <a:pt x="1316037" y="419100"/>
                    <a:pt x="1312247" y="423505"/>
                    <a:pt x="1309687" y="428625"/>
                  </a:cubicBezTo>
                  <a:cubicBezTo>
                    <a:pt x="1306512" y="434975"/>
                    <a:pt x="1303815" y="441587"/>
                    <a:pt x="1300162" y="447675"/>
                  </a:cubicBezTo>
                  <a:cubicBezTo>
                    <a:pt x="1294272" y="457491"/>
                    <a:pt x="1287462" y="466725"/>
                    <a:pt x="1281112" y="476250"/>
                  </a:cubicBezTo>
                  <a:lnTo>
                    <a:pt x="1271587" y="490537"/>
                  </a:lnTo>
                  <a:cubicBezTo>
                    <a:pt x="1270000" y="495300"/>
                    <a:pt x="1269070" y="500335"/>
                    <a:pt x="1266825" y="504825"/>
                  </a:cubicBezTo>
                  <a:cubicBezTo>
                    <a:pt x="1264265" y="509944"/>
                    <a:pt x="1257657" y="513399"/>
                    <a:pt x="1257300" y="519112"/>
                  </a:cubicBezTo>
                  <a:cubicBezTo>
                    <a:pt x="1255171" y="553178"/>
                    <a:pt x="1249836" y="577636"/>
                    <a:pt x="1276350" y="595312"/>
                  </a:cubicBezTo>
                  <a:cubicBezTo>
                    <a:pt x="1280527" y="598097"/>
                    <a:pt x="1285875" y="598487"/>
                    <a:pt x="1290637" y="600075"/>
                  </a:cubicBezTo>
                  <a:cubicBezTo>
                    <a:pt x="1326558" y="588100"/>
                    <a:pt x="1282275" y="604255"/>
                    <a:pt x="1319212" y="585787"/>
                  </a:cubicBezTo>
                  <a:cubicBezTo>
                    <a:pt x="1323702" y="583542"/>
                    <a:pt x="1328737" y="582612"/>
                    <a:pt x="1333500" y="581025"/>
                  </a:cubicBezTo>
                  <a:cubicBezTo>
                    <a:pt x="1349556" y="556939"/>
                    <a:pt x="1334309" y="573476"/>
                    <a:pt x="1357312" y="561975"/>
                  </a:cubicBezTo>
                  <a:cubicBezTo>
                    <a:pt x="1362432" y="559415"/>
                    <a:pt x="1366241" y="554460"/>
                    <a:pt x="1371600" y="552450"/>
                  </a:cubicBezTo>
                  <a:cubicBezTo>
                    <a:pt x="1392047" y="544782"/>
                    <a:pt x="1404119" y="551407"/>
                    <a:pt x="1423987" y="538162"/>
                  </a:cubicBezTo>
                  <a:cubicBezTo>
                    <a:pt x="1443879" y="524901"/>
                    <a:pt x="1434228" y="532684"/>
                    <a:pt x="1452562" y="514350"/>
                  </a:cubicBezTo>
                  <a:cubicBezTo>
                    <a:pt x="1455007" y="507016"/>
                    <a:pt x="1459247" y="490120"/>
                    <a:pt x="1466850" y="485775"/>
                  </a:cubicBezTo>
                  <a:cubicBezTo>
                    <a:pt x="1473878" y="481759"/>
                    <a:pt x="1482725" y="482600"/>
                    <a:pt x="1490662" y="481012"/>
                  </a:cubicBezTo>
                  <a:cubicBezTo>
                    <a:pt x="1508125" y="482600"/>
                    <a:pt x="1526190" y="480958"/>
                    <a:pt x="1543050" y="485775"/>
                  </a:cubicBezTo>
                  <a:cubicBezTo>
                    <a:pt x="1558848" y="490289"/>
                    <a:pt x="1556727" y="503604"/>
                    <a:pt x="1562100" y="514350"/>
                  </a:cubicBezTo>
                  <a:cubicBezTo>
                    <a:pt x="1567450" y="525050"/>
                    <a:pt x="1600233" y="582623"/>
                    <a:pt x="1609725" y="585787"/>
                  </a:cubicBezTo>
                  <a:lnTo>
                    <a:pt x="1624012" y="590550"/>
                  </a:lnTo>
                  <a:cubicBezTo>
                    <a:pt x="1633537" y="588962"/>
                    <a:pt x="1643219" y="588129"/>
                    <a:pt x="1652587" y="585787"/>
                  </a:cubicBezTo>
                  <a:cubicBezTo>
                    <a:pt x="1662327" y="583352"/>
                    <a:pt x="1671183" y="577371"/>
                    <a:pt x="1681162" y="576262"/>
                  </a:cubicBezTo>
                  <a:lnTo>
                    <a:pt x="1724025" y="571500"/>
                  </a:lnTo>
                  <a:cubicBezTo>
                    <a:pt x="1747837" y="555625"/>
                    <a:pt x="1735138" y="566737"/>
                    <a:pt x="1757362" y="533400"/>
                  </a:cubicBezTo>
                  <a:lnTo>
                    <a:pt x="1766887" y="519112"/>
                  </a:lnTo>
                  <a:cubicBezTo>
                    <a:pt x="1770062" y="514350"/>
                    <a:pt x="1774602" y="510255"/>
                    <a:pt x="1776412" y="504825"/>
                  </a:cubicBezTo>
                  <a:cubicBezTo>
                    <a:pt x="1779587" y="495300"/>
                    <a:pt x="1780368" y="484604"/>
                    <a:pt x="1785937" y="476250"/>
                  </a:cubicBezTo>
                  <a:cubicBezTo>
                    <a:pt x="1794890" y="462821"/>
                    <a:pt x="1805031" y="443561"/>
                    <a:pt x="1819275" y="433387"/>
                  </a:cubicBezTo>
                  <a:cubicBezTo>
                    <a:pt x="1825052" y="429260"/>
                    <a:pt x="1832237" y="427515"/>
                    <a:pt x="1838325" y="423862"/>
                  </a:cubicBezTo>
                  <a:cubicBezTo>
                    <a:pt x="1838342" y="423852"/>
                    <a:pt x="1874035" y="400055"/>
                    <a:pt x="1881187" y="395287"/>
                  </a:cubicBezTo>
                  <a:cubicBezTo>
                    <a:pt x="1885950" y="392112"/>
                    <a:pt x="1891428" y="389809"/>
                    <a:pt x="1895475" y="385762"/>
                  </a:cubicBezTo>
                  <a:cubicBezTo>
                    <a:pt x="1900237" y="381000"/>
                    <a:pt x="1905627" y="376791"/>
                    <a:pt x="1909762" y="371475"/>
                  </a:cubicBezTo>
                  <a:cubicBezTo>
                    <a:pt x="1916790" y="362439"/>
                    <a:pt x="1928812" y="342900"/>
                    <a:pt x="1928812" y="342900"/>
                  </a:cubicBezTo>
                  <a:cubicBezTo>
                    <a:pt x="1930400" y="323850"/>
                    <a:pt x="1929826" y="304495"/>
                    <a:pt x="1933575" y="285750"/>
                  </a:cubicBezTo>
                  <a:cubicBezTo>
                    <a:pt x="1934698" y="280137"/>
                    <a:pt x="1940845" y="276723"/>
                    <a:pt x="1943100" y="271462"/>
                  </a:cubicBezTo>
                  <a:cubicBezTo>
                    <a:pt x="1961168" y="229302"/>
                    <a:pt x="1923206" y="278313"/>
                    <a:pt x="1971675" y="219075"/>
                  </a:cubicBezTo>
                  <a:cubicBezTo>
                    <a:pt x="1977362" y="212125"/>
                    <a:pt x="1984881" y="206843"/>
                    <a:pt x="1990725" y="200025"/>
                  </a:cubicBezTo>
                  <a:cubicBezTo>
                    <a:pt x="1994450" y="195679"/>
                    <a:pt x="1995942" y="189506"/>
                    <a:pt x="2000250" y="185737"/>
                  </a:cubicBezTo>
                  <a:cubicBezTo>
                    <a:pt x="2008865" y="178199"/>
                    <a:pt x="2028825" y="166687"/>
                    <a:pt x="2028825" y="166687"/>
                  </a:cubicBezTo>
                  <a:cubicBezTo>
                    <a:pt x="2047875" y="168275"/>
                    <a:pt x="2067704" y="165828"/>
                    <a:pt x="2085975" y="171450"/>
                  </a:cubicBezTo>
                  <a:cubicBezTo>
                    <a:pt x="2090773" y="172926"/>
                    <a:pt x="2090737" y="180717"/>
                    <a:pt x="2090737" y="185737"/>
                  </a:cubicBezTo>
                  <a:cubicBezTo>
                    <a:pt x="2090737" y="195393"/>
                    <a:pt x="2090293" y="205675"/>
                    <a:pt x="2085975" y="214312"/>
                  </a:cubicBezTo>
                  <a:cubicBezTo>
                    <a:pt x="2083415" y="219432"/>
                    <a:pt x="2076084" y="220173"/>
                    <a:pt x="2071687" y="223837"/>
                  </a:cubicBezTo>
                  <a:cubicBezTo>
                    <a:pt x="2066513" y="228149"/>
                    <a:pt x="2061315" y="232644"/>
                    <a:pt x="2057400" y="238125"/>
                  </a:cubicBezTo>
                  <a:cubicBezTo>
                    <a:pt x="2026065" y="281996"/>
                    <a:pt x="2070729" y="234323"/>
                    <a:pt x="2033587" y="271462"/>
                  </a:cubicBezTo>
                  <a:cubicBezTo>
                    <a:pt x="2032000" y="276225"/>
                    <a:pt x="2031316" y="281391"/>
                    <a:pt x="2028825" y="285750"/>
                  </a:cubicBezTo>
                  <a:cubicBezTo>
                    <a:pt x="2009717" y="319190"/>
                    <a:pt x="2018588" y="289909"/>
                    <a:pt x="2005012" y="323850"/>
                  </a:cubicBezTo>
                  <a:cubicBezTo>
                    <a:pt x="2001283" y="333172"/>
                    <a:pt x="1997922" y="342685"/>
                    <a:pt x="1995487" y="352425"/>
                  </a:cubicBezTo>
                  <a:cubicBezTo>
                    <a:pt x="1992312" y="365125"/>
                    <a:pt x="1995219" y="381268"/>
                    <a:pt x="1985962" y="390525"/>
                  </a:cubicBezTo>
                  <a:cubicBezTo>
                    <a:pt x="1981200" y="395287"/>
                    <a:pt x="1975987" y="399638"/>
                    <a:pt x="1971675" y="404812"/>
                  </a:cubicBezTo>
                  <a:cubicBezTo>
                    <a:pt x="1960691" y="417993"/>
                    <a:pt x="1963518" y="422949"/>
                    <a:pt x="1947862" y="433387"/>
                  </a:cubicBezTo>
                  <a:cubicBezTo>
                    <a:pt x="1943685" y="436172"/>
                    <a:pt x="1938065" y="435905"/>
                    <a:pt x="1933575" y="438150"/>
                  </a:cubicBezTo>
                  <a:cubicBezTo>
                    <a:pt x="1896654" y="456611"/>
                    <a:pt x="1940903" y="440470"/>
                    <a:pt x="1905000" y="452437"/>
                  </a:cubicBezTo>
                  <a:cubicBezTo>
                    <a:pt x="1872248" y="474272"/>
                    <a:pt x="1887285" y="467867"/>
                    <a:pt x="1862137" y="476250"/>
                  </a:cubicBezTo>
                  <a:cubicBezTo>
                    <a:pt x="1857375" y="481012"/>
                    <a:pt x="1853454" y="486801"/>
                    <a:pt x="1847850" y="490537"/>
                  </a:cubicBezTo>
                  <a:cubicBezTo>
                    <a:pt x="1843673" y="493322"/>
                    <a:pt x="1838052" y="493055"/>
                    <a:pt x="1833562" y="495300"/>
                  </a:cubicBezTo>
                  <a:cubicBezTo>
                    <a:pt x="1828443" y="497860"/>
                    <a:pt x="1824037" y="501650"/>
                    <a:pt x="1819275" y="504825"/>
                  </a:cubicBezTo>
                  <a:cubicBezTo>
                    <a:pt x="1816100" y="509587"/>
                    <a:pt x="1814219" y="515536"/>
                    <a:pt x="1809750" y="519112"/>
                  </a:cubicBezTo>
                  <a:cubicBezTo>
                    <a:pt x="1805830" y="522248"/>
                    <a:pt x="1799012" y="520325"/>
                    <a:pt x="1795462" y="523875"/>
                  </a:cubicBezTo>
                  <a:cubicBezTo>
                    <a:pt x="1787367" y="531970"/>
                    <a:pt x="1776412" y="552450"/>
                    <a:pt x="1776412" y="552450"/>
                  </a:cubicBezTo>
                  <a:lnTo>
                    <a:pt x="1762125" y="595312"/>
                  </a:lnTo>
                  <a:cubicBezTo>
                    <a:pt x="1760537" y="600075"/>
                    <a:pt x="1758346" y="604677"/>
                    <a:pt x="1757362" y="609600"/>
                  </a:cubicBezTo>
                  <a:cubicBezTo>
                    <a:pt x="1751616" y="638335"/>
                    <a:pt x="1755160" y="625733"/>
                    <a:pt x="1747837" y="647700"/>
                  </a:cubicBezTo>
                  <a:cubicBezTo>
                    <a:pt x="1749425" y="661987"/>
                    <a:pt x="1740639" y="682588"/>
                    <a:pt x="1752600" y="690562"/>
                  </a:cubicBezTo>
                  <a:cubicBezTo>
                    <a:pt x="1767189" y="700288"/>
                    <a:pt x="1787719" y="688847"/>
                    <a:pt x="1804987" y="685800"/>
                  </a:cubicBezTo>
                  <a:cubicBezTo>
                    <a:pt x="1814874" y="684055"/>
                    <a:pt x="1823822" y="678710"/>
                    <a:pt x="1833562" y="676275"/>
                  </a:cubicBezTo>
                  <a:cubicBezTo>
                    <a:pt x="1857482" y="670294"/>
                    <a:pt x="1846402" y="673582"/>
                    <a:pt x="1866900" y="666750"/>
                  </a:cubicBezTo>
                  <a:cubicBezTo>
                    <a:pt x="1871662" y="663575"/>
                    <a:pt x="1876790" y="660889"/>
                    <a:pt x="1881187" y="657225"/>
                  </a:cubicBezTo>
                  <a:cubicBezTo>
                    <a:pt x="1886361" y="652913"/>
                    <a:pt x="1889871" y="646673"/>
                    <a:pt x="1895475" y="642937"/>
                  </a:cubicBezTo>
                  <a:cubicBezTo>
                    <a:pt x="1899652" y="640152"/>
                    <a:pt x="1905000" y="639762"/>
                    <a:pt x="1909762" y="638175"/>
                  </a:cubicBezTo>
                  <a:cubicBezTo>
                    <a:pt x="1914525" y="635000"/>
                    <a:pt x="1918819" y="630975"/>
                    <a:pt x="1924050" y="628650"/>
                  </a:cubicBezTo>
                  <a:cubicBezTo>
                    <a:pt x="1952647" y="615941"/>
                    <a:pt x="1983944" y="613424"/>
                    <a:pt x="2014537" y="609600"/>
                  </a:cubicBezTo>
                  <a:cubicBezTo>
                    <a:pt x="2048801" y="598178"/>
                    <a:pt x="2006006" y="612038"/>
                    <a:pt x="2047875" y="600075"/>
                  </a:cubicBezTo>
                  <a:cubicBezTo>
                    <a:pt x="2052702" y="598696"/>
                    <a:pt x="2057192" y="596022"/>
                    <a:pt x="2062162" y="595312"/>
                  </a:cubicBezTo>
                  <a:cubicBezTo>
                    <a:pt x="2079520" y="592832"/>
                    <a:pt x="2097112" y="592386"/>
                    <a:pt x="2114550" y="590550"/>
                  </a:cubicBezTo>
                  <a:cubicBezTo>
                    <a:pt x="2127279" y="589210"/>
                    <a:pt x="2139950" y="587375"/>
                    <a:pt x="2152650" y="585787"/>
                  </a:cubicBezTo>
                  <a:cubicBezTo>
                    <a:pt x="2157412" y="581025"/>
                    <a:pt x="2161763" y="575812"/>
                    <a:pt x="2166937" y="571500"/>
                  </a:cubicBezTo>
                  <a:cubicBezTo>
                    <a:pt x="2187374" y="554469"/>
                    <a:pt x="2176536" y="570458"/>
                    <a:pt x="2195512" y="547687"/>
                  </a:cubicBezTo>
                  <a:cubicBezTo>
                    <a:pt x="2227261" y="509587"/>
                    <a:pt x="2181225" y="555626"/>
                    <a:pt x="2219325" y="523875"/>
                  </a:cubicBezTo>
                  <a:cubicBezTo>
                    <a:pt x="2224499" y="519563"/>
                    <a:pt x="2227724" y="512858"/>
                    <a:pt x="2233612" y="509587"/>
                  </a:cubicBezTo>
                  <a:cubicBezTo>
                    <a:pt x="2242389" y="504711"/>
                    <a:pt x="2252786" y="503587"/>
                    <a:pt x="2262187" y="500062"/>
                  </a:cubicBezTo>
                  <a:cubicBezTo>
                    <a:pt x="2287587" y="490537"/>
                    <a:pt x="2312070" y="478066"/>
                    <a:pt x="2338387" y="471487"/>
                  </a:cubicBezTo>
                  <a:cubicBezTo>
                    <a:pt x="2344737" y="469900"/>
                    <a:pt x="2350957" y="467651"/>
                    <a:pt x="2357437" y="466725"/>
                  </a:cubicBezTo>
                  <a:cubicBezTo>
                    <a:pt x="2373231" y="464469"/>
                    <a:pt x="2389187" y="463550"/>
                    <a:pt x="2405062" y="461962"/>
                  </a:cubicBezTo>
                  <a:cubicBezTo>
                    <a:pt x="2440350" y="438438"/>
                    <a:pt x="2392442" y="467756"/>
                    <a:pt x="2466975" y="442912"/>
                  </a:cubicBezTo>
                  <a:cubicBezTo>
                    <a:pt x="2481262" y="438150"/>
                    <a:pt x="2494982" y="431101"/>
                    <a:pt x="2509837" y="428625"/>
                  </a:cubicBezTo>
                  <a:cubicBezTo>
                    <a:pt x="2543364" y="423037"/>
                    <a:pt x="2529251" y="426915"/>
                    <a:pt x="2552700" y="419100"/>
                  </a:cubicBezTo>
                  <a:cubicBezTo>
                    <a:pt x="2557462" y="415925"/>
                    <a:pt x="2561726" y="411830"/>
                    <a:pt x="2566987" y="409575"/>
                  </a:cubicBezTo>
                  <a:cubicBezTo>
                    <a:pt x="2586880" y="401049"/>
                    <a:pt x="2592157" y="405832"/>
                    <a:pt x="2614612" y="409575"/>
                  </a:cubicBezTo>
                  <a:cubicBezTo>
                    <a:pt x="2617787" y="419100"/>
                    <a:pt x="2627312" y="428625"/>
                    <a:pt x="2624137" y="438150"/>
                  </a:cubicBezTo>
                  <a:cubicBezTo>
                    <a:pt x="2622550" y="442912"/>
                    <a:pt x="2623460" y="449519"/>
                    <a:pt x="2619375" y="452437"/>
                  </a:cubicBezTo>
                  <a:cubicBezTo>
                    <a:pt x="2611205" y="458273"/>
                    <a:pt x="2600325" y="458787"/>
                    <a:pt x="2590800" y="461962"/>
                  </a:cubicBezTo>
                  <a:cubicBezTo>
                    <a:pt x="2570299" y="468796"/>
                    <a:pt x="2581387" y="465506"/>
                    <a:pt x="2557462" y="471487"/>
                  </a:cubicBezTo>
                  <a:cubicBezTo>
                    <a:pt x="2545816" y="477310"/>
                    <a:pt x="2534223" y="482122"/>
                    <a:pt x="2524125" y="490537"/>
                  </a:cubicBezTo>
                  <a:cubicBezTo>
                    <a:pt x="2518951" y="494849"/>
                    <a:pt x="2515725" y="501554"/>
                    <a:pt x="2509837" y="504825"/>
                  </a:cubicBezTo>
                  <a:cubicBezTo>
                    <a:pt x="2501060" y="509701"/>
                    <a:pt x="2489616" y="508781"/>
                    <a:pt x="2481262" y="514350"/>
                  </a:cubicBezTo>
                  <a:lnTo>
                    <a:pt x="2452687" y="533400"/>
                  </a:lnTo>
                  <a:cubicBezTo>
                    <a:pt x="2447925" y="536575"/>
                    <a:pt x="2442979" y="539491"/>
                    <a:pt x="2438400" y="542925"/>
                  </a:cubicBezTo>
                  <a:cubicBezTo>
                    <a:pt x="2432050" y="547687"/>
                    <a:pt x="2425377" y="552046"/>
                    <a:pt x="2419350" y="557212"/>
                  </a:cubicBezTo>
                  <a:cubicBezTo>
                    <a:pt x="2414236" y="561595"/>
                    <a:pt x="2410666" y="567764"/>
                    <a:pt x="2405062" y="571500"/>
                  </a:cubicBezTo>
                  <a:cubicBezTo>
                    <a:pt x="2400885" y="574285"/>
                    <a:pt x="2395537" y="574675"/>
                    <a:pt x="2390775" y="576262"/>
                  </a:cubicBezTo>
                  <a:cubicBezTo>
                    <a:pt x="2389187" y="581025"/>
                    <a:pt x="2388450" y="586161"/>
                    <a:pt x="2386012" y="590550"/>
                  </a:cubicBezTo>
                  <a:cubicBezTo>
                    <a:pt x="2380453" y="600557"/>
                    <a:pt x="2366962" y="619125"/>
                    <a:pt x="2366962" y="619125"/>
                  </a:cubicBezTo>
                  <a:cubicBezTo>
                    <a:pt x="2365375" y="625475"/>
                    <a:pt x="2366289" y="633064"/>
                    <a:pt x="2362200" y="638175"/>
                  </a:cubicBezTo>
                  <a:cubicBezTo>
                    <a:pt x="2359064" y="642095"/>
                    <a:pt x="2352932" y="642937"/>
                    <a:pt x="2347912" y="642937"/>
                  </a:cubicBezTo>
                  <a:cubicBezTo>
                    <a:pt x="2317708" y="642937"/>
                    <a:pt x="2287587" y="639762"/>
                    <a:pt x="2257425" y="638175"/>
                  </a:cubicBezTo>
                  <a:lnTo>
                    <a:pt x="2228850" y="628650"/>
                  </a:lnTo>
                  <a:cubicBezTo>
                    <a:pt x="2224087" y="627062"/>
                    <a:pt x="2219432" y="625104"/>
                    <a:pt x="2214562" y="623887"/>
                  </a:cubicBezTo>
                  <a:lnTo>
                    <a:pt x="2195512" y="619125"/>
                  </a:lnTo>
                  <a:cubicBezTo>
                    <a:pt x="2160587" y="620712"/>
                    <a:pt x="2125484" y="620026"/>
                    <a:pt x="2090737" y="623887"/>
                  </a:cubicBezTo>
                  <a:cubicBezTo>
                    <a:pt x="2082240" y="624831"/>
                    <a:pt x="2074959" y="630490"/>
                    <a:pt x="2066925" y="633412"/>
                  </a:cubicBezTo>
                  <a:cubicBezTo>
                    <a:pt x="2034996" y="645023"/>
                    <a:pt x="2042669" y="642217"/>
                    <a:pt x="2009775" y="647700"/>
                  </a:cubicBezTo>
                  <a:cubicBezTo>
                    <a:pt x="2003425" y="650875"/>
                    <a:pt x="1996745" y="653462"/>
                    <a:pt x="1990725" y="657225"/>
                  </a:cubicBezTo>
                  <a:cubicBezTo>
                    <a:pt x="1983994" y="661432"/>
                    <a:pt x="1979205" y="669002"/>
                    <a:pt x="1971675" y="671512"/>
                  </a:cubicBezTo>
                  <a:cubicBezTo>
                    <a:pt x="1959533" y="675559"/>
                    <a:pt x="1946275" y="674687"/>
                    <a:pt x="1933575" y="676275"/>
                  </a:cubicBezTo>
                  <a:cubicBezTo>
                    <a:pt x="1927225" y="679450"/>
                    <a:pt x="1921117" y="683163"/>
                    <a:pt x="1914525" y="685800"/>
                  </a:cubicBezTo>
                  <a:cubicBezTo>
                    <a:pt x="1905203" y="689529"/>
                    <a:pt x="1894304" y="689756"/>
                    <a:pt x="1885950" y="695325"/>
                  </a:cubicBezTo>
                  <a:cubicBezTo>
                    <a:pt x="1841141" y="725196"/>
                    <a:pt x="1911936" y="679419"/>
                    <a:pt x="1847850" y="714375"/>
                  </a:cubicBezTo>
                  <a:cubicBezTo>
                    <a:pt x="1837800" y="719857"/>
                    <a:pt x="1828800" y="727075"/>
                    <a:pt x="1819275" y="733425"/>
                  </a:cubicBezTo>
                  <a:lnTo>
                    <a:pt x="1790700" y="752475"/>
                  </a:lnTo>
                  <a:lnTo>
                    <a:pt x="1776412" y="766762"/>
                  </a:lnTo>
                  <a:cubicBezTo>
                    <a:pt x="1774825" y="771525"/>
                    <a:pt x="1774435" y="776873"/>
                    <a:pt x="1771650" y="781050"/>
                  </a:cubicBezTo>
                  <a:cubicBezTo>
                    <a:pt x="1767914" y="786654"/>
                    <a:pt x="1761674" y="790163"/>
                    <a:pt x="1757362" y="795337"/>
                  </a:cubicBezTo>
                  <a:cubicBezTo>
                    <a:pt x="1753698" y="799734"/>
                    <a:pt x="1751012" y="804862"/>
                    <a:pt x="1747837" y="809625"/>
                  </a:cubicBezTo>
                  <a:cubicBezTo>
                    <a:pt x="1743075" y="803275"/>
                    <a:pt x="1737100" y="797674"/>
                    <a:pt x="1733550" y="790575"/>
                  </a:cubicBezTo>
                  <a:cubicBezTo>
                    <a:pt x="1729060" y="781595"/>
                    <a:pt x="1727200" y="771525"/>
                    <a:pt x="1724025" y="762000"/>
                  </a:cubicBezTo>
                  <a:lnTo>
                    <a:pt x="1714500" y="733425"/>
                  </a:lnTo>
                  <a:cubicBezTo>
                    <a:pt x="1711325" y="723900"/>
                    <a:pt x="1707410" y="714590"/>
                    <a:pt x="1704975" y="704850"/>
                  </a:cubicBezTo>
                  <a:cubicBezTo>
                    <a:pt x="1703387" y="698500"/>
                    <a:pt x="1701632" y="692190"/>
                    <a:pt x="1700212" y="685800"/>
                  </a:cubicBezTo>
                  <a:cubicBezTo>
                    <a:pt x="1698456" y="677898"/>
                    <a:pt x="1699466" y="669015"/>
                    <a:pt x="1695450" y="661987"/>
                  </a:cubicBezTo>
                  <a:cubicBezTo>
                    <a:pt x="1692610" y="657017"/>
                    <a:pt x="1685820" y="655789"/>
                    <a:pt x="1681162" y="652462"/>
                  </a:cubicBezTo>
                  <a:cubicBezTo>
                    <a:pt x="1651380" y="631190"/>
                    <a:pt x="1672447" y="639652"/>
                    <a:pt x="1628775" y="633412"/>
                  </a:cubicBezTo>
                  <a:cubicBezTo>
                    <a:pt x="1619250" y="635000"/>
                    <a:pt x="1609166" y="634589"/>
                    <a:pt x="1600200" y="638175"/>
                  </a:cubicBezTo>
                  <a:cubicBezTo>
                    <a:pt x="1567021" y="651446"/>
                    <a:pt x="1594179" y="651140"/>
                    <a:pt x="1566862" y="666750"/>
                  </a:cubicBezTo>
                  <a:cubicBezTo>
                    <a:pt x="1561179" y="669997"/>
                    <a:pt x="1554302" y="670665"/>
                    <a:pt x="1547812" y="671512"/>
                  </a:cubicBezTo>
                  <a:cubicBezTo>
                    <a:pt x="1517738" y="675435"/>
                    <a:pt x="1487487" y="677862"/>
                    <a:pt x="1457325" y="681037"/>
                  </a:cubicBezTo>
                  <a:lnTo>
                    <a:pt x="1419225" y="690562"/>
                  </a:lnTo>
                  <a:cubicBezTo>
                    <a:pt x="1412875" y="692150"/>
                    <a:pt x="1406385" y="693255"/>
                    <a:pt x="1400175" y="695325"/>
                  </a:cubicBezTo>
                  <a:lnTo>
                    <a:pt x="1385887" y="700087"/>
                  </a:lnTo>
                  <a:cubicBezTo>
                    <a:pt x="1384300" y="704850"/>
                    <a:pt x="1380415" y="709405"/>
                    <a:pt x="1381125" y="714375"/>
                  </a:cubicBezTo>
                  <a:cubicBezTo>
                    <a:pt x="1383402" y="730312"/>
                    <a:pt x="1392650" y="736124"/>
                    <a:pt x="1404937" y="742950"/>
                  </a:cubicBezTo>
                  <a:cubicBezTo>
                    <a:pt x="1435155" y="759737"/>
                    <a:pt x="1427325" y="755999"/>
                    <a:pt x="1457325" y="762000"/>
                  </a:cubicBezTo>
                  <a:cubicBezTo>
                    <a:pt x="1466850" y="768350"/>
                    <a:pt x="1479550" y="771525"/>
                    <a:pt x="1485900" y="781050"/>
                  </a:cubicBezTo>
                  <a:cubicBezTo>
                    <a:pt x="1489075" y="785812"/>
                    <a:pt x="1491761" y="790940"/>
                    <a:pt x="1495425" y="795337"/>
                  </a:cubicBezTo>
                  <a:cubicBezTo>
                    <a:pt x="1499737" y="800511"/>
                    <a:pt x="1505797" y="804144"/>
                    <a:pt x="1509712" y="809625"/>
                  </a:cubicBezTo>
                  <a:cubicBezTo>
                    <a:pt x="1513838" y="815402"/>
                    <a:pt x="1515299" y="822768"/>
                    <a:pt x="1519237" y="828675"/>
                  </a:cubicBezTo>
                  <a:cubicBezTo>
                    <a:pt x="1524875" y="837133"/>
                    <a:pt x="1531937" y="844550"/>
                    <a:pt x="1538287" y="852487"/>
                  </a:cubicBezTo>
                  <a:cubicBezTo>
                    <a:pt x="1539875" y="857250"/>
                    <a:pt x="1540265" y="862598"/>
                    <a:pt x="1543050" y="866775"/>
                  </a:cubicBezTo>
                  <a:cubicBezTo>
                    <a:pt x="1546786" y="872379"/>
                    <a:pt x="1554325" y="875038"/>
                    <a:pt x="1557337" y="881062"/>
                  </a:cubicBezTo>
                  <a:cubicBezTo>
                    <a:pt x="1568570" y="903528"/>
                    <a:pt x="1571689" y="924247"/>
                    <a:pt x="1576387" y="947737"/>
                  </a:cubicBezTo>
                  <a:cubicBezTo>
                    <a:pt x="1574800" y="960437"/>
                    <a:pt x="1579064" y="975422"/>
                    <a:pt x="1571625" y="985837"/>
                  </a:cubicBezTo>
                  <a:cubicBezTo>
                    <a:pt x="1567821" y="991163"/>
                    <a:pt x="1558126" y="984544"/>
                    <a:pt x="1552575" y="981075"/>
                  </a:cubicBezTo>
                  <a:cubicBezTo>
                    <a:pt x="1531462" y="967879"/>
                    <a:pt x="1537242" y="963186"/>
                    <a:pt x="1524000" y="947737"/>
                  </a:cubicBezTo>
                  <a:cubicBezTo>
                    <a:pt x="1518156" y="940919"/>
                    <a:pt x="1510794" y="935505"/>
                    <a:pt x="1504950" y="928687"/>
                  </a:cubicBezTo>
                  <a:cubicBezTo>
                    <a:pt x="1501225" y="924341"/>
                    <a:pt x="1499894" y="917976"/>
                    <a:pt x="1495425" y="914400"/>
                  </a:cubicBezTo>
                  <a:cubicBezTo>
                    <a:pt x="1483730" y="905044"/>
                    <a:pt x="1469786" y="898894"/>
                    <a:pt x="1457325" y="890587"/>
                  </a:cubicBezTo>
                  <a:cubicBezTo>
                    <a:pt x="1452562" y="887412"/>
                    <a:pt x="1448157" y="883622"/>
                    <a:pt x="1443037" y="881062"/>
                  </a:cubicBezTo>
                  <a:cubicBezTo>
                    <a:pt x="1435391" y="877239"/>
                    <a:pt x="1427259" y="874459"/>
                    <a:pt x="1419225" y="871537"/>
                  </a:cubicBezTo>
                  <a:cubicBezTo>
                    <a:pt x="1409789" y="868106"/>
                    <a:pt x="1400175" y="865187"/>
                    <a:pt x="1390650" y="862012"/>
                  </a:cubicBezTo>
                  <a:cubicBezTo>
                    <a:pt x="1385887" y="860425"/>
                    <a:pt x="1381232" y="858468"/>
                    <a:pt x="1376362" y="857250"/>
                  </a:cubicBezTo>
                  <a:lnTo>
                    <a:pt x="1338262" y="847725"/>
                  </a:lnTo>
                  <a:cubicBezTo>
                    <a:pt x="1304925" y="849312"/>
                    <a:pt x="1271470" y="849272"/>
                    <a:pt x="1238250" y="852487"/>
                  </a:cubicBezTo>
                  <a:cubicBezTo>
                    <a:pt x="1222136" y="854046"/>
                    <a:pt x="1206652" y="859722"/>
                    <a:pt x="1190625" y="862012"/>
                  </a:cubicBezTo>
                  <a:cubicBezTo>
                    <a:pt x="1144617" y="868585"/>
                    <a:pt x="1168426" y="865383"/>
                    <a:pt x="1119187" y="871537"/>
                  </a:cubicBezTo>
                  <a:cubicBezTo>
                    <a:pt x="1090321" y="881159"/>
                    <a:pt x="1087981" y="882399"/>
                    <a:pt x="1057275" y="890587"/>
                  </a:cubicBezTo>
                  <a:cubicBezTo>
                    <a:pt x="997480" y="906532"/>
                    <a:pt x="1040763" y="892916"/>
                    <a:pt x="990600" y="909637"/>
                  </a:cubicBezTo>
                  <a:cubicBezTo>
                    <a:pt x="985837" y="911225"/>
                    <a:pt x="980489" y="911615"/>
                    <a:pt x="976312" y="914400"/>
                  </a:cubicBezTo>
                  <a:lnTo>
                    <a:pt x="962025" y="923925"/>
                  </a:lnTo>
                  <a:cubicBezTo>
                    <a:pt x="958266" y="935200"/>
                    <a:pt x="950530" y="950530"/>
                    <a:pt x="962025" y="962025"/>
                  </a:cubicBezTo>
                  <a:cubicBezTo>
                    <a:pt x="969125" y="969125"/>
                    <a:pt x="981075" y="968375"/>
                    <a:pt x="990600" y="971550"/>
                  </a:cubicBezTo>
                  <a:cubicBezTo>
                    <a:pt x="995362" y="973137"/>
                    <a:pt x="999918" y="975602"/>
                    <a:pt x="1004887" y="976312"/>
                  </a:cubicBezTo>
                  <a:cubicBezTo>
                    <a:pt x="1050895" y="982885"/>
                    <a:pt x="1027086" y="979683"/>
                    <a:pt x="1076325" y="985837"/>
                  </a:cubicBezTo>
                  <a:cubicBezTo>
                    <a:pt x="1111110" y="997432"/>
                    <a:pt x="1095160" y="992927"/>
                    <a:pt x="1123950" y="1000125"/>
                  </a:cubicBezTo>
                  <a:cubicBezTo>
                    <a:pt x="1128261" y="1003358"/>
                    <a:pt x="1150326" y="1020456"/>
                    <a:pt x="1157287" y="1023937"/>
                  </a:cubicBezTo>
                  <a:cubicBezTo>
                    <a:pt x="1161777" y="1026182"/>
                    <a:pt x="1166874" y="1026937"/>
                    <a:pt x="1171575" y="1028700"/>
                  </a:cubicBezTo>
                  <a:cubicBezTo>
                    <a:pt x="1179579" y="1031702"/>
                    <a:pt x="1187450" y="1035050"/>
                    <a:pt x="1195387" y="1038225"/>
                  </a:cubicBezTo>
                  <a:cubicBezTo>
                    <a:pt x="1200150" y="1042987"/>
                    <a:pt x="1215279" y="1048776"/>
                    <a:pt x="1209675" y="1052512"/>
                  </a:cubicBezTo>
                  <a:cubicBezTo>
                    <a:pt x="1200331" y="1058742"/>
                    <a:pt x="1177688" y="1044660"/>
                    <a:pt x="1166812" y="1042987"/>
                  </a:cubicBezTo>
                  <a:cubicBezTo>
                    <a:pt x="1151043" y="1040561"/>
                    <a:pt x="1135062" y="1039812"/>
                    <a:pt x="1119187" y="1038225"/>
                  </a:cubicBezTo>
                  <a:cubicBezTo>
                    <a:pt x="1103312" y="1033462"/>
                    <a:pt x="1087781" y="1027351"/>
                    <a:pt x="1071562" y="1023937"/>
                  </a:cubicBezTo>
                  <a:cubicBezTo>
                    <a:pt x="1057495" y="1020976"/>
                    <a:pt x="1043010" y="1020538"/>
                    <a:pt x="1028700" y="1019175"/>
                  </a:cubicBezTo>
                  <a:cubicBezTo>
                    <a:pt x="903609" y="1007262"/>
                    <a:pt x="1030869" y="1021002"/>
                    <a:pt x="928687" y="1009650"/>
                  </a:cubicBezTo>
                  <a:lnTo>
                    <a:pt x="833437" y="1019175"/>
                  </a:lnTo>
                  <a:cubicBezTo>
                    <a:pt x="822281" y="1020415"/>
                    <a:pt x="810930" y="1020984"/>
                    <a:pt x="800100" y="1023937"/>
                  </a:cubicBezTo>
                  <a:cubicBezTo>
                    <a:pt x="793251" y="1025805"/>
                    <a:pt x="787968" y="1031866"/>
                    <a:pt x="781050" y="1033462"/>
                  </a:cubicBezTo>
                  <a:cubicBezTo>
                    <a:pt x="767043" y="1036695"/>
                    <a:pt x="752475" y="1036637"/>
                    <a:pt x="738187" y="1038225"/>
                  </a:cubicBezTo>
                  <a:cubicBezTo>
                    <a:pt x="728662" y="1044575"/>
                    <a:pt x="718770" y="1050407"/>
                    <a:pt x="709612" y="1057275"/>
                  </a:cubicBezTo>
                  <a:cubicBezTo>
                    <a:pt x="707447" y="1058899"/>
                    <a:pt x="681689" y="1078767"/>
                    <a:pt x="676275" y="1081087"/>
                  </a:cubicBezTo>
                  <a:cubicBezTo>
                    <a:pt x="670259" y="1083665"/>
                    <a:pt x="663494" y="1083969"/>
                    <a:pt x="657225" y="1085850"/>
                  </a:cubicBezTo>
                  <a:cubicBezTo>
                    <a:pt x="640980" y="1090724"/>
                    <a:pt x="620568" y="1097909"/>
                    <a:pt x="604837" y="1104900"/>
                  </a:cubicBezTo>
                  <a:cubicBezTo>
                    <a:pt x="598349" y="1107783"/>
                    <a:pt x="592137" y="1111250"/>
                    <a:pt x="585787" y="1114425"/>
                  </a:cubicBezTo>
                  <a:cubicBezTo>
                    <a:pt x="581025" y="1120775"/>
                    <a:pt x="572427" y="1125592"/>
                    <a:pt x="571500" y="1133475"/>
                  </a:cubicBezTo>
                  <a:cubicBezTo>
                    <a:pt x="564737" y="1190960"/>
                    <a:pt x="568496" y="1183561"/>
                    <a:pt x="590550" y="1214437"/>
                  </a:cubicBezTo>
                  <a:cubicBezTo>
                    <a:pt x="593877" y="1219095"/>
                    <a:pt x="595605" y="1225149"/>
                    <a:pt x="600075" y="1228725"/>
                  </a:cubicBezTo>
                  <a:cubicBezTo>
                    <a:pt x="603995" y="1231861"/>
                    <a:pt x="609600" y="1231900"/>
                    <a:pt x="614362" y="1233487"/>
                  </a:cubicBezTo>
                  <a:cubicBezTo>
                    <a:pt x="622156" y="1238683"/>
                    <a:pt x="636732" y="1245754"/>
                    <a:pt x="638175" y="1257300"/>
                  </a:cubicBezTo>
                  <a:cubicBezTo>
                    <a:pt x="639179" y="1265332"/>
                    <a:pt x="636254" y="1273533"/>
                    <a:pt x="633412" y="1281112"/>
                  </a:cubicBezTo>
                  <a:cubicBezTo>
                    <a:pt x="631402" y="1286471"/>
                    <a:pt x="627062" y="1290637"/>
                    <a:pt x="623887" y="1295400"/>
                  </a:cubicBezTo>
                  <a:cubicBezTo>
                    <a:pt x="614588" y="1332599"/>
                    <a:pt x="627529" y="1297852"/>
                    <a:pt x="600075" y="1328737"/>
                  </a:cubicBezTo>
                  <a:cubicBezTo>
                    <a:pt x="592470" y="1337293"/>
                    <a:pt x="587375" y="1347787"/>
                    <a:pt x="581025" y="1357312"/>
                  </a:cubicBezTo>
                  <a:lnTo>
                    <a:pt x="571500" y="1371600"/>
                  </a:lnTo>
                  <a:cubicBezTo>
                    <a:pt x="566674" y="1393316"/>
                    <a:pt x="561886" y="1421807"/>
                    <a:pt x="552450" y="1443037"/>
                  </a:cubicBezTo>
                  <a:cubicBezTo>
                    <a:pt x="550125" y="1448268"/>
                    <a:pt x="546100" y="1452562"/>
                    <a:pt x="542925" y="1457325"/>
                  </a:cubicBezTo>
                  <a:cubicBezTo>
                    <a:pt x="538080" y="1476702"/>
                    <a:pt x="539310" y="1477637"/>
                    <a:pt x="528637" y="1495425"/>
                  </a:cubicBezTo>
                  <a:cubicBezTo>
                    <a:pt x="522747" y="1505241"/>
                    <a:pt x="514707" y="1513761"/>
                    <a:pt x="509587" y="1524000"/>
                  </a:cubicBezTo>
                  <a:cubicBezTo>
                    <a:pt x="506412" y="1530350"/>
                    <a:pt x="502859" y="1536524"/>
                    <a:pt x="500062" y="1543050"/>
                  </a:cubicBezTo>
                  <a:cubicBezTo>
                    <a:pt x="498085" y="1547664"/>
                    <a:pt x="498085" y="1553160"/>
                    <a:pt x="495300" y="1557337"/>
                  </a:cubicBezTo>
                  <a:cubicBezTo>
                    <a:pt x="491564" y="1562941"/>
                    <a:pt x="486329" y="1567490"/>
                    <a:pt x="481012" y="1571625"/>
                  </a:cubicBezTo>
                  <a:cubicBezTo>
                    <a:pt x="462818" y="1585776"/>
                    <a:pt x="435146" y="1601401"/>
                    <a:pt x="414337" y="1609725"/>
                  </a:cubicBezTo>
                  <a:cubicBezTo>
                    <a:pt x="406400" y="1612900"/>
                    <a:pt x="397998" y="1615098"/>
                    <a:pt x="390525" y="1619250"/>
                  </a:cubicBezTo>
                  <a:cubicBezTo>
                    <a:pt x="350784" y="1641328"/>
                    <a:pt x="391920" y="1628425"/>
                    <a:pt x="352425" y="1638300"/>
                  </a:cubicBezTo>
                  <a:cubicBezTo>
                    <a:pt x="311150" y="1636712"/>
                    <a:pt x="269701" y="1637647"/>
                    <a:pt x="228600" y="1633537"/>
                  </a:cubicBezTo>
                  <a:cubicBezTo>
                    <a:pt x="202741" y="1630951"/>
                    <a:pt x="198527" y="1598114"/>
                    <a:pt x="176212" y="1590675"/>
                  </a:cubicBezTo>
                  <a:cubicBezTo>
                    <a:pt x="160184" y="1585332"/>
                    <a:pt x="159352" y="1585802"/>
                    <a:pt x="142875" y="1576387"/>
                  </a:cubicBezTo>
                  <a:cubicBezTo>
                    <a:pt x="137905" y="1573547"/>
                    <a:pt x="133707" y="1569422"/>
                    <a:pt x="128587" y="1566862"/>
                  </a:cubicBezTo>
                  <a:cubicBezTo>
                    <a:pt x="124097" y="1564617"/>
                    <a:pt x="118914" y="1564077"/>
                    <a:pt x="114300" y="1562100"/>
                  </a:cubicBezTo>
                  <a:cubicBezTo>
                    <a:pt x="73096" y="1544442"/>
                    <a:pt x="114475" y="1558984"/>
                    <a:pt x="80962" y="1547812"/>
                  </a:cubicBezTo>
                  <a:cubicBezTo>
                    <a:pt x="77787" y="1543050"/>
                    <a:pt x="75101" y="1537922"/>
                    <a:pt x="71437" y="1533525"/>
                  </a:cubicBezTo>
                  <a:cubicBezTo>
                    <a:pt x="67125" y="1528351"/>
                    <a:pt x="60886" y="1524841"/>
                    <a:pt x="57150" y="1519237"/>
                  </a:cubicBezTo>
                  <a:cubicBezTo>
                    <a:pt x="54365" y="1515060"/>
                    <a:pt x="53975" y="1509712"/>
                    <a:pt x="52387" y="1504950"/>
                  </a:cubicBezTo>
                  <a:cubicBezTo>
                    <a:pt x="55562" y="1495425"/>
                    <a:pt x="57422" y="1485355"/>
                    <a:pt x="61912" y="1476375"/>
                  </a:cubicBezTo>
                  <a:cubicBezTo>
                    <a:pt x="68538" y="1463123"/>
                    <a:pt x="77597" y="1454245"/>
                    <a:pt x="90487" y="1447800"/>
                  </a:cubicBezTo>
                  <a:cubicBezTo>
                    <a:pt x="94977" y="1445555"/>
                    <a:pt x="100386" y="1445475"/>
                    <a:pt x="104775" y="1443037"/>
                  </a:cubicBezTo>
                  <a:cubicBezTo>
                    <a:pt x="114782" y="1437478"/>
                    <a:pt x="124192" y="1430855"/>
                    <a:pt x="133350" y="1423987"/>
                  </a:cubicBezTo>
                  <a:cubicBezTo>
                    <a:pt x="139700" y="1419225"/>
                    <a:pt x="146500" y="1415010"/>
                    <a:pt x="152400" y="1409700"/>
                  </a:cubicBezTo>
                  <a:cubicBezTo>
                    <a:pt x="162413" y="1400689"/>
                    <a:pt x="180975" y="1381125"/>
                    <a:pt x="180975" y="1381125"/>
                  </a:cubicBezTo>
                  <a:lnTo>
                    <a:pt x="190500" y="1352550"/>
                  </a:lnTo>
                  <a:lnTo>
                    <a:pt x="195262" y="1338262"/>
                  </a:lnTo>
                  <a:cubicBezTo>
                    <a:pt x="189411" y="1314856"/>
                    <a:pt x="219075" y="1331912"/>
                    <a:pt x="219075" y="1328737"/>
                  </a:cubicBezTo>
                  <a:close/>
                </a:path>
              </a:pathLst>
            </a:custGeom>
            <a:solidFill>
              <a:schemeClr val="accent2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1600"/>
            </a:p>
          </p:txBody>
        </p:sp>
        <p:sp>
          <p:nvSpPr>
            <p:cNvPr id="20" name="Freeform 19"/>
            <p:cNvSpPr/>
            <p:nvPr/>
          </p:nvSpPr>
          <p:spPr>
            <a:xfrm>
              <a:off x="2416390" y="4458457"/>
              <a:ext cx="317723" cy="387731"/>
            </a:xfrm>
            <a:custGeom>
              <a:avLst/>
              <a:gdLst>
                <a:gd name="connsiteX0" fmla="*/ 110449 w 644141"/>
                <a:gd name="connsiteY0" fmla="*/ 228600 h 947136"/>
                <a:gd name="connsiteX1" fmla="*/ 78699 w 644141"/>
                <a:gd name="connsiteY1" fmla="*/ 203200 h 947136"/>
                <a:gd name="connsiteX2" fmla="*/ 72349 w 644141"/>
                <a:gd name="connsiteY2" fmla="*/ 133350 h 947136"/>
                <a:gd name="connsiteX3" fmla="*/ 65999 w 644141"/>
                <a:gd name="connsiteY3" fmla="*/ 114300 h 947136"/>
                <a:gd name="connsiteX4" fmla="*/ 8849 w 644141"/>
                <a:gd name="connsiteY4" fmla="*/ 82550 h 947136"/>
                <a:gd name="connsiteX5" fmla="*/ 8849 w 644141"/>
                <a:gd name="connsiteY5" fmla="*/ 12700 h 947136"/>
                <a:gd name="connsiteX6" fmla="*/ 27899 w 644141"/>
                <a:gd name="connsiteY6" fmla="*/ 0 h 947136"/>
                <a:gd name="connsiteX7" fmla="*/ 91399 w 644141"/>
                <a:gd name="connsiteY7" fmla="*/ 6350 h 947136"/>
                <a:gd name="connsiteX8" fmla="*/ 116799 w 644141"/>
                <a:gd name="connsiteY8" fmla="*/ 44450 h 947136"/>
                <a:gd name="connsiteX9" fmla="*/ 129499 w 644141"/>
                <a:gd name="connsiteY9" fmla="*/ 88900 h 947136"/>
                <a:gd name="connsiteX10" fmla="*/ 142199 w 644141"/>
                <a:gd name="connsiteY10" fmla="*/ 127000 h 947136"/>
                <a:gd name="connsiteX11" fmla="*/ 154899 w 644141"/>
                <a:gd name="connsiteY11" fmla="*/ 146050 h 947136"/>
                <a:gd name="connsiteX12" fmla="*/ 180299 w 644141"/>
                <a:gd name="connsiteY12" fmla="*/ 190500 h 947136"/>
                <a:gd name="connsiteX13" fmla="*/ 186649 w 644141"/>
                <a:gd name="connsiteY13" fmla="*/ 215900 h 947136"/>
                <a:gd name="connsiteX14" fmla="*/ 262849 w 644141"/>
                <a:gd name="connsiteY14" fmla="*/ 279400 h 947136"/>
                <a:gd name="connsiteX15" fmla="*/ 300949 w 644141"/>
                <a:gd name="connsiteY15" fmla="*/ 298450 h 947136"/>
                <a:gd name="connsiteX16" fmla="*/ 326349 w 644141"/>
                <a:gd name="connsiteY16" fmla="*/ 336550 h 947136"/>
                <a:gd name="connsiteX17" fmla="*/ 339049 w 644141"/>
                <a:gd name="connsiteY17" fmla="*/ 355600 h 947136"/>
                <a:gd name="connsiteX18" fmla="*/ 351749 w 644141"/>
                <a:gd name="connsiteY18" fmla="*/ 419100 h 947136"/>
                <a:gd name="connsiteX19" fmla="*/ 358099 w 644141"/>
                <a:gd name="connsiteY19" fmla="*/ 444500 h 947136"/>
                <a:gd name="connsiteX20" fmla="*/ 364449 w 644141"/>
                <a:gd name="connsiteY20" fmla="*/ 476250 h 947136"/>
                <a:gd name="connsiteX21" fmla="*/ 370799 w 644141"/>
                <a:gd name="connsiteY21" fmla="*/ 501650 h 947136"/>
                <a:gd name="connsiteX22" fmla="*/ 377149 w 644141"/>
                <a:gd name="connsiteY22" fmla="*/ 533400 h 947136"/>
                <a:gd name="connsiteX23" fmla="*/ 383499 w 644141"/>
                <a:gd name="connsiteY23" fmla="*/ 571500 h 947136"/>
                <a:gd name="connsiteX24" fmla="*/ 402549 w 644141"/>
                <a:gd name="connsiteY24" fmla="*/ 577850 h 947136"/>
                <a:gd name="connsiteX25" fmla="*/ 561299 w 644141"/>
                <a:gd name="connsiteY25" fmla="*/ 584200 h 947136"/>
                <a:gd name="connsiteX26" fmla="*/ 580349 w 644141"/>
                <a:gd name="connsiteY26" fmla="*/ 590550 h 947136"/>
                <a:gd name="connsiteX27" fmla="*/ 593049 w 644141"/>
                <a:gd name="connsiteY27" fmla="*/ 609600 h 947136"/>
                <a:gd name="connsiteX28" fmla="*/ 631149 w 644141"/>
                <a:gd name="connsiteY28" fmla="*/ 641350 h 947136"/>
                <a:gd name="connsiteX29" fmla="*/ 624799 w 644141"/>
                <a:gd name="connsiteY29" fmla="*/ 717550 h 947136"/>
                <a:gd name="connsiteX30" fmla="*/ 637499 w 644141"/>
                <a:gd name="connsiteY30" fmla="*/ 857250 h 947136"/>
                <a:gd name="connsiteX31" fmla="*/ 643849 w 644141"/>
                <a:gd name="connsiteY31" fmla="*/ 927100 h 947136"/>
                <a:gd name="connsiteX32" fmla="*/ 631149 w 644141"/>
                <a:gd name="connsiteY32" fmla="*/ 946150 h 947136"/>
                <a:gd name="connsiteX33" fmla="*/ 529549 w 644141"/>
                <a:gd name="connsiteY33" fmla="*/ 939800 h 947136"/>
                <a:gd name="connsiteX34" fmla="*/ 472399 w 644141"/>
                <a:gd name="connsiteY34" fmla="*/ 908050 h 947136"/>
                <a:gd name="connsiteX35" fmla="*/ 453349 w 644141"/>
                <a:gd name="connsiteY35" fmla="*/ 889000 h 947136"/>
                <a:gd name="connsiteX36" fmla="*/ 434299 w 644141"/>
                <a:gd name="connsiteY36" fmla="*/ 876300 h 947136"/>
                <a:gd name="connsiteX37" fmla="*/ 408899 w 644141"/>
                <a:gd name="connsiteY37" fmla="*/ 850900 h 947136"/>
                <a:gd name="connsiteX38" fmla="*/ 383499 w 644141"/>
                <a:gd name="connsiteY38" fmla="*/ 819150 h 947136"/>
                <a:gd name="connsiteX39" fmla="*/ 364449 w 644141"/>
                <a:gd name="connsiteY39" fmla="*/ 800100 h 947136"/>
                <a:gd name="connsiteX40" fmla="*/ 326349 w 644141"/>
                <a:gd name="connsiteY40" fmla="*/ 787400 h 947136"/>
                <a:gd name="connsiteX41" fmla="*/ 288249 w 644141"/>
                <a:gd name="connsiteY41" fmla="*/ 762000 h 947136"/>
                <a:gd name="connsiteX42" fmla="*/ 269199 w 644141"/>
                <a:gd name="connsiteY42" fmla="*/ 749300 h 947136"/>
                <a:gd name="connsiteX43" fmla="*/ 243799 w 644141"/>
                <a:gd name="connsiteY43" fmla="*/ 742950 h 947136"/>
                <a:gd name="connsiteX44" fmla="*/ 224749 w 644141"/>
                <a:gd name="connsiteY44" fmla="*/ 736600 h 947136"/>
                <a:gd name="connsiteX45" fmla="*/ 129499 w 644141"/>
                <a:gd name="connsiteY45" fmla="*/ 730250 h 947136"/>
                <a:gd name="connsiteX46" fmla="*/ 91399 w 644141"/>
                <a:gd name="connsiteY46" fmla="*/ 717550 h 947136"/>
                <a:gd name="connsiteX47" fmla="*/ 72349 w 644141"/>
                <a:gd name="connsiteY47" fmla="*/ 711200 h 947136"/>
                <a:gd name="connsiteX48" fmla="*/ 40599 w 644141"/>
                <a:gd name="connsiteY48" fmla="*/ 704850 h 947136"/>
                <a:gd name="connsiteX49" fmla="*/ 27899 w 644141"/>
                <a:gd name="connsiteY49" fmla="*/ 647700 h 947136"/>
                <a:gd name="connsiteX50" fmla="*/ 72349 w 644141"/>
                <a:gd name="connsiteY50" fmla="*/ 654050 h 947136"/>
                <a:gd name="connsiteX51" fmla="*/ 110449 w 644141"/>
                <a:gd name="connsiteY51" fmla="*/ 666750 h 947136"/>
                <a:gd name="connsiteX52" fmla="*/ 148549 w 644141"/>
                <a:gd name="connsiteY52" fmla="*/ 692150 h 947136"/>
                <a:gd name="connsiteX53" fmla="*/ 224749 w 644141"/>
                <a:gd name="connsiteY53" fmla="*/ 679450 h 947136"/>
                <a:gd name="connsiteX54" fmla="*/ 262849 w 644141"/>
                <a:gd name="connsiteY54" fmla="*/ 654050 h 947136"/>
                <a:gd name="connsiteX55" fmla="*/ 281899 w 644141"/>
                <a:gd name="connsiteY55" fmla="*/ 635000 h 947136"/>
                <a:gd name="connsiteX56" fmla="*/ 319999 w 644141"/>
                <a:gd name="connsiteY56" fmla="*/ 609600 h 947136"/>
                <a:gd name="connsiteX57" fmla="*/ 326349 w 644141"/>
                <a:gd name="connsiteY57" fmla="*/ 590550 h 947136"/>
                <a:gd name="connsiteX58" fmla="*/ 313649 w 644141"/>
                <a:gd name="connsiteY58" fmla="*/ 527050 h 947136"/>
                <a:gd name="connsiteX59" fmla="*/ 294599 w 644141"/>
                <a:gd name="connsiteY59" fmla="*/ 508000 h 947136"/>
                <a:gd name="connsiteX60" fmla="*/ 250149 w 644141"/>
                <a:gd name="connsiteY60" fmla="*/ 495300 h 947136"/>
                <a:gd name="connsiteX61" fmla="*/ 212049 w 644141"/>
                <a:gd name="connsiteY61" fmla="*/ 482600 h 947136"/>
                <a:gd name="connsiteX62" fmla="*/ 199349 w 644141"/>
                <a:gd name="connsiteY62" fmla="*/ 463550 h 947136"/>
                <a:gd name="connsiteX63" fmla="*/ 192999 w 644141"/>
                <a:gd name="connsiteY63" fmla="*/ 311150 h 947136"/>
                <a:gd name="connsiteX64" fmla="*/ 154899 w 644141"/>
                <a:gd name="connsiteY64" fmla="*/ 298450 h 947136"/>
                <a:gd name="connsiteX65" fmla="*/ 135849 w 644141"/>
                <a:gd name="connsiteY65" fmla="*/ 292100 h 947136"/>
                <a:gd name="connsiteX66" fmla="*/ 110449 w 644141"/>
                <a:gd name="connsiteY66" fmla="*/ 254000 h 947136"/>
                <a:gd name="connsiteX67" fmla="*/ 97749 w 644141"/>
                <a:gd name="connsiteY67" fmla="*/ 234950 h 947136"/>
                <a:gd name="connsiteX68" fmla="*/ 85049 w 644141"/>
                <a:gd name="connsiteY68" fmla="*/ 184150 h 947136"/>
                <a:gd name="connsiteX0" fmla="*/ 110449 w 644141"/>
                <a:gd name="connsiteY0" fmla="*/ 228600 h 947136"/>
                <a:gd name="connsiteX1" fmla="*/ 78699 w 644141"/>
                <a:gd name="connsiteY1" fmla="*/ 203200 h 947136"/>
                <a:gd name="connsiteX2" fmla="*/ 72349 w 644141"/>
                <a:gd name="connsiteY2" fmla="*/ 133350 h 947136"/>
                <a:gd name="connsiteX3" fmla="*/ 65999 w 644141"/>
                <a:gd name="connsiteY3" fmla="*/ 114300 h 947136"/>
                <a:gd name="connsiteX4" fmla="*/ 8849 w 644141"/>
                <a:gd name="connsiteY4" fmla="*/ 82550 h 947136"/>
                <a:gd name="connsiteX5" fmla="*/ 8849 w 644141"/>
                <a:gd name="connsiteY5" fmla="*/ 12700 h 947136"/>
                <a:gd name="connsiteX6" fmla="*/ 27899 w 644141"/>
                <a:gd name="connsiteY6" fmla="*/ 0 h 947136"/>
                <a:gd name="connsiteX7" fmla="*/ 91399 w 644141"/>
                <a:gd name="connsiteY7" fmla="*/ 6350 h 947136"/>
                <a:gd name="connsiteX8" fmla="*/ 116799 w 644141"/>
                <a:gd name="connsiteY8" fmla="*/ 44450 h 947136"/>
                <a:gd name="connsiteX9" fmla="*/ 129499 w 644141"/>
                <a:gd name="connsiteY9" fmla="*/ 88900 h 947136"/>
                <a:gd name="connsiteX10" fmla="*/ 142199 w 644141"/>
                <a:gd name="connsiteY10" fmla="*/ 127000 h 947136"/>
                <a:gd name="connsiteX11" fmla="*/ 154899 w 644141"/>
                <a:gd name="connsiteY11" fmla="*/ 146050 h 947136"/>
                <a:gd name="connsiteX12" fmla="*/ 180299 w 644141"/>
                <a:gd name="connsiteY12" fmla="*/ 190500 h 947136"/>
                <a:gd name="connsiteX13" fmla="*/ 186649 w 644141"/>
                <a:gd name="connsiteY13" fmla="*/ 215900 h 947136"/>
                <a:gd name="connsiteX14" fmla="*/ 262849 w 644141"/>
                <a:gd name="connsiteY14" fmla="*/ 279400 h 947136"/>
                <a:gd name="connsiteX15" fmla="*/ 300949 w 644141"/>
                <a:gd name="connsiteY15" fmla="*/ 298450 h 947136"/>
                <a:gd name="connsiteX16" fmla="*/ 326349 w 644141"/>
                <a:gd name="connsiteY16" fmla="*/ 336550 h 947136"/>
                <a:gd name="connsiteX17" fmla="*/ 339049 w 644141"/>
                <a:gd name="connsiteY17" fmla="*/ 355600 h 947136"/>
                <a:gd name="connsiteX18" fmla="*/ 351749 w 644141"/>
                <a:gd name="connsiteY18" fmla="*/ 419100 h 947136"/>
                <a:gd name="connsiteX19" fmla="*/ 358099 w 644141"/>
                <a:gd name="connsiteY19" fmla="*/ 444500 h 947136"/>
                <a:gd name="connsiteX20" fmla="*/ 364449 w 644141"/>
                <a:gd name="connsiteY20" fmla="*/ 476250 h 947136"/>
                <a:gd name="connsiteX21" fmla="*/ 370799 w 644141"/>
                <a:gd name="connsiteY21" fmla="*/ 501650 h 947136"/>
                <a:gd name="connsiteX22" fmla="*/ 377149 w 644141"/>
                <a:gd name="connsiteY22" fmla="*/ 533400 h 947136"/>
                <a:gd name="connsiteX23" fmla="*/ 383499 w 644141"/>
                <a:gd name="connsiteY23" fmla="*/ 571500 h 947136"/>
                <a:gd name="connsiteX24" fmla="*/ 402549 w 644141"/>
                <a:gd name="connsiteY24" fmla="*/ 577850 h 947136"/>
                <a:gd name="connsiteX25" fmla="*/ 561299 w 644141"/>
                <a:gd name="connsiteY25" fmla="*/ 584200 h 947136"/>
                <a:gd name="connsiteX26" fmla="*/ 580349 w 644141"/>
                <a:gd name="connsiteY26" fmla="*/ 590550 h 947136"/>
                <a:gd name="connsiteX27" fmla="*/ 593049 w 644141"/>
                <a:gd name="connsiteY27" fmla="*/ 609600 h 947136"/>
                <a:gd name="connsiteX28" fmla="*/ 631149 w 644141"/>
                <a:gd name="connsiteY28" fmla="*/ 641350 h 947136"/>
                <a:gd name="connsiteX29" fmla="*/ 624799 w 644141"/>
                <a:gd name="connsiteY29" fmla="*/ 717550 h 947136"/>
                <a:gd name="connsiteX30" fmla="*/ 637499 w 644141"/>
                <a:gd name="connsiteY30" fmla="*/ 857250 h 947136"/>
                <a:gd name="connsiteX31" fmla="*/ 643849 w 644141"/>
                <a:gd name="connsiteY31" fmla="*/ 927100 h 947136"/>
                <a:gd name="connsiteX32" fmla="*/ 631149 w 644141"/>
                <a:gd name="connsiteY32" fmla="*/ 946150 h 947136"/>
                <a:gd name="connsiteX33" fmla="*/ 529549 w 644141"/>
                <a:gd name="connsiteY33" fmla="*/ 939800 h 947136"/>
                <a:gd name="connsiteX34" fmla="*/ 472399 w 644141"/>
                <a:gd name="connsiteY34" fmla="*/ 908050 h 947136"/>
                <a:gd name="connsiteX35" fmla="*/ 453349 w 644141"/>
                <a:gd name="connsiteY35" fmla="*/ 889000 h 947136"/>
                <a:gd name="connsiteX36" fmla="*/ 434299 w 644141"/>
                <a:gd name="connsiteY36" fmla="*/ 876300 h 947136"/>
                <a:gd name="connsiteX37" fmla="*/ 408899 w 644141"/>
                <a:gd name="connsiteY37" fmla="*/ 850900 h 947136"/>
                <a:gd name="connsiteX38" fmla="*/ 383499 w 644141"/>
                <a:gd name="connsiteY38" fmla="*/ 819150 h 947136"/>
                <a:gd name="connsiteX39" fmla="*/ 364449 w 644141"/>
                <a:gd name="connsiteY39" fmla="*/ 800100 h 947136"/>
                <a:gd name="connsiteX40" fmla="*/ 326349 w 644141"/>
                <a:gd name="connsiteY40" fmla="*/ 787400 h 947136"/>
                <a:gd name="connsiteX41" fmla="*/ 288249 w 644141"/>
                <a:gd name="connsiteY41" fmla="*/ 762000 h 947136"/>
                <a:gd name="connsiteX42" fmla="*/ 269199 w 644141"/>
                <a:gd name="connsiteY42" fmla="*/ 749300 h 947136"/>
                <a:gd name="connsiteX43" fmla="*/ 243799 w 644141"/>
                <a:gd name="connsiteY43" fmla="*/ 742950 h 947136"/>
                <a:gd name="connsiteX44" fmla="*/ 224749 w 644141"/>
                <a:gd name="connsiteY44" fmla="*/ 736600 h 947136"/>
                <a:gd name="connsiteX45" fmla="*/ 129499 w 644141"/>
                <a:gd name="connsiteY45" fmla="*/ 730250 h 947136"/>
                <a:gd name="connsiteX46" fmla="*/ 91399 w 644141"/>
                <a:gd name="connsiteY46" fmla="*/ 717550 h 947136"/>
                <a:gd name="connsiteX47" fmla="*/ 72349 w 644141"/>
                <a:gd name="connsiteY47" fmla="*/ 711200 h 947136"/>
                <a:gd name="connsiteX48" fmla="*/ 40599 w 644141"/>
                <a:gd name="connsiteY48" fmla="*/ 704850 h 947136"/>
                <a:gd name="connsiteX49" fmla="*/ 27899 w 644141"/>
                <a:gd name="connsiteY49" fmla="*/ 647700 h 947136"/>
                <a:gd name="connsiteX50" fmla="*/ 72349 w 644141"/>
                <a:gd name="connsiteY50" fmla="*/ 654050 h 947136"/>
                <a:gd name="connsiteX51" fmla="*/ 110449 w 644141"/>
                <a:gd name="connsiteY51" fmla="*/ 666750 h 947136"/>
                <a:gd name="connsiteX52" fmla="*/ 148549 w 644141"/>
                <a:gd name="connsiteY52" fmla="*/ 692150 h 947136"/>
                <a:gd name="connsiteX53" fmla="*/ 224749 w 644141"/>
                <a:gd name="connsiteY53" fmla="*/ 679450 h 947136"/>
                <a:gd name="connsiteX54" fmla="*/ 262849 w 644141"/>
                <a:gd name="connsiteY54" fmla="*/ 654050 h 947136"/>
                <a:gd name="connsiteX55" fmla="*/ 281899 w 644141"/>
                <a:gd name="connsiteY55" fmla="*/ 635000 h 947136"/>
                <a:gd name="connsiteX56" fmla="*/ 319999 w 644141"/>
                <a:gd name="connsiteY56" fmla="*/ 609600 h 947136"/>
                <a:gd name="connsiteX57" fmla="*/ 326349 w 644141"/>
                <a:gd name="connsiteY57" fmla="*/ 590550 h 947136"/>
                <a:gd name="connsiteX58" fmla="*/ 313649 w 644141"/>
                <a:gd name="connsiteY58" fmla="*/ 527050 h 947136"/>
                <a:gd name="connsiteX59" fmla="*/ 294599 w 644141"/>
                <a:gd name="connsiteY59" fmla="*/ 508000 h 947136"/>
                <a:gd name="connsiteX60" fmla="*/ 250149 w 644141"/>
                <a:gd name="connsiteY60" fmla="*/ 495300 h 947136"/>
                <a:gd name="connsiteX61" fmla="*/ 212049 w 644141"/>
                <a:gd name="connsiteY61" fmla="*/ 482600 h 947136"/>
                <a:gd name="connsiteX62" fmla="*/ 199349 w 644141"/>
                <a:gd name="connsiteY62" fmla="*/ 463550 h 947136"/>
                <a:gd name="connsiteX63" fmla="*/ 192999 w 644141"/>
                <a:gd name="connsiteY63" fmla="*/ 311150 h 947136"/>
                <a:gd name="connsiteX64" fmla="*/ 154899 w 644141"/>
                <a:gd name="connsiteY64" fmla="*/ 298450 h 947136"/>
                <a:gd name="connsiteX65" fmla="*/ 135849 w 644141"/>
                <a:gd name="connsiteY65" fmla="*/ 292100 h 947136"/>
                <a:gd name="connsiteX66" fmla="*/ 110449 w 644141"/>
                <a:gd name="connsiteY66" fmla="*/ 254000 h 947136"/>
                <a:gd name="connsiteX67" fmla="*/ 97749 w 644141"/>
                <a:gd name="connsiteY67" fmla="*/ 234950 h 947136"/>
                <a:gd name="connsiteX0" fmla="*/ 78699 w 644141"/>
                <a:gd name="connsiteY0" fmla="*/ 203200 h 947136"/>
                <a:gd name="connsiteX1" fmla="*/ 72349 w 644141"/>
                <a:gd name="connsiteY1" fmla="*/ 133350 h 947136"/>
                <a:gd name="connsiteX2" fmla="*/ 65999 w 644141"/>
                <a:gd name="connsiteY2" fmla="*/ 114300 h 947136"/>
                <a:gd name="connsiteX3" fmla="*/ 8849 w 644141"/>
                <a:gd name="connsiteY3" fmla="*/ 82550 h 947136"/>
                <a:gd name="connsiteX4" fmla="*/ 8849 w 644141"/>
                <a:gd name="connsiteY4" fmla="*/ 12700 h 947136"/>
                <a:gd name="connsiteX5" fmla="*/ 27899 w 644141"/>
                <a:gd name="connsiteY5" fmla="*/ 0 h 947136"/>
                <a:gd name="connsiteX6" fmla="*/ 91399 w 644141"/>
                <a:gd name="connsiteY6" fmla="*/ 6350 h 947136"/>
                <a:gd name="connsiteX7" fmla="*/ 116799 w 644141"/>
                <a:gd name="connsiteY7" fmla="*/ 44450 h 947136"/>
                <a:gd name="connsiteX8" fmla="*/ 129499 w 644141"/>
                <a:gd name="connsiteY8" fmla="*/ 88900 h 947136"/>
                <a:gd name="connsiteX9" fmla="*/ 142199 w 644141"/>
                <a:gd name="connsiteY9" fmla="*/ 127000 h 947136"/>
                <a:gd name="connsiteX10" fmla="*/ 154899 w 644141"/>
                <a:gd name="connsiteY10" fmla="*/ 146050 h 947136"/>
                <a:gd name="connsiteX11" fmla="*/ 180299 w 644141"/>
                <a:gd name="connsiteY11" fmla="*/ 190500 h 947136"/>
                <a:gd name="connsiteX12" fmla="*/ 186649 w 644141"/>
                <a:gd name="connsiteY12" fmla="*/ 215900 h 947136"/>
                <a:gd name="connsiteX13" fmla="*/ 262849 w 644141"/>
                <a:gd name="connsiteY13" fmla="*/ 279400 h 947136"/>
                <a:gd name="connsiteX14" fmla="*/ 300949 w 644141"/>
                <a:gd name="connsiteY14" fmla="*/ 298450 h 947136"/>
                <a:gd name="connsiteX15" fmla="*/ 326349 w 644141"/>
                <a:gd name="connsiteY15" fmla="*/ 336550 h 947136"/>
                <a:gd name="connsiteX16" fmla="*/ 339049 w 644141"/>
                <a:gd name="connsiteY16" fmla="*/ 355600 h 947136"/>
                <a:gd name="connsiteX17" fmla="*/ 351749 w 644141"/>
                <a:gd name="connsiteY17" fmla="*/ 419100 h 947136"/>
                <a:gd name="connsiteX18" fmla="*/ 358099 w 644141"/>
                <a:gd name="connsiteY18" fmla="*/ 444500 h 947136"/>
                <a:gd name="connsiteX19" fmla="*/ 364449 w 644141"/>
                <a:gd name="connsiteY19" fmla="*/ 476250 h 947136"/>
                <a:gd name="connsiteX20" fmla="*/ 370799 w 644141"/>
                <a:gd name="connsiteY20" fmla="*/ 501650 h 947136"/>
                <a:gd name="connsiteX21" fmla="*/ 377149 w 644141"/>
                <a:gd name="connsiteY21" fmla="*/ 533400 h 947136"/>
                <a:gd name="connsiteX22" fmla="*/ 383499 w 644141"/>
                <a:gd name="connsiteY22" fmla="*/ 571500 h 947136"/>
                <a:gd name="connsiteX23" fmla="*/ 402549 w 644141"/>
                <a:gd name="connsiteY23" fmla="*/ 577850 h 947136"/>
                <a:gd name="connsiteX24" fmla="*/ 561299 w 644141"/>
                <a:gd name="connsiteY24" fmla="*/ 584200 h 947136"/>
                <a:gd name="connsiteX25" fmla="*/ 580349 w 644141"/>
                <a:gd name="connsiteY25" fmla="*/ 590550 h 947136"/>
                <a:gd name="connsiteX26" fmla="*/ 593049 w 644141"/>
                <a:gd name="connsiteY26" fmla="*/ 609600 h 947136"/>
                <a:gd name="connsiteX27" fmla="*/ 631149 w 644141"/>
                <a:gd name="connsiteY27" fmla="*/ 641350 h 947136"/>
                <a:gd name="connsiteX28" fmla="*/ 624799 w 644141"/>
                <a:gd name="connsiteY28" fmla="*/ 717550 h 947136"/>
                <a:gd name="connsiteX29" fmla="*/ 637499 w 644141"/>
                <a:gd name="connsiteY29" fmla="*/ 857250 h 947136"/>
                <a:gd name="connsiteX30" fmla="*/ 643849 w 644141"/>
                <a:gd name="connsiteY30" fmla="*/ 927100 h 947136"/>
                <a:gd name="connsiteX31" fmla="*/ 631149 w 644141"/>
                <a:gd name="connsiteY31" fmla="*/ 946150 h 947136"/>
                <a:gd name="connsiteX32" fmla="*/ 529549 w 644141"/>
                <a:gd name="connsiteY32" fmla="*/ 939800 h 947136"/>
                <a:gd name="connsiteX33" fmla="*/ 472399 w 644141"/>
                <a:gd name="connsiteY33" fmla="*/ 908050 h 947136"/>
                <a:gd name="connsiteX34" fmla="*/ 453349 w 644141"/>
                <a:gd name="connsiteY34" fmla="*/ 889000 h 947136"/>
                <a:gd name="connsiteX35" fmla="*/ 434299 w 644141"/>
                <a:gd name="connsiteY35" fmla="*/ 876300 h 947136"/>
                <a:gd name="connsiteX36" fmla="*/ 408899 w 644141"/>
                <a:gd name="connsiteY36" fmla="*/ 850900 h 947136"/>
                <a:gd name="connsiteX37" fmla="*/ 383499 w 644141"/>
                <a:gd name="connsiteY37" fmla="*/ 819150 h 947136"/>
                <a:gd name="connsiteX38" fmla="*/ 364449 w 644141"/>
                <a:gd name="connsiteY38" fmla="*/ 800100 h 947136"/>
                <a:gd name="connsiteX39" fmla="*/ 326349 w 644141"/>
                <a:gd name="connsiteY39" fmla="*/ 787400 h 947136"/>
                <a:gd name="connsiteX40" fmla="*/ 288249 w 644141"/>
                <a:gd name="connsiteY40" fmla="*/ 762000 h 947136"/>
                <a:gd name="connsiteX41" fmla="*/ 269199 w 644141"/>
                <a:gd name="connsiteY41" fmla="*/ 749300 h 947136"/>
                <a:gd name="connsiteX42" fmla="*/ 243799 w 644141"/>
                <a:gd name="connsiteY42" fmla="*/ 742950 h 947136"/>
                <a:gd name="connsiteX43" fmla="*/ 224749 w 644141"/>
                <a:gd name="connsiteY43" fmla="*/ 736600 h 947136"/>
                <a:gd name="connsiteX44" fmla="*/ 129499 w 644141"/>
                <a:gd name="connsiteY44" fmla="*/ 730250 h 947136"/>
                <a:gd name="connsiteX45" fmla="*/ 91399 w 644141"/>
                <a:gd name="connsiteY45" fmla="*/ 717550 h 947136"/>
                <a:gd name="connsiteX46" fmla="*/ 72349 w 644141"/>
                <a:gd name="connsiteY46" fmla="*/ 711200 h 947136"/>
                <a:gd name="connsiteX47" fmla="*/ 40599 w 644141"/>
                <a:gd name="connsiteY47" fmla="*/ 704850 h 947136"/>
                <a:gd name="connsiteX48" fmla="*/ 27899 w 644141"/>
                <a:gd name="connsiteY48" fmla="*/ 647700 h 947136"/>
                <a:gd name="connsiteX49" fmla="*/ 72349 w 644141"/>
                <a:gd name="connsiteY49" fmla="*/ 654050 h 947136"/>
                <a:gd name="connsiteX50" fmla="*/ 110449 w 644141"/>
                <a:gd name="connsiteY50" fmla="*/ 666750 h 947136"/>
                <a:gd name="connsiteX51" fmla="*/ 148549 w 644141"/>
                <a:gd name="connsiteY51" fmla="*/ 692150 h 947136"/>
                <a:gd name="connsiteX52" fmla="*/ 224749 w 644141"/>
                <a:gd name="connsiteY52" fmla="*/ 679450 h 947136"/>
                <a:gd name="connsiteX53" fmla="*/ 262849 w 644141"/>
                <a:gd name="connsiteY53" fmla="*/ 654050 h 947136"/>
                <a:gd name="connsiteX54" fmla="*/ 281899 w 644141"/>
                <a:gd name="connsiteY54" fmla="*/ 635000 h 947136"/>
                <a:gd name="connsiteX55" fmla="*/ 319999 w 644141"/>
                <a:gd name="connsiteY55" fmla="*/ 609600 h 947136"/>
                <a:gd name="connsiteX56" fmla="*/ 326349 w 644141"/>
                <a:gd name="connsiteY56" fmla="*/ 590550 h 947136"/>
                <a:gd name="connsiteX57" fmla="*/ 313649 w 644141"/>
                <a:gd name="connsiteY57" fmla="*/ 527050 h 947136"/>
                <a:gd name="connsiteX58" fmla="*/ 294599 w 644141"/>
                <a:gd name="connsiteY58" fmla="*/ 508000 h 947136"/>
                <a:gd name="connsiteX59" fmla="*/ 250149 w 644141"/>
                <a:gd name="connsiteY59" fmla="*/ 495300 h 947136"/>
                <a:gd name="connsiteX60" fmla="*/ 212049 w 644141"/>
                <a:gd name="connsiteY60" fmla="*/ 482600 h 947136"/>
                <a:gd name="connsiteX61" fmla="*/ 199349 w 644141"/>
                <a:gd name="connsiteY61" fmla="*/ 463550 h 947136"/>
                <a:gd name="connsiteX62" fmla="*/ 192999 w 644141"/>
                <a:gd name="connsiteY62" fmla="*/ 311150 h 947136"/>
                <a:gd name="connsiteX63" fmla="*/ 154899 w 644141"/>
                <a:gd name="connsiteY63" fmla="*/ 298450 h 947136"/>
                <a:gd name="connsiteX64" fmla="*/ 135849 w 644141"/>
                <a:gd name="connsiteY64" fmla="*/ 292100 h 947136"/>
                <a:gd name="connsiteX65" fmla="*/ 110449 w 644141"/>
                <a:gd name="connsiteY65" fmla="*/ 254000 h 947136"/>
                <a:gd name="connsiteX66" fmla="*/ 97749 w 644141"/>
                <a:gd name="connsiteY66" fmla="*/ 234950 h 947136"/>
                <a:gd name="connsiteX0" fmla="*/ 78699 w 644141"/>
                <a:gd name="connsiteY0" fmla="*/ 203200 h 947136"/>
                <a:gd name="connsiteX1" fmla="*/ 72349 w 644141"/>
                <a:gd name="connsiteY1" fmla="*/ 133350 h 947136"/>
                <a:gd name="connsiteX2" fmla="*/ 65999 w 644141"/>
                <a:gd name="connsiteY2" fmla="*/ 114300 h 947136"/>
                <a:gd name="connsiteX3" fmla="*/ 8849 w 644141"/>
                <a:gd name="connsiteY3" fmla="*/ 82550 h 947136"/>
                <a:gd name="connsiteX4" fmla="*/ 8849 w 644141"/>
                <a:gd name="connsiteY4" fmla="*/ 12700 h 947136"/>
                <a:gd name="connsiteX5" fmla="*/ 27899 w 644141"/>
                <a:gd name="connsiteY5" fmla="*/ 0 h 947136"/>
                <a:gd name="connsiteX6" fmla="*/ 91399 w 644141"/>
                <a:gd name="connsiteY6" fmla="*/ 6350 h 947136"/>
                <a:gd name="connsiteX7" fmla="*/ 116799 w 644141"/>
                <a:gd name="connsiteY7" fmla="*/ 44450 h 947136"/>
                <a:gd name="connsiteX8" fmla="*/ 129499 w 644141"/>
                <a:gd name="connsiteY8" fmla="*/ 88900 h 947136"/>
                <a:gd name="connsiteX9" fmla="*/ 142199 w 644141"/>
                <a:gd name="connsiteY9" fmla="*/ 127000 h 947136"/>
                <a:gd name="connsiteX10" fmla="*/ 154899 w 644141"/>
                <a:gd name="connsiteY10" fmla="*/ 146050 h 947136"/>
                <a:gd name="connsiteX11" fmla="*/ 186649 w 644141"/>
                <a:gd name="connsiteY11" fmla="*/ 215900 h 947136"/>
                <a:gd name="connsiteX12" fmla="*/ 262849 w 644141"/>
                <a:gd name="connsiteY12" fmla="*/ 279400 h 947136"/>
                <a:gd name="connsiteX13" fmla="*/ 300949 w 644141"/>
                <a:gd name="connsiteY13" fmla="*/ 298450 h 947136"/>
                <a:gd name="connsiteX14" fmla="*/ 326349 w 644141"/>
                <a:gd name="connsiteY14" fmla="*/ 336550 h 947136"/>
                <a:gd name="connsiteX15" fmla="*/ 339049 w 644141"/>
                <a:gd name="connsiteY15" fmla="*/ 355600 h 947136"/>
                <a:gd name="connsiteX16" fmla="*/ 351749 w 644141"/>
                <a:gd name="connsiteY16" fmla="*/ 419100 h 947136"/>
                <a:gd name="connsiteX17" fmla="*/ 358099 w 644141"/>
                <a:gd name="connsiteY17" fmla="*/ 444500 h 947136"/>
                <a:gd name="connsiteX18" fmla="*/ 364449 w 644141"/>
                <a:gd name="connsiteY18" fmla="*/ 476250 h 947136"/>
                <a:gd name="connsiteX19" fmla="*/ 370799 w 644141"/>
                <a:gd name="connsiteY19" fmla="*/ 501650 h 947136"/>
                <a:gd name="connsiteX20" fmla="*/ 377149 w 644141"/>
                <a:gd name="connsiteY20" fmla="*/ 533400 h 947136"/>
                <a:gd name="connsiteX21" fmla="*/ 383499 w 644141"/>
                <a:gd name="connsiteY21" fmla="*/ 571500 h 947136"/>
                <a:gd name="connsiteX22" fmla="*/ 402549 w 644141"/>
                <a:gd name="connsiteY22" fmla="*/ 577850 h 947136"/>
                <a:gd name="connsiteX23" fmla="*/ 561299 w 644141"/>
                <a:gd name="connsiteY23" fmla="*/ 584200 h 947136"/>
                <a:gd name="connsiteX24" fmla="*/ 580349 w 644141"/>
                <a:gd name="connsiteY24" fmla="*/ 590550 h 947136"/>
                <a:gd name="connsiteX25" fmla="*/ 593049 w 644141"/>
                <a:gd name="connsiteY25" fmla="*/ 609600 h 947136"/>
                <a:gd name="connsiteX26" fmla="*/ 631149 w 644141"/>
                <a:gd name="connsiteY26" fmla="*/ 641350 h 947136"/>
                <a:gd name="connsiteX27" fmla="*/ 624799 w 644141"/>
                <a:gd name="connsiteY27" fmla="*/ 717550 h 947136"/>
                <a:gd name="connsiteX28" fmla="*/ 637499 w 644141"/>
                <a:gd name="connsiteY28" fmla="*/ 857250 h 947136"/>
                <a:gd name="connsiteX29" fmla="*/ 643849 w 644141"/>
                <a:gd name="connsiteY29" fmla="*/ 927100 h 947136"/>
                <a:gd name="connsiteX30" fmla="*/ 631149 w 644141"/>
                <a:gd name="connsiteY30" fmla="*/ 946150 h 947136"/>
                <a:gd name="connsiteX31" fmla="*/ 529549 w 644141"/>
                <a:gd name="connsiteY31" fmla="*/ 939800 h 947136"/>
                <a:gd name="connsiteX32" fmla="*/ 472399 w 644141"/>
                <a:gd name="connsiteY32" fmla="*/ 908050 h 947136"/>
                <a:gd name="connsiteX33" fmla="*/ 453349 w 644141"/>
                <a:gd name="connsiteY33" fmla="*/ 889000 h 947136"/>
                <a:gd name="connsiteX34" fmla="*/ 434299 w 644141"/>
                <a:gd name="connsiteY34" fmla="*/ 876300 h 947136"/>
                <a:gd name="connsiteX35" fmla="*/ 408899 w 644141"/>
                <a:gd name="connsiteY35" fmla="*/ 850900 h 947136"/>
                <a:gd name="connsiteX36" fmla="*/ 383499 w 644141"/>
                <a:gd name="connsiteY36" fmla="*/ 819150 h 947136"/>
                <a:gd name="connsiteX37" fmla="*/ 364449 w 644141"/>
                <a:gd name="connsiteY37" fmla="*/ 800100 h 947136"/>
                <a:gd name="connsiteX38" fmla="*/ 326349 w 644141"/>
                <a:gd name="connsiteY38" fmla="*/ 787400 h 947136"/>
                <a:gd name="connsiteX39" fmla="*/ 288249 w 644141"/>
                <a:gd name="connsiteY39" fmla="*/ 762000 h 947136"/>
                <a:gd name="connsiteX40" fmla="*/ 269199 w 644141"/>
                <a:gd name="connsiteY40" fmla="*/ 749300 h 947136"/>
                <a:gd name="connsiteX41" fmla="*/ 243799 w 644141"/>
                <a:gd name="connsiteY41" fmla="*/ 742950 h 947136"/>
                <a:gd name="connsiteX42" fmla="*/ 224749 w 644141"/>
                <a:gd name="connsiteY42" fmla="*/ 736600 h 947136"/>
                <a:gd name="connsiteX43" fmla="*/ 129499 w 644141"/>
                <a:gd name="connsiteY43" fmla="*/ 730250 h 947136"/>
                <a:gd name="connsiteX44" fmla="*/ 91399 w 644141"/>
                <a:gd name="connsiteY44" fmla="*/ 717550 h 947136"/>
                <a:gd name="connsiteX45" fmla="*/ 72349 w 644141"/>
                <a:gd name="connsiteY45" fmla="*/ 711200 h 947136"/>
                <a:gd name="connsiteX46" fmla="*/ 40599 w 644141"/>
                <a:gd name="connsiteY46" fmla="*/ 704850 h 947136"/>
                <a:gd name="connsiteX47" fmla="*/ 27899 w 644141"/>
                <a:gd name="connsiteY47" fmla="*/ 647700 h 947136"/>
                <a:gd name="connsiteX48" fmla="*/ 72349 w 644141"/>
                <a:gd name="connsiteY48" fmla="*/ 654050 h 947136"/>
                <a:gd name="connsiteX49" fmla="*/ 110449 w 644141"/>
                <a:gd name="connsiteY49" fmla="*/ 666750 h 947136"/>
                <a:gd name="connsiteX50" fmla="*/ 148549 w 644141"/>
                <a:gd name="connsiteY50" fmla="*/ 692150 h 947136"/>
                <a:gd name="connsiteX51" fmla="*/ 224749 w 644141"/>
                <a:gd name="connsiteY51" fmla="*/ 679450 h 947136"/>
                <a:gd name="connsiteX52" fmla="*/ 262849 w 644141"/>
                <a:gd name="connsiteY52" fmla="*/ 654050 h 947136"/>
                <a:gd name="connsiteX53" fmla="*/ 281899 w 644141"/>
                <a:gd name="connsiteY53" fmla="*/ 635000 h 947136"/>
                <a:gd name="connsiteX54" fmla="*/ 319999 w 644141"/>
                <a:gd name="connsiteY54" fmla="*/ 609600 h 947136"/>
                <a:gd name="connsiteX55" fmla="*/ 326349 w 644141"/>
                <a:gd name="connsiteY55" fmla="*/ 590550 h 947136"/>
                <a:gd name="connsiteX56" fmla="*/ 313649 w 644141"/>
                <a:gd name="connsiteY56" fmla="*/ 527050 h 947136"/>
                <a:gd name="connsiteX57" fmla="*/ 294599 w 644141"/>
                <a:gd name="connsiteY57" fmla="*/ 508000 h 947136"/>
                <a:gd name="connsiteX58" fmla="*/ 250149 w 644141"/>
                <a:gd name="connsiteY58" fmla="*/ 495300 h 947136"/>
                <a:gd name="connsiteX59" fmla="*/ 212049 w 644141"/>
                <a:gd name="connsiteY59" fmla="*/ 482600 h 947136"/>
                <a:gd name="connsiteX60" fmla="*/ 199349 w 644141"/>
                <a:gd name="connsiteY60" fmla="*/ 463550 h 947136"/>
                <a:gd name="connsiteX61" fmla="*/ 192999 w 644141"/>
                <a:gd name="connsiteY61" fmla="*/ 311150 h 947136"/>
                <a:gd name="connsiteX62" fmla="*/ 154899 w 644141"/>
                <a:gd name="connsiteY62" fmla="*/ 298450 h 947136"/>
                <a:gd name="connsiteX63" fmla="*/ 135849 w 644141"/>
                <a:gd name="connsiteY63" fmla="*/ 292100 h 947136"/>
                <a:gd name="connsiteX64" fmla="*/ 110449 w 644141"/>
                <a:gd name="connsiteY64" fmla="*/ 254000 h 947136"/>
                <a:gd name="connsiteX65" fmla="*/ 97749 w 644141"/>
                <a:gd name="connsiteY65" fmla="*/ 234950 h 947136"/>
                <a:gd name="connsiteX0" fmla="*/ 138927 w 704369"/>
                <a:gd name="connsiteY0" fmla="*/ 203200 h 947136"/>
                <a:gd name="connsiteX1" fmla="*/ 132577 w 704369"/>
                <a:gd name="connsiteY1" fmla="*/ 133350 h 947136"/>
                <a:gd name="connsiteX2" fmla="*/ 126227 w 704369"/>
                <a:gd name="connsiteY2" fmla="*/ 114300 h 947136"/>
                <a:gd name="connsiteX3" fmla="*/ 69077 w 704369"/>
                <a:gd name="connsiteY3" fmla="*/ 82550 h 947136"/>
                <a:gd name="connsiteX4" fmla="*/ 69077 w 704369"/>
                <a:gd name="connsiteY4" fmla="*/ 12700 h 947136"/>
                <a:gd name="connsiteX5" fmla="*/ 88127 w 704369"/>
                <a:gd name="connsiteY5" fmla="*/ 0 h 947136"/>
                <a:gd name="connsiteX6" fmla="*/ 151627 w 704369"/>
                <a:gd name="connsiteY6" fmla="*/ 6350 h 947136"/>
                <a:gd name="connsiteX7" fmla="*/ 177027 w 704369"/>
                <a:gd name="connsiteY7" fmla="*/ 44450 h 947136"/>
                <a:gd name="connsiteX8" fmla="*/ 189727 w 704369"/>
                <a:gd name="connsiteY8" fmla="*/ 88900 h 947136"/>
                <a:gd name="connsiteX9" fmla="*/ 202427 w 704369"/>
                <a:gd name="connsiteY9" fmla="*/ 127000 h 947136"/>
                <a:gd name="connsiteX10" fmla="*/ 215127 w 704369"/>
                <a:gd name="connsiteY10" fmla="*/ 146050 h 947136"/>
                <a:gd name="connsiteX11" fmla="*/ 246877 w 704369"/>
                <a:gd name="connsiteY11" fmla="*/ 215900 h 947136"/>
                <a:gd name="connsiteX12" fmla="*/ 323077 w 704369"/>
                <a:gd name="connsiteY12" fmla="*/ 279400 h 947136"/>
                <a:gd name="connsiteX13" fmla="*/ 361177 w 704369"/>
                <a:gd name="connsiteY13" fmla="*/ 298450 h 947136"/>
                <a:gd name="connsiteX14" fmla="*/ 386577 w 704369"/>
                <a:gd name="connsiteY14" fmla="*/ 336550 h 947136"/>
                <a:gd name="connsiteX15" fmla="*/ 399277 w 704369"/>
                <a:gd name="connsiteY15" fmla="*/ 355600 h 947136"/>
                <a:gd name="connsiteX16" fmla="*/ 411977 w 704369"/>
                <a:gd name="connsiteY16" fmla="*/ 419100 h 947136"/>
                <a:gd name="connsiteX17" fmla="*/ 418327 w 704369"/>
                <a:gd name="connsiteY17" fmla="*/ 444500 h 947136"/>
                <a:gd name="connsiteX18" fmla="*/ 424677 w 704369"/>
                <a:gd name="connsiteY18" fmla="*/ 476250 h 947136"/>
                <a:gd name="connsiteX19" fmla="*/ 431027 w 704369"/>
                <a:gd name="connsiteY19" fmla="*/ 501650 h 947136"/>
                <a:gd name="connsiteX20" fmla="*/ 437377 w 704369"/>
                <a:gd name="connsiteY20" fmla="*/ 533400 h 947136"/>
                <a:gd name="connsiteX21" fmla="*/ 443727 w 704369"/>
                <a:gd name="connsiteY21" fmla="*/ 571500 h 947136"/>
                <a:gd name="connsiteX22" fmla="*/ 462777 w 704369"/>
                <a:gd name="connsiteY22" fmla="*/ 577850 h 947136"/>
                <a:gd name="connsiteX23" fmla="*/ 621527 w 704369"/>
                <a:gd name="connsiteY23" fmla="*/ 584200 h 947136"/>
                <a:gd name="connsiteX24" fmla="*/ 640577 w 704369"/>
                <a:gd name="connsiteY24" fmla="*/ 590550 h 947136"/>
                <a:gd name="connsiteX25" fmla="*/ 653277 w 704369"/>
                <a:gd name="connsiteY25" fmla="*/ 609600 h 947136"/>
                <a:gd name="connsiteX26" fmla="*/ 691377 w 704369"/>
                <a:gd name="connsiteY26" fmla="*/ 641350 h 947136"/>
                <a:gd name="connsiteX27" fmla="*/ 685027 w 704369"/>
                <a:gd name="connsiteY27" fmla="*/ 717550 h 947136"/>
                <a:gd name="connsiteX28" fmla="*/ 697727 w 704369"/>
                <a:gd name="connsiteY28" fmla="*/ 857250 h 947136"/>
                <a:gd name="connsiteX29" fmla="*/ 704077 w 704369"/>
                <a:gd name="connsiteY29" fmla="*/ 927100 h 947136"/>
                <a:gd name="connsiteX30" fmla="*/ 691377 w 704369"/>
                <a:gd name="connsiteY30" fmla="*/ 946150 h 947136"/>
                <a:gd name="connsiteX31" fmla="*/ 589777 w 704369"/>
                <a:gd name="connsiteY31" fmla="*/ 939800 h 947136"/>
                <a:gd name="connsiteX32" fmla="*/ 532627 w 704369"/>
                <a:gd name="connsiteY32" fmla="*/ 908050 h 947136"/>
                <a:gd name="connsiteX33" fmla="*/ 513577 w 704369"/>
                <a:gd name="connsiteY33" fmla="*/ 889000 h 947136"/>
                <a:gd name="connsiteX34" fmla="*/ 494527 w 704369"/>
                <a:gd name="connsiteY34" fmla="*/ 876300 h 947136"/>
                <a:gd name="connsiteX35" fmla="*/ 469127 w 704369"/>
                <a:gd name="connsiteY35" fmla="*/ 850900 h 947136"/>
                <a:gd name="connsiteX36" fmla="*/ 443727 w 704369"/>
                <a:gd name="connsiteY36" fmla="*/ 819150 h 947136"/>
                <a:gd name="connsiteX37" fmla="*/ 424677 w 704369"/>
                <a:gd name="connsiteY37" fmla="*/ 800100 h 947136"/>
                <a:gd name="connsiteX38" fmla="*/ 386577 w 704369"/>
                <a:gd name="connsiteY38" fmla="*/ 787400 h 947136"/>
                <a:gd name="connsiteX39" fmla="*/ 348477 w 704369"/>
                <a:gd name="connsiteY39" fmla="*/ 762000 h 947136"/>
                <a:gd name="connsiteX40" fmla="*/ 329427 w 704369"/>
                <a:gd name="connsiteY40" fmla="*/ 749300 h 947136"/>
                <a:gd name="connsiteX41" fmla="*/ 304027 w 704369"/>
                <a:gd name="connsiteY41" fmla="*/ 742950 h 947136"/>
                <a:gd name="connsiteX42" fmla="*/ 284977 w 704369"/>
                <a:gd name="connsiteY42" fmla="*/ 736600 h 947136"/>
                <a:gd name="connsiteX43" fmla="*/ 189727 w 704369"/>
                <a:gd name="connsiteY43" fmla="*/ 730250 h 947136"/>
                <a:gd name="connsiteX44" fmla="*/ 151627 w 704369"/>
                <a:gd name="connsiteY44" fmla="*/ 717550 h 947136"/>
                <a:gd name="connsiteX45" fmla="*/ 132577 w 704369"/>
                <a:gd name="connsiteY45" fmla="*/ 711200 h 947136"/>
                <a:gd name="connsiteX46" fmla="*/ 100827 w 704369"/>
                <a:gd name="connsiteY46" fmla="*/ 704850 h 947136"/>
                <a:gd name="connsiteX47" fmla="*/ 88127 w 704369"/>
                <a:gd name="connsiteY47" fmla="*/ 647700 h 947136"/>
                <a:gd name="connsiteX48" fmla="*/ 132577 w 704369"/>
                <a:gd name="connsiteY48" fmla="*/ 654050 h 947136"/>
                <a:gd name="connsiteX49" fmla="*/ 170677 w 704369"/>
                <a:gd name="connsiteY49" fmla="*/ 666750 h 947136"/>
                <a:gd name="connsiteX50" fmla="*/ 208777 w 704369"/>
                <a:gd name="connsiteY50" fmla="*/ 692150 h 947136"/>
                <a:gd name="connsiteX51" fmla="*/ 284977 w 704369"/>
                <a:gd name="connsiteY51" fmla="*/ 679450 h 947136"/>
                <a:gd name="connsiteX52" fmla="*/ 323077 w 704369"/>
                <a:gd name="connsiteY52" fmla="*/ 654050 h 947136"/>
                <a:gd name="connsiteX53" fmla="*/ 342127 w 704369"/>
                <a:gd name="connsiteY53" fmla="*/ 635000 h 947136"/>
                <a:gd name="connsiteX54" fmla="*/ 380227 w 704369"/>
                <a:gd name="connsiteY54" fmla="*/ 609600 h 947136"/>
                <a:gd name="connsiteX55" fmla="*/ 386577 w 704369"/>
                <a:gd name="connsiteY55" fmla="*/ 590550 h 947136"/>
                <a:gd name="connsiteX56" fmla="*/ 373877 w 704369"/>
                <a:gd name="connsiteY56" fmla="*/ 527050 h 947136"/>
                <a:gd name="connsiteX57" fmla="*/ 354827 w 704369"/>
                <a:gd name="connsiteY57" fmla="*/ 508000 h 947136"/>
                <a:gd name="connsiteX58" fmla="*/ 310377 w 704369"/>
                <a:gd name="connsiteY58" fmla="*/ 495300 h 947136"/>
                <a:gd name="connsiteX59" fmla="*/ 272277 w 704369"/>
                <a:gd name="connsiteY59" fmla="*/ 482600 h 947136"/>
                <a:gd name="connsiteX60" fmla="*/ 259577 w 704369"/>
                <a:gd name="connsiteY60" fmla="*/ 463550 h 947136"/>
                <a:gd name="connsiteX61" fmla="*/ 253227 w 704369"/>
                <a:gd name="connsiteY61" fmla="*/ 311150 h 947136"/>
                <a:gd name="connsiteX62" fmla="*/ 215127 w 704369"/>
                <a:gd name="connsiteY62" fmla="*/ 298450 h 947136"/>
                <a:gd name="connsiteX63" fmla="*/ 196077 w 704369"/>
                <a:gd name="connsiteY63" fmla="*/ 292100 h 947136"/>
                <a:gd name="connsiteX64" fmla="*/ 170677 w 704369"/>
                <a:gd name="connsiteY64" fmla="*/ 254000 h 947136"/>
                <a:gd name="connsiteX65" fmla="*/ 0 w 704369"/>
                <a:gd name="connsiteY65" fmla="*/ 291007 h 947136"/>
                <a:gd name="connsiteX0" fmla="*/ 78699 w 644141"/>
                <a:gd name="connsiteY0" fmla="*/ 203200 h 947136"/>
                <a:gd name="connsiteX1" fmla="*/ 72349 w 644141"/>
                <a:gd name="connsiteY1" fmla="*/ 133350 h 947136"/>
                <a:gd name="connsiteX2" fmla="*/ 65999 w 644141"/>
                <a:gd name="connsiteY2" fmla="*/ 114300 h 947136"/>
                <a:gd name="connsiteX3" fmla="*/ 8849 w 644141"/>
                <a:gd name="connsiteY3" fmla="*/ 82550 h 947136"/>
                <a:gd name="connsiteX4" fmla="*/ 8849 w 644141"/>
                <a:gd name="connsiteY4" fmla="*/ 12700 h 947136"/>
                <a:gd name="connsiteX5" fmla="*/ 27899 w 644141"/>
                <a:gd name="connsiteY5" fmla="*/ 0 h 947136"/>
                <a:gd name="connsiteX6" fmla="*/ 91399 w 644141"/>
                <a:gd name="connsiteY6" fmla="*/ 6350 h 947136"/>
                <a:gd name="connsiteX7" fmla="*/ 116799 w 644141"/>
                <a:gd name="connsiteY7" fmla="*/ 44450 h 947136"/>
                <a:gd name="connsiteX8" fmla="*/ 129499 w 644141"/>
                <a:gd name="connsiteY8" fmla="*/ 88900 h 947136"/>
                <a:gd name="connsiteX9" fmla="*/ 142199 w 644141"/>
                <a:gd name="connsiteY9" fmla="*/ 127000 h 947136"/>
                <a:gd name="connsiteX10" fmla="*/ 154899 w 644141"/>
                <a:gd name="connsiteY10" fmla="*/ 146050 h 947136"/>
                <a:gd name="connsiteX11" fmla="*/ 186649 w 644141"/>
                <a:gd name="connsiteY11" fmla="*/ 215900 h 947136"/>
                <a:gd name="connsiteX12" fmla="*/ 262849 w 644141"/>
                <a:gd name="connsiteY12" fmla="*/ 279400 h 947136"/>
                <a:gd name="connsiteX13" fmla="*/ 300949 w 644141"/>
                <a:gd name="connsiteY13" fmla="*/ 298450 h 947136"/>
                <a:gd name="connsiteX14" fmla="*/ 326349 w 644141"/>
                <a:gd name="connsiteY14" fmla="*/ 336550 h 947136"/>
                <a:gd name="connsiteX15" fmla="*/ 339049 w 644141"/>
                <a:gd name="connsiteY15" fmla="*/ 355600 h 947136"/>
                <a:gd name="connsiteX16" fmla="*/ 351749 w 644141"/>
                <a:gd name="connsiteY16" fmla="*/ 419100 h 947136"/>
                <a:gd name="connsiteX17" fmla="*/ 358099 w 644141"/>
                <a:gd name="connsiteY17" fmla="*/ 444500 h 947136"/>
                <a:gd name="connsiteX18" fmla="*/ 364449 w 644141"/>
                <a:gd name="connsiteY18" fmla="*/ 476250 h 947136"/>
                <a:gd name="connsiteX19" fmla="*/ 370799 w 644141"/>
                <a:gd name="connsiteY19" fmla="*/ 501650 h 947136"/>
                <a:gd name="connsiteX20" fmla="*/ 377149 w 644141"/>
                <a:gd name="connsiteY20" fmla="*/ 533400 h 947136"/>
                <a:gd name="connsiteX21" fmla="*/ 383499 w 644141"/>
                <a:gd name="connsiteY21" fmla="*/ 571500 h 947136"/>
                <a:gd name="connsiteX22" fmla="*/ 402549 w 644141"/>
                <a:gd name="connsiteY22" fmla="*/ 577850 h 947136"/>
                <a:gd name="connsiteX23" fmla="*/ 561299 w 644141"/>
                <a:gd name="connsiteY23" fmla="*/ 584200 h 947136"/>
                <a:gd name="connsiteX24" fmla="*/ 580349 w 644141"/>
                <a:gd name="connsiteY24" fmla="*/ 590550 h 947136"/>
                <a:gd name="connsiteX25" fmla="*/ 593049 w 644141"/>
                <a:gd name="connsiteY25" fmla="*/ 609600 h 947136"/>
                <a:gd name="connsiteX26" fmla="*/ 631149 w 644141"/>
                <a:gd name="connsiteY26" fmla="*/ 641350 h 947136"/>
                <a:gd name="connsiteX27" fmla="*/ 624799 w 644141"/>
                <a:gd name="connsiteY27" fmla="*/ 717550 h 947136"/>
                <a:gd name="connsiteX28" fmla="*/ 637499 w 644141"/>
                <a:gd name="connsiteY28" fmla="*/ 857250 h 947136"/>
                <a:gd name="connsiteX29" fmla="*/ 643849 w 644141"/>
                <a:gd name="connsiteY29" fmla="*/ 927100 h 947136"/>
                <a:gd name="connsiteX30" fmla="*/ 631149 w 644141"/>
                <a:gd name="connsiteY30" fmla="*/ 946150 h 947136"/>
                <a:gd name="connsiteX31" fmla="*/ 529549 w 644141"/>
                <a:gd name="connsiteY31" fmla="*/ 939800 h 947136"/>
                <a:gd name="connsiteX32" fmla="*/ 472399 w 644141"/>
                <a:gd name="connsiteY32" fmla="*/ 908050 h 947136"/>
                <a:gd name="connsiteX33" fmla="*/ 453349 w 644141"/>
                <a:gd name="connsiteY33" fmla="*/ 889000 h 947136"/>
                <a:gd name="connsiteX34" fmla="*/ 434299 w 644141"/>
                <a:gd name="connsiteY34" fmla="*/ 876300 h 947136"/>
                <a:gd name="connsiteX35" fmla="*/ 408899 w 644141"/>
                <a:gd name="connsiteY35" fmla="*/ 850900 h 947136"/>
                <a:gd name="connsiteX36" fmla="*/ 383499 w 644141"/>
                <a:gd name="connsiteY36" fmla="*/ 819150 h 947136"/>
                <a:gd name="connsiteX37" fmla="*/ 364449 w 644141"/>
                <a:gd name="connsiteY37" fmla="*/ 800100 h 947136"/>
                <a:gd name="connsiteX38" fmla="*/ 326349 w 644141"/>
                <a:gd name="connsiteY38" fmla="*/ 787400 h 947136"/>
                <a:gd name="connsiteX39" fmla="*/ 288249 w 644141"/>
                <a:gd name="connsiteY39" fmla="*/ 762000 h 947136"/>
                <a:gd name="connsiteX40" fmla="*/ 269199 w 644141"/>
                <a:gd name="connsiteY40" fmla="*/ 749300 h 947136"/>
                <a:gd name="connsiteX41" fmla="*/ 243799 w 644141"/>
                <a:gd name="connsiteY41" fmla="*/ 742950 h 947136"/>
                <a:gd name="connsiteX42" fmla="*/ 224749 w 644141"/>
                <a:gd name="connsiteY42" fmla="*/ 736600 h 947136"/>
                <a:gd name="connsiteX43" fmla="*/ 129499 w 644141"/>
                <a:gd name="connsiteY43" fmla="*/ 730250 h 947136"/>
                <a:gd name="connsiteX44" fmla="*/ 91399 w 644141"/>
                <a:gd name="connsiteY44" fmla="*/ 717550 h 947136"/>
                <a:gd name="connsiteX45" fmla="*/ 72349 w 644141"/>
                <a:gd name="connsiteY45" fmla="*/ 711200 h 947136"/>
                <a:gd name="connsiteX46" fmla="*/ 40599 w 644141"/>
                <a:gd name="connsiteY46" fmla="*/ 704850 h 947136"/>
                <a:gd name="connsiteX47" fmla="*/ 27899 w 644141"/>
                <a:gd name="connsiteY47" fmla="*/ 647700 h 947136"/>
                <a:gd name="connsiteX48" fmla="*/ 72349 w 644141"/>
                <a:gd name="connsiteY48" fmla="*/ 654050 h 947136"/>
                <a:gd name="connsiteX49" fmla="*/ 110449 w 644141"/>
                <a:gd name="connsiteY49" fmla="*/ 666750 h 947136"/>
                <a:gd name="connsiteX50" fmla="*/ 148549 w 644141"/>
                <a:gd name="connsiteY50" fmla="*/ 692150 h 947136"/>
                <a:gd name="connsiteX51" fmla="*/ 224749 w 644141"/>
                <a:gd name="connsiteY51" fmla="*/ 679450 h 947136"/>
                <a:gd name="connsiteX52" fmla="*/ 262849 w 644141"/>
                <a:gd name="connsiteY52" fmla="*/ 654050 h 947136"/>
                <a:gd name="connsiteX53" fmla="*/ 281899 w 644141"/>
                <a:gd name="connsiteY53" fmla="*/ 635000 h 947136"/>
                <a:gd name="connsiteX54" fmla="*/ 319999 w 644141"/>
                <a:gd name="connsiteY54" fmla="*/ 609600 h 947136"/>
                <a:gd name="connsiteX55" fmla="*/ 326349 w 644141"/>
                <a:gd name="connsiteY55" fmla="*/ 590550 h 947136"/>
                <a:gd name="connsiteX56" fmla="*/ 313649 w 644141"/>
                <a:gd name="connsiteY56" fmla="*/ 527050 h 947136"/>
                <a:gd name="connsiteX57" fmla="*/ 294599 w 644141"/>
                <a:gd name="connsiteY57" fmla="*/ 508000 h 947136"/>
                <a:gd name="connsiteX58" fmla="*/ 250149 w 644141"/>
                <a:gd name="connsiteY58" fmla="*/ 495300 h 947136"/>
                <a:gd name="connsiteX59" fmla="*/ 212049 w 644141"/>
                <a:gd name="connsiteY59" fmla="*/ 482600 h 947136"/>
                <a:gd name="connsiteX60" fmla="*/ 199349 w 644141"/>
                <a:gd name="connsiteY60" fmla="*/ 463550 h 947136"/>
                <a:gd name="connsiteX61" fmla="*/ 192999 w 644141"/>
                <a:gd name="connsiteY61" fmla="*/ 311150 h 947136"/>
                <a:gd name="connsiteX62" fmla="*/ 154899 w 644141"/>
                <a:gd name="connsiteY62" fmla="*/ 298450 h 947136"/>
                <a:gd name="connsiteX63" fmla="*/ 135849 w 644141"/>
                <a:gd name="connsiteY63" fmla="*/ 292100 h 947136"/>
                <a:gd name="connsiteX64" fmla="*/ 110449 w 644141"/>
                <a:gd name="connsiteY64" fmla="*/ 254000 h 947136"/>
                <a:gd name="connsiteX65" fmla="*/ 82461 w 644141"/>
                <a:gd name="connsiteY65" fmla="*/ 194182 h 947136"/>
                <a:gd name="connsiteX0" fmla="*/ 78699 w 644141"/>
                <a:gd name="connsiteY0" fmla="*/ 203200 h 1016298"/>
                <a:gd name="connsiteX1" fmla="*/ 72349 w 644141"/>
                <a:gd name="connsiteY1" fmla="*/ 133350 h 1016298"/>
                <a:gd name="connsiteX2" fmla="*/ 65999 w 644141"/>
                <a:gd name="connsiteY2" fmla="*/ 114300 h 1016298"/>
                <a:gd name="connsiteX3" fmla="*/ 8849 w 644141"/>
                <a:gd name="connsiteY3" fmla="*/ 82550 h 1016298"/>
                <a:gd name="connsiteX4" fmla="*/ 8849 w 644141"/>
                <a:gd name="connsiteY4" fmla="*/ 12700 h 1016298"/>
                <a:gd name="connsiteX5" fmla="*/ 27899 w 644141"/>
                <a:gd name="connsiteY5" fmla="*/ 0 h 1016298"/>
                <a:gd name="connsiteX6" fmla="*/ 91399 w 644141"/>
                <a:gd name="connsiteY6" fmla="*/ 6350 h 1016298"/>
                <a:gd name="connsiteX7" fmla="*/ 116799 w 644141"/>
                <a:gd name="connsiteY7" fmla="*/ 44450 h 1016298"/>
                <a:gd name="connsiteX8" fmla="*/ 129499 w 644141"/>
                <a:gd name="connsiteY8" fmla="*/ 88900 h 1016298"/>
                <a:gd name="connsiteX9" fmla="*/ 142199 w 644141"/>
                <a:gd name="connsiteY9" fmla="*/ 127000 h 1016298"/>
                <a:gd name="connsiteX10" fmla="*/ 154899 w 644141"/>
                <a:gd name="connsiteY10" fmla="*/ 146050 h 1016298"/>
                <a:gd name="connsiteX11" fmla="*/ 186649 w 644141"/>
                <a:gd name="connsiteY11" fmla="*/ 215900 h 1016298"/>
                <a:gd name="connsiteX12" fmla="*/ 262849 w 644141"/>
                <a:gd name="connsiteY12" fmla="*/ 279400 h 1016298"/>
                <a:gd name="connsiteX13" fmla="*/ 300949 w 644141"/>
                <a:gd name="connsiteY13" fmla="*/ 298450 h 1016298"/>
                <a:gd name="connsiteX14" fmla="*/ 326349 w 644141"/>
                <a:gd name="connsiteY14" fmla="*/ 336550 h 1016298"/>
                <a:gd name="connsiteX15" fmla="*/ 339049 w 644141"/>
                <a:gd name="connsiteY15" fmla="*/ 355600 h 1016298"/>
                <a:gd name="connsiteX16" fmla="*/ 351749 w 644141"/>
                <a:gd name="connsiteY16" fmla="*/ 419100 h 1016298"/>
                <a:gd name="connsiteX17" fmla="*/ 358099 w 644141"/>
                <a:gd name="connsiteY17" fmla="*/ 444500 h 1016298"/>
                <a:gd name="connsiteX18" fmla="*/ 364449 w 644141"/>
                <a:gd name="connsiteY18" fmla="*/ 476250 h 1016298"/>
                <a:gd name="connsiteX19" fmla="*/ 370799 w 644141"/>
                <a:gd name="connsiteY19" fmla="*/ 501650 h 1016298"/>
                <a:gd name="connsiteX20" fmla="*/ 377149 w 644141"/>
                <a:gd name="connsiteY20" fmla="*/ 533400 h 1016298"/>
                <a:gd name="connsiteX21" fmla="*/ 383499 w 644141"/>
                <a:gd name="connsiteY21" fmla="*/ 571500 h 1016298"/>
                <a:gd name="connsiteX22" fmla="*/ 402549 w 644141"/>
                <a:gd name="connsiteY22" fmla="*/ 577850 h 1016298"/>
                <a:gd name="connsiteX23" fmla="*/ 561299 w 644141"/>
                <a:gd name="connsiteY23" fmla="*/ 584200 h 1016298"/>
                <a:gd name="connsiteX24" fmla="*/ 580349 w 644141"/>
                <a:gd name="connsiteY24" fmla="*/ 590550 h 1016298"/>
                <a:gd name="connsiteX25" fmla="*/ 593049 w 644141"/>
                <a:gd name="connsiteY25" fmla="*/ 609600 h 1016298"/>
                <a:gd name="connsiteX26" fmla="*/ 631149 w 644141"/>
                <a:gd name="connsiteY26" fmla="*/ 641350 h 1016298"/>
                <a:gd name="connsiteX27" fmla="*/ 624799 w 644141"/>
                <a:gd name="connsiteY27" fmla="*/ 717550 h 1016298"/>
                <a:gd name="connsiteX28" fmla="*/ 637499 w 644141"/>
                <a:gd name="connsiteY28" fmla="*/ 857250 h 1016298"/>
                <a:gd name="connsiteX29" fmla="*/ 643849 w 644141"/>
                <a:gd name="connsiteY29" fmla="*/ 927100 h 1016298"/>
                <a:gd name="connsiteX30" fmla="*/ 631149 w 644141"/>
                <a:gd name="connsiteY30" fmla="*/ 946150 h 1016298"/>
                <a:gd name="connsiteX31" fmla="*/ 590702 w 644141"/>
                <a:gd name="connsiteY31" fmla="*/ 1016241 h 1016298"/>
                <a:gd name="connsiteX32" fmla="*/ 472399 w 644141"/>
                <a:gd name="connsiteY32" fmla="*/ 908050 h 1016298"/>
                <a:gd name="connsiteX33" fmla="*/ 453349 w 644141"/>
                <a:gd name="connsiteY33" fmla="*/ 889000 h 1016298"/>
                <a:gd name="connsiteX34" fmla="*/ 434299 w 644141"/>
                <a:gd name="connsiteY34" fmla="*/ 876300 h 1016298"/>
                <a:gd name="connsiteX35" fmla="*/ 408899 w 644141"/>
                <a:gd name="connsiteY35" fmla="*/ 850900 h 1016298"/>
                <a:gd name="connsiteX36" fmla="*/ 383499 w 644141"/>
                <a:gd name="connsiteY36" fmla="*/ 819150 h 1016298"/>
                <a:gd name="connsiteX37" fmla="*/ 364449 w 644141"/>
                <a:gd name="connsiteY37" fmla="*/ 800100 h 1016298"/>
                <a:gd name="connsiteX38" fmla="*/ 326349 w 644141"/>
                <a:gd name="connsiteY38" fmla="*/ 787400 h 1016298"/>
                <a:gd name="connsiteX39" fmla="*/ 288249 w 644141"/>
                <a:gd name="connsiteY39" fmla="*/ 762000 h 1016298"/>
                <a:gd name="connsiteX40" fmla="*/ 269199 w 644141"/>
                <a:gd name="connsiteY40" fmla="*/ 749300 h 1016298"/>
                <a:gd name="connsiteX41" fmla="*/ 243799 w 644141"/>
                <a:gd name="connsiteY41" fmla="*/ 742950 h 1016298"/>
                <a:gd name="connsiteX42" fmla="*/ 224749 w 644141"/>
                <a:gd name="connsiteY42" fmla="*/ 736600 h 1016298"/>
                <a:gd name="connsiteX43" fmla="*/ 129499 w 644141"/>
                <a:gd name="connsiteY43" fmla="*/ 730250 h 1016298"/>
                <a:gd name="connsiteX44" fmla="*/ 91399 w 644141"/>
                <a:gd name="connsiteY44" fmla="*/ 717550 h 1016298"/>
                <a:gd name="connsiteX45" fmla="*/ 72349 w 644141"/>
                <a:gd name="connsiteY45" fmla="*/ 711200 h 1016298"/>
                <a:gd name="connsiteX46" fmla="*/ 40599 w 644141"/>
                <a:gd name="connsiteY46" fmla="*/ 704850 h 1016298"/>
                <a:gd name="connsiteX47" fmla="*/ 27899 w 644141"/>
                <a:gd name="connsiteY47" fmla="*/ 647700 h 1016298"/>
                <a:gd name="connsiteX48" fmla="*/ 72349 w 644141"/>
                <a:gd name="connsiteY48" fmla="*/ 654050 h 1016298"/>
                <a:gd name="connsiteX49" fmla="*/ 110449 w 644141"/>
                <a:gd name="connsiteY49" fmla="*/ 666750 h 1016298"/>
                <a:gd name="connsiteX50" fmla="*/ 148549 w 644141"/>
                <a:gd name="connsiteY50" fmla="*/ 692150 h 1016298"/>
                <a:gd name="connsiteX51" fmla="*/ 224749 w 644141"/>
                <a:gd name="connsiteY51" fmla="*/ 679450 h 1016298"/>
                <a:gd name="connsiteX52" fmla="*/ 262849 w 644141"/>
                <a:gd name="connsiteY52" fmla="*/ 654050 h 1016298"/>
                <a:gd name="connsiteX53" fmla="*/ 281899 w 644141"/>
                <a:gd name="connsiteY53" fmla="*/ 635000 h 1016298"/>
                <a:gd name="connsiteX54" fmla="*/ 319999 w 644141"/>
                <a:gd name="connsiteY54" fmla="*/ 609600 h 1016298"/>
                <a:gd name="connsiteX55" fmla="*/ 326349 w 644141"/>
                <a:gd name="connsiteY55" fmla="*/ 590550 h 1016298"/>
                <a:gd name="connsiteX56" fmla="*/ 313649 w 644141"/>
                <a:gd name="connsiteY56" fmla="*/ 527050 h 1016298"/>
                <a:gd name="connsiteX57" fmla="*/ 294599 w 644141"/>
                <a:gd name="connsiteY57" fmla="*/ 508000 h 1016298"/>
                <a:gd name="connsiteX58" fmla="*/ 250149 w 644141"/>
                <a:gd name="connsiteY58" fmla="*/ 495300 h 1016298"/>
                <a:gd name="connsiteX59" fmla="*/ 212049 w 644141"/>
                <a:gd name="connsiteY59" fmla="*/ 482600 h 1016298"/>
                <a:gd name="connsiteX60" fmla="*/ 199349 w 644141"/>
                <a:gd name="connsiteY60" fmla="*/ 463550 h 1016298"/>
                <a:gd name="connsiteX61" fmla="*/ 192999 w 644141"/>
                <a:gd name="connsiteY61" fmla="*/ 311150 h 1016298"/>
                <a:gd name="connsiteX62" fmla="*/ 154899 w 644141"/>
                <a:gd name="connsiteY62" fmla="*/ 298450 h 1016298"/>
                <a:gd name="connsiteX63" fmla="*/ 135849 w 644141"/>
                <a:gd name="connsiteY63" fmla="*/ 292100 h 1016298"/>
                <a:gd name="connsiteX64" fmla="*/ 110449 w 644141"/>
                <a:gd name="connsiteY64" fmla="*/ 254000 h 1016298"/>
                <a:gd name="connsiteX65" fmla="*/ 82461 w 644141"/>
                <a:gd name="connsiteY65" fmla="*/ 194182 h 1016298"/>
                <a:gd name="connsiteX0" fmla="*/ 78699 w 749646"/>
                <a:gd name="connsiteY0" fmla="*/ 203200 h 1016298"/>
                <a:gd name="connsiteX1" fmla="*/ 72349 w 749646"/>
                <a:gd name="connsiteY1" fmla="*/ 133350 h 1016298"/>
                <a:gd name="connsiteX2" fmla="*/ 65999 w 749646"/>
                <a:gd name="connsiteY2" fmla="*/ 114300 h 1016298"/>
                <a:gd name="connsiteX3" fmla="*/ 8849 w 749646"/>
                <a:gd name="connsiteY3" fmla="*/ 82550 h 1016298"/>
                <a:gd name="connsiteX4" fmla="*/ 8849 w 749646"/>
                <a:gd name="connsiteY4" fmla="*/ 12700 h 1016298"/>
                <a:gd name="connsiteX5" fmla="*/ 27899 w 749646"/>
                <a:gd name="connsiteY5" fmla="*/ 0 h 1016298"/>
                <a:gd name="connsiteX6" fmla="*/ 91399 w 749646"/>
                <a:gd name="connsiteY6" fmla="*/ 6350 h 1016298"/>
                <a:gd name="connsiteX7" fmla="*/ 116799 w 749646"/>
                <a:gd name="connsiteY7" fmla="*/ 44450 h 1016298"/>
                <a:gd name="connsiteX8" fmla="*/ 129499 w 749646"/>
                <a:gd name="connsiteY8" fmla="*/ 88900 h 1016298"/>
                <a:gd name="connsiteX9" fmla="*/ 142199 w 749646"/>
                <a:gd name="connsiteY9" fmla="*/ 127000 h 1016298"/>
                <a:gd name="connsiteX10" fmla="*/ 154899 w 749646"/>
                <a:gd name="connsiteY10" fmla="*/ 146050 h 1016298"/>
                <a:gd name="connsiteX11" fmla="*/ 186649 w 749646"/>
                <a:gd name="connsiteY11" fmla="*/ 215900 h 1016298"/>
                <a:gd name="connsiteX12" fmla="*/ 262849 w 749646"/>
                <a:gd name="connsiteY12" fmla="*/ 279400 h 1016298"/>
                <a:gd name="connsiteX13" fmla="*/ 300949 w 749646"/>
                <a:gd name="connsiteY13" fmla="*/ 298450 h 1016298"/>
                <a:gd name="connsiteX14" fmla="*/ 326349 w 749646"/>
                <a:gd name="connsiteY14" fmla="*/ 336550 h 1016298"/>
                <a:gd name="connsiteX15" fmla="*/ 339049 w 749646"/>
                <a:gd name="connsiteY15" fmla="*/ 355600 h 1016298"/>
                <a:gd name="connsiteX16" fmla="*/ 351749 w 749646"/>
                <a:gd name="connsiteY16" fmla="*/ 419100 h 1016298"/>
                <a:gd name="connsiteX17" fmla="*/ 358099 w 749646"/>
                <a:gd name="connsiteY17" fmla="*/ 444500 h 1016298"/>
                <a:gd name="connsiteX18" fmla="*/ 364449 w 749646"/>
                <a:gd name="connsiteY18" fmla="*/ 476250 h 1016298"/>
                <a:gd name="connsiteX19" fmla="*/ 370799 w 749646"/>
                <a:gd name="connsiteY19" fmla="*/ 501650 h 1016298"/>
                <a:gd name="connsiteX20" fmla="*/ 377149 w 749646"/>
                <a:gd name="connsiteY20" fmla="*/ 533400 h 1016298"/>
                <a:gd name="connsiteX21" fmla="*/ 383499 w 749646"/>
                <a:gd name="connsiteY21" fmla="*/ 571500 h 1016298"/>
                <a:gd name="connsiteX22" fmla="*/ 402549 w 749646"/>
                <a:gd name="connsiteY22" fmla="*/ 577850 h 1016298"/>
                <a:gd name="connsiteX23" fmla="*/ 561299 w 749646"/>
                <a:gd name="connsiteY23" fmla="*/ 584200 h 1016298"/>
                <a:gd name="connsiteX24" fmla="*/ 580349 w 749646"/>
                <a:gd name="connsiteY24" fmla="*/ 590550 h 1016298"/>
                <a:gd name="connsiteX25" fmla="*/ 593049 w 749646"/>
                <a:gd name="connsiteY25" fmla="*/ 609600 h 1016298"/>
                <a:gd name="connsiteX26" fmla="*/ 631149 w 749646"/>
                <a:gd name="connsiteY26" fmla="*/ 641350 h 1016298"/>
                <a:gd name="connsiteX27" fmla="*/ 624799 w 749646"/>
                <a:gd name="connsiteY27" fmla="*/ 717550 h 1016298"/>
                <a:gd name="connsiteX28" fmla="*/ 749610 w 749646"/>
                <a:gd name="connsiteY28" fmla="*/ 791001 h 1016298"/>
                <a:gd name="connsiteX29" fmla="*/ 643849 w 749646"/>
                <a:gd name="connsiteY29" fmla="*/ 927100 h 1016298"/>
                <a:gd name="connsiteX30" fmla="*/ 631149 w 749646"/>
                <a:gd name="connsiteY30" fmla="*/ 946150 h 1016298"/>
                <a:gd name="connsiteX31" fmla="*/ 590702 w 749646"/>
                <a:gd name="connsiteY31" fmla="*/ 1016241 h 1016298"/>
                <a:gd name="connsiteX32" fmla="*/ 472399 w 749646"/>
                <a:gd name="connsiteY32" fmla="*/ 908050 h 1016298"/>
                <a:gd name="connsiteX33" fmla="*/ 453349 w 749646"/>
                <a:gd name="connsiteY33" fmla="*/ 889000 h 1016298"/>
                <a:gd name="connsiteX34" fmla="*/ 434299 w 749646"/>
                <a:gd name="connsiteY34" fmla="*/ 876300 h 1016298"/>
                <a:gd name="connsiteX35" fmla="*/ 408899 w 749646"/>
                <a:gd name="connsiteY35" fmla="*/ 850900 h 1016298"/>
                <a:gd name="connsiteX36" fmla="*/ 383499 w 749646"/>
                <a:gd name="connsiteY36" fmla="*/ 819150 h 1016298"/>
                <a:gd name="connsiteX37" fmla="*/ 364449 w 749646"/>
                <a:gd name="connsiteY37" fmla="*/ 800100 h 1016298"/>
                <a:gd name="connsiteX38" fmla="*/ 326349 w 749646"/>
                <a:gd name="connsiteY38" fmla="*/ 787400 h 1016298"/>
                <a:gd name="connsiteX39" fmla="*/ 288249 w 749646"/>
                <a:gd name="connsiteY39" fmla="*/ 762000 h 1016298"/>
                <a:gd name="connsiteX40" fmla="*/ 269199 w 749646"/>
                <a:gd name="connsiteY40" fmla="*/ 749300 h 1016298"/>
                <a:gd name="connsiteX41" fmla="*/ 243799 w 749646"/>
                <a:gd name="connsiteY41" fmla="*/ 742950 h 1016298"/>
                <a:gd name="connsiteX42" fmla="*/ 224749 w 749646"/>
                <a:gd name="connsiteY42" fmla="*/ 736600 h 1016298"/>
                <a:gd name="connsiteX43" fmla="*/ 129499 w 749646"/>
                <a:gd name="connsiteY43" fmla="*/ 730250 h 1016298"/>
                <a:gd name="connsiteX44" fmla="*/ 91399 w 749646"/>
                <a:gd name="connsiteY44" fmla="*/ 717550 h 1016298"/>
                <a:gd name="connsiteX45" fmla="*/ 72349 w 749646"/>
                <a:gd name="connsiteY45" fmla="*/ 711200 h 1016298"/>
                <a:gd name="connsiteX46" fmla="*/ 40599 w 749646"/>
                <a:gd name="connsiteY46" fmla="*/ 704850 h 1016298"/>
                <a:gd name="connsiteX47" fmla="*/ 27899 w 749646"/>
                <a:gd name="connsiteY47" fmla="*/ 647700 h 1016298"/>
                <a:gd name="connsiteX48" fmla="*/ 72349 w 749646"/>
                <a:gd name="connsiteY48" fmla="*/ 654050 h 1016298"/>
                <a:gd name="connsiteX49" fmla="*/ 110449 w 749646"/>
                <a:gd name="connsiteY49" fmla="*/ 666750 h 1016298"/>
                <a:gd name="connsiteX50" fmla="*/ 148549 w 749646"/>
                <a:gd name="connsiteY50" fmla="*/ 692150 h 1016298"/>
                <a:gd name="connsiteX51" fmla="*/ 224749 w 749646"/>
                <a:gd name="connsiteY51" fmla="*/ 679450 h 1016298"/>
                <a:gd name="connsiteX52" fmla="*/ 262849 w 749646"/>
                <a:gd name="connsiteY52" fmla="*/ 654050 h 1016298"/>
                <a:gd name="connsiteX53" fmla="*/ 281899 w 749646"/>
                <a:gd name="connsiteY53" fmla="*/ 635000 h 1016298"/>
                <a:gd name="connsiteX54" fmla="*/ 319999 w 749646"/>
                <a:gd name="connsiteY54" fmla="*/ 609600 h 1016298"/>
                <a:gd name="connsiteX55" fmla="*/ 326349 w 749646"/>
                <a:gd name="connsiteY55" fmla="*/ 590550 h 1016298"/>
                <a:gd name="connsiteX56" fmla="*/ 313649 w 749646"/>
                <a:gd name="connsiteY56" fmla="*/ 527050 h 1016298"/>
                <a:gd name="connsiteX57" fmla="*/ 294599 w 749646"/>
                <a:gd name="connsiteY57" fmla="*/ 508000 h 1016298"/>
                <a:gd name="connsiteX58" fmla="*/ 250149 w 749646"/>
                <a:gd name="connsiteY58" fmla="*/ 495300 h 1016298"/>
                <a:gd name="connsiteX59" fmla="*/ 212049 w 749646"/>
                <a:gd name="connsiteY59" fmla="*/ 482600 h 1016298"/>
                <a:gd name="connsiteX60" fmla="*/ 199349 w 749646"/>
                <a:gd name="connsiteY60" fmla="*/ 463550 h 1016298"/>
                <a:gd name="connsiteX61" fmla="*/ 192999 w 749646"/>
                <a:gd name="connsiteY61" fmla="*/ 311150 h 1016298"/>
                <a:gd name="connsiteX62" fmla="*/ 154899 w 749646"/>
                <a:gd name="connsiteY62" fmla="*/ 298450 h 1016298"/>
                <a:gd name="connsiteX63" fmla="*/ 135849 w 749646"/>
                <a:gd name="connsiteY63" fmla="*/ 292100 h 1016298"/>
                <a:gd name="connsiteX64" fmla="*/ 110449 w 749646"/>
                <a:gd name="connsiteY64" fmla="*/ 254000 h 1016298"/>
                <a:gd name="connsiteX65" fmla="*/ 82461 w 749646"/>
                <a:gd name="connsiteY65" fmla="*/ 194182 h 1016298"/>
                <a:gd name="connsiteX0" fmla="*/ 78699 w 749646"/>
                <a:gd name="connsiteY0" fmla="*/ 203200 h 1016298"/>
                <a:gd name="connsiteX1" fmla="*/ 72349 w 749646"/>
                <a:gd name="connsiteY1" fmla="*/ 133350 h 1016298"/>
                <a:gd name="connsiteX2" fmla="*/ 65999 w 749646"/>
                <a:gd name="connsiteY2" fmla="*/ 114300 h 1016298"/>
                <a:gd name="connsiteX3" fmla="*/ 8849 w 749646"/>
                <a:gd name="connsiteY3" fmla="*/ 82550 h 1016298"/>
                <a:gd name="connsiteX4" fmla="*/ 8849 w 749646"/>
                <a:gd name="connsiteY4" fmla="*/ 12700 h 1016298"/>
                <a:gd name="connsiteX5" fmla="*/ 27899 w 749646"/>
                <a:gd name="connsiteY5" fmla="*/ 0 h 1016298"/>
                <a:gd name="connsiteX6" fmla="*/ 91399 w 749646"/>
                <a:gd name="connsiteY6" fmla="*/ 6350 h 1016298"/>
                <a:gd name="connsiteX7" fmla="*/ 116799 w 749646"/>
                <a:gd name="connsiteY7" fmla="*/ 44450 h 1016298"/>
                <a:gd name="connsiteX8" fmla="*/ 129499 w 749646"/>
                <a:gd name="connsiteY8" fmla="*/ 88900 h 1016298"/>
                <a:gd name="connsiteX9" fmla="*/ 142199 w 749646"/>
                <a:gd name="connsiteY9" fmla="*/ 127000 h 1016298"/>
                <a:gd name="connsiteX10" fmla="*/ 154899 w 749646"/>
                <a:gd name="connsiteY10" fmla="*/ 146050 h 1016298"/>
                <a:gd name="connsiteX11" fmla="*/ 186649 w 749646"/>
                <a:gd name="connsiteY11" fmla="*/ 215900 h 1016298"/>
                <a:gd name="connsiteX12" fmla="*/ 262849 w 749646"/>
                <a:gd name="connsiteY12" fmla="*/ 279400 h 1016298"/>
                <a:gd name="connsiteX13" fmla="*/ 300949 w 749646"/>
                <a:gd name="connsiteY13" fmla="*/ 298450 h 1016298"/>
                <a:gd name="connsiteX14" fmla="*/ 326349 w 749646"/>
                <a:gd name="connsiteY14" fmla="*/ 336550 h 1016298"/>
                <a:gd name="connsiteX15" fmla="*/ 339049 w 749646"/>
                <a:gd name="connsiteY15" fmla="*/ 355600 h 1016298"/>
                <a:gd name="connsiteX16" fmla="*/ 351749 w 749646"/>
                <a:gd name="connsiteY16" fmla="*/ 419100 h 1016298"/>
                <a:gd name="connsiteX17" fmla="*/ 358099 w 749646"/>
                <a:gd name="connsiteY17" fmla="*/ 444500 h 1016298"/>
                <a:gd name="connsiteX18" fmla="*/ 364449 w 749646"/>
                <a:gd name="connsiteY18" fmla="*/ 476250 h 1016298"/>
                <a:gd name="connsiteX19" fmla="*/ 370799 w 749646"/>
                <a:gd name="connsiteY19" fmla="*/ 501650 h 1016298"/>
                <a:gd name="connsiteX20" fmla="*/ 377149 w 749646"/>
                <a:gd name="connsiteY20" fmla="*/ 533400 h 1016298"/>
                <a:gd name="connsiteX21" fmla="*/ 383499 w 749646"/>
                <a:gd name="connsiteY21" fmla="*/ 571500 h 1016298"/>
                <a:gd name="connsiteX22" fmla="*/ 402549 w 749646"/>
                <a:gd name="connsiteY22" fmla="*/ 577850 h 1016298"/>
                <a:gd name="connsiteX23" fmla="*/ 561299 w 749646"/>
                <a:gd name="connsiteY23" fmla="*/ 584200 h 1016298"/>
                <a:gd name="connsiteX24" fmla="*/ 580349 w 749646"/>
                <a:gd name="connsiteY24" fmla="*/ 590550 h 1016298"/>
                <a:gd name="connsiteX25" fmla="*/ 593049 w 749646"/>
                <a:gd name="connsiteY25" fmla="*/ 609600 h 1016298"/>
                <a:gd name="connsiteX26" fmla="*/ 631149 w 749646"/>
                <a:gd name="connsiteY26" fmla="*/ 641350 h 1016298"/>
                <a:gd name="connsiteX27" fmla="*/ 726720 w 749646"/>
                <a:gd name="connsiteY27" fmla="*/ 574862 h 1016298"/>
                <a:gd name="connsiteX28" fmla="*/ 749610 w 749646"/>
                <a:gd name="connsiteY28" fmla="*/ 791001 h 1016298"/>
                <a:gd name="connsiteX29" fmla="*/ 643849 w 749646"/>
                <a:gd name="connsiteY29" fmla="*/ 927100 h 1016298"/>
                <a:gd name="connsiteX30" fmla="*/ 631149 w 749646"/>
                <a:gd name="connsiteY30" fmla="*/ 946150 h 1016298"/>
                <a:gd name="connsiteX31" fmla="*/ 590702 w 749646"/>
                <a:gd name="connsiteY31" fmla="*/ 1016241 h 1016298"/>
                <a:gd name="connsiteX32" fmla="*/ 472399 w 749646"/>
                <a:gd name="connsiteY32" fmla="*/ 908050 h 1016298"/>
                <a:gd name="connsiteX33" fmla="*/ 453349 w 749646"/>
                <a:gd name="connsiteY33" fmla="*/ 889000 h 1016298"/>
                <a:gd name="connsiteX34" fmla="*/ 434299 w 749646"/>
                <a:gd name="connsiteY34" fmla="*/ 876300 h 1016298"/>
                <a:gd name="connsiteX35" fmla="*/ 408899 w 749646"/>
                <a:gd name="connsiteY35" fmla="*/ 850900 h 1016298"/>
                <a:gd name="connsiteX36" fmla="*/ 383499 w 749646"/>
                <a:gd name="connsiteY36" fmla="*/ 819150 h 1016298"/>
                <a:gd name="connsiteX37" fmla="*/ 364449 w 749646"/>
                <a:gd name="connsiteY37" fmla="*/ 800100 h 1016298"/>
                <a:gd name="connsiteX38" fmla="*/ 326349 w 749646"/>
                <a:gd name="connsiteY38" fmla="*/ 787400 h 1016298"/>
                <a:gd name="connsiteX39" fmla="*/ 288249 w 749646"/>
                <a:gd name="connsiteY39" fmla="*/ 762000 h 1016298"/>
                <a:gd name="connsiteX40" fmla="*/ 269199 w 749646"/>
                <a:gd name="connsiteY40" fmla="*/ 749300 h 1016298"/>
                <a:gd name="connsiteX41" fmla="*/ 243799 w 749646"/>
                <a:gd name="connsiteY41" fmla="*/ 742950 h 1016298"/>
                <a:gd name="connsiteX42" fmla="*/ 224749 w 749646"/>
                <a:gd name="connsiteY42" fmla="*/ 736600 h 1016298"/>
                <a:gd name="connsiteX43" fmla="*/ 129499 w 749646"/>
                <a:gd name="connsiteY43" fmla="*/ 730250 h 1016298"/>
                <a:gd name="connsiteX44" fmla="*/ 91399 w 749646"/>
                <a:gd name="connsiteY44" fmla="*/ 717550 h 1016298"/>
                <a:gd name="connsiteX45" fmla="*/ 72349 w 749646"/>
                <a:gd name="connsiteY45" fmla="*/ 711200 h 1016298"/>
                <a:gd name="connsiteX46" fmla="*/ 40599 w 749646"/>
                <a:gd name="connsiteY46" fmla="*/ 704850 h 1016298"/>
                <a:gd name="connsiteX47" fmla="*/ 27899 w 749646"/>
                <a:gd name="connsiteY47" fmla="*/ 647700 h 1016298"/>
                <a:gd name="connsiteX48" fmla="*/ 72349 w 749646"/>
                <a:gd name="connsiteY48" fmla="*/ 654050 h 1016298"/>
                <a:gd name="connsiteX49" fmla="*/ 110449 w 749646"/>
                <a:gd name="connsiteY49" fmla="*/ 666750 h 1016298"/>
                <a:gd name="connsiteX50" fmla="*/ 148549 w 749646"/>
                <a:gd name="connsiteY50" fmla="*/ 692150 h 1016298"/>
                <a:gd name="connsiteX51" fmla="*/ 224749 w 749646"/>
                <a:gd name="connsiteY51" fmla="*/ 679450 h 1016298"/>
                <a:gd name="connsiteX52" fmla="*/ 262849 w 749646"/>
                <a:gd name="connsiteY52" fmla="*/ 654050 h 1016298"/>
                <a:gd name="connsiteX53" fmla="*/ 281899 w 749646"/>
                <a:gd name="connsiteY53" fmla="*/ 635000 h 1016298"/>
                <a:gd name="connsiteX54" fmla="*/ 319999 w 749646"/>
                <a:gd name="connsiteY54" fmla="*/ 609600 h 1016298"/>
                <a:gd name="connsiteX55" fmla="*/ 326349 w 749646"/>
                <a:gd name="connsiteY55" fmla="*/ 590550 h 1016298"/>
                <a:gd name="connsiteX56" fmla="*/ 313649 w 749646"/>
                <a:gd name="connsiteY56" fmla="*/ 527050 h 1016298"/>
                <a:gd name="connsiteX57" fmla="*/ 294599 w 749646"/>
                <a:gd name="connsiteY57" fmla="*/ 508000 h 1016298"/>
                <a:gd name="connsiteX58" fmla="*/ 250149 w 749646"/>
                <a:gd name="connsiteY58" fmla="*/ 495300 h 1016298"/>
                <a:gd name="connsiteX59" fmla="*/ 212049 w 749646"/>
                <a:gd name="connsiteY59" fmla="*/ 482600 h 1016298"/>
                <a:gd name="connsiteX60" fmla="*/ 199349 w 749646"/>
                <a:gd name="connsiteY60" fmla="*/ 463550 h 1016298"/>
                <a:gd name="connsiteX61" fmla="*/ 192999 w 749646"/>
                <a:gd name="connsiteY61" fmla="*/ 311150 h 1016298"/>
                <a:gd name="connsiteX62" fmla="*/ 154899 w 749646"/>
                <a:gd name="connsiteY62" fmla="*/ 298450 h 1016298"/>
                <a:gd name="connsiteX63" fmla="*/ 135849 w 749646"/>
                <a:gd name="connsiteY63" fmla="*/ 292100 h 1016298"/>
                <a:gd name="connsiteX64" fmla="*/ 110449 w 749646"/>
                <a:gd name="connsiteY64" fmla="*/ 254000 h 1016298"/>
                <a:gd name="connsiteX65" fmla="*/ 82461 w 749646"/>
                <a:gd name="connsiteY65" fmla="*/ 194182 h 1016298"/>
                <a:gd name="connsiteX0" fmla="*/ 78699 w 749646"/>
                <a:gd name="connsiteY0" fmla="*/ 203200 h 1016298"/>
                <a:gd name="connsiteX1" fmla="*/ 72349 w 749646"/>
                <a:gd name="connsiteY1" fmla="*/ 133350 h 1016298"/>
                <a:gd name="connsiteX2" fmla="*/ 65999 w 749646"/>
                <a:gd name="connsiteY2" fmla="*/ 114300 h 1016298"/>
                <a:gd name="connsiteX3" fmla="*/ 8849 w 749646"/>
                <a:gd name="connsiteY3" fmla="*/ 82550 h 1016298"/>
                <a:gd name="connsiteX4" fmla="*/ 8849 w 749646"/>
                <a:gd name="connsiteY4" fmla="*/ 12700 h 1016298"/>
                <a:gd name="connsiteX5" fmla="*/ 27899 w 749646"/>
                <a:gd name="connsiteY5" fmla="*/ 0 h 1016298"/>
                <a:gd name="connsiteX6" fmla="*/ 91399 w 749646"/>
                <a:gd name="connsiteY6" fmla="*/ 6350 h 1016298"/>
                <a:gd name="connsiteX7" fmla="*/ 116799 w 749646"/>
                <a:gd name="connsiteY7" fmla="*/ 44450 h 1016298"/>
                <a:gd name="connsiteX8" fmla="*/ 129499 w 749646"/>
                <a:gd name="connsiteY8" fmla="*/ 88900 h 1016298"/>
                <a:gd name="connsiteX9" fmla="*/ 142199 w 749646"/>
                <a:gd name="connsiteY9" fmla="*/ 127000 h 1016298"/>
                <a:gd name="connsiteX10" fmla="*/ 154899 w 749646"/>
                <a:gd name="connsiteY10" fmla="*/ 146050 h 1016298"/>
                <a:gd name="connsiteX11" fmla="*/ 186649 w 749646"/>
                <a:gd name="connsiteY11" fmla="*/ 215900 h 1016298"/>
                <a:gd name="connsiteX12" fmla="*/ 262849 w 749646"/>
                <a:gd name="connsiteY12" fmla="*/ 279400 h 1016298"/>
                <a:gd name="connsiteX13" fmla="*/ 300949 w 749646"/>
                <a:gd name="connsiteY13" fmla="*/ 298450 h 1016298"/>
                <a:gd name="connsiteX14" fmla="*/ 326349 w 749646"/>
                <a:gd name="connsiteY14" fmla="*/ 336550 h 1016298"/>
                <a:gd name="connsiteX15" fmla="*/ 339049 w 749646"/>
                <a:gd name="connsiteY15" fmla="*/ 355600 h 1016298"/>
                <a:gd name="connsiteX16" fmla="*/ 351749 w 749646"/>
                <a:gd name="connsiteY16" fmla="*/ 419100 h 1016298"/>
                <a:gd name="connsiteX17" fmla="*/ 358099 w 749646"/>
                <a:gd name="connsiteY17" fmla="*/ 444500 h 1016298"/>
                <a:gd name="connsiteX18" fmla="*/ 364449 w 749646"/>
                <a:gd name="connsiteY18" fmla="*/ 476250 h 1016298"/>
                <a:gd name="connsiteX19" fmla="*/ 370799 w 749646"/>
                <a:gd name="connsiteY19" fmla="*/ 501650 h 1016298"/>
                <a:gd name="connsiteX20" fmla="*/ 377149 w 749646"/>
                <a:gd name="connsiteY20" fmla="*/ 533400 h 1016298"/>
                <a:gd name="connsiteX21" fmla="*/ 383499 w 749646"/>
                <a:gd name="connsiteY21" fmla="*/ 571500 h 1016298"/>
                <a:gd name="connsiteX22" fmla="*/ 402549 w 749646"/>
                <a:gd name="connsiteY22" fmla="*/ 577850 h 1016298"/>
                <a:gd name="connsiteX23" fmla="*/ 561299 w 749646"/>
                <a:gd name="connsiteY23" fmla="*/ 584200 h 1016298"/>
                <a:gd name="connsiteX24" fmla="*/ 580349 w 749646"/>
                <a:gd name="connsiteY24" fmla="*/ 590550 h 1016298"/>
                <a:gd name="connsiteX25" fmla="*/ 593049 w 749646"/>
                <a:gd name="connsiteY25" fmla="*/ 609600 h 1016298"/>
                <a:gd name="connsiteX26" fmla="*/ 641340 w 749646"/>
                <a:gd name="connsiteY26" fmla="*/ 432411 h 1016298"/>
                <a:gd name="connsiteX27" fmla="*/ 726720 w 749646"/>
                <a:gd name="connsiteY27" fmla="*/ 574862 h 1016298"/>
                <a:gd name="connsiteX28" fmla="*/ 749610 w 749646"/>
                <a:gd name="connsiteY28" fmla="*/ 791001 h 1016298"/>
                <a:gd name="connsiteX29" fmla="*/ 643849 w 749646"/>
                <a:gd name="connsiteY29" fmla="*/ 927100 h 1016298"/>
                <a:gd name="connsiteX30" fmla="*/ 631149 w 749646"/>
                <a:gd name="connsiteY30" fmla="*/ 946150 h 1016298"/>
                <a:gd name="connsiteX31" fmla="*/ 590702 w 749646"/>
                <a:gd name="connsiteY31" fmla="*/ 1016241 h 1016298"/>
                <a:gd name="connsiteX32" fmla="*/ 472399 w 749646"/>
                <a:gd name="connsiteY32" fmla="*/ 908050 h 1016298"/>
                <a:gd name="connsiteX33" fmla="*/ 453349 w 749646"/>
                <a:gd name="connsiteY33" fmla="*/ 889000 h 1016298"/>
                <a:gd name="connsiteX34" fmla="*/ 434299 w 749646"/>
                <a:gd name="connsiteY34" fmla="*/ 876300 h 1016298"/>
                <a:gd name="connsiteX35" fmla="*/ 408899 w 749646"/>
                <a:gd name="connsiteY35" fmla="*/ 850900 h 1016298"/>
                <a:gd name="connsiteX36" fmla="*/ 383499 w 749646"/>
                <a:gd name="connsiteY36" fmla="*/ 819150 h 1016298"/>
                <a:gd name="connsiteX37" fmla="*/ 364449 w 749646"/>
                <a:gd name="connsiteY37" fmla="*/ 800100 h 1016298"/>
                <a:gd name="connsiteX38" fmla="*/ 326349 w 749646"/>
                <a:gd name="connsiteY38" fmla="*/ 787400 h 1016298"/>
                <a:gd name="connsiteX39" fmla="*/ 288249 w 749646"/>
                <a:gd name="connsiteY39" fmla="*/ 762000 h 1016298"/>
                <a:gd name="connsiteX40" fmla="*/ 269199 w 749646"/>
                <a:gd name="connsiteY40" fmla="*/ 749300 h 1016298"/>
                <a:gd name="connsiteX41" fmla="*/ 243799 w 749646"/>
                <a:gd name="connsiteY41" fmla="*/ 742950 h 1016298"/>
                <a:gd name="connsiteX42" fmla="*/ 224749 w 749646"/>
                <a:gd name="connsiteY42" fmla="*/ 736600 h 1016298"/>
                <a:gd name="connsiteX43" fmla="*/ 129499 w 749646"/>
                <a:gd name="connsiteY43" fmla="*/ 730250 h 1016298"/>
                <a:gd name="connsiteX44" fmla="*/ 91399 w 749646"/>
                <a:gd name="connsiteY44" fmla="*/ 717550 h 1016298"/>
                <a:gd name="connsiteX45" fmla="*/ 72349 w 749646"/>
                <a:gd name="connsiteY45" fmla="*/ 711200 h 1016298"/>
                <a:gd name="connsiteX46" fmla="*/ 40599 w 749646"/>
                <a:gd name="connsiteY46" fmla="*/ 704850 h 1016298"/>
                <a:gd name="connsiteX47" fmla="*/ 27899 w 749646"/>
                <a:gd name="connsiteY47" fmla="*/ 647700 h 1016298"/>
                <a:gd name="connsiteX48" fmla="*/ 72349 w 749646"/>
                <a:gd name="connsiteY48" fmla="*/ 654050 h 1016298"/>
                <a:gd name="connsiteX49" fmla="*/ 110449 w 749646"/>
                <a:gd name="connsiteY49" fmla="*/ 666750 h 1016298"/>
                <a:gd name="connsiteX50" fmla="*/ 148549 w 749646"/>
                <a:gd name="connsiteY50" fmla="*/ 692150 h 1016298"/>
                <a:gd name="connsiteX51" fmla="*/ 224749 w 749646"/>
                <a:gd name="connsiteY51" fmla="*/ 679450 h 1016298"/>
                <a:gd name="connsiteX52" fmla="*/ 262849 w 749646"/>
                <a:gd name="connsiteY52" fmla="*/ 654050 h 1016298"/>
                <a:gd name="connsiteX53" fmla="*/ 281899 w 749646"/>
                <a:gd name="connsiteY53" fmla="*/ 635000 h 1016298"/>
                <a:gd name="connsiteX54" fmla="*/ 319999 w 749646"/>
                <a:gd name="connsiteY54" fmla="*/ 609600 h 1016298"/>
                <a:gd name="connsiteX55" fmla="*/ 326349 w 749646"/>
                <a:gd name="connsiteY55" fmla="*/ 590550 h 1016298"/>
                <a:gd name="connsiteX56" fmla="*/ 313649 w 749646"/>
                <a:gd name="connsiteY56" fmla="*/ 527050 h 1016298"/>
                <a:gd name="connsiteX57" fmla="*/ 294599 w 749646"/>
                <a:gd name="connsiteY57" fmla="*/ 508000 h 1016298"/>
                <a:gd name="connsiteX58" fmla="*/ 250149 w 749646"/>
                <a:gd name="connsiteY58" fmla="*/ 495300 h 1016298"/>
                <a:gd name="connsiteX59" fmla="*/ 212049 w 749646"/>
                <a:gd name="connsiteY59" fmla="*/ 482600 h 1016298"/>
                <a:gd name="connsiteX60" fmla="*/ 199349 w 749646"/>
                <a:gd name="connsiteY60" fmla="*/ 463550 h 1016298"/>
                <a:gd name="connsiteX61" fmla="*/ 192999 w 749646"/>
                <a:gd name="connsiteY61" fmla="*/ 311150 h 1016298"/>
                <a:gd name="connsiteX62" fmla="*/ 154899 w 749646"/>
                <a:gd name="connsiteY62" fmla="*/ 298450 h 1016298"/>
                <a:gd name="connsiteX63" fmla="*/ 135849 w 749646"/>
                <a:gd name="connsiteY63" fmla="*/ 292100 h 1016298"/>
                <a:gd name="connsiteX64" fmla="*/ 110449 w 749646"/>
                <a:gd name="connsiteY64" fmla="*/ 254000 h 1016298"/>
                <a:gd name="connsiteX65" fmla="*/ 82461 w 749646"/>
                <a:gd name="connsiteY65" fmla="*/ 194182 h 1016298"/>
                <a:gd name="connsiteX0" fmla="*/ 78699 w 749646"/>
                <a:gd name="connsiteY0" fmla="*/ 203200 h 1016298"/>
                <a:gd name="connsiteX1" fmla="*/ 72349 w 749646"/>
                <a:gd name="connsiteY1" fmla="*/ 133350 h 1016298"/>
                <a:gd name="connsiteX2" fmla="*/ 65999 w 749646"/>
                <a:gd name="connsiteY2" fmla="*/ 114300 h 1016298"/>
                <a:gd name="connsiteX3" fmla="*/ 8849 w 749646"/>
                <a:gd name="connsiteY3" fmla="*/ 82550 h 1016298"/>
                <a:gd name="connsiteX4" fmla="*/ 8849 w 749646"/>
                <a:gd name="connsiteY4" fmla="*/ 12700 h 1016298"/>
                <a:gd name="connsiteX5" fmla="*/ 27899 w 749646"/>
                <a:gd name="connsiteY5" fmla="*/ 0 h 1016298"/>
                <a:gd name="connsiteX6" fmla="*/ 91399 w 749646"/>
                <a:gd name="connsiteY6" fmla="*/ 6350 h 1016298"/>
                <a:gd name="connsiteX7" fmla="*/ 116799 w 749646"/>
                <a:gd name="connsiteY7" fmla="*/ 44450 h 1016298"/>
                <a:gd name="connsiteX8" fmla="*/ 129499 w 749646"/>
                <a:gd name="connsiteY8" fmla="*/ 88900 h 1016298"/>
                <a:gd name="connsiteX9" fmla="*/ 142199 w 749646"/>
                <a:gd name="connsiteY9" fmla="*/ 127000 h 1016298"/>
                <a:gd name="connsiteX10" fmla="*/ 154899 w 749646"/>
                <a:gd name="connsiteY10" fmla="*/ 146050 h 1016298"/>
                <a:gd name="connsiteX11" fmla="*/ 186649 w 749646"/>
                <a:gd name="connsiteY11" fmla="*/ 215900 h 1016298"/>
                <a:gd name="connsiteX12" fmla="*/ 262849 w 749646"/>
                <a:gd name="connsiteY12" fmla="*/ 279400 h 1016298"/>
                <a:gd name="connsiteX13" fmla="*/ 300949 w 749646"/>
                <a:gd name="connsiteY13" fmla="*/ 298450 h 1016298"/>
                <a:gd name="connsiteX14" fmla="*/ 326349 w 749646"/>
                <a:gd name="connsiteY14" fmla="*/ 336550 h 1016298"/>
                <a:gd name="connsiteX15" fmla="*/ 339049 w 749646"/>
                <a:gd name="connsiteY15" fmla="*/ 355600 h 1016298"/>
                <a:gd name="connsiteX16" fmla="*/ 351749 w 749646"/>
                <a:gd name="connsiteY16" fmla="*/ 419100 h 1016298"/>
                <a:gd name="connsiteX17" fmla="*/ 358099 w 749646"/>
                <a:gd name="connsiteY17" fmla="*/ 444500 h 1016298"/>
                <a:gd name="connsiteX18" fmla="*/ 364449 w 749646"/>
                <a:gd name="connsiteY18" fmla="*/ 476250 h 1016298"/>
                <a:gd name="connsiteX19" fmla="*/ 370799 w 749646"/>
                <a:gd name="connsiteY19" fmla="*/ 501650 h 1016298"/>
                <a:gd name="connsiteX20" fmla="*/ 377149 w 749646"/>
                <a:gd name="connsiteY20" fmla="*/ 533400 h 1016298"/>
                <a:gd name="connsiteX21" fmla="*/ 383499 w 749646"/>
                <a:gd name="connsiteY21" fmla="*/ 571500 h 1016298"/>
                <a:gd name="connsiteX22" fmla="*/ 402549 w 749646"/>
                <a:gd name="connsiteY22" fmla="*/ 577850 h 1016298"/>
                <a:gd name="connsiteX23" fmla="*/ 561299 w 749646"/>
                <a:gd name="connsiteY23" fmla="*/ 584200 h 1016298"/>
                <a:gd name="connsiteX24" fmla="*/ 519196 w 749646"/>
                <a:gd name="connsiteY24" fmla="*/ 529399 h 1016298"/>
                <a:gd name="connsiteX25" fmla="*/ 593049 w 749646"/>
                <a:gd name="connsiteY25" fmla="*/ 609600 h 1016298"/>
                <a:gd name="connsiteX26" fmla="*/ 641340 w 749646"/>
                <a:gd name="connsiteY26" fmla="*/ 432411 h 1016298"/>
                <a:gd name="connsiteX27" fmla="*/ 726720 w 749646"/>
                <a:gd name="connsiteY27" fmla="*/ 574862 h 1016298"/>
                <a:gd name="connsiteX28" fmla="*/ 749610 w 749646"/>
                <a:gd name="connsiteY28" fmla="*/ 791001 h 1016298"/>
                <a:gd name="connsiteX29" fmla="*/ 643849 w 749646"/>
                <a:gd name="connsiteY29" fmla="*/ 927100 h 1016298"/>
                <a:gd name="connsiteX30" fmla="*/ 631149 w 749646"/>
                <a:gd name="connsiteY30" fmla="*/ 946150 h 1016298"/>
                <a:gd name="connsiteX31" fmla="*/ 590702 w 749646"/>
                <a:gd name="connsiteY31" fmla="*/ 1016241 h 1016298"/>
                <a:gd name="connsiteX32" fmla="*/ 472399 w 749646"/>
                <a:gd name="connsiteY32" fmla="*/ 908050 h 1016298"/>
                <a:gd name="connsiteX33" fmla="*/ 453349 w 749646"/>
                <a:gd name="connsiteY33" fmla="*/ 889000 h 1016298"/>
                <a:gd name="connsiteX34" fmla="*/ 434299 w 749646"/>
                <a:gd name="connsiteY34" fmla="*/ 876300 h 1016298"/>
                <a:gd name="connsiteX35" fmla="*/ 408899 w 749646"/>
                <a:gd name="connsiteY35" fmla="*/ 850900 h 1016298"/>
                <a:gd name="connsiteX36" fmla="*/ 383499 w 749646"/>
                <a:gd name="connsiteY36" fmla="*/ 819150 h 1016298"/>
                <a:gd name="connsiteX37" fmla="*/ 364449 w 749646"/>
                <a:gd name="connsiteY37" fmla="*/ 800100 h 1016298"/>
                <a:gd name="connsiteX38" fmla="*/ 326349 w 749646"/>
                <a:gd name="connsiteY38" fmla="*/ 787400 h 1016298"/>
                <a:gd name="connsiteX39" fmla="*/ 288249 w 749646"/>
                <a:gd name="connsiteY39" fmla="*/ 762000 h 1016298"/>
                <a:gd name="connsiteX40" fmla="*/ 269199 w 749646"/>
                <a:gd name="connsiteY40" fmla="*/ 749300 h 1016298"/>
                <a:gd name="connsiteX41" fmla="*/ 243799 w 749646"/>
                <a:gd name="connsiteY41" fmla="*/ 742950 h 1016298"/>
                <a:gd name="connsiteX42" fmla="*/ 224749 w 749646"/>
                <a:gd name="connsiteY42" fmla="*/ 736600 h 1016298"/>
                <a:gd name="connsiteX43" fmla="*/ 129499 w 749646"/>
                <a:gd name="connsiteY43" fmla="*/ 730250 h 1016298"/>
                <a:gd name="connsiteX44" fmla="*/ 91399 w 749646"/>
                <a:gd name="connsiteY44" fmla="*/ 717550 h 1016298"/>
                <a:gd name="connsiteX45" fmla="*/ 72349 w 749646"/>
                <a:gd name="connsiteY45" fmla="*/ 711200 h 1016298"/>
                <a:gd name="connsiteX46" fmla="*/ 40599 w 749646"/>
                <a:gd name="connsiteY46" fmla="*/ 704850 h 1016298"/>
                <a:gd name="connsiteX47" fmla="*/ 27899 w 749646"/>
                <a:gd name="connsiteY47" fmla="*/ 647700 h 1016298"/>
                <a:gd name="connsiteX48" fmla="*/ 72349 w 749646"/>
                <a:gd name="connsiteY48" fmla="*/ 654050 h 1016298"/>
                <a:gd name="connsiteX49" fmla="*/ 110449 w 749646"/>
                <a:gd name="connsiteY49" fmla="*/ 666750 h 1016298"/>
                <a:gd name="connsiteX50" fmla="*/ 148549 w 749646"/>
                <a:gd name="connsiteY50" fmla="*/ 692150 h 1016298"/>
                <a:gd name="connsiteX51" fmla="*/ 224749 w 749646"/>
                <a:gd name="connsiteY51" fmla="*/ 679450 h 1016298"/>
                <a:gd name="connsiteX52" fmla="*/ 262849 w 749646"/>
                <a:gd name="connsiteY52" fmla="*/ 654050 h 1016298"/>
                <a:gd name="connsiteX53" fmla="*/ 281899 w 749646"/>
                <a:gd name="connsiteY53" fmla="*/ 635000 h 1016298"/>
                <a:gd name="connsiteX54" fmla="*/ 319999 w 749646"/>
                <a:gd name="connsiteY54" fmla="*/ 609600 h 1016298"/>
                <a:gd name="connsiteX55" fmla="*/ 326349 w 749646"/>
                <a:gd name="connsiteY55" fmla="*/ 590550 h 1016298"/>
                <a:gd name="connsiteX56" fmla="*/ 313649 w 749646"/>
                <a:gd name="connsiteY56" fmla="*/ 527050 h 1016298"/>
                <a:gd name="connsiteX57" fmla="*/ 294599 w 749646"/>
                <a:gd name="connsiteY57" fmla="*/ 508000 h 1016298"/>
                <a:gd name="connsiteX58" fmla="*/ 250149 w 749646"/>
                <a:gd name="connsiteY58" fmla="*/ 495300 h 1016298"/>
                <a:gd name="connsiteX59" fmla="*/ 212049 w 749646"/>
                <a:gd name="connsiteY59" fmla="*/ 482600 h 1016298"/>
                <a:gd name="connsiteX60" fmla="*/ 199349 w 749646"/>
                <a:gd name="connsiteY60" fmla="*/ 463550 h 1016298"/>
                <a:gd name="connsiteX61" fmla="*/ 192999 w 749646"/>
                <a:gd name="connsiteY61" fmla="*/ 311150 h 1016298"/>
                <a:gd name="connsiteX62" fmla="*/ 154899 w 749646"/>
                <a:gd name="connsiteY62" fmla="*/ 298450 h 1016298"/>
                <a:gd name="connsiteX63" fmla="*/ 135849 w 749646"/>
                <a:gd name="connsiteY63" fmla="*/ 292100 h 1016298"/>
                <a:gd name="connsiteX64" fmla="*/ 110449 w 749646"/>
                <a:gd name="connsiteY64" fmla="*/ 254000 h 1016298"/>
                <a:gd name="connsiteX65" fmla="*/ 82461 w 749646"/>
                <a:gd name="connsiteY65" fmla="*/ 194182 h 1016298"/>
                <a:gd name="connsiteX0" fmla="*/ 78699 w 749646"/>
                <a:gd name="connsiteY0" fmla="*/ 203200 h 1016298"/>
                <a:gd name="connsiteX1" fmla="*/ 72349 w 749646"/>
                <a:gd name="connsiteY1" fmla="*/ 133350 h 1016298"/>
                <a:gd name="connsiteX2" fmla="*/ 65999 w 749646"/>
                <a:gd name="connsiteY2" fmla="*/ 114300 h 1016298"/>
                <a:gd name="connsiteX3" fmla="*/ 8849 w 749646"/>
                <a:gd name="connsiteY3" fmla="*/ 82550 h 1016298"/>
                <a:gd name="connsiteX4" fmla="*/ 8849 w 749646"/>
                <a:gd name="connsiteY4" fmla="*/ 12700 h 1016298"/>
                <a:gd name="connsiteX5" fmla="*/ 27899 w 749646"/>
                <a:gd name="connsiteY5" fmla="*/ 0 h 1016298"/>
                <a:gd name="connsiteX6" fmla="*/ 91399 w 749646"/>
                <a:gd name="connsiteY6" fmla="*/ 6350 h 1016298"/>
                <a:gd name="connsiteX7" fmla="*/ 116799 w 749646"/>
                <a:gd name="connsiteY7" fmla="*/ 44450 h 1016298"/>
                <a:gd name="connsiteX8" fmla="*/ 129499 w 749646"/>
                <a:gd name="connsiteY8" fmla="*/ 88900 h 1016298"/>
                <a:gd name="connsiteX9" fmla="*/ 142199 w 749646"/>
                <a:gd name="connsiteY9" fmla="*/ 127000 h 1016298"/>
                <a:gd name="connsiteX10" fmla="*/ 154899 w 749646"/>
                <a:gd name="connsiteY10" fmla="*/ 146050 h 1016298"/>
                <a:gd name="connsiteX11" fmla="*/ 186649 w 749646"/>
                <a:gd name="connsiteY11" fmla="*/ 215900 h 1016298"/>
                <a:gd name="connsiteX12" fmla="*/ 262849 w 749646"/>
                <a:gd name="connsiteY12" fmla="*/ 279400 h 1016298"/>
                <a:gd name="connsiteX13" fmla="*/ 300949 w 749646"/>
                <a:gd name="connsiteY13" fmla="*/ 298450 h 1016298"/>
                <a:gd name="connsiteX14" fmla="*/ 326349 w 749646"/>
                <a:gd name="connsiteY14" fmla="*/ 336550 h 1016298"/>
                <a:gd name="connsiteX15" fmla="*/ 339049 w 749646"/>
                <a:gd name="connsiteY15" fmla="*/ 355600 h 1016298"/>
                <a:gd name="connsiteX16" fmla="*/ 351749 w 749646"/>
                <a:gd name="connsiteY16" fmla="*/ 419100 h 1016298"/>
                <a:gd name="connsiteX17" fmla="*/ 358099 w 749646"/>
                <a:gd name="connsiteY17" fmla="*/ 444500 h 1016298"/>
                <a:gd name="connsiteX18" fmla="*/ 364449 w 749646"/>
                <a:gd name="connsiteY18" fmla="*/ 476250 h 1016298"/>
                <a:gd name="connsiteX19" fmla="*/ 370799 w 749646"/>
                <a:gd name="connsiteY19" fmla="*/ 501650 h 1016298"/>
                <a:gd name="connsiteX20" fmla="*/ 377149 w 749646"/>
                <a:gd name="connsiteY20" fmla="*/ 533400 h 1016298"/>
                <a:gd name="connsiteX21" fmla="*/ 383499 w 749646"/>
                <a:gd name="connsiteY21" fmla="*/ 571500 h 1016298"/>
                <a:gd name="connsiteX22" fmla="*/ 402549 w 749646"/>
                <a:gd name="connsiteY22" fmla="*/ 577850 h 1016298"/>
                <a:gd name="connsiteX23" fmla="*/ 561299 w 749646"/>
                <a:gd name="connsiteY23" fmla="*/ 584200 h 1016298"/>
                <a:gd name="connsiteX24" fmla="*/ 519196 w 749646"/>
                <a:gd name="connsiteY24" fmla="*/ 529399 h 1016298"/>
                <a:gd name="connsiteX25" fmla="*/ 577761 w 749646"/>
                <a:gd name="connsiteY25" fmla="*/ 497488 h 1016298"/>
                <a:gd name="connsiteX26" fmla="*/ 641340 w 749646"/>
                <a:gd name="connsiteY26" fmla="*/ 432411 h 1016298"/>
                <a:gd name="connsiteX27" fmla="*/ 726720 w 749646"/>
                <a:gd name="connsiteY27" fmla="*/ 574862 h 1016298"/>
                <a:gd name="connsiteX28" fmla="*/ 749610 w 749646"/>
                <a:gd name="connsiteY28" fmla="*/ 791001 h 1016298"/>
                <a:gd name="connsiteX29" fmla="*/ 643849 w 749646"/>
                <a:gd name="connsiteY29" fmla="*/ 927100 h 1016298"/>
                <a:gd name="connsiteX30" fmla="*/ 631149 w 749646"/>
                <a:gd name="connsiteY30" fmla="*/ 946150 h 1016298"/>
                <a:gd name="connsiteX31" fmla="*/ 590702 w 749646"/>
                <a:gd name="connsiteY31" fmla="*/ 1016241 h 1016298"/>
                <a:gd name="connsiteX32" fmla="*/ 472399 w 749646"/>
                <a:gd name="connsiteY32" fmla="*/ 908050 h 1016298"/>
                <a:gd name="connsiteX33" fmla="*/ 453349 w 749646"/>
                <a:gd name="connsiteY33" fmla="*/ 889000 h 1016298"/>
                <a:gd name="connsiteX34" fmla="*/ 434299 w 749646"/>
                <a:gd name="connsiteY34" fmla="*/ 876300 h 1016298"/>
                <a:gd name="connsiteX35" fmla="*/ 408899 w 749646"/>
                <a:gd name="connsiteY35" fmla="*/ 850900 h 1016298"/>
                <a:gd name="connsiteX36" fmla="*/ 383499 w 749646"/>
                <a:gd name="connsiteY36" fmla="*/ 819150 h 1016298"/>
                <a:gd name="connsiteX37" fmla="*/ 364449 w 749646"/>
                <a:gd name="connsiteY37" fmla="*/ 800100 h 1016298"/>
                <a:gd name="connsiteX38" fmla="*/ 326349 w 749646"/>
                <a:gd name="connsiteY38" fmla="*/ 787400 h 1016298"/>
                <a:gd name="connsiteX39" fmla="*/ 288249 w 749646"/>
                <a:gd name="connsiteY39" fmla="*/ 762000 h 1016298"/>
                <a:gd name="connsiteX40" fmla="*/ 269199 w 749646"/>
                <a:gd name="connsiteY40" fmla="*/ 749300 h 1016298"/>
                <a:gd name="connsiteX41" fmla="*/ 243799 w 749646"/>
                <a:gd name="connsiteY41" fmla="*/ 742950 h 1016298"/>
                <a:gd name="connsiteX42" fmla="*/ 224749 w 749646"/>
                <a:gd name="connsiteY42" fmla="*/ 736600 h 1016298"/>
                <a:gd name="connsiteX43" fmla="*/ 129499 w 749646"/>
                <a:gd name="connsiteY43" fmla="*/ 730250 h 1016298"/>
                <a:gd name="connsiteX44" fmla="*/ 91399 w 749646"/>
                <a:gd name="connsiteY44" fmla="*/ 717550 h 1016298"/>
                <a:gd name="connsiteX45" fmla="*/ 72349 w 749646"/>
                <a:gd name="connsiteY45" fmla="*/ 711200 h 1016298"/>
                <a:gd name="connsiteX46" fmla="*/ 40599 w 749646"/>
                <a:gd name="connsiteY46" fmla="*/ 704850 h 1016298"/>
                <a:gd name="connsiteX47" fmla="*/ 27899 w 749646"/>
                <a:gd name="connsiteY47" fmla="*/ 647700 h 1016298"/>
                <a:gd name="connsiteX48" fmla="*/ 72349 w 749646"/>
                <a:gd name="connsiteY48" fmla="*/ 654050 h 1016298"/>
                <a:gd name="connsiteX49" fmla="*/ 110449 w 749646"/>
                <a:gd name="connsiteY49" fmla="*/ 666750 h 1016298"/>
                <a:gd name="connsiteX50" fmla="*/ 148549 w 749646"/>
                <a:gd name="connsiteY50" fmla="*/ 692150 h 1016298"/>
                <a:gd name="connsiteX51" fmla="*/ 224749 w 749646"/>
                <a:gd name="connsiteY51" fmla="*/ 679450 h 1016298"/>
                <a:gd name="connsiteX52" fmla="*/ 262849 w 749646"/>
                <a:gd name="connsiteY52" fmla="*/ 654050 h 1016298"/>
                <a:gd name="connsiteX53" fmla="*/ 281899 w 749646"/>
                <a:gd name="connsiteY53" fmla="*/ 635000 h 1016298"/>
                <a:gd name="connsiteX54" fmla="*/ 319999 w 749646"/>
                <a:gd name="connsiteY54" fmla="*/ 609600 h 1016298"/>
                <a:gd name="connsiteX55" fmla="*/ 326349 w 749646"/>
                <a:gd name="connsiteY55" fmla="*/ 590550 h 1016298"/>
                <a:gd name="connsiteX56" fmla="*/ 313649 w 749646"/>
                <a:gd name="connsiteY56" fmla="*/ 527050 h 1016298"/>
                <a:gd name="connsiteX57" fmla="*/ 294599 w 749646"/>
                <a:gd name="connsiteY57" fmla="*/ 508000 h 1016298"/>
                <a:gd name="connsiteX58" fmla="*/ 250149 w 749646"/>
                <a:gd name="connsiteY58" fmla="*/ 495300 h 1016298"/>
                <a:gd name="connsiteX59" fmla="*/ 212049 w 749646"/>
                <a:gd name="connsiteY59" fmla="*/ 482600 h 1016298"/>
                <a:gd name="connsiteX60" fmla="*/ 199349 w 749646"/>
                <a:gd name="connsiteY60" fmla="*/ 463550 h 1016298"/>
                <a:gd name="connsiteX61" fmla="*/ 192999 w 749646"/>
                <a:gd name="connsiteY61" fmla="*/ 311150 h 1016298"/>
                <a:gd name="connsiteX62" fmla="*/ 154899 w 749646"/>
                <a:gd name="connsiteY62" fmla="*/ 298450 h 1016298"/>
                <a:gd name="connsiteX63" fmla="*/ 135849 w 749646"/>
                <a:gd name="connsiteY63" fmla="*/ 292100 h 1016298"/>
                <a:gd name="connsiteX64" fmla="*/ 110449 w 749646"/>
                <a:gd name="connsiteY64" fmla="*/ 254000 h 1016298"/>
                <a:gd name="connsiteX65" fmla="*/ 82461 w 749646"/>
                <a:gd name="connsiteY65" fmla="*/ 194182 h 1016298"/>
                <a:gd name="connsiteX0" fmla="*/ 78699 w 831167"/>
                <a:gd name="connsiteY0" fmla="*/ 203200 h 1016298"/>
                <a:gd name="connsiteX1" fmla="*/ 72349 w 831167"/>
                <a:gd name="connsiteY1" fmla="*/ 133350 h 1016298"/>
                <a:gd name="connsiteX2" fmla="*/ 65999 w 831167"/>
                <a:gd name="connsiteY2" fmla="*/ 114300 h 1016298"/>
                <a:gd name="connsiteX3" fmla="*/ 8849 w 831167"/>
                <a:gd name="connsiteY3" fmla="*/ 82550 h 1016298"/>
                <a:gd name="connsiteX4" fmla="*/ 8849 w 831167"/>
                <a:gd name="connsiteY4" fmla="*/ 12700 h 1016298"/>
                <a:gd name="connsiteX5" fmla="*/ 27899 w 831167"/>
                <a:gd name="connsiteY5" fmla="*/ 0 h 1016298"/>
                <a:gd name="connsiteX6" fmla="*/ 91399 w 831167"/>
                <a:gd name="connsiteY6" fmla="*/ 6350 h 1016298"/>
                <a:gd name="connsiteX7" fmla="*/ 116799 w 831167"/>
                <a:gd name="connsiteY7" fmla="*/ 44450 h 1016298"/>
                <a:gd name="connsiteX8" fmla="*/ 129499 w 831167"/>
                <a:gd name="connsiteY8" fmla="*/ 88900 h 1016298"/>
                <a:gd name="connsiteX9" fmla="*/ 142199 w 831167"/>
                <a:gd name="connsiteY9" fmla="*/ 127000 h 1016298"/>
                <a:gd name="connsiteX10" fmla="*/ 154899 w 831167"/>
                <a:gd name="connsiteY10" fmla="*/ 146050 h 1016298"/>
                <a:gd name="connsiteX11" fmla="*/ 186649 w 831167"/>
                <a:gd name="connsiteY11" fmla="*/ 215900 h 1016298"/>
                <a:gd name="connsiteX12" fmla="*/ 262849 w 831167"/>
                <a:gd name="connsiteY12" fmla="*/ 279400 h 1016298"/>
                <a:gd name="connsiteX13" fmla="*/ 300949 w 831167"/>
                <a:gd name="connsiteY13" fmla="*/ 298450 h 1016298"/>
                <a:gd name="connsiteX14" fmla="*/ 326349 w 831167"/>
                <a:gd name="connsiteY14" fmla="*/ 336550 h 1016298"/>
                <a:gd name="connsiteX15" fmla="*/ 339049 w 831167"/>
                <a:gd name="connsiteY15" fmla="*/ 355600 h 1016298"/>
                <a:gd name="connsiteX16" fmla="*/ 351749 w 831167"/>
                <a:gd name="connsiteY16" fmla="*/ 419100 h 1016298"/>
                <a:gd name="connsiteX17" fmla="*/ 358099 w 831167"/>
                <a:gd name="connsiteY17" fmla="*/ 444500 h 1016298"/>
                <a:gd name="connsiteX18" fmla="*/ 364449 w 831167"/>
                <a:gd name="connsiteY18" fmla="*/ 476250 h 1016298"/>
                <a:gd name="connsiteX19" fmla="*/ 370799 w 831167"/>
                <a:gd name="connsiteY19" fmla="*/ 501650 h 1016298"/>
                <a:gd name="connsiteX20" fmla="*/ 377149 w 831167"/>
                <a:gd name="connsiteY20" fmla="*/ 533400 h 1016298"/>
                <a:gd name="connsiteX21" fmla="*/ 383499 w 831167"/>
                <a:gd name="connsiteY21" fmla="*/ 571500 h 1016298"/>
                <a:gd name="connsiteX22" fmla="*/ 402549 w 831167"/>
                <a:gd name="connsiteY22" fmla="*/ 577850 h 1016298"/>
                <a:gd name="connsiteX23" fmla="*/ 561299 w 831167"/>
                <a:gd name="connsiteY23" fmla="*/ 584200 h 1016298"/>
                <a:gd name="connsiteX24" fmla="*/ 519196 w 831167"/>
                <a:gd name="connsiteY24" fmla="*/ 529399 h 1016298"/>
                <a:gd name="connsiteX25" fmla="*/ 577761 w 831167"/>
                <a:gd name="connsiteY25" fmla="*/ 497488 h 1016298"/>
                <a:gd name="connsiteX26" fmla="*/ 641340 w 831167"/>
                <a:gd name="connsiteY26" fmla="*/ 432411 h 1016298"/>
                <a:gd name="connsiteX27" fmla="*/ 726720 w 831167"/>
                <a:gd name="connsiteY27" fmla="*/ 574862 h 1016298"/>
                <a:gd name="connsiteX28" fmla="*/ 831146 w 831167"/>
                <a:gd name="connsiteY28" fmla="*/ 796097 h 1016298"/>
                <a:gd name="connsiteX29" fmla="*/ 643849 w 831167"/>
                <a:gd name="connsiteY29" fmla="*/ 927100 h 1016298"/>
                <a:gd name="connsiteX30" fmla="*/ 631149 w 831167"/>
                <a:gd name="connsiteY30" fmla="*/ 946150 h 1016298"/>
                <a:gd name="connsiteX31" fmla="*/ 590702 w 831167"/>
                <a:gd name="connsiteY31" fmla="*/ 1016241 h 1016298"/>
                <a:gd name="connsiteX32" fmla="*/ 472399 w 831167"/>
                <a:gd name="connsiteY32" fmla="*/ 908050 h 1016298"/>
                <a:gd name="connsiteX33" fmla="*/ 453349 w 831167"/>
                <a:gd name="connsiteY33" fmla="*/ 889000 h 1016298"/>
                <a:gd name="connsiteX34" fmla="*/ 434299 w 831167"/>
                <a:gd name="connsiteY34" fmla="*/ 876300 h 1016298"/>
                <a:gd name="connsiteX35" fmla="*/ 408899 w 831167"/>
                <a:gd name="connsiteY35" fmla="*/ 850900 h 1016298"/>
                <a:gd name="connsiteX36" fmla="*/ 383499 w 831167"/>
                <a:gd name="connsiteY36" fmla="*/ 819150 h 1016298"/>
                <a:gd name="connsiteX37" fmla="*/ 364449 w 831167"/>
                <a:gd name="connsiteY37" fmla="*/ 800100 h 1016298"/>
                <a:gd name="connsiteX38" fmla="*/ 326349 w 831167"/>
                <a:gd name="connsiteY38" fmla="*/ 787400 h 1016298"/>
                <a:gd name="connsiteX39" fmla="*/ 288249 w 831167"/>
                <a:gd name="connsiteY39" fmla="*/ 762000 h 1016298"/>
                <a:gd name="connsiteX40" fmla="*/ 269199 w 831167"/>
                <a:gd name="connsiteY40" fmla="*/ 749300 h 1016298"/>
                <a:gd name="connsiteX41" fmla="*/ 243799 w 831167"/>
                <a:gd name="connsiteY41" fmla="*/ 742950 h 1016298"/>
                <a:gd name="connsiteX42" fmla="*/ 224749 w 831167"/>
                <a:gd name="connsiteY42" fmla="*/ 736600 h 1016298"/>
                <a:gd name="connsiteX43" fmla="*/ 129499 w 831167"/>
                <a:gd name="connsiteY43" fmla="*/ 730250 h 1016298"/>
                <a:gd name="connsiteX44" fmla="*/ 91399 w 831167"/>
                <a:gd name="connsiteY44" fmla="*/ 717550 h 1016298"/>
                <a:gd name="connsiteX45" fmla="*/ 72349 w 831167"/>
                <a:gd name="connsiteY45" fmla="*/ 711200 h 1016298"/>
                <a:gd name="connsiteX46" fmla="*/ 40599 w 831167"/>
                <a:gd name="connsiteY46" fmla="*/ 704850 h 1016298"/>
                <a:gd name="connsiteX47" fmla="*/ 27899 w 831167"/>
                <a:gd name="connsiteY47" fmla="*/ 647700 h 1016298"/>
                <a:gd name="connsiteX48" fmla="*/ 72349 w 831167"/>
                <a:gd name="connsiteY48" fmla="*/ 654050 h 1016298"/>
                <a:gd name="connsiteX49" fmla="*/ 110449 w 831167"/>
                <a:gd name="connsiteY49" fmla="*/ 666750 h 1016298"/>
                <a:gd name="connsiteX50" fmla="*/ 148549 w 831167"/>
                <a:gd name="connsiteY50" fmla="*/ 692150 h 1016298"/>
                <a:gd name="connsiteX51" fmla="*/ 224749 w 831167"/>
                <a:gd name="connsiteY51" fmla="*/ 679450 h 1016298"/>
                <a:gd name="connsiteX52" fmla="*/ 262849 w 831167"/>
                <a:gd name="connsiteY52" fmla="*/ 654050 h 1016298"/>
                <a:gd name="connsiteX53" fmla="*/ 281899 w 831167"/>
                <a:gd name="connsiteY53" fmla="*/ 635000 h 1016298"/>
                <a:gd name="connsiteX54" fmla="*/ 319999 w 831167"/>
                <a:gd name="connsiteY54" fmla="*/ 609600 h 1016298"/>
                <a:gd name="connsiteX55" fmla="*/ 326349 w 831167"/>
                <a:gd name="connsiteY55" fmla="*/ 590550 h 1016298"/>
                <a:gd name="connsiteX56" fmla="*/ 313649 w 831167"/>
                <a:gd name="connsiteY56" fmla="*/ 527050 h 1016298"/>
                <a:gd name="connsiteX57" fmla="*/ 294599 w 831167"/>
                <a:gd name="connsiteY57" fmla="*/ 508000 h 1016298"/>
                <a:gd name="connsiteX58" fmla="*/ 250149 w 831167"/>
                <a:gd name="connsiteY58" fmla="*/ 495300 h 1016298"/>
                <a:gd name="connsiteX59" fmla="*/ 212049 w 831167"/>
                <a:gd name="connsiteY59" fmla="*/ 482600 h 1016298"/>
                <a:gd name="connsiteX60" fmla="*/ 199349 w 831167"/>
                <a:gd name="connsiteY60" fmla="*/ 463550 h 1016298"/>
                <a:gd name="connsiteX61" fmla="*/ 192999 w 831167"/>
                <a:gd name="connsiteY61" fmla="*/ 311150 h 1016298"/>
                <a:gd name="connsiteX62" fmla="*/ 154899 w 831167"/>
                <a:gd name="connsiteY62" fmla="*/ 298450 h 1016298"/>
                <a:gd name="connsiteX63" fmla="*/ 135849 w 831167"/>
                <a:gd name="connsiteY63" fmla="*/ 292100 h 1016298"/>
                <a:gd name="connsiteX64" fmla="*/ 110449 w 831167"/>
                <a:gd name="connsiteY64" fmla="*/ 254000 h 1016298"/>
                <a:gd name="connsiteX65" fmla="*/ 82461 w 831167"/>
                <a:gd name="connsiteY65" fmla="*/ 194182 h 1016298"/>
                <a:gd name="connsiteX0" fmla="*/ 78699 w 831167"/>
                <a:gd name="connsiteY0" fmla="*/ 203200 h 1016298"/>
                <a:gd name="connsiteX1" fmla="*/ 72349 w 831167"/>
                <a:gd name="connsiteY1" fmla="*/ 133350 h 1016298"/>
                <a:gd name="connsiteX2" fmla="*/ 65999 w 831167"/>
                <a:gd name="connsiteY2" fmla="*/ 114300 h 1016298"/>
                <a:gd name="connsiteX3" fmla="*/ 8849 w 831167"/>
                <a:gd name="connsiteY3" fmla="*/ 82550 h 1016298"/>
                <a:gd name="connsiteX4" fmla="*/ 8849 w 831167"/>
                <a:gd name="connsiteY4" fmla="*/ 12700 h 1016298"/>
                <a:gd name="connsiteX5" fmla="*/ 27899 w 831167"/>
                <a:gd name="connsiteY5" fmla="*/ 0 h 1016298"/>
                <a:gd name="connsiteX6" fmla="*/ 91399 w 831167"/>
                <a:gd name="connsiteY6" fmla="*/ 6350 h 1016298"/>
                <a:gd name="connsiteX7" fmla="*/ 116799 w 831167"/>
                <a:gd name="connsiteY7" fmla="*/ 44450 h 1016298"/>
                <a:gd name="connsiteX8" fmla="*/ 129499 w 831167"/>
                <a:gd name="connsiteY8" fmla="*/ 88900 h 1016298"/>
                <a:gd name="connsiteX9" fmla="*/ 142199 w 831167"/>
                <a:gd name="connsiteY9" fmla="*/ 127000 h 1016298"/>
                <a:gd name="connsiteX10" fmla="*/ 154899 w 831167"/>
                <a:gd name="connsiteY10" fmla="*/ 146050 h 1016298"/>
                <a:gd name="connsiteX11" fmla="*/ 186649 w 831167"/>
                <a:gd name="connsiteY11" fmla="*/ 215900 h 1016298"/>
                <a:gd name="connsiteX12" fmla="*/ 262849 w 831167"/>
                <a:gd name="connsiteY12" fmla="*/ 279400 h 1016298"/>
                <a:gd name="connsiteX13" fmla="*/ 300949 w 831167"/>
                <a:gd name="connsiteY13" fmla="*/ 298450 h 1016298"/>
                <a:gd name="connsiteX14" fmla="*/ 326349 w 831167"/>
                <a:gd name="connsiteY14" fmla="*/ 336550 h 1016298"/>
                <a:gd name="connsiteX15" fmla="*/ 339049 w 831167"/>
                <a:gd name="connsiteY15" fmla="*/ 355600 h 1016298"/>
                <a:gd name="connsiteX16" fmla="*/ 351749 w 831167"/>
                <a:gd name="connsiteY16" fmla="*/ 419100 h 1016298"/>
                <a:gd name="connsiteX17" fmla="*/ 358099 w 831167"/>
                <a:gd name="connsiteY17" fmla="*/ 444500 h 1016298"/>
                <a:gd name="connsiteX18" fmla="*/ 364449 w 831167"/>
                <a:gd name="connsiteY18" fmla="*/ 476250 h 1016298"/>
                <a:gd name="connsiteX19" fmla="*/ 370799 w 831167"/>
                <a:gd name="connsiteY19" fmla="*/ 501650 h 1016298"/>
                <a:gd name="connsiteX20" fmla="*/ 377149 w 831167"/>
                <a:gd name="connsiteY20" fmla="*/ 533400 h 1016298"/>
                <a:gd name="connsiteX21" fmla="*/ 383499 w 831167"/>
                <a:gd name="connsiteY21" fmla="*/ 571500 h 1016298"/>
                <a:gd name="connsiteX22" fmla="*/ 402549 w 831167"/>
                <a:gd name="connsiteY22" fmla="*/ 577850 h 1016298"/>
                <a:gd name="connsiteX23" fmla="*/ 561299 w 831167"/>
                <a:gd name="connsiteY23" fmla="*/ 584200 h 1016298"/>
                <a:gd name="connsiteX24" fmla="*/ 519196 w 831167"/>
                <a:gd name="connsiteY24" fmla="*/ 529399 h 1016298"/>
                <a:gd name="connsiteX25" fmla="*/ 577761 w 831167"/>
                <a:gd name="connsiteY25" fmla="*/ 497488 h 1016298"/>
                <a:gd name="connsiteX26" fmla="*/ 641340 w 831167"/>
                <a:gd name="connsiteY26" fmla="*/ 432411 h 1016298"/>
                <a:gd name="connsiteX27" fmla="*/ 782776 w 831167"/>
                <a:gd name="connsiteY27" fmla="*/ 574862 h 1016298"/>
                <a:gd name="connsiteX28" fmla="*/ 831146 w 831167"/>
                <a:gd name="connsiteY28" fmla="*/ 796097 h 1016298"/>
                <a:gd name="connsiteX29" fmla="*/ 643849 w 831167"/>
                <a:gd name="connsiteY29" fmla="*/ 927100 h 1016298"/>
                <a:gd name="connsiteX30" fmla="*/ 631149 w 831167"/>
                <a:gd name="connsiteY30" fmla="*/ 946150 h 1016298"/>
                <a:gd name="connsiteX31" fmla="*/ 590702 w 831167"/>
                <a:gd name="connsiteY31" fmla="*/ 1016241 h 1016298"/>
                <a:gd name="connsiteX32" fmla="*/ 472399 w 831167"/>
                <a:gd name="connsiteY32" fmla="*/ 908050 h 1016298"/>
                <a:gd name="connsiteX33" fmla="*/ 453349 w 831167"/>
                <a:gd name="connsiteY33" fmla="*/ 889000 h 1016298"/>
                <a:gd name="connsiteX34" fmla="*/ 434299 w 831167"/>
                <a:gd name="connsiteY34" fmla="*/ 876300 h 1016298"/>
                <a:gd name="connsiteX35" fmla="*/ 408899 w 831167"/>
                <a:gd name="connsiteY35" fmla="*/ 850900 h 1016298"/>
                <a:gd name="connsiteX36" fmla="*/ 383499 w 831167"/>
                <a:gd name="connsiteY36" fmla="*/ 819150 h 1016298"/>
                <a:gd name="connsiteX37" fmla="*/ 364449 w 831167"/>
                <a:gd name="connsiteY37" fmla="*/ 800100 h 1016298"/>
                <a:gd name="connsiteX38" fmla="*/ 326349 w 831167"/>
                <a:gd name="connsiteY38" fmla="*/ 787400 h 1016298"/>
                <a:gd name="connsiteX39" fmla="*/ 288249 w 831167"/>
                <a:gd name="connsiteY39" fmla="*/ 762000 h 1016298"/>
                <a:gd name="connsiteX40" fmla="*/ 269199 w 831167"/>
                <a:gd name="connsiteY40" fmla="*/ 749300 h 1016298"/>
                <a:gd name="connsiteX41" fmla="*/ 243799 w 831167"/>
                <a:gd name="connsiteY41" fmla="*/ 742950 h 1016298"/>
                <a:gd name="connsiteX42" fmla="*/ 224749 w 831167"/>
                <a:gd name="connsiteY42" fmla="*/ 736600 h 1016298"/>
                <a:gd name="connsiteX43" fmla="*/ 129499 w 831167"/>
                <a:gd name="connsiteY43" fmla="*/ 730250 h 1016298"/>
                <a:gd name="connsiteX44" fmla="*/ 91399 w 831167"/>
                <a:gd name="connsiteY44" fmla="*/ 717550 h 1016298"/>
                <a:gd name="connsiteX45" fmla="*/ 72349 w 831167"/>
                <a:gd name="connsiteY45" fmla="*/ 711200 h 1016298"/>
                <a:gd name="connsiteX46" fmla="*/ 40599 w 831167"/>
                <a:gd name="connsiteY46" fmla="*/ 704850 h 1016298"/>
                <a:gd name="connsiteX47" fmla="*/ 27899 w 831167"/>
                <a:gd name="connsiteY47" fmla="*/ 647700 h 1016298"/>
                <a:gd name="connsiteX48" fmla="*/ 72349 w 831167"/>
                <a:gd name="connsiteY48" fmla="*/ 654050 h 1016298"/>
                <a:gd name="connsiteX49" fmla="*/ 110449 w 831167"/>
                <a:gd name="connsiteY49" fmla="*/ 666750 h 1016298"/>
                <a:gd name="connsiteX50" fmla="*/ 148549 w 831167"/>
                <a:gd name="connsiteY50" fmla="*/ 692150 h 1016298"/>
                <a:gd name="connsiteX51" fmla="*/ 224749 w 831167"/>
                <a:gd name="connsiteY51" fmla="*/ 679450 h 1016298"/>
                <a:gd name="connsiteX52" fmla="*/ 262849 w 831167"/>
                <a:gd name="connsiteY52" fmla="*/ 654050 h 1016298"/>
                <a:gd name="connsiteX53" fmla="*/ 281899 w 831167"/>
                <a:gd name="connsiteY53" fmla="*/ 635000 h 1016298"/>
                <a:gd name="connsiteX54" fmla="*/ 319999 w 831167"/>
                <a:gd name="connsiteY54" fmla="*/ 609600 h 1016298"/>
                <a:gd name="connsiteX55" fmla="*/ 326349 w 831167"/>
                <a:gd name="connsiteY55" fmla="*/ 590550 h 1016298"/>
                <a:gd name="connsiteX56" fmla="*/ 313649 w 831167"/>
                <a:gd name="connsiteY56" fmla="*/ 527050 h 1016298"/>
                <a:gd name="connsiteX57" fmla="*/ 294599 w 831167"/>
                <a:gd name="connsiteY57" fmla="*/ 508000 h 1016298"/>
                <a:gd name="connsiteX58" fmla="*/ 250149 w 831167"/>
                <a:gd name="connsiteY58" fmla="*/ 495300 h 1016298"/>
                <a:gd name="connsiteX59" fmla="*/ 212049 w 831167"/>
                <a:gd name="connsiteY59" fmla="*/ 482600 h 1016298"/>
                <a:gd name="connsiteX60" fmla="*/ 199349 w 831167"/>
                <a:gd name="connsiteY60" fmla="*/ 463550 h 1016298"/>
                <a:gd name="connsiteX61" fmla="*/ 192999 w 831167"/>
                <a:gd name="connsiteY61" fmla="*/ 311150 h 1016298"/>
                <a:gd name="connsiteX62" fmla="*/ 154899 w 831167"/>
                <a:gd name="connsiteY62" fmla="*/ 298450 h 1016298"/>
                <a:gd name="connsiteX63" fmla="*/ 135849 w 831167"/>
                <a:gd name="connsiteY63" fmla="*/ 292100 h 1016298"/>
                <a:gd name="connsiteX64" fmla="*/ 110449 w 831167"/>
                <a:gd name="connsiteY64" fmla="*/ 254000 h 1016298"/>
                <a:gd name="connsiteX65" fmla="*/ 82461 w 831167"/>
                <a:gd name="connsiteY65" fmla="*/ 194182 h 1016298"/>
                <a:gd name="connsiteX0" fmla="*/ 78699 w 831167"/>
                <a:gd name="connsiteY0" fmla="*/ 203200 h 1016298"/>
                <a:gd name="connsiteX1" fmla="*/ 72349 w 831167"/>
                <a:gd name="connsiteY1" fmla="*/ 133350 h 1016298"/>
                <a:gd name="connsiteX2" fmla="*/ 65999 w 831167"/>
                <a:gd name="connsiteY2" fmla="*/ 114300 h 1016298"/>
                <a:gd name="connsiteX3" fmla="*/ 8849 w 831167"/>
                <a:gd name="connsiteY3" fmla="*/ 82550 h 1016298"/>
                <a:gd name="connsiteX4" fmla="*/ 8849 w 831167"/>
                <a:gd name="connsiteY4" fmla="*/ 12700 h 1016298"/>
                <a:gd name="connsiteX5" fmla="*/ 27899 w 831167"/>
                <a:gd name="connsiteY5" fmla="*/ 0 h 1016298"/>
                <a:gd name="connsiteX6" fmla="*/ 91399 w 831167"/>
                <a:gd name="connsiteY6" fmla="*/ 6350 h 1016298"/>
                <a:gd name="connsiteX7" fmla="*/ 116799 w 831167"/>
                <a:gd name="connsiteY7" fmla="*/ 44450 h 1016298"/>
                <a:gd name="connsiteX8" fmla="*/ 129499 w 831167"/>
                <a:gd name="connsiteY8" fmla="*/ 88900 h 1016298"/>
                <a:gd name="connsiteX9" fmla="*/ 142199 w 831167"/>
                <a:gd name="connsiteY9" fmla="*/ 127000 h 1016298"/>
                <a:gd name="connsiteX10" fmla="*/ 154899 w 831167"/>
                <a:gd name="connsiteY10" fmla="*/ 146050 h 1016298"/>
                <a:gd name="connsiteX11" fmla="*/ 186649 w 831167"/>
                <a:gd name="connsiteY11" fmla="*/ 215900 h 1016298"/>
                <a:gd name="connsiteX12" fmla="*/ 262849 w 831167"/>
                <a:gd name="connsiteY12" fmla="*/ 279400 h 1016298"/>
                <a:gd name="connsiteX13" fmla="*/ 300949 w 831167"/>
                <a:gd name="connsiteY13" fmla="*/ 298450 h 1016298"/>
                <a:gd name="connsiteX14" fmla="*/ 326349 w 831167"/>
                <a:gd name="connsiteY14" fmla="*/ 336550 h 1016298"/>
                <a:gd name="connsiteX15" fmla="*/ 339049 w 831167"/>
                <a:gd name="connsiteY15" fmla="*/ 355600 h 1016298"/>
                <a:gd name="connsiteX16" fmla="*/ 351749 w 831167"/>
                <a:gd name="connsiteY16" fmla="*/ 419100 h 1016298"/>
                <a:gd name="connsiteX17" fmla="*/ 358099 w 831167"/>
                <a:gd name="connsiteY17" fmla="*/ 444500 h 1016298"/>
                <a:gd name="connsiteX18" fmla="*/ 364449 w 831167"/>
                <a:gd name="connsiteY18" fmla="*/ 476250 h 1016298"/>
                <a:gd name="connsiteX19" fmla="*/ 370799 w 831167"/>
                <a:gd name="connsiteY19" fmla="*/ 501650 h 1016298"/>
                <a:gd name="connsiteX20" fmla="*/ 377149 w 831167"/>
                <a:gd name="connsiteY20" fmla="*/ 533400 h 1016298"/>
                <a:gd name="connsiteX21" fmla="*/ 383499 w 831167"/>
                <a:gd name="connsiteY21" fmla="*/ 571500 h 1016298"/>
                <a:gd name="connsiteX22" fmla="*/ 402549 w 831167"/>
                <a:gd name="connsiteY22" fmla="*/ 577850 h 1016298"/>
                <a:gd name="connsiteX23" fmla="*/ 561299 w 831167"/>
                <a:gd name="connsiteY23" fmla="*/ 584200 h 1016298"/>
                <a:gd name="connsiteX24" fmla="*/ 519196 w 831167"/>
                <a:gd name="connsiteY24" fmla="*/ 529399 h 1016298"/>
                <a:gd name="connsiteX25" fmla="*/ 577761 w 831167"/>
                <a:gd name="connsiteY25" fmla="*/ 497488 h 1016298"/>
                <a:gd name="connsiteX26" fmla="*/ 641340 w 831167"/>
                <a:gd name="connsiteY26" fmla="*/ 432411 h 1016298"/>
                <a:gd name="connsiteX27" fmla="*/ 712984 w 831167"/>
                <a:gd name="connsiteY27" fmla="*/ 502353 h 1016298"/>
                <a:gd name="connsiteX28" fmla="*/ 782776 w 831167"/>
                <a:gd name="connsiteY28" fmla="*/ 574862 h 1016298"/>
                <a:gd name="connsiteX29" fmla="*/ 831146 w 831167"/>
                <a:gd name="connsiteY29" fmla="*/ 796097 h 1016298"/>
                <a:gd name="connsiteX30" fmla="*/ 643849 w 831167"/>
                <a:gd name="connsiteY30" fmla="*/ 927100 h 1016298"/>
                <a:gd name="connsiteX31" fmla="*/ 631149 w 831167"/>
                <a:gd name="connsiteY31" fmla="*/ 946150 h 1016298"/>
                <a:gd name="connsiteX32" fmla="*/ 590702 w 831167"/>
                <a:gd name="connsiteY32" fmla="*/ 1016241 h 1016298"/>
                <a:gd name="connsiteX33" fmla="*/ 472399 w 831167"/>
                <a:gd name="connsiteY33" fmla="*/ 908050 h 1016298"/>
                <a:gd name="connsiteX34" fmla="*/ 453349 w 831167"/>
                <a:gd name="connsiteY34" fmla="*/ 889000 h 1016298"/>
                <a:gd name="connsiteX35" fmla="*/ 434299 w 831167"/>
                <a:gd name="connsiteY35" fmla="*/ 876300 h 1016298"/>
                <a:gd name="connsiteX36" fmla="*/ 408899 w 831167"/>
                <a:gd name="connsiteY36" fmla="*/ 850900 h 1016298"/>
                <a:gd name="connsiteX37" fmla="*/ 383499 w 831167"/>
                <a:gd name="connsiteY37" fmla="*/ 819150 h 1016298"/>
                <a:gd name="connsiteX38" fmla="*/ 364449 w 831167"/>
                <a:gd name="connsiteY38" fmla="*/ 800100 h 1016298"/>
                <a:gd name="connsiteX39" fmla="*/ 326349 w 831167"/>
                <a:gd name="connsiteY39" fmla="*/ 787400 h 1016298"/>
                <a:gd name="connsiteX40" fmla="*/ 288249 w 831167"/>
                <a:gd name="connsiteY40" fmla="*/ 762000 h 1016298"/>
                <a:gd name="connsiteX41" fmla="*/ 269199 w 831167"/>
                <a:gd name="connsiteY41" fmla="*/ 749300 h 1016298"/>
                <a:gd name="connsiteX42" fmla="*/ 243799 w 831167"/>
                <a:gd name="connsiteY42" fmla="*/ 742950 h 1016298"/>
                <a:gd name="connsiteX43" fmla="*/ 224749 w 831167"/>
                <a:gd name="connsiteY43" fmla="*/ 736600 h 1016298"/>
                <a:gd name="connsiteX44" fmla="*/ 129499 w 831167"/>
                <a:gd name="connsiteY44" fmla="*/ 730250 h 1016298"/>
                <a:gd name="connsiteX45" fmla="*/ 91399 w 831167"/>
                <a:gd name="connsiteY45" fmla="*/ 717550 h 1016298"/>
                <a:gd name="connsiteX46" fmla="*/ 72349 w 831167"/>
                <a:gd name="connsiteY46" fmla="*/ 711200 h 1016298"/>
                <a:gd name="connsiteX47" fmla="*/ 40599 w 831167"/>
                <a:gd name="connsiteY47" fmla="*/ 704850 h 1016298"/>
                <a:gd name="connsiteX48" fmla="*/ 27899 w 831167"/>
                <a:gd name="connsiteY48" fmla="*/ 647700 h 1016298"/>
                <a:gd name="connsiteX49" fmla="*/ 72349 w 831167"/>
                <a:gd name="connsiteY49" fmla="*/ 654050 h 1016298"/>
                <a:gd name="connsiteX50" fmla="*/ 110449 w 831167"/>
                <a:gd name="connsiteY50" fmla="*/ 666750 h 1016298"/>
                <a:gd name="connsiteX51" fmla="*/ 148549 w 831167"/>
                <a:gd name="connsiteY51" fmla="*/ 692150 h 1016298"/>
                <a:gd name="connsiteX52" fmla="*/ 224749 w 831167"/>
                <a:gd name="connsiteY52" fmla="*/ 679450 h 1016298"/>
                <a:gd name="connsiteX53" fmla="*/ 262849 w 831167"/>
                <a:gd name="connsiteY53" fmla="*/ 654050 h 1016298"/>
                <a:gd name="connsiteX54" fmla="*/ 281899 w 831167"/>
                <a:gd name="connsiteY54" fmla="*/ 635000 h 1016298"/>
                <a:gd name="connsiteX55" fmla="*/ 319999 w 831167"/>
                <a:gd name="connsiteY55" fmla="*/ 609600 h 1016298"/>
                <a:gd name="connsiteX56" fmla="*/ 326349 w 831167"/>
                <a:gd name="connsiteY56" fmla="*/ 590550 h 1016298"/>
                <a:gd name="connsiteX57" fmla="*/ 313649 w 831167"/>
                <a:gd name="connsiteY57" fmla="*/ 527050 h 1016298"/>
                <a:gd name="connsiteX58" fmla="*/ 294599 w 831167"/>
                <a:gd name="connsiteY58" fmla="*/ 508000 h 1016298"/>
                <a:gd name="connsiteX59" fmla="*/ 250149 w 831167"/>
                <a:gd name="connsiteY59" fmla="*/ 495300 h 1016298"/>
                <a:gd name="connsiteX60" fmla="*/ 212049 w 831167"/>
                <a:gd name="connsiteY60" fmla="*/ 482600 h 1016298"/>
                <a:gd name="connsiteX61" fmla="*/ 199349 w 831167"/>
                <a:gd name="connsiteY61" fmla="*/ 463550 h 1016298"/>
                <a:gd name="connsiteX62" fmla="*/ 192999 w 831167"/>
                <a:gd name="connsiteY62" fmla="*/ 311150 h 1016298"/>
                <a:gd name="connsiteX63" fmla="*/ 154899 w 831167"/>
                <a:gd name="connsiteY63" fmla="*/ 298450 h 1016298"/>
                <a:gd name="connsiteX64" fmla="*/ 135849 w 831167"/>
                <a:gd name="connsiteY64" fmla="*/ 292100 h 1016298"/>
                <a:gd name="connsiteX65" fmla="*/ 110449 w 831167"/>
                <a:gd name="connsiteY65" fmla="*/ 254000 h 1016298"/>
                <a:gd name="connsiteX66" fmla="*/ 82461 w 831167"/>
                <a:gd name="connsiteY66" fmla="*/ 194182 h 1016298"/>
                <a:gd name="connsiteX0" fmla="*/ 78699 w 840615"/>
                <a:gd name="connsiteY0" fmla="*/ 203200 h 1016298"/>
                <a:gd name="connsiteX1" fmla="*/ 72349 w 840615"/>
                <a:gd name="connsiteY1" fmla="*/ 133350 h 1016298"/>
                <a:gd name="connsiteX2" fmla="*/ 65999 w 840615"/>
                <a:gd name="connsiteY2" fmla="*/ 114300 h 1016298"/>
                <a:gd name="connsiteX3" fmla="*/ 8849 w 840615"/>
                <a:gd name="connsiteY3" fmla="*/ 82550 h 1016298"/>
                <a:gd name="connsiteX4" fmla="*/ 8849 w 840615"/>
                <a:gd name="connsiteY4" fmla="*/ 12700 h 1016298"/>
                <a:gd name="connsiteX5" fmla="*/ 27899 w 840615"/>
                <a:gd name="connsiteY5" fmla="*/ 0 h 1016298"/>
                <a:gd name="connsiteX6" fmla="*/ 91399 w 840615"/>
                <a:gd name="connsiteY6" fmla="*/ 6350 h 1016298"/>
                <a:gd name="connsiteX7" fmla="*/ 116799 w 840615"/>
                <a:gd name="connsiteY7" fmla="*/ 44450 h 1016298"/>
                <a:gd name="connsiteX8" fmla="*/ 129499 w 840615"/>
                <a:gd name="connsiteY8" fmla="*/ 88900 h 1016298"/>
                <a:gd name="connsiteX9" fmla="*/ 142199 w 840615"/>
                <a:gd name="connsiteY9" fmla="*/ 127000 h 1016298"/>
                <a:gd name="connsiteX10" fmla="*/ 154899 w 840615"/>
                <a:gd name="connsiteY10" fmla="*/ 146050 h 1016298"/>
                <a:gd name="connsiteX11" fmla="*/ 186649 w 840615"/>
                <a:gd name="connsiteY11" fmla="*/ 215900 h 1016298"/>
                <a:gd name="connsiteX12" fmla="*/ 262849 w 840615"/>
                <a:gd name="connsiteY12" fmla="*/ 279400 h 1016298"/>
                <a:gd name="connsiteX13" fmla="*/ 300949 w 840615"/>
                <a:gd name="connsiteY13" fmla="*/ 298450 h 1016298"/>
                <a:gd name="connsiteX14" fmla="*/ 326349 w 840615"/>
                <a:gd name="connsiteY14" fmla="*/ 336550 h 1016298"/>
                <a:gd name="connsiteX15" fmla="*/ 339049 w 840615"/>
                <a:gd name="connsiteY15" fmla="*/ 355600 h 1016298"/>
                <a:gd name="connsiteX16" fmla="*/ 351749 w 840615"/>
                <a:gd name="connsiteY16" fmla="*/ 419100 h 1016298"/>
                <a:gd name="connsiteX17" fmla="*/ 358099 w 840615"/>
                <a:gd name="connsiteY17" fmla="*/ 444500 h 1016298"/>
                <a:gd name="connsiteX18" fmla="*/ 364449 w 840615"/>
                <a:gd name="connsiteY18" fmla="*/ 476250 h 1016298"/>
                <a:gd name="connsiteX19" fmla="*/ 370799 w 840615"/>
                <a:gd name="connsiteY19" fmla="*/ 501650 h 1016298"/>
                <a:gd name="connsiteX20" fmla="*/ 377149 w 840615"/>
                <a:gd name="connsiteY20" fmla="*/ 533400 h 1016298"/>
                <a:gd name="connsiteX21" fmla="*/ 383499 w 840615"/>
                <a:gd name="connsiteY21" fmla="*/ 571500 h 1016298"/>
                <a:gd name="connsiteX22" fmla="*/ 402549 w 840615"/>
                <a:gd name="connsiteY22" fmla="*/ 577850 h 1016298"/>
                <a:gd name="connsiteX23" fmla="*/ 561299 w 840615"/>
                <a:gd name="connsiteY23" fmla="*/ 584200 h 1016298"/>
                <a:gd name="connsiteX24" fmla="*/ 519196 w 840615"/>
                <a:gd name="connsiteY24" fmla="*/ 529399 h 1016298"/>
                <a:gd name="connsiteX25" fmla="*/ 577761 w 840615"/>
                <a:gd name="connsiteY25" fmla="*/ 497488 h 1016298"/>
                <a:gd name="connsiteX26" fmla="*/ 641340 w 840615"/>
                <a:gd name="connsiteY26" fmla="*/ 432411 h 1016298"/>
                <a:gd name="connsiteX27" fmla="*/ 712984 w 840615"/>
                <a:gd name="connsiteY27" fmla="*/ 502353 h 1016298"/>
                <a:gd name="connsiteX28" fmla="*/ 782776 w 840615"/>
                <a:gd name="connsiteY28" fmla="*/ 574862 h 1016298"/>
                <a:gd name="connsiteX29" fmla="*/ 809809 w 840615"/>
                <a:gd name="connsiteY29" fmla="*/ 665425 h 1016298"/>
                <a:gd name="connsiteX30" fmla="*/ 831146 w 840615"/>
                <a:gd name="connsiteY30" fmla="*/ 796097 h 1016298"/>
                <a:gd name="connsiteX31" fmla="*/ 643849 w 840615"/>
                <a:gd name="connsiteY31" fmla="*/ 927100 h 1016298"/>
                <a:gd name="connsiteX32" fmla="*/ 631149 w 840615"/>
                <a:gd name="connsiteY32" fmla="*/ 946150 h 1016298"/>
                <a:gd name="connsiteX33" fmla="*/ 590702 w 840615"/>
                <a:gd name="connsiteY33" fmla="*/ 1016241 h 1016298"/>
                <a:gd name="connsiteX34" fmla="*/ 472399 w 840615"/>
                <a:gd name="connsiteY34" fmla="*/ 908050 h 1016298"/>
                <a:gd name="connsiteX35" fmla="*/ 453349 w 840615"/>
                <a:gd name="connsiteY35" fmla="*/ 889000 h 1016298"/>
                <a:gd name="connsiteX36" fmla="*/ 434299 w 840615"/>
                <a:gd name="connsiteY36" fmla="*/ 876300 h 1016298"/>
                <a:gd name="connsiteX37" fmla="*/ 408899 w 840615"/>
                <a:gd name="connsiteY37" fmla="*/ 850900 h 1016298"/>
                <a:gd name="connsiteX38" fmla="*/ 383499 w 840615"/>
                <a:gd name="connsiteY38" fmla="*/ 819150 h 1016298"/>
                <a:gd name="connsiteX39" fmla="*/ 364449 w 840615"/>
                <a:gd name="connsiteY39" fmla="*/ 800100 h 1016298"/>
                <a:gd name="connsiteX40" fmla="*/ 326349 w 840615"/>
                <a:gd name="connsiteY40" fmla="*/ 787400 h 1016298"/>
                <a:gd name="connsiteX41" fmla="*/ 288249 w 840615"/>
                <a:gd name="connsiteY41" fmla="*/ 762000 h 1016298"/>
                <a:gd name="connsiteX42" fmla="*/ 269199 w 840615"/>
                <a:gd name="connsiteY42" fmla="*/ 749300 h 1016298"/>
                <a:gd name="connsiteX43" fmla="*/ 243799 w 840615"/>
                <a:gd name="connsiteY43" fmla="*/ 742950 h 1016298"/>
                <a:gd name="connsiteX44" fmla="*/ 224749 w 840615"/>
                <a:gd name="connsiteY44" fmla="*/ 736600 h 1016298"/>
                <a:gd name="connsiteX45" fmla="*/ 129499 w 840615"/>
                <a:gd name="connsiteY45" fmla="*/ 730250 h 1016298"/>
                <a:gd name="connsiteX46" fmla="*/ 91399 w 840615"/>
                <a:gd name="connsiteY46" fmla="*/ 717550 h 1016298"/>
                <a:gd name="connsiteX47" fmla="*/ 72349 w 840615"/>
                <a:gd name="connsiteY47" fmla="*/ 711200 h 1016298"/>
                <a:gd name="connsiteX48" fmla="*/ 40599 w 840615"/>
                <a:gd name="connsiteY48" fmla="*/ 704850 h 1016298"/>
                <a:gd name="connsiteX49" fmla="*/ 27899 w 840615"/>
                <a:gd name="connsiteY49" fmla="*/ 647700 h 1016298"/>
                <a:gd name="connsiteX50" fmla="*/ 72349 w 840615"/>
                <a:gd name="connsiteY50" fmla="*/ 654050 h 1016298"/>
                <a:gd name="connsiteX51" fmla="*/ 110449 w 840615"/>
                <a:gd name="connsiteY51" fmla="*/ 666750 h 1016298"/>
                <a:gd name="connsiteX52" fmla="*/ 148549 w 840615"/>
                <a:gd name="connsiteY52" fmla="*/ 692150 h 1016298"/>
                <a:gd name="connsiteX53" fmla="*/ 224749 w 840615"/>
                <a:gd name="connsiteY53" fmla="*/ 679450 h 1016298"/>
                <a:gd name="connsiteX54" fmla="*/ 262849 w 840615"/>
                <a:gd name="connsiteY54" fmla="*/ 654050 h 1016298"/>
                <a:gd name="connsiteX55" fmla="*/ 281899 w 840615"/>
                <a:gd name="connsiteY55" fmla="*/ 635000 h 1016298"/>
                <a:gd name="connsiteX56" fmla="*/ 319999 w 840615"/>
                <a:gd name="connsiteY56" fmla="*/ 609600 h 1016298"/>
                <a:gd name="connsiteX57" fmla="*/ 326349 w 840615"/>
                <a:gd name="connsiteY57" fmla="*/ 590550 h 1016298"/>
                <a:gd name="connsiteX58" fmla="*/ 313649 w 840615"/>
                <a:gd name="connsiteY58" fmla="*/ 527050 h 1016298"/>
                <a:gd name="connsiteX59" fmla="*/ 294599 w 840615"/>
                <a:gd name="connsiteY59" fmla="*/ 508000 h 1016298"/>
                <a:gd name="connsiteX60" fmla="*/ 250149 w 840615"/>
                <a:gd name="connsiteY60" fmla="*/ 495300 h 1016298"/>
                <a:gd name="connsiteX61" fmla="*/ 212049 w 840615"/>
                <a:gd name="connsiteY61" fmla="*/ 482600 h 1016298"/>
                <a:gd name="connsiteX62" fmla="*/ 199349 w 840615"/>
                <a:gd name="connsiteY62" fmla="*/ 463550 h 1016298"/>
                <a:gd name="connsiteX63" fmla="*/ 192999 w 840615"/>
                <a:gd name="connsiteY63" fmla="*/ 311150 h 1016298"/>
                <a:gd name="connsiteX64" fmla="*/ 154899 w 840615"/>
                <a:gd name="connsiteY64" fmla="*/ 298450 h 1016298"/>
                <a:gd name="connsiteX65" fmla="*/ 135849 w 840615"/>
                <a:gd name="connsiteY65" fmla="*/ 292100 h 1016298"/>
                <a:gd name="connsiteX66" fmla="*/ 110449 w 840615"/>
                <a:gd name="connsiteY66" fmla="*/ 254000 h 1016298"/>
                <a:gd name="connsiteX67" fmla="*/ 82461 w 840615"/>
                <a:gd name="connsiteY67" fmla="*/ 194182 h 1016298"/>
                <a:gd name="connsiteX0" fmla="*/ 78699 w 832797"/>
                <a:gd name="connsiteY0" fmla="*/ 203200 h 1016298"/>
                <a:gd name="connsiteX1" fmla="*/ 72349 w 832797"/>
                <a:gd name="connsiteY1" fmla="*/ 133350 h 1016298"/>
                <a:gd name="connsiteX2" fmla="*/ 65999 w 832797"/>
                <a:gd name="connsiteY2" fmla="*/ 114300 h 1016298"/>
                <a:gd name="connsiteX3" fmla="*/ 8849 w 832797"/>
                <a:gd name="connsiteY3" fmla="*/ 82550 h 1016298"/>
                <a:gd name="connsiteX4" fmla="*/ 8849 w 832797"/>
                <a:gd name="connsiteY4" fmla="*/ 12700 h 1016298"/>
                <a:gd name="connsiteX5" fmla="*/ 27899 w 832797"/>
                <a:gd name="connsiteY5" fmla="*/ 0 h 1016298"/>
                <a:gd name="connsiteX6" fmla="*/ 91399 w 832797"/>
                <a:gd name="connsiteY6" fmla="*/ 6350 h 1016298"/>
                <a:gd name="connsiteX7" fmla="*/ 116799 w 832797"/>
                <a:gd name="connsiteY7" fmla="*/ 44450 h 1016298"/>
                <a:gd name="connsiteX8" fmla="*/ 129499 w 832797"/>
                <a:gd name="connsiteY8" fmla="*/ 88900 h 1016298"/>
                <a:gd name="connsiteX9" fmla="*/ 142199 w 832797"/>
                <a:gd name="connsiteY9" fmla="*/ 127000 h 1016298"/>
                <a:gd name="connsiteX10" fmla="*/ 154899 w 832797"/>
                <a:gd name="connsiteY10" fmla="*/ 146050 h 1016298"/>
                <a:gd name="connsiteX11" fmla="*/ 186649 w 832797"/>
                <a:gd name="connsiteY11" fmla="*/ 215900 h 1016298"/>
                <a:gd name="connsiteX12" fmla="*/ 262849 w 832797"/>
                <a:gd name="connsiteY12" fmla="*/ 279400 h 1016298"/>
                <a:gd name="connsiteX13" fmla="*/ 300949 w 832797"/>
                <a:gd name="connsiteY13" fmla="*/ 298450 h 1016298"/>
                <a:gd name="connsiteX14" fmla="*/ 326349 w 832797"/>
                <a:gd name="connsiteY14" fmla="*/ 336550 h 1016298"/>
                <a:gd name="connsiteX15" fmla="*/ 339049 w 832797"/>
                <a:gd name="connsiteY15" fmla="*/ 355600 h 1016298"/>
                <a:gd name="connsiteX16" fmla="*/ 351749 w 832797"/>
                <a:gd name="connsiteY16" fmla="*/ 419100 h 1016298"/>
                <a:gd name="connsiteX17" fmla="*/ 358099 w 832797"/>
                <a:gd name="connsiteY17" fmla="*/ 444500 h 1016298"/>
                <a:gd name="connsiteX18" fmla="*/ 364449 w 832797"/>
                <a:gd name="connsiteY18" fmla="*/ 476250 h 1016298"/>
                <a:gd name="connsiteX19" fmla="*/ 370799 w 832797"/>
                <a:gd name="connsiteY19" fmla="*/ 501650 h 1016298"/>
                <a:gd name="connsiteX20" fmla="*/ 377149 w 832797"/>
                <a:gd name="connsiteY20" fmla="*/ 533400 h 1016298"/>
                <a:gd name="connsiteX21" fmla="*/ 383499 w 832797"/>
                <a:gd name="connsiteY21" fmla="*/ 571500 h 1016298"/>
                <a:gd name="connsiteX22" fmla="*/ 402549 w 832797"/>
                <a:gd name="connsiteY22" fmla="*/ 577850 h 1016298"/>
                <a:gd name="connsiteX23" fmla="*/ 561299 w 832797"/>
                <a:gd name="connsiteY23" fmla="*/ 584200 h 1016298"/>
                <a:gd name="connsiteX24" fmla="*/ 519196 w 832797"/>
                <a:gd name="connsiteY24" fmla="*/ 529399 h 1016298"/>
                <a:gd name="connsiteX25" fmla="*/ 577761 w 832797"/>
                <a:gd name="connsiteY25" fmla="*/ 497488 h 1016298"/>
                <a:gd name="connsiteX26" fmla="*/ 641340 w 832797"/>
                <a:gd name="connsiteY26" fmla="*/ 432411 h 1016298"/>
                <a:gd name="connsiteX27" fmla="*/ 712984 w 832797"/>
                <a:gd name="connsiteY27" fmla="*/ 502353 h 1016298"/>
                <a:gd name="connsiteX28" fmla="*/ 782776 w 832797"/>
                <a:gd name="connsiteY28" fmla="*/ 574862 h 1016298"/>
                <a:gd name="connsiteX29" fmla="*/ 809809 w 832797"/>
                <a:gd name="connsiteY29" fmla="*/ 665425 h 1016298"/>
                <a:gd name="connsiteX30" fmla="*/ 831146 w 832797"/>
                <a:gd name="connsiteY30" fmla="*/ 796097 h 1016298"/>
                <a:gd name="connsiteX31" fmla="*/ 763943 w 832797"/>
                <a:gd name="connsiteY31" fmla="*/ 843786 h 1016298"/>
                <a:gd name="connsiteX32" fmla="*/ 643849 w 832797"/>
                <a:gd name="connsiteY32" fmla="*/ 927100 h 1016298"/>
                <a:gd name="connsiteX33" fmla="*/ 631149 w 832797"/>
                <a:gd name="connsiteY33" fmla="*/ 946150 h 1016298"/>
                <a:gd name="connsiteX34" fmla="*/ 590702 w 832797"/>
                <a:gd name="connsiteY34" fmla="*/ 1016241 h 1016298"/>
                <a:gd name="connsiteX35" fmla="*/ 472399 w 832797"/>
                <a:gd name="connsiteY35" fmla="*/ 908050 h 1016298"/>
                <a:gd name="connsiteX36" fmla="*/ 453349 w 832797"/>
                <a:gd name="connsiteY36" fmla="*/ 889000 h 1016298"/>
                <a:gd name="connsiteX37" fmla="*/ 434299 w 832797"/>
                <a:gd name="connsiteY37" fmla="*/ 876300 h 1016298"/>
                <a:gd name="connsiteX38" fmla="*/ 408899 w 832797"/>
                <a:gd name="connsiteY38" fmla="*/ 850900 h 1016298"/>
                <a:gd name="connsiteX39" fmla="*/ 383499 w 832797"/>
                <a:gd name="connsiteY39" fmla="*/ 819150 h 1016298"/>
                <a:gd name="connsiteX40" fmla="*/ 364449 w 832797"/>
                <a:gd name="connsiteY40" fmla="*/ 800100 h 1016298"/>
                <a:gd name="connsiteX41" fmla="*/ 326349 w 832797"/>
                <a:gd name="connsiteY41" fmla="*/ 787400 h 1016298"/>
                <a:gd name="connsiteX42" fmla="*/ 288249 w 832797"/>
                <a:gd name="connsiteY42" fmla="*/ 762000 h 1016298"/>
                <a:gd name="connsiteX43" fmla="*/ 269199 w 832797"/>
                <a:gd name="connsiteY43" fmla="*/ 749300 h 1016298"/>
                <a:gd name="connsiteX44" fmla="*/ 243799 w 832797"/>
                <a:gd name="connsiteY44" fmla="*/ 742950 h 1016298"/>
                <a:gd name="connsiteX45" fmla="*/ 224749 w 832797"/>
                <a:gd name="connsiteY45" fmla="*/ 736600 h 1016298"/>
                <a:gd name="connsiteX46" fmla="*/ 129499 w 832797"/>
                <a:gd name="connsiteY46" fmla="*/ 730250 h 1016298"/>
                <a:gd name="connsiteX47" fmla="*/ 91399 w 832797"/>
                <a:gd name="connsiteY47" fmla="*/ 717550 h 1016298"/>
                <a:gd name="connsiteX48" fmla="*/ 72349 w 832797"/>
                <a:gd name="connsiteY48" fmla="*/ 711200 h 1016298"/>
                <a:gd name="connsiteX49" fmla="*/ 40599 w 832797"/>
                <a:gd name="connsiteY49" fmla="*/ 704850 h 1016298"/>
                <a:gd name="connsiteX50" fmla="*/ 27899 w 832797"/>
                <a:gd name="connsiteY50" fmla="*/ 647700 h 1016298"/>
                <a:gd name="connsiteX51" fmla="*/ 72349 w 832797"/>
                <a:gd name="connsiteY51" fmla="*/ 654050 h 1016298"/>
                <a:gd name="connsiteX52" fmla="*/ 110449 w 832797"/>
                <a:gd name="connsiteY52" fmla="*/ 666750 h 1016298"/>
                <a:gd name="connsiteX53" fmla="*/ 148549 w 832797"/>
                <a:gd name="connsiteY53" fmla="*/ 692150 h 1016298"/>
                <a:gd name="connsiteX54" fmla="*/ 224749 w 832797"/>
                <a:gd name="connsiteY54" fmla="*/ 679450 h 1016298"/>
                <a:gd name="connsiteX55" fmla="*/ 262849 w 832797"/>
                <a:gd name="connsiteY55" fmla="*/ 654050 h 1016298"/>
                <a:gd name="connsiteX56" fmla="*/ 281899 w 832797"/>
                <a:gd name="connsiteY56" fmla="*/ 635000 h 1016298"/>
                <a:gd name="connsiteX57" fmla="*/ 319999 w 832797"/>
                <a:gd name="connsiteY57" fmla="*/ 609600 h 1016298"/>
                <a:gd name="connsiteX58" fmla="*/ 326349 w 832797"/>
                <a:gd name="connsiteY58" fmla="*/ 590550 h 1016298"/>
                <a:gd name="connsiteX59" fmla="*/ 313649 w 832797"/>
                <a:gd name="connsiteY59" fmla="*/ 527050 h 1016298"/>
                <a:gd name="connsiteX60" fmla="*/ 294599 w 832797"/>
                <a:gd name="connsiteY60" fmla="*/ 508000 h 1016298"/>
                <a:gd name="connsiteX61" fmla="*/ 250149 w 832797"/>
                <a:gd name="connsiteY61" fmla="*/ 495300 h 1016298"/>
                <a:gd name="connsiteX62" fmla="*/ 212049 w 832797"/>
                <a:gd name="connsiteY62" fmla="*/ 482600 h 1016298"/>
                <a:gd name="connsiteX63" fmla="*/ 199349 w 832797"/>
                <a:gd name="connsiteY63" fmla="*/ 463550 h 1016298"/>
                <a:gd name="connsiteX64" fmla="*/ 192999 w 832797"/>
                <a:gd name="connsiteY64" fmla="*/ 311150 h 1016298"/>
                <a:gd name="connsiteX65" fmla="*/ 154899 w 832797"/>
                <a:gd name="connsiteY65" fmla="*/ 298450 h 1016298"/>
                <a:gd name="connsiteX66" fmla="*/ 135849 w 832797"/>
                <a:gd name="connsiteY66" fmla="*/ 292100 h 1016298"/>
                <a:gd name="connsiteX67" fmla="*/ 110449 w 832797"/>
                <a:gd name="connsiteY67" fmla="*/ 254000 h 1016298"/>
                <a:gd name="connsiteX68" fmla="*/ 82461 w 832797"/>
                <a:gd name="connsiteY68" fmla="*/ 194182 h 101629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</a:cxnLst>
              <a:rect l="l" t="t" r="r" b="b"/>
              <a:pathLst>
                <a:path w="832797" h="1016298">
                  <a:moveTo>
                    <a:pt x="78699" y="203200"/>
                  </a:moveTo>
                  <a:cubicBezTo>
                    <a:pt x="70016" y="181493"/>
                    <a:pt x="75655" y="156494"/>
                    <a:pt x="72349" y="133350"/>
                  </a:cubicBezTo>
                  <a:cubicBezTo>
                    <a:pt x="71402" y="126724"/>
                    <a:pt x="70732" y="119033"/>
                    <a:pt x="65999" y="114300"/>
                  </a:cubicBezTo>
                  <a:cubicBezTo>
                    <a:pt x="44164" y="92465"/>
                    <a:pt x="32804" y="90535"/>
                    <a:pt x="8849" y="82550"/>
                  </a:cubicBezTo>
                  <a:cubicBezTo>
                    <a:pt x="-81" y="55760"/>
                    <a:pt x="-5511" y="48601"/>
                    <a:pt x="8849" y="12700"/>
                  </a:cubicBezTo>
                  <a:cubicBezTo>
                    <a:pt x="11683" y="5614"/>
                    <a:pt x="21549" y="4233"/>
                    <a:pt x="27899" y="0"/>
                  </a:cubicBezTo>
                  <a:cubicBezTo>
                    <a:pt x="49066" y="2117"/>
                    <a:pt x="72373" y="-3163"/>
                    <a:pt x="91399" y="6350"/>
                  </a:cubicBezTo>
                  <a:cubicBezTo>
                    <a:pt x="105051" y="13176"/>
                    <a:pt x="111972" y="29970"/>
                    <a:pt x="116799" y="44450"/>
                  </a:cubicBezTo>
                  <a:cubicBezTo>
                    <a:pt x="138139" y="108471"/>
                    <a:pt x="105579" y="9166"/>
                    <a:pt x="129499" y="88900"/>
                  </a:cubicBezTo>
                  <a:cubicBezTo>
                    <a:pt x="133346" y="101722"/>
                    <a:pt x="134773" y="115861"/>
                    <a:pt x="142199" y="127000"/>
                  </a:cubicBezTo>
                  <a:lnTo>
                    <a:pt x="154899" y="146050"/>
                  </a:lnTo>
                  <a:cubicBezTo>
                    <a:pt x="162307" y="160867"/>
                    <a:pt x="168657" y="193675"/>
                    <a:pt x="186649" y="215900"/>
                  </a:cubicBezTo>
                  <a:cubicBezTo>
                    <a:pt x="204641" y="238125"/>
                    <a:pt x="233177" y="259619"/>
                    <a:pt x="262849" y="279400"/>
                  </a:cubicBezTo>
                  <a:cubicBezTo>
                    <a:pt x="287468" y="295813"/>
                    <a:pt x="274659" y="289687"/>
                    <a:pt x="300949" y="298450"/>
                  </a:cubicBezTo>
                  <a:lnTo>
                    <a:pt x="326349" y="336550"/>
                  </a:lnTo>
                  <a:lnTo>
                    <a:pt x="339049" y="355600"/>
                  </a:lnTo>
                  <a:cubicBezTo>
                    <a:pt x="353798" y="414598"/>
                    <a:pt x="336180" y="341253"/>
                    <a:pt x="351749" y="419100"/>
                  </a:cubicBezTo>
                  <a:cubicBezTo>
                    <a:pt x="353461" y="427658"/>
                    <a:pt x="356206" y="435981"/>
                    <a:pt x="358099" y="444500"/>
                  </a:cubicBezTo>
                  <a:cubicBezTo>
                    <a:pt x="360440" y="455036"/>
                    <a:pt x="362108" y="465714"/>
                    <a:pt x="364449" y="476250"/>
                  </a:cubicBezTo>
                  <a:cubicBezTo>
                    <a:pt x="366342" y="484769"/>
                    <a:pt x="368906" y="493131"/>
                    <a:pt x="370799" y="501650"/>
                  </a:cubicBezTo>
                  <a:cubicBezTo>
                    <a:pt x="373140" y="512186"/>
                    <a:pt x="375218" y="522781"/>
                    <a:pt x="377149" y="533400"/>
                  </a:cubicBezTo>
                  <a:cubicBezTo>
                    <a:pt x="379452" y="546068"/>
                    <a:pt x="377111" y="560321"/>
                    <a:pt x="383499" y="571500"/>
                  </a:cubicBezTo>
                  <a:cubicBezTo>
                    <a:pt x="386820" y="577312"/>
                    <a:pt x="395873" y="577373"/>
                    <a:pt x="402549" y="577850"/>
                  </a:cubicBezTo>
                  <a:cubicBezTo>
                    <a:pt x="455373" y="581623"/>
                    <a:pt x="508382" y="582083"/>
                    <a:pt x="561299" y="584200"/>
                  </a:cubicBezTo>
                  <a:cubicBezTo>
                    <a:pt x="567649" y="586317"/>
                    <a:pt x="516452" y="543851"/>
                    <a:pt x="519196" y="529399"/>
                  </a:cubicBezTo>
                  <a:cubicBezTo>
                    <a:pt x="521940" y="514947"/>
                    <a:pt x="557404" y="513653"/>
                    <a:pt x="577761" y="497488"/>
                  </a:cubicBezTo>
                  <a:cubicBezTo>
                    <a:pt x="598118" y="481323"/>
                    <a:pt x="618803" y="431600"/>
                    <a:pt x="641340" y="432411"/>
                  </a:cubicBezTo>
                  <a:cubicBezTo>
                    <a:pt x="663877" y="433222"/>
                    <a:pt x="689411" y="478611"/>
                    <a:pt x="712984" y="502353"/>
                  </a:cubicBezTo>
                  <a:cubicBezTo>
                    <a:pt x="736557" y="526095"/>
                    <a:pt x="766639" y="547683"/>
                    <a:pt x="782776" y="574862"/>
                  </a:cubicBezTo>
                  <a:cubicBezTo>
                    <a:pt x="798913" y="602041"/>
                    <a:pt x="801747" y="628553"/>
                    <a:pt x="809809" y="665425"/>
                  </a:cubicBezTo>
                  <a:cubicBezTo>
                    <a:pt x="817871" y="702297"/>
                    <a:pt x="838790" y="766370"/>
                    <a:pt x="831146" y="796097"/>
                  </a:cubicBezTo>
                  <a:cubicBezTo>
                    <a:pt x="823502" y="825824"/>
                    <a:pt x="795159" y="821952"/>
                    <a:pt x="763943" y="843786"/>
                  </a:cubicBezTo>
                  <a:cubicBezTo>
                    <a:pt x="732727" y="865620"/>
                    <a:pt x="665981" y="910039"/>
                    <a:pt x="643849" y="927100"/>
                  </a:cubicBezTo>
                  <a:cubicBezTo>
                    <a:pt x="621717" y="944161"/>
                    <a:pt x="640007" y="931293"/>
                    <a:pt x="631149" y="946150"/>
                  </a:cubicBezTo>
                  <a:cubicBezTo>
                    <a:pt x="622291" y="961007"/>
                    <a:pt x="624569" y="1018358"/>
                    <a:pt x="590702" y="1016241"/>
                  </a:cubicBezTo>
                  <a:cubicBezTo>
                    <a:pt x="547033" y="987128"/>
                    <a:pt x="505929" y="919227"/>
                    <a:pt x="472399" y="908050"/>
                  </a:cubicBezTo>
                  <a:cubicBezTo>
                    <a:pt x="466049" y="901700"/>
                    <a:pt x="460248" y="894749"/>
                    <a:pt x="453349" y="889000"/>
                  </a:cubicBezTo>
                  <a:cubicBezTo>
                    <a:pt x="447486" y="884114"/>
                    <a:pt x="439067" y="882259"/>
                    <a:pt x="434299" y="876300"/>
                  </a:cubicBezTo>
                  <a:cubicBezTo>
                    <a:pt x="409669" y="845512"/>
                    <a:pt x="450463" y="864755"/>
                    <a:pt x="408899" y="850900"/>
                  </a:cubicBezTo>
                  <a:cubicBezTo>
                    <a:pt x="398475" y="819627"/>
                    <a:pt x="410012" y="841244"/>
                    <a:pt x="383499" y="819150"/>
                  </a:cubicBezTo>
                  <a:cubicBezTo>
                    <a:pt x="376600" y="813401"/>
                    <a:pt x="372299" y="804461"/>
                    <a:pt x="364449" y="800100"/>
                  </a:cubicBezTo>
                  <a:cubicBezTo>
                    <a:pt x="352747" y="793599"/>
                    <a:pt x="337488" y="794826"/>
                    <a:pt x="326349" y="787400"/>
                  </a:cubicBezTo>
                  <a:lnTo>
                    <a:pt x="288249" y="762000"/>
                  </a:lnTo>
                  <a:cubicBezTo>
                    <a:pt x="281899" y="757767"/>
                    <a:pt x="276603" y="751151"/>
                    <a:pt x="269199" y="749300"/>
                  </a:cubicBezTo>
                  <a:cubicBezTo>
                    <a:pt x="260732" y="747183"/>
                    <a:pt x="252190" y="745348"/>
                    <a:pt x="243799" y="742950"/>
                  </a:cubicBezTo>
                  <a:cubicBezTo>
                    <a:pt x="237363" y="741111"/>
                    <a:pt x="231402" y="737339"/>
                    <a:pt x="224749" y="736600"/>
                  </a:cubicBezTo>
                  <a:cubicBezTo>
                    <a:pt x="193123" y="733086"/>
                    <a:pt x="161249" y="732367"/>
                    <a:pt x="129499" y="730250"/>
                  </a:cubicBezTo>
                  <a:lnTo>
                    <a:pt x="91399" y="717550"/>
                  </a:lnTo>
                  <a:cubicBezTo>
                    <a:pt x="85049" y="715433"/>
                    <a:pt x="78913" y="712513"/>
                    <a:pt x="72349" y="711200"/>
                  </a:cubicBezTo>
                  <a:lnTo>
                    <a:pt x="40599" y="704850"/>
                  </a:lnTo>
                  <a:cubicBezTo>
                    <a:pt x="25808" y="694990"/>
                    <a:pt x="-12307" y="677854"/>
                    <a:pt x="27899" y="647700"/>
                  </a:cubicBezTo>
                  <a:cubicBezTo>
                    <a:pt x="39873" y="638720"/>
                    <a:pt x="57532" y="651933"/>
                    <a:pt x="72349" y="654050"/>
                  </a:cubicBezTo>
                  <a:cubicBezTo>
                    <a:pt x="85049" y="658283"/>
                    <a:pt x="99310" y="659324"/>
                    <a:pt x="110449" y="666750"/>
                  </a:cubicBezTo>
                  <a:lnTo>
                    <a:pt x="148549" y="692150"/>
                  </a:lnTo>
                  <a:cubicBezTo>
                    <a:pt x="153316" y="691554"/>
                    <a:pt x="210764" y="686443"/>
                    <a:pt x="224749" y="679450"/>
                  </a:cubicBezTo>
                  <a:cubicBezTo>
                    <a:pt x="238401" y="672624"/>
                    <a:pt x="252056" y="664843"/>
                    <a:pt x="262849" y="654050"/>
                  </a:cubicBezTo>
                  <a:cubicBezTo>
                    <a:pt x="269199" y="647700"/>
                    <a:pt x="274810" y="640513"/>
                    <a:pt x="281899" y="635000"/>
                  </a:cubicBezTo>
                  <a:cubicBezTo>
                    <a:pt x="293947" y="625629"/>
                    <a:pt x="319999" y="609600"/>
                    <a:pt x="319999" y="609600"/>
                  </a:cubicBezTo>
                  <a:cubicBezTo>
                    <a:pt x="322116" y="603250"/>
                    <a:pt x="326349" y="597243"/>
                    <a:pt x="326349" y="590550"/>
                  </a:cubicBezTo>
                  <a:cubicBezTo>
                    <a:pt x="326349" y="587592"/>
                    <a:pt x="321469" y="538780"/>
                    <a:pt x="313649" y="527050"/>
                  </a:cubicBezTo>
                  <a:cubicBezTo>
                    <a:pt x="308668" y="519578"/>
                    <a:pt x="302071" y="512981"/>
                    <a:pt x="294599" y="508000"/>
                  </a:cubicBezTo>
                  <a:cubicBezTo>
                    <a:pt x="288779" y="504120"/>
                    <a:pt x="253998" y="496455"/>
                    <a:pt x="250149" y="495300"/>
                  </a:cubicBezTo>
                  <a:cubicBezTo>
                    <a:pt x="237327" y="491453"/>
                    <a:pt x="212049" y="482600"/>
                    <a:pt x="212049" y="482600"/>
                  </a:cubicBezTo>
                  <a:cubicBezTo>
                    <a:pt x="207816" y="476250"/>
                    <a:pt x="200192" y="471135"/>
                    <a:pt x="199349" y="463550"/>
                  </a:cubicBezTo>
                  <a:cubicBezTo>
                    <a:pt x="193734" y="413017"/>
                    <a:pt x="206217" y="360246"/>
                    <a:pt x="192999" y="311150"/>
                  </a:cubicBezTo>
                  <a:cubicBezTo>
                    <a:pt x="189519" y="298223"/>
                    <a:pt x="167599" y="302683"/>
                    <a:pt x="154899" y="298450"/>
                  </a:cubicBezTo>
                  <a:lnTo>
                    <a:pt x="135849" y="292100"/>
                  </a:lnTo>
                  <a:cubicBezTo>
                    <a:pt x="99737" y="255988"/>
                    <a:pt x="119347" y="270320"/>
                    <a:pt x="110449" y="254000"/>
                  </a:cubicBezTo>
                  <a:cubicBezTo>
                    <a:pt x="101551" y="237680"/>
                    <a:pt x="85561" y="201156"/>
                    <a:pt x="82461" y="194182"/>
                  </a:cubicBezTo>
                </a:path>
              </a:pathLst>
            </a:custGeom>
            <a:solidFill>
              <a:schemeClr val="accent4">
                <a:lumMod val="60000"/>
                <a:lumOff val="40000"/>
              </a:schemeClr>
            </a:solidFill>
            <a:ln w="190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1600" dirty="0"/>
            </a:p>
          </p:txBody>
        </p:sp>
        <p:cxnSp>
          <p:nvCxnSpPr>
            <p:cNvPr id="21" name="Straight Arrow Connector 20"/>
            <p:cNvCxnSpPr/>
            <p:nvPr/>
          </p:nvCxnSpPr>
          <p:spPr>
            <a:xfrm flipH="1">
              <a:off x="1816523" y="4362964"/>
              <a:ext cx="54340" cy="106772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/>
            <p:cNvCxnSpPr/>
            <p:nvPr/>
          </p:nvCxnSpPr>
          <p:spPr>
            <a:xfrm flipH="1">
              <a:off x="2105498" y="4598936"/>
              <a:ext cx="54340" cy="106772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Arrow Connector 22"/>
            <p:cNvCxnSpPr/>
            <p:nvPr/>
          </p:nvCxnSpPr>
          <p:spPr>
            <a:xfrm flipH="1">
              <a:off x="2483659" y="4866786"/>
              <a:ext cx="54340" cy="106772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/>
            <p:cNvCxnSpPr/>
            <p:nvPr/>
          </p:nvCxnSpPr>
          <p:spPr>
            <a:xfrm flipH="1">
              <a:off x="2921752" y="5194223"/>
              <a:ext cx="54340" cy="106772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Arrow Connector 24"/>
            <p:cNvCxnSpPr/>
            <p:nvPr/>
          </p:nvCxnSpPr>
          <p:spPr>
            <a:xfrm flipH="1">
              <a:off x="3330815" y="5513009"/>
              <a:ext cx="201629" cy="53386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Freeform 25"/>
            <p:cNvSpPr/>
            <p:nvPr/>
          </p:nvSpPr>
          <p:spPr>
            <a:xfrm>
              <a:off x="3570121" y="4550623"/>
              <a:ext cx="1034735" cy="1319771"/>
            </a:xfrm>
            <a:custGeom>
              <a:avLst/>
              <a:gdLst>
                <a:gd name="connsiteX0" fmla="*/ 109538 w 1267343"/>
                <a:gd name="connsiteY0" fmla="*/ 1319213 h 1614488"/>
                <a:gd name="connsiteX1" fmla="*/ 85725 w 1267343"/>
                <a:gd name="connsiteY1" fmla="*/ 1314450 h 1614488"/>
                <a:gd name="connsiteX2" fmla="*/ 80963 w 1267343"/>
                <a:gd name="connsiteY2" fmla="*/ 1300163 h 1614488"/>
                <a:gd name="connsiteX3" fmla="*/ 71438 w 1267343"/>
                <a:gd name="connsiteY3" fmla="*/ 1285875 h 1614488"/>
                <a:gd name="connsiteX4" fmla="*/ 57150 w 1267343"/>
                <a:gd name="connsiteY4" fmla="*/ 1233488 h 1614488"/>
                <a:gd name="connsiteX5" fmla="*/ 52388 w 1267343"/>
                <a:gd name="connsiteY5" fmla="*/ 1219200 h 1614488"/>
                <a:gd name="connsiteX6" fmla="*/ 38100 w 1267343"/>
                <a:gd name="connsiteY6" fmla="*/ 1209675 h 1614488"/>
                <a:gd name="connsiteX7" fmla="*/ 19050 w 1267343"/>
                <a:gd name="connsiteY7" fmla="*/ 1181100 h 1614488"/>
                <a:gd name="connsiteX8" fmla="*/ 14288 w 1267343"/>
                <a:gd name="connsiteY8" fmla="*/ 1166813 h 1614488"/>
                <a:gd name="connsiteX9" fmla="*/ 0 w 1267343"/>
                <a:gd name="connsiteY9" fmla="*/ 1138238 h 1614488"/>
                <a:gd name="connsiteX10" fmla="*/ 28575 w 1267343"/>
                <a:gd name="connsiteY10" fmla="*/ 1119188 h 1614488"/>
                <a:gd name="connsiteX11" fmla="*/ 42863 w 1267343"/>
                <a:gd name="connsiteY11" fmla="*/ 1109663 h 1614488"/>
                <a:gd name="connsiteX12" fmla="*/ 71438 w 1267343"/>
                <a:gd name="connsiteY12" fmla="*/ 1085850 h 1614488"/>
                <a:gd name="connsiteX13" fmla="*/ 76200 w 1267343"/>
                <a:gd name="connsiteY13" fmla="*/ 1071563 h 1614488"/>
                <a:gd name="connsiteX14" fmla="*/ 76200 w 1267343"/>
                <a:gd name="connsiteY14" fmla="*/ 1014413 h 1614488"/>
                <a:gd name="connsiteX15" fmla="*/ 66675 w 1267343"/>
                <a:gd name="connsiteY15" fmla="*/ 1000125 h 1614488"/>
                <a:gd name="connsiteX16" fmla="*/ 47625 w 1267343"/>
                <a:gd name="connsiteY16" fmla="*/ 995363 h 1614488"/>
                <a:gd name="connsiteX17" fmla="*/ 42863 w 1267343"/>
                <a:gd name="connsiteY17" fmla="*/ 933450 h 1614488"/>
                <a:gd name="connsiteX18" fmla="*/ 57150 w 1267343"/>
                <a:gd name="connsiteY18" fmla="*/ 923925 h 1614488"/>
                <a:gd name="connsiteX19" fmla="*/ 109538 w 1267343"/>
                <a:gd name="connsiteY19" fmla="*/ 942975 h 1614488"/>
                <a:gd name="connsiteX20" fmla="*/ 119063 w 1267343"/>
                <a:gd name="connsiteY20" fmla="*/ 971550 h 1614488"/>
                <a:gd name="connsiteX21" fmla="*/ 128588 w 1267343"/>
                <a:gd name="connsiteY21" fmla="*/ 1000125 h 1614488"/>
                <a:gd name="connsiteX22" fmla="*/ 133350 w 1267343"/>
                <a:gd name="connsiteY22" fmla="*/ 1014413 h 1614488"/>
                <a:gd name="connsiteX23" fmla="*/ 147638 w 1267343"/>
                <a:gd name="connsiteY23" fmla="*/ 1019175 h 1614488"/>
                <a:gd name="connsiteX24" fmla="*/ 161925 w 1267343"/>
                <a:gd name="connsiteY24" fmla="*/ 1028700 h 1614488"/>
                <a:gd name="connsiteX25" fmla="*/ 238125 w 1267343"/>
                <a:gd name="connsiteY25" fmla="*/ 1042988 h 1614488"/>
                <a:gd name="connsiteX26" fmla="*/ 266700 w 1267343"/>
                <a:gd name="connsiteY26" fmla="*/ 1062038 h 1614488"/>
                <a:gd name="connsiteX27" fmla="*/ 285750 w 1267343"/>
                <a:gd name="connsiteY27" fmla="*/ 1085850 h 1614488"/>
                <a:gd name="connsiteX28" fmla="*/ 314325 w 1267343"/>
                <a:gd name="connsiteY28" fmla="*/ 1095375 h 1614488"/>
                <a:gd name="connsiteX29" fmla="*/ 457200 w 1267343"/>
                <a:gd name="connsiteY29" fmla="*/ 1090613 h 1614488"/>
                <a:gd name="connsiteX30" fmla="*/ 466725 w 1267343"/>
                <a:gd name="connsiteY30" fmla="*/ 1076325 h 1614488"/>
                <a:gd name="connsiteX31" fmla="*/ 481013 w 1267343"/>
                <a:gd name="connsiteY31" fmla="*/ 1066800 h 1614488"/>
                <a:gd name="connsiteX32" fmla="*/ 485775 w 1267343"/>
                <a:gd name="connsiteY32" fmla="*/ 1019175 h 1614488"/>
                <a:gd name="connsiteX33" fmla="*/ 481013 w 1267343"/>
                <a:gd name="connsiteY33" fmla="*/ 1004888 h 1614488"/>
                <a:gd name="connsiteX34" fmla="*/ 466725 w 1267343"/>
                <a:gd name="connsiteY34" fmla="*/ 1000125 h 1614488"/>
                <a:gd name="connsiteX35" fmla="*/ 442913 w 1267343"/>
                <a:gd name="connsiteY35" fmla="*/ 957263 h 1614488"/>
                <a:gd name="connsiteX36" fmla="*/ 438150 w 1267343"/>
                <a:gd name="connsiteY36" fmla="*/ 938213 h 1614488"/>
                <a:gd name="connsiteX37" fmla="*/ 433388 w 1267343"/>
                <a:gd name="connsiteY37" fmla="*/ 890588 h 1614488"/>
                <a:gd name="connsiteX38" fmla="*/ 419100 w 1267343"/>
                <a:gd name="connsiteY38" fmla="*/ 885825 h 1614488"/>
                <a:gd name="connsiteX39" fmla="*/ 390525 w 1267343"/>
                <a:gd name="connsiteY39" fmla="*/ 871538 h 1614488"/>
                <a:gd name="connsiteX40" fmla="*/ 376238 w 1267343"/>
                <a:gd name="connsiteY40" fmla="*/ 857250 h 1614488"/>
                <a:gd name="connsiteX41" fmla="*/ 371475 w 1267343"/>
                <a:gd name="connsiteY41" fmla="*/ 842963 h 1614488"/>
                <a:gd name="connsiteX42" fmla="*/ 361950 w 1267343"/>
                <a:gd name="connsiteY42" fmla="*/ 828675 h 1614488"/>
                <a:gd name="connsiteX43" fmla="*/ 357188 w 1267343"/>
                <a:gd name="connsiteY43" fmla="*/ 814388 h 1614488"/>
                <a:gd name="connsiteX44" fmla="*/ 314325 w 1267343"/>
                <a:gd name="connsiteY44" fmla="*/ 781050 h 1614488"/>
                <a:gd name="connsiteX45" fmla="*/ 300038 w 1267343"/>
                <a:gd name="connsiteY45" fmla="*/ 771525 h 1614488"/>
                <a:gd name="connsiteX46" fmla="*/ 314325 w 1267343"/>
                <a:gd name="connsiteY46" fmla="*/ 757238 h 1614488"/>
                <a:gd name="connsiteX47" fmla="*/ 357188 w 1267343"/>
                <a:gd name="connsiteY47" fmla="*/ 766763 h 1614488"/>
                <a:gd name="connsiteX48" fmla="*/ 385763 w 1267343"/>
                <a:gd name="connsiteY48" fmla="*/ 785813 h 1614488"/>
                <a:gd name="connsiteX49" fmla="*/ 409575 w 1267343"/>
                <a:gd name="connsiteY49" fmla="*/ 804863 h 1614488"/>
                <a:gd name="connsiteX50" fmla="*/ 438150 w 1267343"/>
                <a:gd name="connsiteY50" fmla="*/ 823913 h 1614488"/>
                <a:gd name="connsiteX51" fmla="*/ 452438 w 1267343"/>
                <a:gd name="connsiteY51" fmla="*/ 838200 h 1614488"/>
                <a:gd name="connsiteX52" fmla="*/ 471488 w 1267343"/>
                <a:gd name="connsiteY52" fmla="*/ 866775 h 1614488"/>
                <a:gd name="connsiteX53" fmla="*/ 490538 w 1267343"/>
                <a:gd name="connsiteY53" fmla="*/ 895350 h 1614488"/>
                <a:gd name="connsiteX54" fmla="*/ 500063 w 1267343"/>
                <a:gd name="connsiteY54" fmla="*/ 909638 h 1614488"/>
                <a:gd name="connsiteX55" fmla="*/ 509588 w 1267343"/>
                <a:gd name="connsiteY55" fmla="*/ 923925 h 1614488"/>
                <a:gd name="connsiteX56" fmla="*/ 514350 w 1267343"/>
                <a:gd name="connsiteY56" fmla="*/ 938213 h 1614488"/>
                <a:gd name="connsiteX57" fmla="*/ 523875 w 1267343"/>
                <a:gd name="connsiteY57" fmla="*/ 952500 h 1614488"/>
                <a:gd name="connsiteX58" fmla="*/ 542925 w 1267343"/>
                <a:gd name="connsiteY58" fmla="*/ 995363 h 1614488"/>
                <a:gd name="connsiteX59" fmla="*/ 557213 w 1267343"/>
                <a:gd name="connsiteY59" fmla="*/ 1033463 h 1614488"/>
                <a:gd name="connsiteX60" fmla="*/ 576263 w 1267343"/>
                <a:gd name="connsiteY60" fmla="*/ 1028700 h 1614488"/>
                <a:gd name="connsiteX61" fmla="*/ 581025 w 1267343"/>
                <a:gd name="connsiteY61" fmla="*/ 1014413 h 1614488"/>
                <a:gd name="connsiteX62" fmla="*/ 561975 w 1267343"/>
                <a:gd name="connsiteY62" fmla="*/ 985838 h 1614488"/>
                <a:gd name="connsiteX63" fmla="*/ 552450 w 1267343"/>
                <a:gd name="connsiteY63" fmla="*/ 971550 h 1614488"/>
                <a:gd name="connsiteX64" fmla="*/ 566738 w 1267343"/>
                <a:gd name="connsiteY64" fmla="*/ 966788 h 1614488"/>
                <a:gd name="connsiteX65" fmla="*/ 604838 w 1267343"/>
                <a:gd name="connsiteY65" fmla="*/ 981075 h 1614488"/>
                <a:gd name="connsiteX66" fmla="*/ 628650 w 1267343"/>
                <a:gd name="connsiteY66" fmla="*/ 1004888 h 1614488"/>
                <a:gd name="connsiteX67" fmla="*/ 638175 w 1267343"/>
                <a:gd name="connsiteY67" fmla="*/ 976313 h 1614488"/>
                <a:gd name="connsiteX68" fmla="*/ 633413 w 1267343"/>
                <a:gd name="connsiteY68" fmla="*/ 957263 h 1614488"/>
                <a:gd name="connsiteX69" fmla="*/ 590550 w 1267343"/>
                <a:gd name="connsiteY69" fmla="*/ 923925 h 1614488"/>
                <a:gd name="connsiteX70" fmla="*/ 576263 w 1267343"/>
                <a:gd name="connsiteY70" fmla="*/ 914400 h 1614488"/>
                <a:gd name="connsiteX71" fmla="*/ 685800 w 1267343"/>
                <a:gd name="connsiteY71" fmla="*/ 895350 h 1614488"/>
                <a:gd name="connsiteX72" fmla="*/ 681038 w 1267343"/>
                <a:gd name="connsiteY72" fmla="*/ 852488 h 1614488"/>
                <a:gd name="connsiteX73" fmla="*/ 666750 w 1267343"/>
                <a:gd name="connsiteY73" fmla="*/ 842963 h 1614488"/>
                <a:gd name="connsiteX74" fmla="*/ 609600 w 1267343"/>
                <a:gd name="connsiteY74" fmla="*/ 823913 h 1614488"/>
                <a:gd name="connsiteX75" fmla="*/ 614363 w 1267343"/>
                <a:gd name="connsiteY75" fmla="*/ 804863 h 1614488"/>
                <a:gd name="connsiteX76" fmla="*/ 633413 w 1267343"/>
                <a:gd name="connsiteY76" fmla="*/ 800100 h 1614488"/>
                <a:gd name="connsiteX77" fmla="*/ 671513 w 1267343"/>
                <a:gd name="connsiteY77" fmla="*/ 795338 h 1614488"/>
                <a:gd name="connsiteX78" fmla="*/ 704850 w 1267343"/>
                <a:gd name="connsiteY78" fmla="*/ 785813 h 1614488"/>
                <a:gd name="connsiteX79" fmla="*/ 719138 w 1267343"/>
                <a:gd name="connsiteY79" fmla="*/ 766763 h 1614488"/>
                <a:gd name="connsiteX80" fmla="*/ 747713 w 1267343"/>
                <a:gd name="connsiteY80" fmla="*/ 738188 h 1614488"/>
                <a:gd name="connsiteX81" fmla="*/ 709613 w 1267343"/>
                <a:gd name="connsiteY81" fmla="*/ 723900 h 1614488"/>
                <a:gd name="connsiteX82" fmla="*/ 695325 w 1267343"/>
                <a:gd name="connsiteY82" fmla="*/ 714375 h 1614488"/>
                <a:gd name="connsiteX83" fmla="*/ 676275 w 1267343"/>
                <a:gd name="connsiteY83" fmla="*/ 709613 h 1614488"/>
                <a:gd name="connsiteX84" fmla="*/ 642938 w 1267343"/>
                <a:gd name="connsiteY84" fmla="*/ 676275 h 1614488"/>
                <a:gd name="connsiteX85" fmla="*/ 647700 w 1267343"/>
                <a:gd name="connsiteY85" fmla="*/ 652463 h 1614488"/>
                <a:gd name="connsiteX86" fmla="*/ 676275 w 1267343"/>
                <a:gd name="connsiteY86" fmla="*/ 633413 h 1614488"/>
                <a:gd name="connsiteX87" fmla="*/ 681038 w 1267343"/>
                <a:gd name="connsiteY87" fmla="*/ 619125 h 1614488"/>
                <a:gd name="connsiteX88" fmla="*/ 676275 w 1267343"/>
                <a:gd name="connsiteY88" fmla="*/ 590550 h 1614488"/>
                <a:gd name="connsiteX89" fmla="*/ 666750 w 1267343"/>
                <a:gd name="connsiteY89" fmla="*/ 576263 h 1614488"/>
                <a:gd name="connsiteX90" fmla="*/ 652463 w 1267343"/>
                <a:gd name="connsiteY90" fmla="*/ 571500 h 1614488"/>
                <a:gd name="connsiteX91" fmla="*/ 609600 w 1267343"/>
                <a:gd name="connsiteY91" fmla="*/ 566738 h 1614488"/>
                <a:gd name="connsiteX92" fmla="*/ 561975 w 1267343"/>
                <a:gd name="connsiteY92" fmla="*/ 557213 h 1614488"/>
                <a:gd name="connsiteX93" fmla="*/ 533400 w 1267343"/>
                <a:gd name="connsiteY93" fmla="*/ 547688 h 1614488"/>
                <a:gd name="connsiteX94" fmla="*/ 504825 w 1267343"/>
                <a:gd name="connsiteY94" fmla="*/ 542925 h 1614488"/>
                <a:gd name="connsiteX95" fmla="*/ 495300 w 1267343"/>
                <a:gd name="connsiteY95" fmla="*/ 509588 h 1614488"/>
                <a:gd name="connsiteX96" fmla="*/ 519113 w 1267343"/>
                <a:gd name="connsiteY96" fmla="*/ 504825 h 1614488"/>
                <a:gd name="connsiteX97" fmla="*/ 547688 w 1267343"/>
                <a:gd name="connsiteY97" fmla="*/ 495300 h 1614488"/>
                <a:gd name="connsiteX98" fmla="*/ 576263 w 1267343"/>
                <a:gd name="connsiteY98" fmla="*/ 519113 h 1614488"/>
                <a:gd name="connsiteX99" fmla="*/ 619125 w 1267343"/>
                <a:gd name="connsiteY99" fmla="*/ 514350 h 1614488"/>
                <a:gd name="connsiteX100" fmla="*/ 628650 w 1267343"/>
                <a:gd name="connsiteY100" fmla="*/ 500063 h 1614488"/>
                <a:gd name="connsiteX101" fmla="*/ 642938 w 1267343"/>
                <a:gd name="connsiteY101" fmla="*/ 495300 h 1614488"/>
                <a:gd name="connsiteX102" fmla="*/ 757238 w 1267343"/>
                <a:gd name="connsiteY102" fmla="*/ 490538 h 1614488"/>
                <a:gd name="connsiteX103" fmla="*/ 781050 w 1267343"/>
                <a:gd name="connsiteY103" fmla="*/ 466725 h 1614488"/>
                <a:gd name="connsiteX104" fmla="*/ 804863 w 1267343"/>
                <a:gd name="connsiteY104" fmla="*/ 442913 h 1614488"/>
                <a:gd name="connsiteX105" fmla="*/ 833438 w 1267343"/>
                <a:gd name="connsiteY105" fmla="*/ 433388 h 1614488"/>
                <a:gd name="connsiteX106" fmla="*/ 838200 w 1267343"/>
                <a:gd name="connsiteY106" fmla="*/ 342900 h 1614488"/>
                <a:gd name="connsiteX107" fmla="*/ 828675 w 1267343"/>
                <a:gd name="connsiteY107" fmla="*/ 304800 h 1614488"/>
                <a:gd name="connsiteX108" fmla="*/ 823913 w 1267343"/>
                <a:gd name="connsiteY108" fmla="*/ 285750 h 1614488"/>
                <a:gd name="connsiteX109" fmla="*/ 814388 w 1267343"/>
                <a:gd name="connsiteY109" fmla="*/ 266700 h 1614488"/>
                <a:gd name="connsiteX110" fmla="*/ 809625 w 1267343"/>
                <a:gd name="connsiteY110" fmla="*/ 247650 h 1614488"/>
                <a:gd name="connsiteX111" fmla="*/ 804863 w 1267343"/>
                <a:gd name="connsiteY111" fmla="*/ 223838 h 1614488"/>
                <a:gd name="connsiteX112" fmla="*/ 790575 w 1267343"/>
                <a:gd name="connsiteY112" fmla="*/ 214313 h 1614488"/>
                <a:gd name="connsiteX113" fmla="*/ 757238 w 1267343"/>
                <a:gd name="connsiteY113" fmla="*/ 195263 h 1614488"/>
                <a:gd name="connsiteX114" fmla="*/ 728663 w 1267343"/>
                <a:gd name="connsiteY114" fmla="*/ 185738 h 1614488"/>
                <a:gd name="connsiteX115" fmla="*/ 700088 w 1267343"/>
                <a:gd name="connsiteY115" fmla="*/ 166688 h 1614488"/>
                <a:gd name="connsiteX116" fmla="*/ 685800 w 1267343"/>
                <a:gd name="connsiteY116" fmla="*/ 161925 h 1614488"/>
                <a:gd name="connsiteX117" fmla="*/ 657225 w 1267343"/>
                <a:gd name="connsiteY117" fmla="*/ 147638 h 1614488"/>
                <a:gd name="connsiteX118" fmla="*/ 642938 w 1267343"/>
                <a:gd name="connsiteY118" fmla="*/ 133350 h 1614488"/>
                <a:gd name="connsiteX119" fmla="*/ 614363 w 1267343"/>
                <a:gd name="connsiteY119" fmla="*/ 114300 h 1614488"/>
                <a:gd name="connsiteX120" fmla="*/ 609600 w 1267343"/>
                <a:gd name="connsiteY120" fmla="*/ 100013 h 1614488"/>
                <a:gd name="connsiteX121" fmla="*/ 600075 w 1267343"/>
                <a:gd name="connsiteY121" fmla="*/ 80963 h 1614488"/>
                <a:gd name="connsiteX122" fmla="*/ 595313 w 1267343"/>
                <a:gd name="connsiteY122" fmla="*/ 61913 h 1614488"/>
                <a:gd name="connsiteX123" fmla="*/ 590550 w 1267343"/>
                <a:gd name="connsiteY123" fmla="*/ 47625 h 1614488"/>
                <a:gd name="connsiteX124" fmla="*/ 600075 w 1267343"/>
                <a:gd name="connsiteY124" fmla="*/ 61913 h 1614488"/>
                <a:gd name="connsiteX125" fmla="*/ 609600 w 1267343"/>
                <a:gd name="connsiteY125" fmla="*/ 80963 h 1614488"/>
                <a:gd name="connsiteX126" fmla="*/ 638175 w 1267343"/>
                <a:gd name="connsiteY126" fmla="*/ 104775 h 1614488"/>
                <a:gd name="connsiteX127" fmla="*/ 647700 w 1267343"/>
                <a:gd name="connsiteY127" fmla="*/ 119063 h 1614488"/>
                <a:gd name="connsiteX128" fmla="*/ 690563 w 1267343"/>
                <a:gd name="connsiteY128" fmla="*/ 142875 h 1614488"/>
                <a:gd name="connsiteX129" fmla="*/ 704850 w 1267343"/>
                <a:gd name="connsiteY129" fmla="*/ 157163 h 1614488"/>
                <a:gd name="connsiteX130" fmla="*/ 776288 w 1267343"/>
                <a:gd name="connsiteY130" fmla="*/ 147638 h 1614488"/>
                <a:gd name="connsiteX131" fmla="*/ 781050 w 1267343"/>
                <a:gd name="connsiteY131" fmla="*/ 133350 h 1614488"/>
                <a:gd name="connsiteX132" fmla="*/ 771525 w 1267343"/>
                <a:gd name="connsiteY132" fmla="*/ 47625 h 1614488"/>
                <a:gd name="connsiteX133" fmla="*/ 766763 w 1267343"/>
                <a:gd name="connsiteY133" fmla="*/ 4763 h 1614488"/>
                <a:gd name="connsiteX134" fmla="*/ 781050 w 1267343"/>
                <a:gd name="connsiteY134" fmla="*/ 0 h 1614488"/>
                <a:gd name="connsiteX135" fmla="*/ 814388 w 1267343"/>
                <a:gd name="connsiteY135" fmla="*/ 4763 h 1614488"/>
                <a:gd name="connsiteX136" fmla="*/ 823913 w 1267343"/>
                <a:gd name="connsiteY136" fmla="*/ 19050 h 1614488"/>
                <a:gd name="connsiteX137" fmla="*/ 838200 w 1267343"/>
                <a:gd name="connsiteY137" fmla="*/ 33338 h 1614488"/>
                <a:gd name="connsiteX138" fmla="*/ 842963 w 1267343"/>
                <a:gd name="connsiteY138" fmla="*/ 47625 h 1614488"/>
                <a:gd name="connsiteX139" fmla="*/ 852488 w 1267343"/>
                <a:gd name="connsiteY139" fmla="*/ 142875 h 1614488"/>
                <a:gd name="connsiteX140" fmla="*/ 862013 w 1267343"/>
                <a:gd name="connsiteY140" fmla="*/ 157163 h 1614488"/>
                <a:gd name="connsiteX141" fmla="*/ 871538 w 1267343"/>
                <a:gd name="connsiteY141" fmla="*/ 185738 h 1614488"/>
                <a:gd name="connsiteX142" fmla="*/ 895350 w 1267343"/>
                <a:gd name="connsiteY142" fmla="*/ 214313 h 1614488"/>
                <a:gd name="connsiteX143" fmla="*/ 900113 w 1267343"/>
                <a:gd name="connsiteY143" fmla="*/ 228600 h 1614488"/>
                <a:gd name="connsiteX144" fmla="*/ 904875 w 1267343"/>
                <a:gd name="connsiteY144" fmla="*/ 280988 h 1614488"/>
                <a:gd name="connsiteX145" fmla="*/ 909638 w 1267343"/>
                <a:gd name="connsiteY145" fmla="*/ 309563 h 1614488"/>
                <a:gd name="connsiteX146" fmla="*/ 904875 w 1267343"/>
                <a:gd name="connsiteY146" fmla="*/ 371475 h 1614488"/>
                <a:gd name="connsiteX147" fmla="*/ 895350 w 1267343"/>
                <a:gd name="connsiteY147" fmla="*/ 400050 h 1614488"/>
                <a:gd name="connsiteX148" fmla="*/ 890588 w 1267343"/>
                <a:gd name="connsiteY148" fmla="*/ 438150 h 1614488"/>
                <a:gd name="connsiteX149" fmla="*/ 862013 w 1267343"/>
                <a:gd name="connsiteY149" fmla="*/ 481013 h 1614488"/>
                <a:gd name="connsiteX150" fmla="*/ 847725 w 1267343"/>
                <a:gd name="connsiteY150" fmla="*/ 490538 h 1614488"/>
                <a:gd name="connsiteX151" fmla="*/ 833438 w 1267343"/>
                <a:gd name="connsiteY151" fmla="*/ 504825 h 1614488"/>
                <a:gd name="connsiteX152" fmla="*/ 814388 w 1267343"/>
                <a:gd name="connsiteY152" fmla="*/ 528638 h 1614488"/>
                <a:gd name="connsiteX153" fmla="*/ 809625 w 1267343"/>
                <a:gd name="connsiteY153" fmla="*/ 542925 h 1614488"/>
                <a:gd name="connsiteX154" fmla="*/ 800100 w 1267343"/>
                <a:gd name="connsiteY154" fmla="*/ 557213 h 1614488"/>
                <a:gd name="connsiteX155" fmla="*/ 785813 w 1267343"/>
                <a:gd name="connsiteY155" fmla="*/ 600075 h 1614488"/>
                <a:gd name="connsiteX156" fmla="*/ 781050 w 1267343"/>
                <a:gd name="connsiteY156" fmla="*/ 614363 h 1614488"/>
                <a:gd name="connsiteX157" fmla="*/ 790575 w 1267343"/>
                <a:gd name="connsiteY157" fmla="*/ 685800 h 1614488"/>
                <a:gd name="connsiteX158" fmla="*/ 800100 w 1267343"/>
                <a:gd name="connsiteY158" fmla="*/ 700088 h 1614488"/>
                <a:gd name="connsiteX159" fmla="*/ 804863 w 1267343"/>
                <a:gd name="connsiteY159" fmla="*/ 714375 h 1614488"/>
                <a:gd name="connsiteX160" fmla="*/ 823913 w 1267343"/>
                <a:gd name="connsiteY160" fmla="*/ 742950 h 1614488"/>
                <a:gd name="connsiteX161" fmla="*/ 828675 w 1267343"/>
                <a:gd name="connsiteY161" fmla="*/ 757238 h 1614488"/>
                <a:gd name="connsiteX162" fmla="*/ 866775 w 1267343"/>
                <a:gd name="connsiteY162" fmla="*/ 757238 h 1614488"/>
                <a:gd name="connsiteX163" fmla="*/ 890588 w 1267343"/>
                <a:gd name="connsiteY163" fmla="*/ 714375 h 1614488"/>
                <a:gd name="connsiteX164" fmla="*/ 895350 w 1267343"/>
                <a:gd name="connsiteY164" fmla="*/ 661988 h 1614488"/>
                <a:gd name="connsiteX165" fmla="*/ 904875 w 1267343"/>
                <a:gd name="connsiteY165" fmla="*/ 547688 h 1614488"/>
                <a:gd name="connsiteX166" fmla="*/ 933450 w 1267343"/>
                <a:gd name="connsiteY166" fmla="*/ 552450 h 1614488"/>
                <a:gd name="connsiteX167" fmla="*/ 938213 w 1267343"/>
                <a:gd name="connsiteY167" fmla="*/ 600075 h 1614488"/>
                <a:gd name="connsiteX168" fmla="*/ 952500 w 1267343"/>
                <a:gd name="connsiteY168" fmla="*/ 628650 h 1614488"/>
                <a:gd name="connsiteX169" fmla="*/ 966788 w 1267343"/>
                <a:gd name="connsiteY169" fmla="*/ 623888 h 1614488"/>
                <a:gd name="connsiteX170" fmla="*/ 981075 w 1267343"/>
                <a:gd name="connsiteY170" fmla="*/ 614363 h 1614488"/>
                <a:gd name="connsiteX171" fmla="*/ 1009650 w 1267343"/>
                <a:gd name="connsiteY171" fmla="*/ 604838 h 1614488"/>
                <a:gd name="connsiteX172" fmla="*/ 1038225 w 1267343"/>
                <a:gd name="connsiteY172" fmla="*/ 628650 h 1614488"/>
                <a:gd name="connsiteX173" fmla="*/ 1019175 w 1267343"/>
                <a:gd name="connsiteY173" fmla="*/ 657225 h 1614488"/>
                <a:gd name="connsiteX174" fmla="*/ 1009650 w 1267343"/>
                <a:gd name="connsiteY174" fmla="*/ 671513 h 1614488"/>
                <a:gd name="connsiteX175" fmla="*/ 995363 w 1267343"/>
                <a:gd name="connsiteY175" fmla="*/ 700088 h 1614488"/>
                <a:gd name="connsiteX176" fmla="*/ 981075 w 1267343"/>
                <a:gd name="connsiteY176" fmla="*/ 728663 h 1614488"/>
                <a:gd name="connsiteX177" fmla="*/ 962025 w 1267343"/>
                <a:gd name="connsiteY177" fmla="*/ 757238 h 1614488"/>
                <a:gd name="connsiteX178" fmla="*/ 938213 w 1267343"/>
                <a:gd name="connsiteY178" fmla="*/ 781050 h 1614488"/>
                <a:gd name="connsiteX179" fmla="*/ 938213 w 1267343"/>
                <a:gd name="connsiteY179" fmla="*/ 809625 h 1614488"/>
                <a:gd name="connsiteX180" fmla="*/ 971550 w 1267343"/>
                <a:gd name="connsiteY180" fmla="*/ 804863 h 1614488"/>
                <a:gd name="connsiteX181" fmla="*/ 1004888 w 1267343"/>
                <a:gd name="connsiteY181" fmla="*/ 762000 h 1614488"/>
                <a:gd name="connsiteX182" fmla="*/ 1019175 w 1267343"/>
                <a:gd name="connsiteY182" fmla="*/ 752475 h 1614488"/>
                <a:gd name="connsiteX183" fmla="*/ 1033463 w 1267343"/>
                <a:gd name="connsiteY183" fmla="*/ 747713 h 1614488"/>
                <a:gd name="connsiteX184" fmla="*/ 1047750 w 1267343"/>
                <a:gd name="connsiteY184" fmla="*/ 738188 h 1614488"/>
                <a:gd name="connsiteX185" fmla="*/ 1085850 w 1267343"/>
                <a:gd name="connsiteY185" fmla="*/ 728663 h 1614488"/>
                <a:gd name="connsiteX186" fmla="*/ 1128713 w 1267343"/>
                <a:gd name="connsiteY186" fmla="*/ 719138 h 1614488"/>
                <a:gd name="connsiteX187" fmla="*/ 1138238 w 1267343"/>
                <a:gd name="connsiteY187" fmla="*/ 704850 h 1614488"/>
                <a:gd name="connsiteX188" fmla="*/ 1166813 w 1267343"/>
                <a:gd name="connsiteY188" fmla="*/ 695325 h 1614488"/>
                <a:gd name="connsiteX189" fmla="*/ 1195388 w 1267343"/>
                <a:gd name="connsiteY189" fmla="*/ 681038 h 1614488"/>
                <a:gd name="connsiteX190" fmla="*/ 1200150 w 1267343"/>
                <a:gd name="connsiteY190" fmla="*/ 657225 h 1614488"/>
                <a:gd name="connsiteX191" fmla="*/ 1247775 w 1267343"/>
                <a:gd name="connsiteY191" fmla="*/ 676275 h 1614488"/>
                <a:gd name="connsiteX192" fmla="*/ 1262063 w 1267343"/>
                <a:gd name="connsiteY192" fmla="*/ 690563 h 1614488"/>
                <a:gd name="connsiteX193" fmla="*/ 1262063 w 1267343"/>
                <a:gd name="connsiteY193" fmla="*/ 742950 h 1614488"/>
                <a:gd name="connsiteX194" fmla="*/ 1247775 w 1267343"/>
                <a:gd name="connsiteY194" fmla="*/ 747713 h 1614488"/>
                <a:gd name="connsiteX195" fmla="*/ 1185863 w 1267343"/>
                <a:gd name="connsiteY195" fmla="*/ 762000 h 1614488"/>
                <a:gd name="connsiteX196" fmla="*/ 1128713 w 1267343"/>
                <a:gd name="connsiteY196" fmla="*/ 771525 h 1614488"/>
                <a:gd name="connsiteX197" fmla="*/ 1114425 w 1267343"/>
                <a:gd name="connsiteY197" fmla="*/ 776288 h 1614488"/>
                <a:gd name="connsiteX198" fmla="*/ 1081088 w 1267343"/>
                <a:gd name="connsiteY198" fmla="*/ 785813 h 1614488"/>
                <a:gd name="connsiteX199" fmla="*/ 1071563 w 1267343"/>
                <a:gd name="connsiteY199" fmla="*/ 823913 h 1614488"/>
                <a:gd name="connsiteX200" fmla="*/ 1023938 w 1267343"/>
                <a:gd name="connsiteY200" fmla="*/ 838200 h 1614488"/>
                <a:gd name="connsiteX201" fmla="*/ 1000125 w 1267343"/>
                <a:gd name="connsiteY201" fmla="*/ 842963 h 1614488"/>
                <a:gd name="connsiteX202" fmla="*/ 971550 w 1267343"/>
                <a:gd name="connsiteY202" fmla="*/ 852488 h 1614488"/>
                <a:gd name="connsiteX203" fmla="*/ 952500 w 1267343"/>
                <a:gd name="connsiteY203" fmla="*/ 857250 h 1614488"/>
                <a:gd name="connsiteX204" fmla="*/ 966788 w 1267343"/>
                <a:gd name="connsiteY204" fmla="*/ 890588 h 1614488"/>
                <a:gd name="connsiteX205" fmla="*/ 971550 w 1267343"/>
                <a:gd name="connsiteY205" fmla="*/ 904875 h 1614488"/>
                <a:gd name="connsiteX206" fmla="*/ 985838 w 1267343"/>
                <a:gd name="connsiteY206" fmla="*/ 923925 h 1614488"/>
                <a:gd name="connsiteX207" fmla="*/ 1004888 w 1267343"/>
                <a:gd name="connsiteY207" fmla="*/ 942975 h 1614488"/>
                <a:gd name="connsiteX208" fmla="*/ 1009650 w 1267343"/>
                <a:gd name="connsiteY208" fmla="*/ 957263 h 1614488"/>
                <a:gd name="connsiteX209" fmla="*/ 1014413 w 1267343"/>
                <a:gd name="connsiteY209" fmla="*/ 985838 h 1614488"/>
                <a:gd name="connsiteX210" fmla="*/ 1057275 w 1267343"/>
                <a:gd name="connsiteY210" fmla="*/ 981075 h 1614488"/>
                <a:gd name="connsiteX211" fmla="*/ 1085850 w 1267343"/>
                <a:gd name="connsiteY211" fmla="*/ 952500 h 1614488"/>
                <a:gd name="connsiteX212" fmla="*/ 1119188 w 1267343"/>
                <a:gd name="connsiteY212" fmla="*/ 938213 h 1614488"/>
                <a:gd name="connsiteX213" fmla="*/ 1143000 w 1267343"/>
                <a:gd name="connsiteY213" fmla="*/ 942975 h 1614488"/>
                <a:gd name="connsiteX214" fmla="*/ 1152525 w 1267343"/>
                <a:gd name="connsiteY214" fmla="*/ 957263 h 1614488"/>
                <a:gd name="connsiteX215" fmla="*/ 1166813 w 1267343"/>
                <a:gd name="connsiteY215" fmla="*/ 990600 h 1614488"/>
                <a:gd name="connsiteX216" fmla="*/ 1162050 w 1267343"/>
                <a:gd name="connsiteY216" fmla="*/ 1004888 h 1614488"/>
                <a:gd name="connsiteX217" fmla="*/ 1147763 w 1267343"/>
                <a:gd name="connsiteY217" fmla="*/ 1009650 h 1614488"/>
                <a:gd name="connsiteX218" fmla="*/ 1052513 w 1267343"/>
                <a:gd name="connsiteY218" fmla="*/ 1004888 h 1614488"/>
                <a:gd name="connsiteX219" fmla="*/ 1023938 w 1267343"/>
                <a:gd name="connsiteY219" fmla="*/ 995363 h 1614488"/>
                <a:gd name="connsiteX220" fmla="*/ 985838 w 1267343"/>
                <a:gd name="connsiteY220" fmla="*/ 985838 h 1614488"/>
                <a:gd name="connsiteX221" fmla="*/ 952500 w 1267343"/>
                <a:gd name="connsiteY221" fmla="*/ 976313 h 1614488"/>
                <a:gd name="connsiteX222" fmla="*/ 890588 w 1267343"/>
                <a:gd name="connsiteY222" fmla="*/ 971550 h 1614488"/>
                <a:gd name="connsiteX223" fmla="*/ 885825 w 1267343"/>
                <a:gd name="connsiteY223" fmla="*/ 985838 h 1614488"/>
                <a:gd name="connsiteX224" fmla="*/ 881063 w 1267343"/>
                <a:gd name="connsiteY224" fmla="*/ 1047750 h 1614488"/>
                <a:gd name="connsiteX225" fmla="*/ 857250 w 1267343"/>
                <a:gd name="connsiteY225" fmla="*/ 1085850 h 1614488"/>
                <a:gd name="connsiteX226" fmla="*/ 847725 w 1267343"/>
                <a:gd name="connsiteY226" fmla="*/ 1100138 h 1614488"/>
                <a:gd name="connsiteX227" fmla="*/ 833438 w 1267343"/>
                <a:gd name="connsiteY227" fmla="*/ 1114425 h 1614488"/>
                <a:gd name="connsiteX228" fmla="*/ 814388 w 1267343"/>
                <a:gd name="connsiteY228" fmla="*/ 1147763 h 1614488"/>
                <a:gd name="connsiteX229" fmla="*/ 776288 w 1267343"/>
                <a:gd name="connsiteY229" fmla="*/ 1157288 h 1614488"/>
                <a:gd name="connsiteX230" fmla="*/ 762000 w 1267343"/>
                <a:gd name="connsiteY230" fmla="*/ 1171575 h 1614488"/>
                <a:gd name="connsiteX231" fmla="*/ 733425 w 1267343"/>
                <a:gd name="connsiteY231" fmla="*/ 1181100 h 1614488"/>
                <a:gd name="connsiteX232" fmla="*/ 700088 w 1267343"/>
                <a:gd name="connsiteY232" fmla="*/ 1223963 h 1614488"/>
                <a:gd name="connsiteX233" fmla="*/ 704850 w 1267343"/>
                <a:gd name="connsiteY233" fmla="*/ 1300163 h 1614488"/>
                <a:gd name="connsiteX234" fmla="*/ 733425 w 1267343"/>
                <a:gd name="connsiteY234" fmla="*/ 1319213 h 1614488"/>
                <a:gd name="connsiteX235" fmla="*/ 747713 w 1267343"/>
                <a:gd name="connsiteY235" fmla="*/ 1328738 h 1614488"/>
                <a:gd name="connsiteX236" fmla="*/ 757238 w 1267343"/>
                <a:gd name="connsiteY236" fmla="*/ 1343025 h 1614488"/>
                <a:gd name="connsiteX237" fmla="*/ 776288 w 1267343"/>
                <a:gd name="connsiteY237" fmla="*/ 1357313 h 1614488"/>
                <a:gd name="connsiteX238" fmla="*/ 828675 w 1267343"/>
                <a:gd name="connsiteY238" fmla="*/ 1366838 h 1614488"/>
                <a:gd name="connsiteX239" fmla="*/ 842963 w 1267343"/>
                <a:gd name="connsiteY239" fmla="*/ 1376363 h 1614488"/>
                <a:gd name="connsiteX240" fmla="*/ 852488 w 1267343"/>
                <a:gd name="connsiteY240" fmla="*/ 1390650 h 1614488"/>
                <a:gd name="connsiteX241" fmla="*/ 885825 w 1267343"/>
                <a:gd name="connsiteY241" fmla="*/ 1395413 h 1614488"/>
                <a:gd name="connsiteX242" fmla="*/ 900113 w 1267343"/>
                <a:gd name="connsiteY242" fmla="*/ 1404938 h 1614488"/>
                <a:gd name="connsiteX243" fmla="*/ 942975 w 1267343"/>
                <a:gd name="connsiteY243" fmla="*/ 1390650 h 1614488"/>
                <a:gd name="connsiteX244" fmla="*/ 966788 w 1267343"/>
                <a:gd name="connsiteY244" fmla="*/ 1371600 h 1614488"/>
                <a:gd name="connsiteX245" fmla="*/ 976313 w 1267343"/>
                <a:gd name="connsiteY245" fmla="*/ 1357313 h 1614488"/>
                <a:gd name="connsiteX246" fmla="*/ 990600 w 1267343"/>
                <a:gd name="connsiteY246" fmla="*/ 1347788 h 1614488"/>
                <a:gd name="connsiteX247" fmla="*/ 995363 w 1267343"/>
                <a:gd name="connsiteY247" fmla="*/ 1333500 h 1614488"/>
                <a:gd name="connsiteX248" fmla="*/ 1033463 w 1267343"/>
                <a:gd name="connsiteY248" fmla="*/ 1343025 h 1614488"/>
                <a:gd name="connsiteX249" fmla="*/ 1157288 w 1267343"/>
                <a:gd name="connsiteY249" fmla="*/ 1357313 h 1614488"/>
                <a:gd name="connsiteX250" fmla="*/ 1185863 w 1267343"/>
                <a:gd name="connsiteY250" fmla="*/ 1366838 h 1614488"/>
                <a:gd name="connsiteX251" fmla="*/ 1190625 w 1267343"/>
                <a:gd name="connsiteY251" fmla="*/ 1381125 h 1614488"/>
                <a:gd name="connsiteX252" fmla="*/ 1200150 w 1267343"/>
                <a:gd name="connsiteY252" fmla="*/ 1395413 h 1614488"/>
                <a:gd name="connsiteX253" fmla="*/ 1190625 w 1267343"/>
                <a:gd name="connsiteY253" fmla="*/ 1409700 h 1614488"/>
                <a:gd name="connsiteX254" fmla="*/ 1119188 w 1267343"/>
                <a:gd name="connsiteY254" fmla="*/ 1404938 h 1614488"/>
                <a:gd name="connsiteX255" fmla="*/ 1090613 w 1267343"/>
                <a:gd name="connsiteY255" fmla="*/ 1395413 h 1614488"/>
                <a:gd name="connsiteX256" fmla="*/ 1033463 w 1267343"/>
                <a:gd name="connsiteY256" fmla="*/ 1404938 h 1614488"/>
                <a:gd name="connsiteX257" fmla="*/ 985838 w 1267343"/>
                <a:gd name="connsiteY257" fmla="*/ 1414463 h 1614488"/>
                <a:gd name="connsiteX258" fmla="*/ 971550 w 1267343"/>
                <a:gd name="connsiteY258" fmla="*/ 1423988 h 1614488"/>
                <a:gd name="connsiteX259" fmla="*/ 957263 w 1267343"/>
                <a:gd name="connsiteY259" fmla="*/ 1428750 h 1614488"/>
                <a:gd name="connsiteX260" fmla="*/ 952500 w 1267343"/>
                <a:gd name="connsiteY260" fmla="*/ 1443038 h 1614488"/>
                <a:gd name="connsiteX261" fmla="*/ 971550 w 1267343"/>
                <a:gd name="connsiteY261" fmla="*/ 1490663 h 1614488"/>
                <a:gd name="connsiteX262" fmla="*/ 1000125 w 1267343"/>
                <a:gd name="connsiteY262" fmla="*/ 1500188 h 1614488"/>
                <a:gd name="connsiteX263" fmla="*/ 1119188 w 1267343"/>
                <a:gd name="connsiteY263" fmla="*/ 1504950 h 1614488"/>
                <a:gd name="connsiteX264" fmla="*/ 1228725 w 1267343"/>
                <a:gd name="connsiteY264" fmla="*/ 1519238 h 1614488"/>
                <a:gd name="connsiteX265" fmla="*/ 1243013 w 1267343"/>
                <a:gd name="connsiteY265" fmla="*/ 1528763 h 1614488"/>
                <a:gd name="connsiteX266" fmla="*/ 1247775 w 1267343"/>
                <a:gd name="connsiteY266" fmla="*/ 1543050 h 1614488"/>
                <a:gd name="connsiteX267" fmla="*/ 1262063 w 1267343"/>
                <a:gd name="connsiteY267" fmla="*/ 1571625 h 1614488"/>
                <a:gd name="connsiteX268" fmla="*/ 1257300 w 1267343"/>
                <a:gd name="connsiteY268" fmla="*/ 1585913 h 1614488"/>
                <a:gd name="connsiteX269" fmla="*/ 1185863 w 1267343"/>
                <a:gd name="connsiteY269" fmla="*/ 1595438 h 1614488"/>
                <a:gd name="connsiteX270" fmla="*/ 1171575 w 1267343"/>
                <a:gd name="connsiteY270" fmla="*/ 1566863 h 1614488"/>
                <a:gd name="connsiteX271" fmla="*/ 1157288 w 1267343"/>
                <a:gd name="connsiteY271" fmla="*/ 1557338 h 1614488"/>
                <a:gd name="connsiteX272" fmla="*/ 1071563 w 1267343"/>
                <a:gd name="connsiteY272" fmla="*/ 1562100 h 1614488"/>
                <a:gd name="connsiteX273" fmla="*/ 1052513 w 1267343"/>
                <a:gd name="connsiteY273" fmla="*/ 1566863 h 1614488"/>
                <a:gd name="connsiteX274" fmla="*/ 1023938 w 1267343"/>
                <a:gd name="connsiteY274" fmla="*/ 1581150 h 1614488"/>
                <a:gd name="connsiteX275" fmla="*/ 1009650 w 1267343"/>
                <a:gd name="connsiteY275" fmla="*/ 1609725 h 1614488"/>
                <a:gd name="connsiteX276" fmla="*/ 995363 w 1267343"/>
                <a:gd name="connsiteY276" fmla="*/ 1614488 h 1614488"/>
                <a:gd name="connsiteX277" fmla="*/ 985838 w 1267343"/>
                <a:gd name="connsiteY277" fmla="*/ 1581150 h 1614488"/>
                <a:gd name="connsiteX278" fmla="*/ 976313 w 1267343"/>
                <a:gd name="connsiteY278" fmla="*/ 1528763 h 1614488"/>
                <a:gd name="connsiteX279" fmla="*/ 966788 w 1267343"/>
                <a:gd name="connsiteY279" fmla="*/ 1495425 h 1614488"/>
                <a:gd name="connsiteX280" fmla="*/ 952500 w 1267343"/>
                <a:gd name="connsiteY280" fmla="*/ 1485900 h 1614488"/>
                <a:gd name="connsiteX281" fmla="*/ 938213 w 1267343"/>
                <a:gd name="connsiteY281" fmla="*/ 1500188 h 1614488"/>
                <a:gd name="connsiteX282" fmla="*/ 933450 w 1267343"/>
                <a:gd name="connsiteY282" fmla="*/ 1538288 h 1614488"/>
                <a:gd name="connsiteX283" fmla="*/ 890588 w 1267343"/>
                <a:gd name="connsiteY283" fmla="*/ 1533525 h 1614488"/>
                <a:gd name="connsiteX284" fmla="*/ 881063 w 1267343"/>
                <a:gd name="connsiteY284" fmla="*/ 1509713 h 1614488"/>
                <a:gd name="connsiteX285" fmla="*/ 885825 w 1267343"/>
                <a:gd name="connsiteY285" fmla="*/ 1490663 h 1614488"/>
                <a:gd name="connsiteX286" fmla="*/ 876300 w 1267343"/>
                <a:gd name="connsiteY286" fmla="*/ 1447800 h 1614488"/>
                <a:gd name="connsiteX287" fmla="*/ 862013 w 1267343"/>
                <a:gd name="connsiteY287" fmla="*/ 1438275 h 1614488"/>
                <a:gd name="connsiteX288" fmla="*/ 828675 w 1267343"/>
                <a:gd name="connsiteY288" fmla="*/ 1462088 h 1614488"/>
                <a:gd name="connsiteX289" fmla="*/ 809625 w 1267343"/>
                <a:gd name="connsiteY289" fmla="*/ 1457325 h 1614488"/>
                <a:gd name="connsiteX290" fmla="*/ 795338 w 1267343"/>
                <a:gd name="connsiteY290" fmla="*/ 1419225 h 1614488"/>
                <a:gd name="connsiteX291" fmla="*/ 790575 w 1267343"/>
                <a:gd name="connsiteY291" fmla="*/ 1400175 h 1614488"/>
                <a:gd name="connsiteX292" fmla="*/ 766763 w 1267343"/>
                <a:gd name="connsiteY292" fmla="*/ 1404938 h 1614488"/>
                <a:gd name="connsiteX293" fmla="*/ 738188 w 1267343"/>
                <a:gd name="connsiteY293" fmla="*/ 1414463 h 1614488"/>
                <a:gd name="connsiteX294" fmla="*/ 638175 w 1267343"/>
                <a:gd name="connsiteY294" fmla="*/ 1409700 h 1614488"/>
                <a:gd name="connsiteX295" fmla="*/ 623888 w 1267343"/>
                <a:gd name="connsiteY295" fmla="*/ 1404938 h 1614488"/>
                <a:gd name="connsiteX296" fmla="*/ 609600 w 1267343"/>
                <a:gd name="connsiteY296" fmla="*/ 1371600 h 1614488"/>
                <a:gd name="connsiteX297" fmla="*/ 623888 w 1267343"/>
                <a:gd name="connsiteY297" fmla="*/ 1362075 h 1614488"/>
                <a:gd name="connsiteX298" fmla="*/ 676275 w 1267343"/>
                <a:gd name="connsiteY298" fmla="*/ 1357313 h 1614488"/>
                <a:gd name="connsiteX299" fmla="*/ 666750 w 1267343"/>
                <a:gd name="connsiteY299" fmla="*/ 1328738 h 1614488"/>
                <a:gd name="connsiteX300" fmla="*/ 661988 w 1267343"/>
                <a:gd name="connsiteY300" fmla="*/ 1314450 h 1614488"/>
                <a:gd name="connsiteX301" fmla="*/ 657225 w 1267343"/>
                <a:gd name="connsiteY301" fmla="*/ 1295400 h 1614488"/>
                <a:gd name="connsiteX302" fmla="*/ 642938 w 1267343"/>
                <a:gd name="connsiteY302" fmla="*/ 1285875 h 1614488"/>
                <a:gd name="connsiteX303" fmla="*/ 585788 w 1267343"/>
                <a:gd name="connsiteY303" fmla="*/ 1295400 h 1614488"/>
                <a:gd name="connsiteX304" fmla="*/ 576263 w 1267343"/>
                <a:gd name="connsiteY304" fmla="*/ 1281113 h 1614488"/>
                <a:gd name="connsiteX305" fmla="*/ 590550 w 1267343"/>
                <a:gd name="connsiteY305" fmla="*/ 1271588 h 1614488"/>
                <a:gd name="connsiteX306" fmla="*/ 600075 w 1267343"/>
                <a:gd name="connsiteY306" fmla="*/ 1243013 h 1614488"/>
                <a:gd name="connsiteX307" fmla="*/ 604838 w 1267343"/>
                <a:gd name="connsiteY307" fmla="*/ 1228725 h 1614488"/>
                <a:gd name="connsiteX308" fmla="*/ 590550 w 1267343"/>
                <a:gd name="connsiteY308" fmla="*/ 1219200 h 1614488"/>
                <a:gd name="connsiteX309" fmla="*/ 561975 w 1267343"/>
                <a:gd name="connsiteY309" fmla="*/ 1204913 h 1614488"/>
                <a:gd name="connsiteX310" fmla="*/ 547688 w 1267343"/>
                <a:gd name="connsiteY310" fmla="*/ 1190625 h 1614488"/>
                <a:gd name="connsiteX311" fmla="*/ 519113 w 1267343"/>
                <a:gd name="connsiteY311" fmla="*/ 1171575 h 1614488"/>
                <a:gd name="connsiteX312" fmla="*/ 504825 w 1267343"/>
                <a:gd name="connsiteY312" fmla="*/ 1162050 h 1614488"/>
                <a:gd name="connsiteX313" fmla="*/ 490538 w 1267343"/>
                <a:gd name="connsiteY313" fmla="*/ 1157288 h 1614488"/>
                <a:gd name="connsiteX314" fmla="*/ 476250 w 1267343"/>
                <a:gd name="connsiteY314" fmla="*/ 1147763 h 1614488"/>
                <a:gd name="connsiteX315" fmla="*/ 447675 w 1267343"/>
                <a:gd name="connsiteY315" fmla="*/ 1138238 h 1614488"/>
                <a:gd name="connsiteX316" fmla="*/ 433388 w 1267343"/>
                <a:gd name="connsiteY316" fmla="*/ 1128713 h 1614488"/>
                <a:gd name="connsiteX317" fmla="*/ 347663 w 1267343"/>
                <a:gd name="connsiteY317" fmla="*/ 1138238 h 1614488"/>
                <a:gd name="connsiteX318" fmla="*/ 295275 w 1267343"/>
                <a:gd name="connsiteY318" fmla="*/ 1133475 h 1614488"/>
                <a:gd name="connsiteX319" fmla="*/ 280988 w 1267343"/>
                <a:gd name="connsiteY319" fmla="*/ 1123950 h 1614488"/>
                <a:gd name="connsiteX320" fmla="*/ 223838 w 1267343"/>
                <a:gd name="connsiteY320" fmla="*/ 1114425 h 1614488"/>
                <a:gd name="connsiteX321" fmla="*/ 195263 w 1267343"/>
                <a:gd name="connsiteY321" fmla="*/ 1104900 h 1614488"/>
                <a:gd name="connsiteX322" fmla="*/ 180975 w 1267343"/>
                <a:gd name="connsiteY322" fmla="*/ 1100138 h 1614488"/>
                <a:gd name="connsiteX323" fmla="*/ 109538 w 1267343"/>
                <a:gd name="connsiteY323" fmla="*/ 1114425 h 1614488"/>
                <a:gd name="connsiteX324" fmla="*/ 104775 w 1267343"/>
                <a:gd name="connsiteY324" fmla="*/ 1128713 h 1614488"/>
                <a:gd name="connsiteX325" fmla="*/ 114300 w 1267343"/>
                <a:gd name="connsiteY325" fmla="*/ 1238250 h 1614488"/>
                <a:gd name="connsiteX326" fmla="*/ 119063 w 1267343"/>
                <a:gd name="connsiteY326" fmla="*/ 1247775 h 1614488"/>
                <a:gd name="connsiteX0" fmla="*/ 109538 w 1267343"/>
                <a:gd name="connsiteY0" fmla="*/ 1319213 h 1614488"/>
                <a:gd name="connsiteX1" fmla="*/ 85725 w 1267343"/>
                <a:gd name="connsiteY1" fmla="*/ 1314450 h 1614488"/>
                <a:gd name="connsiteX2" fmla="*/ 80963 w 1267343"/>
                <a:gd name="connsiteY2" fmla="*/ 1300163 h 1614488"/>
                <a:gd name="connsiteX3" fmla="*/ 71438 w 1267343"/>
                <a:gd name="connsiteY3" fmla="*/ 1285875 h 1614488"/>
                <a:gd name="connsiteX4" fmla="*/ 57150 w 1267343"/>
                <a:gd name="connsiteY4" fmla="*/ 1233488 h 1614488"/>
                <a:gd name="connsiteX5" fmla="*/ 52388 w 1267343"/>
                <a:gd name="connsiteY5" fmla="*/ 1219200 h 1614488"/>
                <a:gd name="connsiteX6" fmla="*/ 38100 w 1267343"/>
                <a:gd name="connsiteY6" fmla="*/ 1209675 h 1614488"/>
                <a:gd name="connsiteX7" fmla="*/ 19050 w 1267343"/>
                <a:gd name="connsiteY7" fmla="*/ 1181100 h 1614488"/>
                <a:gd name="connsiteX8" fmla="*/ 14288 w 1267343"/>
                <a:gd name="connsiteY8" fmla="*/ 1166813 h 1614488"/>
                <a:gd name="connsiteX9" fmla="*/ 0 w 1267343"/>
                <a:gd name="connsiteY9" fmla="*/ 1138238 h 1614488"/>
                <a:gd name="connsiteX10" fmla="*/ 28575 w 1267343"/>
                <a:gd name="connsiteY10" fmla="*/ 1119188 h 1614488"/>
                <a:gd name="connsiteX11" fmla="*/ 42863 w 1267343"/>
                <a:gd name="connsiteY11" fmla="*/ 1109663 h 1614488"/>
                <a:gd name="connsiteX12" fmla="*/ 71438 w 1267343"/>
                <a:gd name="connsiteY12" fmla="*/ 1085850 h 1614488"/>
                <a:gd name="connsiteX13" fmla="*/ 76200 w 1267343"/>
                <a:gd name="connsiteY13" fmla="*/ 1071563 h 1614488"/>
                <a:gd name="connsiteX14" fmla="*/ 76200 w 1267343"/>
                <a:gd name="connsiteY14" fmla="*/ 1014413 h 1614488"/>
                <a:gd name="connsiteX15" fmla="*/ 66675 w 1267343"/>
                <a:gd name="connsiteY15" fmla="*/ 1000125 h 1614488"/>
                <a:gd name="connsiteX16" fmla="*/ 47625 w 1267343"/>
                <a:gd name="connsiteY16" fmla="*/ 995363 h 1614488"/>
                <a:gd name="connsiteX17" fmla="*/ 42863 w 1267343"/>
                <a:gd name="connsiteY17" fmla="*/ 933450 h 1614488"/>
                <a:gd name="connsiteX18" fmla="*/ 57150 w 1267343"/>
                <a:gd name="connsiteY18" fmla="*/ 923925 h 1614488"/>
                <a:gd name="connsiteX19" fmla="*/ 109538 w 1267343"/>
                <a:gd name="connsiteY19" fmla="*/ 942975 h 1614488"/>
                <a:gd name="connsiteX20" fmla="*/ 119063 w 1267343"/>
                <a:gd name="connsiteY20" fmla="*/ 971550 h 1614488"/>
                <a:gd name="connsiteX21" fmla="*/ 128588 w 1267343"/>
                <a:gd name="connsiteY21" fmla="*/ 1000125 h 1614488"/>
                <a:gd name="connsiteX22" fmla="*/ 133350 w 1267343"/>
                <a:gd name="connsiteY22" fmla="*/ 1014413 h 1614488"/>
                <a:gd name="connsiteX23" fmla="*/ 147638 w 1267343"/>
                <a:gd name="connsiteY23" fmla="*/ 1019175 h 1614488"/>
                <a:gd name="connsiteX24" fmla="*/ 161925 w 1267343"/>
                <a:gd name="connsiteY24" fmla="*/ 1028700 h 1614488"/>
                <a:gd name="connsiteX25" fmla="*/ 238125 w 1267343"/>
                <a:gd name="connsiteY25" fmla="*/ 1042988 h 1614488"/>
                <a:gd name="connsiteX26" fmla="*/ 266700 w 1267343"/>
                <a:gd name="connsiteY26" fmla="*/ 1062038 h 1614488"/>
                <a:gd name="connsiteX27" fmla="*/ 285750 w 1267343"/>
                <a:gd name="connsiteY27" fmla="*/ 1085850 h 1614488"/>
                <a:gd name="connsiteX28" fmla="*/ 314325 w 1267343"/>
                <a:gd name="connsiteY28" fmla="*/ 1095375 h 1614488"/>
                <a:gd name="connsiteX29" fmla="*/ 457200 w 1267343"/>
                <a:gd name="connsiteY29" fmla="*/ 1090613 h 1614488"/>
                <a:gd name="connsiteX30" fmla="*/ 466725 w 1267343"/>
                <a:gd name="connsiteY30" fmla="*/ 1076325 h 1614488"/>
                <a:gd name="connsiteX31" fmla="*/ 481013 w 1267343"/>
                <a:gd name="connsiteY31" fmla="*/ 1066800 h 1614488"/>
                <a:gd name="connsiteX32" fmla="*/ 485775 w 1267343"/>
                <a:gd name="connsiteY32" fmla="*/ 1019175 h 1614488"/>
                <a:gd name="connsiteX33" fmla="*/ 481013 w 1267343"/>
                <a:gd name="connsiteY33" fmla="*/ 1004888 h 1614488"/>
                <a:gd name="connsiteX34" fmla="*/ 466725 w 1267343"/>
                <a:gd name="connsiteY34" fmla="*/ 1000125 h 1614488"/>
                <a:gd name="connsiteX35" fmla="*/ 442913 w 1267343"/>
                <a:gd name="connsiteY35" fmla="*/ 957263 h 1614488"/>
                <a:gd name="connsiteX36" fmla="*/ 438150 w 1267343"/>
                <a:gd name="connsiteY36" fmla="*/ 938213 h 1614488"/>
                <a:gd name="connsiteX37" fmla="*/ 433388 w 1267343"/>
                <a:gd name="connsiteY37" fmla="*/ 890588 h 1614488"/>
                <a:gd name="connsiteX38" fmla="*/ 419100 w 1267343"/>
                <a:gd name="connsiteY38" fmla="*/ 885825 h 1614488"/>
                <a:gd name="connsiteX39" fmla="*/ 390525 w 1267343"/>
                <a:gd name="connsiteY39" fmla="*/ 871538 h 1614488"/>
                <a:gd name="connsiteX40" fmla="*/ 376238 w 1267343"/>
                <a:gd name="connsiteY40" fmla="*/ 857250 h 1614488"/>
                <a:gd name="connsiteX41" fmla="*/ 371475 w 1267343"/>
                <a:gd name="connsiteY41" fmla="*/ 842963 h 1614488"/>
                <a:gd name="connsiteX42" fmla="*/ 361950 w 1267343"/>
                <a:gd name="connsiteY42" fmla="*/ 828675 h 1614488"/>
                <a:gd name="connsiteX43" fmla="*/ 357188 w 1267343"/>
                <a:gd name="connsiteY43" fmla="*/ 814388 h 1614488"/>
                <a:gd name="connsiteX44" fmla="*/ 314325 w 1267343"/>
                <a:gd name="connsiteY44" fmla="*/ 781050 h 1614488"/>
                <a:gd name="connsiteX45" fmla="*/ 300038 w 1267343"/>
                <a:gd name="connsiteY45" fmla="*/ 771525 h 1614488"/>
                <a:gd name="connsiteX46" fmla="*/ 314325 w 1267343"/>
                <a:gd name="connsiteY46" fmla="*/ 757238 h 1614488"/>
                <a:gd name="connsiteX47" fmla="*/ 357188 w 1267343"/>
                <a:gd name="connsiteY47" fmla="*/ 766763 h 1614488"/>
                <a:gd name="connsiteX48" fmla="*/ 385763 w 1267343"/>
                <a:gd name="connsiteY48" fmla="*/ 785813 h 1614488"/>
                <a:gd name="connsiteX49" fmla="*/ 409575 w 1267343"/>
                <a:gd name="connsiteY49" fmla="*/ 804863 h 1614488"/>
                <a:gd name="connsiteX50" fmla="*/ 438150 w 1267343"/>
                <a:gd name="connsiteY50" fmla="*/ 823913 h 1614488"/>
                <a:gd name="connsiteX51" fmla="*/ 452438 w 1267343"/>
                <a:gd name="connsiteY51" fmla="*/ 838200 h 1614488"/>
                <a:gd name="connsiteX52" fmla="*/ 471488 w 1267343"/>
                <a:gd name="connsiteY52" fmla="*/ 866775 h 1614488"/>
                <a:gd name="connsiteX53" fmla="*/ 490538 w 1267343"/>
                <a:gd name="connsiteY53" fmla="*/ 895350 h 1614488"/>
                <a:gd name="connsiteX54" fmla="*/ 500063 w 1267343"/>
                <a:gd name="connsiteY54" fmla="*/ 909638 h 1614488"/>
                <a:gd name="connsiteX55" fmla="*/ 509588 w 1267343"/>
                <a:gd name="connsiteY55" fmla="*/ 923925 h 1614488"/>
                <a:gd name="connsiteX56" fmla="*/ 514350 w 1267343"/>
                <a:gd name="connsiteY56" fmla="*/ 938213 h 1614488"/>
                <a:gd name="connsiteX57" fmla="*/ 523875 w 1267343"/>
                <a:gd name="connsiteY57" fmla="*/ 952500 h 1614488"/>
                <a:gd name="connsiteX58" fmla="*/ 542925 w 1267343"/>
                <a:gd name="connsiteY58" fmla="*/ 995363 h 1614488"/>
                <a:gd name="connsiteX59" fmla="*/ 557213 w 1267343"/>
                <a:gd name="connsiteY59" fmla="*/ 1033463 h 1614488"/>
                <a:gd name="connsiteX60" fmla="*/ 576263 w 1267343"/>
                <a:gd name="connsiteY60" fmla="*/ 1028700 h 1614488"/>
                <a:gd name="connsiteX61" fmla="*/ 581025 w 1267343"/>
                <a:gd name="connsiteY61" fmla="*/ 1014413 h 1614488"/>
                <a:gd name="connsiteX62" fmla="*/ 561975 w 1267343"/>
                <a:gd name="connsiteY62" fmla="*/ 985838 h 1614488"/>
                <a:gd name="connsiteX63" fmla="*/ 552450 w 1267343"/>
                <a:gd name="connsiteY63" fmla="*/ 971550 h 1614488"/>
                <a:gd name="connsiteX64" fmla="*/ 566738 w 1267343"/>
                <a:gd name="connsiteY64" fmla="*/ 966788 h 1614488"/>
                <a:gd name="connsiteX65" fmla="*/ 604838 w 1267343"/>
                <a:gd name="connsiteY65" fmla="*/ 981075 h 1614488"/>
                <a:gd name="connsiteX66" fmla="*/ 628650 w 1267343"/>
                <a:gd name="connsiteY66" fmla="*/ 1004888 h 1614488"/>
                <a:gd name="connsiteX67" fmla="*/ 638175 w 1267343"/>
                <a:gd name="connsiteY67" fmla="*/ 976313 h 1614488"/>
                <a:gd name="connsiteX68" fmla="*/ 633413 w 1267343"/>
                <a:gd name="connsiteY68" fmla="*/ 957263 h 1614488"/>
                <a:gd name="connsiteX69" fmla="*/ 590550 w 1267343"/>
                <a:gd name="connsiteY69" fmla="*/ 923925 h 1614488"/>
                <a:gd name="connsiteX70" fmla="*/ 576263 w 1267343"/>
                <a:gd name="connsiteY70" fmla="*/ 914400 h 1614488"/>
                <a:gd name="connsiteX71" fmla="*/ 685800 w 1267343"/>
                <a:gd name="connsiteY71" fmla="*/ 895350 h 1614488"/>
                <a:gd name="connsiteX72" fmla="*/ 681038 w 1267343"/>
                <a:gd name="connsiteY72" fmla="*/ 852488 h 1614488"/>
                <a:gd name="connsiteX73" fmla="*/ 666750 w 1267343"/>
                <a:gd name="connsiteY73" fmla="*/ 842963 h 1614488"/>
                <a:gd name="connsiteX74" fmla="*/ 609600 w 1267343"/>
                <a:gd name="connsiteY74" fmla="*/ 823913 h 1614488"/>
                <a:gd name="connsiteX75" fmla="*/ 614363 w 1267343"/>
                <a:gd name="connsiteY75" fmla="*/ 804863 h 1614488"/>
                <a:gd name="connsiteX76" fmla="*/ 633413 w 1267343"/>
                <a:gd name="connsiteY76" fmla="*/ 800100 h 1614488"/>
                <a:gd name="connsiteX77" fmla="*/ 671513 w 1267343"/>
                <a:gd name="connsiteY77" fmla="*/ 795338 h 1614488"/>
                <a:gd name="connsiteX78" fmla="*/ 704850 w 1267343"/>
                <a:gd name="connsiteY78" fmla="*/ 785813 h 1614488"/>
                <a:gd name="connsiteX79" fmla="*/ 719138 w 1267343"/>
                <a:gd name="connsiteY79" fmla="*/ 766763 h 1614488"/>
                <a:gd name="connsiteX80" fmla="*/ 747713 w 1267343"/>
                <a:gd name="connsiteY80" fmla="*/ 738188 h 1614488"/>
                <a:gd name="connsiteX81" fmla="*/ 709613 w 1267343"/>
                <a:gd name="connsiteY81" fmla="*/ 723900 h 1614488"/>
                <a:gd name="connsiteX82" fmla="*/ 695325 w 1267343"/>
                <a:gd name="connsiteY82" fmla="*/ 714375 h 1614488"/>
                <a:gd name="connsiteX83" fmla="*/ 676275 w 1267343"/>
                <a:gd name="connsiteY83" fmla="*/ 709613 h 1614488"/>
                <a:gd name="connsiteX84" fmla="*/ 642938 w 1267343"/>
                <a:gd name="connsiteY84" fmla="*/ 676275 h 1614488"/>
                <a:gd name="connsiteX85" fmla="*/ 647700 w 1267343"/>
                <a:gd name="connsiteY85" fmla="*/ 652463 h 1614488"/>
                <a:gd name="connsiteX86" fmla="*/ 676275 w 1267343"/>
                <a:gd name="connsiteY86" fmla="*/ 633413 h 1614488"/>
                <a:gd name="connsiteX87" fmla="*/ 681038 w 1267343"/>
                <a:gd name="connsiteY87" fmla="*/ 619125 h 1614488"/>
                <a:gd name="connsiteX88" fmla="*/ 676275 w 1267343"/>
                <a:gd name="connsiteY88" fmla="*/ 590550 h 1614488"/>
                <a:gd name="connsiteX89" fmla="*/ 666750 w 1267343"/>
                <a:gd name="connsiteY89" fmla="*/ 576263 h 1614488"/>
                <a:gd name="connsiteX90" fmla="*/ 652463 w 1267343"/>
                <a:gd name="connsiteY90" fmla="*/ 571500 h 1614488"/>
                <a:gd name="connsiteX91" fmla="*/ 609600 w 1267343"/>
                <a:gd name="connsiteY91" fmla="*/ 566738 h 1614488"/>
                <a:gd name="connsiteX92" fmla="*/ 561975 w 1267343"/>
                <a:gd name="connsiteY92" fmla="*/ 557213 h 1614488"/>
                <a:gd name="connsiteX93" fmla="*/ 533400 w 1267343"/>
                <a:gd name="connsiteY93" fmla="*/ 547688 h 1614488"/>
                <a:gd name="connsiteX94" fmla="*/ 504825 w 1267343"/>
                <a:gd name="connsiteY94" fmla="*/ 542925 h 1614488"/>
                <a:gd name="connsiteX95" fmla="*/ 495300 w 1267343"/>
                <a:gd name="connsiteY95" fmla="*/ 509588 h 1614488"/>
                <a:gd name="connsiteX96" fmla="*/ 519113 w 1267343"/>
                <a:gd name="connsiteY96" fmla="*/ 504825 h 1614488"/>
                <a:gd name="connsiteX97" fmla="*/ 547688 w 1267343"/>
                <a:gd name="connsiteY97" fmla="*/ 495300 h 1614488"/>
                <a:gd name="connsiteX98" fmla="*/ 576263 w 1267343"/>
                <a:gd name="connsiteY98" fmla="*/ 519113 h 1614488"/>
                <a:gd name="connsiteX99" fmla="*/ 619125 w 1267343"/>
                <a:gd name="connsiteY99" fmla="*/ 514350 h 1614488"/>
                <a:gd name="connsiteX100" fmla="*/ 628650 w 1267343"/>
                <a:gd name="connsiteY100" fmla="*/ 500063 h 1614488"/>
                <a:gd name="connsiteX101" fmla="*/ 642938 w 1267343"/>
                <a:gd name="connsiteY101" fmla="*/ 495300 h 1614488"/>
                <a:gd name="connsiteX102" fmla="*/ 757238 w 1267343"/>
                <a:gd name="connsiteY102" fmla="*/ 490538 h 1614488"/>
                <a:gd name="connsiteX103" fmla="*/ 781050 w 1267343"/>
                <a:gd name="connsiteY103" fmla="*/ 466725 h 1614488"/>
                <a:gd name="connsiteX104" fmla="*/ 804863 w 1267343"/>
                <a:gd name="connsiteY104" fmla="*/ 442913 h 1614488"/>
                <a:gd name="connsiteX105" fmla="*/ 833438 w 1267343"/>
                <a:gd name="connsiteY105" fmla="*/ 433388 h 1614488"/>
                <a:gd name="connsiteX106" fmla="*/ 838200 w 1267343"/>
                <a:gd name="connsiteY106" fmla="*/ 342900 h 1614488"/>
                <a:gd name="connsiteX107" fmla="*/ 828675 w 1267343"/>
                <a:gd name="connsiteY107" fmla="*/ 304800 h 1614488"/>
                <a:gd name="connsiteX108" fmla="*/ 823913 w 1267343"/>
                <a:gd name="connsiteY108" fmla="*/ 285750 h 1614488"/>
                <a:gd name="connsiteX109" fmla="*/ 814388 w 1267343"/>
                <a:gd name="connsiteY109" fmla="*/ 266700 h 1614488"/>
                <a:gd name="connsiteX110" fmla="*/ 809625 w 1267343"/>
                <a:gd name="connsiteY110" fmla="*/ 247650 h 1614488"/>
                <a:gd name="connsiteX111" fmla="*/ 804863 w 1267343"/>
                <a:gd name="connsiteY111" fmla="*/ 223838 h 1614488"/>
                <a:gd name="connsiteX112" fmla="*/ 790575 w 1267343"/>
                <a:gd name="connsiteY112" fmla="*/ 214313 h 1614488"/>
                <a:gd name="connsiteX113" fmla="*/ 757238 w 1267343"/>
                <a:gd name="connsiteY113" fmla="*/ 195263 h 1614488"/>
                <a:gd name="connsiteX114" fmla="*/ 728663 w 1267343"/>
                <a:gd name="connsiteY114" fmla="*/ 185738 h 1614488"/>
                <a:gd name="connsiteX115" fmla="*/ 700088 w 1267343"/>
                <a:gd name="connsiteY115" fmla="*/ 166688 h 1614488"/>
                <a:gd name="connsiteX116" fmla="*/ 685800 w 1267343"/>
                <a:gd name="connsiteY116" fmla="*/ 161925 h 1614488"/>
                <a:gd name="connsiteX117" fmla="*/ 657225 w 1267343"/>
                <a:gd name="connsiteY117" fmla="*/ 147638 h 1614488"/>
                <a:gd name="connsiteX118" fmla="*/ 642938 w 1267343"/>
                <a:gd name="connsiteY118" fmla="*/ 133350 h 1614488"/>
                <a:gd name="connsiteX119" fmla="*/ 614363 w 1267343"/>
                <a:gd name="connsiteY119" fmla="*/ 114300 h 1614488"/>
                <a:gd name="connsiteX120" fmla="*/ 609600 w 1267343"/>
                <a:gd name="connsiteY120" fmla="*/ 100013 h 1614488"/>
                <a:gd name="connsiteX121" fmla="*/ 600075 w 1267343"/>
                <a:gd name="connsiteY121" fmla="*/ 80963 h 1614488"/>
                <a:gd name="connsiteX122" fmla="*/ 595313 w 1267343"/>
                <a:gd name="connsiteY122" fmla="*/ 61913 h 1614488"/>
                <a:gd name="connsiteX123" fmla="*/ 590550 w 1267343"/>
                <a:gd name="connsiteY123" fmla="*/ 47625 h 1614488"/>
                <a:gd name="connsiteX124" fmla="*/ 600075 w 1267343"/>
                <a:gd name="connsiteY124" fmla="*/ 61913 h 1614488"/>
                <a:gd name="connsiteX125" fmla="*/ 609600 w 1267343"/>
                <a:gd name="connsiteY125" fmla="*/ 80963 h 1614488"/>
                <a:gd name="connsiteX126" fmla="*/ 638175 w 1267343"/>
                <a:gd name="connsiteY126" fmla="*/ 104775 h 1614488"/>
                <a:gd name="connsiteX127" fmla="*/ 647700 w 1267343"/>
                <a:gd name="connsiteY127" fmla="*/ 119063 h 1614488"/>
                <a:gd name="connsiteX128" fmla="*/ 690563 w 1267343"/>
                <a:gd name="connsiteY128" fmla="*/ 142875 h 1614488"/>
                <a:gd name="connsiteX129" fmla="*/ 704850 w 1267343"/>
                <a:gd name="connsiteY129" fmla="*/ 157163 h 1614488"/>
                <a:gd name="connsiteX130" fmla="*/ 776288 w 1267343"/>
                <a:gd name="connsiteY130" fmla="*/ 147638 h 1614488"/>
                <a:gd name="connsiteX131" fmla="*/ 781050 w 1267343"/>
                <a:gd name="connsiteY131" fmla="*/ 133350 h 1614488"/>
                <a:gd name="connsiteX132" fmla="*/ 771525 w 1267343"/>
                <a:gd name="connsiteY132" fmla="*/ 47625 h 1614488"/>
                <a:gd name="connsiteX133" fmla="*/ 766763 w 1267343"/>
                <a:gd name="connsiteY133" fmla="*/ 4763 h 1614488"/>
                <a:gd name="connsiteX134" fmla="*/ 781050 w 1267343"/>
                <a:gd name="connsiteY134" fmla="*/ 0 h 1614488"/>
                <a:gd name="connsiteX135" fmla="*/ 814388 w 1267343"/>
                <a:gd name="connsiteY135" fmla="*/ 4763 h 1614488"/>
                <a:gd name="connsiteX136" fmla="*/ 823913 w 1267343"/>
                <a:gd name="connsiteY136" fmla="*/ 19050 h 1614488"/>
                <a:gd name="connsiteX137" fmla="*/ 838200 w 1267343"/>
                <a:gd name="connsiteY137" fmla="*/ 33338 h 1614488"/>
                <a:gd name="connsiteX138" fmla="*/ 842963 w 1267343"/>
                <a:gd name="connsiteY138" fmla="*/ 47625 h 1614488"/>
                <a:gd name="connsiteX139" fmla="*/ 852488 w 1267343"/>
                <a:gd name="connsiteY139" fmla="*/ 142875 h 1614488"/>
                <a:gd name="connsiteX140" fmla="*/ 862013 w 1267343"/>
                <a:gd name="connsiteY140" fmla="*/ 157163 h 1614488"/>
                <a:gd name="connsiteX141" fmla="*/ 871538 w 1267343"/>
                <a:gd name="connsiteY141" fmla="*/ 185738 h 1614488"/>
                <a:gd name="connsiteX142" fmla="*/ 895350 w 1267343"/>
                <a:gd name="connsiteY142" fmla="*/ 214313 h 1614488"/>
                <a:gd name="connsiteX143" fmla="*/ 900113 w 1267343"/>
                <a:gd name="connsiteY143" fmla="*/ 228600 h 1614488"/>
                <a:gd name="connsiteX144" fmla="*/ 904875 w 1267343"/>
                <a:gd name="connsiteY144" fmla="*/ 280988 h 1614488"/>
                <a:gd name="connsiteX145" fmla="*/ 909638 w 1267343"/>
                <a:gd name="connsiteY145" fmla="*/ 309563 h 1614488"/>
                <a:gd name="connsiteX146" fmla="*/ 904875 w 1267343"/>
                <a:gd name="connsiteY146" fmla="*/ 371475 h 1614488"/>
                <a:gd name="connsiteX147" fmla="*/ 895350 w 1267343"/>
                <a:gd name="connsiteY147" fmla="*/ 400050 h 1614488"/>
                <a:gd name="connsiteX148" fmla="*/ 890588 w 1267343"/>
                <a:gd name="connsiteY148" fmla="*/ 438150 h 1614488"/>
                <a:gd name="connsiteX149" fmla="*/ 862013 w 1267343"/>
                <a:gd name="connsiteY149" fmla="*/ 481013 h 1614488"/>
                <a:gd name="connsiteX150" fmla="*/ 847725 w 1267343"/>
                <a:gd name="connsiteY150" fmla="*/ 490538 h 1614488"/>
                <a:gd name="connsiteX151" fmla="*/ 833438 w 1267343"/>
                <a:gd name="connsiteY151" fmla="*/ 504825 h 1614488"/>
                <a:gd name="connsiteX152" fmla="*/ 814388 w 1267343"/>
                <a:gd name="connsiteY152" fmla="*/ 528638 h 1614488"/>
                <a:gd name="connsiteX153" fmla="*/ 809625 w 1267343"/>
                <a:gd name="connsiteY153" fmla="*/ 542925 h 1614488"/>
                <a:gd name="connsiteX154" fmla="*/ 800100 w 1267343"/>
                <a:gd name="connsiteY154" fmla="*/ 557213 h 1614488"/>
                <a:gd name="connsiteX155" fmla="*/ 785813 w 1267343"/>
                <a:gd name="connsiteY155" fmla="*/ 600075 h 1614488"/>
                <a:gd name="connsiteX156" fmla="*/ 781050 w 1267343"/>
                <a:gd name="connsiteY156" fmla="*/ 614363 h 1614488"/>
                <a:gd name="connsiteX157" fmla="*/ 790575 w 1267343"/>
                <a:gd name="connsiteY157" fmla="*/ 685800 h 1614488"/>
                <a:gd name="connsiteX158" fmla="*/ 800100 w 1267343"/>
                <a:gd name="connsiteY158" fmla="*/ 700088 h 1614488"/>
                <a:gd name="connsiteX159" fmla="*/ 804863 w 1267343"/>
                <a:gd name="connsiteY159" fmla="*/ 714375 h 1614488"/>
                <a:gd name="connsiteX160" fmla="*/ 823913 w 1267343"/>
                <a:gd name="connsiteY160" fmla="*/ 742950 h 1614488"/>
                <a:gd name="connsiteX161" fmla="*/ 828675 w 1267343"/>
                <a:gd name="connsiteY161" fmla="*/ 757238 h 1614488"/>
                <a:gd name="connsiteX162" fmla="*/ 866775 w 1267343"/>
                <a:gd name="connsiteY162" fmla="*/ 757238 h 1614488"/>
                <a:gd name="connsiteX163" fmla="*/ 890588 w 1267343"/>
                <a:gd name="connsiteY163" fmla="*/ 714375 h 1614488"/>
                <a:gd name="connsiteX164" fmla="*/ 895350 w 1267343"/>
                <a:gd name="connsiteY164" fmla="*/ 661988 h 1614488"/>
                <a:gd name="connsiteX165" fmla="*/ 904875 w 1267343"/>
                <a:gd name="connsiteY165" fmla="*/ 547688 h 1614488"/>
                <a:gd name="connsiteX166" fmla="*/ 933450 w 1267343"/>
                <a:gd name="connsiteY166" fmla="*/ 552450 h 1614488"/>
                <a:gd name="connsiteX167" fmla="*/ 938213 w 1267343"/>
                <a:gd name="connsiteY167" fmla="*/ 600075 h 1614488"/>
                <a:gd name="connsiteX168" fmla="*/ 952500 w 1267343"/>
                <a:gd name="connsiteY168" fmla="*/ 628650 h 1614488"/>
                <a:gd name="connsiteX169" fmla="*/ 966788 w 1267343"/>
                <a:gd name="connsiteY169" fmla="*/ 623888 h 1614488"/>
                <a:gd name="connsiteX170" fmla="*/ 981075 w 1267343"/>
                <a:gd name="connsiteY170" fmla="*/ 614363 h 1614488"/>
                <a:gd name="connsiteX171" fmla="*/ 1009650 w 1267343"/>
                <a:gd name="connsiteY171" fmla="*/ 604838 h 1614488"/>
                <a:gd name="connsiteX172" fmla="*/ 1038225 w 1267343"/>
                <a:gd name="connsiteY172" fmla="*/ 628650 h 1614488"/>
                <a:gd name="connsiteX173" fmla="*/ 1019175 w 1267343"/>
                <a:gd name="connsiteY173" fmla="*/ 657225 h 1614488"/>
                <a:gd name="connsiteX174" fmla="*/ 1009650 w 1267343"/>
                <a:gd name="connsiteY174" fmla="*/ 671513 h 1614488"/>
                <a:gd name="connsiteX175" fmla="*/ 995363 w 1267343"/>
                <a:gd name="connsiteY175" fmla="*/ 700088 h 1614488"/>
                <a:gd name="connsiteX176" fmla="*/ 981075 w 1267343"/>
                <a:gd name="connsiteY176" fmla="*/ 728663 h 1614488"/>
                <a:gd name="connsiteX177" fmla="*/ 962025 w 1267343"/>
                <a:gd name="connsiteY177" fmla="*/ 757238 h 1614488"/>
                <a:gd name="connsiteX178" fmla="*/ 938213 w 1267343"/>
                <a:gd name="connsiteY178" fmla="*/ 781050 h 1614488"/>
                <a:gd name="connsiteX179" fmla="*/ 938213 w 1267343"/>
                <a:gd name="connsiteY179" fmla="*/ 809625 h 1614488"/>
                <a:gd name="connsiteX180" fmla="*/ 971550 w 1267343"/>
                <a:gd name="connsiteY180" fmla="*/ 804863 h 1614488"/>
                <a:gd name="connsiteX181" fmla="*/ 1004888 w 1267343"/>
                <a:gd name="connsiteY181" fmla="*/ 762000 h 1614488"/>
                <a:gd name="connsiteX182" fmla="*/ 1019175 w 1267343"/>
                <a:gd name="connsiteY182" fmla="*/ 752475 h 1614488"/>
                <a:gd name="connsiteX183" fmla="*/ 1033463 w 1267343"/>
                <a:gd name="connsiteY183" fmla="*/ 747713 h 1614488"/>
                <a:gd name="connsiteX184" fmla="*/ 1047750 w 1267343"/>
                <a:gd name="connsiteY184" fmla="*/ 738188 h 1614488"/>
                <a:gd name="connsiteX185" fmla="*/ 1085850 w 1267343"/>
                <a:gd name="connsiteY185" fmla="*/ 728663 h 1614488"/>
                <a:gd name="connsiteX186" fmla="*/ 1128713 w 1267343"/>
                <a:gd name="connsiteY186" fmla="*/ 719138 h 1614488"/>
                <a:gd name="connsiteX187" fmla="*/ 1138238 w 1267343"/>
                <a:gd name="connsiteY187" fmla="*/ 704850 h 1614488"/>
                <a:gd name="connsiteX188" fmla="*/ 1166813 w 1267343"/>
                <a:gd name="connsiteY188" fmla="*/ 695325 h 1614488"/>
                <a:gd name="connsiteX189" fmla="*/ 1195388 w 1267343"/>
                <a:gd name="connsiteY189" fmla="*/ 681038 h 1614488"/>
                <a:gd name="connsiteX190" fmla="*/ 1200150 w 1267343"/>
                <a:gd name="connsiteY190" fmla="*/ 657225 h 1614488"/>
                <a:gd name="connsiteX191" fmla="*/ 1247775 w 1267343"/>
                <a:gd name="connsiteY191" fmla="*/ 676275 h 1614488"/>
                <a:gd name="connsiteX192" fmla="*/ 1262063 w 1267343"/>
                <a:gd name="connsiteY192" fmla="*/ 690563 h 1614488"/>
                <a:gd name="connsiteX193" fmla="*/ 1262063 w 1267343"/>
                <a:gd name="connsiteY193" fmla="*/ 742950 h 1614488"/>
                <a:gd name="connsiteX194" fmla="*/ 1247775 w 1267343"/>
                <a:gd name="connsiteY194" fmla="*/ 747713 h 1614488"/>
                <a:gd name="connsiteX195" fmla="*/ 1185863 w 1267343"/>
                <a:gd name="connsiteY195" fmla="*/ 762000 h 1614488"/>
                <a:gd name="connsiteX196" fmla="*/ 1128713 w 1267343"/>
                <a:gd name="connsiteY196" fmla="*/ 771525 h 1614488"/>
                <a:gd name="connsiteX197" fmla="*/ 1114425 w 1267343"/>
                <a:gd name="connsiteY197" fmla="*/ 776288 h 1614488"/>
                <a:gd name="connsiteX198" fmla="*/ 1081088 w 1267343"/>
                <a:gd name="connsiteY198" fmla="*/ 785813 h 1614488"/>
                <a:gd name="connsiteX199" fmla="*/ 1071563 w 1267343"/>
                <a:gd name="connsiteY199" fmla="*/ 823913 h 1614488"/>
                <a:gd name="connsiteX200" fmla="*/ 1023938 w 1267343"/>
                <a:gd name="connsiteY200" fmla="*/ 838200 h 1614488"/>
                <a:gd name="connsiteX201" fmla="*/ 1000125 w 1267343"/>
                <a:gd name="connsiteY201" fmla="*/ 842963 h 1614488"/>
                <a:gd name="connsiteX202" fmla="*/ 971550 w 1267343"/>
                <a:gd name="connsiteY202" fmla="*/ 852488 h 1614488"/>
                <a:gd name="connsiteX203" fmla="*/ 952500 w 1267343"/>
                <a:gd name="connsiteY203" fmla="*/ 857250 h 1614488"/>
                <a:gd name="connsiteX204" fmla="*/ 933451 w 1267343"/>
                <a:gd name="connsiteY204" fmla="*/ 907257 h 1614488"/>
                <a:gd name="connsiteX205" fmla="*/ 971550 w 1267343"/>
                <a:gd name="connsiteY205" fmla="*/ 904875 h 1614488"/>
                <a:gd name="connsiteX206" fmla="*/ 985838 w 1267343"/>
                <a:gd name="connsiteY206" fmla="*/ 923925 h 1614488"/>
                <a:gd name="connsiteX207" fmla="*/ 1004888 w 1267343"/>
                <a:gd name="connsiteY207" fmla="*/ 942975 h 1614488"/>
                <a:gd name="connsiteX208" fmla="*/ 1009650 w 1267343"/>
                <a:gd name="connsiteY208" fmla="*/ 957263 h 1614488"/>
                <a:gd name="connsiteX209" fmla="*/ 1014413 w 1267343"/>
                <a:gd name="connsiteY209" fmla="*/ 985838 h 1614488"/>
                <a:gd name="connsiteX210" fmla="*/ 1057275 w 1267343"/>
                <a:gd name="connsiteY210" fmla="*/ 981075 h 1614488"/>
                <a:gd name="connsiteX211" fmla="*/ 1085850 w 1267343"/>
                <a:gd name="connsiteY211" fmla="*/ 952500 h 1614488"/>
                <a:gd name="connsiteX212" fmla="*/ 1119188 w 1267343"/>
                <a:gd name="connsiteY212" fmla="*/ 938213 h 1614488"/>
                <a:gd name="connsiteX213" fmla="*/ 1143000 w 1267343"/>
                <a:gd name="connsiteY213" fmla="*/ 942975 h 1614488"/>
                <a:gd name="connsiteX214" fmla="*/ 1152525 w 1267343"/>
                <a:gd name="connsiteY214" fmla="*/ 957263 h 1614488"/>
                <a:gd name="connsiteX215" fmla="*/ 1166813 w 1267343"/>
                <a:gd name="connsiteY215" fmla="*/ 990600 h 1614488"/>
                <a:gd name="connsiteX216" fmla="*/ 1162050 w 1267343"/>
                <a:gd name="connsiteY216" fmla="*/ 1004888 h 1614488"/>
                <a:gd name="connsiteX217" fmla="*/ 1147763 w 1267343"/>
                <a:gd name="connsiteY217" fmla="*/ 1009650 h 1614488"/>
                <a:gd name="connsiteX218" fmla="*/ 1052513 w 1267343"/>
                <a:gd name="connsiteY218" fmla="*/ 1004888 h 1614488"/>
                <a:gd name="connsiteX219" fmla="*/ 1023938 w 1267343"/>
                <a:gd name="connsiteY219" fmla="*/ 995363 h 1614488"/>
                <a:gd name="connsiteX220" fmla="*/ 985838 w 1267343"/>
                <a:gd name="connsiteY220" fmla="*/ 985838 h 1614488"/>
                <a:gd name="connsiteX221" fmla="*/ 952500 w 1267343"/>
                <a:gd name="connsiteY221" fmla="*/ 976313 h 1614488"/>
                <a:gd name="connsiteX222" fmla="*/ 890588 w 1267343"/>
                <a:gd name="connsiteY222" fmla="*/ 971550 h 1614488"/>
                <a:gd name="connsiteX223" fmla="*/ 885825 w 1267343"/>
                <a:gd name="connsiteY223" fmla="*/ 985838 h 1614488"/>
                <a:gd name="connsiteX224" fmla="*/ 881063 w 1267343"/>
                <a:gd name="connsiteY224" fmla="*/ 1047750 h 1614488"/>
                <a:gd name="connsiteX225" fmla="*/ 857250 w 1267343"/>
                <a:gd name="connsiteY225" fmla="*/ 1085850 h 1614488"/>
                <a:gd name="connsiteX226" fmla="*/ 847725 w 1267343"/>
                <a:gd name="connsiteY226" fmla="*/ 1100138 h 1614488"/>
                <a:gd name="connsiteX227" fmla="*/ 833438 w 1267343"/>
                <a:gd name="connsiteY227" fmla="*/ 1114425 h 1614488"/>
                <a:gd name="connsiteX228" fmla="*/ 814388 w 1267343"/>
                <a:gd name="connsiteY228" fmla="*/ 1147763 h 1614488"/>
                <a:gd name="connsiteX229" fmla="*/ 776288 w 1267343"/>
                <a:gd name="connsiteY229" fmla="*/ 1157288 h 1614488"/>
                <a:gd name="connsiteX230" fmla="*/ 762000 w 1267343"/>
                <a:gd name="connsiteY230" fmla="*/ 1171575 h 1614488"/>
                <a:gd name="connsiteX231" fmla="*/ 733425 w 1267343"/>
                <a:gd name="connsiteY231" fmla="*/ 1181100 h 1614488"/>
                <a:gd name="connsiteX232" fmla="*/ 700088 w 1267343"/>
                <a:gd name="connsiteY232" fmla="*/ 1223963 h 1614488"/>
                <a:gd name="connsiteX233" fmla="*/ 704850 w 1267343"/>
                <a:gd name="connsiteY233" fmla="*/ 1300163 h 1614488"/>
                <a:gd name="connsiteX234" fmla="*/ 733425 w 1267343"/>
                <a:gd name="connsiteY234" fmla="*/ 1319213 h 1614488"/>
                <a:gd name="connsiteX235" fmla="*/ 747713 w 1267343"/>
                <a:gd name="connsiteY235" fmla="*/ 1328738 h 1614488"/>
                <a:gd name="connsiteX236" fmla="*/ 757238 w 1267343"/>
                <a:gd name="connsiteY236" fmla="*/ 1343025 h 1614488"/>
                <a:gd name="connsiteX237" fmla="*/ 776288 w 1267343"/>
                <a:gd name="connsiteY237" fmla="*/ 1357313 h 1614488"/>
                <a:gd name="connsiteX238" fmla="*/ 828675 w 1267343"/>
                <a:gd name="connsiteY238" fmla="*/ 1366838 h 1614488"/>
                <a:gd name="connsiteX239" fmla="*/ 842963 w 1267343"/>
                <a:gd name="connsiteY239" fmla="*/ 1376363 h 1614488"/>
                <a:gd name="connsiteX240" fmla="*/ 852488 w 1267343"/>
                <a:gd name="connsiteY240" fmla="*/ 1390650 h 1614488"/>
                <a:gd name="connsiteX241" fmla="*/ 885825 w 1267343"/>
                <a:gd name="connsiteY241" fmla="*/ 1395413 h 1614488"/>
                <a:gd name="connsiteX242" fmla="*/ 900113 w 1267343"/>
                <a:gd name="connsiteY242" fmla="*/ 1404938 h 1614488"/>
                <a:gd name="connsiteX243" fmla="*/ 942975 w 1267343"/>
                <a:gd name="connsiteY243" fmla="*/ 1390650 h 1614488"/>
                <a:gd name="connsiteX244" fmla="*/ 966788 w 1267343"/>
                <a:gd name="connsiteY244" fmla="*/ 1371600 h 1614488"/>
                <a:gd name="connsiteX245" fmla="*/ 976313 w 1267343"/>
                <a:gd name="connsiteY245" fmla="*/ 1357313 h 1614488"/>
                <a:gd name="connsiteX246" fmla="*/ 990600 w 1267343"/>
                <a:gd name="connsiteY246" fmla="*/ 1347788 h 1614488"/>
                <a:gd name="connsiteX247" fmla="*/ 995363 w 1267343"/>
                <a:gd name="connsiteY247" fmla="*/ 1333500 h 1614488"/>
                <a:gd name="connsiteX248" fmla="*/ 1033463 w 1267343"/>
                <a:gd name="connsiteY248" fmla="*/ 1343025 h 1614488"/>
                <a:gd name="connsiteX249" fmla="*/ 1157288 w 1267343"/>
                <a:gd name="connsiteY249" fmla="*/ 1357313 h 1614488"/>
                <a:gd name="connsiteX250" fmla="*/ 1185863 w 1267343"/>
                <a:gd name="connsiteY250" fmla="*/ 1366838 h 1614488"/>
                <a:gd name="connsiteX251" fmla="*/ 1190625 w 1267343"/>
                <a:gd name="connsiteY251" fmla="*/ 1381125 h 1614488"/>
                <a:gd name="connsiteX252" fmla="*/ 1200150 w 1267343"/>
                <a:gd name="connsiteY252" fmla="*/ 1395413 h 1614488"/>
                <a:gd name="connsiteX253" fmla="*/ 1190625 w 1267343"/>
                <a:gd name="connsiteY253" fmla="*/ 1409700 h 1614488"/>
                <a:gd name="connsiteX254" fmla="*/ 1119188 w 1267343"/>
                <a:gd name="connsiteY254" fmla="*/ 1404938 h 1614488"/>
                <a:gd name="connsiteX255" fmla="*/ 1090613 w 1267343"/>
                <a:gd name="connsiteY255" fmla="*/ 1395413 h 1614488"/>
                <a:gd name="connsiteX256" fmla="*/ 1033463 w 1267343"/>
                <a:gd name="connsiteY256" fmla="*/ 1404938 h 1614488"/>
                <a:gd name="connsiteX257" fmla="*/ 985838 w 1267343"/>
                <a:gd name="connsiteY257" fmla="*/ 1414463 h 1614488"/>
                <a:gd name="connsiteX258" fmla="*/ 971550 w 1267343"/>
                <a:gd name="connsiteY258" fmla="*/ 1423988 h 1614488"/>
                <a:gd name="connsiteX259" fmla="*/ 957263 w 1267343"/>
                <a:gd name="connsiteY259" fmla="*/ 1428750 h 1614488"/>
                <a:gd name="connsiteX260" fmla="*/ 952500 w 1267343"/>
                <a:gd name="connsiteY260" fmla="*/ 1443038 h 1614488"/>
                <a:gd name="connsiteX261" fmla="*/ 971550 w 1267343"/>
                <a:gd name="connsiteY261" fmla="*/ 1490663 h 1614488"/>
                <a:gd name="connsiteX262" fmla="*/ 1000125 w 1267343"/>
                <a:gd name="connsiteY262" fmla="*/ 1500188 h 1614488"/>
                <a:gd name="connsiteX263" fmla="*/ 1119188 w 1267343"/>
                <a:gd name="connsiteY263" fmla="*/ 1504950 h 1614488"/>
                <a:gd name="connsiteX264" fmla="*/ 1228725 w 1267343"/>
                <a:gd name="connsiteY264" fmla="*/ 1519238 h 1614488"/>
                <a:gd name="connsiteX265" fmla="*/ 1243013 w 1267343"/>
                <a:gd name="connsiteY265" fmla="*/ 1528763 h 1614488"/>
                <a:gd name="connsiteX266" fmla="*/ 1247775 w 1267343"/>
                <a:gd name="connsiteY266" fmla="*/ 1543050 h 1614488"/>
                <a:gd name="connsiteX267" fmla="*/ 1262063 w 1267343"/>
                <a:gd name="connsiteY267" fmla="*/ 1571625 h 1614488"/>
                <a:gd name="connsiteX268" fmla="*/ 1257300 w 1267343"/>
                <a:gd name="connsiteY268" fmla="*/ 1585913 h 1614488"/>
                <a:gd name="connsiteX269" fmla="*/ 1185863 w 1267343"/>
                <a:gd name="connsiteY269" fmla="*/ 1595438 h 1614488"/>
                <a:gd name="connsiteX270" fmla="*/ 1171575 w 1267343"/>
                <a:gd name="connsiteY270" fmla="*/ 1566863 h 1614488"/>
                <a:gd name="connsiteX271" fmla="*/ 1157288 w 1267343"/>
                <a:gd name="connsiteY271" fmla="*/ 1557338 h 1614488"/>
                <a:gd name="connsiteX272" fmla="*/ 1071563 w 1267343"/>
                <a:gd name="connsiteY272" fmla="*/ 1562100 h 1614488"/>
                <a:gd name="connsiteX273" fmla="*/ 1052513 w 1267343"/>
                <a:gd name="connsiteY273" fmla="*/ 1566863 h 1614488"/>
                <a:gd name="connsiteX274" fmla="*/ 1023938 w 1267343"/>
                <a:gd name="connsiteY274" fmla="*/ 1581150 h 1614488"/>
                <a:gd name="connsiteX275" fmla="*/ 1009650 w 1267343"/>
                <a:gd name="connsiteY275" fmla="*/ 1609725 h 1614488"/>
                <a:gd name="connsiteX276" fmla="*/ 995363 w 1267343"/>
                <a:gd name="connsiteY276" fmla="*/ 1614488 h 1614488"/>
                <a:gd name="connsiteX277" fmla="*/ 985838 w 1267343"/>
                <a:gd name="connsiteY277" fmla="*/ 1581150 h 1614488"/>
                <a:gd name="connsiteX278" fmla="*/ 976313 w 1267343"/>
                <a:gd name="connsiteY278" fmla="*/ 1528763 h 1614488"/>
                <a:gd name="connsiteX279" fmla="*/ 966788 w 1267343"/>
                <a:gd name="connsiteY279" fmla="*/ 1495425 h 1614488"/>
                <a:gd name="connsiteX280" fmla="*/ 952500 w 1267343"/>
                <a:gd name="connsiteY280" fmla="*/ 1485900 h 1614488"/>
                <a:gd name="connsiteX281" fmla="*/ 938213 w 1267343"/>
                <a:gd name="connsiteY281" fmla="*/ 1500188 h 1614488"/>
                <a:gd name="connsiteX282" fmla="*/ 933450 w 1267343"/>
                <a:gd name="connsiteY282" fmla="*/ 1538288 h 1614488"/>
                <a:gd name="connsiteX283" fmla="*/ 890588 w 1267343"/>
                <a:gd name="connsiteY283" fmla="*/ 1533525 h 1614488"/>
                <a:gd name="connsiteX284" fmla="*/ 881063 w 1267343"/>
                <a:gd name="connsiteY284" fmla="*/ 1509713 h 1614488"/>
                <a:gd name="connsiteX285" fmla="*/ 885825 w 1267343"/>
                <a:gd name="connsiteY285" fmla="*/ 1490663 h 1614488"/>
                <a:gd name="connsiteX286" fmla="*/ 876300 w 1267343"/>
                <a:gd name="connsiteY286" fmla="*/ 1447800 h 1614488"/>
                <a:gd name="connsiteX287" fmla="*/ 862013 w 1267343"/>
                <a:gd name="connsiteY287" fmla="*/ 1438275 h 1614488"/>
                <a:gd name="connsiteX288" fmla="*/ 828675 w 1267343"/>
                <a:gd name="connsiteY288" fmla="*/ 1462088 h 1614488"/>
                <a:gd name="connsiteX289" fmla="*/ 809625 w 1267343"/>
                <a:gd name="connsiteY289" fmla="*/ 1457325 h 1614488"/>
                <a:gd name="connsiteX290" fmla="*/ 795338 w 1267343"/>
                <a:gd name="connsiteY290" fmla="*/ 1419225 h 1614488"/>
                <a:gd name="connsiteX291" fmla="*/ 790575 w 1267343"/>
                <a:gd name="connsiteY291" fmla="*/ 1400175 h 1614488"/>
                <a:gd name="connsiteX292" fmla="*/ 766763 w 1267343"/>
                <a:gd name="connsiteY292" fmla="*/ 1404938 h 1614488"/>
                <a:gd name="connsiteX293" fmla="*/ 738188 w 1267343"/>
                <a:gd name="connsiteY293" fmla="*/ 1414463 h 1614488"/>
                <a:gd name="connsiteX294" fmla="*/ 638175 w 1267343"/>
                <a:gd name="connsiteY294" fmla="*/ 1409700 h 1614488"/>
                <a:gd name="connsiteX295" fmla="*/ 623888 w 1267343"/>
                <a:gd name="connsiteY295" fmla="*/ 1404938 h 1614488"/>
                <a:gd name="connsiteX296" fmla="*/ 609600 w 1267343"/>
                <a:gd name="connsiteY296" fmla="*/ 1371600 h 1614488"/>
                <a:gd name="connsiteX297" fmla="*/ 623888 w 1267343"/>
                <a:gd name="connsiteY297" fmla="*/ 1362075 h 1614488"/>
                <a:gd name="connsiteX298" fmla="*/ 676275 w 1267343"/>
                <a:gd name="connsiteY298" fmla="*/ 1357313 h 1614488"/>
                <a:gd name="connsiteX299" fmla="*/ 666750 w 1267343"/>
                <a:gd name="connsiteY299" fmla="*/ 1328738 h 1614488"/>
                <a:gd name="connsiteX300" fmla="*/ 661988 w 1267343"/>
                <a:gd name="connsiteY300" fmla="*/ 1314450 h 1614488"/>
                <a:gd name="connsiteX301" fmla="*/ 657225 w 1267343"/>
                <a:gd name="connsiteY301" fmla="*/ 1295400 h 1614488"/>
                <a:gd name="connsiteX302" fmla="*/ 642938 w 1267343"/>
                <a:gd name="connsiteY302" fmla="*/ 1285875 h 1614488"/>
                <a:gd name="connsiteX303" fmla="*/ 585788 w 1267343"/>
                <a:gd name="connsiteY303" fmla="*/ 1295400 h 1614488"/>
                <a:gd name="connsiteX304" fmla="*/ 576263 w 1267343"/>
                <a:gd name="connsiteY304" fmla="*/ 1281113 h 1614488"/>
                <a:gd name="connsiteX305" fmla="*/ 590550 w 1267343"/>
                <a:gd name="connsiteY305" fmla="*/ 1271588 h 1614488"/>
                <a:gd name="connsiteX306" fmla="*/ 600075 w 1267343"/>
                <a:gd name="connsiteY306" fmla="*/ 1243013 h 1614488"/>
                <a:gd name="connsiteX307" fmla="*/ 604838 w 1267343"/>
                <a:gd name="connsiteY307" fmla="*/ 1228725 h 1614488"/>
                <a:gd name="connsiteX308" fmla="*/ 590550 w 1267343"/>
                <a:gd name="connsiteY308" fmla="*/ 1219200 h 1614488"/>
                <a:gd name="connsiteX309" fmla="*/ 561975 w 1267343"/>
                <a:gd name="connsiteY309" fmla="*/ 1204913 h 1614488"/>
                <a:gd name="connsiteX310" fmla="*/ 547688 w 1267343"/>
                <a:gd name="connsiteY310" fmla="*/ 1190625 h 1614488"/>
                <a:gd name="connsiteX311" fmla="*/ 519113 w 1267343"/>
                <a:gd name="connsiteY311" fmla="*/ 1171575 h 1614488"/>
                <a:gd name="connsiteX312" fmla="*/ 504825 w 1267343"/>
                <a:gd name="connsiteY312" fmla="*/ 1162050 h 1614488"/>
                <a:gd name="connsiteX313" fmla="*/ 490538 w 1267343"/>
                <a:gd name="connsiteY313" fmla="*/ 1157288 h 1614488"/>
                <a:gd name="connsiteX314" fmla="*/ 476250 w 1267343"/>
                <a:gd name="connsiteY314" fmla="*/ 1147763 h 1614488"/>
                <a:gd name="connsiteX315" fmla="*/ 447675 w 1267343"/>
                <a:gd name="connsiteY315" fmla="*/ 1138238 h 1614488"/>
                <a:gd name="connsiteX316" fmla="*/ 433388 w 1267343"/>
                <a:gd name="connsiteY316" fmla="*/ 1128713 h 1614488"/>
                <a:gd name="connsiteX317" fmla="*/ 347663 w 1267343"/>
                <a:gd name="connsiteY317" fmla="*/ 1138238 h 1614488"/>
                <a:gd name="connsiteX318" fmla="*/ 295275 w 1267343"/>
                <a:gd name="connsiteY318" fmla="*/ 1133475 h 1614488"/>
                <a:gd name="connsiteX319" fmla="*/ 280988 w 1267343"/>
                <a:gd name="connsiteY319" fmla="*/ 1123950 h 1614488"/>
                <a:gd name="connsiteX320" fmla="*/ 223838 w 1267343"/>
                <a:gd name="connsiteY320" fmla="*/ 1114425 h 1614488"/>
                <a:gd name="connsiteX321" fmla="*/ 195263 w 1267343"/>
                <a:gd name="connsiteY321" fmla="*/ 1104900 h 1614488"/>
                <a:gd name="connsiteX322" fmla="*/ 180975 w 1267343"/>
                <a:gd name="connsiteY322" fmla="*/ 1100138 h 1614488"/>
                <a:gd name="connsiteX323" fmla="*/ 109538 w 1267343"/>
                <a:gd name="connsiteY323" fmla="*/ 1114425 h 1614488"/>
                <a:gd name="connsiteX324" fmla="*/ 104775 w 1267343"/>
                <a:gd name="connsiteY324" fmla="*/ 1128713 h 1614488"/>
                <a:gd name="connsiteX325" fmla="*/ 114300 w 1267343"/>
                <a:gd name="connsiteY325" fmla="*/ 1238250 h 1614488"/>
                <a:gd name="connsiteX326" fmla="*/ 119063 w 1267343"/>
                <a:gd name="connsiteY326" fmla="*/ 1247775 h 1614488"/>
                <a:gd name="connsiteX0" fmla="*/ 109538 w 1267343"/>
                <a:gd name="connsiteY0" fmla="*/ 1319213 h 1614488"/>
                <a:gd name="connsiteX1" fmla="*/ 85725 w 1267343"/>
                <a:gd name="connsiteY1" fmla="*/ 1314450 h 1614488"/>
                <a:gd name="connsiteX2" fmla="*/ 80963 w 1267343"/>
                <a:gd name="connsiteY2" fmla="*/ 1300163 h 1614488"/>
                <a:gd name="connsiteX3" fmla="*/ 71438 w 1267343"/>
                <a:gd name="connsiteY3" fmla="*/ 1285875 h 1614488"/>
                <a:gd name="connsiteX4" fmla="*/ 57150 w 1267343"/>
                <a:gd name="connsiteY4" fmla="*/ 1233488 h 1614488"/>
                <a:gd name="connsiteX5" fmla="*/ 52388 w 1267343"/>
                <a:gd name="connsiteY5" fmla="*/ 1219200 h 1614488"/>
                <a:gd name="connsiteX6" fmla="*/ 38100 w 1267343"/>
                <a:gd name="connsiteY6" fmla="*/ 1209675 h 1614488"/>
                <a:gd name="connsiteX7" fmla="*/ 19050 w 1267343"/>
                <a:gd name="connsiteY7" fmla="*/ 1181100 h 1614488"/>
                <a:gd name="connsiteX8" fmla="*/ 14288 w 1267343"/>
                <a:gd name="connsiteY8" fmla="*/ 1166813 h 1614488"/>
                <a:gd name="connsiteX9" fmla="*/ 0 w 1267343"/>
                <a:gd name="connsiteY9" fmla="*/ 1138238 h 1614488"/>
                <a:gd name="connsiteX10" fmla="*/ 28575 w 1267343"/>
                <a:gd name="connsiteY10" fmla="*/ 1119188 h 1614488"/>
                <a:gd name="connsiteX11" fmla="*/ 42863 w 1267343"/>
                <a:gd name="connsiteY11" fmla="*/ 1109663 h 1614488"/>
                <a:gd name="connsiteX12" fmla="*/ 71438 w 1267343"/>
                <a:gd name="connsiteY12" fmla="*/ 1085850 h 1614488"/>
                <a:gd name="connsiteX13" fmla="*/ 76200 w 1267343"/>
                <a:gd name="connsiteY13" fmla="*/ 1071563 h 1614488"/>
                <a:gd name="connsiteX14" fmla="*/ 76200 w 1267343"/>
                <a:gd name="connsiteY14" fmla="*/ 1014413 h 1614488"/>
                <a:gd name="connsiteX15" fmla="*/ 66675 w 1267343"/>
                <a:gd name="connsiteY15" fmla="*/ 1000125 h 1614488"/>
                <a:gd name="connsiteX16" fmla="*/ 47625 w 1267343"/>
                <a:gd name="connsiteY16" fmla="*/ 995363 h 1614488"/>
                <a:gd name="connsiteX17" fmla="*/ 42863 w 1267343"/>
                <a:gd name="connsiteY17" fmla="*/ 933450 h 1614488"/>
                <a:gd name="connsiteX18" fmla="*/ 57150 w 1267343"/>
                <a:gd name="connsiteY18" fmla="*/ 923925 h 1614488"/>
                <a:gd name="connsiteX19" fmla="*/ 109538 w 1267343"/>
                <a:gd name="connsiteY19" fmla="*/ 942975 h 1614488"/>
                <a:gd name="connsiteX20" fmla="*/ 119063 w 1267343"/>
                <a:gd name="connsiteY20" fmla="*/ 971550 h 1614488"/>
                <a:gd name="connsiteX21" fmla="*/ 128588 w 1267343"/>
                <a:gd name="connsiteY21" fmla="*/ 1000125 h 1614488"/>
                <a:gd name="connsiteX22" fmla="*/ 133350 w 1267343"/>
                <a:gd name="connsiteY22" fmla="*/ 1014413 h 1614488"/>
                <a:gd name="connsiteX23" fmla="*/ 147638 w 1267343"/>
                <a:gd name="connsiteY23" fmla="*/ 1019175 h 1614488"/>
                <a:gd name="connsiteX24" fmla="*/ 161925 w 1267343"/>
                <a:gd name="connsiteY24" fmla="*/ 1028700 h 1614488"/>
                <a:gd name="connsiteX25" fmla="*/ 238125 w 1267343"/>
                <a:gd name="connsiteY25" fmla="*/ 1042988 h 1614488"/>
                <a:gd name="connsiteX26" fmla="*/ 266700 w 1267343"/>
                <a:gd name="connsiteY26" fmla="*/ 1062038 h 1614488"/>
                <a:gd name="connsiteX27" fmla="*/ 285750 w 1267343"/>
                <a:gd name="connsiteY27" fmla="*/ 1085850 h 1614488"/>
                <a:gd name="connsiteX28" fmla="*/ 314325 w 1267343"/>
                <a:gd name="connsiteY28" fmla="*/ 1095375 h 1614488"/>
                <a:gd name="connsiteX29" fmla="*/ 457200 w 1267343"/>
                <a:gd name="connsiteY29" fmla="*/ 1090613 h 1614488"/>
                <a:gd name="connsiteX30" fmla="*/ 466725 w 1267343"/>
                <a:gd name="connsiteY30" fmla="*/ 1076325 h 1614488"/>
                <a:gd name="connsiteX31" fmla="*/ 481013 w 1267343"/>
                <a:gd name="connsiteY31" fmla="*/ 1066800 h 1614488"/>
                <a:gd name="connsiteX32" fmla="*/ 485775 w 1267343"/>
                <a:gd name="connsiteY32" fmla="*/ 1019175 h 1614488"/>
                <a:gd name="connsiteX33" fmla="*/ 481013 w 1267343"/>
                <a:gd name="connsiteY33" fmla="*/ 1004888 h 1614488"/>
                <a:gd name="connsiteX34" fmla="*/ 466725 w 1267343"/>
                <a:gd name="connsiteY34" fmla="*/ 1000125 h 1614488"/>
                <a:gd name="connsiteX35" fmla="*/ 442913 w 1267343"/>
                <a:gd name="connsiteY35" fmla="*/ 957263 h 1614488"/>
                <a:gd name="connsiteX36" fmla="*/ 438150 w 1267343"/>
                <a:gd name="connsiteY36" fmla="*/ 938213 h 1614488"/>
                <a:gd name="connsiteX37" fmla="*/ 433388 w 1267343"/>
                <a:gd name="connsiteY37" fmla="*/ 890588 h 1614488"/>
                <a:gd name="connsiteX38" fmla="*/ 419100 w 1267343"/>
                <a:gd name="connsiteY38" fmla="*/ 885825 h 1614488"/>
                <a:gd name="connsiteX39" fmla="*/ 390525 w 1267343"/>
                <a:gd name="connsiteY39" fmla="*/ 871538 h 1614488"/>
                <a:gd name="connsiteX40" fmla="*/ 376238 w 1267343"/>
                <a:gd name="connsiteY40" fmla="*/ 857250 h 1614488"/>
                <a:gd name="connsiteX41" fmla="*/ 371475 w 1267343"/>
                <a:gd name="connsiteY41" fmla="*/ 842963 h 1614488"/>
                <a:gd name="connsiteX42" fmla="*/ 361950 w 1267343"/>
                <a:gd name="connsiteY42" fmla="*/ 828675 h 1614488"/>
                <a:gd name="connsiteX43" fmla="*/ 357188 w 1267343"/>
                <a:gd name="connsiteY43" fmla="*/ 814388 h 1614488"/>
                <a:gd name="connsiteX44" fmla="*/ 314325 w 1267343"/>
                <a:gd name="connsiteY44" fmla="*/ 781050 h 1614488"/>
                <a:gd name="connsiteX45" fmla="*/ 300038 w 1267343"/>
                <a:gd name="connsiteY45" fmla="*/ 771525 h 1614488"/>
                <a:gd name="connsiteX46" fmla="*/ 314325 w 1267343"/>
                <a:gd name="connsiteY46" fmla="*/ 757238 h 1614488"/>
                <a:gd name="connsiteX47" fmla="*/ 357188 w 1267343"/>
                <a:gd name="connsiteY47" fmla="*/ 766763 h 1614488"/>
                <a:gd name="connsiteX48" fmla="*/ 385763 w 1267343"/>
                <a:gd name="connsiteY48" fmla="*/ 785813 h 1614488"/>
                <a:gd name="connsiteX49" fmla="*/ 409575 w 1267343"/>
                <a:gd name="connsiteY49" fmla="*/ 804863 h 1614488"/>
                <a:gd name="connsiteX50" fmla="*/ 438150 w 1267343"/>
                <a:gd name="connsiteY50" fmla="*/ 823913 h 1614488"/>
                <a:gd name="connsiteX51" fmla="*/ 452438 w 1267343"/>
                <a:gd name="connsiteY51" fmla="*/ 838200 h 1614488"/>
                <a:gd name="connsiteX52" fmla="*/ 471488 w 1267343"/>
                <a:gd name="connsiteY52" fmla="*/ 866775 h 1614488"/>
                <a:gd name="connsiteX53" fmla="*/ 490538 w 1267343"/>
                <a:gd name="connsiteY53" fmla="*/ 895350 h 1614488"/>
                <a:gd name="connsiteX54" fmla="*/ 500063 w 1267343"/>
                <a:gd name="connsiteY54" fmla="*/ 909638 h 1614488"/>
                <a:gd name="connsiteX55" fmla="*/ 509588 w 1267343"/>
                <a:gd name="connsiteY55" fmla="*/ 923925 h 1614488"/>
                <a:gd name="connsiteX56" fmla="*/ 514350 w 1267343"/>
                <a:gd name="connsiteY56" fmla="*/ 938213 h 1614488"/>
                <a:gd name="connsiteX57" fmla="*/ 523875 w 1267343"/>
                <a:gd name="connsiteY57" fmla="*/ 952500 h 1614488"/>
                <a:gd name="connsiteX58" fmla="*/ 542925 w 1267343"/>
                <a:gd name="connsiteY58" fmla="*/ 995363 h 1614488"/>
                <a:gd name="connsiteX59" fmla="*/ 557213 w 1267343"/>
                <a:gd name="connsiteY59" fmla="*/ 1033463 h 1614488"/>
                <a:gd name="connsiteX60" fmla="*/ 576263 w 1267343"/>
                <a:gd name="connsiteY60" fmla="*/ 1028700 h 1614488"/>
                <a:gd name="connsiteX61" fmla="*/ 581025 w 1267343"/>
                <a:gd name="connsiteY61" fmla="*/ 1014413 h 1614488"/>
                <a:gd name="connsiteX62" fmla="*/ 561975 w 1267343"/>
                <a:gd name="connsiteY62" fmla="*/ 985838 h 1614488"/>
                <a:gd name="connsiteX63" fmla="*/ 552450 w 1267343"/>
                <a:gd name="connsiteY63" fmla="*/ 971550 h 1614488"/>
                <a:gd name="connsiteX64" fmla="*/ 566738 w 1267343"/>
                <a:gd name="connsiteY64" fmla="*/ 966788 h 1614488"/>
                <a:gd name="connsiteX65" fmla="*/ 604838 w 1267343"/>
                <a:gd name="connsiteY65" fmla="*/ 981075 h 1614488"/>
                <a:gd name="connsiteX66" fmla="*/ 628650 w 1267343"/>
                <a:gd name="connsiteY66" fmla="*/ 1004888 h 1614488"/>
                <a:gd name="connsiteX67" fmla="*/ 638175 w 1267343"/>
                <a:gd name="connsiteY67" fmla="*/ 976313 h 1614488"/>
                <a:gd name="connsiteX68" fmla="*/ 633413 w 1267343"/>
                <a:gd name="connsiteY68" fmla="*/ 957263 h 1614488"/>
                <a:gd name="connsiteX69" fmla="*/ 590550 w 1267343"/>
                <a:gd name="connsiteY69" fmla="*/ 923925 h 1614488"/>
                <a:gd name="connsiteX70" fmla="*/ 576263 w 1267343"/>
                <a:gd name="connsiteY70" fmla="*/ 914400 h 1614488"/>
                <a:gd name="connsiteX71" fmla="*/ 685800 w 1267343"/>
                <a:gd name="connsiteY71" fmla="*/ 895350 h 1614488"/>
                <a:gd name="connsiteX72" fmla="*/ 681038 w 1267343"/>
                <a:gd name="connsiteY72" fmla="*/ 852488 h 1614488"/>
                <a:gd name="connsiteX73" fmla="*/ 666750 w 1267343"/>
                <a:gd name="connsiteY73" fmla="*/ 842963 h 1614488"/>
                <a:gd name="connsiteX74" fmla="*/ 609600 w 1267343"/>
                <a:gd name="connsiteY74" fmla="*/ 823913 h 1614488"/>
                <a:gd name="connsiteX75" fmla="*/ 614363 w 1267343"/>
                <a:gd name="connsiteY75" fmla="*/ 804863 h 1614488"/>
                <a:gd name="connsiteX76" fmla="*/ 633413 w 1267343"/>
                <a:gd name="connsiteY76" fmla="*/ 800100 h 1614488"/>
                <a:gd name="connsiteX77" fmla="*/ 671513 w 1267343"/>
                <a:gd name="connsiteY77" fmla="*/ 795338 h 1614488"/>
                <a:gd name="connsiteX78" fmla="*/ 704850 w 1267343"/>
                <a:gd name="connsiteY78" fmla="*/ 785813 h 1614488"/>
                <a:gd name="connsiteX79" fmla="*/ 719138 w 1267343"/>
                <a:gd name="connsiteY79" fmla="*/ 766763 h 1614488"/>
                <a:gd name="connsiteX80" fmla="*/ 747713 w 1267343"/>
                <a:gd name="connsiteY80" fmla="*/ 738188 h 1614488"/>
                <a:gd name="connsiteX81" fmla="*/ 709613 w 1267343"/>
                <a:gd name="connsiteY81" fmla="*/ 723900 h 1614488"/>
                <a:gd name="connsiteX82" fmla="*/ 695325 w 1267343"/>
                <a:gd name="connsiteY82" fmla="*/ 714375 h 1614488"/>
                <a:gd name="connsiteX83" fmla="*/ 676275 w 1267343"/>
                <a:gd name="connsiteY83" fmla="*/ 709613 h 1614488"/>
                <a:gd name="connsiteX84" fmla="*/ 642938 w 1267343"/>
                <a:gd name="connsiteY84" fmla="*/ 676275 h 1614488"/>
                <a:gd name="connsiteX85" fmla="*/ 647700 w 1267343"/>
                <a:gd name="connsiteY85" fmla="*/ 652463 h 1614488"/>
                <a:gd name="connsiteX86" fmla="*/ 676275 w 1267343"/>
                <a:gd name="connsiteY86" fmla="*/ 633413 h 1614488"/>
                <a:gd name="connsiteX87" fmla="*/ 681038 w 1267343"/>
                <a:gd name="connsiteY87" fmla="*/ 619125 h 1614488"/>
                <a:gd name="connsiteX88" fmla="*/ 676275 w 1267343"/>
                <a:gd name="connsiteY88" fmla="*/ 590550 h 1614488"/>
                <a:gd name="connsiteX89" fmla="*/ 666750 w 1267343"/>
                <a:gd name="connsiteY89" fmla="*/ 576263 h 1614488"/>
                <a:gd name="connsiteX90" fmla="*/ 652463 w 1267343"/>
                <a:gd name="connsiteY90" fmla="*/ 571500 h 1614488"/>
                <a:gd name="connsiteX91" fmla="*/ 609600 w 1267343"/>
                <a:gd name="connsiteY91" fmla="*/ 566738 h 1614488"/>
                <a:gd name="connsiteX92" fmla="*/ 561975 w 1267343"/>
                <a:gd name="connsiteY92" fmla="*/ 557213 h 1614488"/>
                <a:gd name="connsiteX93" fmla="*/ 533400 w 1267343"/>
                <a:gd name="connsiteY93" fmla="*/ 547688 h 1614488"/>
                <a:gd name="connsiteX94" fmla="*/ 504825 w 1267343"/>
                <a:gd name="connsiteY94" fmla="*/ 542925 h 1614488"/>
                <a:gd name="connsiteX95" fmla="*/ 495300 w 1267343"/>
                <a:gd name="connsiteY95" fmla="*/ 509588 h 1614488"/>
                <a:gd name="connsiteX96" fmla="*/ 519113 w 1267343"/>
                <a:gd name="connsiteY96" fmla="*/ 504825 h 1614488"/>
                <a:gd name="connsiteX97" fmla="*/ 547688 w 1267343"/>
                <a:gd name="connsiteY97" fmla="*/ 495300 h 1614488"/>
                <a:gd name="connsiteX98" fmla="*/ 576263 w 1267343"/>
                <a:gd name="connsiteY98" fmla="*/ 519113 h 1614488"/>
                <a:gd name="connsiteX99" fmla="*/ 619125 w 1267343"/>
                <a:gd name="connsiteY99" fmla="*/ 514350 h 1614488"/>
                <a:gd name="connsiteX100" fmla="*/ 628650 w 1267343"/>
                <a:gd name="connsiteY100" fmla="*/ 500063 h 1614488"/>
                <a:gd name="connsiteX101" fmla="*/ 642938 w 1267343"/>
                <a:gd name="connsiteY101" fmla="*/ 495300 h 1614488"/>
                <a:gd name="connsiteX102" fmla="*/ 757238 w 1267343"/>
                <a:gd name="connsiteY102" fmla="*/ 490538 h 1614488"/>
                <a:gd name="connsiteX103" fmla="*/ 781050 w 1267343"/>
                <a:gd name="connsiteY103" fmla="*/ 466725 h 1614488"/>
                <a:gd name="connsiteX104" fmla="*/ 804863 w 1267343"/>
                <a:gd name="connsiteY104" fmla="*/ 442913 h 1614488"/>
                <a:gd name="connsiteX105" fmla="*/ 833438 w 1267343"/>
                <a:gd name="connsiteY105" fmla="*/ 433388 h 1614488"/>
                <a:gd name="connsiteX106" fmla="*/ 838200 w 1267343"/>
                <a:gd name="connsiteY106" fmla="*/ 342900 h 1614488"/>
                <a:gd name="connsiteX107" fmla="*/ 828675 w 1267343"/>
                <a:gd name="connsiteY107" fmla="*/ 304800 h 1614488"/>
                <a:gd name="connsiteX108" fmla="*/ 823913 w 1267343"/>
                <a:gd name="connsiteY108" fmla="*/ 285750 h 1614488"/>
                <a:gd name="connsiteX109" fmla="*/ 814388 w 1267343"/>
                <a:gd name="connsiteY109" fmla="*/ 266700 h 1614488"/>
                <a:gd name="connsiteX110" fmla="*/ 809625 w 1267343"/>
                <a:gd name="connsiteY110" fmla="*/ 247650 h 1614488"/>
                <a:gd name="connsiteX111" fmla="*/ 804863 w 1267343"/>
                <a:gd name="connsiteY111" fmla="*/ 223838 h 1614488"/>
                <a:gd name="connsiteX112" fmla="*/ 790575 w 1267343"/>
                <a:gd name="connsiteY112" fmla="*/ 214313 h 1614488"/>
                <a:gd name="connsiteX113" fmla="*/ 757238 w 1267343"/>
                <a:gd name="connsiteY113" fmla="*/ 195263 h 1614488"/>
                <a:gd name="connsiteX114" fmla="*/ 728663 w 1267343"/>
                <a:gd name="connsiteY114" fmla="*/ 185738 h 1614488"/>
                <a:gd name="connsiteX115" fmla="*/ 700088 w 1267343"/>
                <a:gd name="connsiteY115" fmla="*/ 166688 h 1614488"/>
                <a:gd name="connsiteX116" fmla="*/ 685800 w 1267343"/>
                <a:gd name="connsiteY116" fmla="*/ 161925 h 1614488"/>
                <a:gd name="connsiteX117" fmla="*/ 657225 w 1267343"/>
                <a:gd name="connsiteY117" fmla="*/ 147638 h 1614488"/>
                <a:gd name="connsiteX118" fmla="*/ 642938 w 1267343"/>
                <a:gd name="connsiteY118" fmla="*/ 133350 h 1614488"/>
                <a:gd name="connsiteX119" fmla="*/ 614363 w 1267343"/>
                <a:gd name="connsiteY119" fmla="*/ 114300 h 1614488"/>
                <a:gd name="connsiteX120" fmla="*/ 609600 w 1267343"/>
                <a:gd name="connsiteY120" fmla="*/ 100013 h 1614488"/>
                <a:gd name="connsiteX121" fmla="*/ 600075 w 1267343"/>
                <a:gd name="connsiteY121" fmla="*/ 80963 h 1614488"/>
                <a:gd name="connsiteX122" fmla="*/ 595313 w 1267343"/>
                <a:gd name="connsiteY122" fmla="*/ 61913 h 1614488"/>
                <a:gd name="connsiteX123" fmla="*/ 590550 w 1267343"/>
                <a:gd name="connsiteY123" fmla="*/ 47625 h 1614488"/>
                <a:gd name="connsiteX124" fmla="*/ 600075 w 1267343"/>
                <a:gd name="connsiteY124" fmla="*/ 61913 h 1614488"/>
                <a:gd name="connsiteX125" fmla="*/ 609600 w 1267343"/>
                <a:gd name="connsiteY125" fmla="*/ 80963 h 1614488"/>
                <a:gd name="connsiteX126" fmla="*/ 638175 w 1267343"/>
                <a:gd name="connsiteY126" fmla="*/ 104775 h 1614488"/>
                <a:gd name="connsiteX127" fmla="*/ 647700 w 1267343"/>
                <a:gd name="connsiteY127" fmla="*/ 119063 h 1614488"/>
                <a:gd name="connsiteX128" fmla="*/ 690563 w 1267343"/>
                <a:gd name="connsiteY128" fmla="*/ 142875 h 1614488"/>
                <a:gd name="connsiteX129" fmla="*/ 704850 w 1267343"/>
                <a:gd name="connsiteY129" fmla="*/ 157163 h 1614488"/>
                <a:gd name="connsiteX130" fmla="*/ 776288 w 1267343"/>
                <a:gd name="connsiteY130" fmla="*/ 147638 h 1614488"/>
                <a:gd name="connsiteX131" fmla="*/ 781050 w 1267343"/>
                <a:gd name="connsiteY131" fmla="*/ 133350 h 1614488"/>
                <a:gd name="connsiteX132" fmla="*/ 771525 w 1267343"/>
                <a:gd name="connsiteY132" fmla="*/ 47625 h 1614488"/>
                <a:gd name="connsiteX133" fmla="*/ 766763 w 1267343"/>
                <a:gd name="connsiteY133" fmla="*/ 4763 h 1614488"/>
                <a:gd name="connsiteX134" fmla="*/ 781050 w 1267343"/>
                <a:gd name="connsiteY134" fmla="*/ 0 h 1614488"/>
                <a:gd name="connsiteX135" fmla="*/ 814388 w 1267343"/>
                <a:gd name="connsiteY135" fmla="*/ 4763 h 1614488"/>
                <a:gd name="connsiteX136" fmla="*/ 823913 w 1267343"/>
                <a:gd name="connsiteY136" fmla="*/ 19050 h 1614488"/>
                <a:gd name="connsiteX137" fmla="*/ 838200 w 1267343"/>
                <a:gd name="connsiteY137" fmla="*/ 33338 h 1614488"/>
                <a:gd name="connsiteX138" fmla="*/ 842963 w 1267343"/>
                <a:gd name="connsiteY138" fmla="*/ 47625 h 1614488"/>
                <a:gd name="connsiteX139" fmla="*/ 852488 w 1267343"/>
                <a:gd name="connsiteY139" fmla="*/ 142875 h 1614488"/>
                <a:gd name="connsiteX140" fmla="*/ 862013 w 1267343"/>
                <a:gd name="connsiteY140" fmla="*/ 157163 h 1614488"/>
                <a:gd name="connsiteX141" fmla="*/ 871538 w 1267343"/>
                <a:gd name="connsiteY141" fmla="*/ 185738 h 1614488"/>
                <a:gd name="connsiteX142" fmla="*/ 895350 w 1267343"/>
                <a:gd name="connsiteY142" fmla="*/ 214313 h 1614488"/>
                <a:gd name="connsiteX143" fmla="*/ 900113 w 1267343"/>
                <a:gd name="connsiteY143" fmla="*/ 228600 h 1614488"/>
                <a:gd name="connsiteX144" fmla="*/ 904875 w 1267343"/>
                <a:gd name="connsiteY144" fmla="*/ 280988 h 1614488"/>
                <a:gd name="connsiteX145" fmla="*/ 909638 w 1267343"/>
                <a:gd name="connsiteY145" fmla="*/ 309563 h 1614488"/>
                <a:gd name="connsiteX146" fmla="*/ 904875 w 1267343"/>
                <a:gd name="connsiteY146" fmla="*/ 371475 h 1614488"/>
                <a:gd name="connsiteX147" fmla="*/ 895350 w 1267343"/>
                <a:gd name="connsiteY147" fmla="*/ 400050 h 1614488"/>
                <a:gd name="connsiteX148" fmla="*/ 890588 w 1267343"/>
                <a:gd name="connsiteY148" fmla="*/ 438150 h 1614488"/>
                <a:gd name="connsiteX149" fmla="*/ 862013 w 1267343"/>
                <a:gd name="connsiteY149" fmla="*/ 481013 h 1614488"/>
                <a:gd name="connsiteX150" fmla="*/ 847725 w 1267343"/>
                <a:gd name="connsiteY150" fmla="*/ 490538 h 1614488"/>
                <a:gd name="connsiteX151" fmla="*/ 833438 w 1267343"/>
                <a:gd name="connsiteY151" fmla="*/ 504825 h 1614488"/>
                <a:gd name="connsiteX152" fmla="*/ 814388 w 1267343"/>
                <a:gd name="connsiteY152" fmla="*/ 528638 h 1614488"/>
                <a:gd name="connsiteX153" fmla="*/ 809625 w 1267343"/>
                <a:gd name="connsiteY153" fmla="*/ 542925 h 1614488"/>
                <a:gd name="connsiteX154" fmla="*/ 800100 w 1267343"/>
                <a:gd name="connsiteY154" fmla="*/ 557213 h 1614488"/>
                <a:gd name="connsiteX155" fmla="*/ 785813 w 1267343"/>
                <a:gd name="connsiteY155" fmla="*/ 600075 h 1614488"/>
                <a:gd name="connsiteX156" fmla="*/ 781050 w 1267343"/>
                <a:gd name="connsiteY156" fmla="*/ 614363 h 1614488"/>
                <a:gd name="connsiteX157" fmla="*/ 790575 w 1267343"/>
                <a:gd name="connsiteY157" fmla="*/ 685800 h 1614488"/>
                <a:gd name="connsiteX158" fmla="*/ 800100 w 1267343"/>
                <a:gd name="connsiteY158" fmla="*/ 700088 h 1614488"/>
                <a:gd name="connsiteX159" fmla="*/ 804863 w 1267343"/>
                <a:gd name="connsiteY159" fmla="*/ 714375 h 1614488"/>
                <a:gd name="connsiteX160" fmla="*/ 823913 w 1267343"/>
                <a:gd name="connsiteY160" fmla="*/ 742950 h 1614488"/>
                <a:gd name="connsiteX161" fmla="*/ 828675 w 1267343"/>
                <a:gd name="connsiteY161" fmla="*/ 757238 h 1614488"/>
                <a:gd name="connsiteX162" fmla="*/ 866775 w 1267343"/>
                <a:gd name="connsiteY162" fmla="*/ 757238 h 1614488"/>
                <a:gd name="connsiteX163" fmla="*/ 890588 w 1267343"/>
                <a:gd name="connsiteY163" fmla="*/ 714375 h 1614488"/>
                <a:gd name="connsiteX164" fmla="*/ 895350 w 1267343"/>
                <a:gd name="connsiteY164" fmla="*/ 661988 h 1614488"/>
                <a:gd name="connsiteX165" fmla="*/ 904875 w 1267343"/>
                <a:gd name="connsiteY165" fmla="*/ 547688 h 1614488"/>
                <a:gd name="connsiteX166" fmla="*/ 933450 w 1267343"/>
                <a:gd name="connsiteY166" fmla="*/ 552450 h 1614488"/>
                <a:gd name="connsiteX167" fmla="*/ 938213 w 1267343"/>
                <a:gd name="connsiteY167" fmla="*/ 600075 h 1614488"/>
                <a:gd name="connsiteX168" fmla="*/ 952500 w 1267343"/>
                <a:gd name="connsiteY168" fmla="*/ 628650 h 1614488"/>
                <a:gd name="connsiteX169" fmla="*/ 966788 w 1267343"/>
                <a:gd name="connsiteY169" fmla="*/ 623888 h 1614488"/>
                <a:gd name="connsiteX170" fmla="*/ 981075 w 1267343"/>
                <a:gd name="connsiteY170" fmla="*/ 614363 h 1614488"/>
                <a:gd name="connsiteX171" fmla="*/ 1009650 w 1267343"/>
                <a:gd name="connsiteY171" fmla="*/ 604838 h 1614488"/>
                <a:gd name="connsiteX172" fmla="*/ 1038225 w 1267343"/>
                <a:gd name="connsiteY172" fmla="*/ 628650 h 1614488"/>
                <a:gd name="connsiteX173" fmla="*/ 1019175 w 1267343"/>
                <a:gd name="connsiteY173" fmla="*/ 657225 h 1614488"/>
                <a:gd name="connsiteX174" fmla="*/ 1009650 w 1267343"/>
                <a:gd name="connsiteY174" fmla="*/ 671513 h 1614488"/>
                <a:gd name="connsiteX175" fmla="*/ 995363 w 1267343"/>
                <a:gd name="connsiteY175" fmla="*/ 700088 h 1614488"/>
                <a:gd name="connsiteX176" fmla="*/ 981075 w 1267343"/>
                <a:gd name="connsiteY176" fmla="*/ 728663 h 1614488"/>
                <a:gd name="connsiteX177" fmla="*/ 962025 w 1267343"/>
                <a:gd name="connsiteY177" fmla="*/ 757238 h 1614488"/>
                <a:gd name="connsiteX178" fmla="*/ 938213 w 1267343"/>
                <a:gd name="connsiteY178" fmla="*/ 781050 h 1614488"/>
                <a:gd name="connsiteX179" fmla="*/ 938213 w 1267343"/>
                <a:gd name="connsiteY179" fmla="*/ 809625 h 1614488"/>
                <a:gd name="connsiteX180" fmla="*/ 971550 w 1267343"/>
                <a:gd name="connsiteY180" fmla="*/ 804863 h 1614488"/>
                <a:gd name="connsiteX181" fmla="*/ 1004888 w 1267343"/>
                <a:gd name="connsiteY181" fmla="*/ 762000 h 1614488"/>
                <a:gd name="connsiteX182" fmla="*/ 1019175 w 1267343"/>
                <a:gd name="connsiteY182" fmla="*/ 752475 h 1614488"/>
                <a:gd name="connsiteX183" fmla="*/ 1033463 w 1267343"/>
                <a:gd name="connsiteY183" fmla="*/ 747713 h 1614488"/>
                <a:gd name="connsiteX184" fmla="*/ 1047750 w 1267343"/>
                <a:gd name="connsiteY184" fmla="*/ 738188 h 1614488"/>
                <a:gd name="connsiteX185" fmla="*/ 1085850 w 1267343"/>
                <a:gd name="connsiteY185" fmla="*/ 728663 h 1614488"/>
                <a:gd name="connsiteX186" fmla="*/ 1128713 w 1267343"/>
                <a:gd name="connsiteY186" fmla="*/ 719138 h 1614488"/>
                <a:gd name="connsiteX187" fmla="*/ 1138238 w 1267343"/>
                <a:gd name="connsiteY187" fmla="*/ 704850 h 1614488"/>
                <a:gd name="connsiteX188" fmla="*/ 1166813 w 1267343"/>
                <a:gd name="connsiteY188" fmla="*/ 695325 h 1614488"/>
                <a:gd name="connsiteX189" fmla="*/ 1195388 w 1267343"/>
                <a:gd name="connsiteY189" fmla="*/ 681038 h 1614488"/>
                <a:gd name="connsiteX190" fmla="*/ 1200150 w 1267343"/>
                <a:gd name="connsiteY190" fmla="*/ 657225 h 1614488"/>
                <a:gd name="connsiteX191" fmla="*/ 1247775 w 1267343"/>
                <a:gd name="connsiteY191" fmla="*/ 676275 h 1614488"/>
                <a:gd name="connsiteX192" fmla="*/ 1262063 w 1267343"/>
                <a:gd name="connsiteY192" fmla="*/ 690563 h 1614488"/>
                <a:gd name="connsiteX193" fmla="*/ 1262063 w 1267343"/>
                <a:gd name="connsiteY193" fmla="*/ 742950 h 1614488"/>
                <a:gd name="connsiteX194" fmla="*/ 1247775 w 1267343"/>
                <a:gd name="connsiteY194" fmla="*/ 747713 h 1614488"/>
                <a:gd name="connsiteX195" fmla="*/ 1185863 w 1267343"/>
                <a:gd name="connsiteY195" fmla="*/ 762000 h 1614488"/>
                <a:gd name="connsiteX196" fmla="*/ 1128713 w 1267343"/>
                <a:gd name="connsiteY196" fmla="*/ 771525 h 1614488"/>
                <a:gd name="connsiteX197" fmla="*/ 1114425 w 1267343"/>
                <a:gd name="connsiteY197" fmla="*/ 776288 h 1614488"/>
                <a:gd name="connsiteX198" fmla="*/ 1081088 w 1267343"/>
                <a:gd name="connsiteY198" fmla="*/ 785813 h 1614488"/>
                <a:gd name="connsiteX199" fmla="*/ 1071563 w 1267343"/>
                <a:gd name="connsiteY199" fmla="*/ 823913 h 1614488"/>
                <a:gd name="connsiteX200" fmla="*/ 1023938 w 1267343"/>
                <a:gd name="connsiteY200" fmla="*/ 838200 h 1614488"/>
                <a:gd name="connsiteX201" fmla="*/ 1000125 w 1267343"/>
                <a:gd name="connsiteY201" fmla="*/ 842963 h 1614488"/>
                <a:gd name="connsiteX202" fmla="*/ 971550 w 1267343"/>
                <a:gd name="connsiteY202" fmla="*/ 852488 h 1614488"/>
                <a:gd name="connsiteX203" fmla="*/ 952500 w 1267343"/>
                <a:gd name="connsiteY203" fmla="*/ 857250 h 1614488"/>
                <a:gd name="connsiteX204" fmla="*/ 933451 w 1267343"/>
                <a:gd name="connsiteY204" fmla="*/ 907257 h 1614488"/>
                <a:gd name="connsiteX205" fmla="*/ 971550 w 1267343"/>
                <a:gd name="connsiteY205" fmla="*/ 904875 h 1614488"/>
                <a:gd name="connsiteX206" fmla="*/ 985838 w 1267343"/>
                <a:gd name="connsiteY206" fmla="*/ 923925 h 1614488"/>
                <a:gd name="connsiteX207" fmla="*/ 1004888 w 1267343"/>
                <a:gd name="connsiteY207" fmla="*/ 942975 h 1614488"/>
                <a:gd name="connsiteX208" fmla="*/ 1009650 w 1267343"/>
                <a:gd name="connsiteY208" fmla="*/ 957263 h 1614488"/>
                <a:gd name="connsiteX209" fmla="*/ 1023938 w 1267343"/>
                <a:gd name="connsiteY209" fmla="*/ 964407 h 1614488"/>
                <a:gd name="connsiteX210" fmla="*/ 1057275 w 1267343"/>
                <a:gd name="connsiteY210" fmla="*/ 981075 h 1614488"/>
                <a:gd name="connsiteX211" fmla="*/ 1085850 w 1267343"/>
                <a:gd name="connsiteY211" fmla="*/ 952500 h 1614488"/>
                <a:gd name="connsiteX212" fmla="*/ 1119188 w 1267343"/>
                <a:gd name="connsiteY212" fmla="*/ 938213 h 1614488"/>
                <a:gd name="connsiteX213" fmla="*/ 1143000 w 1267343"/>
                <a:gd name="connsiteY213" fmla="*/ 942975 h 1614488"/>
                <a:gd name="connsiteX214" fmla="*/ 1152525 w 1267343"/>
                <a:gd name="connsiteY214" fmla="*/ 957263 h 1614488"/>
                <a:gd name="connsiteX215" fmla="*/ 1166813 w 1267343"/>
                <a:gd name="connsiteY215" fmla="*/ 990600 h 1614488"/>
                <a:gd name="connsiteX216" fmla="*/ 1162050 w 1267343"/>
                <a:gd name="connsiteY216" fmla="*/ 1004888 h 1614488"/>
                <a:gd name="connsiteX217" fmla="*/ 1147763 w 1267343"/>
                <a:gd name="connsiteY217" fmla="*/ 1009650 h 1614488"/>
                <a:gd name="connsiteX218" fmla="*/ 1052513 w 1267343"/>
                <a:gd name="connsiteY218" fmla="*/ 1004888 h 1614488"/>
                <a:gd name="connsiteX219" fmla="*/ 1023938 w 1267343"/>
                <a:gd name="connsiteY219" fmla="*/ 995363 h 1614488"/>
                <a:gd name="connsiteX220" fmla="*/ 985838 w 1267343"/>
                <a:gd name="connsiteY220" fmla="*/ 985838 h 1614488"/>
                <a:gd name="connsiteX221" fmla="*/ 952500 w 1267343"/>
                <a:gd name="connsiteY221" fmla="*/ 976313 h 1614488"/>
                <a:gd name="connsiteX222" fmla="*/ 890588 w 1267343"/>
                <a:gd name="connsiteY222" fmla="*/ 971550 h 1614488"/>
                <a:gd name="connsiteX223" fmla="*/ 885825 w 1267343"/>
                <a:gd name="connsiteY223" fmla="*/ 985838 h 1614488"/>
                <a:gd name="connsiteX224" fmla="*/ 881063 w 1267343"/>
                <a:gd name="connsiteY224" fmla="*/ 1047750 h 1614488"/>
                <a:gd name="connsiteX225" fmla="*/ 857250 w 1267343"/>
                <a:gd name="connsiteY225" fmla="*/ 1085850 h 1614488"/>
                <a:gd name="connsiteX226" fmla="*/ 847725 w 1267343"/>
                <a:gd name="connsiteY226" fmla="*/ 1100138 h 1614488"/>
                <a:gd name="connsiteX227" fmla="*/ 833438 w 1267343"/>
                <a:gd name="connsiteY227" fmla="*/ 1114425 h 1614488"/>
                <a:gd name="connsiteX228" fmla="*/ 814388 w 1267343"/>
                <a:gd name="connsiteY228" fmla="*/ 1147763 h 1614488"/>
                <a:gd name="connsiteX229" fmla="*/ 776288 w 1267343"/>
                <a:gd name="connsiteY229" fmla="*/ 1157288 h 1614488"/>
                <a:gd name="connsiteX230" fmla="*/ 762000 w 1267343"/>
                <a:gd name="connsiteY230" fmla="*/ 1171575 h 1614488"/>
                <a:gd name="connsiteX231" fmla="*/ 733425 w 1267343"/>
                <a:gd name="connsiteY231" fmla="*/ 1181100 h 1614488"/>
                <a:gd name="connsiteX232" fmla="*/ 700088 w 1267343"/>
                <a:gd name="connsiteY232" fmla="*/ 1223963 h 1614488"/>
                <a:gd name="connsiteX233" fmla="*/ 704850 w 1267343"/>
                <a:gd name="connsiteY233" fmla="*/ 1300163 h 1614488"/>
                <a:gd name="connsiteX234" fmla="*/ 733425 w 1267343"/>
                <a:gd name="connsiteY234" fmla="*/ 1319213 h 1614488"/>
                <a:gd name="connsiteX235" fmla="*/ 747713 w 1267343"/>
                <a:gd name="connsiteY235" fmla="*/ 1328738 h 1614488"/>
                <a:gd name="connsiteX236" fmla="*/ 757238 w 1267343"/>
                <a:gd name="connsiteY236" fmla="*/ 1343025 h 1614488"/>
                <a:gd name="connsiteX237" fmla="*/ 776288 w 1267343"/>
                <a:gd name="connsiteY237" fmla="*/ 1357313 h 1614488"/>
                <a:gd name="connsiteX238" fmla="*/ 828675 w 1267343"/>
                <a:gd name="connsiteY238" fmla="*/ 1366838 h 1614488"/>
                <a:gd name="connsiteX239" fmla="*/ 842963 w 1267343"/>
                <a:gd name="connsiteY239" fmla="*/ 1376363 h 1614488"/>
                <a:gd name="connsiteX240" fmla="*/ 852488 w 1267343"/>
                <a:gd name="connsiteY240" fmla="*/ 1390650 h 1614488"/>
                <a:gd name="connsiteX241" fmla="*/ 885825 w 1267343"/>
                <a:gd name="connsiteY241" fmla="*/ 1395413 h 1614488"/>
                <a:gd name="connsiteX242" fmla="*/ 900113 w 1267343"/>
                <a:gd name="connsiteY242" fmla="*/ 1404938 h 1614488"/>
                <a:gd name="connsiteX243" fmla="*/ 942975 w 1267343"/>
                <a:gd name="connsiteY243" fmla="*/ 1390650 h 1614488"/>
                <a:gd name="connsiteX244" fmla="*/ 966788 w 1267343"/>
                <a:gd name="connsiteY244" fmla="*/ 1371600 h 1614488"/>
                <a:gd name="connsiteX245" fmla="*/ 976313 w 1267343"/>
                <a:gd name="connsiteY245" fmla="*/ 1357313 h 1614488"/>
                <a:gd name="connsiteX246" fmla="*/ 990600 w 1267343"/>
                <a:gd name="connsiteY246" fmla="*/ 1347788 h 1614488"/>
                <a:gd name="connsiteX247" fmla="*/ 995363 w 1267343"/>
                <a:gd name="connsiteY247" fmla="*/ 1333500 h 1614488"/>
                <a:gd name="connsiteX248" fmla="*/ 1033463 w 1267343"/>
                <a:gd name="connsiteY248" fmla="*/ 1343025 h 1614488"/>
                <a:gd name="connsiteX249" fmla="*/ 1157288 w 1267343"/>
                <a:gd name="connsiteY249" fmla="*/ 1357313 h 1614488"/>
                <a:gd name="connsiteX250" fmla="*/ 1185863 w 1267343"/>
                <a:gd name="connsiteY250" fmla="*/ 1366838 h 1614488"/>
                <a:gd name="connsiteX251" fmla="*/ 1190625 w 1267343"/>
                <a:gd name="connsiteY251" fmla="*/ 1381125 h 1614488"/>
                <a:gd name="connsiteX252" fmla="*/ 1200150 w 1267343"/>
                <a:gd name="connsiteY252" fmla="*/ 1395413 h 1614488"/>
                <a:gd name="connsiteX253" fmla="*/ 1190625 w 1267343"/>
                <a:gd name="connsiteY253" fmla="*/ 1409700 h 1614488"/>
                <a:gd name="connsiteX254" fmla="*/ 1119188 w 1267343"/>
                <a:gd name="connsiteY254" fmla="*/ 1404938 h 1614488"/>
                <a:gd name="connsiteX255" fmla="*/ 1090613 w 1267343"/>
                <a:gd name="connsiteY255" fmla="*/ 1395413 h 1614488"/>
                <a:gd name="connsiteX256" fmla="*/ 1033463 w 1267343"/>
                <a:gd name="connsiteY256" fmla="*/ 1404938 h 1614488"/>
                <a:gd name="connsiteX257" fmla="*/ 985838 w 1267343"/>
                <a:gd name="connsiteY257" fmla="*/ 1414463 h 1614488"/>
                <a:gd name="connsiteX258" fmla="*/ 971550 w 1267343"/>
                <a:gd name="connsiteY258" fmla="*/ 1423988 h 1614488"/>
                <a:gd name="connsiteX259" fmla="*/ 957263 w 1267343"/>
                <a:gd name="connsiteY259" fmla="*/ 1428750 h 1614488"/>
                <a:gd name="connsiteX260" fmla="*/ 952500 w 1267343"/>
                <a:gd name="connsiteY260" fmla="*/ 1443038 h 1614488"/>
                <a:gd name="connsiteX261" fmla="*/ 971550 w 1267343"/>
                <a:gd name="connsiteY261" fmla="*/ 1490663 h 1614488"/>
                <a:gd name="connsiteX262" fmla="*/ 1000125 w 1267343"/>
                <a:gd name="connsiteY262" fmla="*/ 1500188 h 1614488"/>
                <a:gd name="connsiteX263" fmla="*/ 1119188 w 1267343"/>
                <a:gd name="connsiteY263" fmla="*/ 1504950 h 1614488"/>
                <a:gd name="connsiteX264" fmla="*/ 1228725 w 1267343"/>
                <a:gd name="connsiteY264" fmla="*/ 1519238 h 1614488"/>
                <a:gd name="connsiteX265" fmla="*/ 1243013 w 1267343"/>
                <a:gd name="connsiteY265" fmla="*/ 1528763 h 1614488"/>
                <a:gd name="connsiteX266" fmla="*/ 1247775 w 1267343"/>
                <a:gd name="connsiteY266" fmla="*/ 1543050 h 1614488"/>
                <a:gd name="connsiteX267" fmla="*/ 1262063 w 1267343"/>
                <a:gd name="connsiteY267" fmla="*/ 1571625 h 1614488"/>
                <a:gd name="connsiteX268" fmla="*/ 1257300 w 1267343"/>
                <a:gd name="connsiteY268" fmla="*/ 1585913 h 1614488"/>
                <a:gd name="connsiteX269" fmla="*/ 1185863 w 1267343"/>
                <a:gd name="connsiteY269" fmla="*/ 1595438 h 1614488"/>
                <a:gd name="connsiteX270" fmla="*/ 1171575 w 1267343"/>
                <a:gd name="connsiteY270" fmla="*/ 1566863 h 1614488"/>
                <a:gd name="connsiteX271" fmla="*/ 1157288 w 1267343"/>
                <a:gd name="connsiteY271" fmla="*/ 1557338 h 1614488"/>
                <a:gd name="connsiteX272" fmla="*/ 1071563 w 1267343"/>
                <a:gd name="connsiteY272" fmla="*/ 1562100 h 1614488"/>
                <a:gd name="connsiteX273" fmla="*/ 1052513 w 1267343"/>
                <a:gd name="connsiteY273" fmla="*/ 1566863 h 1614488"/>
                <a:gd name="connsiteX274" fmla="*/ 1023938 w 1267343"/>
                <a:gd name="connsiteY274" fmla="*/ 1581150 h 1614488"/>
                <a:gd name="connsiteX275" fmla="*/ 1009650 w 1267343"/>
                <a:gd name="connsiteY275" fmla="*/ 1609725 h 1614488"/>
                <a:gd name="connsiteX276" fmla="*/ 995363 w 1267343"/>
                <a:gd name="connsiteY276" fmla="*/ 1614488 h 1614488"/>
                <a:gd name="connsiteX277" fmla="*/ 985838 w 1267343"/>
                <a:gd name="connsiteY277" fmla="*/ 1581150 h 1614488"/>
                <a:gd name="connsiteX278" fmla="*/ 976313 w 1267343"/>
                <a:gd name="connsiteY278" fmla="*/ 1528763 h 1614488"/>
                <a:gd name="connsiteX279" fmla="*/ 966788 w 1267343"/>
                <a:gd name="connsiteY279" fmla="*/ 1495425 h 1614488"/>
                <a:gd name="connsiteX280" fmla="*/ 952500 w 1267343"/>
                <a:gd name="connsiteY280" fmla="*/ 1485900 h 1614488"/>
                <a:gd name="connsiteX281" fmla="*/ 938213 w 1267343"/>
                <a:gd name="connsiteY281" fmla="*/ 1500188 h 1614488"/>
                <a:gd name="connsiteX282" fmla="*/ 933450 w 1267343"/>
                <a:gd name="connsiteY282" fmla="*/ 1538288 h 1614488"/>
                <a:gd name="connsiteX283" fmla="*/ 890588 w 1267343"/>
                <a:gd name="connsiteY283" fmla="*/ 1533525 h 1614488"/>
                <a:gd name="connsiteX284" fmla="*/ 881063 w 1267343"/>
                <a:gd name="connsiteY284" fmla="*/ 1509713 h 1614488"/>
                <a:gd name="connsiteX285" fmla="*/ 885825 w 1267343"/>
                <a:gd name="connsiteY285" fmla="*/ 1490663 h 1614488"/>
                <a:gd name="connsiteX286" fmla="*/ 876300 w 1267343"/>
                <a:gd name="connsiteY286" fmla="*/ 1447800 h 1614488"/>
                <a:gd name="connsiteX287" fmla="*/ 862013 w 1267343"/>
                <a:gd name="connsiteY287" fmla="*/ 1438275 h 1614488"/>
                <a:gd name="connsiteX288" fmla="*/ 828675 w 1267343"/>
                <a:gd name="connsiteY288" fmla="*/ 1462088 h 1614488"/>
                <a:gd name="connsiteX289" fmla="*/ 809625 w 1267343"/>
                <a:gd name="connsiteY289" fmla="*/ 1457325 h 1614488"/>
                <a:gd name="connsiteX290" fmla="*/ 795338 w 1267343"/>
                <a:gd name="connsiteY290" fmla="*/ 1419225 h 1614488"/>
                <a:gd name="connsiteX291" fmla="*/ 790575 w 1267343"/>
                <a:gd name="connsiteY291" fmla="*/ 1400175 h 1614488"/>
                <a:gd name="connsiteX292" fmla="*/ 766763 w 1267343"/>
                <a:gd name="connsiteY292" fmla="*/ 1404938 h 1614488"/>
                <a:gd name="connsiteX293" fmla="*/ 738188 w 1267343"/>
                <a:gd name="connsiteY293" fmla="*/ 1414463 h 1614488"/>
                <a:gd name="connsiteX294" fmla="*/ 638175 w 1267343"/>
                <a:gd name="connsiteY294" fmla="*/ 1409700 h 1614488"/>
                <a:gd name="connsiteX295" fmla="*/ 623888 w 1267343"/>
                <a:gd name="connsiteY295" fmla="*/ 1404938 h 1614488"/>
                <a:gd name="connsiteX296" fmla="*/ 609600 w 1267343"/>
                <a:gd name="connsiteY296" fmla="*/ 1371600 h 1614488"/>
                <a:gd name="connsiteX297" fmla="*/ 623888 w 1267343"/>
                <a:gd name="connsiteY297" fmla="*/ 1362075 h 1614488"/>
                <a:gd name="connsiteX298" fmla="*/ 676275 w 1267343"/>
                <a:gd name="connsiteY298" fmla="*/ 1357313 h 1614488"/>
                <a:gd name="connsiteX299" fmla="*/ 666750 w 1267343"/>
                <a:gd name="connsiteY299" fmla="*/ 1328738 h 1614488"/>
                <a:gd name="connsiteX300" fmla="*/ 661988 w 1267343"/>
                <a:gd name="connsiteY300" fmla="*/ 1314450 h 1614488"/>
                <a:gd name="connsiteX301" fmla="*/ 657225 w 1267343"/>
                <a:gd name="connsiteY301" fmla="*/ 1295400 h 1614488"/>
                <a:gd name="connsiteX302" fmla="*/ 642938 w 1267343"/>
                <a:gd name="connsiteY302" fmla="*/ 1285875 h 1614488"/>
                <a:gd name="connsiteX303" fmla="*/ 585788 w 1267343"/>
                <a:gd name="connsiteY303" fmla="*/ 1295400 h 1614488"/>
                <a:gd name="connsiteX304" fmla="*/ 576263 w 1267343"/>
                <a:gd name="connsiteY304" fmla="*/ 1281113 h 1614488"/>
                <a:gd name="connsiteX305" fmla="*/ 590550 w 1267343"/>
                <a:gd name="connsiteY305" fmla="*/ 1271588 h 1614488"/>
                <a:gd name="connsiteX306" fmla="*/ 600075 w 1267343"/>
                <a:gd name="connsiteY306" fmla="*/ 1243013 h 1614488"/>
                <a:gd name="connsiteX307" fmla="*/ 604838 w 1267343"/>
                <a:gd name="connsiteY307" fmla="*/ 1228725 h 1614488"/>
                <a:gd name="connsiteX308" fmla="*/ 590550 w 1267343"/>
                <a:gd name="connsiteY308" fmla="*/ 1219200 h 1614488"/>
                <a:gd name="connsiteX309" fmla="*/ 561975 w 1267343"/>
                <a:gd name="connsiteY309" fmla="*/ 1204913 h 1614488"/>
                <a:gd name="connsiteX310" fmla="*/ 547688 w 1267343"/>
                <a:gd name="connsiteY310" fmla="*/ 1190625 h 1614488"/>
                <a:gd name="connsiteX311" fmla="*/ 519113 w 1267343"/>
                <a:gd name="connsiteY311" fmla="*/ 1171575 h 1614488"/>
                <a:gd name="connsiteX312" fmla="*/ 504825 w 1267343"/>
                <a:gd name="connsiteY312" fmla="*/ 1162050 h 1614488"/>
                <a:gd name="connsiteX313" fmla="*/ 490538 w 1267343"/>
                <a:gd name="connsiteY313" fmla="*/ 1157288 h 1614488"/>
                <a:gd name="connsiteX314" fmla="*/ 476250 w 1267343"/>
                <a:gd name="connsiteY314" fmla="*/ 1147763 h 1614488"/>
                <a:gd name="connsiteX315" fmla="*/ 447675 w 1267343"/>
                <a:gd name="connsiteY315" fmla="*/ 1138238 h 1614488"/>
                <a:gd name="connsiteX316" fmla="*/ 433388 w 1267343"/>
                <a:gd name="connsiteY316" fmla="*/ 1128713 h 1614488"/>
                <a:gd name="connsiteX317" fmla="*/ 347663 w 1267343"/>
                <a:gd name="connsiteY317" fmla="*/ 1138238 h 1614488"/>
                <a:gd name="connsiteX318" fmla="*/ 295275 w 1267343"/>
                <a:gd name="connsiteY318" fmla="*/ 1133475 h 1614488"/>
                <a:gd name="connsiteX319" fmla="*/ 280988 w 1267343"/>
                <a:gd name="connsiteY319" fmla="*/ 1123950 h 1614488"/>
                <a:gd name="connsiteX320" fmla="*/ 223838 w 1267343"/>
                <a:gd name="connsiteY320" fmla="*/ 1114425 h 1614488"/>
                <a:gd name="connsiteX321" fmla="*/ 195263 w 1267343"/>
                <a:gd name="connsiteY321" fmla="*/ 1104900 h 1614488"/>
                <a:gd name="connsiteX322" fmla="*/ 180975 w 1267343"/>
                <a:gd name="connsiteY322" fmla="*/ 1100138 h 1614488"/>
                <a:gd name="connsiteX323" fmla="*/ 109538 w 1267343"/>
                <a:gd name="connsiteY323" fmla="*/ 1114425 h 1614488"/>
                <a:gd name="connsiteX324" fmla="*/ 104775 w 1267343"/>
                <a:gd name="connsiteY324" fmla="*/ 1128713 h 1614488"/>
                <a:gd name="connsiteX325" fmla="*/ 114300 w 1267343"/>
                <a:gd name="connsiteY325" fmla="*/ 1238250 h 1614488"/>
                <a:gd name="connsiteX326" fmla="*/ 119063 w 1267343"/>
                <a:gd name="connsiteY326" fmla="*/ 1247775 h 1614488"/>
                <a:gd name="connsiteX0" fmla="*/ 109538 w 1267343"/>
                <a:gd name="connsiteY0" fmla="*/ 1319213 h 1614488"/>
                <a:gd name="connsiteX1" fmla="*/ 85725 w 1267343"/>
                <a:gd name="connsiteY1" fmla="*/ 1314450 h 1614488"/>
                <a:gd name="connsiteX2" fmla="*/ 80963 w 1267343"/>
                <a:gd name="connsiteY2" fmla="*/ 1300163 h 1614488"/>
                <a:gd name="connsiteX3" fmla="*/ 71438 w 1267343"/>
                <a:gd name="connsiteY3" fmla="*/ 1285875 h 1614488"/>
                <a:gd name="connsiteX4" fmla="*/ 57150 w 1267343"/>
                <a:gd name="connsiteY4" fmla="*/ 1233488 h 1614488"/>
                <a:gd name="connsiteX5" fmla="*/ 52388 w 1267343"/>
                <a:gd name="connsiteY5" fmla="*/ 1219200 h 1614488"/>
                <a:gd name="connsiteX6" fmla="*/ 38100 w 1267343"/>
                <a:gd name="connsiteY6" fmla="*/ 1209675 h 1614488"/>
                <a:gd name="connsiteX7" fmla="*/ 19050 w 1267343"/>
                <a:gd name="connsiteY7" fmla="*/ 1181100 h 1614488"/>
                <a:gd name="connsiteX8" fmla="*/ 14288 w 1267343"/>
                <a:gd name="connsiteY8" fmla="*/ 1166813 h 1614488"/>
                <a:gd name="connsiteX9" fmla="*/ 0 w 1267343"/>
                <a:gd name="connsiteY9" fmla="*/ 1138238 h 1614488"/>
                <a:gd name="connsiteX10" fmla="*/ 28575 w 1267343"/>
                <a:gd name="connsiteY10" fmla="*/ 1119188 h 1614488"/>
                <a:gd name="connsiteX11" fmla="*/ 42863 w 1267343"/>
                <a:gd name="connsiteY11" fmla="*/ 1109663 h 1614488"/>
                <a:gd name="connsiteX12" fmla="*/ 71438 w 1267343"/>
                <a:gd name="connsiteY12" fmla="*/ 1085850 h 1614488"/>
                <a:gd name="connsiteX13" fmla="*/ 76200 w 1267343"/>
                <a:gd name="connsiteY13" fmla="*/ 1071563 h 1614488"/>
                <a:gd name="connsiteX14" fmla="*/ 76200 w 1267343"/>
                <a:gd name="connsiteY14" fmla="*/ 1014413 h 1614488"/>
                <a:gd name="connsiteX15" fmla="*/ 66675 w 1267343"/>
                <a:gd name="connsiteY15" fmla="*/ 1000125 h 1614488"/>
                <a:gd name="connsiteX16" fmla="*/ 47625 w 1267343"/>
                <a:gd name="connsiteY16" fmla="*/ 995363 h 1614488"/>
                <a:gd name="connsiteX17" fmla="*/ 42863 w 1267343"/>
                <a:gd name="connsiteY17" fmla="*/ 933450 h 1614488"/>
                <a:gd name="connsiteX18" fmla="*/ 57150 w 1267343"/>
                <a:gd name="connsiteY18" fmla="*/ 923925 h 1614488"/>
                <a:gd name="connsiteX19" fmla="*/ 109538 w 1267343"/>
                <a:gd name="connsiteY19" fmla="*/ 942975 h 1614488"/>
                <a:gd name="connsiteX20" fmla="*/ 119063 w 1267343"/>
                <a:gd name="connsiteY20" fmla="*/ 971550 h 1614488"/>
                <a:gd name="connsiteX21" fmla="*/ 128588 w 1267343"/>
                <a:gd name="connsiteY21" fmla="*/ 1000125 h 1614488"/>
                <a:gd name="connsiteX22" fmla="*/ 133350 w 1267343"/>
                <a:gd name="connsiteY22" fmla="*/ 1014413 h 1614488"/>
                <a:gd name="connsiteX23" fmla="*/ 147638 w 1267343"/>
                <a:gd name="connsiteY23" fmla="*/ 1019175 h 1614488"/>
                <a:gd name="connsiteX24" fmla="*/ 161925 w 1267343"/>
                <a:gd name="connsiteY24" fmla="*/ 1028700 h 1614488"/>
                <a:gd name="connsiteX25" fmla="*/ 238125 w 1267343"/>
                <a:gd name="connsiteY25" fmla="*/ 1042988 h 1614488"/>
                <a:gd name="connsiteX26" fmla="*/ 266700 w 1267343"/>
                <a:gd name="connsiteY26" fmla="*/ 1062038 h 1614488"/>
                <a:gd name="connsiteX27" fmla="*/ 285750 w 1267343"/>
                <a:gd name="connsiteY27" fmla="*/ 1085850 h 1614488"/>
                <a:gd name="connsiteX28" fmla="*/ 314325 w 1267343"/>
                <a:gd name="connsiteY28" fmla="*/ 1095375 h 1614488"/>
                <a:gd name="connsiteX29" fmla="*/ 457200 w 1267343"/>
                <a:gd name="connsiteY29" fmla="*/ 1090613 h 1614488"/>
                <a:gd name="connsiteX30" fmla="*/ 466725 w 1267343"/>
                <a:gd name="connsiteY30" fmla="*/ 1076325 h 1614488"/>
                <a:gd name="connsiteX31" fmla="*/ 481013 w 1267343"/>
                <a:gd name="connsiteY31" fmla="*/ 1066800 h 1614488"/>
                <a:gd name="connsiteX32" fmla="*/ 485775 w 1267343"/>
                <a:gd name="connsiteY32" fmla="*/ 1019175 h 1614488"/>
                <a:gd name="connsiteX33" fmla="*/ 481013 w 1267343"/>
                <a:gd name="connsiteY33" fmla="*/ 1004888 h 1614488"/>
                <a:gd name="connsiteX34" fmla="*/ 466725 w 1267343"/>
                <a:gd name="connsiteY34" fmla="*/ 1000125 h 1614488"/>
                <a:gd name="connsiteX35" fmla="*/ 442913 w 1267343"/>
                <a:gd name="connsiteY35" fmla="*/ 957263 h 1614488"/>
                <a:gd name="connsiteX36" fmla="*/ 438150 w 1267343"/>
                <a:gd name="connsiteY36" fmla="*/ 938213 h 1614488"/>
                <a:gd name="connsiteX37" fmla="*/ 433388 w 1267343"/>
                <a:gd name="connsiteY37" fmla="*/ 890588 h 1614488"/>
                <a:gd name="connsiteX38" fmla="*/ 419100 w 1267343"/>
                <a:gd name="connsiteY38" fmla="*/ 885825 h 1614488"/>
                <a:gd name="connsiteX39" fmla="*/ 390525 w 1267343"/>
                <a:gd name="connsiteY39" fmla="*/ 871538 h 1614488"/>
                <a:gd name="connsiteX40" fmla="*/ 376238 w 1267343"/>
                <a:gd name="connsiteY40" fmla="*/ 857250 h 1614488"/>
                <a:gd name="connsiteX41" fmla="*/ 371475 w 1267343"/>
                <a:gd name="connsiteY41" fmla="*/ 842963 h 1614488"/>
                <a:gd name="connsiteX42" fmla="*/ 361950 w 1267343"/>
                <a:gd name="connsiteY42" fmla="*/ 828675 h 1614488"/>
                <a:gd name="connsiteX43" fmla="*/ 357188 w 1267343"/>
                <a:gd name="connsiteY43" fmla="*/ 814388 h 1614488"/>
                <a:gd name="connsiteX44" fmla="*/ 314325 w 1267343"/>
                <a:gd name="connsiteY44" fmla="*/ 781050 h 1614488"/>
                <a:gd name="connsiteX45" fmla="*/ 300038 w 1267343"/>
                <a:gd name="connsiteY45" fmla="*/ 771525 h 1614488"/>
                <a:gd name="connsiteX46" fmla="*/ 314325 w 1267343"/>
                <a:gd name="connsiteY46" fmla="*/ 757238 h 1614488"/>
                <a:gd name="connsiteX47" fmla="*/ 357188 w 1267343"/>
                <a:gd name="connsiteY47" fmla="*/ 766763 h 1614488"/>
                <a:gd name="connsiteX48" fmla="*/ 385763 w 1267343"/>
                <a:gd name="connsiteY48" fmla="*/ 785813 h 1614488"/>
                <a:gd name="connsiteX49" fmla="*/ 409575 w 1267343"/>
                <a:gd name="connsiteY49" fmla="*/ 804863 h 1614488"/>
                <a:gd name="connsiteX50" fmla="*/ 438150 w 1267343"/>
                <a:gd name="connsiteY50" fmla="*/ 823913 h 1614488"/>
                <a:gd name="connsiteX51" fmla="*/ 452438 w 1267343"/>
                <a:gd name="connsiteY51" fmla="*/ 838200 h 1614488"/>
                <a:gd name="connsiteX52" fmla="*/ 471488 w 1267343"/>
                <a:gd name="connsiteY52" fmla="*/ 866775 h 1614488"/>
                <a:gd name="connsiteX53" fmla="*/ 490538 w 1267343"/>
                <a:gd name="connsiteY53" fmla="*/ 895350 h 1614488"/>
                <a:gd name="connsiteX54" fmla="*/ 500063 w 1267343"/>
                <a:gd name="connsiteY54" fmla="*/ 909638 h 1614488"/>
                <a:gd name="connsiteX55" fmla="*/ 509588 w 1267343"/>
                <a:gd name="connsiteY55" fmla="*/ 923925 h 1614488"/>
                <a:gd name="connsiteX56" fmla="*/ 514350 w 1267343"/>
                <a:gd name="connsiteY56" fmla="*/ 938213 h 1614488"/>
                <a:gd name="connsiteX57" fmla="*/ 523875 w 1267343"/>
                <a:gd name="connsiteY57" fmla="*/ 952500 h 1614488"/>
                <a:gd name="connsiteX58" fmla="*/ 542925 w 1267343"/>
                <a:gd name="connsiteY58" fmla="*/ 995363 h 1614488"/>
                <a:gd name="connsiteX59" fmla="*/ 557213 w 1267343"/>
                <a:gd name="connsiteY59" fmla="*/ 1033463 h 1614488"/>
                <a:gd name="connsiteX60" fmla="*/ 576263 w 1267343"/>
                <a:gd name="connsiteY60" fmla="*/ 1028700 h 1614488"/>
                <a:gd name="connsiteX61" fmla="*/ 581025 w 1267343"/>
                <a:gd name="connsiteY61" fmla="*/ 1014413 h 1614488"/>
                <a:gd name="connsiteX62" fmla="*/ 561975 w 1267343"/>
                <a:gd name="connsiteY62" fmla="*/ 985838 h 1614488"/>
                <a:gd name="connsiteX63" fmla="*/ 552450 w 1267343"/>
                <a:gd name="connsiteY63" fmla="*/ 971550 h 1614488"/>
                <a:gd name="connsiteX64" fmla="*/ 566738 w 1267343"/>
                <a:gd name="connsiteY64" fmla="*/ 966788 h 1614488"/>
                <a:gd name="connsiteX65" fmla="*/ 604838 w 1267343"/>
                <a:gd name="connsiteY65" fmla="*/ 981075 h 1614488"/>
                <a:gd name="connsiteX66" fmla="*/ 628650 w 1267343"/>
                <a:gd name="connsiteY66" fmla="*/ 1004888 h 1614488"/>
                <a:gd name="connsiteX67" fmla="*/ 638175 w 1267343"/>
                <a:gd name="connsiteY67" fmla="*/ 976313 h 1614488"/>
                <a:gd name="connsiteX68" fmla="*/ 633413 w 1267343"/>
                <a:gd name="connsiteY68" fmla="*/ 957263 h 1614488"/>
                <a:gd name="connsiteX69" fmla="*/ 590550 w 1267343"/>
                <a:gd name="connsiteY69" fmla="*/ 923925 h 1614488"/>
                <a:gd name="connsiteX70" fmla="*/ 576263 w 1267343"/>
                <a:gd name="connsiteY70" fmla="*/ 914400 h 1614488"/>
                <a:gd name="connsiteX71" fmla="*/ 685800 w 1267343"/>
                <a:gd name="connsiteY71" fmla="*/ 895350 h 1614488"/>
                <a:gd name="connsiteX72" fmla="*/ 681038 w 1267343"/>
                <a:gd name="connsiteY72" fmla="*/ 852488 h 1614488"/>
                <a:gd name="connsiteX73" fmla="*/ 666750 w 1267343"/>
                <a:gd name="connsiteY73" fmla="*/ 842963 h 1614488"/>
                <a:gd name="connsiteX74" fmla="*/ 609600 w 1267343"/>
                <a:gd name="connsiteY74" fmla="*/ 823913 h 1614488"/>
                <a:gd name="connsiteX75" fmla="*/ 614363 w 1267343"/>
                <a:gd name="connsiteY75" fmla="*/ 804863 h 1614488"/>
                <a:gd name="connsiteX76" fmla="*/ 633413 w 1267343"/>
                <a:gd name="connsiteY76" fmla="*/ 800100 h 1614488"/>
                <a:gd name="connsiteX77" fmla="*/ 671513 w 1267343"/>
                <a:gd name="connsiteY77" fmla="*/ 795338 h 1614488"/>
                <a:gd name="connsiteX78" fmla="*/ 704850 w 1267343"/>
                <a:gd name="connsiteY78" fmla="*/ 785813 h 1614488"/>
                <a:gd name="connsiteX79" fmla="*/ 719138 w 1267343"/>
                <a:gd name="connsiteY79" fmla="*/ 766763 h 1614488"/>
                <a:gd name="connsiteX80" fmla="*/ 747713 w 1267343"/>
                <a:gd name="connsiteY80" fmla="*/ 738188 h 1614488"/>
                <a:gd name="connsiteX81" fmla="*/ 709613 w 1267343"/>
                <a:gd name="connsiteY81" fmla="*/ 723900 h 1614488"/>
                <a:gd name="connsiteX82" fmla="*/ 695325 w 1267343"/>
                <a:gd name="connsiteY82" fmla="*/ 714375 h 1614488"/>
                <a:gd name="connsiteX83" fmla="*/ 676275 w 1267343"/>
                <a:gd name="connsiteY83" fmla="*/ 709613 h 1614488"/>
                <a:gd name="connsiteX84" fmla="*/ 642938 w 1267343"/>
                <a:gd name="connsiteY84" fmla="*/ 676275 h 1614488"/>
                <a:gd name="connsiteX85" fmla="*/ 647700 w 1267343"/>
                <a:gd name="connsiteY85" fmla="*/ 652463 h 1614488"/>
                <a:gd name="connsiteX86" fmla="*/ 676275 w 1267343"/>
                <a:gd name="connsiteY86" fmla="*/ 633413 h 1614488"/>
                <a:gd name="connsiteX87" fmla="*/ 681038 w 1267343"/>
                <a:gd name="connsiteY87" fmla="*/ 619125 h 1614488"/>
                <a:gd name="connsiteX88" fmla="*/ 676275 w 1267343"/>
                <a:gd name="connsiteY88" fmla="*/ 590550 h 1614488"/>
                <a:gd name="connsiteX89" fmla="*/ 666750 w 1267343"/>
                <a:gd name="connsiteY89" fmla="*/ 576263 h 1614488"/>
                <a:gd name="connsiteX90" fmla="*/ 652463 w 1267343"/>
                <a:gd name="connsiteY90" fmla="*/ 571500 h 1614488"/>
                <a:gd name="connsiteX91" fmla="*/ 609600 w 1267343"/>
                <a:gd name="connsiteY91" fmla="*/ 566738 h 1614488"/>
                <a:gd name="connsiteX92" fmla="*/ 561975 w 1267343"/>
                <a:gd name="connsiteY92" fmla="*/ 557213 h 1614488"/>
                <a:gd name="connsiteX93" fmla="*/ 533400 w 1267343"/>
                <a:gd name="connsiteY93" fmla="*/ 547688 h 1614488"/>
                <a:gd name="connsiteX94" fmla="*/ 504825 w 1267343"/>
                <a:gd name="connsiteY94" fmla="*/ 542925 h 1614488"/>
                <a:gd name="connsiteX95" fmla="*/ 495300 w 1267343"/>
                <a:gd name="connsiteY95" fmla="*/ 509588 h 1614488"/>
                <a:gd name="connsiteX96" fmla="*/ 519113 w 1267343"/>
                <a:gd name="connsiteY96" fmla="*/ 504825 h 1614488"/>
                <a:gd name="connsiteX97" fmla="*/ 547688 w 1267343"/>
                <a:gd name="connsiteY97" fmla="*/ 495300 h 1614488"/>
                <a:gd name="connsiteX98" fmla="*/ 576263 w 1267343"/>
                <a:gd name="connsiteY98" fmla="*/ 519113 h 1614488"/>
                <a:gd name="connsiteX99" fmla="*/ 619125 w 1267343"/>
                <a:gd name="connsiteY99" fmla="*/ 514350 h 1614488"/>
                <a:gd name="connsiteX100" fmla="*/ 628650 w 1267343"/>
                <a:gd name="connsiteY100" fmla="*/ 500063 h 1614488"/>
                <a:gd name="connsiteX101" fmla="*/ 642938 w 1267343"/>
                <a:gd name="connsiteY101" fmla="*/ 495300 h 1614488"/>
                <a:gd name="connsiteX102" fmla="*/ 757238 w 1267343"/>
                <a:gd name="connsiteY102" fmla="*/ 490538 h 1614488"/>
                <a:gd name="connsiteX103" fmla="*/ 781050 w 1267343"/>
                <a:gd name="connsiteY103" fmla="*/ 466725 h 1614488"/>
                <a:gd name="connsiteX104" fmla="*/ 804863 w 1267343"/>
                <a:gd name="connsiteY104" fmla="*/ 442913 h 1614488"/>
                <a:gd name="connsiteX105" fmla="*/ 833438 w 1267343"/>
                <a:gd name="connsiteY105" fmla="*/ 433388 h 1614488"/>
                <a:gd name="connsiteX106" fmla="*/ 838200 w 1267343"/>
                <a:gd name="connsiteY106" fmla="*/ 342900 h 1614488"/>
                <a:gd name="connsiteX107" fmla="*/ 828675 w 1267343"/>
                <a:gd name="connsiteY107" fmla="*/ 304800 h 1614488"/>
                <a:gd name="connsiteX108" fmla="*/ 823913 w 1267343"/>
                <a:gd name="connsiteY108" fmla="*/ 285750 h 1614488"/>
                <a:gd name="connsiteX109" fmla="*/ 814388 w 1267343"/>
                <a:gd name="connsiteY109" fmla="*/ 266700 h 1614488"/>
                <a:gd name="connsiteX110" fmla="*/ 809625 w 1267343"/>
                <a:gd name="connsiteY110" fmla="*/ 247650 h 1614488"/>
                <a:gd name="connsiteX111" fmla="*/ 804863 w 1267343"/>
                <a:gd name="connsiteY111" fmla="*/ 223838 h 1614488"/>
                <a:gd name="connsiteX112" fmla="*/ 790575 w 1267343"/>
                <a:gd name="connsiteY112" fmla="*/ 214313 h 1614488"/>
                <a:gd name="connsiteX113" fmla="*/ 757238 w 1267343"/>
                <a:gd name="connsiteY113" fmla="*/ 195263 h 1614488"/>
                <a:gd name="connsiteX114" fmla="*/ 728663 w 1267343"/>
                <a:gd name="connsiteY114" fmla="*/ 185738 h 1614488"/>
                <a:gd name="connsiteX115" fmla="*/ 700088 w 1267343"/>
                <a:gd name="connsiteY115" fmla="*/ 166688 h 1614488"/>
                <a:gd name="connsiteX116" fmla="*/ 685800 w 1267343"/>
                <a:gd name="connsiteY116" fmla="*/ 161925 h 1614488"/>
                <a:gd name="connsiteX117" fmla="*/ 657225 w 1267343"/>
                <a:gd name="connsiteY117" fmla="*/ 147638 h 1614488"/>
                <a:gd name="connsiteX118" fmla="*/ 642938 w 1267343"/>
                <a:gd name="connsiteY118" fmla="*/ 133350 h 1614488"/>
                <a:gd name="connsiteX119" fmla="*/ 614363 w 1267343"/>
                <a:gd name="connsiteY119" fmla="*/ 114300 h 1614488"/>
                <a:gd name="connsiteX120" fmla="*/ 609600 w 1267343"/>
                <a:gd name="connsiteY120" fmla="*/ 100013 h 1614488"/>
                <a:gd name="connsiteX121" fmla="*/ 600075 w 1267343"/>
                <a:gd name="connsiteY121" fmla="*/ 80963 h 1614488"/>
                <a:gd name="connsiteX122" fmla="*/ 595313 w 1267343"/>
                <a:gd name="connsiteY122" fmla="*/ 61913 h 1614488"/>
                <a:gd name="connsiteX123" fmla="*/ 590550 w 1267343"/>
                <a:gd name="connsiteY123" fmla="*/ 47625 h 1614488"/>
                <a:gd name="connsiteX124" fmla="*/ 600075 w 1267343"/>
                <a:gd name="connsiteY124" fmla="*/ 61913 h 1614488"/>
                <a:gd name="connsiteX125" fmla="*/ 609600 w 1267343"/>
                <a:gd name="connsiteY125" fmla="*/ 80963 h 1614488"/>
                <a:gd name="connsiteX126" fmla="*/ 638175 w 1267343"/>
                <a:gd name="connsiteY126" fmla="*/ 104775 h 1614488"/>
                <a:gd name="connsiteX127" fmla="*/ 647700 w 1267343"/>
                <a:gd name="connsiteY127" fmla="*/ 119063 h 1614488"/>
                <a:gd name="connsiteX128" fmla="*/ 690563 w 1267343"/>
                <a:gd name="connsiteY128" fmla="*/ 142875 h 1614488"/>
                <a:gd name="connsiteX129" fmla="*/ 704850 w 1267343"/>
                <a:gd name="connsiteY129" fmla="*/ 157163 h 1614488"/>
                <a:gd name="connsiteX130" fmla="*/ 776288 w 1267343"/>
                <a:gd name="connsiteY130" fmla="*/ 147638 h 1614488"/>
                <a:gd name="connsiteX131" fmla="*/ 781050 w 1267343"/>
                <a:gd name="connsiteY131" fmla="*/ 133350 h 1614488"/>
                <a:gd name="connsiteX132" fmla="*/ 771525 w 1267343"/>
                <a:gd name="connsiteY132" fmla="*/ 47625 h 1614488"/>
                <a:gd name="connsiteX133" fmla="*/ 766763 w 1267343"/>
                <a:gd name="connsiteY133" fmla="*/ 4763 h 1614488"/>
                <a:gd name="connsiteX134" fmla="*/ 781050 w 1267343"/>
                <a:gd name="connsiteY134" fmla="*/ 0 h 1614488"/>
                <a:gd name="connsiteX135" fmla="*/ 814388 w 1267343"/>
                <a:gd name="connsiteY135" fmla="*/ 4763 h 1614488"/>
                <a:gd name="connsiteX136" fmla="*/ 823913 w 1267343"/>
                <a:gd name="connsiteY136" fmla="*/ 19050 h 1614488"/>
                <a:gd name="connsiteX137" fmla="*/ 838200 w 1267343"/>
                <a:gd name="connsiteY137" fmla="*/ 33338 h 1614488"/>
                <a:gd name="connsiteX138" fmla="*/ 842963 w 1267343"/>
                <a:gd name="connsiteY138" fmla="*/ 47625 h 1614488"/>
                <a:gd name="connsiteX139" fmla="*/ 852488 w 1267343"/>
                <a:gd name="connsiteY139" fmla="*/ 142875 h 1614488"/>
                <a:gd name="connsiteX140" fmla="*/ 862013 w 1267343"/>
                <a:gd name="connsiteY140" fmla="*/ 157163 h 1614488"/>
                <a:gd name="connsiteX141" fmla="*/ 871538 w 1267343"/>
                <a:gd name="connsiteY141" fmla="*/ 185738 h 1614488"/>
                <a:gd name="connsiteX142" fmla="*/ 895350 w 1267343"/>
                <a:gd name="connsiteY142" fmla="*/ 214313 h 1614488"/>
                <a:gd name="connsiteX143" fmla="*/ 900113 w 1267343"/>
                <a:gd name="connsiteY143" fmla="*/ 228600 h 1614488"/>
                <a:gd name="connsiteX144" fmla="*/ 904875 w 1267343"/>
                <a:gd name="connsiteY144" fmla="*/ 280988 h 1614488"/>
                <a:gd name="connsiteX145" fmla="*/ 909638 w 1267343"/>
                <a:gd name="connsiteY145" fmla="*/ 309563 h 1614488"/>
                <a:gd name="connsiteX146" fmla="*/ 904875 w 1267343"/>
                <a:gd name="connsiteY146" fmla="*/ 371475 h 1614488"/>
                <a:gd name="connsiteX147" fmla="*/ 895350 w 1267343"/>
                <a:gd name="connsiteY147" fmla="*/ 400050 h 1614488"/>
                <a:gd name="connsiteX148" fmla="*/ 890588 w 1267343"/>
                <a:gd name="connsiteY148" fmla="*/ 438150 h 1614488"/>
                <a:gd name="connsiteX149" fmla="*/ 862013 w 1267343"/>
                <a:gd name="connsiteY149" fmla="*/ 481013 h 1614488"/>
                <a:gd name="connsiteX150" fmla="*/ 847725 w 1267343"/>
                <a:gd name="connsiteY150" fmla="*/ 490538 h 1614488"/>
                <a:gd name="connsiteX151" fmla="*/ 833438 w 1267343"/>
                <a:gd name="connsiteY151" fmla="*/ 504825 h 1614488"/>
                <a:gd name="connsiteX152" fmla="*/ 814388 w 1267343"/>
                <a:gd name="connsiteY152" fmla="*/ 528638 h 1614488"/>
                <a:gd name="connsiteX153" fmla="*/ 809625 w 1267343"/>
                <a:gd name="connsiteY153" fmla="*/ 542925 h 1614488"/>
                <a:gd name="connsiteX154" fmla="*/ 800100 w 1267343"/>
                <a:gd name="connsiteY154" fmla="*/ 557213 h 1614488"/>
                <a:gd name="connsiteX155" fmla="*/ 785813 w 1267343"/>
                <a:gd name="connsiteY155" fmla="*/ 600075 h 1614488"/>
                <a:gd name="connsiteX156" fmla="*/ 781050 w 1267343"/>
                <a:gd name="connsiteY156" fmla="*/ 614363 h 1614488"/>
                <a:gd name="connsiteX157" fmla="*/ 790575 w 1267343"/>
                <a:gd name="connsiteY157" fmla="*/ 685800 h 1614488"/>
                <a:gd name="connsiteX158" fmla="*/ 800100 w 1267343"/>
                <a:gd name="connsiteY158" fmla="*/ 700088 h 1614488"/>
                <a:gd name="connsiteX159" fmla="*/ 804863 w 1267343"/>
                <a:gd name="connsiteY159" fmla="*/ 714375 h 1614488"/>
                <a:gd name="connsiteX160" fmla="*/ 823913 w 1267343"/>
                <a:gd name="connsiteY160" fmla="*/ 742950 h 1614488"/>
                <a:gd name="connsiteX161" fmla="*/ 828675 w 1267343"/>
                <a:gd name="connsiteY161" fmla="*/ 757238 h 1614488"/>
                <a:gd name="connsiteX162" fmla="*/ 866775 w 1267343"/>
                <a:gd name="connsiteY162" fmla="*/ 757238 h 1614488"/>
                <a:gd name="connsiteX163" fmla="*/ 890588 w 1267343"/>
                <a:gd name="connsiteY163" fmla="*/ 714375 h 1614488"/>
                <a:gd name="connsiteX164" fmla="*/ 895350 w 1267343"/>
                <a:gd name="connsiteY164" fmla="*/ 661988 h 1614488"/>
                <a:gd name="connsiteX165" fmla="*/ 904875 w 1267343"/>
                <a:gd name="connsiteY165" fmla="*/ 547688 h 1614488"/>
                <a:gd name="connsiteX166" fmla="*/ 933450 w 1267343"/>
                <a:gd name="connsiteY166" fmla="*/ 552450 h 1614488"/>
                <a:gd name="connsiteX167" fmla="*/ 938213 w 1267343"/>
                <a:gd name="connsiteY167" fmla="*/ 600075 h 1614488"/>
                <a:gd name="connsiteX168" fmla="*/ 952500 w 1267343"/>
                <a:gd name="connsiteY168" fmla="*/ 628650 h 1614488"/>
                <a:gd name="connsiteX169" fmla="*/ 966788 w 1267343"/>
                <a:gd name="connsiteY169" fmla="*/ 623888 h 1614488"/>
                <a:gd name="connsiteX170" fmla="*/ 981075 w 1267343"/>
                <a:gd name="connsiteY170" fmla="*/ 614363 h 1614488"/>
                <a:gd name="connsiteX171" fmla="*/ 1009650 w 1267343"/>
                <a:gd name="connsiteY171" fmla="*/ 604838 h 1614488"/>
                <a:gd name="connsiteX172" fmla="*/ 1038225 w 1267343"/>
                <a:gd name="connsiteY172" fmla="*/ 628650 h 1614488"/>
                <a:gd name="connsiteX173" fmla="*/ 1019175 w 1267343"/>
                <a:gd name="connsiteY173" fmla="*/ 657225 h 1614488"/>
                <a:gd name="connsiteX174" fmla="*/ 1009650 w 1267343"/>
                <a:gd name="connsiteY174" fmla="*/ 671513 h 1614488"/>
                <a:gd name="connsiteX175" fmla="*/ 995363 w 1267343"/>
                <a:gd name="connsiteY175" fmla="*/ 700088 h 1614488"/>
                <a:gd name="connsiteX176" fmla="*/ 981075 w 1267343"/>
                <a:gd name="connsiteY176" fmla="*/ 728663 h 1614488"/>
                <a:gd name="connsiteX177" fmla="*/ 962025 w 1267343"/>
                <a:gd name="connsiteY177" fmla="*/ 757238 h 1614488"/>
                <a:gd name="connsiteX178" fmla="*/ 938213 w 1267343"/>
                <a:gd name="connsiteY178" fmla="*/ 781050 h 1614488"/>
                <a:gd name="connsiteX179" fmla="*/ 938213 w 1267343"/>
                <a:gd name="connsiteY179" fmla="*/ 809625 h 1614488"/>
                <a:gd name="connsiteX180" fmla="*/ 971550 w 1267343"/>
                <a:gd name="connsiteY180" fmla="*/ 804863 h 1614488"/>
                <a:gd name="connsiteX181" fmla="*/ 1004888 w 1267343"/>
                <a:gd name="connsiteY181" fmla="*/ 762000 h 1614488"/>
                <a:gd name="connsiteX182" fmla="*/ 1019175 w 1267343"/>
                <a:gd name="connsiteY182" fmla="*/ 752475 h 1614488"/>
                <a:gd name="connsiteX183" fmla="*/ 1033463 w 1267343"/>
                <a:gd name="connsiteY183" fmla="*/ 747713 h 1614488"/>
                <a:gd name="connsiteX184" fmla="*/ 1047750 w 1267343"/>
                <a:gd name="connsiteY184" fmla="*/ 738188 h 1614488"/>
                <a:gd name="connsiteX185" fmla="*/ 1085850 w 1267343"/>
                <a:gd name="connsiteY185" fmla="*/ 728663 h 1614488"/>
                <a:gd name="connsiteX186" fmla="*/ 1128713 w 1267343"/>
                <a:gd name="connsiteY186" fmla="*/ 719138 h 1614488"/>
                <a:gd name="connsiteX187" fmla="*/ 1138238 w 1267343"/>
                <a:gd name="connsiteY187" fmla="*/ 704850 h 1614488"/>
                <a:gd name="connsiteX188" fmla="*/ 1166813 w 1267343"/>
                <a:gd name="connsiteY188" fmla="*/ 695325 h 1614488"/>
                <a:gd name="connsiteX189" fmla="*/ 1195388 w 1267343"/>
                <a:gd name="connsiteY189" fmla="*/ 681038 h 1614488"/>
                <a:gd name="connsiteX190" fmla="*/ 1200150 w 1267343"/>
                <a:gd name="connsiteY190" fmla="*/ 657225 h 1614488"/>
                <a:gd name="connsiteX191" fmla="*/ 1247775 w 1267343"/>
                <a:gd name="connsiteY191" fmla="*/ 676275 h 1614488"/>
                <a:gd name="connsiteX192" fmla="*/ 1262063 w 1267343"/>
                <a:gd name="connsiteY192" fmla="*/ 690563 h 1614488"/>
                <a:gd name="connsiteX193" fmla="*/ 1262063 w 1267343"/>
                <a:gd name="connsiteY193" fmla="*/ 742950 h 1614488"/>
                <a:gd name="connsiteX194" fmla="*/ 1247775 w 1267343"/>
                <a:gd name="connsiteY194" fmla="*/ 747713 h 1614488"/>
                <a:gd name="connsiteX195" fmla="*/ 1185863 w 1267343"/>
                <a:gd name="connsiteY195" fmla="*/ 762000 h 1614488"/>
                <a:gd name="connsiteX196" fmla="*/ 1128713 w 1267343"/>
                <a:gd name="connsiteY196" fmla="*/ 771525 h 1614488"/>
                <a:gd name="connsiteX197" fmla="*/ 1114425 w 1267343"/>
                <a:gd name="connsiteY197" fmla="*/ 776288 h 1614488"/>
                <a:gd name="connsiteX198" fmla="*/ 1081088 w 1267343"/>
                <a:gd name="connsiteY198" fmla="*/ 785813 h 1614488"/>
                <a:gd name="connsiteX199" fmla="*/ 1071563 w 1267343"/>
                <a:gd name="connsiteY199" fmla="*/ 823913 h 1614488"/>
                <a:gd name="connsiteX200" fmla="*/ 1023938 w 1267343"/>
                <a:gd name="connsiteY200" fmla="*/ 838200 h 1614488"/>
                <a:gd name="connsiteX201" fmla="*/ 1000125 w 1267343"/>
                <a:gd name="connsiteY201" fmla="*/ 842963 h 1614488"/>
                <a:gd name="connsiteX202" fmla="*/ 971550 w 1267343"/>
                <a:gd name="connsiteY202" fmla="*/ 852488 h 1614488"/>
                <a:gd name="connsiteX203" fmla="*/ 952500 w 1267343"/>
                <a:gd name="connsiteY203" fmla="*/ 857250 h 1614488"/>
                <a:gd name="connsiteX204" fmla="*/ 933451 w 1267343"/>
                <a:gd name="connsiteY204" fmla="*/ 907257 h 1614488"/>
                <a:gd name="connsiteX205" fmla="*/ 971550 w 1267343"/>
                <a:gd name="connsiteY205" fmla="*/ 904875 h 1614488"/>
                <a:gd name="connsiteX206" fmla="*/ 985838 w 1267343"/>
                <a:gd name="connsiteY206" fmla="*/ 923925 h 1614488"/>
                <a:gd name="connsiteX207" fmla="*/ 1004888 w 1267343"/>
                <a:gd name="connsiteY207" fmla="*/ 942975 h 1614488"/>
                <a:gd name="connsiteX208" fmla="*/ 1009650 w 1267343"/>
                <a:gd name="connsiteY208" fmla="*/ 957263 h 1614488"/>
                <a:gd name="connsiteX209" fmla="*/ 1023938 w 1267343"/>
                <a:gd name="connsiteY209" fmla="*/ 964407 h 1614488"/>
                <a:gd name="connsiteX210" fmla="*/ 1066800 w 1267343"/>
                <a:gd name="connsiteY210" fmla="*/ 952500 h 1614488"/>
                <a:gd name="connsiteX211" fmla="*/ 1085850 w 1267343"/>
                <a:gd name="connsiteY211" fmla="*/ 952500 h 1614488"/>
                <a:gd name="connsiteX212" fmla="*/ 1119188 w 1267343"/>
                <a:gd name="connsiteY212" fmla="*/ 938213 h 1614488"/>
                <a:gd name="connsiteX213" fmla="*/ 1143000 w 1267343"/>
                <a:gd name="connsiteY213" fmla="*/ 942975 h 1614488"/>
                <a:gd name="connsiteX214" fmla="*/ 1152525 w 1267343"/>
                <a:gd name="connsiteY214" fmla="*/ 957263 h 1614488"/>
                <a:gd name="connsiteX215" fmla="*/ 1166813 w 1267343"/>
                <a:gd name="connsiteY215" fmla="*/ 990600 h 1614488"/>
                <a:gd name="connsiteX216" fmla="*/ 1162050 w 1267343"/>
                <a:gd name="connsiteY216" fmla="*/ 1004888 h 1614488"/>
                <a:gd name="connsiteX217" fmla="*/ 1147763 w 1267343"/>
                <a:gd name="connsiteY217" fmla="*/ 1009650 h 1614488"/>
                <a:gd name="connsiteX218" fmla="*/ 1052513 w 1267343"/>
                <a:gd name="connsiteY218" fmla="*/ 1004888 h 1614488"/>
                <a:gd name="connsiteX219" fmla="*/ 1023938 w 1267343"/>
                <a:gd name="connsiteY219" fmla="*/ 995363 h 1614488"/>
                <a:gd name="connsiteX220" fmla="*/ 985838 w 1267343"/>
                <a:gd name="connsiteY220" fmla="*/ 985838 h 1614488"/>
                <a:gd name="connsiteX221" fmla="*/ 952500 w 1267343"/>
                <a:gd name="connsiteY221" fmla="*/ 976313 h 1614488"/>
                <a:gd name="connsiteX222" fmla="*/ 890588 w 1267343"/>
                <a:gd name="connsiteY222" fmla="*/ 971550 h 1614488"/>
                <a:gd name="connsiteX223" fmla="*/ 885825 w 1267343"/>
                <a:gd name="connsiteY223" fmla="*/ 985838 h 1614488"/>
                <a:gd name="connsiteX224" fmla="*/ 881063 w 1267343"/>
                <a:gd name="connsiteY224" fmla="*/ 1047750 h 1614488"/>
                <a:gd name="connsiteX225" fmla="*/ 857250 w 1267343"/>
                <a:gd name="connsiteY225" fmla="*/ 1085850 h 1614488"/>
                <a:gd name="connsiteX226" fmla="*/ 847725 w 1267343"/>
                <a:gd name="connsiteY226" fmla="*/ 1100138 h 1614488"/>
                <a:gd name="connsiteX227" fmla="*/ 833438 w 1267343"/>
                <a:gd name="connsiteY227" fmla="*/ 1114425 h 1614488"/>
                <a:gd name="connsiteX228" fmla="*/ 814388 w 1267343"/>
                <a:gd name="connsiteY228" fmla="*/ 1147763 h 1614488"/>
                <a:gd name="connsiteX229" fmla="*/ 776288 w 1267343"/>
                <a:gd name="connsiteY229" fmla="*/ 1157288 h 1614488"/>
                <a:gd name="connsiteX230" fmla="*/ 762000 w 1267343"/>
                <a:gd name="connsiteY230" fmla="*/ 1171575 h 1614488"/>
                <a:gd name="connsiteX231" fmla="*/ 733425 w 1267343"/>
                <a:gd name="connsiteY231" fmla="*/ 1181100 h 1614488"/>
                <a:gd name="connsiteX232" fmla="*/ 700088 w 1267343"/>
                <a:gd name="connsiteY232" fmla="*/ 1223963 h 1614488"/>
                <a:gd name="connsiteX233" fmla="*/ 704850 w 1267343"/>
                <a:gd name="connsiteY233" fmla="*/ 1300163 h 1614488"/>
                <a:gd name="connsiteX234" fmla="*/ 733425 w 1267343"/>
                <a:gd name="connsiteY234" fmla="*/ 1319213 h 1614488"/>
                <a:gd name="connsiteX235" fmla="*/ 747713 w 1267343"/>
                <a:gd name="connsiteY235" fmla="*/ 1328738 h 1614488"/>
                <a:gd name="connsiteX236" fmla="*/ 757238 w 1267343"/>
                <a:gd name="connsiteY236" fmla="*/ 1343025 h 1614488"/>
                <a:gd name="connsiteX237" fmla="*/ 776288 w 1267343"/>
                <a:gd name="connsiteY237" fmla="*/ 1357313 h 1614488"/>
                <a:gd name="connsiteX238" fmla="*/ 828675 w 1267343"/>
                <a:gd name="connsiteY238" fmla="*/ 1366838 h 1614488"/>
                <a:gd name="connsiteX239" fmla="*/ 842963 w 1267343"/>
                <a:gd name="connsiteY239" fmla="*/ 1376363 h 1614488"/>
                <a:gd name="connsiteX240" fmla="*/ 852488 w 1267343"/>
                <a:gd name="connsiteY240" fmla="*/ 1390650 h 1614488"/>
                <a:gd name="connsiteX241" fmla="*/ 885825 w 1267343"/>
                <a:gd name="connsiteY241" fmla="*/ 1395413 h 1614488"/>
                <a:gd name="connsiteX242" fmla="*/ 900113 w 1267343"/>
                <a:gd name="connsiteY242" fmla="*/ 1404938 h 1614488"/>
                <a:gd name="connsiteX243" fmla="*/ 942975 w 1267343"/>
                <a:gd name="connsiteY243" fmla="*/ 1390650 h 1614488"/>
                <a:gd name="connsiteX244" fmla="*/ 966788 w 1267343"/>
                <a:gd name="connsiteY244" fmla="*/ 1371600 h 1614488"/>
                <a:gd name="connsiteX245" fmla="*/ 976313 w 1267343"/>
                <a:gd name="connsiteY245" fmla="*/ 1357313 h 1614488"/>
                <a:gd name="connsiteX246" fmla="*/ 990600 w 1267343"/>
                <a:gd name="connsiteY246" fmla="*/ 1347788 h 1614488"/>
                <a:gd name="connsiteX247" fmla="*/ 995363 w 1267343"/>
                <a:gd name="connsiteY247" fmla="*/ 1333500 h 1614488"/>
                <a:gd name="connsiteX248" fmla="*/ 1033463 w 1267343"/>
                <a:gd name="connsiteY248" fmla="*/ 1343025 h 1614488"/>
                <a:gd name="connsiteX249" fmla="*/ 1157288 w 1267343"/>
                <a:gd name="connsiteY249" fmla="*/ 1357313 h 1614488"/>
                <a:gd name="connsiteX250" fmla="*/ 1185863 w 1267343"/>
                <a:gd name="connsiteY250" fmla="*/ 1366838 h 1614488"/>
                <a:gd name="connsiteX251" fmla="*/ 1190625 w 1267343"/>
                <a:gd name="connsiteY251" fmla="*/ 1381125 h 1614488"/>
                <a:gd name="connsiteX252" fmla="*/ 1200150 w 1267343"/>
                <a:gd name="connsiteY252" fmla="*/ 1395413 h 1614488"/>
                <a:gd name="connsiteX253" fmla="*/ 1190625 w 1267343"/>
                <a:gd name="connsiteY253" fmla="*/ 1409700 h 1614488"/>
                <a:gd name="connsiteX254" fmla="*/ 1119188 w 1267343"/>
                <a:gd name="connsiteY254" fmla="*/ 1404938 h 1614488"/>
                <a:gd name="connsiteX255" fmla="*/ 1090613 w 1267343"/>
                <a:gd name="connsiteY255" fmla="*/ 1395413 h 1614488"/>
                <a:gd name="connsiteX256" fmla="*/ 1033463 w 1267343"/>
                <a:gd name="connsiteY256" fmla="*/ 1404938 h 1614488"/>
                <a:gd name="connsiteX257" fmla="*/ 985838 w 1267343"/>
                <a:gd name="connsiteY257" fmla="*/ 1414463 h 1614488"/>
                <a:gd name="connsiteX258" fmla="*/ 971550 w 1267343"/>
                <a:gd name="connsiteY258" fmla="*/ 1423988 h 1614488"/>
                <a:gd name="connsiteX259" fmla="*/ 957263 w 1267343"/>
                <a:gd name="connsiteY259" fmla="*/ 1428750 h 1614488"/>
                <a:gd name="connsiteX260" fmla="*/ 952500 w 1267343"/>
                <a:gd name="connsiteY260" fmla="*/ 1443038 h 1614488"/>
                <a:gd name="connsiteX261" fmla="*/ 971550 w 1267343"/>
                <a:gd name="connsiteY261" fmla="*/ 1490663 h 1614488"/>
                <a:gd name="connsiteX262" fmla="*/ 1000125 w 1267343"/>
                <a:gd name="connsiteY262" fmla="*/ 1500188 h 1614488"/>
                <a:gd name="connsiteX263" fmla="*/ 1119188 w 1267343"/>
                <a:gd name="connsiteY263" fmla="*/ 1504950 h 1614488"/>
                <a:gd name="connsiteX264" fmla="*/ 1228725 w 1267343"/>
                <a:gd name="connsiteY264" fmla="*/ 1519238 h 1614488"/>
                <a:gd name="connsiteX265" fmla="*/ 1243013 w 1267343"/>
                <a:gd name="connsiteY265" fmla="*/ 1528763 h 1614488"/>
                <a:gd name="connsiteX266" fmla="*/ 1247775 w 1267343"/>
                <a:gd name="connsiteY266" fmla="*/ 1543050 h 1614488"/>
                <a:gd name="connsiteX267" fmla="*/ 1262063 w 1267343"/>
                <a:gd name="connsiteY267" fmla="*/ 1571625 h 1614488"/>
                <a:gd name="connsiteX268" fmla="*/ 1257300 w 1267343"/>
                <a:gd name="connsiteY268" fmla="*/ 1585913 h 1614488"/>
                <a:gd name="connsiteX269" fmla="*/ 1185863 w 1267343"/>
                <a:gd name="connsiteY269" fmla="*/ 1595438 h 1614488"/>
                <a:gd name="connsiteX270" fmla="*/ 1171575 w 1267343"/>
                <a:gd name="connsiteY270" fmla="*/ 1566863 h 1614488"/>
                <a:gd name="connsiteX271" fmla="*/ 1157288 w 1267343"/>
                <a:gd name="connsiteY271" fmla="*/ 1557338 h 1614488"/>
                <a:gd name="connsiteX272" fmla="*/ 1071563 w 1267343"/>
                <a:gd name="connsiteY272" fmla="*/ 1562100 h 1614488"/>
                <a:gd name="connsiteX273" fmla="*/ 1052513 w 1267343"/>
                <a:gd name="connsiteY273" fmla="*/ 1566863 h 1614488"/>
                <a:gd name="connsiteX274" fmla="*/ 1023938 w 1267343"/>
                <a:gd name="connsiteY274" fmla="*/ 1581150 h 1614488"/>
                <a:gd name="connsiteX275" fmla="*/ 1009650 w 1267343"/>
                <a:gd name="connsiteY275" fmla="*/ 1609725 h 1614488"/>
                <a:gd name="connsiteX276" fmla="*/ 995363 w 1267343"/>
                <a:gd name="connsiteY276" fmla="*/ 1614488 h 1614488"/>
                <a:gd name="connsiteX277" fmla="*/ 985838 w 1267343"/>
                <a:gd name="connsiteY277" fmla="*/ 1581150 h 1614488"/>
                <a:gd name="connsiteX278" fmla="*/ 976313 w 1267343"/>
                <a:gd name="connsiteY278" fmla="*/ 1528763 h 1614488"/>
                <a:gd name="connsiteX279" fmla="*/ 966788 w 1267343"/>
                <a:gd name="connsiteY279" fmla="*/ 1495425 h 1614488"/>
                <a:gd name="connsiteX280" fmla="*/ 952500 w 1267343"/>
                <a:gd name="connsiteY280" fmla="*/ 1485900 h 1614488"/>
                <a:gd name="connsiteX281" fmla="*/ 938213 w 1267343"/>
                <a:gd name="connsiteY281" fmla="*/ 1500188 h 1614488"/>
                <a:gd name="connsiteX282" fmla="*/ 933450 w 1267343"/>
                <a:gd name="connsiteY282" fmla="*/ 1538288 h 1614488"/>
                <a:gd name="connsiteX283" fmla="*/ 890588 w 1267343"/>
                <a:gd name="connsiteY283" fmla="*/ 1533525 h 1614488"/>
                <a:gd name="connsiteX284" fmla="*/ 881063 w 1267343"/>
                <a:gd name="connsiteY284" fmla="*/ 1509713 h 1614488"/>
                <a:gd name="connsiteX285" fmla="*/ 885825 w 1267343"/>
                <a:gd name="connsiteY285" fmla="*/ 1490663 h 1614488"/>
                <a:gd name="connsiteX286" fmla="*/ 876300 w 1267343"/>
                <a:gd name="connsiteY286" fmla="*/ 1447800 h 1614488"/>
                <a:gd name="connsiteX287" fmla="*/ 862013 w 1267343"/>
                <a:gd name="connsiteY287" fmla="*/ 1438275 h 1614488"/>
                <a:gd name="connsiteX288" fmla="*/ 828675 w 1267343"/>
                <a:gd name="connsiteY288" fmla="*/ 1462088 h 1614488"/>
                <a:gd name="connsiteX289" fmla="*/ 809625 w 1267343"/>
                <a:gd name="connsiteY289" fmla="*/ 1457325 h 1614488"/>
                <a:gd name="connsiteX290" fmla="*/ 795338 w 1267343"/>
                <a:gd name="connsiteY290" fmla="*/ 1419225 h 1614488"/>
                <a:gd name="connsiteX291" fmla="*/ 790575 w 1267343"/>
                <a:gd name="connsiteY291" fmla="*/ 1400175 h 1614488"/>
                <a:gd name="connsiteX292" fmla="*/ 766763 w 1267343"/>
                <a:gd name="connsiteY292" fmla="*/ 1404938 h 1614488"/>
                <a:gd name="connsiteX293" fmla="*/ 738188 w 1267343"/>
                <a:gd name="connsiteY293" fmla="*/ 1414463 h 1614488"/>
                <a:gd name="connsiteX294" fmla="*/ 638175 w 1267343"/>
                <a:gd name="connsiteY294" fmla="*/ 1409700 h 1614488"/>
                <a:gd name="connsiteX295" fmla="*/ 623888 w 1267343"/>
                <a:gd name="connsiteY295" fmla="*/ 1404938 h 1614488"/>
                <a:gd name="connsiteX296" fmla="*/ 609600 w 1267343"/>
                <a:gd name="connsiteY296" fmla="*/ 1371600 h 1614488"/>
                <a:gd name="connsiteX297" fmla="*/ 623888 w 1267343"/>
                <a:gd name="connsiteY297" fmla="*/ 1362075 h 1614488"/>
                <a:gd name="connsiteX298" fmla="*/ 676275 w 1267343"/>
                <a:gd name="connsiteY298" fmla="*/ 1357313 h 1614488"/>
                <a:gd name="connsiteX299" fmla="*/ 666750 w 1267343"/>
                <a:gd name="connsiteY299" fmla="*/ 1328738 h 1614488"/>
                <a:gd name="connsiteX300" fmla="*/ 661988 w 1267343"/>
                <a:gd name="connsiteY300" fmla="*/ 1314450 h 1614488"/>
                <a:gd name="connsiteX301" fmla="*/ 657225 w 1267343"/>
                <a:gd name="connsiteY301" fmla="*/ 1295400 h 1614488"/>
                <a:gd name="connsiteX302" fmla="*/ 642938 w 1267343"/>
                <a:gd name="connsiteY302" fmla="*/ 1285875 h 1614488"/>
                <a:gd name="connsiteX303" fmla="*/ 585788 w 1267343"/>
                <a:gd name="connsiteY303" fmla="*/ 1295400 h 1614488"/>
                <a:gd name="connsiteX304" fmla="*/ 576263 w 1267343"/>
                <a:gd name="connsiteY304" fmla="*/ 1281113 h 1614488"/>
                <a:gd name="connsiteX305" fmla="*/ 590550 w 1267343"/>
                <a:gd name="connsiteY305" fmla="*/ 1271588 h 1614488"/>
                <a:gd name="connsiteX306" fmla="*/ 600075 w 1267343"/>
                <a:gd name="connsiteY306" fmla="*/ 1243013 h 1614488"/>
                <a:gd name="connsiteX307" fmla="*/ 604838 w 1267343"/>
                <a:gd name="connsiteY307" fmla="*/ 1228725 h 1614488"/>
                <a:gd name="connsiteX308" fmla="*/ 590550 w 1267343"/>
                <a:gd name="connsiteY308" fmla="*/ 1219200 h 1614488"/>
                <a:gd name="connsiteX309" fmla="*/ 561975 w 1267343"/>
                <a:gd name="connsiteY309" fmla="*/ 1204913 h 1614488"/>
                <a:gd name="connsiteX310" fmla="*/ 547688 w 1267343"/>
                <a:gd name="connsiteY310" fmla="*/ 1190625 h 1614488"/>
                <a:gd name="connsiteX311" fmla="*/ 519113 w 1267343"/>
                <a:gd name="connsiteY311" fmla="*/ 1171575 h 1614488"/>
                <a:gd name="connsiteX312" fmla="*/ 504825 w 1267343"/>
                <a:gd name="connsiteY312" fmla="*/ 1162050 h 1614488"/>
                <a:gd name="connsiteX313" fmla="*/ 490538 w 1267343"/>
                <a:gd name="connsiteY313" fmla="*/ 1157288 h 1614488"/>
                <a:gd name="connsiteX314" fmla="*/ 476250 w 1267343"/>
                <a:gd name="connsiteY314" fmla="*/ 1147763 h 1614488"/>
                <a:gd name="connsiteX315" fmla="*/ 447675 w 1267343"/>
                <a:gd name="connsiteY315" fmla="*/ 1138238 h 1614488"/>
                <a:gd name="connsiteX316" fmla="*/ 433388 w 1267343"/>
                <a:gd name="connsiteY316" fmla="*/ 1128713 h 1614488"/>
                <a:gd name="connsiteX317" fmla="*/ 347663 w 1267343"/>
                <a:gd name="connsiteY317" fmla="*/ 1138238 h 1614488"/>
                <a:gd name="connsiteX318" fmla="*/ 295275 w 1267343"/>
                <a:gd name="connsiteY318" fmla="*/ 1133475 h 1614488"/>
                <a:gd name="connsiteX319" fmla="*/ 280988 w 1267343"/>
                <a:gd name="connsiteY319" fmla="*/ 1123950 h 1614488"/>
                <a:gd name="connsiteX320" fmla="*/ 223838 w 1267343"/>
                <a:gd name="connsiteY320" fmla="*/ 1114425 h 1614488"/>
                <a:gd name="connsiteX321" fmla="*/ 195263 w 1267343"/>
                <a:gd name="connsiteY321" fmla="*/ 1104900 h 1614488"/>
                <a:gd name="connsiteX322" fmla="*/ 180975 w 1267343"/>
                <a:gd name="connsiteY322" fmla="*/ 1100138 h 1614488"/>
                <a:gd name="connsiteX323" fmla="*/ 109538 w 1267343"/>
                <a:gd name="connsiteY323" fmla="*/ 1114425 h 1614488"/>
                <a:gd name="connsiteX324" fmla="*/ 104775 w 1267343"/>
                <a:gd name="connsiteY324" fmla="*/ 1128713 h 1614488"/>
                <a:gd name="connsiteX325" fmla="*/ 114300 w 1267343"/>
                <a:gd name="connsiteY325" fmla="*/ 1238250 h 1614488"/>
                <a:gd name="connsiteX326" fmla="*/ 119063 w 1267343"/>
                <a:gd name="connsiteY326" fmla="*/ 1247775 h 1614488"/>
                <a:gd name="connsiteX0" fmla="*/ 109538 w 1267343"/>
                <a:gd name="connsiteY0" fmla="*/ 1319213 h 1614488"/>
                <a:gd name="connsiteX1" fmla="*/ 85725 w 1267343"/>
                <a:gd name="connsiteY1" fmla="*/ 1314450 h 1614488"/>
                <a:gd name="connsiteX2" fmla="*/ 80963 w 1267343"/>
                <a:gd name="connsiteY2" fmla="*/ 1300163 h 1614488"/>
                <a:gd name="connsiteX3" fmla="*/ 71438 w 1267343"/>
                <a:gd name="connsiteY3" fmla="*/ 1285875 h 1614488"/>
                <a:gd name="connsiteX4" fmla="*/ 57150 w 1267343"/>
                <a:gd name="connsiteY4" fmla="*/ 1233488 h 1614488"/>
                <a:gd name="connsiteX5" fmla="*/ 52388 w 1267343"/>
                <a:gd name="connsiteY5" fmla="*/ 1219200 h 1614488"/>
                <a:gd name="connsiteX6" fmla="*/ 38100 w 1267343"/>
                <a:gd name="connsiteY6" fmla="*/ 1209675 h 1614488"/>
                <a:gd name="connsiteX7" fmla="*/ 19050 w 1267343"/>
                <a:gd name="connsiteY7" fmla="*/ 1181100 h 1614488"/>
                <a:gd name="connsiteX8" fmla="*/ 14288 w 1267343"/>
                <a:gd name="connsiteY8" fmla="*/ 1166813 h 1614488"/>
                <a:gd name="connsiteX9" fmla="*/ 0 w 1267343"/>
                <a:gd name="connsiteY9" fmla="*/ 1138238 h 1614488"/>
                <a:gd name="connsiteX10" fmla="*/ 28575 w 1267343"/>
                <a:gd name="connsiteY10" fmla="*/ 1119188 h 1614488"/>
                <a:gd name="connsiteX11" fmla="*/ 42863 w 1267343"/>
                <a:gd name="connsiteY11" fmla="*/ 1109663 h 1614488"/>
                <a:gd name="connsiteX12" fmla="*/ 71438 w 1267343"/>
                <a:gd name="connsiteY12" fmla="*/ 1085850 h 1614488"/>
                <a:gd name="connsiteX13" fmla="*/ 76200 w 1267343"/>
                <a:gd name="connsiteY13" fmla="*/ 1071563 h 1614488"/>
                <a:gd name="connsiteX14" fmla="*/ 76200 w 1267343"/>
                <a:gd name="connsiteY14" fmla="*/ 1014413 h 1614488"/>
                <a:gd name="connsiteX15" fmla="*/ 66675 w 1267343"/>
                <a:gd name="connsiteY15" fmla="*/ 1000125 h 1614488"/>
                <a:gd name="connsiteX16" fmla="*/ 47625 w 1267343"/>
                <a:gd name="connsiteY16" fmla="*/ 995363 h 1614488"/>
                <a:gd name="connsiteX17" fmla="*/ 42863 w 1267343"/>
                <a:gd name="connsiteY17" fmla="*/ 933450 h 1614488"/>
                <a:gd name="connsiteX18" fmla="*/ 57150 w 1267343"/>
                <a:gd name="connsiteY18" fmla="*/ 923925 h 1614488"/>
                <a:gd name="connsiteX19" fmla="*/ 109538 w 1267343"/>
                <a:gd name="connsiteY19" fmla="*/ 942975 h 1614488"/>
                <a:gd name="connsiteX20" fmla="*/ 119063 w 1267343"/>
                <a:gd name="connsiteY20" fmla="*/ 971550 h 1614488"/>
                <a:gd name="connsiteX21" fmla="*/ 128588 w 1267343"/>
                <a:gd name="connsiteY21" fmla="*/ 1000125 h 1614488"/>
                <a:gd name="connsiteX22" fmla="*/ 133350 w 1267343"/>
                <a:gd name="connsiteY22" fmla="*/ 1014413 h 1614488"/>
                <a:gd name="connsiteX23" fmla="*/ 147638 w 1267343"/>
                <a:gd name="connsiteY23" fmla="*/ 1019175 h 1614488"/>
                <a:gd name="connsiteX24" fmla="*/ 161925 w 1267343"/>
                <a:gd name="connsiteY24" fmla="*/ 1028700 h 1614488"/>
                <a:gd name="connsiteX25" fmla="*/ 238125 w 1267343"/>
                <a:gd name="connsiteY25" fmla="*/ 1042988 h 1614488"/>
                <a:gd name="connsiteX26" fmla="*/ 266700 w 1267343"/>
                <a:gd name="connsiteY26" fmla="*/ 1062038 h 1614488"/>
                <a:gd name="connsiteX27" fmla="*/ 285750 w 1267343"/>
                <a:gd name="connsiteY27" fmla="*/ 1085850 h 1614488"/>
                <a:gd name="connsiteX28" fmla="*/ 314325 w 1267343"/>
                <a:gd name="connsiteY28" fmla="*/ 1095375 h 1614488"/>
                <a:gd name="connsiteX29" fmla="*/ 457200 w 1267343"/>
                <a:gd name="connsiteY29" fmla="*/ 1090613 h 1614488"/>
                <a:gd name="connsiteX30" fmla="*/ 466725 w 1267343"/>
                <a:gd name="connsiteY30" fmla="*/ 1076325 h 1614488"/>
                <a:gd name="connsiteX31" fmla="*/ 481013 w 1267343"/>
                <a:gd name="connsiteY31" fmla="*/ 1066800 h 1614488"/>
                <a:gd name="connsiteX32" fmla="*/ 485775 w 1267343"/>
                <a:gd name="connsiteY32" fmla="*/ 1019175 h 1614488"/>
                <a:gd name="connsiteX33" fmla="*/ 481013 w 1267343"/>
                <a:gd name="connsiteY33" fmla="*/ 1004888 h 1614488"/>
                <a:gd name="connsiteX34" fmla="*/ 466725 w 1267343"/>
                <a:gd name="connsiteY34" fmla="*/ 1000125 h 1614488"/>
                <a:gd name="connsiteX35" fmla="*/ 442913 w 1267343"/>
                <a:gd name="connsiteY35" fmla="*/ 957263 h 1614488"/>
                <a:gd name="connsiteX36" fmla="*/ 438150 w 1267343"/>
                <a:gd name="connsiteY36" fmla="*/ 938213 h 1614488"/>
                <a:gd name="connsiteX37" fmla="*/ 433388 w 1267343"/>
                <a:gd name="connsiteY37" fmla="*/ 890588 h 1614488"/>
                <a:gd name="connsiteX38" fmla="*/ 419100 w 1267343"/>
                <a:gd name="connsiteY38" fmla="*/ 885825 h 1614488"/>
                <a:gd name="connsiteX39" fmla="*/ 390525 w 1267343"/>
                <a:gd name="connsiteY39" fmla="*/ 871538 h 1614488"/>
                <a:gd name="connsiteX40" fmla="*/ 376238 w 1267343"/>
                <a:gd name="connsiteY40" fmla="*/ 857250 h 1614488"/>
                <a:gd name="connsiteX41" fmla="*/ 371475 w 1267343"/>
                <a:gd name="connsiteY41" fmla="*/ 842963 h 1614488"/>
                <a:gd name="connsiteX42" fmla="*/ 361950 w 1267343"/>
                <a:gd name="connsiteY42" fmla="*/ 828675 h 1614488"/>
                <a:gd name="connsiteX43" fmla="*/ 357188 w 1267343"/>
                <a:gd name="connsiteY43" fmla="*/ 814388 h 1614488"/>
                <a:gd name="connsiteX44" fmla="*/ 314325 w 1267343"/>
                <a:gd name="connsiteY44" fmla="*/ 781050 h 1614488"/>
                <a:gd name="connsiteX45" fmla="*/ 300038 w 1267343"/>
                <a:gd name="connsiteY45" fmla="*/ 771525 h 1614488"/>
                <a:gd name="connsiteX46" fmla="*/ 314325 w 1267343"/>
                <a:gd name="connsiteY46" fmla="*/ 757238 h 1614488"/>
                <a:gd name="connsiteX47" fmla="*/ 357188 w 1267343"/>
                <a:gd name="connsiteY47" fmla="*/ 766763 h 1614488"/>
                <a:gd name="connsiteX48" fmla="*/ 385763 w 1267343"/>
                <a:gd name="connsiteY48" fmla="*/ 785813 h 1614488"/>
                <a:gd name="connsiteX49" fmla="*/ 409575 w 1267343"/>
                <a:gd name="connsiteY49" fmla="*/ 804863 h 1614488"/>
                <a:gd name="connsiteX50" fmla="*/ 438150 w 1267343"/>
                <a:gd name="connsiteY50" fmla="*/ 823913 h 1614488"/>
                <a:gd name="connsiteX51" fmla="*/ 452438 w 1267343"/>
                <a:gd name="connsiteY51" fmla="*/ 838200 h 1614488"/>
                <a:gd name="connsiteX52" fmla="*/ 471488 w 1267343"/>
                <a:gd name="connsiteY52" fmla="*/ 866775 h 1614488"/>
                <a:gd name="connsiteX53" fmla="*/ 490538 w 1267343"/>
                <a:gd name="connsiteY53" fmla="*/ 895350 h 1614488"/>
                <a:gd name="connsiteX54" fmla="*/ 500063 w 1267343"/>
                <a:gd name="connsiteY54" fmla="*/ 909638 h 1614488"/>
                <a:gd name="connsiteX55" fmla="*/ 509588 w 1267343"/>
                <a:gd name="connsiteY55" fmla="*/ 923925 h 1614488"/>
                <a:gd name="connsiteX56" fmla="*/ 514350 w 1267343"/>
                <a:gd name="connsiteY56" fmla="*/ 938213 h 1614488"/>
                <a:gd name="connsiteX57" fmla="*/ 523875 w 1267343"/>
                <a:gd name="connsiteY57" fmla="*/ 952500 h 1614488"/>
                <a:gd name="connsiteX58" fmla="*/ 542925 w 1267343"/>
                <a:gd name="connsiteY58" fmla="*/ 995363 h 1614488"/>
                <a:gd name="connsiteX59" fmla="*/ 557213 w 1267343"/>
                <a:gd name="connsiteY59" fmla="*/ 1033463 h 1614488"/>
                <a:gd name="connsiteX60" fmla="*/ 576263 w 1267343"/>
                <a:gd name="connsiteY60" fmla="*/ 1028700 h 1614488"/>
                <a:gd name="connsiteX61" fmla="*/ 581025 w 1267343"/>
                <a:gd name="connsiteY61" fmla="*/ 1014413 h 1614488"/>
                <a:gd name="connsiteX62" fmla="*/ 561975 w 1267343"/>
                <a:gd name="connsiteY62" fmla="*/ 985838 h 1614488"/>
                <a:gd name="connsiteX63" fmla="*/ 552450 w 1267343"/>
                <a:gd name="connsiteY63" fmla="*/ 971550 h 1614488"/>
                <a:gd name="connsiteX64" fmla="*/ 566738 w 1267343"/>
                <a:gd name="connsiteY64" fmla="*/ 966788 h 1614488"/>
                <a:gd name="connsiteX65" fmla="*/ 604838 w 1267343"/>
                <a:gd name="connsiteY65" fmla="*/ 981075 h 1614488"/>
                <a:gd name="connsiteX66" fmla="*/ 628650 w 1267343"/>
                <a:gd name="connsiteY66" fmla="*/ 1004888 h 1614488"/>
                <a:gd name="connsiteX67" fmla="*/ 638175 w 1267343"/>
                <a:gd name="connsiteY67" fmla="*/ 976313 h 1614488"/>
                <a:gd name="connsiteX68" fmla="*/ 633413 w 1267343"/>
                <a:gd name="connsiteY68" fmla="*/ 957263 h 1614488"/>
                <a:gd name="connsiteX69" fmla="*/ 590550 w 1267343"/>
                <a:gd name="connsiteY69" fmla="*/ 923925 h 1614488"/>
                <a:gd name="connsiteX70" fmla="*/ 576263 w 1267343"/>
                <a:gd name="connsiteY70" fmla="*/ 914400 h 1614488"/>
                <a:gd name="connsiteX71" fmla="*/ 685800 w 1267343"/>
                <a:gd name="connsiteY71" fmla="*/ 895350 h 1614488"/>
                <a:gd name="connsiteX72" fmla="*/ 681038 w 1267343"/>
                <a:gd name="connsiteY72" fmla="*/ 852488 h 1614488"/>
                <a:gd name="connsiteX73" fmla="*/ 666750 w 1267343"/>
                <a:gd name="connsiteY73" fmla="*/ 842963 h 1614488"/>
                <a:gd name="connsiteX74" fmla="*/ 609600 w 1267343"/>
                <a:gd name="connsiteY74" fmla="*/ 823913 h 1614488"/>
                <a:gd name="connsiteX75" fmla="*/ 614363 w 1267343"/>
                <a:gd name="connsiteY75" fmla="*/ 804863 h 1614488"/>
                <a:gd name="connsiteX76" fmla="*/ 633413 w 1267343"/>
                <a:gd name="connsiteY76" fmla="*/ 800100 h 1614488"/>
                <a:gd name="connsiteX77" fmla="*/ 671513 w 1267343"/>
                <a:gd name="connsiteY77" fmla="*/ 795338 h 1614488"/>
                <a:gd name="connsiteX78" fmla="*/ 704850 w 1267343"/>
                <a:gd name="connsiteY78" fmla="*/ 785813 h 1614488"/>
                <a:gd name="connsiteX79" fmla="*/ 719138 w 1267343"/>
                <a:gd name="connsiteY79" fmla="*/ 766763 h 1614488"/>
                <a:gd name="connsiteX80" fmla="*/ 747713 w 1267343"/>
                <a:gd name="connsiteY80" fmla="*/ 738188 h 1614488"/>
                <a:gd name="connsiteX81" fmla="*/ 709613 w 1267343"/>
                <a:gd name="connsiteY81" fmla="*/ 723900 h 1614488"/>
                <a:gd name="connsiteX82" fmla="*/ 695325 w 1267343"/>
                <a:gd name="connsiteY82" fmla="*/ 714375 h 1614488"/>
                <a:gd name="connsiteX83" fmla="*/ 676275 w 1267343"/>
                <a:gd name="connsiteY83" fmla="*/ 709613 h 1614488"/>
                <a:gd name="connsiteX84" fmla="*/ 642938 w 1267343"/>
                <a:gd name="connsiteY84" fmla="*/ 676275 h 1614488"/>
                <a:gd name="connsiteX85" fmla="*/ 647700 w 1267343"/>
                <a:gd name="connsiteY85" fmla="*/ 652463 h 1614488"/>
                <a:gd name="connsiteX86" fmla="*/ 676275 w 1267343"/>
                <a:gd name="connsiteY86" fmla="*/ 633413 h 1614488"/>
                <a:gd name="connsiteX87" fmla="*/ 681038 w 1267343"/>
                <a:gd name="connsiteY87" fmla="*/ 619125 h 1614488"/>
                <a:gd name="connsiteX88" fmla="*/ 676275 w 1267343"/>
                <a:gd name="connsiteY88" fmla="*/ 590550 h 1614488"/>
                <a:gd name="connsiteX89" fmla="*/ 666750 w 1267343"/>
                <a:gd name="connsiteY89" fmla="*/ 576263 h 1614488"/>
                <a:gd name="connsiteX90" fmla="*/ 652463 w 1267343"/>
                <a:gd name="connsiteY90" fmla="*/ 571500 h 1614488"/>
                <a:gd name="connsiteX91" fmla="*/ 609600 w 1267343"/>
                <a:gd name="connsiteY91" fmla="*/ 566738 h 1614488"/>
                <a:gd name="connsiteX92" fmla="*/ 561975 w 1267343"/>
                <a:gd name="connsiteY92" fmla="*/ 557213 h 1614488"/>
                <a:gd name="connsiteX93" fmla="*/ 533400 w 1267343"/>
                <a:gd name="connsiteY93" fmla="*/ 547688 h 1614488"/>
                <a:gd name="connsiteX94" fmla="*/ 504825 w 1267343"/>
                <a:gd name="connsiteY94" fmla="*/ 542925 h 1614488"/>
                <a:gd name="connsiteX95" fmla="*/ 495300 w 1267343"/>
                <a:gd name="connsiteY95" fmla="*/ 509588 h 1614488"/>
                <a:gd name="connsiteX96" fmla="*/ 519113 w 1267343"/>
                <a:gd name="connsiteY96" fmla="*/ 504825 h 1614488"/>
                <a:gd name="connsiteX97" fmla="*/ 547688 w 1267343"/>
                <a:gd name="connsiteY97" fmla="*/ 495300 h 1614488"/>
                <a:gd name="connsiteX98" fmla="*/ 576263 w 1267343"/>
                <a:gd name="connsiteY98" fmla="*/ 519113 h 1614488"/>
                <a:gd name="connsiteX99" fmla="*/ 619125 w 1267343"/>
                <a:gd name="connsiteY99" fmla="*/ 514350 h 1614488"/>
                <a:gd name="connsiteX100" fmla="*/ 628650 w 1267343"/>
                <a:gd name="connsiteY100" fmla="*/ 500063 h 1614488"/>
                <a:gd name="connsiteX101" fmla="*/ 642938 w 1267343"/>
                <a:gd name="connsiteY101" fmla="*/ 495300 h 1614488"/>
                <a:gd name="connsiteX102" fmla="*/ 757238 w 1267343"/>
                <a:gd name="connsiteY102" fmla="*/ 490538 h 1614488"/>
                <a:gd name="connsiteX103" fmla="*/ 781050 w 1267343"/>
                <a:gd name="connsiteY103" fmla="*/ 466725 h 1614488"/>
                <a:gd name="connsiteX104" fmla="*/ 804863 w 1267343"/>
                <a:gd name="connsiteY104" fmla="*/ 442913 h 1614488"/>
                <a:gd name="connsiteX105" fmla="*/ 833438 w 1267343"/>
                <a:gd name="connsiteY105" fmla="*/ 433388 h 1614488"/>
                <a:gd name="connsiteX106" fmla="*/ 838200 w 1267343"/>
                <a:gd name="connsiteY106" fmla="*/ 342900 h 1614488"/>
                <a:gd name="connsiteX107" fmla="*/ 828675 w 1267343"/>
                <a:gd name="connsiteY107" fmla="*/ 304800 h 1614488"/>
                <a:gd name="connsiteX108" fmla="*/ 823913 w 1267343"/>
                <a:gd name="connsiteY108" fmla="*/ 285750 h 1614488"/>
                <a:gd name="connsiteX109" fmla="*/ 814388 w 1267343"/>
                <a:gd name="connsiteY109" fmla="*/ 266700 h 1614488"/>
                <a:gd name="connsiteX110" fmla="*/ 809625 w 1267343"/>
                <a:gd name="connsiteY110" fmla="*/ 247650 h 1614488"/>
                <a:gd name="connsiteX111" fmla="*/ 804863 w 1267343"/>
                <a:gd name="connsiteY111" fmla="*/ 223838 h 1614488"/>
                <a:gd name="connsiteX112" fmla="*/ 790575 w 1267343"/>
                <a:gd name="connsiteY112" fmla="*/ 214313 h 1614488"/>
                <a:gd name="connsiteX113" fmla="*/ 757238 w 1267343"/>
                <a:gd name="connsiteY113" fmla="*/ 195263 h 1614488"/>
                <a:gd name="connsiteX114" fmla="*/ 728663 w 1267343"/>
                <a:gd name="connsiteY114" fmla="*/ 185738 h 1614488"/>
                <a:gd name="connsiteX115" fmla="*/ 700088 w 1267343"/>
                <a:gd name="connsiteY115" fmla="*/ 166688 h 1614488"/>
                <a:gd name="connsiteX116" fmla="*/ 685800 w 1267343"/>
                <a:gd name="connsiteY116" fmla="*/ 161925 h 1614488"/>
                <a:gd name="connsiteX117" fmla="*/ 657225 w 1267343"/>
                <a:gd name="connsiteY117" fmla="*/ 147638 h 1614488"/>
                <a:gd name="connsiteX118" fmla="*/ 642938 w 1267343"/>
                <a:gd name="connsiteY118" fmla="*/ 133350 h 1614488"/>
                <a:gd name="connsiteX119" fmla="*/ 614363 w 1267343"/>
                <a:gd name="connsiteY119" fmla="*/ 114300 h 1614488"/>
                <a:gd name="connsiteX120" fmla="*/ 609600 w 1267343"/>
                <a:gd name="connsiteY120" fmla="*/ 100013 h 1614488"/>
                <a:gd name="connsiteX121" fmla="*/ 600075 w 1267343"/>
                <a:gd name="connsiteY121" fmla="*/ 80963 h 1614488"/>
                <a:gd name="connsiteX122" fmla="*/ 595313 w 1267343"/>
                <a:gd name="connsiteY122" fmla="*/ 61913 h 1614488"/>
                <a:gd name="connsiteX123" fmla="*/ 590550 w 1267343"/>
                <a:gd name="connsiteY123" fmla="*/ 47625 h 1614488"/>
                <a:gd name="connsiteX124" fmla="*/ 600075 w 1267343"/>
                <a:gd name="connsiteY124" fmla="*/ 61913 h 1614488"/>
                <a:gd name="connsiteX125" fmla="*/ 609600 w 1267343"/>
                <a:gd name="connsiteY125" fmla="*/ 80963 h 1614488"/>
                <a:gd name="connsiteX126" fmla="*/ 638175 w 1267343"/>
                <a:gd name="connsiteY126" fmla="*/ 104775 h 1614488"/>
                <a:gd name="connsiteX127" fmla="*/ 647700 w 1267343"/>
                <a:gd name="connsiteY127" fmla="*/ 119063 h 1614488"/>
                <a:gd name="connsiteX128" fmla="*/ 690563 w 1267343"/>
                <a:gd name="connsiteY128" fmla="*/ 142875 h 1614488"/>
                <a:gd name="connsiteX129" fmla="*/ 704850 w 1267343"/>
                <a:gd name="connsiteY129" fmla="*/ 157163 h 1614488"/>
                <a:gd name="connsiteX130" fmla="*/ 776288 w 1267343"/>
                <a:gd name="connsiteY130" fmla="*/ 147638 h 1614488"/>
                <a:gd name="connsiteX131" fmla="*/ 781050 w 1267343"/>
                <a:gd name="connsiteY131" fmla="*/ 133350 h 1614488"/>
                <a:gd name="connsiteX132" fmla="*/ 771525 w 1267343"/>
                <a:gd name="connsiteY132" fmla="*/ 47625 h 1614488"/>
                <a:gd name="connsiteX133" fmla="*/ 766763 w 1267343"/>
                <a:gd name="connsiteY133" fmla="*/ 4763 h 1614488"/>
                <a:gd name="connsiteX134" fmla="*/ 781050 w 1267343"/>
                <a:gd name="connsiteY134" fmla="*/ 0 h 1614488"/>
                <a:gd name="connsiteX135" fmla="*/ 814388 w 1267343"/>
                <a:gd name="connsiteY135" fmla="*/ 4763 h 1614488"/>
                <a:gd name="connsiteX136" fmla="*/ 823913 w 1267343"/>
                <a:gd name="connsiteY136" fmla="*/ 19050 h 1614488"/>
                <a:gd name="connsiteX137" fmla="*/ 838200 w 1267343"/>
                <a:gd name="connsiteY137" fmla="*/ 33338 h 1614488"/>
                <a:gd name="connsiteX138" fmla="*/ 842963 w 1267343"/>
                <a:gd name="connsiteY138" fmla="*/ 47625 h 1614488"/>
                <a:gd name="connsiteX139" fmla="*/ 852488 w 1267343"/>
                <a:gd name="connsiteY139" fmla="*/ 142875 h 1614488"/>
                <a:gd name="connsiteX140" fmla="*/ 862013 w 1267343"/>
                <a:gd name="connsiteY140" fmla="*/ 157163 h 1614488"/>
                <a:gd name="connsiteX141" fmla="*/ 871538 w 1267343"/>
                <a:gd name="connsiteY141" fmla="*/ 185738 h 1614488"/>
                <a:gd name="connsiteX142" fmla="*/ 895350 w 1267343"/>
                <a:gd name="connsiteY142" fmla="*/ 214313 h 1614488"/>
                <a:gd name="connsiteX143" fmla="*/ 900113 w 1267343"/>
                <a:gd name="connsiteY143" fmla="*/ 228600 h 1614488"/>
                <a:gd name="connsiteX144" fmla="*/ 904875 w 1267343"/>
                <a:gd name="connsiteY144" fmla="*/ 280988 h 1614488"/>
                <a:gd name="connsiteX145" fmla="*/ 909638 w 1267343"/>
                <a:gd name="connsiteY145" fmla="*/ 309563 h 1614488"/>
                <a:gd name="connsiteX146" fmla="*/ 904875 w 1267343"/>
                <a:gd name="connsiteY146" fmla="*/ 371475 h 1614488"/>
                <a:gd name="connsiteX147" fmla="*/ 895350 w 1267343"/>
                <a:gd name="connsiteY147" fmla="*/ 400050 h 1614488"/>
                <a:gd name="connsiteX148" fmla="*/ 890588 w 1267343"/>
                <a:gd name="connsiteY148" fmla="*/ 438150 h 1614488"/>
                <a:gd name="connsiteX149" fmla="*/ 862013 w 1267343"/>
                <a:gd name="connsiteY149" fmla="*/ 481013 h 1614488"/>
                <a:gd name="connsiteX150" fmla="*/ 847725 w 1267343"/>
                <a:gd name="connsiteY150" fmla="*/ 490538 h 1614488"/>
                <a:gd name="connsiteX151" fmla="*/ 833438 w 1267343"/>
                <a:gd name="connsiteY151" fmla="*/ 504825 h 1614488"/>
                <a:gd name="connsiteX152" fmla="*/ 814388 w 1267343"/>
                <a:gd name="connsiteY152" fmla="*/ 528638 h 1614488"/>
                <a:gd name="connsiteX153" fmla="*/ 809625 w 1267343"/>
                <a:gd name="connsiteY153" fmla="*/ 542925 h 1614488"/>
                <a:gd name="connsiteX154" fmla="*/ 800100 w 1267343"/>
                <a:gd name="connsiteY154" fmla="*/ 557213 h 1614488"/>
                <a:gd name="connsiteX155" fmla="*/ 785813 w 1267343"/>
                <a:gd name="connsiteY155" fmla="*/ 600075 h 1614488"/>
                <a:gd name="connsiteX156" fmla="*/ 781050 w 1267343"/>
                <a:gd name="connsiteY156" fmla="*/ 614363 h 1614488"/>
                <a:gd name="connsiteX157" fmla="*/ 790575 w 1267343"/>
                <a:gd name="connsiteY157" fmla="*/ 685800 h 1614488"/>
                <a:gd name="connsiteX158" fmla="*/ 800100 w 1267343"/>
                <a:gd name="connsiteY158" fmla="*/ 700088 h 1614488"/>
                <a:gd name="connsiteX159" fmla="*/ 804863 w 1267343"/>
                <a:gd name="connsiteY159" fmla="*/ 714375 h 1614488"/>
                <a:gd name="connsiteX160" fmla="*/ 823913 w 1267343"/>
                <a:gd name="connsiteY160" fmla="*/ 742950 h 1614488"/>
                <a:gd name="connsiteX161" fmla="*/ 828675 w 1267343"/>
                <a:gd name="connsiteY161" fmla="*/ 757238 h 1614488"/>
                <a:gd name="connsiteX162" fmla="*/ 866775 w 1267343"/>
                <a:gd name="connsiteY162" fmla="*/ 757238 h 1614488"/>
                <a:gd name="connsiteX163" fmla="*/ 890588 w 1267343"/>
                <a:gd name="connsiteY163" fmla="*/ 714375 h 1614488"/>
                <a:gd name="connsiteX164" fmla="*/ 895350 w 1267343"/>
                <a:gd name="connsiteY164" fmla="*/ 661988 h 1614488"/>
                <a:gd name="connsiteX165" fmla="*/ 904875 w 1267343"/>
                <a:gd name="connsiteY165" fmla="*/ 547688 h 1614488"/>
                <a:gd name="connsiteX166" fmla="*/ 933450 w 1267343"/>
                <a:gd name="connsiteY166" fmla="*/ 552450 h 1614488"/>
                <a:gd name="connsiteX167" fmla="*/ 938213 w 1267343"/>
                <a:gd name="connsiteY167" fmla="*/ 600075 h 1614488"/>
                <a:gd name="connsiteX168" fmla="*/ 952500 w 1267343"/>
                <a:gd name="connsiteY168" fmla="*/ 628650 h 1614488"/>
                <a:gd name="connsiteX169" fmla="*/ 966788 w 1267343"/>
                <a:gd name="connsiteY169" fmla="*/ 623888 h 1614488"/>
                <a:gd name="connsiteX170" fmla="*/ 981075 w 1267343"/>
                <a:gd name="connsiteY170" fmla="*/ 614363 h 1614488"/>
                <a:gd name="connsiteX171" fmla="*/ 1009650 w 1267343"/>
                <a:gd name="connsiteY171" fmla="*/ 604838 h 1614488"/>
                <a:gd name="connsiteX172" fmla="*/ 1038225 w 1267343"/>
                <a:gd name="connsiteY172" fmla="*/ 628650 h 1614488"/>
                <a:gd name="connsiteX173" fmla="*/ 1019175 w 1267343"/>
                <a:gd name="connsiteY173" fmla="*/ 657225 h 1614488"/>
                <a:gd name="connsiteX174" fmla="*/ 1009650 w 1267343"/>
                <a:gd name="connsiteY174" fmla="*/ 671513 h 1614488"/>
                <a:gd name="connsiteX175" fmla="*/ 995363 w 1267343"/>
                <a:gd name="connsiteY175" fmla="*/ 700088 h 1614488"/>
                <a:gd name="connsiteX176" fmla="*/ 981075 w 1267343"/>
                <a:gd name="connsiteY176" fmla="*/ 728663 h 1614488"/>
                <a:gd name="connsiteX177" fmla="*/ 962025 w 1267343"/>
                <a:gd name="connsiteY177" fmla="*/ 757238 h 1614488"/>
                <a:gd name="connsiteX178" fmla="*/ 938213 w 1267343"/>
                <a:gd name="connsiteY178" fmla="*/ 781050 h 1614488"/>
                <a:gd name="connsiteX179" fmla="*/ 938213 w 1267343"/>
                <a:gd name="connsiteY179" fmla="*/ 809625 h 1614488"/>
                <a:gd name="connsiteX180" fmla="*/ 971550 w 1267343"/>
                <a:gd name="connsiteY180" fmla="*/ 804863 h 1614488"/>
                <a:gd name="connsiteX181" fmla="*/ 1004888 w 1267343"/>
                <a:gd name="connsiteY181" fmla="*/ 762000 h 1614488"/>
                <a:gd name="connsiteX182" fmla="*/ 1019175 w 1267343"/>
                <a:gd name="connsiteY182" fmla="*/ 752475 h 1614488"/>
                <a:gd name="connsiteX183" fmla="*/ 1033463 w 1267343"/>
                <a:gd name="connsiteY183" fmla="*/ 747713 h 1614488"/>
                <a:gd name="connsiteX184" fmla="*/ 1047750 w 1267343"/>
                <a:gd name="connsiteY184" fmla="*/ 738188 h 1614488"/>
                <a:gd name="connsiteX185" fmla="*/ 1085850 w 1267343"/>
                <a:gd name="connsiteY185" fmla="*/ 728663 h 1614488"/>
                <a:gd name="connsiteX186" fmla="*/ 1128713 w 1267343"/>
                <a:gd name="connsiteY186" fmla="*/ 719138 h 1614488"/>
                <a:gd name="connsiteX187" fmla="*/ 1138238 w 1267343"/>
                <a:gd name="connsiteY187" fmla="*/ 704850 h 1614488"/>
                <a:gd name="connsiteX188" fmla="*/ 1166813 w 1267343"/>
                <a:gd name="connsiteY188" fmla="*/ 695325 h 1614488"/>
                <a:gd name="connsiteX189" fmla="*/ 1195388 w 1267343"/>
                <a:gd name="connsiteY189" fmla="*/ 681038 h 1614488"/>
                <a:gd name="connsiteX190" fmla="*/ 1200150 w 1267343"/>
                <a:gd name="connsiteY190" fmla="*/ 657225 h 1614488"/>
                <a:gd name="connsiteX191" fmla="*/ 1247775 w 1267343"/>
                <a:gd name="connsiteY191" fmla="*/ 676275 h 1614488"/>
                <a:gd name="connsiteX192" fmla="*/ 1262063 w 1267343"/>
                <a:gd name="connsiteY192" fmla="*/ 690563 h 1614488"/>
                <a:gd name="connsiteX193" fmla="*/ 1262063 w 1267343"/>
                <a:gd name="connsiteY193" fmla="*/ 742950 h 1614488"/>
                <a:gd name="connsiteX194" fmla="*/ 1247775 w 1267343"/>
                <a:gd name="connsiteY194" fmla="*/ 747713 h 1614488"/>
                <a:gd name="connsiteX195" fmla="*/ 1185863 w 1267343"/>
                <a:gd name="connsiteY195" fmla="*/ 762000 h 1614488"/>
                <a:gd name="connsiteX196" fmla="*/ 1128713 w 1267343"/>
                <a:gd name="connsiteY196" fmla="*/ 771525 h 1614488"/>
                <a:gd name="connsiteX197" fmla="*/ 1114425 w 1267343"/>
                <a:gd name="connsiteY197" fmla="*/ 776288 h 1614488"/>
                <a:gd name="connsiteX198" fmla="*/ 1081088 w 1267343"/>
                <a:gd name="connsiteY198" fmla="*/ 785813 h 1614488"/>
                <a:gd name="connsiteX199" fmla="*/ 1071563 w 1267343"/>
                <a:gd name="connsiteY199" fmla="*/ 823913 h 1614488"/>
                <a:gd name="connsiteX200" fmla="*/ 1023938 w 1267343"/>
                <a:gd name="connsiteY200" fmla="*/ 838200 h 1614488"/>
                <a:gd name="connsiteX201" fmla="*/ 1000125 w 1267343"/>
                <a:gd name="connsiteY201" fmla="*/ 842963 h 1614488"/>
                <a:gd name="connsiteX202" fmla="*/ 971550 w 1267343"/>
                <a:gd name="connsiteY202" fmla="*/ 852488 h 1614488"/>
                <a:gd name="connsiteX203" fmla="*/ 952500 w 1267343"/>
                <a:gd name="connsiteY203" fmla="*/ 857250 h 1614488"/>
                <a:gd name="connsiteX204" fmla="*/ 933451 w 1267343"/>
                <a:gd name="connsiteY204" fmla="*/ 907257 h 1614488"/>
                <a:gd name="connsiteX205" fmla="*/ 971550 w 1267343"/>
                <a:gd name="connsiteY205" fmla="*/ 904875 h 1614488"/>
                <a:gd name="connsiteX206" fmla="*/ 985838 w 1267343"/>
                <a:gd name="connsiteY206" fmla="*/ 923925 h 1614488"/>
                <a:gd name="connsiteX207" fmla="*/ 1004888 w 1267343"/>
                <a:gd name="connsiteY207" fmla="*/ 942975 h 1614488"/>
                <a:gd name="connsiteX208" fmla="*/ 1009650 w 1267343"/>
                <a:gd name="connsiteY208" fmla="*/ 957263 h 1614488"/>
                <a:gd name="connsiteX209" fmla="*/ 1023938 w 1267343"/>
                <a:gd name="connsiteY209" fmla="*/ 964407 h 1614488"/>
                <a:gd name="connsiteX210" fmla="*/ 1066800 w 1267343"/>
                <a:gd name="connsiteY210" fmla="*/ 952500 h 1614488"/>
                <a:gd name="connsiteX211" fmla="*/ 1085850 w 1267343"/>
                <a:gd name="connsiteY211" fmla="*/ 952500 h 1614488"/>
                <a:gd name="connsiteX212" fmla="*/ 1119188 w 1267343"/>
                <a:gd name="connsiteY212" fmla="*/ 938213 h 1614488"/>
                <a:gd name="connsiteX213" fmla="*/ 1143000 w 1267343"/>
                <a:gd name="connsiteY213" fmla="*/ 942975 h 1614488"/>
                <a:gd name="connsiteX214" fmla="*/ 1152525 w 1267343"/>
                <a:gd name="connsiteY214" fmla="*/ 957263 h 1614488"/>
                <a:gd name="connsiteX215" fmla="*/ 1166813 w 1267343"/>
                <a:gd name="connsiteY215" fmla="*/ 990600 h 1614488"/>
                <a:gd name="connsiteX216" fmla="*/ 1162050 w 1267343"/>
                <a:gd name="connsiteY216" fmla="*/ 1004888 h 1614488"/>
                <a:gd name="connsiteX217" fmla="*/ 1147763 w 1267343"/>
                <a:gd name="connsiteY217" fmla="*/ 1009650 h 1614488"/>
                <a:gd name="connsiteX218" fmla="*/ 1060110 w 1267343"/>
                <a:gd name="connsiteY218" fmla="*/ 1019074 h 1614488"/>
                <a:gd name="connsiteX219" fmla="*/ 1052513 w 1267343"/>
                <a:gd name="connsiteY219" fmla="*/ 1004888 h 1614488"/>
                <a:gd name="connsiteX220" fmla="*/ 1023938 w 1267343"/>
                <a:gd name="connsiteY220" fmla="*/ 995363 h 1614488"/>
                <a:gd name="connsiteX221" fmla="*/ 985838 w 1267343"/>
                <a:gd name="connsiteY221" fmla="*/ 985838 h 1614488"/>
                <a:gd name="connsiteX222" fmla="*/ 952500 w 1267343"/>
                <a:gd name="connsiteY222" fmla="*/ 976313 h 1614488"/>
                <a:gd name="connsiteX223" fmla="*/ 890588 w 1267343"/>
                <a:gd name="connsiteY223" fmla="*/ 971550 h 1614488"/>
                <a:gd name="connsiteX224" fmla="*/ 885825 w 1267343"/>
                <a:gd name="connsiteY224" fmla="*/ 985838 h 1614488"/>
                <a:gd name="connsiteX225" fmla="*/ 881063 w 1267343"/>
                <a:gd name="connsiteY225" fmla="*/ 1047750 h 1614488"/>
                <a:gd name="connsiteX226" fmla="*/ 857250 w 1267343"/>
                <a:gd name="connsiteY226" fmla="*/ 1085850 h 1614488"/>
                <a:gd name="connsiteX227" fmla="*/ 847725 w 1267343"/>
                <a:gd name="connsiteY227" fmla="*/ 1100138 h 1614488"/>
                <a:gd name="connsiteX228" fmla="*/ 833438 w 1267343"/>
                <a:gd name="connsiteY228" fmla="*/ 1114425 h 1614488"/>
                <a:gd name="connsiteX229" fmla="*/ 814388 w 1267343"/>
                <a:gd name="connsiteY229" fmla="*/ 1147763 h 1614488"/>
                <a:gd name="connsiteX230" fmla="*/ 776288 w 1267343"/>
                <a:gd name="connsiteY230" fmla="*/ 1157288 h 1614488"/>
                <a:gd name="connsiteX231" fmla="*/ 762000 w 1267343"/>
                <a:gd name="connsiteY231" fmla="*/ 1171575 h 1614488"/>
                <a:gd name="connsiteX232" fmla="*/ 733425 w 1267343"/>
                <a:gd name="connsiteY232" fmla="*/ 1181100 h 1614488"/>
                <a:gd name="connsiteX233" fmla="*/ 700088 w 1267343"/>
                <a:gd name="connsiteY233" fmla="*/ 1223963 h 1614488"/>
                <a:gd name="connsiteX234" fmla="*/ 704850 w 1267343"/>
                <a:gd name="connsiteY234" fmla="*/ 1300163 h 1614488"/>
                <a:gd name="connsiteX235" fmla="*/ 733425 w 1267343"/>
                <a:gd name="connsiteY235" fmla="*/ 1319213 h 1614488"/>
                <a:gd name="connsiteX236" fmla="*/ 747713 w 1267343"/>
                <a:gd name="connsiteY236" fmla="*/ 1328738 h 1614488"/>
                <a:gd name="connsiteX237" fmla="*/ 757238 w 1267343"/>
                <a:gd name="connsiteY237" fmla="*/ 1343025 h 1614488"/>
                <a:gd name="connsiteX238" fmla="*/ 776288 w 1267343"/>
                <a:gd name="connsiteY238" fmla="*/ 1357313 h 1614488"/>
                <a:gd name="connsiteX239" fmla="*/ 828675 w 1267343"/>
                <a:gd name="connsiteY239" fmla="*/ 1366838 h 1614488"/>
                <a:gd name="connsiteX240" fmla="*/ 842963 w 1267343"/>
                <a:gd name="connsiteY240" fmla="*/ 1376363 h 1614488"/>
                <a:gd name="connsiteX241" fmla="*/ 852488 w 1267343"/>
                <a:gd name="connsiteY241" fmla="*/ 1390650 h 1614488"/>
                <a:gd name="connsiteX242" fmla="*/ 885825 w 1267343"/>
                <a:gd name="connsiteY242" fmla="*/ 1395413 h 1614488"/>
                <a:gd name="connsiteX243" fmla="*/ 900113 w 1267343"/>
                <a:gd name="connsiteY243" fmla="*/ 1404938 h 1614488"/>
                <a:gd name="connsiteX244" fmla="*/ 942975 w 1267343"/>
                <a:gd name="connsiteY244" fmla="*/ 1390650 h 1614488"/>
                <a:gd name="connsiteX245" fmla="*/ 966788 w 1267343"/>
                <a:gd name="connsiteY245" fmla="*/ 1371600 h 1614488"/>
                <a:gd name="connsiteX246" fmla="*/ 976313 w 1267343"/>
                <a:gd name="connsiteY246" fmla="*/ 1357313 h 1614488"/>
                <a:gd name="connsiteX247" fmla="*/ 990600 w 1267343"/>
                <a:gd name="connsiteY247" fmla="*/ 1347788 h 1614488"/>
                <a:gd name="connsiteX248" fmla="*/ 995363 w 1267343"/>
                <a:gd name="connsiteY248" fmla="*/ 1333500 h 1614488"/>
                <a:gd name="connsiteX249" fmla="*/ 1033463 w 1267343"/>
                <a:gd name="connsiteY249" fmla="*/ 1343025 h 1614488"/>
                <a:gd name="connsiteX250" fmla="*/ 1157288 w 1267343"/>
                <a:gd name="connsiteY250" fmla="*/ 1357313 h 1614488"/>
                <a:gd name="connsiteX251" fmla="*/ 1185863 w 1267343"/>
                <a:gd name="connsiteY251" fmla="*/ 1366838 h 1614488"/>
                <a:gd name="connsiteX252" fmla="*/ 1190625 w 1267343"/>
                <a:gd name="connsiteY252" fmla="*/ 1381125 h 1614488"/>
                <a:gd name="connsiteX253" fmla="*/ 1200150 w 1267343"/>
                <a:gd name="connsiteY253" fmla="*/ 1395413 h 1614488"/>
                <a:gd name="connsiteX254" fmla="*/ 1190625 w 1267343"/>
                <a:gd name="connsiteY254" fmla="*/ 1409700 h 1614488"/>
                <a:gd name="connsiteX255" fmla="*/ 1119188 w 1267343"/>
                <a:gd name="connsiteY255" fmla="*/ 1404938 h 1614488"/>
                <a:gd name="connsiteX256" fmla="*/ 1090613 w 1267343"/>
                <a:gd name="connsiteY256" fmla="*/ 1395413 h 1614488"/>
                <a:gd name="connsiteX257" fmla="*/ 1033463 w 1267343"/>
                <a:gd name="connsiteY257" fmla="*/ 1404938 h 1614488"/>
                <a:gd name="connsiteX258" fmla="*/ 985838 w 1267343"/>
                <a:gd name="connsiteY258" fmla="*/ 1414463 h 1614488"/>
                <a:gd name="connsiteX259" fmla="*/ 971550 w 1267343"/>
                <a:gd name="connsiteY259" fmla="*/ 1423988 h 1614488"/>
                <a:gd name="connsiteX260" fmla="*/ 957263 w 1267343"/>
                <a:gd name="connsiteY260" fmla="*/ 1428750 h 1614488"/>
                <a:gd name="connsiteX261" fmla="*/ 952500 w 1267343"/>
                <a:gd name="connsiteY261" fmla="*/ 1443038 h 1614488"/>
                <a:gd name="connsiteX262" fmla="*/ 971550 w 1267343"/>
                <a:gd name="connsiteY262" fmla="*/ 1490663 h 1614488"/>
                <a:gd name="connsiteX263" fmla="*/ 1000125 w 1267343"/>
                <a:gd name="connsiteY263" fmla="*/ 1500188 h 1614488"/>
                <a:gd name="connsiteX264" fmla="*/ 1119188 w 1267343"/>
                <a:gd name="connsiteY264" fmla="*/ 1504950 h 1614488"/>
                <a:gd name="connsiteX265" fmla="*/ 1228725 w 1267343"/>
                <a:gd name="connsiteY265" fmla="*/ 1519238 h 1614488"/>
                <a:gd name="connsiteX266" fmla="*/ 1243013 w 1267343"/>
                <a:gd name="connsiteY266" fmla="*/ 1528763 h 1614488"/>
                <a:gd name="connsiteX267" fmla="*/ 1247775 w 1267343"/>
                <a:gd name="connsiteY267" fmla="*/ 1543050 h 1614488"/>
                <a:gd name="connsiteX268" fmla="*/ 1262063 w 1267343"/>
                <a:gd name="connsiteY268" fmla="*/ 1571625 h 1614488"/>
                <a:gd name="connsiteX269" fmla="*/ 1257300 w 1267343"/>
                <a:gd name="connsiteY269" fmla="*/ 1585913 h 1614488"/>
                <a:gd name="connsiteX270" fmla="*/ 1185863 w 1267343"/>
                <a:gd name="connsiteY270" fmla="*/ 1595438 h 1614488"/>
                <a:gd name="connsiteX271" fmla="*/ 1171575 w 1267343"/>
                <a:gd name="connsiteY271" fmla="*/ 1566863 h 1614488"/>
                <a:gd name="connsiteX272" fmla="*/ 1157288 w 1267343"/>
                <a:gd name="connsiteY272" fmla="*/ 1557338 h 1614488"/>
                <a:gd name="connsiteX273" fmla="*/ 1071563 w 1267343"/>
                <a:gd name="connsiteY273" fmla="*/ 1562100 h 1614488"/>
                <a:gd name="connsiteX274" fmla="*/ 1052513 w 1267343"/>
                <a:gd name="connsiteY274" fmla="*/ 1566863 h 1614488"/>
                <a:gd name="connsiteX275" fmla="*/ 1023938 w 1267343"/>
                <a:gd name="connsiteY275" fmla="*/ 1581150 h 1614488"/>
                <a:gd name="connsiteX276" fmla="*/ 1009650 w 1267343"/>
                <a:gd name="connsiteY276" fmla="*/ 1609725 h 1614488"/>
                <a:gd name="connsiteX277" fmla="*/ 995363 w 1267343"/>
                <a:gd name="connsiteY277" fmla="*/ 1614488 h 1614488"/>
                <a:gd name="connsiteX278" fmla="*/ 985838 w 1267343"/>
                <a:gd name="connsiteY278" fmla="*/ 1581150 h 1614488"/>
                <a:gd name="connsiteX279" fmla="*/ 976313 w 1267343"/>
                <a:gd name="connsiteY279" fmla="*/ 1528763 h 1614488"/>
                <a:gd name="connsiteX280" fmla="*/ 966788 w 1267343"/>
                <a:gd name="connsiteY280" fmla="*/ 1495425 h 1614488"/>
                <a:gd name="connsiteX281" fmla="*/ 952500 w 1267343"/>
                <a:gd name="connsiteY281" fmla="*/ 1485900 h 1614488"/>
                <a:gd name="connsiteX282" fmla="*/ 938213 w 1267343"/>
                <a:gd name="connsiteY282" fmla="*/ 1500188 h 1614488"/>
                <a:gd name="connsiteX283" fmla="*/ 933450 w 1267343"/>
                <a:gd name="connsiteY283" fmla="*/ 1538288 h 1614488"/>
                <a:gd name="connsiteX284" fmla="*/ 890588 w 1267343"/>
                <a:gd name="connsiteY284" fmla="*/ 1533525 h 1614488"/>
                <a:gd name="connsiteX285" fmla="*/ 881063 w 1267343"/>
                <a:gd name="connsiteY285" fmla="*/ 1509713 h 1614488"/>
                <a:gd name="connsiteX286" fmla="*/ 885825 w 1267343"/>
                <a:gd name="connsiteY286" fmla="*/ 1490663 h 1614488"/>
                <a:gd name="connsiteX287" fmla="*/ 876300 w 1267343"/>
                <a:gd name="connsiteY287" fmla="*/ 1447800 h 1614488"/>
                <a:gd name="connsiteX288" fmla="*/ 862013 w 1267343"/>
                <a:gd name="connsiteY288" fmla="*/ 1438275 h 1614488"/>
                <a:gd name="connsiteX289" fmla="*/ 828675 w 1267343"/>
                <a:gd name="connsiteY289" fmla="*/ 1462088 h 1614488"/>
                <a:gd name="connsiteX290" fmla="*/ 809625 w 1267343"/>
                <a:gd name="connsiteY290" fmla="*/ 1457325 h 1614488"/>
                <a:gd name="connsiteX291" fmla="*/ 795338 w 1267343"/>
                <a:gd name="connsiteY291" fmla="*/ 1419225 h 1614488"/>
                <a:gd name="connsiteX292" fmla="*/ 790575 w 1267343"/>
                <a:gd name="connsiteY292" fmla="*/ 1400175 h 1614488"/>
                <a:gd name="connsiteX293" fmla="*/ 766763 w 1267343"/>
                <a:gd name="connsiteY293" fmla="*/ 1404938 h 1614488"/>
                <a:gd name="connsiteX294" fmla="*/ 738188 w 1267343"/>
                <a:gd name="connsiteY294" fmla="*/ 1414463 h 1614488"/>
                <a:gd name="connsiteX295" fmla="*/ 638175 w 1267343"/>
                <a:gd name="connsiteY295" fmla="*/ 1409700 h 1614488"/>
                <a:gd name="connsiteX296" fmla="*/ 623888 w 1267343"/>
                <a:gd name="connsiteY296" fmla="*/ 1404938 h 1614488"/>
                <a:gd name="connsiteX297" fmla="*/ 609600 w 1267343"/>
                <a:gd name="connsiteY297" fmla="*/ 1371600 h 1614488"/>
                <a:gd name="connsiteX298" fmla="*/ 623888 w 1267343"/>
                <a:gd name="connsiteY298" fmla="*/ 1362075 h 1614488"/>
                <a:gd name="connsiteX299" fmla="*/ 676275 w 1267343"/>
                <a:gd name="connsiteY299" fmla="*/ 1357313 h 1614488"/>
                <a:gd name="connsiteX300" fmla="*/ 666750 w 1267343"/>
                <a:gd name="connsiteY300" fmla="*/ 1328738 h 1614488"/>
                <a:gd name="connsiteX301" fmla="*/ 661988 w 1267343"/>
                <a:gd name="connsiteY301" fmla="*/ 1314450 h 1614488"/>
                <a:gd name="connsiteX302" fmla="*/ 657225 w 1267343"/>
                <a:gd name="connsiteY302" fmla="*/ 1295400 h 1614488"/>
                <a:gd name="connsiteX303" fmla="*/ 642938 w 1267343"/>
                <a:gd name="connsiteY303" fmla="*/ 1285875 h 1614488"/>
                <a:gd name="connsiteX304" fmla="*/ 585788 w 1267343"/>
                <a:gd name="connsiteY304" fmla="*/ 1295400 h 1614488"/>
                <a:gd name="connsiteX305" fmla="*/ 576263 w 1267343"/>
                <a:gd name="connsiteY305" fmla="*/ 1281113 h 1614488"/>
                <a:gd name="connsiteX306" fmla="*/ 590550 w 1267343"/>
                <a:gd name="connsiteY306" fmla="*/ 1271588 h 1614488"/>
                <a:gd name="connsiteX307" fmla="*/ 600075 w 1267343"/>
                <a:gd name="connsiteY307" fmla="*/ 1243013 h 1614488"/>
                <a:gd name="connsiteX308" fmla="*/ 604838 w 1267343"/>
                <a:gd name="connsiteY308" fmla="*/ 1228725 h 1614488"/>
                <a:gd name="connsiteX309" fmla="*/ 590550 w 1267343"/>
                <a:gd name="connsiteY309" fmla="*/ 1219200 h 1614488"/>
                <a:gd name="connsiteX310" fmla="*/ 561975 w 1267343"/>
                <a:gd name="connsiteY310" fmla="*/ 1204913 h 1614488"/>
                <a:gd name="connsiteX311" fmla="*/ 547688 w 1267343"/>
                <a:gd name="connsiteY311" fmla="*/ 1190625 h 1614488"/>
                <a:gd name="connsiteX312" fmla="*/ 519113 w 1267343"/>
                <a:gd name="connsiteY312" fmla="*/ 1171575 h 1614488"/>
                <a:gd name="connsiteX313" fmla="*/ 504825 w 1267343"/>
                <a:gd name="connsiteY313" fmla="*/ 1162050 h 1614488"/>
                <a:gd name="connsiteX314" fmla="*/ 490538 w 1267343"/>
                <a:gd name="connsiteY314" fmla="*/ 1157288 h 1614488"/>
                <a:gd name="connsiteX315" fmla="*/ 476250 w 1267343"/>
                <a:gd name="connsiteY315" fmla="*/ 1147763 h 1614488"/>
                <a:gd name="connsiteX316" fmla="*/ 447675 w 1267343"/>
                <a:gd name="connsiteY316" fmla="*/ 1138238 h 1614488"/>
                <a:gd name="connsiteX317" fmla="*/ 433388 w 1267343"/>
                <a:gd name="connsiteY317" fmla="*/ 1128713 h 1614488"/>
                <a:gd name="connsiteX318" fmla="*/ 347663 w 1267343"/>
                <a:gd name="connsiteY318" fmla="*/ 1138238 h 1614488"/>
                <a:gd name="connsiteX319" fmla="*/ 295275 w 1267343"/>
                <a:gd name="connsiteY319" fmla="*/ 1133475 h 1614488"/>
                <a:gd name="connsiteX320" fmla="*/ 280988 w 1267343"/>
                <a:gd name="connsiteY320" fmla="*/ 1123950 h 1614488"/>
                <a:gd name="connsiteX321" fmla="*/ 223838 w 1267343"/>
                <a:gd name="connsiteY321" fmla="*/ 1114425 h 1614488"/>
                <a:gd name="connsiteX322" fmla="*/ 195263 w 1267343"/>
                <a:gd name="connsiteY322" fmla="*/ 1104900 h 1614488"/>
                <a:gd name="connsiteX323" fmla="*/ 180975 w 1267343"/>
                <a:gd name="connsiteY323" fmla="*/ 1100138 h 1614488"/>
                <a:gd name="connsiteX324" fmla="*/ 109538 w 1267343"/>
                <a:gd name="connsiteY324" fmla="*/ 1114425 h 1614488"/>
                <a:gd name="connsiteX325" fmla="*/ 104775 w 1267343"/>
                <a:gd name="connsiteY325" fmla="*/ 1128713 h 1614488"/>
                <a:gd name="connsiteX326" fmla="*/ 114300 w 1267343"/>
                <a:gd name="connsiteY326" fmla="*/ 1238250 h 1614488"/>
                <a:gd name="connsiteX327" fmla="*/ 119063 w 1267343"/>
                <a:gd name="connsiteY327" fmla="*/ 1247775 h 1614488"/>
                <a:gd name="connsiteX0" fmla="*/ 109538 w 1267343"/>
                <a:gd name="connsiteY0" fmla="*/ 1319213 h 1614488"/>
                <a:gd name="connsiteX1" fmla="*/ 85725 w 1267343"/>
                <a:gd name="connsiteY1" fmla="*/ 1314450 h 1614488"/>
                <a:gd name="connsiteX2" fmla="*/ 80963 w 1267343"/>
                <a:gd name="connsiteY2" fmla="*/ 1300163 h 1614488"/>
                <a:gd name="connsiteX3" fmla="*/ 71438 w 1267343"/>
                <a:gd name="connsiteY3" fmla="*/ 1285875 h 1614488"/>
                <a:gd name="connsiteX4" fmla="*/ 57150 w 1267343"/>
                <a:gd name="connsiteY4" fmla="*/ 1233488 h 1614488"/>
                <a:gd name="connsiteX5" fmla="*/ 52388 w 1267343"/>
                <a:gd name="connsiteY5" fmla="*/ 1219200 h 1614488"/>
                <a:gd name="connsiteX6" fmla="*/ 38100 w 1267343"/>
                <a:gd name="connsiteY6" fmla="*/ 1209675 h 1614488"/>
                <a:gd name="connsiteX7" fmla="*/ 19050 w 1267343"/>
                <a:gd name="connsiteY7" fmla="*/ 1181100 h 1614488"/>
                <a:gd name="connsiteX8" fmla="*/ 14288 w 1267343"/>
                <a:gd name="connsiteY8" fmla="*/ 1166813 h 1614488"/>
                <a:gd name="connsiteX9" fmla="*/ 0 w 1267343"/>
                <a:gd name="connsiteY9" fmla="*/ 1138238 h 1614488"/>
                <a:gd name="connsiteX10" fmla="*/ 28575 w 1267343"/>
                <a:gd name="connsiteY10" fmla="*/ 1119188 h 1614488"/>
                <a:gd name="connsiteX11" fmla="*/ 42863 w 1267343"/>
                <a:gd name="connsiteY11" fmla="*/ 1109663 h 1614488"/>
                <a:gd name="connsiteX12" fmla="*/ 71438 w 1267343"/>
                <a:gd name="connsiteY12" fmla="*/ 1085850 h 1614488"/>
                <a:gd name="connsiteX13" fmla="*/ 76200 w 1267343"/>
                <a:gd name="connsiteY13" fmla="*/ 1071563 h 1614488"/>
                <a:gd name="connsiteX14" fmla="*/ 76200 w 1267343"/>
                <a:gd name="connsiteY14" fmla="*/ 1014413 h 1614488"/>
                <a:gd name="connsiteX15" fmla="*/ 66675 w 1267343"/>
                <a:gd name="connsiteY15" fmla="*/ 1000125 h 1614488"/>
                <a:gd name="connsiteX16" fmla="*/ 47625 w 1267343"/>
                <a:gd name="connsiteY16" fmla="*/ 995363 h 1614488"/>
                <a:gd name="connsiteX17" fmla="*/ 42863 w 1267343"/>
                <a:gd name="connsiteY17" fmla="*/ 933450 h 1614488"/>
                <a:gd name="connsiteX18" fmla="*/ 57150 w 1267343"/>
                <a:gd name="connsiteY18" fmla="*/ 923925 h 1614488"/>
                <a:gd name="connsiteX19" fmla="*/ 109538 w 1267343"/>
                <a:gd name="connsiteY19" fmla="*/ 942975 h 1614488"/>
                <a:gd name="connsiteX20" fmla="*/ 119063 w 1267343"/>
                <a:gd name="connsiteY20" fmla="*/ 971550 h 1614488"/>
                <a:gd name="connsiteX21" fmla="*/ 128588 w 1267343"/>
                <a:gd name="connsiteY21" fmla="*/ 1000125 h 1614488"/>
                <a:gd name="connsiteX22" fmla="*/ 133350 w 1267343"/>
                <a:gd name="connsiteY22" fmla="*/ 1014413 h 1614488"/>
                <a:gd name="connsiteX23" fmla="*/ 147638 w 1267343"/>
                <a:gd name="connsiteY23" fmla="*/ 1019175 h 1614488"/>
                <a:gd name="connsiteX24" fmla="*/ 161925 w 1267343"/>
                <a:gd name="connsiteY24" fmla="*/ 1028700 h 1614488"/>
                <a:gd name="connsiteX25" fmla="*/ 238125 w 1267343"/>
                <a:gd name="connsiteY25" fmla="*/ 1042988 h 1614488"/>
                <a:gd name="connsiteX26" fmla="*/ 266700 w 1267343"/>
                <a:gd name="connsiteY26" fmla="*/ 1062038 h 1614488"/>
                <a:gd name="connsiteX27" fmla="*/ 285750 w 1267343"/>
                <a:gd name="connsiteY27" fmla="*/ 1085850 h 1614488"/>
                <a:gd name="connsiteX28" fmla="*/ 314325 w 1267343"/>
                <a:gd name="connsiteY28" fmla="*/ 1095375 h 1614488"/>
                <a:gd name="connsiteX29" fmla="*/ 457200 w 1267343"/>
                <a:gd name="connsiteY29" fmla="*/ 1090613 h 1614488"/>
                <a:gd name="connsiteX30" fmla="*/ 466725 w 1267343"/>
                <a:gd name="connsiteY30" fmla="*/ 1076325 h 1614488"/>
                <a:gd name="connsiteX31" fmla="*/ 481013 w 1267343"/>
                <a:gd name="connsiteY31" fmla="*/ 1066800 h 1614488"/>
                <a:gd name="connsiteX32" fmla="*/ 485775 w 1267343"/>
                <a:gd name="connsiteY32" fmla="*/ 1019175 h 1614488"/>
                <a:gd name="connsiteX33" fmla="*/ 481013 w 1267343"/>
                <a:gd name="connsiteY33" fmla="*/ 1004888 h 1614488"/>
                <a:gd name="connsiteX34" fmla="*/ 466725 w 1267343"/>
                <a:gd name="connsiteY34" fmla="*/ 1000125 h 1614488"/>
                <a:gd name="connsiteX35" fmla="*/ 442913 w 1267343"/>
                <a:gd name="connsiteY35" fmla="*/ 957263 h 1614488"/>
                <a:gd name="connsiteX36" fmla="*/ 438150 w 1267343"/>
                <a:gd name="connsiteY36" fmla="*/ 938213 h 1614488"/>
                <a:gd name="connsiteX37" fmla="*/ 433388 w 1267343"/>
                <a:gd name="connsiteY37" fmla="*/ 890588 h 1614488"/>
                <a:gd name="connsiteX38" fmla="*/ 419100 w 1267343"/>
                <a:gd name="connsiteY38" fmla="*/ 885825 h 1614488"/>
                <a:gd name="connsiteX39" fmla="*/ 390525 w 1267343"/>
                <a:gd name="connsiteY39" fmla="*/ 871538 h 1614488"/>
                <a:gd name="connsiteX40" fmla="*/ 376238 w 1267343"/>
                <a:gd name="connsiteY40" fmla="*/ 857250 h 1614488"/>
                <a:gd name="connsiteX41" fmla="*/ 371475 w 1267343"/>
                <a:gd name="connsiteY41" fmla="*/ 842963 h 1614488"/>
                <a:gd name="connsiteX42" fmla="*/ 361950 w 1267343"/>
                <a:gd name="connsiteY42" fmla="*/ 828675 h 1614488"/>
                <a:gd name="connsiteX43" fmla="*/ 357188 w 1267343"/>
                <a:gd name="connsiteY43" fmla="*/ 814388 h 1614488"/>
                <a:gd name="connsiteX44" fmla="*/ 314325 w 1267343"/>
                <a:gd name="connsiteY44" fmla="*/ 781050 h 1614488"/>
                <a:gd name="connsiteX45" fmla="*/ 300038 w 1267343"/>
                <a:gd name="connsiteY45" fmla="*/ 771525 h 1614488"/>
                <a:gd name="connsiteX46" fmla="*/ 314325 w 1267343"/>
                <a:gd name="connsiteY46" fmla="*/ 757238 h 1614488"/>
                <a:gd name="connsiteX47" fmla="*/ 357188 w 1267343"/>
                <a:gd name="connsiteY47" fmla="*/ 766763 h 1614488"/>
                <a:gd name="connsiteX48" fmla="*/ 385763 w 1267343"/>
                <a:gd name="connsiteY48" fmla="*/ 785813 h 1614488"/>
                <a:gd name="connsiteX49" fmla="*/ 409575 w 1267343"/>
                <a:gd name="connsiteY49" fmla="*/ 804863 h 1614488"/>
                <a:gd name="connsiteX50" fmla="*/ 438150 w 1267343"/>
                <a:gd name="connsiteY50" fmla="*/ 823913 h 1614488"/>
                <a:gd name="connsiteX51" fmla="*/ 452438 w 1267343"/>
                <a:gd name="connsiteY51" fmla="*/ 838200 h 1614488"/>
                <a:gd name="connsiteX52" fmla="*/ 471488 w 1267343"/>
                <a:gd name="connsiteY52" fmla="*/ 866775 h 1614488"/>
                <a:gd name="connsiteX53" fmla="*/ 490538 w 1267343"/>
                <a:gd name="connsiteY53" fmla="*/ 895350 h 1614488"/>
                <a:gd name="connsiteX54" fmla="*/ 500063 w 1267343"/>
                <a:gd name="connsiteY54" fmla="*/ 909638 h 1614488"/>
                <a:gd name="connsiteX55" fmla="*/ 509588 w 1267343"/>
                <a:gd name="connsiteY55" fmla="*/ 923925 h 1614488"/>
                <a:gd name="connsiteX56" fmla="*/ 514350 w 1267343"/>
                <a:gd name="connsiteY56" fmla="*/ 938213 h 1614488"/>
                <a:gd name="connsiteX57" fmla="*/ 523875 w 1267343"/>
                <a:gd name="connsiteY57" fmla="*/ 952500 h 1614488"/>
                <a:gd name="connsiteX58" fmla="*/ 542925 w 1267343"/>
                <a:gd name="connsiteY58" fmla="*/ 995363 h 1614488"/>
                <a:gd name="connsiteX59" fmla="*/ 557213 w 1267343"/>
                <a:gd name="connsiteY59" fmla="*/ 1033463 h 1614488"/>
                <a:gd name="connsiteX60" fmla="*/ 576263 w 1267343"/>
                <a:gd name="connsiteY60" fmla="*/ 1028700 h 1614488"/>
                <a:gd name="connsiteX61" fmla="*/ 581025 w 1267343"/>
                <a:gd name="connsiteY61" fmla="*/ 1014413 h 1614488"/>
                <a:gd name="connsiteX62" fmla="*/ 561975 w 1267343"/>
                <a:gd name="connsiteY62" fmla="*/ 985838 h 1614488"/>
                <a:gd name="connsiteX63" fmla="*/ 552450 w 1267343"/>
                <a:gd name="connsiteY63" fmla="*/ 971550 h 1614488"/>
                <a:gd name="connsiteX64" fmla="*/ 566738 w 1267343"/>
                <a:gd name="connsiteY64" fmla="*/ 966788 h 1614488"/>
                <a:gd name="connsiteX65" fmla="*/ 604838 w 1267343"/>
                <a:gd name="connsiteY65" fmla="*/ 981075 h 1614488"/>
                <a:gd name="connsiteX66" fmla="*/ 628650 w 1267343"/>
                <a:gd name="connsiteY66" fmla="*/ 1004888 h 1614488"/>
                <a:gd name="connsiteX67" fmla="*/ 638175 w 1267343"/>
                <a:gd name="connsiteY67" fmla="*/ 976313 h 1614488"/>
                <a:gd name="connsiteX68" fmla="*/ 633413 w 1267343"/>
                <a:gd name="connsiteY68" fmla="*/ 957263 h 1614488"/>
                <a:gd name="connsiteX69" fmla="*/ 590550 w 1267343"/>
                <a:gd name="connsiteY69" fmla="*/ 923925 h 1614488"/>
                <a:gd name="connsiteX70" fmla="*/ 576263 w 1267343"/>
                <a:gd name="connsiteY70" fmla="*/ 914400 h 1614488"/>
                <a:gd name="connsiteX71" fmla="*/ 685800 w 1267343"/>
                <a:gd name="connsiteY71" fmla="*/ 895350 h 1614488"/>
                <a:gd name="connsiteX72" fmla="*/ 681038 w 1267343"/>
                <a:gd name="connsiteY72" fmla="*/ 852488 h 1614488"/>
                <a:gd name="connsiteX73" fmla="*/ 666750 w 1267343"/>
                <a:gd name="connsiteY73" fmla="*/ 842963 h 1614488"/>
                <a:gd name="connsiteX74" fmla="*/ 609600 w 1267343"/>
                <a:gd name="connsiteY74" fmla="*/ 823913 h 1614488"/>
                <a:gd name="connsiteX75" fmla="*/ 614363 w 1267343"/>
                <a:gd name="connsiteY75" fmla="*/ 804863 h 1614488"/>
                <a:gd name="connsiteX76" fmla="*/ 633413 w 1267343"/>
                <a:gd name="connsiteY76" fmla="*/ 800100 h 1614488"/>
                <a:gd name="connsiteX77" fmla="*/ 671513 w 1267343"/>
                <a:gd name="connsiteY77" fmla="*/ 795338 h 1614488"/>
                <a:gd name="connsiteX78" fmla="*/ 704850 w 1267343"/>
                <a:gd name="connsiteY78" fmla="*/ 785813 h 1614488"/>
                <a:gd name="connsiteX79" fmla="*/ 719138 w 1267343"/>
                <a:gd name="connsiteY79" fmla="*/ 766763 h 1614488"/>
                <a:gd name="connsiteX80" fmla="*/ 747713 w 1267343"/>
                <a:gd name="connsiteY80" fmla="*/ 738188 h 1614488"/>
                <a:gd name="connsiteX81" fmla="*/ 709613 w 1267343"/>
                <a:gd name="connsiteY81" fmla="*/ 723900 h 1614488"/>
                <a:gd name="connsiteX82" fmla="*/ 695325 w 1267343"/>
                <a:gd name="connsiteY82" fmla="*/ 714375 h 1614488"/>
                <a:gd name="connsiteX83" fmla="*/ 676275 w 1267343"/>
                <a:gd name="connsiteY83" fmla="*/ 709613 h 1614488"/>
                <a:gd name="connsiteX84" fmla="*/ 642938 w 1267343"/>
                <a:gd name="connsiteY84" fmla="*/ 676275 h 1614488"/>
                <a:gd name="connsiteX85" fmla="*/ 647700 w 1267343"/>
                <a:gd name="connsiteY85" fmla="*/ 652463 h 1614488"/>
                <a:gd name="connsiteX86" fmla="*/ 676275 w 1267343"/>
                <a:gd name="connsiteY86" fmla="*/ 633413 h 1614488"/>
                <a:gd name="connsiteX87" fmla="*/ 681038 w 1267343"/>
                <a:gd name="connsiteY87" fmla="*/ 619125 h 1614488"/>
                <a:gd name="connsiteX88" fmla="*/ 676275 w 1267343"/>
                <a:gd name="connsiteY88" fmla="*/ 590550 h 1614488"/>
                <a:gd name="connsiteX89" fmla="*/ 666750 w 1267343"/>
                <a:gd name="connsiteY89" fmla="*/ 576263 h 1614488"/>
                <a:gd name="connsiteX90" fmla="*/ 652463 w 1267343"/>
                <a:gd name="connsiteY90" fmla="*/ 571500 h 1614488"/>
                <a:gd name="connsiteX91" fmla="*/ 609600 w 1267343"/>
                <a:gd name="connsiteY91" fmla="*/ 566738 h 1614488"/>
                <a:gd name="connsiteX92" fmla="*/ 561975 w 1267343"/>
                <a:gd name="connsiteY92" fmla="*/ 557213 h 1614488"/>
                <a:gd name="connsiteX93" fmla="*/ 533400 w 1267343"/>
                <a:gd name="connsiteY93" fmla="*/ 547688 h 1614488"/>
                <a:gd name="connsiteX94" fmla="*/ 504825 w 1267343"/>
                <a:gd name="connsiteY94" fmla="*/ 542925 h 1614488"/>
                <a:gd name="connsiteX95" fmla="*/ 495300 w 1267343"/>
                <a:gd name="connsiteY95" fmla="*/ 509588 h 1614488"/>
                <a:gd name="connsiteX96" fmla="*/ 519113 w 1267343"/>
                <a:gd name="connsiteY96" fmla="*/ 504825 h 1614488"/>
                <a:gd name="connsiteX97" fmla="*/ 547688 w 1267343"/>
                <a:gd name="connsiteY97" fmla="*/ 495300 h 1614488"/>
                <a:gd name="connsiteX98" fmla="*/ 576263 w 1267343"/>
                <a:gd name="connsiteY98" fmla="*/ 519113 h 1614488"/>
                <a:gd name="connsiteX99" fmla="*/ 619125 w 1267343"/>
                <a:gd name="connsiteY99" fmla="*/ 514350 h 1614488"/>
                <a:gd name="connsiteX100" fmla="*/ 628650 w 1267343"/>
                <a:gd name="connsiteY100" fmla="*/ 500063 h 1614488"/>
                <a:gd name="connsiteX101" fmla="*/ 642938 w 1267343"/>
                <a:gd name="connsiteY101" fmla="*/ 495300 h 1614488"/>
                <a:gd name="connsiteX102" fmla="*/ 757238 w 1267343"/>
                <a:gd name="connsiteY102" fmla="*/ 490538 h 1614488"/>
                <a:gd name="connsiteX103" fmla="*/ 781050 w 1267343"/>
                <a:gd name="connsiteY103" fmla="*/ 466725 h 1614488"/>
                <a:gd name="connsiteX104" fmla="*/ 804863 w 1267343"/>
                <a:gd name="connsiteY104" fmla="*/ 442913 h 1614488"/>
                <a:gd name="connsiteX105" fmla="*/ 833438 w 1267343"/>
                <a:gd name="connsiteY105" fmla="*/ 433388 h 1614488"/>
                <a:gd name="connsiteX106" fmla="*/ 838200 w 1267343"/>
                <a:gd name="connsiteY106" fmla="*/ 342900 h 1614488"/>
                <a:gd name="connsiteX107" fmla="*/ 828675 w 1267343"/>
                <a:gd name="connsiteY107" fmla="*/ 304800 h 1614488"/>
                <a:gd name="connsiteX108" fmla="*/ 823913 w 1267343"/>
                <a:gd name="connsiteY108" fmla="*/ 285750 h 1614488"/>
                <a:gd name="connsiteX109" fmla="*/ 814388 w 1267343"/>
                <a:gd name="connsiteY109" fmla="*/ 266700 h 1614488"/>
                <a:gd name="connsiteX110" fmla="*/ 809625 w 1267343"/>
                <a:gd name="connsiteY110" fmla="*/ 247650 h 1614488"/>
                <a:gd name="connsiteX111" fmla="*/ 804863 w 1267343"/>
                <a:gd name="connsiteY111" fmla="*/ 223838 h 1614488"/>
                <a:gd name="connsiteX112" fmla="*/ 790575 w 1267343"/>
                <a:gd name="connsiteY112" fmla="*/ 214313 h 1614488"/>
                <a:gd name="connsiteX113" fmla="*/ 757238 w 1267343"/>
                <a:gd name="connsiteY113" fmla="*/ 195263 h 1614488"/>
                <a:gd name="connsiteX114" fmla="*/ 728663 w 1267343"/>
                <a:gd name="connsiteY114" fmla="*/ 185738 h 1614488"/>
                <a:gd name="connsiteX115" fmla="*/ 700088 w 1267343"/>
                <a:gd name="connsiteY115" fmla="*/ 166688 h 1614488"/>
                <a:gd name="connsiteX116" fmla="*/ 685800 w 1267343"/>
                <a:gd name="connsiteY116" fmla="*/ 161925 h 1614488"/>
                <a:gd name="connsiteX117" fmla="*/ 657225 w 1267343"/>
                <a:gd name="connsiteY117" fmla="*/ 147638 h 1614488"/>
                <a:gd name="connsiteX118" fmla="*/ 642938 w 1267343"/>
                <a:gd name="connsiteY118" fmla="*/ 133350 h 1614488"/>
                <a:gd name="connsiteX119" fmla="*/ 614363 w 1267343"/>
                <a:gd name="connsiteY119" fmla="*/ 114300 h 1614488"/>
                <a:gd name="connsiteX120" fmla="*/ 609600 w 1267343"/>
                <a:gd name="connsiteY120" fmla="*/ 100013 h 1614488"/>
                <a:gd name="connsiteX121" fmla="*/ 600075 w 1267343"/>
                <a:gd name="connsiteY121" fmla="*/ 80963 h 1614488"/>
                <a:gd name="connsiteX122" fmla="*/ 595313 w 1267343"/>
                <a:gd name="connsiteY122" fmla="*/ 61913 h 1614488"/>
                <a:gd name="connsiteX123" fmla="*/ 590550 w 1267343"/>
                <a:gd name="connsiteY123" fmla="*/ 47625 h 1614488"/>
                <a:gd name="connsiteX124" fmla="*/ 600075 w 1267343"/>
                <a:gd name="connsiteY124" fmla="*/ 61913 h 1614488"/>
                <a:gd name="connsiteX125" fmla="*/ 609600 w 1267343"/>
                <a:gd name="connsiteY125" fmla="*/ 80963 h 1614488"/>
                <a:gd name="connsiteX126" fmla="*/ 638175 w 1267343"/>
                <a:gd name="connsiteY126" fmla="*/ 104775 h 1614488"/>
                <a:gd name="connsiteX127" fmla="*/ 647700 w 1267343"/>
                <a:gd name="connsiteY127" fmla="*/ 119063 h 1614488"/>
                <a:gd name="connsiteX128" fmla="*/ 690563 w 1267343"/>
                <a:gd name="connsiteY128" fmla="*/ 142875 h 1614488"/>
                <a:gd name="connsiteX129" fmla="*/ 704850 w 1267343"/>
                <a:gd name="connsiteY129" fmla="*/ 157163 h 1614488"/>
                <a:gd name="connsiteX130" fmla="*/ 776288 w 1267343"/>
                <a:gd name="connsiteY130" fmla="*/ 147638 h 1614488"/>
                <a:gd name="connsiteX131" fmla="*/ 781050 w 1267343"/>
                <a:gd name="connsiteY131" fmla="*/ 133350 h 1614488"/>
                <a:gd name="connsiteX132" fmla="*/ 771525 w 1267343"/>
                <a:gd name="connsiteY132" fmla="*/ 47625 h 1614488"/>
                <a:gd name="connsiteX133" fmla="*/ 766763 w 1267343"/>
                <a:gd name="connsiteY133" fmla="*/ 4763 h 1614488"/>
                <a:gd name="connsiteX134" fmla="*/ 781050 w 1267343"/>
                <a:gd name="connsiteY134" fmla="*/ 0 h 1614488"/>
                <a:gd name="connsiteX135" fmla="*/ 814388 w 1267343"/>
                <a:gd name="connsiteY135" fmla="*/ 4763 h 1614488"/>
                <a:gd name="connsiteX136" fmla="*/ 823913 w 1267343"/>
                <a:gd name="connsiteY136" fmla="*/ 19050 h 1614488"/>
                <a:gd name="connsiteX137" fmla="*/ 838200 w 1267343"/>
                <a:gd name="connsiteY137" fmla="*/ 33338 h 1614488"/>
                <a:gd name="connsiteX138" fmla="*/ 842963 w 1267343"/>
                <a:gd name="connsiteY138" fmla="*/ 47625 h 1614488"/>
                <a:gd name="connsiteX139" fmla="*/ 852488 w 1267343"/>
                <a:gd name="connsiteY139" fmla="*/ 142875 h 1614488"/>
                <a:gd name="connsiteX140" fmla="*/ 862013 w 1267343"/>
                <a:gd name="connsiteY140" fmla="*/ 157163 h 1614488"/>
                <a:gd name="connsiteX141" fmla="*/ 871538 w 1267343"/>
                <a:gd name="connsiteY141" fmla="*/ 185738 h 1614488"/>
                <a:gd name="connsiteX142" fmla="*/ 895350 w 1267343"/>
                <a:gd name="connsiteY142" fmla="*/ 214313 h 1614488"/>
                <a:gd name="connsiteX143" fmla="*/ 900113 w 1267343"/>
                <a:gd name="connsiteY143" fmla="*/ 228600 h 1614488"/>
                <a:gd name="connsiteX144" fmla="*/ 904875 w 1267343"/>
                <a:gd name="connsiteY144" fmla="*/ 280988 h 1614488"/>
                <a:gd name="connsiteX145" fmla="*/ 909638 w 1267343"/>
                <a:gd name="connsiteY145" fmla="*/ 309563 h 1614488"/>
                <a:gd name="connsiteX146" fmla="*/ 904875 w 1267343"/>
                <a:gd name="connsiteY146" fmla="*/ 371475 h 1614488"/>
                <a:gd name="connsiteX147" fmla="*/ 895350 w 1267343"/>
                <a:gd name="connsiteY147" fmla="*/ 400050 h 1614488"/>
                <a:gd name="connsiteX148" fmla="*/ 890588 w 1267343"/>
                <a:gd name="connsiteY148" fmla="*/ 438150 h 1614488"/>
                <a:gd name="connsiteX149" fmla="*/ 862013 w 1267343"/>
                <a:gd name="connsiteY149" fmla="*/ 481013 h 1614488"/>
                <a:gd name="connsiteX150" fmla="*/ 847725 w 1267343"/>
                <a:gd name="connsiteY150" fmla="*/ 490538 h 1614488"/>
                <a:gd name="connsiteX151" fmla="*/ 833438 w 1267343"/>
                <a:gd name="connsiteY151" fmla="*/ 504825 h 1614488"/>
                <a:gd name="connsiteX152" fmla="*/ 814388 w 1267343"/>
                <a:gd name="connsiteY152" fmla="*/ 528638 h 1614488"/>
                <a:gd name="connsiteX153" fmla="*/ 809625 w 1267343"/>
                <a:gd name="connsiteY153" fmla="*/ 542925 h 1614488"/>
                <a:gd name="connsiteX154" fmla="*/ 800100 w 1267343"/>
                <a:gd name="connsiteY154" fmla="*/ 557213 h 1614488"/>
                <a:gd name="connsiteX155" fmla="*/ 785813 w 1267343"/>
                <a:gd name="connsiteY155" fmla="*/ 600075 h 1614488"/>
                <a:gd name="connsiteX156" fmla="*/ 781050 w 1267343"/>
                <a:gd name="connsiteY156" fmla="*/ 614363 h 1614488"/>
                <a:gd name="connsiteX157" fmla="*/ 790575 w 1267343"/>
                <a:gd name="connsiteY157" fmla="*/ 685800 h 1614488"/>
                <a:gd name="connsiteX158" fmla="*/ 800100 w 1267343"/>
                <a:gd name="connsiteY158" fmla="*/ 700088 h 1614488"/>
                <a:gd name="connsiteX159" fmla="*/ 804863 w 1267343"/>
                <a:gd name="connsiteY159" fmla="*/ 714375 h 1614488"/>
                <a:gd name="connsiteX160" fmla="*/ 823913 w 1267343"/>
                <a:gd name="connsiteY160" fmla="*/ 742950 h 1614488"/>
                <a:gd name="connsiteX161" fmla="*/ 828675 w 1267343"/>
                <a:gd name="connsiteY161" fmla="*/ 757238 h 1614488"/>
                <a:gd name="connsiteX162" fmla="*/ 866775 w 1267343"/>
                <a:gd name="connsiteY162" fmla="*/ 757238 h 1614488"/>
                <a:gd name="connsiteX163" fmla="*/ 890588 w 1267343"/>
                <a:gd name="connsiteY163" fmla="*/ 714375 h 1614488"/>
                <a:gd name="connsiteX164" fmla="*/ 895350 w 1267343"/>
                <a:gd name="connsiteY164" fmla="*/ 661988 h 1614488"/>
                <a:gd name="connsiteX165" fmla="*/ 904875 w 1267343"/>
                <a:gd name="connsiteY165" fmla="*/ 547688 h 1614488"/>
                <a:gd name="connsiteX166" fmla="*/ 933450 w 1267343"/>
                <a:gd name="connsiteY166" fmla="*/ 552450 h 1614488"/>
                <a:gd name="connsiteX167" fmla="*/ 938213 w 1267343"/>
                <a:gd name="connsiteY167" fmla="*/ 600075 h 1614488"/>
                <a:gd name="connsiteX168" fmla="*/ 952500 w 1267343"/>
                <a:gd name="connsiteY168" fmla="*/ 628650 h 1614488"/>
                <a:gd name="connsiteX169" fmla="*/ 966788 w 1267343"/>
                <a:gd name="connsiteY169" fmla="*/ 623888 h 1614488"/>
                <a:gd name="connsiteX170" fmla="*/ 981075 w 1267343"/>
                <a:gd name="connsiteY170" fmla="*/ 614363 h 1614488"/>
                <a:gd name="connsiteX171" fmla="*/ 1009650 w 1267343"/>
                <a:gd name="connsiteY171" fmla="*/ 604838 h 1614488"/>
                <a:gd name="connsiteX172" fmla="*/ 1038225 w 1267343"/>
                <a:gd name="connsiteY172" fmla="*/ 628650 h 1614488"/>
                <a:gd name="connsiteX173" fmla="*/ 1019175 w 1267343"/>
                <a:gd name="connsiteY173" fmla="*/ 657225 h 1614488"/>
                <a:gd name="connsiteX174" fmla="*/ 1009650 w 1267343"/>
                <a:gd name="connsiteY174" fmla="*/ 671513 h 1614488"/>
                <a:gd name="connsiteX175" fmla="*/ 995363 w 1267343"/>
                <a:gd name="connsiteY175" fmla="*/ 700088 h 1614488"/>
                <a:gd name="connsiteX176" fmla="*/ 981075 w 1267343"/>
                <a:gd name="connsiteY176" fmla="*/ 728663 h 1614488"/>
                <a:gd name="connsiteX177" fmla="*/ 962025 w 1267343"/>
                <a:gd name="connsiteY177" fmla="*/ 757238 h 1614488"/>
                <a:gd name="connsiteX178" fmla="*/ 938213 w 1267343"/>
                <a:gd name="connsiteY178" fmla="*/ 781050 h 1614488"/>
                <a:gd name="connsiteX179" fmla="*/ 938213 w 1267343"/>
                <a:gd name="connsiteY179" fmla="*/ 809625 h 1614488"/>
                <a:gd name="connsiteX180" fmla="*/ 971550 w 1267343"/>
                <a:gd name="connsiteY180" fmla="*/ 804863 h 1614488"/>
                <a:gd name="connsiteX181" fmla="*/ 1004888 w 1267343"/>
                <a:gd name="connsiteY181" fmla="*/ 762000 h 1614488"/>
                <a:gd name="connsiteX182" fmla="*/ 1019175 w 1267343"/>
                <a:gd name="connsiteY182" fmla="*/ 752475 h 1614488"/>
                <a:gd name="connsiteX183" fmla="*/ 1033463 w 1267343"/>
                <a:gd name="connsiteY183" fmla="*/ 747713 h 1614488"/>
                <a:gd name="connsiteX184" fmla="*/ 1047750 w 1267343"/>
                <a:gd name="connsiteY184" fmla="*/ 738188 h 1614488"/>
                <a:gd name="connsiteX185" fmla="*/ 1085850 w 1267343"/>
                <a:gd name="connsiteY185" fmla="*/ 728663 h 1614488"/>
                <a:gd name="connsiteX186" fmla="*/ 1128713 w 1267343"/>
                <a:gd name="connsiteY186" fmla="*/ 719138 h 1614488"/>
                <a:gd name="connsiteX187" fmla="*/ 1138238 w 1267343"/>
                <a:gd name="connsiteY187" fmla="*/ 704850 h 1614488"/>
                <a:gd name="connsiteX188" fmla="*/ 1166813 w 1267343"/>
                <a:gd name="connsiteY188" fmla="*/ 695325 h 1614488"/>
                <a:gd name="connsiteX189" fmla="*/ 1195388 w 1267343"/>
                <a:gd name="connsiteY189" fmla="*/ 681038 h 1614488"/>
                <a:gd name="connsiteX190" fmla="*/ 1200150 w 1267343"/>
                <a:gd name="connsiteY190" fmla="*/ 657225 h 1614488"/>
                <a:gd name="connsiteX191" fmla="*/ 1247775 w 1267343"/>
                <a:gd name="connsiteY191" fmla="*/ 676275 h 1614488"/>
                <a:gd name="connsiteX192" fmla="*/ 1262063 w 1267343"/>
                <a:gd name="connsiteY192" fmla="*/ 690563 h 1614488"/>
                <a:gd name="connsiteX193" fmla="*/ 1262063 w 1267343"/>
                <a:gd name="connsiteY193" fmla="*/ 742950 h 1614488"/>
                <a:gd name="connsiteX194" fmla="*/ 1247775 w 1267343"/>
                <a:gd name="connsiteY194" fmla="*/ 747713 h 1614488"/>
                <a:gd name="connsiteX195" fmla="*/ 1185863 w 1267343"/>
                <a:gd name="connsiteY195" fmla="*/ 762000 h 1614488"/>
                <a:gd name="connsiteX196" fmla="*/ 1128713 w 1267343"/>
                <a:gd name="connsiteY196" fmla="*/ 771525 h 1614488"/>
                <a:gd name="connsiteX197" fmla="*/ 1114425 w 1267343"/>
                <a:gd name="connsiteY197" fmla="*/ 776288 h 1614488"/>
                <a:gd name="connsiteX198" fmla="*/ 1081088 w 1267343"/>
                <a:gd name="connsiteY198" fmla="*/ 785813 h 1614488"/>
                <a:gd name="connsiteX199" fmla="*/ 1071563 w 1267343"/>
                <a:gd name="connsiteY199" fmla="*/ 823913 h 1614488"/>
                <a:gd name="connsiteX200" fmla="*/ 1023938 w 1267343"/>
                <a:gd name="connsiteY200" fmla="*/ 838200 h 1614488"/>
                <a:gd name="connsiteX201" fmla="*/ 1000125 w 1267343"/>
                <a:gd name="connsiteY201" fmla="*/ 842963 h 1614488"/>
                <a:gd name="connsiteX202" fmla="*/ 971550 w 1267343"/>
                <a:gd name="connsiteY202" fmla="*/ 852488 h 1614488"/>
                <a:gd name="connsiteX203" fmla="*/ 952500 w 1267343"/>
                <a:gd name="connsiteY203" fmla="*/ 857250 h 1614488"/>
                <a:gd name="connsiteX204" fmla="*/ 933451 w 1267343"/>
                <a:gd name="connsiteY204" fmla="*/ 907257 h 1614488"/>
                <a:gd name="connsiteX205" fmla="*/ 971550 w 1267343"/>
                <a:gd name="connsiteY205" fmla="*/ 904875 h 1614488"/>
                <a:gd name="connsiteX206" fmla="*/ 985838 w 1267343"/>
                <a:gd name="connsiteY206" fmla="*/ 923925 h 1614488"/>
                <a:gd name="connsiteX207" fmla="*/ 1004888 w 1267343"/>
                <a:gd name="connsiteY207" fmla="*/ 942975 h 1614488"/>
                <a:gd name="connsiteX208" fmla="*/ 1009650 w 1267343"/>
                <a:gd name="connsiteY208" fmla="*/ 957263 h 1614488"/>
                <a:gd name="connsiteX209" fmla="*/ 1023938 w 1267343"/>
                <a:gd name="connsiteY209" fmla="*/ 964407 h 1614488"/>
                <a:gd name="connsiteX210" fmla="*/ 1066800 w 1267343"/>
                <a:gd name="connsiteY210" fmla="*/ 952500 h 1614488"/>
                <a:gd name="connsiteX211" fmla="*/ 1085850 w 1267343"/>
                <a:gd name="connsiteY211" fmla="*/ 952500 h 1614488"/>
                <a:gd name="connsiteX212" fmla="*/ 1119188 w 1267343"/>
                <a:gd name="connsiteY212" fmla="*/ 938213 h 1614488"/>
                <a:gd name="connsiteX213" fmla="*/ 1143000 w 1267343"/>
                <a:gd name="connsiteY213" fmla="*/ 942975 h 1614488"/>
                <a:gd name="connsiteX214" fmla="*/ 1152525 w 1267343"/>
                <a:gd name="connsiteY214" fmla="*/ 957263 h 1614488"/>
                <a:gd name="connsiteX215" fmla="*/ 1166813 w 1267343"/>
                <a:gd name="connsiteY215" fmla="*/ 990600 h 1614488"/>
                <a:gd name="connsiteX216" fmla="*/ 1162050 w 1267343"/>
                <a:gd name="connsiteY216" fmla="*/ 1004888 h 1614488"/>
                <a:gd name="connsiteX217" fmla="*/ 1147763 w 1267343"/>
                <a:gd name="connsiteY217" fmla="*/ 1009650 h 1614488"/>
                <a:gd name="connsiteX218" fmla="*/ 1060110 w 1267343"/>
                <a:gd name="connsiteY218" fmla="*/ 1019074 h 1614488"/>
                <a:gd name="connsiteX219" fmla="*/ 1052513 w 1267343"/>
                <a:gd name="connsiteY219" fmla="*/ 1004888 h 1614488"/>
                <a:gd name="connsiteX220" fmla="*/ 1023938 w 1267343"/>
                <a:gd name="connsiteY220" fmla="*/ 995363 h 1614488"/>
                <a:gd name="connsiteX221" fmla="*/ 985838 w 1267343"/>
                <a:gd name="connsiteY221" fmla="*/ 985838 h 1614488"/>
                <a:gd name="connsiteX222" fmla="*/ 952500 w 1267343"/>
                <a:gd name="connsiteY222" fmla="*/ 992982 h 1614488"/>
                <a:gd name="connsiteX223" fmla="*/ 890588 w 1267343"/>
                <a:gd name="connsiteY223" fmla="*/ 971550 h 1614488"/>
                <a:gd name="connsiteX224" fmla="*/ 885825 w 1267343"/>
                <a:gd name="connsiteY224" fmla="*/ 985838 h 1614488"/>
                <a:gd name="connsiteX225" fmla="*/ 881063 w 1267343"/>
                <a:gd name="connsiteY225" fmla="*/ 1047750 h 1614488"/>
                <a:gd name="connsiteX226" fmla="*/ 857250 w 1267343"/>
                <a:gd name="connsiteY226" fmla="*/ 1085850 h 1614488"/>
                <a:gd name="connsiteX227" fmla="*/ 847725 w 1267343"/>
                <a:gd name="connsiteY227" fmla="*/ 1100138 h 1614488"/>
                <a:gd name="connsiteX228" fmla="*/ 833438 w 1267343"/>
                <a:gd name="connsiteY228" fmla="*/ 1114425 h 1614488"/>
                <a:gd name="connsiteX229" fmla="*/ 814388 w 1267343"/>
                <a:gd name="connsiteY229" fmla="*/ 1147763 h 1614488"/>
                <a:gd name="connsiteX230" fmla="*/ 776288 w 1267343"/>
                <a:gd name="connsiteY230" fmla="*/ 1157288 h 1614488"/>
                <a:gd name="connsiteX231" fmla="*/ 762000 w 1267343"/>
                <a:gd name="connsiteY231" fmla="*/ 1171575 h 1614488"/>
                <a:gd name="connsiteX232" fmla="*/ 733425 w 1267343"/>
                <a:gd name="connsiteY232" fmla="*/ 1181100 h 1614488"/>
                <a:gd name="connsiteX233" fmla="*/ 700088 w 1267343"/>
                <a:gd name="connsiteY233" fmla="*/ 1223963 h 1614488"/>
                <a:gd name="connsiteX234" fmla="*/ 704850 w 1267343"/>
                <a:gd name="connsiteY234" fmla="*/ 1300163 h 1614488"/>
                <a:gd name="connsiteX235" fmla="*/ 733425 w 1267343"/>
                <a:gd name="connsiteY235" fmla="*/ 1319213 h 1614488"/>
                <a:gd name="connsiteX236" fmla="*/ 747713 w 1267343"/>
                <a:gd name="connsiteY236" fmla="*/ 1328738 h 1614488"/>
                <a:gd name="connsiteX237" fmla="*/ 757238 w 1267343"/>
                <a:gd name="connsiteY237" fmla="*/ 1343025 h 1614488"/>
                <a:gd name="connsiteX238" fmla="*/ 776288 w 1267343"/>
                <a:gd name="connsiteY238" fmla="*/ 1357313 h 1614488"/>
                <a:gd name="connsiteX239" fmla="*/ 828675 w 1267343"/>
                <a:gd name="connsiteY239" fmla="*/ 1366838 h 1614488"/>
                <a:gd name="connsiteX240" fmla="*/ 842963 w 1267343"/>
                <a:gd name="connsiteY240" fmla="*/ 1376363 h 1614488"/>
                <a:gd name="connsiteX241" fmla="*/ 852488 w 1267343"/>
                <a:gd name="connsiteY241" fmla="*/ 1390650 h 1614488"/>
                <a:gd name="connsiteX242" fmla="*/ 885825 w 1267343"/>
                <a:gd name="connsiteY242" fmla="*/ 1395413 h 1614488"/>
                <a:gd name="connsiteX243" fmla="*/ 900113 w 1267343"/>
                <a:gd name="connsiteY243" fmla="*/ 1404938 h 1614488"/>
                <a:gd name="connsiteX244" fmla="*/ 942975 w 1267343"/>
                <a:gd name="connsiteY244" fmla="*/ 1390650 h 1614488"/>
                <a:gd name="connsiteX245" fmla="*/ 966788 w 1267343"/>
                <a:gd name="connsiteY245" fmla="*/ 1371600 h 1614488"/>
                <a:gd name="connsiteX246" fmla="*/ 976313 w 1267343"/>
                <a:gd name="connsiteY246" fmla="*/ 1357313 h 1614488"/>
                <a:gd name="connsiteX247" fmla="*/ 990600 w 1267343"/>
                <a:gd name="connsiteY247" fmla="*/ 1347788 h 1614488"/>
                <a:gd name="connsiteX248" fmla="*/ 995363 w 1267343"/>
                <a:gd name="connsiteY248" fmla="*/ 1333500 h 1614488"/>
                <a:gd name="connsiteX249" fmla="*/ 1033463 w 1267343"/>
                <a:gd name="connsiteY249" fmla="*/ 1343025 h 1614488"/>
                <a:gd name="connsiteX250" fmla="*/ 1157288 w 1267343"/>
                <a:gd name="connsiteY250" fmla="*/ 1357313 h 1614488"/>
                <a:gd name="connsiteX251" fmla="*/ 1185863 w 1267343"/>
                <a:gd name="connsiteY251" fmla="*/ 1366838 h 1614488"/>
                <a:gd name="connsiteX252" fmla="*/ 1190625 w 1267343"/>
                <a:gd name="connsiteY252" fmla="*/ 1381125 h 1614488"/>
                <a:gd name="connsiteX253" fmla="*/ 1200150 w 1267343"/>
                <a:gd name="connsiteY253" fmla="*/ 1395413 h 1614488"/>
                <a:gd name="connsiteX254" fmla="*/ 1190625 w 1267343"/>
                <a:gd name="connsiteY254" fmla="*/ 1409700 h 1614488"/>
                <a:gd name="connsiteX255" fmla="*/ 1119188 w 1267343"/>
                <a:gd name="connsiteY255" fmla="*/ 1404938 h 1614488"/>
                <a:gd name="connsiteX256" fmla="*/ 1090613 w 1267343"/>
                <a:gd name="connsiteY256" fmla="*/ 1395413 h 1614488"/>
                <a:gd name="connsiteX257" fmla="*/ 1033463 w 1267343"/>
                <a:gd name="connsiteY257" fmla="*/ 1404938 h 1614488"/>
                <a:gd name="connsiteX258" fmla="*/ 985838 w 1267343"/>
                <a:gd name="connsiteY258" fmla="*/ 1414463 h 1614488"/>
                <a:gd name="connsiteX259" fmla="*/ 971550 w 1267343"/>
                <a:gd name="connsiteY259" fmla="*/ 1423988 h 1614488"/>
                <a:gd name="connsiteX260" fmla="*/ 957263 w 1267343"/>
                <a:gd name="connsiteY260" fmla="*/ 1428750 h 1614488"/>
                <a:gd name="connsiteX261" fmla="*/ 952500 w 1267343"/>
                <a:gd name="connsiteY261" fmla="*/ 1443038 h 1614488"/>
                <a:gd name="connsiteX262" fmla="*/ 971550 w 1267343"/>
                <a:gd name="connsiteY262" fmla="*/ 1490663 h 1614488"/>
                <a:gd name="connsiteX263" fmla="*/ 1000125 w 1267343"/>
                <a:gd name="connsiteY263" fmla="*/ 1500188 h 1614488"/>
                <a:gd name="connsiteX264" fmla="*/ 1119188 w 1267343"/>
                <a:gd name="connsiteY264" fmla="*/ 1504950 h 1614488"/>
                <a:gd name="connsiteX265" fmla="*/ 1228725 w 1267343"/>
                <a:gd name="connsiteY265" fmla="*/ 1519238 h 1614488"/>
                <a:gd name="connsiteX266" fmla="*/ 1243013 w 1267343"/>
                <a:gd name="connsiteY266" fmla="*/ 1528763 h 1614488"/>
                <a:gd name="connsiteX267" fmla="*/ 1247775 w 1267343"/>
                <a:gd name="connsiteY267" fmla="*/ 1543050 h 1614488"/>
                <a:gd name="connsiteX268" fmla="*/ 1262063 w 1267343"/>
                <a:gd name="connsiteY268" fmla="*/ 1571625 h 1614488"/>
                <a:gd name="connsiteX269" fmla="*/ 1257300 w 1267343"/>
                <a:gd name="connsiteY269" fmla="*/ 1585913 h 1614488"/>
                <a:gd name="connsiteX270" fmla="*/ 1185863 w 1267343"/>
                <a:gd name="connsiteY270" fmla="*/ 1595438 h 1614488"/>
                <a:gd name="connsiteX271" fmla="*/ 1171575 w 1267343"/>
                <a:gd name="connsiteY271" fmla="*/ 1566863 h 1614488"/>
                <a:gd name="connsiteX272" fmla="*/ 1157288 w 1267343"/>
                <a:gd name="connsiteY272" fmla="*/ 1557338 h 1614488"/>
                <a:gd name="connsiteX273" fmla="*/ 1071563 w 1267343"/>
                <a:gd name="connsiteY273" fmla="*/ 1562100 h 1614488"/>
                <a:gd name="connsiteX274" fmla="*/ 1052513 w 1267343"/>
                <a:gd name="connsiteY274" fmla="*/ 1566863 h 1614488"/>
                <a:gd name="connsiteX275" fmla="*/ 1023938 w 1267343"/>
                <a:gd name="connsiteY275" fmla="*/ 1581150 h 1614488"/>
                <a:gd name="connsiteX276" fmla="*/ 1009650 w 1267343"/>
                <a:gd name="connsiteY276" fmla="*/ 1609725 h 1614488"/>
                <a:gd name="connsiteX277" fmla="*/ 995363 w 1267343"/>
                <a:gd name="connsiteY277" fmla="*/ 1614488 h 1614488"/>
                <a:gd name="connsiteX278" fmla="*/ 985838 w 1267343"/>
                <a:gd name="connsiteY278" fmla="*/ 1581150 h 1614488"/>
                <a:gd name="connsiteX279" fmla="*/ 976313 w 1267343"/>
                <a:gd name="connsiteY279" fmla="*/ 1528763 h 1614488"/>
                <a:gd name="connsiteX280" fmla="*/ 966788 w 1267343"/>
                <a:gd name="connsiteY280" fmla="*/ 1495425 h 1614488"/>
                <a:gd name="connsiteX281" fmla="*/ 952500 w 1267343"/>
                <a:gd name="connsiteY281" fmla="*/ 1485900 h 1614488"/>
                <a:gd name="connsiteX282" fmla="*/ 938213 w 1267343"/>
                <a:gd name="connsiteY282" fmla="*/ 1500188 h 1614488"/>
                <a:gd name="connsiteX283" fmla="*/ 933450 w 1267343"/>
                <a:gd name="connsiteY283" fmla="*/ 1538288 h 1614488"/>
                <a:gd name="connsiteX284" fmla="*/ 890588 w 1267343"/>
                <a:gd name="connsiteY284" fmla="*/ 1533525 h 1614488"/>
                <a:gd name="connsiteX285" fmla="*/ 881063 w 1267343"/>
                <a:gd name="connsiteY285" fmla="*/ 1509713 h 1614488"/>
                <a:gd name="connsiteX286" fmla="*/ 885825 w 1267343"/>
                <a:gd name="connsiteY286" fmla="*/ 1490663 h 1614488"/>
                <a:gd name="connsiteX287" fmla="*/ 876300 w 1267343"/>
                <a:gd name="connsiteY287" fmla="*/ 1447800 h 1614488"/>
                <a:gd name="connsiteX288" fmla="*/ 862013 w 1267343"/>
                <a:gd name="connsiteY288" fmla="*/ 1438275 h 1614488"/>
                <a:gd name="connsiteX289" fmla="*/ 828675 w 1267343"/>
                <a:gd name="connsiteY289" fmla="*/ 1462088 h 1614488"/>
                <a:gd name="connsiteX290" fmla="*/ 809625 w 1267343"/>
                <a:gd name="connsiteY290" fmla="*/ 1457325 h 1614488"/>
                <a:gd name="connsiteX291" fmla="*/ 795338 w 1267343"/>
                <a:gd name="connsiteY291" fmla="*/ 1419225 h 1614488"/>
                <a:gd name="connsiteX292" fmla="*/ 790575 w 1267343"/>
                <a:gd name="connsiteY292" fmla="*/ 1400175 h 1614488"/>
                <a:gd name="connsiteX293" fmla="*/ 766763 w 1267343"/>
                <a:gd name="connsiteY293" fmla="*/ 1404938 h 1614488"/>
                <a:gd name="connsiteX294" fmla="*/ 738188 w 1267343"/>
                <a:gd name="connsiteY294" fmla="*/ 1414463 h 1614488"/>
                <a:gd name="connsiteX295" fmla="*/ 638175 w 1267343"/>
                <a:gd name="connsiteY295" fmla="*/ 1409700 h 1614488"/>
                <a:gd name="connsiteX296" fmla="*/ 623888 w 1267343"/>
                <a:gd name="connsiteY296" fmla="*/ 1404938 h 1614488"/>
                <a:gd name="connsiteX297" fmla="*/ 609600 w 1267343"/>
                <a:gd name="connsiteY297" fmla="*/ 1371600 h 1614488"/>
                <a:gd name="connsiteX298" fmla="*/ 623888 w 1267343"/>
                <a:gd name="connsiteY298" fmla="*/ 1362075 h 1614488"/>
                <a:gd name="connsiteX299" fmla="*/ 676275 w 1267343"/>
                <a:gd name="connsiteY299" fmla="*/ 1357313 h 1614488"/>
                <a:gd name="connsiteX300" fmla="*/ 666750 w 1267343"/>
                <a:gd name="connsiteY300" fmla="*/ 1328738 h 1614488"/>
                <a:gd name="connsiteX301" fmla="*/ 661988 w 1267343"/>
                <a:gd name="connsiteY301" fmla="*/ 1314450 h 1614488"/>
                <a:gd name="connsiteX302" fmla="*/ 657225 w 1267343"/>
                <a:gd name="connsiteY302" fmla="*/ 1295400 h 1614488"/>
                <a:gd name="connsiteX303" fmla="*/ 642938 w 1267343"/>
                <a:gd name="connsiteY303" fmla="*/ 1285875 h 1614488"/>
                <a:gd name="connsiteX304" fmla="*/ 585788 w 1267343"/>
                <a:gd name="connsiteY304" fmla="*/ 1295400 h 1614488"/>
                <a:gd name="connsiteX305" fmla="*/ 576263 w 1267343"/>
                <a:gd name="connsiteY305" fmla="*/ 1281113 h 1614488"/>
                <a:gd name="connsiteX306" fmla="*/ 590550 w 1267343"/>
                <a:gd name="connsiteY306" fmla="*/ 1271588 h 1614488"/>
                <a:gd name="connsiteX307" fmla="*/ 600075 w 1267343"/>
                <a:gd name="connsiteY307" fmla="*/ 1243013 h 1614488"/>
                <a:gd name="connsiteX308" fmla="*/ 604838 w 1267343"/>
                <a:gd name="connsiteY308" fmla="*/ 1228725 h 1614488"/>
                <a:gd name="connsiteX309" fmla="*/ 590550 w 1267343"/>
                <a:gd name="connsiteY309" fmla="*/ 1219200 h 1614488"/>
                <a:gd name="connsiteX310" fmla="*/ 561975 w 1267343"/>
                <a:gd name="connsiteY310" fmla="*/ 1204913 h 1614488"/>
                <a:gd name="connsiteX311" fmla="*/ 547688 w 1267343"/>
                <a:gd name="connsiteY311" fmla="*/ 1190625 h 1614488"/>
                <a:gd name="connsiteX312" fmla="*/ 519113 w 1267343"/>
                <a:gd name="connsiteY312" fmla="*/ 1171575 h 1614488"/>
                <a:gd name="connsiteX313" fmla="*/ 504825 w 1267343"/>
                <a:gd name="connsiteY313" fmla="*/ 1162050 h 1614488"/>
                <a:gd name="connsiteX314" fmla="*/ 490538 w 1267343"/>
                <a:gd name="connsiteY314" fmla="*/ 1157288 h 1614488"/>
                <a:gd name="connsiteX315" fmla="*/ 476250 w 1267343"/>
                <a:gd name="connsiteY315" fmla="*/ 1147763 h 1614488"/>
                <a:gd name="connsiteX316" fmla="*/ 447675 w 1267343"/>
                <a:gd name="connsiteY316" fmla="*/ 1138238 h 1614488"/>
                <a:gd name="connsiteX317" fmla="*/ 433388 w 1267343"/>
                <a:gd name="connsiteY317" fmla="*/ 1128713 h 1614488"/>
                <a:gd name="connsiteX318" fmla="*/ 347663 w 1267343"/>
                <a:gd name="connsiteY318" fmla="*/ 1138238 h 1614488"/>
                <a:gd name="connsiteX319" fmla="*/ 295275 w 1267343"/>
                <a:gd name="connsiteY319" fmla="*/ 1133475 h 1614488"/>
                <a:gd name="connsiteX320" fmla="*/ 280988 w 1267343"/>
                <a:gd name="connsiteY320" fmla="*/ 1123950 h 1614488"/>
                <a:gd name="connsiteX321" fmla="*/ 223838 w 1267343"/>
                <a:gd name="connsiteY321" fmla="*/ 1114425 h 1614488"/>
                <a:gd name="connsiteX322" fmla="*/ 195263 w 1267343"/>
                <a:gd name="connsiteY322" fmla="*/ 1104900 h 1614488"/>
                <a:gd name="connsiteX323" fmla="*/ 180975 w 1267343"/>
                <a:gd name="connsiteY323" fmla="*/ 1100138 h 1614488"/>
                <a:gd name="connsiteX324" fmla="*/ 109538 w 1267343"/>
                <a:gd name="connsiteY324" fmla="*/ 1114425 h 1614488"/>
                <a:gd name="connsiteX325" fmla="*/ 104775 w 1267343"/>
                <a:gd name="connsiteY325" fmla="*/ 1128713 h 1614488"/>
                <a:gd name="connsiteX326" fmla="*/ 114300 w 1267343"/>
                <a:gd name="connsiteY326" fmla="*/ 1238250 h 1614488"/>
                <a:gd name="connsiteX327" fmla="*/ 119063 w 1267343"/>
                <a:gd name="connsiteY327" fmla="*/ 1247775 h 1614488"/>
                <a:gd name="connsiteX0" fmla="*/ 109538 w 1267343"/>
                <a:gd name="connsiteY0" fmla="*/ 1319213 h 1614488"/>
                <a:gd name="connsiteX1" fmla="*/ 85725 w 1267343"/>
                <a:gd name="connsiteY1" fmla="*/ 1314450 h 1614488"/>
                <a:gd name="connsiteX2" fmla="*/ 80963 w 1267343"/>
                <a:gd name="connsiteY2" fmla="*/ 1300163 h 1614488"/>
                <a:gd name="connsiteX3" fmla="*/ 71438 w 1267343"/>
                <a:gd name="connsiteY3" fmla="*/ 1285875 h 1614488"/>
                <a:gd name="connsiteX4" fmla="*/ 57150 w 1267343"/>
                <a:gd name="connsiteY4" fmla="*/ 1233488 h 1614488"/>
                <a:gd name="connsiteX5" fmla="*/ 52388 w 1267343"/>
                <a:gd name="connsiteY5" fmla="*/ 1219200 h 1614488"/>
                <a:gd name="connsiteX6" fmla="*/ 38100 w 1267343"/>
                <a:gd name="connsiteY6" fmla="*/ 1209675 h 1614488"/>
                <a:gd name="connsiteX7" fmla="*/ 19050 w 1267343"/>
                <a:gd name="connsiteY7" fmla="*/ 1181100 h 1614488"/>
                <a:gd name="connsiteX8" fmla="*/ 14288 w 1267343"/>
                <a:gd name="connsiteY8" fmla="*/ 1166813 h 1614488"/>
                <a:gd name="connsiteX9" fmla="*/ 0 w 1267343"/>
                <a:gd name="connsiteY9" fmla="*/ 1138238 h 1614488"/>
                <a:gd name="connsiteX10" fmla="*/ 28575 w 1267343"/>
                <a:gd name="connsiteY10" fmla="*/ 1119188 h 1614488"/>
                <a:gd name="connsiteX11" fmla="*/ 42863 w 1267343"/>
                <a:gd name="connsiteY11" fmla="*/ 1109663 h 1614488"/>
                <a:gd name="connsiteX12" fmla="*/ 71438 w 1267343"/>
                <a:gd name="connsiteY12" fmla="*/ 1085850 h 1614488"/>
                <a:gd name="connsiteX13" fmla="*/ 76200 w 1267343"/>
                <a:gd name="connsiteY13" fmla="*/ 1071563 h 1614488"/>
                <a:gd name="connsiteX14" fmla="*/ 76200 w 1267343"/>
                <a:gd name="connsiteY14" fmla="*/ 1014413 h 1614488"/>
                <a:gd name="connsiteX15" fmla="*/ 66675 w 1267343"/>
                <a:gd name="connsiteY15" fmla="*/ 1000125 h 1614488"/>
                <a:gd name="connsiteX16" fmla="*/ 47625 w 1267343"/>
                <a:gd name="connsiteY16" fmla="*/ 995363 h 1614488"/>
                <a:gd name="connsiteX17" fmla="*/ 42863 w 1267343"/>
                <a:gd name="connsiteY17" fmla="*/ 933450 h 1614488"/>
                <a:gd name="connsiteX18" fmla="*/ 57150 w 1267343"/>
                <a:gd name="connsiteY18" fmla="*/ 923925 h 1614488"/>
                <a:gd name="connsiteX19" fmla="*/ 109538 w 1267343"/>
                <a:gd name="connsiteY19" fmla="*/ 942975 h 1614488"/>
                <a:gd name="connsiteX20" fmla="*/ 119063 w 1267343"/>
                <a:gd name="connsiteY20" fmla="*/ 971550 h 1614488"/>
                <a:gd name="connsiteX21" fmla="*/ 128588 w 1267343"/>
                <a:gd name="connsiteY21" fmla="*/ 1000125 h 1614488"/>
                <a:gd name="connsiteX22" fmla="*/ 133350 w 1267343"/>
                <a:gd name="connsiteY22" fmla="*/ 1014413 h 1614488"/>
                <a:gd name="connsiteX23" fmla="*/ 147638 w 1267343"/>
                <a:gd name="connsiteY23" fmla="*/ 1019175 h 1614488"/>
                <a:gd name="connsiteX24" fmla="*/ 161925 w 1267343"/>
                <a:gd name="connsiteY24" fmla="*/ 1028700 h 1614488"/>
                <a:gd name="connsiteX25" fmla="*/ 238125 w 1267343"/>
                <a:gd name="connsiteY25" fmla="*/ 1042988 h 1614488"/>
                <a:gd name="connsiteX26" fmla="*/ 266700 w 1267343"/>
                <a:gd name="connsiteY26" fmla="*/ 1062038 h 1614488"/>
                <a:gd name="connsiteX27" fmla="*/ 285750 w 1267343"/>
                <a:gd name="connsiteY27" fmla="*/ 1085850 h 1614488"/>
                <a:gd name="connsiteX28" fmla="*/ 314325 w 1267343"/>
                <a:gd name="connsiteY28" fmla="*/ 1095375 h 1614488"/>
                <a:gd name="connsiteX29" fmla="*/ 457200 w 1267343"/>
                <a:gd name="connsiteY29" fmla="*/ 1090613 h 1614488"/>
                <a:gd name="connsiteX30" fmla="*/ 466725 w 1267343"/>
                <a:gd name="connsiteY30" fmla="*/ 1076325 h 1614488"/>
                <a:gd name="connsiteX31" fmla="*/ 481013 w 1267343"/>
                <a:gd name="connsiteY31" fmla="*/ 1066800 h 1614488"/>
                <a:gd name="connsiteX32" fmla="*/ 485775 w 1267343"/>
                <a:gd name="connsiteY32" fmla="*/ 1019175 h 1614488"/>
                <a:gd name="connsiteX33" fmla="*/ 481013 w 1267343"/>
                <a:gd name="connsiteY33" fmla="*/ 1004888 h 1614488"/>
                <a:gd name="connsiteX34" fmla="*/ 466725 w 1267343"/>
                <a:gd name="connsiteY34" fmla="*/ 1000125 h 1614488"/>
                <a:gd name="connsiteX35" fmla="*/ 442913 w 1267343"/>
                <a:gd name="connsiteY35" fmla="*/ 957263 h 1614488"/>
                <a:gd name="connsiteX36" fmla="*/ 438150 w 1267343"/>
                <a:gd name="connsiteY36" fmla="*/ 938213 h 1614488"/>
                <a:gd name="connsiteX37" fmla="*/ 433388 w 1267343"/>
                <a:gd name="connsiteY37" fmla="*/ 890588 h 1614488"/>
                <a:gd name="connsiteX38" fmla="*/ 419100 w 1267343"/>
                <a:gd name="connsiteY38" fmla="*/ 885825 h 1614488"/>
                <a:gd name="connsiteX39" fmla="*/ 390525 w 1267343"/>
                <a:gd name="connsiteY39" fmla="*/ 871538 h 1614488"/>
                <a:gd name="connsiteX40" fmla="*/ 376238 w 1267343"/>
                <a:gd name="connsiteY40" fmla="*/ 857250 h 1614488"/>
                <a:gd name="connsiteX41" fmla="*/ 371475 w 1267343"/>
                <a:gd name="connsiteY41" fmla="*/ 842963 h 1614488"/>
                <a:gd name="connsiteX42" fmla="*/ 361950 w 1267343"/>
                <a:gd name="connsiteY42" fmla="*/ 828675 h 1614488"/>
                <a:gd name="connsiteX43" fmla="*/ 357188 w 1267343"/>
                <a:gd name="connsiteY43" fmla="*/ 814388 h 1614488"/>
                <a:gd name="connsiteX44" fmla="*/ 314325 w 1267343"/>
                <a:gd name="connsiteY44" fmla="*/ 781050 h 1614488"/>
                <a:gd name="connsiteX45" fmla="*/ 300038 w 1267343"/>
                <a:gd name="connsiteY45" fmla="*/ 771525 h 1614488"/>
                <a:gd name="connsiteX46" fmla="*/ 314325 w 1267343"/>
                <a:gd name="connsiteY46" fmla="*/ 757238 h 1614488"/>
                <a:gd name="connsiteX47" fmla="*/ 357188 w 1267343"/>
                <a:gd name="connsiteY47" fmla="*/ 766763 h 1614488"/>
                <a:gd name="connsiteX48" fmla="*/ 385763 w 1267343"/>
                <a:gd name="connsiteY48" fmla="*/ 785813 h 1614488"/>
                <a:gd name="connsiteX49" fmla="*/ 409575 w 1267343"/>
                <a:gd name="connsiteY49" fmla="*/ 804863 h 1614488"/>
                <a:gd name="connsiteX50" fmla="*/ 438150 w 1267343"/>
                <a:gd name="connsiteY50" fmla="*/ 823913 h 1614488"/>
                <a:gd name="connsiteX51" fmla="*/ 452438 w 1267343"/>
                <a:gd name="connsiteY51" fmla="*/ 838200 h 1614488"/>
                <a:gd name="connsiteX52" fmla="*/ 471488 w 1267343"/>
                <a:gd name="connsiteY52" fmla="*/ 866775 h 1614488"/>
                <a:gd name="connsiteX53" fmla="*/ 490538 w 1267343"/>
                <a:gd name="connsiteY53" fmla="*/ 895350 h 1614488"/>
                <a:gd name="connsiteX54" fmla="*/ 500063 w 1267343"/>
                <a:gd name="connsiteY54" fmla="*/ 909638 h 1614488"/>
                <a:gd name="connsiteX55" fmla="*/ 509588 w 1267343"/>
                <a:gd name="connsiteY55" fmla="*/ 923925 h 1614488"/>
                <a:gd name="connsiteX56" fmla="*/ 514350 w 1267343"/>
                <a:gd name="connsiteY56" fmla="*/ 938213 h 1614488"/>
                <a:gd name="connsiteX57" fmla="*/ 523875 w 1267343"/>
                <a:gd name="connsiteY57" fmla="*/ 952500 h 1614488"/>
                <a:gd name="connsiteX58" fmla="*/ 542925 w 1267343"/>
                <a:gd name="connsiteY58" fmla="*/ 995363 h 1614488"/>
                <a:gd name="connsiteX59" fmla="*/ 557213 w 1267343"/>
                <a:gd name="connsiteY59" fmla="*/ 1033463 h 1614488"/>
                <a:gd name="connsiteX60" fmla="*/ 576263 w 1267343"/>
                <a:gd name="connsiteY60" fmla="*/ 1028700 h 1614488"/>
                <a:gd name="connsiteX61" fmla="*/ 581025 w 1267343"/>
                <a:gd name="connsiteY61" fmla="*/ 1014413 h 1614488"/>
                <a:gd name="connsiteX62" fmla="*/ 561975 w 1267343"/>
                <a:gd name="connsiteY62" fmla="*/ 985838 h 1614488"/>
                <a:gd name="connsiteX63" fmla="*/ 552450 w 1267343"/>
                <a:gd name="connsiteY63" fmla="*/ 971550 h 1614488"/>
                <a:gd name="connsiteX64" fmla="*/ 566738 w 1267343"/>
                <a:gd name="connsiteY64" fmla="*/ 966788 h 1614488"/>
                <a:gd name="connsiteX65" fmla="*/ 604838 w 1267343"/>
                <a:gd name="connsiteY65" fmla="*/ 981075 h 1614488"/>
                <a:gd name="connsiteX66" fmla="*/ 628650 w 1267343"/>
                <a:gd name="connsiteY66" fmla="*/ 1004888 h 1614488"/>
                <a:gd name="connsiteX67" fmla="*/ 638175 w 1267343"/>
                <a:gd name="connsiteY67" fmla="*/ 976313 h 1614488"/>
                <a:gd name="connsiteX68" fmla="*/ 633413 w 1267343"/>
                <a:gd name="connsiteY68" fmla="*/ 957263 h 1614488"/>
                <a:gd name="connsiteX69" fmla="*/ 590550 w 1267343"/>
                <a:gd name="connsiteY69" fmla="*/ 923925 h 1614488"/>
                <a:gd name="connsiteX70" fmla="*/ 576263 w 1267343"/>
                <a:gd name="connsiteY70" fmla="*/ 914400 h 1614488"/>
                <a:gd name="connsiteX71" fmla="*/ 685800 w 1267343"/>
                <a:gd name="connsiteY71" fmla="*/ 895350 h 1614488"/>
                <a:gd name="connsiteX72" fmla="*/ 681038 w 1267343"/>
                <a:gd name="connsiteY72" fmla="*/ 852488 h 1614488"/>
                <a:gd name="connsiteX73" fmla="*/ 666750 w 1267343"/>
                <a:gd name="connsiteY73" fmla="*/ 842963 h 1614488"/>
                <a:gd name="connsiteX74" fmla="*/ 609600 w 1267343"/>
                <a:gd name="connsiteY74" fmla="*/ 823913 h 1614488"/>
                <a:gd name="connsiteX75" fmla="*/ 614363 w 1267343"/>
                <a:gd name="connsiteY75" fmla="*/ 804863 h 1614488"/>
                <a:gd name="connsiteX76" fmla="*/ 633413 w 1267343"/>
                <a:gd name="connsiteY76" fmla="*/ 800100 h 1614488"/>
                <a:gd name="connsiteX77" fmla="*/ 671513 w 1267343"/>
                <a:gd name="connsiteY77" fmla="*/ 795338 h 1614488"/>
                <a:gd name="connsiteX78" fmla="*/ 704850 w 1267343"/>
                <a:gd name="connsiteY78" fmla="*/ 785813 h 1614488"/>
                <a:gd name="connsiteX79" fmla="*/ 719138 w 1267343"/>
                <a:gd name="connsiteY79" fmla="*/ 766763 h 1614488"/>
                <a:gd name="connsiteX80" fmla="*/ 747713 w 1267343"/>
                <a:gd name="connsiteY80" fmla="*/ 738188 h 1614488"/>
                <a:gd name="connsiteX81" fmla="*/ 709613 w 1267343"/>
                <a:gd name="connsiteY81" fmla="*/ 723900 h 1614488"/>
                <a:gd name="connsiteX82" fmla="*/ 695325 w 1267343"/>
                <a:gd name="connsiteY82" fmla="*/ 714375 h 1614488"/>
                <a:gd name="connsiteX83" fmla="*/ 676275 w 1267343"/>
                <a:gd name="connsiteY83" fmla="*/ 709613 h 1614488"/>
                <a:gd name="connsiteX84" fmla="*/ 642938 w 1267343"/>
                <a:gd name="connsiteY84" fmla="*/ 676275 h 1614488"/>
                <a:gd name="connsiteX85" fmla="*/ 647700 w 1267343"/>
                <a:gd name="connsiteY85" fmla="*/ 652463 h 1614488"/>
                <a:gd name="connsiteX86" fmla="*/ 676275 w 1267343"/>
                <a:gd name="connsiteY86" fmla="*/ 633413 h 1614488"/>
                <a:gd name="connsiteX87" fmla="*/ 681038 w 1267343"/>
                <a:gd name="connsiteY87" fmla="*/ 619125 h 1614488"/>
                <a:gd name="connsiteX88" fmla="*/ 676275 w 1267343"/>
                <a:gd name="connsiteY88" fmla="*/ 590550 h 1614488"/>
                <a:gd name="connsiteX89" fmla="*/ 666750 w 1267343"/>
                <a:gd name="connsiteY89" fmla="*/ 576263 h 1614488"/>
                <a:gd name="connsiteX90" fmla="*/ 652463 w 1267343"/>
                <a:gd name="connsiteY90" fmla="*/ 571500 h 1614488"/>
                <a:gd name="connsiteX91" fmla="*/ 609600 w 1267343"/>
                <a:gd name="connsiteY91" fmla="*/ 566738 h 1614488"/>
                <a:gd name="connsiteX92" fmla="*/ 561975 w 1267343"/>
                <a:gd name="connsiteY92" fmla="*/ 557213 h 1614488"/>
                <a:gd name="connsiteX93" fmla="*/ 533400 w 1267343"/>
                <a:gd name="connsiteY93" fmla="*/ 547688 h 1614488"/>
                <a:gd name="connsiteX94" fmla="*/ 504825 w 1267343"/>
                <a:gd name="connsiteY94" fmla="*/ 542925 h 1614488"/>
                <a:gd name="connsiteX95" fmla="*/ 495300 w 1267343"/>
                <a:gd name="connsiteY95" fmla="*/ 509588 h 1614488"/>
                <a:gd name="connsiteX96" fmla="*/ 519113 w 1267343"/>
                <a:gd name="connsiteY96" fmla="*/ 504825 h 1614488"/>
                <a:gd name="connsiteX97" fmla="*/ 547688 w 1267343"/>
                <a:gd name="connsiteY97" fmla="*/ 495300 h 1614488"/>
                <a:gd name="connsiteX98" fmla="*/ 576263 w 1267343"/>
                <a:gd name="connsiteY98" fmla="*/ 519113 h 1614488"/>
                <a:gd name="connsiteX99" fmla="*/ 619125 w 1267343"/>
                <a:gd name="connsiteY99" fmla="*/ 514350 h 1614488"/>
                <a:gd name="connsiteX100" fmla="*/ 628650 w 1267343"/>
                <a:gd name="connsiteY100" fmla="*/ 500063 h 1614488"/>
                <a:gd name="connsiteX101" fmla="*/ 642938 w 1267343"/>
                <a:gd name="connsiteY101" fmla="*/ 495300 h 1614488"/>
                <a:gd name="connsiteX102" fmla="*/ 757238 w 1267343"/>
                <a:gd name="connsiteY102" fmla="*/ 490538 h 1614488"/>
                <a:gd name="connsiteX103" fmla="*/ 781050 w 1267343"/>
                <a:gd name="connsiteY103" fmla="*/ 466725 h 1614488"/>
                <a:gd name="connsiteX104" fmla="*/ 804863 w 1267343"/>
                <a:gd name="connsiteY104" fmla="*/ 442913 h 1614488"/>
                <a:gd name="connsiteX105" fmla="*/ 833438 w 1267343"/>
                <a:gd name="connsiteY105" fmla="*/ 433388 h 1614488"/>
                <a:gd name="connsiteX106" fmla="*/ 838200 w 1267343"/>
                <a:gd name="connsiteY106" fmla="*/ 342900 h 1614488"/>
                <a:gd name="connsiteX107" fmla="*/ 828675 w 1267343"/>
                <a:gd name="connsiteY107" fmla="*/ 304800 h 1614488"/>
                <a:gd name="connsiteX108" fmla="*/ 823913 w 1267343"/>
                <a:gd name="connsiteY108" fmla="*/ 285750 h 1614488"/>
                <a:gd name="connsiteX109" fmla="*/ 814388 w 1267343"/>
                <a:gd name="connsiteY109" fmla="*/ 266700 h 1614488"/>
                <a:gd name="connsiteX110" fmla="*/ 809625 w 1267343"/>
                <a:gd name="connsiteY110" fmla="*/ 247650 h 1614488"/>
                <a:gd name="connsiteX111" fmla="*/ 804863 w 1267343"/>
                <a:gd name="connsiteY111" fmla="*/ 223838 h 1614488"/>
                <a:gd name="connsiteX112" fmla="*/ 790575 w 1267343"/>
                <a:gd name="connsiteY112" fmla="*/ 214313 h 1614488"/>
                <a:gd name="connsiteX113" fmla="*/ 757238 w 1267343"/>
                <a:gd name="connsiteY113" fmla="*/ 195263 h 1614488"/>
                <a:gd name="connsiteX114" fmla="*/ 728663 w 1267343"/>
                <a:gd name="connsiteY114" fmla="*/ 185738 h 1614488"/>
                <a:gd name="connsiteX115" fmla="*/ 700088 w 1267343"/>
                <a:gd name="connsiteY115" fmla="*/ 166688 h 1614488"/>
                <a:gd name="connsiteX116" fmla="*/ 685800 w 1267343"/>
                <a:gd name="connsiteY116" fmla="*/ 161925 h 1614488"/>
                <a:gd name="connsiteX117" fmla="*/ 657225 w 1267343"/>
                <a:gd name="connsiteY117" fmla="*/ 147638 h 1614488"/>
                <a:gd name="connsiteX118" fmla="*/ 642938 w 1267343"/>
                <a:gd name="connsiteY118" fmla="*/ 133350 h 1614488"/>
                <a:gd name="connsiteX119" fmla="*/ 614363 w 1267343"/>
                <a:gd name="connsiteY119" fmla="*/ 114300 h 1614488"/>
                <a:gd name="connsiteX120" fmla="*/ 609600 w 1267343"/>
                <a:gd name="connsiteY120" fmla="*/ 100013 h 1614488"/>
                <a:gd name="connsiteX121" fmla="*/ 600075 w 1267343"/>
                <a:gd name="connsiteY121" fmla="*/ 80963 h 1614488"/>
                <a:gd name="connsiteX122" fmla="*/ 595313 w 1267343"/>
                <a:gd name="connsiteY122" fmla="*/ 61913 h 1614488"/>
                <a:gd name="connsiteX123" fmla="*/ 590550 w 1267343"/>
                <a:gd name="connsiteY123" fmla="*/ 47625 h 1614488"/>
                <a:gd name="connsiteX124" fmla="*/ 600075 w 1267343"/>
                <a:gd name="connsiteY124" fmla="*/ 61913 h 1614488"/>
                <a:gd name="connsiteX125" fmla="*/ 609600 w 1267343"/>
                <a:gd name="connsiteY125" fmla="*/ 80963 h 1614488"/>
                <a:gd name="connsiteX126" fmla="*/ 638175 w 1267343"/>
                <a:gd name="connsiteY126" fmla="*/ 104775 h 1614488"/>
                <a:gd name="connsiteX127" fmla="*/ 647700 w 1267343"/>
                <a:gd name="connsiteY127" fmla="*/ 119063 h 1614488"/>
                <a:gd name="connsiteX128" fmla="*/ 690563 w 1267343"/>
                <a:gd name="connsiteY128" fmla="*/ 142875 h 1614488"/>
                <a:gd name="connsiteX129" fmla="*/ 704850 w 1267343"/>
                <a:gd name="connsiteY129" fmla="*/ 157163 h 1614488"/>
                <a:gd name="connsiteX130" fmla="*/ 776288 w 1267343"/>
                <a:gd name="connsiteY130" fmla="*/ 147638 h 1614488"/>
                <a:gd name="connsiteX131" fmla="*/ 781050 w 1267343"/>
                <a:gd name="connsiteY131" fmla="*/ 133350 h 1614488"/>
                <a:gd name="connsiteX132" fmla="*/ 771525 w 1267343"/>
                <a:gd name="connsiteY132" fmla="*/ 47625 h 1614488"/>
                <a:gd name="connsiteX133" fmla="*/ 766763 w 1267343"/>
                <a:gd name="connsiteY133" fmla="*/ 4763 h 1614488"/>
                <a:gd name="connsiteX134" fmla="*/ 781050 w 1267343"/>
                <a:gd name="connsiteY134" fmla="*/ 0 h 1614488"/>
                <a:gd name="connsiteX135" fmla="*/ 814388 w 1267343"/>
                <a:gd name="connsiteY135" fmla="*/ 4763 h 1614488"/>
                <a:gd name="connsiteX136" fmla="*/ 823913 w 1267343"/>
                <a:gd name="connsiteY136" fmla="*/ 19050 h 1614488"/>
                <a:gd name="connsiteX137" fmla="*/ 838200 w 1267343"/>
                <a:gd name="connsiteY137" fmla="*/ 33338 h 1614488"/>
                <a:gd name="connsiteX138" fmla="*/ 842963 w 1267343"/>
                <a:gd name="connsiteY138" fmla="*/ 47625 h 1614488"/>
                <a:gd name="connsiteX139" fmla="*/ 852488 w 1267343"/>
                <a:gd name="connsiteY139" fmla="*/ 142875 h 1614488"/>
                <a:gd name="connsiteX140" fmla="*/ 862013 w 1267343"/>
                <a:gd name="connsiteY140" fmla="*/ 157163 h 1614488"/>
                <a:gd name="connsiteX141" fmla="*/ 871538 w 1267343"/>
                <a:gd name="connsiteY141" fmla="*/ 185738 h 1614488"/>
                <a:gd name="connsiteX142" fmla="*/ 895350 w 1267343"/>
                <a:gd name="connsiteY142" fmla="*/ 214313 h 1614488"/>
                <a:gd name="connsiteX143" fmla="*/ 900113 w 1267343"/>
                <a:gd name="connsiteY143" fmla="*/ 228600 h 1614488"/>
                <a:gd name="connsiteX144" fmla="*/ 904875 w 1267343"/>
                <a:gd name="connsiteY144" fmla="*/ 280988 h 1614488"/>
                <a:gd name="connsiteX145" fmla="*/ 909638 w 1267343"/>
                <a:gd name="connsiteY145" fmla="*/ 309563 h 1614488"/>
                <a:gd name="connsiteX146" fmla="*/ 904875 w 1267343"/>
                <a:gd name="connsiteY146" fmla="*/ 371475 h 1614488"/>
                <a:gd name="connsiteX147" fmla="*/ 895350 w 1267343"/>
                <a:gd name="connsiteY147" fmla="*/ 400050 h 1614488"/>
                <a:gd name="connsiteX148" fmla="*/ 890588 w 1267343"/>
                <a:gd name="connsiteY148" fmla="*/ 438150 h 1614488"/>
                <a:gd name="connsiteX149" fmla="*/ 862013 w 1267343"/>
                <a:gd name="connsiteY149" fmla="*/ 481013 h 1614488"/>
                <a:gd name="connsiteX150" fmla="*/ 847725 w 1267343"/>
                <a:gd name="connsiteY150" fmla="*/ 490538 h 1614488"/>
                <a:gd name="connsiteX151" fmla="*/ 833438 w 1267343"/>
                <a:gd name="connsiteY151" fmla="*/ 504825 h 1614488"/>
                <a:gd name="connsiteX152" fmla="*/ 814388 w 1267343"/>
                <a:gd name="connsiteY152" fmla="*/ 528638 h 1614488"/>
                <a:gd name="connsiteX153" fmla="*/ 809625 w 1267343"/>
                <a:gd name="connsiteY153" fmla="*/ 542925 h 1614488"/>
                <a:gd name="connsiteX154" fmla="*/ 800100 w 1267343"/>
                <a:gd name="connsiteY154" fmla="*/ 557213 h 1614488"/>
                <a:gd name="connsiteX155" fmla="*/ 785813 w 1267343"/>
                <a:gd name="connsiteY155" fmla="*/ 600075 h 1614488"/>
                <a:gd name="connsiteX156" fmla="*/ 781050 w 1267343"/>
                <a:gd name="connsiteY156" fmla="*/ 614363 h 1614488"/>
                <a:gd name="connsiteX157" fmla="*/ 790575 w 1267343"/>
                <a:gd name="connsiteY157" fmla="*/ 685800 h 1614488"/>
                <a:gd name="connsiteX158" fmla="*/ 800100 w 1267343"/>
                <a:gd name="connsiteY158" fmla="*/ 700088 h 1614488"/>
                <a:gd name="connsiteX159" fmla="*/ 804863 w 1267343"/>
                <a:gd name="connsiteY159" fmla="*/ 714375 h 1614488"/>
                <a:gd name="connsiteX160" fmla="*/ 823913 w 1267343"/>
                <a:gd name="connsiteY160" fmla="*/ 742950 h 1614488"/>
                <a:gd name="connsiteX161" fmla="*/ 828675 w 1267343"/>
                <a:gd name="connsiteY161" fmla="*/ 757238 h 1614488"/>
                <a:gd name="connsiteX162" fmla="*/ 866775 w 1267343"/>
                <a:gd name="connsiteY162" fmla="*/ 757238 h 1614488"/>
                <a:gd name="connsiteX163" fmla="*/ 890588 w 1267343"/>
                <a:gd name="connsiteY163" fmla="*/ 714375 h 1614488"/>
                <a:gd name="connsiteX164" fmla="*/ 895350 w 1267343"/>
                <a:gd name="connsiteY164" fmla="*/ 661988 h 1614488"/>
                <a:gd name="connsiteX165" fmla="*/ 904875 w 1267343"/>
                <a:gd name="connsiteY165" fmla="*/ 547688 h 1614488"/>
                <a:gd name="connsiteX166" fmla="*/ 933450 w 1267343"/>
                <a:gd name="connsiteY166" fmla="*/ 552450 h 1614488"/>
                <a:gd name="connsiteX167" fmla="*/ 938213 w 1267343"/>
                <a:gd name="connsiteY167" fmla="*/ 600075 h 1614488"/>
                <a:gd name="connsiteX168" fmla="*/ 952500 w 1267343"/>
                <a:gd name="connsiteY168" fmla="*/ 628650 h 1614488"/>
                <a:gd name="connsiteX169" fmla="*/ 966788 w 1267343"/>
                <a:gd name="connsiteY169" fmla="*/ 623888 h 1614488"/>
                <a:gd name="connsiteX170" fmla="*/ 981075 w 1267343"/>
                <a:gd name="connsiteY170" fmla="*/ 614363 h 1614488"/>
                <a:gd name="connsiteX171" fmla="*/ 1009650 w 1267343"/>
                <a:gd name="connsiteY171" fmla="*/ 604838 h 1614488"/>
                <a:gd name="connsiteX172" fmla="*/ 1038225 w 1267343"/>
                <a:gd name="connsiteY172" fmla="*/ 628650 h 1614488"/>
                <a:gd name="connsiteX173" fmla="*/ 1019175 w 1267343"/>
                <a:gd name="connsiteY173" fmla="*/ 657225 h 1614488"/>
                <a:gd name="connsiteX174" fmla="*/ 1009650 w 1267343"/>
                <a:gd name="connsiteY174" fmla="*/ 671513 h 1614488"/>
                <a:gd name="connsiteX175" fmla="*/ 995363 w 1267343"/>
                <a:gd name="connsiteY175" fmla="*/ 700088 h 1614488"/>
                <a:gd name="connsiteX176" fmla="*/ 981075 w 1267343"/>
                <a:gd name="connsiteY176" fmla="*/ 728663 h 1614488"/>
                <a:gd name="connsiteX177" fmla="*/ 962025 w 1267343"/>
                <a:gd name="connsiteY177" fmla="*/ 757238 h 1614488"/>
                <a:gd name="connsiteX178" fmla="*/ 938213 w 1267343"/>
                <a:gd name="connsiteY178" fmla="*/ 781050 h 1614488"/>
                <a:gd name="connsiteX179" fmla="*/ 938213 w 1267343"/>
                <a:gd name="connsiteY179" fmla="*/ 809625 h 1614488"/>
                <a:gd name="connsiteX180" fmla="*/ 971550 w 1267343"/>
                <a:gd name="connsiteY180" fmla="*/ 804863 h 1614488"/>
                <a:gd name="connsiteX181" fmla="*/ 1004888 w 1267343"/>
                <a:gd name="connsiteY181" fmla="*/ 762000 h 1614488"/>
                <a:gd name="connsiteX182" fmla="*/ 1019175 w 1267343"/>
                <a:gd name="connsiteY182" fmla="*/ 752475 h 1614488"/>
                <a:gd name="connsiteX183" fmla="*/ 1033463 w 1267343"/>
                <a:gd name="connsiteY183" fmla="*/ 747713 h 1614488"/>
                <a:gd name="connsiteX184" fmla="*/ 1047750 w 1267343"/>
                <a:gd name="connsiteY184" fmla="*/ 738188 h 1614488"/>
                <a:gd name="connsiteX185" fmla="*/ 1085850 w 1267343"/>
                <a:gd name="connsiteY185" fmla="*/ 728663 h 1614488"/>
                <a:gd name="connsiteX186" fmla="*/ 1128713 w 1267343"/>
                <a:gd name="connsiteY186" fmla="*/ 719138 h 1614488"/>
                <a:gd name="connsiteX187" fmla="*/ 1138238 w 1267343"/>
                <a:gd name="connsiteY187" fmla="*/ 704850 h 1614488"/>
                <a:gd name="connsiteX188" fmla="*/ 1166813 w 1267343"/>
                <a:gd name="connsiteY188" fmla="*/ 695325 h 1614488"/>
                <a:gd name="connsiteX189" fmla="*/ 1195388 w 1267343"/>
                <a:gd name="connsiteY189" fmla="*/ 681038 h 1614488"/>
                <a:gd name="connsiteX190" fmla="*/ 1200150 w 1267343"/>
                <a:gd name="connsiteY190" fmla="*/ 657225 h 1614488"/>
                <a:gd name="connsiteX191" fmla="*/ 1247775 w 1267343"/>
                <a:gd name="connsiteY191" fmla="*/ 676275 h 1614488"/>
                <a:gd name="connsiteX192" fmla="*/ 1262063 w 1267343"/>
                <a:gd name="connsiteY192" fmla="*/ 690563 h 1614488"/>
                <a:gd name="connsiteX193" fmla="*/ 1262063 w 1267343"/>
                <a:gd name="connsiteY193" fmla="*/ 742950 h 1614488"/>
                <a:gd name="connsiteX194" fmla="*/ 1247775 w 1267343"/>
                <a:gd name="connsiteY194" fmla="*/ 747713 h 1614488"/>
                <a:gd name="connsiteX195" fmla="*/ 1185863 w 1267343"/>
                <a:gd name="connsiteY195" fmla="*/ 762000 h 1614488"/>
                <a:gd name="connsiteX196" fmla="*/ 1128713 w 1267343"/>
                <a:gd name="connsiteY196" fmla="*/ 771525 h 1614488"/>
                <a:gd name="connsiteX197" fmla="*/ 1114425 w 1267343"/>
                <a:gd name="connsiteY197" fmla="*/ 776288 h 1614488"/>
                <a:gd name="connsiteX198" fmla="*/ 1081088 w 1267343"/>
                <a:gd name="connsiteY198" fmla="*/ 785813 h 1614488"/>
                <a:gd name="connsiteX199" fmla="*/ 1071563 w 1267343"/>
                <a:gd name="connsiteY199" fmla="*/ 823913 h 1614488"/>
                <a:gd name="connsiteX200" fmla="*/ 1023938 w 1267343"/>
                <a:gd name="connsiteY200" fmla="*/ 838200 h 1614488"/>
                <a:gd name="connsiteX201" fmla="*/ 1000125 w 1267343"/>
                <a:gd name="connsiteY201" fmla="*/ 842963 h 1614488"/>
                <a:gd name="connsiteX202" fmla="*/ 971550 w 1267343"/>
                <a:gd name="connsiteY202" fmla="*/ 852488 h 1614488"/>
                <a:gd name="connsiteX203" fmla="*/ 952500 w 1267343"/>
                <a:gd name="connsiteY203" fmla="*/ 857250 h 1614488"/>
                <a:gd name="connsiteX204" fmla="*/ 933451 w 1267343"/>
                <a:gd name="connsiteY204" fmla="*/ 907257 h 1614488"/>
                <a:gd name="connsiteX205" fmla="*/ 971550 w 1267343"/>
                <a:gd name="connsiteY205" fmla="*/ 904875 h 1614488"/>
                <a:gd name="connsiteX206" fmla="*/ 985838 w 1267343"/>
                <a:gd name="connsiteY206" fmla="*/ 923925 h 1614488"/>
                <a:gd name="connsiteX207" fmla="*/ 1004888 w 1267343"/>
                <a:gd name="connsiteY207" fmla="*/ 942975 h 1614488"/>
                <a:gd name="connsiteX208" fmla="*/ 1009650 w 1267343"/>
                <a:gd name="connsiteY208" fmla="*/ 957263 h 1614488"/>
                <a:gd name="connsiteX209" fmla="*/ 1023938 w 1267343"/>
                <a:gd name="connsiteY209" fmla="*/ 964407 h 1614488"/>
                <a:gd name="connsiteX210" fmla="*/ 1066800 w 1267343"/>
                <a:gd name="connsiteY210" fmla="*/ 952500 h 1614488"/>
                <a:gd name="connsiteX211" fmla="*/ 1085850 w 1267343"/>
                <a:gd name="connsiteY211" fmla="*/ 952500 h 1614488"/>
                <a:gd name="connsiteX212" fmla="*/ 1119188 w 1267343"/>
                <a:gd name="connsiteY212" fmla="*/ 938213 h 1614488"/>
                <a:gd name="connsiteX213" fmla="*/ 1143000 w 1267343"/>
                <a:gd name="connsiteY213" fmla="*/ 942975 h 1614488"/>
                <a:gd name="connsiteX214" fmla="*/ 1152525 w 1267343"/>
                <a:gd name="connsiteY214" fmla="*/ 957263 h 1614488"/>
                <a:gd name="connsiteX215" fmla="*/ 1166813 w 1267343"/>
                <a:gd name="connsiteY215" fmla="*/ 990600 h 1614488"/>
                <a:gd name="connsiteX216" fmla="*/ 1162050 w 1267343"/>
                <a:gd name="connsiteY216" fmla="*/ 1004888 h 1614488"/>
                <a:gd name="connsiteX217" fmla="*/ 1147763 w 1267343"/>
                <a:gd name="connsiteY217" fmla="*/ 1009650 h 1614488"/>
                <a:gd name="connsiteX218" fmla="*/ 1060110 w 1267343"/>
                <a:gd name="connsiteY218" fmla="*/ 1019074 h 1614488"/>
                <a:gd name="connsiteX219" fmla="*/ 1052513 w 1267343"/>
                <a:gd name="connsiteY219" fmla="*/ 1004888 h 1614488"/>
                <a:gd name="connsiteX220" fmla="*/ 1023938 w 1267343"/>
                <a:gd name="connsiteY220" fmla="*/ 995363 h 1614488"/>
                <a:gd name="connsiteX221" fmla="*/ 985838 w 1267343"/>
                <a:gd name="connsiteY221" fmla="*/ 985838 h 1614488"/>
                <a:gd name="connsiteX222" fmla="*/ 952500 w 1267343"/>
                <a:gd name="connsiteY222" fmla="*/ 992982 h 1614488"/>
                <a:gd name="connsiteX223" fmla="*/ 890588 w 1267343"/>
                <a:gd name="connsiteY223" fmla="*/ 971550 h 1614488"/>
                <a:gd name="connsiteX224" fmla="*/ 885825 w 1267343"/>
                <a:gd name="connsiteY224" fmla="*/ 985838 h 1614488"/>
                <a:gd name="connsiteX225" fmla="*/ 902495 w 1267343"/>
                <a:gd name="connsiteY225" fmla="*/ 1057275 h 1614488"/>
                <a:gd name="connsiteX226" fmla="*/ 857250 w 1267343"/>
                <a:gd name="connsiteY226" fmla="*/ 1085850 h 1614488"/>
                <a:gd name="connsiteX227" fmla="*/ 847725 w 1267343"/>
                <a:gd name="connsiteY227" fmla="*/ 1100138 h 1614488"/>
                <a:gd name="connsiteX228" fmla="*/ 833438 w 1267343"/>
                <a:gd name="connsiteY228" fmla="*/ 1114425 h 1614488"/>
                <a:gd name="connsiteX229" fmla="*/ 814388 w 1267343"/>
                <a:gd name="connsiteY229" fmla="*/ 1147763 h 1614488"/>
                <a:gd name="connsiteX230" fmla="*/ 776288 w 1267343"/>
                <a:gd name="connsiteY230" fmla="*/ 1157288 h 1614488"/>
                <a:gd name="connsiteX231" fmla="*/ 762000 w 1267343"/>
                <a:gd name="connsiteY231" fmla="*/ 1171575 h 1614488"/>
                <a:gd name="connsiteX232" fmla="*/ 733425 w 1267343"/>
                <a:gd name="connsiteY232" fmla="*/ 1181100 h 1614488"/>
                <a:gd name="connsiteX233" fmla="*/ 700088 w 1267343"/>
                <a:gd name="connsiteY233" fmla="*/ 1223963 h 1614488"/>
                <a:gd name="connsiteX234" fmla="*/ 704850 w 1267343"/>
                <a:gd name="connsiteY234" fmla="*/ 1300163 h 1614488"/>
                <a:gd name="connsiteX235" fmla="*/ 733425 w 1267343"/>
                <a:gd name="connsiteY235" fmla="*/ 1319213 h 1614488"/>
                <a:gd name="connsiteX236" fmla="*/ 747713 w 1267343"/>
                <a:gd name="connsiteY236" fmla="*/ 1328738 h 1614488"/>
                <a:gd name="connsiteX237" fmla="*/ 757238 w 1267343"/>
                <a:gd name="connsiteY237" fmla="*/ 1343025 h 1614488"/>
                <a:gd name="connsiteX238" fmla="*/ 776288 w 1267343"/>
                <a:gd name="connsiteY238" fmla="*/ 1357313 h 1614488"/>
                <a:gd name="connsiteX239" fmla="*/ 828675 w 1267343"/>
                <a:gd name="connsiteY239" fmla="*/ 1366838 h 1614488"/>
                <a:gd name="connsiteX240" fmla="*/ 842963 w 1267343"/>
                <a:gd name="connsiteY240" fmla="*/ 1376363 h 1614488"/>
                <a:gd name="connsiteX241" fmla="*/ 852488 w 1267343"/>
                <a:gd name="connsiteY241" fmla="*/ 1390650 h 1614488"/>
                <a:gd name="connsiteX242" fmla="*/ 885825 w 1267343"/>
                <a:gd name="connsiteY242" fmla="*/ 1395413 h 1614488"/>
                <a:gd name="connsiteX243" fmla="*/ 900113 w 1267343"/>
                <a:gd name="connsiteY243" fmla="*/ 1404938 h 1614488"/>
                <a:gd name="connsiteX244" fmla="*/ 942975 w 1267343"/>
                <a:gd name="connsiteY244" fmla="*/ 1390650 h 1614488"/>
                <a:gd name="connsiteX245" fmla="*/ 966788 w 1267343"/>
                <a:gd name="connsiteY245" fmla="*/ 1371600 h 1614488"/>
                <a:gd name="connsiteX246" fmla="*/ 976313 w 1267343"/>
                <a:gd name="connsiteY246" fmla="*/ 1357313 h 1614488"/>
                <a:gd name="connsiteX247" fmla="*/ 990600 w 1267343"/>
                <a:gd name="connsiteY247" fmla="*/ 1347788 h 1614488"/>
                <a:gd name="connsiteX248" fmla="*/ 995363 w 1267343"/>
                <a:gd name="connsiteY248" fmla="*/ 1333500 h 1614488"/>
                <a:gd name="connsiteX249" fmla="*/ 1033463 w 1267343"/>
                <a:gd name="connsiteY249" fmla="*/ 1343025 h 1614488"/>
                <a:gd name="connsiteX250" fmla="*/ 1157288 w 1267343"/>
                <a:gd name="connsiteY250" fmla="*/ 1357313 h 1614488"/>
                <a:gd name="connsiteX251" fmla="*/ 1185863 w 1267343"/>
                <a:gd name="connsiteY251" fmla="*/ 1366838 h 1614488"/>
                <a:gd name="connsiteX252" fmla="*/ 1190625 w 1267343"/>
                <a:gd name="connsiteY252" fmla="*/ 1381125 h 1614488"/>
                <a:gd name="connsiteX253" fmla="*/ 1200150 w 1267343"/>
                <a:gd name="connsiteY253" fmla="*/ 1395413 h 1614488"/>
                <a:gd name="connsiteX254" fmla="*/ 1190625 w 1267343"/>
                <a:gd name="connsiteY254" fmla="*/ 1409700 h 1614488"/>
                <a:gd name="connsiteX255" fmla="*/ 1119188 w 1267343"/>
                <a:gd name="connsiteY255" fmla="*/ 1404938 h 1614488"/>
                <a:gd name="connsiteX256" fmla="*/ 1090613 w 1267343"/>
                <a:gd name="connsiteY256" fmla="*/ 1395413 h 1614488"/>
                <a:gd name="connsiteX257" fmla="*/ 1033463 w 1267343"/>
                <a:gd name="connsiteY257" fmla="*/ 1404938 h 1614488"/>
                <a:gd name="connsiteX258" fmla="*/ 985838 w 1267343"/>
                <a:gd name="connsiteY258" fmla="*/ 1414463 h 1614488"/>
                <a:gd name="connsiteX259" fmla="*/ 971550 w 1267343"/>
                <a:gd name="connsiteY259" fmla="*/ 1423988 h 1614488"/>
                <a:gd name="connsiteX260" fmla="*/ 957263 w 1267343"/>
                <a:gd name="connsiteY260" fmla="*/ 1428750 h 1614488"/>
                <a:gd name="connsiteX261" fmla="*/ 952500 w 1267343"/>
                <a:gd name="connsiteY261" fmla="*/ 1443038 h 1614488"/>
                <a:gd name="connsiteX262" fmla="*/ 971550 w 1267343"/>
                <a:gd name="connsiteY262" fmla="*/ 1490663 h 1614488"/>
                <a:gd name="connsiteX263" fmla="*/ 1000125 w 1267343"/>
                <a:gd name="connsiteY263" fmla="*/ 1500188 h 1614488"/>
                <a:gd name="connsiteX264" fmla="*/ 1119188 w 1267343"/>
                <a:gd name="connsiteY264" fmla="*/ 1504950 h 1614488"/>
                <a:gd name="connsiteX265" fmla="*/ 1228725 w 1267343"/>
                <a:gd name="connsiteY265" fmla="*/ 1519238 h 1614488"/>
                <a:gd name="connsiteX266" fmla="*/ 1243013 w 1267343"/>
                <a:gd name="connsiteY266" fmla="*/ 1528763 h 1614488"/>
                <a:gd name="connsiteX267" fmla="*/ 1247775 w 1267343"/>
                <a:gd name="connsiteY267" fmla="*/ 1543050 h 1614488"/>
                <a:gd name="connsiteX268" fmla="*/ 1262063 w 1267343"/>
                <a:gd name="connsiteY268" fmla="*/ 1571625 h 1614488"/>
                <a:gd name="connsiteX269" fmla="*/ 1257300 w 1267343"/>
                <a:gd name="connsiteY269" fmla="*/ 1585913 h 1614488"/>
                <a:gd name="connsiteX270" fmla="*/ 1185863 w 1267343"/>
                <a:gd name="connsiteY270" fmla="*/ 1595438 h 1614488"/>
                <a:gd name="connsiteX271" fmla="*/ 1171575 w 1267343"/>
                <a:gd name="connsiteY271" fmla="*/ 1566863 h 1614488"/>
                <a:gd name="connsiteX272" fmla="*/ 1157288 w 1267343"/>
                <a:gd name="connsiteY272" fmla="*/ 1557338 h 1614488"/>
                <a:gd name="connsiteX273" fmla="*/ 1071563 w 1267343"/>
                <a:gd name="connsiteY273" fmla="*/ 1562100 h 1614488"/>
                <a:gd name="connsiteX274" fmla="*/ 1052513 w 1267343"/>
                <a:gd name="connsiteY274" fmla="*/ 1566863 h 1614488"/>
                <a:gd name="connsiteX275" fmla="*/ 1023938 w 1267343"/>
                <a:gd name="connsiteY275" fmla="*/ 1581150 h 1614488"/>
                <a:gd name="connsiteX276" fmla="*/ 1009650 w 1267343"/>
                <a:gd name="connsiteY276" fmla="*/ 1609725 h 1614488"/>
                <a:gd name="connsiteX277" fmla="*/ 995363 w 1267343"/>
                <a:gd name="connsiteY277" fmla="*/ 1614488 h 1614488"/>
                <a:gd name="connsiteX278" fmla="*/ 985838 w 1267343"/>
                <a:gd name="connsiteY278" fmla="*/ 1581150 h 1614488"/>
                <a:gd name="connsiteX279" fmla="*/ 976313 w 1267343"/>
                <a:gd name="connsiteY279" fmla="*/ 1528763 h 1614488"/>
                <a:gd name="connsiteX280" fmla="*/ 966788 w 1267343"/>
                <a:gd name="connsiteY280" fmla="*/ 1495425 h 1614488"/>
                <a:gd name="connsiteX281" fmla="*/ 952500 w 1267343"/>
                <a:gd name="connsiteY281" fmla="*/ 1485900 h 1614488"/>
                <a:gd name="connsiteX282" fmla="*/ 938213 w 1267343"/>
                <a:gd name="connsiteY282" fmla="*/ 1500188 h 1614488"/>
                <a:gd name="connsiteX283" fmla="*/ 933450 w 1267343"/>
                <a:gd name="connsiteY283" fmla="*/ 1538288 h 1614488"/>
                <a:gd name="connsiteX284" fmla="*/ 890588 w 1267343"/>
                <a:gd name="connsiteY284" fmla="*/ 1533525 h 1614488"/>
                <a:gd name="connsiteX285" fmla="*/ 881063 w 1267343"/>
                <a:gd name="connsiteY285" fmla="*/ 1509713 h 1614488"/>
                <a:gd name="connsiteX286" fmla="*/ 885825 w 1267343"/>
                <a:gd name="connsiteY286" fmla="*/ 1490663 h 1614488"/>
                <a:gd name="connsiteX287" fmla="*/ 876300 w 1267343"/>
                <a:gd name="connsiteY287" fmla="*/ 1447800 h 1614488"/>
                <a:gd name="connsiteX288" fmla="*/ 862013 w 1267343"/>
                <a:gd name="connsiteY288" fmla="*/ 1438275 h 1614488"/>
                <a:gd name="connsiteX289" fmla="*/ 828675 w 1267343"/>
                <a:gd name="connsiteY289" fmla="*/ 1462088 h 1614488"/>
                <a:gd name="connsiteX290" fmla="*/ 809625 w 1267343"/>
                <a:gd name="connsiteY290" fmla="*/ 1457325 h 1614488"/>
                <a:gd name="connsiteX291" fmla="*/ 795338 w 1267343"/>
                <a:gd name="connsiteY291" fmla="*/ 1419225 h 1614488"/>
                <a:gd name="connsiteX292" fmla="*/ 790575 w 1267343"/>
                <a:gd name="connsiteY292" fmla="*/ 1400175 h 1614488"/>
                <a:gd name="connsiteX293" fmla="*/ 766763 w 1267343"/>
                <a:gd name="connsiteY293" fmla="*/ 1404938 h 1614488"/>
                <a:gd name="connsiteX294" fmla="*/ 738188 w 1267343"/>
                <a:gd name="connsiteY294" fmla="*/ 1414463 h 1614488"/>
                <a:gd name="connsiteX295" fmla="*/ 638175 w 1267343"/>
                <a:gd name="connsiteY295" fmla="*/ 1409700 h 1614488"/>
                <a:gd name="connsiteX296" fmla="*/ 623888 w 1267343"/>
                <a:gd name="connsiteY296" fmla="*/ 1404938 h 1614488"/>
                <a:gd name="connsiteX297" fmla="*/ 609600 w 1267343"/>
                <a:gd name="connsiteY297" fmla="*/ 1371600 h 1614488"/>
                <a:gd name="connsiteX298" fmla="*/ 623888 w 1267343"/>
                <a:gd name="connsiteY298" fmla="*/ 1362075 h 1614488"/>
                <a:gd name="connsiteX299" fmla="*/ 676275 w 1267343"/>
                <a:gd name="connsiteY299" fmla="*/ 1357313 h 1614488"/>
                <a:gd name="connsiteX300" fmla="*/ 666750 w 1267343"/>
                <a:gd name="connsiteY300" fmla="*/ 1328738 h 1614488"/>
                <a:gd name="connsiteX301" fmla="*/ 661988 w 1267343"/>
                <a:gd name="connsiteY301" fmla="*/ 1314450 h 1614488"/>
                <a:gd name="connsiteX302" fmla="*/ 657225 w 1267343"/>
                <a:gd name="connsiteY302" fmla="*/ 1295400 h 1614488"/>
                <a:gd name="connsiteX303" fmla="*/ 642938 w 1267343"/>
                <a:gd name="connsiteY303" fmla="*/ 1285875 h 1614488"/>
                <a:gd name="connsiteX304" fmla="*/ 585788 w 1267343"/>
                <a:gd name="connsiteY304" fmla="*/ 1295400 h 1614488"/>
                <a:gd name="connsiteX305" fmla="*/ 576263 w 1267343"/>
                <a:gd name="connsiteY305" fmla="*/ 1281113 h 1614488"/>
                <a:gd name="connsiteX306" fmla="*/ 590550 w 1267343"/>
                <a:gd name="connsiteY306" fmla="*/ 1271588 h 1614488"/>
                <a:gd name="connsiteX307" fmla="*/ 600075 w 1267343"/>
                <a:gd name="connsiteY307" fmla="*/ 1243013 h 1614488"/>
                <a:gd name="connsiteX308" fmla="*/ 604838 w 1267343"/>
                <a:gd name="connsiteY308" fmla="*/ 1228725 h 1614488"/>
                <a:gd name="connsiteX309" fmla="*/ 590550 w 1267343"/>
                <a:gd name="connsiteY309" fmla="*/ 1219200 h 1614488"/>
                <a:gd name="connsiteX310" fmla="*/ 561975 w 1267343"/>
                <a:gd name="connsiteY310" fmla="*/ 1204913 h 1614488"/>
                <a:gd name="connsiteX311" fmla="*/ 547688 w 1267343"/>
                <a:gd name="connsiteY311" fmla="*/ 1190625 h 1614488"/>
                <a:gd name="connsiteX312" fmla="*/ 519113 w 1267343"/>
                <a:gd name="connsiteY312" fmla="*/ 1171575 h 1614488"/>
                <a:gd name="connsiteX313" fmla="*/ 504825 w 1267343"/>
                <a:gd name="connsiteY313" fmla="*/ 1162050 h 1614488"/>
                <a:gd name="connsiteX314" fmla="*/ 490538 w 1267343"/>
                <a:gd name="connsiteY314" fmla="*/ 1157288 h 1614488"/>
                <a:gd name="connsiteX315" fmla="*/ 476250 w 1267343"/>
                <a:gd name="connsiteY315" fmla="*/ 1147763 h 1614488"/>
                <a:gd name="connsiteX316" fmla="*/ 447675 w 1267343"/>
                <a:gd name="connsiteY316" fmla="*/ 1138238 h 1614488"/>
                <a:gd name="connsiteX317" fmla="*/ 433388 w 1267343"/>
                <a:gd name="connsiteY317" fmla="*/ 1128713 h 1614488"/>
                <a:gd name="connsiteX318" fmla="*/ 347663 w 1267343"/>
                <a:gd name="connsiteY318" fmla="*/ 1138238 h 1614488"/>
                <a:gd name="connsiteX319" fmla="*/ 295275 w 1267343"/>
                <a:gd name="connsiteY319" fmla="*/ 1133475 h 1614488"/>
                <a:gd name="connsiteX320" fmla="*/ 280988 w 1267343"/>
                <a:gd name="connsiteY320" fmla="*/ 1123950 h 1614488"/>
                <a:gd name="connsiteX321" fmla="*/ 223838 w 1267343"/>
                <a:gd name="connsiteY321" fmla="*/ 1114425 h 1614488"/>
                <a:gd name="connsiteX322" fmla="*/ 195263 w 1267343"/>
                <a:gd name="connsiteY322" fmla="*/ 1104900 h 1614488"/>
                <a:gd name="connsiteX323" fmla="*/ 180975 w 1267343"/>
                <a:gd name="connsiteY323" fmla="*/ 1100138 h 1614488"/>
                <a:gd name="connsiteX324" fmla="*/ 109538 w 1267343"/>
                <a:gd name="connsiteY324" fmla="*/ 1114425 h 1614488"/>
                <a:gd name="connsiteX325" fmla="*/ 104775 w 1267343"/>
                <a:gd name="connsiteY325" fmla="*/ 1128713 h 1614488"/>
                <a:gd name="connsiteX326" fmla="*/ 114300 w 1267343"/>
                <a:gd name="connsiteY326" fmla="*/ 1238250 h 1614488"/>
                <a:gd name="connsiteX327" fmla="*/ 119063 w 1267343"/>
                <a:gd name="connsiteY327" fmla="*/ 1247775 h 1614488"/>
                <a:gd name="connsiteX0" fmla="*/ 109538 w 1267343"/>
                <a:gd name="connsiteY0" fmla="*/ 1319213 h 1614488"/>
                <a:gd name="connsiteX1" fmla="*/ 85725 w 1267343"/>
                <a:gd name="connsiteY1" fmla="*/ 1314450 h 1614488"/>
                <a:gd name="connsiteX2" fmla="*/ 80963 w 1267343"/>
                <a:gd name="connsiteY2" fmla="*/ 1300163 h 1614488"/>
                <a:gd name="connsiteX3" fmla="*/ 71438 w 1267343"/>
                <a:gd name="connsiteY3" fmla="*/ 1285875 h 1614488"/>
                <a:gd name="connsiteX4" fmla="*/ 57150 w 1267343"/>
                <a:gd name="connsiteY4" fmla="*/ 1233488 h 1614488"/>
                <a:gd name="connsiteX5" fmla="*/ 52388 w 1267343"/>
                <a:gd name="connsiteY5" fmla="*/ 1219200 h 1614488"/>
                <a:gd name="connsiteX6" fmla="*/ 38100 w 1267343"/>
                <a:gd name="connsiteY6" fmla="*/ 1209675 h 1614488"/>
                <a:gd name="connsiteX7" fmla="*/ 19050 w 1267343"/>
                <a:gd name="connsiteY7" fmla="*/ 1181100 h 1614488"/>
                <a:gd name="connsiteX8" fmla="*/ 14288 w 1267343"/>
                <a:gd name="connsiteY8" fmla="*/ 1166813 h 1614488"/>
                <a:gd name="connsiteX9" fmla="*/ 0 w 1267343"/>
                <a:gd name="connsiteY9" fmla="*/ 1138238 h 1614488"/>
                <a:gd name="connsiteX10" fmla="*/ 28575 w 1267343"/>
                <a:gd name="connsiteY10" fmla="*/ 1119188 h 1614488"/>
                <a:gd name="connsiteX11" fmla="*/ 42863 w 1267343"/>
                <a:gd name="connsiteY11" fmla="*/ 1109663 h 1614488"/>
                <a:gd name="connsiteX12" fmla="*/ 71438 w 1267343"/>
                <a:gd name="connsiteY12" fmla="*/ 1085850 h 1614488"/>
                <a:gd name="connsiteX13" fmla="*/ 76200 w 1267343"/>
                <a:gd name="connsiteY13" fmla="*/ 1071563 h 1614488"/>
                <a:gd name="connsiteX14" fmla="*/ 76200 w 1267343"/>
                <a:gd name="connsiteY14" fmla="*/ 1014413 h 1614488"/>
                <a:gd name="connsiteX15" fmla="*/ 66675 w 1267343"/>
                <a:gd name="connsiteY15" fmla="*/ 1000125 h 1614488"/>
                <a:gd name="connsiteX16" fmla="*/ 47625 w 1267343"/>
                <a:gd name="connsiteY16" fmla="*/ 995363 h 1614488"/>
                <a:gd name="connsiteX17" fmla="*/ 42863 w 1267343"/>
                <a:gd name="connsiteY17" fmla="*/ 933450 h 1614488"/>
                <a:gd name="connsiteX18" fmla="*/ 57150 w 1267343"/>
                <a:gd name="connsiteY18" fmla="*/ 923925 h 1614488"/>
                <a:gd name="connsiteX19" fmla="*/ 109538 w 1267343"/>
                <a:gd name="connsiteY19" fmla="*/ 942975 h 1614488"/>
                <a:gd name="connsiteX20" fmla="*/ 119063 w 1267343"/>
                <a:gd name="connsiteY20" fmla="*/ 971550 h 1614488"/>
                <a:gd name="connsiteX21" fmla="*/ 128588 w 1267343"/>
                <a:gd name="connsiteY21" fmla="*/ 1000125 h 1614488"/>
                <a:gd name="connsiteX22" fmla="*/ 133350 w 1267343"/>
                <a:gd name="connsiteY22" fmla="*/ 1014413 h 1614488"/>
                <a:gd name="connsiteX23" fmla="*/ 147638 w 1267343"/>
                <a:gd name="connsiteY23" fmla="*/ 1019175 h 1614488"/>
                <a:gd name="connsiteX24" fmla="*/ 161925 w 1267343"/>
                <a:gd name="connsiteY24" fmla="*/ 1028700 h 1614488"/>
                <a:gd name="connsiteX25" fmla="*/ 238125 w 1267343"/>
                <a:gd name="connsiteY25" fmla="*/ 1042988 h 1614488"/>
                <a:gd name="connsiteX26" fmla="*/ 266700 w 1267343"/>
                <a:gd name="connsiteY26" fmla="*/ 1062038 h 1614488"/>
                <a:gd name="connsiteX27" fmla="*/ 285750 w 1267343"/>
                <a:gd name="connsiteY27" fmla="*/ 1085850 h 1614488"/>
                <a:gd name="connsiteX28" fmla="*/ 314325 w 1267343"/>
                <a:gd name="connsiteY28" fmla="*/ 1095375 h 1614488"/>
                <a:gd name="connsiteX29" fmla="*/ 457200 w 1267343"/>
                <a:gd name="connsiteY29" fmla="*/ 1090613 h 1614488"/>
                <a:gd name="connsiteX30" fmla="*/ 466725 w 1267343"/>
                <a:gd name="connsiteY30" fmla="*/ 1076325 h 1614488"/>
                <a:gd name="connsiteX31" fmla="*/ 481013 w 1267343"/>
                <a:gd name="connsiteY31" fmla="*/ 1066800 h 1614488"/>
                <a:gd name="connsiteX32" fmla="*/ 485775 w 1267343"/>
                <a:gd name="connsiteY32" fmla="*/ 1019175 h 1614488"/>
                <a:gd name="connsiteX33" fmla="*/ 481013 w 1267343"/>
                <a:gd name="connsiteY33" fmla="*/ 1004888 h 1614488"/>
                <a:gd name="connsiteX34" fmla="*/ 466725 w 1267343"/>
                <a:gd name="connsiteY34" fmla="*/ 1000125 h 1614488"/>
                <a:gd name="connsiteX35" fmla="*/ 442913 w 1267343"/>
                <a:gd name="connsiteY35" fmla="*/ 957263 h 1614488"/>
                <a:gd name="connsiteX36" fmla="*/ 438150 w 1267343"/>
                <a:gd name="connsiteY36" fmla="*/ 938213 h 1614488"/>
                <a:gd name="connsiteX37" fmla="*/ 433388 w 1267343"/>
                <a:gd name="connsiteY37" fmla="*/ 890588 h 1614488"/>
                <a:gd name="connsiteX38" fmla="*/ 419100 w 1267343"/>
                <a:gd name="connsiteY38" fmla="*/ 885825 h 1614488"/>
                <a:gd name="connsiteX39" fmla="*/ 390525 w 1267343"/>
                <a:gd name="connsiteY39" fmla="*/ 871538 h 1614488"/>
                <a:gd name="connsiteX40" fmla="*/ 376238 w 1267343"/>
                <a:gd name="connsiteY40" fmla="*/ 857250 h 1614488"/>
                <a:gd name="connsiteX41" fmla="*/ 371475 w 1267343"/>
                <a:gd name="connsiteY41" fmla="*/ 842963 h 1614488"/>
                <a:gd name="connsiteX42" fmla="*/ 361950 w 1267343"/>
                <a:gd name="connsiteY42" fmla="*/ 828675 h 1614488"/>
                <a:gd name="connsiteX43" fmla="*/ 357188 w 1267343"/>
                <a:gd name="connsiteY43" fmla="*/ 814388 h 1614488"/>
                <a:gd name="connsiteX44" fmla="*/ 314325 w 1267343"/>
                <a:gd name="connsiteY44" fmla="*/ 781050 h 1614488"/>
                <a:gd name="connsiteX45" fmla="*/ 300038 w 1267343"/>
                <a:gd name="connsiteY45" fmla="*/ 771525 h 1614488"/>
                <a:gd name="connsiteX46" fmla="*/ 314325 w 1267343"/>
                <a:gd name="connsiteY46" fmla="*/ 757238 h 1614488"/>
                <a:gd name="connsiteX47" fmla="*/ 357188 w 1267343"/>
                <a:gd name="connsiteY47" fmla="*/ 766763 h 1614488"/>
                <a:gd name="connsiteX48" fmla="*/ 385763 w 1267343"/>
                <a:gd name="connsiteY48" fmla="*/ 785813 h 1614488"/>
                <a:gd name="connsiteX49" fmla="*/ 409575 w 1267343"/>
                <a:gd name="connsiteY49" fmla="*/ 804863 h 1614488"/>
                <a:gd name="connsiteX50" fmla="*/ 438150 w 1267343"/>
                <a:gd name="connsiteY50" fmla="*/ 823913 h 1614488"/>
                <a:gd name="connsiteX51" fmla="*/ 452438 w 1267343"/>
                <a:gd name="connsiteY51" fmla="*/ 838200 h 1614488"/>
                <a:gd name="connsiteX52" fmla="*/ 471488 w 1267343"/>
                <a:gd name="connsiteY52" fmla="*/ 866775 h 1614488"/>
                <a:gd name="connsiteX53" fmla="*/ 490538 w 1267343"/>
                <a:gd name="connsiteY53" fmla="*/ 895350 h 1614488"/>
                <a:gd name="connsiteX54" fmla="*/ 500063 w 1267343"/>
                <a:gd name="connsiteY54" fmla="*/ 909638 h 1614488"/>
                <a:gd name="connsiteX55" fmla="*/ 509588 w 1267343"/>
                <a:gd name="connsiteY55" fmla="*/ 923925 h 1614488"/>
                <a:gd name="connsiteX56" fmla="*/ 514350 w 1267343"/>
                <a:gd name="connsiteY56" fmla="*/ 938213 h 1614488"/>
                <a:gd name="connsiteX57" fmla="*/ 523875 w 1267343"/>
                <a:gd name="connsiteY57" fmla="*/ 952500 h 1614488"/>
                <a:gd name="connsiteX58" fmla="*/ 542925 w 1267343"/>
                <a:gd name="connsiteY58" fmla="*/ 995363 h 1614488"/>
                <a:gd name="connsiteX59" fmla="*/ 557213 w 1267343"/>
                <a:gd name="connsiteY59" fmla="*/ 1033463 h 1614488"/>
                <a:gd name="connsiteX60" fmla="*/ 576263 w 1267343"/>
                <a:gd name="connsiteY60" fmla="*/ 1028700 h 1614488"/>
                <a:gd name="connsiteX61" fmla="*/ 581025 w 1267343"/>
                <a:gd name="connsiteY61" fmla="*/ 1014413 h 1614488"/>
                <a:gd name="connsiteX62" fmla="*/ 561975 w 1267343"/>
                <a:gd name="connsiteY62" fmla="*/ 985838 h 1614488"/>
                <a:gd name="connsiteX63" fmla="*/ 552450 w 1267343"/>
                <a:gd name="connsiteY63" fmla="*/ 971550 h 1614488"/>
                <a:gd name="connsiteX64" fmla="*/ 566738 w 1267343"/>
                <a:gd name="connsiteY64" fmla="*/ 966788 h 1614488"/>
                <a:gd name="connsiteX65" fmla="*/ 604838 w 1267343"/>
                <a:gd name="connsiteY65" fmla="*/ 981075 h 1614488"/>
                <a:gd name="connsiteX66" fmla="*/ 628650 w 1267343"/>
                <a:gd name="connsiteY66" fmla="*/ 1004888 h 1614488"/>
                <a:gd name="connsiteX67" fmla="*/ 638175 w 1267343"/>
                <a:gd name="connsiteY67" fmla="*/ 976313 h 1614488"/>
                <a:gd name="connsiteX68" fmla="*/ 633413 w 1267343"/>
                <a:gd name="connsiteY68" fmla="*/ 957263 h 1614488"/>
                <a:gd name="connsiteX69" fmla="*/ 590550 w 1267343"/>
                <a:gd name="connsiteY69" fmla="*/ 923925 h 1614488"/>
                <a:gd name="connsiteX70" fmla="*/ 576263 w 1267343"/>
                <a:gd name="connsiteY70" fmla="*/ 914400 h 1614488"/>
                <a:gd name="connsiteX71" fmla="*/ 685800 w 1267343"/>
                <a:gd name="connsiteY71" fmla="*/ 895350 h 1614488"/>
                <a:gd name="connsiteX72" fmla="*/ 681038 w 1267343"/>
                <a:gd name="connsiteY72" fmla="*/ 852488 h 1614488"/>
                <a:gd name="connsiteX73" fmla="*/ 666750 w 1267343"/>
                <a:gd name="connsiteY73" fmla="*/ 842963 h 1614488"/>
                <a:gd name="connsiteX74" fmla="*/ 609600 w 1267343"/>
                <a:gd name="connsiteY74" fmla="*/ 823913 h 1614488"/>
                <a:gd name="connsiteX75" fmla="*/ 614363 w 1267343"/>
                <a:gd name="connsiteY75" fmla="*/ 804863 h 1614488"/>
                <a:gd name="connsiteX76" fmla="*/ 633413 w 1267343"/>
                <a:gd name="connsiteY76" fmla="*/ 800100 h 1614488"/>
                <a:gd name="connsiteX77" fmla="*/ 671513 w 1267343"/>
                <a:gd name="connsiteY77" fmla="*/ 795338 h 1614488"/>
                <a:gd name="connsiteX78" fmla="*/ 704850 w 1267343"/>
                <a:gd name="connsiteY78" fmla="*/ 785813 h 1614488"/>
                <a:gd name="connsiteX79" fmla="*/ 719138 w 1267343"/>
                <a:gd name="connsiteY79" fmla="*/ 766763 h 1614488"/>
                <a:gd name="connsiteX80" fmla="*/ 747713 w 1267343"/>
                <a:gd name="connsiteY80" fmla="*/ 738188 h 1614488"/>
                <a:gd name="connsiteX81" fmla="*/ 709613 w 1267343"/>
                <a:gd name="connsiteY81" fmla="*/ 723900 h 1614488"/>
                <a:gd name="connsiteX82" fmla="*/ 695325 w 1267343"/>
                <a:gd name="connsiteY82" fmla="*/ 714375 h 1614488"/>
                <a:gd name="connsiteX83" fmla="*/ 676275 w 1267343"/>
                <a:gd name="connsiteY83" fmla="*/ 709613 h 1614488"/>
                <a:gd name="connsiteX84" fmla="*/ 642938 w 1267343"/>
                <a:gd name="connsiteY84" fmla="*/ 676275 h 1614488"/>
                <a:gd name="connsiteX85" fmla="*/ 647700 w 1267343"/>
                <a:gd name="connsiteY85" fmla="*/ 652463 h 1614488"/>
                <a:gd name="connsiteX86" fmla="*/ 676275 w 1267343"/>
                <a:gd name="connsiteY86" fmla="*/ 633413 h 1614488"/>
                <a:gd name="connsiteX87" fmla="*/ 681038 w 1267343"/>
                <a:gd name="connsiteY87" fmla="*/ 619125 h 1614488"/>
                <a:gd name="connsiteX88" fmla="*/ 676275 w 1267343"/>
                <a:gd name="connsiteY88" fmla="*/ 590550 h 1614488"/>
                <a:gd name="connsiteX89" fmla="*/ 666750 w 1267343"/>
                <a:gd name="connsiteY89" fmla="*/ 576263 h 1614488"/>
                <a:gd name="connsiteX90" fmla="*/ 652463 w 1267343"/>
                <a:gd name="connsiteY90" fmla="*/ 571500 h 1614488"/>
                <a:gd name="connsiteX91" fmla="*/ 609600 w 1267343"/>
                <a:gd name="connsiteY91" fmla="*/ 566738 h 1614488"/>
                <a:gd name="connsiteX92" fmla="*/ 561975 w 1267343"/>
                <a:gd name="connsiteY92" fmla="*/ 557213 h 1614488"/>
                <a:gd name="connsiteX93" fmla="*/ 533400 w 1267343"/>
                <a:gd name="connsiteY93" fmla="*/ 547688 h 1614488"/>
                <a:gd name="connsiteX94" fmla="*/ 504825 w 1267343"/>
                <a:gd name="connsiteY94" fmla="*/ 542925 h 1614488"/>
                <a:gd name="connsiteX95" fmla="*/ 495300 w 1267343"/>
                <a:gd name="connsiteY95" fmla="*/ 509588 h 1614488"/>
                <a:gd name="connsiteX96" fmla="*/ 519113 w 1267343"/>
                <a:gd name="connsiteY96" fmla="*/ 504825 h 1614488"/>
                <a:gd name="connsiteX97" fmla="*/ 547688 w 1267343"/>
                <a:gd name="connsiteY97" fmla="*/ 495300 h 1614488"/>
                <a:gd name="connsiteX98" fmla="*/ 576263 w 1267343"/>
                <a:gd name="connsiteY98" fmla="*/ 519113 h 1614488"/>
                <a:gd name="connsiteX99" fmla="*/ 619125 w 1267343"/>
                <a:gd name="connsiteY99" fmla="*/ 514350 h 1614488"/>
                <a:gd name="connsiteX100" fmla="*/ 628650 w 1267343"/>
                <a:gd name="connsiteY100" fmla="*/ 500063 h 1614488"/>
                <a:gd name="connsiteX101" fmla="*/ 642938 w 1267343"/>
                <a:gd name="connsiteY101" fmla="*/ 495300 h 1614488"/>
                <a:gd name="connsiteX102" fmla="*/ 757238 w 1267343"/>
                <a:gd name="connsiteY102" fmla="*/ 490538 h 1614488"/>
                <a:gd name="connsiteX103" fmla="*/ 781050 w 1267343"/>
                <a:gd name="connsiteY103" fmla="*/ 466725 h 1614488"/>
                <a:gd name="connsiteX104" fmla="*/ 804863 w 1267343"/>
                <a:gd name="connsiteY104" fmla="*/ 442913 h 1614488"/>
                <a:gd name="connsiteX105" fmla="*/ 833438 w 1267343"/>
                <a:gd name="connsiteY105" fmla="*/ 433388 h 1614488"/>
                <a:gd name="connsiteX106" fmla="*/ 838200 w 1267343"/>
                <a:gd name="connsiteY106" fmla="*/ 342900 h 1614488"/>
                <a:gd name="connsiteX107" fmla="*/ 828675 w 1267343"/>
                <a:gd name="connsiteY107" fmla="*/ 304800 h 1614488"/>
                <a:gd name="connsiteX108" fmla="*/ 823913 w 1267343"/>
                <a:gd name="connsiteY108" fmla="*/ 285750 h 1614488"/>
                <a:gd name="connsiteX109" fmla="*/ 814388 w 1267343"/>
                <a:gd name="connsiteY109" fmla="*/ 266700 h 1614488"/>
                <a:gd name="connsiteX110" fmla="*/ 809625 w 1267343"/>
                <a:gd name="connsiteY110" fmla="*/ 247650 h 1614488"/>
                <a:gd name="connsiteX111" fmla="*/ 804863 w 1267343"/>
                <a:gd name="connsiteY111" fmla="*/ 223838 h 1614488"/>
                <a:gd name="connsiteX112" fmla="*/ 790575 w 1267343"/>
                <a:gd name="connsiteY112" fmla="*/ 214313 h 1614488"/>
                <a:gd name="connsiteX113" fmla="*/ 757238 w 1267343"/>
                <a:gd name="connsiteY113" fmla="*/ 195263 h 1614488"/>
                <a:gd name="connsiteX114" fmla="*/ 728663 w 1267343"/>
                <a:gd name="connsiteY114" fmla="*/ 185738 h 1614488"/>
                <a:gd name="connsiteX115" fmla="*/ 700088 w 1267343"/>
                <a:gd name="connsiteY115" fmla="*/ 166688 h 1614488"/>
                <a:gd name="connsiteX116" fmla="*/ 685800 w 1267343"/>
                <a:gd name="connsiteY116" fmla="*/ 161925 h 1614488"/>
                <a:gd name="connsiteX117" fmla="*/ 657225 w 1267343"/>
                <a:gd name="connsiteY117" fmla="*/ 147638 h 1614488"/>
                <a:gd name="connsiteX118" fmla="*/ 642938 w 1267343"/>
                <a:gd name="connsiteY118" fmla="*/ 133350 h 1614488"/>
                <a:gd name="connsiteX119" fmla="*/ 614363 w 1267343"/>
                <a:gd name="connsiteY119" fmla="*/ 114300 h 1614488"/>
                <a:gd name="connsiteX120" fmla="*/ 609600 w 1267343"/>
                <a:gd name="connsiteY120" fmla="*/ 100013 h 1614488"/>
                <a:gd name="connsiteX121" fmla="*/ 600075 w 1267343"/>
                <a:gd name="connsiteY121" fmla="*/ 80963 h 1614488"/>
                <a:gd name="connsiteX122" fmla="*/ 595313 w 1267343"/>
                <a:gd name="connsiteY122" fmla="*/ 61913 h 1614488"/>
                <a:gd name="connsiteX123" fmla="*/ 590550 w 1267343"/>
                <a:gd name="connsiteY123" fmla="*/ 47625 h 1614488"/>
                <a:gd name="connsiteX124" fmla="*/ 600075 w 1267343"/>
                <a:gd name="connsiteY124" fmla="*/ 61913 h 1614488"/>
                <a:gd name="connsiteX125" fmla="*/ 609600 w 1267343"/>
                <a:gd name="connsiteY125" fmla="*/ 80963 h 1614488"/>
                <a:gd name="connsiteX126" fmla="*/ 638175 w 1267343"/>
                <a:gd name="connsiteY126" fmla="*/ 104775 h 1614488"/>
                <a:gd name="connsiteX127" fmla="*/ 647700 w 1267343"/>
                <a:gd name="connsiteY127" fmla="*/ 119063 h 1614488"/>
                <a:gd name="connsiteX128" fmla="*/ 690563 w 1267343"/>
                <a:gd name="connsiteY128" fmla="*/ 142875 h 1614488"/>
                <a:gd name="connsiteX129" fmla="*/ 704850 w 1267343"/>
                <a:gd name="connsiteY129" fmla="*/ 157163 h 1614488"/>
                <a:gd name="connsiteX130" fmla="*/ 776288 w 1267343"/>
                <a:gd name="connsiteY130" fmla="*/ 147638 h 1614488"/>
                <a:gd name="connsiteX131" fmla="*/ 781050 w 1267343"/>
                <a:gd name="connsiteY131" fmla="*/ 133350 h 1614488"/>
                <a:gd name="connsiteX132" fmla="*/ 771525 w 1267343"/>
                <a:gd name="connsiteY132" fmla="*/ 47625 h 1614488"/>
                <a:gd name="connsiteX133" fmla="*/ 766763 w 1267343"/>
                <a:gd name="connsiteY133" fmla="*/ 4763 h 1614488"/>
                <a:gd name="connsiteX134" fmla="*/ 781050 w 1267343"/>
                <a:gd name="connsiteY134" fmla="*/ 0 h 1614488"/>
                <a:gd name="connsiteX135" fmla="*/ 814388 w 1267343"/>
                <a:gd name="connsiteY135" fmla="*/ 4763 h 1614488"/>
                <a:gd name="connsiteX136" fmla="*/ 823913 w 1267343"/>
                <a:gd name="connsiteY136" fmla="*/ 19050 h 1614488"/>
                <a:gd name="connsiteX137" fmla="*/ 838200 w 1267343"/>
                <a:gd name="connsiteY137" fmla="*/ 33338 h 1614488"/>
                <a:gd name="connsiteX138" fmla="*/ 842963 w 1267343"/>
                <a:gd name="connsiteY138" fmla="*/ 47625 h 1614488"/>
                <a:gd name="connsiteX139" fmla="*/ 852488 w 1267343"/>
                <a:gd name="connsiteY139" fmla="*/ 142875 h 1614488"/>
                <a:gd name="connsiteX140" fmla="*/ 862013 w 1267343"/>
                <a:gd name="connsiteY140" fmla="*/ 157163 h 1614488"/>
                <a:gd name="connsiteX141" fmla="*/ 871538 w 1267343"/>
                <a:gd name="connsiteY141" fmla="*/ 185738 h 1614488"/>
                <a:gd name="connsiteX142" fmla="*/ 895350 w 1267343"/>
                <a:gd name="connsiteY142" fmla="*/ 214313 h 1614488"/>
                <a:gd name="connsiteX143" fmla="*/ 900113 w 1267343"/>
                <a:gd name="connsiteY143" fmla="*/ 228600 h 1614488"/>
                <a:gd name="connsiteX144" fmla="*/ 904875 w 1267343"/>
                <a:gd name="connsiteY144" fmla="*/ 280988 h 1614488"/>
                <a:gd name="connsiteX145" fmla="*/ 909638 w 1267343"/>
                <a:gd name="connsiteY145" fmla="*/ 309563 h 1614488"/>
                <a:gd name="connsiteX146" fmla="*/ 904875 w 1267343"/>
                <a:gd name="connsiteY146" fmla="*/ 371475 h 1614488"/>
                <a:gd name="connsiteX147" fmla="*/ 895350 w 1267343"/>
                <a:gd name="connsiteY147" fmla="*/ 400050 h 1614488"/>
                <a:gd name="connsiteX148" fmla="*/ 890588 w 1267343"/>
                <a:gd name="connsiteY148" fmla="*/ 438150 h 1614488"/>
                <a:gd name="connsiteX149" fmla="*/ 862013 w 1267343"/>
                <a:gd name="connsiteY149" fmla="*/ 481013 h 1614488"/>
                <a:gd name="connsiteX150" fmla="*/ 847725 w 1267343"/>
                <a:gd name="connsiteY150" fmla="*/ 490538 h 1614488"/>
                <a:gd name="connsiteX151" fmla="*/ 833438 w 1267343"/>
                <a:gd name="connsiteY151" fmla="*/ 504825 h 1614488"/>
                <a:gd name="connsiteX152" fmla="*/ 814388 w 1267343"/>
                <a:gd name="connsiteY152" fmla="*/ 528638 h 1614488"/>
                <a:gd name="connsiteX153" fmla="*/ 809625 w 1267343"/>
                <a:gd name="connsiteY153" fmla="*/ 542925 h 1614488"/>
                <a:gd name="connsiteX154" fmla="*/ 800100 w 1267343"/>
                <a:gd name="connsiteY154" fmla="*/ 557213 h 1614488"/>
                <a:gd name="connsiteX155" fmla="*/ 785813 w 1267343"/>
                <a:gd name="connsiteY155" fmla="*/ 600075 h 1614488"/>
                <a:gd name="connsiteX156" fmla="*/ 781050 w 1267343"/>
                <a:gd name="connsiteY156" fmla="*/ 614363 h 1614488"/>
                <a:gd name="connsiteX157" fmla="*/ 790575 w 1267343"/>
                <a:gd name="connsiteY157" fmla="*/ 685800 h 1614488"/>
                <a:gd name="connsiteX158" fmla="*/ 800100 w 1267343"/>
                <a:gd name="connsiteY158" fmla="*/ 700088 h 1614488"/>
                <a:gd name="connsiteX159" fmla="*/ 804863 w 1267343"/>
                <a:gd name="connsiteY159" fmla="*/ 714375 h 1614488"/>
                <a:gd name="connsiteX160" fmla="*/ 823913 w 1267343"/>
                <a:gd name="connsiteY160" fmla="*/ 742950 h 1614488"/>
                <a:gd name="connsiteX161" fmla="*/ 828675 w 1267343"/>
                <a:gd name="connsiteY161" fmla="*/ 757238 h 1614488"/>
                <a:gd name="connsiteX162" fmla="*/ 866775 w 1267343"/>
                <a:gd name="connsiteY162" fmla="*/ 757238 h 1614488"/>
                <a:gd name="connsiteX163" fmla="*/ 890588 w 1267343"/>
                <a:gd name="connsiteY163" fmla="*/ 714375 h 1614488"/>
                <a:gd name="connsiteX164" fmla="*/ 895350 w 1267343"/>
                <a:gd name="connsiteY164" fmla="*/ 661988 h 1614488"/>
                <a:gd name="connsiteX165" fmla="*/ 904875 w 1267343"/>
                <a:gd name="connsiteY165" fmla="*/ 547688 h 1614488"/>
                <a:gd name="connsiteX166" fmla="*/ 933450 w 1267343"/>
                <a:gd name="connsiteY166" fmla="*/ 552450 h 1614488"/>
                <a:gd name="connsiteX167" fmla="*/ 938213 w 1267343"/>
                <a:gd name="connsiteY167" fmla="*/ 600075 h 1614488"/>
                <a:gd name="connsiteX168" fmla="*/ 952500 w 1267343"/>
                <a:gd name="connsiteY168" fmla="*/ 628650 h 1614488"/>
                <a:gd name="connsiteX169" fmla="*/ 966788 w 1267343"/>
                <a:gd name="connsiteY169" fmla="*/ 623888 h 1614488"/>
                <a:gd name="connsiteX170" fmla="*/ 981075 w 1267343"/>
                <a:gd name="connsiteY170" fmla="*/ 614363 h 1614488"/>
                <a:gd name="connsiteX171" fmla="*/ 1009650 w 1267343"/>
                <a:gd name="connsiteY171" fmla="*/ 604838 h 1614488"/>
                <a:gd name="connsiteX172" fmla="*/ 1038225 w 1267343"/>
                <a:gd name="connsiteY172" fmla="*/ 628650 h 1614488"/>
                <a:gd name="connsiteX173" fmla="*/ 1019175 w 1267343"/>
                <a:gd name="connsiteY173" fmla="*/ 657225 h 1614488"/>
                <a:gd name="connsiteX174" fmla="*/ 1009650 w 1267343"/>
                <a:gd name="connsiteY174" fmla="*/ 671513 h 1614488"/>
                <a:gd name="connsiteX175" fmla="*/ 995363 w 1267343"/>
                <a:gd name="connsiteY175" fmla="*/ 700088 h 1614488"/>
                <a:gd name="connsiteX176" fmla="*/ 981075 w 1267343"/>
                <a:gd name="connsiteY176" fmla="*/ 728663 h 1614488"/>
                <a:gd name="connsiteX177" fmla="*/ 962025 w 1267343"/>
                <a:gd name="connsiteY177" fmla="*/ 757238 h 1614488"/>
                <a:gd name="connsiteX178" fmla="*/ 938213 w 1267343"/>
                <a:gd name="connsiteY178" fmla="*/ 781050 h 1614488"/>
                <a:gd name="connsiteX179" fmla="*/ 938213 w 1267343"/>
                <a:gd name="connsiteY179" fmla="*/ 809625 h 1614488"/>
                <a:gd name="connsiteX180" fmla="*/ 971550 w 1267343"/>
                <a:gd name="connsiteY180" fmla="*/ 804863 h 1614488"/>
                <a:gd name="connsiteX181" fmla="*/ 1004888 w 1267343"/>
                <a:gd name="connsiteY181" fmla="*/ 762000 h 1614488"/>
                <a:gd name="connsiteX182" fmla="*/ 1019175 w 1267343"/>
                <a:gd name="connsiteY182" fmla="*/ 752475 h 1614488"/>
                <a:gd name="connsiteX183" fmla="*/ 1033463 w 1267343"/>
                <a:gd name="connsiteY183" fmla="*/ 747713 h 1614488"/>
                <a:gd name="connsiteX184" fmla="*/ 1047750 w 1267343"/>
                <a:gd name="connsiteY184" fmla="*/ 738188 h 1614488"/>
                <a:gd name="connsiteX185" fmla="*/ 1085850 w 1267343"/>
                <a:gd name="connsiteY185" fmla="*/ 728663 h 1614488"/>
                <a:gd name="connsiteX186" fmla="*/ 1128713 w 1267343"/>
                <a:gd name="connsiteY186" fmla="*/ 719138 h 1614488"/>
                <a:gd name="connsiteX187" fmla="*/ 1138238 w 1267343"/>
                <a:gd name="connsiteY187" fmla="*/ 704850 h 1614488"/>
                <a:gd name="connsiteX188" fmla="*/ 1166813 w 1267343"/>
                <a:gd name="connsiteY188" fmla="*/ 695325 h 1614488"/>
                <a:gd name="connsiteX189" fmla="*/ 1195388 w 1267343"/>
                <a:gd name="connsiteY189" fmla="*/ 681038 h 1614488"/>
                <a:gd name="connsiteX190" fmla="*/ 1200150 w 1267343"/>
                <a:gd name="connsiteY190" fmla="*/ 657225 h 1614488"/>
                <a:gd name="connsiteX191" fmla="*/ 1247775 w 1267343"/>
                <a:gd name="connsiteY191" fmla="*/ 676275 h 1614488"/>
                <a:gd name="connsiteX192" fmla="*/ 1262063 w 1267343"/>
                <a:gd name="connsiteY192" fmla="*/ 690563 h 1614488"/>
                <a:gd name="connsiteX193" fmla="*/ 1262063 w 1267343"/>
                <a:gd name="connsiteY193" fmla="*/ 742950 h 1614488"/>
                <a:gd name="connsiteX194" fmla="*/ 1247775 w 1267343"/>
                <a:gd name="connsiteY194" fmla="*/ 747713 h 1614488"/>
                <a:gd name="connsiteX195" fmla="*/ 1185863 w 1267343"/>
                <a:gd name="connsiteY195" fmla="*/ 762000 h 1614488"/>
                <a:gd name="connsiteX196" fmla="*/ 1128713 w 1267343"/>
                <a:gd name="connsiteY196" fmla="*/ 771525 h 1614488"/>
                <a:gd name="connsiteX197" fmla="*/ 1114425 w 1267343"/>
                <a:gd name="connsiteY197" fmla="*/ 776288 h 1614488"/>
                <a:gd name="connsiteX198" fmla="*/ 1081088 w 1267343"/>
                <a:gd name="connsiteY198" fmla="*/ 785813 h 1614488"/>
                <a:gd name="connsiteX199" fmla="*/ 1071563 w 1267343"/>
                <a:gd name="connsiteY199" fmla="*/ 823913 h 1614488"/>
                <a:gd name="connsiteX200" fmla="*/ 1023938 w 1267343"/>
                <a:gd name="connsiteY200" fmla="*/ 838200 h 1614488"/>
                <a:gd name="connsiteX201" fmla="*/ 1000125 w 1267343"/>
                <a:gd name="connsiteY201" fmla="*/ 842963 h 1614488"/>
                <a:gd name="connsiteX202" fmla="*/ 971550 w 1267343"/>
                <a:gd name="connsiteY202" fmla="*/ 852488 h 1614488"/>
                <a:gd name="connsiteX203" fmla="*/ 952500 w 1267343"/>
                <a:gd name="connsiteY203" fmla="*/ 857250 h 1614488"/>
                <a:gd name="connsiteX204" fmla="*/ 933451 w 1267343"/>
                <a:gd name="connsiteY204" fmla="*/ 907257 h 1614488"/>
                <a:gd name="connsiteX205" fmla="*/ 971550 w 1267343"/>
                <a:gd name="connsiteY205" fmla="*/ 904875 h 1614488"/>
                <a:gd name="connsiteX206" fmla="*/ 985838 w 1267343"/>
                <a:gd name="connsiteY206" fmla="*/ 923925 h 1614488"/>
                <a:gd name="connsiteX207" fmla="*/ 1004888 w 1267343"/>
                <a:gd name="connsiteY207" fmla="*/ 942975 h 1614488"/>
                <a:gd name="connsiteX208" fmla="*/ 1009650 w 1267343"/>
                <a:gd name="connsiteY208" fmla="*/ 957263 h 1614488"/>
                <a:gd name="connsiteX209" fmla="*/ 1023938 w 1267343"/>
                <a:gd name="connsiteY209" fmla="*/ 964407 h 1614488"/>
                <a:gd name="connsiteX210" fmla="*/ 1066800 w 1267343"/>
                <a:gd name="connsiteY210" fmla="*/ 952500 h 1614488"/>
                <a:gd name="connsiteX211" fmla="*/ 1085850 w 1267343"/>
                <a:gd name="connsiteY211" fmla="*/ 952500 h 1614488"/>
                <a:gd name="connsiteX212" fmla="*/ 1119188 w 1267343"/>
                <a:gd name="connsiteY212" fmla="*/ 938213 h 1614488"/>
                <a:gd name="connsiteX213" fmla="*/ 1143000 w 1267343"/>
                <a:gd name="connsiteY213" fmla="*/ 942975 h 1614488"/>
                <a:gd name="connsiteX214" fmla="*/ 1152525 w 1267343"/>
                <a:gd name="connsiteY214" fmla="*/ 957263 h 1614488"/>
                <a:gd name="connsiteX215" fmla="*/ 1166813 w 1267343"/>
                <a:gd name="connsiteY215" fmla="*/ 990600 h 1614488"/>
                <a:gd name="connsiteX216" fmla="*/ 1162050 w 1267343"/>
                <a:gd name="connsiteY216" fmla="*/ 1004888 h 1614488"/>
                <a:gd name="connsiteX217" fmla="*/ 1147763 w 1267343"/>
                <a:gd name="connsiteY217" fmla="*/ 1009650 h 1614488"/>
                <a:gd name="connsiteX218" fmla="*/ 1060110 w 1267343"/>
                <a:gd name="connsiteY218" fmla="*/ 1019074 h 1614488"/>
                <a:gd name="connsiteX219" fmla="*/ 1052513 w 1267343"/>
                <a:gd name="connsiteY219" fmla="*/ 1004888 h 1614488"/>
                <a:gd name="connsiteX220" fmla="*/ 1023938 w 1267343"/>
                <a:gd name="connsiteY220" fmla="*/ 995363 h 1614488"/>
                <a:gd name="connsiteX221" fmla="*/ 985838 w 1267343"/>
                <a:gd name="connsiteY221" fmla="*/ 985838 h 1614488"/>
                <a:gd name="connsiteX222" fmla="*/ 952500 w 1267343"/>
                <a:gd name="connsiteY222" fmla="*/ 992982 h 1614488"/>
                <a:gd name="connsiteX223" fmla="*/ 890588 w 1267343"/>
                <a:gd name="connsiteY223" fmla="*/ 971550 h 1614488"/>
                <a:gd name="connsiteX224" fmla="*/ 909637 w 1267343"/>
                <a:gd name="connsiteY224" fmla="*/ 973932 h 1614488"/>
                <a:gd name="connsiteX225" fmla="*/ 902495 w 1267343"/>
                <a:gd name="connsiteY225" fmla="*/ 1057275 h 1614488"/>
                <a:gd name="connsiteX226" fmla="*/ 857250 w 1267343"/>
                <a:gd name="connsiteY226" fmla="*/ 1085850 h 1614488"/>
                <a:gd name="connsiteX227" fmla="*/ 847725 w 1267343"/>
                <a:gd name="connsiteY227" fmla="*/ 1100138 h 1614488"/>
                <a:gd name="connsiteX228" fmla="*/ 833438 w 1267343"/>
                <a:gd name="connsiteY228" fmla="*/ 1114425 h 1614488"/>
                <a:gd name="connsiteX229" fmla="*/ 814388 w 1267343"/>
                <a:gd name="connsiteY229" fmla="*/ 1147763 h 1614488"/>
                <a:gd name="connsiteX230" fmla="*/ 776288 w 1267343"/>
                <a:gd name="connsiteY230" fmla="*/ 1157288 h 1614488"/>
                <a:gd name="connsiteX231" fmla="*/ 762000 w 1267343"/>
                <a:gd name="connsiteY231" fmla="*/ 1171575 h 1614488"/>
                <a:gd name="connsiteX232" fmla="*/ 733425 w 1267343"/>
                <a:gd name="connsiteY232" fmla="*/ 1181100 h 1614488"/>
                <a:gd name="connsiteX233" fmla="*/ 700088 w 1267343"/>
                <a:gd name="connsiteY233" fmla="*/ 1223963 h 1614488"/>
                <a:gd name="connsiteX234" fmla="*/ 704850 w 1267343"/>
                <a:gd name="connsiteY234" fmla="*/ 1300163 h 1614488"/>
                <a:gd name="connsiteX235" fmla="*/ 733425 w 1267343"/>
                <a:gd name="connsiteY235" fmla="*/ 1319213 h 1614488"/>
                <a:gd name="connsiteX236" fmla="*/ 747713 w 1267343"/>
                <a:gd name="connsiteY236" fmla="*/ 1328738 h 1614488"/>
                <a:gd name="connsiteX237" fmla="*/ 757238 w 1267343"/>
                <a:gd name="connsiteY237" fmla="*/ 1343025 h 1614488"/>
                <a:gd name="connsiteX238" fmla="*/ 776288 w 1267343"/>
                <a:gd name="connsiteY238" fmla="*/ 1357313 h 1614488"/>
                <a:gd name="connsiteX239" fmla="*/ 828675 w 1267343"/>
                <a:gd name="connsiteY239" fmla="*/ 1366838 h 1614488"/>
                <a:gd name="connsiteX240" fmla="*/ 842963 w 1267343"/>
                <a:gd name="connsiteY240" fmla="*/ 1376363 h 1614488"/>
                <a:gd name="connsiteX241" fmla="*/ 852488 w 1267343"/>
                <a:gd name="connsiteY241" fmla="*/ 1390650 h 1614488"/>
                <a:gd name="connsiteX242" fmla="*/ 885825 w 1267343"/>
                <a:gd name="connsiteY242" fmla="*/ 1395413 h 1614488"/>
                <a:gd name="connsiteX243" fmla="*/ 900113 w 1267343"/>
                <a:gd name="connsiteY243" fmla="*/ 1404938 h 1614488"/>
                <a:gd name="connsiteX244" fmla="*/ 942975 w 1267343"/>
                <a:gd name="connsiteY244" fmla="*/ 1390650 h 1614488"/>
                <a:gd name="connsiteX245" fmla="*/ 966788 w 1267343"/>
                <a:gd name="connsiteY245" fmla="*/ 1371600 h 1614488"/>
                <a:gd name="connsiteX246" fmla="*/ 976313 w 1267343"/>
                <a:gd name="connsiteY246" fmla="*/ 1357313 h 1614488"/>
                <a:gd name="connsiteX247" fmla="*/ 990600 w 1267343"/>
                <a:gd name="connsiteY247" fmla="*/ 1347788 h 1614488"/>
                <a:gd name="connsiteX248" fmla="*/ 995363 w 1267343"/>
                <a:gd name="connsiteY248" fmla="*/ 1333500 h 1614488"/>
                <a:gd name="connsiteX249" fmla="*/ 1033463 w 1267343"/>
                <a:gd name="connsiteY249" fmla="*/ 1343025 h 1614488"/>
                <a:gd name="connsiteX250" fmla="*/ 1157288 w 1267343"/>
                <a:gd name="connsiteY250" fmla="*/ 1357313 h 1614488"/>
                <a:gd name="connsiteX251" fmla="*/ 1185863 w 1267343"/>
                <a:gd name="connsiteY251" fmla="*/ 1366838 h 1614488"/>
                <a:gd name="connsiteX252" fmla="*/ 1190625 w 1267343"/>
                <a:gd name="connsiteY252" fmla="*/ 1381125 h 1614488"/>
                <a:gd name="connsiteX253" fmla="*/ 1200150 w 1267343"/>
                <a:gd name="connsiteY253" fmla="*/ 1395413 h 1614488"/>
                <a:gd name="connsiteX254" fmla="*/ 1190625 w 1267343"/>
                <a:gd name="connsiteY254" fmla="*/ 1409700 h 1614488"/>
                <a:gd name="connsiteX255" fmla="*/ 1119188 w 1267343"/>
                <a:gd name="connsiteY255" fmla="*/ 1404938 h 1614488"/>
                <a:gd name="connsiteX256" fmla="*/ 1090613 w 1267343"/>
                <a:gd name="connsiteY256" fmla="*/ 1395413 h 1614488"/>
                <a:gd name="connsiteX257" fmla="*/ 1033463 w 1267343"/>
                <a:gd name="connsiteY257" fmla="*/ 1404938 h 1614488"/>
                <a:gd name="connsiteX258" fmla="*/ 985838 w 1267343"/>
                <a:gd name="connsiteY258" fmla="*/ 1414463 h 1614488"/>
                <a:gd name="connsiteX259" fmla="*/ 971550 w 1267343"/>
                <a:gd name="connsiteY259" fmla="*/ 1423988 h 1614488"/>
                <a:gd name="connsiteX260" fmla="*/ 957263 w 1267343"/>
                <a:gd name="connsiteY260" fmla="*/ 1428750 h 1614488"/>
                <a:gd name="connsiteX261" fmla="*/ 952500 w 1267343"/>
                <a:gd name="connsiteY261" fmla="*/ 1443038 h 1614488"/>
                <a:gd name="connsiteX262" fmla="*/ 971550 w 1267343"/>
                <a:gd name="connsiteY262" fmla="*/ 1490663 h 1614488"/>
                <a:gd name="connsiteX263" fmla="*/ 1000125 w 1267343"/>
                <a:gd name="connsiteY263" fmla="*/ 1500188 h 1614488"/>
                <a:gd name="connsiteX264" fmla="*/ 1119188 w 1267343"/>
                <a:gd name="connsiteY264" fmla="*/ 1504950 h 1614488"/>
                <a:gd name="connsiteX265" fmla="*/ 1228725 w 1267343"/>
                <a:gd name="connsiteY265" fmla="*/ 1519238 h 1614488"/>
                <a:gd name="connsiteX266" fmla="*/ 1243013 w 1267343"/>
                <a:gd name="connsiteY266" fmla="*/ 1528763 h 1614488"/>
                <a:gd name="connsiteX267" fmla="*/ 1247775 w 1267343"/>
                <a:gd name="connsiteY267" fmla="*/ 1543050 h 1614488"/>
                <a:gd name="connsiteX268" fmla="*/ 1262063 w 1267343"/>
                <a:gd name="connsiteY268" fmla="*/ 1571625 h 1614488"/>
                <a:gd name="connsiteX269" fmla="*/ 1257300 w 1267343"/>
                <a:gd name="connsiteY269" fmla="*/ 1585913 h 1614488"/>
                <a:gd name="connsiteX270" fmla="*/ 1185863 w 1267343"/>
                <a:gd name="connsiteY270" fmla="*/ 1595438 h 1614488"/>
                <a:gd name="connsiteX271" fmla="*/ 1171575 w 1267343"/>
                <a:gd name="connsiteY271" fmla="*/ 1566863 h 1614488"/>
                <a:gd name="connsiteX272" fmla="*/ 1157288 w 1267343"/>
                <a:gd name="connsiteY272" fmla="*/ 1557338 h 1614488"/>
                <a:gd name="connsiteX273" fmla="*/ 1071563 w 1267343"/>
                <a:gd name="connsiteY273" fmla="*/ 1562100 h 1614488"/>
                <a:gd name="connsiteX274" fmla="*/ 1052513 w 1267343"/>
                <a:gd name="connsiteY274" fmla="*/ 1566863 h 1614488"/>
                <a:gd name="connsiteX275" fmla="*/ 1023938 w 1267343"/>
                <a:gd name="connsiteY275" fmla="*/ 1581150 h 1614488"/>
                <a:gd name="connsiteX276" fmla="*/ 1009650 w 1267343"/>
                <a:gd name="connsiteY276" fmla="*/ 1609725 h 1614488"/>
                <a:gd name="connsiteX277" fmla="*/ 995363 w 1267343"/>
                <a:gd name="connsiteY277" fmla="*/ 1614488 h 1614488"/>
                <a:gd name="connsiteX278" fmla="*/ 985838 w 1267343"/>
                <a:gd name="connsiteY278" fmla="*/ 1581150 h 1614488"/>
                <a:gd name="connsiteX279" fmla="*/ 976313 w 1267343"/>
                <a:gd name="connsiteY279" fmla="*/ 1528763 h 1614488"/>
                <a:gd name="connsiteX280" fmla="*/ 966788 w 1267343"/>
                <a:gd name="connsiteY280" fmla="*/ 1495425 h 1614488"/>
                <a:gd name="connsiteX281" fmla="*/ 952500 w 1267343"/>
                <a:gd name="connsiteY281" fmla="*/ 1485900 h 1614488"/>
                <a:gd name="connsiteX282" fmla="*/ 938213 w 1267343"/>
                <a:gd name="connsiteY282" fmla="*/ 1500188 h 1614488"/>
                <a:gd name="connsiteX283" fmla="*/ 933450 w 1267343"/>
                <a:gd name="connsiteY283" fmla="*/ 1538288 h 1614488"/>
                <a:gd name="connsiteX284" fmla="*/ 890588 w 1267343"/>
                <a:gd name="connsiteY284" fmla="*/ 1533525 h 1614488"/>
                <a:gd name="connsiteX285" fmla="*/ 881063 w 1267343"/>
                <a:gd name="connsiteY285" fmla="*/ 1509713 h 1614488"/>
                <a:gd name="connsiteX286" fmla="*/ 885825 w 1267343"/>
                <a:gd name="connsiteY286" fmla="*/ 1490663 h 1614488"/>
                <a:gd name="connsiteX287" fmla="*/ 876300 w 1267343"/>
                <a:gd name="connsiteY287" fmla="*/ 1447800 h 1614488"/>
                <a:gd name="connsiteX288" fmla="*/ 862013 w 1267343"/>
                <a:gd name="connsiteY288" fmla="*/ 1438275 h 1614488"/>
                <a:gd name="connsiteX289" fmla="*/ 828675 w 1267343"/>
                <a:gd name="connsiteY289" fmla="*/ 1462088 h 1614488"/>
                <a:gd name="connsiteX290" fmla="*/ 809625 w 1267343"/>
                <a:gd name="connsiteY290" fmla="*/ 1457325 h 1614488"/>
                <a:gd name="connsiteX291" fmla="*/ 795338 w 1267343"/>
                <a:gd name="connsiteY291" fmla="*/ 1419225 h 1614488"/>
                <a:gd name="connsiteX292" fmla="*/ 790575 w 1267343"/>
                <a:gd name="connsiteY292" fmla="*/ 1400175 h 1614488"/>
                <a:gd name="connsiteX293" fmla="*/ 766763 w 1267343"/>
                <a:gd name="connsiteY293" fmla="*/ 1404938 h 1614488"/>
                <a:gd name="connsiteX294" fmla="*/ 738188 w 1267343"/>
                <a:gd name="connsiteY294" fmla="*/ 1414463 h 1614488"/>
                <a:gd name="connsiteX295" fmla="*/ 638175 w 1267343"/>
                <a:gd name="connsiteY295" fmla="*/ 1409700 h 1614488"/>
                <a:gd name="connsiteX296" fmla="*/ 623888 w 1267343"/>
                <a:gd name="connsiteY296" fmla="*/ 1404938 h 1614488"/>
                <a:gd name="connsiteX297" fmla="*/ 609600 w 1267343"/>
                <a:gd name="connsiteY297" fmla="*/ 1371600 h 1614488"/>
                <a:gd name="connsiteX298" fmla="*/ 623888 w 1267343"/>
                <a:gd name="connsiteY298" fmla="*/ 1362075 h 1614488"/>
                <a:gd name="connsiteX299" fmla="*/ 676275 w 1267343"/>
                <a:gd name="connsiteY299" fmla="*/ 1357313 h 1614488"/>
                <a:gd name="connsiteX300" fmla="*/ 666750 w 1267343"/>
                <a:gd name="connsiteY300" fmla="*/ 1328738 h 1614488"/>
                <a:gd name="connsiteX301" fmla="*/ 661988 w 1267343"/>
                <a:gd name="connsiteY301" fmla="*/ 1314450 h 1614488"/>
                <a:gd name="connsiteX302" fmla="*/ 657225 w 1267343"/>
                <a:gd name="connsiteY302" fmla="*/ 1295400 h 1614488"/>
                <a:gd name="connsiteX303" fmla="*/ 642938 w 1267343"/>
                <a:gd name="connsiteY303" fmla="*/ 1285875 h 1614488"/>
                <a:gd name="connsiteX304" fmla="*/ 585788 w 1267343"/>
                <a:gd name="connsiteY304" fmla="*/ 1295400 h 1614488"/>
                <a:gd name="connsiteX305" fmla="*/ 576263 w 1267343"/>
                <a:gd name="connsiteY305" fmla="*/ 1281113 h 1614488"/>
                <a:gd name="connsiteX306" fmla="*/ 590550 w 1267343"/>
                <a:gd name="connsiteY306" fmla="*/ 1271588 h 1614488"/>
                <a:gd name="connsiteX307" fmla="*/ 600075 w 1267343"/>
                <a:gd name="connsiteY307" fmla="*/ 1243013 h 1614488"/>
                <a:gd name="connsiteX308" fmla="*/ 604838 w 1267343"/>
                <a:gd name="connsiteY308" fmla="*/ 1228725 h 1614488"/>
                <a:gd name="connsiteX309" fmla="*/ 590550 w 1267343"/>
                <a:gd name="connsiteY309" fmla="*/ 1219200 h 1614488"/>
                <a:gd name="connsiteX310" fmla="*/ 561975 w 1267343"/>
                <a:gd name="connsiteY310" fmla="*/ 1204913 h 1614488"/>
                <a:gd name="connsiteX311" fmla="*/ 547688 w 1267343"/>
                <a:gd name="connsiteY311" fmla="*/ 1190625 h 1614488"/>
                <a:gd name="connsiteX312" fmla="*/ 519113 w 1267343"/>
                <a:gd name="connsiteY312" fmla="*/ 1171575 h 1614488"/>
                <a:gd name="connsiteX313" fmla="*/ 504825 w 1267343"/>
                <a:gd name="connsiteY313" fmla="*/ 1162050 h 1614488"/>
                <a:gd name="connsiteX314" fmla="*/ 490538 w 1267343"/>
                <a:gd name="connsiteY314" fmla="*/ 1157288 h 1614488"/>
                <a:gd name="connsiteX315" fmla="*/ 476250 w 1267343"/>
                <a:gd name="connsiteY315" fmla="*/ 1147763 h 1614488"/>
                <a:gd name="connsiteX316" fmla="*/ 447675 w 1267343"/>
                <a:gd name="connsiteY316" fmla="*/ 1138238 h 1614488"/>
                <a:gd name="connsiteX317" fmla="*/ 433388 w 1267343"/>
                <a:gd name="connsiteY317" fmla="*/ 1128713 h 1614488"/>
                <a:gd name="connsiteX318" fmla="*/ 347663 w 1267343"/>
                <a:gd name="connsiteY318" fmla="*/ 1138238 h 1614488"/>
                <a:gd name="connsiteX319" fmla="*/ 295275 w 1267343"/>
                <a:gd name="connsiteY319" fmla="*/ 1133475 h 1614488"/>
                <a:gd name="connsiteX320" fmla="*/ 280988 w 1267343"/>
                <a:gd name="connsiteY320" fmla="*/ 1123950 h 1614488"/>
                <a:gd name="connsiteX321" fmla="*/ 223838 w 1267343"/>
                <a:gd name="connsiteY321" fmla="*/ 1114425 h 1614488"/>
                <a:gd name="connsiteX322" fmla="*/ 195263 w 1267343"/>
                <a:gd name="connsiteY322" fmla="*/ 1104900 h 1614488"/>
                <a:gd name="connsiteX323" fmla="*/ 180975 w 1267343"/>
                <a:gd name="connsiteY323" fmla="*/ 1100138 h 1614488"/>
                <a:gd name="connsiteX324" fmla="*/ 109538 w 1267343"/>
                <a:gd name="connsiteY324" fmla="*/ 1114425 h 1614488"/>
                <a:gd name="connsiteX325" fmla="*/ 104775 w 1267343"/>
                <a:gd name="connsiteY325" fmla="*/ 1128713 h 1614488"/>
                <a:gd name="connsiteX326" fmla="*/ 114300 w 1267343"/>
                <a:gd name="connsiteY326" fmla="*/ 1238250 h 1614488"/>
                <a:gd name="connsiteX327" fmla="*/ 119063 w 1267343"/>
                <a:gd name="connsiteY327" fmla="*/ 1247775 h 1614488"/>
                <a:gd name="connsiteX0" fmla="*/ 109538 w 1267343"/>
                <a:gd name="connsiteY0" fmla="*/ 1319213 h 1614488"/>
                <a:gd name="connsiteX1" fmla="*/ 85725 w 1267343"/>
                <a:gd name="connsiteY1" fmla="*/ 1314450 h 1614488"/>
                <a:gd name="connsiteX2" fmla="*/ 80963 w 1267343"/>
                <a:gd name="connsiteY2" fmla="*/ 1300163 h 1614488"/>
                <a:gd name="connsiteX3" fmla="*/ 71438 w 1267343"/>
                <a:gd name="connsiteY3" fmla="*/ 1285875 h 1614488"/>
                <a:gd name="connsiteX4" fmla="*/ 57150 w 1267343"/>
                <a:gd name="connsiteY4" fmla="*/ 1233488 h 1614488"/>
                <a:gd name="connsiteX5" fmla="*/ 52388 w 1267343"/>
                <a:gd name="connsiteY5" fmla="*/ 1219200 h 1614488"/>
                <a:gd name="connsiteX6" fmla="*/ 38100 w 1267343"/>
                <a:gd name="connsiteY6" fmla="*/ 1209675 h 1614488"/>
                <a:gd name="connsiteX7" fmla="*/ 19050 w 1267343"/>
                <a:gd name="connsiteY7" fmla="*/ 1181100 h 1614488"/>
                <a:gd name="connsiteX8" fmla="*/ 14288 w 1267343"/>
                <a:gd name="connsiteY8" fmla="*/ 1166813 h 1614488"/>
                <a:gd name="connsiteX9" fmla="*/ 0 w 1267343"/>
                <a:gd name="connsiteY9" fmla="*/ 1138238 h 1614488"/>
                <a:gd name="connsiteX10" fmla="*/ 28575 w 1267343"/>
                <a:gd name="connsiteY10" fmla="*/ 1119188 h 1614488"/>
                <a:gd name="connsiteX11" fmla="*/ 42863 w 1267343"/>
                <a:gd name="connsiteY11" fmla="*/ 1109663 h 1614488"/>
                <a:gd name="connsiteX12" fmla="*/ 71438 w 1267343"/>
                <a:gd name="connsiteY12" fmla="*/ 1085850 h 1614488"/>
                <a:gd name="connsiteX13" fmla="*/ 76200 w 1267343"/>
                <a:gd name="connsiteY13" fmla="*/ 1071563 h 1614488"/>
                <a:gd name="connsiteX14" fmla="*/ 76200 w 1267343"/>
                <a:gd name="connsiteY14" fmla="*/ 1014413 h 1614488"/>
                <a:gd name="connsiteX15" fmla="*/ 66675 w 1267343"/>
                <a:gd name="connsiteY15" fmla="*/ 1000125 h 1614488"/>
                <a:gd name="connsiteX16" fmla="*/ 47625 w 1267343"/>
                <a:gd name="connsiteY16" fmla="*/ 995363 h 1614488"/>
                <a:gd name="connsiteX17" fmla="*/ 42863 w 1267343"/>
                <a:gd name="connsiteY17" fmla="*/ 933450 h 1614488"/>
                <a:gd name="connsiteX18" fmla="*/ 57150 w 1267343"/>
                <a:gd name="connsiteY18" fmla="*/ 923925 h 1614488"/>
                <a:gd name="connsiteX19" fmla="*/ 109538 w 1267343"/>
                <a:gd name="connsiteY19" fmla="*/ 942975 h 1614488"/>
                <a:gd name="connsiteX20" fmla="*/ 119063 w 1267343"/>
                <a:gd name="connsiteY20" fmla="*/ 971550 h 1614488"/>
                <a:gd name="connsiteX21" fmla="*/ 128588 w 1267343"/>
                <a:gd name="connsiteY21" fmla="*/ 1000125 h 1614488"/>
                <a:gd name="connsiteX22" fmla="*/ 133350 w 1267343"/>
                <a:gd name="connsiteY22" fmla="*/ 1014413 h 1614488"/>
                <a:gd name="connsiteX23" fmla="*/ 147638 w 1267343"/>
                <a:gd name="connsiteY23" fmla="*/ 1019175 h 1614488"/>
                <a:gd name="connsiteX24" fmla="*/ 161925 w 1267343"/>
                <a:gd name="connsiteY24" fmla="*/ 1028700 h 1614488"/>
                <a:gd name="connsiteX25" fmla="*/ 238125 w 1267343"/>
                <a:gd name="connsiteY25" fmla="*/ 1042988 h 1614488"/>
                <a:gd name="connsiteX26" fmla="*/ 266700 w 1267343"/>
                <a:gd name="connsiteY26" fmla="*/ 1062038 h 1614488"/>
                <a:gd name="connsiteX27" fmla="*/ 285750 w 1267343"/>
                <a:gd name="connsiteY27" fmla="*/ 1085850 h 1614488"/>
                <a:gd name="connsiteX28" fmla="*/ 314325 w 1267343"/>
                <a:gd name="connsiteY28" fmla="*/ 1095375 h 1614488"/>
                <a:gd name="connsiteX29" fmla="*/ 457200 w 1267343"/>
                <a:gd name="connsiteY29" fmla="*/ 1090613 h 1614488"/>
                <a:gd name="connsiteX30" fmla="*/ 466725 w 1267343"/>
                <a:gd name="connsiteY30" fmla="*/ 1076325 h 1614488"/>
                <a:gd name="connsiteX31" fmla="*/ 481013 w 1267343"/>
                <a:gd name="connsiteY31" fmla="*/ 1066800 h 1614488"/>
                <a:gd name="connsiteX32" fmla="*/ 485775 w 1267343"/>
                <a:gd name="connsiteY32" fmla="*/ 1019175 h 1614488"/>
                <a:gd name="connsiteX33" fmla="*/ 481013 w 1267343"/>
                <a:gd name="connsiteY33" fmla="*/ 1004888 h 1614488"/>
                <a:gd name="connsiteX34" fmla="*/ 466725 w 1267343"/>
                <a:gd name="connsiteY34" fmla="*/ 1000125 h 1614488"/>
                <a:gd name="connsiteX35" fmla="*/ 442913 w 1267343"/>
                <a:gd name="connsiteY35" fmla="*/ 957263 h 1614488"/>
                <a:gd name="connsiteX36" fmla="*/ 438150 w 1267343"/>
                <a:gd name="connsiteY36" fmla="*/ 938213 h 1614488"/>
                <a:gd name="connsiteX37" fmla="*/ 433388 w 1267343"/>
                <a:gd name="connsiteY37" fmla="*/ 890588 h 1614488"/>
                <a:gd name="connsiteX38" fmla="*/ 419100 w 1267343"/>
                <a:gd name="connsiteY38" fmla="*/ 885825 h 1614488"/>
                <a:gd name="connsiteX39" fmla="*/ 390525 w 1267343"/>
                <a:gd name="connsiteY39" fmla="*/ 871538 h 1614488"/>
                <a:gd name="connsiteX40" fmla="*/ 376238 w 1267343"/>
                <a:gd name="connsiteY40" fmla="*/ 857250 h 1614488"/>
                <a:gd name="connsiteX41" fmla="*/ 371475 w 1267343"/>
                <a:gd name="connsiteY41" fmla="*/ 842963 h 1614488"/>
                <a:gd name="connsiteX42" fmla="*/ 361950 w 1267343"/>
                <a:gd name="connsiteY42" fmla="*/ 828675 h 1614488"/>
                <a:gd name="connsiteX43" fmla="*/ 357188 w 1267343"/>
                <a:gd name="connsiteY43" fmla="*/ 814388 h 1614488"/>
                <a:gd name="connsiteX44" fmla="*/ 314325 w 1267343"/>
                <a:gd name="connsiteY44" fmla="*/ 781050 h 1614488"/>
                <a:gd name="connsiteX45" fmla="*/ 300038 w 1267343"/>
                <a:gd name="connsiteY45" fmla="*/ 771525 h 1614488"/>
                <a:gd name="connsiteX46" fmla="*/ 314325 w 1267343"/>
                <a:gd name="connsiteY46" fmla="*/ 757238 h 1614488"/>
                <a:gd name="connsiteX47" fmla="*/ 357188 w 1267343"/>
                <a:gd name="connsiteY47" fmla="*/ 766763 h 1614488"/>
                <a:gd name="connsiteX48" fmla="*/ 385763 w 1267343"/>
                <a:gd name="connsiteY48" fmla="*/ 785813 h 1614488"/>
                <a:gd name="connsiteX49" fmla="*/ 409575 w 1267343"/>
                <a:gd name="connsiteY49" fmla="*/ 804863 h 1614488"/>
                <a:gd name="connsiteX50" fmla="*/ 438150 w 1267343"/>
                <a:gd name="connsiteY50" fmla="*/ 823913 h 1614488"/>
                <a:gd name="connsiteX51" fmla="*/ 452438 w 1267343"/>
                <a:gd name="connsiteY51" fmla="*/ 838200 h 1614488"/>
                <a:gd name="connsiteX52" fmla="*/ 471488 w 1267343"/>
                <a:gd name="connsiteY52" fmla="*/ 866775 h 1614488"/>
                <a:gd name="connsiteX53" fmla="*/ 490538 w 1267343"/>
                <a:gd name="connsiteY53" fmla="*/ 895350 h 1614488"/>
                <a:gd name="connsiteX54" fmla="*/ 500063 w 1267343"/>
                <a:gd name="connsiteY54" fmla="*/ 909638 h 1614488"/>
                <a:gd name="connsiteX55" fmla="*/ 509588 w 1267343"/>
                <a:gd name="connsiteY55" fmla="*/ 923925 h 1614488"/>
                <a:gd name="connsiteX56" fmla="*/ 514350 w 1267343"/>
                <a:gd name="connsiteY56" fmla="*/ 938213 h 1614488"/>
                <a:gd name="connsiteX57" fmla="*/ 523875 w 1267343"/>
                <a:gd name="connsiteY57" fmla="*/ 952500 h 1614488"/>
                <a:gd name="connsiteX58" fmla="*/ 542925 w 1267343"/>
                <a:gd name="connsiteY58" fmla="*/ 995363 h 1614488"/>
                <a:gd name="connsiteX59" fmla="*/ 557213 w 1267343"/>
                <a:gd name="connsiteY59" fmla="*/ 1033463 h 1614488"/>
                <a:gd name="connsiteX60" fmla="*/ 576263 w 1267343"/>
                <a:gd name="connsiteY60" fmla="*/ 1028700 h 1614488"/>
                <a:gd name="connsiteX61" fmla="*/ 581025 w 1267343"/>
                <a:gd name="connsiteY61" fmla="*/ 1014413 h 1614488"/>
                <a:gd name="connsiteX62" fmla="*/ 561975 w 1267343"/>
                <a:gd name="connsiteY62" fmla="*/ 985838 h 1614488"/>
                <a:gd name="connsiteX63" fmla="*/ 552450 w 1267343"/>
                <a:gd name="connsiteY63" fmla="*/ 971550 h 1614488"/>
                <a:gd name="connsiteX64" fmla="*/ 566738 w 1267343"/>
                <a:gd name="connsiteY64" fmla="*/ 966788 h 1614488"/>
                <a:gd name="connsiteX65" fmla="*/ 604838 w 1267343"/>
                <a:gd name="connsiteY65" fmla="*/ 981075 h 1614488"/>
                <a:gd name="connsiteX66" fmla="*/ 628650 w 1267343"/>
                <a:gd name="connsiteY66" fmla="*/ 1004888 h 1614488"/>
                <a:gd name="connsiteX67" fmla="*/ 638175 w 1267343"/>
                <a:gd name="connsiteY67" fmla="*/ 976313 h 1614488"/>
                <a:gd name="connsiteX68" fmla="*/ 633413 w 1267343"/>
                <a:gd name="connsiteY68" fmla="*/ 957263 h 1614488"/>
                <a:gd name="connsiteX69" fmla="*/ 590550 w 1267343"/>
                <a:gd name="connsiteY69" fmla="*/ 923925 h 1614488"/>
                <a:gd name="connsiteX70" fmla="*/ 576263 w 1267343"/>
                <a:gd name="connsiteY70" fmla="*/ 914400 h 1614488"/>
                <a:gd name="connsiteX71" fmla="*/ 685800 w 1267343"/>
                <a:gd name="connsiteY71" fmla="*/ 895350 h 1614488"/>
                <a:gd name="connsiteX72" fmla="*/ 681038 w 1267343"/>
                <a:gd name="connsiteY72" fmla="*/ 852488 h 1614488"/>
                <a:gd name="connsiteX73" fmla="*/ 666750 w 1267343"/>
                <a:gd name="connsiteY73" fmla="*/ 842963 h 1614488"/>
                <a:gd name="connsiteX74" fmla="*/ 609600 w 1267343"/>
                <a:gd name="connsiteY74" fmla="*/ 823913 h 1614488"/>
                <a:gd name="connsiteX75" fmla="*/ 614363 w 1267343"/>
                <a:gd name="connsiteY75" fmla="*/ 804863 h 1614488"/>
                <a:gd name="connsiteX76" fmla="*/ 633413 w 1267343"/>
                <a:gd name="connsiteY76" fmla="*/ 800100 h 1614488"/>
                <a:gd name="connsiteX77" fmla="*/ 671513 w 1267343"/>
                <a:gd name="connsiteY77" fmla="*/ 795338 h 1614488"/>
                <a:gd name="connsiteX78" fmla="*/ 704850 w 1267343"/>
                <a:gd name="connsiteY78" fmla="*/ 785813 h 1614488"/>
                <a:gd name="connsiteX79" fmla="*/ 719138 w 1267343"/>
                <a:gd name="connsiteY79" fmla="*/ 766763 h 1614488"/>
                <a:gd name="connsiteX80" fmla="*/ 747713 w 1267343"/>
                <a:gd name="connsiteY80" fmla="*/ 738188 h 1614488"/>
                <a:gd name="connsiteX81" fmla="*/ 709613 w 1267343"/>
                <a:gd name="connsiteY81" fmla="*/ 723900 h 1614488"/>
                <a:gd name="connsiteX82" fmla="*/ 695325 w 1267343"/>
                <a:gd name="connsiteY82" fmla="*/ 714375 h 1614488"/>
                <a:gd name="connsiteX83" fmla="*/ 676275 w 1267343"/>
                <a:gd name="connsiteY83" fmla="*/ 709613 h 1614488"/>
                <a:gd name="connsiteX84" fmla="*/ 642938 w 1267343"/>
                <a:gd name="connsiteY84" fmla="*/ 676275 h 1614488"/>
                <a:gd name="connsiteX85" fmla="*/ 647700 w 1267343"/>
                <a:gd name="connsiteY85" fmla="*/ 652463 h 1614488"/>
                <a:gd name="connsiteX86" fmla="*/ 676275 w 1267343"/>
                <a:gd name="connsiteY86" fmla="*/ 633413 h 1614488"/>
                <a:gd name="connsiteX87" fmla="*/ 681038 w 1267343"/>
                <a:gd name="connsiteY87" fmla="*/ 619125 h 1614488"/>
                <a:gd name="connsiteX88" fmla="*/ 676275 w 1267343"/>
                <a:gd name="connsiteY88" fmla="*/ 590550 h 1614488"/>
                <a:gd name="connsiteX89" fmla="*/ 666750 w 1267343"/>
                <a:gd name="connsiteY89" fmla="*/ 576263 h 1614488"/>
                <a:gd name="connsiteX90" fmla="*/ 652463 w 1267343"/>
                <a:gd name="connsiteY90" fmla="*/ 571500 h 1614488"/>
                <a:gd name="connsiteX91" fmla="*/ 609600 w 1267343"/>
                <a:gd name="connsiteY91" fmla="*/ 566738 h 1614488"/>
                <a:gd name="connsiteX92" fmla="*/ 561975 w 1267343"/>
                <a:gd name="connsiteY92" fmla="*/ 557213 h 1614488"/>
                <a:gd name="connsiteX93" fmla="*/ 533400 w 1267343"/>
                <a:gd name="connsiteY93" fmla="*/ 547688 h 1614488"/>
                <a:gd name="connsiteX94" fmla="*/ 504825 w 1267343"/>
                <a:gd name="connsiteY94" fmla="*/ 542925 h 1614488"/>
                <a:gd name="connsiteX95" fmla="*/ 495300 w 1267343"/>
                <a:gd name="connsiteY95" fmla="*/ 509588 h 1614488"/>
                <a:gd name="connsiteX96" fmla="*/ 519113 w 1267343"/>
                <a:gd name="connsiteY96" fmla="*/ 504825 h 1614488"/>
                <a:gd name="connsiteX97" fmla="*/ 547688 w 1267343"/>
                <a:gd name="connsiteY97" fmla="*/ 495300 h 1614488"/>
                <a:gd name="connsiteX98" fmla="*/ 576263 w 1267343"/>
                <a:gd name="connsiteY98" fmla="*/ 519113 h 1614488"/>
                <a:gd name="connsiteX99" fmla="*/ 619125 w 1267343"/>
                <a:gd name="connsiteY99" fmla="*/ 514350 h 1614488"/>
                <a:gd name="connsiteX100" fmla="*/ 628650 w 1267343"/>
                <a:gd name="connsiteY100" fmla="*/ 500063 h 1614488"/>
                <a:gd name="connsiteX101" fmla="*/ 642938 w 1267343"/>
                <a:gd name="connsiteY101" fmla="*/ 495300 h 1614488"/>
                <a:gd name="connsiteX102" fmla="*/ 757238 w 1267343"/>
                <a:gd name="connsiteY102" fmla="*/ 490538 h 1614488"/>
                <a:gd name="connsiteX103" fmla="*/ 781050 w 1267343"/>
                <a:gd name="connsiteY103" fmla="*/ 466725 h 1614488"/>
                <a:gd name="connsiteX104" fmla="*/ 804863 w 1267343"/>
                <a:gd name="connsiteY104" fmla="*/ 442913 h 1614488"/>
                <a:gd name="connsiteX105" fmla="*/ 833438 w 1267343"/>
                <a:gd name="connsiteY105" fmla="*/ 433388 h 1614488"/>
                <a:gd name="connsiteX106" fmla="*/ 838200 w 1267343"/>
                <a:gd name="connsiteY106" fmla="*/ 342900 h 1614488"/>
                <a:gd name="connsiteX107" fmla="*/ 828675 w 1267343"/>
                <a:gd name="connsiteY107" fmla="*/ 304800 h 1614488"/>
                <a:gd name="connsiteX108" fmla="*/ 823913 w 1267343"/>
                <a:gd name="connsiteY108" fmla="*/ 285750 h 1614488"/>
                <a:gd name="connsiteX109" fmla="*/ 814388 w 1267343"/>
                <a:gd name="connsiteY109" fmla="*/ 266700 h 1614488"/>
                <a:gd name="connsiteX110" fmla="*/ 809625 w 1267343"/>
                <a:gd name="connsiteY110" fmla="*/ 247650 h 1614488"/>
                <a:gd name="connsiteX111" fmla="*/ 804863 w 1267343"/>
                <a:gd name="connsiteY111" fmla="*/ 223838 h 1614488"/>
                <a:gd name="connsiteX112" fmla="*/ 790575 w 1267343"/>
                <a:gd name="connsiteY112" fmla="*/ 214313 h 1614488"/>
                <a:gd name="connsiteX113" fmla="*/ 757238 w 1267343"/>
                <a:gd name="connsiteY113" fmla="*/ 195263 h 1614488"/>
                <a:gd name="connsiteX114" fmla="*/ 728663 w 1267343"/>
                <a:gd name="connsiteY114" fmla="*/ 185738 h 1614488"/>
                <a:gd name="connsiteX115" fmla="*/ 700088 w 1267343"/>
                <a:gd name="connsiteY115" fmla="*/ 166688 h 1614488"/>
                <a:gd name="connsiteX116" fmla="*/ 685800 w 1267343"/>
                <a:gd name="connsiteY116" fmla="*/ 161925 h 1614488"/>
                <a:gd name="connsiteX117" fmla="*/ 657225 w 1267343"/>
                <a:gd name="connsiteY117" fmla="*/ 147638 h 1614488"/>
                <a:gd name="connsiteX118" fmla="*/ 642938 w 1267343"/>
                <a:gd name="connsiteY118" fmla="*/ 133350 h 1614488"/>
                <a:gd name="connsiteX119" fmla="*/ 614363 w 1267343"/>
                <a:gd name="connsiteY119" fmla="*/ 114300 h 1614488"/>
                <a:gd name="connsiteX120" fmla="*/ 609600 w 1267343"/>
                <a:gd name="connsiteY120" fmla="*/ 100013 h 1614488"/>
                <a:gd name="connsiteX121" fmla="*/ 600075 w 1267343"/>
                <a:gd name="connsiteY121" fmla="*/ 80963 h 1614488"/>
                <a:gd name="connsiteX122" fmla="*/ 595313 w 1267343"/>
                <a:gd name="connsiteY122" fmla="*/ 61913 h 1614488"/>
                <a:gd name="connsiteX123" fmla="*/ 590550 w 1267343"/>
                <a:gd name="connsiteY123" fmla="*/ 47625 h 1614488"/>
                <a:gd name="connsiteX124" fmla="*/ 600075 w 1267343"/>
                <a:gd name="connsiteY124" fmla="*/ 61913 h 1614488"/>
                <a:gd name="connsiteX125" fmla="*/ 609600 w 1267343"/>
                <a:gd name="connsiteY125" fmla="*/ 80963 h 1614488"/>
                <a:gd name="connsiteX126" fmla="*/ 638175 w 1267343"/>
                <a:gd name="connsiteY126" fmla="*/ 104775 h 1614488"/>
                <a:gd name="connsiteX127" fmla="*/ 647700 w 1267343"/>
                <a:gd name="connsiteY127" fmla="*/ 119063 h 1614488"/>
                <a:gd name="connsiteX128" fmla="*/ 690563 w 1267343"/>
                <a:gd name="connsiteY128" fmla="*/ 142875 h 1614488"/>
                <a:gd name="connsiteX129" fmla="*/ 704850 w 1267343"/>
                <a:gd name="connsiteY129" fmla="*/ 157163 h 1614488"/>
                <a:gd name="connsiteX130" fmla="*/ 776288 w 1267343"/>
                <a:gd name="connsiteY130" fmla="*/ 147638 h 1614488"/>
                <a:gd name="connsiteX131" fmla="*/ 781050 w 1267343"/>
                <a:gd name="connsiteY131" fmla="*/ 133350 h 1614488"/>
                <a:gd name="connsiteX132" fmla="*/ 771525 w 1267343"/>
                <a:gd name="connsiteY132" fmla="*/ 47625 h 1614488"/>
                <a:gd name="connsiteX133" fmla="*/ 766763 w 1267343"/>
                <a:gd name="connsiteY133" fmla="*/ 4763 h 1614488"/>
                <a:gd name="connsiteX134" fmla="*/ 781050 w 1267343"/>
                <a:gd name="connsiteY134" fmla="*/ 0 h 1614488"/>
                <a:gd name="connsiteX135" fmla="*/ 814388 w 1267343"/>
                <a:gd name="connsiteY135" fmla="*/ 4763 h 1614488"/>
                <a:gd name="connsiteX136" fmla="*/ 823913 w 1267343"/>
                <a:gd name="connsiteY136" fmla="*/ 19050 h 1614488"/>
                <a:gd name="connsiteX137" fmla="*/ 838200 w 1267343"/>
                <a:gd name="connsiteY137" fmla="*/ 33338 h 1614488"/>
                <a:gd name="connsiteX138" fmla="*/ 842963 w 1267343"/>
                <a:gd name="connsiteY138" fmla="*/ 47625 h 1614488"/>
                <a:gd name="connsiteX139" fmla="*/ 852488 w 1267343"/>
                <a:gd name="connsiteY139" fmla="*/ 142875 h 1614488"/>
                <a:gd name="connsiteX140" fmla="*/ 862013 w 1267343"/>
                <a:gd name="connsiteY140" fmla="*/ 157163 h 1614488"/>
                <a:gd name="connsiteX141" fmla="*/ 871538 w 1267343"/>
                <a:gd name="connsiteY141" fmla="*/ 185738 h 1614488"/>
                <a:gd name="connsiteX142" fmla="*/ 895350 w 1267343"/>
                <a:gd name="connsiteY142" fmla="*/ 214313 h 1614488"/>
                <a:gd name="connsiteX143" fmla="*/ 900113 w 1267343"/>
                <a:gd name="connsiteY143" fmla="*/ 228600 h 1614488"/>
                <a:gd name="connsiteX144" fmla="*/ 904875 w 1267343"/>
                <a:gd name="connsiteY144" fmla="*/ 280988 h 1614488"/>
                <a:gd name="connsiteX145" fmla="*/ 909638 w 1267343"/>
                <a:gd name="connsiteY145" fmla="*/ 309563 h 1614488"/>
                <a:gd name="connsiteX146" fmla="*/ 904875 w 1267343"/>
                <a:gd name="connsiteY146" fmla="*/ 371475 h 1614488"/>
                <a:gd name="connsiteX147" fmla="*/ 895350 w 1267343"/>
                <a:gd name="connsiteY147" fmla="*/ 400050 h 1614488"/>
                <a:gd name="connsiteX148" fmla="*/ 890588 w 1267343"/>
                <a:gd name="connsiteY148" fmla="*/ 438150 h 1614488"/>
                <a:gd name="connsiteX149" fmla="*/ 862013 w 1267343"/>
                <a:gd name="connsiteY149" fmla="*/ 481013 h 1614488"/>
                <a:gd name="connsiteX150" fmla="*/ 847725 w 1267343"/>
                <a:gd name="connsiteY150" fmla="*/ 490538 h 1614488"/>
                <a:gd name="connsiteX151" fmla="*/ 833438 w 1267343"/>
                <a:gd name="connsiteY151" fmla="*/ 504825 h 1614488"/>
                <a:gd name="connsiteX152" fmla="*/ 814388 w 1267343"/>
                <a:gd name="connsiteY152" fmla="*/ 528638 h 1614488"/>
                <a:gd name="connsiteX153" fmla="*/ 809625 w 1267343"/>
                <a:gd name="connsiteY153" fmla="*/ 542925 h 1614488"/>
                <a:gd name="connsiteX154" fmla="*/ 800100 w 1267343"/>
                <a:gd name="connsiteY154" fmla="*/ 557213 h 1614488"/>
                <a:gd name="connsiteX155" fmla="*/ 785813 w 1267343"/>
                <a:gd name="connsiteY155" fmla="*/ 600075 h 1614488"/>
                <a:gd name="connsiteX156" fmla="*/ 781050 w 1267343"/>
                <a:gd name="connsiteY156" fmla="*/ 614363 h 1614488"/>
                <a:gd name="connsiteX157" fmla="*/ 790575 w 1267343"/>
                <a:gd name="connsiteY157" fmla="*/ 685800 h 1614488"/>
                <a:gd name="connsiteX158" fmla="*/ 800100 w 1267343"/>
                <a:gd name="connsiteY158" fmla="*/ 700088 h 1614488"/>
                <a:gd name="connsiteX159" fmla="*/ 804863 w 1267343"/>
                <a:gd name="connsiteY159" fmla="*/ 714375 h 1614488"/>
                <a:gd name="connsiteX160" fmla="*/ 823913 w 1267343"/>
                <a:gd name="connsiteY160" fmla="*/ 742950 h 1614488"/>
                <a:gd name="connsiteX161" fmla="*/ 828675 w 1267343"/>
                <a:gd name="connsiteY161" fmla="*/ 757238 h 1614488"/>
                <a:gd name="connsiteX162" fmla="*/ 866775 w 1267343"/>
                <a:gd name="connsiteY162" fmla="*/ 757238 h 1614488"/>
                <a:gd name="connsiteX163" fmla="*/ 890588 w 1267343"/>
                <a:gd name="connsiteY163" fmla="*/ 714375 h 1614488"/>
                <a:gd name="connsiteX164" fmla="*/ 895350 w 1267343"/>
                <a:gd name="connsiteY164" fmla="*/ 661988 h 1614488"/>
                <a:gd name="connsiteX165" fmla="*/ 904875 w 1267343"/>
                <a:gd name="connsiteY165" fmla="*/ 547688 h 1614488"/>
                <a:gd name="connsiteX166" fmla="*/ 933450 w 1267343"/>
                <a:gd name="connsiteY166" fmla="*/ 552450 h 1614488"/>
                <a:gd name="connsiteX167" fmla="*/ 938213 w 1267343"/>
                <a:gd name="connsiteY167" fmla="*/ 600075 h 1614488"/>
                <a:gd name="connsiteX168" fmla="*/ 952500 w 1267343"/>
                <a:gd name="connsiteY168" fmla="*/ 628650 h 1614488"/>
                <a:gd name="connsiteX169" fmla="*/ 966788 w 1267343"/>
                <a:gd name="connsiteY169" fmla="*/ 623888 h 1614488"/>
                <a:gd name="connsiteX170" fmla="*/ 981075 w 1267343"/>
                <a:gd name="connsiteY170" fmla="*/ 614363 h 1614488"/>
                <a:gd name="connsiteX171" fmla="*/ 1009650 w 1267343"/>
                <a:gd name="connsiteY171" fmla="*/ 604838 h 1614488"/>
                <a:gd name="connsiteX172" fmla="*/ 1038225 w 1267343"/>
                <a:gd name="connsiteY172" fmla="*/ 628650 h 1614488"/>
                <a:gd name="connsiteX173" fmla="*/ 1019175 w 1267343"/>
                <a:gd name="connsiteY173" fmla="*/ 657225 h 1614488"/>
                <a:gd name="connsiteX174" fmla="*/ 1009650 w 1267343"/>
                <a:gd name="connsiteY174" fmla="*/ 671513 h 1614488"/>
                <a:gd name="connsiteX175" fmla="*/ 995363 w 1267343"/>
                <a:gd name="connsiteY175" fmla="*/ 700088 h 1614488"/>
                <a:gd name="connsiteX176" fmla="*/ 981075 w 1267343"/>
                <a:gd name="connsiteY176" fmla="*/ 728663 h 1614488"/>
                <a:gd name="connsiteX177" fmla="*/ 962025 w 1267343"/>
                <a:gd name="connsiteY177" fmla="*/ 757238 h 1614488"/>
                <a:gd name="connsiteX178" fmla="*/ 938213 w 1267343"/>
                <a:gd name="connsiteY178" fmla="*/ 781050 h 1614488"/>
                <a:gd name="connsiteX179" fmla="*/ 938213 w 1267343"/>
                <a:gd name="connsiteY179" fmla="*/ 809625 h 1614488"/>
                <a:gd name="connsiteX180" fmla="*/ 971550 w 1267343"/>
                <a:gd name="connsiteY180" fmla="*/ 804863 h 1614488"/>
                <a:gd name="connsiteX181" fmla="*/ 1004888 w 1267343"/>
                <a:gd name="connsiteY181" fmla="*/ 762000 h 1614488"/>
                <a:gd name="connsiteX182" fmla="*/ 1019175 w 1267343"/>
                <a:gd name="connsiteY182" fmla="*/ 752475 h 1614488"/>
                <a:gd name="connsiteX183" fmla="*/ 1033463 w 1267343"/>
                <a:gd name="connsiteY183" fmla="*/ 747713 h 1614488"/>
                <a:gd name="connsiteX184" fmla="*/ 1047750 w 1267343"/>
                <a:gd name="connsiteY184" fmla="*/ 738188 h 1614488"/>
                <a:gd name="connsiteX185" fmla="*/ 1085850 w 1267343"/>
                <a:gd name="connsiteY185" fmla="*/ 728663 h 1614488"/>
                <a:gd name="connsiteX186" fmla="*/ 1128713 w 1267343"/>
                <a:gd name="connsiteY186" fmla="*/ 719138 h 1614488"/>
                <a:gd name="connsiteX187" fmla="*/ 1138238 w 1267343"/>
                <a:gd name="connsiteY187" fmla="*/ 704850 h 1614488"/>
                <a:gd name="connsiteX188" fmla="*/ 1166813 w 1267343"/>
                <a:gd name="connsiteY188" fmla="*/ 695325 h 1614488"/>
                <a:gd name="connsiteX189" fmla="*/ 1195388 w 1267343"/>
                <a:gd name="connsiteY189" fmla="*/ 681038 h 1614488"/>
                <a:gd name="connsiteX190" fmla="*/ 1200150 w 1267343"/>
                <a:gd name="connsiteY190" fmla="*/ 657225 h 1614488"/>
                <a:gd name="connsiteX191" fmla="*/ 1247775 w 1267343"/>
                <a:gd name="connsiteY191" fmla="*/ 676275 h 1614488"/>
                <a:gd name="connsiteX192" fmla="*/ 1262063 w 1267343"/>
                <a:gd name="connsiteY192" fmla="*/ 690563 h 1614488"/>
                <a:gd name="connsiteX193" fmla="*/ 1262063 w 1267343"/>
                <a:gd name="connsiteY193" fmla="*/ 742950 h 1614488"/>
                <a:gd name="connsiteX194" fmla="*/ 1247775 w 1267343"/>
                <a:gd name="connsiteY194" fmla="*/ 747713 h 1614488"/>
                <a:gd name="connsiteX195" fmla="*/ 1185863 w 1267343"/>
                <a:gd name="connsiteY195" fmla="*/ 762000 h 1614488"/>
                <a:gd name="connsiteX196" fmla="*/ 1128713 w 1267343"/>
                <a:gd name="connsiteY196" fmla="*/ 771525 h 1614488"/>
                <a:gd name="connsiteX197" fmla="*/ 1114425 w 1267343"/>
                <a:gd name="connsiteY197" fmla="*/ 776288 h 1614488"/>
                <a:gd name="connsiteX198" fmla="*/ 1081088 w 1267343"/>
                <a:gd name="connsiteY198" fmla="*/ 785813 h 1614488"/>
                <a:gd name="connsiteX199" fmla="*/ 1071563 w 1267343"/>
                <a:gd name="connsiteY199" fmla="*/ 823913 h 1614488"/>
                <a:gd name="connsiteX200" fmla="*/ 1023938 w 1267343"/>
                <a:gd name="connsiteY200" fmla="*/ 838200 h 1614488"/>
                <a:gd name="connsiteX201" fmla="*/ 1000125 w 1267343"/>
                <a:gd name="connsiteY201" fmla="*/ 842963 h 1614488"/>
                <a:gd name="connsiteX202" fmla="*/ 971550 w 1267343"/>
                <a:gd name="connsiteY202" fmla="*/ 852488 h 1614488"/>
                <a:gd name="connsiteX203" fmla="*/ 952500 w 1267343"/>
                <a:gd name="connsiteY203" fmla="*/ 857250 h 1614488"/>
                <a:gd name="connsiteX204" fmla="*/ 933451 w 1267343"/>
                <a:gd name="connsiteY204" fmla="*/ 907257 h 1614488"/>
                <a:gd name="connsiteX205" fmla="*/ 971550 w 1267343"/>
                <a:gd name="connsiteY205" fmla="*/ 904875 h 1614488"/>
                <a:gd name="connsiteX206" fmla="*/ 985838 w 1267343"/>
                <a:gd name="connsiteY206" fmla="*/ 923925 h 1614488"/>
                <a:gd name="connsiteX207" fmla="*/ 1004888 w 1267343"/>
                <a:gd name="connsiteY207" fmla="*/ 942975 h 1614488"/>
                <a:gd name="connsiteX208" fmla="*/ 1009650 w 1267343"/>
                <a:gd name="connsiteY208" fmla="*/ 957263 h 1614488"/>
                <a:gd name="connsiteX209" fmla="*/ 1023938 w 1267343"/>
                <a:gd name="connsiteY209" fmla="*/ 964407 h 1614488"/>
                <a:gd name="connsiteX210" fmla="*/ 1066800 w 1267343"/>
                <a:gd name="connsiteY210" fmla="*/ 952500 h 1614488"/>
                <a:gd name="connsiteX211" fmla="*/ 1085850 w 1267343"/>
                <a:gd name="connsiteY211" fmla="*/ 952500 h 1614488"/>
                <a:gd name="connsiteX212" fmla="*/ 1119188 w 1267343"/>
                <a:gd name="connsiteY212" fmla="*/ 938213 h 1614488"/>
                <a:gd name="connsiteX213" fmla="*/ 1143000 w 1267343"/>
                <a:gd name="connsiteY213" fmla="*/ 942975 h 1614488"/>
                <a:gd name="connsiteX214" fmla="*/ 1152525 w 1267343"/>
                <a:gd name="connsiteY214" fmla="*/ 957263 h 1614488"/>
                <a:gd name="connsiteX215" fmla="*/ 1166813 w 1267343"/>
                <a:gd name="connsiteY215" fmla="*/ 990600 h 1614488"/>
                <a:gd name="connsiteX216" fmla="*/ 1162050 w 1267343"/>
                <a:gd name="connsiteY216" fmla="*/ 1004888 h 1614488"/>
                <a:gd name="connsiteX217" fmla="*/ 1147763 w 1267343"/>
                <a:gd name="connsiteY217" fmla="*/ 1009650 h 1614488"/>
                <a:gd name="connsiteX218" fmla="*/ 1060110 w 1267343"/>
                <a:gd name="connsiteY218" fmla="*/ 1019074 h 1614488"/>
                <a:gd name="connsiteX219" fmla="*/ 1052513 w 1267343"/>
                <a:gd name="connsiteY219" fmla="*/ 1004888 h 1614488"/>
                <a:gd name="connsiteX220" fmla="*/ 1023938 w 1267343"/>
                <a:gd name="connsiteY220" fmla="*/ 995363 h 1614488"/>
                <a:gd name="connsiteX221" fmla="*/ 985838 w 1267343"/>
                <a:gd name="connsiteY221" fmla="*/ 985838 h 1614488"/>
                <a:gd name="connsiteX222" fmla="*/ 952500 w 1267343"/>
                <a:gd name="connsiteY222" fmla="*/ 992982 h 1614488"/>
                <a:gd name="connsiteX223" fmla="*/ 890588 w 1267343"/>
                <a:gd name="connsiteY223" fmla="*/ 971550 h 1614488"/>
                <a:gd name="connsiteX224" fmla="*/ 909637 w 1267343"/>
                <a:gd name="connsiteY224" fmla="*/ 973932 h 1614488"/>
                <a:gd name="connsiteX225" fmla="*/ 902495 w 1267343"/>
                <a:gd name="connsiteY225" fmla="*/ 1057275 h 1614488"/>
                <a:gd name="connsiteX226" fmla="*/ 857250 w 1267343"/>
                <a:gd name="connsiteY226" fmla="*/ 1085850 h 1614488"/>
                <a:gd name="connsiteX227" fmla="*/ 850107 w 1267343"/>
                <a:gd name="connsiteY227" fmla="*/ 1109663 h 1614488"/>
                <a:gd name="connsiteX228" fmla="*/ 833438 w 1267343"/>
                <a:gd name="connsiteY228" fmla="*/ 1114425 h 1614488"/>
                <a:gd name="connsiteX229" fmla="*/ 814388 w 1267343"/>
                <a:gd name="connsiteY229" fmla="*/ 1147763 h 1614488"/>
                <a:gd name="connsiteX230" fmla="*/ 776288 w 1267343"/>
                <a:gd name="connsiteY230" fmla="*/ 1157288 h 1614488"/>
                <a:gd name="connsiteX231" fmla="*/ 762000 w 1267343"/>
                <a:gd name="connsiteY231" fmla="*/ 1171575 h 1614488"/>
                <a:gd name="connsiteX232" fmla="*/ 733425 w 1267343"/>
                <a:gd name="connsiteY232" fmla="*/ 1181100 h 1614488"/>
                <a:gd name="connsiteX233" fmla="*/ 700088 w 1267343"/>
                <a:gd name="connsiteY233" fmla="*/ 1223963 h 1614488"/>
                <a:gd name="connsiteX234" fmla="*/ 704850 w 1267343"/>
                <a:gd name="connsiteY234" fmla="*/ 1300163 h 1614488"/>
                <a:gd name="connsiteX235" fmla="*/ 733425 w 1267343"/>
                <a:gd name="connsiteY235" fmla="*/ 1319213 h 1614488"/>
                <a:gd name="connsiteX236" fmla="*/ 747713 w 1267343"/>
                <a:gd name="connsiteY236" fmla="*/ 1328738 h 1614488"/>
                <a:gd name="connsiteX237" fmla="*/ 757238 w 1267343"/>
                <a:gd name="connsiteY237" fmla="*/ 1343025 h 1614488"/>
                <a:gd name="connsiteX238" fmla="*/ 776288 w 1267343"/>
                <a:gd name="connsiteY238" fmla="*/ 1357313 h 1614488"/>
                <a:gd name="connsiteX239" fmla="*/ 828675 w 1267343"/>
                <a:gd name="connsiteY239" fmla="*/ 1366838 h 1614488"/>
                <a:gd name="connsiteX240" fmla="*/ 842963 w 1267343"/>
                <a:gd name="connsiteY240" fmla="*/ 1376363 h 1614488"/>
                <a:gd name="connsiteX241" fmla="*/ 852488 w 1267343"/>
                <a:gd name="connsiteY241" fmla="*/ 1390650 h 1614488"/>
                <a:gd name="connsiteX242" fmla="*/ 885825 w 1267343"/>
                <a:gd name="connsiteY242" fmla="*/ 1395413 h 1614488"/>
                <a:gd name="connsiteX243" fmla="*/ 900113 w 1267343"/>
                <a:gd name="connsiteY243" fmla="*/ 1404938 h 1614488"/>
                <a:gd name="connsiteX244" fmla="*/ 942975 w 1267343"/>
                <a:gd name="connsiteY244" fmla="*/ 1390650 h 1614488"/>
                <a:gd name="connsiteX245" fmla="*/ 966788 w 1267343"/>
                <a:gd name="connsiteY245" fmla="*/ 1371600 h 1614488"/>
                <a:gd name="connsiteX246" fmla="*/ 976313 w 1267343"/>
                <a:gd name="connsiteY246" fmla="*/ 1357313 h 1614488"/>
                <a:gd name="connsiteX247" fmla="*/ 990600 w 1267343"/>
                <a:gd name="connsiteY247" fmla="*/ 1347788 h 1614488"/>
                <a:gd name="connsiteX248" fmla="*/ 995363 w 1267343"/>
                <a:gd name="connsiteY248" fmla="*/ 1333500 h 1614488"/>
                <a:gd name="connsiteX249" fmla="*/ 1033463 w 1267343"/>
                <a:gd name="connsiteY249" fmla="*/ 1343025 h 1614488"/>
                <a:gd name="connsiteX250" fmla="*/ 1157288 w 1267343"/>
                <a:gd name="connsiteY250" fmla="*/ 1357313 h 1614488"/>
                <a:gd name="connsiteX251" fmla="*/ 1185863 w 1267343"/>
                <a:gd name="connsiteY251" fmla="*/ 1366838 h 1614488"/>
                <a:gd name="connsiteX252" fmla="*/ 1190625 w 1267343"/>
                <a:gd name="connsiteY252" fmla="*/ 1381125 h 1614488"/>
                <a:gd name="connsiteX253" fmla="*/ 1200150 w 1267343"/>
                <a:gd name="connsiteY253" fmla="*/ 1395413 h 1614488"/>
                <a:gd name="connsiteX254" fmla="*/ 1190625 w 1267343"/>
                <a:gd name="connsiteY254" fmla="*/ 1409700 h 1614488"/>
                <a:gd name="connsiteX255" fmla="*/ 1119188 w 1267343"/>
                <a:gd name="connsiteY255" fmla="*/ 1404938 h 1614488"/>
                <a:gd name="connsiteX256" fmla="*/ 1090613 w 1267343"/>
                <a:gd name="connsiteY256" fmla="*/ 1395413 h 1614488"/>
                <a:gd name="connsiteX257" fmla="*/ 1033463 w 1267343"/>
                <a:gd name="connsiteY257" fmla="*/ 1404938 h 1614488"/>
                <a:gd name="connsiteX258" fmla="*/ 985838 w 1267343"/>
                <a:gd name="connsiteY258" fmla="*/ 1414463 h 1614488"/>
                <a:gd name="connsiteX259" fmla="*/ 971550 w 1267343"/>
                <a:gd name="connsiteY259" fmla="*/ 1423988 h 1614488"/>
                <a:gd name="connsiteX260" fmla="*/ 957263 w 1267343"/>
                <a:gd name="connsiteY260" fmla="*/ 1428750 h 1614488"/>
                <a:gd name="connsiteX261" fmla="*/ 952500 w 1267343"/>
                <a:gd name="connsiteY261" fmla="*/ 1443038 h 1614488"/>
                <a:gd name="connsiteX262" fmla="*/ 971550 w 1267343"/>
                <a:gd name="connsiteY262" fmla="*/ 1490663 h 1614488"/>
                <a:gd name="connsiteX263" fmla="*/ 1000125 w 1267343"/>
                <a:gd name="connsiteY263" fmla="*/ 1500188 h 1614488"/>
                <a:gd name="connsiteX264" fmla="*/ 1119188 w 1267343"/>
                <a:gd name="connsiteY264" fmla="*/ 1504950 h 1614488"/>
                <a:gd name="connsiteX265" fmla="*/ 1228725 w 1267343"/>
                <a:gd name="connsiteY265" fmla="*/ 1519238 h 1614488"/>
                <a:gd name="connsiteX266" fmla="*/ 1243013 w 1267343"/>
                <a:gd name="connsiteY266" fmla="*/ 1528763 h 1614488"/>
                <a:gd name="connsiteX267" fmla="*/ 1247775 w 1267343"/>
                <a:gd name="connsiteY267" fmla="*/ 1543050 h 1614488"/>
                <a:gd name="connsiteX268" fmla="*/ 1262063 w 1267343"/>
                <a:gd name="connsiteY268" fmla="*/ 1571625 h 1614488"/>
                <a:gd name="connsiteX269" fmla="*/ 1257300 w 1267343"/>
                <a:gd name="connsiteY269" fmla="*/ 1585913 h 1614488"/>
                <a:gd name="connsiteX270" fmla="*/ 1185863 w 1267343"/>
                <a:gd name="connsiteY270" fmla="*/ 1595438 h 1614488"/>
                <a:gd name="connsiteX271" fmla="*/ 1171575 w 1267343"/>
                <a:gd name="connsiteY271" fmla="*/ 1566863 h 1614488"/>
                <a:gd name="connsiteX272" fmla="*/ 1157288 w 1267343"/>
                <a:gd name="connsiteY272" fmla="*/ 1557338 h 1614488"/>
                <a:gd name="connsiteX273" fmla="*/ 1071563 w 1267343"/>
                <a:gd name="connsiteY273" fmla="*/ 1562100 h 1614488"/>
                <a:gd name="connsiteX274" fmla="*/ 1052513 w 1267343"/>
                <a:gd name="connsiteY274" fmla="*/ 1566863 h 1614488"/>
                <a:gd name="connsiteX275" fmla="*/ 1023938 w 1267343"/>
                <a:gd name="connsiteY275" fmla="*/ 1581150 h 1614488"/>
                <a:gd name="connsiteX276" fmla="*/ 1009650 w 1267343"/>
                <a:gd name="connsiteY276" fmla="*/ 1609725 h 1614488"/>
                <a:gd name="connsiteX277" fmla="*/ 995363 w 1267343"/>
                <a:gd name="connsiteY277" fmla="*/ 1614488 h 1614488"/>
                <a:gd name="connsiteX278" fmla="*/ 985838 w 1267343"/>
                <a:gd name="connsiteY278" fmla="*/ 1581150 h 1614488"/>
                <a:gd name="connsiteX279" fmla="*/ 976313 w 1267343"/>
                <a:gd name="connsiteY279" fmla="*/ 1528763 h 1614488"/>
                <a:gd name="connsiteX280" fmla="*/ 966788 w 1267343"/>
                <a:gd name="connsiteY280" fmla="*/ 1495425 h 1614488"/>
                <a:gd name="connsiteX281" fmla="*/ 952500 w 1267343"/>
                <a:gd name="connsiteY281" fmla="*/ 1485900 h 1614488"/>
                <a:gd name="connsiteX282" fmla="*/ 938213 w 1267343"/>
                <a:gd name="connsiteY282" fmla="*/ 1500188 h 1614488"/>
                <a:gd name="connsiteX283" fmla="*/ 933450 w 1267343"/>
                <a:gd name="connsiteY283" fmla="*/ 1538288 h 1614488"/>
                <a:gd name="connsiteX284" fmla="*/ 890588 w 1267343"/>
                <a:gd name="connsiteY284" fmla="*/ 1533525 h 1614488"/>
                <a:gd name="connsiteX285" fmla="*/ 881063 w 1267343"/>
                <a:gd name="connsiteY285" fmla="*/ 1509713 h 1614488"/>
                <a:gd name="connsiteX286" fmla="*/ 885825 w 1267343"/>
                <a:gd name="connsiteY286" fmla="*/ 1490663 h 1614488"/>
                <a:gd name="connsiteX287" fmla="*/ 876300 w 1267343"/>
                <a:gd name="connsiteY287" fmla="*/ 1447800 h 1614488"/>
                <a:gd name="connsiteX288" fmla="*/ 862013 w 1267343"/>
                <a:gd name="connsiteY288" fmla="*/ 1438275 h 1614488"/>
                <a:gd name="connsiteX289" fmla="*/ 828675 w 1267343"/>
                <a:gd name="connsiteY289" fmla="*/ 1462088 h 1614488"/>
                <a:gd name="connsiteX290" fmla="*/ 809625 w 1267343"/>
                <a:gd name="connsiteY290" fmla="*/ 1457325 h 1614488"/>
                <a:gd name="connsiteX291" fmla="*/ 795338 w 1267343"/>
                <a:gd name="connsiteY291" fmla="*/ 1419225 h 1614488"/>
                <a:gd name="connsiteX292" fmla="*/ 790575 w 1267343"/>
                <a:gd name="connsiteY292" fmla="*/ 1400175 h 1614488"/>
                <a:gd name="connsiteX293" fmla="*/ 766763 w 1267343"/>
                <a:gd name="connsiteY293" fmla="*/ 1404938 h 1614488"/>
                <a:gd name="connsiteX294" fmla="*/ 738188 w 1267343"/>
                <a:gd name="connsiteY294" fmla="*/ 1414463 h 1614488"/>
                <a:gd name="connsiteX295" fmla="*/ 638175 w 1267343"/>
                <a:gd name="connsiteY295" fmla="*/ 1409700 h 1614488"/>
                <a:gd name="connsiteX296" fmla="*/ 623888 w 1267343"/>
                <a:gd name="connsiteY296" fmla="*/ 1404938 h 1614488"/>
                <a:gd name="connsiteX297" fmla="*/ 609600 w 1267343"/>
                <a:gd name="connsiteY297" fmla="*/ 1371600 h 1614488"/>
                <a:gd name="connsiteX298" fmla="*/ 623888 w 1267343"/>
                <a:gd name="connsiteY298" fmla="*/ 1362075 h 1614488"/>
                <a:gd name="connsiteX299" fmla="*/ 676275 w 1267343"/>
                <a:gd name="connsiteY299" fmla="*/ 1357313 h 1614488"/>
                <a:gd name="connsiteX300" fmla="*/ 666750 w 1267343"/>
                <a:gd name="connsiteY300" fmla="*/ 1328738 h 1614488"/>
                <a:gd name="connsiteX301" fmla="*/ 661988 w 1267343"/>
                <a:gd name="connsiteY301" fmla="*/ 1314450 h 1614488"/>
                <a:gd name="connsiteX302" fmla="*/ 657225 w 1267343"/>
                <a:gd name="connsiteY302" fmla="*/ 1295400 h 1614488"/>
                <a:gd name="connsiteX303" fmla="*/ 642938 w 1267343"/>
                <a:gd name="connsiteY303" fmla="*/ 1285875 h 1614488"/>
                <a:gd name="connsiteX304" fmla="*/ 585788 w 1267343"/>
                <a:gd name="connsiteY304" fmla="*/ 1295400 h 1614488"/>
                <a:gd name="connsiteX305" fmla="*/ 576263 w 1267343"/>
                <a:gd name="connsiteY305" fmla="*/ 1281113 h 1614488"/>
                <a:gd name="connsiteX306" fmla="*/ 590550 w 1267343"/>
                <a:gd name="connsiteY306" fmla="*/ 1271588 h 1614488"/>
                <a:gd name="connsiteX307" fmla="*/ 600075 w 1267343"/>
                <a:gd name="connsiteY307" fmla="*/ 1243013 h 1614488"/>
                <a:gd name="connsiteX308" fmla="*/ 604838 w 1267343"/>
                <a:gd name="connsiteY308" fmla="*/ 1228725 h 1614488"/>
                <a:gd name="connsiteX309" fmla="*/ 590550 w 1267343"/>
                <a:gd name="connsiteY309" fmla="*/ 1219200 h 1614488"/>
                <a:gd name="connsiteX310" fmla="*/ 561975 w 1267343"/>
                <a:gd name="connsiteY310" fmla="*/ 1204913 h 1614488"/>
                <a:gd name="connsiteX311" fmla="*/ 547688 w 1267343"/>
                <a:gd name="connsiteY311" fmla="*/ 1190625 h 1614488"/>
                <a:gd name="connsiteX312" fmla="*/ 519113 w 1267343"/>
                <a:gd name="connsiteY312" fmla="*/ 1171575 h 1614488"/>
                <a:gd name="connsiteX313" fmla="*/ 504825 w 1267343"/>
                <a:gd name="connsiteY313" fmla="*/ 1162050 h 1614488"/>
                <a:gd name="connsiteX314" fmla="*/ 490538 w 1267343"/>
                <a:gd name="connsiteY314" fmla="*/ 1157288 h 1614488"/>
                <a:gd name="connsiteX315" fmla="*/ 476250 w 1267343"/>
                <a:gd name="connsiteY315" fmla="*/ 1147763 h 1614488"/>
                <a:gd name="connsiteX316" fmla="*/ 447675 w 1267343"/>
                <a:gd name="connsiteY316" fmla="*/ 1138238 h 1614488"/>
                <a:gd name="connsiteX317" fmla="*/ 433388 w 1267343"/>
                <a:gd name="connsiteY317" fmla="*/ 1128713 h 1614488"/>
                <a:gd name="connsiteX318" fmla="*/ 347663 w 1267343"/>
                <a:gd name="connsiteY318" fmla="*/ 1138238 h 1614488"/>
                <a:gd name="connsiteX319" fmla="*/ 295275 w 1267343"/>
                <a:gd name="connsiteY319" fmla="*/ 1133475 h 1614488"/>
                <a:gd name="connsiteX320" fmla="*/ 280988 w 1267343"/>
                <a:gd name="connsiteY320" fmla="*/ 1123950 h 1614488"/>
                <a:gd name="connsiteX321" fmla="*/ 223838 w 1267343"/>
                <a:gd name="connsiteY321" fmla="*/ 1114425 h 1614488"/>
                <a:gd name="connsiteX322" fmla="*/ 195263 w 1267343"/>
                <a:gd name="connsiteY322" fmla="*/ 1104900 h 1614488"/>
                <a:gd name="connsiteX323" fmla="*/ 180975 w 1267343"/>
                <a:gd name="connsiteY323" fmla="*/ 1100138 h 1614488"/>
                <a:gd name="connsiteX324" fmla="*/ 109538 w 1267343"/>
                <a:gd name="connsiteY324" fmla="*/ 1114425 h 1614488"/>
                <a:gd name="connsiteX325" fmla="*/ 104775 w 1267343"/>
                <a:gd name="connsiteY325" fmla="*/ 1128713 h 1614488"/>
                <a:gd name="connsiteX326" fmla="*/ 114300 w 1267343"/>
                <a:gd name="connsiteY326" fmla="*/ 1238250 h 1614488"/>
                <a:gd name="connsiteX327" fmla="*/ 119063 w 1267343"/>
                <a:gd name="connsiteY327" fmla="*/ 1247775 h 1614488"/>
                <a:gd name="connsiteX0" fmla="*/ 109538 w 1267343"/>
                <a:gd name="connsiteY0" fmla="*/ 1319213 h 1614488"/>
                <a:gd name="connsiteX1" fmla="*/ 85725 w 1267343"/>
                <a:gd name="connsiteY1" fmla="*/ 1314450 h 1614488"/>
                <a:gd name="connsiteX2" fmla="*/ 80963 w 1267343"/>
                <a:gd name="connsiteY2" fmla="*/ 1300163 h 1614488"/>
                <a:gd name="connsiteX3" fmla="*/ 71438 w 1267343"/>
                <a:gd name="connsiteY3" fmla="*/ 1285875 h 1614488"/>
                <a:gd name="connsiteX4" fmla="*/ 57150 w 1267343"/>
                <a:gd name="connsiteY4" fmla="*/ 1233488 h 1614488"/>
                <a:gd name="connsiteX5" fmla="*/ 52388 w 1267343"/>
                <a:gd name="connsiteY5" fmla="*/ 1219200 h 1614488"/>
                <a:gd name="connsiteX6" fmla="*/ 38100 w 1267343"/>
                <a:gd name="connsiteY6" fmla="*/ 1209675 h 1614488"/>
                <a:gd name="connsiteX7" fmla="*/ 19050 w 1267343"/>
                <a:gd name="connsiteY7" fmla="*/ 1181100 h 1614488"/>
                <a:gd name="connsiteX8" fmla="*/ 14288 w 1267343"/>
                <a:gd name="connsiteY8" fmla="*/ 1166813 h 1614488"/>
                <a:gd name="connsiteX9" fmla="*/ 0 w 1267343"/>
                <a:gd name="connsiteY9" fmla="*/ 1138238 h 1614488"/>
                <a:gd name="connsiteX10" fmla="*/ 28575 w 1267343"/>
                <a:gd name="connsiteY10" fmla="*/ 1119188 h 1614488"/>
                <a:gd name="connsiteX11" fmla="*/ 42863 w 1267343"/>
                <a:gd name="connsiteY11" fmla="*/ 1109663 h 1614488"/>
                <a:gd name="connsiteX12" fmla="*/ 71438 w 1267343"/>
                <a:gd name="connsiteY12" fmla="*/ 1085850 h 1614488"/>
                <a:gd name="connsiteX13" fmla="*/ 76200 w 1267343"/>
                <a:gd name="connsiteY13" fmla="*/ 1071563 h 1614488"/>
                <a:gd name="connsiteX14" fmla="*/ 76200 w 1267343"/>
                <a:gd name="connsiteY14" fmla="*/ 1014413 h 1614488"/>
                <a:gd name="connsiteX15" fmla="*/ 66675 w 1267343"/>
                <a:gd name="connsiteY15" fmla="*/ 1000125 h 1614488"/>
                <a:gd name="connsiteX16" fmla="*/ 47625 w 1267343"/>
                <a:gd name="connsiteY16" fmla="*/ 995363 h 1614488"/>
                <a:gd name="connsiteX17" fmla="*/ 42863 w 1267343"/>
                <a:gd name="connsiteY17" fmla="*/ 933450 h 1614488"/>
                <a:gd name="connsiteX18" fmla="*/ 57150 w 1267343"/>
                <a:gd name="connsiteY18" fmla="*/ 923925 h 1614488"/>
                <a:gd name="connsiteX19" fmla="*/ 109538 w 1267343"/>
                <a:gd name="connsiteY19" fmla="*/ 942975 h 1614488"/>
                <a:gd name="connsiteX20" fmla="*/ 119063 w 1267343"/>
                <a:gd name="connsiteY20" fmla="*/ 971550 h 1614488"/>
                <a:gd name="connsiteX21" fmla="*/ 128588 w 1267343"/>
                <a:gd name="connsiteY21" fmla="*/ 1000125 h 1614488"/>
                <a:gd name="connsiteX22" fmla="*/ 133350 w 1267343"/>
                <a:gd name="connsiteY22" fmla="*/ 1014413 h 1614488"/>
                <a:gd name="connsiteX23" fmla="*/ 147638 w 1267343"/>
                <a:gd name="connsiteY23" fmla="*/ 1019175 h 1614488"/>
                <a:gd name="connsiteX24" fmla="*/ 161925 w 1267343"/>
                <a:gd name="connsiteY24" fmla="*/ 1028700 h 1614488"/>
                <a:gd name="connsiteX25" fmla="*/ 238125 w 1267343"/>
                <a:gd name="connsiteY25" fmla="*/ 1042988 h 1614488"/>
                <a:gd name="connsiteX26" fmla="*/ 266700 w 1267343"/>
                <a:gd name="connsiteY26" fmla="*/ 1062038 h 1614488"/>
                <a:gd name="connsiteX27" fmla="*/ 285750 w 1267343"/>
                <a:gd name="connsiteY27" fmla="*/ 1085850 h 1614488"/>
                <a:gd name="connsiteX28" fmla="*/ 314325 w 1267343"/>
                <a:gd name="connsiteY28" fmla="*/ 1095375 h 1614488"/>
                <a:gd name="connsiteX29" fmla="*/ 457200 w 1267343"/>
                <a:gd name="connsiteY29" fmla="*/ 1090613 h 1614488"/>
                <a:gd name="connsiteX30" fmla="*/ 466725 w 1267343"/>
                <a:gd name="connsiteY30" fmla="*/ 1076325 h 1614488"/>
                <a:gd name="connsiteX31" fmla="*/ 481013 w 1267343"/>
                <a:gd name="connsiteY31" fmla="*/ 1066800 h 1614488"/>
                <a:gd name="connsiteX32" fmla="*/ 485775 w 1267343"/>
                <a:gd name="connsiteY32" fmla="*/ 1019175 h 1614488"/>
                <a:gd name="connsiteX33" fmla="*/ 481013 w 1267343"/>
                <a:gd name="connsiteY33" fmla="*/ 1004888 h 1614488"/>
                <a:gd name="connsiteX34" fmla="*/ 466725 w 1267343"/>
                <a:gd name="connsiteY34" fmla="*/ 1000125 h 1614488"/>
                <a:gd name="connsiteX35" fmla="*/ 442913 w 1267343"/>
                <a:gd name="connsiteY35" fmla="*/ 957263 h 1614488"/>
                <a:gd name="connsiteX36" fmla="*/ 438150 w 1267343"/>
                <a:gd name="connsiteY36" fmla="*/ 938213 h 1614488"/>
                <a:gd name="connsiteX37" fmla="*/ 433388 w 1267343"/>
                <a:gd name="connsiteY37" fmla="*/ 890588 h 1614488"/>
                <a:gd name="connsiteX38" fmla="*/ 419100 w 1267343"/>
                <a:gd name="connsiteY38" fmla="*/ 885825 h 1614488"/>
                <a:gd name="connsiteX39" fmla="*/ 390525 w 1267343"/>
                <a:gd name="connsiteY39" fmla="*/ 871538 h 1614488"/>
                <a:gd name="connsiteX40" fmla="*/ 376238 w 1267343"/>
                <a:gd name="connsiteY40" fmla="*/ 857250 h 1614488"/>
                <a:gd name="connsiteX41" fmla="*/ 371475 w 1267343"/>
                <a:gd name="connsiteY41" fmla="*/ 842963 h 1614488"/>
                <a:gd name="connsiteX42" fmla="*/ 361950 w 1267343"/>
                <a:gd name="connsiteY42" fmla="*/ 828675 h 1614488"/>
                <a:gd name="connsiteX43" fmla="*/ 357188 w 1267343"/>
                <a:gd name="connsiteY43" fmla="*/ 814388 h 1614488"/>
                <a:gd name="connsiteX44" fmla="*/ 314325 w 1267343"/>
                <a:gd name="connsiteY44" fmla="*/ 781050 h 1614488"/>
                <a:gd name="connsiteX45" fmla="*/ 300038 w 1267343"/>
                <a:gd name="connsiteY45" fmla="*/ 771525 h 1614488"/>
                <a:gd name="connsiteX46" fmla="*/ 314325 w 1267343"/>
                <a:gd name="connsiteY46" fmla="*/ 757238 h 1614488"/>
                <a:gd name="connsiteX47" fmla="*/ 357188 w 1267343"/>
                <a:gd name="connsiteY47" fmla="*/ 766763 h 1614488"/>
                <a:gd name="connsiteX48" fmla="*/ 385763 w 1267343"/>
                <a:gd name="connsiteY48" fmla="*/ 785813 h 1614488"/>
                <a:gd name="connsiteX49" fmla="*/ 409575 w 1267343"/>
                <a:gd name="connsiteY49" fmla="*/ 804863 h 1614488"/>
                <a:gd name="connsiteX50" fmla="*/ 438150 w 1267343"/>
                <a:gd name="connsiteY50" fmla="*/ 823913 h 1614488"/>
                <a:gd name="connsiteX51" fmla="*/ 452438 w 1267343"/>
                <a:gd name="connsiteY51" fmla="*/ 838200 h 1614488"/>
                <a:gd name="connsiteX52" fmla="*/ 471488 w 1267343"/>
                <a:gd name="connsiteY52" fmla="*/ 866775 h 1614488"/>
                <a:gd name="connsiteX53" fmla="*/ 490538 w 1267343"/>
                <a:gd name="connsiteY53" fmla="*/ 895350 h 1614488"/>
                <a:gd name="connsiteX54" fmla="*/ 500063 w 1267343"/>
                <a:gd name="connsiteY54" fmla="*/ 909638 h 1614488"/>
                <a:gd name="connsiteX55" fmla="*/ 509588 w 1267343"/>
                <a:gd name="connsiteY55" fmla="*/ 923925 h 1614488"/>
                <a:gd name="connsiteX56" fmla="*/ 514350 w 1267343"/>
                <a:gd name="connsiteY56" fmla="*/ 938213 h 1614488"/>
                <a:gd name="connsiteX57" fmla="*/ 523875 w 1267343"/>
                <a:gd name="connsiteY57" fmla="*/ 952500 h 1614488"/>
                <a:gd name="connsiteX58" fmla="*/ 542925 w 1267343"/>
                <a:gd name="connsiteY58" fmla="*/ 995363 h 1614488"/>
                <a:gd name="connsiteX59" fmla="*/ 557213 w 1267343"/>
                <a:gd name="connsiteY59" fmla="*/ 1033463 h 1614488"/>
                <a:gd name="connsiteX60" fmla="*/ 576263 w 1267343"/>
                <a:gd name="connsiteY60" fmla="*/ 1028700 h 1614488"/>
                <a:gd name="connsiteX61" fmla="*/ 581025 w 1267343"/>
                <a:gd name="connsiteY61" fmla="*/ 1014413 h 1614488"/>
                <a:gd name="connsiteX62" fmla="*/ 561975 w 1267343"/>
                <a:gd name="connsiteY62" fmla="*/ 985838 h 1614488"/>
                <a:gd name="connsiteX63" fmla="*/ 552450 w 1267343"/>
                <a:gd name="connsiteY63" fmla="*/ 971550 h 1614488"/>
                <a:gd name="connsiteX64" fmla="*/ 566738 w 1267343"/>
                <a:gd name="connsiteY64" fmla="*/ 966788 h 1614488"/>
                <a:gd name="connsiteX65" fmla="*/ 604838 w 1267343"/>
                <a:gd name="connsiteY65" fmla="*/ 981075 h 1614488"/>
                <a:gd name="connsiteX66" fmla="*/ 628650 w 1267343"/>
                <a:gd name="connsiteY66" fmla="*/ 1004888 h 1614488"/>
                <a:gd name="connsiteX67" fmla="*/ 638175 w 1267343"/>
                <a:gd name="connsiteY67" fmla="*/ 976313 h 1614488"/>
                <a:gd name="connsiteX68" fmla="*/ 633413 w 1267343"/>
                <a:gd name="connsiteY68" fmla="*/ 957263 h 1614488"/>
                <a:gd name="connsiteX69" fmla="*/ 590550 w 1267343"/>
                <a:gd name="connsiteY69" fmla="*/ 923925 h 1614488"/>
                <a:gd name="connsiteX70" fmla="*/ 576263 w 1267343"/>
                <a:gd name="connsiteY70" fmla="*/ 914400 h 1614488"/>
                <a:gd name="connsiteX71" fmla="*/ 685800 w 1267343"/>
                <a:gd name="connsiteY71" fmla="*/ 895350 h 1614488"/>
                <a:gd name="connsiteX72" fmla="*/ 681038 w 1267343"/>
                <a:gd name="connsiteY72" fmla="*/ 852488 h 1614488"/>
                <a:gd name="connsiteX73" fmla="*/ 666750 w 1267343"/>
                <a:gd name="connsiteY73" fmla="*/ 842963 h 1614488"/>
                <a:gd name="connsiteX74" fmla="*/ 609600 w 1267343"/>
                <a:gd name="connsiteY74" fmla="*/ 823913 h 1614488"/>
                <a:gd name="connsiteX75" fmla="*/ 614363 w 1267343"/>
                <a:gd name="connsiteY75" fmla="*/ 804863 h 1614488"/>
                <a:gd name="connsiteX76" fmla="*/ 633413 w 1267343"/>
                <a:gd name="connsiteY76" fmla="*/ 800100 h 1614488"/>
                <a:gd name="connsiteX77" fmla="*/ 671513 w 1267343"/>
                <a:gd name="connsiteY77" fmla="*/ 795338 h 1614488"/>
                <a:gd name="connsiteX78" fmla="*/ 704850 w 1267343"/>
                <a:gd name="connsiteY78" fmla="*/ 785813 h 1614488"/>
                <a:gd name="connsiteX79" fmla="*/ 719138 w 1267343"/>
                <a:gd name="connsiteY79" fmla="*/ 766763 h 1614488"/>
                <a:gd name="connsiteX80" fmla="*/ 747713 w 1267343"/>
                <a:gd name="connsiteY80" fmla="*/ 738188 h 1614488"/>
                <a:gd name="connsiteX81" fmla="*/ 709613 w 1267343"/>
                <a:gd name="connsiteY81" fmla="*/ 723900 h 1614488"/>
                <a:gd name="connsiteX82" fmla="*/ 695325 w 1267343"/>
                <a:gd name="connsiteY82" fmla="*/ 714375 h 1614488"/>
                <a:gd name="connsiteX83" fmla="*/ 676275 w 1267343"/>
                <a:gd name="connsiteY83" fmla="*/ 709613 h 1614488"/>
                <a:gd name="connsiteX84" fmla="*/ 642938 w 1267343"/>
                <a:gd name="connsiteY84" fmla="*/ 676275 h 1614488"/>
                <a:gd name="connsiteX85" fmla="*/ 647700 w 1267343"/>
                <a:gd name="connsiteY85" fmla="*/ 652463 h 1614488"/>
                <a:gd name="connsiteX86" fmla="*/ 676275 w 1267343"/>
                <a:gd name="connsiteY86" fmla="*/ 633413 h 1614488"/>
                <a:gd name="connsiteX87" fmla="*/ 681038 w 1267343"/>
                <a:gd name="connsiteY87" fmla="*/ 619125 h 1614488"/>
                <a:gd name="connsiteX88" fmla="*/ 676275 w 1267343"/>
                <a:gd name="connsiteY88" fmla="*/ 590550 h 1614488"/>
                <a:gd name="connsiteX89" fmla="*/ 666750 w 1267343"/>
                <a:gd name="connsiteY89" fmla="*/ 576263 h 1614488"/>
                <a:gd name="connsiteX90" fmla="*/ 652463 w 1267343"/>
                <a:gd name="connsiteY90" fmla="*/ 571500 h 1614488"/>
                <a:gd name="connsiteX91" fmla="*/ 609600 w 1267343"/>
                <a:gd name="connsiteY91" fmla="*/ 566738 h 1614488"/>
                <a:gd name="connsiteX92" fmla="*/ 561975 w 1267343"/>
                <a:gd name="connsiteY92" fmla="*/ 557213 h 1614488"/>
                <a:gd name="connsiteX93" fmla="*/ 533400 w 1267343"/>
                <a:gd name="connsiteY93" fmla="*/ 547688 h 1614488"/>
                <a:gd name="connsiteX94" fmla="*/ 504825 w 1267343"/>
                <a:gd name="connsiteY94" fmla="*/ 542925 h 1614488"/>
                <a:gd name="connsiteX95" fmla="*/ 495300 w 1267343"/>
                <a:gd name="connsiteY95" fmla="*/ 509588 h 1614488"/>
                <a:gd name="connsiteX96" fmla="*/ 519113 w 1267343"/>
                <a:gd name="connsiteY96" fmla="*/ 504825 h 1614488"/>
                <a:gd name="connsiteX97" fmla="*/ 547688 w 1267343"/>
                <a:gd name="connsiteY97" fmla="*/ 495300 h 1614488"/>
                <a:gd name="connsiteX98" fmla="*/ 576263 w 1267343"/>
                <a:gd name="connsiteY98" fmla="*/ 519113 h 1614488"/>
                <a:gd name="connsiteX99" fmla="*/ 619125 w 1267343"/>
                <a:gd name="connsiteY99" fmla="*/ 514350 h 1614488"/>
                <a:gd name="connsiteX100" fmla="*/ 628650 w 1267343"/>
                <a:gd name="connsiteY100" fmla="*/ 500063 h 1614488"/>
                <a:gd name="connsiteX101" fmla="*/ 642938 w 1267343"/>
                <a:gd name="connsiteY101" fmla="*/ 495300 h 1614488"/>
                <a:gd name="connsiteX102" fmla="*/ 757238 w 1267343"/>
                <a:gd name="connsiteY102" fmla="*/ 490538 h 1614488"/>
                <a:gd name="connsiteX103" fmla="*/ 781050 w 1267343"/>
                <a:gd name="connsiteY103" fmla="*/ 466725 h 1614488"/>
                <a:gd name="connsiteX104" fmla="*/ 804863 w 1267343"/>
                <a:gd name="connsiteY104" fmla="*/ 442913 h 1614488"/>
                <a:gd name="connsiteX105" fmla="*/ 833438 w 1267343"/>
                <a:gd name="connsiteY105" fmla="*/ 433388 h 1614488"/>
                <a:gd name="connsiteX106" fmla="*/ 838200 w 1267343"/>
                <a:gd name="connsiteY106" fmla="*/ 342900 h 1614488"/>
                <a:gd name="connsiteX107" fmla="*/ 828675 w 1267343"/>
                <a:gd name="connsiteY107" fmla="*/ 304800 h 1614488"/>
                <a:gd name="connsiteX108" fmla="*/ 823913 w 1267343"/>
                <a:gd name="connsiteY108" fmla="*/ 285750 h 1614488"/>
                <a:gd name="connsiteX109" fmla="*/ 814388 w 1267343"/>
                <a:gd name="connsiteY109" fmla="*/ 266700 h 1614488"/>
                <a:gd name="connsiteX110" fmla="*/ 809625 w 1267343"/>
                <a:gd name="connsiteY110" fmla="*/ 247650 h 1614488"/>
                <a:gd name="connsiteX111" fmla="*/ 804863 w 1267343"/>
                <a:gd name="connsiteY111" fmla="*/ 223838 h 1614488"/>
                <a:gd name="connsiteX112" fmla="*/ 790575 w 1267343"/>
                <a:gd name="connsiteY112" fmla="*/ 214313 h 1614488"/>
                <a:gd name="connsiteX113" fmla="*/ 757238 w 1267343"/>
                <a:gd name="connsiteY113" fmla="*/ 195263 h 1614488"/>
                <a:gd name="connsiteX114" fmla="*/ 728663 w 1267343"/>
                <a:gd name="connsiteY114" fmla="*/ 185738 h 1614488"/>
                <a:gd name="connsiteX115" fmla="*/ 700088 w 1267343"/>
                <a:gd name="connsiteY115" fmla="*/ 166688 h 1614488"/>
                <a:gd name="connsiteX116" fmla="*/ 685800 w 1267343"/>
                <a:gd name="connsiteY116" fmla="*/ 161925 h 1614488"/>
                <a:gd name="connsiteX117" fmla="*/ 657225 w 1267343"/>
                <a:gd name="connsiteY117" fmla="*/ 147638 h 1614488"/>
                <a:gd name="connsiteX118" fmla="*/ 642938 w 1267343"/>
                <a:gd name="connsiteY118" fmla="*/ 133350 h 1614488"/>
                <a:gd name="connsiteX119" fmla="*/ 614363 w 1267343"/>
                <a:gd name="connsiteY119" fmla="*/ 114300 h 1614488"/>
                <a:gd name="connsiteX120" fmla="*/ 609600 w 1267343"/>
                <a:gd name="connsiteY120" fmla="*/ 100013 h 1614488"/>
                <a:gd name="connsiteX121" fmla="*/ 600075 w 1267343"/>
                <a:gd name="connsiteY121" fmla="*/ 80963 h 1614488"/>
                <a:gd name="connsiteX122" fmla="*/ 595313 w 1267343"/>
                <a:gd name="connsiteY122" fmla="*/ 61913 h 1614488"/>
                <a:gd name="connsiteX123" fmla="*/ 590550 w 1267343"/>
                <a:gd name="connsiteY123" fmla="*/ 47625 h 1614488"/>
                <a:gd name="connsiteX124" fmla="*/ 600075 w 1267343"/>
                <a:gd name="connsiteY124" fmla="*/ 61913 h 1614488"/>
                <a:gd name="connsiteX125" fmla="*/ 609600 w 1267343"/>
                <a:gd name="connsiteY125" fmla="*/ 80963 h 1614488"/>
                <a:gd name="connsiteX126" fmla="*/ 638175 w 1267343"/>
                <a:gd name="connsiteY126" fmla="*/ 104775 h 1614488"/>
                <a:gd name="connsiteX127" fmla="*/ 647700 w 1267343"/>
                <a:gd name="connsiteY127" fmla="*/ 119063 h 1614488"/>
                <a:gd name="connsiteX128" fmla="*/ 690563 w 1267343"/>
                <a:gd name="connsiteY128" fmla="*/ 142875 h 1614488"/>
                <a:gd name="connsiteX129" fmla="*/ 704850 w 1267343"/>
                <a:gd name="connsiteY129" fmla="*/ 157163 h 1614488"/>
                <a:gd name="connsiteX130" fmla="*/ 776288 w 1267343"/>
                <a:gd name="connsiteY130" fmla="*/ 147638 h 1614488"/>
                <a:gd name="connsiteX131" fmla="*/ 781050 w 1267343"/>
                <a:gd name="connsiteY131" fmla="*/ 133350 h 1614488"/>
                <a:gd name="connsiteX132" fmla="*/ 771525 w 1267343"/>
                <a:gd name="connsiteY132" fmla="*/ 47625 h 1614488"/>
                <a:gd name="connsiteX133" fmla="*/ 766763 w 1267343"/>
                <a:gd name="connsiteY133" fmla="*/ 4763 h 1614488"/>
                <a:gd name="connsiteX134" fmla="*/ 781050 w 1267343"/>
                <a:gd name="connsiteY134" fmla="*/ 0 h 1614488"/>
                <a:gd name="connsiteX135" fmla="*/ 814388 w 1267343"/>
                <a:gd name="connsiteY135" fmla="*/ 4763 h 1614488"/>
                <a:gd name="connsiteX136" fmla="*/ 823913 w 1267343"/>
                <a:gd name="connsiteY136" fmla="*/ 19050 h 1614488"/>
                <a:gd name="connsiteX137" fmla="*/ 838200 w 1267343"/>
                <a:gd name="connsiteY137" fmla="*/ 33338 h 1614488"/>
                <a:gd name="connsiteX138" fmla="*/ 842963 w 1267343"/>
                <a:gd name="connsiteY138" fmla="*/ 47625 h 1614488"/>
                <a:gd name="connsiteX139" fmla="*/ 852488 w 1267343"/>
                <a:gd name="connsiteY139" fmla="*/ 142875 h 1614488"/>
                <a:gd name="connsiteX140" fmla="*/ 862013 w 1267343"/>
                <a:gd name="connsiteY140" fmla="*/ 157163 h 1614488"/>
                <a:gd name="connsiteX141" fmla="*/ 871538 w 1267343"/>
                <a:gd name="connsiteY141" fmla="*/ 185738 h 1614488"/>
                <a:gd name="connsiteX142" fmla="*/ 895350 w 1267343"/>
                <a:gd name="connsiteY142" fmla="*/ 214313 h 1614488"/>
                <a:gd name="connsiteX143" fmla="*/ 900113 w 1267343"/>
                <a:gd name="connsiteY143" fmla="*/ 228600 h 1614488"/>
                <a:gd name="connsiteX144" fmla="*/ 904875 w 1267343"/>
                <a:gd name="connsiteY144" fmla="*/ 280988 h 1614488"/>
                <a:gd name="connsiteX145" fmla="*/ 909638 w 1267343"/>
                <a:gd name="connsiteY145" fmla="*/ 309563 h 1614488"/>
                <a:gd name="connsiteX146" fmla="*/ 904875 w 1267343"/>
                <a:gd name="connsiteY146" fmla="*/ 371475 h 1614488"/>
                <a:gd name="connsiteX147" fmla="*/ 895350 w 1267343"/>
                <a:gd name="connsiteY147" fmla="*/ 400050 h 1614488"/>
                <a:gd name="connsiteX148" fmla="*/ 890588 w 1267343"/>
                <a:gd name="connsiteY148" fmla="*/ 438150 h 1614488"/>
                <a:gd name="connsiteX149" fmla="*/ 862013 w 1267343"/>
                <a:gd name="connsiteY149" fmla="*/ 481013 h 1614488"/>
                <a:gd name="connsiteX150" fmla="*/ 847725 w 1267343"/>
                <a:gd name="connsiteY150" fmla="*/ 490538 h 1614488"/>
                <a:gd name="connsiteX151" fmla="*/ 833438 w 1267343"/>
                <a:gd name="connsiteY151" fmla="*/ 504825 h 1614488"/>
                <a:gd name="connsiteX152" fmla="*/ 814388 w 1267343"/>
                <a:gd name="connsiteY152" fmla="*/ 528638 h 1614488"/>
                <a:gd name="connsiteX153" fmla="*/ 809625 w 1267343"/>
                <a:gd name="connsiteY153" fmla="*/ 542925 h 1614488"/>
                <a:gd name="connsiteX154" fmla="*/ 800100 w 1267343"/>
                <a:gd name="connsiteY154" fmla="*/ 557213 h 1614488"/>
                <a:gd name="connsiteX155" fmla="*/ 785813 w 1267343"/>
                <a:gd name="connsiteY155" fmla="*/ 600075 h 1614488"/>
                <a:gd name="connsiteX156" fmla="*/ 781050 w 1267343"/>
                <a:gd name="connsiteY156" fmla="*/ 614363 h 1614488"/>
                <a:gd name="connsiteX157" fmla="*/ 790575 w 1267343"/>
                <a:gd name="connsiteY157" fmla="*/ 685800 h 1614488"/>
                <a:gd name="connsiteX158" fmla="*/ 800100 w 1267343"/>
                <a:gd name="connsiteY158" fmla="*/ 700088 h 1614488"/>
                <a:gd name="connsiteX159" fmla="*/ 804863 w 1267343"/>
                <a:gd name="connsiteY159" fmla="*/ 714375 h 1614488"/>
                <a:gd name="connsiteX160" fmla="*/ 823913 w 1267343"/>
                <a:gd name="connsiteY160" fmla="*/ 742950 h 1614488"/>
                <a:gd name="connsiteX161" fmla="*/ 828675 w 1267343"/>
                <a:gd name="connsiteY161" fmla="*/ 757238 h 1614488"/>
                <a:gd name="connsiteX162" fmla="*/ 866775 w 1267343"/>
                <a:gd name="connsiteY162" fmla="*/ 757238 h 1614488"/>
                <a:gd name="connsiteX163" fmla="*/ 890588 w 1267343"/>
                <a:gd name="connsiteY163" fmla="*/ 714375 h 1614488"/>
                <a:gd name="connsiteX164" fmla="*/ 895350 w 1267343"/>
                <a:gd name="connsiteY164" fmla="*/ 661988 h 1614488"/>
                <a:gd name="connsiteX165" fmla="*/ 904875 w 1267343"/>
                <a:gd name="connsiteY165" fmla="*/ 547688 h 1614488"/>
                <a:gd name="connsiteX166" fmla="*/ 933450 w 1267343"/>
                <a:gd name="connsiteY166" fmla="*/ 552450 h 1614488"/>
                <a:gd name="connsiteX167" fmla="*/ 938213 w 1267343"/>
                <a:gd name="connsiteY167" fmla="*/ 600075 h 1614488"/>
                <a:gd name="connsiteX168" fmla="*/ 952500 w 1267343"/>
                <a:gd name="connsiteY168" fmla="*/ 628650 h 1614488"/>
                <a:gd name="connsiteX169" fmla="*/ 966788 w 1267343"/>
                <a:gd name="connsiteY169" fmla="*/ 623888 h 1614488"/>
                <a:gd name="connsiteX170" fmla="*/ 981075 w 1267343"/>
                <a:gd name="connsiteY170" fmla="*/ 614363 h 1614488"/>
                <a:gd name="connsiteX171" fmla="*/ 1009650 w 1267343"/>
                <a:gd name="connsiteY171" fmla="*/ 604838 h 1614488"/>
                <a:gd name="connsiteX172" fmla="*/ 1038225 w 1267343"/>
                <a:gd name="connsiteY172" fmla="*/ 628650 h 1614488"/>
                <a:gd name="connsiteX173" fmla="*/ 1019175 w 1267343"/>
                <a:gd name="connsiteY173" fmla="*/ 657225 h 1614488"/>
                <a:gd name="connsiteX174" fmla="*/ 1009650 w 1267343"/>
                <a:gd name="connsiteY174" fmla="*/ 671513 h 1614488"/>
                <a:gd name="connsiteX175" fmla="*/ 995363 w 1267343"/>
                <a:gd name="connsiteY175" fmla="*/ 700088 h 1614488"/>
                <a:gd name="connsiteX176" fmla="*/ 981075 w 1267343"/>
                <a:gd name="connsiteY176" fmla="*/ 728663 h 1614488"/>
                <a:gd name="connsiteX177" fmla="*/ 962025 w 1267343"/>
                <a:gd name="connsiteY177" fmla="*/ 757238 h 1614488"/>
                <a:gd name="connsiteX178" fmla="*/ 938213 w 1267343"/>
                <a:gd name="connsiteY178" fmla="*/ 781050 h 1614488"/>
                <a:gd name="connsiteX179" fmla="*/ 938213 w 1267343"/>
                <a:gd name="connsiteY179" fmla="*/ 809625 h 1614488"/>
                <a:gd name="connsiteX180" fmla="*/ 971550 w 1267343"/>
                <a:gd name="connsiteY180" fmla="*/ 804863 h 1614488"/>
                <a:gd name="connsiteX181" fmla="*/ 1004888 w 1267343"/>
                <a:gd name="connsiteY181" fmla="*/ 762000 h 1614488"/>
                <a:gd name="connsiteX182" fmla="*/ 1019175 w 1267343"/>
                <a:gd name="connsiteY182" fmla="*/ 752475 h 1614488"/>
                <a:gd name="connsiteX183" fmla="*/ 1033463 w 1267343"/>
                <a:gd name="connsiteY183" fmla="*/ 747713 h 1614488"/>
                <a:gd name="connsiteX184" fmla="*/ 1047750 w 1267343"/>
                <a:gd name="connsiteY184" fmla="*/ 738188 h 1614488"/>
                <a:gd name="connsiteX185" fmla="*/ 1085850 w 1267343"/>
                <a:gd name="connsiteY185" fmla="*/ 728663 h 1614488"/>
                <a:gd name="connsiteX186" fmla="*/ 1128713 w 1267343"/>
                <a:gd name="connsiteY186" fmla="*/ 719138 h 1614488"/>
                <a:gd name="connsiteX187" fmla="*/ 1138238 w 1267343"/>
                <a:gd name="connsiteY187" fmla="*/ 704850 h 1614488"/>
                <a:gd name="connsiteX188" fmla="*/ 1166813 w 1267343"/>
                <a:gd name="connsiteY188" fmla="*/ 695325 h 1614488"/>
                <a:gd name="connsiteX189" fmla="*/ 1195388 w 1267343"/>
                <a:gd name="connsiteY189" fmla="*/ 681038 h 1614488"/>
                <a:gd name="connsiteX190" fmla="*/ 1200150 w 1267343"/>
                <a:gd name="connsiteY190" fmla="*/ 657225 h 1614488"/>
                <a:gd name="connsiteX191" fmla="*/ 1247775 w 1267343"/>
                <a:gd name="connsiteY191" fmla="*/ 676275 h 1614488"/>
                <a:gd name="connsiteX192" fmla="*/ 1262063 w 1267343"/>
                <a:gd name="connsiteY192" fmla="*/ 690563 h 1614488"/>
                <a:gd name="connsiteX193" fmla="*/ 1262063 w 1267343"/>
                <a:gd name="connsiteY193" fmla="*/ 742950 h 1614488"/>
                <a:gd name="connsiteX194" fmla="*/ 1247775 w 1267343"/>
                <a:gd name="connsiteY194" fmla="*/ 747713 h 1614488"/>
                <a:gd name="connsiteX195" fmla="*/ 1185863 w 1267343"/>
                <a:gd name="connsiteY195" fmla="*/ 762000 h 1614488"/>
                <a:gd name="connsiteX196" fmla="*/ 1128713 w 1267343"/>
                <a:gd name="connsiteY196" fmla="*/ 771525 h 1614488"/>
                <a:gd name="connsiteX197" fmla="*/ 1114425 w 1267343"/>
                <a:gd name="connsiteY197" fmla="*/ 776288 h 1614488"/>
                <a:gd name="connsiteX198" fmla="*/ 1081088 w 1267343"/>
                <a:gd name="connsiteY198" fmla="*/ 785813 h 1614488"/>
                <a:gd name="connsiteX199" fmla="*/ 1071563 w 1267343"/>
                <a:gd name="connsiteY199" fmla="*/ 823913 h 1614488"/>
                <a:gd name="connsiteX200" fmla="*/ 1023938 w 1267343"/>
                <a:gd name="connsiteY200" fmla="*/ 838200 h 1614488"/>
                <a:gd name="connsiteX201" fmla="*/ 1000125 w 1267343"/>
                <a:gd name="connsiteY201" fmla="*/ 842963 h 1614488"/>
                <a:gd name="connsiteX202" fmla="*/ 971550 w 1267343"/>
                <a:gd name="connsiteY202" fmla="*/ 852488 h 1614488"/>
                <a:gd name="connsiteX203" fmla="*/ 952500 w 1267343"/>
                <a:gd name="connsiteY203" fmla="*/ 857250 h 1614488"/>
                <a:gd name="connsiteX204" fmla="*/ 933451 w 1267343"/>
                <a:gd name="connsiteY204" fmla="*/ 907257 h 1614488"/>
                <a:gd name="connsiteX205" fmla="*/ 971550 w 1267343"/>
                <a:gd name="connsiteY205" fmla="*/ 904875 h 1614488"/>
                <a:gd name="connsiteX206" fmla="*/ 985838 w 1267343"/>
                <a:gd name="connsiteY206" fmla="*/ 923925 h 1614488"/>
                <a:gd name="connsiteX207" fmla="*/ 1004888 w 1267343"/>
                <a:gd name="connsiteY207" fmla="*/ 942975 h 1614488"/>
                <a:gd name="connsiteX208" fmla="*/ 1009650 w 1267343"/>
                <a:gd name="connsiteY208" fmla="*/ 957263 h 1614488"/>
                <a:gd name="connsiteX209" fmla="*/ 1023938 w 1267343"/>
                <a:gd name="connsiteY209" fmla="*/ 964407 h 1614488"/>
                <a:gd name="connsiteX210" fmla="*/ 1066800 w 1267343"/>
                <a:gd name="connsiteY210" fmla="*/ 952500 h 1614488"/>
                <a:gd name="connsiteX211" fmla="*/ 1085850 w 1267343"/>
                <a:gd name="connsiteY211" fmla="*/ 952500 h 1614488"/>
                <a:gd name="connsiteX212" fmla="*/ 1119188 w 1267343"/>
                <a:gd name="connsiteY212" fmla="*/ 938213 h 1614488"/>
                <a:gd name="connsiteX213" fmla="*/ 1143000 w 1267343"/>
                <a:gd name="connsiteY213" fmla="*/ 942975 h 1614488"/>
                <a:gd name="connsiteX214" fmla="*/ 1152525 w 1267343"/>
                <a:gd name="connsiteY214" fmla="*/ 957263 h 1614488"/>
                <a:gd name="connsiteX215" fmla="*/ 1166813 w 1267343"/>
                <a:gd name="connsiteY215" fmla="*/ 990600 h 1614488"/>
                <a:gd name="connsiteX216" fmla="*/ 1162050 w 1267343"/>
                <a:gd name="connsiteY216" fmla="*/ 1004888 h 1614488"/>
                <a:gd name="connsiteX217" fmla="*/ 1147763 w 1267343"/>
                <a:gd name="connsiteY217" fmla="*/ 1009650 h 1614488"/>
                <a:gd name="connsiteX218" fmla="*/ 1060110 w 1267343"/>
                <a:gd name="connsiteY218" fmla="*/ 1019074 h 1614488"/>
                <a:gd name="connsiteX219" fmla="*/ 1052513 w 1267343"/>
                <a:gd name="connsiteY219" fmla="*/ 1004888 h 1614488"/>
                <a:gd name="connsiteX220" fmla="*/ 1023938 w 1267343"/>
                <a:gd name="connsiteY220" fmla="*/ 995363 h 1614488"/>
                <a:gd name="connsiteX221" fmla="*/ 985838 w 1267343"/>
                <a:gd name="connsiteY221" fmla="*/ 985838 h 1614488"/>
                <a:gd name="connsiteX222" fmla="*/ 952500 w 1267343"/>
                <a:gd name="connsiteY222" fmla="*/ 992982 h 1614488"/>
                <a:gd name="connsiteX223" fmla="*/ 890588 w 1267343"/>
                <a:gd name="connsiteY223" fmla="*/ 971550 h 1614488"/>
                <a:gd name="connsiteX224" fmla="*/ 909637 w 1267343"/>
                <a:gd name="connsiteY224" fmla="*/ 973932 h 1614488"/>
                <a:gd name="connsiteX225" fmla="*/ 902495 w 1267343"/>
                <a:gd name="connsiteY225" fmla="*/ 1057275 h 1614488"/>
                <a:gd name="connsiteX226" fmla="*/ 871537 w 1267343"/>
                <a:gd name="connsiteY226" fmla="*/ 1102519 h 1614488"/>
                <a:gd name="connsiteX227" fmla="*/ 850107 w 1267343"/>
                <a:gd name="connsiteY227" fmla="*/ 1109663 h 1614488"/>
                <a:gd name="connsiteX228" fmla="*/ 833438 w 1267343"/>
                <a:gd name="connsiteY228" fmla="*/ 1114425 h 1614488"/>
                <a:gd name="connsiteX229" fmla="*/ 814388 w 1267343"/>
                <a:gd name="connsiteY229" fmla="*/ 1147763 h 1614488"/>
                <a:gd name="connsiteX230" fmla="*/ 776288 w 1267343"/>
                <a:gd name="connsiteY230" fmla="*/ 1157288 h 1614488"/>
                <a:gd name="connsiteX231" fmla="*/ 762000 w 1267343"/>
                <a:gd name="connsiteY231" fmla="*/ 1171575 h 1614488"/>
                <a:gd name="connsiteX232" fmla="*/ 733425 w 1267343"/>
                <a:gd name="connsiteY232" fmla="*/ 1181100 h 1614488"/>
                <a:gd name="connsiteX233" fmla="*/ 700088 w 1267343"/>
                <a:gd name="connsiteY233" fmla="*/ 1223963 h 1614488"/>
                <a:gd name="connsiteX234" fmla="*/ 704850 w 1267343"/>
                <a:gd name="connsiteY234" fmla="*/ 1300163 h 1614488"/>
                <a:gd name="connsiteX235" fmla="*/ 733425 w 1267343"/>
                <a:gd name="connsiteY235" fmla="*/ 1319213 h 1614488"/>
                <a:gd name="connsiteX236" fmla="*/ 747713 w 1267343"/>
                <a:gd name="connsiteY236" fmla="*/ 1328738 h 1614488"/>
                <a:gd name="connsiteX237" fmla="*/ 757238 w 1267343"/>
                <a:gd name="connsiteY237" fmla="*/ 1343025 h 1614488"/>
                <a:gd name="connsiteX238" fmla="*/ 776288 w 1267343"/>
                <a:gd name="connsiteY238" fmla="*/ 1357313 h 1614488"/>
                <a:gd name="connsiteX239" fmla="*/ 828675 w 1267343"/>
                <a:gd name="connsiteY239" fmla="*/ 1366838 h 1614488"/>
                <a:gd name="connsiteX240" fmla="*/ 842963 w 1267343"/>
                <a:gd name="connsiteY240" fmla="*/ 1376363 h 1614488"/>
                <a:gd name="connsiteX241" fmla="*/ 852488 w 1267343"/>
                <a:gd name="connsiteY241" fmla="*/ 1390650 h 1614488"/>
                <a:gd name="connsiteX242" fmla="*/ 885825 w 1267343"/>
                <a:gd name="connsiteY242" fmla="*/ 1395413 h 1614488"/>
                <a:gd name="connsiteX243" fmla="*/ 900113 w 1267343"/>
                <a:gd name="connsiteY243" fmla="*/ 1404938 h 1614488"/>
                <a:gd name="connsiteX244" fmla="*/ 942975 w 1267343"/>
                <a:gd name="connsiteY244" fmla="*/ 1390650 h 1614488"/>
                <a:gd name="connsiteX245" fmla="*/ 966788 w 1267343"/>
                <a:gd name="connsiteY245" fmla="*/ 1371600 h 1614488"/>
                <a:gd name="connsiteX246" fmla="*/ 976313 w 1267343"/>
                <a:gd name="connsiteY246" fmla="*/ 1357313 h 1614488"/>
                <a:gd name="connsiteX247" fmla="*/ 990600 w 1267343"/>
                <a:gd name="connsiteY247" fmla="*/ 1347788 h 1614488"/>
                <a:gd name="connsiteX248" fmla="*/ 995363 w 1267343"/>
                <a:gd name="connsiteY248" fmla="*/ 1333500 h 1614488"/>
                <a:gd name="connsiteX249" fmla="*/ 1033463 w 1267343"/>
                <a:gd name="connsiteY249" fmla="*/ 1343025 h 1614488"/>
                <a:gd name="connsiteX250" fmla="*/ 1157288 w 1267343"/>
                <a:gd name="connsiteY250" fmla="*/ 1357313 h 1614488"/>
                <a:gd name="connsiteX251" fmla="*/ 1185863 w 1267343"/>
                <a:gd name="connsiteY251" fmla="*/ 1366838 h 1614488"/>
                <a:gd name="connsiteX252" fmla="*/ 1190625 w 1267343"/>
                <a:gd name="connsiteY252" fmla="*/ 1381125 h 1614488"/>
                <a:gd name="connsiteX253" fmla="*/ 1200150 w 1267343"/>
                <a:gd name="connsiteY253" fmla="*/ 1395413 h 1614488"/>
                <a:gd name="connsiteX254" fmla="*/ 1190625 w 1267343"/>
                <a:gd name="connsiteY254" fmla="*/ 1409700 h 1614488"/>
                <a:gd name="connsiteX255" fmla="*/ 1119188 w 1267343"/>
                <a:gd name="connsiteY255" fmla="*/ 1404938 h 1614488"/>
                <a:gd name="connsiteX256" fmla="*/ 1090613 w 1267343"/>
                <a:gd name="connsiteY256" fmla="*/ 1395413 h 1614488"/>
                <a:gd name="connsiteX257" fmla="*/ 1033463 w 1267343"/>
                <a:gd name="connsiteY257" fmla="*/ 1404938 h 1614488"/>
                <a:gd name="connsiteX258" fmla="*/ 985838 w 1267343"/>
                <a:gd name="connsiteY258" fmla="*/ 1414463 h 1614488"/>
                <a:gd name="connsiteX259" fmla="*/ 971550 w 1267343"/>
                <a:gd name="connsiteY259" fmla="*/ 1423988 h 1614488"/>
                <a:gd name="connsiteX260" fmla="*/ 957263 w 1267343"/>
                <a:gd name="connsiteY260" fmla="*/ 1428750 h 1614488"/>
                <a:gd name="connsiteX261" fmla="*/ 952500 w 1267343"/>
                <a:gd name="connsiteY261" fmla="*/ 1443038 h 1614488"/>
                <a:gd name="connsiteX262" fmla="*/ 971550 w 1267343"/>
                <a:gd name="connsiteY262" fmla="*/ 1490663 h 1614488"/>
                <a:gd name="connsiteX263" fmla="*/ 1000125 w 1267343"/>
                <a:gd name="connsiteY263" fmla="*/ 1500188 h 1614488"/>
                <a:gd name="connsiteX264" fmla="*/ 1119188 w 1267343"/>
                <a:gd name="connsiteY264" fmla="*/ 1504950 h 1614488"/>
                <a:gd name="connsiteX265" fmla="*/ 1228725 w 1267343"/>
                <a:gd name="connsiteY265" fmla="*/ 1519238 h 1614488"/>
                <a:gd name="connsiteX266" fmla="*/ 1243013 w 1267343"/>
                <a:gd name="connsiteY266" fmla="*/ 1528763 h 1614488"/>
                <a:gd name="connsiteX267" fmla="*/ 1247775 w 1267343"/>
                <a:gd name="connsiteY267" fmla="*/ 1543050 h 1614488"/>
                <a:gd name="connsiteX268" fmla="*/ 1262063 w 1267343"/>
                <a:gd name="connsiteY268" fmla="*/ 1571625 h 1614488"/>
                <a:gd name="connsiteX269" fmla="*/ 1257300 w 1267343"/>
                <a:gd name="connsiteY269" fmla="*/ 1585913 h 1614488"/>
                <a:gd name="connsiteX270" fmla="*/ 1185863 w 1267343"/>
                <a:gd name="connsiteY270" fmla="*/ 1595438 h 1614488"/>
                <a:gd name="connsiteX271" fmla="*/ 1171575 w 1267343"/>
                <a:gd name="connsiteY271" fmla="*/ 1566863 h 1614488"/>
                <a:gd name="connsiteX272" fmla="*/ 1157288 w 1267343"/>
                <a:gd name="connsiteY272" fmla="*/ 1557338 h 1614488"/>
                <a:gd name="connsiteX273" fmla="*/ 1071563 w 1267343"/>
                <a:gd name="connsiteY273" fmla="*/ 1562100 h 1614488"/>
                <a:gd name="connsiteX274" fmla="*/ 1052513 w 1267343"/>
                <a:gd name="connsiteY274" fmla="*/ 1566863 h 1614488"/>
                <a:gd name="connsiteX275" fmla="*/ 1023938 w 1267343"/>
                <a:gd name="connsiteY275" fmla="*/ 1581150 h 1614488"/>
                <a:gd name="connsiteX276" fmla="*/ 1009650 w 1267343"/>
                <a:gd name="connsiteY276" fmla="*/ 1609725 h 1614488"/>
                <a:gd name="connsiteX277" fmla="*/ 995363 w 1267343"/>
                <a:gd name="connsiteY277" fmla="*/ 1614488 h 1614488"/>
                <a:gd name="connsiteX278" fmla="*/ 985838 w 1267343"/>
                <a:gd name="connsiteY278" fmla="*/ 1581150 h 1614488"/>
                <a:gd name="connsiteX279" fmla="*/ 976313 w 1267343"/>
                <a:gd name="connsiteY279" fmla="*/ 1528763 h 1614488"/>
                <a:gd name="connsiteX280" fmla="*/ 966788 w 1267343"/>
                <a:gd name="connsiteY280" fmla="*/ 1495425 h 1614488"/>
                <a:gd name="connsiteX281" fmla="*/ 952500 w 1267343"/>
                <a:gd name="connsiteY281" fmla="*/ 1485900 h 1614488"/>
                <a:gd name="connsiteX282" fmla="*/ 938213 w 1267343"/>
                <a:gd name="connsiteY282" fmla="*/ 1500188 h 1614488"/>
                <a:gd name="connsiteX283" fmla="*/ 933450 w 1267343"/>
                <a:gd name="connsiteY283" fmla="*/ 1538288 h 1614488"/>
                <a:gd name="connsiteX284" fmla="*/ 890588 w 1267343"/>
                <a:gd name="connsiteY284" fmla="*/ 1533525 h 1614488"/>
                <a:gd name="connsiteX285" fmla="*/ 881063 w 1267343"/>
                <a:gd name="connsiteY285" fmla="*/ 1509713 h 1614488"/>
                <a:gd name="connsiteX286" fmla="*/ 885825 w 1267343"/>
                <a:gd name="connsiteY286" fmla="*/ 1490663 h 1614488"/>
                <a:gd name="connsiteX287" fmla="*/ 876300 w 1267343"/>
                <a:gd name="connsiteY287" fmla="*/ 1447800 h 1614488"/>
                <a:gd name="connsiteX288" fmla="*/ 862013 w 1267343"/>
                <a:gd name="connsiteY288" fmla="*/ 1438275 h 1614488"/>
                <a:gd name="connsiteX289" fmla="*/ 828675 w 1267343"/>
                <a:gd name="connsiteY289" fmla="*/ 1462088 h 1614488"/>
                <a:gd name="connsiteX290" fmla="*/ 809625 w 1267343"/>
                <a:gd name="connsiteY290" fmla="*/ 1457325 h 1614488"/>
                <a:gd name="connsiteX291" fmla="*/ 795338 w 1267343"/>
                <a:gd name="connsiteY291" fmla="*/ 1419225 h 1614488"/>
                <a:gd name="connsiteX292" fmla="*/ 790575 w 1267343"/>
                <a:gd name="connsiteY292" fmla="*/ 1400175 h 1614488"/>
                <a:gd name="connsiteX293" fmla="*/ 766763 w 1267343"/>
                <a:gd name="connsiteY293" fmla="*/ 1404938 h 1614488"/>
                <a:gd name="connsiteX294" fmla="*/ 738188 w 1267343"/>
                <a:gd name="connsiteY294" fmla="*/ 1414463 h 1614488"/>
                <a:gd name="connsiteX295" fmla="*/ 638175 w 1267343"/>
                <a:gd name="connsiteY295" fmla="*/ 1409700 h 1614488"/>
                <a:gd name="connsiteX296" fmla="*/ 623888 w 1267343"/>
                <a:gd name="connsiteY296" fmla="*/ 1404938 h 1614488"/>
                <a:gd name="connsiteX297" fmla="*/ 609600 w 1267343"/>
                <a:gd name="connsiteY297" fmla="*/ 1371600 h 1614488"/>
                <a:gd name="connsiteX298" fmla="*/ 623888 w 1267343"/>
                <a:gd name="connsiteY298" fmla="*/ 1362075 h 1614488"/>
                <a:gd name="connsiteX299" fmla="*/ 676275 w 1267343"/>
                <a:gd name="connsiteY299" fmla="*/ 1357313 h 1614488"/>
                <a:gd name="connsiteX300" fmla="*/ 666750 w 1267343"/>
                <a:gd name="connsiteY300" fmla="*/ 1328738 h 1614488"/>
                <a:gd name="connsiteX301" fmla="*/ 661988 w 1267343"/>
                <a:gd name="connsiteY301" fmla="*/ 1314450 h 1614488"/>
                <a:gd name="connsiteX302" fmla="*/ 657225 w 1267343"/>
                <a:gd name="connsiteY302" fmla="*/ 1295400 h 1614488"/>
                <a:gd name="connsiteX303" fmla="*/ 642938 w 1267343"/>
                <a:gd name="connsiteY303" fmla="*/ 1285875 h 1614488"/>
                <a:gd name="connsiteX304" fmla="*/ 585788 w 1267343"/>
                <a:gd name="connsiteY304" fmla="*/ 1295400 h 1614488"/>
                <a:gd name="connsiteX305" fmla="*/ 576263 w 1267343"/>
                <a:gd name="connsiteY305" fmla="*/ 1281113 h 1614488"/>
                <a:gd name="connsiteX306" fmla="*/ 590550 w 1267343"/>
                <a:gd name="connsiteY306" fmla="*/ 1271588 h 1614488"/>
                <a:gd name="connsiteX307" fmla="*/ 600075 w 1267343"/>
                <a:gd name="connsiteY307" fmla="*/ 1243013 h 1614488"/>
                <a:gd name="connsiteX308" fmla="*/ 604838 w 1267343"/>
                <a:gd name="connsiteY308" fmla="*/ 1228725 h 1614488"/>
                <a:gd name="connsiteX309" fmla="*/ 590550 w 1267343"/>
                <a:gd name="connsiteY309" fmla="*/ 1219200 h 1614488"/>
                <a:gd name="connsiteX310" fmla="*/ 561975 w 1267343"/>
                <a:gd name="connsiteY310" fmla="*/ 1204913 h 1614488"/>
                <a:gd name="connsiteX311" fmla="*/ 547688 w 1267343"/>
                <a:gd name="connsiteY311" fmla="*/ 1190625 h 1614488"/>
                <a:gd name="connsiteX312" fmla="*/ 519113 w 1267343"/>
                <a:gd name="connsiteY312" fmla="*/ 1171575 h 1614488"/>
                <a:gd name="connsiteX313" fmla="*/ 504825 w 1267343"/>
                <a:gd name="connsiteY313" fmla="*/ 1162050 h 1614488"/>
                <a:gd name="connsiteX314" fmla="*/ 490538 w 1267343"/>
                <a:gd name="connsiteY314" fmla="*/ 1157288 h 1614488"/>
                <a:gd name="connsiteX315" fmla="*/ 476250 w 1267343"/>
                <a:gd name="connsiteY315" fmla="*/ 1147763 h 1614488"/>
                <a:gd name="connsiteX316" fmla="*/ 447675 w 1267343"/>
                <a:gd name="connsiteY316" fmla="*/ 1138238 h 1614488"/>
                <a:gd name="connsiteX317" fmla="*/ 433388 w 1267343"/>
                <a:gd name="connsiteY317" fmla="*/ 1128713 h 1614488"/>
                <a:gd name="connsiteX318" fmla="*/ 347663 w 1267343"/>
                <a:gd name="connsiteY318" fmla="*/ 1138238 h 1614488"/>
                <a:gd name="connsiteX319" fmla="*/ 295275 w 1267343"/>
                <a:gd name="connsiteY319" fmla="*/ 1133475 h 1614488"/>
                <a:gd name="connsiteX320" fmla="*/ 280988 w 1267343"/>
                <a:gd name="connsiteY320" fmla="*/ 1123950 h 1614488"/>
                <a:gd name="connsiteX321" fmla="*/ 223838 w 1267343"/>
                <a:gd name="connsiteY321" fmla="*/ 1114425 h 1614488"/>
                <a:gd name="connsiteX322" fmla="*/ 195263 w 1267343"/>
                <a:gd name="connsiteY322" fmla="*/ 1104900 h 1614488"/>
                <a:gd name="connsiteX323" fmla="*/ 180975 w 1267343"/>
                <a:gd name="connsiteY323" fmla="*/ 1100138 h 1614488"/>
                <a:gd name="connsiteX324" fmla="*/ 109538 w 1267343"/>
                <a:gd name="connsiteY324" fmla="*/ 1114425 h 1614488"/>
                <a:gd name="connsiteX325" fmla="*/ 104775 w 1267343"/>
                <a:gd name="connsiteY325" fmla="*/ 1128713 h 1614488"/>
                <a:gd name="connsiteX326" fmla="*/ 114300 w 1267343"/>
                <a:gd name="connsiteY326" fmla="*/ 1238250 h 1614488"/>
                <a:gd name="connsiteX327" fmla="*/ 119063 w 1267343"/>
                <a:gd name="connsiteY327" fmla="*/ 1247775 h 1614488"/>
                <a:gd name="connsiteX0" fmla="*/ 109538 w 1267343"/>
                <a:gd name="connsiteY0" fmla="*/ 1319213 h 1614488"/>
                <a:gd name="connsiteX1" fmla="*/ 85725 w 1267343"/>
                <a:gd name="connsiteY1" fmla="*/ 1314450 h 1614488"/>
                <a:gd name="connsiteX2" fmla="*/ 80963 w 1267343"/>
                <a:gd name="connsiteY2" fmla="*/ 1300163 h 1614488"/>
                <a:gd name="connsiteX3" fmla="*/ 71438 w 1267343"/>
                <a:gd name="connsiteY3" fmla="*/ 1285875 h 1614488"/>
                <a:gd name="connsiteX4" fmla="*/ 57150 w 1267343"/>
                <a:gd name="connsiteY4" fmla="*/ 1233488 h 1614488"/>
                <a:gd name="connsiteX5" fmla="*/ 52388 w 1267343"/>
                <a:gd name="connsiteY5" fmla="*/ 1219200 h 1614488"/>
                <a:gd name="connsiteX6" fmla="*/ 38100 w 1267343"/>
                <a:gd name="connsiteY6" fmla="*/ 1209675 h 1614488"/>
                <a:gd name="connsiteX7" fmla="*/ 19050 w 1267343"/>
                <a:gd name="connsiteY7" fmla="*/ 1181100 h 1614488"/>
                <a:gd name="connsiteX8" fmla="*/ 14288 w 1267343"/>
                <a:gd name="connsiteY8" fmla="*/ 1166813 h 1614488"/>
                <a:gd name="connsiteX9" fmla="*/ 0 w 1267343"/>
                <a:gd name="connsiteY9" fmla="*/ 1138238 h 1614488"/>
                <a:gd name="connsiteX10" fmla="*/ 28575 w 1267343"/>
                <a:gd name="connsiteY10" fmla="*/ 1119188 h 1614488"/>
                <a:gd name="connsiteX11" fmla="*/ 42863 w 1267343"/>
                <a:gd name="connsiteY11" fmla="*/ 1109663 h 1614488"/>
                <a:gd name="connsiteX12" fmla="*/ 71438 w 1267343"/>
                <a:gd name="connsiteY12" fmla="*/ 1085850 h 1614488"/>
                <a:gd name="connsiteX13" fmla="*/ 76200 w 1267343"/>
                <a:gd name="connsiteY13" fmla="*/ 1071563 h 1614488"/>
                <a:gd name="connsiteX14" fmla="*/ 76200 w 1267343"/>
                <a:gd name="connsiteY14" fmla="*/ 1014413 h 1614488"/>
                <a:gd name="connsiteX15" fmla="*/ 66675 w 1267343"/>
                <a:gd name="connsiteY15" fmla="*/ 1000125 h 1614488"/>
                <a:gd name="connsiteX16" fmla="*/ 47625 w 1267343"/>
                <a:gd name="connsiteY16" fmla="*/ 995363 h 1614488"/>
                <a:gd name="connsiteX17" fmla="*/ 42863 w 1267343"/>
                <a:gd name="connsiteY17" fmla="*/ 933450 h 1614488"/>
                <a:gd name="connsiteX18" fmla="*/ 57150 w 1267343"/>
                <a:gd name="connsiteY18" fmla="*/ 923925 h 1614488"/>
                <a:gd name="connsiteX19" fmla="*/ 109538 w 1267343"/>
                <a:gd name="connsiteY19" fmla="*/ 942975 h 1614488"/>
                <a:gd name="connsiteX20" fmla="*/ 119063 w 1267343"/>
                <a:gd name="connsiteY20" fmla="*/ 971550 h 1614488"/>
                <a:gd name="connsiteX21" fmla="*/ 128588 w 1267343"/>
                <a:gd name="connsiteY21" fmla="*/ 1000125 h 1614488"/>
                <a:gd name="connsiteX22" fmla="*/ 133350 w 1267343"/>
                <a:gd name="connsiteY22" fmla="*/ 1014413 h 1614488"/>
                <a:gd name="connsiteX23" fmla="*/ 147638 w 1267343"/>
                <a:gd name="connsiteY23" fmla="*/ 1019175 h 1614488"/>
                <a:gd name="connsiteX24" fmla="*/ 161925 w 1267343"/>
                <a:gd name="connsiteY24" fmla="*/ 1028700 h 1614488"/>
                <a:gd name="connsiteX25" fmla="*/ 238125 w 1267343"/>
                <a:gd name="connsiteY25" fmla="*/ 1042988 h 1614488"/>
                <a:gd name="connsiteX26" fmla="*/ 266700 w 1267343"/>
                <a:gd name="connsiteY26" fmla="*/ 1062038 h 1614488"/>
                <a:gd name="connsiteX27" fmla="*/ 285750 w 1267343"/>
                <a:gd name="connsiteY27" fmla="*/ 1085850 h 1614488"/>
                <a:gd name="connsiteX28" fmla="*/ 314325 w 1267343"/>
                <a:gd name="connsiteY28" fmla="*/ 1095375 h 1614488"/>
                <a:gd name="connsiteX29" fmla="*/ 457200 w 1267343"/>
                <a:gd name="connsiteY29" fmla="*/ 1090613 h 1614488"/>
                <a:gd name="connsiteX30" fmla="*/ 466725 w 1267343"/>
                <a:gd name="connsiteY30" fmla="*/ 1076325 h 1614488"/>
                <a:gd name="connsiteX31" fmla="*/ 481013 w 1267343"/>
                <a:gd name="connsiteY31" fmla="*/ 1066800 h 1614488"/>
                <a:gd name="connsiteX32" fmla="*/ 485775 w 1267343"/>
                <a:gd name="connsiteY32" fmla="*/ 1019175 h 1614488"/>
                <a:gd name="connsiteX33" fmla="*/ 481013 w 1267343"/>
                <a:gd name="connsiteY33" fmla="*/ 1004888 h 1614488"/>
                <a:gd name="connsiteX34" fmla="*/ 466725 w 1267343"/>
                <a:gd name="connsiteY34" fmla="*/ 1000125 h 1614488"/>
                <a:gd name="connsiteX35" fmla="*/ 442913 w 1267343"/>
                <a:gd name="connsiteY35" fmla="*/ 957263 h 1614488"/>
                <a:gd name="connsiteX36" fmla="*/ 438150 w 1267343"/>
                <a:gd name="connsiteY36" fmla="*/ 938213 h 1614488"/>
                <a:gd name="connsiteX37" fmla="*/ 433388 w 1267343"/>
                <a:gd name="connsiteY37" fmla="*/ 890588 h 1614488"/>
                <a:gd name="connsiteX38" fmla="*/ 419100 w 1267343"/>
                <a:gd name="connsiteY38" fmla="*/ 885825 h 1614488"/>
                <a:gd name="connsiteX39" fmla="*/ 390525 w 1267343"/>
                <a:gd name="connsiteY39" fmla="*/ 871538 h 1614488"/>
                <a:gd name="connsiteX40" fmla="*/ 376238 w 1267343"/>
                <a:gd name="connsiteY40" fmla="*/ 857250 h 1614488"/>
                <a:gd name="connsiteX41" fmla="*/ 371475 w 1267343"/>
                <a:gd name="connsiteY41" fmla="*/ 842963 h 1614488"/>
                <a:gd name="connsiteX42" fmla="*/ 361950 w 1267343"/>
                <a:gd name="connsiteY42" fmla="*/ 828675 h 1614488"/>
                <a:gd name="connsiteX43" fmla="*/ 357188 w 1267343"/>
                <a:gd name="connsiteY43" fmla="*/ 814388 h 1614488"/>
                <a:gd name="connsiteX44" fmla="*/ 314325 w 1267343"/>
                <a:gd name="connsiteY44" fmla="*/ 781050 h 1614488"/>
                <a:gd name="connsiteX45" fmla="*/ 300038 w 1267343"/>
                <a:gd name="connsiteY45" fmla="*/ 771525 h 1614488"/>
                <a:gd name="connsiteX46" fmla="*/ 314325 w 1267343"/>
                <a:gd name="connsiteY46" fmla="*/ 757238 h 1614488"/>
                <a:gd name="connsiteX47" fmla="*/ 357188 w 1267343"/>
                <a:gd name="connsiteY47" fmla="*/ 766763 h 1614488"/>
                <a:gd name="connsiteX48" fmla="*/ 385763 w 1267343"/>
                <a:gd name="connsiteY48" fmla="*/ 785813 h 1614488"/>
                <a:gd name="connsiteX49" fmla="*/ 409575 w 1267343"/>
                <a:gd name="connsiteY49" fmla="*/ 804863 h 1614488"/>
                <a:gd name="connsiteX50" fmla="*/ 438150 w 1267343"/>
                <a:gd name="connsiteY50" fmla="*/ 823913 h 1614488"/>
                <a:gd name="connsiteX51" fmla="*/ 452438 w 1267343"/>
                <a:gd name="connsiteY51" fmla="*/ 838200 h 1614488"/>
                <a:gd name="connsiteX52" fmla="*/ 471488 w 1267343"/>
                <a:gd name="connsiteY52" fmla="*/ 866775 h 1614488"/>
                <a:gd name="connsiteX53" fmla="*/ 490538 w 1267343"/>
                <a:gd name="connsiteY53" fmla="*/ 895350 h 1614488"/>
                <a:gd name="connsiteX54" fmla="*/ 500063 w 1267343"/>
                <a:gd name="connsiteY54" fmla="*/ 909638 h 1614488"/>
                <a:gd name="connsiteX55" fmla="*/ 509588 w 1267343"/>
                <a:gd name="connsiteY55" fmla="*/ 923925 h 1614488"/>
                <a:gd name="connsiteX56" fmla="*/ 514350 w 1267343"/>
                <a:gd name="connsiteY56" fmla="*/ 938213 h 1614488"/>
                <a:gd name="connsiteX57" fmla="*/ 523875 w 1267343"/>
                <a:gd name="connsiteY57" fmla="*/ 952500 h 1614488"/>
                <a:gd name="connsiteX58" fmla="*/ 542925 w 1267343"/>
                <a:gd name="connsiteY58" fmla="*/ 995363 h 1614488"/>
                <a:gd name="connsiteX59" fmla="*/ 557213 w 1267343"/>
                <a:gd name="connsiteY59" fmla="*/ 1033463 h 1614488"/>
                <a:gd name="connsiteX60" fmla="*/ 576263 w 1267343"/>
                <a:gd name="connsiteY60" fmla="*/ 1028700 h 1614488"/>
                <a:gd name="connsiteX61" fmla="*/ 581025 w 1267343"/>
                <a:gd name="connsiteY61" fmla="*/ 1014413 h 1614488"/>
                <a:gd name="connsiteX62" fmla="*/ 561975 w 1267343"/>
                <a:gd name="connsiteY62" fmla="*/ 985838 h 1614488"/>
                <a:gd name="connsiteX63" fmla="*/ 552450 w 1267343"/>
                <a:gd name="connsiteY63" fmla="*/ 971550 h 1614488"/>
                <a:gd name="connsiteX64" fmla="*/ 566738 w 1267343"/>
                <a:gd name="connsiteY64" fmla="*/ 966788 h 1614488"/>
                <a:gd name="connsiteX65" fmla="*/ 604838 w 1267343"/>
                <a:gd name="connsiteY65" fmla="*/ 981075 h 1614488"/>
                <a:gd name="connsiteX66" fmla="*/ 628650 w 1267343"/>
                <a:gd name="connsiteY66" fmla="*/ 1004888 h 1614488"/>
                <a:gd name="connsiteX67" fmla="*/ 638175 w 1267343"/>
                <a:gd name="connsiteY67" fmla="*/ 976313 h 1614488"/>
                <a:gd name="connsiteX68" fmla="*/ 633413 w 1267343"/>
                <a:gd name="connsiteY68" fmla="*/ 957263 h 1614488"/>
                <a:gd name="connsiteX69" fmla="*/ 590550 w 1267343"/>
                <a:gd name="connsiteY69" fmla="*/ 923925 h 1614488"/>
                <a:gd name="connsiteX70" fmla="*/ 576263 w 1267343"/>
                <a:gd name="connsiteY70" fmla="*/ 914400 h 1614488"/>
                <a:gd name="connsiteX71" fmla="*/ 685800 w 1267343"/>
                <a:gd name="connsiteY71" fmla="*/ 895350 h 1614488"/>
                <a:gd name="connsiteX72" fmla="*/ 681038 w 1267343"/>
                <a:gd name="connsiteY72" fmla="*/ 852488 h 1614488"/>
                <a:gd name="connsiteX73" fmla="*/ 666750 w 1267343"/>
                <a:gd name="connsiteY73" fmla="*/ 842963 h 1614488"/>
                <a:gd name="connsiteX74" fmla="*/ 609600 w 1267343"/>
                <a:gd name="connsiteY74" fmla="*/ 823913 h 1614488"/>
                <a:gd name="connsiteX75" fmla="*/ 614363 w 1267343"/>
                <a:gd name="connsiteY75" fmla="*/ 804863 h 1614488"/>
                <a:gd name="connsiteX76" fmla="*/ 633413 w 1267343"/>
                <a:gd name="connsiteY76" fmla="*/ 800100 h 1614488"/>
                <a:gd name="connsiteX77" fmla="*/ 671513 w 1267343"/>
                <a:gd name="connsiteY77" fmla="*/ 795338 h 1614488"/>
                <a:gd name="connsiteX78" fmla="*/ 704850 w 1267343"/>
                <a:gd name="connsiteY78" fmla="*/ 785813 h 1614488"/>
                <a:gd name="connsiteX79" fmla="*/ 719138 w 1267343"/>
                <a:gd name="connsiteY79" fmla="*/ 766763 h 1614488"/>
                <a:gd name="connsiteX80" fmla="*/ 747713 w 1267343"/>
                <a:gd name="connsiteY80" fmla="*/ 738188 h 1614488"/>
                <a:gd name="connsiteX81" fmla="*/ 709613 w 1267343"/>
                <a:gd name="connsiteY81" fmla="*/ 723900 h 1614488"/>
                <a:gd name="connsiteX82" fmla="*/ 695325 w 1267343"/>
                <a:gd name="connsiteY82" fmla="*/ 714375 h 1614488"/>
                <a:gd name="connsiteX83" fmla="*/ 676275 w 1267343"/>
                <a:gd name="connsiteY83" fmla="*/ 709613 h 1614488"/>
                <a:gd name="connsiteX84" fmla="*/ 642938 w 1267343"/>
                <a:gd name="connsiteY84" fmla="*/ 676275 h 1614488"/>
                <a:gd name="connsiteX85" fmla="*/ 647700 w 1267343"/>
                <a:gd name="connsiteY85" fmla="*/ 652463 h 1614488"/>
                <a:gd name="connsiteX86" fmla="*/ 676275 w 1267343"/>
                <a:gd name="connsiteY86" fmla="*/ 633413 h 1614488"/>
                <a:gd name="connsiteX87" fmla="*/ 681038 w 1267343"/>
                <a:gd name="connsiteY87" fmla="*/ 619125 h 1614488"/>
                <a:gd name="connsiteX88" fmla="*/ 676275 w 1267343"/>
                <a:gd name="connsiteY88" fmla="*/ 590550 h 1614488"/>
                <a:gd name="connsiteX89" fmla="*/ 666750 w 1267343"/>
                <a:gd name="connsiteY89" fmla="*/ 576263 h 1614488"/>
                <a:gd name="connsiteX90" fmla="*/ 652463 w 1267343"/>
                <a:gd name="connsiteY90" fmla="*/ 571500 h 1614488"/>
                <a:gd name="connsiteX91" fmla="*/ 609600 w 1267343"/>
                <a:gd name="connsiteY91" fmla="*/ 566738 h 1614488"/>
                <a:gd name="connsiteX92" fmla="*/ 561975 w 1267343"/>
                <a:gd name="connsiteY92" fmla="*/ 557213 h 1614488"/>
                <a:gd name="connsiteX93" fmla="*/ 533400 w 1267343"/>
                <a:gd name="connsiteY93" fmla="*/ 547688 h 1614488"/>
                <a:gd name="connsiteX94" fmla="*/ 504825 w 1267343"/>
                <a:gd name="connsiteY94" fmla="*/ 542925 h 1614488"/>
                <a:gd name="connsiteX95" fmla="*/ 495300 w 1267343"/>
                <a:gd name="connsiteY95" fmla="*/ 509588 h 1614488"/>
                <a:gd name="connsiteX96" fmla="*/ 519113 w 1267343"/>
                <a:gd name="connsiteY96" fmla="*/ 504825 h 1614488"/>
                <a:gd name="connsiteX97" fmla="*/ 547688 w 1267343"/>
                <a:gd name="connsiteY97" fmla="*/ 495300 h 1614488"/>
                <a:gd name="connsiteX98" fmla="*/ 576263 w 1267343"/>
                <a:gd name="connsiteY98" fmla="*/ 519113 h 1614488"/>
                <a:gd name="connsiteX99" fmla="*/ 619125 w 1267343"/>
                <a:gd name="connsiteY99" fmla="*/ 514350 h 1614488"/>
                <a:gd name="connsiteX100" fmla="*/ 628650 w 1267343"/>
                <a:gd name="connsiteY100" fmla="*/ 500063 h 1614488"/>
                <a:gd name="connsiteX101" fmla="*/ 642938 w 1267343"/>
                <a:gd name="connsiteY101" fmla="*/ 495300 h 1614488"/>
                <a:gd name="connsiteX102" fmla="*/ 757238 w 1267343"/>
                <a:gd name="connsiteY102" fmla="*/ 490538 h 1614488"/>
                <a:gd name="connsiteX103" fmla="*/ 781050 w 1267343"/>
                <a:gd name="connsiteY103" fmla="*/ 466725 h 1614488"/>
                <a:gd name="connsiteX104" fmla="*/ 804863 w 1267343"/>
                <a:gd name="connsiteY104" fmla="*/ 442913 h 1614488"/>
                <a:gd name="connsiteX105" fmla="*/ 833438 w 1267343"/>
                <a:gd name="connsiteY105" fmla="*/ 433388 h 1614488"/>
                <a:gd name="connsiteX106" fmla="*/ 838200 w 1267343"/>
                <a:gd name="connsiteY106" fmla="*/ 342900 h 1614488"/>
                <a:gd name="connsiteX107" fmla="*/ 828675 w 1267343"/>
                <a:gd name="connsiteY107" fmla="*/ 304800 h 1614488"/>
                <a:gd name="connsiteX108" fmla="*/ 823913 w 1267343"/>
                <a:gd name="connsiteY108" fmla="*/ 285750 h 1614488"/>
                <a:gd name="connsiteX109" fmla="*/ 814388 w 1267343"/>
                <a:gd name="connsiteY109" fmla="*/ 266700 h 1614488"/>
                <a:gd name="connsiteX110" fmla="*/ 809625 w 1267343"/>
                <a:gd name="connsiteY110" fmla="*/ 247650 h 1614488"/>
                <a:gd name="connsiteX111" fmla="*/ 804863 w 1267343"/>
                <a:gd name="connsiteY111" fmla="*/ 223838 h 1614488"/>
                <a:gd name="connsiteX112" fmla="*/ 790575 w 1267343"/>
                <a:gd name="connsiteY112" fmla="*/ 214313 h 1614488"/>
                <a:gd name="connsiteX113" fmla="*/ 757238 w 1267343"/>
                <a:gd name="connsiteY113" fmla="*/ 195263 h 1614488"/>
                <a:gd name="connsiteX114" fmla="*/ 728663 w 1267343"/>
                <a:gd name="connsiteY114" fmla="*/ 185738 h 1614488"/>
                <a:gd name="connsiteX115" fmla="*/ 700088 w 1267343"/>
                <a:gd name="connsiteY115" fmla="*/ 166688 h 1614488"/>
                <a:gd name="connsiteX116" fmla="*/ 685800 w 1267343"/>
                <a:gd name="connsiteY116" fmla="*/ 161925 h 1614488"/>
                <a:gd name="connsiteX117" fmla="*/ 657225 w 1267343"/>
                <a:gd name="connsiteY117" fmla="*/ 147638 h 1614488"/>
                <a:gd name="connsiteX118" fmla="*/ 642938 w 1267343"/>
                <a:gd name="connsiteY118" fmla="*/ 133350 h 1614488"/>
                <a:gd name="connsiteX119" fmla="*/ 614363 w 1267343"/>
                <a:gd name="connsiteY119" fmla="*/ 114300 h 1614488"/>
                <a:gd name="connsiteX120" fmla="*/ 609600 w 1267343"/>
                <a:gd name="connsiteY120" fmla="*/ 100013 h 1614488"/>
                <a:gd name="connsiteX121" fmla="*/ 600075 w 1267343"/>
                <a:gd name="connsiteY121" fmla="*/ 80963 h 1614488"/>
                <a:gd name="connsiteX122" fmla="*/ 595313 w 1267343"/>
                <a:gd name="connsiteY122" fmla="*/ 61913 h 1614488"/>
                <a:gd name="connsiteX123" fmla="*/ 590550 w 1267343"/>
                <a:gd name="connsiteY123" fmla="*/ 47625 h 1614488"/>
                <a:gd name="connsiteX124" fmla="*/ 600075 w 1267343"/>
                <a:gd name="connsiteY124" fmla="*/ 61913 h 1614488"/>
                <a:gd name="connsiteX125" fmla="*/ 609600 w 1267343"/>
                <a:gd name="connsiteY125" fmla="*/ 80963 h 1614488"/>
                <a:gd name="connsiteX126" fmla="*/ 638175 w 1267343"/>
                <a:gd name="connsiteY126" fmla="*/ 104775 h 1614488"/>
                <a:gd name="connsiteX127" fmla="*/ 647700 w 1267343"/>
                <a:gd name="connsiteY127" fmla="*/ 119063 h 1614488"/>
                <a:gd name="connsiteX128" fmla="*/ 690563 w 1267343"/>
                <a:gd name="connsiteY128" fmla="*/ 142875 h 1614488"/>
                <a:gd name="connsiteX129" fmla="*/ 704850 w 1267343"/>
                <a:gd name="connsiteY129" fmla="*/ 157163 h 1614488"/>
                <a:gd name="connsiteX130" fmla="*/ 776288 w 1267343"/>
                <a:gd name="connsiteY130" fmla="*/ 147638 h 1614488"/>
                <a:gd name="connsiteX131" fmla="*/ 781050 w 1267343"/>
                <a:gd name="connsiteY131" fmla="*/ 133350 h 1614488"/>
                <a:gd name="connsiteX132" fmla="*/ 771525 w 1267343"/>
                <a:gd name="connsiteY132" fmla="*/ 47625 h 1614488"/>
                <a:gd name="connsiteX133" fmla="*/ 766763 w 1267343"/>
                <a:gd name="connsiteY133" fmla="*/ 4763 h 1614488"/>
                <a:gd name="connsiteX134" fmla="*/ 781050 w 1267343"/>
                <a:gd name="connsiteY134" fmla="*/ 0 h 1614488"/>
                <a:gd name="connsiteX135" fmla="*/ 814388 w 1267343"/>
                <a:gd name="connsiteY135" fmla="*/ 4763 h 1614488"/>
                <a:gd name="connsiteX136" fmla="*/ 823913 w 1267343"/>
                <a:gd name="connsiteY136" fmla="*/ 19050 h 1614488"/>
                <a:gd name="connsiteX137" fmla="*/ 838200 w 1267343"/>
                <a:gd name="connsiteY137" fmla="*/ 33338 h 1614488"/>
                <a:gd name="connsiteX138" fmla="*/ 842963 w 1267343"/>
                <a:gd name="connsiteY138" fmla="*/ 47625 h 1614488"/>
                <a:gd name="connsiteX139" fmla="*/ 852488 w 1267343"/>
                <a:gd name="connsiteY139" fmla="*/ 142875 h 1614488"/>
                <a:gd name="connsiteX140" fmla="*/ 862013 w 1267343"/>
                <a:gd name="connsiteY140" fmla="*/ 157163 h 1614488"/>
                <a:gd name="connsiteX141" fmla="*/ 871538 w 1267343"/>
                <a:gd name="connsiteY141" fmla="*/ 185738 h 1614488"/>
                <a:gd name="connsiteX142" fmla="*/ 895350 w 1267343"/>
                <a:gd name="connsiteY142" fmla="*/ 214313 h 1614488"/>
                <a:gd name="connsiteX143" fmla="*/ 900113 w 1267343"/>
                <a:gd name="connsiteY143" fmla="*/ 228600 h 1614488"/>
                <a:gd name="connsiteX144" fmla="*/ 904875 w 1267343"/>
                <a:gd name="connsiteY144" fmla="*/ 280988 h 1614488"/>
                <a:gd name="connsiteX145" fmla="*/ 909638 w 1267343"/>
                <a:gd name="connsiteY145" fmla="*/ 309563 h 1614488"/>
                <a:gd name="connsiteX146" fmla="*/ 904875 w 1267343"/>
                <a:gd name="connsiteY146" fmla="*/ 371475 h 1614488"/>
                <a:gd name="connsiteX147" fmla="*/ 895350 w 1267343"/>
                <a:gd name="connsiteY147" fmla="*/ 400050 h 1614488"/>
                <a:gd name="connsiteX148" fmla="*/ 890588 w 1267343"/>
                <a:gd name="connsiteY148" fmla="*/ 438150 h 1614488"/>
                <a:gd name="connsiteX149" fmla="*/ 862013 w 1267343"/>
                <a:gd name="connsiteY149" fmla="*/ 481013 h 1614488"/>
                <a:gd name="connsiteX150" fmla="*/ 847725 w 1267343"/>
                <a:gd name="connsiteY150" fmla="*/ 490538 h 1614488"/>
                <a:gd name="connsiteX151" fmla="*/ 833438 w 1267343"/>
                <a:gd name="connsiteY151" fmla="*/ 504825 h 1614488"/>
                <a:gd name="connsiteX152" fmla="*/ 814388 w 1267343"/>
                <a:gd name="connsiteY152" fmla="*/ 528638 h 1614488"/>
                <a:gd name="connsiteX153" fmla="*/ 809625 w 1267343"/>
                <a:gd name="connsiteY153" fmla="*/ 542925 h 1614488"/>
                <a:gd name="connsiteX154" fmla="*/ 800100 w 1267343"/>
                <a:gd name="connsiteY154" fmla="*/ 557213 h 1614488"/>
                <a:gd name="connsiteX155" fmla="*/ 785813 w 1267343"/>
                <a:gd name="connsiteY155" fmla="*/ 600075 h 1614488"/>
                <a:gd name="connsiteX156" fmla="*/ 781050 w 1267343"/>
                <a:gd name="connsiteY156" fmla="*/ 614363 h 1614488"/>
                <a:gd name="connsiteX157" fmla="*/ 790575 w 1267343"/>
                <a:gd name="connsiteY157" fmla="*/ 685800 h 1614488"/>
                <a:gd name="connsiteX158" fmla="*/ 800100 w 1267343"/>
                <a:gd name="connsiteY158" fmla="*/ 700088 h 1614488"/>
                <a:gd name="connsiteX159" fmla="*/ 804863 w 1267343"/>
                <a:gd name="connsiteY159" fmla="*/ 714375 h 1614488"/>
                <a:gd name="connsiteX160" fmla="*/ 823913 w 1267343"/>
                <a:gd name="connsiteY160" fmla="*/ 742950 h 1614488"/>
                <a:gd name="connsiteX161" fmla="*/ 828675 w 1267343"/>
                <a:gd name="connsiteY161" fmla="*/ 757238 h 1614488"/>
                <a:gd name="connsiteX162" fmla="*/ 866775 w 1267343"/>
                <a:gd name="connsiteY162" fmla="*/ 757238 h 1614488"/>
                <a:gd name="connsiteX163" fmla="*/ 890588 w 1267343"/>
                <a:gd name="connsiteY163" fmla="*/ 714375 h 1614488"/>
                <a:gd name="connsiteX164" fmla="*/ 895350 w 1267343"/>
                <a:gd name="connsiteY164" fmla="*/ 661988 h 1614488"/>
                <a:gd name="connsiteX165" fmla="*/ 904875 w 1267343"/>
                <a:gd name="connsiteY165" fmla="*/ 547688 h 1614488"/>
                <a:gd name="connsiteX166" fmla="*/ 933450 w 1267343"/>
                <a:gd name="connsiteY166" fmla="*/ 552450 h 1614488"/>
                <a:gd name="connsiteX167" fmla="*/ 938213 w 1267343"/>
                <a:gd name="connsiteY167" fmla="*/ 600075 h 1614488"/>
                <a:gd name="connsiteX168" fmla="*/ 952500 w 1267343"/>
                <a:gd name="connsiteY168" fmla="*/ 628650 h 1614488"/>
                <a:gd name="connsiteX169" fmla="*/ 966788 w 1267343"/>
                <a:gd name="connsiteY169" fmla="*/ 623888 h 1614488"/>
                <a:gd name="connsiteX170" fmla="*/ 981075 w 1267343"/>
                <a:gd name="connsiteY170" fmla="*/ 614363 h 1614488"/>
                <a:gd name="connsiteX171" fmla="*/ 1009650 w 1267343"/>
                <a:gd name="connsiteY171" fmla="*/ 604838 h 1614488"/>
                <a:gd name="connsiteX172" fmla="*/ 1038225 w 1267343"/>
                <a:gd name="connsiteY172" fmla="*/ 628650 h 1614488"/>
                <a:gd name="connsiteX173" fmla="*/ 1019175 w 1267343"/>
                <a:gd name="connsiteY173" fmla="*/ 657225 h 1614488"/>
                <a:gd name="connsiteX174" fmla="*/ 1009650 w 1267343"/>
                <a:gd name="connsiteY174" fmla="*/ 671513 h 1614488"/>
                <a:gd name="connsiteX175" fmla="*/ 995363 w 1267343"/>
                <a:gd name="connsiteY175" fmla="*/ 700088 h 1614488"/>
                <a:gd name="connsiteX176" fmla="*/ 981075 w 1267343"/>
                <a:gd name="connsiteY176" fmla="*/ 728663 h 1614488"/>
                <a:gd name="connsiteX177" fmla="*/ 962025 w 1267343"/>
                <a:gd name="connsiteY177" fmla="*/ 757238 h 1614488"/>
                <a:gd name="connsiteX178" fmla="*/ 938213 w 1267343"/>
                <a:gd name="connsiteY178" fmla="*/ 781050 h 1614488"/>
                <a:gd name="connsiteX179" fmla="*/ 938213 w 1267343"/>
                <a:gd name="connsiteY179" fmla="*/ 809625 h 1614488"/>
                <a:gd name="connsiteX180" fmla="*/ 971550 w 1267343"/>
                <a:gd name="connsiteY180" fmla="*/ 804863 h 1614488"/>
                <a:gd name="connsiteX181" fmla="*/ 1004888 w 1267343"/>
                <a:gd name="connsiteY181" fmla="*/ 762000 h 1614488"/>
                <a:gd name="connsiteX182" fmla="*/ 1019175 w 1267343"/>
                <a:gd name="connsiteY182" fmla="*/ 752475 h 1614488"/>
                <a:gd name="connsiteX183" fmla="*/ 1033463 w 1267343"/>
                <a:gd name="connsiteY183" fmla="*/ 747713 h 1614488"/>
                <a:gd name="connsiteX184" fmla="*/ 1047750 w 1267343"/>
                <a:gd name="connsiteY184" fmla="*/ 738188 h 1614488"/>
                <a:gd name="connsiteX185" fmla="*/ 1085850 w 1267343"/>
                <a:gd name="connsiteY185" fmla="*/ 728663 h 1614488"/>
                <a:gd name="connsiteX186" fmla="*/ 1128713 w 1267343"/>
                <a:gd name="connsiteY186" fmla="*/ 719138 h 1614488"/>
                <a:gd name="connsiteX187" fmla="*/ 1138238 w 1267343"/>
                <a:gd name="connsiteY187" fmla="*/ 704850 h 1614488"/>
                <a:gd name="connsiteX188" fmla="*/ 1166813 w 1267343"/>
                <a:gd name="connsiteY188" fmla="*/ 695325 h 1614488"/>
                <a:gd name="connsiteX189" fmla="*/ 1195388 w 1267343"/>
                <a:gd name="connsiteY189" fmla="*/ 681038 h 1614488"/>
                <a:gd name="connsiteX190" fmla="*/ 1200150 w 1267343"/>
                <a:gd name="connsiteY190" fmla="*/ 657225 h 1614488"/>
                <a:gd name="connsiteX191" fmla="*/ 1247775 w 1267343"/>
                <a:gd name="connsiteY191" fmla="*/ 676275 h 1614488"/>
                <a:gd name="connsiteX192" fmla="*/ 1262063 w 1267343"/>
                <a:gd name="connsiteY192" fmla="*/ 690563 h 1614488"/>
                <a:gd name="connsiteX193" fmla="*/ 1262063 w 1267343"/>
                <a:gd name="connsiteY193" fmla="*/ 742950 h 1614488"/>
                <a:gd name="connsiteX194" fmla="*/ 1247775 w 1267343"/>
                <a:gd name="connsiteY194" fmla="*/ 747713 h 1614488"/>
                <a:gd name="connsiteX195" fmla="*/ 1185863 w 1267343"/>
                <a:gd name="connsiteY195" fmla="*/ 762000 h 1614488"/>
                <a:gd name="connsiteX196" fmla="*/ 1128713 w 1267343"/>
                <a:gd name="connsiteY196" fmla="*/ 771525 h 1614488"/>
                <a:gd name="connsiteX197" fmla="*/ 1114425 w 1267343"/>
                <a:gd name="connsiteY197" fmla="*/ 776288 h 1614488"/>
                <a:gd name="connsiteX198" fmla="*/ 1081088 w 1267343"/>
                <a:gd name="connsiteY198" fmla="*/ 785813 h 1614488"/>
                <a:gd name="connsiteX199" fmla="*/ 1071563 w 1267343"/>
                <a:gd name="connsiteY199" fmla="*/ 823913 h 1614488"/>
                <a:gd name="connsiteX200" fmla="*/ 1023938 w 1267343"/>
                <a:gd name="connsiteY200" fmla="*/ 838200 h 1614488"/>
                <a:gd name="connsiteX201" fmla="*/ 1000125 w 1267343"/>
                <a:gd name="connsiteY201" fmla="*/ 842963 h 1614488"/>
                <a:gd name="connsiteX202" fmla="*/ 971550 w 1267343"/>
                <a:gd name="connsiteY202" fmla="*/ 852488 h 1614488"/>
                <a:gd name="connsiteX203" fmla="*/ 952500 w 1267343"/>
                <a:gd name="connsiteY203" fmla="*/ 857250 h 1614488"/>
                <a:gd name="connsiteX204" fmla="*/ 933451 w 1267343"/>
                <a:gd name="connsiteY204" fmla="*/ 907257 h 1614488"/>
                <a:gd name="connsiteX205" fmla="*/ 971550 w 1267343"/>
                <a:gd name="connsiteY205" fmla="*/ 904875 h 1614488"/>
                <a:gd name="connsiteX206" fmla="*/ 985838 w 1267343"/>
                <a:gd name="connsiteY206" fmla="*/ 923925 h 1614488"/>
                <a:gd name="connsiteX207" fmla="*/ 1004888 w 1267343"/>
                <a:gd name="connsiteY207" fmla="*/ 942975 h 1614488"/>
                <a:gd name="connsiteX208" fmla="*/ 1009650 w 1267343"/>
                <a:gd name="connsiteY208" fmla="*/ 957263 h 1614488"/>
                <a:gd name="connsiteX209" fmla="*/ 1023938 w 1267343"/>
                <a:gd name="connsiteY209" fmla="*/ 964407 h 1614488"/>
                <a:gd name="connsiteX210" fmla="*/ 1066800 w 1267343"/>
                <a:gd name="connsiteY210" fmla="*/ 952500 h 1614488"/>
                <a:gd name="connsiteX211" fmla="*/ 1085850 w 1267343"/>
                <a:gd name="connsiteY211" fmla="*/ 952500 h 1614488"/>
                <a:gd name="connsiteX212" fmla="*/ 1119188 w 1267343"/>
                <a:gd name="connsiteY212" fmla="*/ 938213 h 1614488"/>
                <a:gd name="connsiteX213" fmla="*/ 1143000 w 1267343"/>
                <a:gd name="connsiteY213" fmla="*/ 942975 h 1614488"/>
                <a:gd name="connsiteX214" fmla="*/ 1152525 w 1267343"/>
                <a:gd name="connsiteY214" fmla="*/ 957263 h 1614488"/>
                <a:gd name="connsiteX215" fmla="*/ 1166813 w 1267343"/>
                <a:gd name="connsiteY215" fmla="*/ 990600 h 1614488"/>
                <a:gd name="connsiteX216" fmla="*/ 1162050 w 1267343"/>
                <a:gd name="connsiteY216" fmla="*/ 1004888 h 1614488"/>
                <a:gd name="connsiteX217" fmla="*/ 1147763 w 1267343"/>
                <a:gd name="connsiteY217" fmla="*/ 1009650 h 1614488"/>
                <a:gd name="connsiteX218" fmla="*/ 1060110 w 1267343"/>
                <a:gd name="connsiteY218" fmla="*/ 1019074 h 1614488"/>
                <a:gd name="connsiteX219" fmla="*/ 1052513 w 1267343"/>
                <a:gd name="connsiteY219" fmla="*/ 1004888 h 1614488"/>
                <a:gd name="connsiteX220" fmla="*/ 1023938 w 1267343"/>
                <a:gd name="connsiteY220" fmla="*/ 995363 h 1614488"/>
                <a:gd name="connsiteX221" fmla="*/ 985838 w 1267343"/>
                <a:gd name="connsiteY221" fmla="*/ 985838 h 1614488"/>
                <a:gd name="connsiteX222" fmla="*/ 952500 w 1267343"/>
                <a:gd name="connsiteY222" fmla="*/ 992982 h 1614488"/>
                <a:gd name="connsiteX223" fmla="*/ 890588 w 1267343"/>
                <a:gd name="connsiteY223" fmla="*/ 971550 h 1614488"/>
                <a:gd name="connsiteX224" fmla="*/ 909637 w 1267343"/>
                <a:gd name="connsiteY224" fmla="*/ 973932 h 1614488"/>
                <a:gd name="connsiteX225" fmla="*/ 902495 w 1267343"/>
                <a:gd name="connsiteY225" fmla="*/ 1057275 h 1614488"/>
                <a:gd name="connsiteX226" fmla="*/ 871537 w 1267343"/>
                <a:gd name="connsiteY226" fmla="*/ 1102519 h 1614488"/>
                <a:gd name="connsiteX227" fmla="*/ 850107 w 1267343"/>
                <a:gd name="connsiteY227" fmla="*/ 1109663 h 1614488"/>
                <a:gd name="connsiteX228" fmla="*/ 833438 w 1267343"/>
                <a:gd name="connsiteY228" fmla="*/ 1114425 h 1614488"/>
                <a:gd name="connsiteX229" fmla="*/ 814388 w 1267343"/>
                <a:gd name="connsiteY229" fmla="*/ 1147763 h 1614488"/>
                <a:gd name="connsiteX230" fmla="*/ 781051 w 1267343"/>
                <a:gd name="connsiteY230" fmla="*/ 1176338 h 1614488"/>
                <a:gd name="connsiteX231" fmla="*/ 762000 w 1267343"/>
                <a:gd name="connsiteY231" fmla="*/ 1171575 h 1614488"/>
                <a:gd name="connsiteX232" fmla="*/ 733425 w 1267343"/>
                <a:gd name="connsiteY232" fmla="*/ 1181100 h 1614488"/>
                <a:gd name="connsiteX233" fmla="*/ 700088 w 1267343"/>
                <a:gd name="connsiteY233" fmla="*/ 1223963 h 1614488"/>
                <a:gd name="connsiteX234" fmla="*/ 704850 w 1267343"/>
                <a:gd name="connsiteY234" fmla="*/ 1300163 h 1614488"/>
                <a:gd name="connsiteX235" fmla="*/ 733425 w 1267343"/>
                <a:gd name="connsiteY235" fmla="*/ 1319213 h 1614488"/>
                <a:gd name="connsiteX236" fmla="*/ 747713 w 1267343"/>
                <a:gd name="connsiteY236" fmla="*/ 1328738 h 1614488"/>
                <a:gd name="connsiteX237" fmla="*/ 757238 w 1267343"/>
                <a:gd name="connsiteY237" fmla="*/ 1343025 h 1614488"/>
                <a:gd name="connsiteX238" fmla="*/ 776288 w 1267343"/>
                <a:gd name="connsiteY238" fmla="*/ 1357313 h 1614488"/>
                <a:gd name="connsiteX239" fmla="*/ 828675 w 1267343"/>
                <a:gd name="connsiteY239" fmla="*/ 1366838 h 1614488"/>
                <a:gd name="connsiteX240" fmla="*/ 842963 w 1267343"/>
                <a:gd name="connsiteY240" fmla="*/ 1376363 h 1614488"/>
                <a:gd name="connsiteX241" fmla="*/ 852488 w 1267343"/>
                <a:gd name="connsiteY241" fmla="*/ 1390650 h 1614488"/>
                <a:gd name="connsiteX242" fmla="*/ 885825 w 1267343"/>
                <a:gd name="connsiteY242" fmla="*/ 1395413 h 1614488"/>
                <a:gd name="connsiteX243" fmla="*/ 900113 w 1267343"/>
                <a:gd name="connsiteY243" fmla="*/ 1404938 h 1614488"/>
                <a:gd name="connsiteX244" fmla="*/ 942975 w 1267343"/>
                <a:gd name="connsiteY244" fmla="*/ 1390650 h 1614488"/>
                <a:gd name="connsiteX245" fmla="*/ 966788 w 1267343"/>
                <a:gd name="connsiteY245" fmla="*/ 1371600 h 1614488"/>
                <a:gd name="connsiteX246" fmla="*/ 976313 w 1267343"/>
                <a:gd name="connsiteY246" fmla="*/ 1357313 h 1614488"/>
                <a:gd name="connsiteX247" fmla="*/ 990600 w 1267343"/>
                <a:gd name="connsiteY247" fmla="*/ 1347788 h 1614488"/>
                <a:gd name="connsiteX248" fmla="*/ 995363 w 1267343"/>
                <a:gd name="connsiteY248" fmla="*/ 1333500 h 1614488"/>
                <a:gd name="connsiteX249" fmla="*/ 1033463 w 1267343"/>
                <a:gd name="connsiteY249" fmla="*/ 1343025 h 1614488"/>
                <a:gd name="connsiteX250" fmla="*/ 1157288 w 1267343"/>
                <a:gd name="connsiteY250" fmla="*/ 1357313 h 1614488"/>
                <a:gd name="connsiteX251" fmla="*/ 1185863 w 1267343"/>
                <a:gd name="connsiteY251" fmla="*/ 1366838 h 1614488"/>
                <a:gd name="connsiteX252" fmla="*/ 1190625 w 1267343"/>
                <a:gd name="connsiteY252" fmla="*/ 1381125 h 1614488"/>
                <a:gd name="connsiteX253" fmla="*/ 1200150 w 1267343"/>
                <a:gd name="connsiteY253" fmla="*/ 1395413 h 1614488"/>
                <a:gd name="connsiteX254" fmla="*/ 1190625 w 1267343"/>
                <a:gd name="connsiteY254" fmla="*/ 1409700 h 1614488"/>
                <a:gd name="connsiteX255" fmla="*/ 1119188 w 1267343"/>
                <a:gd name="connsiteY255" fmla="*/ 1404938 h 1614488"/>
                <a:gd name="connsiteX256" fmla="*/ 1090613 w 1267343"/>
                <a:gd name="connsiteY256" fmla="*/ 1395413 h 1614488"/>
                <a:gd name="connsiteX257" fmla="*/ 1033463 w 1267343"/>
                <a:gd name="connsiteY257" fmla="*/ 1404938 h 1614488"/>
                <a:gd name="connsiteX258" fmla="*/ 985838 w 1267343"/>
                <a:gd name="connsiteY258" fmla="*/ 1414463 h 1614488"/>
                <a:gd name="connsiteX259" fmla="*/ 971550 w 1267343"/>
                <a:gd name="connsiteY259" fmla="*/ 1423988 h 1614488"/>
                <a:gd name="connsiteX260" fmla="*/ 957263 w 1267343"/>
                <a:gd name="connsiteY260" fmla="*/ 1428750 h 1614488"/>
                <a:gd name="connsiteX261" fmla="*/ 952500 w 1267343"/>
                <a:gd name="connsiteY261" fmla="*/ 1443038 h 1614488"/>
                <a:gd name="connsiteX262" fmla="*/ 971550 w 1267343"/>
                <a:gd name="connsiteY262" fmla="*/ 1490663 h 1614488"/>
                <a:gd name="connsiteX263" fmla="*/ 1000125 w 1267343"/>
                <a:gd name="connsiteY263" fmla="*/ 1500188 h 1614488"/>
                <a:gd name="connsiteX264" fmla="*/ 1119188 w 1267343"/>
                <a:gd name="connsiteY264" fmla="*/ 1504950 h 1614488"/>
                <a:gd name="connsiteX265" fmla="*/ 1228725 w 1267343"/>
                <a:gd name="connsiteY265" fmla="*/ 1519238 h 1614488"/>
                <a:gd name="connsiteX266" fmla="*/ 1243013 w 1267343"/>
                <a:gd name="connsiteY266" fmla="*/ 1528763 h 1614488"/>
                <a:gd name="connsiteX267" fmla="*/ 1247775 w 1267343"/>
                <a:gd name="connsiteY267" fmla="*/ 1543050 h 1614488"/>
                <a:gd name="connsiteX268" fmla="*/ 1262063 w 1267343"/>
                <a:gd name="connsiteY268" fmla="*/ 1571625 h 1614488"/>
                <a:gd name="connsiteX269" fmla="*/ 1257300 w 1267343"/>
                <a:gd name="connsiteY269" fmla="*/ 1585913 h 1614488"/>
                <a:gd name="connsiteX270" fmla="*/ 1185863 w 1267343"/>
                <a:gd name="connsiteY270" fmla="*/ 1595438 h 1614488"/>
                <a:gd name="connsiteX271" fmla="*/ 1171575 w 1267343"/>
                <a:gd name="connsiteY271" fmla="*/ 1566863 h 1614488"/>
                <a:gd name="connsiteX272" fmla="*/ 1157288 w 1267343"/>
                <a:gd name="connsiteY272" fmla="*/ 1557338 h 1614488"/>
                <a:gd name="connsiteX273" fmla="*/ 1071563 w 1267343"/>
                <a:gd name="connsiteY273" fmla="*/ 1562100 h 1614488"/>
                <a:gd name="connsiteX274" fmla="*/ 1052513 w 1267343"/>
                <a:gd name="connsiteY274" fmla="*/ 1566863 h 1614488"/>
                <a:gd name="connsiteX275" fmla="*/ 1023938 w 1267343"/>
                <a:gd name="connsiteY275" fmla="*/ 1581150 h 1614488"/>
                <a:gd name="connsiteX276" fmla="*/ 1009650 w 1267343"/>
                <a:gd name="connsiteY276" fmla="*/ 1609725 h 1614488"/>
                <a:gd name="connsiteX277" fmla="*/ 995363 w 1267343"/>
                <a:gd name="connsiteY277" fmla="*/ 1614488 h 1614488"/>
                <a:gd name="connsiteX278" fmla="*/ 985838 w 1267343"/>
                <a:gd name="connsiteY278" fmla="*/ 1581150 h 1614488"/>
                <a:gd name="connsiteX279" fmla="*/ 976313 w 1267343"/>
                <a:gd name="connsiteY279" fmla="*/ 1528763 h 1614488"/>
                <a:gd name="connsiteX280" fmla="*/ 966788 w 1267343"/>
                <a:gd name="connsiteY280" fmla="*/ 1495425 h 1614488"/>
                <a:gd name="connsiteX281" fmla="*/ 952500 w 1267343"/>
                <a:gd name="connsiteY281" fmla="*/ 1485900 h 1614488"/>
                <a:gd name="connsiteX282" fmla="*/ 938213 w 1267343"/>
                <a:gd name="connsiteY282" fmla="*/ 1500188 h 1614488"/>
                <a:gd name="connsiteX283" fmla="*/ 933450 w 1267343"/>
                <a:gd name="connsiteY283" fmla="*/ 1538288 h 1614488"/>
                <a:gd name="connsiteX284" fmla="*/ 890588 w 1267343"/>
                <a:gd name="connsiteY284" fmla="*/ 1533525 h 1614488"/>
                <a:gd name="connsiteX285" fmla="*/ 881063 w 1267343"/>
                <a:gd name="connsiteY285" fmla="*/ 1509713 h 1614488"/>
                <a:gd name="connsiteX286" fmla="*/ 885825 w 1267343"/>
                <a:gd name="connsiteY286" fmla="*/ 1490663 h 1614488"/>
                <a:gd name="connsiteX287" fmla="*/ 876300 w 1267343"/>
                <a:gd name="connsiteY287" fmla="*/ 1447800 h 1614488"/>
                <a:gd name="connsiteX288" fmla="*/ 862013 w 1267343"/>
                <a:gd name="connsiteY288" fmla="*/ 1438275 h 1614488"/>
                <a:gd name="connsiteX289" fmla="*/ 828675 w 1267343"/>
                <a:gd name="connsiteY289" fmla="*/ 1462088 h 1614488"/>
                <a:gd name="connsiteX290" fmla="*/ 809625 w 1267343"/>
                <a:gd name="connsiteY290" fmla="*/ 1457325 h 1614488"/>
                <a:gd name="connsiteX291" fmla="*/ 795338 w 1267343"/>
                <a:gd name="connsiteY291" fmla="*/ 1419225 h 1614488"/>
                <a:gd name="connsiteX292" fmla="*/ 790575 w 1267343"/>
                <a:gd name="connsiteY292" fmla="*/ 1400175 h 1614488"/>
                <a:gd name="connsiteX293" fmla="*/ 766763 w 1267343"/>
                <a:gd name="connsiteY293" fmla="*/ 1404938 h 1614488"/>
                <a:gd name="connsiteX294" fmla="*/ 738188 w 1267343"/>
                <a:gd name="connsiteY294" fmla="*/ 1414463 h 1614488"/>
                <a:gd name="connsiteX295" fmla="*/ 638175 w 1267343"/>
                <a:gd name="connsiteY295" fmla="*/ 1409700 h 1614488"/>
                <a:gd name="connsiteX296" fmla="*/ 623888 w 1267343"/>
                <a:gd name="connsiteY296" fmla="*/ 1404938 h 1614488"/>
                <a:gd name="connsiteX297" fmla="*/ 609600 w 1267343"/>
                <a:gd name="connsiteY297" fmla="*/ 1371600 h 1614488"/>
                <a:gd name="connsiteX298" fmla="*/ 623888 w 1267343"/>
                <a:gd name="connsiteY298" fmla="*/ 1362075 h 1614488"/>
                <a:gd name="connsiteX299" fmla="*/ 676275 w 1267343"/>
                <a:gd name="connsiteY299" fmla="*/ 1357313 h 1614488"/>
                <a:gd name="connsiteX300" fmla="*/ 666750 w 1267343"/>
                <a:gd name="connsiteY300" fmla="*/ 1328738 h 1614488"/>
                <a:gd name="connsiteX301" fmla="*/ 661988 w 1267343"/>
                <a:gd name="connsiteY301" fmla="*/ 1314450 h 1614488"/>
                <a:gd name="connsiteX302" fmla="*/ 657225 w 1267343"/>
                <a:gd name="connsiteY302" fmla="*/ 1295400 h 1614488"/>
                <a:gd name="connsiteX303" fmla="*/ 642938 w 1267343"/>
                <a:gd name="connsiteY303" fmla="*/ 1285875 h 1614488"/>
                <a:gd name="connsiteX304" fmla="*/ 585788 w 1267343"/>
                <a:gd name="connsiteY304" fmla="*/ 1295400 h 1614488"/>
                <a:gd name="connsiteX305" fmla="*/ 576263 w 1267343"/>
                <a:gd name="connsiteY305" fmla="*/ 1281113 h 1614488"/>
                <a:gd name="connsiteX306" fmla="*/ 590550 w 1267343"/>
                <a:gd name="connsiteY306" fmla="*/ 1271588 h 1614488"/>
                <a:gd name="connsiteX307" fmla="*/ 600075 w 1267343"/>
                <a:gd name="connsiteY307" fmla="*/ 1243013 h 1614488"/>
                <a:gd name="connsiteX308" fmla="*/ 604838 w 1267343"/>
                <a:gd name="connsiteY308" fmla="*/ 1228725 h 1614488"/>
                <a:gd name="connsiteX309" fmla="*/ 590550 w 1267343"/>
                <a:gd name="connsiteY309" fmla="*/ 1219200 h 1614488"/>
                <a:gd name="connsiteX310" fmla="*/ 561975 w 1267343"/>
                <a:gd name="connsiteY310" fmla="*/ 1204913 h 1614488"/>
                <a:gd name="connsiteX311" fmla="*/ 547688 w 1267343"/>
                <a:gd name="connsiteY311" fmla="*/ 1190625 h 1614488"/>
                <a:gd name="connsiteX312" fmla="*/ 519113 w 1267343"/>
                <a:gd name="connsiteY312" fmla="*/ 1171575 h 1614488"/>
                <a:gd name="connsiteX313" fmla="*/ 504825 w 1267343"/>
                <a:gd name="connsiteY313" fmla="*/ 1162050 h 1614488"/>
                <a:gd name="connsiteX314" fmla="*/ 490538 w 1267343"/>
                <a:gd name="connsiteY314" fmla="*/ 1157288 h 1614488"/>
                <a:gd name="connsiteX315" fmla="*/ 476250 w 1267343"/>
                <a:gd name="connsiteY315" fmla="*/ 1147763 h 1614488"/>
                <a:gd name="connsiteX316" fmla="*/ 447675 w 1267343"/>
                <a:gd name="connsiteY316" fmla="*/ 1138238 h 1614488"/>
                <a:gd name="connsiteX317" fmla="*/ 433388 w 1267343"/>
                <a:gd name="connsiteY317" fmla="*/ 1128713 h 1614488"/>
                <a:gd name="connsiteX318" fmla="*/ 347663 w 1267343"/>
                <a:gd name="connsiteY318" fmla="*/ 1138238 h 1614488"/>
                <a:gd name="connsiteX319" fmla="*/ 295275 w 1267343"/>
                <a:gd name="connsiteY319" fmla="*/ 1133475 h 1614488"/>
                <a:gd name="connsiteX320" fmla="*/ 280988 w 1267343"/>
                <a:gd name="connsiteY320" fmla="*/ 1123950 h 1614488"/>
                <a:gd name="connsiteX321" fmla="*/ 223838 w 1267343"/>
                <a:gd name="connsiteY321" fmla="*/ 1114425 h 1614488"/>
                <a:gd name="connsiteX322" fmla="*/ 195263 w 1267343"/>
                <a:gd name="connsiteY322" fmla="*/ 1104900 h 1614488"/>
                <a:gd name="connsiteX323" fmla="*/ 180975 w 1267343"/>
                <a:gd name="connsiteY323" fmla="*/ 1100138 h 1614488"/>
                <a:gd name="connsiteX324" fmla="*/ 109538 w 1267343"/>
                <a:gd name="connsiteY324" fmla="*/ 1114425 h 1614488"/>
                <a:gd name="connsiteX325" fmla="*/ 104775 w 1267343"/>
                <a:gd name="connsiteY325" fmla="*/ 1128713 h 1614488"/>
                <a:gd name="connsiteX326" fmla="*/ 114300 w 1267343"/>
                <a:gd name="connsiteY326" fmla="*/ 1238250 h 1614488"/>
                <a:gd name="connsiteX327" fmla="*/ 119063 w 1267343"/>
                <a:gd name="connsiteY327" fmla="*/ 1247775 h 1614488"/>
                <a:gd name="connsiteX0" fmla="*/ 109538 w 1267343"/>
                <a:gd name="connsiteY0" fmla="*/ 1319213 h 1614488"/>
                <a:gd name="connsiteX1" fmla="*/ 85725 w 1267343"/>
                <a:gd name="connsiteY1" fmla="*/ 1314450 h 1614488"/>
                <a:gd name="connsiteX2" fmla="*/ 80963 w 1267343"/>
                <a:gd name="connsiteY2" fmla="*/ 1300163 h 1614488"/>
                <a:gd name="connsiteX3" fmla="*/ 71438 w 1267343"/>
                <a:gd name="connsiteY3" fmla="*/ 1285875 h 1614488"/>
                <a:gd name="connsiteX4" fmla="*/ 57150 w 1267343"/>
                <a:gd name="connsiteY4" fmla="*/ 1233488 h 1614488"/>
                <a:gd name="connsiteX5" fmla="*/ 52388 w 1267343"/>
                <a:gd name="connsiteY5" fmla="*/ 1219200 h 1614488"/>
                <a:gd name="connsiteX6" fmla="*/ 38100 w 1267343"/>
                <a:gd name="connsiteY6" fmla="*/ 1209675 h 1614488"/>
                <a:gd name="connsiteX7" fmla="*/ 19050 w 1267343"/>
                <a:gd name="connsiteY7" fmla="*/ 1181100 h 1614488"/>
                <a:gd name="connsiteX8" fmla="*/ 14288 w 1267343"/>
                <a:gd name="connsiteY8" fmla="*/ 1166813 h 1614488"/>
                <a:gd name="connsiteX9" fmla="*/ 0 w 1267343"/>
                <a:gd name="connsiteY9" fmla="*/ 1138238 h 1614488"/>
                <a:gd name="connsiteX10" fmla="*/ 28575 w 1267343"/>
                <a:gd name="connsiteY10" fmla="*/ 1119188 h 1614488"/>
                <a:gd name="connsiteX11" fmla="*/ 42863 w 1267343"/>
                <a:gd name="connsiteY11" fmla="*/ 1109663 h 1614488"/>
                <a:gd name="connsiteX12" fmla="*/ 71438 w 1267343"/>
                <a:gd name="connsiteY12" fmla="*/ 1085850 h 1614488"/>
                <a:gd name="connsiteX13" fmla="*/ 76200 w 1267343"/>
                <a:gd name="connsiteY13" fmla="*/ 1071563 h 1614488"/>
                <a:gd name="connsiteX14" fmla="*/ 76200 w 1267343"/>
                <a:gd name="connsiteY14" fmla="*/ 1014413 h 1614488"/>
                <a:gd name="connsiteX15" fmla="*/ 66675 w 1267343"/>
                <a:gd name="connsiteY15" fmla="*/ 1000125 h 1614488"/>
                <a:gd name="connsiteX16" fmla="*/ 47625 w 1267343"/>
                <a:gd name="connsiteY16" fmla="*/ 995363 h 1614488"/>
                <a:gd name="connsiteX17" fmla="*/ 42863 w 1267343"/>
                <a:gd name="connsiteY17" fmla="*/ 933450 h 1614488"/>
                <a:gd name="connsiteX18" fmla="*/ 57150 w 1267343"/>
                <a:gd name="connsiteY18" fmla="*/ 923925 h 1614488"/>
                <a:gd name="connsiteX19" fmla="*/ 109538 w 1267343"/>
                <a:gd name="connsiteY19" fmla="*/ 942975 h 1614488"/>
                <a:gd name="connsiteX20" fmla="*/ 119063 w 1267343"/>
                <a:gd name="connsiteY20" fmla="*/ 971550 h 1614488"/>
                <a:gd name="connsiteX21" fmla="*/ 128588 w 1267343"/>
                <a:gd name="connsiteY21" fmla="*/ 1000125 h 1614488"/>
                <a:gd name="connsiteX22" fmla="*/ 133350 w 1267343"/>
                <a:gd name="connsiteY22" fmla="*/ 1014413 h 1614488"/>
                <a:gd name="connsiteX23" fmla="*/ 147638 w 1267343"/>
                <a:gd name="connsiteY23" fmla="*/ 1019175 h 1614488"/>
                <a:gd name="connsiteX24" fmla="*/ 161925 w 1267343"/>
                <a:gd name="connsiteY24" fmla="*/ 1028700 h 1614488"/>
                <a:gd name="connsiteX25" fmla="*/ 238125 w 1267343"/>
                <a:gd name="connsiteY25" fmla="*/ 1042988 h 1614488"/>
                <a:gd name="connsiteX26" fmla="*/ 266700 w 1267343"/>
                <a:gd name="connsiteY26" fmla="*/ 1062038 h 1614488"/>
                <a:gd name="connsiteX27" fmla="*/ 285750 w 1267343"/>
                <a:gd name="connsiteY27" fmla="*/ 1085850 h 1614488"/>
                <a:gd name="connsiteX28" fmla="*/ 314325 w 1267343"/>
                <a:gd name="connsiteY28" fmla="*/ 1095375 h 1614488"/>
                <a:gd name="connsiteX29" fmla="*/ 457200 w 1267343"/>
                <a:gd name="connsiteY29" fmla="*/ 1090613 h 1614488"/>
                <a:gd name="connsiteX30" fmla="*/ 466725 w 1267343"/>
                <a:gd name="connsiteY30" fmla="*/ 1076325 h 1614488"/>
                <a:gd name="connsiteX31" fmla="*/ 481013 w 1267343"/>
                <a:gd name="connsiteY31" fmla="*/ 1066800 h 1614488"/>
                <a:gd name="connsiteX32" fmla="*/ 485775 w 1267343"/>
                <a:gd name="connsiteY32" fmla="*/ 1019175 h 1614488"/>
                <a:gd name="connsiteX33" fmla="*/ 481013 w 1267343"/>
                <a:gd name="connsiteY33" fmla="*/ 1004888 h 1614488"/>
                <a:gd name="connsiteX34" fmla="*/ 466725 w 1267343"/>
                <a:gd name="connsiteY34" fmla="*/ 1000125 h 1614488"/>
                <a:gd name="connsiteX35" fmla="*/ 442913 w 1267343"/>
                <a:gd name="connsiteY35" fmla="*/ 957263 h 1614488"/>
                <a:gd name="connsiteX36" fmla="*/ 438150 w 1267343"/>
                <a:gd name="connsiteY36" fmla="*/ 938213 h 1614488"/>
                <a:gd name="connsiteX37" fmla="*/ 433388 w 1267343"/>
                <a:gd name="connsiteY37" fmla="*/ 890588 h 1614488"/>
                <a:gd name="connsiteX38" fmla="*/ 419100 w 1267343"/>
                <a:gd name="connsiteY38" fmla="*/ 885825 h 1614488"/>
                <a:gd name="connsiteX39" fmla="*/ 390525 w 1267343"/>
                <a:gd name="connsiteY39" fmla="*/ 871538 h 1614488"/>
                <a:gd name="connsiteX40" fmla="*/ 376238 w 1267343"/>
                <a:gd name="connsiteY40" fmla="*/ 857250 h 1614488"/>
                <a:gd name="connsiteX41" fmla="*/ 371475 w 1267343"/>
                <a:gd name="connsiteY41" fmla="*/ 842963 h 1614488"/>
                <a:gd name="connsiteX42" fmla="*/ 361950 w 1267343"/>
                <a:gd name="connsiteY42" fmla="*/ 828675 h 1614488"/>
                <a:gd name="connsiteX43" fmla="*/ 357188 w 1267343"/>
                <a:gd name="connsiteY43" fmla="*/ 814388 h 1614488"/>
                <a:gd name="connsiteX44" fmla="*/ 314325 w 1267343"/>
                <a:gd name="connsiteY44" fmla="*/ 781050 h 1614488"/>
                <a:gd name="connsiteX45" fmla="*/ 300038 w 1267343"/>
                <a:gd name="connsiteY45" fmla="*/ 771525 h 1614488"/>
                <a:gd name="connsiteX46" fmla="*/ 314325 w 1267343"/>
                <a:gd name="connsiteY46" fmla="*/ 757238 h 1614488"/>
                <a:gd name="connsiteX47" fmla="*/ 357188 w 1267343"/>
                <a:gd name="connsiteY47" fmla="*/ 766763 h 1614488"/>
                <a:gd name="connsiteX48" fmla="*/ 385763 w 1267343"/>
                <a:gd name="connsiteY48" fmla="*/ 785813 h 1614488"/>
                <a:gd name="connsiteX49" fmla="*/ 409575 w 1267343"/>
                <a:gd name="connsiteY49" fmla="*/ 804863 h 1614488"/>
                <a:gd name="connsiteX50" fmla="*/ 438150 w 1267343"/>
                <a:gd name="connsiteY50" fmla="*/ 823913 h 1614488"/>
                <a:gd name="connsiteX51" fmla="*/ 452438 w 1267343"/>
                <a:gd name="connsiteY51" fmla="*/ 838200 h 1614488"/>
                <a:gd name="connsiteX52" fmla="*/ 471488 w 1267343"/>
                <a:gd name="connsiteY52" fmla="*/ 866775 h 1614488"/>
                <a:gd name="connsiteX53" fmla="*/ 490538 w 1267343"/>
                <a:gd name="connsiteY53" fmla="*/ 895350 h 1614488"/>
                <a:gd name="connsiteX54" fmla="*/ 500063 w 1267343"/>
                <a:gd name="connsiteY54" fmla="*/ 909638 h 1614488"/>
                <a:gd name="connsiteX55" fmla="*/ 509588 w 1267343"/>
                <a:gd name="connsiteY55" fmla="*/ 923925 h 1614488"/>
                <a:gd name="connsiteX56" fmla="*/ 514350 w 1267343"/>
                <a:gd name="connsiteY56" fmla="*/ 938213 h 1614488"/>
                <a:gd name="connsiteX57" fmla="*/ 523875 w 1267343"/>
                <a:gd name="connsiteY57" fmla="*/ 952500 h 1614488"/>
                <a:gd name="connsiteX58" fmla="*/ 542925 w 1267343"/>
                <a:gd name="connsiteY58" fmla="*/ 995363 h 1614488"/>
                <a:gd name="connsiteX59" fmla="*/ 557213 w 1267343"/>
                <a:gd name="connsiteY59" fmla="*/ 1033463 h 1614488"/>
                <a:gd name="connsiteX60" fmla="*/ 576263 w 1267343"/>
                <a:gd name="connsiteY60" fmla="*/ 1028700 h 1614488"/>
                <a:gd name="connsiteX61" fmla="*/ 581025 w 1267343"/>
                <a:gd name="connsiteY61" fmla="*/ 1014413 h 1614488"/>
                <a:gd name="connsiteX62" fmla="*/ 561975 w 1267343"/>
                <a:gd name="connsiteY62" fmla="*/ 985838 h 1614488"/>
                <a:gd name="connsiteX63" fmla="*/ 552450 w 1267343"/>
                <a:gd name="connsiteY63" fmla="*/ 971550 h 1614488"/>
                <a:gd name="connsiteX64" fmla="*/ 566738 w 1267343"/>
                <a:gd name="connsiteY64" fmla="*/ 966788 h 1614488"/>
                <a:gd name="connsiteX65" fmla="*/ 604838 w 1267343"/>
                <a:gd name="connsiteY65" fmla="*/ 981075 h 1614488"/>
                <a:gd name="connsiteX66" fmla="*/ 628650 w 1267343"/>
                <a:gd name="connsiteY66" fmla="*/ 1004888 h 1614488"/>
                <a:gd name="connsiteX67" fmla="*/ 638175 w 1267343"/>
                <a:gd name="connsiteY67" fmla="*/ 976313 h 1614488"/>
                <a:gd name="connsiteX68" fmla="*/ 633413 w 1267343"/>
                <a:gd name="connsiteY68" fmla="*/ 957263 h 1614488"/>
                <a:gd name="connsiteX69" fmla="*/ 590550 w 1267343"/>
                <a:gd name="connsiteY69" fmla="*/ 923925 h 1614488"/>
                <a:gd name="connsiteX70" fmla="*/ 576263 w 1267343"/>
                <a:gd name="connsiteY70" fmla="*/ 914400 h 1614488"/>
                <a:gd name="connsiteX71" fmla="*/ 685800 w 1267343"/>
                <a:gd name="connsiteY71" fmla="*/ 895350 h 1614488"/>
                <a:gd name="connsiteX72" fmla="*/ 681038 w 1267343"/>
                <a:gd name="connsiteY72" fmla="*/ 852488 h 1614488"/>
                <a:gd name="connsiteX73" fmla="*/ 666750 w 1267343"/>
                <a:gd name="connsiteY73" fmla="*/ 842963 h 1614488"/>
                <a:gd name="connsiteX74" fmla="*/ 609600 w 1267343"/>
                <a:gd name="connsiteY74" fmla="*/ 823913 h 1614488"/>
                <a:gd name="connsiteX75" fmla="*/ 614363 w 1267343"/>
                <a:gd name="connsiteY75" fmla="*/ 804863 h 1614488"/>
                <a:gd name="connsiteX76" fmla="*/ 633413 w 1267343"/>
                <a:gd name="connsiteY76" fmla="*/ 800100 h 1614488"/>
                <a:gd name="connsiteX77" fmla="*/ 671513 w 1267343"/>
                <a:gd name="connsiteY77" fmla="*/ 795338 h 1614488"/>
                <a:gd name="connsiteX78" fmla="*/ 704850 w 1267343"/>
                <a:gd name="connsiteY78" fmla="*/ 785813 h 1614488"/>
                <a:gd name="connsiteX79" fmla="*/ 719138 w 1267343"/>
                <a:gd name="connsiteY79" fmla="*/ 766763 h 1614488"/>
                <a:gd name="connsiteX80" fmla="*/ 747713 w 1267343"/>
                <a:gd name="connsiteY80" fmla="*/ 738188 h 1614488"/>
                <a:gd name="connsiteX81" fmla="*/ 709613 w 1267343"/>
                <a:gd name="connsiteY81" fmla="*/ 723900 h 1614488"/>
                <a:gd name="connsiteX82" fmla="*/ 695325 w 1267343"/>
                <a:gd name="connsiteY82" fmla="*/ 714375 h 1614488"/>
                <a:gd name="connsiteX83" fmla="*/ 676275 w 1267343"/>
                <a:gd name="connsiteY83" fmla="*/ 709613 h 1614488"/>
                <a:gd name="connsiteX84" fmla="*/ 642938 w 1267343"/>
                <a:gd name="connsiteY84" fmla="*/ 676275 h 1614488"/>
                <a:gd name="connsiteX85" fmla="*/ 647700 w 1267343"/>
                <a:gd name="connsiteY85" fmla="*/ 652463 h 1614488"/>
                <a:gd name="connsiteX86" fmla="*/ 676275 w 1267343"/>
                <a:gd name="connsiteY86" fmla="*/ 633413 h 1614488"/>
                <a:gd name="connsiteX87" fmla="*/ 681038 w 1267343"/>
                <a:gd name="connsiteY87" fmla="*/ 619125 h 1614488"/>
                <a:gd name="connsiteX88" fmla="*/ 676275 w 1267343"/>
                <a:gd name="connsiteY88" fmla="*/ 590550 h 1614488"/>
                <a:gd name="connsiteX89" fmla="*/ 666750 w 1267343"/>
                <a:gd name="connsiteY89" fmla="*/ 576263 h 1614488"/>
                <a:gd name="connsiteX90" fmla="*/ 652463 w 1267343"/>
                <a:gd name="connsiteY90" fmla="*/ 571500 h 1614488"/>
                <a:gd name="connsiteX91" fmla="*/ 609600 w 1267343"/>
                <a:gd name="connsiteY91" fmla="*/ 566738 h 1614488"/>
                <a:gd name="connsiteX92" fmla="*/ 561975 w 1267343"/>
                <a:gd name="connsiteY92" fmla="*/ 557213 h 1614488"/>
                <a:gd name="connsiteX93" fmla="*/ 533400 w 1267343"/>
                <a:gd name="connsiteY93" fmla="*/ 547688 h 1614488"/>
                <a:gd name="connsiteX94" fmla="*/ 504825 w 1267343"/>
                <a:gd name="connsiteY94" fmla="*/ 542925 h 1614488"/>
                <a:gd name="connsiteX95" fmla="*/ 495300 w 1267343"/>
                <a:gd name="connsiteY95" fmla="*/ 509588 h 1614488"/>
                <a:gd name="connsiteX96" fmla="*/ 519113 w 1267343"/>
                <a:gd name="connsiteY96" fmla="*/ 504825 h 1614488"/>
                <a:gd name="connsiteX97" fmla="*/ 547688 w 1267343"/>
                <a:gd name="connsiteY97" fmla="*/ 495300 h 1614488"/>
                <a:gd name="connsiteX98" fmla="*/ 576263 w 1267343"/>
                <a:gd name="connsiteY98" fmla="*/ 519113 h 1614488"/>
                <a:gd name="connsiteX99" fmla="*/ 619125 w 1267343"/>
                <a:gd name="connsiteY99" fmla="*/ 514350 h 1614488"/>
                <a:gd name="connsiteX100" fmla="*/ 628650 w 1267343"/>
                <a:gd name="connsiteY100" fmla="*/ 500063 h 1614488"/>
                <a:gd name="connsiteX101" fmla="*/ 642938 w 1267343"/>
                <a:gd name="connsiteY101" fmla="*/ 495300 h 1614488"/>
                <a:gd name="connsiteX102" fmla="*/ 757238 w 1267343"/>
                <a:gd name="connsiteY102" fmla="*/ 490538 h 1614488"/>
                <a:gd name="connsiteX103" fmla="*/ 781050 w 1267343"/>
                <a:gd name="connsiteY103" fmla="*/ 466725 h 1614488"/>
                <a:gd name="connsiteX104" fmla="*/ 804863 w 1267343"/>
                <a:gd name="connsiteY104" fmla="*/ 442913 h 1614488"/>
                <a:gd name="connsiteX105" fmla="*/ 833438 w 1267343"/>
                <a:gd name="connsiteY105" fmla="*/ 433388 h 1614488"/>
                <a:gd name="connsiteX106" fmla="*/ 838200 w 1267343"/>
                <a:gd name="connsiteY106" fmla="*/ 342900 h 1614488"/>
                <a:gd name="connsiteX107" fmla="*/ 828675 w 1267343"/>
                <a:gd name="connsiteY107" fmla="*/ 304800 h 1614488"/>
                <a:gd name="connsiteX108" fmla="*/ 823913 w 1267343"/>
                <a:gd name="connsiteY108" fmla="*/ 285750 h 1614488"/>
                <a:gd name="connsiteX109" fmla="*/ 814388 w 1267343"/>
                <a:gd name="connsiteY109" fmla="*/ 266700 h 1614488"/>
                <a:gd name="connsiteX110" fmla="*/ 809625 w 1267343"/>
                <a:gd name="connsiteY110" fmla="*/ 247650 h 1614488"/>
                <a:gd name="connsiteX111" fmla="*/ 804863 w 1267343"/>
                <a:gd name="connsiteY111" fmla="*/ 223838 h 1614488"/>
                <a:gd name="connsiteX112" fmla="*/ 790575 w 1267343"/>
                <a:gd name="connsiteY112" fmla="*/ 214313 h 1614488"/>
                <a:gd name="connsiteX113" fmla="*/ 757238 w 1267343"/>
                <a:gd name="connsiteY113" fmla="*/ 195263 h 1614488"/>
                <a:gd name="connsiteX114" fmla="*/ 728663 w 1267343"/>
                <a:gd name="connsiteY114" fmla="*/ 185738 h 1614488"/>
                <a:gd name="connsiteX115" fmla="*/ 700088 w 1267343"/>
                <a:gd name="connsiteY115" fmla="*/ 166688 h 1614488"/>
                <a:gd name="connsiteX116" fmla="*/ 685800 w 1267343"/>
                <a:gd name="connsiteY116" fmla="*/ 161925 h 1614488"/>
                <a:gd name="connsiteX117" fmla="*/ 657225 w 1267343"/>
                <a:gd name="connsiteY117" fmla="*/ 147638 h 1614488"/>
                <a:gd name="connsiteX118" fmla="*/ 642938 w 1267343"/>
                <a:gd name="connsiteY118" fmla="*/ 133350 h 1614488"/>
                <a:gd name="connsiteX119" fmla="*/ 614363 w 1267343"/>
                <a:gd name="connsiteY119" fmla="*/ 114300 h 1614488"/>
                <a:gd name="connsiteX120" fmla="*/ 609600 w 1267343"/>
                <a:gd name="connsiteY120" fmla="*/ 100013 h 1614488"/>
                <a:gd name="connsiteX121" fmla="*/ 600075 w 1267343"/>
                <a:gd name="connsiteY121" fmla="*/ 80963 h 1614488"/>
                <a:gd name="connsiteX122" fmla="*/ 595313 w 1267343"/>
                <a:gd name="connsiteY122" fmla="*/ 61913 h 1614488"/>
                <a:gd name="connsiteX123" fmla="*/ 590550 w 1267343"/>
                <a:gd name="connsiteY123" fmla="*/ 47625 h 1614488"/>
                <a:gd name="connsiteX124" fmla="*/ 600075 w 1267343"/>
                <a:gd name="connsiteY124" fmla="*/ 61913 h 1614488"/>
                <a:gd name="connsiteX125" fmla="*/ 609600 w 1267343"/>
                <a:gd name="connsiteY125" fmla="*/ 80963 h 1614488"/>
                <a:gd name="connsiteX126" fmla="*/ 638175 w 1267343"/>
                <a:gd name="connsiteY126" fmla="*/ 104775 h 1614488"/>
                <a:gd name="connsiteX127" fmla="*/ 647700 w 1267343"/>
                <a:gd name="connsiteY127" fmla="*/ 119063 h 1614488"/>
                <a:gd name="connsiteX128" fmla="*/ 690563 w 1267343"/>
                <a:gd name="connsiteY128" fmla="*/ 142875 h 1614488"/>
                <a:gd name="connsiteX129" fmla="*/ 704850 w 1267343"/>
                <a:gd name="connsiteY129" fmla="*/ 157163 h 1614488"/>
                <a:gd name="connsiteX130" fmla="*/ 776288 w 1267343"/>
                <a:gd name="connsiteY130" fmla="*/ 147638 h 1614488"/>
                <a:gd name="connsiteX131" fmla="*/ 781050 w 1267343"/>
                <a:gd name="connsiteY131" fmla="*/ 133350 h 1614488"/>
                <a:gd name="connsiteX132" fmla="*/ 771525 w 1267343"/>
                <a:gd name="connsiteY132" fmla="*/ 47625 h 1614488"/>
                <a:gd name="connsiteX133" fmla="*/ 766763 w 1267343"/>
                <a:gd name="connsiteY133" fmla="*/ 4763 h 1614488"/>
                <a:gd name="connsiteX134" fmla="*/ 781050 w 1267343"/>
                <a:gd name="connsiteY134" fmla="*/ 0 h 1614488"/>
                <a:gd name="connsiteX135" fmla="*/ 814388 w 1267343"/>
                <a:gd name="connsiteY135" fmla="*/ 4763 h 1614488"/>
                <a:gd name="connsiteX136" fmla="*/ 823913 w 1267343"/>
                <a:gd name="connsiteY136" fmla="*/ 19050 h 1614488"/>
                <a:gd name="connsiteX137" fmla="*/ 838200 w 1267343"/>
                <a:gd name="connsiteY137" fmla="*/ 33338 h 1614488"/>
                <a:gd name="connsiteX138" fmla="*/ 842963 w 1267343"/>
                <a:gd name="connsiteY138" fmla="*/ 47625 h 1614488"/>
                <a:gd name="connsiteX139" fmla="*/ 852488 w 1267343"/>
                <a:gd name="connsiteY139" fmla="*/ 142875 h 1614488"/>
                <a:gd name="connsiteX140" fmla="*/ 862013 w 1267343"/>
                <a:gd name="connsiteY140" fmla="*/ 157163 h 1614488"/>
                <a:gd name="connsiteX141" fmla="*/ 871538 w 1267343"/>
                <a:gd name="connsiteY141" fmla="*/ 185738 h 1614488"/>
                <a:gd name="connsiteX142" fmla="*/ 895350 w 1267343"/>
                <a:gd name="connsiteY142" fmla="*/ 214313 h 1614488"/>
                <a:gd name="connsiteX143" fmla="*/ 900113 w 1267343"/>
                <a:gd name="connsiteY143" fmla="*/ 228600 h 1614488"/>
                <a:gd name="connsiteX144" fmla="*/ 904875 w 1267343"/>
                <a:gd name="connsiteY144" fmla="*/ 280988 h 1614488"/>
                <a:gd name="connsiteX145" fmla="*/ 909638 w 1267343"/>
                <a:gd name="connsiteY145" fmla="*/ 309563 h 1614488"/>
                <a:gd name="connsiteX146" fmla="*/ 904875 w 1267343"/>
                <a:gd name="connsiteY146" fmla="*/ 371475 h 1614488"/>
                <a:gd name="connsiteX147" fmla="*/ 895350 w 1267343"/>
                <a:gd name="connsiteY147" fmla="*/ 400050 h 1614488"/>
                <a:gd name="connsiteX148" fmla="*/ 890588 w 1267343"/>
                <a:gd name="connsiteY148" fmla="*/ 438150 h 1614488"/>
                <a:gd name="connsiteX149" fmla="*/ 862013 w 1267343"/>
                <a:gd name="connsiteY149" fmla="*/ 481013 h 1614488"/>
                <a:gd name="connsiteX150" fmla="*/ 847725 w 1267343"/>
                <a:gd name="connsiteY150" fmla="*/ 490538 h 1614488"/>
                <a:gd name="connsiteX151" fmla="*/ 833438 w 1267343"/>
                <a:gd name="connsiteY151" fmla="*/ 504825 h 1614488"/>
                <a:gd name="connsiteX152" fmla="*/ 814388 w 1267343"/>
                <a:gd name="connsiteY152" fmla="*/ 528638 h 1614488"/>
                <a:gd name="connsiteX153" fmla="*/ 809625 w 1267343"/>
                <a:gd name="connsiteY153" fmla="*/ 542925 h 1614488"/>
                <a:gd name="connsiteX154" fmla="*/ 800100 w 1267343"/>
                <a:gd name="connsiteY154" fmla="*/ 557213 h 1614488"/>
                <a:gd name="connsiteX155" fmla="*/ 785813 w 1267343"/>
                <a:gd name="connsiteY155" fmla="*/ 600075 h 1614488"/>
                <a:gd name="connsiteX156" fmla="*/ 781050 w 1267343"/>
                <a:gd name="connsiteY156" fmla="*/ 614363 h 1614488"/>
                <a:gd name="connsiteX157" fmla="*/ 790575 w 1267343"/>
                <a:gd name="connsiteY157" fmla="*/ 685800 h 1614488"/>
                <a:gd name="connsiteX158" fmla="*/ 800100 w 1267343"/>
                <a:gd name="connsiteY158" fmla="*/ 700088 h 1614488"/>
                <a:gd name="connsiteX159" fmla="*/ 804863 w 1267343"/>
                <a:gd name="connsiteY159" fmla="*/ 714375 h 1614488"/>
                <a:gd name="connsiteX160" fmla="*/ 823913 w 1267343"/>
                <a:gd name="connsiteY160" fmla="*/ 742950 h 1614488"/>
                <a:gd name="connsiteX161" fmla="*/ 828675 w 1267343"/>
                <a:gd name="connsiteY161" fmla="*/ 757238 h 1614488"/>
                <a:gd name="connsiteX162" fmla="*/ 866775 w 1267343"/>
                <a:gd name="connsiteY162" fmla="*/ 757238 h 1614488"/>
                <a:gd name="connsiteX163" fmla="*/ 890588 w 1267343"/>
                <a:gd name="connsiteY163" fmla="*/ 714375 h 1614488"/>
                <a:gd name="connsiteX164" fmla="*/ 895350 w 1267343"/>
                <a:gd name="connsiteY164" fmla="*/ 661988 h 1614488"/>
                <a:gd name="connsiteX165" fmla="*/ 904875 w 1267343"/>
                <a:gd name="connsiteY165" fmla="*/ 547688 h 1614488"/>
                <a:gd name="connsiteX166" fmla="*/ 933450 w 1267343"/>
                <a:gd name="connsiteY166" fmla="*/ 552450 h 1614488"/>
                <a:gd name="connsiteX167" fmla="*/ 938213 w 1267343"/>
                <a:gd name="connsiteY167" fmla="*/ 600075 h 1614488"/>
                <a:gd name="connsiteX168" fmla="*/ 952500 w 1267343"/>
                <a:gd name="connsiteY168" fmla="*/ 628650 h 1614488"/>
                <a:gd name="connsiteX169" fmla="*/ 966788 w 1267343"/>
                <a:gd name="connsiteY169" fmla="*/ 623888 h 1614488"/>
                <a:gd name="connsiteX170" fmla="*/ 981075 w 1267343"/>
                <a:gd name="connsiteY170" fmla="*/ 614363 h 1614488"/>
                <a:gd name="connsiteX171" fmla="*/ 1009650 w 1267343"/>
                <a:gd name="connsiteY171" fmla="*/ 604838 h 1614488"/>
                <a:gd name="connsiteX172" fmla="*/ 1038225 w 1267343"/>
                <a:gd name="connsiteY172" fmla="*/ 628650 h 1614488"/>
                <a:gd name="connsiteX173" fmla="*/ 1019175 w 1267343"/>
                <a:gd name="connsiteY173" fmla="*/ 657225 h 1614488"/>
                <a:gd name="connsiteX174" fmla="*/ 1009650 w 1267343"/>
                <a:gd name="connsiteY174" fmla="*/ 671513 h 1614488"/>
                <a:gd name="connsiteX175" fmla="*/ 995363 w 1267343"/>
                <a:gd name="connsiteY175" fmla="*/ 700088 h 1614488"/>
                <a:gd name="connsiteX176" fmla="*/ 981075 w 1267343"/>
                <a:gd name="connsiteY176" fmla="*/ 728663 h 1614488"/>
                <a:gd name="connsiteX177" fmla="*/ 962025 w 1267343"/>
                <a:gd name="connsiteY177" fmla="*/ 757238 h 1614488"/>
                <a:gd name="connsiteX178" fmla="*/ 938213 w 1267343"/>
                <a:gd name="connsiteY178" fmla="*/ 781050 h 1614488"/>
                <a:gd name="connsiteX179" fmla="*/ 938213 w 1267343"/>
                <a:gd name="connsiteY179" fmla="*/ 809625 h 1614488"/>
                <a:gd name="connsiteX180" fmla="*/ 971550 w 1267343"/>
                <a:gd name="connsiteY180" fmla="*/ 804863 h 1614488"/>
                <a:gd name="connsiteX181" fmla="*/ 1004888 w 1267343"/>
                <a:gd name="connsiteY181" fmla="*/ 762000 h 1614488"/>
                <a:gd name="connsiteX182" fmla="*/ 1019175 w 1267343"/>
                <a:gd name="connsiteY182" fmla="*/ 752475 h 1614488"/>
                <a:gd name="connsiteX183" fmla="*/ 1033463 w 1267343"/>
                <a:gd name="connsiteY183" fmla="*/ 747713 h 1614488"/>
                <a:gd name="connsiteX184" fmla="*/ 1047750 w 1267343"/>
                <a:gd name="connsiteY184" fmla="*/ 738188 h 1614488"/>
                <a:gd name="connsiteX185" fmla="*/ 1085850 w 1267343"/>
                <a:gd name="connsiteY185" fmla="*/ 728663 h 1614488"/>
                <a:gd name="connsiteX186" fmla="*/ 1128713 w 1267343"/>
                <a:gd name="connsiteY186" fmla="*/ 719138 h 1614488"/>
                <a:gd name="connsiteX187" fmla="*/ 1138238 w 1267343"/>
                <a:gd name="connsiteY187" fmla="*/ 704850 h 1614488"/>
                <a:gd name="connsiteX188" fmla="*/ 1166813 w 1267343"/>
                <a:gd name="connsiteY188" fmla="*/ 695325 h 1614488"/>
                <a:gd name="connsiteX189" fmla="*/ 1195388 w 1267343"/>
                <a:gd name="connsiteY189" fmla="*/ 681038 h 1614488"/>
                <a:gd name="connsiteX190" fmla="*/ 1200150 w 1267343"/>
                <a:gd name="connsiteY190" fmla="*/ 657225 h 1614488"/>
                <a:gd name="connsiteX191" fmla="*/ 1247775 w 1267343"/>
                <a:gd name="connsiteY191" fmla="*/ 676275 h 1614488"/>
                <a:gd name="connsiteX192" fmla="*/ 1262063 w 1267343"/>
                <a:gd name="connsiteY192" fmla="*/ 690563 h 1614488"/>
                <a:gd name="connsiteX193" fmla="*/ 1262063 w 1267343"/>
                <a:gd name="connsiteY193" fmla="*/ 742950 h 1614488"/>
                <a:gd name="connsiteX194" fmla="*/ 1247775 w 1267343"/>
                <a:gd name="connsiteY194" fmla="*/ 747713 h 1614488"/>
                <a:gd name="connsiteX195" fmla="*/ 1185863 w 1267343"/>
                <a:gd name="connsiteY195" fmla="*/ 762000 h 1614488"/>
                <a:gd name="connsiteX196" fmla="*/ 1128713 w 1267343"/>
                <a:gd name="connsiteY196" fmla="*/ 771525 h 1614488"/>
                <a:gd name="connsiteX197" fmla="*/ 1114425 w 1267343"/>
                <a:gd name="connsiteY197" fmla="*/ 776288 h 1614488"/>
                <a:gd name="connsiteX198" fmla="*/ 1081088 w 1267343"/>
                <a:gd name="connsiteY198" fmla="*/ 785813 h 1614488"/>
                <a:gd name="connsiteX199" fmla="*/ 1071563 w 1267343"/>
                <a:gd name="connsiteY199" fmla="*/ 823913 h 1614488"/>
                <a:gd name="connsiteX200" fmla="*/ 1023938 w 1267343"/>
                <a:gd name="connsiteY200" fmla="*/ 838200 h 1614488"/>
                <a:gd name="connsiteX201" fmla="*/ 1000125 w 1267343"/>
                <a:gd name="connsiteY201" fmla="*/ 842963 h 1614488"/>
                <a:gd name="connsiteX202" fmla="*/ 971550 w 1267343"/>
                <a:gd name="connsiteY202" fmla="*/ 852488 h 1614488"/>
                <a:gd name="connsiteX203" fmla="*/ 952500 w 1267343"/>
                <a:gd name="connsiteY203" fmla="*/ 857250 h 1614488"/>
                <a:gd name="connsiteX204" fmla="*/ 933451 w 1267343"/>
                <a:gd name="connsiteY204" fmla="*/ 907257 h 1614488"/>
                <a:gd name="connsiteX205" fmla="*/ 971550 w 1267343"/>
                <a:gd name="connsiteY205" fmla="*/ 904875 h 1614488"/>
                <a:gd name="connsiteX206" fmla="*/ 985838 w 1267343"/>
                <a:gd name="connsiteY206" fmla="*/ 923925 h 1614488"/>
                <a:gd name="connsiteX207" fmla="*/ 1004888 w 1267343"/>
                <a:gd name="connsiteY207" fmla="*/ 942975 h 1614488"/>
                <a:gd name="connsiteX208" fmla="*/ 1009650 w 1267343"/>
                <a:gd name="connsiteY208" fmla="*/ 957263 h 1614488"/>
                <a:gd name="connsiteX209" fmla="*/ 1023938 w 1267343"/>
                <a:gd name="connsiteY209" fmla="*/ 964407 h 1614488"/>
                <a:gd name="connsiteX210" fmla="*/ 1066800 w 1267343"/>
                <a:gd name="connsiteY210" fmla="*/ 952500 h 1614488"/>
                <a:gd name="connsiteX211" fmla="*/ 1085850 w 1267343"/>
                <a:gd name="connsiteY211" fmla="*/ 952500 h 1614488"/>
                <a:gd name="connsiteX212" fmla="*/ 1119188 w 1267343"/>
                <a:gd name="connsiteY212" fmla="*/ 938213 h 1614488"/>
                <a:gd name="connsiteX213" fmla="*/ 1143000 w 1267343"/>
                <a:gd name="connsiteY213" fmla="*/ 942975 h 1614488"/>
                <a:gd name="connsiteX214" fmla="*/ 1152525 w 1267343"/>
                <a:gd name="connsiteY214" fmla="*/ 957263 h 1614488"/>
                <a:gd name="connsiteX215" fmla="*/ 1166813 w 1267343"/>
                <a:gd name="connsiteY215" fmla="*/ 990600 h 1614488"/>
                <a:gd name="connsiteX216" fmla="*/ 1162050 w 1267343"/>
                <a:gd name="connsiteY216" fmla="*/ 1004888 h 1614488"/>
                <a:gd name="connsiteX217" fmla="*/ 1147763 w 1267343"/>
                <a:gd name="connsiteY217" fmla="*/ 1009650 h 1614488"/>
                <a:gd name="connsiteX218" fmla="*/ 1060110 w 1267343"/>
                <a:gd name="connsiteY218" fmla="*/ 1019074 h 1614488"/>
                <a:gd name="connsiteX219" fmla="*/ 1052513 w 1267343"/>
                <a:gd name="connsiteY219" fmla="*/ 1004888 h 1614488"/>
                <a:gd name="connsiteX220" fmla="*/ 1023938 w 1267343"/>
                <a:gd name="connsiteY220" fmla="*/ 995363 h 1614488"/>
                <a:gd name="connsiteX221" fmla="*/ 985838 w 1267343"/>
                <a:gd name="connsiteY221" fmla="*/ 985838 h 1614488"/>
                <a:gd name="connsiteX222" fmla="*/ 952500 w 1267343"/>
                <a:gd name="connsiteY222" fmla="*/ 992982 h 1614488"/>
                <a:gd name="connsiteX223" fmla="*/ 890588 w 1267343"/>
                <a:gd name="connsiteY223" fmla="*/ 971550 h 1614488"/>
                <a:gd name="connsiteX224" fmla="*/ 909637 w 1267343"/>
                <a:gd name="connsiteY224" fmla="*/ 973932 h 1614488"/>
                <a:gd name="connsiteX225" fmla="*/ 902495 w 1267343"/>
                <a:gd name="connsiteY225" fmla="*/ 1057275 h 1614488"/>
                <a:gd name="connsiteX226" fmla="*/ 871537 w 1267343"/>
                <a:gd name="connsiteY226" fmla="*/ 1102519 h 1614488"/>
                <a:gd name="connsiteX227" fmla="*/ 850107 w 1267343"/>
                <a:gd name="connsiteY227" fmla="*/ 1109663 h 1614488"/>
                <a:gd name="connsiteX228" fmla="*/ 833438 w 1267343"/>
                <a:gd name="connsiteY228" fmla="*/ 1114425 h 1614488"/>
                <a:gd name="connsiteX229" fmla="*/ 823913 w 1267343"/>
                <a:gd name="connsiteY229" fmla="*/ 1164432 h 1614488"/>
                <a:gd name="connsiteX230" fmla="*/ 781051 w 1267343"/>
                <a:gd name="connsiteY230" fmla="*/ 1176338 h 1614488"/>
                <a:gd name="connsiteX231" fmla="*/ 762000 w 1267343"/>
                <a:gd name="connsiteY231" fmla="*/ 1171575 h 1614488"/>
                <a:gd name="connsiteX232" fmla="*/ 733425 w 1267343"/>
                <a:gd name="connsiteY232" fmla="*/ 1181100 h 1614488"/>
                <a:gd name="connsiteX233" fmla="*/ 700088 w 1267343"/>
                <a:gd name="connsiteY233" fmla="*/ 1223963 h 1614488"/>
                <a:gd name="connsiteX234" fmla="*/ 704850 w 1267343"/>
                <a:gd name="connsiteY234" fmla="*/ 1300163 h 1614488"/>
                <a:gd name="connsiteX235" fmla="*/ 733425 w 1267343"/>
                <a:gd name="connsiteY235" fmla="*/ 1319213 h 1614488"/>
                <a:gd name="connsiteX236" fmla="*/ 747713 w 1267343"/>
                <a:gd name="connsiteY236" fmla="*/ 1328738 h 1614488"/>
                <a:gd name="connsiteX237" fmla="*/ 757238 w 1267343"/>
                <a:gd name="connsiteY237" fmla="*/ 1343025 h 1614488"/>
                <a:gd name="connsiteX238" fmla="*/ 776288 w 1267343"/>
                <a:gd name="connsiteY238" fmla="*/ 1357313 h 1614488"/>
                <a:gd name="connsiteX239" fmla="*/ 828675 w 1267343"/>
                <a:gd name="connsiteY239" fmla="*/ 1366838 h 1614488"/>
                <a:gd name="connsiteX240" fmla="*/ 842963 w 1267343"/>
                <a:gd name="connsiteY240" fmla="*/ 1376363 h 1614488"/>
                <a:gd name="connsiteX241" fmla="*/ 852488 w 1267343"/>
                <a:gd name="connsiteY241" fmla="*/ 1390650 h 1614488"/>
                <a:gd name="connsiteX242" fmla="*/ 885825 w 1267343"/>
                <a:gd name="connsiteY242" fmla="*/ 1395413 h 1614488"/>
                <a:gd name="connsiteX243" fmla="*/ 900113 w 1267343"/>
                <a:gd name="connsiteY243" fmla="*/ 1404938 h 1614488"/>
                <a:gd name="connsiteX244" fmla="*/ 942975 w 1267343"/>
                <a:gd name="connsiteY244" fmla="*/ 1390650 h 1614488"/>
                <a:gd name="connsiteX245" fmla="*/ 966788 w 1267343"/>
                <a:gd name="connsiteY245" fmla="*/ 1371600 h 1614488"/>
                <a:gd name="connsiteX246" fmla="*/ 976313 w 1267343"/>
                <a:gd name="connsiteY246" fmla="*/ 1357313 h 1614488"/>
                <a:gd name="connsiteX247" fmla="*/ 990600 w 1267343"/>
                <a:gd name="connsiteY247" fmla="*/ 1347788 h 1614488"/>
                <a:gd name="connsiteX248" fmla="*/ 995363 w 1267343"/>
                <a:gd name="connsiteY248" fmla="*/ 1333500 h 1614488"/>
                <a:gd name="connsiteX249" fmla="*/ 1033463 w 1267343"/>
                <a:gd name="connsiteY249" fmla="*/ 1343025 h 1614488"/>
                <a:gd name="connsiteX250" fmla="*/ 1157288 w 1267343"/>
                <a:gd name="connsiteY250" fmla="*/ 1357313 h 1614488"/>
                <a:gd name="connsiteX251" fmla="*/ 1185863 w 1267343"/>
                <a:gd name="connsiteY251" fmla="*/ 1366838 h 1614488"/>
                <a:gd name="connsiteX252" fmla="*/ 1190625 w 1267343"/>
                <a:gd name="connsiteY252" fmla="*/ 1381125 h 1614488"/>
                <a:gd name="connsiteX253" fmla="*/ 1200150 w 1267343"/>
                <a:gd name="connsiteY253" fmla="*/ 1395413 h 1614488"/>
                <a:gd name="connsiteX254" fmla="*/ 1190625 w 1267343"/>
                <a:gd name="connsiteY254" fmla="*/ 1409700 h 1614488"/>
                <a:gd name="connsiteX255" fmla="*/ 1119188 w 1267343"/>
                <a:gd name="connsiteY255" fmla="*/ 1404938 h 1614488"/>
                <a:gd name="connsiteX256" fmla="*/ 1090613 w 1267343"/>
                <a:gd name="connsiteY256" fmla="*/ 1395413 h 1614488"/>
                <a:gd name="connsiteX257" fmla="*/ 1033463 w 1267343"/>
                <a:gd name="connsiteY257" fmla="*/ 1404938 h 1614488"/>
                <a:gd name="connsiteX258" fmla="*/ 985838 w 1267343"/>
                <a:gd name="connsiteY258" fmla="*/ 1414463 h 1614488"/>
                <a:gd name="connsiteX259" fmla="*/ 971550 w 1267343"/>
                <a:gd name="connsiteY259" fmla="*/ 1423988 h 1614488"/>
                <a:gd name="connsiteX260" fmla="*/ 957263 w 1267343"/>
                <a:gd name="connsiteY260" fmla="*/ 1428750 h 1614488"/>
                <a:gd name="connsiteX261" fmla="*/ 952500 w 1267343"/>
                <a:gd name="connsiteY261" fmla="*/ 1443038 h 1614488"/>
                <a:gd name="connsiteX262" fmla="*/ 971550 w 1267343"/>
                <a:gd name="connsiteY262" fmla="*/ 1490663 h 1614488"/>
                <a:gd name="connsiteX263" fmla="*/ 1000125 w 1267343"/>
                <a:gd name="connsiteY263" fmla="*/ 1500188 h 1614488"/>
                <a:gd name="connsiteX264" fmla="*/ 1119188 w 1267343"/>
                <a:gd name="connsiteY264" fmla="*/ 1504950 h 1614488"/>
                <a:gd name="connsiteX265" fmla="*/ 1228725 w 1267343"/>
                <a:gd name="connsiteY265" fmla="*/ 1519238 h 1614488"/>
                <a:gd name="connsiteX266" fmla="*/ 1243013 w 1267343"/>
                <a:gd name="connsiteY266" fmla="*/ 1528763 h 1614488"/>
                <a:gd name="connsiteX267" fmla="*/ 1247775 w 1267343"/>
                <a:gd name="connsiteY267" fmla="*/ 1543050 h 1614488"/>
                <a:gd name="connsiteX268" fmla="*/ 1262063 w 1267343"/>
                <a:gd name="connsiteY268" fmla="*/ 1571625 h 1614488"/>
                <a:gd name="connsiteX269" fmla="*/ 1257300 w 1267343"/>
                <a:gd name="connsiteY269" fmla="*/ 1585913 h 1614488"/>
                <a:gd name="connsiteX270" fmla="*/ 1185863 w 1267343"/>
                <a:gd name="connsiteY270" fmla="*/ 1595438 h 1614488"/>
                <a:gd name="connsiteX271" fmla="*/ 1171575 w 1267343"/>
                <a:gd name="connsiteY271" fmla="*/ 1566863 h 1614488"/>
                <a:gd name="connsiteX272" fmla="*/ 1157288 w 1267343"/>
                <a:gd name="connsiteY272" fmla="*/ 1557338 h 1614488"/>
                <a:gd name="connsiteX273" fmla="*/ 1071563 w 1267343"/>
                <a:gd name="connsiteY273" fmla="*/ 1562100 h 1614488"/>
                <a:gd name="connsiteX274" fmla="*/ 1052513 w 1267343"/>
                <a:gd name="connsiteY274" fmla="*/ 1566863 h 1614488"/>
                <a:gd name="connsiteX275" fmla="*/ 1023938 w 1267343"/>
                <a:gd name="connsiteY275" fmla="*/ 1581150 h 1614488"/>
                <a:gd name="connsiteX276" fmla="*/ 1009650 w 1267343"/>
                <a:gd name="connsiteY276" fmla="*/ 1609725 h 1614488"/>
                <a:gd name="connsiteX277" fmla="*/ 995363 w 1267343"/>
                <a:gd name="connsiteY277" fmla="*/ 1614488 h 1614488"/>
                <a:gd name="connsiteX278" fmla="*/ 985838 w 1267343"/>
                <a:gd name="connsiteY278" fmla="*/ 1581150 h 1614488"/>
                <a:gd name="connsiteX279" fmla="*/ 976313 w 1267343"/>
                <a:gd name="connsiteY279" fmla="*/ 1528763 h 1614488"/>
                <a:gd name="connsiteX280" fmla="*/ 966788 w 1267343"/>
                <a:gd name="connsiteY280" fmla="*/ 1495425 h 1614488"/>
                <a:gd name="connsiteX281" fmla="*/ 952500 w 1267343"/>
                <a:gd name="connsiteY281" fmla="*/ 1485900 h 1614488"/>
                <a:gd name="connsiteX282" fmla="*/ 938213 w 1267343"/>
                <a:gd name="connsiteY282" fmla="*/ 1500188 h 1614488"/>
                <a:gd name="connsiteX283" fmla="*/ 933450 w 1267343"/>
                <a:gd name="connsiteY283" fmla="*/ 1538288 h 1614488"/>
                <a:gd name="connsiteX284" fmla="*/ 890588 w 1267343"/>
                <a:gd name="connsiteY284" fmla="*/ 1533525 h 1614488"/>
                <a:gd name="connsiteX285" fmla="*/ 881063 w 1267343"/>
                <a:gd name="connsiteY285" fmla="*/ 1509713 h 1614488"/>
                <a:gd name="connsiteX286" fmla="*/ 885825 w 1267343"/>
                <a:gd name="connsiteY286" fmla="*/ 1490663 h 1614488"/>
                <a:gd name="connsiteX287" fmla="*/ 876300 w 1267343"/>
                <a:gd name="connsiteY287" fmla="*/ 1447800 h 1614488"/>
                <a:gd name="connsiteX288" fmla="*/ 862013 w 1267343"/>
                <a:gd name="connsiteY288" fmla="*/ 1438275 h 1614488"/>
                <a:gd name="connsiteX289" fmla="*/ 828675 w 1267343"/>
                <a:gd name="connsiteY289" fmla="*/ 1462088 h 1614488"/>
                <a:gd name="connsiteX290" fmla="*/ 809625 w 1267343"/>
                <a:gd name="connsiteY290" fmla="*/ 1457325 h 1614488"/>
                <a:gd name="connsiteX291" fmla="*/ 795338 w 1267343"/>
                <a:gd name="connsiteY291" fmla="*/ 1419225 h 1614488"/>
                <a:gd name="connsiteX292" fmla="*/ 790575 w 1267343"/>
                <a:gd name="connsiteY292" fmla="*/ 1400175 h 1614488"/>
                <a:gd name="connsiteX293" fmla="*/ 766763 w 1267343"/>
                <a:gd name="connsiteY293" fmla="*/ 1404938 h 1614488"/>
                <a:gd name="connsiteX294" fmla="*/ 738188 w 1267343"/>
                <a:gd name="connsiteY294" fmla="*/ 1414463 h 1614488"/>
                <a:gd name="connsiteX295" fmla="*/ 638175 w 1267343"/>
                <a:gd name="connsiteY295" fmla="*/ 1409700 h 1614488"/>
                <a:gd name="connsiteX296" fmla="*/ 623888 w 1267343"/>
                <a:gd name="connsiteY296" fmla="*/ 1404938 h 1614488"/>
                <a:gd name="connsiteX297" fmla="*/ 609600 w 1267343"/>
                <a:gd name="connsiteY297" fmla="*/ 1371600 h 1614488"/>
                <a:gd name="connsiteX298" fmla="*/ 623888 w 1267343"/>
                <a:gd name="connsiteY298" fmla="*/ 1362075 h 1614488"/>
                <a:gd name="connsiteX299" fmla="*/ 676275 w 1267343"/>
                <a:gd name="connsiteY299" fmla="*/ 1357313 h 1614488"/>
                <a:gd name="connsiteX300" fmla="*/ 666750 w 1267343"/>
                <a:gd name="connsiteY300" fmla="*/ 1328738 h 1614488"/>
                <a:gd name="connsiteX301" fmla="*/ 661988 w 1267343"/>
                <a:gd name="connsiteY301" fmla="*/ 1314450 h 1614488"/>
                <a:gd name="connsiteX302" fmla="*/ 657225 w 1267343"/>
                <a:gd name="connsiteY302" fmla="*/ 1295400 h 1614488"/>
                <a:gd name="connsiteX303" fmla="*/ 642938 w 1267343"/>
                <a:gd name="connsiteY303" fmla="*/ 1285875 h 1614488"/>
                <a:gd name="connsiteX304" fmla="*/ 585788 w 1267343"/>
                <a:gd name="connsiteY304" fmla="*/ 1295400 h 1614488"/>
                <a:gd name="connsiteX305" fmla="*/ 576263 w 1267343"/>
                <a:gd name="connsiteY305" fmla="*/ 1281113 h 1614488"/>
                <a:gd name="connsiteX306" fmla="*/ 590550 w 1267343"/>
                <a:gd name="connsiteY306" fmla="*/ 1271588 h 1614488"/>
                <a:gd name="connsiteX307" fmla="*/ 600075 w 1267343"/>
                <a:gd name="connsiteY307" fmla="*/ 1243013 h 1614488"/>
                <a:gd name="connsiteX308" fmla="*/ 604838 w 1267343"/>
                <a:gd name="connsiteY308" fmla="*/ 1228725 h 1614488"/>
                <a:gd name="connsiteX309" fmla="*/ 590550 w 1267343"/>
                <a:gd name="connsiteY309" fmla="*/ 1219200 h 1614488"/>
                <a:gd name="connsiteX310" fmla="*/ 561975 w 1267343"/>
                <a:gd name="connsiteY310" fmla="*/ 1204913 h 1614488"/>
                <a:gd name="connsiteX311" fmla="*/ 547688 w 1267343"/>
                <a:gd name="connsiteY311" fmla="*/ 1190625 h 1614488"/>
                <a:gd name="connsiteX312" fmla="*/ 519113 w 1267343"/>
                <a:gd name="connsiteY312" fmla="*/ 1171575 h 1614488"/>
                <a:gd name="connsiteX313" fmla="*/ 504825 w 1267343"/>
                <a:gd name="connsiteY313" fmla="*/ 1162050 h 1614488"/>
                <a:gd name="connsiteX314" fmla="*/ 490538 w 1267343"/>
                <a:gd name="connsiteY314" fmla="*/ 1157288 h 1614488"/>
                <a:gd name="connsiteX315" fmla="*/ 476250 w 1267343"/>
                <a:gd name="connsiteY315" fmla="*/ 1147763 h 1614488"/>
                <a:gd name="connsiteX316" fmla="*/ 447675 w 1267343"/>
                <a:gd name="connsiteY316" fmla="*/ 1138238 h 1614488"/>
                <a:gd name="connsiteX317" fmla="*/ 433388 w 1267343"/>
                <a:gd name="connsiteY317" fmla="*/ 1128713 h 1614488"/>
                <a:gd name="connsiteX318" fmla="*/ 347663 w 1267343"/>
                <a:gd name="connsiteY318" fmla="*/ 1138238 h 1614488"/>
                <a:gd name="connsiteX319" fmla="*/ 295275 w 1267343"/>
                <a:gd name="connsiteY319" fmla="*/ 1133475 h 1614488"/>
                <a:gd name="connsiteX320" fmla="*/ 280988 w 1267343"/>
                <a:gd name="connsiteY320" fmla="*/ 1123950 h 1614488"/>
                <a:gd name="connsiteX321" fmla="*/ 223838 w 1267343"/>
                <a:gd name="connsiteY321" fmla="*/ 1114425 h 1614488"/>
                <a:gd name="connsiteX322" fmla="*/ 195263 w 1267343"/>
                <a:gd name="connsiteY322" fmla="*/ 1104900 h 1614488"/>
                <a:gd name="connsiteX323" fmla="*/ 180975 w 1267343"/>
                <a:gd name="connsiteY323" fmla="*/ 1100138 h 1614488"/>
                <a:gd name="connsiteX324" fmla="*/ 109538 w 1267343"/>
                <a:gd name="connsiteY324" fmla="*/ 1114425 h 1614488"/>
                <a:gd name="connsiteX325" fmla="*/ 104775 w 1267343"/>
                <a:gd name="connsiteY325" fmla="*/ 1128713 h 1614488"/>
                <a:gd name="connsiteX326" fmla="*/ 114300 w 1267343"/>
                <a:gd name="connsiteY326" fmla="*/ 1238250 h 1614488"/>
                <a:gd name="connsiteX327" fmla="*/ 119063 w 1267343"/>
                <a:gd name="connsiteY327" fmla="*/ 1247775 h 1614488"/>
                <a:gd name="connsiteX0" fmla="*/ 109538 w 1267343"/>
                <a:gd name="connsiteY0" fmla="*/ 1319213 h 1614488"/>
                <a:gd name="connsiteX1" fmla="*/ 85725 w 1267343"/>
                <a:gd name="connsiteY1" fmla="*/ 1314450 h 1614488"/>
                <a:gd name="connsiteX2" fmla="*/ 80963 w 1267343"/>
                <a:gd name="connsiteY2" fmla="*/ 1300163 h 1614488"/>
                <a:gd name="connsiteX3" fmla="*/ 71438 w 1267343"/>
                <a:gd name="connsiteY3" fmla="*/ 1285875 h 1614488"/>
                <a:gd name="connsiteX4" fmla="*/ 57150 w 1267343"/>
                <a:gd name="connsiteY4" fmla="*/ 1233488 h 1614488"/>
                <a:gd name="connsiteX5" fmla="*/ 52388 w 1267343"/>
                <a:gd name="connsiteY5" fmla="*/ 1219200 h 1614488"/>
                <a:gd name="connsiteX6" fmla="*/ 38100 w 1267343"/>
                <a:gd name="connsiteY6" fmla="*/ 1209675 h 1614488"/>
                <a:gd name="connsiteX7" fmla="*/ 19050 w 1267343"/>
                <a:gd name="connsiteY7" fmla="*/ 1181100 h 1614488"/>
                <a:gd name="connsiteX8" fmla="*/ 14288 w 1267343"/>
                <a:gd name="connsiteY8" fmla="*/ 1166813 h 1614488"/>
                <a:gd name="connsiteX9" fmla="*/ 0 w 1267343"/>
                <a:gd name="connsiteY9" fmla="*/ 1138238 h 1614488"/>
                <a:gd name="connsiteX10" fmla="*/ 28575 w 1267343"/>
                <a:gd name="connsiteY10" fmla="*/ 1119188 h 1614488"/>
                <a:gd name="connsiteX11" fmla="*/ 42863 w 1267343"/>
                <a:gd name="connsiteY11" fmla="*/ 1109663 h 1614488"/>
                <a:gd name="connsiteX12" fmla="*/ 71438 w 1267343"/>
                <a:gd name="connsiteY12" fmla="*/ 1085850 h 1614488"/>
                <a:gd name="connsiteX13" fmla="*/ 76200 w 1267343"/>
                <a:gd name="connsiteY13" fmla="*/ 1071563 h 1614488"/>
                <a:gd name="connsiteX14" fmla="*/ 76200 w 1267343"/>
                <a:gd name="connsiteY14" fmla="*/ 1014413 h 1614488"/>
                <a:gd name="connsiteX15" fmla="*/ 66675 w 1267343"/>
                <a:gd name="connsiteY15" fmla="*/ 1000125 h 1614488"/>
                <a:gd name="connsiteX16" fmla="*/ 47625 w 1267343"/>
                <a:gd name="connsiteY16" fmla="*/ 995363 h 1614488"/>
                <a:gd name="connsiteX17" fmla="*/ 42863 w 1267343"/>
                <a:gd name="connsiteY17" fmla="*/ 933450 h 1614488"/>
                <a:gd name="connsiteX18" fmla="*/ 57150 w 1267343"/>
                <a:gd name="connsiteY18" fmla="*/ 923925 h 1614488"/>
                <a:gd name="connsiteX19" fmla="*/ 109538 w 1267343"/>
                <a:gd name="connsiteY19" fmla="*/ 942975 h 1614488"/>
                <a:gd name="connsiteX20" fmla="*/ 119063 w 1267343"/>
                <a:gd name="connsiteY20" fmla="*/ 971550 h 1614488"/>
                <a:gd name="connsiteX21" fmla="*/ 128588 w 1267343"/>
                <a:gd name="connsiteY21" fmla="*/ 1000125 h 1614488"/>
                <a:gd name="connsiteX22" fmla="*/ 133350 w 1267343"/>
                <a:gd name="connsiteY22" fmla="*/ 1014413 h 1614488"/>
                <a:gd name="connsiteX23" fmla="*/ 147638 w 1267343"/>
                <a:gd name="connsiteY23" fmla="*/ 1019175 h 1614488"/>
                <a:gd name="connsiteX24" fmla="*/ 161925 w 1267343"/>
                <a:gd name="connsiteY24" fmla="*/ 1028700 h 1614488"/>
                <a:gd name="connsiteX25" fmla="*/ 238125 w 1267343"/>
                <a:gd name="connsiteY25" fmla="*/ 1042988 h 1614488"/>
                <a:gd name="connsiteX26" fmla="*/ 266700 w 1267343"/>
                <a:gd name="connsiteY26" fmla="*/ 1062038 h 1614488"/>
                <a:gd name="connsiteX27" fmla="*/ 285750 w 1267343"/>
                <a:gd name="connsiteY27" fmla="*/ 1085850 h 1614488"/>
                <a:gd name="connsiteX28" fmla="*/ 314325 w 1267343"/>
                <a:gd name="connsiteY28" fmla="*/ 1095375 h 1614488"/>
                <a:gd name="connsiteX29" fmla="*/ 457200 w 1267343"/>
                <a:gd name="connsiteY29" fmla="*/ 1090613 h 1614488"/>
                <a:gd name="connsiteX30" fmla="*/ 466725 w 1267343"/>
                <a:gd name="connsiteY30" fmla="*/ 1076325 h 1614488"/>
                <a:gd name="connsiteX31" fmla="*/ 481013 w 1267343"/>
                <a:gd name="connsiteY31" fmla="*/ 1066800 h 1614488"/>
                <a:gd name="connsiteX32" fmla="*/ 485775 w 1267343"/>
                <a:gd name="connsiteY32" fmla="*/ 1019175 h 1614488"/>
                <a:gd name="connsiteX33" fmla="*/ 481013 w 1267343"/>
                <a:gd name="connsiteY33" fmla="*/ 1004888 h 1614488"/>
                <a:gd name="connsiteX34" fmla="*/ 466725 w 1267343"/>
                <a:gd name="connsiteY34" fmla="*/ 1000125 h 1614488"/>
                <a:gd name="connsiteX35" fmla="*/ 442913 w 1267343"/>
                <a:gd name="connsiteY35" fmla="*/ 957263 h 1614488"/>
                <a:gd name="connsiteX36" fmla="*/ 438150 w 1267343"/>
                <a:gd name="connsiteY36" fmla="*/ 938213 h 1614488"/>
                <a:gd name="connsiteX37" fmla="*/ 433388 w 1267343"/>
                <a:gd name="connsiteY37" fmla="*/ 890588 h 1614488"/>
                <a:gd name="connsiteX38" fmla="*/ 419100 w 1267343"/>
                <a:gd name="connsiteY38" fmla="*/ 885825 h 1614488"/>
                <a:gd name="connsiteX39" fmla="*/ 390525 w 1267343"/>
                <a:gd name="connsiteY39" fmla="*/ 871538 h 1614488"/>
                <a:gd name="connsiteX40" fmla="*/ 376238 w 1267343"/>
                <a:gd name="connsiteY40" fmla="*/ 857250 h 1614488"/>
                <a:gd name="connsiteX41" fmla="*/ 371475 w 1267343"/>
                <a:gd name="connsiteY41" fmla="*/ 842963 h 1614488"/>
                <a:gd name="connsiteX42" fmla="*/ 361950 w 1267343"/>
                <a:gd name="connsiteY42" fmla="*/ 828675 h 1614488"/>
                <a:gd name="connsiteX43" fmla="*/ 357188 w 1267343"/>
                <a:gd name="connsiteY43" fmla="*/ 814388 h 1614488"/>
                <a:gd name="connsiteX44" fmla="*/ 314325 w 1267343"/>
                <a:gd name="connsiteY44" fmla="*/ 781050 h 1614488"/>
                <a:gd name="connsiteX45" fmla="*/ 300038 w 1267343"/>
                <a:gd name="connsiteY45" fmla="*/ 771525 h 1614488"/>
                <a:gd name="connsiteX46" fmla="*/ 314325 w 1267343"/>
                <a:gd name="connsiteY46" fmla="*/ 757238 h 1614488"/>
                <a:gd name="connsiteX47" fmla="*/ 357188 w 1267343"/>
                <a:gd name="connsiteY47" fmla="*/ 766763 h 1614488"/>
                <a:gd name="connsiteX48" fmla="*/ 385763 w 1267343"/>
                <a:gd name="connsiteY48" fmla="*/ 785813 h 1614488"/>
                <a:gd name="connsiteX49" fmla="*/ 409575 w 1267343"/>
                <a:gd name="connsiteY49" fmla="*/ 804863 h 1614488"/>
                <a:gd name="connsiteX50" fmla="*/ 438150 w 1267343"/>
                <a:gd name="connsiteY50" fmla="*/ 823913 h 1614488"/>
                <a:gd name="connsiteX51" fmla="*/ 452438 w 1267343"/>
                <a:gd name="connsiteY51" fmla="*/ 838200 h 1614488"/>
                <a:gd name="connsiteX52" fmla="*/ 471488 w 1267343"/>
                <a:gd name="connsiteY52" fmla="*/ 866775 h 1614488"/>
                <a:gd name="connsiteX53" fmla="*/ 490538 w 1267343"/>
                <a:gd name="connsiteY53" fmla="*/ 895350 h 1614488"/>
                <a:gd name="connsiteX54" fmla="*/ 500063 w 1267343"/>
                <a:gd name="connsiteY54" fmla="*/ 909638 h 1614488"/>
                <a:gd name="connsiteX55" fmla="*/ 509588 w 1267343"/>
                <a:gd name="connsiteY55" fmla="*/ 923925 h 1614488"/>
                <a:gd name="connsiteX56" fmla="*/ 514350 w 1267343"/>
                <a:gd name="connsiteY56" fmla="*/ 938213 h 1614488"/>
                <a:gd name="connsiteX57" fmla="*/ 523875 w 1267343"/>
                <a:gd name="connsiteY57" fmla="*/ 952500 h 1614488"/>
                <a:gd name="connsiteX58" fmla="*/ 542925 w 1267343"/>
                <a:gd name="connsiteY58" fmla="*/ 995363 h 1614488"/>
                <a:gd name="connsiteX59" fmla="*/ 557213 w 1267343"/>
                <a:gd name="connsiteY59" fmla="*/ 1033463 h 1614488"/>
                <a:gd name="connsiteX60" fmla="*/ 576263 w 1267343"/>
                <a:gd name="connsiteY60" fmla="*/ 1028700 h 1614488"/>
                <a:gd name="connsiteX61" fmla="*/ 581025 w 1267343"/>
                <a:gd name="connsiteY61" fmla="*/ 1014413 h 1614488"/>
                <a:gd name="connsiteX62" fmla="*/ 561975 w 1267343"/>
                <a:gd name="connsiteY62" fmla="*/ 985838 h 1614488"/>
                <a:gd name="connsiteX63" fmla="*/ 552450 w 1267343"/>
                <a:gd name="connsiteY63" fmla="*/ 971550 h 1614488"/>
                <a:gd name="connsiteX64" fmla="*/ 566738 w 1267343"/>
                <a:gd name="connsiteY64" fmla="*/ 966788 h 1614488"/>
                <a:gd name="connsiteX65" fmla="*/ 604838 w 1267343"/>
                <a:gd name="connsiteY65" fmla="*/ 981075 h 1614488"/>
                <a:gd name="connsiteX66" fmla="*/ 628650 w 1267343"/>
                <a:gd name="connsiteY66" fmla="*/ 1004888 h 1614488"/>
                <a:gd name="connsiteX67" fmla="*/ 638175 w 1267343"/>
                <a:gd name="connsiteY67" fmla="*/ 976313 h 1614488"/>
                <a:gd name="connsiteX68" fmla="*/ 633413 w 1267343"/>
                <a:gd name="connsiteY68" fmla="*/ 957263 h 1614488"/>
                <a:gd name="connsiteX69" fmla="*/ 590550 w 1267343"/>
                <a:gd name="connsiteY69" fmla="*/ 923925 h 1614488"/>
                <a:gd name="connsiteX70" fmla="*/ 576263 w 1267343"/>
                <a:gd name="connsiteY70" fmla="*/ 914400 h 1614488"/>
                <a:gd name="connsiteX71" fmla="*/ 685800 w 1267343"/>
                <a:gd name="connsiteY71" fmla="*/ 895350 h 1614488"/>
                <a:gd name="connsiteX72" fmla="*/ 681038 w 1267343"/>
                <a:gd name="connsiteY72" fmla="*/ 852488 h 1614488"/>
                <a:gd name="connsiteX73" fmla="*/ 666750 w 1267343"/>
                <a:gd name="connsiteY73" fmla="*/ 842963 h 1614488"/>
                <a:gd name="connsiteX74" fmla="*/ 609600 w 1267343"/>
                <a:gd name="connsiteY74" fmla="*/ 823913 h 1614488"/>
                <a:gd name="connsiteX75" fmla="*/ 614363 w 1267343"/>
                <a:gd name="connsiteY75" fmla="*/ 804863 h 1614488"/>
                <a:gd name="connsiteX76" fmla="*/ 633413 w 1267343"/>
                <a:gd name="connsiteY76" fmla="*/ 800100 h 1614488"/>
                <a:gd name="connsiteX77" fmla="*/ 671513 w 1267343"/>
                <a:gd name="connsiteY77" fmla="*/ 795338 h 1614488"/>
                <a:gd name="connsiteX78" fmla="*/ 704850 w 1267343"/>
                <a:gd name="connsiteY78" fmla="*/ 785813 h 1614488"/>
                <a:gd name="connsiteX79" fmla="*/ 719138 w 1267343"/>
                <a:gd name="connsiteY79" fmla="*/ 766763 h 1614488"/>
                <a:gd name="connsiteX80" fmla="*/ 747713 w 1267343"/>
                <a:gd name="connsiteY80" fmla="*/ 738188 h 1614488"/>
                <a:gd name="connsiteX81" fmla="*/ 709613 w 1267343"/>
                <a:gd name="connsiteY81" fmla="*/ 723900 h 1614488"/>
                <a:gd name="connsiteX82" fmla="*/ 695325 w 1267343"/>
                <a:gd name="connsiteY82" fmla="*/ 714375 h 1614488"/>
                <a:gd name="connsiteX83" fmla="*/ 676275 w 1267343"/>
                <a:gd name="connsiteY83" fmla="*/ 709613 h 1614488"/>
                <a:gd name="connsiteX84" fmla="*/ 642938 w 1267343"/>
                <a:gd name="connsiteY84" fmla="*/ 676275 h 1614488"/>
                <a:gd name="connsiteX85" fmla="*/ 647700 w 1267343"/>
                <a:gd name="connsiteY85" fmla="*/ 652463 h 1614488"/>
                <a:gd name="connsiteX86" fmla="*/ 676275 w 1267343"/>
                <a:gd name="connsiteY86" fmla="*/ 633413 h 1614488"/>
                <a:gd name="connsiteX87" fmla="*/ 681038 w 1267343"/>
                <a:gd name="connsiteY87" fmla="*/ 619125 h 1614488"/>
                <a:gd name="connsiteX88" fmla="*/ 676275 w 1267343"/>
                <a:gd name="connsiteY88" fmla="*/ 590550 h 1614488"/>
                <a:gd name="connsiteX89" fmla="*/ 666750 w 1267343"/>
                <a:gd name="connsiteY89" fmla="*/ 576263 h 1614488"/>
                <a:gd name="connsiteX90" fmla="*/ 652463 w 1267343"/>
                <a:gd name="connsiteY90" fmla="*/ 571500 h 1614488"/>
                <a:gd name="connsiteX91" fmla="*/ 609600 w 1267343"/>
                <a:gd name="connsiteY91" fmla="*/ 566738 h 1614488"/>
                <a:gd name="connsiteX92" fmla="*/ 561975 w 1267343"/>
                <a:gd name="connsiteY92" fmla="*/ 557213 h 1614488"/>
                <a:gd name="connsiteX93" fmla="*/ 533400 w 1267343"/>
                <a:gd name="connsiteY93" fmla="*/ 547688 h 1614488"/>
                <a:gd name="connsiteX94" fmla="*/ 504825 w 1267343"/>
                <a:gd name="connsiteY94" fmla="*/ 542925 h 1614488"/>
                <a:gd name="connsiteX95" fmla="*/ 495300 w 1267343"/>
                <a:gd name="connsiteY95" fmla="*/ 509588 h 1614488"/>
                <a:gd name="connsiteX96" fmla="*/ 519113 w 1267343"/>
                <a:gd name="connsiteY96" fmla="*/ 504825 h 1614488"/>
                <a:gd name="connsiteX97" fmla="*/ 547688 w 1267343"/>
                <a:gd name="connsiteY97" fmla="*/ 495300 h 1614488"/>
                <a:gd name="connsiteX98" fmla="*/ 576263 w 1267343"/>
                <a:gd name="connsiteY98" fmla="*/ 519113 h 1614488"/>
                <a:gd name="connsiteX99" fmla="*/ 619125 w 1267343"/>
                <a:gd name="connsiteY99" fmla="*/ 514350 h 1614488"/>
                <a:gd name="connsiteX100" fmla="*/ 628650 w 1267343"/>
                <a:gd name="connsiteY100" fmla="*/ 500063 h 1614488"/>
                <a:gd name="connsiteX101" fmla="*/ 642938 w 1267343"/>
                <a:gd name="connsiteY101" fmla="*/ 495300 h 1614488"/>
                <a:gd name="connsiteX102" fmla="*/ 757238 w 1267343"/>
                <a:gd name="connsiteY102" fmla="*/ 490538 h 1614488"/>
                <a:gd name="connsiteX103" fmla="*/ 781050 w 1267343"/>
                <a:gd name="connsiteY103" fmla="*/ 466725 h 1614488"/>
                <a:gd name="connsiteX104" fmla="*/ 804863 w 1267343"/>
                <a:gd name="connsiteY104" fmla="*/ 442913 h 1614488"/>
                <a:gd name="connsiteX105" fmla="*/ 833438 w 1267343"/>
                <a:gd name="connsiteY105" fmla="*/ 433388 h 1614488"/>
                <a:gd name="connsiteX106" fmla="*/ 838200 w 1267343"/>
                <a:gd name="connsiteY106" fmla="*/ 342900 h 1614488"/>
                <a:gd name="connsiteX107" fmla="*/ 828675 w 1267343"/>
                <a:gd name="connsiteY107" fmla="*/ 304800 h 1614488"/>
                <a:gd name="connsiteX108" fmla="*/ 823913 w 1267343"/>
                <a:gd name="connsiteY108" fmla="*/ 285750 h 1614488"/>
                <a:gd name="connsiteX109" fmla="*/ 814388 w 1267343"/>
                <a:gd name="connsiteY109" fmla="*/ 266700 h 1614488"/>
                <a:gd name="connsiteX110" fmla="*/ 809625 w 1267343"/>
                <a:gd name="connsiteY110" fmla="*/ 247650 h 1614488"/>
                <a:gd name="connsiteX111" fmla="*/ 804863 w 1267343"/>
                <a:gd name="connsiteY111" fmla="*/ 223838 h 1614488"/>
                <a:gd name="connsiteX112" fmla="*/ 790575 w 1267343"/>
                <a:gd name="connsiteY112" fmla="*/ 214313 h 1614488"/>
                <a:gd name="connsiteX113" fmla="*/ 757238 w 1267343"/>
                <a:gd name="connsiteY113" fmla="*/ 195263 h 1614488"/>
                <a:gd name="connsiteX114" fmla="*/ 728663 w 1267343"/>
                <a:gd name="connsiteY114" fmla="*/ 185738 h 1614488"/>
                <a:gd name="connsiteX115" fmla="*/ 700088 w 1267343"/>
                <a:gd name="connsiteY115" fmla="*/ 166688 h 1614488"/>
                <a:gd name="connsiteX116" fmla="*/ 685800 w 1267343"/>
                <a:gd name="connsiteY116" fmla="*/ 161925 h 1614488"/>
                <a:gd name="connsiteX117" fmla="*/ 657225 w 1267343"/>
                <a:gd name="connsiteY117" fmla="*/ 147638 h 1614488"/>
                <a:gd name="connsiteX118" fmla="*/ 642938 w 1267343"/>
                <a:gd name="connsiteY118" fmla="*/ 133350 h 1614488"/>
                <a:gd name="connsiteX119" fmla="*/ 614363 w 1267343"/>
                <a:gd name="connsiteY119" fmla="*/ 114300 h 1614488"/>
                <a:gd name="connsiteX120" fmla="*/ 609600 w 1267343"/>
                <a:gd name="connsiteY120" fmla="*/ 100013 h 1614488"/>
                <a:gd name="connsiteX121" fmla="*/ 600075 w 1267343"/>
                <a:gd name="connsiteY121" fmla="*/ 80963 h 1614488"/>
                <a:gd name="connsiteX122" fmla="*/ 595313 w 1267343"/>
                <a:gd name="connsiteY122" fmla="*/ 61913 h 1614488"/>
                <a:gd name="connsiteX123" fmla="*/ 590550 w 1267343"/>
                <a:gd name="connsiteY123" fmla="*/ 47625 h 1614488"/>
                <a:gd name="connsiteX124" fmla="*/ 600075 w 1267343"/>
                <a:gd name="connsiteY124" fmla="*/ 61913 h 1614488"/>
                <a:gd name="connsiteX125" fmla="*/ 609600 w 1267343"/>
                <a:gd name="connsiteY125" fmla="*/ 80963 h 1614488"/>
                <a:gd name="connsiteX126" fmla="*/ 638175 w 1267343"/>
                <a:gd name="connsiteY126" fmla="*/ 104775 h 1614488"/>
                <a:gd name="connsiteX127" fmla="*/ 647700 w 1267343"/>
                <a:gd name="connsiteY127" fmla="*/ 119063 h 1614488"/>
                <a:gd name="connsiteX128" fmla="*/ 690563 w 1267343"/>
                <a:gd name="connsiteY128" fmla="*/ 142875 h 1614488"/>
                <a:gd name="connsiteX129" fmla="*/ 704850 w 1267343"/>
                <a:gd name="connsiteY129" fmla="*/ 157163 h 1614488"/>
                <a:gd name="connsiteX130" fmla="*/ 776288 w 1267343"/>
                <a:gd name="connsiteY130" fmla="*/ 147638 h 1614488"/>
                <a:gd name="connsiteX131" fmla="*/ 781050 w 1267343"/>
                <a:gd name="connsiteY131" fmla="*/ 133350 h 1614488"/>
                <a:gd name="connsiteX132" fmla="*/ 771525 w 1267343"/>
                <a:gd name="connsiteY132" fmla="*/ 47625 h 1614488"/>
                <a:gd name="connsiteX133" fmla="*/ 766763 w 1267343"/>
                <a:gd name="connsiteY133" fmla="*/ 4763 h 1614488"/>
                <a:gd name="connsiteX134" fmla="*/ 781050 w 1267343"/>
                <a:gd name="connsiteY134" fmla="*/ 0 h 1614488"/>
                <a:gd name="connsiteX135" fmla="*/ 814388 w 1267343"/>
                <a:gd name="connsiteY135" fmla="*/ 4763 h 1614488"/>
                <a:gd name="connsiteX136" fmla="*/ 823913 w 1267343"/>
                <a:gd name="connsiteY136" fmla="*/ 19050 h 1614488"/>
                <a:gd name="connsiteX137" fmla="*/ 838200 w 1267343"/>
                <a:gd name="connsiteY137" fmla="*/ 33338 h 1614488"/>
                <a:gd name="connsiteX138" fmla="*/ 842963 w 1267343"/>
                <a:gd name="connsiteY138" fmla="*/ 47625 h 1614488"/>
                <a:gd name="connsiteX139" fmla="*/ 852488 w 1267343"/>
                <a:gd name="connsiteY139" fmla="*/ 142875 h 1614488"/>
                <a:gd name="connsiteX140" fmla="*/ 862013 w 1267343"/>
                <a:gd name="connsiteY140" fmla="*/ 157163 h 1614488"/>
                <a:gd name="connsiteX141" fmla="*/ 871538 w 1267343"/>
                <a:gd name="connsiteY141" fmla="*/ 185738 h 1614488"/>
                <a:gd name="connsiteX142" fmla="*/ 895350 w 1267343"/>
                <a:gd name="connsiteY142" fmla="*/ 214313 h 1614488"/>
                <a:gd name="connsiteX143" fmla="*/ 900113 w 1267343"/>
                <a:gd name="connsiteY143" fmla="*/ 228600 h 1614488"/>
                <a:gd name="connsiteX144" fmla="*/ 904875 w 1267343"/>
                <a:gd name="connsiteY144" fmla="*/ 280988 h 1614488"/>
                <a:gd name="connsiteX145" fmla="*/ 909638 w 1267343"/>
                <a:gd name="connsiteY145" fmla="*/ 309563 h 1614488"/>
                <a:gd name="connsiteX146" fmla="*/ 904875 w 1267343"/>
                <a:gd name="connsiteY146" fmla="*/ 371475 h 1614488"/>
                <a:gd name="connsiteX147" fmla="*/ 895350 w 1267343"/>
                <a:gd name="connsiteY147" fmla="*/ 400050 h 1614488"/>
                <a:gd name="connsiteX148" fmla="*/ 890588 w 1267343"/>
                <a:gd name="connsiteY148" fmla="*/ 438150 h 1614488"/>
                <a:gd name="connsiteX149" fmla="*/ 862013 w 1267343"/>
                <a:gd name="connsiteY149" fmla="*/ 481013 h 1614488"/>
                <a:gd name="connsiteX150" fmla="*/ 847725 w 1267343"/>
                <a:gd name="connsiteY150" fmla="*/ 490538 h 1614488"/>
                <a:gd name="connsiteX151" fmla="*/ 833438 w 1267343"/>
                <a:gd name="connsiteY151" fmla="*/ 504825 h 1614488"/>
                <a:gd name="connsiteX152" fmla="*/ 814388 w 1267343"/>
                <a:gd name="connsiteY152" fmla="*/ 528638 h 1614488"/>
                <a:gd name="connsiteX153" fmla="*/ 809625 w 1267343"/>
                <a:gd name="connsiteY153" fmla="*/ 542925 h 1614488"/>
                <a:gd name="connsiteX154" fmla="*/ 800100 w 1267343"/>
                <a:gd name="connsiteY154" fmla="*/ 557213 h 1614488"/>
                <a:gd name="connsiteX155" fmla="*/ 785813 w 1267343"/>
                <a:gd name="connsiteY155" fmla="*/ 600075 h 1614488"/>
                <a:gd name="connsiteX156" fmla="*/ 781050 w 1267343"/>
                <a:gd name="connsiteY156" fmla="*/ 614363 h 1614488"/>
                <a:gd name="connsiteX157" fmla="*/ 790575 w 1267343"/>
                <a:gd name="connsiteY157" fmla="*/ 685800 h 1614488"/>
                <a:gd name="connsiteX158" fmla="*/ 800100 w 1267343"/>
                <a:gd name="connsiteY158" fmla="*/ 700088 h 1614488"/>
                <a:gd name="connsiteX159" fmla="*/ 804863 w 1267343"/>
                <a:gd name="connsiteY159" fmla="*/ 714375 h 1614488"/>
                <a:gd name="connsiteX160" fmla="*/ 823913 w 1267343"/>
                <a:gd name="connsiteY160" fmla="*/ 742950 h 1614488"/>
                <a:gd name="connsiteX161" fmla="*/ 828675 w 1267343"/>
                <a:gd name="connsiteY161" fmla="*/ 757238 h 1614488"/>
                <a:gd name="connsiteX162" fmla="*/ 866775 w 1267343"/>
                <a:gd name="connsiteY162" fmla="*/ 757238 h 1614488"/>
                <a:gd name="connsiteX163" fmla="*/ 890588 w 1267343"/>
                <a:gd name="connsiteY163" fmla="*/ 714375 h 1614488"/>
                <a:gd name="connsiteX164" fmla="*/ 895350 w 1267343"/>
                <a:gd name="connsiteY164" fmla="*/ 661988 h 1614488"/>
                <a:gd name="connsiteX165" fmla="*/ 904875 w 1267343"/>
                <a:gd name="connsiteY165" fmla="*/ 547688 h 1614488"/>
                <a:gd name="connsiteX166" fmla="*/ 933450 w 1267343"/>
                <a:gd name="connsiteY166" fmla="*/ 552450 h 1614488"/>
                <a:gd name="connsiteX167" fmla="*/ 938213 w 1267343"/>
                <a:gd name="connsiteY167" fmla="*/ 600075 h 1614488"/>
                <a:gd name="connsiteX168" fmla="*/ 952500 w 1267343"/>
                <a:gd name="connsiteY168" fmla="*/ 628650 h 1614488"/>
                <a:gd name="connsiteX169" fmla="*/ 966788 w 1267343"/>
                <a:gd name="connsiteY169" fmla="*/ 623888 h 1614488"/>
                <a:gd name="connsiteX170" fmla="*/ 981075 w 1267343"/>
                <a:gd name="connsiteY170" fmla="*/ 614363 h 1614488"/>
                <a:gd name="connsiteX171" fmla="*/ 1009650 w 1267343"/>
                <a:gd name="connsiteY171" fmla="*/ 604838 h 1614488"/>
                <a:gd name="connsiteX172" fmla="*/ 1038225 w 1267343"/>
                <a:gd name="connsiteY172" fmla="*/ 628650 h 1614488"/>
                <a:gd name="connsiteX173" fmla="*/ 1019175 w 1267343"/>
                <a:gd name="connsiteY173" fmla="*/ 657225 h 1614488"/>
                <a:gd name="connsiteX174" fmla="*/ 1009650 w 1267343"/>
                <a:gd name="connsiteY174" fmla="*/ 671513 h 1614488"/>
                <a:gd name="connsiteX175" fmla="*/ 995363 w 1267343"/>
                <a:gd name="connsiteY175" fmla="*/ 700088 h 1614488"/>
                <a:gd name="connsiteX176" fmla="*/ 981075 w 1267343"/>
                <a:gd name="connsiteY176" fmla="*/ 728663 h 1614488"/>
                <a:gd name="connsiteX177" fmla="*/ 962025 w 1267343"/>
                <a:gd name="connsiteY177" fmla="*/ 757238 h 1614488"/>
                <a:gd name="connsiteX178" fmla="*/ 938213 w 1267343"/>
                <a:gd name="connsiteY178" fmla="*/ 781050 h 1614488"/>
                <a:gd name="connsiteX179" fmla="*/ 938213 w 1267343"/>
                <a:gd name="connsiteY179" fmla="*/ 809625 h 1614488"/>
                <a:gd name="connsiteX180" fmla="*/ 971550 w 1267343"/>
                <a:gd name="connsiteY180" fmla="*/ 804863 h 1614488"/>
                <a:gd name="connsiteX181" fmla="*/ 1004888 w 1267343"/>
                <a:gd name="connsiteY181" fmla="*/ 762000 h 1614488"/>
                <a:gd name="connsiteX182" fmla="*/ 1019175 w 1267343"/>
                <a:gd name="connsiteY182" fmla="*/ 752475 h 1614488"/>
                <a:gd name="connsiteX183" fmla="*/ 1033463 w 1267343"/>
                <a:gd name="connsiteY183" fmla="*/ 747713 h 1614488"/>
                <a:gd name="connsiteX184" fmla="*/ 1047750 w 1267343"/>
                <a:gd name="connsiteY184" fmla="*/ 738188 h 1614488"/>
                <a:gd name="connsiteX185" fmla="*/ 1085850 w 1267343"/>
                <a:gd name="connsiteY185" fmla="*/ 728663 h 1614488"/>
                <a:gd name="connsiteX186" fmla="*/ 1128713 w 1267343"/>
                <a:gd name="connsiteY186" fmla="*/ 719138 h 1614488"/>
                <a:gd name="connsiteX187" fmla="*/ 1138238 w 1267343"/>
                <a:gd name="connsiteY187" fmla="*/ 704850 h 1614488"/>
                <a:gd name="connsiteX188" fmla="*/ 1166813 w 1267343"/>
                <a:gd name="connsiteY188" fmla="*/ 695325 h 1614488"/>
                <a:gd name="connsiteX189" fmla="*/ 1195388 w 1267343"/>
                <a:gd name="connsiteY189" fmla="*/ 681038 h 1614488"/>
                <a:gd name="connsiteX190" fmla="*/ 1200150 w 1267343"/>
                <a:gd name="connsiteY190" fmla="*/ 657225 h 1614488"/>
                <a:gd name="connsiteX191" fmla="*/ 1247775 w 1267343"/>
                <a:gd name="connsiteY191" fmla="*/ 676275 h 1614488"/>
                <a:gd name="connsiteX192" fmla="*/ 1262063 w 1267343"/>
                <a:gd name="connsiteY192" fmla="*/ 690563 h 1614488"/>
                <a:gd name="connsiteX193" fmla="*/ 1262063 w 1267343"/>
                <a:gd name="connsiteY193" fmla="*/ 742950 h 1614488"/>
                <a:gd name="connsiteX194" fmla="*/ 1247775 w 1267343"/>
                <a:gd name="connsiteY194" fmla="*/ 747713 h 1614488"/>
                <a:gd name="connsiteX195" fmla="*/ 1185863 w 1267343"/>
                <a:gd name="connsiteY195" fmla="*/ 762000 h 1614488"/>
                <a:gd name="connsiteX196" fmla="*/ 1128713 w 1267343"/>
                <a:gd name="connsiteY196" fmla="*/ 771525 h 1614488"/>
                <a:gd name="connsiteX197" fmla="*/ 1114425 w 1267343"/>
                <a:gd name="connsiteY197" fmla="*/ 776288 h 1614488"/>
                <a:gd name="connsiteX198" fmla="*/ 1081088 w 1267343"/>
                <a:gd name="connsiteY198" fmla="*/ 785813 h 1614488"/>
                <a:gd name="connsiteX199" fmla="*/ 1071563 w 1267343"/>
                <a:gd name="connsiteY199" fmla="*/ 823913 h 1614488"/>
                <a:gd name="connsiteX200" fmla="*/ 1023938 w 1267343"/>
                <a:gd name="connsiteY200" fmla="*/ 838200 h 1614488"/>
                <a:gd name="connsiteX201" fmla="*/ 1000125 w 1267343"/>
                <a:gd name="connsiteY201" fmla="*/ 842963 h 1614488"/>
                <a:gd name="connsiteX202" fmla="*/ 971550 w 1267343"/>
                <a:gd name="connsiteY202" fmla="*/ 852488 h 1614488"/>
                <a:gd name="connsiteX203" fmla="*/ 952500 w 1267343"/>
                <a:gd name="connsiteY203" fmla="*/ 857250 h 1614488"/>
                <a:gd name="connsiteX204" fmla="*/ 933451 w 1267343"/>
                <a:gd name="connsiteY204" fmla="*/ 907257 h 1614488"/>
                <a:gd name="connsiteX205" fmla="*/ 971550 w 1267343"/>
                <a:gd name="connsiteY205" fmla="*/ 904875 h 1614488"/>
                <a:gd name="connsiteX206" fmla="*/ 985838 w 1267343"/>
                <a:gd name="connsiteY206" fmla="*/ 923925 h 1614488"/>
                <a:gd name="connsiteX207" fmla="*/ 1004888 w 1267343"/>
                <a:gd name="connsiteY207" fmla="*/ 942975 h 1614488"/>
                <a:gd name="connsiteX208" fmla="*/ 1009650 w 1267343"/>
                <a:gd name="connsiteY208" fmla="*/ 957263 h 1614488"/>
                <a:gd name="connsiteX209" fmla="*/ 1023938 w 1267343"/>
                <a:gd name="connsiteY209" fmla="*/ 964407 h 1614488"/>
                <a:gd name="connsiteX210" fmla="*/ 1066800 w 1267343"/>
                <a:gd name="connsiteY210" fmla="*/ 952500 h 1614488"/>
                <a:gd name="connsiteX211" fmla="*/ 1085850 w 1267343"/>
                <a:gd name="connsiteY211" fmla="*/ 952500 h 1614488"/>
                <a:gd name="connsiteX212" fmla="*/ 1119188 w 1267343"/>
                <a:gd name="connsiteY212" fmla="*/ 938213 h 1614488"/>
                <a:gd name="connsiteX213" fmla="*/ 1143000 w 1267343"/>
                <a:gd name="connsiteY213" fmla="*/ 942975 h 1614488"/>
                <a:gd name="connsiteX214" fmla="*/ 1152525 w 1267343"/>
                <a:gd name="connsiteY214" fmla="*/ 957263 h 1614488"/>
                <a:gd name="connsiteX215" fmla="*/ 1166813 w 1267343"/>
                <a:gd name="connsiteY215" fmla="*/ 990600 h 1614488"/>
                <a:gd name="connsiteX216" fmla="*/ 1162050 w 1267343"/>
                <a:gd name="connsiteY216" fmla="*/ 1004888 h 1614488"/>
                <a:gd name="connsiteX217" fmla="*/ 1147763 w 1267343"/>
                <a:gd name="connsiteY217" fmla="*/ 1009650 h 1614488"/>
                <a:gd name="connsiteX218" fmla="*/ 1060110 w 1267343"/>
                <a:gd name="connsiteY218" fmla="*/ 1019074 h 1614488"/>
                <a:gd name="connsiteX219" fmla="*/ 1052513 w 1267343"/>
                <a:gd name="connsiteY219" fmla="*/ 1004888 h 1614488"/>
                <a:gd name="connsiteX220" fmla="*/ 1023938 w 1267343"/>
                <a:gd name="connsiteY220" fmla="*/ 995363 h 1614488"/>
                <a:gd name="connsiteX221" fmla="*/ 985838 w 1267343"/>
                <a:gd name="connsiteY221" fmla="*/ 985838 h 1614488"/>
                <a:gd name="connsiteX222" fmla="*/ 952500 w 1267343"/>
                <a:gd name="connsiteY222" fmla="*/ 992982 h 1614488"/>
                <a:gd name="connsiteX223" fmla="*/ 890588 w 1267343"/>
                <a:gd name="connsiteY223" fmla="*/ 971550 h 1614488"/>
                <a:gd name="connsiteX224" fmla="*/ 909637 w 1267343"/>
                <a:gd name="connsiteY224" fmla="*/ 973932 h 1614488"/>
                <a:gd name="connsiteX225" fmla="*/ 902495 w 1267343"/>
                <a:gd name="connsiteY225" fmla="*/ 1057275 h 1614488"/>
                <a:gd name="connsiteX226" fmla="*/ 871537 w 1267343"/>
                <a:gd name="connsiteY226" fmla="*/ 1102519 h 1614488"/>
                <a:gd name="connsiteX227" fmla="*/ 850107 w 1267343"/>
                <a:gd name="connsiteY227" fmla="*/ 1109663 h 1614488"/>
                <a:gd name="connsiteX228" fmla="*/ 833438 w 1267343"/>
                <a:gd name="connsiteY228" fmla="*/ 1114425 h 1614488"/>
                <a:gd name="connsiteX229" fmla="*/ 823913 w 1267343"/>
                <a:gd name="connsiteY229" fmla="*/ 1164432 h 1614488"/>
                <a:gd name="connsiteX230" fmla="*/ 781051 w 1267343"/>
                <a:gd name="connsiteY230" fmla="*/ 1176338 h 1614488"/>
                <a:gd name="connsiteX231" fmla="*/ 762000 w 1267343"/>
                <a:gd name="connsiteY231" fmla="*/ 1171575 h 1614488"/>
                <a:gd name="connsiteX232" fmla="*/ 733425 w 1267343"/>
                <a:gd name="connsiteY232" fmla="*/ 1181100 h 1614488"/>
                <a:gd name="connsiteX233" fmla="*/ 736260 w 1267343"/>
                <a:gd name="connsiteY233" fmla="*/ 1223861 h 1614488"/>
                <a:gd name="connsiteX234" fmla="*/ 700088 w 1267343"/>
                <a:gd name="connsiteY234" fmla="*/ 1223963 h 1614488"/>
                <a:gd name="connsiteX235" fmla="*/ 704850 w 1267343"/>
                <a:gd name="connsiteY235" fmla="*/ 1300163 h 1614488"/>
                <a:gd name="connsiteX236" fmla="*/ 733425 w 1267343"/>
                <a:gd name="connsiteY236" fmla="*/ 1319213 h 1614488"/>
                <a:gd name="connsiteX237" fmla="*/ 747713 w 1267343"/>
                <a:gd name="connsiteY237" fmla="*/ 1328738 h 1614488"/>
                <a:gd name="connsiteX238" fmla="*/ 757238 w 1267343"/>
                <a:gd name="connsiteY238" fmla="*/ 1343025 h 1614488"/>
                <a:gd name="connsiteX239" fmla="*/ 776288 w 1267343"/>
                <a:gd name="connsiteY239" fmla="*/ 1357313 h 1614488"/>
                <a:gd name="connsiteX240" fmla="*/ 828675 w 1267343"/>
                <a:gd name="connsiteY240" fmla="*/ 1366838 h 1614488"/>
                <a:gd name="connsiteX241" fmla="*/ 842963 w 1267343"/>
                <a:gd name="connsiteY241" fmla="*/ 1376363 h 1614488"/>
                <a:gd name="connsiteX242" fmla="*/ 852488 w 1267343"/>
                <a:gd name="connsiteY242" fmla="*/ 1390650 h 1614488"/>
                <a:gd name="connsiteX243" fmla="*/ 885825 w 1267343"/>
                <a:gd name="connsiteY243" fmla="*/ 1395413 h 1614488"/>
                <a:gd name="connsiteX244" fmla="*/ 900113 w 1267343"/>
                <a:gd name="connsiteY244" fmla="*/ 1404938 h 1614488"/>
                <a:gd name="connsiteX245" fmla="*/ 942975 w 1267343"/>
                <a:gd name="connsiteY245" fmla="*/ 1390650 h 1614488"/>
                <a:gd name="connsiteX246" fmla="*/ 966788 w 1267343"/>
                <a:gd name="connsiteY246" fmla="*/ 1371600 h 1614488"/>
                <a:gd name="connsiteX247" fmla="*/ 976313 w 1267343"/>
                <a:gd name="connsiteY247" fmla="*/ 1357313 h 1614488"/>
                <a:gd name="connsiteX248" fmla="*/ 990600 w 1267343"/>
                <a:gd name="connsiteY248" fmla="*/ 1347788 h 1614488"/>
                <a:gd name="connsiteX249" fmla="*/ 995363 w 1267343"/>
                <a:gd name="connsiteY249" fmla="*/ 1333500 h 1614488"/>
                <a:gd name="connsiteX250" fmla="*/ 1033463 w 1267343"/>
                <a:gd name="connsiteY250" fmla="*/ 1343025 h 1614488"/>
                <a:gd name="connsiteX251" fmla="*/ 1157288 w 1267343"/>
                <a:gd name="connsiteY251" fmla="*/ 1357313 h 1614488"/>
                <a:gd name="connsiteX252" fmla="*/ 1185863 w 1267343"/>
                <a:gd name="connsiteY252" fmla="*/ 1366838 h 1614488"/>
                <a:gd name="connsiteX253" fmla="*/ 1190625 w 1267343"/>
                <a:gd name="connsiteY253" fmla="*/ 1381125 h 1614488"/>
                <a:gd name="connsiteX254" fmla="*/ 1200150 w 1267343"/>
                <a:gd name="connsiteY254" fmla="*/ 1395413 h 1614488"/>
                <a:gd name="connsiteX255" fmla="*/ 1190625 w 1267343"/>
                <a:gd name="connsiteY255" fmla="*/ 1409700 h 1614488"/>
                <a:gd name="connsiteX256" fmla="*/ 1119188 w 1267343"/>
                <a:gd name="connsiteY256" fmla="*/ 1404938 h 1614488"/>
                <a:gd name="connsiteX257" fmla="*/ 1090613 w 1267343"/>
                <a:gd name="connsiteY257" fmla="*/ 1395413 h 1614488"/>
                <a:gd name="connsiteX258" fmla="*/ 1033463 w 1267343"/>
                <a:gd name="connsiteY258" fmla="*/ 1404938 h 1614488"/>
                <a:gd name="connsiteX259" fmla="*/ 985838 w 1267343"/>
                <a:gd name="connsiteY259" fmla="*/ 1414463 h 1614488"/>
                <a:gd name="connsiteX260" fmla="*/ 971550 w 1267343"/>
                <a:gd name="connsiteY260" fmla="*/ 1423988 h 1614488"/>
                <a:gd name="connsiteX261" fmla="*/ 957263 w 1267343"/>
                <a:gd name="connsiteY261" fmla="*/ 1428750 h 1614488"/>
                <a:gd name="connsiteX262" fmla="*/ 952500 w 1267343"/>
                <a:gd name="connsiteY262" fmla="*/ 1443038 h 1614488"/>
                <a:gd name="connsiteX263" fmla="*/ 971550 w 1267343"/>
                <a:gd name="connsiteY263" fmla="*/ 1490663 h 1614488"/>
                <a:gd name="connsiteX264" fmla="*/ 1000125 w 1267343"/>
                <a:gd name="connsiteY264" fmla="*/ 1500188 h 1614488"/>
                <a:gd name="connsiteX265" fmla="*/ 1119188 w 1267343"/>
                <a:gd name="connsiteY265" fmla="*/ 1504950 h 1614488"/>
                <a:gd name="connsiteX266" fmla="*/ 1228725 w 1267343"/>
                <a:gd name="connsiteY266" fmla="*/ 1519238 h 1614488"/>
                <a:gd name="connsiteX267" fmla="*/ 1243013 w 1267343"/>
                <a:gd name="connsiteY267" fmla="*/ 1528763 h 1614488"/>
                <a:gd name="connsiteX268" fmla="*/ 1247775 w 1267343"/>
                <a:gd name="connsiteY268" fmla="*/ 1543050 h 1614488"/>
                <a:gd name="connsiteX269" fmla="*/ 1262063 w 1267343"/>
                <a:gd name="connsiteY269" fmla="*/ 1571625 h 1614488"/>
                <a:gd name="connsiteX270" fmla="*/ 1257300 w 1267343"/>
                <a:gd name="connsiteY270" fmla="*/ 1585913 h 1614488"/>
                <a:gd name="connsiteX271" fmla="*/ 1185863 w 1267343"/>
                <a:gd name="connsiteY271" fmla="*/ 1595438 h 1614488"/>
                <a:gd name="connsiteX272" fmla="*/ 1171575 w 1267343"/>
                <a:gd name="connsiteY272" fmla="*/ 1566863 h 1614488"/>
                <a:gd name="connsiteX273" fmla="*/ 1157288 w 1267343"/>
                <a:gd name="connsiteY273" fmla="*/ 1557338 h 1614488"/>
                <a:gd name="connsiteX274" fmla="*/ 1071563 w 1267343"/>
                <a:gd name="connsiteY274" fmla="*/ 1562100 h 1614488"/>
                <a:gd name="connsiteX275" fmla="*/ 1052513 w 1267343"/>
                <a:gd name="connsiteY275" fmla="*/ 1566863 h 1614488"/>
                <a:gd name="connsiteX276" fmla="*/ 1023938 w 1267343"/>
                <a:gd name="connsiteY276" fmla="*/ 1581150 h 1614488"/>
                <a:gd name="connsiteX277" fmla="*/ 1009650 w 1267343"/>
                <a:gd name="connsiteY277" fmla="*/ 1609725 h 1614488"/>
                <a:gd name="connsiteX278" fmla="*/ 995363 w 1267343"/>
                <a:gd name="connsiteY278" fmla="*/ 1614488 h 1614488"/>
                <a:gd name="connsiteX279" fmla="*/ 985838 w 1267343"/>
                <a:gd name="connsiteY279" fmla="*/ 1581150 h 1614488"/>
                <a:gd name="connsiteX280" fmla="*/ 976313 w 1267343"/>
                <a:gd name="connsiteY280" fmla="*/ 1528763 h 1614488"/>
                <a:gd name="connsiteX281" fmla="*/ 966788 w 1267343"/>
                <a:gd name="connsiteY281" fmla="*/ 1495425 h 1614488"/>
                <a:gd name="connsiteX282" fmla="*/ 952500 w 1267343"/>
                <a:gd name="connsiteY282" fmla="*/ 1485900 h 1614488"/>
                <a:gd name="connsiteX283" fmla="*/ 938213 w 1267343"/>
                <a:gd name="connsiteY283" fmla="*/ 1500188 h 1614488"/>
                <a:gd name="connsiteX284" fmla="*/ 933450 w 1267343"/>
                <a:gd name="connsiteY284" fmla="*/ 1538288 h 1614488"/>
                <a:gd name="connsiteX285" fmla="*/ 890588 w 1267343"/>
                <a:gd name="connsiteY285" fmla="*/ 1533525 h 1614488"/>
                <a:gd name="connsiteX286" fmla="*/ 881063 w 1267343"/>
                <a:gd name="connsiteY286" fmla="*/ 1509713 h 1614488"/>
                <a:gd name="connsiteX287" fmla="*/ 885825 w 1267343"/>
                <a:gd name="connsiteY287" fmla="*/ 1490663 h 1614488"/>
                <a:gd name="connsiteX288" fmla="*/ 876300 w 1267343"/>
                <a:gd name="connsiteY288" fmla="*/ 1447800 h 1614488"/>
                <a:gd name="connsiteX289" fmla="*/ 862013 w 1267343"/>
                <a:gd name="connsiteY289" fmla="*/ 1438275 h 1614488"/>
                <a:gd name="connsiteX290" fmla="*/ 828675 w 1267343"/>
                <a:gd name="connsiteY290" fmla="*/ 1462088 h 1614488"/>
                <a:gd name="connsiteX291" fmla="*/ 809625 w 1267343"/>
                <a:gd name="connsiteY291" fmla="*/ 1457325 h 1614488"/>
                <a:gd name="connsiteX292" fmla="*/ 795338 w 1267343"/>
                <a:gd name="connsiteY292" fmla="*/ 1419225 h 1614488"/>
                <a:gd name="connsiteX293" fmla="*/ 790575 w 1267343"/>
                <a:gd name="connsiteY293" fmla="*/ 1400175 h 1614488"/>
                <a:gd name="connsiteX294" fmla="*/ 766763 w 1267343"/>
                <a:gd name="connsiteY294" fmla="*/ 1404938 h 1614488"/>
                <a:gd name="connsiteX295" fmla="*/ 738188 w 1267343"/>
                <a:gd name="connsiteY295" fmla="*/ 1414463 h 1614488"/>
                <a:gd name="connsiteX296" fmla="*/ 638175 w 1267343"/>
                <a:gd name="connsiteY296" fmla="*/ 1409700 h 1614488"/>
                <a:gd name="connsiteX297" fmla="*/ 623888 w 1267343"/>
                <a:gd name="connsiteY297" fmla="*/ 1404938 h 1614488"/>
                <a:gd name="connsiteX298" fmla="*/ 609600 w 1267343"/>
                <a:gd name="connsiteY298" fmla="*/ 1371600 h 1614488"/>
                <a:gd name="connsiteX299" fmla="*/ 623888 w 1267343"/>
                <a:gd name="connsiteY299" fmla="*/ 1362075 h 1614488"/>
                <a:gd name="connsiteX300" fmla="*/ 676275 w 1267343"/>
                <a:gd name="connsiteY300" fmla="*/ 1357313 h 1614488"/>
                <a:gd name="connsiteX301" fmla="*/ 666750 w 1267343"/>
                <a:gd name="connsiteY301" fmla="*/ 1328738 h 1614488"/>
                <a:gd name="connsiteX302" fmla="*/ 661988 w 1267343"/>
                <a:gd name="connsiteY302" fmla="*/ 1314450 h 1614488"/>
                <a:gd name="connsiteX303" fmla="*/ 657225 w 1267343"/>
                <a:gd name="connsiteY303" fmla="*/ 1295400 h 1614488"/>
                <a:gd name="connsiteX304" fmla="*/ 642938 w 1267343"/>
                <a:gd name="connsiteY304" fmla="*/ 1285875 h 1614488"/>
                <a:gd name="connsiteX305" fmla="*/ 585788 w 1267343"/>
                <a:gd name="connsiteY305" fmla="*/ 1295400 h 1614488"/>
                <a:gd name="connsiteX306" fmla="*/ 576263 w 1267343"/>
                <a:gd name="connsiteY306" fmla="*/ 1281113 h 1614488"/>
                <a:gd name="connsiteX307" fmla="*/ 590550 w 1267343"/>
                <a:gd name="connsiteY307" fmla="*/ 1271588 h 1614488"/>
                <a:gd name="connsiteX308" fmla="*/ 600075 w 1267343"/>
                <a:gd name="connsiteY308" fmla="*/ 1243013 h 1614488"/>
                <a:gd name="connsiteX309" fmla="*/ 604838 w 1267343"/>
                <a:gd name="connsiteY309" fmla="*/ 1228725 h 1614488"/>
                <a:gd name="connsiteX310" fmla="*/ 590550 w 1267343"/>
                <a:gd name="connsiteY310" fmla="*/ 1219200 h 1614488"/>
                <a:gd name="connsiteX311" fmla="*/ 561975 w 1267343"/>
                <a:gd name="connsiteY311" fmla="*/ 1204913 h 1614488"/>
                <a:gd name="connsiteX312" fmla="*/ 547688 w 1267343"/>
                <a:gd name="connsiteY312" fmla="*/ 1190625 h 1614488"/>
                <a:gd name="connsiteX313" fmla="*/ 519113 w 1267343"/>
                <a:gd name="connsiteY313" fmla="*/ 1171575 h 1614488"/>
                <a:gd name="connsiteX314" fmla="*/ 504825 w 1267343"/>
                <a:gd name="connsiteY314" fmla="*/ 1162050 h 1614488"/>
                <a:gd name="connsiteX315" fmla="*/ 490538 w 1267343"/>
                <a:gd name="connsiteY315" fmla="*/ 1157288 h 1614488"/>
                <a:gd name="connsiteX316" fmla="*/ 476250 w 1267343"/>
                <a:gd name="connsiteY316" fmla="*/ 1147763 h 1614488"/>
                <a:gd name="connsiteX317" fmla="*/ 447675 w 1267343"/>
                <a:gd name="connsiteY317" fmla="*/ 1138238 h 1614488"/>
                <a:gd name="connsiteX318" fmla="*/ 433388 w 1267343"/>
                <a:gd name="connsiteY318" fmla="*/ 1128713 h 1614488"/>
                <a:gd name="connsiteX319" fmla="*/ 347663 w 1267343"/>
                <a:gd name="connsiteY319" fmla="*/ 1138238 h 1614488"/>
                <a:gd name="connsiteX320" fmla="*/ 295275 w 1267343"/>
                <a:gd name="connsiteY320" fmla="*/ 1133475 h 1614488"/>
                <a:gd name="connsiteX321" fmla="*/ 280988 w 1267343"/>
                <a:gd name="connsiteY321" fmla="*/ 1123950 h 1614488"/>
                <a:gd name="connsiteX322" fmla="*/ 223838 w 1267343"/>
                <a:gd name="connsiteY322" fmla="*/ 1114425 h 1614488"/>
                <a:gd name="connsiteX323" fmla="*/ 195263 w 1267343"/>
                <a:gd name="connsiteY323" fmla="*/ 1104900 h 1614488"/>
                <a:gd name="connsiteX324" fmla="*/ 180975 w 1267343"/>
                <a:gd name="connsiteY324" fmla="*/ 1100138 h 1614488"/>
                <a:gd name="connsiteX325" fmla="*/ 109538 w 1267343"/>
                <a:gd name="connsiteY325" fmla="*/ 1114425 h 1614488"/>
                <a:gd name="connsiteX326" fmla="*/ 104775 w 1267343"/>
                <a:gd name="connsiteY326" fmla="*/ 1128713 h 1614488"/>
                <a:gd name="connsiteX327" fmla="*/ 114300 w 1267343"/>
                <a:gd name="connsiteY327" fmla="*/ 1238250 h 1614488"/>
                <a:gd name="connsiteX328" fmla="*/ 119063 w 1267343"/>
                <a:gd name="connsiteY328" fmla="*/ 1247775 h 1614488"/>
                <a:gd name="connsiteX0" fmla="*/ 109538 w 1267343"/>
                <a:gd name="connsiteY0" fmla="*/ 1319213 h 1614488"/>
                <a:gd name="connsiteX1" fmla="*/ 85725 w 1267343"/>
                <a:gd name="connsiteY1" fmla="*/ 1314450 h 1614488"/>
                <a:gd name="connsiteX2" fmla="*/ 80963 w 1267343"/>
                <a:gd name="connsiteY2" fmla="*/ 1300163 h 1614488"/>
                <a:gd name="connsiteX3" fmla="*/ 71438 w 1267343"/>
                <a:gd name="connsiteY3" fmla="*/ 1285875 h 1614488"/>
                <a:gd name="connsiteX4" fmla="*/ 57150 w 1267343"/>
                <a:gd name="connsiteY4" fmla="*/ 1233488 h 1614488"/>
                <a:gd name="connsiteX5" fmla="*/ 52388 w 1267343"/>
                <a:gd name="connsiteY5" fmla="*/ 1219200 h 1614488"/>
                <a:gd name="connsiteX6" fmla="*/ 38100 w 1267343"/>
                <a:gd name="connsiteY6" fmla="*/ 1209675 h 1614488"/>
                <a:gd name="connsiteX7" fmla="*/ 19050 w 1267343"/>
                <a:gd name="connsiteY7" fmla="*/ 1181100 h 1614488"/>
                <a:gd name="connsiteX8" fmla="*/ 14288 w 1267343"/>
                <a:gd name="connsiteY8" fmla="*/ 1166813 h 1614488"/>
                <a:gd name="connsiteX9" fmla="*/ 0 w 1267343"/>
                <a:gd name="connsiteY9" fmla="*/ 1138238 h 1614488"/>
                <a:gd name="connsiteX10" fmla="*/ 28575 w 1267343"/>
                <a:gd name="connsiteY10" fmla="*/ 1119188 h 1614488"/>
                <a:gd name="connsiteX11" fmla="*/ 42863 w 1267343"/>
                <a:gd name="connsiteY11" fmla="*/ 1109663 h 1614488"/>
                <a:gd name="connsiteX12" fmla="*/ 71438 w 1267343"/>
                <a:gd name="connsiteY12" fmla="*/ 1085850 h 1614488"/>
                <a:gd name="connsiteX13" fmla="*/ 76200 w 1267343"/>
                <a:gd name="connsiteY13" fmla="*/ 1071563 h 1614488"/>
                <a:gd name="connsiteX14" fmla="*/ 76200 w 1267343"/>
                <a:gd name="connsiteY14" fmla="*/ 1014413 h 1614488"/>
                <a:gd name="connsiteX15" fmla="*/ 66675 w 1267343"/>
                <a:gd name="connsiteY15" fmla="*/ 1000125 h 1614488"/>
                <a:gd name="connsiteX16" fmla="*/ 47625 w 1267343"/>
                <a:gd name="connsiteY16" fmla="*/ 995363 h 1614488"/>
                <a:gd name="connsiteX17" fmla="*/ 42863 w 1267343"/>
                <a:gd name="connsiteY17" fmla="*/ 933450 h 1614488"/>
                <a:gd name="connsiteX18" fmla="*/ 57150 w 1267343"/>
                <a:gd name="connsiteY18" fmla="*/ 923925 h 1614488"/>
                <a:gd name="connsiteX19" fmla="*/ 109538 w 1267343"/>
                <a:gd name="connsiteY19" fmla="*/ 942975 h 1614488"/>
                <a:gd name="connsiteX20" fmla="*/ 119063 w 1267343"/>
                <a:gd name="connsiteY20" fmla="*/ 971550 h 1614488"/>
                <a:gd name="connsiteX21" fmla="*/ 128588 w 1267343"/>
                <a:gd name="connsiteY21" fmla="*/ 1000125 h 1614488"/>
                <a:gd name="connsiteX22" fmla="*/ 133350 w 1267343"/>
                <a:gd name="connsiteY22" fmla="*/ 1014413 h 1614488"/>
                <a:gd name="connsiteX23" fmla="*/ 147638 w 1267343"/>
                <a:gd name="connsiteY23" fmla="*/ 1019175 h 1614488"/>
                <a:gd name="connsiteX24" fmla="*/ 161925 w 1267343"/>
                <a:gd name="connsiteY24" fmla="*/ 1028700 h 1614488"/>
                <a:gd name="connsiteX25" fmla="*/ 238125 w 1267343"/>
                <a:gd name="connsiteY25" fmla="*/ 1042988 h 1614488"/>
                <a:gd name="connsiteX26" fmla="*/ 266700 w 1267343"/>
                <a:gd name="connsiteY26" fmla="*/ 1062038 h 1614488"/>
                <a:gd name="connsiteX27" fmla="*/ 285750 w 1267343"/>
                <a:gd name="connsiteY27" fmla="*/ 1085850 h 1614488"/>
                <a:gd name="connsiteX28" fmla="*/ 314325 w 1267343"/>
                <a:gd name="connsiteY28" fmla="*/ 1095375 h 1614488"/>
                <a:gd name="connsiteX29" fmla="*/ 457200 w 1267343"/>
                <a:gd name="connsiteY29" fmla="*/ 1090613 h 1614488"/>
                <a:gd name="connsiteX30" fmla="*/ 466725 w 1267343"/>
                <a:gd name="connsiteY30" fmla="*/ 1076325 h 1614488"/>
                <a:gd name="connsiteX31" fmla="*/ 481013 w 1267343"/>
                <a:gd name="connsiteY31" fmla="*/ 1066800 h 1614488"/>
                <a:gd name="connsiteX32" fmla="*/ 485775 w 1267343"/>
                <a:gd name="connsiteY32" fmla="*/ 1019175 h 1614488"/>
                <a:gd name="connsiteX33" fmla="*/ 481013 w 1267343"/>
                <a:gd name="connsiteY33" fmla="*/ 1004888 h 1614488"/>
                <a:gd name="connsiteX34" fmla="*/ 466725 w 1267343"/>
                <a:gd name="connsiteY34" fmla="*/ 1000125 h 1614488"/>
                <a:gd name="connsiteX35" fmla="*/ 442913 w 1267343"/>
                <a:gd name="connsiteY35" fmla="*/ 957263 h 1614488"/>
                <a:gd name="connsiteX36" fmla="*/ 438150 w 1267343"/>
                <a:gd name="connsiteY36" fmla="*/ 938213 h 1614488"/>
                <a:gd name="connsiteX37" fmla="*/ 433388 w 1267343"/>
                <a:gd name="connsiteY37" fmla="*/ 890588 h 1614488"/>
                <a:gd name="connsiteX38" fmla="*/ 419100 w 1267343"/>
                <a:gd name="connsiteY38" fmla="*/ 885825 h 1614488"/>
                <a:gd name="connsiteX39" fmla="*/ 390525 w 1267343"/>
                <a:gd name="connsiteY39" fmla="*/ 871538 h 1614488"/>
                <a:gd name="connsiteX40" fmla="*/ 376238 w 1267343"/>
                <a:gd name="connsiteY40" fmla="*/ 857250 h 1614488"/>
                <a:gd name="connsiteX41" fmla="*/ 371475 w 1267343"/>
                <a:gd name="connsiteY41" fmla="*/ 842963 h 1614488"/>
                <a:gd name="connsiteX42" fmla="*/ 361950 w 1267343"/>
                <a:gd name="connsiteY42" fmla="*/ 828675 h 1614488"/>
                <a:gd name="connsiteX43" fmla="*/ 357188 w 1267343"/>
                <a:gd name="connsiteY43" fmla="*/ 814388 h 1614488"/>
                <a:gd name="connsiteX44" fmla="*/ 314325 w 1267343"/>
                <a:gd name="connsiteY44" fmla="*/ 781050 h 1614488"/>
                <a:gd name="connsiteX45" fmla="*/ 300038 w 1267343"/>
                <a:gd name="connsiteY45" fmla="*/ 771525 h 1614488"/>
                <a:gd name="connsiteX46" fmla="*/ 314325 w 1267343"/>
                <a:gd name="connsiteY46" fmla="*/ 757238 h 1614488"/>
                <a:gd name="connsiteX47" fmla="*/ 357188 w 1267343"/>
                <a:gd name="connsiteY47" fmla="*/ 766763 h 1614488"/>
                <a:gd name="connsiteX48" fmla="*/ 385763 w 1267343"/>
                <a:gd name="connsiteY48" fmla="*/ 785813 h 1614488"/>
                <a:gd name="connsiteX49" fmla="*/ 409575 w 1267343"/>
                <a:gd name="connsiteY49" fmla="*/ 804863 h 1614488"/>
                <a:gd name="connsiteX50" fmla="*/ 438150 w 1267343"/>
                <a:gd name="connsiteY50" fmla="*/ 823913 h 1614488"/>
                <a:gd name="connsiteX51" fmla="*/ 452438 w 1267343"/>
                <a:gd name="connsiteY51" fmla="*/ 838200 h 1614488"/>
                <a:gd name="connsiteX52" fmla="*/ 471488 w 1267343"/>
                <a:gd name="connsiteY52" fmla="*/ 866775 h 1614488"/>
                <a:gd name="connsiteX53" fmla="*/ 490538 w 1267343"/>
                <a:gd name="connsiteY53" fmla="*/ 895350 h 1614488"/>
                <a:gd name="connsiteX54" fmla="*/ 500063 w 1267343"/>
                <a:gd name="connsiteY54" fmla="*/ 909638 h 1614488"/>
                <a:gd name="connsiteX55" fmla="*/ 509588 w 1267343"/>
                <a:gd name="connsiteY55" fmla="*/ 923925 h 1614488"/>
                <a:gd name="connsiteX56" fmla="*/ 514350 w 1267343"/>
                <a:gd name="connsiteY56" fmla="*/ 938213 h 1614488"/>
                <a:gd name="connsiteX57" fmla="*/ 523875 w 1267343"/>
                <a:gd name="connsiteY57" fmla="*/ 952500 h 1614488"/>
                <a:gd name="connsiteX58" fmla="*/ 542925 w 1267343"/>
                <a:gd name="connsiteY58" fmla="*/ 995363 h 1614488"/>
                <a:gd name="connsiteX59" fmla="*/ 557213 w 1267343"/>
                <a:gd name="connsiteY59" fmla="*/ 1033463 h 1614488"/>
                <a:gd name="connsiteX60" fmla="*/ 576263 w 1267343"/>
                <a:gd name="connsiteY60" fmla="*/ 1028700 h 1614488"/>
                <a:gd name="connsiteX61" fmla="*/ 581025 w 1267343"/>
                <a:gd name="connsiteY61" fmla="*/ 1014413 h 1614488"/>
                <a:gd name="connsiteX62" fmla="*/ 561975 w 1267343"/>
                <a:gd name="connsiteY62" fmla="*/ 985838 h 1614488"/>
                <a:gd name="connsiteX63" fmla="*/ 552450 w 1267343"/>
                <a:gd name="connsiteY63" fmla="*/ 971550 h 1614488"/>
                <a:gd name="connsiteX64" fmla="*/ 566738 w 1267343"/>
                <a:gd name="connsiteY64" fmla="*/ 966788 h 1614488"/>
                <a:gd name="connsiteX65" fmla="*/ 604838 w 1267343"/>
                <a:gd name="connsiteY65" fmla="*/ 981075 h 1614488"/>
                <a:gd name="connsiteX66" fmla="*/ 628650 w 1267343"/>
                <a:gd name="connsiteY66" fmla="*/ 1004888 h 1614488"/>
                <a:gd name="connsiteX67" fmla="*/ 638175 w 1267343"/>
                <a:gd name="connsiteY67" fmla="*/ 976313 h 1614488"/>
                <a:gd name="connsiteX68" fmla="*/ 633413 w 1267343"/>
                <a:gd name="connsiteY68" fmla="*/ 957263 h 1614488"/>
                <a:gd name="connsiteX69" fmla="*/ 590550 w 1267343"/>
                <a:gd name="connsiteY69" fmla="*/ 923925 h 1614488"/>
                <a:gd name="connsiteX70" fmla="*/ 576263 w 1267343"/>
                <a:gd name="connsiteY70" fmla="*/ 914400 h 1614488"/>
                <a:gd name="connsiteX71" fmla="*/ 685800 w 1267343"/>
                <a:gd name="connsiteY71" fmla="*/ 895350 h 1614488"/>
                <a:gd name="connsiteX72" fmla="*/ 681038 w 1267343"/>
                <a:gd name="connsiteY72" fmla="*/ 852488 h 1614488"/>
                <a:gd name="connsiteX73" fmla="*/ 666750 w 1267343"/>
                <a:gd name="connsiteY73" fmla="*/ 842963 h 1614488"/>
                <a:gd name="connsiteX74" fmla="*/ 609600 w 1267343"/>
                <a:gd name="connsiteY74" fmla="*/ 823913 h 1614488"/>
                <a:gd name="connsiteX75" fmla="*/ 614363 w 1267343"/>
                <a:gd name="connsiteY75" fmla="*/ 804863 h 1614488"/>
                <a:gd name="connsiteX76" fmla="*/ 633413 w 1267343"/>
                <a:gd name="connsiteY76" fmla="*/ 800100 h 1614488"/>
                <a:gd name="connsiteX77" fmla="*/ 671513 w 1267343"/>
                <a:gd name="connsiteY77" fmla="*/ 795338 h 1614488"/>
                <a:gd name="connsiteX78" fmla="*/ 704850 w 1267343"/>
                <a:gd name="connsiteY78" fmla="*/ 785813 h 1614488"/>
                <a:gd name="connsiteX79" fmla="*/ 719138 w 1267343"/>
                <a:gd name="connsiteY79" fmla="*/ 766763 h 1614488"/>
                <a:gd name="connsiteX80" fmla="*/ 747713 w 1267343"/>
                <a:gd name="connsiteY80" fmla="*/ 738188 h 1614488"/>
                <a:gd name="connsiteX81" fmla="*/ 709613 w 1267343"/>
                <a:gd name="connsiteY81" fmla="*/ 723900 h 1614488"/>
                <a:gd name="connsiteX82" fmla="*/ 695325 w 1267343"/>
                <a:gd name="connsiteY82" fmla="*/ 714375 h 1614488"/>
                <a:gd name="connsiteX83" fmla="*/ 676275 w 1267343"/>
                <a:gd name="connsiteY83" fmla="*/ 709613 h 1614488"/>
                <a:gd name="connsiteX84" fmla="*/ 642938 w 1267343"/>
                <a:gd name="connsiteY84" fmla="*/ 676275 h 1614488"/>
                <a:gd name="connsiteX85" fmla="*/ 647700 w 1267343"/>
                <a:gd name="connsiteY85" fmla="*/ 652463 h 1614488"/>
                <a:gd name="connsiteX86" fmla="*/ 676275 w 1267343"/>
                <a:gd name="connsiteY86" fmla="*/ 633413 h 1614488"/>
                <a:gd name="connsiteX87" fmla="*/ 681038 w 1267343"/>
                <a:gd name="connsiteY87" fmla="*/ 619125 h 1614488"/>
                <a:gd name="connsiteX88" fmla="*/ 676275 w 1267343"/>
                <a:gd name="connsiteY88" fmla="*/ 590550 h 1614488"/>
                <a:gd name="connsiteX89" fmla="*/ 666750 w 1267343"/>
                <a:gd name="connsiteY89" fmla="*/ 576263 h 1614488"/>
                <a:gd name="connsiteX90" fmla="*/ 652463 w 1267343"/>
                <a:gd name="connsiteY90" fmla="*/ 571500 h 1614488"/>
                <a:gd name="connsiteX91" fmla="*/ 609600 w 1267343"/>
                <a:gd name="connsiteY91" fmla="*/ 566738 h 1614488"/>
                <a:gd name="connsiteX92" fmla="*/ 561975 w 1267343"/>
                <a:gd name="connsiteY92" fmla="*/ 557213 h 1614488"/>
                <a:gd name="connsiteX93" fmla="*/ 533400 w 1267343"/>
                <a:gd name="connsiteY93" fmla="*/ 547688 h 1614488"/>
                <a:gd name="connsiteX94" fmla="*/ 504825 w 1267343"/>
                <a:gd name="connsiteY94" fmla="*/ 542925 h 1614488"/>
                <a:gd name="connsiteX95" fmla="*/ 495300 w 1267343"/>
                <a:gd name="connsiteY95" fmla="*/ 509588 h 1614488"/>
                <a:gd name="connsiteX96" fmla="*/ 519113 w 1267343"/>
                <a:gd name="connsiteY96" fmla="*/ 504825 h 1614488"/>
                <a:gd name="connsiteX97" fmla="*/ 547688 w 1267343"/>
                <a:gd name="connsiteY97" fmla="*/ 495300 h 1614488"/>
                <a:gd name="connsiteX98" fmla="*/ 576263 w 1267343"/>
                <a:gd name="connsiteY98" fmla="*/ 519113 h 1614488"/>
                <a:gd name="connsiteX99" fmla="*/ 619125 w 1267343"/>
                <a:gd name="connsiteY99" fmla="*/ 514350 h 1614488"/>
                <a:gd name="connsiteX100" fmla="*/ 628650 w 1267343"/>
                <a:gd name="connsiteY100" fmla="*/ 500063 h 1614488"/>
                <a:gd name="connsiteX101" fmla="*/ 642938 w 1267343"/>
                <a:gd name="connsiteY101" fmla="*/ 495300 h 1614488"/>
                <a:gd name="connsiteX102" fmla="*/ 757238 w 1267343"/>
                <a:gd name="connsiteY102" fmla="*/ 490538 h 1614488"/>
                <a:gd name="connsiteX103" fmla="*/ 781050 w 1267343"/>
                <a:gd name="connsiteY103" fmla="*/ 466725 h 1614488"/>
                <a:gd name="connsiteX104" fmla="*/ 804863 w 1267343"/>
                <a:gd name="connsiteY104" fmla="*/ 442913 h 1614488"/>
                <a:gd name="connsiteX105" fmla="*/ 833438 w 1267343"/>
                <a:gd name="connsiteY105" fmla="*/ 433388 h 1614488"/>
                <a:gd name="connsiteX106" fmla="*/ 838200 w 1267343"/>
                <a:gd name="connsiteY106" fmla="*/ 342900 h 1614488"/>
                <a:gd name="connsiteX107" fmla="*/ 828675 w 1267343"/>
                <a:gd name="connsiteY107" fmla="*/ 304800 h 1614488"/>
                <a:gd name="connsiteX108" fmla="*/ 823913 w 1267343"/>
                <a:gd name="connsiteY108" fmla="*/ 285750 h 1614488"/>
                <a:gd name="connsiteX109" fmla="*/ 814388 w 1267343"/>
                <a:gd name="connsiteY109" fmla="*/ 266700 h 1614488"/>
                <a:gd name="connsiteX110" fmla="*/ 809625 w 1267343"/>
                <a:gd name="connsiteY110" fmla="*/ 247650 h 1614488"/>
                <a:gd name="connsiteX111" fmla="*/ 804863 w 1267343"/>
                <a:gd name="connsiteY111" fmla="*/ 223838 h 1614488"/>
                <a:gd name="connsiteX112" fmla="*/ 790575 w 1267343"/>
                <a:gd name="connsiteY112" fmla="*/ 214313 h 1614488"/>
                <a:gd name="connsiteX113" fmla="*/ 757238 w 1267343"/>
                <a:gd name="connsiteY113" fmla="*/ 195263 h 1614488"/>
                <a:gd name="connsiteX114" fmla="*/ 728663 w 1267343"/>
                <a:gd name="connsiteY114" fmla="*/ 185738 h 1614488"/>
                <a:gd name="connsiteX115" fmla="*/ 700088 w 1267343"/>
                <a:gd name="connsiteY115" fmla="*/ 166688 h 1614488"/>
                <a:gd name="connsiteX116" fmla="*/ 685800 w 1267343"/>
                <a:gd name="connsiteY116" fmla="*/ 161925 h 1614488"/>
                <a:gd name="connsiteX117" fmla="*/ 657225 w 1267343"/>
                <a:gd name="connsiteY117" fmla="*/ 147638 h 1614488"/>
                <a:gd name="connsiteX118" fmla="*/ 642938 w 1267343"/>
                <a:gd name="connsiteY118" fmla="*/ 133350 h 1614488"/>
                <a:gd name="connsiteX119" fmla="*/ 614363 w 1267343"/>
                <a:gd name="connsiteY119" fmla="*/ 114300 h 1614488"/>
                <a:gd name="connsiteX120" fmla="*/ 609600 w 1267343"/>
                <a:gd name="connsiteY120" fmla="*/ 100013 h 1614488"/>
                <a:gd name="connsiteX121" fmla="*/ 600075 w 1267343"/>
                <a:gd name="connsiteY121" fmla="*/ 80963 h 1614488"/>
                <a:gd name="connsiteX122" fmla="*/ 595313 w 1267343"/>
                <a:gd name="connsiteY122" fmla="*/ 61913 h 1614488"/>
                <a:gd name="connsiteX123" fmla="*/ 590550 w 1267343"/>
                <a:gd name="connsiteY123" fmla="*/ 47625 h 1614488"/>
                <a:gd name="connsiteX124" fmla="*/ 600075 w 1267343"/>
                <a:gd name="connsiteY124" fmla="*/ 61913 h 1614488"/>
                <a:gd name="connsiteX125" fmla="*/ 609600 w 1267343"/>
                <a:gd name="connsiteY125" fmla="*/ 80963 h 1614488"/>
                <a:gd name="connsiteX126" fmla="*/ 638175 w 1267343"/>
                <a:gd name="connsiteY126" fmla="*/ 104775 h 1614488"/>
                <a:gd name="connsiteX127" fmla="*/ 647700 w 1267343"/>
                <a:gd name="connsiteY127" fmla="*/ 119063 h 1614488"/>
                <a:gd name="connsiteX128" fmla="*/ 690563 w 1267343"/>
                <a:gd name="connsiteY128" fmla="*/ 142875 h 1614488"/>
                <a:gd name="connsiteX129" fmla="*/ 704850 w 1267343"/>
                <a:gd name="connsiteY129" fmla="*/ 157163 h 1614488"/>
                <a:gd name="connsiteX130" fmla="*/ 776288 w 1267343"/>
                <a:gd name="connsiteY130" fmla="*/ 147638 h 1614488"/>
                <a:gd name="connsiteX131" fmla="*/ 781050 w 1267343"/>
                <a:gd name="connsiteY131" fmla="*/ 133350 h 1614488"/>
                <a:gd name="connsiteX132" fmla="*/ 771525 w 1267343"/>
                <a:gd name="connsiteY132" fmla="*/ 47625 h 1614488"/>
                <a:gd name="connsiteX133" fmla="*/ 766763 w 1267343"/>
                <a:gd name="connsiteY133" fmla="*/ 4763 h 1614488"/>
                <a:gd name="connsiteX134" fmla="*/ 781050 w 1267343"/>
                <a:gd name="connsiteY134" fmla="*/ 0 h 1614488"/>
                <a:gd name="connsiteX135" fmla="*/ 814388 w 1267343"/>
                <a:gd name="connsiteY135" fmla="*/ 4763 h 1614488"/>
                <a:gd name="connsiteX136" fmla="*/ 823913 w 1267343"/>
                <a:gd name="connsiteY136" fmla="*/ 19050 h 1614488"/>
                <a:gd name="connsiteX137" fmla="*/ 838200 w 1267343"/>
                <a:gd name="connsiteY137" fmla="*/ 33338 h 1614488"/>
                <a:gd name="connsiteX138" fmla="*/ 842963 w 1267343"/>
                <a:gd name="connsiteY138" fmla="*/ 47625 h 1614488"/>
                <a:gd name="connsiteX139" fmla="*/ 852488 w 1267343"/>
                <a:gd name="connsiteY139" fmla="*/ 142875 h 1614488"/>
                <a:gd name="connsiteX140" fmla="*/ 862013 w 1267343"/>
                <a:gd name="connsiteY140" fmla="*/ 157163 h 1614488"/>
                <a:gd name="connsiteX141" fmla="*/ 871538 w 1267343"/>
                <a:gd name="connsiteY141" fmla="*/ 185738 h 1614488"/>
                <a:gd name="connsiteX142" fmla="*/ 895350 w 1267343"/>
                <a:gd name="connsiteY142" fmla="*/ 214313 h 1614488"/>
                <a:gd name="connsiteX143" fmla="*/ 900113 w 1267343"/>
                <a:gd name="connsiteY143" fmla="*/ 228600 h 1614488"/>
                <a:gd name="connsiteX144" fmla="*/ 904875 w 1267343"/>
                <a:gd name="connsiteY144" fmla="*/ 280988 h 1614488"/>
                <a:gd name="connsiteX145" fmla="*/ 909638 w 1267343"/>
                <a:gd name="connsiteY145" fmla="*/ 309563 h 1614488"/>
                <a:gd name="connsiteX146" fmla="*/ 904875 w 1267343"/>
                <a:gd name="connsiteY146" fmla="*/ 371475 h 1614488"/>
                <a:gd name="connsiteX147" fmla="*/ 895350 w 1267343"/>
                <a:gd name="connsiteY147" fmla="*/ 400050 h 1614488"/>
                <a:gd name="connsiteX148" fmla="*/ 890588 w 1267343"/>
                <a:gd name="connsiteY148" fmla="*/ 438150 h 1614488"/>
                <a:gd name="connsiteX149" fmla="*/ 862013 w 1267343"/>
                <a:gd name="connsiteY149" fmla="*/ 481013 h 1614488"/>
                <a:gd name="connsiteX150" fmla="*/ 847725 w 1267343"/>
                <a:gd name="connsiteY150" fmla="*/ 490538 h 1614488"/>
                <a:gd name="connsiteX151" fmla="*/ 833438 w 1267343"/>
                <a:gd name="connsiteY151" fmla="*/ 504825 h 1614488"/>
                <a:gd name="connsiteX152" fmla="*/ 814388 w 1267343"/>
                <a:gd name="connsiteY152" fmla="*/ 528638 h 1614488"/>
                <a:gd name="connsiteX153" fmla="*/ 809625 w 1267343"/>
                <a:gd name="connsiteY153" fmla="*/ 542925 h 1614488"/>
                <a:gd name="connsiteX154" fmla="*/ 800100 w 1267343"/>
                <a:gd name="connsiteY154" fmla="*/ 557213 h 1614488"/>
                <a:gd name="connsiteX155" fmla="*/ 785813 w 1267343"/>
                <a:gd name="connsiteY155" fmla="*/ 600075 h 1614488"/>
                <a:gd name="connsiteX156" fmla="*/ 781050 w 1267343"/>
                <a:gd name="connsiteY156" fmla="*/ 614363 h 1614488"/>
                <a:gd name="connsiteX157" fmla="*/ 790575 w 1267343"/>
                <a:gd name="connsiteY157" fmla="*/ 685800 h 1614488"/>
                <a:gd name="connsiteX158" fmla="*/ 800100 w 1267343"/>
                <a:gd name="connsiteY158" fmla="*/ 700088 h 1614488"/>
                <a:gd name="connsiteX159" fmla="*/ 804863 w 1267343"/>
                <a:gd name="connsiteY159" fmla="*/ 714375 h 1614488"/>
                <a:gd name="connsiteX160" fmla="*/ 823913 w 1267343"/>
                <a:gd name="connsiteY160" fmla="*/ 742950 h 1614488"/>
                <a:gd name="connsiteX161" fmla="*/ 828675 w 1267343"/>
                <a:gd name="connsiteY161" fmla="*/ 757238 h 1614488"/>
                <a:gd name="connsiteX162" fmla="*/ 866775 w 1267343"/>
                <a:gd name="connsiteY162" fmla="*/ 757238 h 1614488"/>
                <a:gd name="connsiteX163" fmla="*/ 890588 w 1267343"/>
                <a:gd name="connsiteY163" fmla="*/ 714375 h 1614488"/>
                <a:gd name="connsiteX164" fmla="*/ 895350 w 1267343"/>
                <a:gd name="connsiteY164" fmla="*/ 661988 h 1614488"/>
                <a:gd name="connsiteX165" fmla="*/ 904875 w 1267343"/>
                <a:gd name="connsiteY165" fmla="*/ 547688 h 1614488"/>
                <a:gd name="connsiteX166" fmla="*/ 933450 w 1267343"/>
                <a:gd name="connsiteY166" fmla="*/ 552450 h 1614488"/>
                <a:gd name="connsiteX167" fmla="*/ 938213 w 1267343"/>
                <a:gd name="connsiteY167" fmla="*/ 600075 h 1614488"/>
                <a:gd name="connsiteX168" fmla="*/ 952500 w 1267343"/>
                <a:gd name="connsiteY168" fmla="*/ 628650 h 1614488"/>
                <a:gd name="connsiteX169" fmla="*/ 966788 w 1267343"/>
                <a:gd name="connsiteY169" fmla="*/ 623888 h 1614488"/>
                <a:gd name="connsiteX170" fmla="*/ 981075 w 1267343"/>
                <a:gd name="connsiteY170" fmla="*/ 614363 h 1614488"/>
                <a:gd name="connsiteX171" fmla="*/ 1009650 w 1267343"/>
                <a:gd name="connsiteY171" fmla="*/ 604838 h 1614488"/>
                <a:gd name="connsiteX172" fmla="*/ 1038225 w 1267343"/>
                <a:gd name="connsiteY172" fmla="*/ 628650 h 1614488"/>
                <a:gd name="connsiteX173" fmla="*/ 1019175 w 1267343"/>
                <a:gd name="connsiteY173" fmla="*/ 657225 h 1614488"/>
                <a:gd name="connsiteX174" fmla="*/ 1009650 w 1267343"/>
                <a:gd name="connsiteY174" fmla="*/ 671513 h 1614488"/>
                <a:gd name="connsiteX175" fmla="*/ 995363 w 1267343"/>
                <a:gd name="connsiteY175" fmla="*/ 700088 h 1614488"/>
                <a:gd name="connsiteX176" fmla="*/ 981075 w 1267343"/>
                <a:gd name="connsiteY176" fmla="*/ 728663 h 1614488"/>
                <a:gd name="connsiteX177" fmla="*/ 962025 w 1267343"/>
                <a:gd name="connsiteY177" fmla="*/ 757238 h 1614488"/>
                <a:gd name="connsiteX178" fmla="*/ 938213 w 1267343"/>
                <a:gd name="connsiteY178" fmla="*/ 781050 h 1614488"/>
                <a:gd name="connsiteX179" fmla="*/ 938213 w 1267343"/>
                <a:gd name="connsiteY179" fmla="*/ 809625 h 1614488"/>
                <a:gd name="connsiteX180" fmla="*/ 971550 w 1267343"/>
                <a:gd name="connsiteY180" fmla="*/ 804863 h 1614488"/>
                <a:gd name="connsiteX181" fmla="*/ 1004888 w 1267343"/>
                <a:gd name="connsiteY181" fmla="*/ 762000 h 1614488"/>
                <a:gd name="connsiteX182" fmla="*/ 1019175 w 1267343"/>
                <a:gd name="connsiteY182" fmla="*/ 752475 h 1614488"/>
                <a:gd name="connsiteX183" fmla="*/ 1033463 w 1267343"/>
                <a:gd name="connsiteY183" fmla="*/ 747713 h 1614488"/>
                <a:gd name="connsiteX184" fmla="*/ 1047750 w 1267343"/>
                <a:gd name="connsiteY184" fmla="*/ 738188 h 1614488"/>
                <a:gd name="connsiteX185" fmla="*/ 1085850 w 1267343"/>
                <a:gd name="connsiteY185" fmla="*/ 728663 h 1614488"/>
                <a:gd name="connsiteX186" fmla="*/ 1128713 w 1267343"/>
                <a:gd name="connsiteY186" fmla="*/ 719138 h 1614488"/>
                <a:gd name="connsiteX187" fmla="*/ 1138238 w 1267343"/>
                <a:gd name="connsiteY187" fmla="*/ 704850 h 1614488"/>
                <a:gd name="connsiteX188" fmla="*/ 1166813 w 1267343"/>
                <a:gd name="connsiteY188" fmla="*/ 695325 h 1614488"/>
                <a:gd name="connsiteX189" fmla="*/ 1195388 w 1267343"/>
                <a:gd name="connsiteY189" fmla="*/ 681038 h 1614488"/>
                <a:gd name="connsiteX190" fmla="*/ 1200150 w 1267343"/>
                <a:gd name="connsiteY190" fmla="*/ 657225 h 1614488"/>
                <a:gd name="connsiteX191" fmla="*/ 1247775 w 1267343"/>
                <a:gd name="connsiteY191" fmla="*/ 676275 h 1614488"/>
                <a:gd name="connsiteX192" fmla="*/ 1262063 w 1267343"/>
                <a:gd name="connsiteY192" fmla="*/ 690563 h 1614488"/>
                <a:gd name="connsiteX193" fmla="*/ 1262063 w 1267343"/>
                <a:gd name="connsiteY193" fmla="*/ 742950 h 1614488"/>
                <a:gd name="connsiteX194" fmla="*/ 1247775 w 1267343"/>
                <a:gd name="connsiteY194" fmla="*/ 747713 h 1614488"/>
                <a:gd name="connsiteX195" fmla="*/ 1185863 w 1267343"/>
                <a:gd name="connsiteY195" fmla="*/ 762000 h 1614488"/>
                <a:gd name="connsiteX196" fmla="*/ 1128713 w 1267343"/>
                <a:gd name="connsiteY196" fmla="*/ 771525 h 1614488"/>
                <a:gd name="connsiteX197" fmla="*/ 1114425 w 1267343"/>
                <a:gd name="connsiteY197" fmla="*/ 776288 h 1614488"/>
                <a:gd name="connsiteX198" fmla="*/ 1081088 w 1267343"/>
                <a:gd name="connsiteY198" fmla="*/ 785813 h 1614488"/>
                <a:gd name="connsiteX199" fmla="*/ 1071563 w 1267343"/>
                <a:gd name="connsiteY199" fmla="*/ 823913 h 1614488"/>
                <a:gd name="connsiteX200" fmla="*/ 1023938 w 1267343"/>
                <a:gd name="connsiteY200" fmla="*/ 838200 h 1614488"/>
                <a:gd name="connsiteX201" fmla="*/ 1000125 w 1267343"/>
                <a:gd name="connsiteY201" fmla="*/ 842963 h 1614488"/>
                <a:gd name="connsiteX202" fmla="*/ 971550 w 1267343"/>
                <a:gd name="connsiteY202" fmla="*/ 852488 h 1614488"/>
                <a:gd name="connsiteX203" fmla="*/ 952500 w 1267343"/>
                <a:gd name="connsiteY203" fmla="*/ 857250 h 1614488"/>
                <a:gd name="connsiteX204" fmla="*/ 933451 w 1267343"/>
                <a:gd name="connsiteY204" fmla="*/ 907257 h 1614488"/>
                <a:gd name="connsiteX205" fmla="*/ 971550 w 1267343"/>
                <a:gd name="connsiteY205" fmla="*/ 904875 h 1614488"/>
                <a:gd name="connsiteX206" fmla="*/ 985838 w 1267343"/>
                <a:gd name="connsiteY206" fmla="*/ 923925 h 1614488"/>
                <a:gd name="connsiteX207" fmla="*/ 1004888 w 1267343"/>
                <a:gd name="connsiteY207" fmla="*/ 942975 h 1614488"/>
                <a:gd name="connsiteX208" fmla="*/ 1009650 w 1267343"/>
                <a:gd name="connsiteY208" fmla="*/ 957263 h 1614488"/>
                <a:gd name="connsiteX209" fmla="*/ 1023938 w 1267343"/>
                <a:gd name="connsiteY209" fmla="*/ 964407 h 1614488"/>
                <a:gd name="connsiteX210" fmla="*/ 1066800 w 1267343"/>
                <a:gd name="connsiteY210" fmla="*/ 952500 h 1614488"/>
                <a:gd name="connsiteX211" fmla="*/ 1085850 w 1267343"/>
                <a:gd name="connsiteY211" fmla="*/ 952500 h 1614488"/>
                <a:gd name="connsiteX212" fmla="*/ 1119188 w 1267343"/>
                <a:gd name="connsiteY212" fmla="*/ 938213 h 1614488"/>
                <a:gd name="connsiteX213" fmla="*/ 1143000 w 1267343"/>
                <a:gd name="connsiteY213" fmla="*/ 942975 h 1614488"/>
                <a:gd name="connsiteX214" fmla="*/ 1152525 w 1267343"/>
                <a:gd name="connsiteY214" fmla="*/ 957263 h 1614488"/>
                <a:gd name="connsiteX215" fmla="*/ 1166813 w 1267343"/>
                <a:gd name="connsiteY215" fmla="*/ 990600 h 1614488"/>
                <a:gd name="connsiteX216" fmla="*/ 1162050 w 1267343"/>
                <a:gd name="connsiteY216" fmla="*/ 1004888 h 1614488"/>
                <a:gd name="connsiteX217" fmla="*/ 1147763 w 1267343"/>
                <a:gd name="connsiteY217" fmla="*/ 1009650 h 1614488"/>
                <a:gd name="connsiteX218" fmla="*/ 1060110 w 1267343"/>
                <a:gd name="connsiteY218" fmla="*/ 1019074 h 1614488"/>
                <a:gd name="connsiteX219" fmla="*/ 1052513 w 1267343"/>
                <a:gd name="connsiteY219" fmla="*/ 1004888 h 1614488"/>
                <a:gd name="connsiteX220" fmla="*/ 1023938 w 1267343"/>
                <a:gd name="connsiteY220" fmla="*/ 995363 h 1614488"/>
                <a:gd name="connsiteX221" fmla="*/ 985838 w 1267343"/>
                <a:gd name="connsiteY221" fmla="*/ 985838 h 1614488"/>
                <a:gd name="connsiteX222" fmla="*/ 952500 w 1267343"/>
                <a:gd name="connsiteY222" fmla="*/ 992982 h 1614488"/>
                <a:gd name="connsiteX223" fmla="*/ 890588 w 1267343"/>
                <a:gd name="connsiteY223" fmla="*/ 971550 h 1614488"/>
                <a:gd name="connsiteX224" fmla="*/ 909637 w 1267343"/>
                <a:gd name="connsiteY224" fmla="*/ 973932 h 1614488"/>
                <a:gd name="connsiteX225" fmla="*/ 902495 w 1267343"/>
                <a:gd name="connsiteY225" fmla="*/ 1057275 h 1614488"/>
                <a:gd name="connsiteX226" fmla="*/ 871537 w 1267343"/>
                <a:gd name="connsiteY226" fmla="*/ 1102519 h 1614488"/>
                <a:gd name="connsiteX227" fmla="*/ 850107 w 1267343"/>
                <a:gd name="connsiteY227" fmla="*/ 1109663 h 1614488"/>
                <a:gd name="connsiteX228" fmla="*/ 833438 w 1267343"/>
                <a:gd name="connsiteY228" fmla="*/ 1114425 h 1614488"/>
                <a:gd name="connsiteX229" fmla="*/ 823913 w 1267343"/>
                <a:gd name="connsiteY229" fmla="*/ 1164432 h 1614488"/>
                <a:gd name="connsiteX230" fmla="*/ 781051 w 1267343"/>
                <a:gd name="connsiteY230" fmla="*/ 1176338 h 1614488"/>
                <a:gd name="connsiteX231" fmla="*/ 762000 w 1267343"/>
                <a:gd name="connsiteY231" fmla="*/ 1171575 h 1614488"/>
                <a:gd name="connsiteX232" fmla="*/ 754856 w 1267343"/>
                <a:gd name="connsiteY232" fmla="*/ 1202531 h 1614488"/>
                <a:gd name="connsiteX233" fmla="*/ 736260 w 1267343"/>
                <a:gd name="connsiteY233" fmla="*/ 1223861 h 1614488"/>
                <a:gd name="connsiteX234" fmla="*/ 700088 w 1267343"/>
                <a:gd name="connsiteY234" fmla="*/ 1223963 h 1614488"/>
                <a:gd name="connsiteX235" fmla="*/ 704850 w 1267343"/>
                <a:gd name="connsiteY235" fmla="*/ 1300163 h 1614488"/>
                <a:gd name="connsiteX236" fmla="*/ 733425 w 1267343"/>
                <a:gd name="connsiteY236" fmla="*/ 1319213 h 1614488"/>
                <a:gd name="connsiteX237" fmla="*/ 747713 w 1267343"/>
                <a:gd name="connsiteY237" fmla="*/ 1328738 h 1614488"/>
                <a:gd name="connsiteX238" fmla="*/ 757238 w 1267343"/>
                <a:gd name="connsiteY238" fmla="*/ 1343025 h 1614488"/>
                <a:gd name="connsiteX239" fmla="*/ 776288 w 1267343"/>
                <a:gd name="connsiteY239" fmla="*/ 1357313 h 1614488"/>
                <a:gd name="connsiteX240" fmla="*/ 828675 w 1267343"/>
                <a:gd name="connsiteY240" fmla="*/ 1366838 h 1614488"/>
                <a:gd name="connsiteX241" fmla="*/ 842963 w 1267343"/>
                <a:gd name="connsiteY241" fmla="*/ 1376363 h 1614488"/>
                <a:gd name="connsiteX242" fmla="*/ 852488 w 1267343"/>
                <a:gd name="connsiteY242" fmla="*/ 1390650 h 1614488"/>
                <a:gd name="connsiteX243" fmla="*/ 885825 w 1267343"/>
                <a:gd name="connsiteY243" fmla="*/ 1395413 h 1614488"/>
                <a:gd name="connsiteX244" fmla="*/ 900113 w 1267343"/>
                <a:gd name="connsiteY244" fmla="*/ 1404938 h 1614488"/>
                <a:gd name="connsiteX245" fmla="*/ 942975 w 1267343"/>
                <a:gd name="connsiteY245" fmla="*/ 1390650 h 1614488"/>
                <a:gd name="connsiteX246" fmla="*/ 966788 w 1267343"/>
                <a:gd name="connsiteY246" fmla="*/ 1371600 h 1614488"/>
                <a:gd name="connsiteX247" fmla="*/ 976313 w 1267343"/>
                <a:gd name="connsiteY247" fmla="*/ 1357313 h 1614488"/>
                <a:gd name="connsiteX248" fmla="*/ 990600 w 1267343"/>
                <a:gd name="connsiteY248" fmla="*/ 1347788 h 1614488"/>
                <a:gd name="connsiteX249" fmla="*/ 995363 w 1267343"/>
                <a:gd name="connsiteY249" fmla="*/ 1333500 h 1614488"/>
                <a:gd name="connsiteX250" fmla="*/ 1033463 w 1267343"/>
                <a:gd name="connsiteY250" fmla="*/ 1343025 h 1614488"/>
                <a:gd name="connsiteX251" fmla="*/ 1157288 w 1267343"/>
                <a:gd name="connsiteY251" fmla="*/ 1357313 h 1614488"/>
                <a:gd name="connsiteX252" fmla="*/ 1185863 w 1267343"/>
                <a:gd name="connsiteY252" fmla="*/ 1366838 h 1614488"/>
                <a:gd name="connsiteX253" fmla="*/ 1190625 w 1267343"/>
                <a:gd name="connsiteY253" fmla="*/ 1381125 h 1614488"/>
                <a:gd name="connsiteX254" fmla="*/ 1200150 w 1267343"/>
                <a:gd name="connsiteY254" fmla="*/ 1395413 h 1614488"/>
                <a:gd name="connsiteX255" fmla="*/ 1190625 w 1267343"/>
                <a:gd name="connsiteY255" fmla="*/ 1409700 h 1614488"/>
                <a:gd name="connsiteX256" fmla="*/ 1119188 w 1267343"/>
                <a:gd name="connsiteY256" fmla="*/ 1404938 h 1614488"/>
                <a:gd name="connsiteX257" fmla="*/ 1090613 w 1267343"/>
                <a:gd name="connsiteY257" fmla="*/ 1395413 h 1614488"/>
                <a:gd name="connsiteX258" fmla="*/ 1033463 w 1267343"/>
                <a:gd name="connsiteY258" fmla="*/ 1404938 h 1614488"/>
                <a:gd name="connsiteX259" fmla="*/ 985838 w 1267343"/>
                <a:gd name="connsiteY259" fmla="*/ 1414463 h 1614488"/>
                <a:gd name="connsiteX260" fmla="*/ 971550 w 1267343"/>
                <a:gd name="connsiteY260" fmla="*/ 1423988 h 1614488"/>
                <a:gd name="connsiteX261" fmla="*/ 957263 w 1267343"/>
                <a:gd name="connsiteY261" fmla="*/ 1428750 h 1614488"/>
                <a:gd name="connsiteX262" fmla="*/ 952500 w 1267343"/>
                <a:gd name="connsiteY262" fmla="*/ 1443038 h 1614488"/>
                <a:gd name="connsiteX263" fmla="*/ 971550 w 1267343"/>
                <a:gd name="connsiteY263" fmla="*/ 1490663 h 1614488"/>
                <a:gd name="connsiteX264" fmla="*/ 1000125 w 1267343"/>
                <a:gd name="connsiteY264" fmla="*/ 1500188 h 1614488"/>
                <a:gd name="connsiteX265" fmla="*/ 1119188 w 1267343"/>
                <a:gd name="connsiteY265" fmla="*/ 1504950 h 1614488"/>
                <a:gd name="connsiteX266" fmla="*/ 1228725 w 1267343"/>
                <a:gd name="connsiteY266" fmla="*/ 1519238 h 1614488"/>
                <a:gd name="connsiteX267" fmla="*/ 1243013 w 1267343"/>
                <a:gd name="connsiteY267" fmla="*/ 1528763 h 1614488"/>
                <a:gd name="connsiteX268" fmla="*/ 1247775 w 1267343"/>
                <a:gd name="connsiteY268" fmla="*/ 1543050 h 1614488"/>
                <a:gd name="connsiteX269" fmla="*/ 1262063 w 1267343"/>
                <a:gd name="connsiteY269" fmla="*/ 1571625 h 1614488"/>
                <a:gd name="connsiteX270" fmla="*/ 1257300 w 1267343"/>
                <a:gd name="connsiteY270" fmla="*/ 1585913 h 1614488"/>
                <a:gd name="connsiteX271" fmla="*/ 1185863 w 1267343"/>
                <a:gd name="connsiteY271" fmla="*/ 1595438 h 1614488"/>
                <a:gd name="connsiteX272" fmla="*/ 1171575 w 1267343"/>
                <a:gd name="connsiteY272" fmla="*/ 1566863 h 1614488"/>
                <a:gd name="connsiteX273" fmla="*/ 1157288 w 1267343"/>
                <a:gd name="connsiteY273" fmla="*/ 1557338 h 1614488"/>
                <a:gd name="connsiteX274" fmla="*/ 1071563 w 1267343"/>
                <a:gd name="connsiteY274" fmla="*/ 1562100 h 1614488"/>
                <a:gd name="connsiteX275" fmla="*/ 1052513 w 1267343"/>
                <a:gd name="connsiteY275" fmla="*/ 1566863 h 1614488"/>
                <a:gd name="connsiteX276" fmla="*/ 1023938 w 1267343"/>
                <a:gd name="connsiteY276" fmla="*/ 1581150 h 1614488"/>
                <a:gd name="connsiteX277" fmla="*/ 1009650 w 1267343"/>
                <a:gd name="connsiteY277" fmla="*/ 1609725 h 1614488"/>
                <a:gd name="connsiteX278" fmla="*/ 995363 w 1267343"/>
                <a:gd name="connsiteY278" fmla="*/ 1614488 h 1614488"/>
                <a:gd name="connsiteX279" fmla="*/ 985838 w 1267343"/>
                <a:gd name="connsiteY279" fmla="*/ 1581150 h 1614488"/>
                <a:gd name="connsiteX280" fmla="*/ 976313 w 1267343"/>
                <a:gd name="connsiteY280" fmla="*/ 1528763 h 1614488"/>
                <a:gd name="connsiteX281" fmla="*/ 966788 w 1267343"/>
                <a:gd name="connsiteY281" fmla="*/ 1495425 h 1614488"/>
                <a:gd name="connsiteX282" fmla="*/ 952500 w 1267343"/>
                <a:gd name="connsiteY282" fmla="*/ 1485900 h 1614488"/>
                <a:gd name="connsiteX283" fmla="*/ 938213 w 1267343"/>
                <a:gd name="connsiteY283" fmla="*/ 1500188 h 1614488"/>
                <a:gd name="connsiteX284" fmla="*/ 933450 w 1267343"/>
                <a:gd name="connsiteY284" fmla="*/ 1538288 h 1614488"/>
                <a:gd name="connsiteX285" fmla="*/ 890588 w 1267343"/>
                <a:gd name="connsiteY285" fmla="*/ 1533525 h 1614488"/>
                <a:gd name="connsiteX286" fmla="*/ 881063 w 1267343"/>
                <a:gd name="connsiteY286" fmla="*/ 1509713 h 1614488"/>
                <a:gd name="connsiteX287" fmla="*/ 885825 w 1267343"/>
                <a:gd name="connsiteY287" fmla="*/ 1490663 h 1614488"/>
                <a:gd name="connsiteX288" fmla="*/ 876300 w 1267343"/>
                <a:gd name="connsiteY288" fmla="*/ 1447800 h 1614488"/>
                <a:gd name="connsiteX289" fmla="*/ 862013 w 1267343"/>
                <a:gd name="connsiteY289" fmla="*/ 1438275 h 1614488"/>
                <a:gd name="connsiteX290" fmla="*/ 828675 w 1267343"/>
                <a:gd name="connsiteY290" fmla="*/ 1462088 h 1614488"/>
                <a:gd name="connsiteX291" fmla="*/ 809625 w 1267343"/>
                <a:gd name="connsiteY291" fmla="*/ 1457325 h 1614488"/>
                <a:gd name="connsiteX292" fmla="*/ 795338 w 1267343"/>
                <a:gd name="connsiteY292" fmla="*/ 1419225 h 1614488"/>
                <a:gd name="connsiteX293" fmla="*/ 790575 w 1267343"/>
                <a:gd name="connsiteY293" fmla="*/ 1400175 h 1614488"/>
                <a:gd name="connsiteX294" fmla="*/ 766763 w 1267343"/>
                <a:gd name="connsiteY294" fmla="*/ 1404938 h 1614488"/>
                <a:gd name="connsiteX295" fmla="*/ 738188 w 1267343"/>
                <a:gd name="connsiteY295" fmla="*/ 1414463 h 1614488"/>
                <a:gd name="connsiteX296" fmla="*/ 638175 w 1267343"/>
                <a:gd name="connsiteY296" fmla="*/ 1409700 h 1614488"/>
                <a:gd name="connsiteX297" fmla="*/ 623888 w 1267343"/>
                <a:gd name="connsiteY297" fmla="*/ 1404938 h 1614488"/>
                <a:gd name="connsiteX298" fmla="*/ 609600 w 1267343"/>
                <a:gd name="connsiteY298" fmla="*/ 1371600 h 1614488"/>
                <a:gd name="connsiteX299" fmla="*/ 623888 w 1267343"/>
                <a:gd name="connsiteY299" fmla="*/ 1362075 h 1614488"/>
                <a:gd name="connsiteX300" fmla="*/ 676275 w 1267343"/>
                <a:gd name="connsiteY300" fmla="*/ 1357313 h 1614488"/>
                <a:gd name="connsiteX301" fmla="*/ 666750 w 1267343"/>
                <a:gd name="connsiteY301" fmla="*/ 1328738 h 1614488"/>
                <a:gd name="connsiteX302" fmla="*/ 661988 w 1267343"/>
                <a:gd name="connsiteY302" fmla="*/ 1314450 h 1614488"/>
                <a:gd name="connsiteX303" fmla="*/ 657225 w 1267343"/>
                <a:gd name="connsiteY303" fmla="*/ 1295400 h 1614488"/>
                <a:gd name="connsiteX304" fmla="*/ 642938 w 1267343"/>
                <a:gd name="connsiteY304" fmla="*/ 1285875 h 1614488"/>
                <a:gd name="connsiteX305" fmla="*/ 585788 w 1267343"/>
                <a:gd name="connsiteY305" fmla="*/ 1295400 h 1614488"/>
                <a:gd name="connsiteX306" fmla="*/ 576263 w 1267343"/>
                <a:gd name="connsiteY306" fmla="*/ 1281113 h 1614488"/>
                <a:gd name="connsiteX307" fmla="*/ 590550 w 1267343"/>
                <a:gd name="connsiteY307" fmla="*/ 1271588 h 1614488"/>
                <a:gd name="connsiteX308" fmla="*/ 600075 w 1267343"/>
                <a:gd name="connsiteY308" fmla="*/ 1243013 h 1614488"/>
                <a:gd name="connsiteX309" fmla="*/ 604838 w 1267343"/>
                <a:gd name="connsiteY309" fmla="*/ 1228725 h 1614488"/>
                <a:gd name="connsiteX310" fmla="*/ 590550 w 1267343"/>
                <a:gd name="connsiteY310" fmla="*/ 1219200 h 1614488"/>
                <a:gd name="connsiteX311" fmla="*/ 561975 w 1267343"/>
                <a:gd name="connsiteY311" fmla="*/ 1204913 h 1614488"/>
                <a:gd name="connsiteX312" fmla="*/ 547688 w 1267343"/>
                <a:gd name="connsiteY312" fmla="*/ 1190625 h 1614488"/>
                <a:gd name="connsiteX313" fmla="*/ 519113 w 1267343"/>
                <a:gd name="connsiteY313" fmla="*/ 1171575 h 1614488"/>
                <a:gd name="connsiteX314" fmla="*/ 504825 w 1267343"/>
                <a:gd name="connsiteY314" fmla="*/ 1162050 h 1614488"/>
                <a:gd name="connsiteX315" fmla="*/ 490538 w 1267343"/>
                <a:gd name="connsiteY315" fmla="*/ 1157288 h 1614488"/>
                <a:gd name="connsiteX316" fmla="*/ 476250 w 1267343"/>
                <a:gd name="connsiteY316" fmla="*/ 1147763 h 1614488"/>
                <a:gd name="connsiteX317" fmla="*/ 447675 w 1267343"/>
                <a:gd name="connsiteY317" fmla="*/ 1138238 h 1614488"/>
                <a:gd name="connsiteX318" fmla="*/ 433388 w 1267343"/>
                <a:gd name="connsiteY318" fmla="*/ 1128713 h 1614488"/>
                <a:gd name="connsiteX319" fmla="*/ 347663 w 1267343"/>
                <a:gd name="connsiteY319" fmla="*/ 1138238 h 1614488"/>
                <a:gd name="connsiteX320" fmla="*/ 295275 w 1267343"/>
                <a:gd name="connsiteY320" fmla="*/ 1133475 h 1614488"/>
                <a:gd name="connsiteX321" fmla="*/ 280988 w 1267343"/>
                <a:gd name="connsiteY321" fmla="*/ 1123950 h 1614488"/>
                <a:gd name="connsiteX322" fmla="*/ 223838 w 1267343"/>
                <a:gd name="connsiteY322" fmla="*/ 1114425 h 1614488"/>
                <a:gd name="connsiteX323" fmla="*/ 195263 w 1267343"/>
                <a:gd name="connsiteY323" fmla="*/ 1104900 h 1614488"/>
                <a:gd name="connsiteX324" fmla="*/ 180975 w 1267343"/>
                <a:gd name="connsiteY324" fmla="*/ 1100138 h 1614488"/>
                <a:gd name="connsiteX325" fmla="*/ 109538 w 1267343"/>
                <a:gd name="connsiteY325" fmla="*/ 1114425 h 1614488"/>
                <a:gd name="connsiteX326" fmla="*/ 104775 w 1267343"/>
                <a:gd name="connsiteY326" fmla="*/ 1128713 h 1614488"/>
                <a:gd name="connsiteX327" fmla="*/ 114300 w 1267343"/>
                <a:gd name="connsiteY327" fmla="*/ 1238250 h 1614488"/>
                <a:gd name="connsiteX328" fmla="*/ 119063 w 1267343"/>
                <a:gd name="connsiteY328" fmla="*/ 1247775 h 1614488"/>
                <a:gd name="connsiteX0" fmla="*/ 109538 w 1267343"/>
                <a:gd name="connsiteY0" fmla="*/ 1319213 h 1614488"/>
                <a:gd name="connsiteX1" fmla="*/ 85725 w 1267343"/>
                <a:gd name="connsiteY1" fmla="*/ 1314450 h 1614488"/>
                <a:gd name="connsiteX2" fmla="*/ 80963 w 1267343"/>
                <a:gd name="connsiteY2" fmla="*/ 1300163 h 1614488"/>
                <a:gd name="connsiteX3" fmla="*/ 71438 w 1267343"/>
                <a:gd name="connsiteY3" fmla="*/ 1285875 h 1614488"/>
                <a:gd name="connsiteX4" fmla="*/ 57150 w 1267343"/>
                <a:gd name="connsiteY4" fmla="*/ 1233488 h 1614488"/>
                <a:gd name="connsiteX5" fmla="*/ 52388 w 1267343"/>
                <a:gd name="connsiteY5" fmla="*/ 1219200 h 1614488"/>
                <a:gd name="connsiteX6" fmla="*/ 38100 w 1267343"/>
                <a:gd name="connsiteY6" fmla="*/ 1209675 h 1614488"/>
                <a:gd name="connsiteX7" fmla="*/ 19050 w 1267343"/>
                <a:gd name="connsiteY7" fmla="*/ 1181100 h 1614488"/>
                <a:gd name="connsiteX8" fmla="*/ 14288 w 1267343"/>
                <a:gd name="connsiteY8" fmla="*/ 1166813 h 1614488"/>
                <a:gd name="connsiteX9" fmla="*/ 0 w 1267343"/>
                <a:gd name="connsiteY9" fmla="*/ 1138238 h 1614488"/>
                <a:gd name="connsiteX10" fmla="*/ 28575 w 1267343"/>
                <a:gd name="connsiteY10" fmla="*/ 1119188 h 1614488"/>
                <a:gd name="connsiteX11" fmla="*/ 42863 w 1267343"/>
                <a:gd name="connsiteY11" fmla="*/ 1109663 h 1614488"/>
                <a:gd name="connsiteX12" fmla="*/ 71438 w 1267343"/>
                <a:gd name="connsiteY12" fmla="*/ 1085850 h 1614488"/>
                <a:gd name="connsiteX13" fmla="*/ 76200 w 1267343"/>
                <a:gd name="connsiteY13" fmla="*/ 1071563 h 1614488"/>
                <a:gd name="connsiteX14" fmla="*/ 76200 w 1267343"/>
                <a:gd name="connsiteY14" fmla="*/ 1014413 h 1614488"/>
                <a:gd name="connsiteX15" fmla="*/ 66675 w 1267343"/>
                <a:gd name="connsiteY15" fmla="*/ 1000125 h 1614488"/>
                <a:gd name="connsiteX16" fmla="*/ 47625 w 1267343"/>
                <a:gd name="connsiteY16" fmla="*/ 995363 h 1614488"/>
                <a:gd name="connsiteX17" fmla="*/ 42863 w 1267343"/>
                <a:gd name="connsiteY17" fmla="*/ 933450 h 1614488"/>
                <a:gd name="connsiteX18" fmla="*/ 57150 w 1267343"/>
                <a:gd name="connsiteY18" fmla="*/ 923925 h 1614488"/>
                <a:gd name="connsiteX19" fmla="*/ 109538 w 1267343"/>
                <a:gd name="connsiteY19" fmla="*/ 942975 h 1614488"/>
                <a:gd name="connsiteX20" fmla="*/ 119063 w 1267343"/>
                <a:gd name="connsiteY20" fmla="*/ 971550 h 1614488"/>
                <a:gd name="connsiteX21" fmla="*/ 128588 w 1267343"/>
                <a:gd name="connsiteY21" fmla="*/ 1000125 h 1614488"/>
                <a:gd name="connsiteX22" fmla="*/ 133350 w 1267343"/>
                <a:gd name="connsiteY22" fmla="*/ 1014413 h 1614488"/>
                <a:gd name="connsiteX23" fmla="*/ 147638 w 1267343"/>
                <a:gd name="connsiteY23" fmla="*/ 1019175 h 1614488"/>
                <a:gd name="connsiteX24" fmla="*/ 161925 w 1267343"/>
                <a:gd name="connsiteY24" fmla="*/ 1028700 h 1614488"/>
                <a:gd name="connsiteX25" fmla="*/ 238125 w 1267343"/>
                <a:gd name="connsiteY25" fmla="*/ 1042988 h 1614488"/>
                <a:gd name="connsiteX26" fmla="*/ 266700 w 1267343"/>
                <a:gd name="connsiteY26" fmla="*/ 1062038 h 1614488"/>
                <a:gd name="connsiteX27" fmla="*/ 285750 w 1267343"/>
                <a:gd name="connsiteY27" fmla="*/ 1085850 h 1614488"/>
                <a:gd name="connsiteX28" fmla="*/ 314325 w 1267343"/>
                <a:gd name="connsiteY28" fmla="*/ 1095375 h 1614488"/>
                <a:gd name="connsiteX29" fmla="*/ 457200 w 1267343"/>
                <a:gd name="connsiteY29" fmla="*/ 1090613 h 1614488"/>
                <a:gd name="connsiteX30" fmla="*/ 466725 w 1267343"/>
                <a:gd name="connsiteY30" fmla="*/ 1076325 h 1614488"/>
                <a:gd name="connsiteX31" fmla="*/ 481013 w 1267343"/>
                <a:gd name="connsiteY31" fmla="*/ 1066800 h 1614488"/>
                <a:gd name="connsiteX32" fmla="*/ 485775 w 1267343"/>
                <a:gd name="connsiteY32" fmla="*/ 1019175 h 1614488"/>
                <a:gd name="connsiteX33" fmla="*/ 481013 w 1267343"/>
                <a:gd name="connsiteY33" fmla="*/ 1004888 h 1614488"/>
                <a:gd name="connsiteX34" fmla="*/ 466725 w 1267343"/>
                <a:gd name="connsiteY34" fmla="*/ 1000125 h 1614488"/>
                <a:gd name="connsiteX35" fmla="*/ 442913 w 1267343"/>
                <a:gd name="connsiteY35" fmla="*/ 957263 h 1614488"/>
                <a:gd name="connsiteX36" fmla="*/ 438150 w 1267343"/>
                <a:gd name="connsiteY36" fmla="*/ 938213 h 1614488"/>
                <a:gd name="connsiteX37" fmla="*/ 433388 w 1267343"/>
                <a:gd name="connsiteY37" fmla="*/ 890588 h 1614488"/>
                <a:gd name="connsiteX38" fmla="*/ 419100 w 1267343"/>
                <a:gd name="connsiteY38" fmla="*/ 885825 h 1614488"/>
                <a:gd name="connsiteX39" fmla="*/ 390525 w 1267343"/>
                <a:gd name="connsiteY39" fmla="*/ 871538 h 1614488"/>
                <a:gd name="connsiteX40" fmla="*/ 376238 w 1267343"/>
                <a:gd name="connsiteY40" fmla="*/ 857250 h 1614488"/>
                <a:gd name="connsiteX41" fmla="*/ 371475 w 1267343"/>
                <a:gd name="connsiteY41" fmla="*/ 842963 h 1614488"/>
                <a:gd name="connsiteX42" fmla="*/ 361950 w 1267343"/>
                <a:gd name="connsiteY42" fmla="*/ 828675 h 1614488"/>
                <a:gd name="connsiteX43" fmla="*/ 357188 w 1267343"/>
                <a:gd name="connsiteY43" fmla="*/ 814388 h 1614488"/>
                <a:gd name="connsiteX44" fmla="*/ 314325 w 1267343"/>
                <a:gd name="connsiteY44" fmla="*/ 781050 h 1614488"/>
                <a:gd name="connsiteX45" fmla="*/ 300038 w 1267343"/>
                <a:gd name="connsiteY45" fmla="*/ 771525 h 1614488"/>
                <a:gd name="connsiteX46" fmla="*/ 314325 w 1267343"/>
                <a:gd name="connsiteY46" fmla="*/ 757238 h 1614488"/>
                <a:gd name="connsiteX47" fmla="*/ 357188 w 1267343"/>
                <a:gd name="connsiteY47" fmla="*/ 766763 h 1614488"/>
                <a:gd name="connsiteX48" fmla="*/ 385763 w 1267343"/>
                <a:gd name="connsiteY48" fmla="*/ 785813 h 1614488"/>
                <a:gd name="connsiteX49" fmla="*/ 409575 w 1267343"/>
                <a:gd name="connsiteY49" fmla="*/ 804863 h 1614488"/>
                <a:gd name="connsiteX50" fmla="*/ 438150 w 1267343"/>
                <a:gd name="connsiteY50" fmla="*/ 823913 h 1614488"/>
                <a:gd name="connsiteX51" fmla="*/ 452438 w 1267343"/>
                <a:gd name="connsiteY51" fmla="*/ 838200 h 1614488"/>
                <a:gd name="connsiteX52" fmla="*/ 471488 w 1267343"/>
                <a:gd name="connsiteY52" fmla="*/ 866775 h 1614488"/>
                <a:gd name="connsiteX53" fmla="*/ 490538 w 1267343"/>
                <a:gd name="connsiteY53" fmla="*/ 895350 h 1614488"/>
                <a:gd name="connsiteX54" fmla="*/ 500063 w 1267343"/>
                <a:gd name="connsiteY54" fmla="*/ 909638 h 1614488"/>
                <a:gd name="connsiteX55" fmla="*/ 509588 w 1267343"/>
                <a:gd name="connsiteY55" fmla="*/ 923925 h 1614488"/>
                <a:gd name="connsiteX56" fmla="*/ 514350 w 1267343"/>
                <a:gd name="connsiteY56" fmla="*/ 938213 h 1614488"/>
                <a:gd name="connsiteX57" fmla="*/ 523875 w 1267343"/>
                <a:gd name="connsiteY57" fmla="*/ 952500 h 1614488"/>
                <a:gd name="connsiteX58" fmla="*/ 542925 w 1267343"/>
                <a:gd name="connsiteY58" fmla="*/ 995363 h 1614488"/>
                <a:gd name="connsiteX59" fmla="*/ 557213 w 1267343"/>
                <a:gd name="connsiteY59" fmla="*/ 1033463 h 1614488"/>
                <a:gd name="connsiteX60" fmla="*/ 576263 w 1267343"/>
                <a:gd name="connsiteY60" fmla="*/ 1028700 h 1614488"/>
                <a:gd name="connsiteX61" fmla="*/ 581025 w 1267343"/>
                <a:gd name="connsiteY61" fmla="*/ 1014413 h 1614488"/>
                <a:gd name="connsiteX62" fmla="*/ 561975 w 1267343"/>
                <a:gd name="connsiteY62" fmla="*/ 985838 h 1614488"/>
                <a:gd name="connsiteX63" fmla="*/ 552450 w 1267343"/>
                <a:gd name="connsiteY63" fmla="*/ 971550 h 1614488"/>
                <a:gd name="connsiteX64" fmla="*/ 566738 w 1267343"/>
                <a:gd name="connsiteY64" fmla="*/ 966788 h 1614488"/>
                <a:gd name="connsiteX65" fmla="*/ 604838 w 1267343"/>
                <a:gd name="connsiteY65" fmla="*/ 981075 h 1614488"/>
                <a:gd name="connsiteX66" fmla="*/ 628650 w 1267343"/>
                <a:gd name="connsiteY66" fmla="*/ 1004888 h 1614488"/>
                <a:gd name="connsiteX67" fmla="*/ 638175 w 1267343"/>
                <a:gd name="connsiteY67" fmla="*/ 976313 h 1614488"/>
                <a:gd name="connsiteX68" fmla="*/ 633413 w 1267343"/>
                <a:gd name="connsiteY68" fmla="*/ 957263 h 1614488"/>
                <a:gd name="connsiteX69" fmla="*/ 590550 w 1267343"/>
                <a:gd name="connsiteY69" fmla="*/ 923925 h 1614488"/>
                <a:gd name="connsiteX70" fmla="*/ 576263 w 1267343"/>
                <a:gd name="connsiteY70" fmla="*/ 914400 h 1614488"/>
                <a:gd name="connsiteX71" fmla="*/ 685800 w 1267343"/>
                <a:gd name="connsiteY71" fmla="*/ 895350 h 1614488"/>
                <a:gd name="connsiteX72" fmla="*/ 681038 w 1267343"/>
                <a:gd name="connsiteY72" fmla="*/ 852488 h 1614488"/>
                <a:gd name="connsiteX73" fmla="*/ 666750 w 1267343"/>
                <a:gd name="connsiteY73" fmla="*/ 842963 h 1614488"/>
                <a:gd name="connsiteX74" fmla="*/ 609600 w 1267343"/>
                <a:gd name="connsiteY74" fmla="*/ 823913 h 1614488"/>
                <a:gd name="connsiteX75" fmla="*/ 614363 w 1267343"/>
                <a:gd name="connsiteY75" fmla="*/ 804863 h 1614488"/>
                <a:gd name="connsiteX76" fmla="*/ 633413 w 1267343"/>
                <a:gd name="connsiteY76" fmla="*/ 800100 h 1614488"/>
                <a:gd name="connsiteX77" fmla="*/ 671513 w 1267343"/>
                <a:gd name="connsiteY77" fmla="*/ 795338 h 1614488"/>
                <a:gd name="connsiteX78" fmla="*/ 704850 w 1267343"/>
                <a:gd name="connsiteY78" fmla="*/ 785813 h 1614488"/>
                <a:gd name="connsiteX79" fmla="*/ 719138 w 1267343"/>
                <a:gd name="connsiteY79" fmla="*/ 766763 h 1614488"/>
                <a:gd name="connsiteX80" fmla="*/ 747713 w 1267343"/>
                <a:gd name="connsiteY80" fmla="*/ 738188 h 1614488"/>
                <a:gd name="connsiteX81" fmla="*/ 709613 w 1267343"/>
                <a:gd name="connsiteY81" fmla="*/ 723900 h 1614488"/>
                <a:gd name="connsiteX82" fmla="*/ 695325 w 1267343"/>
                <a:gd name="connsiteY82" fmla="*/ 714375 h 1614488"/>
                <a:gd name="connsiteX83" fmla="*/ 676275 w 1267343"/>
                <a:gd name="connsiteY83" fmla="*/ 709613 h 1614488"/>
                <a:gd name="connsiteX84" fmla="*/ 642938 w 1267343"/>
                <a:gd name="connsiteY84" fmla="*/ 676275 h 1614488"/>
                <a:gd name="connsiteX85" fmla="*/ 647700 w 1267343"/>
                <a:gd name="connsiteY85" fmla="*/ 652463 h 1614488"/>
                <a:gd name="connsiteX86" fmla="*/ 676275 w 1267343"/>
                <a:gd name="connsiteY86" fmla="*/ 633413 h 1614488"/>
                <a:gd name="connsiteX87" fmla="*/ 681038 w 1267343"/>
                <a:gd name="connsiteY87" fmla="*/ 619125 h 1614488"/>
                <a:gd name="connsiteX88" fmla="*/ 676275 w 1267343"/>
                <a:gd name="connsiteY88" fmla="*/ 590550 h 1614488"/>
                <a:gd name="connsiteX89" fmla="*/ 666750 w 1267343"/>
                <a:gd name="connsiteY89" fmla="*/ 576263 h 1614488"/>
                <a:gd name="connsiteX90" fmla="*/ 652463 w 1267343"/>
                <a:gd name="connsiteY90" fmla="*/ 571500 h 1614488"/>
                <a:gd name="connsiteX91" fmla="*/ 609600 w 1267343"/>
                <a:gd name="connsiteY91" fmla="*/ 566738 h 1614488"/>
                <a:gd name="connsiteX92" fmla="*/ 561975 w 1267343"/>
                <a:gd name="connsiteY92" fmla="*/ 557213 h 1614488"/>
                <a:gd name="connsiteX93" fmla="*/ 533400 w 1267343"/>
                <a:gd name="connsiteY93" fmla="*/ 547688 h 1614488"/>
                <a:gd name="connsiteX94" fmla="*/ 504825 w 1267343"/>
                <a:gd name="connsiteY94" fmla="*/ 542925 h 1614488"/>
                <a:gd name="connsiteX95" fmla="*/ 495300 w 1267343"/>
                <a:gd name="connsiteY95" fmla="*/ 509588 h 1614488"/>
                <a:gd name="connsiteX96" fmla="*/ 519113 w 1267343"/>
                <a:gd name="connsiteY96" fmla="*/ 504825 h 1614488"/>
                <a:gd name="connsiteX97" fmla="*/ 547688 w 1267343"/>
                <a:gd name="connsiteY97" fmla="*/ 495300 h 1614488"/>
                <a:gd name="connsiteX98" fmla="*/ 576263 w 1267343"/>
                <a:gd name="connsiteY98" fmla="*/ 519113 h 1614488"/>
                <a:gd name="connsiteX99" fmla="*/ 619125 w 1267343"/>
                <a:gd name="connsiteY99" fmla="*/ 514350 h 1614488"/>
                <a:gd name="connsiteX100" fmla="*/ 628650 w 1267343"/>
                <a:gd name="connsiteY100" fmla="*/ 500063 h 1614488"/>
                <a:gd name="connsiteX101" fmla="*/ 642938 w 1267343"/>
                <a:gd name="connsiteY101" fmla="*/ 495300 h 1614488"/>
                <a:gd name="connsiteX102" fmla="*/ 757238 w 1267343"/>
                <a:gd name="connsiteY102" fmla="*/ 490538 h 1614488"/>
                <a:gd name="connsiteX103" fmla="*/ 781050 w 1267343"/>
                <a:gd name="connsiteY103" fmla="*/ 466725 h 1614488"/>
                <a:gd name="connsiteX104" fmla="*/ 804863 w 1267343"/>
                <a:gd name="connsiteY104" fmla="*/ 442913 h 1614488"/>
                <a:gd name="connsiteX105" fmla="*/ 833438 w 1267343"/>
                <a:gd name="connsiteY105" fmla="*/ 433388 h 1614488"/>
                <a:gd name="connsiteX106" fmla="*/ 838200 w 1267343"/>
                <a:gd name="connsiteY106" fmla="*/ 342900 h 1614488"/>
                <a:gd name="connsiteX107" fmla="*/ 828675 w 1267343"/>
                <a:gd name="connsiteY107" fmla="*/ 304800 h 1614488"/>
                <a:gd name="connsiteX108" fmla="*/ 823913 w 1267343"/>
                <a:gd name="connsiteY108" fmla="*/ 285750 h 1614488"/>
                <a:gd name="connsiteX109" fmla="*/ 814388 w 1267343"/>
                <a:gd name="connsiteY109" fmla="*/ 266700 h 1614488"/>
                <a:gd name="connsiteX110" fmla="*/ 809625 w 1267343"/>
                <a:gd name="connsiteY110" fmla="*/ 247650 h 1614488"/>
                <a:gd name="connsiteX111" fmla="*/ 804863 w 1267343"/>
                <a:gd name="connsiteY111" fmla="*/ 223838 h 1614488"/>
                <a:gd name="connsiteX112" fmla="*/ 790575 w 1267343"/>
                <a:gd name="connsiteY112" fmla="*/ 214313 h 1614488"/>
                <a:gd name="connsiteX113" fmla="*/ 757238 w 1267343"/>
                <a:gd name="connsiteY113" fmla="*/ 195263 h 1614488"/>
                <a:gd name="connsiteX114" fmla="*/ 728663 w 1267343"/>
                <a:gd name="connsiteY114" fmla="*/ 185738 h 1614488"/>
                <a:gd name="connsiteX115" fmla="*/ 700088 w 1267343"/>
                <a:gd name="connsiteY115" fmla="*/ 166688 h 1614488"/>
                <a:gd name="connsiteX116" fmla="*/ 685800 w 1267343"/>
                <a:gd name="connsiteY116" fmla="*/ 161925 h 1614488"/>
                <a:gd name="connsiteX117" fmla="*/ 657225 w 1267343"/>
                <a:gd name="connsiteY117" fmla="*/ 147638 h 1614488"/>
                <a:gd name="connsiteX118" fmla="*/ 642938 w 1267343"/>
                <a:gd name="connsiteY118" fmla="*/ 133350 h 1614488"/>
                <a:gd name="connsiteX119" fmla="*/ 614363 w 1267343"/>
                <a:gd name="connsiteY119" fmla="*/ 114300 h 1614488"/>
                <a:gd name="connsiteX120" fmla="*/ 609600 w 1267343"/>
                <a:gd name="connsiteY120" fmla="*/ 100013 h 1614488"/>
                <a:gd name="connsiteX121" fmla="*/ 600075 w 1267343"/>
                <a:gd name="connsiteY121" fmla="*/ 80963 h 1614488"/>
                <a:gd name="connsiteX122" fmla="*/ 595313 w 1267343"/>
                <a:gd name="connsiteY122" fmla="*/ 61913 h 1614488"/>
                <a:gd name="connsiteX123" fmla="*/ 590550 w 1267343"/>
                <a:gd name="connsiteY123" fmla="*/ 47625 h 1614488"/>
                <a:gd name="connsiteX124" fmla="*/ 600075 w 1267343"/>
                <a:gd name="connsiteY124" fmla="*/ 61913 h 1614488"/>
                <a:gd name="connsiteX125" fmla="*/ 609600 w 1267343"/>
                <a:gd name="connsiteY125" fmla="*/ 80963 h 1614488"/>
                <a:gd name="connsiteX126" fmla="*/ 638175 w 1267343"/>
                <a:gd name="connsiteY126" fmla="*/ 104775 h 1614488"/>
                <a:gd name="connsiteX127" fmla="*/ 647700 w 1267343"/>
                <a:gd name="connsiteY127" fmla="*/ 119063 h 1614488"/>
                <a:gd name="connsiteX128" fmla="*/ 690563 w 1267343"/>
                <a:gd name="connsiteY128" fmla="*/ 142875 h 1614488"/>
                <a:gd name="connsiteX129" fmla="*/ 704850 w 1267343"/>
                <a:gd name="connsiteY129" fmla="*/ 157163 h 1614488"/>
                <a:gd name="connsiteX130" fmla="*/ 776288 w 1267343"/>
                <a:gd name="connsiteY130" fmla="*/ 147638 h 1614488"/>
                <a:gd name="connsiteX131" fmla="*/ 781050 w 1267343"/>
                <a:gd name="connsiteY131" fmla="*/ 133350 h 1614488"/>
                <a:gd name="connsiteX132" fmla="*/ 771525 w 1267343"/>
                <a:gd name="connsiteY132" fmla="*/ 47625 h 1614488"/>
                <a:gd name="connsiteX133" fmla="*/ 766763 w 1267343"/>
                <a:gd name="connsiteY133" fmla="*/ 4763 h 1614488"/>
                <a:gd name="connsiteX134" fmla="*/ 781050 w 1267343"/>
                <a:gd name="connsiteY134" fmla="*/ 0 h 1614488"/>
                <a:gd name="connsiteX135" fmla="*/ 814388 w 1267343"/>
                <a:gd name="connsiteY135" fmla="*/ 4763 h 1614488"/>
                <a:gd name="connsiteX136" fmla="*/ 823913 w 1267343"/>
                <a:gd name="connsiteY136" fmla="*/ 19050 h 1614488"/>
                <a:gd name="connsiteX137" fmla="*/ 838200 w 1267343"/>
                <a:gd name="connsiteY137" fmla="*/ 33338 h 1614488"/>
                <a:gd name="connsiteX138" fmla="*/ 842963 w 1267343"/>
                <a:gd name="connsiteY138" fmla="*/ 47625 h 1614488"/>
                <a:gd name="connsiteX139" fmla="*/ 852488 w 1267343"/>
                <a:gd name="connsiteY139" fmla="*/ 142875 h 1614488"/>
                <a:gd name="connsiteX140" fmla="*/ 862013 w 1267343"/>
                <a:gd name="connsiteY140" fmla="*/ 157163 h 1614488"/>
                <a:gd name="connsiteX141" fmla="*/ 871538 w 1267343"/>
                <a:gd name="connsiteY141" fmla="*/ 185738 h 1614488"/>
                <a:gd name="connsiteX142" fmla="*/ 895350 w 1267343"/>
                <a:gd name="connsiteY142" fmla="*/ 214313 h 1614488"/>
                <a:gd name="connsiteX143" fmla="*/ 900113 w 1267343"/>
                <a:gd name="connsiteY143" fmla="*/ 228600 h 1614488"/>
                <a:gd name="connsiteX144" fmla="*/ 904875 w 1267343"/>
                <a:gd name="connsiteY144" fmla="*/ 280988 h 1614488"/>
                <a:gd name="connsiteX145" fmla="*/ 909638 w 1267343"/>
                <a:gd name="connsiteY145" fmla="*/ 309563 h 1614488"/>
                <a:gd name="connsiteX146" fmla="*/ 904875 w 1267343"/>
                <a:gd name="connsiteY146" fmla="*/ 371475 h 1614488"/>
                <a:gd name="connsiteX147" fmla="*/ 895350 w 1267343"/>
                <a:gd name="connsiteY147" fmla="*/ 400050 h 1614488"/>
                <a:gd name="connsiteX148" fmla="*/ 890588 w 1267343"/>
                <a:gd name="connsiteY148" fmla="*/ 438150 h 1614488"/>
                <a:gd name="connsiteX149" fmla="*/ 862013 w 1267343"/>
                <a:gd name="connsiteY149" fmla="*/ 481013 h 1614488"/>
                <a:gd name="connsiteX150" fmla="*/ 847725 w 1267343"/>
                <a:gd name="connsiteY150" fmla="*/ 490538 h 1614488"/>
                <a:gd name="connsiteX151" fmla="*/ 833438 w 1267343"/>
                <a:gd name="connsiteY151" fmla="*/ 504825 h 1614488"/>
                <a:gd name="connsiteX152" fmla="*/ 814388 w 1267343"/>
                <a:gd name="connsiteY152" fmla="*/ 528638 h 1614488"/>
                <a:gd name="connsiteX153" fmla="*/ 809625 w 1267343"/>
                <a:gd name="connsiteY153" fmla="*/ 542925 h 1614488"/>
                <a:gd name="connsiteX154" fmla="*/ 800100 w 1267343"/>
                <a:gd name="connsiteY154" fmla="*/ 557213 h 1614488"/>
                <a:gd name="connsiteX155" fmla="*/ 785813 w 1267343"/>
                <a:gd name="connsiteY155" fmla="*/ 600075 h 1614488"/>
                <a:gd name="connsiteX156" fmla="*/ 781050 w 1267343"/>
                <a:gd name="connsiteY156" fmla="*/ 614363 h 1614488"/>
                <a:gd name="connsiteX157" fmla="*/ 790575 w 1267343"/>
                <a:gd name="connsiteY157" fmla="*/ 685800 h 1614488"/>
                <a:gd name="connsiteX158" fmla="*/ 800100 w 1267343"/>
                <a:gd name="connsiteY158" fmla="*/ 700088 h 1614488"/>
                <a:gd name="connsiteX159" fmla="*/ 804863 w 1267343"/>
                <a:gd name="connsiteY159" fmla="*/ 714375 h 1614488"/>
                <a:gd name="connsiteX160" fmla="*/ 823913 w 1267343"/>
                <a:gd name="connsiteY160" fmla="*/ 742950 h 1614488"/>
                <a:gd name="connsiteX161" fmla="*/ 828675 w 1267343"/>
                <a:gd name="connsiteY161" fmla="*/ 757238 h 1614488"/>
                <a:gd name="connsiteX162" fmla="*/ 866775 w 1267343"/>
                <a:gd name="connsiteY162" fmla="*/ 757238 h 1614488"/>
                <a:gd name="connsiteX163" fmla="*/ 890588 w 1267343"/>
                <a:gd name="connsiteY163" fmla="*/ 714375 h 1614488"/>
                <a:gd name="connsiteX164" fmla="*/ 895350 w 1267343"/>
                <a:gd name="connsiteY164" fmla="*/ 661988 h 1614488"/>
                <a:gd name="connsiteX165" fmla="*/ 904875 w 1267343"/>
                <a:gd name="connsiteY165" fmla="*/ 547688 h 1614488"/>
                <a:gd name="connsiteX166" fmla="*/ 933450 w 1267343"/>
                <a:gd name="connsiteY166" fmla="*/ 552450 h 1614488"/>
                <a:gd name="connsiteX167" fmla="*/ 938213 w 1267343"/>
                <a:gd name="connsiteY167" fmla="*/ 600075 h 1614488"/>
                <a:gd name="connsiteX168" fmla="*/ 952500 w 1267343"/>
                <a:gd name="connsiteY168" fmla="*/ 628650 h 1614488"/>
                <a:gd name="connsiteX169" fmla="*/ 966788 w 1267343"/>
                <a:gd name="connsiteY169" fmla="*/ 623888 h 1614488"/>
                <a:gd name="connsiteX170" fmla="*/ 981075 w 1267343"/>
                <a:gd name="connsiteY170" fmla="*/ 614363 h 1614488"/>
                <a:gd name="connsiteX171" fmla="*/ 1009650 w 1267343"/>
                <a:gd name="connsiteY171" fmla="*/ 604838 h 1614488"/>
                <a:gd name="connsiteX172" fmla="*/ 1038225 w 1267343"/>
                <a:gd name="connsiteY172" fmla="*/ 628650 h 1614488"/>
                <a:gd name="connsiteX173" fmla="*/ 1019175 w 1267343"/>
                <a:gd name="connsiteY173" fmla="*/ 657225 h 1614488"/>
                <a:gd name="connsiteX174" fmla="*/ 1009650 w 1267343"/>
                <a:gd name="connsiteY174" fmla="*/ 671513 h 1614488"/>
                <a:gd name="connsiteX175" fmla="*/ 995363 w 1267343"/>
                <a:gd name="connsiteY175" fmla="*/ 700088 h 1614488"/>
                <a:gd name="connsiteX176" fmla="*/ 981075 w 1267343"/>
                <a:gd name="connsiteY176" fmla="*/ 728663 h 1614488"/>
                <a:gd name="connsiteX177" fmla="*/ 962025 w 1267343"/>
                <a:gd name="connsiteY177" fmla="*/ 757238 h 1614488"/>
                <a:gd name="connsiteX178" fmla="*/ 938213 w 1267343"/>
                <a:gd name="connsiteY178" fmla="*/ 781050 h 1614488"/>
                <a:gd name="connsiteX179" fmla="*/ 938213 w 1267343"/>
                <a:gd name="connsiteY179" fmla="*/ 809625 h 1614488"/>
                <a:gd name="connsiteX180" fmla="*/ 971550 w 1267343"/>
                <a:gd name="connsiteY180" fmla="*/ 804863 h 1614488"/>
                <a:gd name="connsiteX181" fmla="*/ 1004888 w 1267343"/>
                <a:gd name="connsiteY181" fmla="*/ 762000 h 1614488"/>
                <a:gd name="connsiteX182" fmla="*/ 1019175 w 1267343"/>
                <a:gd name="connsiteY182" fmla="*/ 752475 h 1614488"/>
                <a:gd name="connsiteX183" fmla="*/ 1033463 w 1267343"/>
                <a:gd name="connsiteY183" fmla="*/ 747713 h 1614488"/>
                <a:gd name="connsiteX184" fmla="*/ 1047750 w 1267343"/>
                <a:gd name="connsiteY184" fmla="*/ 738188 h 1614488"/>
                <a:gd name="connsiteX185" fmla="*/ 1085850 w 1267343"/>
                <a:gd name="connsiteY185" fmla="*/ 728663 h 1614488"/>
                <a:gd name="connsiteX186" fmla="*/ 1128713 w 1267343"/>
                <a:gd name="connsiteY186" fmla="*/ 719138 h 1614488"/>
                <a:gd name="connsiteX187" fmla="*/ 1138238 w 1267343"/>
                <a:gd name="connsiteY187" fmla="*/ 704850 h 1614488"/>
                <a:gd name="connsiteX188" fmla="*/ 1166813 w 1267343"/>
                <a:gd name="connsiteY188" fmla="*/ 695325 h 1614488"/>
                <a:gd name="connsiteX189" fmla="*/ 1195388 w 1267343"/>
                <a:gd name="connsiteY189" fmla="*/ 681038 h 1614488"/>
                <a:gd name="connsiteX190" fmla="*/ 1200150 w 1267343"/>
                <a:gd name="connsiteY190" fmla="*/ 657225 h 1614488"/>
                <a:gd name="connsiteX191" fmla="*/ 1247775 w 1267343"/>
                <a:gd name="connsiteY191" fmla="*/ 676275 h 1614488"/>
                <a:gd name="connsiteX192" fmla="*/ 1262063 w 1267343"/>
                <a:gd name="connsiteY192" fmla="*/ 690563 h 1614488"/>
                <a:gd name="connsiteX193" fmla="*/ 1262063 w 1267343"/>
                <a:gd name="connsiteY193" fmla="*/ 742950 h 1614488"/>
                <a:gd name="connsiteX194" fmla="*/ 1247775 w 1267343"/>
                <a:gd name="connsiteY194" fmla="*/ 747713 h 1614488"/>
                <a:gd name="connsiteX195" fmla="*/ 1185863 w 1267343"/>
                <a:gd name="connsiteY195" fmla="*/ 762000 h 1614488"/>
                <a:gd name="connsiteX196" fmla="*/ 1128713 w 1267343"/>
                <a:gd name="connsiteY196" fmla="*/ 771525 h 1614488"/>
                <a:gd name="connsiteX197" fmla="*/ 1114425 w 1267343"/>
                <a:gd name="connsiteY197" fmla="*/ 776288 h 1614488"/>
                <a:gd name="connsiteX198" fmla="*/ 1081088 w 1267343"/>
                <a:gd name="connsiteY198" fmla="*/ 785813 h 1614488"/>
                <a:gd name="connsiteX199" fmla="*/ 1071563 w 1267343"/>
                <a:gd name="connsiteY199" fmla="*/ 823913 h 1614488"/>
                <a:gd name="connsiteX200" fmla="*/ 1023938 w 1267343"/>
                <a:gd name="connsiteY200" fmla="*/ 838200 h 1614488"/>
                <a:gd name="connsiteX201" fmla="*/ 1000125 w 1267343"/>
                <a:gd name="connsiteY201" fmla="*/ 842963 h 1614488"/>
                <a:gd name="connsiteX202" fmla="*/ 971550 w 1267343"/>
                <a:gd name="connsiteY202" fmla="*/ 852488 h 1614488"/>
                <a:gd name="connsiteX203" fmla="*/ 952500 w 1267343"/>
                <a:gd name="connsiteY203" fmla="*/ 857250 h 1614488"/>
                <a:gd name="connsiteX204" fmla="*/ 933451 w 1267343"/>
                <a:gd name="connsiteY204" fmla="*/ 907257 h 1614488"/>
                <a:gd name="connsiteX205" fmla="*/ 971550 w 1267343"/>
                <a:gd name="connsiteY205" fmla="*/ 904875 h 1614488"/>
                <a:gd name="connsiteX206" fmla="*/ 985838 w 1267343"/>
                <a:gd name="connsiteY206" fmla="*/ 923925 h 1614488"/>
                <a:gd name="connsiteX207" fmla="*/ 1004888 w 1267343"/>
                <a:gd name="connsiteY207" fmla="*/ 942975 h 1614488"/>
                <a:gd name="connsiteX208" fmla="*/ 1009650 w 1267343"/>
                <a:gd name="connsiteY208" fmla="*/ 957263 h 1614488"/>
                <a:gd name="connsiteX209" fmla="*/ 1023938 w 1267343"/>
                <a:gd name="connsiteY209" fmla="*/ 964407 h 1614488"/>
                <a:gd name="connsiteX210" fmla="*/ 1066800 w 1267343"/>
                <a:gd name="connsiteY210" fmla="*/ 952500 h 1614488"/>
                <a:gd name="connsiteX211" fmla="*/ 1085850 w 1267343"/>
                <a:gd name="connsiteY211" fmla="*/ 952500 h 1614488"/>
                <a:gd name="connsiteX212" fmla="*/ 1119188 w 1267343"/>
                <a:gd name="connsiteY212" fmla="*/ 938213 h 1614488"/>
                <a:gd name="connsiteX213" fmla="*/ 1143000 w 1267343"/>
                <a:gd name="connsiteY213" fmla="*/ 942975 h 1614488"/>
                <a:gd name="connsiteX214" fmla="*/ 1152525 w 1267343"/>
                <a:gd name="connsiteY214" fmla="*/ 957263 h 1614488"/>
                <a:gd name="connsiteX215" fmla="*/ 1166813 w 1267343"/>
                <a:gd name="connsiteY215" fmla="*/ 990600 h 1614488"/>
                <a:gd name="connsiteX216" fmla="*/ 1162050 w 1267343"/>
                <a:gd name="connsiteY216" fmla="*/ 1004888 h 1614488"/>
                <a:gd name="connsiteX217" fmla="*/ 1147763 w 1267343"/>
                <a:gd name="connsiteY217" fmla="*/ 1009650 h 1614488"/>
                <a:gd name="connsiteX218" fmla="*/ 1060110 w 1267343"/>
                <a:gd name="connsiteY218" fmla="*/ 1019074 h 1614488"/>
                <a:gd name="connsiteX219" fmla="*/ 1052513 w 1267343"/>
                <a:gd name="connsiteY219" fmla="*/ 1004888 h 1614488"/>
                <a:gd name="connsiteX220" fmla="*/ 1023938 w 1267343"/>
                <a:gd name="connsiteY220" fmla="*/ 995363 h 1614488"/>
                <a:gd name="connsiteX221" fmla="*/ 985838 w 1267343"/>
                <a:gd name="connsiteY221" fmla="*/ 985838 h 1614488"/>
                <a:gd name="connsiteX222" fmla="*/ 952500 w 1267343"/>
                <a:gd name="connsiteY222" fmla="*/ 992982 h 1614488"/>
                <a:gd name="connsiteX223" fmla="*/ 890588 w 1267343"/>
                <a:gd name="connsiteY223" fmla="*/ 971550 h 1614488"/>
                <a:gd name="connsiteX224" fmla="*/ 909637 w 1267343"/>
                <a:gd name="connsiteY224" fmla="*/ 973932 h 1614488"/>
                <a:gd name="connsiteX225" fmla="*/ 902495 w 1267343"/>
                <a:gd name="connsiteY225" fmla="*/ 1057275 h 1614488"/>
                <a:gd name="connsiteX226" fmla="*/ 871537 w 1267343"/>
                <a:gd name="connsiteY226" fmla="*/ 1102519 h 1614488"/>
                <a:gd name="connsiteX227" fmla="*/ 850107 w 1267343"/>
                <a:gd name="connsiteY227" fmla="*/ 1109663 h 1614488"/>
                <a:gd name="connsiteX228" fmla="*/ 833438 w 1267343"/>
                <a:gd name="connsiteY228" fmla="*/ 1114425 h 1614488"/>
                <a:gd name="connsiteX229" fmla="*/ 823913 w 1267343"/>
                <a:gd name="connsiteY229" fmla="*/ 1164432 h 1614488"/>
                <a:gd name="connsiteX230" fmla="*/ 781051 w 1267343"/>
                <a:gd name="connsiteY230" fmla="*/ 1176338 h 1614488"/>
                <a:gd name="connsiteX231" fmla="*/ 762000 w 1267343"/>
                <a:gd name="connsiteY231" fmla="*/ 1171575 h 1614488"/>
                <a:gd name="connsiteX232" fmla="*/ 754856 w 1267343"/>
                <a:gd name="connsiteY232" fmla="*/ 1202531 h 1614488"/>
                <a:gd name="connsiteX233" fmla="*/ 736260 w 1267343"/>
                <a:gd name="connsiteY233" fmla="*/ 1223861 h 1614488"/>
                <a:gd name="connsiteX234" fmla="*/ 714376 w 1267343"/>
                <a:gd name="connsiteY234" fmla="*/ 1252538 h 1614488"/>
                <a:gd name="connsiteX235" fmla="*/ 704850 w 1267343"/>
                <a:gd name="connsiteY235" fmla="*/ 1300163 h 1614488"/>
                <a:gd name="connsiteX236" fmla="*/ 733425 w 1267343"/>
                <a:gd name="connsiteY236" fmla="*/ 1319213 h 1614488"/>
                <a:gd name="connsiteX237" fmla="*/ 747713 w 1267343"/>
                <a:gd name="connsiteY237" fmla="*/ 1328738 h 1614488"/>
                <a:gd name="connsiteX238" fmla="*/ 757238 w 1267343"/>
                <a:gd name="connsiteY238" fmla="*/ 1343025 h 1614488"/>
                <a:gd name="connsiteX239" fmla="*/ 776288 w 1267343"/>
                <a:gd name="connsiteY239" fmla="*/ 1357313 h 1614488"/>
                <a:gd name="connsiteX240" fmla="*/ 828675 w 1267343"/>
                <a:gd name="connsiteY240" fmla="*/ 1366838 h 1614488"/>
                <a:gd name="connsiteX241" fmla="*/ 842963 w 1267343"/>
                <a:gd name="connsiteY241" fmla="*/ 1376363 h 1614488"/>
                <a:gd name="connsiteX242" fmla="*/ 852488 w 1267343"/>
                <a:gd name="connsiteY242" fmla="*/ 1390650 h 1614488"/>
                <a:gd name="connsiteX243" fmla="*/ 885825 w 1267343"/>
                <a:gd name="connsiteY243" fmla="*/ 1395413 h 1614488"/>
                <a:gd name="connsiteX244" fmla="*/ 900113 w 1267343"/>
                <a:gd name="connsiteY244" fmla="*/ 1404938 h 1614488"/>
                <a:gd name="connsiteX245" fmla="*/ 942975 w 1267343"/>
                <a:gd name="connsiteY245" fmla="*/ 1390650 h 1614488"/>
                <a:gd name="connsiteX246" fmla="*/ 966788 w 1267343"/>
                <a:gd name="connsiteY246" fmla="*/ 1371600 h 1614488"/>
                <a:gd name="connsiteX247" fmla="*/ 976313 w 1267343"/>
                <a:gd name="connsiteY247" fmla="*/ 1357313 h 1614488"/>
                <a:gd name="connsiteX248" fmla="*/ 990600 w 1267343"/>
                <a:gd name="connsiteY248" fmla="*/ 1347788 h 1614488"/>
                <a:gd name="connsiteX249" fmla="*/ 995363 w 1267343"/>
                <a:gd name="connsiteY249" fmla="*/ 1333500 h 1614488"/>
                <a:gd name="connsiteX250" fmla="*/ 1033463 w 1267343"/>
                <a:gd name="connsiteY250" fmla="*/ 1343025 h 1614488"/>
                <a:gd name="connsiteX251" fmla="*/ 1157288 w 1267343"/>
                <a:gd name="connsiteY251" fmla="*/ 1357313 h 1614488"/>
                <a:gd name="connsiteX252" fmla="*/ 1185863 w 1267343"/>
                <a:gd name="connsiteY252" fmla="*/ 1366838 h 1614488"/>
                <a:gd name="connsiteX253" fmla="*/ 1190625 w 1267343"/>
                <a:gd name="connsiteY253" fmla="*/ 1381125 h 1614488"/>
                <a:gd name="connsiteX254" fmla="*/ 1200150 w 1267343"/>
                <a:gd name="connsiteY254" fmla="*/ 1395413 h 1614488"/>
                <a:gd name="connsiteX255" fmla="*/ 1190625 w 1267343"/>
                <a:gd name="connsiteY255" fmla="*/ 1409700 h 1614488"/>
                <a:gd name="connsiteX256" fmla="*/ 1119188 w 1267343"/>
                <a:gd name="connsiteY256" fmla="*/ 1404938 h 1614488"/>
                <a:gd name="connsiteX257" fmla="*/ 1090613 w 1267343"/>
                <a:gd name="connsiteY257" fmla="*/ 1395413 h 1614488"/>
                <a:gd name="connsiteX258" fmla="*/ 1033463 w 1267343"/>
                <a:gd name="connsiteY258" fmla="*/ 1404938 h 1614488"/>
                <a:gd name="connsiteX259" fmla="*/ 985838 w 1267343"/>
                <a:gd name="connsiteY259" fmla="*/ 1414463 h 1614488"/>
                <a:gd name="connsiteX260" fmla="*/ 971550 w 1267343"/>
                <a:gd name="connsiteY260" fmla="*/ 1423988 h 1614488"/>
                <a:gd name="connsiteX261" fmla="*/ 957263 w 1267343"/>
                <a:gd name="connsiteY261" fmla="*/ 1428750 h 1614488"/>
                <a:gd name="connsiteX262" fmla="*/ 952500 w 1267343"/>
                <a:gd name="connsiteY262" fmla="*/ 1443038 h 1614488"/>
                <a:gd name="connsiteX263" fmla="*/ 971550 w 1267343"/>
                <a:gd name="connsiteY263" fmla="*/ 1490663 h 1614488"/>
                <a:gd name="connsiteX264" fmla="*/ 1000125 w 1267343"/>
                <a:gd name="connsiteY264" fmla="*/ 1500188 h 1614488"/>
                <a:gd name="connsiteX265" fmla="*/ 1119188 w 1267343"/>
                <a:gd name="connsiteY265" fmla="*/ 1504950 h 1614488"/>
                <a:gd name="connsiteX266" fmla="*/ 1228725 w 1267343"/>
                <a:gd name="connsiteY266" fmla="*/ 1519238 h 1614488"/>
                <a:gd name="connsiteX267" fmla="*/ 1243013 w 1267343"/>
                <a:gd name="connsiteY267" fmla="*/ 1528763 h 1614488"/>
                <a:gd name="connsiteX268" fmla="*/ 1247775 w 1267343"/>
                <a:gd name="connsiteY268" fmla="*/ 1543050 h 1614488"/>
                <a:gd name="connsiteX269" fmla="*/ 1262063 w 1267343"/>
                <a:gd name="connsiteY269" fmla="*/ 1571625 h 1614488"/>
                <a:gd name="connsiteX270" fmla="*/ 1257300 w 1267343"/>
                <a:gd name="connsiteY270" fmla="*/ 1585913 h 1614488"/>
                <a:gd name="connsiteX271" fmla="*/ 1185863 w 1267343"/>
                <a:gd name="connsiteY271" fmla="*/ 1595438 h 1614488"/>
                <a:gd name="connsiteX272" fmla="*/ 1171575 w 1267343"/>
                <a:gd name="connsiteY272" fmla="*/ 1566863 h 1614488"/>
                <a:gd name="connsiteX273" fmla="*/ 1157288 w 1267343"/>
                <a:gd name="connsiteY273" fmla="*/ 1557338 h 1614488"/>
                <a:gd name="connsiteX274" fmla="*/ 1071563 w 1267343"/>
                <a:gd name="connsiteY274" fmla="*/ 1562100 h 1614488"/>
                <a:gd name="connsiteX275" fmla="*/ 1052513 w 1267343"/>
                <a:gd name="connsiteY275" fmla="*/ 1566863 h 1614488"/>
                <a:gd name="connsiteX276" fmla="*/ 1023938 w 1267343"/>
                <a:gd name="connsiteY276" fmla="*/ 1581150 h 1614488"/>
                <a:gd name="connsiteX277" fmla="*/ 1009650 w 1267343"/>
                <a:gd name="connsiteY277" fmla="*/ 1609725 h 1614488"/>
                <a:gd name="connsiteX278" fmla="*/ 995363 w 1267343"/>
                <a:gd name="connsiteY278" fmla="*/ 1614488 h 1614488"/>
                <a:gd name="connsiteX279" fmla="*/ 985838 w 1267343"/>
                <a:gd name="connsiteY279" fmla="*/ 1581150 h 1614488"/>
                <a:gd name="connsiteX280" fmla="*/ 976313 w 1267343"/>
                <a:gd name="connsiteY280" fmla="*/ 1528763 h 1614488"/>
                <a:gd name="connsiteX281" fmla="*/ 966788 w 1267343"/>
                <a:gd name="connsiteY281" fmla="*/ 1495425 h 1614488"/>
                <a:gd name="connsiteX282" fmla="*/ 952500 w 1267343"/>
                <a:gd name="connsiteY282" fmla="*/ 1485900 h 1614488"/>
                <a:gd name="connsiteX283" fmla="*/ 938213 w 1267343"/>
                <a:gd name="connsiteY283" fmla="*/ 1500188 h 1614488"/>
                <a:gd name="connsiteX284" fmla="*/ 933450 w 1267343"/>
                <a:gd name="connsiteY284" fmla="*/ 1538288 h 1614488"/>
                <a:gd name="connsiteX285" fmla="*/ 890588 w 1267343"/>
                <a:gd name="connsiteY285" fmla="*/ 1533525 h 1614488"/>
                <a:gd name="connsiteX286" fmla="*/ 881063 w 1267343"/>
                <a:gd name="connsiteY286" fmla="*/ 1509713 h 1614488"/>
                <a:gd name="connsiteX287" fmla="*/ 885825 w 1267343"/>
                <a:gd name="connsiteY287" fmla="*/ 1490663 h 1614488"/>
                <a:gd name="connsiteX288" fmla="*/ 876300 w 1267343"/>
                <a:gd name="connsiteY288" fmla="*/ 1447800 h 1614488"/>
                <a:gd name="connsiteX289" fmla="*/ 862013 w 1267343"/>
                <a:gd name="connsiteY289" fmla="*/ 1438275 h 1614488"/>
                <a:gd name="connsiteX290" fmla="*/ 828675 w 1267343"/>
                <a:gd name="connsiteY290" fmla="*/ 1462088 h 1614488"/>
                <a:gd name="connsiteX291" fmla="*/ 809625 w 1267343"/>
                <a:gd name="connsiteY291" fmla="*/ 1457325 h 1614488"/>
                <a:gd name="connsiteX292" fmla="*/ 795338 w 1267343"/>
                <a:gd name="connsiteY292" fmla="*/ 1419225 h 1614488"/>
                <a:gd name="connsiteX293" fmla="*/ 790575 w 1267343"/>
                <a:gd name="connsiteY293" fmla="*/ 1400175 h 1614488"/>
                <a:gd name="connsiteX294" fmla="*/ 766763 w 1267343"/>
                <a:gd name="connsiteY294" fmla="*/ 1404938 h 1614488"/>
                <a:gd name="connsiteX295" fmla="*/ 738188 w 1267343"/>
                <a:gd name="connsiteY295" fmla="*/ 1414463 h 1614488"/>
                <a:gd name="connsiteX296" fmla="*/ 638175 w 1267343"/>
                <a:gd name="connsiteY296" fmla="*/ 1409700 h 1614488"/>
                <a:gd name="connsiteX297" fmla="*/ 623888 w 1267343"/>
                <a:gd name="connsiteY297" fmla="*/ 1404938 h 1614488"/>
                <a:gd name="connsiteX298" fmla="*/ 609600 w 1267343"/>
                <a:gd name="connsiteY298" fmla="*/ 1371600 h 1614488"/>
                <a:gd name="connsiteX299" fmla="*/ 623888 w 1267343"/>
                <a:gd name="connsiteY299" fmla="*/ 1362075 h 1614488"/>
                <a:gd name="connsiteX300" fmla="*/ 676275 w 1267343"/>
                <a:gd name="connsiteY300" fmla="*/ 1357313 h 1614488"/>
                <a:gd name="connsiteX301" fmla="*/ 666750 w 1267343"/>
                <a:gd name="connsiteY301" fmla="*/ 1328738 h 1614488"/>
                <a:gd name="connsiteX302" fmla="*/ 661988 w 1267343"/>
                <a:gd name="connsiteY302" fmla="*/ 1314450 h 1614488"/>
                <a:gd name="connsiteX303" fmla="*/ 657225 w 1267343"/>
                <a:gd name="connsiteY303" fmla="*/ 1295400 h 1614488"/>
                <a:gd name="connsiteX304" fmla="*/ 642938 w 1267343"/>
                <a:gd name="connsiteY304" fmla="*/ 1285875 h 1614488"/>
                <a:gd name="connsiteX305" fmla="*/ 585788 w 1267343"/>
                <a:gd name="connsiteY305" fmla="*/ 1295400 h 1614488"/>
                <a:gd name="connsiteX306" fmla="*/ 576263 w 1267343"/>
                <a:gd name="connsiteY306" fmla="*/ 1281113 h 1614488"/>
                <a:gd name="connsiteX307" fmla="*/ 590550 w 1267343"/>
                <a:gd name="connsiteY307" fmla="*/ 1271588 h 1614488"/>
                <a:gd name="connsiteX308" fmla="*/ 600075 w 1267343"/>
                <a:gd name="connsiteY308" fmla="*/ 1243013 h 1614488"/>
                <a:gd name="connsiteX309" fmla="*/ 604838 w 1267343"/>
                <a:gd name="connsiteY309" fmla="*/ 1228725 h 1614488"/>
                <a:gd name="connsiteX310" fmla="*/ 590550 w 1267343"/>
                <a:gd name="connsiteY310" fmla="*/ 1219200 h 1614488"/>
                <a:gd name="connsiteX311" fmla="*/ 561975 w 1267343"/>
                <a:gd name="connsiteY311" fmla="*/ 1204913 h 1614488"/>
                <a:gd name="connsiteX312" fmla="*/ 547688 w 1267343"/>
                <a:gd name="connsiteY312" fmla="*/ 1190625 h 1614488"/>
                <a:gd name="connsiteX313" fmla="*/ 519113 w 1267343"/>
                <a:gd name="connsiteY313" fmla="*/ 1171575 h 1614488"/>
                <a:gd name="connsiteX314" fmla="*/ 504825 w 1267343"/>
                <a:gd name="connsiteY314" fmla="*/ 1162050 h 1614488"/>
                <a:gd name="connsiteX315" fmla="*/ 490538 w 1267343"/>
                <a:gd name="connsiteY315" fmla="*/ 1157288 h 1614488"/>
                <a:gd name="connsiteX316" fmla="*/ 476250 w 1267343"/>
                <a:gd name="connsiteY316" fmla="*/ 1147763 h 1614488"/>
                <a:gd name="connsiteX317" fmla="*/ 447675 w 1267343"/>
                <a:gd name="connsiteY317" fmla="*/ 1138238 h 1614488"/>
                <a:gd name="connsiteX318" fmla="*/ 433388 w 1267343"/>
                <a:gd name="connsiteY318" fmla="*/ 1128713 h 1614488"/>
                <a:gd name="connsiteX319" fmla="*/ 347663 w 1267343"/>
                <a:gd name="connsiteY319" fmla="*/ 1138238 h 1614488"/>
                <a:gd name="connsiteX320" fmla="*/ 295275 w 1267343"/>
                <a:gd name="connsiteY320" fmla="*/ 1133475 h 1614488"/>
                <a:gd name="connsiteX321" fmla="*/ 280988 w 1267343"/>
                <a:gd name="connsiteY321" fmla="*/ 1123950 h 1614488"/>
                <a:gd name="connsiteX322" fmla="*/ 223838 w 1267343"/>
                <a:gd name="connsiteY322" fmla="*/ 1114425 h 1614488"/>
                <a:gd name="connsiteX323" fmla="*/ 195263 w 1267343"/>
                <a:gd name="connsiteY323" fmla="*/ 1104900 h 1614488"/>
                <a:gd name="connsiteX324" fmla="*/ 180975 w 1267343"/>
                <a:gd name="connsiteY324" fmla="*/ 1100138 h 1614488"/>
                <a:gd name="connsiteX325" fmla="*/ 109538 w 1267343"/>
                <a:gd name="connsiteY325" fmla="*/ 1114425 h 1614488"/>
                <a:gd name="connsiteX326" fmla="*/ 104775 w 1267343"/>
                <a:gd name="connsiteY326" fmla="*/ 1128713 h 1614488"/>
                <a:gd name="connsiteX327" fmla="*/ 114300 w 1267343"/>
                <a:gd name="connsiteY327" fmla="*/ 1238250 h 1614488"/>
                <a:gd name="connsiteX328" fmla="*/ 119063 w 1267343"/>
                <a:gd name="connsiteY328" fmla="*/ 1247775 h 1614488"/>
                <a:gd name="connsiteX0" fmla="*/ 109538 w 1267343"/>
                <a:gd name="connsiteY0" fmla="*/ 1319213 h 1614488"/>
                <a:gd name="connsiteX1" fmla="*/ 85725 w 1267343"/>
                <a:gd name="connsiteY1" fmla="*/ 1314450 h 1614488"/>
                <a:gd name="connsiteX2" fmla="*/ 80963 w 1267343"/>
                <a:gd name="connsiteY2" fmla="*/ 1300163 h 1614488"/>
                <a:gd name="connsiteX3" fmla="*/ 71438 w 1267343"/>
                <a:gd name="connsiteY3" fmla="*/ 1285875 h 1614488"/>
                <a:gd name="connsiteX4" fmla="*/ 57150 w 1267343"/>
                <a:gd name="connsiteY4" fmla="*/ 1233488 h 1614488"/>
                <a:gd name="connsiteX5" fmla="*/ 52388 w 1267343"/>
                <a:gd name="connsiteY5" fmla="*/ 1219200 h 1614488"/>
                <a:gd name="connsiteX6" fmla="*/ 38100 w 1267343"/>
                <a:gd name="connsiteY6" fmla="*/ 1209675 h 1614488"/>
                <a:gd name="connsiteX7" fmla="*/ 19050 w 1267343"/>
                <a:gd name="connsiteY7" fmla="*/ 1181100 h 1614488"/>
                <a:gd name="connsiteX8" fmla="*/ 14288 w 1267343"/>
                <a:gd name="connsiteY8" fmla="*/ 1166813 h 1614488"/>
                <a:gd name="connsiteX9" fmla="*/ 0 w 1267343"/>
                <a:gd name="connsiteY9" fmla="*/ 1138238 h 1614488"/>
                <a:gd name="connsiteX10" fmla="*/ 28575 w 1267343"/>
                <a:gd name="connsiteY10" fmla="*/ 1119188 h 1614488"/>
                <a:gd name="connsiteX11" fmla="*/ 42863 w 1267343"/>
                <a:gd name="connsiteY11" fmla="*/ 1109663 h 1614488"/>
                <a:gd name="connsiteX12" fmla="*/ 71438 w 1267343"/>
                <a:gd name="connsiteY12" fmla="*/ 1085850 h 1614488"/>
                <a:gd name="connsiteX13" fmla="*/ 76200 w 1267343"/>
                <a:gd name="connsiteY13" fmla="*/ 1071563 h 1614488"/>
                <a:gd name="connsiteX14" fmla="*/ 76200 w 1267343"/>
                <a:gd name="connsiteY14" fmla="*/ 1014413 h 1614488"/>
                <a:gd name="connsiteX15" fmla="*/ 66675 w 1267343"/>
                <a:gd name="connsiteY15" fmla="*/ 1000125 h 1614488"/>
                <a:gd name="connsiteX16" fmla="*/ 47625 w 1267343"/>
                <a:gd name="connsiteY16" fmla="*/ 995363 h 1614488"/>
                <a:gd name="connsiteX17" fmla="*/ 42863 w 1267343"/>
                <a:gd name="connsiteY17" fmla="*/ 933450 h 1614488"/>
                <a:gd name="connsiteX18" fmla="*/ 57150 w 1267343"/>
                <a:gd name="connsiteY18" fmla="*/ 923925 h 1614488"/>
                <a:gd name="connsiteX19" fmla="*/ 109538 w 1267343"/>
                <a:gd name="connsiteY19" fmla="*/ 942975 h 1614488"/>
                <a:gd name="connsiteX20" fmla="*/ 119063 w 1267343"/>
                <a:gd name="connsiteY20" fmla="*/ 971550 h 1614488"/>
                <a:gd name="connsiteX21" fmla="*/ 128588 w 1267343"/>
                <a:gd name="connsiteY21" fmla="*/ 1000125 h 1614488"/>
                <a:gd name="connsiteX22" fmla="*/ 133350 w 1267343"/>
                <a:gd name="connsiteY22" fmla="*/ 1014413 h 1614488"/>
                <a:gd name="connsiteX23" fmla="*/ 147638 w 1267343"/>
                <a:gd name="connsiteY23" fmla="*/ 1019175 h 1614488"/>
                <a:gd name="connsiteX24" fmla="*/ 161925 w 1267343"/>
                <a:gd name="connsiteY24" fmla="*/ 1028700 h 1614488"/>
                <a:gd name="connsiteX25" fmla="*/ 238125 w 1267343"/>
                <a:gd name="connsiteY25" fmla="*/ 1042988 h 1614488"/>
                <a:gd name="connsiteX26" fmla="*/ 266700 w 1267343"/>
                <a:gd name="connsiteY26" fmla="*/ 1062038 h 1614488"/>
                <a:gd name="connsiteX27" fmla="*/ 285750 w 1267343"/>
                <a:gd name="connsiteY27" fmla="*/ 1085850 h 1614488"/>
                <a:gd name="connsiteX28" fmla="*/ 314325 w 1267343"/>
                <a:gd name="connsiteY28" fmla="*/ 1095375 h 1614488"/>
                <a:gd name="connsiteX29" fmla="*/ 457200 w 1267343"/>
                <a:gd name="connsiteY29" fmla="*/ 1090613 h 1614488"/>
                <a:gd name="connsiteX30" fmla="*/ 466725 w 1267343"/>
                <a:gd name="connsiteY30" fmla="*/ 1076325 h 1614488"/>
                <a:gd name="connsiteX31" fmla="*/ 481013 w 1267343"/>
                <a:gd name="connsiteY31" fmla="*/ 1066800 h 1614488"/>
                <a:gd name="connsiteX32" fmla="*/ 485775 w 1267343"/>
                <a:gd name="connsiteY32" fmla="*/ 1019175 h 1614488"/>
                <a:gd name="connsiteX33" fmla="*/ 481013 w 1267343"/>
                <a:gd name="connsiteY33" fmla="*/ 1004888 h 1614488"/>
                <a:gd name="connsiteX34" fmla="*/ 466725 w 1267343"/>
                <a:gd name="connsiteY34" fmla="*/ 1000125 h 1614488"/>
                <a:gd name="connsiteX35" fmla="*/ 442913 w 1267343"/>
                <a:gd name="connsiteY35" fmla="*/ 957263 h 1614488"/>
                <a:gd name="connsiteX36" fmla="*/ 438150 w 1267343"/>
                <a:gd name="connsiteY36" fmla="*/ 938213 h 1614488"/>
                <a:gd name="connsiteX37" fmla="*/ 433388 w 1267343"/>
                <a:gd name="connsiteY37" fmla="*/ 890588 h 1614488"/>
                <a:gd name="connsiteX38" fmla="*/ 419100 w 1267343"/>
                <a:gd name="connsiteY38" fmla="*/ 885825 h 1614488"/>
                <a:gd name="connsiteX39" fmla="*/ 390525 w 1267343"/>
                <a:gd name="connsiteY39" fmla="*/ 871538 h 1614488"/>
                <a:gd name="connsiteX40" fmla="*/ 376238 w 1267343"/>
                <a:gd name="connsiteY40" fmla="*/ 857250 h 1614488"/>
                <a:gd name="connsiteX41" fmla="*/ 371475 w 1267343"/>
                <a:gd name="connsiteY41" fmla="*/ 842963 h 1614488"/>
                <a:gd name="connsiteX42" fmla="*/ 361950 w 1267343"/>
                <a:gd name="connsiteY42" fmla="*/ 828675 h 1614488"/>
                <a:gd name="connsiteX43" fmla="*/ 357188 w 1267343"/>
                <a:gd name="connsiteY43" fmla="*/ 814388 h 1614488"/>
                <a:gd name="connsiteX44" fmla="*/ 314325 w 1267343"/>
                <a:gd name="connsiteY44" fmla="*/ 781050 h 1614488"/>
                <a:gd name="connsiteX45" fmla="*/ 300038 w 1267343"/>
                <a:gd name="connsiteY45" fmla="*/ 771525 h 1614488"/>
                <a:gd name="connsiteX46" fmla="*/ 314325 w 1267343"/>
                <a:gd name="connsiteY46" fmla="*/ 757238 h 1614488"/>
                <a:gd name="connsiteX47" fmla="*/ 357188 w 1267343"/>
                <a:gd name="connsiteY47" fmla="*/ 766763 h 1614488"/>
                <a:gd name="connsiteX48" fmla="*/ 385763 w 1267343"/>
                <a:gd name="connsiteY48" fmla="*/ 785813 h 1614488"/>
                <a:gd name="connsiteX49" fmla="*/ 409575 w 1267343"/>
                <a:gd name="connsiteY49" fmla="*/ 804863 h 1614488"/>
                <a:gd name="connsiteX50" fmla="*/ 438150 w 1267343"/>
                <a:gd name="connsiteY50" fmla="*/ 823913 h 1614488"/>
                <a:gd name="connsiteX51" fmla="*/ 452438 w 1267343"/>
                <a:gd name="connsiteY51" fmla="*/ 838200 h 1614488"/>
                <a:gd name="connsiteX52" fmla="*/ 471488 w 1267343"/>
                <a:gd name="connsiteY52" fmla="*/ 866775 h 1614488"/>
                <a:gd name="connsiteX53" fmla="*/ 490538 w 1267343"/>
                <a:gd name="connsiteY53" fmla="*/ 895350 h 1614488"/>
                <a:gd name="connsiteX54" fmla="*/ 500063 w 1267343"/>
                <a:gd name="connsiteY54" fmla="*/ 909638 h 1614488"/>
                <a:gd name="connsiteX55" fmla="*/ 509588 w 1267343"/>
                <a:gd name="connsiteY55" fmla="*/ 923925 h 1614488"/>
                <a:gd name="connsiteX56" fmla="*/ 514350 w 1267343"/>
                <a:gd name="connsiteY56" fmla="*/ 938213 h 1614488"/>
                <a:gd name="connsiteX57" fmla="*/ 523875 w 1267343"/>
                <a:gd name="connsiteY57" fmla="*/ 952500 h 1614488"/>
                <a:gd name="connsiteX58" fmla="*/ 542925 w 1267343"/>
                <a:gd name="connsiteY58" fmla="*/ 995363 h 1614488"/>
                <a:gd name="connsiteX59" fmla="*/ 557213 w 1267343"/>
                <a:gd name="connsiteY59" fmla="*/ 1033463 h 1614488"/>
                <a:gd name="connsiteX60" fmla="*/ 576263 w 1267343"/>
                <a:gd name="connsiteY60" fmla="*/ 1028700 h 1614488"/>
                <a:gd name="connsiteX61" fmla="*/ 581025 w 1267343"/>
                <a:gd name="connsiteY61" fmla="*/ 1014413 h 1614488"/>
                <a:gd name="connsiteX62" fmla="*/ 561975 w 1267343"/>
                <a:gd name="connsiteY62" fmla="*/ 985838 h 1614488"/>
                <a:gd name="connsiteX63" fmla="*/ 552450 w 1267343"/>
                <a:gd name="connsiteY63" fmla="*/ 971550 h 1614488"/>
                <a:gd name="connsiteX64" fmla="*/ 566738 w 1267343"/>
                <a:gd name="connsiteY64" fmla="*/ 966788 h 1614488"/>
                <a:gd name="connsiteX65" fmla="*/ 604838 w 1267343"/>
                <a:gd name="connsiteY65" fmla="*/ 981075 h 1614488"/>
                <a:gd name="connsiteX66" fmla="*/ 628650 w 1267343"/>
                <a:gd name="connsiteY66" fmla="*/ 1004888 h 1614488"/>
                <a:gd name="connsiteX67" fmla="*/ 638175 w 1267343"/>
                <a:gd name="connsiteY67" fmla="*/ 976313 h 1614488"/>
                <a:gd name="connsiteX68" fmla="*/ 633413 w 1267343"/>
                <a:gd name="connsiteY68" fmla="*/ 957263 h 1614488"/>
                <a:gd name="connsiteX69" fmla="*/ 590550 w 1267343"/>
                <a:gd name="connsiteY69" fmla="*/ 923925 h 1614488"/>
                <a:gd name="connsiteX70" fmla="*/ 576263 w 1267343"/>
                <a:gd name="connsiteY70" fmla="*/ 914400 h 1614488"/>
                <a:gd name="connsiteX71" fmla="*/ 685800 w 1267343"/>
                <a:gd name="connsiteY71" fmla="*/ 895350 h 1614488"/>
                <a:gd name="connsiteX72" fmla="*/ 681038 w 1267343"/>
                <a:gd name="connsiteY72" fmla="*/ 852488 h 1614488"/>
                <a:gd name="connsiteX73" fmla="*/ 666750 w 1267343"/>
                <a:gd name="connsiteY73" fmla="*/ 842963 h 1614488"/>
                <a:gd name="connsiteX74" fmla="*/ 609600 w 1267343"/>
                <a:gd name="connsiteY74" fmla="*/ 823913 h 1614488"/>
                <a:gd name="connsiteX75" fmla="*/ 614363 w 1267343"/>
                <a:gd name="connsiteY75" fmla="*/ 804863 h 1614488"/>
                <a:gd name="connsiteX76" fmla="*/ 633413 w 1267343"/>
                <a:gd name="connsiteY76" fmla="*/ 800100 h 1614488"/>
                <a:gd name="connsiteX77" fmla="*/ 671513 w 1267343"/>
                <a:gd name="connsiteY77" fmla="*/ 795338 h 1614488"/>
                <a:gd name="connsiteX78" fmla="*/ 704850 w 1267343"/>
                <a:gd name="connsiteY78" fmla="*/ 785813 h 1614488"/>
                <a:gd name="connsiteX79" fmla="*/ 719138 w 1267343"/>
                <a:gd name="connsiteY79" fmla="*/ 766763 h 1614488"/>
                <a:gd name="connsiteX80" fmla="*/ 747713 w 1267343"/>
                <a:gd name="connsiteY80" fmla="*/ 738188 h 1614488"/>
                <a:gd name="connsiteX81" fmla="*/ 709613 w 1267343"/>
                <a:gd name="connsiteY81" fmla="*/ 723900 h 1614488"/>
                <a:gd name="connsiteX82" fmla="*/ 695325 w 1267343"/>
                <a:gd name="connsiteY82" fmla="*/ 714375 h 1614488"/>
                <a:gd name="connsiteX83" fmla="*/ 676275 w 1267343"/>
                <a:gd name="connsiteY83" fmla="*/ 709613 h 1614488"/>
                <a:gd name="connsiteX84" fmla="*/ 642938 w 1267343"/>
                <a:gd name="connsiteY84" fmla="*/ 676275 h 1614488"/>
                <a:gd name="connsiteX85" fmla="*/ 647700 w 1267343"/>
                <a:gd name="connsiteY85" fmla="*/ 652463 h 1614488"/>
                <a:gd name="connsiteX86" fmla="*/ 676275 w 1267343"/>
                <a:gd name="connsiteY86" fmla="*/ 633413 h 1614488"/>
                <a:gd name="connsiteX87" fmla="*/ 681038 w 1267343"/>
                <a:gd name="connsiteY87" fmla="*/ 619125 h 1614488"/>
                <a:gd name="connsiteX88" fmla="*/ 676275 w 1267343"/>
                <a:gd name="connsiteY88" fmla="*/ 590550 h 1614488"/>
                <a:gd name="connsiteX89" fmla="*/ 666750 w 1267343"/>
                <a:gd name="connsiteY89" fmla="*/ 576263 h 1614488"/>
                <a:gd name="connsiteX90" fmla="*/ 652463 w 1267343"/>
                <a:gd name="connsiteY90" fmla="*/ 571500 h 1614488"/>
                <a:gd name="connsiteX91" fmla="*/ 609600 w 1267343"/>
                <a:gd name="connsiteY91" fmla="*/ 566738 h 1614488"/>
                <a:gd name="connsiteX92" fmla="*/ 561975 w 1267343"/>
                <a:gd name="connsiteY92" fmla="*/ 557213 h 1614488"/>
                <a:gd name="connsiteX93" fmla="*/ 533400 w 1267343"/>
                <a:gd name="connsiteY93" fmla="*/ 547688 h 1614488"/>
                <a:gd name="connsiteX94" fmla="*/ 504825 w 1267343"/>
                <a:gd name="connsiteY94" fmla="*/ 542925 h 1614488"/>
                <a:gd name="connsiteX95" fmla="*/ 495300 w 1267343"/>
                <a:gd name="connsiteY95" fmla="*/ 509588 h 1614488"/>
                <a:gd name="connsiteX96" fmla="*/ 519113 w 1267343"/>
                <a:gd name="connsiteY96" fmla="*/ 504825 h 1614488"/>
                <a:gd name="connsiteX97" fmla="*/ 547688 w 1267343"/>
                <a:gd name="connsiteY97" fmla="*/ 495300 h 1614488"/>
                <a:gd name="connsiteX98" fmla="*/ 576263 w 1267343"/>
                <a:gd name="connsiteY98" fmla="*/ 519113 h 1614488"/>
                <a:gd name="connsiteX99" fmla="*/ 619125 w 1267343"/>
                <a:gd name="connsiteY99" fmla="*/ 514350 h 1614488"/>
                <a:gd name="connsiteX100" fmla="*/ 628650 w 1267343"/>
                <a:gd name="connsiteY100" fmla="*/ 500063 h 1614488"/>
                <a:gd name="connsiteX101" fmla="*/ 690563 w 1267343"/>
                <a:gd name="connsiteY101" fmla="*/ 495300 h 1614488"/>
                <a:gd name="connsiteX102" fmla="*/ 757238 w 1267343"/>
                <a:gd name="connsiteY102" fmla="*/ 490538 h 1614488"/>
                <a:gd name="connsiteX103" fmla="*/ 781050 w 1267343"/>
                <a:gd name="connsiteY103" fmla="*/ 466725 h 1614488"/>
                <a:gd name="connsiteX104" fmla="*/ 804863 w 1267343"/>
                <a:gd name="connsiteY104" fmla="*/ 442913 h 1614488"/>
                <a:gd name="connsiteX105" fmla="*/ 833438 w 1267343"/>
                <a:gd name="connsiteY105" fmla="*/ 433388 h 1614488"/>
                <a:gd name="connsiteX106" fmla="*/ 838200 w 1267343"/>
                <a:gd name="connsiteY106" fmla="*/ 342900 h 1614488"/>
                <a:gd name="connsiteX107" fmla="*/ 828675 w 1267343"/>
                <a:gd name="connsiteY107" fmla="*/ 304800 h 1614488"/>
                <a:gd name="connsiteX108" fmla="*/ 823913 w 1267343"/>
                <a:gd name="connsiteY108" fmla="*/ 285750 h 1614488"/>
                <a:gd name="connsiteX109" fmla="*/ 814388 w 1267343"/>
                <a:gd name="connsiteY109" fmla="*/ 266700 h 1614488"/>
                <a:gd name="connsiteX110" fmla="*/ 809625 w 1267343"/>
                <a:gd name="connsiteY110" fmla="*/ 247650 h 1614488"/>
                <a:gd name="connsiteX111" fmla="*/ 804863 w 1267343"/>
                <a:gd name="connsiteY111" fmla="*/ 223838 h 1614488"/>
                <a:gd name="connsiteX112" fmla="*/ 790575 w 1267343"/>
                <a:gd name="connsiteY112" fmla="*/ 214313 h 1614488"/>
                <a:gd name="connsiteX113" fmla="*/ 757238 w 1267343"/>
                <a:gd name="connsiteY113" fmla="*/ 195263 h 1614488"/>
                <a:gd name="connsiteX114" fmla="*/ 728663 w 1267343"/>
                <a:gd name="connsiteY114" fmla="*/ 185738 h 1614488"/>
                <a:gd name="connsiteX115" fmla="*/ 700088 w 1267343"/>
                <a:gd name="connsiteY115" fmla="*/ 166688 h 1614488"/>
                <a:gd name="connsiteX116" fmla="*/ 685800 w 1267343"/>
                <a:gd name="connsiteY116" fmla="*/ 161925 h 1614488"/>
                <a:gd name="connsiteX117" fmla="*/ 657225 w 1267343"/>
                <a:gd name="connsiteY117" fmla="*/ 147638 h 1614488"/>
                <a:gd name="connsiteX118" fmla="*/ 642938 w 1267343"/>
                <a:gd name="connsiteY118" fmla="*/ 133350 h 1614488"/>
                <a:gd name="connsiteX119" fmla="*/ 614363 w 1267343"/>
                <a:gd name="connsiteY119" fmla="*/ 114300 h 1614488"/>
                <a:gd name="connsiteX120" fmla="*/ 609600 w 1267343"/>
                <a:gd name="connsiteY120" fmla="*/ 100013 h 1614488"/>
                <a:gd name="connsiteX121" fmla="*/ 600075 w 1267343"/>
                <a:gd name="connsiteY121" fmla="*/ 80963 h 1614488"/>
                <a:gd name="connsiteX122" fmla="*/ 595313 w 1267343"/>
                <a:gd name="connsiteY122" fmla="*/ 61913 h 1614488"/>
                <a:gd name="connsiteX123" fmla="*/ 590550 w 1267343"/>
                <a:gd name="connsiteY123" fmla="*/ 47625 h 1614488"/>
                <a:gd name="connsiteX124" fmla="*/ 600075 w 1267343"/>
                <a:gd name="connsiteY124" fmla="*/ 61913 h 1614488"/>
                <a:gd name="connsiteX125" fmla="*/ 609600 w 1267343"/>
                <a:gd name="connsiteY125" fmla="*/ 80963 h 1614488"/>
                <a:gd name="connsiteX126" fmla="*/ 638175 w 1267343"/>
                <a:gd name="connsiteY126" fmla="*/ 104775 h 1614488"/>
                <a:gd name="connsiteX127" fmla="*/ 647700 w 1267343"/>
                <a:gd name="connsiteY127" fmla="*/ 119063 h 1614488"/>
                <a:gd name="connsiteX128" fmla="*/ 690563 w 1267343"/>
                <a:gd name="connsiteY128" fmla="*/ 142875 h 1614488"/>
                <a:gd name="connsiteX129" fmla="*/ 704850 w 1267343"/>
                <a:gd name="connsiteY129" fmla="*/ 157163 h 1614488"/>
                <a:gd name="connsiteX130" fmla="*/ 776288 w 1267343"/>
                <a:gd name="connsiteY130" fmla="*/ 147638 h 1614488"/>
                <a:gd name="connsiteX131" fmla="*/ 781050 w 1267343"/>
                <a:gd name="connsiteY131" fmla="*/ 133350 h 1614488"/>
                <a:gd name="connsiteX132" fmla="*/ 771525 w 1267343"/>
                <a:gd name="connsiteY132" fmla="*/ 47625 h 1614488"/>
                <a:gd name="connsiteX133" fmla="*/ 766763 w 1267343"/>
                <a:gd name="connsiteY133" fmla="*/ 4763 h 1614488"/>
                <a:gd name="connsiteX134" fmla="*/ 781050 w 1267343"/>
                <a:gd name="connsiteY134" fmla="*/ 0 h 1614488"/>
                <a:gd name="connsiteX135" fmla="*/ 814388 w 1267343"/>
                <a:gd name="connsiteY135" fmla="*/ 4763 h 1614488"/>
                <a:gd name="connsiteX136" fmla="*/ 823913 w 1267343"/>
                <a:gd name="connsiteY136" fmla="*/ 19050 h 1614488"/>
                <a:gd name="connsiteX137" fmla="*/ 838200 w 1267343"/>
                <a:gd name="connsiteY137" fmla="*/ 33338 h 1614488"/>
                <a:gd name="connsiteX138" fmla="*/ 842963 w 1267343"/>
                <a:gd name="connsiteY138" fmla="*/ 47625 h 1614488"/>
                <a:gd name="connsiteX139" fmla="*/ 852488 w 1267343"/>
                <a:gd name="connsiteY139" fmla="*/ 142875 h 1614488"/>
                <a:gd name="connsiteX140" fmla="*/ 862013 w 1267343"/>
                <a:gd name="connsiteY140" fmla="*/ 157163 h 1614488"/>
                <a:gd name="connsiteX141" fmla="*/ 871538 w 1267343"/>
                <a:gd name="connsiteY141" fmla="*/ 185738 h 1614488"/>
                <a:gd name="connsiteX142" fmla="*/ 895350 w 1267343"/>
                <a:gd name="connsiteY142" fmla="*/ 214313 h 1614488"/>
                <a:gd name="connsiteX143" fmla="*/ 900113 w 1267343"/>
                <a:gd name="connsiteY143" fmla="*/ 228600 h 1614488"/>
                <a:gd name="connsiteX144" fmla="*/ 904875 w 1267343"/>
                <a:gd name="connsiteY144" fmla="*/ 280988 h 1614488"/>
                <a:gd name="connsiteX145" fmla="*/ 909638 w 1267343"/>
                <a:gd name="connsiteY145" fmla="*/ 309563 h 1614488"/>
                <a:gd name="connsiteX146" fmla="*/ 904875 w 1267343"/>
                <a:gd name="connsiteY146" fmla="*/ 371475 h 1614488"/>
                <a:gd name="connsiteX147" fmla="*/ 895350 w 1267343"/>
                <a:gd name="connsiteY147" fmla="*/ 400050 h 1614488"/>
                <a:gd name="connsiteX148" fmla="*/ 890588 w 1267343"/>
                <a:gd name="connsiteY148" fmla="*/ 438150 h 1614488"/>
                <a:gd name="connsiteX149" fmla="*/ 862013 w 1267343"/>
                <a:gd name="connsiteY149" fmla="*/ 481013 h 1614488"/>
                <a:gd name="connsiteX150" fmla="*/ 847725 w 1267343"/>
                <a:gd name="connsiteY150" fmla="*/ 490538 h 1614488"/>
                <a:gd name="connsiteX151" fmla="*/ 833438 w 1267343"/>
                <a:gd name="connsiteY151" fmla="*/ 504825 h 1614488"/>
                <a:gd name="connsiteX152" fmla="*/ 814388 w 1267343"/>
                <a:gd name="connsiteY152" fmla="*/ 528638 h 1614488"/>
                <a:gd name="connsiteX153" fmla="*/ 809625 w 1267343"/>
                <a:gd name="connsiteY153" fmla="*/ 542925 h 1614488"/>
                <a:gd name="connsiteX154" fmla="*/ 800100 w 1267343"/>
                <a:gd name="connsiteY154" fmla="*/ 557213 h 1614488"/>
                <a:gd name="connsiteX155" fmla="*/ 785813 w 1267343"/>
                <a:gd name="connsiteY155" fmla="*/ 600075 h 1614488"/>
                <a:gd name="connsiteX156" fmla="*/ 781050 w 1267343"/>
                <a:gd name="connsiteY156" fmla="*/ 614363 h 1614488"/>
                <a:gd name="connsiteX157" fmla="*/ 790575 w 1267343"/>
                <a:gd name="connsiteY157" fmla="*/ 685800 h 1614488"/>
                <a:gd name="connsiteX158" fmla="*/ 800100 w 1267343"/>
                <a:gd name="connsiteY158" fmla="*/ 700088 h 1614488"/>
                <a:gd name="connsiteX159" fmla="*/ 804863 w 1267343"/>
                <a:gd name="connsiteY159" fmla="*/ 714375 h 1614488"/>
                <a:gd name="connsiteX160" fmla="*/ 823913 w 1267343"/>
                <a:gd name="connsiteY160" fmla="*/ 742950 h 1614488"/>
                <a:gd name="connsiteX161" fmla="*/ 828675 w 1267343"/>
                <a:gd name="connsiteY161" fmla="*/ 757238 h 1614488"/>
                <a:gd name="connsiteX162" fmla="*/ 866775 w 1267343"/>
                <a:gd name="connsiteY162" fmla="*/ 757238 h 1614488"/>
                <a:gd name="connsiteX163" fmla="*/ 890588 w 1267343"/>
                <a:gd name="connsiteY163" fmla="*/ 714375 h 1614488"/>
                <a:gd name="connsiteX164" fmla="*/ 895350 w 1267343"/>
                <a:gd name="connsiteY164" fmla="*/ 661988 h 1614488"/>
                <a:gd name="connsiteX165" fmla="*/ 904875 w 1267343"/>
                <a:gd name="connsiteY165" fmla="*/ 547688 h 1614488"/>
                <a:gd name="connsiteX166" fmla="*/ 933450 w 1267343"/>
                <a:gd name="connsiteY166" fmla="*/ 552450 h 1614488"/>
                <a:gd name="connsiteX167" fmla="*/ 938213 w 1267343"/>
                <a:gd name="connsiteY167" fmla="*/ 600075 h 1614488"/>
                <a:gd name="connsiteX168" fmla="*/ 952500 w 1267343"/>
                <a:gd name="connsiteY168" fmla="*/ 628650 h 1614488"/>
                <a:gd name="connsiteX169" fmla="*/ 966788 w 1267343"/>
                <a:gd name="connsiteY169" fmla="*/ 623888 h 1614488"/>
                <a:gd name="connsiteX170" fmla="*/ 981075 w 1267343"/>
                <a:gd name="connsiteY170" fmla="*/ 614363 h 1614488"/>
                <a:gd name="connsiteX171" fmla="*/ 1009650 w 1267343"/>
                <a:gd name="connsiteY171" fmla="*/ 604838 h 1614488"/>
                <a:gd name="connsiteX172" fmla="*/ 1038225 w 1267343"/>
                <a:gd name="connsiteY172" fmla="*/ 628650 h 1614488"/>
                <a:gd name="connsiteX173" fmla="*/ 1019175 w 1267343"/>
                <a:gd name="connsiteY173" fmla="*/ 657225 h 1614488"/>
                <a:gd name="connsiteX174" fmla="*/ 1009650 w 1267343"/>
                <a:gd name="connsiteY174" fmla="*/ 671513 h 1614488"/>
                <a:gd name="connsiteX175" fmla="*/ 995363 w 1267343"/>
                <a:gd name="connsiteY175" fmla="*/ 700088 h 1614488"/>
                <a:gd name="connsiteX176" fmla="*/ 981075 w 1267343"/>
                <a:gd name="connsiteY176" fmla="*/ 728663 h 1614488"/>
                <a:gd name="connsiteX177" fmla="*/ 962025 w 1267343"/>
                <a:gd name="connsiteY177" fmla="*/ 757238 h 1614488"/>
                <a:gd name="connsiteX178" fmla="*/ 938213 w 1267343"/>
                <a:gd name="connsiteY178" fmla="*/ 781050 h 1614488"/>
                <a:gd name="connsiteX179" fmla="*/ 938213 w 1267343"/>
                <a:gd name="connsiteY179" fmla="*/ 809625 h 1614488"/>
                <a:gd name="connsiteX180" fmla="*/ 971550 w 1267343"/>
                <a:gd name="connsiteY180" fmla="*/ 804863 h 1614488"/>
                <a:gd name="connsiteX181" fmla="*/ 1004888 w 1267343"/>
                <a:gd name="connsiteY181" fmla="*/ 762000 h 1614488"/>
                <a:gd name="connsiteX182" fmla="*/ 1019175 w 1267343"/>
                <a:gd name="connsiteY182" fmla="*/ 752475 h 1614488"/>
                <a:gd name="connsiteX183" fmla="*/ 1033463 w 1267343"/>
                <a:gd name="connsiteY183" fmla="*/ 747713 h 1614488"/>
                <a:gd name="connsiteX184" fmla="*/ 1047750 w 1267343"/>
                <a:gd name="connsiteY184" fmla="*/ 738188 h 1614488"/>
                <a:gd name="connsiteX185" fmla="*/ 1085850 w 1267343"/>
                <a:gd name="connsiteY185" fmla="*/ 728663 h 1614488"/>
                <a:gd name="connsiteX186" fmla="*/ 1128713 w 1267343"/>
                <a:gd name="connsiteY186" fmla="*/ 719138 h 1614488"/>
                <a:gd name="connsiteX187" fmla="*/ 1138238 w 1267343"/>
                <a:gd name="connsiteY187" fmla="*/ 704850 h 1614488"/>
                <a:gd name="connsiteX188" fmla="*/ 1166813 w 1267343"/>
                <a:gd name="connsiteY188" fmla="*/ 695325 h 1614488"/>
                <a:gd name="connsiteX189" fmla="*/ 1195388 w 1267343"/>
                <a:gd name="connsiteY189" fmla="*/ 681038 h 1614488"/>
                <a:gd name="connsiteX190" fmla="*/ 1200150 w 1267343"/>
                <a:gd name="connsiteY190" fmla="*/ 657225 h 1614488"/>
                <a:gd name="connsiteX191" fmla="*/ 1247775 w 1267343"/>
                <a:gd name="connsiteY191" fmla="*/ 676275 h 1614488"/>
                <a:gd name="connsiteX192" fmla="*/ 1262063 w 1267343"/>
                <a:gd name="connsiteY192" fmla="*/ 690563 h 1614488"/>
                <a:gd name="connsiteX193" fmla="*/ 1262063 w 1267343"/>
                <a:gd name="connsiteY193" fmla="*/ 742950 h 1614488"/>
                <a:gd name="connsiteX194" fmla="*/ 1247775 w 1267343"/>
                <a:gd name="connsiteY194" fmla="*/ 747713 h 1614488"/>
                <a:gd name="connsiteX195" fmla="*/ 1185863 w 1267343"/>
                <a:gd name="connsiteY195" fmla="*/ 762000 h 1614488"/>
                <a:gd name="connsiteX196" fmla="*/ 1128713 w 1267343"/>
                <a:gd name="connsiteY196" fmla="*/ 771525 h 1614488"/>
                <a:gd name="connsiteX197" fmla="*/ 1114425 w 1267343"/>
                <a:gd name="connsiteY197" fmla="*/ 776288 h 1614488"/>
                <a:gd name="connsiteX198" fmla="*/ 1081088 w 1267343"/>
                <a:gd name="connsiteY198" fmla="*/ 785813 h 1614488"/>
                <a:gd name="connsiteX199" fmla="*/ 1071563 w 1267343"/>
                <a:gd name="connsiteY199" fmla="*/ 823913 h 1614488"/>
                <a:gd name="connsiteX200" fmla="*/ 1023938 w 1267343"/>
                <a:gd name="connsiteY200" fmla="*/ 838200 h 1614488"/>
                <a:gd name="connsiteX201" fmla="*/ 1000125 w 1267343"/>
                <a:gd name="connsiteY201" fmla="*/ 842963 h 1614488"/>
                <a:gd name="connsiteX202" fmla="*/ 971550 w 1267343"/>
                <a:gd name="connsiteY202" fmla="*/ 852488 h 1614488"/>
                <a:gd name="connsiteX203" fmla="*/ 952500 w 1267343"/>
                <a:gd name="connsiteY203" fmla="*/ 857250 h 1614488"/>
                <a:gd name="connsiteX204" fmla="*/ 933451 w 1267343"/>
                <a:gd name="connsiteY204" fmla="*/ 907257 h 1614488"/>
                <a:gd name="connsiteX205" fmla="*/ 971550 w 1267343"/>
                <a:gd name="connsiteY205" fmla="*/ 904875 h 1614488"/>
                <a:gd name="connsiteX206" fmla="*/ 985838 w 1267343"/>
                <a:gd name="connsiteY206" fmla="*/ 923925 h 1614488"/>
                <a:gd name="connsiteX207" fmla="*/ 1004888 w 1267343"/>
                <a:gd name="connsiteY207" fmla="*/ 942975 h 1614488"/>
                <a:gd name="connsiteX208" fmla="*/ 1009650 w 1267343"/>
                <a:gd name="connsiteY208" fmla="*/ 957263 h 1614488"/>
                <a:gd name="connsiteX209" fmla="*/ 1023938 w 1267343"/>
                <a:gd name="connsiteY209" fmla="*/ 964407 h 1614488"/>
                <a:gd name="connsiteX210" fmla="*/ 1066800 w 1267343"/>
                <a:gd name="connsiteY210" fmla="*/ 952500 h 1614488"/>
                <a:gd name="connsiteX211" fmla="*/ 1085850 w 1267343"/>
                <a:gd name="connsiteY211" fmla="*/ 952500 h 1614488"/>
                <a:gd name="connsiteX212" fmla="*/ 1119188 w 1267343"/>
                <a:gd name="connsiteY212" fmla="*/ 938213 h 1614488"/>
                <a:gd name="connsiteX213" fmla="*/ 1143000 w 1267343"/>
                <a:gd name="connsiteY213" fmla="*/ 942975 h 1614488"/>
                <a:gd name="connsiteX214" fmla="*/ 1152525 w 1267343"/>
                <a:gd name="connsiteY214" fmla="*/ 957263 h 1614488"/>
                <a:gd name="connsiteX215" fmla="*/ 1166813 w 1267343"/>
                <a:gd name="connsiteY215" fmla="*/ 990600 h 1614488"/>
                <a:gd name="connsiteX216" fmla="*/ 1162050 w 1267343"/>
                <a:gd name="connsiteY216" fmla="*/ 1004888 h 1614488"/>
                <a:gd name="connsiteX217" fmla="*/ 1147763 w 1267343"/>
                <a:gd name="connsiteY217" fmla="*/ 1009650 h 1614488"/>
                <a:gd name="connsiteX218" fmla="*/ 1060110 w 1267343"/>
                <a:gd name="connsiteY218" fmla="*/ 1019074 h 1614488"/>
                <a:gd name="connsiteX219" fmla="*/ 1052513 w 1267343"/>
                <a:gd name="connsiteY219" fmla="*/ 1004888 h 1614488"/>
                <a:gd name="connsiteX220" fmla="*/ 1023938 w 1267343"/>
                <a:gd name="connsiteY220" fmla="*/ 995363 h 1614488"/>
                <a:gd name="connsiteX221" fmla="*/ 985838 w 1267343"/>
                <a:gd name="connsiteY221" fmla="*/ 985838 h 1614488"/>
                <a:gd name="connsiteX222" fmla="*/ 952500 w 1267343"/>
                <a:gd name="connsiteY222" fmla="*/ 992982 h 1614488"/>
                <a:gd name="connsiteX223" fmla="*/ 890588 w 1267343"/>
                <a:gd name="connsiteY223" fmla="*/ 971550 h 1614488"/>
                <a:gd name="connsiteX224" fmla="*/ 909637 w 1267343"/>
                <a:gd name="connsiteY224" fmla="*/ 973932 h 1614488"/>
                <a:gd name="connsiteX225" fmla="*/ 902495 w 1267343"/>
                <a:gd name="connsiteY225" fmla="*/ 1057275 h 1614488"/>
                <a:gd name="connsiteX226" fmla="*/ 871537 w 1267343"/>
                <a:gd name="connsiteY226" fmla="*/ 1102519 h 1614488"/>
                <a:gd name="connsiteX227" fmla="*/ 850107 w 1267343"/>
                <a:gd name="connsiteY227" fmla="*/ 1109663 h 1614488"/>
                <a:gd name="connsiteX228" fmla="*/ 833438 w 1267343"/>
                <a:gd name="connsiteY228" fmla="*/ 1114425 h 1614488"/>
                <a:gd name="connsiteX229" fmla="*/ 823913 w 1267343"/>
                <a:gd name="connsiteY229" fmla="*/ 1164432 h 1614488"/>
                <a:gd name="connsiteX230" fmla="*/ 781051 w 1267343"/>
                <a:gd name="connsiteY230" fmla="*/ 1176338 h 1614488"/>
                <a:gd name="connsiteX231" fmla="*/ 762000 w 1267343"/>
                <a:gd name="connsiteY231" fmla="*/ 1171575 h 1614488"/>
                <a:gd name="connsiteX232" fmla="*/ 754856 w 1267343"/>
                <a:gd name="connsiteY232" fmla="*/ 1202531 h 1614488"/>
                <a:gd name="connsiteX233" fmla="*/ 736260 w 1267343"/>
                <a:gd name="connsiteY233" fmla="*/ 1223861 h 1614488"/>
                <a:gd name="connsiteX234" fmla="*/ 714376 w 1267343"/>
                <a:gd name="connsiteY234" fmla="*/ 1252538 h 1614488"/>
                <a:gd name="connsiteX235" fmla="*/ 704850 w 1267343"/>
                <a:gd name="connsiteY235" fmla="*/ 1300163 h 1614488"/>
                <a:gd name="connsiteX236" fmla="*/ 733425 w 1267343"/>
                <a:gd name="connsiteY236" fmla="*/ 1319213 h 1614488"/>
                <a:gd name="connsiteX237" fmla="*/ 747713 w 1267343"/>
                <a:gd name="connsiteY237" fmla="*/ 1328738 h 1614488"/>
                <a:gd name="connsiteX238" fmla="*/ 757238 w 1267343"/>
                <a:gd name="connsiteY238" fmla="*/ 1343025 h 1614488"/>
                <a:gd name="connsiteX239" fmla="*/ 776288 w 1267343"/>
                <a:gd name="connsiteY239" fmla="*/ 1357313 h 1614488"/>
                <a:gd name="connsiteX240" fmla="*/ 828675 w 1267343"/>
                <a:gd name="connsiteY240" fmla="*/ 1366838 h 1614488"/>
                <a:gd name="connsiteX241" fmla="*/ 842963 w 1267343"/>
                <a:gd name="connsiteY241" fmla="*/ 1376363 h 1614488"/>
                <a:gd name="connsiteX242" fmla="*/ 852488 w 1267343"/>
                <a:gd name="connsiteY242" fmla="*/ 1390650 h 1614488"/>
                <a:gd name="connsiteX243" fmla="*/ 885825 w 1267343"/>
                <a:gd name="connsiteY243" fmla="*/ 1395413 h 1614488"/>
                <a:gd name="connsiteX244" fmla="*/ 900113 w 1267343"/>
                <a:gd name="connsiteY244" fmla="*/ 1404938 h 1614488"/>
                <a:gd name="connsiteX245" fmla="*/ 942975 w 1267343"/>
                <a:gd name="connsiteY245" fmla="*/ 1390650 h 1614488"/>
                <a:gd name="connsiteX246" fmla="*/ 966788 w 1267343"/>
                <a:gd name="connsiteY246" fmla="*/ 1371600 h 1614488"/>
                <a:gd name="connsiteX247" fmla="*/ 976313 w 1267343"/>
                <a:gd name="connsiteY247" fmla="*/ 1357313 h 1614488"/>
                <a:gd name="connsiteX248" fmla="*/ 990600 w 1267343"/>
                <a:gd name="connsiteY248" fmla="*/ 1347788 h 1614488"/>
                <a:gd name="connsiteX249" fmla="*/ 995363 w 1267343"/>
                <a:gd name="connsiteY249" fmla="*/ 1333500 h 1614488"/>
                <a:gd name="connsiteX250" fmla="*/ 1033463 w 1267343"/>
                <a:gd name="connsiteY250" fmla="*/ 1343025 h 1614488"/>
                <a:gd name="connsiteX251" fmla="*/ 1157288 w 1267343"/>
                <a:gd name="connsiteY251" fmla="*/ 1357313 h 1614488"/>
                <a:gd name="connsiteX252" fmla="*/ 1185863 w 1267343"/>
                <a:gd name="connsiteY252" fmla="*/ 1366838 h 1614488"/>
                <a:gd name="connsiteX253" fmla="*/ 1190625 w 1267343"/>
                <a:gd name="connsiteY253" fmla="*/ 1381125 h 1614488"/>
                <a:gd name="connsiteX254" fmla="*/ 1200150 w 1267343"/>
                <a:gd name="connsiteY254" fmla="*/ 1395413 h 1614488"/>
                <a:gd name="connsiteX255" fmla="*/ 1190625 w 1267343"/>
                <a:gd name="connsiteY255" fmla="*/ 1409700 h 1614488"/>
                <a:gd name="connsiteX256" fmla="*/ 1119188 w 1267343"/>
                <a:gd name="connsiteY256" fmla="*/ 1404938 h 1614488"/>
                <a:gd name="connsiteX257" fmla="*/ 1090613 w 1267343"/>
                <a:gd name="connsiteY257" fmla="*/ 1395413 h 1614488"/>
                <a:gd name="connsiteX258" fmla="*/ 1033463 w 1267343"/>
                <a:gd name="connsiteY258" fmla="*/ 1404938 h 1614488"/>
                <a:gd name="connsiteX259" fmla="*/ 985838 w 1267343"/>
                <a:gd name="connsiteY259" fmla="*/ 1414463 h 1614488"/>
                <a:gd name="connsiteX260" fmla="*/ 971550 w 1267343"/>
                <a:gd name="connsiteY260" fmla="*/ 1423988 h 1614488"/>
                <a:gd name="connsiteX261" fmla="*/ 957263 w 1267343"/>
                <a:gd name="connsiteY261" fmla="*/ 1428750 h 1614488"/>
                <a:gd name="connsiteX262" fmla="*/ 952500 w 1267343"/>
                <a:gd name="connsiteY262" fmla="*/ 1443038 h 1614488"/>
                <a:gd name="connsiteX263" fmla="*/ 971550 w 1267343"/>
                <a:gd name="connsiteY263" fmla="*/ 1490663 h 1614488"/>
                <a:gd name="connsiteX264" fmla="*/ 1000125 w 1267343"/>
                <a:gd name="connsiteY264" fmla="*/ 1500188 h 1614488"/>
                <a:gd name="connsiteX265" fmla="*/ 1119188 w 1267343"/>
                <a:gd name="connsiteY265" fmla="*/ 1504950 h 1614488"/>
                <a:gd name="connsiteX266" fmla="*/ 1228725 w 1267343"/>
                <a:gd name="connsiteY266" fmla="*/ 1519238 h 1614488"/>
                <a:gd name="connsiteX267" fmla="*/ 1243013 w 1267343"/>
                <a:gd name="connsiteY267" fmla="*/ 1528763 h 1614488"/>
                <a:gd name="connsiteX268" fmla="*/ 1247775 w 1267343"/>
                <a:gd name="connsiteY268" fmla="*/ 1543050 h 1614488"/>
                <a:gd name="connsiteX269" fmla="*/ 1262063 w 1267343"/>
                <a:gd name="connsiteY269" fmla="*/ 1571625 h 1614488"/>
                <a:gd name="connsiteX270" fmla="*/ 1257300 w 1267343"/>
                <a:gd name="connsiteY270" fmla="*/ 1585913 h 1614488"/>
                <a:gd name="connsiteX271" fmla="*/ 1185863 w 1267343"/>
                <a:gd name="connsiteY271" fmla="*/ 1595438 h 1614488"/>
                <a:gd name="connsiteX272" fmla="*/ 1171575 w 1267343"/>
                <a:gd name="connsiteY272" fmla="*/ 1566863 h 1614488"/>
                <a:gd name="connsiteX273" fmla="*/ 1157288 w 1267343"/>
                <a:gd name="connsiteY273" fmla="*/ 1557338 h 1614488"/>
                <a:gd name="connsiteX274" fmla="*/ 1071563 w 1267343"/>
                <a:gd name="connsiteY274" fmla="*/ 1562100 h 1614488"/>
                <a:gd name="connsiteX275" fmla="*/ 1052513 w 1267343"/>
                <a:gd name="connsiteY275" fmla="*/ 1566863 h 1614488"/>
                <a:gd name="connsiteX276" fmla="*/ 1023938 w 1267343"/>
                <a:gd name="connsiteY276" fmla="*/ 1581150 h 1614488"/>
                <a:gd name="connsiteX277" fmla="*/ 1009650 w 1267343"/>
                <a:gd name="connsiteY277" fmla="*/ 1609725 h 1614488"/>
                <a:gd name="connsiteX278" fmla="*/ 995363 w 1267343"/>
                <a:gd name="connsiteY278" fmla="*/ 1614488 h 1614488"/>
                <a:gd name="connsiteX279" fmla="*/ 985838 w 1267343"/>
                <a:gd name="connsiteY279" fmla="*/ 1581150 h 1614488"/>
                <a:gd name="connsiteX280" fmla="*/ 976313 w 1267343"/>
                <a:gd name="connsiteY280" fmla="*/ 1528763 h 1614488"/>
                <a:gd name="connsiteX281" fmla="*/ 966788 w 1267343"/>
                <a:gd name="connsiteY281" fmla="*/ 1495425 h 1614488"/>
                <a:gd name="connsiteX282" fmla="*/ 952500 w 1267343"/>
                <a:gd name="connsiteY282" fmla="*/ 1485900 h 1614488"/>
                <a:gd name="connsiteX283" fmla="*/ 938213 w 1267343"/>
                <a:gd name="connsiteY283" fmla="*/ 1500188 h 1614488"/>
                <a:gd name="connsiteX284" fmla="*/ 933450 w 1267343"/>
                <a:gd name="connsiteY284" fmla="*/ 1538288 h 1614488"/>
                <a:gd name="connsiteX285" fmla="*/ 890588 w 1267343"/>
                <a:gd name="connsiteY285" fmla="*/ 1533525 h 1614488"/>
                <a:gd name="connsiteX286" fmla="*/ 881063 w 1267343"/>
                <a:gd name="connsiteY286" fmla="*/ 1509713 h 1614488"/>
                <a:gd name="connsiteX287" fmla="*/ 885825 w 1267343"/>
                <a:gd name="connsiteY287" fmla="*/ 1490663 h 1614488"/>
                <a:gd name="connsiteX288" fmla="*/ 876300 w 1267343"/>
                <a:gd name="connsiteY288" fmla="*/ 1447800 h 1614488"/>
                <a:gd name="connsiteX289" fmla="*/ 862013 w 1267343"/>
                <a:gd name="connsiteY289" fmla="*/ 1438275 h 1614488"/>
                <a:gd name="connsiteX290" fmla="*/ 828675 w 1267343"/>
                <a:gd name="connsiteY290" fmla="*/ 1462088 h 1614488"/>
                <a:gd name="connsiteX291" fmla="*/ 809625 w 1267343"/>
                <a:gd name="connsiteY291" fmla="*/ 1457325 h 1614488"/>
                <a:gd name="connsiteX292" fmla="*/ 795338 w 1267343"/>
                <a:gd name="connsiteY292" fmla="*/ 1419225 h 1614488"/>
                <a:gd name="connsiteX293" fmla="*/ 790575 w 1267343"/>
                <a:gd name="connsiteY293" fmla="*/ 1400175 h 1614488"/>
                <a:gd name="connsiteX294" fmla="*/ 766763 w 1267343"/>
                <a:gd name="connsiteY294" fmla="*/ 1404938 h 1614488"/>
                <a:gd name="connsiteX295" fmla="*/ 738188 w 1267343"/>
                <a:gd name="connsiteY295" fmla="*/ 1414463 h 1614488"/>
                <a:gd name="connsiteX296" fmla="*/ 638175 w 1267343"/>
                <a:gd name="connsiteY296" fmla="*/ 1409700 h 1614488"/>
                <a:gd name="connsiteX297" fmla="*/ 623888 w 1267343"/>
                <a:gd name="connsiteY297" fmla="*/ 1404938 h 1614488"/>
                <a:gd name="connsiteX298" fmla="*/ 609600 w 1267343"/>
                <a:gd name="connsiteY298" fmla="*/ 1371600 h 1614488"/>
                <a:gd name="connsiteX299" fmla="*/ 623888 w 1267343"/>
                <a:gd name="connsiteY299" fmla="*/ 1362075 h 1614488"/>
                <a:gd name="connsiteX300" fmla="*/ 676275 w 1267343"/>
                <a:gd name="connsiteY300" fmla="*/ 1357313 h 1614488"/>
                <a:gd name="connsiteX301" fmla="*/ 666750 w 1267343"/>
                <a:gd name="connsiteY301" fmla="*/ 1328738 h 1614488"/>
                <a:gd name="connsiteX302" fmla="*/ 661988 w 1267343"/>
                <a:gd name="connsiteY302" fmla="*/ 1314450 h 1614488"/>
                <a:gd name="connsiteX303" fmla="*/ 657225 w 1267343"/>
                <a:gd name="connsiteY303" fmla="*/ 1295400 h 1614488"/>
                <a:gd name="connsiteX304" fmla="*/ 642938 w 1267343"/>
                <a:gd name="connsiteY304" fmla="*/ 1285875 h 1614488"/>
                <a:gd name="connsiteX305" fmla="*/ 585788 w 1267343"/>
                <a:gd name="connsiteY305" fmla="*/ 1295400 h 1614488"/>
                <a:gd name="connsiteX306" fmla="*/ 576263 w 1267343"/>
                <a:gd name="connsiteY306" fmla="*/ 1281113 h 1614488"/>
                <a:gd name="connsiteX307" fmla="*/ 590550 w 1267343"/>
                <a:gd name="connsiteY307" fmla="*/ 1271588 h 1614488"/>
                <a:gd name="connsiteX308" fmla="*/ 600075 w 1267343"/>
                <a:gd name="connsiteY308" fmla="*/ 1243013 h 1614488"/>
                <a:gd name="connsiteX309" fmla="*/ 604838 w 1267343"/>
                <a:gd name="connsiteY309" fmla="*/ 1228725 h 1614488"/>
                <a:gd name="connsiteX310" fmla="*/ 590550 w 1267343"/>
                <a:gd name="connsiteY310" fmla="*/ 1219200 h 1614488"/>
                <a:gd name="connsiteX311" fmla="*/ 561975 w 1267343"/>
                <a:gd name="connsiteY311" fmla="*/ 1204913 h 1614488"/>
                <a:gd name="connsiteX312" fmla="*/ 547688 w 1267343"/>
                <a:gd name="connsiteY312" fmla="*/ 1190625 h 1614488"/>
                <a:gd name="connsiteX313" fmla="*/ 519113 w 1267343"/>
                <a:gd name="connsiteY313" fmla="*/ 1171575 h 1614488"/>
                <a:gd name="connsiteX314" fmla="*/ 504825 w 1267343"/>
                <a:gd name="connsiteY314" fmla="*/ 1162050 h 1614488"/>
                <a:gd name="connsiteX315" fmla="*/ 490538 w 1267343"/>
                <a:gd name="connsiteY315" fmla="*/ 1157288 h 1614488"/>
                <a:gd name="connsiteX316" fmla="*/ 476250 w 1267343"/>
                <a:gd name="connsiteY316" fmla="*/ 1147763 h 1614488"/>
                <a:gd name="connsiteX317" fmla="*/ 447675 w 1267343"/>
                <a:gd name="connsiteY317" fmla="*/ 1138238 h 1614488"/>
                <a:gd name="connsiteX318" fmla="*/ 433388 w 1267343"/>
                <a:gd name="connsiteY318" fmla="*/ 1128713 h 1614488"/>
                <a:gd name="connsiteX319" fmla="*/ 347663 w 1267343"/>
                <a:gd name="connsiteY319" fmla="*/ 1138238 h 1614488"/>
                <a:gd name="connsiteX320" fmla="*/ 295275 w 1267343"/>
                <a:gd name="connsiteY320" fmla="*/ 1133475 h 1614488"/>
                <a:gd name="connsiteX321" fmla="*/ 280988 w 1267343"/>
                <a:gd name="connsiteY321" fmla="*/ 1123950 h 1614488"/>
                <a:gd name="connsiteX322" fmla="*/ 223838 w 1267343"/>
                <a:gd name="connsiteY322" fmla="*/ 1114425 h 1614488"/>
                <a:gd name="connsiteX323" fmla="*/ 195263 w 1267343"/>
                <a:gd name="connsiteY323" fmla="*/ 1104900 h 1614488"/>
                <a:gd name="connsiteX324" fmla="*/ 180975 w 1267343"/>
                <a:gd name="connsiteY324" fmla="*/ 1100138 h 1614488"/>
                <a:gd name="connsiteX325" fmla="*/ 109538 w 1267343"/>
                <a:gd name="connsiteY325" fmla="*/ 1114425 h 1614488"/>
                <a:gd name="connsiteX326" fmla="*/ 104775 w 1267343"/>
                <a:gd name="connsiteY326" fmla="*/ 1128713 h 1614488"/>
                <a:gd name="connsiteX327" fmla="*/ 114300 w 1267343"/>
                <a:gd name="connsiteY327" fmla="*/ 1238250 h 1614488"/>
                <a:gd name="connsiteX328" fmla="*/ 119063 w 1267343"/>
                <a:gd name="connsiteY328" fmla="*/ 1247775 h 1614488"/>
                <a:gd name="connsiteX0" fmla="*/ 109538 w 1267343"/>
                <a:gd name="connsiteY0" fmla="*/ 1319213 h 1614488"/>
                <a:gd name="connsiteX1" fmla="*/ 85725 w 1267343"/>
                <a:gd name="connsiteY1" fmla="*/ 1314450 h 1614488"/>
                <a:gd name="connsiteX2" fmla="*/ 80963 w 1267343"/>
                <a:gd name="connsiteY2" fmla="*/ 1300163 h 1614488"/>
                <a:gd name="connsiteX3" fmla="*/ 71438 w 1267343"/>
                <a:gd name="connsiteY3" fmla="*/ 1285875 h 1614488"/>
                <a:gd name="connsiteX4" fmla="*/ 57150 w 1267343"/>
                <a:gd name="connsiteY4" fmla="*/ 1233488 h 1614488"/>
                <a:gd name="connsiteX5" fmla="*/ 52388 w 1267343"/>
                <a:gd name="connsiteY5" fmla="*/ 1219200 h 1614488"/>
                <a:gd name="connsiteX6" fmla="*/ 38100 w 1267343"/>
                <a:gd name="connsiteY6" fmla="*/ 1209675 h 1614488"/>
                <a:gd name="connsiteX7" fmla="*/ 19050 w 1267343"/>
                <a:gd name="connsiteY7" fmla="*/ 1181100 h 1614488"/>
                <a:gd name="connsiteX8" fmla="*/ 14288 w 1267343"/>
                <a:gd name="connsiteY8" fmla="*/ 1166813 h 1614488"/>
                <a:gd name="connsiteX9" fmla="*/ 0 w 1267343"/>
                <a:gd name="connsiteY9" fmla="*/ 1138238 h 1614488"/>
                <a:gd name="connsiteX10" fmla="*/ 28575 w 1267343"/>
                <a:gd name="connsiteY10" fmla="*/ 1119188 h 1614488"/>
                <a:gd name="connsiteX11" fmla="*/ 42863 w 1267343"/>
                <a:gd name="connsiteY11" fmla="*/ 1109663 h 1614488"/>
                <a:gd name="connsiteX12" fmla="*/ 71438 w 1267343"/>
                <a:gd name="connsiteY12" fmla="*/ 1085850 h 1614488"/>
                <a:gd name="connsiteX13" fmla="*/ 76200 w 1267343"/>
                <a:gd name="connsiteY13" fmla="*/ 1071563 h 1614488"/>
                <a:gd name="connsiteX14" fmla="*/ 76200 w 1267343"/>
                <a:gd name="connsiteY14" fmla="*/ 1014413 h 1614488"/>
                <a:gd name="connsiteX15" fmla="*/ 66675 w 1267343"/>
                <a:gd name="connsiteY15" fmla="*/ 1000125 h 1614488"/>
                <a:gd name="connsiteX16" fmla="*/ 47625 w 1267343"/>
                <a:gd name="connsiteY16" fmla="*/ 995363 h 1614488"/>
                <a:gd name="connsiteX17" fmla="*/ 42863 w 1267343"/>
                <a:gd name="connsiteY17" fmla="*/ 933450 h 1614488"/>
                <a:gd name="connsiteX18" fmla="*/ 57150 w 1267343"/>
                <a:gd name="connsiteY18" fmla="*/ 923925 h 1614488"/>
                <a:gd name="connsiteX19" fmla="*/ 109538 w 1267343"/>
                <a:gd name="connsiteY19" fmla="*/ 942975 h 1614488"/>
                <a:gd name="connsiteX20" fmla="*/ 119063 w 1267343"/>
                <a:gd name="connsiteY20" fmla="*/ 971550 h 1614488"/>
                <a:gd name="connsiteX21" fmla="*/ 128588 w 1267343"/>
                <a:gd name="connsiteY21" fmla="*/ 1000125 h 1614488"/>
                <a:gd name="connsiteX22" fmla="*/ 133350 w 1267343"/>
                <a:gd name="connsiteY22" fmla="*/ 1014413 h 1614488"/>
                <a:gd name="connsiteX23" fmla="*/ 147638 w 1267343"/>
                <a:gd name="connsiteY23" fmla="*/ 1019175 h 1614488"/>
                <a:gd name="connsiteX24" fmla="*/ 161925 w 1267343"/>
                <a:gd name="connsiteY24" fmla="*/ 1028700 h 1614488"/>
                <a:gd name="connsiteX25" fmla="*/ 238125 w 1267343"/>
                <a:gd name="connsiteY25" fmla="*/ 1042988 h 1614488"/>
                <a:gd name="connsiteX26" fmla="*/ 266700 w 1267343"/>
                <a:gd name="connsiteY26" fmla="*/ 1062038 h 1614488"/>
                <a:gd name="connsiteX27" fmla="*/ 285750 w 1267343"/>
                <a:gd name="connsiteY27" fmla="*/ 1085850 h 1614488"/>
                <a:gd name="connsiteX28" fmla="*/ 314325 w 1267343"/>
                <a:gd name="connsiteY28" fmla="*/ 1095375 h 1614488"/>
                <a:gd name="connsiteX29" fmla="*/ 457200 w 1267343"/>
                <a:gd name="connsiteY29" fmla="*/ 1090613 h 1614488"/>
                <a:gd name="connsiteX30" fmla="*/ 466725 w 1267343"/>
                <a:gd name="connsiteY30" fmla="*/ 1076325 h 1614488"/>
                <a:gd name="connsiteX31" fmla="*/ 481013 w 1267343"/>
                <a:gd name="connsiteY31" fmla="*/ 1066800 h 1614488"/>
                <a:gd name="connsiteX32" fmla="*/ 485775 w 1267343"/>
                <a:gd name="connsiteY32" fmla="*/ 1019175 h 1614488"/>
                <a:gd name="connsiteX33" fmla="*/ 481013 w 1267343"/>
                <a:gd name="connsiteY33" fmla="*/ 1004888 h 1614488"/>
                <a:gd name="connsiteX34" fmla="*/ 466725 w 1267343"/>
                <a:gd name="connsiteY34" fmla="*/ 1000125 h 1614488"/>
                <a:gd name="connsiteX35" fmla="*/ 442913 w 1267343"/>
                <a:gd name="connsiteY35" fmla="*/ 957263 h 1614488"/>
                <a:gd name="connsiteX36" fmla="*/ 438150 w 1267343"/>
                <a:gd name="connsiteY36" fmla="*/ 938213 h 1614488"/>
                <a:gd name="connsiteX37" fmla="*/ 433388 w 1267343"/>
                <a:gd name="connsiteY37" fmla="*/ 890588 h 1614488"/>
                <a:gd name="connsiteX38" fmla="*/ 419100 w 1267343"/>
                <a:gd name="connsiteY38" fmla="*/ 885825 h 1614488"/>
                <a:gd name="connsiteX39" fmla="*/ 390525 w 1267343"/>
                <a:gd name="connsiteY39" fmla="*/ 871538 h 1614488"/>
                <a:gd name="connsiteX40" fmla="*/ 376238 w 1267343"/>
                <a:gd name="connsiteY40" fmla="*/ 857250 h 1614488"/>
                <a:gd name="connsiteX41" fmla="*/ 371475 w 1267343"/>
                <a:gd name="connsiteY41" fmla="*/ 842963 h 1614488"/>
                <a:gd name="connsiteX42" fmla="*/ 361950 w 1267343"/>
                <a:gd name="connsiteY42" fmla="*/ 828675 h 1614488"/>
                <a:gd name="connsiteX43" fmla="*/ 357188 w 1267343"/>
                <a:gd name="connsiteY43" fmla="*/ 814388 h 1614488"/>
                <a:gd name="connsiteX44" fmla="*/ 314325 w 1267343"/>
                <a:gd name="connsiteY44" fmla="*/ 781050 h 1614488"/>
                <a:gd name="connsiteX45" fmla="*/ 300038 w 1267343"/>
                <a:gd name="connsiteY45" fmla="*/ 771525 h 1614488"/>
                <a:gd name="connsiteX46" fmla="*/ 314325 w 1267343"/>
                <a:gd name="connsiteY46" fmla="*/ 757238 h 1614488"/>
                <a:gd name="connsiteX47" fmla="*/ 357188 w 1267343"/>
                <a:gd name="connsiteY47" fmla="*/ 766763 h 1614488"/>
                <a:gd name="connsiteX48" fmla="*/ 385763 w 1267343"/>
                <a:gd name="connsiteY48" fmla="*/ 785813 h 1614488"/>
                <a:gd name="connsiteX49" fmla="*/ 409575 w 1267343"/>
                <a:gd name="connsiteY49" fmla="*/ 804863 h 1614488"/>
                <a:gd name="connsiteX50" fmla="*/ 438150 w 1267343"/>
                <a:gd name="connsiteY50" fmla="*/ 823913 h 1614488"/>
                <a:gd name="connsiteX51" fmla="*/ 452438 w 1267343"/>
                <a:gd name="connsiteY51" fmla="*/ 838200 h 1614488"/>
                <a:gd name="connsiteX52" fmla="*/ 471488 w 1267343"/>
                <a:gd name="connsiteY52" fmla="*/ 866775 h 1614488"/>
                <a:gd name="connsiteX53" fmla="*/ 490538 w 1267343"/>
                <a:gd name="connsiteY53" fmla="*/ 895350 h 1614488"/>
                <a:gd name="connsiteX54" fmla="*/ 500063 w 1267343"/>
                <a:gd name="connsiteY54" fmla="*/ 909638 h 1614488"/>
                <a:gd name="connsiteX55" fmla="*/ 509588 w 1267343"/>
                <a:gd name="connsiteY55" fmla="*/ 923925 h 1614488"/>
                <a:gd name="connsiteX56" fmla="*/ 514350 w 1267343"/>
                <a:gd name="connsiteY56" fmla="*/ 938213 h 1614488"/>
                <a:gd name="connsiteX57" fmla="*/ 523875 w 1267343"/>
                <a:gd name="connsiteY57" fmla="*/ 952500 h 1614488"/>
                <a:gd name="connsiteX58" fmla="*/ 542925 w 1267343"/>
                <a:gd name="connsiteY58" fmla="*/ 995363 h 1614488"/>
                <a:gd name="connsiteX59" fmla="*/ 557213 w 1267343"/>
                <a:gd name="connsiteY59" fmla="*/ 1033463 h 1614488"/>
                <a:gd name="connsiteX60" fmla="*/ 576263 w 1267343"/>
                <a:gd name="connsiteY60" fmla="*/ 1028700 h 1614488"/>
                <a:gd name="connsiteX61" fmla="*/ 581025 w 1267343"/>
                <a:gd name="connsiteY61" fmla="*/ 1014413 h 1614488"/>
                <a:gd name="connsiteX62" fmla="*/ 561975 w 1267343"/>
                <a:gd name="connsiteY62" fmla="*/ 985838 h 1614488"/>
                <a:gd name="connsiteX63" fmla="*/ 552450 w 1267343"/>
                <a:gd name="connsiteY63" fmla="*/ 971550 h 1614488"/>
                <a:gd name="connsiteX64" fmla="*/ 566738 w 1267343"/>
                <a:gd name="connsiteY64" fmla="*/ 966788 h 1614488"/>
                <a:gd name="connsiteX65" fmla="*/ 604838 w 1267343"/>
                <a:gd name="connsiteY65" fmla="*/ 981075 h 1614488"/>
                <a:gd name="connsiteX66" fmla="*/ 628650 w 1267343"/>
                <a:gd name="connsiteY66" fmla="*/ 1004888 h 1614488"/>
                <a:gd name="connsiteX67" fmla="*/ 638175 w 1267343"/>
                <a:gd name="connsiteY67" fmla="*/ 976313 h 1614488"/>
                <a:gd name="connsiteX68" fmla="*/ 633413 w 1267343"/>
                <a:gd name="connsiteY68" fmla="*/ 957263 h 1614488"/>
                <a:gd name="connsiteX69" fmla="*/ 590550 w 1267343"/>
                <a:gd name="connsiteY69" fmla="*/ 923925 h 1614488"/>
                <a:gd name="connsiteX70" fmla="*/ 576263 w 1267343"/>
                <a:gd name="connsiteY70" fmla="*/ 914400 h 1614488"/>
                <a:gd name="connsiteX71" fmla="*/ 685800 w 1267343"/>
                <a:gd name="connsiteY71" fmla="*/ 895350 h 1614488"/>
                <a:gd name="connsiteX72" fmla="*/ 681038 w 1267343"/>
                <a:gd name="connsiteY72" fmla="*/ 852488 h 1614488"/>
                <a:gd name="connsiteX73" fmla="*/ 666750 w 1267343"/>
                <a:gd name="connsiteY73" fmla="*/ 842963 h 1614488"/>
                <a:gd name="connsiteX74" fmla="*/ 609600 w 1267343"/>
                <a:gd name="connsiteY74" fmla="*/ 823913 h 1614488"/>
                <a:gd name="connsiteX75" fmla="*/ 614363 w 1267343"/>
                <a:gd name="connsiteY75" fmla="*/ 804863 h 1614488"/>
                <a:gd name="connsiteX76" fmla="*/ 633413 w 1267343"/>
                <a:gd name="connsiteY76" fmla="*/ 800100 h 1614488"/>
                <a:gd name="connsiteX77" fmla="*/ 671513 w 1267343"/>
                <a:gd name="connsiteY77" fmla="*/ 795338 h 1614488"/>
                <a:gd name="connsiteX78" fmla="*/ 704850 w 1267343"/>
                <a:gd name="connsiteY78" fmla="*/ 785813 h 1614488"/>
                <a:gd name="connsiteX79" fmla="*/ 719138 w 1267343"/>
                <a:gd name="connsiteY79" fmla="*/ 766763 h 1614488"/>
                <a:gd name="connsiteX80" fmla="*/ 747713 w 1267343"/>
                <a:gd name="connsiteY80" fmla="*/ 738188 h 1614488"/>
                <a:gd name="connsiteX81" fmla="*/ 709613 w 1267343"/>
                <a:gd name="connsiteY81" fmla="*/ 723900 h 1614488"/>
                <a:gd name="connsiteX82" fmla="*/ 695325 w 1267343"/>
                <a:gd name="connsiteY82" fmla="*/ 714375 h 1614488"/>
                <a:gd name="connsiteX83" fmla="*/ 676275 w 1267343"/>
                <a:gd name="connsiteY83" fmla="*/ 709613 h 1614488"/>
                <a:gd name="connsiteX84" fmla="*/ 642938 w 1267343"/>
                <a:gd name="connsiteY84" fmla="*/ 676275 h 1614488"/>
                <a:gd name="connsiteX85" fmla="*/ 647700 w 1267343"/>
                <a:gd name="connsiteY85" fmla="*/ 652463 h 1614488"/>
                <a:gd name="connsiteX86" fmla="*/ 676275 w 1267343"/>
                <a:gd name="connsiteY86" fmla="*/ 633413 h 1614488"/>
                <a:gd name="connsiteX87" fmla="*/ 681038 w 1267343"/>
                <a:gd name="connsiteY87" fmla="*/ 619125 h 1614488"/>
                <a:gd name="connsiteX88" fmla="*/ 676275 w 1267343"/>
                <a:gd name="connsiteY88" fmla="*/ 590550 h 1614488"/>
                <a:gd name="connsiteX89" fmla="*/ 666750 w 1267343"/>
                <a:gd name="connsiteY89" fmla="*/ 576263 h 1614488"/>
                <a:gd name="connsiteX90" fmla="*/ 652463 w 1267343"/>
                <a:gd name="connsiteY90" fmla="*/ 571500 h 1614488"/>
                <a:gd name="connsiteX91" fmla="*/ 609600 w 1267343"/>
                <a:gd name="connsiteY91" fmla="*/ 566738 h 1614488"/>
                <a:gd name="connsiteX92" fmla="*/ 561975 w 1267343"/>
                <a:gd name="connsiteY92" fmla="*/ 557213 h 1614488"/>
                <a:gd name="connsiteX93" fmla="*/ 533400 w 1267343"/>
                <a:gd name="connsiteY93" fmla="*/ 547688 h 1614488"/>
                <a:gd name="connsiteX94" fmla="*/ 504825 w 1267343"/>
                <a:gd name="connsiteY94" fmla="*/ 542925 h 1614488"/>
                <a:gd name="connsiteX95" fmla="*/ 495300 w 1267343"/>
                <a:gd name="connsiteY95" fmla="*/ 509588 h 1614488"/>
                <a:gd name="connsiteX96" fmla="*/ 519113 w 1267343"/>
                <a:gd name="connsiteY96" fmla="*/ 504825 h 1614488"/>
                <a:gd name="connsiteX97" fmla="*/ 547688 w 1267343"/>
                <a:gd name="connsiteY97" fmla="*/ 495300 h 1614488"/>
                <a:gd name="connsiteX98" fmla="*/ 576263 w 1267343"/>
                <a:gd name="connsiteY98" fmla="*/ 519113 h 1614488"/>
                <a:gd name="connsiteX99" fmla="*/ 619125 w 1267343"/>
                <a:gd name="connsiteY99" fmla="*/ 514350 h 1614488"/>
                <a:gd name="connsiteX100" fmla="*/ 628650 w 1267343"/>
                <a:gd name="connsiteY100" fmla="*/ 500063 h 1614488"/>
                <a:gd name="connsiteX101" fmla="*/ 690563 w 1267343"/>
                <a:gd name="connsiteY101" fmla="*/ 495300 h 1614488"/>
                <a:gd name="connsiteX102" fmla="*/ 757238 w 1267343"/>
                <a:gd name="connsiteY102" fmla="*/ 490538 h 1614488"/>
                <a:gd name="connsiteX103" fmla="*/ 731498 w 1267343"/>
                <a:gd name="connsiteY103" fmla="*/ 490436 h 1614488"/>
                <a:gd name="connsiteX104" fmla="*/ 781050 w 1267343"/>
                <a:gd name="connsiteY104" fmla="*/ 466725 h 1614488"/>
                <a:gd name="connsiteX105" fmla="*/ 804863 w 1267343"/>
                <a:gd name="connsiteY105" fmla="*/ 442913 h 1614488"/>
                <a:gd name="connsiteX106" fmla="*/ 833438 w 1267343"/>
                <a:gd name="connsiteY106" fmla="*/ 433388 h 1614488"/>
                <a:gd name="connsiteX107" fmla="*/ 838200 w 1267343"/>
                <a:gd name="connsiteY107" fmla="*/ 342900 h 1614488"/>
                <a:gd name="connsiteX108" fmla="*/ 828675 w 1267343"/>
                <a:gd name="connsiteY108" fmla="*/ 304800 h 1614488"/>
                <a:gd name="connsiteX109" fmla="*/ 823913 w 1267343"/>
                <a:gd name="connsiteY109" fmla="*/ 285750 h 1614488"/>
                <a:gd name="connsiteX110" fmla="*/ 814388 w 1267343"/>
                <a:gd name="connsiteY110" fmla="*/ 266700 h 1614488"/>
                <a:gd name="connsiteX111" fmla="*/ 809625 w 1267343"/>
                <a:gd name="connsiteY111" fmla="*/ 247650 h 1614488"/>
                <a:gd name="connsiteX112" fmla="*/ 804863 w 1267343"/>
                <a:gd name="connsiteY112" fmla="*/ 223838 h 1614488"/>
                <a:gd name="connsiteX113" fmla="*/ 790575 w 1267343"/>
                <a:gd name="connsiteY113" fmla="*/ 214313 h 1614488"/>
                <a:gd name="connsiteX114" fmla="*/ 757238 w 1267343"/>
                <a:gd name="connsiteY114" fmla="*/ 195263 h 1614488"/>
                <a:gd name="connsiteX115" fmla="*/ 728663 w 1267343"/>
                <a:gd name="connsiteY115" fmla="*/ 185738 h 1614488"/>
                <a:gd name="connsiteX116" fmla="*/ 700088 w 1267343"/>
                <a:gd name="connsiteY116" fmla="*/ 166688 h 1614488"/>
                <a:gd name="connsiteX117" fmla="*/ 685800 w 1267343"/>
                <a:gd name="connsiteY117" fmla="*/ 161925 h 1614488"/>
                <a:gd name="connsiteX118" fmla="*/ 657225 w 1267343"/>
                <a:gd name="connsiteY118" fmla="*/ 147638 h 1614488"/>
                <a:gd name="connsiteX119" fmla="*/ 642938 w 1267343"/>
                <a:gd name="connsiteY119" fmla="*/ 133350 h 1614488"/>
                <a:gd name="connsiteX120" fmla="*/ 614363 w 1267343"/>
                <a:gd name="connsiteY120" fmla="*/ 114300 h 1614488"/>
                <a:gd name="connsiteX121" fmla="*/ 609600 w 1267343"/>
                <a:gd name="connsiteY121" fmla="*/ 100013 h 1614488"/>
                <a:gd name="connsiteX122" fmla="*/ 600075 w 1267343"/>
                <a:gd name="connsiteY122" fmla="*/ 80963 h 1614488"/>
                <a:gd name="connsiteX123" fmla="*/ 595313 w 1267343"/>
                <a:gd name="connsiteY123" fmla="*/ 61913 h 1614488"/>
                <a:gd name="connsiteX124" fmla="*/ 590550 w 1267343"/>
                <a:gd name="connsiteY124" fmla="*/ 47625 h 1614488"/>
                <a:gd name="connsiteX125" fmla="*/ 600075 w 1267343"/>
                <a:gd name="connsiteY125" fmla="*/ 61913 h 1614488"/>
                <a:gd name="connsiteX126" fmla="*/ 609600 w 1267343"/>
                <a:gd name="connsiteY126" fmla="*/ 80963 h 1614488"/>
                <a:gd name="connsiteX127" fmla="*/ 638175 w 1267343"/>
                <a:gd name="connsiteY127" fmla="*/ 104775 h 1614488"/>
                <a:gd name="connsiteX128" fmla="*/ 647700 w 1267343"/>
                <a:gd name="connsiteY128" fmla="*/ 119063 h 1614488"/>
                <a:gd name="connsiteX129" fmla="*/ 690563 w 1267343"/>
                <a:gd name="connsiteY129" fmla="*/ 142875 h 1614488"/>
                <a:gd name="connsiteX130" fmla="*/ 704850 w 1267343"/>
                <a:gd name="connsiteY130" fmla="*/ 157163 h 1614488"/>
                <a:gd name="connsiteX131" fmla="*/ 776288 w 1267343"/>
                <a:gd name="connsiteY131" fmla="*/ 147638 h 1614488"/>
                <a:gd name="connsiteX132" fmla="*/ 781050 w 1267343"/>
                <a:gd name="connsiteY132" fmla="*/ 133350 h 1614488"/>
                <a:gd name="connsiteX133" fmla="*/ 771525 w 1267343"/>
                <a:gd name="connsiteY133" fmla="*/ 47625 h 1614488"/>
                <a:gd name="connsiteX134" fmla="*/ 766763 w 1267343"/>
                <a:gd name="connsiteY134" fmla="*/ 4763 h 1614488"/>
                <a:gd name="connsiteX135" fmla="*/ 781050 w 1267343"/>
                <a:gd name="connsiteY135" fmla="*/ 0 h 1614488"/>
                <a:gd name="connsiteX136" fmla="*/ 814388 w 1267343"/>
                <a:gd name="connsiteY136" fmla="*/ 4763 h 1614488"/>
                <a:gd name="connsiteX137" fmla="*/ 823913 w 1267343"/>
                <a:gd name="connsiteY137" fmla="*/ 19050 h 1614488"/>
                <a:gd name="connsiteX138" fmla="*/ 838200 w 1267343"/>
                <a:gd name="connsiteY138" fmla="*/ 33338 h 1614488"/>
                <a:gd name="connsiteX139" fmla="*/ 842963 w 1267343"/>
                <a:gd name="connsiteY139" fmla="*/ 47625 h 1614488"/>
                <a:gd name="connsiteX140" fmla="*/ 852488 w 1267343"/>
                <a:gd name="connsiteY140" fmla="*/ 142875 h 1614488"/>
                <a:gd name="connsiteX141" fmla="*/ 862013 w 1267343"/>
                <a:gd name="connsiteY141" fmla="*/ 157163 h 1614488"/>
                <a:gd name="connsiteX142" fmla="*/ 871538 w 1267343"/>
                <a:gd name="connsiteY142" fmla="*/ 185738 h 1614488"/>
                <a:gd name="connsiteX143" fmla="*/ 895350 w 1267343"/>
                <a:gd name="connsiteY143" fmla="*/ 214313 h 1614488"/>
                <a:gd name="connsiteX144" fmla="*/ 900113 w 1267343"/>
                <a:gd name="connsiteY144" fmla="*/ 228600 h 1614488"/>
                <a:gd name="connsiteX145" fmla="*/ 904875 w 1267343"/>
                <a:gd name="connsiteY145" fmla="*/ 280988 h 1614488"/>
                <a:gd name="connsiteX146" fmla="*/ 909638 w 1267343"/>
                <a:gd name="connsiteY146" fmla="*/ 309563 h 1614488"/>
                <a:gd name="connsiteX147" fmla="*/ 904875 w 1267343"/>
                <a:gd name="connsiteY147" fmla="*/ 371475 h 1614488"/>
                <a:gd name="connsiteX148" fmla="*/ 895350 w 1267343"/>
                <a:gd name="connsiteY148" fmla="*/ 400050 h 1614488"/>
                <a:gd name="connsiteX149" fmla="*/ 890588 w 1267343"/>
                <a:gd name="connsiteY149" fmla="*/ 438150 h 1614488"/>
                <a:gd name="connsiteX150" fmla="*/ 862013 w 1267343"/>
                <a:gd name="connsiteY150" fmla="*/ 481013 h 1614488"/>
                <a:gd name="connsiteX151" fmla="*/ 847725 w 1267343"/>
                <a:gd name="connsiteY151" fmla="*/ 490538 h 1614488"/>
                <a:gd name="connsiteX152" fmla="*/ 833438 w 1267343"/>
                <a:gd name="connsiteY152" fmla="*/ 504825 h 1614488"/>
                <a:gd name="connsiteX153" fmla="*/ 814388 w 1267343"/>
                <a:gd name="connsiteY153" fmla="*/ 528638 h 1614488"/>
                <a:gd name="connsiteX154" fmla="*/ 809625 w 1267343"/>
                <a:gd name="connsiteY154" fmla="*/ 542925 h 1614488"/>
                <a:gd name="connsiteX155" fmla="*/ 800100 w 1267343"/>
                <a:gd name="connsiteY155" fmla="*/ 557213 h 1614488"/>
                <a:gd name="connsiteX156" fmla="*/ 785813 w 1267343"/>
                <a:gd name="connsiteY156" fmla="*/ 600075 h 1614488"/>
                <a:gd name="connsiteX157" fmla="*/ 781050 w 1267343"/>
                <a:gd name="connsiteY157" fmla="*/ 614363 h 1614488"/>
                <a:gd name="connsiteX158" fmla="*/ 790575 w 1267343"/>
                <a:gd name="connsiteY158" fmla="*/ 685800 h 1614488"/>
                <a:gd name="connsiteX159" fmla="*/ 800100 w 1267343"/>
                <a:gd name="connsiteY159" fmla="*/ 700088 h 1614488"/>
                <a:gd name="connsiteX160" fmla="*/ 804863 w 1267343"/>
                <a:gd name="connsiteY160" fmla="*/ 714375 h 1614488"/>
                <a:gd name="connsiteX161" fmla="*/ 823913 w 1267343"/>
                <a:gd name="connsiteY161" fmla="*/ 742950 h 1614488"/>
                <a:gd name="connsiteX162" fmla="*/ 828675 w 1267343"/>
                <a:gd name="connsiteY162" fmla="*/ 757238 h 1614488"/>
                <a:gd name="connsiteX163" fmla="*/ 866775 w 1267343"/>
                <a:gd name="connsiteY163" fmla="*/ 757238 h 1614488"/>
                <a:gd name="connsiteX164" fmla="*/ 890588 w 1267343"/>
                <a:gd name="connsiteY164" fmla="*/ 714375 h 1614488"/>
                <a:gd name="connsiteX165" fmla="*/ 895350 w 1267343"/>
                <a:gd name="connsiteY165" fmla="*/ 661988 h 1614488"/>
                <a:gd name="connsiteX166" fmla="*/ 904875 w 1267343"/>
                <a:gd name="connsiteY166" fmla="*/ 547688 h 1614488"/>
                <a:gd name="connsiteX167" fmla="*/ 933450 w 1267343"/>
                <a:gd name="connsiteY167" fmla="*/ 552450 h 1614488"/>
                <a:gd name="connsiteX168" fmla="*/ 938213 w 1267343"/>
                <a:gd name="connsiteY168" fmla="*/ 600075 h 1614488"/>
                <a:gd name="connsiteX169" fmla="*/ 952500 w 1267343"/>
                <a:gd name="connsiteY169" fmla="*/ 628650 h 1614488"/>
                <a:gd name="connsiteX170" fmla="*/ 966788 w 1267343"/>
                <a:gd name="connsiteY170" fmla="*/ 623888 h 1614488"/>
                <a:gd name="connsiteX171" fmla="*/ 981075 w 1267343"/>
                <a:gd name="connsiteY171" fmla="*/ 614363 h 1614488"/>
                <a:gd name="connsiteX172" fmla="*/ 1009650 w 1267343"/>
                <a:gd name="connsiteY172" fmla="*/ 604838 h 1614488"/>
                <a:gd name="connsiteX173" fmla="*/ 1038225 w 1267343"/>
                <a:gd name="connsiteY173" fmla="*/ 628650 h 1614488"/>
                <a:gd name="connsiteX174" fmla="*/ 1019175 w 1267343"/>
                <a:gd name="connsiteY174" fmla="*/ 657225 h 1614488"/>
                <a:gd name="connsiteX175" fmla="*/ 1009650 w 1267343"/>
                <a:gd name="connsiteY175" fmla="*/ 671513 h 1614488"/>
                <a:gd name="connsiteX176" fmla="*/ 995363 w 1267343"/>
                <a:gd name="connsiteY176" fmla="*/ 700088 h 1614488"/>
                <a:gd name="connsiteX177" fmla="*/ 981075 w 1267343"/>
                <a:gd name="connsiteY177" fmla="*/ 728663 h 1614488"/>
                <a:gd name="connsiteX178" fmla="*/ 962025 w 1267343"/>
                <a:gd name="connsiteY178" fmla="*/ 757238 h 1614488"/>
                <a:gd name="connsiteX179" fmla="*/ 938213 w 1267343"/>
                <a:gd name="connsiteY179" fmla="*/ 781050 h 1614488"/>
                <a:gd name="connsiteX180" fmla="*/ 938213 w 1267343"/>
                <a:gd name="connsiteY180" fmla="*/ 809625 h 1614488"/>
                <a:gd name="connsiteX181" fmla="*/ 971550 w 1267343"/>
                <a:gd name="connsiteY181" fmla="*/ 804863 h 1614488"/>
                <a:gd name="connsiteX182" fmla="*/ 1004888 w 1267343"/>
                <a:gd name="connsiteY182" fmla="*/ 762000 h 1614488"/>
                <a:gd name="connsiteX183" fmla="*/ 1019175 w 1267343"/>
                <a:gd name="connsiteY183" fmla="*/ 752475 h 1614488"/>
                <a:gd name="connsiteX184" fmla="*/ 1033463 w 1267343"/>
                <a:gd name="connsiteY184" fmla="*/ 747713 h 1614488"/>
                <a:gd name="connsiteX185" fmla="*/ 1047750 w 1267343"/>
                <a:gd name="connsiteY185" fmla="*/ 738188 h 1614488"/>
                <a:gd name="connsiteX186" fmla="*/ 1085850 w 1267343"/>
                <a:gd name="connsiteY186" fmla="*/ 728663 h 1614488"/>
                <a:gd name="connsiteX187" fmla="*/ 1128713 w 1267343"/>
                <a:gd name="connsiteY187" fmla="*/ 719138 h 1614488"/>
                <a:gd name="connsiteX188" fmla="*/ 1138238 w 1267343"/>
                <a:gd name="connsiteY188" fmla="*/ 704850 h 1614488"/>
                <a:gd name="connsiteX189" fmla="*/ 1166813 w 1267343"/>
                <a:gd name="connsiteY189" fmla="*/ 695325 h 1614488"/>
                <a:gd name="connsiteX190" fmla="*/ 1195388 w 1267343"/>
                <a:gd name="connsiteY190" fmla="*/ 681038 h 1614488"/>
                <a:gd name="connsiteX191" fmla="*/ 1200150 w 1267343"/>
                <a:gd name="connsiteY191" fmla="*/ 657225 h 1614488"/>
                <a:gd name="connsiteX192" fmla="*/ 1247775 w 1267343"/>
                <a:gd name="connsiteY192" fmla="*/ 676275 h 1614488"/>
                <a:gd name="connsiteX193" fmla="*/ 1262063 w 1267343"/>
                <a:gd name="connsiteY193" fmla="*/ 690563 h 1614488"/>
                <a:gd name="connsiteX194" fmla="*/ 1262063 w 1267343"/>
                <a:gd name="connsiteY194" fmla="*/ 742950 h 1614488"/>
                <a:gd name="connsiteX195" fmla="*/ 1247775 w 1267343"/>
                <a:gd name="connsiteY195" fmla="*/ 747713 h 1614488"/>
                <a:gd name="connsiteX196" fmla="*/ 1185863 w 1267343"/>
                <a:gd name="connsiteY196" fmla="*/ 762000 h 1614488"/>
                <a:gd name="connsiteX197" fmla="*/ 1128713 w 1267343"/>
                <a:gd name="connsiteY197" fmla="*/ 771525 h 1614488"/>
                <a:gd name="connsiteX198" fmla="*/ 1114425 w 1267343"/>
                <a:gd name="connsiteY198" fmla="*/ 776288 h 1614488"/>
                <a:gd name="connsiteX199" fmla="*/ 1081088 w 1267343"/>
                <a:gd name="connsiteY199" fmla="*/ 785813 h 1614488"/>
                <a:gd name="connsiteX200" fmla="*/ 1071563 w 1267343"/>
                <a:gd name="connsiteY200" fmla="*/ 823913 h 1614488"/>
                <a:gd name="connsiteX201" fmla="*/ 1023938 w 1267343"/>
                <a:gd name="connsiteY201" fmla="*/ 838200 h 1614488"/>
                <a:gd name="connsiteX202" fmla="*/ 1000125 w 1267343"/>
                <a:gd name="connsiteY202" fmla="*/ 842963 h 1614488"/>
                <a:gd name="connsiteX203" fmla="*/ 971550 w 1267343"/>
                <a:gd name="connsiteY203" fmla="*/ 852488 h 1614488"/>
                <a:gd name="connsiteX204" fmla="*/ 952500 w 1267343"/>
                <a:gd name="connsiteY204" fmla="*/ 857250 h 1614488"/>
                <a:gd name="connsiteX205" fmla="*/ 933451 w 1267343"/>
                <a:gd name="connsiteY205" fmla="*/ 907257 h 1614488"/>
                <a:gd name="connsiteX206" fmla="*/ 971550 w 1267343"/>
                <a:gd name="connsiteY206" fmla="*/ 904875 h 1614488"/>
                <a:gd name="connsiteX207" fmla="*/ 985838 w 1267343"/>
                <a:gd name="connsiteY207" fmla="*/ 923925 h 1614488"/>
                <a:gd name="connsiteX208" fmla="*/ 1004888 w 1267343"/>
                <a:gd name="connsiteY208" fmla="*/ 942975 h 1614488"/>
                <a:gd name="connsiteX209" fmla="*/ 1009650 w 1267343"/>
                <a:gd name="connsiteY209" fmla="*/ 957263 h 1614488"/>
                <a:gd name="connsiteX210" fmla="*/ 1023938 w 1267343"/>
                <a:gd name="connsiteY210" fmla="*/ 964407 h 1614488"/>
                <a:gd name="connsiteX211" fmla="*/ 1066800 w 1267343"/>
                <a:gd name="connsiteY211" fmla="*/ 952500 h 1614488"/>
                <a:gd name="connsiteX212" fmla="*/ 1085850 w 1267343"/>
                <a:gd name="connsiteY212" fmla="*/ 952500 h 1614488"/>
                <a:gd name="connsiteX213" fmla="*/ 1119188 w 1267343"/>
                <a:gd name="connsiteY213" fmla="*/ 938213 h 1614488"/>
                <a:gd name="connsiteX214" fmla="*/ 1143000 w 1267343"/>
                <a:gd name="connsiteY214" fmla="*/ 942975 h 1614488"/>
                <a:gd name="connsiteX215" fmla="*/ 1152525 w 1267343"/>
                <a:gd name="connsiteY215" fmla="*/ 957263 h 1614488"/>
                <a:gd name="connsiteX216" fmla="*/ 1166813 w 1267343"/>
                <a:gd name="connsiteY216" fmla="*/ 990600 h 1614488"/>
                <a:gd name="connsiteX217" fmla="*/ 1162050 w 1267343"/>
                <a:gd name="connsiteY217" fmla="*/ 1004888 h 1614488"/>
                <a:gd name="connsiteX218" fmla="*/ 1147763 w 1267343"/>
                <a:gd name="connsiteY218" fmla="*/ 1009650 h 1614488"/>
                <a:gd name="connsiteX219" fmla="*/ 1060110 w 1267343"/>
                <a:gd name="connsiteY219" fmla="*/ 1019074 h 1614488"/>
                <a:gd name="connsiteX220" fmla="*/ 1052513 w 1267343"/>
                <a:gd name="connsiteY220" fmla="*/ 1004888 h 1614488"/>
                <a:gd name="connsiteX221" fmla="*/ 1023938 w 1267343"/>
                <a:gd name="connsiteY221" fmla="*/ 995363 h 1614488"/>
                <a:gd name="connsiteX222" fmla="*/ 985838 w 1267343"/>
                <a:gd name="connsiteY222" fmla="*/ 985838 h 1614488"/>
                <a:gd name="connsiteX223" fmla="*/ 952500 w 1267343"/>
                <a:gd name="connsiteY223" fmla="*/ 992982 h 1614488"/>
                <a:gd name="connsiteX224" fmla="*/ 890588 w 1267343"/>
                <a:gd name="connsiteY224" fmla="*/ 971550 h 1614488"/>
                <a:gd name="connsiteX225" fmla="*/ 909637 w 1267343"/>
                <a:gd name="connsiteY225" fmla="*/ 973932 h 1614488"/>
                <a:gd name="connsiteX226" fmla="*/ 902495 w 1267343"/>
                <a:gd name="connsiteY226" fmla="*/ 1057275 h 1614488"/>
                <a:gd name="connsiteX227" fmla="*/ 871537 w 1267343"/>
                <a:gd name="connsiteY227" fmla="*/ 1102519 h 1614488"/>
                <a:gd name="connsiteX228" fmla="*/ 850107 w 1267343"/>
                <a:gd name="connsiteY228" fmla="*/ 1109663 h 1614488"/>
                <a:gd name="connsiteX229" fmla="*/ 833438 w 1267343"/>
                <a:gd name="connsiteY229" fmla="*/ 1114425 h 1614488"/>
                <a:gd name="connsiteX230" fmla="*/ 823913 w 1267343"/>
                <a:gd name="connsiteY230" fmla="*/ 1164432 h 1614488"/>
                <a:gd name="connsiteX231" fmla="*/ 781051 w 1267343"/>
                <a:gd name="connsiteY231" fmla="*/ 1176338 h 1614488"/>
                <a:gd name="connsiteX232" fmla="*/ 762000 w 1267343"/>
                <a:gd name="connsiteY232" fmla="*/ 1171575 h 1614488"/>
                <a:gd name="connsiteX233" fmla="*/ 754856 w 1267343"/>
                <a:gd name="connsiteY233" fmla="*/ 1202531 h 1614488"/>
                <a:gd name="connsiteX234" fmla="*/ 736260 w 1267343"/>
                <a:gd name="connsiteY234" fmla="*/ 1223861 h 1614488"/>
                <a:gd name="connsiteX235" fmla="*/ 714376 w 1267343"/>
                <a:gd name="connsiteY235" fmla="*/ 1252538 h 1614488"/>
                <a:gd name="connsiteX236" fmla="*/ 704850 w 1267343"/>
                <a:gd name="connsiteY236" fmla="*/ 1300163 h 1614488"/>
                <a:gd name="connsiteX237" fmla="*/ 733425 w 1267343"/>
                <a:gd name="connsiteY237" fmla="*/ 1319213 h 1614488"/>
                <a:gd name="connsiteX238" fmla="*/ 747713 w 1267343"/>
                <a:gd name="connsiteY238" fmla="*/ 1328738 h 1614488"/>
                <a:gd name="connsiteX239" fmla="*/ 757238 w 1267343"/>
                <a:gd name="connsiteY239" fmla="*/ 1343025 h 1614488"/>
                <a:gd name="connsiteX240" fmla="*/ 776288 w 1267343"/>
                <a:gd name="connsiteY240" fmla="*/ 1357313 h 1614488"/>
                <a:gd name="connsiteX241" fmla="*/ 828675 w 1267343"/>
                <a:gd name="connsiteY241" fmla="*/ 1366838 h 1614488"/>
                <a:gd name="connsiteX242" fmla="*/ 842963 w 1267343"/>
                <a:gd name="connsiteY242" fmla="*/ 1376363 h 1614488"/>
                <a:gd name="connsiteX243" fmla="*/ 852488 w 1267343"/>
                <a:gd name="connsiteY243" fmla="*/ 1390650 h 1614488"/>
                <a:gd name="connsiteX244" fmla="*/ 885825 w 1267343"/>
                <a:gd name="connsiteY244" fmla="*/ 1395413 h 1614488"/>
                <a:gd name="connsiteX245" fmla="*/ 900113 w 1267343"/>
                <a:gd name="connsiteY245" fmla="*/ 1404938 h 1614488"/>
                <a:gd name="connsiteX246" fmla="*/ 942975 w 1267343"/>
                <a:gd name="connsiteY246" fmla="*/ 1390650 h 1614488"/>
                <a:gd name="connsiteX247" fmla="*/ 966788 w 1267343"/>
                <a:gd name="connsiteY247" fmla="*/ 1371600 h 1614488"/>
                <a:gd name="connsiteX248" fmla="*/ 976313 w 1267343"/>
                <a:gd name="connsiteY248" fmla="*/ 1357313 h 1614488"/>
                <a:gd name="connsiteX249" fmla="*/ 990600 w 1267343"/>
                <a:gd name="connsiteY249" fmla="*/ 1347788 h 1614488"/>
                <a:gd name="connsiteX250" fmla="*/ 995363 w 1267343"/>
                <a:gd name="connsiteY250" fmla="*/ 1333500 h 1614488"/>
                <a:gd name="connsiteX251" fmla="*/ 1033463 w 1267343"/>
                <a:gd name="connsiteY251" fmla="*/ 1343025 h 1614488"/>
                <a:gd name="connsiteX252" fmla="*/ 1157288 w 1267343"/>
                <a:gd name="connsiteY252" fmla="*/ 1357313 h 1614488"/>
                <a:gd name="connsiteX253" fmla="*/ 1185863 w 1267343"/>
                <a:gd name="connsiteY253" fmla="*/ 1366838 h 1614488"/>
                <a:gd name="connsiteX254" fmla="*/ 1190625 w 1267343"/>
                <a:gd name="connsiteY254" fmla="*/ 1381125 h 1614488"/>
                <a:gd name="connsiteX255" fmla="*/ 1200150 w 1267343"/>
                <a:gd name="connsiteY255" fmla="*/ 1395413 h 1614488"/>
                <a:gd name="connsiteX256" fmla="*/ 1190625 w 1267343"/>
                <a:gd name="connsiteY256" fmla="*/ 1409700 h 1614488"/>
                <a:gd name="connsiteX257" fmla="*/ 1119188 w 1267343"/>
                <a:gd name="connsiteY257" fmla="*/ 1404938 h 1614488"/>
                <a:gd name="connsiteX258" fmla="*/ 1090613 w 1267343"/>
                <a:gd name="connsiteY258" fmla="*/ 1395413 h 1614488"/>
                <a:gd name="connsiteX259" fmla="*/ 1033463 w 1267343"/>
                <a:gd name="connsiteY259" fmla="*/ 1404938 h 1614488"/>
                <a:gd name="connsiteX260" fmla="*/ 985838 w 1267343"/>
                <a:gd name="connsiteY260" fmla="*/ 1414463 h 1614488"/>
                <a:gd name="connsiteX261" fmla="*/ 971550 w 1267343"/>
                <a:gd name="connsiteY261" fmla="*/ 1423988 h 1614488"/>
                <a:gd name="connsiteX262" fmla="*/ 957263 w 1267343"/>
                <a:gd name="connsiteY262" fmla="*/ 1428750 h 1614488"/>
                <a:gd name="connsiteX263" fmla="*/ 952500 w 1267343"/>
                <a:gd name="connsiteY263" fmla="*/ 1443038 h 1614488"/>
                <a:gd name="connsiteX264" fmla="*/ 971550 w 1267343"/>
                <a:gd name="connsiteY264" fmla="*/ 1490663 h 1614488"/>
                <a:gd name="connsiteX265" fmla="*/ 1000125 w 1267343"/>
                <a:gd name="connsiteY265" fmla="*/ 1500188 h 1614488"/>
                <a:gd name="connsiteX266" fmla="*/ 1119188 w 1267343"/>
                <a:gd name="connsiteY266" fmla="*/ 1504950 h 1614488"/>
                <a:gd name="connsiteX267" fmla="*/ 1228725 w 1267343"/>
                <a:gd name="connsiteY267" fmla="*/ 1519238 h 1614488"/>
                <a:gd name="connsiteX268" fmla="*/ 1243013 w 1267343"/>
                <a:gd name="connsiteY268" fmla="*/ 1528763 h 1614488"/>
                <a:gd name="connsiteX269" fmla="*/ 1247775 w 1267343"/>
                <a:gd name="connsiteY269" fmla="*/ 1543050 h 1614488"/>
                <a:gd name="connsiteX270" fmla="*/ 1262063 w 1267343"/>
                <a:gd name="connsiteY270" fmla="*/ 1571625 h 1614488"/>
                <a:gd name="connsiteX271" fmla="*/ 1257300 w 1267343"/>
                <a:gd name="connsiteY271" fmla="*/ 1585913 h 1614488"/>
                <a:gd name="connsiteX272" fmla="*/ 1185863 w 1267343"/>
                <a:gd name="connsiteY272" fmla="*/ 1595438 h 1614488"/>
                <a:gd name="connsiteX273" fmla="*/ 1171575 w 1267343"/>
                <a:gd name="connsiteY273" fmla="*/ 1566863 h 1614488"/>
                <a:gd name="connsiteX274" fmla="*/ 1157288 w 1267343"/>
                <a:gd name="connsiteY274" fmla="*/ 1557338 h 1614488"/>
                <a:gd name="connsiteX275" fmla="*/ 1071563 w 1267343"/>
                <a:gd name="connsiteY275" fmla="*/ 1562100 h 1614488"/>
                <a:gd name="connsiteX276" fmla="*/ 1052513 w 1267343"/>
                <a:gd name="connsiteY276" fmla="*/ 1566863 h 1614488"/>
                <a:gd name="connsiteX277" fmla="*/ 1023938 w 1267343"/>
                <a:gd name="connsiteY277" fmla="*/ 1581150 h 1614488"/>
                <a:gd name="connsiteX278" fmla="*/ 1009650 w 1267343"/>
                <a:gd name="connsiteY278" fmla="*/ 1609725 h 1614488"/>
                <a:gd name="connsiteX279" fmla="*/ 995363 w 1267343"/>
                <a:gd name="connsiteY279" fmla="*/ 1614488 h 1614488"/>
                <a:gd name="connsiteX280" fmla="*/ 985838 w 1267343"/>
                <a:gd name="connsiteY280" fmla="*/ 1581150 h 1614488"/>
                <a:gd name="connsiteX281" fmla="*/ 976313 w 1267343"/>
                <a:gd name="connsiteY281" fmla="*/ 1528763 h 1614488"/>
                <a:gd name="connsiteX282" fmla="*/ 966788 w 1267343"/>
                <a:gd name="connsiteY282" fmla="*/ 1495425 h 1614488"/>
                <a:gd name="connsiteX283" fmla="*/ 952500 w 1267343"/>
                <a:gd name="connsiteY283" fmla="*/ 1485900 h 1614488"/>
                <a:gd name="connsiteX284" fmla="*/ 938213 w 1267343"/>
                <a:gd name="connsiteY284" fmla="*/ 1500188 h 1614488"/>
                <a:gd name="connsiteX285" fmla="*/ 933450 w 1267343"/>
                <a:gd name="connsiteY285" fmla="*/ 1538288 h 1614488"/>
                <a:gd name="connsiteX286" fmla="*/ 890588 w 1267343"/>
                <a:gd name="connsiteY286" fmla="*/ 1533525 h 1614488"/>
                <a:gd name="connsiteX287" fmla="*/ 881063 w 1267343"/>
                <a:gd name="connsiteY287" fmla="*/ 1509713 h 1614488"/>
                <a:gd name="connsiteX288" fmla="*/ 885825 w 1267343"/>
                <a:gd name="connsiteY288" fmla="*/ 1490663 h 1614488"/>
                <a:gd name="connsiteX289" fmla="*/ 876300 w 1267343"/>
                <a:gd name="connsiteY289" fmla="*/ 1447800 h 1614488"/>
                <a:gd name="connsiteX290" fmla="*/ 862013 w 1267343"/>
                <a:gd name="connsiteY290" fmla="*/ 1438275 h 1614488"/>
                <a:gd name="connsiteX291" fmla="*/ 828675 w 1267343"/>
                <a:gd name="connsiteY291" fmla="*/ 1462088 h 1614488"/>
                <a:gd name="connsiteX292" fmla="*/ 809625 w 1267343"/>
                <a:gd name="connsiteY292" fmla="*/ 1457325 h 1614488"/>
                <a:gd name="connsiteX293" fmla="*/ 795338 w 1267343"/>
                <a:gd name="connsiteY293" fmla="*/ 1419225 h 1614488"/>
                <a:gd name="connsiteX294" fmla="*/ 790575 w 1267343"/>
                <a:gd name="connsiteY294" fmla="*/ 1400175 h 1614488"/>
                <a:gd name="connsiteX295" fmla="*/ 766763 w 1267343"/>
                <a:gd name="connsiteY295" fmla="*/ 1404938 h 1614488"/>
                <a:gd name="connsiteX296" fmla="*/ 738188 w 1267343"/>
                <a:gd name="connsiteY296" fmla="*/ 1414463 h 1614488"/>
                <a:gd name="connsiteX297" fmla="*/ 638175 w 1267343"/>
                <a:gd name="connsiteY297" fmla="*/ 1409700 h 1614488"/>
                <a:gd name="connsiteX298" fmla="*/ 623888 w 1267343"/>
                <a:gd name="connsiteY298" fmla="*/ 1404938 h 1614488"/>
                <a:gd name="connsiteX299" fmla="*/ 609600 w 1267343"/>
                <a:gd name="connsiteY299" fmla="*/ 1371600 h 1614488"/>
                <a:gd name="connsiteX300" fmla="*/ 623888 w 1267343"/>
                <a:gd name="connsiteY300" fmla="*/ 1362075 h 1614488"/>
                <a:gd name="connsiteX301" fmla="*/ 676275 w 1267343"/>
                <a:gd name="connsiteY301" fmla="*/ 1357313 h 1614488"/>
                <a:gd name="connsiteX302" fmla="*/ 666750 w 1267343"/>
                <a:gd name="connsiteY302" fmla="*/ 1328738 h 1614488"/>
                <a:gd name="connsiteX303" fmla="*/ 661988 w 1267343"/>
                <a:gd name="connsiteY303" fmla="*/ 1314450 h 1614488"/>
                <a:gd name="connsiteX304" fmla="*/ 657225 w 1267343"/>
                <a:gd name="connsiteY304" fmla="*/ 1295400 h 1614488"/>
                <a:gd name="connsiteX305" fmla="*/ 642938 w 1267343"/>
                <a:gd name="connsiteY305" fmla="*/ 1285875 h 1614488"/>
                <a:gd name="connsiteX306" fmla="*/ 585788 w 1267343"/>
                <a:gd name="connsiteY306" fmla="*/ 1295400 h 1614488"/>
                <a:gd name="connsiteX307" fmla="*/ 576263 w 1267343"/>
                <a:gd name="connsiteY307" fmla="*/ 1281113 h 1614488"/>
                <a:gd name="connsiteX308" fmla="*/ 590550 w 1267343"/>
                <a:gd name="connsiteY308" fmla="*/ 1271588 h 1614488"/>
                <a:gd name="connsiteX309" fmla="*/ 600075 w 1267343"/>
                <a:gd name="connsiteY309" fmla="*/ 1243013 h 1614488"/>
                <a:gd name="connsiteX310" fmla="*/ 604838 w 1267343"/>
                <a:gd name="connsiteY310" fmla="*/ 1228725 h 1614488"/>
                <a:gd name="connsiteX311" fmla="*/ 590550 w 1267343"/>
                <a:gd name="connsiteY311" fmla="*/ 1219200 h 1614488"/>
                <a:gd name="connsiteX312" fmla="*/ 561975 w 1267343"/>
                <a:gd name="connsiteY312" fmla="*/ 1204913 h 1614488"/>
                <a:gd name="connsiteX313" fmla="*/ 547688 w 1267343"/>
                <a:gd name="connsiteY313" fmla="*/ 1190625 h 1614488"/>
                <a:gd name="connsiteX314" fmla="*/ 519113 w 1267343"/>
                <a:gd name="connsiteY314" fmla="*/ 1171575 h 1614488"/>
                <a:gd name="connsiteX315" fmla="*/ 504825 w 1267343"/>
                <a:gd name="connsiteY315" fmla="*/ 1162050 h 1614488"/>
                <a:gd name="connsiteX316" fmla="*/ 490538 w 1267343"/>
                <a:gd name="connsiteY316" fmla="*/ 1157288 h 1614488"/>
                <a:gd name="connsiteX317" fmla="*/ 476250 w 1267343"/>
                <a:gd name="connsiteY317" fmla="*/ 1147763 h 1614488"/>
                <a:gd name="connsiteX318" fmla="*/ 447675 w 1267343"/>
                <a:gd name="connsiteY318" fmla="*/ 1138238 h 1614488"/>
                <a:gd name="connsiteX319" fmla="*/ 433388 w 1267343"/>
                <a:gd name="connsiteY319" fmla="*/ 1128713 h 1614488"/>
                <a:gd name="connsiteX320" fmla="*/ 347663 w 1267343"/>
                <a:gd name="connsiteY320" fmla="*/ 1138238 h 1614488"/>
                <a:gd name="connsiteX321" fmla="*/ 295275 w 1267343"/>
                <a:gd name="connsiteY321" fmla="*/ 1133475 h 1614488"/>
                <a:gd name="connsiteX322" fmla="*/ 280988 w 1267343"/>
                <a:gd name="connsiteY322" fmla="*/ 1123950 h 1614488"/>
                <a:gd name="connsiteX323" fmla="*/ 223838 w 1267343"/>
                <a:gd name="connsiteY323" fmla="*/ 1114425 h 1614488"/>
                <a:gd name="connsiteX324" fmla="*/ 195263 w 1267343"/>
                <a:gd name="connsiteY324" fmla="*/ 1104900 h 1614488"/>
                <a:gd name="connsiteX325" fmla="*/ 180975 w 1267343"/>
                <a:gd name="connsiteY325" fmla="*/ 1100138 h 1614488"/>
                <a:gd name="connsiteX326" fmla="*/ 109538 w 1267343"/>
                <a:gd name="connsiteY326" fmla="*/ 1114425 h 1614488"/>
                <a:gd name="connsiteX327" fmla="*/ 104775 w 1267343"/>
                <a:gd name="connsiteY327" fmla="*/ 1128713 h 1614488"/>
                <a:gd name="connsiteX328" fmla="*/ 114300 w 1267343"/>
                <a:gd name="connsiteY328" fmla="*/ 1238250 h 1614488"/>
                <a:gd name="connsiteX329" fmla="*/ 119063 w 1267343"/>
                <a:gd name="connsiteY329" fmla="*/ 1247775 h 1614488"/>
                <a:gd name="connsiteX0" fmla="*/ 109538 w 1267343"/>
                <a:gd name="connsiteY0" fmla="*/ 1319213 h 1614488"/>
                <a:gd name="connsiteX1" fmla="*/ 85725 w 1267343"/>
                <a:gd name="connsiteY1" fmla="*/ 1314450 h 1614488"/>
                <a:gd name="connsiteX2" fmla="*/ 80963 w 1267343"/>
                <a:gd name="connsiteY2" fmla="*/ 1300163 h 1614488"/>
                <a:gd name="connsiteX3" fmla="*/ 71438 w 1267343"/>
                <a:gd name="connsiteY3" fmla="*/ 1285875 h 1614488"/>
                <a:gd name="connsiteX4" fmla="*/ 57150 w 1267343"/>
                <a:gd name="connsiteY4" fmla="*/ 1233488 h 1614488"/>
                <a:gd name="connsiteX5" fmla="*/ 52388 w 1267343"/>
                <a:gd name="connsiteY5" fmla="*/ 1219200 h 1614488"/>
                <a:gd name="connsiteX6" fmla="*/ 38100 w 1267343"/>
                <a:gd name="connsiteY6" fmla="*/ 1209675 h 1614488"/>
                <a:gd name="connsiteX7" fmla="*/ 19050 w 1267343"/>
                <a:gd name="connsiteY7" fmla="*/ 1181100 h 1614488"/>
                <a:gd name="connsiteX8" fmla="*/ 14288 w 1267343"/>
                <a:gd name="connsiteY8" fmla="*/ 1166813 h 1614488"/>
                <a:gd name="connsiteX9" fmla="*/ 0 w 1267343"/>
                <a:gd name="connsiteY9" fmla="*/ 1138238 h 1614488"/>
                <a:gd name="connsiteX10" fmla="*/ 28575 w 1267343"/>
                <a:gd name="connsiteY10" fmla="*/ 1119188 h 1614488"/>
                <a:gd name="connsiteX11" fmla="*/ 42863 w 1267343"/>
                <a:gd name="connsiteY11" fmla="*/ 1109663 h 1614488"/>
                <a:gd name="connsiteX12" fmla="*/ 71438 w 1267343"/>
                <a:gd name="connsiteY12" fmla="*/ 1085850 h 1614488"/>
                <a:gd name="connsiteX13" fmla="*/ 76200 w 1267343"/>
                <a:gd name="connsiteY13" fmla="*/ 1071563 h 1614488"/>
                <a:gd name="connsiteX14" fmla="*/ 76200 w 1267343"/>
                <a:gd name="connsiteY14" fmla="*/ 1014413 h 1614488"/>
                <a:gd name="connsiteX15" fmla="*/ 66675 w 1267343"/>
                <a:gd name="connsiteY15" fmla="*/ 1000125 h 1614488"/>
                <a:gd name="connsiteX16" fmla="*/ 47625 w 1267343"/>
                <a:gd name="connsiteY16" fmla="*/ 995363 h 1614488"/>
                <a:gd name="connsiteX17" fmla="*/ 42863 w 1267343"/>
                <a:gd name="connsiteY17" fmla="*/ 933450 h 1614488"/>
                <a:gd name="connsiteX18" fmla="*/ 57150 w 1267343"/>
                <a:gd name="connsiteY18" fmla="*/ 923925 h 1614488"/>
                <a:gd name="connsiteX19" fmla="*/ 109538 w 1267343"/>
                <a:gd name="connsiteY19" fmla="*/ 942975 h 1614488"/>
                <a:gd name="connsiteX20" fmla="*/ 119063 w 1267343"/>
                <a:gd name="connsiteY20" fmla="*/ 971550 h 1614488"/>
                <a:gd name="connsiteX21" fmla="*/ 128588 w 1267343"/>
                <a:gd name="connsiteY21" fmla="*/ 1000125 h 1614488"/>
                <a:gd name="connsiteX22" fmla="*/ 133350 w 1267343"/>
                <a:gd name="connsiteY22" fmla="*/ 1014413 h 1614488"/>
                <a:gd name="connsiteX23" fmla="*/ 147638 w 1267343"/>
                <a:gd name="connsiteY23" fmla="*/ 1019175 h 1614488"/>
                <a:gd name="connsiteX24" fmla="*/ 161925 w 1267343"/>
                <a:gd name="connsiteY24" fmla="*/ 1028700 h 1614488"/>
                <a:gd name="connsiteX25" fmla="*/ 238125 w 1267343"/>
                <a:gd name="connsiteY25" fmla="*/ 1042988 h 1614488"/>
                <a:gd name="connsiteX26" fmla="*/ 266700 w 1267343"/>
                <a:gd name="connsiteY26" fmla="*/ 1062038 h 1614488"/>
                <a:gd name="connsiteX27" fmla="*/ 285750 w 1267343"/>
                <a:gd name="connsiteY27" fmla="*/ 1085850 h 1614488"/>
                <a:gd name="connsiteX28" fmla="*/ 314325 w 1267343"/>
                <a:gd name="connsiteY28" fmla="*/ 1095375 h 1614488"/>
                <a:gd name="connsiteX29" fmla="*/ 457200 w 1267343"/>
                <a:gd name="connsiteY29" fmla="*/ 1090613 h 1614488"/>
                <a:gd name="connsiteX30" fmla="*/ 466725 w 1267343"/>
                <a:gd name="connsiteY30" fmla="*/ 1076325 h 1614488"/>
                <a:gd name="connsiteX31" fmla="*/ 481013 w 1267343"/>
                <a:gd name="connsiteY31" fmla="*/ 1066800 h 1614488"/>
                <a:gd name="connsiteX32" fmla="*/ 485775 w 1267343"/>
                <a:gd name="connsiteY32" fmla="*/ 1019175 h 1614488"/>
                <a:gd name="connsiteX33" fmla="*/ 481013 w 1267343"/>
                <a:gd name="connsiteY33" fmla="*/ 1004888 h 1614488"/>
                <a:gd name="connsiteX34" fmla="*/ 466725 w 1267343"/>
                <a:gd name="connsiteY34" fmla="*/ 1000125 h 1614488"/>
                <a:gd name="connsiteX35" fmla="*/ 442913 w 1267343"/>
                <a:gd name="connsiteY35" fmla="*/ 957263 h 1614488"/>
                <a:gd name="connsiteX36" fmla="*/ 438150 w 1267343"/>
                <a:gd name="connsiteY36" fmla="*/ 938213 h 1614488"/>
                <a:gd name="connsiteX37" fmla="*/ 433388 w 1267343"/>
                <a:gd name="connsiteY37" fmla="*/ 890588 h 1614488"/>
                <a:gd name="connsiteX38" fmla="*/ 419100 w 1267343"/>
                <a:gd name="connsiteY38" fmla="*/ 885825 h 1614488"/>
                <a:gd name="connsiteX39" fmla="*/ 390525 w 1267343"/>
                <a:gd name="connsiteY39" fmla="*/ 871538 h 1614488"/>
                <a:gd name="connsiteX40" fmla="*/ 376238 w 1267343"/>
                <a:gd name="connsiteY40" fmla="*/ 857250 h 1614488"/>
                <a:gd name="connsiteX41" fmla="*/ 371475 w 1267343"/>
                <a:gd name="connsiteY41" fmla="*/ 842963 h 1614488"/>
                <a:gd name="connsiteX42" fmla="*/ 361950 w 1267343"/>
                <a:gd name="connsiteY42" fmla="*/ 828675 h 1614488"/>
                <a:gd name="connsiteX43" fmla="*/ 357188 w 1267343"/>
                <a:gd name="connsiteY43" fmla="*/ 814388 h 1614488"/>
                <a:gd name="connsiteX44" fmla="*/ 314325 w 1267343"/>
                <a:gd name="connsiteY44" fmla="*/ 781050 h 1614488"/>
                <a:gd name="connsiteX45" fmla="*/ 300038 w 1267343"/>
                <a:gd name="connsiteY45" fmla="*/ 771525 h 1614488"/>
                <a:gd name="connsiteX46" fmla="*/ 314325 w 1267343"/>
                <a:gd name="connsiteY46" fmla="*/ 757238 h 1614488"/>
                <a:gd name="connsiteX47" fmla="*/ 357188 w 1267343"/>
                <a:gd name="connsiteY47" fmla="*/ 766763 h 1614488"/>
                <a:gd name="connsiteX48" fmla="*/ 385763 w 1267343"/>
                <a:gd name="connsiteY48" fmla="*/ 785813 h 1614488"/>
                <a:gd name="connsiteX49" fmla="*/ 409575 w 1267343"/>
                <a:gd name="connsiteY49" fmla="*/ 804863 h 1614488"/>
                <a:gd name="connsiteX50" fmla="*/ 438150 w 1267343"/>
                <a:gd name="connsiteY50" fmla="*/ 823913 h 1614488"/>
                <a:gd name="connsiteX51" fmla="*/ 452438 w 1267343"/>
                <a:gd name="connsiteY51" fmla="*/ 838200 h 1614488"/>
                <a:gd name="connsiteX52" fmla="*/ 471488 w 1267343"/>
                <a:gd name="connsiteY52" fmla="*/ 866775 h 1614488"/>
                <a:gd name="connsiteX53" fmla="*/ 490538 w 1267343"/>
                <a:gd name="connsiteY53" fmla="*/ 895350 h 1614488"/>
                <a:gd name="connsiteX54" fmla="*/ 500063 w 1267343"/>
                <a:gd name="connsiteY54" fmla="*/ 909638 h 1614488"/>
                <a:gd name="connsiteX55" fmla="*/ 509588 w 1267343"/>
                <a:gd name="connsiteY55" fmla="*/ 923925 h 1614488"/>
                <a:gd name="connsiteX56" fmla="*/ 514350 w 1267343"/>
                <a:gd name="connsiteY56" fmla="*/ 938213 h 1614488"/>
                <a:gd name="connsiteX57" fmla="*/ 523875 w 1267343"/>
                <a:gd name="connsiteY57" fmla="*/ 952500 h 1614488"/>
                <a:gd name="connsiteX58" fmla="*/ 542925 w 1267343"/>
                <a:gd name="connsiteY58" fmla="*/ 995363 h 1614488"/>
                <a:gd name="connsiteX59" fmla="*/ 557213 w 1267343"/>
                <a:gd name="connsiteY59" fmla="*/ 1033463 h 1614488"/>
                <a:gd name="connsiteX60" fmla="*/ 576263 w 1267343"/>
                <a:gd name="connsiteY60" fmla="*/ 1028700 h 1614488"/>
                <a:gd name="connsiteX61" fmla="*/ 581025 w 1267343"/>
                <a:gd name="connsiteY61" fmla="*/ 1014413 h 1614488"/>
                <a:gd name="connsiteX62" fmla="*/ 561975 w 1267343"/>
                <a:gd name="connsiteY62" fmla="*/ 985838 h 1614488"/>
                <a:gd name="connsiteX63" fmla="*/ 552450 w 1267343"/>
                <a:gd name="connsiteY63" fmla="*/ 971550 h 1614488"/>
                <a:gd name="connsiteX64" fmla="*/ 566738 w 1267343"/>
                <a:gd name="connsiteY64" fmla="*/ 966788 h 1614488"/>
                <a:gd name="connsiteX65" fmla="*/ 604838 w 1267343"/>
                <a:gd name="connsiteY65" fmla="*/ 981075 h 1614488"/>
                <a:gd name="connsiteX66" fmla="*/ 628650 w 1267343"/>
                <a:gd name="connsiteY66" fmla="*/ 1004888 h 1614488"/>
                <a:gd name="connsiteX67" fmla="*/ 638175 w 1267343"/>
                <a:gd name="connsiteY67" fmla="*/ 976313 h 1614488"/>
                <a:gd name="connsiteX68" fmla="*/ 633413 w 1267343"/>
                <a:gd name="connsiteY68" fmla="*/ 957263 h 1614488"/>
                <a:gd name="connsiteX69" fmla="*/ 590550 w 1267343"/>
                <a:gd name="connsiteY69" fmla="*/ 923925 h 1614488"/>
                <a:gd name="connsiteX70" fmla="*/ 576263 w 1267343"/>
                <a:gd name="connsiteY70" fmla="*/ 914400 h 1614488"/>
                <a:gd name="connsiteX71" fmla="*/ 685800 w 1267343"/>
                <a:gd name="connsiteY71" fmla="*/ 895350 h 1614488"/>
                <a:gd name="connsiteX72" fmla="*/ 681038 w 1267343"/>
                <a:gd name="connsiteY72" fmla="*/ 852488 h 1614488"/>
                <a:gd name="connsiteX73" fmla="*/ 666750 w 1267343"/>
                <a:gd name="connsiteY73" fmla="*/ 842963 h 1614488"/>
                <a:gd name="connsiteX74" fmla="*/ 609600 w 1267343"/>
                <a:gd name="connsiteY74" fmla="*/ 823913 h 1614488"/>
                <a:gd name="connsiteX75" fmla="*/ 614363 w 1267343"/>
                <a:gd name="connsiteY75" fmla="*/ 804863 h 1614488"/>
                <a:gd name="connsiteX76" fmla="*/ 633413 w 1267343"/>
                <a:gd name="connsiteY76" fmla="*/ 800100 h 1614488"/>
                <a:gd name="connsiteX77" fmla="*/ 671513 w 1267343"/>
                <a:gd name="connsiteY77" fmla="*/ 795338 h 1614488"/>
                <a:gd name="connsiteX78" fmla="*/ 704850 w 1267343"/>
                <a:gd name="connsiteY78" fmla="*/ 785813 h 1614488"/>
                <a:gd name="connsiteX79" fmla="*/ 719138 w 1267343"/>
                <a:gd name="connsiteY79" fmla="*/ 766763 h 1614488"/>
                <a:gd name="connsiteX80" fmla="*/ 747713 w 1267343"/>
                <a:gd name="connsiteY80" fmla="*/ 738188 h 1614488"/>
                <a:gd name="connsiteX81" fmla="*/ 709613 w 1267343"/>
                <a:gd name="connsiteY81" fmla="*/ 723900 h 1614488"/>
                <a:gd name="connsiteX82" fmla="*/ 695325 w 1267343"/>
                <a:gd name="connsiteY82" fmla="*/ 714375 h 1614488"/>
                <a:gd name="connsiteX83" fmla="*/ 676275 w 1267343"/>
                <a:gd name="connsiteY83" fmla="*/ 709613 h 1614488"/>
                <a:gd name="connsiteX84" fmla="*/ 642938 w 1267343"/>
                <a:gd name="connsiteY84" fmla="*/ 676275 h 1614488"/>
                <a:gd name="connsiteX85" fmla="*/ 647700 w 1267343"/>
                <a:gd name="connsiteY85" fmla="*/ 652463 h 1614488"/>
                <a:gd name="connsiteX86" fmla="*/ 676275 w 1267343"/>
                <a:gd name="connsiteY86" fmla="*/ 633413 h 1614488"/>
                <a:gd name="connsiteX87" fmla="*/ 681038 w 1267343"/>
                <a:gd name="connsiteY87" fmla="*/ 619125 h 1614488"/>
                <a:gd name="connsiteX88" fmla="*/ 676275 w 1267343"/>
                <a:gd name="connsiteY88" fmla="*/ 590550 h 1614488"/>
                <a:gd name="connsiteX89" fmla="*/ 666750 w 1267343"/>
                <a:gd name="connsiteY89" fmla="*/ 576263 h 1614488"/>
                <a:gd name="connsiteX90" fmla="*/ 652463 w 1267343"/>
                <a:gd name="connsiteY90" fmla="*/ 571500 h 1614488"/>
                <a:gd name="connsiteX91" fmla="*/ 609600 w 1267343"/>
                <a:gd name="connsiteY91" fmla="*/ 566738 h 1614488"/>
                <a:gd name="connsiteX92" fmla="*/ 561975 w 1267343"/>
                <a:gd name="connsiteY92" fmla="*/ 557213 h 1614488"/>
                <a:gd name="connsiteX93" fmla="*/ 533400 w 1267343"/>
                <a:gd name="connsiteY93" fmla="*/ 547688 h 1614488"/>
                <a:gd name="connsiteX94" fmla="*/ 504825 w 1267343"/>
                <a:gd name="connsiteY94" fmla="*/ 542925 h 1614488"/>
                <a:gd name="connsiteX95" fmla="*/ 495300 w 1267343"/>
                <a:gd name="connsiteY95" fmla="*/ 509588 h 1614488"/>
                <a:gd name="connsiteX96" fmla="*/ 519113 w 1267343"/>
                <a:gd name="connsiteY96" fmla="*/ 504825 h 1614488"/>
                <a:gd name="connsiteX97" fmla="*/ 547688 w 1267343"/>
                <a:gd name="connsiteY97" fmla="*/ 495300 h 1614488"/>
                <a:gd name="connsiteX98" fmla="*/ 576263 w 1267343"/>
                <a:gd name="connsiteY98" fmla="*/ 519113 h 1614488"/>
                <a:gd name="connsiteX99" fmla="*/ 619125 w 1267343"/>
                <a:gd name="connsiteY99" fmla="*/ 514350 h 1614488"/>
                <a:gd name="connsiteX100" fmla="*/ 628650 w 1267343"/>
                <a:gd name="connsiteY100" fmla="*/ 500063 h 1614488"/>
                <a:gd name="connsiteX101" fmla="*/ 690563 w 1267343"/>
                <a:gd name="connsiteY101" fmla="*/ 495300 h 1614488"/>
                <a:gd name="connsiteX102" fmla="*/ 757238 w 1267343"/>
                <a:gd name="connsiteY102" fmla="*/ 490538 h 1614488"/>
                <a:gd name="connsiteX103" fmla="*/ 712448 w 1267343"/>
                <a:gd name="connsiteY103" fmla="*/ 483292 h 1614488"/>
                <a:gd name="connsiteX104" fmla="*/ 781050 w 1267343"/>
                <a:gd name="connsiteY104" fmla="*/ 466725 h 1614488"/>
                <a:gd name="connsiteX105" fmla="*/ 804863 w 1267343"/>
                <a:gd name="connsiteY105" fmla="*/ 442913 h 1614488"/>
                <a:gd name="connsiteX106" fmla="*/ 833438 w 1267343"/>
                <a:gd name="connsiteY106" fmla="*/ 433388 h 1614488"/>
                <a:gd name="connsiteX107" fmla="*/ 838200 w 1267343"/>
                <a:gd name="connsiteY107" fmla="*/ 342900 h 1614488"/>
                <a:gd name="connsiteX108" fmla="*/ 828675 w 1267343"/>
                <a:gd name="connsiteY108" fmla="*/ 304800 h 1614488"/>
                <a:gd name="connsiteX109" fmla="*/ 823913 w 1267343"/>
                <a:gd name="connsiteY109" fmla="*/ 285750 h 1614488"/>
                <a:gd name="connsiteX110" fmla="*/ 814388 w 1267343"/>
                <a:gd name="connsiteY110" fmla="*/ 266700 h 1614488"/>
                <a:gd name="connsiteX111" fmla="*/ 809625 w 1267343"/>
                <a:gd name="connsiteY111" fmla="*/ 247650 h 1614488"/>
                <a:gd name="connsiteX112" fmla="*/ 804863 w 1267343"/>
                <a:gd name="connsiteY112" fmla="*/ 223838 h 1614488"/>
                <a:gd name="connsiteX113" fmla="*/ 790575 w 1267343"/>
                <a:gd name="connsiteY113" fmla="*/ 214313 h 1614488"/>
                <a:gd name="connsiteX114" fmla="*/ 757238 w 1267343"/>
                <a:gd name="connsiteY114" fmla="*/ 195263 h 1614488"/>
                <a:gd name="connsiteX115" fmla="*/ 728663 w 1267343"/>
                <a:gd name="connsiteY115" fmla="*/ 185738 h 1614488"/>
                <a:gd name="connsiteX116" fmla="*/ 700088 w 1267343"/>
                <a:gd name="connsiteY116" fmla="*/ 166688 h 1614488"/>
                <a:gd name="connsiteX117" fmla="*/ 685800 w 1267343"/>
                <a:gd name="connsiteY117" fmla="*/ 161925 h 1614488"/>
                <a:gd name="connsiteX118" fmla="*/ 657225 w 1267343"/>
                <a:gd name="connsiteY118" fmla="*/ 147638 h 1614488"/>
                <a:gd name="connsiteX119" fmla="*/ 642938 w 1267343"/>
                <a:gd name="connsiteY119" fmla="*/ 133350 h 1614488"/>
                <a:gd name="connsiteX120" fmla="*/ 614363 w 1267343"/>
                <a:gd name="connsiteY120" fmla="*/ 114300 h 1614488"/>
                <a:gd name="connsiteX121" fmla="*/ 609600 w 1267343"/>
                <a:gd name="connsiteY121" fmla="*/ 100013 h 1614488"/>
                <a:gd name="connsiteX122" fmla="*/ 600075 w 1267343"/>
                <a:gd name="connsiteY122" fmla="*/ 80963 h 1614488"/>
                <a:gd name="connsiteX123" fmla="*/ 595313 w 1267343"/>
                <a:gd name="connsiteY123" fmla="*/ 61913 h 1614488"/>
                <a:gd name="connsiteX124" fmla="*/ 590550 w 1267343"/>
                <a:gd name="connsiteY124" fmla="*/ 47625 h 1614488"/>
                <a:gd name="connsiteX125" fmla="*/ 600075 w 1267343"/>
                <a:gd name="connsiteY125" fmla="*/ 61913 h 1614488"/>
                <a:gd name="connsiteX126" fmla="*/ 609600 w 1267343"/>
                <a:gd name="connsiteY126" fmla="*/ 80963 h 1614488"/>
                <a:gd name="connsiteX127" fmla="*/ 638175 w 1267343"/>
                <a:gd name="connsiteY127" fmla="*/ 104775 h 1614488"/>
                <a:gd name="connsiteX128" fmla="*/ 647700 w 1267343"/>
                <a:gd name="connsiteY128" fmla="*/ 119063 h 1614488"/>
                <a:gd name="connsiteX129" fmla="*/ 690563 w 1267343"/>
                <a:gd name="connsiteY129" fmla="*/ 142875 h 1614488"/>
                <a:gd name="connsiteX130" fmla="*/ 704850 w 1267343"/>
                <a:gd name="connsiteY130" fmla="*/ 157163 h 1614488"/>
                <a:gd name="connsiteX131" fmla="*/ 776288 w 1267343"/>
                <a:gd name="connsiteY131" fmla="*/ 147638 h 1614488"/>
                <a:gd name="connsiteX132" fmla="*/ 781050 w 1267343"/>
                <a:gd name="connsiteY132" fmla="*/ 133350 h 1614488"/>
                <a:gd name="connsiteX133" fmla="*/ 771525 w 1267343"/>
                <a:gd name="connsiteY133" fmla="*/ 47625 h 1614488"/>
                <a:gd name="connsiteX134" fmla="*/ 766763 w 1267343"/>
                <a:gd name="connsiteY134" fmla="*/ 4763 h 1614488"/>
                <a:gd name="connsiteX135" fmla="*/ 781050 w 1267343"/>
                <a:gd name="connsiteY135" fmla="*/ 0 h 1614488"/>
                <a:gd name="connsiteX136" fmla="*/ 814388 w 1267343"/>
                <a:gd name="connsiteY136" fmla="*/ 4763 h 1614488"/>
                <a:gd name="connsiteX137" fmla="*/ 823913 w 1267343"/>
                <a:gd name="connsiteY137" fmla="*/ 19050 h 1614488"/>
                <a:gd name="connsiteX138" fmla="*/ 838200 w 1267343"/>
                <a:gd name="connsiteY138" fmla="*/ 33338 h 1614488"/>
                <a:gd name="connsiteX139" fmla="*/ 842963 w 1267343"/>
                <a:gd name="connsiteY139" fmla="*/ 47625 h 1614488"/>
                <a:gd name="connsiteX140" fmla="*/ 852488 w 1267343"/>
                <a:gd name="connsiteY140" fmla="*/ 142875 h 1614488"/>
                <a:gd name="connsiteX141" fmla="*/ 862013 w 1267343"/>
                <a:gd name="connsiteY141" fmla="*/ 157163 h 1614488"/>
                <a:gd name="connsiteX142" fmla="*/ 871538 w 1267343"/>
                <a:gd name="connsiteY142" fmla="*/ 185738 h 1614488"/>
                <a:gd name="connsiteX143" fmla="*/ 895350 w 1267343"/>
                <a:gd name="connsiteY143" fmla="*/ 214313 h 1614488"/>
                <a:gd name="connsiteX144" fmla="*/ 900113 w 1267343"/>
                <a:gd name="connsiteY144" fmla="*/ 228600 h 1614488"/>
                <a:gd name="connsiteX145" fmla="*/ 904875 w 1267343"/>
                <a:gd name="connsiteY145" fmla="*/ 280988 h 1614488"/>
                <a:gd name="connsiteX146" fmla="*/ 909638 w 1267343"/>
                <a:gd name="connsiteY146" fmla="*/ 309563 h 1614488"/>
                <a:gd name="connsiteX147" fmla="*/ 904875 w 1267343"/>
                <a:gd name="connsiteY147" fmla="*/ 371475 h 1614488"/>
                <a:gd name="connsiteX148" fmla="*/ 895350 w 1267343"/>
                <a:gd name="connsiteY148" fmla="*/ 400050 h 1614488"/>
                <a:gd name="connsiteX149" fmla="*/ 890588 w 1267343"/>
                <a:gd name="connsiteY149" fmla="*/ 438150 h 1614488"/>
                <a:gd name="connsiteX150" fmla="*/ 862013 w 1267343"/>
                <a:gd name="connsiteY150" fmla="*/ 481013 h 1614488"/>
                <a:gd name="connsiteX151" fmla="*/ 847725 w 1267343"/>
                <a:gd name="connsiteY151" fmla="*/ 490538 h 1614488"/>
                <a:gd name="connsiteX152" fmla="*/ 833438 w 1267343"/>
                <a:gd name="connsiteY152" fmla="*/ 504825 h 1614488"/>
                <a:gd name="connsiteX153" fmla="*/ 814388 w 1267343"/>
                <a:gd name="connsiteY153" fmla="*/ 528638 h 1614488"/>
                <a:gd name="connsiteX154" fmla="*/ 809625 w 1267343"/>
                <a:gd name="connsiteY154" fmla="*/ 542925 h 1614488"/>
                <a:gd name="connsiteX155" fmla="*/ 800100 w 1267343"/>
                <a:gd name="connsiteY155" fmla="*/ 557213 h 1614488"/>
                <a:gd name="connsiteX156" fmla="*/ 785813 w 1267343"/>
                <a:gd name="connsiteY156" fmla="*/ 600075 h 1614488"/>
                <a:gd name="connsiteX157" fmla="*/ 781050 w 1267343"/>
                <a:gd name="connsiteY157" fmla="*/ 614363 h 1614488"/>
                <a:gd name="connsiteX158" fmla="*/ 790575 w 1267343"/>
                <a:gd name="connsiteY158" fmla="*/ 685800 h 1614488"/>
                <a:gd name="connsiteX159" fmla="*/ 800100 w 1267343"/>
                <a:gd name="connsiteY159" fmla="*/ 700088 h 1614488"/>
                <a:gd name="connsiteX160" fmla="*/ 804863 w 1267343"/>
                <a:gd name="connsiteY160" fmla="*/ 714375 h 1614488"/>
                <a:gd name="connsiteX161" fmla="*/ 823913 w 1267343"/>
                <a:gd name="connsiteY161" fmla="*/ 742950 h 1614488"/>
                <a:gd name="connsiteX162" fmla="*/ 828675 w 1267343"/>
                <a:gd name="connsiteY162" fmla="*/ 757238 h 1614488"/>
                <a:gd name="connsiteX163" fmla="*/ 866775 w 1267343"/>
                <a:gd name="connsiteY163" fmla="*/ 757238 h 1614488"/>
                <a:gd name="connsiteX164" fmla="*/ 890588 w 1267343"/>
                <a:gd name="connsiteY164" fmla="*/ 714375 h 1614488"/>
                <a:gd name="connsiteX165" fmla="*/ 895350 w 1267343"/>
                <a:gd name="connsiteY165" fmla="*/ 661988 h 1614488"/>
                <a:gd name="connsiteX166" fmla="*/ 904875 w 1267343"/>
                <a:gd name="connsiteY166" fmla="*/ 547688 h 1614488"/>
                <a:gd name="connsiteX167" fmla="*/ 933450 w 1267343"/>
                <a:gd name="connsiteY167" fmla="*/ 552450 h 1614488"/>
                <a:gd name="connsiteX168" fmla="*/ 938213 w 1267343"/>
                <a:gd name="connsiteY168" fmla="*/ 600075 h 1614488"/>
                <a:gd name="connsiteX169" fmla="*/ 952500 w 1267343"/>
                <a:gd name="connsiteY169" fmla="*/ 628650 h 1614488"/>
                <a:gd name="connsiteX170" fmla="*/ 966788 w 1267343"/>
                <a:gd name="connsiteY170" fmla="*/ 623888 h 1614488"/>
                <a:gd name="connsiteX171" fmla="*/ 981075 w 1267343"/>
                <a:gd name="connsiteY171" fmla="*/ 614363 h 1614488"/>
                <a:gd name="connsiteX172" fmla="*/ 1009650 w 1267343"/>
                <a:gd name="connsiteY172" fmla="*/ 604838 h 1614488"/>
                <a:gd name="connsiteX173" fmla="*/ 1038225 w 1267343"/>
                <a:gd name="connsiteY173" fmla="*/ 628650 h 1614488"/>
                <a:gd name="connsiteX174" fmla="*/ 1019175 w 1267343"/>
                <a:gd name="connsiteY174" fmla="*/ 657225 h 1614488"/>
                <a:gd name="connsiteX175" fmla="*/ 1009650 w 1267343"/>
                <a:gd name="connsiteY175" fmla="*/ 671513 h 1614488"/>
                <a:gd name="connsiteX176" fmla="*/ 995363 w 1267343"/>
                <a:gd name="connsiteY176" fmla="*/ 700088 h 1614488"/>
                <a:gd name="connsiteX177" fmla="*/ 981075 w 1267343"/>
                <a:gd name="connsiteY177" fmla="*/ 728663 h 1614488"/>
                <a:gd name="connsiteX178" fmla="*/ 962025 w 1267343"/>
                <a:gd name="connsiteY178" fmla="*/ 757238 h 1614488"/>
                <a:gd name="connsiteX179" fmla="*/ 938213 w 1267343"/>
                <a:gd name="connsiteY179" fmla="*/ 781050 h 1614488"/>
                <a:gd name="connsiteX180" fmla="*/ 938213 w 1267343"/>
                <a:gd name="connsiteY180" fmla="*/ 809625 h 1614488"/>
                <a:gd name="connsiteX181" fmla="*/ 971550 w 1267343"/>
                <a:gd name="connsiteY181" fmla="*/ 804863 h 1614488"/>
                <a:gd name="connsiteX182" fmla="*/ 1004888 w 1267343"/>
                <a:gd name="connsiteY182" fmla="*/ 762000 h 1614488"/>
                <a:gd name="connsiteX183" fmla="*/ 1019175 w 1267343"/>
                <a:gd name="connsiteY183" fmla="*/ 752475 h 1614488"/>
                <a:gd name="connsiteX184" fmla="*/ 1033463 w 1267343"/>
                <a:gd name="connsiteY184" fmla="*/ 747713 h 1614488"/>
                <a:gd name="connsiteX185" fmla="*/ 1047750 w 1267343"/>
                <a:gd name="connsiteY185" fmla="*/ 738188 h 1614488"/>
                <a:gd name="connsiteX186" fmla="*/ 1085850 w 1267343"/>
                <a:gd name="connsiteY186" fmla="*/ 728663 h 1614488"/>
                <a:gd name="connsiteX187" fmla="*/ 1128713 w 1267343"/>
                <a:gd name="connsiteY187" fmla="*/ 719138 h 1614488"/>
                <a:gd name="connsiteX188" fmla="*/ 1138238 w 1267343"/>
                <a:gd name="connsiteY188" fmla="*/ 704850 h 1614488"/>
                <a:gd name="connsiteX189" fmla="*/ 1166813 w 1267343"/>
                <a:gd name="connsiteY189" fmla="*/ 695325 h 1614488"/>
                <a:gd name="connsiteX190" fmla="*/ 1195388 w 1267343"/>
                <a:gd name="connsiteY190" fmla="*/ 681038 h 1614488"/>
                <a:gd name="connsiteX191" fmla="*/ 1200150 w 1267343"/>
                <a:gd name="connsiteY191" fmla="*/ 657225 h 1614488"/>
                <a:gd name="connsiteX192" fmla="*/ 1247775 w 1267343"/>
                <a:gd name="connsiteY192" fmla="*/ 676275 h 1614488"/>
                <a:gd name="connsiteX193" fmla="*/ 1262063 w 1267343"/>
                <a:gd name="connsiteY193" fmla="*/ 690563 h 1614488"/>
                <a:gd name="connsiteX194" fmla="*/ 1262063 w 1267343"/>
                <a:gd name="connsiteY194" fmla="*/ 742950 h 1614488"/>
                <a:gd name="connsiteX195" fmla="*/ 1247775 w 1267343"/>
                <a:gd name="connsiteY195" fmla="*/ 747713 h 1614488"/>
                <a:gd name="connsiteX196" fmla="*/ 1185863 w 1267343"/>
                <a:gd name="connsiteY196" fmla="*/ 762000 h 1614488"/>
                <a:gd name="connsiteX197" fmla="*/ 1128713 w 1267343"/>
                <a:gd name="connsiteY197" fmla="*/ 771525 h 1614488"/>
                <a:gd name="connsiteX198" fmla="*/ 1114425 w 1267343"/>
                <a:gd name="connsiteY198" fmla="*/ 776288 h 1614488"/>
                <a:gd name="connsiteX199" fmla="*/ 1081088 w 1267343"/>
                <a:gd name="connsiteY199" fmla="*/ 785813 h 1614488"/>
                <a:gd name="connsiteX200" fmla="*/ 1071563 w 1267343"/>
                <a:gd name="connsiteY200" fmla="*/ 823913 h 1614488"/>
                <a:gd name="connsiteX201" fmla="*/ 1023938 w 1267343"/>
                <a:gd name="connsiteY201" fmla="*/ 838200 h 1614488"/>
                <a:gd name="connsiteX202" fmla="*/ 1000125 w 1267343"/>
                <a:gd name="connsiteY202" fmla="*/ 842963 h 1614488"/>
                <a:gd name="connsiteX203" fmla="*/ 971550 w 1267343"/>
                <a:gd name="connsiteY203" fmla="*/ 852488 h 1614488"/>
                <a:gd name="connsiteX204" fmla="*/ 952500 w 1267343"/>
                <a:gd name="connsiteY204" fmla="*/ 857250 h 1614488"/>
                <a:gd name="connsiteX205" fmla="*/ 933451 w 1267343"/>
                <a:gd name="connsiteY205" fmla="*/ 907257 h 1614488"/>
                <a:gd name="connsiteX206" fmla="*/ 971550 w 1267343"/>
                <a:gd name="connsiteY206" fmla="*/ 904875 h 1614488"/>
                <a:gd name="connsiteX207" fmla="*/ 985838 w 1267343"/>
                <a:gd name="connsiteY207" fmla="*/ 923925 h 1614488"/>
                <a:gd name="connsiteX208" fmla="*/ 1004888 w 1267343"/>
                <a:gd name="connsiteY208" fmla="*/ 942975 h 1614488"/>
                <a:gd name="connsiteX209" fmla="*/ 1009650 w 1267343"/>
                <a:gd name="connsiteY209" fmla="*/ 957263 h 1614488"/>
                <a:gd name="connsiteX210" fmla="*/ 1023938 w 1267343"/>
                <a:gd name="connsiteY210" fmla="*/ 964407 h 1614488"/>
                <a:gd name="connsiteX211" fmla="*/ 1066800 w 1267343"/>
                <a:gd name="connsiteY211" fmla="*/ 952500 h 1614488"/>
                <a:gd name="connsiteX212" fmla="*/ 1085850 w 1267343"/>
                <a:gd name="connsiteY212" fmla="*/ 952500 h 1614488"/>
                <a:gd name="connsiteX213" fmla="*/ 1119188 w 1267343"/>
                <a:gd name="connsiteY213" fmla="*/ 938213 h 1614488"/>
                <a:gd name="connsiteX214" fmla="*/ 1143000 w 1267343"/>
                <a:gd name="connsiteY214" fmla="*/ 942975 h 1614488"/>
                <a:gd name="connsiteX215" fmla="*/ 1152525 w 1267343"/>
                <a:gd name="connsiteY215" fmla="*/ 957263 h 1614488"/>
                <a:gd name="connsiteX216" fmla="*/ 1166813 w 1267343"/>
                <a:gd name="connsiteY216" fmla="*/ 990600 h 1614488"/>
                <a:gd name="connsiteX217" fmla="*/ 1162050 w 1267343"/>
                <a:gd name="connsiteY217" fmla="*/ 1004888 h 1614488"/>
                <a:gd name="connsiteX218" fmla="*/ 1147763 w 1267343"/>
                <a:gd name="connsiteY218" fmla="*/ 1009650 h 1614488"/>
                <a:gd name="connsiteX219" fmla="*/ 1060110 w 1267343"/>
                <a:gd name="connsiteY219" fmla="*/ 1019074 h 1614488"/>
                <a:gd name="connsiteX220" fmla="*/ 1052513 w 1267343"/>
                <a:gd name="connsiteY220" fmla="*/ 1004888 h 1614488"/>
                <a:gd name="connsiteX221" fmla="*/ 1023938 w 1267343"/>
                <a:gd name="connsiteY221" fmla="*/ 995363 h 1614488"/>
                <a:gd name="connsiteX222" fmla="*/ 985838 w 1267343"/>
                <a:gd name="connsiteY222" fmla="*/ 985838 h 1614488"/>
                <a:gd name="connsiteX223" fmla="*/ 952500 w 1267343"/>
                <a:gd name="connsiteY223" fmla="*/ 992982 h 1614488"/>
                <a:gd name="connsiteX224" fmla="*/ 890588 w 1267343"/>
                <a:gd name="connsiteY224" fmla="*/ 971550 h 1614488"/>
                <a:gd name="connsiteX225" fmla="*/ 909637 w 1267343"/>
                <a:gd name="connsiteY225" fmla="*/ 973932 h 1614488"/>
                <a:gd name="connsiteX226" fmla="*/ 902495 w 1267343"/>
                <a:gd name="connsiteY226" fmla="*/ 1057275 h 1614488"/>
                <a:gd name="connsiteX227" fmla="*/ 871537 w 1267343"/>
                <a:gd name="connsiteY227" fmla="*/ 1102519 h 1614488"/>
                <a:gd name="connsiteX228" fmla="*/ 850107 w 1267343"/>
                <a:gd name="connsiteY228" fmla="*/ 1109663 h 1614488"/>
                <a:gd name="connsiteX229" fmla="*/ 833438 w 1267343"/>
                <a:gd name="connsiteY229" fmla="*/ 1114425 h 1614488"/>
                <a:gd name="connsiteX230" fmla="*/ 823913 w 1267343"/>
                <a:gd name="connsiteY230" fmla="*/ 1164432 h 1614488"/>
                <a:gd name="connsiteX231" fmla="*/ 781051 w 1267343"/>
                <a:gd name="connsiteY231" fmla="*/ 1176338 h 1614488"/>
                <a:gd name="connsiteX232" fmla="*/ 762000 w 1267343"/>
                <a:gd name="connsiteY232" fmla="*/ 1171575 h 1614488"/>
                <a:gd name="connsiteX233" fmla="*/ 754856 w 1267343"/>
                <a:gd name="connsiteY233" fmla="*/ 1202531 h 1614488"/>
                <a:gd name="connsiteX234" fmla="*/ 736260 w 1267343"/>
                <a:gd name="connsiteY234" fmla="*/ 1223861 h 1614488"/>
                <a:gd name="connsiteX235" fmla="*/ 714376 w 1267343"/>
                <a:gd name="connsiteY235" fmla="*/ 1252538 h 1614488"/>
                <a:gd name="connsiteX236" fmla="*/ 704850 w 1267343"/>
                <a:gd name="connsiteY236" fmla="*/ 1300163 h 1614488"/>
                <a:gd name="connsiteX237" fmla="*/ 733425 w 1267343"/>
                <a:gd name="connsiteY237" fmla="*/ 1319213 h 1614488"/>
                <a:gd name="connsiteX238" fmla="*/ 747713 w 1267343"/>
                <a:gd name="connsiteY238" fmla="*/ 1328738 h 1614488"/>
                <a:gd name="connsiteX239" fmla="*/ 757238 w 1267343"/>
                <a:gd name="connsiteY239" fmla="*/ 1343025 h 1614488"/>
                <a:gd name="connsiteX240" fmla="*/ 776288 w 1267343"/>
                <a:gd name="connsiteY240" fmla="*/ 1357313 h 1614488"/>
                <a:gd name="connsiteX241" fmla="*/ 828675 w 1267343"/>
                <a:gd name="connsiteY241" fmla="*/ 1366838 h 1614488"/>
                <a:gd name="connsiteX242" fmla="*/ 842963 w 1267343"/>
                <a:gd name="connsiteY242" fmla="*/ 1376363 h 1614488"/>
                <a:gd name="connsiteX243" fmla="*/ 852488 w 1267343"/>
                <a:gd name="connsiteY243" fmla="*/ 1390650 h 1614488"/>
                <a:gd name="connsiteX244" fmla="*/ 885825 w 1267343"/>
                <a:gd name="connsiteY244" fmla="*/ 1395413 h 1614488"/>
                <a:gd name="connsiteX245" fmla="*/ 900113 w 1267343"/>
                <a:gd name="connsiteY245" fmla="*/ 1404938 h 1614488"/>
                <a:gd name="connsiteX246" fmla="*/ 942975 w 1267343"/>
                <a:gd name="connsiteY246" fmla="*/ 1390650 h 1614488"/>
                <a:gd name="connsiteX247" fmla="*/ 966788 w 1267343"/>
                <a:gd name="connsiteY247" fmla="*/ 1371600 h 1614488"/>
                <a:gd name="connsiteX248" fmla="*/ 976313 w 1267343"/>
                <a:gd name="connsiteY248" fmla="*/ 1357313 h 1614488"/>
                <a:gd name="connsiteX249" fmla="*/ 990600 w 1267343"/>
                <a:gd name="connsiteY249" fmla="*/ 1347788 h 1614488"/>
                <a:gd name="connsiteX250" fmla="*/ 995363 w 1267343"/>
                <a:gd name="connsiteY250" fmla="*/ 1333500 h 1614488"/>
                <a:gd name="connsiteX251" fmla="*/ 1033463 w 1267343"/>
                <a:gd name="connsiteY251" fmla="*/ 1343025 h 1614488"/>
                <a:gd name="connsiteX252" fmla="*/ 1157288 w 1267343"/>
                <a:gd name="connsiteY252" fmla="*/ 1357313 h 1614488"/>
                <a:gd name="connsiteX253" fmla="*/ 1185863 w 1267343"/>
                <a:gd name="connsiteY253" fmla="*/ 1366838 h 1614488"/>
                <a:gd name="connsiteX254" fmla="*/ 1190625 w 1267343"/>
                <a:gd name="connsiteY254" fmla="*/ 1381125 h 1614488"/>
                <a:gd name="connsiteX255" fmla="*/ 1200150 w 1267343"/>
                <a:gd name="connsiteY255" fmla="*/ 1395413 h 1614488"/>
                <a:gd name="connsiteX256" fmla="*/ 1190625 w 1267343"/>
                <a:gd name="connsiteY256" fmla="*/ 1409700 h 1614488"/>
                <a:gd name="connsiteX257" fmla="*/ 1119188 w 1267343"/>
                <a:gd name="connsiteY257" fmla="*/ 1404938 h 1614488"/>
                <a:gd name="connsiteX258" fmla="*/ 1090613 w 1267343"/>
                <a:gd name="connsiteY258" fmla="*/ 1395413 h 1614488"/>
                <a:gd name="connsiteX259" fmla="*/ 1033463 w 1267343"/>
                <a:gd name="connsiteY259" fmla="*/ 1404938 h 1614488"/>
                <a:gd name="connsiteX260" fmla="*/ 985838 w 1267343"/>
                <a:gd name="connsiteY260" fmla="*/ 1414463 h 1614488"/>
                <a:gd name="connsiteX261" fmla="*/ 971550 w 1267343"/>
                <a:gd name="connsiteY261" fmla="*/ 1423988 h 1614488"/>
                <a:gd name="connsiteX262" fmla="*/ 957263 w 1267343"/>
                <a:gd name="connsiteY262" fmla="*/ 1428750 h 1614488"/>
                <a:gd name="connsiteX263" fmla="*/ 952500 w 1267343"/>
                <a:gd name="connsiteY263" fmla="*/ 1443038 h 1614488"/>
                <a:gd name="connsiteX264" fmla="*/ 971550 w 1267343"/>
                <a:gd name="connsiteY264" fmla="*/ 1490663 h 1614488"/>
                <a:gd name="connsiteX265" fmla="*/ 1000125 w 1267343"/>
                <a:gd name="connsiteY265" fmla="*/ 1500188 h 1614488"/>
                <a:gd name="connsiteX266" fmla="*/ 1119188 w 1267343"/>
                <a:gd name="connsiteY266" fmla="*/ 1504950 h 1614488"/>
                <a:gd name="connsiteX267" fmla="*/ 1228725 w 1267343"/>
                <a:gd name="connsiteY267" fmla="*/ 1519238 h 1614488"/>
                <a:gd name="connsiteX268" fmla="*/ 1243013 w 1267343"/>
                <a:gd name="connsiteY268" fmla="*/ 1528763 h 1614488"/>
                <a:gd name="connsiteX269" fmla="*/ 1247775 w 1267343"/>
                <a:gd name="connsiteY269" fmla="*/ 1543050 h 1614488"/>
                <a:gd name="connsiteX270" fmla="*/ 1262063 w 1267343"/>
                <a:gd name="connsiteY270" fmla="*/ 1571625 h 1614488"/>
                <a:gd name="connsiteX271" fmla="*/ 1257300 w 1267343"/>
                <a:gd name="connsiteY271" fmla="*/ 1585913 h 1614488"/>
                <a:gd name="connsiteX272" fmla="*/ 1185863 w 1267343"/>
                <a:gd name="connsiteY272" fmla="*/ 1595438 h 1614488"/>
                <a:gd name="connsiteX273" fmla="*/ 1171575 w 1267343"/>
                <a:gd name="connsiteY273" fmla="*/ 1566863 h 1614488"/>
                <a:gd name="connsiteX274" fmla="*/ 1157288 w 1267343"/>
                <a:gd name="connsiteY274" fmla="*/ 1557338 h 1614488"/>
                <a:gd name="connsiteX275" fmla="*/ 1071563 w 1267343"/>
                <a:gd name="connsiteY275" fmla="*/ 1562100 h 1614488"/>
                <a:gd name="connsiteX276" fmla="*/ 1052513 w 1267343"/>
                <a:gd name="connsiteY276" fmla="*/ 1566863 h 1614488"/>
                <a:gd name="connsiteX277" fmla="*/ 1023938 w 1267343"/>
                <a:gd name="connsiteY277" fmla="*/ 1581150 h 1614488"/>
                <a:gd name="connsiteX278" fmla="*/ 1009650 w 1267343"/>
                <a:gd name="connsiteY278" fmla="*/ 1609725 h 1614488"/>
                <a:gd name="connsiteX279" fmla="*/ 995363 w 1267343"/>
                <a:gd name="connsiteY279" fmla="*/ 1614488 h 1614488"/>
                <a:gd name="connsiteX280" fmla="*/ 985838 w 1267343"/>
                <a:gd name="connsiteY280" fmla="*/ 1581150 h 1614488"/>
                <a:gd name="connsiteX281" fmla="*/ 976313 w 1267343"/>
                <a:gd name="connsiteY281" fmla="*/ 1528763 h 1614488"/>
                <a:gd name="connsiteX282" fmla="*/ 966788 w 1267343"/>
                <a:gd name="connsiteY282" fmla="*/ 1495425 h 1614488"/>
                <a:gd name="connsiteX283" fmla="*/ 952500 w 1267343"/>
                <a:gd name="connsiteY283" fmla="*/ 1485900 h 1614488"/>
                <a:gd name="connsiteX284" fmla="*/ 938213 w 1267343"/>
                <a:gd name="connsiteY284" fmla="*/ 1500188 h 1614488"/>
                <a:gd name="connsiteX285" fmla="*/ 933450 w 1267343"/>
                <a:gd name="connsiteY285" fmla="*/ 1538288 h 1614488"/>
                <a:gd name="connsiteX286" fmla="*/ 890588 w 1267343"/>
                <a:gd name="connsiteY286" fmla="*/ 1533525 h 1614488"/>
                <a:gd name="connsiteX287" fmla="*/ 881063 w 1267343"/>
                <a:gd name="connsiteY287" fmla="*/ 1509713 h 1614488"/>
                <a:gd name="connsiteX288" fmla="*/ 885825 w 1267343"/>
                <a:gd name="connsiteY288" fmla="*/ 1490663 h 1614488"/>
                <a:gd name="connsiteX289" fmla="*/ 876300 w 1267343"/>
                <a:gd name="connsiteY289" fmla="*/ 1447800 h 1614488"/>
                <a:gd name="connsiteX290" fmla="*/ 862013 w 1267343"/>
                <a:gd name="connsiteY290" fmla="*/ 1438275 h 1614488"/>
                <a:gd name="connsiteX291" fmla="*/ 828675 w 1267343"/>
                <a:gd name="connsiteY291" fmla="*/ 1462088 h 1614488"/>
                <a:gd name="connsiteX292" fmla="*/ 809625 w 1267343"/>
                <a:gd name="connsiteY292" fmla="*/ 1457325 h 1614488"/>
                <a:gd name="connsiteX293" fmla="*/ 795338 w 1267343"/>
                <a:gd name="connsiteY293" fmla="*/ 1419225 h 1614488"/>
                <a:gd name="connsiteX294" fmla="*/ 790575 w 1267343"/>
                <a:gd name="connsiteY294" fmla="*/ 1400175 h 1614488"/>
                <a:gd name="connsiteX295" fmla="*/ 766763 w 1267343"/>
                <a:gd name="connsiteY295" fmla="*/ 1404938 h 1614488"/>
                <a:gd name="connsiteX296" fmla="*/ 738188 w 1267343"/>
                <a:gd name="connsiteY296" fmla="*/ 1414463 h 1614488"/>
                <a:gd name="connsiteX297" fmla="*/ 638175 w 1267343"/>
                <a:gd name="connsiteY297" fmla="*/ 1409700 h 1614488"/>
                <a:gd name="connsiteX298" fmla="*/ 623888 w 1267343"/>
                <a:gd name="connsiteY298" fmla="*/ 1404938 h 1614488"/>
                <a:gd name="connsiteX299" fmla="*/ 609600 w 1267343"/>
                <a:gd name="connsiteY299" fmla="*/ 1371600 h 1614488"/>
                <a:gd name="connsiteX300" fmla="*/ 623888 w 1267343"/>
                <a:gd name="connsiteY300" fmla="*/ 1362075 h 1614488"/>
                <a:gd name="connsiteX301" fmla="*/ 676275 w 1267343"/>
                <a:gd name="connsiteY301" fmla="*/ 1357313 h 1614488"/>
                <a:gd name="connsiteX302" fmla="*/ 666750 w 1267343"/>
                <a:gd name="connsiteY302" fmla="*/ 1328738 h 1614488"/>
                <a:gd name="connsiteX303" fmla="*/ 661988 w 1267343"/>
                <a:gd name="connsiteY303" fmla="*/ 1314450 h 1614488"/>
                <a:gd name="connsiteX304" fmla="*/ 657225 w 1267343"/>
                <a:gd name="connsiteY304" fmla="*/ 1295400 h 1614488"/>
                <a:gd name="connsiteX305" fmla="*/ 642938 w 1267343"/>
                <a:gd name="connsiteY305" fmla="*/ 1285875 h 1614488"/>
                <a:gd name="connsiteX306" fmla="*/ 585788 w 1267343"/>
                <a:gd name="connsiteY306" fmla="*/ 1295400 h 1614488"/>
                <a:gd name="connsiteX307" fmla="*/ 576263 w 1267343"/>
                <a:gd name="connsiteY307" fmla="*/ 1281113 h 1614488"/>
                <a:gd name="connsiteX308" fmla="*/ 590550 w 1267343"/>
                <a:gd name="connsiteY308" fmla="*/ 1271588 h 1614488"/>
                <a:gd name="connsiteX309" fmla="*/ 600075 w 1267343"/>
                <a:gd name="connsiteY309" fmla="*/ 1243013 h 1614488"/>
                <a:gd name="connsiteX310" fmla="*/ 604838 w 1267343"/>
                <a:gd name="connsiteY310" fmla="*/ 1228725 h 1614488"/>
                <a:gd name="connsiteX311" fmla="*/ 590550 w 1267343"/>
                <a:gd name="connsiteY311" fmla="*/ 1219200 h 1614488"/>
                <a:gd name="connsiteX312" fmla="*/ 561975 w 1267343"/>
                <a:gd name="connsiteY312" fmla="*/ 1204913 h 1614488"/>
                <a:gd name="connsiteX313" fmla="*/ 547688 w 1267343"/>
                <a:gd name="connsiteY313" fmla="*/ 1190625 h 1614488"/>
                <a:gd name="connsiteX314" fmla="*/ 519113 w 1267343"/>
                <a:gd name="connsiteY314" fmla="*/ 1171575 h 1614488"/>
                <a:gd name="connsiteX315" fmla="*/ 504825 w 1267343"/>
                <a:gd name="connsiteY315" fmla="*/ 1162050 h 1614488"/>
                <a:gd name="connsiteX316" fmla="*/ 490538 w 1267343"/>
                <a:gd name="connsiteY316" fmla="*/ 1157288 h 1614488"/>
                <a:gd name="connsiteX317" fmla="*/ 476250 w 1267343"/>
                <a:gd name="connsiteY317" fmla="*/ 1147763 h 1614488"/>
                <a:gd name="connsiteX318" fmla="*/ 447675 w 1267343"/>
                <a:gd name="connsiteY318" fmla="*/ 1138238 h 1614488"/>
                <a:gd name="connsiteX319" fmla="*/ 433388 w 1267343"/>
                <a:gd name="connsiteY319" fmla="*/ 1128713 h 1614488"/>
                <a:gd name="connsiteX320" fmla="*/ 347663 w 1267343"/>
                <a:gd name="connsiteY320" fmla="*/ 1138238 h 1614488"/>
                <a:gd name="connsiteX321" fmla="*/ 295275 w 1267343"/>
                <a:gd name="connsiteY321" fmla="*/ 1133475 h 1614488"/>
                <a:gd name="connsiteX322" fmla="*/ 280988 w 1267343"/>
                <a:gd name="connsiteY322" fmla="*/ 1123950 h 1614488"/>
                <a:gd name="connsiteX323" fmla="*/ 223838 w 1267343"/>
                <a:gd name="connsiteY323" fmla="*/ 1114425 h 1614488"/>
                <a:gd name="connsiteX324" fmla="*/ 195263 w 1267343"/>
                <a:gd name="connsiteY324" fmla="*/ 1104900 h 1614488"/>
                <a:gd name="connsiteX325" fmla="*/ 180975 w 1267343"/>
                <a:gd name="connsiteY325" fmla="*/ 1100138 h 1614488"/>
                <a:gd name="connsiteX326" fmla="*/ 109538 w 1267343"/>
                <a:gd name="connsiteY326" fmla="*/ 1114425 h 1614488"/>
                <a:gd name="connsiteX327" fmla="*/ 104775 w 1267343"/>
                <a:gd name="connsiteY327" fmla="*/ 1128713 h 1614488"/>
                <a:gd name="connsiteX328" fmla="*/ 114300 w 1267343"/>
                <a:gd name="connsiteY328" fmla="*/ 1238250 h 1614488"/>
                <a:gd name="connsiteX329" fmla="*/ 119063 w 1267343"/>
                <a:gd name="connsiteY329" fmla="*/ 1247775 h 1614488"/>
                <a:gd name="connsiteX0" fmla="*/ 109538 w 1267343"/>
                <a:gd name="connsiteY0" fmla="*/ 1319213 h 1614488"/>
                <a:gd name="connsiteX1" fmla="*/ 85725 w 1267343"/>
                <a:gd name="connsiteY1" fmla="*/ 1314450 h 1614488"/>
                <a:gd name="connsiteX2" fmla="*/ 80963 w 1267343"/>
                <a:gd name="connsiteY2" fmla="*/ 1300163 h 1614488"/>
                <a:gd name="connsiteX3" fmla="*/ 71438 w 1267343"/>
                <a:gd name="connsiteY3" fmla="*/ 1285875 h 1614488"/>
                <a:gd name="connsiteX4" fmla="*/ 57150 w 1267343"/>
                <a:gd name="connsiteY4" fmla="*/ 1233488 h 1614488"/>
                <a:gd name="connsiteX5" fmla="*/ 52388 w 1267343"/>
                <a:gd name="connsiteY5" fmla="*/ 1219200 h 1614488"/>
                <a:gd name="connsiteX6" fmla="*/ 38100 w 1267343"/>
                <a:gd name="connsiteY6" fmla="*/ 1209675 h 1614488"/>
                <a:gd name="connsiteX7" fmla="*/ 19050 w 1267343"/>
                <a:gd name="connsiteY7" fmla="*/ 1181100 h 1614488"/>
                <a:gd name="connsiteX8" fmla="*/ 14288 w 1267343"/>
                <a:gd name="connsiteY8" fmla="*/ 1166813 h 1614488"/>
                <a:gd name="connsiteX9" fmla="*/ 0 w 1267343"/>
                <a:gd name="connsiteY9" fmla="*/ 1138238 h 1614488"/>
                <a:gd name="connsiteX10" fmla="*/ 28575 w 1267343"/>
                <a:gd name="connsiteY10" fmla="*/ 1119188 h 1614488"/>
                <a:gd name="connsiteX11" fmla="*/ 42863 w 1267343"/>
                <a:gd name="connsiteY11" fmla="*/ 1109663 h 1614488"/>
                <a:gd name="connsiteX12" fmla="*/ 71438 w 1267343"/>
                <a:gd name="connsiteY12" fmla="*/ 1085850 h 1614488"/>
                <a:gd name="connsiteX13" fmla="*/ 76200 w 1267343"/>
                <a:gd name="connsiteY13" fmla="*/ 1071563 h 1614488"/>
                <a:gd name="connsiteX14" fmla="*/ 76200 w 1267343"/>
                <a:gd name="connsiteY14" fmla="*/ 1014413 h 1614488"/>
                <a:gd name="connsiteX15" fmla="*/ 66675 w 1267343"/>
                <a:gd name="connsiteY15" fmla="*/ 1000125 h 1614488"/>
                <a:gd name="connsiteX16" fmla="*/ 47625 w 1267343"/>
                <a:gd name="connsiteY16" fmla="*/ 995363 h 1614488"/>
                <a:gd name="connsiteX17" fmla="*/ 42863 w 1267343"/>
                <a:gd name="connsiteY17" fmla="*/ 933450 h 1614488"/>
                <a:gd name="connsiteX18" fmla="*/ 57150 w 1267343"/>
                <a:gd name="connsiteY18" fmla="*/ 923925 h 1614488"/>
                <a:gd name="connsiteX19" fmla="*/ 109538 w 1267343"/>
                <a:gd name="connsiteY19" fmla="*/ 942975 h 1614488"/>
                <a:gd name="connsiteX20" fmla="*/ 119063 w 1267343"/>
                <a:gd name="connsiteY20" fmla="*/ 971550 h 1614488"/>
                <a:gd name="connsiteX21" fmla="*/ 128588 w 1267343"/>
                <a:gd name="connsiteY21" fmla="*/ 1000125 h 1614488"/>
                <a:gd name="connsiteX22" fmla="*/ 133350 w 1267343"/>
                <a:gd name="connsiteY22" fmla="*/ 1014413 h 1614488"/>
                <a:gd name="connsiteX23" fmla="*/ 147638 w 1267343"/>
                <a:gd name="connsiteY23" fmla="*/ 1019175 h 1614488"/>
                <a:gd name="connsiteX24" fmla="*/ 161925 w 1267343"/>
                <a:gd name="connsiteY24" fmla="*/ 1028700 h 1614488"/>
                <a:gd name="connsiteX25" fmla="*/ 238125 w 1267343"/>
                <a:gd name="connsiteY25" fmla="*/ 1042988 h 1614488"/>
                <a:gd name="connsiteX26" fmla="*/ 266700 w 1267343"/>
                <a:gd name="connsiteY26" fmla="*/ 1062038 h 1614488"/>
                <a:gd name="connsiteX27" fmla="*/ 285750 w 1267343"/>
                <a:gd name="connsiteY27" fmla="*/ 1085850 h 1614488"/>
                <a:gd name="connsiteX28" fmla="*/ 314325 w 1267343"/>
                <a:gd name="connsiteY28" fmla="*/ 1095375 h 1614488"/>
                <a:gd name="connsiteX29" fmla="*/ 457200 w 1267343"/>
                <a:gd name="connsiteY29" fmla="*/ 1090613 h 1614488"/>
                <a:gd name="connsiteX30" fmla="*/ 466725 w 1267343"/>
                <a:gd name="connsiteY30" fmla="*/ 1076325 h 1614488"/>
                <a:gd name="connsiteX31" fmla="*/ 481013 w 1267343"/>
                <a:gd name="connsiteY31" fmla="*/ 1066800 h 1614488"/>
                <a:gd name="connsiteX32" fmla="*/ 485775 w 1267343"/>
                <a:gd name="connsiteY32" fmla="*/ 1019175 h 1614488"/>
                <a:gd name="connsiteX33" fmla="*/ 481013 w 1267343"/>
                <a:gd name="connsiteY33" fmla="*/ 1004888 h 1614488"/>
                <a:gd name="connsiteX34" fmla="*/ 466725 w 1267343"/>
                <a:gd name="connsiteY34" fmla="*/ 1000125 h 1614488"/>
                <a:gd name="connsiteX35" fmla="*/ 442913 w 1267343"/>
                <a:gd name="connsiteY35" fmla="*/ 957263 h 1614488"/>
                <a:gd name="connsiteX36" fmla="*/ 438150 w 1267343"/>
                <a:gd name="connsiteY36" fmla="*/ 938213 h 1614488"/>
                <a:gd name="connsiteX37" fmla="*/ 433388 w 1267343"/>
                <a:gd name="connsiteY37" fmla="*/ 890588 h 1614488"/>
                <a:gd name="connsiteX38" fmla="*/ 419100 w 1267343"/>
                <a:gd name="connsiteY38" fmla="*/ 885825 h 1614488"/>
                <a:gd name="connsiteX39" fmla="*/ 390525 w 1267343"/>
                <a:gd name="connsiteY39" fmla="*/ 871538 h 1614488"/>
                <a:gd name="connsiteX40" fmla="*/ 376238 w 1267343"/>
                <a:gd name="connsiteY40" fmla="*/ 857250 h 1614488"/>
                <a:gd name="connsiteX41" fmla="*/ 371475 w 1267343"/>
                <a:gd name="connsiteY41" fmla="*/ 842963 h 1614488"/>
                <a:gd name="connsiteX42" fmla="*/ 361950 w 1267343"/>
                <a:gd name="connsiteY42" fmla="*/ 828675 h 1614488"/>
                <a:gd name="connsiteX43" fmla="*/ 357188 w 1267343"/>
                <a:gd name="connsiteY43" fmla="*/ 814388 h 1614488"/>
                <a:gd name="connsiteX44" fmla="*/ 314325 w 1267343"/>
                <a:gd name="connsiteY44" fmla="*/ 781050 h 1614488"/>
                <a:gd name="connsiteX45" fmla="*/ 300038 w 1267343"/>
                <a:gd name="connsiteY45" fmla="*/ 771525 h 1614488"/>
                <a:gd name="connsiteX46" fmla="*/ 314325 w 1267343"/>
                <a:gd name="connsiteY46" fmla="*/ 757238 h 1614488"/>
                <a:gd name="connsiteX47" fmla="*/ 357188 w 1267343"/>
                <a:gd name="connsiteY47" fmla="*/ 766763 h 1614488"/>
                <a:gd name="connsiteX48" fmla="*/ 385763 w 1267343"/>
                <a:gd name="connsiteY48" fmla="*/ 785813 h 1614488"/>
                <a:gd name="connsiteX49" fmla="*/ 409575 w 1267343"/>
                <a:gd name="connsiteY49" fmla="*/ 804863 h 1614488"/>
                <a:gd name="connsiteX50" fmla="*/ 438150 w 1267343"/>
                <a:gd name="connsiteY50" fmla="*/ 823913 h 1614488"/>
                <a:gd name="connsiteX51" fmla="*/ 452438 w 1267343"/>
                <a:gd name="connsiteY51" fmla="*/ 838200 h 1614488"/>
                <a:gd name="connsiteX52" fmla="*/ 471488 w 1267343"/>
                <a:gd name="connsiteY52" fmla="*/ 866775 h 1614488"/>
                <a:gd name="connsiteX53" fmla="*/ 490538 w 1267343"/>
                <a:gd name="connsiteY53" fmla="*/ 895350 h 1614488"/>
                <a:gd name="connsiteX54" fmla="*/ 500063 w 1267343"/>
                <a:gd name="connsiteY54" fmla="*/ 909638 h 1614488"/>
                <a:gd name="connsiteX55" fmla="*/ 509588 w 1267343"/>
                <a:gd name="connsiteY55" fmla="*/ 923925 h 1614488"/>
                <a:gd name="connsiteX56" fmla="*/ 514350 w 1267343"/>
                <a:gd name="connsiteY56" fmla="*/ 938213 h 1614488"/>
                <a:gd name="connsiteX57" fmla="*/ 523875 w 1267343"/>
                <a:gd name="connsiteY57" fmla="*/ 952500 h 1614488"/>
                <a:gd name="connsiteX58" fmla="*/ 542925 w 1267343"/>
                <a:gd name="connsiteY58" fmla="*/ 995363 h 1614488"/>
                <a:gd name="connsiteX59" fmla="*/ 557213 w 1267343"/>
                <a:gd name="connsiteY59" fmla="*/ 1033463 h 1614488"/>
                <a:gd name="connsiteX60" fmla="*/ 576263 w 1267343"/>
                <a:gd name="connsiteY60" fmla="*/ 1028700 h 1614488"/>
                <a:gd name="connsiteX61" fmla="*/ 581025 w 1267343"/>
                <a:gd name="connsiteY61" fmla="*/ 1014413 h 1614488"/>
                <a:gd name="connsiteX62" fmla="*/ 561975 w 1267343"/>
                <a:gd name="connsiteY62" fmla="*/ 985838 h 1614488"/>
                <a:gd name="connsiteX63" fmla="*/ 552450 w 1267343"/>
                <a:gd name="connsiteY63" fmla="*/ 971550 h 1614488"/>
                <a:gd name="connsiteX64" fmla="*/ 566738 w 1267343"/>
                <a:gd name="connsiteY64" fmla="*/ 966788 h 1614488"/>
                <a:gd name="connsiteX65" fmla="*/ 604838 w 1267343"/>
                <a:gd name="connsiteY65" fmla="*/ 981075 h 1614488"/>
                <a:gd name="connsiteX66" fmla="*/ 628650 w 1267343"/>
                <a:gd name="connsiteY66" fmla="*/ 1004888 h 1614488"/>
                <a:gd name="connsiteX67" fmla="*/ 638175 w 1267343"/>
                <a:gd name="connsiteY67" fmla="*/ 976313 h 1614488"/>
                <a:gd name="connsiteX68" fmla="*/ 633413 w 1267343"/>
                <a:gd name="connsiteY68" fmla="*/ 957263 h 1614488"/>
                <a:gd name="connsiteX69" fmla="*/ 590550 w 1267343"/>
                <a:gd name="connsiteY69" fmla="*/ 923925 h 1614488"/>
                <a:gd name="connsiteX70" fmla="*/ 576263 w 1267343"/>
                <a:gd name="connsiteY70" fmla="*/ 914400 h 1614488"/>
                <a:gd name="connsiteX71" fmla="*/ 685800 w 1267343"/>
                <a:gd name="connsiteY71" fmla="*/ 895350 h 1614488"/>
                <a:gd name="connsiteX72" fmla="*/ 681038 w 1267343"/>
                <a:gd name="connsiteY72" fmla="*/ 852488 h 1614488"/>
                <a:gd name="connsiteX73" fmla="*/ 666750 w 1267343"/>
                <a:gd name="connsiteY73" fmla="*/ 842963 h 1614488"/>
                <a:gd name="connsiteX74" fmla="*/ 609600 w 1267343"/>
                <a:gd name="connsiteY74" fmla="*/ 823913 h 1614488"/>
                <a:gd name="connsiteX75" fmla="*/ 614363 w 1267343"/>
                <a:gd name="connsiteY75" fmla="*/ 804863 h 1614488"/>
                <a:gd name="connsiteX76" fmla="*/ 633413 w 1267343"/>
                <a:gd name="connsiteY76" fmla="*/ 800100 h 1614488"/>
                <a:gd name="connsiteX77" fmla="*/ 671513 w 1267343"/>
                <a:gd name="connsiteY77" fmla="*/ 795338 h 1614488"/>
                <a:gd name="connsiteX78" fmla="*/ 704850 w 1267343"/>
                <a:gd name="connsiteY78" fmla="*/ 785813 h 1614488"/>
                <a:gd name="connsiteX79" fmla="*/ 719138 w 1267343"/>
                <a:gd name="connsiteY79" fmla="*/ 766763 h 1614488"/>
                <a:gd name="connsiteX80" fmla="*/ 747713 w 1267343"/>
                <a:gd name="connsiteY80" fmla="*/ 738188 h 1614488"/>
                <a:gd name="connsiteX81" fmla="*/ 709613 w 1267343"/>
                <a:gd name="connsiteY81" fmla="*/ 723900 h 1614488"/>
                <a:gd name="connsiteX82" fmla="*/ 695325 w 1267343"/>
                <a:gd name="connsiteY82" fmla="*/ 714375 h 1614488"/>
                <a:gd name="connsiteX83" fmla="*/ 676275 w 1267343"/>
                <a:gd name="connsiteY83" fmla="*/ 709613 h 1614488"/>
                <a:gd name="connsiteX84" fmla="*/ 642938 w 1267343"/>
                <a:gd name="connsiteY84" fmla="*/ 676275 h 1614488"/>
                <a:gd name="connsiteX85" fmla="*/ 647700 w 1267343"/>
                <a:gd name="connsiteY85" fmla="*/ 652463 h 1614488"/>
                <a:gd name="connsiteX86" fmla="*/ 676275 w 1267343"/>
                <a:gd name="connsiteY86" fmla="*/ 633413 h 1614488"/>
                <a:gd name="connsiteX87" fmla="*/ 681038 w 1267343"/>
                <a:gd name="connsiteY87" fmla="*/ 619125 h 1614488"/>
                <a:gd name="connsiteX88" fmla="*/ 676275 w 1267343"/>
                <a:gd name="connsiteY88" fmla="*/ 590550 h 1614488"/>
                <a:gd name="connsiteX89" fmla="*/ 666750 w 1267343"/>
                <a:gd name="connsiteY89" fmla="*/ 576263 h 1614488"/>
                <a:gd name="connsiteX90" fmla="*/ 652463 w 1267343"/>
                <a:gd name="connsiteY90" fmla="*/ 571500 h 1614488"/>
                <a:gd name="connsiteX91" fmla="*/ 609600 w 1267343"/>
                <a:gd name="connsiteY91" fmla="*/ 566738 h 1614488"/>
                <a:gd name="connsiteX92" fmla="*/ 561975 w 1267343"/>
                <a:gd name="connsiteY92" fmla="*/ 557213 h 1614488"/>
                <a:gd name="connsiteX93" fmla="*/ 533400 w 1267343"/>
                <a:gd name="connsiteY93" fmla="*/ 547688 h 1614488"/>
                <a:gd name="connsiteX94" fmla="*/ 504825 w 1267343"/>
                <a:gd name="connsiteY94" fmla="*/ 542925 h 1614488"/>
                <a:gd name="connsiteX95" fmla="*/ 495300 w 1267343"/>
                <a:gd name="connsiteY95" fmla="*/ 509588 h 1614488"/>
                <a:gd name="connsiteX96" fmla="*/ 519113 w 1267343"/>
                <a:gd name="connsiteY96" fmla="*/ 504825 h 1614488"/>
                <a:gd name="connsiteX97" fmla="*/ 547688 w 1267343"/>
                <a:gd name="connsiteY97" fmla="*/ 495300 h 1614488"/>
                <a:gd name="connsiteX98" fmla="*/ 576263 w 1267343"/>
                <a:gd name="connsiteY98" fmla="*/ 519113 h 1614488"/>
                <a:gd name="connsiteX99" fmla="*/ 619125 w 1267343"/>
                <a:gd name="connsiteY99" fmla="*/ 514350 h 1614488"/>
                <a:gd name="connsiteX100" fmla="*/ 628650 w 1267343"/>
                <a:gd name="connsiteY100" fmla="*/ 500063 h 1614488"/>
                <a:gd name="connsiteX101" fmla="*/ 690563 w 1267343"/>
                <a:gd name="connsiteY101" fmla="*/ 495300 h 1614488"/>
                <a:gd name="connsiteX102" fmla="*/ 757238 w 1267343"/>
                <a:gd name="connsiteY102" fmla="*/ 490538 h 1614488"/>
                <a:gd name="connsiteX103" fmla="*/ 712448 w 1267343"/>
                <a:gd name="connsiteY103" fmla="*/ 483292 h 1614488"/>
                <a:gd name="connsiteX104" fmla="*/ 781050 w 1267343"/>
                <a:gd name="connsiteY104" fmla="*/ 466725 h 1614488"/>
                <a:gd name="connsiteX105" fmla="*/ 804863 w 1267343"/>
                <a:gd name="connsiteY105" fmla="*/ 442913 h 1614488"/>
                <a:gd name="connsiteX106" fmla="*/ 833438 w 1267343"/>
                <a:gd name="connsiteY106" fmla="*/ 433388 h 1614488"/>
                <a:gd name="connsiteX107" fmla="*/ 838200 w 1267343"/>
                <a:gd name="connsiteY107" fmla="*/ 342900 h 1614488"/>
                <a:gd name="connsiteX108" fmla="*/ 828675 w 1267343"/>
                <a:gd name="connsiteY108" fmla="*/ 304800 h 1614488"/>
                <a:gd name="connsiteX109" fmla="*/ 823913 w 1267343"/>
                <a:gd name="connsiteY109" fmla="*/ 285750 h 1614488"/>
                <a:gd name="connsiteX110" fmla="*/ 814388 w 1267343"/>
                <a:gd name="connsiteY110" fmla="*/ 266700 h 1614488"/>
                <a:gd name="connsiteX111" fmla="*/ 809625 w 1267343"/>
                <a:gd name="connsiteY111" fmla="*/ 247650 h 1614488"/>
                <a:gd name="connsiteX112" fmla="*/ 804863 w 1267343"/>
                <a:gd name="connsiteY112" fmla="*/ 223838 h 1614488"/>
                <a:gd name="connsiteX113" fmla="*/ 790575 w 1267343"/>
                <a:gd name="connsiteY113" fmla="*/ 214313 h 1614488"/>
                <a:gd name="connsiteX114" fmla="*/ 757238 w 1267343"/>
                <a:gd name="connsiteY114" fmla="*/ 195263 h 1614488"/>
                <a:gd name="connsiteX115" fmla="*/ 728663 w 1267343"/>
                <a:gd name="connsiteY115" fmla="*/ 185738 h 1614488"/>
                <a:gd name="connsiteX116" fmla="*/ 700088 w 1267343"/>
                <a:gd name="connsiteY116" fmla="*/ 166688 h 1614488"/>
                <a:gd name="connsiteX117" fmla="*/ 685800 w 1267343"/>
                <a:gd name="connsiteY117" fmla="*/ 161925 h 1614488"/>
                <a:gd name="connsiteX118" fmla="*/ 657225 w 1267343"/>
                <a:gd name="connsiteY118" fmla="*/ 147638 h 1614488"/>
                <a:gd name="connsiteX119" fmla="*/ 642938 w 1267343"/>
                <a:gd name="connsiteY119" fmla="*/ 133350 h 1614488"/>
                <a:gd name="connsiteX120" fmla="*/ 614363 w 1267343"/>
                <a:gd name="connsiteY120" fmla="*/ 114300 h 1614488"/>
                <a:gd name="connsiteX121" fmla="*/ 609600 w 1267343"/>
                <a:gd name="connsiteY121" fmla="*/ 100013 h 1614488"/>
                <a:gd name="connsiteX122" fmla="*/ 600075 w 1267343"/>
                <a:gd name="connsiteY122" fmla="*/ 80963 h 1614488"/>
                <a:gd name="connsiteX123" fmla="*/ 595313 w 1267343"/>
                <a:gd name="connsiteY123" fmla="*/ 61913 h 1614488"/>
                <a:gd name="connsiteX124" fmla="*/ 590550 w 1267343"/>
                <a:gd name="connsiteY124" fmla="*/ 47625 h 1614488"/>
                <a:gd name="connsiteX125" fmla="*/ 600075 w 1267343"/>
                <a:gd name="connsiteY125" fmla="*/ 61913 h 1614488"/>
                <a:gd name="connsiteX126" fmla="*/ 609600 w 1267343"/>
                <a:gd name="connsiteY126" fmla="*/ 80963 h 1614488"/>
                <a:gd name="connsiteX127" fmla="*/ 638175 w 1267343"/>
                <a:gd name="connsiteY127" fmla="*/ 104775 h 1614488"/>
                <a:gd name="connsiteX128" fmla="*/ 647700 w 1267343"/>
                <a:gd name="connsiteY128" fmla="*/ 119063 h 1614488"/>
                <a:gd name="connsiteX129" fmla="*/ 690563 w 1267343"/>
                <a:gd name="connsiteY129" fmla="*/ 142875 h 1614488"/>
                <a:gd name="connsiteX130" fmla="*/ 704850 w 1267343"/>
                <a:gd name="connsiteY130" fmla="*/ 157163 h 1614488"/>
                <a:gd name="connsiteX131" fmla="*/ 776288 w 1267343"/>
                <a:gd name="connsiteY131" fmla="*/ 147638 h 1614488"/>
                <a:gd name="connsiteX132" fmla="*/ 781050 w 1267343"/>
                <a:gd name="connsiteY132" fmla="*/ 133350 h 1614488"/>
                <a:gd name="connsiteX133" fmla="*/ 771525 w 1267343"/>
                <a:gd name="connsiteY133" fmla="*/ 47625 h 1614488"/>
                <a:gd name="connsiteX134" fmla="*/ 766763 w 1267343"/>
                <a:gd name="connsiteY134" fmla="*/ 4763 h 1614488"/>
                <a:gd name="connsiteX135" fmla="*/ 781050 w 1267343"/>
                <a:gd name="connsiteY135" fmla="*/ 0 h 1614488"/>
                <a:gd name="connsiteX136" fmla="*/ 814388 w 1267343"/>
                <a:gd name="connsiteY136" fmla="*/ 4763 h 1614488"/>
                <a:gd name="connsiteX137" fmla="*/ 823913 w 1267343"/>
                <a:gd name="connsiteY137" fmla="*/ 19050 h 1614488"/>
                <a:gd name="connsiteX138" fmla="*/ 838200 w 1267343"/>
                <a:gd name="connsiteY138" fmla="*/ 33338 h 1614488"/>
                <a:gd name="connsiteX139" fmla="*/ 842963 w 1267343"/>
                <a:gd name="connsiteY139" fmla="*/ 47625 h 1614488"/>
                <a:gd name="connsiteX140" fmla="*/ 852488 w 1267343"/>
                <a:gd name="connsiteY140" fmla="*/ 142875 h 1614488"/>
                <a:gd name="connsiteX141" fmla="*/ 862013 w 1267343"/>
                <a:gd name="connsiteY141" fmla="*/ 157163 h 1614488"/>
                <a:gd name="connsiteX142" fmla="*/ 847725 w 1267343"/>
                <a:gd name="connsiteY142" fmla="*/ 202407 h 1614488"/>
                <a:gd name="connsiteX143" fmla="*/ 895350 w 1267343"/>
                <a:gd name="connsiteY143" fmla="*/ 214313 h 1614488"/>
                <a:gd name="connsiteX144" fmla="*/ 900113 w 1267343"/>
                <a:gd name="connsiteY144" fmla="*/ 228600 h 1614488"/>
                <a:gd name="connsiteX145" fmla="*/ 904875 w 1267343"/>
                <a:gd name="connsiteY145" fmla="*/ 280988 h 1614488"/>
                <a:gd name="connsiteX146" fmla="*/ 909638 w 1267343"/>
                <a:gd name="connsiteY146" fmla="*/ 309563 h 1614488"/>
                <a:gd name="connsiteX147" fmla="*/ 904875 w 1267343"/>
                <a:gd name="connsiteY147" fmla="*/ 371475 h 1614488"/>
                <a:gd name="connsiteX148" fmla="*/ 895350 w 1267343"/>
                <a:gd name="connsiteY148" fmla="*/ 400050 h 1614488"/>
                <a:gd name="connsiteX149" fmla="*/ 890588 w 1267343"/>
                <a:gd name="connsiteY149" fmla="*/ 438150 h 1614488"/>
                <a:gd name="connsiteX150" fmla="*/ 862013 w 1267343"/>
                <a:gd name="connsiteY150" fmla="*/ 481013 h 1614488"/>
                <a:gd name="connsiteX151" fmla="*/ 847725 w 1267343"/>
                <a:gd name="connsiteY151" fmla="*/ 490538 h 1614488"/>
                <a:gd name="connsiteX152" fmla="*/ 833438 w 1267343"/>
                <a:gd name="connsiteY152" fmla="*/ 504825 h 1614488"/>
                <a:gd name="connsiteX153" fmla="*/ 814388 w 1267343"/>
                <a:gd name="connsiteY153" fmla="*/ 528638 h 1614488"/>
                <a:gd name="connsiteX154" fmla="*/ 809625 w 1267343"/>
                <a:gd name="connsiteY154" fmla="*/ 542925 h 1614488"/>
                <a:gd name="connsiteX155" fmla="*/ 800100 w 1267343"/>
                <a:gd name="connsiteY155" fmla="*/ 557213 h 1614488"/>
                <a:gd name="connsiteX156" fmla="*/ 785813 w 1267343"/>
                <a:gd name="connsiteY156" fmla="*/ 600075 h 1614488"/>
                <a:gd name="connsiteX157" fmla="*/ 781050 w 1267343"/>
                <a:gd name="connsiteY157" fmla="*/ 614363 h 1614488"/>
                <a:gd name="connsiteX158" fmla="*/ 790575 w 1267343"/>
                <a:gd name="connsiteY158" fmla="*/ 685800 h 1614488"/>
                <a:gd name="connsiteX159" fmla="*/ 800100 w 1267343"/>
                <a:gd name="connsiteY159" fmla="*/ 700088 h 1614488"/>
                <a:gd name="connsiteX160" fmla="*/ 804863 w 1267343"/>
                <a:gd name="connsiteY160" fmla="*/ 714375 h 1614488"/>
                <a:gd name="connsiteX161" fmla="*/ 823913 w 1267343"/>
                <a:gd name="connsiteY161" fmla="*/ 742950 h 1614488"/>
                <a:gd name="connsiteX162" fmla="*/ 828675 w 1267343"/>
                <a:gd name="connsiteY162" fmla="*/ 757238 h 1614488"/>
                <a:gd name="connsiteX163" fmla="*/ 866775 w 1267343"/>
                <a:gd name="connsiteY163" fmla="*/ 757238 h 1614488"/>
                <a:gd name="connsiteX164" fmla="*/ 890588 w 1267343"/>
                <a:gd name="connsiteY164" fmla="*/ 714375 h 1614488"/>
                <a:gd name="connsiteX165" fmla="*/ 895350 w 1267343"/>
                <a:gd name="connsiteY165" fmla="*/ 661988 h 1614488"/>
                <a:gd name="connsiteX166" fmla="*/ 904875 w 1267343"/>
                <a:gd name="connsiteY166" fmla="*/ 547688 h 1614488"/>
                <a:gd name="connsiteX167" fmla="*/ 933450 w 1267343"/>
                <a:gd name="connsiteY167" fmla="*/ 552450 h 1614488"/>
                <a:gd name="connsiteX168" fmla="*/ 938213 w 1267343"/>
                <a:gd name="connsiteY168" fmla="*/ 600075 h 1614488"/>
                <a:gd name="connsiteX169" fmla="*/ 952500 w 1267343"/>
                <a:gd name="connsiteY169" fmla="*/ 628650 h 1614488"/>
                <a:gd name="connsiteX170" fmla="*/ 966788 w 1267343"/>
                <a:gd name="connsiteY170" fmla="*/ 623888 h 1614488"/>
                <a:gd name="connsiteX171" fmla="*/ 981075 w 1267343"/>
                <a:gd name="connsiteY171" fmla="*/ 614363 h 1614488"/>
                <a:gd name="connsiteX172" fmla="*/ 1009650 w 1267343"/>
                <a:gd name="connsiteY172" fmla="*/ 604838 h 1614488"/>
                <a:gd name="connsiteX173" fmla="*/ 1038225 w 1267343"/>
                <a:gd name="connsiteY173" fmla="*/ 628650 h 1614488"/>
                <a:gd name="connsiteX174" fmla="*/ 1019175 w 1267343"/>
                <a:gd name="connsiteY174" fmla="*/ 657225 h 1614488"/>
                <a:gd name="connsiteX175" fmla="*/ 1009650 w 1267343"/>
                <a:gd name="connsiteY175" fmla="*/ 671513 h 1614488"/>
                <a:gd name="connsiteX176" fmla="*/ 995363 w 1267343"/>
                <a:gd name="connsiteY176" fmla="*/ 700088 h 1614488"/>
                <a:gd name="connsiteX177" fmla="*/ 981075 w 1267343"/>
                <a:gd name="connsiteY177" fmla="*/ 728663 h 1614488"/>
                <a:gd name="connsiteX178" fmla="*/ 962025 w 1267343"/>
                <a:gd name="connsiteY178" fmla="*/ 757238 h 1614488"/>
                <a:gd name="connsiteX179" fmla="*/ 938213 w 1267343"/>
                <a:gd name="connsiteY179" fmla="*/ 781050 h 1614488"/>
                <a:gd name="connsiteX180" fmla="*/ 938213 w 1267343"/>
                <a:gd name="connsiteY180" fmla="*/ 809625 h 1614488"/>
                <a:gd name="connsiteX181" fmla="*/ 971550 w 1267343"/>
                <a:gd name="connsiteY181" fmla="*/ 804863 h 1614488"/>
                <a:gd name="connsiteX182" fmla="*/ 1004888 w 1267343"/>
                <a:gd name="connsiteY182" fmla="*/ 762000 h 1614488"/>
                <a:gd name="connsiteX183" fmla="*/ 1019175 w 1267343"/>
                <a:gd name="connsiteY183" fmla="*/ 752475 h 1614488"/>
                <a:gd name="connsiteX184" fmla="*/ 1033463 w 1267343"/>
                <a:gd name="connsiteY184" fmla="*/ 747713 h 1614488"/>
                <a:gd name="connsiteX185" fmla="*/ 1047750 w 1267343"/>
                <a:gd name="connsiteY185" fmla="*/ 738188 h 1614488"/>
                <a:gd name="connsiteX186" fmla="*/ 1085850 w 1267343"/>
                <a:gd name="connsiteY186" fmla="*/ 728663 h 1614488"/>
                <a:gd name="connsiteX187" fmla="*/ 1128713 w 1267343"/>
                <a:gd name="connsiteY187" fmla="*/ 719138 h 1614488"/>
                <a:gd name="connsiteX188" fmla="*/ 1138238 w 1267343"/>
                <a:gd name="connsiteY188" fmla="*/ 704850 h 1614488"/>
                <a:gd name="connsiteX189" fmla="*/ 1166813 w 1267343"/>
                <a:gd name="connsiteY189" fmla="*/ 695325 h 1614488"/>
                <a:gd name="connsiteX190" fmla="*/ 1195388 w 1267343"/>
                <a:gd name="connsiteY190" fmla="*/ 681038 h 1614488"/>
                <a:gd name="connsiteX191" fmla="*/ 1200150 w 1267343"/>
                <a:gd name="connsiteY191" fmla="*/ 657225 h 1614488"/>
                <a:gd name="connsiteX192" fmla="*/ 1247775 w 1267343"/>
                <a:gd name="connsiteY192" fmla="*/ 676275 h 1614488"/>
                <a:gd name="connsiteX193" fmla="*/ 1262063 w 1267343"/>
                <a:gd name="connsiteY193" fmla="*/ 690563 h 1614488"/>
                <a:gd name="connsiteX194" fmla="*/ 1262063 w 1267343"/>
                <a:gd name="connsiteY194" fmla="*/ 742950 h 1614488"/>
                <a:gd name="connsiteX195" fmla="*/ 1247775 w 1267343"/>
                <a:gd name="connsiteY195" fmla="*/ 747713 h 1614488"/>
                <a:gd name="connsiteX196" fmla="*/ 1185863 w 1267343"/>
                <a:gd name="connsiteY196" fmla="*/ 762000 h 1614488"/>
                <a:gd name="connsiteX197" fmla="*/ 1128713 w 1267343"/>
                <a:gd name="connsiteY197" fmla="*/ 771525 h 1614488"/>
                <a:gd name="connsiteX198" fmla="*/ 1114425 w 1267343"/>
                <a:gd name="connsiteY198" fmla="*/ 776288 h 1614488"/>
                <a:gd name="connsiteX199" fmla="*/ 1081088 w 1267343"/>
                <a:gd name="connsiteY199" fmla="*/ 785813 h 1614488"/>
                <a:gd name="connsiteX200" fmla="*/ 1071563 w 1267343"/>
                <a:gd name="connsiteY200" fmla="*/ 823913 h 1614488"/>
                <a:gd name="connsiteX201" fmla="*/ 1023938 w 1267343"/>
                <a:gd name="connsiteY201" fmla="*/ 838200 h 1614488"/>
                <a:gd name="connsiteX202" fmla="*/ 1000125 w 1267343"/>
                <a:gd name="connsiteY202" fmla="*/ 842963 h 1614488"/>
                <a:gd name="connsiteX203" fmla="*/ 971550 w 1267343"/>
                <a:gd name="connsiteY203" fmla="*/ 852488 h 1614488"/>
                <a:gd name="connsiteX204" fmla="*/ 952500 w 1267343"/>
                <a:gd name="connsiteY204" fmla="*/ 857250 h 1614488"/>
                <a:gd name="connsiteX205" fmla="*/ 933451 w 1267343"/>
                <a:gd name="connsiteY205" fmla="*/ 907257 h 1614488"/>
                <a:gd name="connsiteX206" fmla="*/ 971550 w 1267343"/>
                <a:gd name="connsiteY206" fmla="*/ 904875 h 1614488"/>
                <a:gd name="connsiteX207" fmla="*/ 985838 w 1267343"/>
                <a:gd name="connsiteY207" fmla="*/ 923925 h 1614488"/>
                <a:gd name="connsiteX208" fmla="*/ 1004888 w 1267343"/>
                <a:gd name="connsiteY208" fmla="*/ 942975 h 1614488"/>
                <a:gd name="connsiteX209" fmla="*/ 1009650 w 1267343"/>
                <a:gd name="connsiteY209" fmla="*/ 957263 h 1614488"/>
                <a:gd name="connsiteX210" fmla="*/ 1023938 w 1267343"/>
                <a:gd name="connsiteY210" fmla="*/ 964407 h 1614488"/>
                <a:gd name="connsiteX211" fmla="*/ 1066800 w 1267343"/>
                <a:gd name="connsiteY211" fmla="*/ 952500 h 1614488"/>
                <a:gd name="connsiteX212" fmla="*/ 1085850 w 1267343"/>
                <a:gd name="connsiteY212" fmla="*/ 952500 h 1614488"/>
                <a:gd name="connsiteX213" fmla="*/ 1119188 w 1267343"/>
                <a:gd name="connsiteY213" fmla="*/ 938213 h 1614488"/>
                <a:gd name="connsiteX214" fmla="*/ 1143000 w 1267343"/>
                <a:gd name="connsiteY214" fmla="*/ 942975 h 1614488"/>
                <a:gd name="connsiteX215" fmla="*/ 1152525 w 1267343"/>
                <a:gd name="connsiteY215" fmla="*/ 957263 h 1614488"/>
                <a:gd name="connsiteX216" fmla="*/ 1166813 w 1267343"/>
                <a:gd name="connsiteY216" fmla="*/ 990600 h 1614488"/>
                <a:gd name="connsiteX217" fmla="*/ 1162050 w 1267343"/>
                <a:gd name="connsiteY217" fmla="*/ 1004888 h 1614488"/>
                <a:gd name="connsiteX218" fmla="*/ 1147763 w 1267343"/>
                <a:gd name="connsiteY218" fmla="*/ 1009650 h 1614488"/>
                <a:gd name="connsiteX219" fmla="*/ 1060110 w 1267343"/>
                <a:gd name="connsiteY219" fmla="*/ 1019074 h 1614488"/>
                <a:gd name="connsiteX220" fmla="*/ 1052513 w 1267343"/>
                <a:gd name="connsiteY220" fmla="*/ 1004888 h 1614488"/>
                <a:gd name="connsiteX221" fmla="*/ 1023938 w 1267343"/>
                <a:gd name="connsiteY221" fmla="*/ 995363 h 1614488"/>
                <a:gd name="connsiteX222" fmla="*/ 985838 w 1267343"/>
                <a:gd name="connsiteY222" fmla="*/ 985838 h 1614488"/>
                <a:gd name="connsiteX223" fmla="*/ 952500 w 1267343"/>
                <a:gd name="connsiteY223" fmla="*/ 992982 h 1614488"/>
                <a:gd name="connsiteX224" fmla="*/ 890588 w 1267343"/>
                <a:gd name="connsiteY224" fmla="*/ 971550 h 1614488"/>
                <a:gd name="connsiteX225" fmla="*/ 909637 w 1267343"/>
                <a:gd name="connsiteY225" fmla="*/ 973932 h 1614488"/>
                <a:gd name="connsiteX226" fmla="*/ 902495 w 1267343"/>
                <a:gd name="connsiteY226" fmla="*/ 1057275 h 1614488"/>
                <a:gd name="connsiteX227" fmla="*/ 871537 w 1267343"/>
                <a:gd name="connsiteY227" fmla="*/ 1102519 h 1614488"/>
                <a:gd name="connsiteX228" fmla="*/ 850107 w 1267343"/>
                <a:gd name="connsiteY228" fmla="*/ 1109663 h 1614488"/>
                <a:gd name="connsiteX229" fmla="*/ 833438 w 1267343"/>
                <a:gd name="connsiteY229" fmla="*/ 1114425 h 1614488"/>
                <a:gd name="connsiteX230" fmla="*/ 823913 w 1267343"/>
                <a:gd name="connsiteY230" fmla="*/ 1164432 h 1614488"/>
                <a:gd name="connsiteX231" fmla="*/ 781051 w 1267343"/>
                <a:gd name="connsiteY231" fmla="*/ 1176338 h 1614488"/>
                <a:gd name="connsiteX232" fmla="*/ 762000 w 1267343"/>
                <a:gd name="connsiteY232" fmla="*/ 1171575 h 1614488"/>
                <a:gd name="connsiteX233" fmla="*/ 754856 w 1267343"/>
                <a:gd name="connsiteY233" fmla="*/ 1202531 h 1614488"/>
                <a:gd name="connsiteX234" fmla="*/ 736260 w 1267343"/>
                <a:gd name="connsiteY234" fmla="*/ 1223861 h 1614488"/>
                <a:gd name="connsiteX235" fmla="*/ 714376 w 1267343"/>
                <a:gd name="connsiteY235" fmla="*/ 1252538 h 1614488"/>
                <a:gd name="connsiteX236" fmla="*/ 704850 w 1267343"/>
                <a:gd name="connsiteY236" fmla="*/ 1300163 h 1614488"/>
                <a:gd name="connsiteX237" fmla="*/ 733425 w 1267343"/>
                <a:gd name="connsiteY237" fmla="*/ 1319213 h 1614488"/>
                <a:gd name="connsiteX238" fmla="*/ 747713 w 1267343"/>
                <a:gd name="connsiteY238" fmla="*/ 1328738 h 1614488"/>
                <a:gd name="connsiteX239" fmla="*/ 757238 w 1267343"/>
                <a:gd name="connsiteY239" fmla="*/ 1343025 h 1614488"/>
                <a:gd name="connsiteX240" fmla="*/ 776288 w 1267343"/>
                <a:gd name="connsiteY240" fmla="*/ 1357313 h 1614488"/>
                <a:gd name="connsiteX241" fmla="*/ 828675 w 1267343"/>
                <a:gd name="connsiteY241" fmla="*/ 1366838 h 1614488"/>
                <a:gd name="connsiteX242" fmla="*/ 842963 w 1267343"/>
                <a:gd name="connsiteY242" fmla="*/ 1376363 h 1614488"/>
                <a:gd name="connsiteX243" fmla="*/ 852488 w 1267343"/>
                <a:gd name="connsiteY243" fmla="*/ 1390650 h 1614488"/>
                <a:gd name="connsiteX244" fmla="*/ 885825 w 1267343"/>
                <a:gd name="connsiteY244" fmla="*/ 1395413 h 1614488"/>
                <a:gd name="connsiteX245" fmla="*/ 900113 w 1267343"/>
                <a:gd name="connsiteY245" fmla="*/ 1404938 h 1614488"/>
                <a:gd name="connsiteX246" fmla="*/ 942975 w 1267343"/>
                <a:gd name="connsiteY246" fmla="*/ 1390650 h 1614488"/>
                <a:gd name="connsiteX247" fmla="*/ 966788 w 1267343"/>
                <a:gd name="connsiteY247" fmla="*/ 1371600 h 1614488"/>
                <a:gd name="connsiteX248" fmla="*/ 976313 w 1267343"/>
                <a:gd name="connsiteY248" fmla="*/ 1357313 h 1614488"/>
                <a:gd name="connsiteX249" fmla="*/ 990600 w 1267343"/>
                <a:gd name="connsiteY249" fmla="*/ 1347788 h 1614488"/>
                <a:gd name="connsiteX250" fmla="*/ 995363 w 1267343"/>
                <a:gd name="connsiteY250" fmla="*/ 1333500 h 1614488"/>
                <a:gd name="connsiteX251" fmla="*/ 1033463 w 1267343"/>
                <a:gd name="connsiteY251" fmla="*/ 1343025 h 1614488"/>
                <a:gd name="connsiteX252" fmla="*/ 1157288 w 1267343"/>
                <a:gd name="connsiteY252" fmla="*/ 1357313 h 1614488"/>
                <a:gd name="connsiteX253" fmla="*/ 1185863 w 1267343"/>
                <a:gd name="connsiteY253" fmla="*/ 1366838 h 1614488"/>
                <a:gd name="connsiteX254" fmla="*/ 1190625 w 1267343"/>
                <a:gd name="connsiteY254" fmla="*/ 1381125 h 1614488"/>
                <a:gd name="connsiteX255" fmla="*/ 1200150 w 1267343"/>
                <a:gd name="connsiteY255" fmla="*/ 1395413 h 1614488"/>
                <a:gd name="connsiteX256" fmla="*/ 1190625 w 1267343"/>
                <a:gd name="connsiteY256" fmla="*/ 1409700 h 1614488"/>
                <a:gd name="connsiteX257" fmla="*/ 1119188 w 1267343"/>
                <a:gd name="connsiteY257" fmla="*/ 1404938 h 1614488"/>
                <a:gd name="connsiteX258" fmla="*/ 1090613 w 1267343"/>
                <a:gd name="connsiteY258" fmla="*/ 1395413 h 1614488"/>
                <a:gd name="connsiteX259" fmla="*/ 1033463 w 1267343"/>
                <a:gd name="connsiteY259" fmla="*/ 1404938 h 1614488"/>
                <a:gd name="connsiteX260" fmla="*/ 985838 w 1267343"/>
                <a:gd name="connsiteY260" fmla="*/ 1414463 h 1614488"/>
                <a:gd name="connsiteX261" fmla="*/ 971550 w 1267343"/>
                <a:gd name="connsiteY261" fmla="*/ 1423988 h 1614488"/>
                <a:gd name="connsiteX262" fmla="*/ 957263 w 1267343"/>
                <a:gd name="connsiteY262" fmla="*/ 1428750 h 1614488"/>
                <a:gd name="connsiteX263" fmla="*/ 952500 w 1267343"/>
                <a:gd name="connsiteY263" fmla="*/ 1443038 h 1614488"/>
                <a:gd name="connsiteX264" fmla="*/ 971550 w 1267343"/>
                <a:gd name="connsiteY264" fmla="*/ 1490663 h 1614488"/>
                <a:gd name="connsiteX265" fmla="*/ 1000125 w 1267343"/>
                <a:gd name="connsiteY265" fmla="*/ 1500188 h 1614488"/>
                <a:gd name="connsiteX266" fmla="*/ 1119188 w 1267343"/>
                <a:gd name="connsiteY266" fmla="*/ 1504950 h 1614488"/>
                <a:gd name="connsiteX267" fmla="*/ 1228725 w 1267343"/>
                <a:gd name="connsiteY267" fmla="*/ 1519238 h 1614488"/>
                <a:gd name="connsiteX268" fmla="*/ 1243013 w 1267343"/>
                <a:gd name="connsiteY268" fmla="*/ 1528763 h 1614488"/>
                <a:gd name="connsiteX269" fmla="*/ 1247775 w 1267343"/>
                <a:gd name="connsiteY269" fmla="*/ 1543050 h 1614488"/>
                <a:gd name="connsiteX270" fmla="*/ 1262063 w 1267343"/>
                <a:gd name="connsiteY270" fmla="*/ 1571625 h 1614488"/>
                <a:gd name="connsiteX271" fmla="*/ 1257300 w 1267343"/>
                <a:gd name="connsiteY271" fmla="*/ 1585913 h 1614488"/>
                <a:gd name="connsiteX272" fmla="*/ 1185863 w 1267343"/>
                <a:gd name="connsiteY272" fmla="*/ 1595438 h 1614488"/>
                <a:gd name="connsiteX273" fmla="*/ 1171575 w 1267343"/>
                <a:gd name="connsiteY273" fmla="*/ 1566863 h 1614488"/>
                <a:gd name="connsiteX274" fmla="*/ 1157288 w 1267343"/>
                <a:gd name="connsiteY274" fmla="*/ 1557338 h 1614488"/>
                <a:gd name="connsiteX275" fmla="*/ 1071563 w 1267343"/>
                <a:gd name="connsiteY275" fmla="*/ 1562100 h 1614488"/>
                <a:gd name="connsiteX276" fmla="*/ 1052513 w 1267343"/>
                <a:gd name="connsiteY276" fmla="*/ 1566863 h 1614488"/>
                <a:gd name="connsiteX277" fmla="*/ 1023938 w 1267343"/>
                <a:gd name="connsiteY277" fmla="*/ 1581150 h 1614488"/>
                <a:gd name="connsiteX278" fmla="*/ 1009650 w 1267343"/>
                <a:gd name="connsiteY278" fmla="*/ 1609725 h 1614488"/>
                <a:gd name="connsiteX279" fmla="*/ 995363 w 1267343"/>
                <a:gd name="connsiteY279" fmla="*/ 1614488 h 1614488"/>
                <a:gd name="connsiteX280" fmla="*/ 985838 w 1267343"/>
                <a:gd name="connsiteY280" fmla="*/ 1581150 h 1614488"/>
                <a:gd name="connsiteX281" fmla="*/ 976313 w 1267343"/>
                <a:gd name="connsiteY281" fmla="*/ 1528763 h 1614488"/>
                <a:gd name="connsiteX282" fmla="*/ 966788 w 1267343"/>
                <a:gd name="connsiteY282" fmla="*/ 1495425 h 1614488"/>
                <a:gd name="connsiteX283" fmla="*/ 952500 w 1267343"/>
                <a:gd name="connsiteY283" fmla="*/ 1485900 h 1614488"/>
                <a:gd name="connsiteX284" fmla="*/ 938213 w 1267343"/>
                <a:gd name="connsiteY284" fmla="*/ 1500188 h 1614488"/>
                <a:gd name="connsiteX285" fmla="*/ 933450 w 1267343"/>
                <a:gd name="connsiteY285" fmla="*/ 1538288 h 1614488"/>
                <a:gd name="connsiteX286" fmla="*/ 890588 w 1267343"/>
                <a:gd name="connsiteY286" fmla="*/ 1533525 h 1614488"/>
                <a:gd name="connsiteX287" fmla="*/ 881063 w 1267343"/>
                <a:gd name="connsiteY287" fmla="*/ 1509713 h 1614488"/>
                <a:gd name="connsiteX288" fmla="*/ 885825 w 1267343"/>
                <a:gd name="connsiteY288" fmla="*/ 1490663 h 1614488"/>
                <a:gd name="connsiteX289" fmla="*/ 876300 w 1267343"/>
                <a:gd name="connsiteY289" fmla="*/ 1447800 h 1614488"/>
                <a:gd name="connsiteX290" fmla="*/ 862013 w 1267343"/>
                <a:gd name="connsiteY290" fmla="*/ 1438275 h 1614488"/>
                <a:gd name="connsiteX291" fmla="*/ 828675 w 1267343"/>
                <a:gd name="connsiteY291" fmla="*/ 1462088 h 1614488"/>
                <a:gd name="connsiteX292" fmla="*/ 809625 w 1267343"/>
                <a:gd name="connsiteY292" fmla="*/ 1457325 h 1614488"/>
                <a:gd name="connsiteX293" fmla="*/ 795338 w 1267343"/>
                <a:gd name="connsiteY293" fmla="*/ 1419225 h 1614488"/>
                <a:gd name="connsiteX294" fmla="*/ 790575 w 1267343"/>
                <a:gd name="connsiteY294" fmla="*/ 1400175 h 1614488"/>
                <a:gd name="connsiteX295" fmla="*/ 766763 w 1267343"/>
                <a:gd name="connsiteY295" fmla="*/ 1404938 h 1614488"/>
                <a:gd name="connsiteX296" fmla="*/ 738188 w 1267343"/>
                <a:gd name="connsiteY296" fmla="*/ 1414463 h 1614488"/>
                <a:gd name="connsiteX297" fmla="*/ 638175 w 1267343"/>
                <a:gd name="connsiteY297" fmla="*/ 1409700 h 1614488"/>
                <a:gd name="connsiteX298" fmla="*/ 623888 w 1267343"/>
                <a:gd name="connsiteY298" fmla="*/ 1404938 h 1614488"/>
                <a:gd name="connsiteX299" fmla="*/ 609600 w 1267343"/>
                <a:gd name="connsiteY299" fmla="*/ 1371600 h 1614488"/>
                <a:gd name="connsiteX300" fmla="*/ 623888 w 1267343"/>
                <a:gd name="connsiteY300" fmla="*/ 1362075 h 1614488"/>
                <a:gd name="connsiteX301" fmla="*/ 676275 w 1267343"/>
                <a:gd name="connsiteY301" fmla="*/ 1357313 h 1614488"/>
                <a:gd name="connsiteX302" fmla="*/ 666750 w 1267343"/>
                <a:gd name="connsiteY302" fmla="*/ 1328738 h 1614488"/>
                <a:gd name="connsiteX303" fmla="*/ 661988 w 1267343"/>
                <a:gd name="connsiteY303" fmla="*/ 1314450 h 1614488"/>
                <a:gd name="connsiteX304" fmla="*/ 657225 w 1267343"/>
                <a:gd name="connsiteY304" fmla="*/ 1295400 h 1614488"/>
                <a:gd name="connsiteX305" fmla="*/ 642938 w 1267343"/>
                <a:gd name="connsiteY305" fmla="*/ 1285875 h 1614488"/>
                <a:gd name="connsiteX306" fmla="*/ 585788 w 1267343"/>
                <a:gd name="connsiteY306" fmla="*/ 1295400 h 1614488"/>
                <a:gd name="connsiteX307" fmla="*/ 576263 w 1267343"/>
                <a:gd name="connsiteY307" fmla="*/ 1281113 h 1614488"/>
                <a:gd name="connsiteX308" fmla="*/ 590550 w 1267343"/>
                <a:gd name="connsiteY308" fmla="*/ 1271588 h 1614488"/>
                <a:gd name="connsiteX309" fmla="*/ 600075 w 1267343"/>
                <a:gd name="connsiteY309" fmla="*/ 1243013 h 1614488"/>
                <a:gd name="connsiteX310" fmla="*/ 604838 w 1267343"/>
                <a:gd name="connsiteY310" fmla="*/ 1228725 h 1614488"/>
                <a:gd name="connsiteX311" fmla="*/ 590550 w 1267343"/>
                <a:gd name="connsiteY311" fmla="*/ 1219200 h 1614488"/>
                <a:gd name="connsiteX312" fmla="*/ 561975 w 1267343"/>
                <a:gd name="connsiteY312" fmla="*/ 1204913 h 1614488"/>
                <a:gd name="connsiteX313" fmla="*/ 547688 w 1267343"/>
                <a:gd name="connsiteY313" fmla="*/ 1190625 h 1614488"/>
                <a:gd name="connsiteX314" fmla="*/ 519113 w 1267343"/>
                <a:gd name="connsiteY314" fmla="*/ 1171575 h 1614488"/>
                <a:gd name="connsiteX315" fmla="*/ 504825 w 1267343"/>
                <a:gd name="connsiteY315" fmla="*/ 1162050 h 1614488"/>
                <a:gd name="connsiteX316" fmla="*/ 490538 w 1267343"/>
                <a:gd name="connsiteY316" fmla="*/ 1157288 h 1614488"/>
                <a:gd name="connsiteX317" fmla="*/ 476250 w 1267343"/>
                <a:gd name="connsiteY317" fmla="*/ 1147763 h 1614488"/>
                <a:gd name="connsiteX318" fmla="*/ 447675 w 1267343"/>
                <a:gd name="connsiteY318" fmla="*/ 1138238 h 1614488"/>
                <a:gd name="connsiteX319" fmla="*/ 433388 w 1267343"/>
                <a:gd name="connsiteY319" fmla="*/ 1128713 h 1614488"/>
                <a:gd name="connsiteX320" fmla="*/ 347663 w 1267343"/>
                <a:gd name="connsiteY320" fmla="*/ 1138238 h 1614488"/>
                <a:gd name="connsiteX321" fmla="*/ 295275 w 1267343"/>
                <a:gd name="connsiteY321" fmla="*/ 1133475 h 1614488"/>
                <a:gd name="connsiteX322" fmla="*/ 280988 w 1267343"/>
                <a:gd name="connsiteY322" fmla="*/ 1123950 h 1614488"/>
                <a:gd name="connsiteX323" fmla="*/ 223838 w 1267343"/>
                <a:gd name="connsiteY323" fmla="*/ 1114425 h 1614488"/>
                <a:gd name="connsiteX324" fmla="*/ 195263 w 1267343"/>
                <a:gd name="connsiteY324" fmla="*/ 1104900 h 1614488"/>
                <a:gd name="connsiteX325" fmla="*/ 180975 w 1267343"/>
                <a:gd name="connsiteY325" fmla="*/ 1100138 h 1614488"/>
                <a:gd name="connsiteX326" fmla="*/ 109538 w 1267343"/>
                <a:gd name="connsiteY326" fmla="*/ 1114425 h 1614488"/>
                <a:gd name="connsiteX327" fmla="*/ 104775 w 1267343"/>
                <a:gd name="connsiteY327" fmla="*/ 1128713 h 1614488"/>
                <a:gd name="connsiteX328" fmla="*/ 114300 w 1267343"/>
                <a:gd name="connsiteY328" fmla="*/ 1238250 h 1614488"/>
                <a:gd name="connsiteX329" fmla="*/ 119063 w 1267343"/>
                <a:gd name="connsiteY329" fmla="*/ 1247775 h 1614488"/>
                <a:gd name="connsiteX0" fmla="*/ 109538 w 1267343"/>
                <a:gd name="connsiteY0" fmla="*/ 1319213 h 1614488"/>
                <a:gd name="connsiteX1" fmla="*/ 85725 w 1267343"/>
                <a:gd name="connsiteY1" fmla="*/ 1314450 h 1614488"/>
                <a:gd name="connsiteX2" fmla="*/ 80963 w 1267343"/>
                <a:gd name="connsiteY2" fmla="*/ 1300163 h 1614488"/>
                <a:gd name="connsiteX3" fmla="*/ 71438 w 1267343"/>
                <a:gd name="connsiteY3" fmla="*/ 1285875 h 1614488"/>
                <a:gd name="connsiteX4" fmla="*/ 57150 w 1267343"/>
                <a:gd name="connsiteY4" fmla="*/ 1233488 h 1614488"/>
                <a:gd name="connsiteX5" fmla="*/ 52388 w 1267343"/>
                <a:gd name="connsiteY5" fmla="*/ 1219200 h 1614488"/>
                <a:gd name="connsiteX6" fmla="*/ 38100 w 1267343"/>
                <a:gd name="connsiteY6" fmla="*/ 1209675 h 1614488"/>
                <a:gd name="connsiteX7" fmla="*/ 19050 w 1267343"/>
                <a:gd name="connsiteY7" fmla="*/ 1181100 h 1614488"/>
                <a:gd name="connsiteX8" fmla="*/ 14288 w 1267343"/>
                <a:gd name="connsiteY8" fmla="*/ 1166813 h 1614488"/>
                <a:gd name="connsiteX9" fmla="*/ 0 w 1267343"/>
                <a:gd name="connsiteY9" fmla="*/ 1138238 h 1614488"/>
                <a:gd name="connsiteX10" fmla="*/ 28575 w 1267343"/>
                <a:gd name="connsiteY10" fmla="*/ 1119188 h 1614488"/>
                <a:gd name="connsiteX11" fmla="*/ 42863 w 1267343"/>
                <a:gd name="connsiteY11" fmla="*/ 1109663 h 1614488"/>
                <a:gd name="connsiteX12" fmla="*/ 71438 w 1267343"/>
                <a:gd name="connsiteY12" fmla="*/ 1085850 h 1614488"/>
                <a:gd name="connsiteX13" fmla="*/ 76200 w 1267343"/>
                <a:gd name="connsiteY13" fmla="*/ 1071563 h 1614488"/>
                <a:gd name="connsiteX14" fmla="*/ 76200 w 1267343"/>
                <a:gd name="connsiteY14" fmla="*/ 1014413 h 1614488"/>
                <a:gd name="connsiteX15" fmla="*/ 66675 w 1267343"/>
                <a:gd name="connsiteY15" fmla="*/ 1000125 h 1614488"/>
                <a:gd name="connsiteX16" fmla="*/ 47625 w 1267343"/>
                <a:gd name="connsiteY16" fmla="*/ 995363 h 1614488"/>
                <a:gd name="connsiteX17" fmla="*/ 42863 w 1267343"/>
                <a:gd name="connsiteY17" fmla="*/ 933450 h 1614488"/>
                <a:gd name="connsiteX18" fmla="*/ 57150 w 1267343"/>
                <a:gd name="connsiteY18" fmla="*/ 923925 h 1614488"/>
                <a:gd name="connsiteX19" fmla="*/ 109538 w 1267343"/>
                <a:gd name="connsiteY19" fmla="*/ 942975 h 1614488"/>
                <a:gd name="connsiteX20" fmla="*/ 119063 w 1267343"/>
                <a:gd name="connsiteY20" fmla="*/ 971550 h 1614488"/>
                <a:gd name="connsiteX21" fmla="*/ 128588 w 1267343"/>
                <a:gd name="connsiteY21" fmla="*/ 1000125 h 1614488"/>
                <a:gd name="connsiteX22" fmla="*/ 133350 w 1267343"/>
                <a:gd name="connsiteY22" fmla="*/ 1014413 h 1614488"/>
                <a:gd name="connsiteX23" fmla="*/ 147638 w 1267343"/>
                <a:gd name="connsiteY23" fmla="*/ 1019175 h 1614488"/>
                <a:gd name="connsiteX24" fmla="*/ 161925 w 1267343"/>
                <a:gd name="connsiteY24" fmla="*/ 1028700 h 1614488"/>
                <a:gd name="connsiteX25" fmla="*/ 238125 w 1267343"/>
                <a:gd name="connsiteY25" fmla="*/ 1042988 h 1614488"/>
                <a:gd name="connsiteX26" fmla="*/ 266700 w 1267343"/>
                <a:gd name="connsiteY26" fmla="*/ 1062038 h 1614488"/>
                <a:gd name="connsiteX27" fmla="*/ 285750 w 1267343"/>
                <a:gd name="connsiteY27" fmla="*/ 1085850 h 1614488"/>
                <a:gd name="connsiteX28" fmla="*/ 314325 w 1267343"/>
                <a:gd name="connsiteY28" fmla="*/ 1095375 h 1614488"/>
                <a:gd name="connsiteX29" fmla="*/ 457200 w 1267343"/>
                <a:gd name="connsiteY29" fmla="*/ 1090613 h 1614488"/>
                <a:gd name="connsiteX30" fmla="*/ 466725 w 1267343"/>
                <a:gd name="connsiteY30" fmla="*/ 1076325 h 1614488"/>
                <a:gd name="connsiteX31" fmla="*/ 481013 w 1267343"/>
                <a:gd name="connsiteY31" fmla="*/ 1066800 h 1614488"/>
                <a:gd name="connsiteX32" fmla="*/ 485775 w 1267343"/>
                <a:gd name="connsiteY32" fmla="*/ 1019175 h 1614488"/>
                <a:gd name="connsiteX33" fmla="*/ 481013 w 1267343"/>
                <a:gd name="connsiteY33" fmla="*/ 1004888 h 1614488"/>
                <a:gd name="connsiteX34" fmla="*/ 466725 w 1267343"/>
                <a:gd name="connsiteY34" fmla="*/ 1000125 h 1614488"/>
                <a:gd name="connsiteX35" fmla="*/ 442913 w 1267343"/>
                <a:gd name="connsiteY35" fmla="*/ 957263 h 1614488"/>
                <a:gd name="connsiteX36" fmla="*/ 438150 w 1267343"/>
                <a:gd name="connsiteY36" fmla="*/ 938213 h 1614488"/>
                <a:gd name="connsiteX37" fmla="*/ 433388 w 1267343"/>
                <a:gd name="connsiteY37" fmla="*/ 890588 h 1614488"/>
                <a:gd name="connsiteX38" fmla="*/ 419100 w 1267343"/>
                <a:gd name="connsiteY38" fmla="*/ 885825 h 1614488"/>
                <a:gd name="connsiteX39" fmla="*/ 390525 w 1267343"/>
                <a:gd name="connsiteY39" fmla="*/ 871538 h 1614488"/>
                <a:gd name="connsiteX40" fmla="*/ 376238 w 1267343"/>
                <a:gd name="connsiteY40" fmla="*/ 857250 h 1614488"/>
                <a:gd name="connsiteX41" fmla="*/ 371475 w 1267343"/>
                <a:gd name="connsiteY41" fmla="*/ 842963 h 1614488"/>
                <a:gd name="connsiteX42" fmla="*/ 361950 w 1267343"/>
                <a:gd name="connsiteY42" fmla="*/ 828675 h 1614488"/>
                <a:gd name="connsiteX43" fmla="*/ 357188 w 1267343"/>
                <a:gd name="connsiteY43" fmla="*/ 814388 h 1614488"/>
                <a:gd name="connsiteX44" fmla="*/ 314325 w 1267343"/>
                <a:gd name="connsiteY44" fmla="*/ 781050 h 1614488"/>
                <a:gd name="connsiteX45" fmla="*/ 300038 w 1267343"/>
                <a:gd name="connsiteY45" fmla="*/ 771525 h 1614488"/>
                <a:gd name="connsiteX46" fmla="*/ 314325 w 1267343"/>
                <a:gd name="connsiteY46" fmla="*/ 757238 h 1614488"/>
                <a:gd name="connsiteX47" fmla="*/ 357188 w 1267343"/>
                <a:gd name="connsiteY47" fmla="*/ 766763 h 1614488"/>
                <a:gd name="connsiteX48" fmla="*/ 385763 w 1267343"/>
                <a:gd name="connsiteY48" fmla="*/ 785813 h 1614488"/>
                <a:gd name="connsiteX49" fmla="*/ 409575 w 1267343"/>
                <a:gd name="connsiteY49" fmla="*/ 804863 h 1614488"/>
                <a:gd name="connsiteX50" fmla="*/ 438150 w 1267343"/>
                <a:gd name="connsiteY50" fmla="*/ 823913 h 1614488"/>
                <a:gd name="connsiteX51" fmla="*/ 452438 w 1267343"/>
                <a:gd name="connsiteY51" fmla="*/ 838200 h 1614488"/>
                <a:gd name="connsiteX52" fmla="*/ 471488 w 1267343"/>
                <a:gd name="connsiteY52" fmla="*/ 866775 h 1614488"/>
                <a:gd name="connsiteX53" fmla="*/ 490538 w 1267343"/>
                <a:gd name="connsiteY53" fmla="*/ 895350 h 1614488"/>
                <a:gd name="connsiteX54" fmla="*/ 500063 w 1267343"/>
                <a:gd name="connsiteY54" fmla="*/ 909638 h 1614488"/>
                <a:gd name="connsiteX55" fmla="*/ 509588 w 1267343"/>
                <a:gd name="connsiteY55" fmla="*/ 923925 h 1614488"/>
                <a:gd name="connsiteX56" fmla="*/ 514350 w 1267343"/>
                <a:gd name="connsiteY56" fmla="*/ 938213 h 1614488"/>
                <a:gd name="connsiteX57" fmla="*/ 523875 w 1267343"/>
                <a:gd name="connsiteY57" fmla="*/ 952500 h 1614488"/>
                <a:gd name="connsiteX58" fmla="*/ 542925 w 1267343"/>
                <a:gd name="connsiteY58" fmla="*/ 995363 h 1614488"/>
                <a:gd name="connsiteX59" fmla="*/ 557213 w 1267343"/>
                <a:gd name="connsiteY59" fmla="*/ 1033463 h 1614488"/>
                <a:gd name="connsiteX60" fmla="*/ 576263 w 1267343"/>
                <a:gd name="connsiteY60" fmla="*/ 1028700 h 1614488"/>
                <a:gd name="connsiteX61" fmla="*/ 581025 w 1267343"/>
                <a:gd name="connsiteY61" fmla="*/ 1014413 h 1614488"/>
                <a:gd name="connsiteX62" fmla="*/ 561975 w 1267343"/>
                <a:gd name="connsiteY62" fmla="*/ 985838 h 1614488"/>
                <a:gd name="connsiteX63" fmla="*/ 552450 w 1267343"/>
                <a:gd name="connsiteY63" fmla="*/ 971550 h 1614488"/>
                <a:gd name="connsiteX64" fmla="*/ 566738 w 1267343"/>
                <a:gd name="connsiteY64" fmla="*/ 966788 h 1614488"/>
                <a:gd name="connsiteX65" fmla="*/ 604838 w 1267343"/>
                <a:gd name="connsiteY65" fmla="*/ 981075 h 1614488"/>
                <a:gd name="connsiteX66" fmla="*/ 628650 w 1267343"/>
                <a:gd name="connsiteY66" fmla="*/ 1004888 h 1614488"/>
                <a:gd name="connsiteX67" fmla="*/ 638175 w 1267343"/>
                <a:gd name="connsiteY67" fmla="*/ 976313 h 1614488"/>
                <a:gd name="connsiteX68" fmla="*/ 633413 w 1267343"/>
                <a:gd name="connsiteY68" fmla="*/ 957263 h 1614488"/>
                <a:gd name="connsiteX69" fmla="*/ 590550 w 1267343"/>
                <a:gd name="connsiteY69" fmla="*/ 923925 h 1614488"/>
                <a:gd name="connsiteX70" fmla="*/ 576263 w 1267343"/>
                <a:gd name="connsiteY70" fmla="*/ 914400 h 1614488"/>
                <a:gd name="connsiteX71" fmla="*/ 685800 w 1267343"/>
                <a:gd name="connsiteY71" fmla="*/ 895350 h 1614488"/>
                <a:gd name="connsiteX72" fmla="*/ 681038 w 1267343"/>
                <a:gd name="connsiteY72" fmla="*/ 852488 h 1614488"/>
                <a:gd name="connsiteX73" fmla="*/ 666750 w 1267343"/>
                <a:gd name="connsiteY73" fmla="*/ 842963 h 1614488"/>
                <a:gd name="connsiteX74" fmla="*/ 609600 w 1267343"/>
                <a:gd name="connsiteY74" fmla="*/ 823913 h 1614488"/>
                <a:gd name="connsiteX75" fmla="*/ 614363 w 1267343"/>
                <a:gd name="connsiteY75" fmla="*/ 804863 h 1614488"/>
                <a:gd name="connsiteX76" fmla="*/ 633413 w 1267343"/>
                <a:gd name="connsiteY76" fmla="*/ 800100 h 1614488"/>
                <a:gd name="connsiteX77" fmla="*/ 671513 w 1267343"/>
                <a:gd name="connsiteY77" fmla="*/ 795338 h 1614488"/>
                <a:gd name="connsiteX78" fmla="*/ 704850 w 1267343"/>
                <a:gd name="connsiteY78" fmla="*/ 785813 h 1614488"/>
                <a:gd name="connsiteX79" fmla="*/ 719138 w 1267343"/>
                <a:gd name="connsiteY79" fmla="*/ 766763 h 1614488"/>
                <a:gd name="connsiteX80" fmla="*/ 747713 w 1267343"/>
                <a:gd name="connsiteY80" fmla="*/ 738188 h 1614488"/>
                <a:gd name="connsiteX81" fmla="*/ 709613 w 1267343"/>
                <a:gd name="connsiteY81" fmla="*/ 723900 h 1614488"/>
                <a:gd name="connsiteX82" fmla="*/ 695325 w 1267343"/>
                <a:gd name="connsiteY82" fmla="*/ 714375 h 1614488"/>
                <a:gd name="connsiteX83" fmla="*/ 676275 w 1267343"/>
                <a:gd name="connsiteY83" fmla="*/ 709613 h 1614488"/>
                <a:gd name="connsiteX84" fmla="*/ 642938 w 1267343"/>
                <a:gd name="connsiteY84" fmla="*/ 676275 h 1614488"/>
                <a:gd name="connsiteX85" fmla="*/ 647700 w 1267343"/>
                <a:gd name="connsiteY85" fmla="*/ 652463 h 1614488"/>
                <a:gd name="connsiteX86" fmla="*/ 676275 w 1267343"/>
                <a:gd name="connsiteY86" fmla="*/ 633413 h 1614488"/>
                <a:gd name="connsiteX87" fmla="*/ 681038 w 1267343"/>
                <a:gd name="connsiteY87" fmla="*/ 619125 h 1614488"/>
                <a:gd name="connsiteX88" fmla="*/ 676275 w 1267343"/>
                <a:gd name="connsiteY88" fmla="*/ 590550 h 1614488"/>
                <a:gd name="connsiteX89" fmla="*/ 666750 w 1267343"/>
                <a:gd name="connsiteY89" fmla="*/ 576263 h 1614488"/>
                <a:gd name="connsiteX90" fmla="*/ 652463 w 1267343"/>
                <a:gd name="connsiteY90" fmla="*/ 571500 h 1614488"/>
                <a:gd name="connsiteX91" fmla="*/ 609600 w 1267343"/>
                <a:gd name="connsiteY91" fmla="*/ 566738 h 1614488"/>
                <a:gd name="connsiteX92" fmla="*/ 561975 w 1267343"/>
                <a:gd name="connsiteY92" fmla="*/ 557213 h 1614488"/>
                <a:gd name="connsiteX93" fmla="*/ 533400 w 1267343"/>
                <a:gd name="connsiteY93" fmla="*/ 547688 h 1614488"/>
                <a:gd name="connsiteX94" fmla="*/ 504825 w 1267343"/>
                <a:gd name="connsiteY94" fmla="*/ 542925 h 1614488"/>
                <a:gd name="connsiteX95" fmla="*/ 495300 w 1267343"/>
                <a:gd name="connsiteY95" fmla="*/ 509588 h 1614488"/>
                <a:gd name="connsiteX96" fmla="*/ 519113 w 1267343"/>
                <a:gd name="connsiteY96" fmla="*/ 504825 h 1614488"/>
                <a:gd name="connsiteX97" fmla="*/ 547688 w 1267343"/>
                <a:gd name="connsiteY97" fmla="*/ 495300 h 1614488"/>
                <a:gd name="connsiteX98" fmla="*/ 576263 w 1267343"/>
                <a:gd name="connsiteY98" fmla="*/ 519113 h 1614488"/>
                <a:gd name="connsiteX99" fmla="*/ 619125 w 1267343"/>
                <a:gd name="connsiteY99" fmla="*/ 514350 h 1614488"/>
                <a:gd name="connsiteX100" fmla="*/ 628650 w 1267343"/>
                <a:gd name="connsiteY100" fmla="*/ 500063 h 1614488"/>
                <a:gd name="connsiteX101" fmla="*/ 690563 w 1267343"/>
                <a:gd name="connsiteY101" fmla="*/ 495300 h 1614488"/>
                <a:gd name="connsiteX102" fmla="*/ 757238 w 1267343"/>
                <a:gd name="connsiteY102" fmla="*/ 490538 h 1614488"/>
                <a:gd name="connsiteX103" fmla="*/ 712448 w 1267343"/>
                <a:gd name="connsiteY103" fmla="*/ 483292 h 1614488"/>
                <a:gd name="connsiteX104" fmla="*/ 781050 w 1267343"/>
                <a:gd name="connsiteY104" fmla="*/ 466725 h 1614488"/>
                <a:gd name="connsiteX105" fmla="*/ 804863 w 1267343"/>
                <a:gd name="connsiteY105" fmla="*/ 442913 h 1614488"/>
                <a:gd name="connsiteX106" fmla="*/ 833438 w 1267343"/>
                <a:gd name="connsiteY106" fmla="*/ 433388 h 1614488"/>
                <a:gd name="connsiteX107" fmla="*/ 838200 w 1267343"/>
                <a:gd name="connsiteY107" fmla="*/ 342900 h 1614488"/>
                <a:gd name="connsiteX108" fmla="*/ 828675 w 1267343"/>
                <a:gd name="connsiteY108" fmla="*/ 304800 h 1614488"/>
                <a:gd name="connsiteX109" fmla="*/ 823913 w 1267343"/>
                <a:gd name="connsiteY109" fmla="*/ 285750 h 1614488"/>
                <a:gd name="connsiteX110" fmla="*/ 814388 w 1267343"/>
                <a:gd name="connsiteY110" fmla="*/ 266700 h 1614488"/>
                <a:gd name="connsiteX111" fmla="*/ 809625 w 1267343"/>
                <a:gd name="connsiteY111" fmla="*/ 247650 h 1614488"/>
                <a:gd name="connsiteX112" fmla="*/ 804863 w 1267343"/>
                <a:gd name="connsiteY112" fmla="*/ 223838 h 1614488"/>
                <a:gd name="connsiteX113" fmla="*/ 790575 w 1267343"/>
                <a:gd name="connsiteY113" fmla="*/ 214313 h 1614488"/>
                <a:gd name="connsiteX114" fmla="*/ 757238 w 1267343"/>
                <a:gd name="connsiteY114" fmla="*/ 195263 h 1614488"/>
                <a:gd name="connsiteX115" fmla="*/ 728663 w 1267343"/>
                <a:gd name="connsiteY115" fmla="*/ 185738 h 1614488"/>
                <a:gd name="connsiteX116" fmla="*/ 700088 w 1267343"/>
                <a:gd name="connsiteY116" fmla="*/ 166688 h 1614488"/>
                <a:gd name="connsiteX117" fmla="*/ 685800 w 1267343"/>
                <a:gd name="connsiteY117" fmla="*/ 161925 h 1614488"/>
                <a:gd name="connsiteX118" fmla="*/ 657225 w 1267343"/>
                <a:gd name="connsiteY118" fmla="*/ 147638 h 1614488"/>
                <a:gd name="connsiteX119" fmla="*/ 642938 w 1267343"/>
                <a:gd name="connsiteY119" fmla="*/ 133350 h 1614488"/>
                <a:gd name="connsiteX120" fmla="*/ 614363 w 1267343"/>
                <a:gd name="connsiteY120" fmla="*/ 114300 h 1614488"/>
                <a:gd name="connsiteX121" fmla="*/ 609600 w 1267343"/>
                <a:gd name="connsiteY121" fmla="*/ 100013 h 1614488"/>
                <a:gd name="connsiteX122" fmla="*/ 600075 w 1267343"/>
                <a:gd name="connsiteY122" fmla="*/ 80963 h 1614488"/>
                <a:gd name="connsiteX123" fmla="*/ 595313 w 1267343"/>
                <a:gd name="connsiteY123" fmla="*/ 61913 h 1614488"/>
                <a:gd name="connsiteX124" fmla="*/ 590550 w 1267343"/>
                <a:gd name="connsiteY124" fmla="*/ 47625 h 1614488"/>
                <a:gd name="connsiteX125" fmla="*/ 600075 w 1267343"/>
                <a:gd name="connsiteY125" fmla="*/ 61913 h 1614488"/>
                <a:gd name="connsiteX126" fmla="*/ 609600 w 1267343"/>
                <a:gd name="connsiteY126" fmla="*/ 80963 h 1614488"/>
                <a:gd name="connsiteX127" fmla="*/ 638175 w 1267343"/>
                <a:gd name="connsiteY127" fmla="*/ 104775 h 1614488"/>
                <a:gd name="connsiteX128" fmla="*/ 647700 w 1267343"/>
                <a:gd name="connsiteY128" fmla="*/ 119063 h 1614488"/>
                <a:gd name="connsiteX129" fmla="*/ 690563 w 1267343"/>
                <a:gd name="connsiteY129" fmla="*/ 142875 h 1614488"/>
                <a:gd name="connsiteX130" fmla="*/ 704850 w 1267343"/>
                <a:gd name="connsiteY130" fmla="*/ 157163 h 1614488"/>
                <a:gd name="connsiteX131" fmla="*/ 776288 w 1267343"/>
                <a:gd name="connsiteY131" fmla="*/ 147638 h 1614488"/>
                <a:gd name="connsiteX132" fmla="*/ 781050 w 1267343"/>
                <a:gd name="connsiteY132" fmla="*/ 133350 h 1614488"/>
                <a:gd name="connsiteX133" fmla="*/ 771525 w 1267343"/>
                <a:gd name="connsiteY133" fmla="*/ 47625 h 1614488"/>
                <a:gd name="connsiteX134" fmla="*/ 766763 w 1267343"/>
                <a:gd name="connsiteY134" fmla="*/ 4763 h 1614488"/>
                <a:gd name="connsiteX135" fmla="*/ 781050 w 1267343"/>
                <a:gd name="connsiteY135" fmla="*/ 0 h 1614488"/>
                <a:gd name="connsiteX136" fmla="*/ 814388 w 1267343"/>
                <a:gd name="connsiteY136" fmla="*/ 4763 h 1614488"/>
                <a:gd name="connsiteX137" fmla="*/ 823913 w 1267343"/>
                <a:gd name="connsiteY137" fmla="*/ 19050 h 1614488"/>
                <a:gd name="connsiteX138" fmla="*/ 838200 w 1267343"/>
                <a:gd name="connsiteY138" fmla="*/ 33338 h 1614488"/>
                <a:gd name="connsiteX139" fmla="*/ 842963 w 1267343"/>
                <a:gd name="connsiteY139" fmla="*/ 47625 h 1614488"/>
                <a:gd name="connsiteX140" fmla="*/ 852488 w 1267343"/>
                <a:gd name="connsiteY140" fmla="*/ 142875 h 1614488"/>
                <a:gd name="connsiteX141" fmla="*/ 862013 w 1267343"/>
                <a:gd name="connsiteY141" fmla="*/ 157163 h 1614488"/>
                <a:gd name="connsiteX142" fmla="*/ 895350 w 1267343"/>
                <a:gd name="connsiteY142" fmla="*/ 214313 h 1614488"/>
                <a:gd name="connsiteX143" fmla="*/ 900113 w 1267343"/>
                <a:gd name="connsiteY143" fmla="*/ 228600 h 1614488"/>
                <a:gd name="connsiteX144" fmla="*/ 904875 w 1267343"/>
                <a:gd name="connsiteY144" fmla="*/ 280988 h 1614488"/>
                <a:gd name="connsiteX145" fmla="*/ 909638 w 1267343"/>
                <a:gd name="connsiteY145" fmla="*/ 309563 h 1614488"/>
                <a:gd name="connsiteX146" fmla="*/ 904875 w 1267343"/>
                <a:gd name="connsiteY146" fmla="*/ 371475 h 1614488"/>
                <a:gd name="connsiteX147" fmla="*/ 895350 w 1267343"/>
                <a:gd name="connsiteY147" fmla="*/ 400050 h 1614488"/>
                <a:gd name="connsiteX148" fmla="*/ 890588 w 1267343"/>
                <a:gd name="connsiteY148" fmla="*/ 438150 h 1614488"/>
                <a:gd name="connsiteX149" fmla="*/ 862013 w 1267343"/>
                <a:gd name="connsiteY149" fmla="*/ 481013 h 1614488"/>
                <a:gd name="connsiteX150" fmla="*/ 847725 w 1267343"/>
                <a:gd name="connsiteY150" fmla="*/ 490538 h 1614488"/>
                <a:gd name="connsiteX151" fmla="*/ 833438 w 1267343"/>
                <a:gd name="connsiteY151" fmla="*/ 504825 h 1614488"/>
                <a:gd name="connsiteX152" fmla="*/ 814388 w 1267343"/>
                <a:gd name="connsiteY152" fmla="*/ 528638 h 1614488"/>
                <a:gd name="connsiteX153" fmla="*/ 809625 w 1267343"/>
                <a:gd name="connsiteY153" fmla="*/ 542925 h 1614488"/>
                <a:gd name="connsiteX154" fmla="*/ 800100 w 1267343"/>
                <a:gd name="connsiteY154" fmla="*/ 557213 h 1614488"/>
                <a:gd name="connsiteX155" fmla="*/ 785813 w 1267343"/>
                <a:gd name="connsiteY155" fmla="*/ 600075 h 1614488"/>
                <a:gd name="connsiteX156" fmla="*/ 781050 w 1267343"/>
                <a:gd name="connsiteY156" fmla="*/ 614363 h 1614488"/>
                <a:gd name="connsiteX157" fmla="*/ 790575 w 1267343"/>
                <a:gd name="connsiteY157" fmla="*/ 685800 h 1614488"/>
                <a:gd name="connsiteX158" fmla="*/ 800100 w 1267343"/>
                <a:gd name="connsiteY158" fmla="*/ 700088 h 1614488"/>
                <a:gd name="connsiteX159" fmla="*/ 804863 w 1267343"/>
                <a:gd name="connsiteY159" fmla="*/ 714375 h 1614488"/>
                <a:gd name="connsiteX160" fmla="*/ 823913 w 1267343"/>
                <a:gd name="connsiteY160" fmla="*/ 742950 h 1614488"/>
                <a:gd name="connsiteX161" fmla="*/ 828675 w 1267343"/>
                <a:gd name="connsiteY161" fmla="*/ 757238 h 1614488"/>
                <a:gd name="connsiteX162" fmla="*/ 866775 w 1267343"/>
                <a:gd name="connsiteY162" fmla="*/ 757238 h 1614488"/>
                <a:gd name="connsiteX163" fmla="*/ 890588 w 1267343"/>
                <a:gd name="connsiteY163" fmla="*/ 714375 h 1614488"/>
                <a:gd name="connsiteX164" fmla="*/ 895350 w 1267343"/>
                <a:gd name="connsiteY164" fmla="*/ 661988 h 1614488"/>
                <a:gd name="connsiteX165" fmla="*/ 904875 w 1267343"/>
                <a:gd name="connsiteY165" fmla="*/ 547688 h 1614488"/>
                <a:gd name="connsiteX166" fmla="*/ 933450 w 1267343"/>
                <a:gd name="connsiteY166" fmla="*/ 552450 h 1614488"/>
                <a:gd name="connsiteX167" fmla="*/ 938213 w 1267343"/>
                <a:gd name="connsiteY167" fmla="*/ 600075 h 1614488"/>
                <a:gd name="connsiteX168" fmla="*/ 952500 w 1267343"/>
                <a:gd name="connsiteY168" fmla="*/ 628650 h 1614488"/>
                <a:gd name="connsiteX169" fmla="*/ 966788 w 1267343"/>
                <a:gd name="connsiteY169" fmla="*/ 623888 h 1614488"/>
                <a:gd name="connsiteX170" fmla="*/ 981075 w 1267343"/>
                <a:gd name="connsiteY170" fmla="*/ 614363 h 1614488"/>
                <a:gd name="connsiteX171" fmla="*/ 1009650 w 1267343"/>
                <a:gd name="connsiteY171" fmla="*/ 604838 h 1614488"/>
                <a:gd name="connsiteX172" fmla="*/ 1038225 w 1267343"/>
                <a:gd name="connsiteY172" fmla="*/ 628650 h 1614488"/>
                <a:gd name="connsiteX173" fmla="*/ 1019175 w 1267343"/>
                <a:gd name="connsiteY173" fmla="*/ 657225 h 1614488"/>
                <a:gd name="connsiteX174" fmla="*/ 1009650 w 1267343"/>
                <a:gd name="connsiteY174" fmla="*/ 671513 h 1614488"/>
                <a:gd name="connsiteX175" fmla="*/ 995363 w 1267343"/>
                <a:gd name="connsiteY175" fmla="*/ 700088 h 1614488"/>
                <a:gd name="connsiteX176" fmla="*/ 981075 w 1267343"/>
                <a:gd name="connsiteY176" fmla="*/ 728663 h 1614488"/>
                <a:gd name="connsiteX177" fmla="*/ 962025 w 1267343"/>
                <a:gd name="connsiteY177" fmla="*/ 757238 h 1614488"/>
                <a:gd name="connsiteX178" fmla="*/ 938213 w 1267343"/>
                <a:gd name="connsiteY178" fmla="*/ 781050 h 1614488"/>
                <a:gd name="connsiteX179" fmla="*/ 938213 w 1267343"/>
                <a:gd name="connsiteY179" fmla="*/ 809625 h 1614488"/>
                <a:gd name="connsiteX180" fmla="*/ 971550 w 1267343"/>
                <a:gd name="connsiteY180" fmla="*/ 804863 h 1614488"/>
                <a:gd name="connsiteX181" fmla="*/ 1004888 w 1267343"/>
                <a:gd name="connsiteY181" fmla="*/ 762000 h 1614488"/>
                <a:gd name="connsiteX182" fmla="*/ 1019175 w 1267343"/>
                <a:gd name="connsiteY182" fmla="*/ 752475 h 1614488"/>
                <a:gd name="connsiteX183" fmla="*/ 1033463 w 1267343"/>
                <a:gd name="connsiteY183" fmla="*/ 747713 h 1614488"/>
                <a:gd name="connsiteX184" fmla="*/ 1047750 w 1267343"/>
                <a:gd name="connsiteY184" fmla="*/ 738188 h 1614488"/>
                <a:gd name="connsiteX185" fmla="*/ 1085850 w 1267343"/>
                <a:gd name="connsiteY185" fmla="*/ 728663 h 1614488"/>
                <a:gd name="connsiteX186" fmla="*/ 1128713 w 1267343"/>
                <a:gd name="connsiteY186" fmla="*/ 719138 h 1614488"/>
                <a:gd name="connsiteX187" fmla="*/ 1138238 w 1267343"/>
                <a:gd name="connsiteY187" fmla="*/ 704850 h 1614488"/>
                <a:gd name="connsiteX188" fmla="*/ 1166813 w 1267343"/>
                <a:gd name="connsiteY188" fmla="*/ 695325 h 1614488"/>
                <a:gd name="connsiteX189" fmla="*/ 1195388 w 1267343"/>
                <a:gd name="connsiteY189" fmla="*/ 681038 h 1614488"/>
                <a:gd name="connsiteX190" fmla="*/ 1200150 w 1267343"/>
                <a:gd name="connsiteY190" fmla="*/ 657225 h 1614488"/>
                <a:gd name="connsiteX191" fmla="*/ 1247775 w 1267343"/>
                <a:gd name="connsiteY191" fmla="*/ 676275 h 1614488"/>
                <a:gd name="connsiteX192" fmla="*/ 1262063 w 1267343"/>
                <a:gd name="connsiteY192" fmla="*/ 690563 h 1614488"/>
                <a:gd name="connsiteX193" fmla="*/ 1262063 w 1267343"/>
                <a:gd name="connsiteY193" fmla="*/ 742950 h 1614488"/>
                <a:gd name="connsiteX194" fmla="*/ 1247775 w 1267343"/>
                <a:gd name="connsiteY194" fmla="*/ 747713 h 1614488"/>
                <a:gd name="connsiteX195" fmla="*/ 1185863 w 1267343"/>
                <a:gd name="connsiteY195" fmla="*/ 762000 h 1614488"/>
                <a:gd name="connsiteX196" fmla="*/ 1128713 w 1267343"/>
                <a:gd name="connsiteY196" fmla="*/ 771525 h 1614488"/>
                <a:gd name="connsiteX197" fmla="*/ 1114425 w 1267343"/>
                <a:gd name="connsiteY197" fmla="*/ 776288 h 1614488"/>
                <a:gd name="connsiteX198" fmla="*/ 1081088 w 1267343"/>
                <a:gd name="connsiteY198" fmla="*/ 785813 h 1614488"/>
                <a:gd name="connsiteX199" fmla="*/ 1071563 w 1267343"/>
                <a:gd name="connsiteY199" fmla="*/ 823913 h 1614488"/>
                <a:gd name="connsiteX200" fmla="*/ 1023938 w 1267343"/>
                <a:gd name="connsiteY200" fmla="*/ 838200 h 1614488"/>
                <a:gd name="connsiteX201" fmla="*/ 1000125 w 1267343"/>
                <a:gd name="connsiteY201" fmla="*/ 842963 h 1614488"/>
                <a:gd name="connsiteX202" fmla="*/ 971550 w 1267343"/>
                <a:gd name="connsiteY202" fmla="*/ 852488 h 1614488"/>
                <a:gd name="connsiteX203" fmla="*/ 952500 w 1267343"/>
                <a:gd name="connsiteY203" fmla="*/ 857250 h 1614488"/>
                <a:gd name="connsiteX204" fmla="*/ 933451 w 1267343"/>
                <a:gd name="connsiteY204" fmla="*/ 907257 h 1614488"/>
                <a:gd name="connsiteX205" fmla="*/ 971550 w 1267343"/>
                <a:gd name="connsiteY205" fmla="*/ 904875 h 1614488"/>
                <a:gd name="connsiteX206" fmla="*/ 985838 w 1267343"/>
                <a:gd name="connsiteY206" fmla="*/ 923925 h 1614488"/>
                <a:gd name="connsiteX207" fmla="*/ 1004888 w 1267343"/>
                <a:gd name="connsiteY207" fmla="*/ 942975 h 1614488"/>
                <a:gd name="connsiteX208" fmla="*/ 1009650 w 1267343"/>
                <a:gd name="connsiteY208" fmla="*/ 957263 h 1614488"/>
                <a:gd name="connsiteX209" fmla="*/ 1023938 w 1267343"/>
                <a:gd name="connsiteY209" fmla="*/ 964407 h 1614488"/>
                <a:gd name="connsiteX210" fmla="*/ 1066800 w 1267343"/>
                <a:gd name="connsiteY210" fmla="*/ 952500 h 1614488"/>
                <a:gd name="connsiteX211" fmla="*/ 1085850 w 1267343"/>
                <a:gd name="connsiteY211" fmla="*/ 952500 h 1614488"/>
                <a:gd name="connsiteX212" fmla="*/ 1119188 w 1267343"/>
                <a:gd name="connsiteY212" fmla="*/ 938213 h 1614488"/>
                <a:gd name="connsiteX213" fmla="*/ 1143000 w 1267343"/>
                <a:gd name="connsiteY213" fmla="*/ 942975 h 1614488"/>
                <a:gd name="connsiteX214" fmla="*/ 1152525 w 1267343"/>
                <a:gd name="connsiteY214" fmla="*/ 957263 h 1614488"/>
                <a:gd name="connsiteX215" fmla="*/ 1166813 w 1267343"/>
                <a:gd name="connsiteY215" fmla="*/ 990600 h 1614488"/>
                <a:gd name="connsiteX216" fmla="*/ 1162050 w 1267343"/>
                <a:gd name="connsiteY216" fmla="*/ 1004888 h 1614488"/>
                <a:gd name="connsiteX217" fmla="*/ 1147763 w 1267343"/>
                <a:gd name="connsiteY217" fmla="*/ 1009650 h 1614488"/>
                <a:gd name="connsiteX218" fmla="*/ 1060110 w 1267343"/>
                <a:gd name="connsiteY218" fmla="*/ 1019074 h 1614488"/>
                <a:gd name="connsiteX219" fmla="*/ 1052513 w 1267343"/>
                <a:gd name="connsiteY219" fmla="*/ 1004888 h 1614488"/>
                <a:gd name="connsiteX220" fmla="*/ 1023938 w 1267343"/>
                <a:gd name="connsiteY220" fmla="*/ 995363 h 1614488"/>
                <a:gd name="connsiteX221" fmla="*/ 985838 w 1267343"/>
                <a:gd name="connsiteY221" fmla="*/ 985838 h 1614488"/>
                <a:gd name="connsiteX222" fmla="*/ 952500 w 1267343"/>
                <a:gd name="connsiteY222" fmla="*/ 992982 h 1614488"/>
                <a:gd name="connsiteX223" fmla="*/ 890588 w 1267343"/>
                <a:gd name="connsiteY223" fmla="*/ 971550 h 1614488"/>
                <a:gd name="connsiteX224" fmla="*/ 909637 w 1267343"/>
                <a:gd name="connsiteY224" fmla="*/ 973932 h 1614488"/>
                <a:gd name="connsiteX225" fmla="*/ 902495 w 1267343"/>
                <a:gd name="connsiteY225" fmla="*/ 1057275 h 1614488"/>
                <a:gd name="connsiteX226" fmla="*/ 871537 w 1267343"/>
                <a:gd name="connsiteY226" fmla="*/ 1102519 h 1614488"/>
                <a:gd name="connsiteX227" fmla="*/ 850107 w 1267343"/>
                <a:gd name="connsiteY227" fmla="*/ 1109663 h 1614488"/>
                <a:gd name="connsiteX228" fmla="*/ 833438 w 1267343"/>
                <a:gd name="connsiteY228" fmla="*/ 1114425 h 1614488"/>
                <a:gd name="connsiteX229" fmla="*/ 823913 w 1267343"/>
                <a:gd name="connsiteY229" fmla="*/ 1164432 h 1614488"/>
                <a:gd name="connsiteX230" fmla="*/ 781051 w 1267343"/>
                <a:gd name="connsiteY230" fmla="*/ 1176338 h 1614488"/>
                <a:gd name="connsiteX231" fmla="*/ 762000 w 1267343"/>
                <a:gd name="connsiteY231" fmla="*/ 1171575 h 1614488"/>
                <a:gd name="connsiteX232" fmla="*/ 754856 w 1267343"/>
                <a:gd name="connsiteY232" fmla="*/ 1202531 h 1614488"/>
                <a:gd name="connsiteX233" fmla="*/ 736260 w 1267343"/>
                <a:gd name="connsiteY233" fmla="*/ 1223861 h 1614488"/>
                <a:gd name="connsiteX234" fmla="*/ 714376 w 1267343"/>
                <a:gd name="connsiteY234" fmla="*/ 1252538 h 1614488"/>
                <a:gd name="connsiteX235" fmla="*/ 704850 w 1267343"/>
                <a:gd name="connsiteY235" fmla="*/ 1300163 h 1614488"/>
                <a:gd name="connsiteX236" fmla="*/ 733425 w 1267343"/>
                <a:gd name="connsiteY236" fmla="*/ 1319213 h 1614488"/>
                <a:gd name="connsiteX237" fmla="*/ 747713 w 1267343"/>
                <a:gd name="connsiteY237" fmla="*/ 1328738 h 1614488"/>
                <a:gd name="connsiteX238" fmla="*/ 757238 w 1267343"/>
                <a:gd name="connsiteY238" fmla="*/ 1343025 h 1614488"/>
                <a:gd name="connsiteX239" fmla="*/ 776288 w 1267343"/>
                <a:gd name="connsiteY239" fmla="*/ 1357313 h 1614488"/>
                <a:gd name="connsiteX240" fmla="*/ 828675 w 1267343"/>
                <a:gd name="connsiteY240" fmla="*/ 1366838 h 1614488"/>
                <a:gd name="connsiteX241" fmla="*/ 842963 w 1267343"/>
                <a:gd name="connsiteY241" fmla="*/ 1376363 h 1614488"/>
                <a:gd name="connsiteX242" fmla="*/ 852488 w 1267343"/>
                <a:gd name="connsiteY242" fmla="*/ 1390650 h 1614488"/>
                <a:gd name="connsiteX243" fmla="*/ 885825 w 1267343"/>
                <a:gd name="connsiteY243" fmla="*/ 1395413 h 1614488"/>
                <a:gd name="connsiteX244" fmla="*/ 900113 w 1267343"/>
                <a:gd name="connsiteY244" fmla="*/ 1404938 h 1614488"/>
                <a:gd name="connsiteX245" fmla="*/ 942975 w 1267343"/>
                <a:gd name="connsiteY245" fmla="*/ 1390650 h 1614488"/>
                <a:gd name="connsiteX246" fmla="*/ 966788 w 1267343"/>
                <a:gd name="connsiteY246" fmla="*/ 1371600 h 1614488"/>
                <a:gd name="connsiteX247" fmla="*/ 976313 w 1267343"/>
                <a:gd name="connsiteY247" fmla="*/ 1357313 h 1614488"/>
                <a:gd name="connsiteX248" fmla="*/ 990600 w 1267343"/>
                <a:gd name="connsiteY248" fmla="*/ 1347788 h 1614488"/>
                <a:gd name="connsiteX249" fmla="*/ 995363 w 1267343"/>
                <a:gd name="connsiteY249" fmla="*/ 1333500 h 1614488"/>
                <a:gd name="connsiteX250" fmla="*/ 1033463 w 1267343"/>
                <a:gd name="connsiteY250" fmla="*/ 1343025 h 1614488"/>
                <a:gd name="connsiteX251" fmla="*/ 1157288 w 1267343"/>
                <a:gd name="connsiteY251" fmla="*/ 1357313 h 1614488"/>
                <a:gd name="connsiteX252" fmla="*/ 1185863 w 1267343"/>
                <a:gd name="connsiteY252" fmla="*/ 1366838 h 1614488"/>
                <a:gd name="connsiteX253" fmla="*/ 1190625 w 1267343"/>
                <a:gd name="connsiteY253" fmla="*/ 1381125 h 1614488"/>
                <a:gd name="connsiteX254" fmla="*/ 1200150 w 1267343"/>
                <a:gd name="connsiteY254" fmla="*/ 1395413 h 1614488"/>
                <a:gd name="connsiteX255" fmla="*/ 1190625 w 1267343"/>
                <a:gd name="connsiteY255" fmla="*/ 1409700 h 1614488"/>
                <a:gd name="connsiteX256" fmla="*/ 1119188 w 1267343"/>
                <a:gd name="connsiteY256" fmla="*/ 1404938 h 1614488"/>
                <a:gd name="connsiteX257" fmla="*/ 1090613 w 1267343"/>
                <a:gd name="connsiteY257" fmla="*/ 1395413 h 1614488"/>
                <a:gd name="connsiteX258" fmla="*/ 1033463 w 1267343"/>
                <a:gd name="connsiteY258" fmla="*/ 1404938 h 1614488"/>
                <a:gd name="connsiteX259" fmla="*/ 985838 w 1267343"/>
                <a:gd name="connsiteY259" fmla="*/ 1414463 h 1614488"/>
                <a:gd name="connsiteX260" fmla="*/ 971550 w 1267343"/>
                <a:gd name="connsiteY260" fmla="*/ 1423988 h 1614488"/>
                <a:gd name="connsiteX261" fmla="*/ 957263 w 1267343"/>
                <a:gd name="connsiteY261" fmla="*/ 1428750 h 1614488"/>
                <a:gd name="connsiteX262" fmla="*/ 952500 w 1267343"/>
                <a:gd name="connsiteY262" fmla="*/ 1443038 h 1614488"/>
                <a:gd name="connsiteX263" fmla="*/ 971550 w 1267343"/>
                <a:gd name="connsiteY263" fmla="*/ 1490663 h 1614488"/>
                <a:gd name="connsiteX264" fmla="*/ 1000125 w 1267343"/>
                <a:gd name="connsiteY264" fmla="*/ 1500188 h 1614488"/>
                <a:gd name="connsiteX265" fmla="*/ 1119188 w 1267343"/>
                <a:gd name="connsiteY265" fmla="*/ 1504950 h 1614488"/>
                <a:gd name="connsiteX266" fmla="*/ 1228725 w 1267343"/>
                <a:gd name="connsiteY266" fmla="*/ 1519238 h 1614488"/>
                <a:gd name="connsiteX267" fmla="*/ 1243013 w 1267343"/>
                <a:gd name="connsiteY267" fmla="*/ 1528763 h 1614488"/>
                <a:gd name="connsiteX268" fmla="*/ 1247775 w 1267343"/>
                <a:gd name="connsiteY268" fmla="*/ 1543050 h 1614488"/>
                <a:gd name="connsiteX269" fmla="*/ 1262063 w 1267343"/>
                <a:gd name="connsiteY269" fmla="*/ 1571625 h 1614488"/>
                <a:gd name="connsiteX270" fmla="*/ 1257300 w 1267343"/>
                <a:gd name="connsiteY270" fmla="*/ 1585913 h 1614488"/>
                <a:gd name="connsiteX271" fmla="*/ 1185863 w 1267343"/>
                <a:gd name="connsiteY271" fmla="*/ 1595438 h 1614488"/>
                <a:gd name="connsiteX272" fmla="*/ 1171575 w 1267343"/>
                <a:gd name="connsiteY272" fmla="*/ 1566863 h 1614488"/>
                <a:gd name="connsiteX273" fmla="*/ 1157288 w 1267343"/>
                <a:gd name="connsiteY273" fmla="*/ 1557338 h 1614488"/>
                <a:gd name="connsiteX274" fmla="*/ 1071563 w 1267343"/>
                <a:gd name="connsiteY274" fmla="*/ 1562100 h 1614488"/>
                <a:gd name="connsiteX275" fmla="*/ 1052513 w 1267343"/>
                <a:gd name="connsiteY275" fmla="*/ 1566863 h 1614488"/>
                <a:gd name="connsiteX276" fmla="*/ 1023938 w 1267343"/>
                <a:gd name="connsiteY276" fmla="*/ 1581150 h 1614488"/>
                <a:gd name="connsiteX277" fmla="*/ 1009650 w 1267343"/>
                <a:gd name="connsiteY277" fmla="*/ 1609725 h 1614488"/>
                <a:gd name="connsiteX278" fmla="*/ 995363 w 1267343"/>
                <a:gd name="connsiteY278" fmla="*/ 1614488 h 1614488"/>
                <a:gd name="connsiteX279" fmla="*/ 985838 w 1267343"/>
                <a:gd name="connsiteY279" fmla="*/ 1581150 h 1614488"/>
                <a:gd name="connsiteX280" fmla="*/ 976313 w 1267343"/>
                <a:gd name="connsiteY280" fmla="*/ 1528763 h 1614488"/>
                <a:gd name="connsiteX281" fmla="*/ 966788 w 1267343"/>
                <a:gd name="connsiteY281" fmla="*/ 1495425 h 1614488"/>
                <a:gd name="connsiteX282" fmla="*/ 952500 w 1267343"/>
                <a:gd name="connsiteY282" fmla="*/ 1485900 h 1614488"/>
                <a:gd name="connsiteX283" fmla="*/ 938213 w 1267343"/>
                <a:gd name="connsiteY283" fmla="*/ 1500188 h 1614488"/>
                <a:gd name="connsiteX284" fmla="*/ 933450 w 1267343"/>
                <a:gd name="connsiteY284" fmla="*/ 1538288 h 1614488"/>
                <a:gd name="connsiteX285" fmla="*/ 890588 w 1267343"/>
                <a:gd name="connsiteY285" fmla="*/ 1533525 h 1614488"/>
                <a:gd name="connsiteX286" fmla="*/ 881063 w 1267343"/>
                <a:gd name="connsiteY286" fmla="*/ 1509713 h 1614488"/>
                <a:gd name="connsiteX287" fmla="*/ 885825 w 1267343"/>
                <a:gd name="connsiteY287" fmla="*/ 1490663 h 1614488"/>
                <a:gd name="connsiteX288" fmla="*/ 876300 w 1267343"/>
                <a:gd name="connsiteY288" fmla="*/ 1447800 h 1614488"/>
                <a:gd name="connsiteX289" fmla="*/ 862013 w 1267343"/>
                <a:gd name="connsiteY289" fmla="*/ 1438275 h 1614488"/>
                <a:gd name="connsiteX290" fmla="*/ 828675 w 1267343"/>
                <a:gd name="connsiteY290" fmla="*/ 1462088 h 1614488"/>
                <a:gd name="connsiteX291" fmla="*/ 809625 w 1267343"/>
                <a:gd name="connsiteY291" fmla="*/ 1457325 h 1614488"/>
                <a:gd name="connsiteX292" fmla="*/ 795338 w 1267343"/>
                <a:gd name="connsiteY292" fmla="*/ 1419225 h 1614488"/>
                <a:gd name="connsiteX293" fmla="*/ 790575 w 1267343"/>
                <a:gd name="connsiteY293" fmla="*/ 1400175 h 1614488"/>
                <a:gd name="connsiteX294" fmla="*/ 766763 w 1267343"/>
                <a:gd name="connsiteY294" fmla="*/ 1404938 h 1614488"/>
                <a:gd name="connsiteX295" fmla="*/ 738188 w 1267343"/>
                <a:gd name="connsiteY295" fmla="*/ 1414463 h 1614488"/>
                <a:gd name="connsiteX296" fmla="*/ 638175 w 1267343"/>
                <a:gd name="connsiteY296" fmla="*/ 1409700 h 1614488"/>
                <a:gd name="connsiteX297" fmla="*/ 623888 w 1267343"/>
                <a:gd name="connsiteY297" fmla="*/ 1404938 h 1614488"/>
                <a:gd name="connsiteX298" fmla="*/ 609600 w 1267343"/>
                <a:gd name="connsiteY298" fmla="*/ 1371600 h 1614488"/>
                <a:gd name="connsiteX299" fmla="*/ 623888 w 1267343"/>
                <a:gd name="connsiteY299" fmla="*/ 1362075 h 1614488"/>
                <a:gd name="connsiteX300" fmla="*/ 676275 w 1267343"/>
                <a:gd name="connsiteY300" fmla="*/ 1357313 h 1614488"/>
                <a:gd name="connsiteX301" fmla="*/ 666750 w 1267343"/>
                <a:gd name="connsiteY301" fmla="*/ 1328738 h 1614488"/>
                <a:gd name="connsiteX302" fmla="*/ 661988 w 1267343"/>
                <a:gd name="connsiteY302" fmla="*/ 1314450 h 1614488"/>
                <a:gd name="connsiteX303" fmla="*/ 657225 w 1267343"/>
                <a:gd name="connsiteY303" fmla="*/ 1295400 h 1614488"/>
                <a:gd name="connsiteX304" fmla="*/ 642938 w 1267343"/>
                <a:gd name="connsiteY304" fmla="*/ 1285875 h 1614488"/>
                <a:gd name="connsiteX305" fmla="*/ 585788 w 1267343"/>
                <a:gd name="connsiteY305" fmla="*/ 1295400 h 1614488"/>
                <a:gd name="connsiteX306" fmla="*/ 576263 w 1267343"/>
                <a:gd name="connsiteY306" fmla="*/ 1281113 h 1614488"/>
                <a:gd name="connsiteX307" fmla="*/ 590550 w 1267343"/>
                <a:gd name="connsiteY307" fmla="*/ 1271588 h 1614488"/>
                <a:gd name="connsiteX308" fmla="*/ 600075 w 1267343"/>
                <a:gd name="connsiteY308" fmla="*/ 1243013 h 1614488"/>
                <a:gd name="connsiteX309" fmla="*/ 604838 w 1267343"/>
                <a:gd name="connsiteY309" fmla="*/ 1228725 h 1614488"/>
                <a:gd name="connsiteX310" fmla="*/ 590550 w 1267343"/>
                <a:gd name="connsiteY310" fmla="*/ 1219200 h 1614488"/>
                <a:gd name="connsiteX311" fmla="*/ 561975 w 1267343"/>
                <a:gd name="connsiteY311" fmla="*/ 1204913 h 1614488"/>
                <a:gd name="connsiteX312" fmla="*/ 547688 w 1267343"/>
                <a:gd name="connsiteY312" fmla="*/ 1190625 h 1614488"/>
                <a:gd name="connsiteX313" fmla="*/ 519113 w 1267343"/>
                <a:gd name="connsiteY313" fmla="*/ 1171575 h 1614488"/>
                <a:gd name="connsiteX314" fmla="*/ 504825 w 1267343"/>
                <a:gd name="connsiteY314" fmla="*/ 1162050 h 1614488"/>
                <a:gd name="connsiteX315" fmla="*/ 490538 w 1267343"/>
                <a:gd name="connsiteY315" fmla="*/ 1157288 h 1614488"/>
                <a:gd name="connsiteX316" fmla="*/ 476250 w 1267343"/>
                <a:gd name="connsiteY316" fmla="*/ 1147763 h 1614488"/>
                <a:gd name="connsiteX317" fmla="*/ 447675 w 1267343"/>
                <a:gd name="connsiteY317" fmla="*/ 1138238 h 1614488"/>
                <a:gd name="connsiteX318" fmla="*/ 433388 w 1267343"/>
                <a:gd name="connsiteY318" fmla="*/ 1128713 h 1614488"/>
                <a:gd name="connsiteX319" fmla="*/ 347663 w 1267343"/>
                <a:gd name="connsiteY319" fmla="*/ 1138238 h 1614488"/>
                <a:gd name="connsiteX320" fmla="*/ 295275 w 1267343"/>
                <a:gd name="connsiteY320" fmla="*/ 1133475 h 1614488"/>
                <a:gd name="connsiteX321" fmla="*/ 280988 w 1267343"/>
                <a:gd name="connsiteY321" fmla="*/ 1123950 h 1614488"/>
                <a:gd name="connsiteX322" fmla="*/ 223838 w 1267343"/>
                <a:gd name="connsiteY322" fmla="*/ 1114425 h 1614488"/>
                <a:gd name="connsiteX323" fmla="*/ 195263 w 1267343"/>
                <a:gd name="connsiteY323" fmla="*/ 1104900 h 1614488"/>
                <a:gd name="connsiteX324" fmla="*/ 180975 w 1267343"/>
                <a:gd name="connsiteY324" fmla="*/ 1100138 h 1614488"/>
                <a:gd name="connsiteX325" fmla="*/ 109538 w 1267343"/>
                <a:gd name="connsiteY325" fmla="*/ 1114425 h 1614488"/>
                <a:gd name="connsiteX326" fmla="*/ 104775 w 1267343"/>
                <a:gd name="connsiteY326" fmla="*/ 1128713 h 1614488"/>
                <a:gd name="connsiteX327" fmla="*/ 114300 w 1267343"/>
                <a:gd name="connsiteY327" fmla="*/ 1238250 h 1614488"/>
                <a:gd name="connsiteX328" fmla="*/ 119063 w 1267343"/>
                <a:gd name="connsiteY328" fmla="*/ 1247775 h 1614488"/>
                <a:gd name="connsiteX0" fmla="*/ 109538 w 1267343"/>
                <a:gd name="connsiteY0" fmla="*/ 1319213 h 1614488"/>
                <a:gd name="connsiteX1" fmla="*/ 85725 w 1267343"/>
                <a:gd name="connsiteY1" fmla="*/ 1314450 h 1614488"/>
                <a:gd name="connsiteX2" fmla="*/ 80963 w 1267343"/>
                <a:gd name="connsiteY2" fmla="*/ 1300163 h 1614488"/>
                <a:gd name="connsiteX3" fmla="*/ 71438 w 1267343"/>
                <a:gd name="connsiteY3" fmla="*/ 1285875 h 1614488"/>
                <a:gd name="connsiteX4" fmla="*/ 57150 w 1267343"/>
                <a:gd name="connsiteY4" fmla="*/ 1233488 h 1614488"/>
                <a:gd name="connsiteX5" fmla="*/ 52388 w 1267343"/>
                <a:gd name="connsiteY5" fmla="*/ 1219200 h 1614488"/>
                <a:gd name="connsiteX6" fmla="*/ 38100 w 1267343"/>
                <a:gd name="connsiteY6" fmla="*/ 1209675 h 1614488"/>
                <a:gd name="connsiteX7" fmla="*/ 19050 w 1267343"/>
                <a:gd name="connsiteY7" fmla="*/ 1181100 h 1614488"/>
                <a:gd name="connsiteX8" fmla="*/ 14288 w 1267343"/>
                <a:gd name="connsiteY8" fmla="*/ 1166813 h 1614488"/>
                <a:gd name="connsiteX9" fmla="*/ 0 w 1267343"/>
                <a:gd name="connsiteY9" fmla="*/ 1138238 h 1614488"/>
                <a:gd name="connsiteX10" fmla="*/ 28575 w 1267343"/>
                <a:gd name="connsiteY10" fmla="*/ 1119188 h 1614488"/>
                <a:gd name="connsiteX11" fmla="*/ 42863 w 1267343"/>
                <a:gd name="connsiteY11" fmla="*/ 1109663 h 1614488"/>
                <a:gd name="connsiteX12" fmla="*/ 71438 w 1267343"/>
                <a:gd name="connsiteY12" fmla="*/ 1085850 h 1614488"/>
                <a:gd name="connsiteX13" fmla="*/ 76200 w 1267343"/>
                <a:gd name="connsiteY13" fmla="*/ 1071563 h 1614488"/>
                <a:gd name="connsiteX14" fmla="*/ 76200 w 1267343"/>
                <a:gd name="connsiteY14" fmla="*/ 1014413 h 1614488"/>
                <a:gd name="connsiteX15" fmla="*/ 66675 w 1267343"/>
                <a:gd name="connsiteY15" fmla="*/ 1000125 h 1614488"/>
                <a:gd name="connsiteX16" fmla="*/ 47625 w 1267343"/>
                <a:gd name="connsiteY16" fmla="*/ 995363 h 1614488"/>
                <a:gd name="connsiteX17" fmla="*/ 42863 w 1267343"/>
                <a:gd name="connsiteY17" fmla="*/ 933450 h 1614488"/>
                <a:gd name="connsiteX18" fmla="*/ 57150 w 1267343"/>
                <a:gd name="connsiteY18" fmla="*/ 923925 h 1614488"/>
                <a:gd name="connsiteX19" fmla="*/ 109538 w 1267343"/>
                <a:gd name="connsiteY19" fmla="*/ 942975 h 1614488"/>
                <a:gd name="connsiteX20" fmla="*/ 119063 w 1267343"/>
                <a:gd name="connsiteY20" fmla="*/ 971550 h 1614488"/>
                <a:gd name="connsiteX21" fmla="*/ 128588 w 1267343"/>
                <a:gd name="connsiteY21" fmla="*/ 1000125 h 1614488"/>
                <a:gd name="connsiteX22" fmla="*/ 133350 w 1267343"/>
                <a:gd name="connsiteY22" fmla="*/ 1014413 h 1614488"/>
                <a:gd name="connsiteX23" fmla="*/ 147638 w 1267343"/>
                <a:gd name="connsiteY23" fmla="*/ 1019175 h 1614488"/>
                <a:gd name="connsiteX24" fmla="*/ 161925 w 1267343"/>
                <a:gd name="connsiteY24" fmla="*/ 1028700 h 1614488"/>
                <a:gd name="connsiteX25" fmla="*/ 238125 w 1267343"/>
                <a:gd name="connsiteY25" fmla="*/ 1042988 h 1614488"/>
                <a:gd name="connsiteX26" fmla="*/ 266700 w 1267343"/>
                <a:gd name="connsiteY26" fmla="*/ 1062038 h 1614488"/>
                <a:gd name="connsiteX27" fmla="*/ 285750 w 1267343"/>
                <a:gd name="connsiteY27" fmla="*/ 1085850 h 1614488"/>
                <a:gd name="connsiteX28" fmla="*/ 314325 w 1267343"/>
                <a:gd name="connsiteY28" fmla="*/ 1095375 h 1614488"/>
                <a:gd name="connsiteX29" fmla="*/ 457200 w 1267343"/>
                <a:gd name="connsiteY29" fmla="*/ 1090613 h 1614488"/>
                <a:gd name="connsiteX30" fmla="*/ 466725 w 1267343"/>
                <a:gd name="connsiteY30" fmla="*/ 1076325 h 1614488"/>
                <a:gd name="connsiteX31" fmla="*/ 481013 w 1267343"/>
                <a:gd name="connsiteY31" fmla="*/ 1066800 h 1614488"/>
                <a:gd name="connsiteX32" fmla="*/ 485775 w 1267343"/>
                <a:gd name="connsiteY32" fmla="*/ 1019175 h 1614488"/>
                <a:gd name="connsiteX33" fmla="*/ 481013 w 1267343"/>
                <a:gd name="connsiteY33" fmla="*/ 1004888 h 1614488"/>
                <a:gd name="connsiteX34" fmla="*/ 466725 w 1267343"/>
                <a:gd name="connsiteY34" fmla="*/ 1000125 h 1614488"/>
                <a:gd name="connsiteX35" fmla="*/ 442913 w 1267343"/>
                <a:gd name="connsiteY35" fmla="*/ 957263 h 1614488"/>
                <a:gd name="connsiteX36" fmla="*/ 438150 w 1267343"/>
                <a:gd name="connsiteY36" fmla="*/ 938213 h 1614488"/>
                <a:gd name="connsiteX37" fmla="*/ 433388 w 1267343"/>
                <a:gd name="connsiteY37" fmla="*/ 890588 h 1614488"/>
                <a:gd name="connsiteX38" fmla="*/ 419100 w 1267343"/>
                <a:gd name="connsiteY38" fmla="*/ 885825 h 1614488"/>
                <a:gd name="connsiteX39" fmla="*/ 390525 w 1267343"/>
                <a:gd name="connsiteY39" fmla="*/ 871538 h 1614488"/>
                <a:gd name="connsiteX40" fmla="*/ 376238 w 1267343"/>
                <a:gd name="connsiteY40" fmla="*/ 857250 h 1614488"/>
                <a:gd name="connsiteX41" fmla="*/ 371475 w 1267343"/>
                <a:gd name="connsiteY41" fmla="*/ 842963 h 1614488"/>
                <a:gd name="connsiteX42" fmla="*/ 361950 w 1267343"/>
                <a:gd name="connsiteY42" fmla="*/ 828675 h 1614488"/>
                <a:gd name="connsiteX43" fmla="*/ 357188 w 1267343"/>
                <a:gd name="connsiteY43" fmla="*/ 814388 h 1614488"/>
                <a:gd name="connsiteX44" fmla="*/ 314325 w 1267343"/>
                <a:gd name="connsiteY44" fmla="*/ 781050 h 1614488"/>
                <a:gd name="connsiteX45" fmla="*/ 300038 w 1267343"/>
                <a:gd name="connsiteY45" fmla="*/ 771525 h 1614488"/>
                <a:gd name="connsiteX46" fmla="*/ 314325 w 1267343"/>
                <a:gd name="connsiteY46" fmla="*/ 757238 h 1614488"/>
                <a:gd name="connsiteX47" fmla="*/ 357188 w 1267343"/>
                <a:gd name="connsiteY47" fmla="*/ 766763 h 1614488"/>
                <a:gd name="connsiteX48" fmla="*/ 385763 w 1267343"/>
                <a:gd name="connsiteY48" fmla="*/ 785813 h 1614488"/>
                <a:gd name="connsiteX49" fmla="*/ 409575 w 1267343"/>
                <a:gd name="connsiteY49" fmla="*/ 804863 h 1614488"/>
                <a:gd name="connsiteX50" fmla="*/ 438150 w 1267343"/>
                <a:gd name="connsiteY50" fmla="*/ 823913 h 1614488"/>
                <a:gd name="connsiteX51" fmla="*/ 452438 w 1267343"/>
                <a:gd name="connsiteY51" fmla="*/ 838200 h 1614488"/>
                <a:gd name="connsiteX52" fmla="*/ 471488 w 1267343"/>
                <a:gd name="connsiteY52" fmla="*/ 866775 h 1614488"/>
                <a:gd name="connsiteX53" fmla="*/ 490538 w 1267343"/>
                <a:gd name="connsiteY53" fmla="*/ 895350 h 1614488"/>
                <a:gd name="connsiteX54" fmla="*/ 500063 w 1267343"/>
                <a:gd name="connsiteY54" fmla="*/ 909638 h 1614488"/>
                <a:gd name="connsiteX55" fmla="*/ 509588 w 1267343"/>
                <a:gd name="connsiteY55" fmla="*/ 923925 h 1614488"/>
                <a:gd name="connsiteX56" fmla="*/ 514350 w 1267343"/>
                <a:gd name="connsiteY56" fmla="*/ 938213 h 1614488"/>
                <a:gd name="connsiteX57" fmla="*/ 523875 w 1267343"/>
                <a:gd name="connsiteY57" fmla="*/ 952500 h 1614488"/>
                <a:gd name="connsiteX58" fmla="*/ 542925 w 1267343"/>
                <a:gd name="connsiteY58" fmla="*/ 995363 h 1614488"/>
                <a:gd name="connsiteX59" fmla="*/ 557213 w 1267343"/>
                <a:gd name="connsiteY59" fmla="*/ 1033463 h 1614488"/>
                <a:gd name="connsiteX60" fmla="*/ 576263 w 1267343"/>
                <a:gd name="connsiteY60" fmla="*/ 1028700 h 1614488"/>
                <a:gd name="connsiteX61" fmla="*/ 581025 w 1267343"/>
                <a:gd name="connsiteY61" fmla="*/ 1014413 h 1614488"/>
                <a:gd name="connsiteX62" fmla="*/ 561975 w 1267343"/>
                <a:gd name="connsiteY62" fmla="*/ 985838 h 1614488"/>
                <a:gd name="connsiteX63" fmla="*/ 552450 w 1267343"/>
                <a:gd name="connsiteY63" fmla="*/ 971550 h 1614488"/>
                <a:gd name="connsiteX64" fmla="*/ 566738 w 1267343"/>
                <a:gd name="connsiteY64" fmla="*/ 966788 h 1614488"/>
                <a:gd name="connsiteX65" fmla="*/ 604838 w 1267343"/>
                <a:gd name="connsiteY65" fmla="*/ 981075 h 1614488"/>
                <a:gd name="connsiteX66" fmla="*/ 628650 w 1267343"/>
                <a:gd name="connsiteY66" fmla="*/ 1004888 h 1614488"/>
                <a:gd name="connsiteX67" fmla="*/ 638175 w 1267343"/>
                <a:gd name="connsiteY67" fmla="*/ 976313 h 1614488"/>
                <a:gd name="connsiteX68" fmla="*/ 633413 w 1267343"/>
                <a:gd name="connsiteY68" fmla="*/ 957263 h 1614488"/>
                <a:gd name="connsiteX69" fmla="*/ 590550 w 1267343"/>
                <a:gd name="connsiteY69" fmla="*/ 923925 h 1614488"/>
                <a:gd name="connsiteX70" fmla="*/ 576263 w 1267343"/>
                <a:gd name="connsiteY70" fmla="*/ 914400 h 1614488"/>
                <a:gd name="connsiteX71" fmla="*/ 685800 w 1267343"/>
                <a:gd name="connsiteY71" fmla="*/ 895350 h 1614488"/>
                <a:gd name="connsiteX72" fmla="*/ 681038 w 1267343"/>
                <a:gd name="connsiteY72" fmla="*/ 852488 h 1614488"/>
                <a:gd name="connsiteX73" fmla="*/ 666750 w 1267343"/>
                <a:gd name="connsiteY73" fmla="*/ 842963 h 1614488"/>
                <a:gd name="connsiteX74" fmla="*/ 609600 w 1267343"/>
                <a:gd name="connsiteY74" fmla="*/ 823913 h 1614488"/>
                <a:gd name="connsiteX75" fmla="*/ 614363 w 1267343"/>
                <a:gd name="connsiteY75" fmla="*/ 804863 h 1614488"/>
                <a:gd name="connsiteX76" fmla="*/ 633413 w 1267343"/>
                <a:gd name="connsiteY76" fmla="*/ 800100 h 1614488"/>
                <a:gd name="connsiteX77" fmla="*/ 671513 w 1267343"/>
                <a:gd name="connsiteY77" fmla="*/ 795338 h 1614488"/>
                <a:gd name="connsiteX78" fmla="*/ 704850 w 1267343"/>
                <a:gd name="connsiteY78" fmla="*/ 785813 h 1614488"/>
                <a:gd name="connsiteX79" fmla="*/ 719138 w 1267343"/>
                <a:gd name="connsiteY79" fmla="*/ 766763 h 1614488"/>
                <a:gd name="connsiteX80" fmla="*/ 747713 w 1267343"/>
                <a:gd name="connsiteY80" fmla="*/ 738188 h 1614488"/>
                <a:gd name="connsiteX81" fmla="*/ 709613 w 1267343"/>
                <a:gd name="connsiteY81" fmla="*/ 723900 h 1614488"/>
                <a:gd name="connsiteX82" fmla="*/ 695325 w 1267343"/>
                <a:gd name="connsiteY82" fmla="*/ 714375 h 1614488"/>
                <a:gd name="connsiteX83" fmla="*/ 676275 w 1267343"/>
                <a:gd name="connsiteY83" fmla="*/ 709613 h 1614488"/>
                <a:gd name="connsiteX84" fmla="*/ 642938 w 1267343"/>
                <a:gd name="connsiteY84" fmla="*/ 676275 h 1614488"/>
                <a:gd name="connsiteX85" fmla="*/ 647700 w 1267343"/>
                <a:gd name="connsiteY85" fmla="*/ 652463 h 1614488"/>
                <a:gd name="connsiteX86" fmla="*/ 676275 w 1267343"/>
                <a:gd name="connsiteY86" fmla="*/ 633413 h 1614488"/>
                <a:gd name="connsiteX87" fmla="*/ 681038 w 1267343"/>
                <a:gd name="connsiteY87" fmla="*/ 619125 h 1614488"/>
                <a:gd name="connsiteX88" fmla="*/ 676275 w 1267343"/>
                <a:gd name="connsiteY88" fmla="*/ 590550 h 1614488"/>
                <a:gd name="connsiteX89" fmla="*/ 666750 w 1267343"/>
                <a:gd name="connsiteY89" fmla="*/ 576263 h 1614488"/>
                <a:gd name="connsiteX90" fmla="*/ 652463 w 1267343"/>
                <a:gd name="connsiteY90" fmla="*/ 571500 h 1614488"/>
                <a:gd name="connsiteX91" fmla="*/ 609600 w 1267343"/>
                <a:gd name="connsiteY91" fmla="*/ 566738 h 1614488"/>
                <a:gd name="connsiteX92" fmla="*/ 561975 w 1267343"/>
                <a:gd name="connsiteY92" fmla="*/ 557213 h 1614488"/>
                <a:gd name="connsiteX93" fmla="*/ 533400 w 1267343"/>
                <a:gd name="connsiteY93" fmla="*/ 547688 h 1614488"/>
                <a:gd name="connsiteX94" fmla="*/ 504825 w 1267343"/>
                <a:gd name="connsiteY94" fmla="*/ 542925 h 1614488"/>
                <a:gd name="connsiteX95" fmla="*/ 495300 w 1267343"/>
                <a:gd name="connsiteY95" fmla="*/ 509588 h 1614488"/>
                <a:gd name="connsiteX96" fmla="*/ 519113 w 1267343"/>
                <a:gd name="connsiteY96" fmla="*/ 504825 h 1614488"/>
                <a:gd name="connsiteX97" fmla="*/ 547688 w 1267343"/>
                <a:gd name="connsiteY97" fmla="*/ 495300 h 1614488"/>
                <a:gd name="connsiteX98" fmla="*/ 576263 w 1267343"/>
                <a:gd name="connsiteY98" fmla="*/ 519113 h 1614488"/>
                <a:gd name="connsiteX99" fmla="*/ 619125 w 1267343"/>
                <a:gd name="connsiteY99" fmla="*/ 514350 h 1614488"/>
                <a:gd name="connsiteX100" fmla="*/ 628650 w 1267343"/>
                <a:gd name="connsiteY100" fmla="*/ 500063 h 1614488"/>
                <a:gd name="connsiteX101" fmla="*/ 690563 w 1267343"/>
                <a:gd name="connsiteY101" fmla="*/ 495300 h 1614488"/>
                <a:gd name="connsiteX102" fmla="*/ 757238 w 1267343"/>
                <a:gd name="connsiteY102" fmla="*/ 490538 h 1614488"/>
                <a:gd name="connsiteX103" fmla="*/ 712448 w 1267343"/>
                <a:gd name="connsiteY103" fmla="*/ 483292 h 1614488"/>
                <a:gd name="connsiteX104" fmla="*/ 781050 w 1267343"/>
                <a:gd name="connsiteY104" fmla="*/ 466725 h 1614488"/>
                <a:gd name="connsiteX105" fmla="*/ 804863 w 1267343"/>
                <a:gd name="connsiteY105" fmla="*/ 442913 h 1614488"/>
                <a:gd name="connsiteX106" fmla="*/ 833438 w 1267343"/>
                <a:gd name="connsiteY106" fmla="*/ 433388 h 1614488"/>
                <a:gd name="connsiteX107" fmla="*/ 838200 w 1267343"/>
                <a:gd name="connsiteY107" fmla="*/ 342900 h 1614488"/>
                <a:gd name="connsiteX108" fmla="*/ 828675 w 1267343"/>
                <a:gd name="connsiteY108" fmla="*/ 304800 h 1614488"/>
                <a:gd name="connsiteX109" fmla="*/ 823913 w 1267343"/>
                <a:gd name="connsiteY109" fmla="*/ 285750 h 1614488"/>
                <a:gd name="connsiteX110" fmla="*/ 814388 w 1267343"/>
                <a:gd name="connsiteY110" fmla="*/ 266700 h 1614488"/>
                <a:gd name="connsiteX111" fmla="*/ 809625 w 1267343"/>
                <a:gd name="connsiteY111" fmla="*/ 247650 h 1614488"/>
                <a:gd name="connsiteX112" fmla="*/ 804863 w 1267343"/>
                <a:gd name="connsiteY112" fmla="*/ 223838 h 1614488"/>
                <a:gd name="connsiteX113" fmla="*/ 790575 w 1267343"/>
                <a:gd name="connsiteY113" fmla="*/ 214313 h 1614488"/>
                <a:gd name="connsiteX114" fmla="*/ 757238 w 1267343"/>
                <a:gd name="connsiteY114" fmla="*/ 195263 h 1614488"/>
                <a:gd name="connsiteX115" fmla="*/ 728663 w 1267343"/>
                <a:gd name="connsiteY115" fmla="*/ 185738 h 1614488"/>
                <a:gd name="connsiteX116" fmla="*/ 700088 w 1267343"/>
                <a:gd name="connsiteY116" fmla="*/ 166688 h 1614488"/>
                <a:gd name="connsiteX117" fmla="*/ 685800 w 1267343"/>
                <a:gd name="connsiteY117" fmla="*/ 161925 h 1614488"/>
                <a:gd name="connsiteX118" fmla="*/ 657225 w 1267343"/>
                <a:gd name="connsiteY118" fmla="*/ 147638 h 1614488"/>
                <a:gd name="connsiteX119" fmla="*/ 642938 w 1267343"/>
                <a:gd name="connsiteY119" fmla="*/ 133350 h 1614488"/>
                <a:gd name="connsiteX120" fmla="*/ 614363 w 1267343"/>
                <a:gd name="connsiteY120" fmla="*/ 114300 h 1614488"/>
                <a:gd name="connsiteX121" fmla="*/ 609600 w 1267343"/>
                <a:gd name="connsiteY121" fmla="*/ 100013 h 1614488"/>
                <a:gd name="connsiteX122" fmla="*/ 600075 w 1267343"/>
                <a:gd name="connsiteY122" fmla="*/ 80963 h 1614488"/>
                <a:gd name="connsiteX123" fmla="*/ 595313 w 1267343"/>
                <a:gd name="connsiteY123" fmla="*/ 61913 h 1614488"/>
                <a:gd name="connsiteX124" fmla="*/ 590550 w 1267343"/>
                <a:gd name="connsiteY124" fmla="*/ 47625 h 1614488"/>
                <a:gd name="connsiteX125" fmla="*/ 600075 w 1267343"/>
                <a:gd name="connsiteY125" fmla="*/ 61913 h 1614488"/>
                <a:gd name="connsiteX126" fmla="*/ 609600 w 1267343"/>
                <a:gd name="connsiteY126" fmla="*/ 80963 h 1614488"/>
                <a:gd name="connsiteX127" fmla="*/ 638175 w 1267343"/>
                <a:gd name="connsiteY127" fmla="*/ 104775 h 1614488"/>
                <a:gd name="connsiteX128" fmla="*/ 647700 w 1267343"/>
                <a:gd name="connsiteY128" fmla="*/ 119063 h 1614488"/>
                <a:gd name="connsiteX129" fmla="*/ 690563 w 1267343"/>
                <a:gd name="connsiteY129" fmla="*/ 142875 h 1614488"/>
                <a:gd name="connsiteX130" fmla="*/ 704850 w 1267343"/>
                <a:gd name="connsiteY130" fmla="*/ 157163 h 1614488"/>
                <a:gd name="connsiteX131" fmla="*/ 776288 w 1267343"/>
                <a:gd name="connsiteY131" fmla="*/ 147638 h 1614488"/>
                <a:gd name="connsiteX132" fmla="*/ 781050 w 1267343"/>
                <a:gd name="connsiteY132" fmla="*/ 133350 h 1614488"/>
                <a:gd name="connsiteX133" fmla="*/ 771525 w 1267343"/>
                <a:gd name="connsiteY133" fmla="*/ 47625 h 1614488"/>
                <a:gd name="connsiteX134" fmla="*/ 766763 w 1267343"/>
                <a:gd name="connsiteY134" fmla="*/ 4763 h 1614488"/>
                <a:gd name="connsiteX135" fmla="*/ 781050 w 1267343"/>
                <a:gd name="connsiteY135" fmla="*/ 0 h 1614488"/>
                <a:gd name="connsiteX136" fmla="*/ 814388 w 1267343"/>
                <a:gd name="connsiteY136" fmla="*/ 4763 h 1614488"/>
                <a:gd name="connsiteX137" fmla="*/ 823913 w 1267343"/>
                <a:gd name="connsiteY137" fmla="*/ 19050 h 1614488"/>
                <a:gd name="connsiteX138" fmla="*/ 838200 w 1267343"/>
                <a:gd name="connsiteY138" fmla="*/ 33338 h 1614488"/>
                <a:gd name="connsiteX139" fmla="*/ 842963 w 1267343"/>
                <a:gd name="connsiteY139" fmla="*/ 47625 h 1614488"/>
                <a:gd name="connsiteX140" fmla="*/ 852488 w 1267343"/>
                <a:gd name="connsiteY140" fmla="*/ 142875 h 1614488"/>
                <a:gd name="connsiteX141" fmla="*/ 838201 w 1267343"/>
                <a:gd name="connsiteY141" fmla="*/ 183357 h 1614488"/>
                <a:gd name="connsiteX142" fmla="*/ 895350 w 1267343"/>
                <a:gd name="connsiteY142" fmla="*/ 214313 h 1614488"/>
                <a:gd name="connsiteX143" fmla="*/ 900113 w 1267343"/>
                <a:gd name="connsiteY143" fmla="*/ 228600 h 1614488"/>
                <a:gd name="connsiteX144" fmla="*/ 904875 w 1267343"/>
                <a:gd name="connsiteY144" fmla="*/ 280988 h 1614488"/>
                <a:gd name="connsiteX145" fmla="*/ 909638 w 1267343"/>
                <a:gd name="connsiteY145" fmla="*/ 309563 h 1614488"/>
                <a:gd name="connsiteX146" fmla="*/ 904875 w 1267343"/>
                <a:gd name="connsiteY146" fmla="*/ 371475 h 1614488"/>
                <a:gd name="connsiteX147" fmla="*/ 895350 w 1267343"/>
                <a:gd name="connsiteY147" fmla="*/ 400050 h 1614488"/>
                <a:gd name="connsiteX148" fmla="*/ 890588 w 1267343"/>
                <a:gd name="connsiteY148" fmla="*/ 438150 h 1614488"/>
                <a:gd name="connsiteX149" fmla="*/ 862013 w 1267343"/>
                <a:gd name="connsiteY149" fmla="*/ 481013 h 1614488"/>
                <a:gd name="connsiteX150" fmla="*/ 847725 w 1267343"/>
                <a:gd name="connsiteY150" fmla="*/ 490538 h 1614488"/>
                <a:gd name="connsiteX151" fmla="*/ 833438 w 1267343"/>
                <a:gd name="connsiteY151" fmla="*/ 504825 h 1614488"/>
                <a:gd name="connsiteX152" fmla="*/ 814388 w 1267343"/>
                <a:gd name="connsiteY152" fmla="*/ 528638 h 1614488"/>
                <a:gd name="connsiteX153" fmla="*/ 809625 w 1267343"/>
                <a:gd name="connsiteY153" fmla="*/ 542925 h 1614488"/>
                <a:gd name="connsiteX154" fmla="*/ 800100 w 1267343"/>
                <a:gd name="connsiteY154" fmla="*/ 557213 h 1614488"/>
                <a:gd name="connsiteX155" fmla="*/ 785813 w 1267343"/>
                <a:gd name="connsiteY155" fmla="*/ 600075 h 1614488"/>
                <a:gd name="connsiteX156" fmla="*/ 781050 w 1267343"/>
                <a:gd name="connsiteY156" fmla="*/ 614363 h 1614488"/>
                <a:gd name="connsiteX157" fmla="*/ 790575 w 1267343"/>
                <a:gd name="connsiteY157" fmla="*/ 685800 h 1614488"/>
                <a:gd name="connsiteX158" fmla="*/ 800100 w 1267343"/>
                <a:gd name="connsiteY158" fmla="*/ 700088 h 1614488"/>
                <a:gd name="connsiteX159" fmla="*/ 804863 w 1267343"/>
                <a:gd name="connsiteY159" fmla="*/ 714375 h 1614488"/>
                <a:gd name="connsiteX160" fmla="*/ 823913 w 1267343"/>
                <a:gd name="connsiteY160" fmla="*/ 742950 h 1614488"/>
                <a:gd name="connsiteX161" fmla="*/ 828675 w 1267343"/>
                <a:gd name="connsiteY161" fmla="*/ 757238 h 1614488"/>
                <a:gd name="connsiteX162" fmla="*/ 866775 w 1267343"/>
                <a:gd name="connsiteY162" fmla="*/ 757238 h 1614488"/>
                <a:gd name="connsiteX163" fmla="*/ 890588 w 1267343"/>
                <a:gd name="connsiteY163" fmla="*/ 714375 h 1614488"/>
                <a:gd name="connsiteX164" fmla="*/ 895350 w 1267343"/>
                <a:gd name="connsiteY164" fmla="*/ 661988 h 1614488"/>
                <a:gd name="connsiteX165" fmla="*/ 904875 w 1267343"/>
                <a:gd name="connsiteY165" fmla="*/ 547688 h 1614488"/>
                <a:gd name="connsiteX166" fmla="*/ 933450 w 1267343"/>
                <a:gd name="connsiteY166" fmla="*/ 552450 h 1614488"/>
                <a:gd name="connsiteX167" fmla="*/ 938213 w 1267343"/>
                <a:gd name="connsiteY167" fmla="*/ 600075 h 1614488"/>
                <a:gd name="connsiteX168" fmla="*/ 952500 w 1267343"/>
                <a:gd name="connsiteY168" fmla="*/ 628650 h 1614488"/>
                <a:gd name="connsiteX169" fmla="*/ 966788 w 1267343"/>
                <a:gd name="connsiteY169" fmla="*/ 623888 h 1614488"/>
                <a:gd name="connsiteX170" fmla="*/ 981075 w 1267343"/>
                <a:gd name="connsiteY170" fmla="*/ 614363 h 1614488"/>
                <a:gd name="connsiteX171" fmla="*/ 1009650 w 1267343"/>
                <a:gd name="connsiteY171" fmla="*/ 604838 h 1614488"/>
                <a:gd name="connsiteX172" fmla="*/ 1038225 w 1267343"/>
                <a:gd name="connsiteY172" fmla="*/ 628650 h 1614488"/>
                <a:gd name="connsiteX173" fmla="*/ 1019175 w 1267343"/>
                <a:gd name="connsiteY173" fmla="*/ 657225 h 1614488"/>
                <a:gd name="connsiteX174" fmla="*/ 1009650 w 1267343"/>
                <a:gd name="connsiteY174" fmla="*/ 671513 h 1614488"/>
                <a:gd name="connsiteX175" fmla="*/ 995363 w 1267343"/>
                <a:gd name="connsiteY175" fmla="*/ 700088 h 1614488"/>
                <a:gd name="connsiteX176" fmla="*/ 981075 w 1267343"/>
                <a:gd name="connsiteY176" fmla="*/ 728663 h 1614488"/>
                <a:gd name="connsiteX177" fmla="*/ 962025 w 1267343"/>
                <a:gd name="connsiteY177" fmla="*/ 757238 h 1614488"/>
                <a:gd name="connsiteX178" fmla="*/ 938213 w 1267343"/>
                <a:gd name="connsiteY178" fmla="*/ 781050 h 1614488"/>
                <a:gd name="connsiteX179" fmla="*/ 938213 w 1267343"/>
                <a:gd name="connsiteY179" fmla="*/ 809625 h 1614488"/>
                <a:gd name="connsiteX180" fmla="*/ 971550 w 1267343"/>
                <a:gd name="connsiteY180" fmla="*/ 804863 h 1614488"/>
                <a:gd name="connsiteX181" fmla="*/ 1004888 w 1267343"/>
                <a:gd name="connsiteY181" fmla="*/ 762000 h 1614488"/>
                <a:gd name="connsiteX182" fmla="*/ 1019175 w 1267343"/>
                <a:gd name="connsiteY182" fmla="*/ 752475 h 1614488"/>
                <a:gd name="connsiteX183" fmla="*/ 1033463 w 1267343"/>
                <a:gd name="connsiteY183" fmla="*/ 747713 h 1614488"/>
                <a:gd name="connsiteX184" fmla="*/ 1047750 w 1267343"/>
                <a:gd name="connsiteY184" fmla="*/ 738188 h 1614488"/>
                <a:gd name="connsiteX185" fmla="*/ 1085850 w 1267343"/>
                <a:gd name="connsiteY185" fmla="*/ 728663 h 1614488"/>
                <a:gd name="connsiteX186" fmla="*/ 1128713 w 1267343"/>
                <a:gd name="connsiteY186" fmla="*/ 719138 h 1614488"/>
                <a:gd name="connsiteX187" fmla="*/ 1138238 w 1267343"/>
                <a:gd name="connsiteY187" fmla="*/ 704850 h 1614488"/>
                <a:gd name="connsiteX188" fmla="*/ 1166813 w 1267343"/>
                <a:gd name="connsiteY188" fmla="*/ 695325 h 1614488"/>
                <a:gd name="connsiteX189" fmla="*/ 1195388 w 1267343"/>
                <a:gd name="connsiteY189" fmla="*/ 681038 h 1614488"/>
                <a:gd name="connsiteX190" fmla="*/ 1200150 w 1267343"/>
                <a:gd name="connsiteY190" fmla="*/ 657225 h 1614488"/>
                <a:gd name="connsiteX191" fmla="*/ 1247775 w 1267343"/>
                <a:gd name="connsiteY191" fmla="*/ 676275 h 1614488"/>
                <a:gd name="connsiteX192" fmla="*/ 1262063 w 1267343"/>
                <a:gd name="connsiteY192" fmla="*/ 690563 h 1614488"/>
                <a:gd name="connsiteX193" fmla="*/ 1262063 w 1267343"/>
                <a:gd name="connsiteY193" fmla="*/ 742950 h 1614488"/>
                <a:gd name="connsiteX194" fmla="*/ 1247775 w 1267343"/>
                <a:gd name="connsiteY194" fmla="*/ 747713 h 1614488"/>
                <a:gd name="connsiteX195" fmla="*/ 1185863 w 1267343"/>
                <a:gd name="connsiteY195" fmla="*/ 762000 h 1614488"/>
                <a:gd name="connsiteX196" fmla="*/ 1128713 w 1267343"/>
                <a:gd name="connsiteY196" fmla="*/ 771525 h 1614488"/>
                <a:gd name="connsiteX197" fmla="*/ 1114425 w 1267343"/>
                <a:gd name="connsiteY197" fmla="*/ 776288 h 1614488"/>
                <a:gd name="connsiteX198" fmla="*/ 1081088 w 1267343"/>
                <a:gd name="connsiteY198" fmla="*/ 785813 h 1614488"/>
                <a:gd name="connsiteX199" fmla="*/ 1071563 w 1267343"/>
                <a:gd name="connsiteY199" fmla="*/ 823913 h 1614488"/>
                <a:gd name="connsiteX200" fmla="*/ 1023938 w 1267343"/>
                <a:gd name="connsiteY200" fmla="*/ 838200 h 1614488"/>
                <a:gd name="connsiteX201" fmla="*/ 1000125 w 1267343"/>
                <a:gd name="connsiteY201" fmla="*/ 842963 h 1614488"/>
                <a:gd name="connsiteX202" fmla="*/ 971550 w 1267343"/>
                <a:gd name="connsiteY202" fmla="*/ 852488 h 1614488"/>
                <a:gd name="connsiteX203" fmla="*/ 952500 w 1267343"/>
                <a:gd name="connsiteY203" fmla="*/ 857250 h 1614488"/>
                <a:gd name="connsiteX204" fmla="*/ 933451 w 1267343"/>
                <a:gd name="connsiteY204" fmla="*/ 907257 h 1614488"/>
                <a:gd name="connsiteX205" fmla="*/ 971550 w 1267343"/>
                <a:gd name="connsiteY205" fmla="*/ 904875 h 1614488"/>
                <a:gd name="connsiteX206" fmla="*/ 985838 w 1267343"/>
                <a:gd name="connsiteY206" fmla="*/ 923925 h 1614488"/>
                <a:gd name="connsiteX207" fmla="*/ 1004888 w 1267343"/>
                <a:gd name="connsiteY207" fmla="*/ 942975 h 1614488"/>
                <a:gd name="connsiteX208" fmla="*/ 1009650 w 1267343"/>
                <a:gd name="connsiteY208" fmla="*/ 957263 h 1614488"/>
                <a:gd name="connsiteX209" fmla="*/ 1023938 w 1267343"/>
                <a:gd name="connsiteY209" fmla="*/ 964407 h 1614488"/>
                <a:gd name="connsiteX210" fmla="*/ 1066800 w 1267343"/>
                <a:gd name="connsiteY210" fmla="*/ 952500 h 1614488"/>
                <a:gd name="connsiteX211" fmla="*/ 1085850 w 1267343"/>
                <a:gd name="connsiteY211" fmla="*/ 952500 h 1614488"/>
                <a:gd name="connsiteX212" fmla="*/ 1119188 w 1267343"/>
                <a:gd name="connsiteY212" fmla="*/ 938213 h 1614488"/>
                <a:gd name="connsiteX213" fmla="*/ 1143000 w 1267343"/>
                <a:gd name="connsiteY213" fmla="*/ 942975 h 1614488"/>
                <a:gd name="connsiteX214" fmla="*/ 1152525 w 1267343"/>
                <a:gd name="connsiteY214" fmla="*/ 957263 h 1614488"/>
                <a:gd name="connsiteX215" fmla="*/ 1166813 w 1267343"/>
                <a:gd name="connsiteY215" fmla="*/ 990600 h 1614488"/>
                <a:gd name="connsiteX216" fmla="*/ 1162050 w 1267343"/>
                <a:gd name="connsiteY216" fmla="*/ 1004888 h 1614488"/>
                <a:gd name="connsiteX217" fmla="*/ 1147763 w 1267343"/>
                <a:gd name="connsiteY217" fmla="*/ 1009650 h 1614488"/>
                <a:gd name="connsiteX218" fmla="*/ 1060110 w 1267343"/>
                <a:gd name="connsiteY218" fmla="*/ 1019074 h 1614488"/>
                <a:gd name="connsiteX219" fmla="*/ 1052513 w 1267343"/>
                <a:gd name="connsiteY219" fmla="*/ 1004888 h 1614488"/>
                <a:gd name="connsiteX220" fmla="*/ 1023938 w 1267343"/>
                <a:gd name="connsiteY220" fmla="*/ 995363 h 1614488"/>
                <a:gd name="connsiteX221" fmla="*/ 985838 w 1267343"/>
                <a:gd name="connsiteY221" fmla="*/ 985838 h 1614488"/>
                <a:gd name="connsiteX222" fmla="*/ 952500 w 1267343"/>
                <a:gd name="connsiteY222" fmla="*/ 992982 h 1614488"/>
                <a:gd name="connsiteX223" fmla="*/ 890588 w 1267343"/>
                <a:gd name="connsiteY223" fmla="*/ 971550 h 1614488"/>
                <a:gd name="connsiteX224" fmla="*/ 909637 w 1267343"/>
                <a:gd name="connsiteY224" fmla="*/ 973932 h 1614488"/>
                <a:gd name="connsiteX225" fmla="*/ 902495 w 1267343"/>
                <a:gd name="connsiteY225" fmla="*/ 1057275 h 1614488"/>
                <a:gd name="connsiteX226" fmla="*/ 871537 w 1267343"/>
                <a:gd name="connsiteY226" fmla="*/ 1102519 h 1614488"/>
                <a:gd name="connsiteX227" fmla="*/ 850107 w 1267343"/>
                <a:gd name="connsiteY227" fmla="*/ 1109663 h 1614488"/>
                <a:gd name="connsiteX228" fmla="*/ 833438 w 1267343"/>
                <a:gd name="connsiteY228" fmla="*/ 1114425 h 1614488"/>
                <a:gd name="connsiteX229" fmla="*/ 823913 w 1267343"/>
                <a:gd name="connsiteY229" fmla="*/ 1164432 h 1614488"/>
                <a:gd name="connsiteX230" fmla="*/ 781051 w 1267343"/>
                <a:gd name="connsiteY230" fmla="*/ 1176338 h 1614488"/>
                <a:gd name="connsiteX231" fmla="*/ 762000 w 1267343"/>
                <a:gd name="connsiteY231" fmla="*/ 1171575 h 1614488"/>
                <a:gd name="connsiteX232" fmla="*/ 754856 w 1267343"/>
                <a:gd name="connsiteY232" fmla="*/ 1202531 h 1614488"/>
                <a:gd name="connsiteX233" fmla="*/ 736260 w 1267343"/>
                <a:gd name="connsiteY233" fmla="*/ 1223861 h 1614488"/>
                <a:gd name="connsiteX234" fmla="*/ 714376 w 1267343"/>
                <a:gd name="connsiteY234" fmla="*/ 1252538 h 1614488"/>
                <a:gd name="connsiteX235" fmla="*/ 704850 w 1267343"/>
                <a:gd name="connsiteY235" fmla="*/ 1300163 h 1614488"/>
                <a:gd name="connsiteX236" fmla="*/ 733425 w 1267343"/>
                <a:gd name="connsiteY236" fmla="*/ 1319213 h 1614488"/>
                <a:gd name="connsiteX237" fmla="*/ 747713 w 1267343"/>
                <a:gd name="connsiteY237" fmla="*/ 1328738 h 1614488"/>
                <a:gd name="connsiteX238" fmla="*/ 757238 w 1267343"/>
                <a:gd name="connsiteY238" fmla="*/ 1343025 h 1614488"/>
                <a:gd name="connsiteX239" fmla="*/ 776288 w 1267343"/>
                <a:gd name="connsiteY239" fmla="*/ 1357313 h 1614488"/>
                <a:gd name="connsiteX240" fmla="*/ 828675 w 1267343"/>
                <a:gd name="connsiteY240" fmla="*/ 1366838 h 1614488"/>
                <a:gd name="connsiteX241" fmla="*/ 842963 w 1267343"/>
                <a:gd name="connsiteY241" fmla="*/ 1376363 h 1614488"/>
                <a:gd name="connsiteX242" fmla="*/ 852488 w 1267343"/>
                <a:gd name="connsiteY242" fmla="*/ 1390650 h 1614488"/>
                <a:gd name="connsiteX243" fmla="*/ 885825 w 1267343"/>
                <a:gd name="connsiteY243" fmla="*/ 1395413 h 1614488"/>
                <a:gd name="connsiteX244" fmla="*/ 900113 w 1267343"/>
                <a:gd name="connsiteY244" fmla="*/ 1404938 h 1614488"/>
                <a:gd name="connsiteX245" fmla="*/ 942975 w 1267343"/>
                <a:gd name="connsiteY245" fmla="*/ 1390650 h 1614488"/>
                <a:gd name="connsiteX246" fmla="*/ 966788 w 1267343"/>
                <a:gd name="connsiteY246" fmla="*/ 1371600 h 1614488"/>
                <a:gd name="connsiteX247" fmla="*/ 976313 w 1267343"/>
                <a:gd name="connsiteY247" fmla="*/ 1357313 h 1614488"/>
                <a:gd name="connsiteX248" fmla="*/ 990600 w 1267343"/>
                <a:gd name="connsiteY248" fmla="*/ 1347788 h 1614488"/>
                <a:gd name="connsiteX249" fmla="*/ 995363 w 1267343"/>
                <a:gd name="connsiteY249" fmla="*/ 1333500 h 1614488"/>
                <a:gd name="connsiteX250" fmla="*/ 1033463 w 1267343"/>
                <a:gd name="connsiteY250" fmla="*/ 1343025 h 1614488"/>
                <a:gd name="connsiteX251" fmla="*/ 1157288 w 1267343"/>
                <a:gd name="connsiteY251" fmla="*/ 1357313 h 1614488"/>
                <a:gd name="connsiteX252" fmla="*/ 1185863 w 1267343"/>
                <a:gd name="connsiteY252" fmla="*/ 1366838 h 1614488"/>
                <a:gd name="connsiteX253" fmla="*/ 1190625 w 1267343"/>
                <a:gd name="connsiteY253" fmla="*/ 1381125 h 1614488"/>
                <a:gd name="connsiteX254" fmla="*/ 1200150 w 1267343"/>
                <a:gd name="connsiteY254" fmla="*/ 1395413 h 1614488"/>
                <a:gd name="connsiteX255" fmla="*/ 1190625 w 1267343"/>
                <a:gd name="connsiteY255" fmla="*/ 1409700 h 1614488"/>
                <a:gd name="connsiteX256" fmla="*/ 1119188 w 1267343"/>
                <a:gd name="connsiteY256" fmla="*/ 1404938 h 1614488"/>
                <a:gd name="connsiteX257" fmla="*/ 1090613 w 1267343"/>
                <a:gd name="connsiteY257" fmla="*/ 1395413 h 1614488"/>
                <a:gd name="connsiteX258" fmla="*/ 1033463 w 1267343"/>
                <a:gd name="connsiteY258" fmla="*/ 1404938 h 1614488"/>
                <a:gd name="connsiteX259" fmla="*/ 985838 w 1267343"/>
                <a:gd name="connsiteY259" fmla="*/ 1414463 h 1614488"/>
                <a:gd name="connsiteX260" fmla="*/ 971550 w 1267343"/>
                <a:gd name="connsiteY260" fmla="*/ 1423988 h 1614488"/>
                <a:gd name="connsiteX261" fmla="*/ 957263 w 1267343"/>
                <a:gd name="connsiteY261" fmla="*/ 1428750 h 1614488"/>
                <a:gd name="connsiteX262" fmla="*/ 952500 w 1267343"/>
                <a:gd name="connsiteY262" fmla="*/ 1443038 h 1614488"/>
                <a:gd name="connsiteX263" fmla="*/ 971550 w 1267343"/>
                <a:gd name="connsiteY263" fmla="*/ 1490663 h 1614488"/>
                <a:gd name="connsiteX264" fmla="*/ 1000125 w 1267343"/>
                <a:gd name="connsiteY264" fmla="*/ 1500188 h 1614488"/>
                <a:gd name="connsiteX265" fmla="*/ 1119188 w 1267343"/>
                <a:gd name="connsiteY265" fmla="*/ 1504950 h 1614488"/>
                <a:gd name="connsiteX266" fmla="*/ 1228725 w 1267343"/>
                <a:gd name="connsiteY266" fmla="*/ 1519238 h 1614488"/>
                <a:gd name="connsiteX267" fmla="*/ 1243013 w 1267343"/>
                <a:gd name="connsiteY267" fmla="*/ 1528763 h 1614488"/>
                <a:gd name="connsiteX268" fmla="*/ 1247775 w 1267343"/>
                <a:gd name="connsiteY268" fmla="*/ 1543050 h 1614488"/>
                <a:gd name="connsiteX269" fmla="*/ 1262063 w 1267343"/>
                <a:gd name="connsiteY269" fmla="*/ 1571625 h 1614488"/>
                <a:gd name="connsiteX270" fmla="*/ 1257300 w 1267343"/>
                <a:gd name="connsiteY270" fmla="*/ 1585913 h 1614488"/>
                <a:gd name="connsiteX271" fmla="*/ 1185863 w 1267343"/>
                <a:gd name="connsiteY271" fmla="*/ 1595438 h 1614488"/>
                <a:gd name="connsiteX272" fmla="*/ 1171575 w 1267343"/>
                <a:gd name="connsiteY272" fmla="*/ 1566863 h 1614488"/>
                <a:gd name="connsiteX273" fmla="*/ 1157288 w 1267343"/>
                <a:gd name="connsiteY273" fmla="*/ 1557338 h 1614488"/>
                <a:gd name="connsiteX274" fmla="*/ 1071563 w 1267343"/>
                <a:gd name="connsiteY274" fmla="*/ 1562100 h 1614488"/>
                <a:gd name="connsiteX275" fmla="*/ 1052513 w 1267343"/>
                <a:gd name="connsiteY275" fmla="*/ 1566863 h 1614488"/>
                <a:gd name="connsiteX276" fmla="*/ 1023938 w 1267343"/>
                <a:gd name="connsiteY276" fmla="*/ 1581150 h 1614488"/>
                <a:gd name="connsiteX277" fmla="*/ 1009650 w 1267343"/>
                <a:gd name="connsiteY277" fmla="*/ 1609725 h 1614488"/>
                <a:gd name="connsiteX278" fmla="*/ 995363 w 1267343"/>
                <a:gd name="connsiteY278" fmla="*/ 1614488 h 1614488"/>
                <a:gd name="connsiteX279" fmla="*/ 985838 w 1267343"/>
                <a:gd name="connsiteY279" fmla="*/ 1581150 h 1614488"/>
                <a:gd name="connsiteX280" fmla="*/ 976313 w 1267343"/>
                <a:gd name="connsiteY280" fmla="*/ 1528763 h 1614488"/>
                <a:gd name="connsiteX281" fmla="*/ 966788 w 1267343"/>
                <a:gd name="connsiteY281" fmla="*/ 1495425 h 1614488"/>
                <a:gd name="connsiteX282" fmla="*/ 952500 w 1267343"/>
                <a:gd name="connsiteY282" fmla="*/ 1485900 h 1614488"/>
                <a:gd name="connsiteX283" fmla="*/ 938213 w 1267343"/>
                <a:gd name="connsiteY283" fmla="*/ 1500188 h 1614488"/>
                <a:gd name="connsiteX284" fmla="*/ 933450 w 1267343"/>
                <a:gd name="connsiteY284" fmla="*/ 1538288 h 1614488"/>
                <a:gd name="connsiteX285" fmla="*/ 890588 w 1267343"/>
                <a:gd name="connsiteY285" fmla="*/ 1533525 h 1614488"/>
                <a:gd name="connsiteX286" fmla="*/ 881063 w 1267343"/>
                <a:gd name="connsiteY286" fmla="*/ 1509713 h 1614488"/>
                <a:gd name="connsiteX287" fmla="*/ 885825 w 1267343"/>
                <a:gd name="connsiteY287" fmla="*/ 1490663 h 1614488"/>
                <a:gd name="connsiteX288" fmla="*/ 876300 w 1267343"/>
                <a:gd name="connsiteY288" fmla="*/ 1447800 h 1614488"/>
                <a:gd name="connsiteX289" fmla="*/ 862013 w 1267343"/>
                <a:gd name="connsiteY289" fmla="*/ 1438275 h 1614488"/>
                <a:gd name="connsiteX290" fmla="*/ 828675 w 1267343"/>
                <a:gd name="connsiteY290" fmla="*/ 1462088 h 1614488"/>
                <a:gd name="connsiteX291" fmla="*/ 809625 w 1267343"/>
                <a:gd name="connsiteY291" fmla="*/ 1457325 h 1614488"/>
                <a:gd name="connsiteX292" fmla="*/ 795338 w 1267343"/>
                <a:gd name="connsiteY292" fmla="*/ 1419225 h 1614488"/>
                <a:gd name="connsiteX293" fmla="*/ 790575 w 1267343"/>
                <a:gd name="connsiteY293" fmla="*/ 1400175 h 1614488"/>
                <a:gd name="connsiteX294" fmla="*/ 766763 w 1267343"/>
                <a:gd name="connsiteY294" fmla="*/ 1404938 h 1614488"/>
                <a:gd name="connsiteX295" fmla="*/ 738188 w 1267343"/>
                <a:gd name="connsiteY295" fmla="*/ 1414463 h 1614488"/>
                <a:gd name="connsiteX296" fmla="*/ 638175 w 1267343"/>
                <a:gd name="connsiteY296" fmla="*/ 1409700 h 1614488"/>
                <a:gd name="connsiteX297" fmla="*/ 623888 w 1267343"/>
                <a:gd name="connsiteY297" fmla="*/ 1404938 h 1614488"/>
                <a:gd name="connsiteX298" fmla="*/ 609600 w 1267343"/>
                <a:gd name="connsiteY298" fmla="*/ 1371600 h 1614488"/>
                <a:gd name="connsiteX299" fmla="*/ 623888 w 1267343"/>
                <a:gd name="connsiteY299" fmla="*/ 1362075 h 1614488"/>
                <a:gd name="connsiteX300" fmla="*/ 676275 w 1267343"/>
                <a:gd name="connsiteY300" fmla="*/ 1357313 h 1614488"/>
                <a:gd name="connsiteX301" fmla="*/ 666750 w 1267343"/>
                <a:gd name="connsiteY301" fmla="*/ 1328738 h 1614488"/>
                <a:gd name="connsiteX302" fmla="*/ 661988 w 1267343"/>
                <a:gd name="connsiteY302" fmla="*/ 1314450 h 1614488"/>
                <a:gd name="connsiteX303" fmla="*/ 657225 w 1267343"/>
                <a:gd name="connsiteY303" fmla="*/ 1295400 h 1614488"/>
                <a:gd name="connsiteX304" fmla="*/ 642938 w 1267343"/>
                <a:gd name="connsiteY304" fmla="*/ 1285875 h 1614488"/>
                <a:gd name="connsiteX305" fmla="*/ 585788 w 1267343"/>
                <a:gd name="connsiteY305" fmla="*/ 1295400 h 1614488"/>
                <a:gd name="connsiteX306" fmla="*/ 576263 w 1267343"/>
                <a:gd name="connsiteY306" fmla="*/ 1281113 h 1614488"/>
                <a:gd name="connsiteX307" fmla="*/ 590550 w 1267343"/>
                <a:gd name="connsiteY307" fmla="*/ 1271588 h 1614488"/>
                <a:gd name="connsiteX308" fmla="*/ 600075 w 1267343"/>
                <a:gd name="connsiteY308" fmla="*/ 1243013 h 1614488"/>
                <a:gd name="connsiteX309" fmla="*/ 604838 w 1267343"/>
                <a:gd name="connsiteY309" fmla="*/ 1228725 h 1614488"/>
                <a:gd name="connsiteX310" fmla="*/ 590550 w 1267343"/>
                <a:gd name="connsiteY310" fmla="*/ 1219200 h 1614488"/>
                <a:gd name="connsiteX311" fmla="*/ 561975 w 1267343"/>
                <a:gd name="connsiteY311" fmla="*/ 1204913 h 1614488"/>
                <a:gd name="connsiteX312" fmla="*/ 547688 w 1267343"/>
                <a:gd name="connsiteY312" fmla="*/ 1190625 h 1614488"/>
                <a:gd name="connsiteX313" fmla="*/ 519113 w 1267343"/>
                <a:gd name="connsiteY313" fmla="*/ 1171575 h 1614488"/>
                <a:gd name="connsiteX314" fmla="*/ 504825 w 1267343"/>
                <a:gd name="connsiteY314" fmla="*/ 1162050 h 1614488"/>
                <a:gd name="connsiteX315" fmla="*/ 490538 w 1267343"/>
                <a:gd name="connsiteY315" fmla="*/ 1157288 h 1614488"/>
                <a:gd name="connsiteX316" fmla="*/ 476250 w 1267343"/>
                <a:gd name="connsiteY316" fmla="*/ 1147763 h 1614488"/>
                <a:gd name="connsiteX317" fmla="*/ 447675 w 1267343"/>
                <a:gd name="connsiteY317" fmla="*/ 1138238 h 1614488"/>
                <a:gd name="connsiteX318" fmla="*/ 433388 w 1267343"/>
                <a:gd name="connsiteY318" fmla="*/ 1128713 h 1614488"/>
                <a:gd name="connsiteX319" fmla="*/ 347663 w 1267343"/>
                <a:gd name="connsiteY319" fmla="*/ 1138238 h 1614488"/>
                <a:gd name="connsiteX320" fmla="*/ 295275 w 1267343"/>
                <a:gd name="connsiteY320" fmla="*/ 1133475 h 1614488"/>
                <a:gd name="connsiteX321" fmla="*/ 280988 w 1267343"/>
                <a:gd name="connsiteY321" fmla="*/ 1123950 h 1614488"/>
                <a:gd name="connsiteX322" fmla="*/ 223838 w 1267343"/>
                <a:gd name="connsiteY322" fmla="*/ 1114425 h 1614488"/>
                <a:gd name="connsiteX323" fmla="*/ 195263 w 1267343"/>
                <a:gd name="connsiteY323" fmla="*/ 1104900 h 1614488"/>
                <a:gd name="connsiteX324" fmla="*/ 180975 w 1267343"/>
                <a:gd name="connsiteY324" fmla="*/ 1100138 h 1614488"/>
                <a:gd name="connsiteX325" fmla="*/ 109538 w 1267343"/>
                <a:gd name="connsiteY325" fmla="*/ 1114425 h 1614488"/>
                <a:gd name="connsiteX326" fmla="*/ 104775 w 1267343"/>
                <a:gd name="connsiteY326" fmla="*/ 1128713 h 1614488"/>
                <a:gd name="connsiteX327" fmla="*/ 114300 w 1267343"/>
                <a:gd name="connsiteY327" fmla="*/ 1238250 h 1614488"/>
                <a:gd name="connsiteX328" fmla="*/ 119063 w 1267343"/>
                <a:gd name="connsiteY328" fmla="*/ 1247775 h 1614488"/>
                <a:gd name="connsiteX0" fmla="*/ 109538 w 1267343"/>
                <a:gd name="connsiteY0" fmla="*/ 1319213 h 1614488"/>
                <a:gd name="connsiteX1" fmla="*/ 85725 w 1267343"/>
                <a:gd name="connsiteY1" fmla="*/ 1314450 h 1614488"/>
                <a:gd name="connsiteX2" fmla="*/ 80963 w 1267343"/>
                <a:gd name="connsiteY2" fmla="*/ 1300163 h 1614488"/>
                <a:gd name="connsiteX3" fmla="*/ 71438 w 1267343"/>
                <a:gd name="connsiteY3" fmla="*/ 1285875 h 1614488"/>
                <a:gd name="connsiteX4" fmla="*/ 57150 w 1267343"/>
                <a:gd name="connsiteY4" fmla="*/ 1233488 h 1614488"/>
                <a:gd name="connsiteX5" fmla="*/ 52388 w 1267343"/>
                <a:gd name="connsiteY5" fmla="*/ 1219200 h 1614488"/>
                <a:gd name="connsiteX6" fmla="*/ 38100 w 1267343"/>
                <a:gd name="connsiteY6" fmla="*/ 1209675 h 1614488"/>
                <a:gd name="connsiteX7" fmla="*/ 19050 w 1267343"/>
                <a:gd name="connsiteY7" fmla="*/ 1181100 h 1614488"/>
                <a:gd name="connsiteX8" fmla="*/ 14288 w 1267343"/>
                <a:gd name="connsiteY8" fmla="*/ 1166813 h 1614488"/>
                <a:gd name="connsiteX9" fmla="*/ 0 w 1267343"/>
                <a:gd name="connsiteY9" fmla="*/ 1138238 h 1614488"/>
                <a:gd name="connsiteX10" fmla="*/ 28575 w 1267343"/>
                <a:gd name="connsiteY10" fmla="*/ 1119188 h 1614488"/>
                <a:gd name="connsiteX11" fmla="*/ 42863 w 1267343"/>
                <a:gd name="connsiteY11" fmla="*/ 1109663 h 1614488"/>
                <a:gd name="connsiteX12" fmla="*/ 71438 w 1267343"/>
                <a:gd name="connsiteY12" fmla="*/ 1085850 h 1614488"/>
                <a:gd name="connsiteX13" fmla="*/ 76200 w 1267343"/>
                <a:gd name="connsiteY13" fmla="*/ 1071563 h 1614488"/>
                <a:gd name="connsiteX14" fmla="*/ 76200 w 1267343"/>
                <a:gd name="connsiteY14" fmla="*/ 1014413 h 1614488"/>
                <a:gd name="connsiteX15" fmla="*/ 66675 w 1267343"/>
                <a:gd name="connsiteY15" fmla="*/ 1000125 h 1614488"/>
                <a:gd name="connsiteX16" fmla="*/ 47625 w 1267343"/>
                <a:gd name="connsiteY16" fmla="*/ 995363 h 1614488"/>
                <a:gd name="connsiteX17" fmla="*/ 42863 w 1267343"/>
                <a:gd name="connsiteY17" fmla="*/ 933450 h 1614488"/>
                <a:gd name="connsiteX18" fmla="*/ 57150 w 1267343"/>
                <a:gd name="connsiteY18" fmla="*/ 923925 h 1614488"/>
                <a:gd name="connsiteX19" fmla="*/ 109538 w 1267343"/>
                <a:gd name="connsiteY19" fmla="*/ 942975 h 1614488"/>
                <a:gd name="connsiteX20" fmla="*/ 119063 w 1267343"/>
                <a:gd name="connsiteY20" fmla="*/ 971550 h 1614488"/>
                <a:gd name="connsiteX21" fmla="*/ 128588 w 1267343"/>
                <a:gd name="connsiteY21" fmla="*/ 1000125 h 1614488"/>
                <a:gd name="connsiteX22" fmla="*/ 133350 w 1267343"/>
                <a:gd name="connsiteY22" fmla="*/ 1014413 h 1614488"/>
                <a:gd name="connsiteX23" fmla="*/ 147638 w 1267343"/>
                <a:gd name="connsiteY23" fmla="*/ 1019175 h 1614488"/>
                <a:gd name="connsiteX24" fmla="*/ 161925 w 1267343"/>
                <a:gd name="connsiteY24" fmla="*/ 1028700 h 1614488"/>
                <a:gd name="connsiteX25" fmla="*/ 238125 w 1267343"/>
                <a:gd name="connsiteY25" fmla="*/ 1042988 h 1614488"/>
                <a:gd name="connsiteX26" fmla="*/ 266700 w 1267343"/>
                <a:gd name="connsiteY26" fmla="*/ 1062038 h 1614488"/>
                <a:gd name="connsiteX27" fmla="*/ 285750 w 1267343"/>
                <a:gd name="connsiteY27" fmla="*/ 1085850 h 1614488"/>
                <a:gd name="connsiteX28" fmla="*/ 314325 w 1267343"/>
                <a:gd name="connsiteY28" fmla="*/ 1095375 h 1614488"/>
                <a:gd name="connsiteX29" fmla="*/ 457200 w 1267343"/>
                <a:gd name="connsiteY29" fmla="*/ 1090613 h 1614488"/>
                <a:gd name="connsiteX30" fmla="*/ 466725 w 1267343"/>
                <a:gd name="connsiteY30" fmla="*/ 1076325 h 1614488"/>
                <a:gd name="connsiteX31" fmla="*/ 481013 w 1267343"/>
                <a:gd name="connsiteY31" fmla="*/ 1066800 h 1614488"/>
                <a:gd name="connsiteX32" fmla="*/ 485775 w 1267343"/>
                <a:gd name="connsiteY32" fmla="*/ 1019175 h 1614488"/>
                <a:gd name="connsiteX33" fmla="*/ 481013 w 1267343"/>
                <a:gd name="connsiteY33" fmla="*/ 1004888 h 1614488"/>
                <a:gd name="connsiteX34" fmla="*/ 466725 w 1267343"/>
                <a:gd name="connsiteY34" fmla="*/ 1000125 h 1614488"/>
                <a:gd name="connsiteX35" fmla="*/ 442913 w 1267343"/>
                <a:gd name="connsiteY35" fmla="*/ 957263 h 1614488"/>
                <a:gd name="connsiteX36" fmla="*/ 438150 w 1267343"/>
                <a:gd name="connsiteY36" fmla="*/ 938213 h 1614488"/>
                <a:gd name="connsiteX37" fmla="*/ 433388 w 1267343"/>
                <a:gd name="connsiteY37" fmla="*/ 890588 h 1614488"/>
                <a:gd name="connsiteX38" fmla="*/ 419100 w 1267343"/>
                <a:gd name="connsiteY38" fmla="*/ 885825 h 1614488"/>
                <a:gd name="connsiteX39" fmla="*/ 390525 w 1267343"/>
                <a:gd name="connsiteY39" fmla="*/ 871538 h 1614488"/>
                <a:gd name="connsiteX40" fmla="*/ 376238 w 1267343"/>
                <a:gd name="connsiteY40" fmla="*/ 857250 h 1614488"/>
                <a:gd name="connsiteX41" fmla="*/ 371475 w 1267343"/>
                <a:gd name="connsiteY41" fmla="*/ 842963 h 1614488"/>
                <a:gd name="connsiteX42" fmla="*/ 361950 w 1267343"/>
                <a:gd name="connsiteY42" fmla="*/ 828675 h 1614488"/>
                <a:gd name="connsiteX43" fmla="*/ 357188 w 1267343"/>
                <a:gd name="connsiteY43" fmla="*/ 814388 h 1614488"/>
                <a:gd name="connsiteX44" fmla="*/ 314325 w 1267343"/>
                <a:gd name="connsiteY44" fmla="*/ 781050 h 1614488"/>
                <a:gd name="connsiteX45" fmla="*/ 300038 w 1267343"/>
                <a:gd name="connsiteY45" fmla="*/ 771525 h 1614488"/>
                <a:gd name="connsiteX46" fmla="*/ 314325 w 1267343"/>
                <a:gd name="connsiteY46" fmla="*/ 757238 h 1614488"/>
                <a:gd name="connsiteX47" fmla="*/ 357188 w 1267343"/>
                <a:gd name="connsiteY47" fmla="*/ 766763 h 1614488"/>
                <a:gd name="connsiteX48" fmla="*/ 385763 w 1267343"/>
                <a:gd name="connsiteY48" fmla="*/ 785813 h 1614488"/>
                <a:gd name="connsiteX49" fmla="*/ 409575 w 1267343"/>
                <a:gd name="connsiteY49" fmla="*/ 804863 h 1614488"/>
                <a:gd name="connsiteX50" fmla="*/ 438150 w 1267343"/>
                <a:gd name="connsiteY50" fmla="*/ 823913 h 1614488"/>
                <a:gd name="connsiteX51" fmla="*/ 452438 w 1267343"/>
                <a:gd name="connsiteY51" fmla="*/ 838200 h 1614488"/>
                <a:gd name="connsiteX52" fmla="*/ 471488 w 1267343"/>
                <a:gd name="connsiteY52" fmla="*/ 866775 h 1614488"/>
                <a:gd name="connsiteX53" fmla="*/ 490538 w 1267343"/>
                <a:gd name="connsiteY53" fmla="*/ 895350 h 1614488"/>
                <a:gd name="connsiteX54" fmla="*/ 500063 w 1267343"/>
                <a:gd name="connsiteY54" fmla="*/ 909638 h 1614488"/>
                <a:gd name="connsiteX55" fmla="*/ 509588 w 1267343"/>
                <a:gd name="connsiteY55" fmla="*/ 923925 h 1614488"/>
                <a:gd name="connsiteX56" fmla="*/ 514350 w 1267343"/>
                <a:gd name="connsiteY56" fmla="*/ 938213 h 1614488"/>
                <a:gd name="connsiteX57" fmla="*/ 523875 w 1267343"/>
                <a:gd name="connsiteY57" fmla="*/ 952500 h 1614488"/>
                <a:gd name="connsiteX58" fmla="*/ 542925 w 1267343"/>
                <a:gd name="connsiteY58" fmla="*/ 995363 h 1614488"/>
                <a:gd name="connsiteX59" fmla="*/ 557213 w 1267343"/>
                <a:gd name="connsiteY59" fmla="*/ 1033463 h 1614488"/>
                <a:gd name="connsiteX60" fmla="*/ 576263 w 1267343"/>
                <a:gd name="connsiteY60" fmla="*/ 1028700 h 1614488"/>
                <a:gd name="connsiteX61" fmla="*/ 581025 w 1267343"/>
                <a:gd name="connsiteY61" fmla="*/ 1014413 h 1614488"/>
                <a:gd name="connsiteX62" fmla="*/ 561975 w 1267343"/>
                <a:gd name="connsiteY62" fmla="*/ 985838 h 1614488"/>
                <a:gd name="connsiteX63" fmla="*/ 552450 w 1267343"/>
                <a:gd name="connsiteY63" fmla="*/ 971550 h 1614488"/>
                <a:gd name="connsiteX64" fmla="*/ 566738 w 1267343"/>
                <a:gd name="connsiteY64" fmla="*/ 966788 h 1614488"/>
                <a:gd name="connsiteX65" fmla="*/ 604838 w 1267343"/>
                <a:gd name="connsiteY65" fmla="*/ 981075 h 1614488"/>
                <a:gd name="connsiteX66" fmla="*/ 628650 w 1267343"/>
                <a:gd name="connsiteY66" fmla="*/ 1004888 h 1614488"/>
                <a:gd name="connsiteX67" fmla="*/ 638175 w 1267343"/>
                <a:gd name="connsiteY67" fmla="*/ 976313 h 1614488"/>
                <a:gd name="connsiteX68" fmla="*/ 633413 w 1267343"/>
                <a:gd name="connsiteY68" fmla="*/ 957263 h 1614488"/>
                <a:gd name="connsiteX69" fmla="*/ 590550 w 1267343"/>
                <a:gd name="connsiteY69" fmla="*/ 923925 h 1614488"/>
                <a:gd name="connsiteX70" fmla="*/ 576263 w 1267343"/>
                <a:gd name="connsiteY70" fmla="*/ 914400 h 1614488"/>
                <a:gd name="connsiteX71" fmla="*/ 685800 w 1267343"/>
                <a:gd name="connsiteY71" fmla="*/ 895350 h 1614488"/>
                <a:gd name="connsiteX72" fmla="*/ 681038 w 1267343"/>
                <a:gd name="connsiteY72" fmla="*/ 852488 h 1614488"/>
                <a:gd name="connsiteX73" fmla="*/ 666750 w 1267343"/>
                <a:gd name="connsiteY73" fmla="*/ 842963 h 1614488"/>
                <a:gd name="connsiteX74" fmla="*/ 609600 w 1267343"/>
                <a:gd name="connsiteY74" fmla="*/ 823913 h 1614488"/>
                <a:gd name="connsiteX75" fmla="*/ 614363 w 1267343"/>
                <a:gd name="connsiteY75" fmla="*/ 804863 h 1614488"/>
                <a:gd name="connsiteX76" fmla="*/ 633413 w 1267343"/>
                <a:gd name="connsiteY76" fmla="*/ 800100 h 1614488"/>
                <a:gd name="connsiteX77" fmla="*/ 671513 w 1267343"/>
                <a:gd name="connsiteY77" fmla="*/ 795338 h 1614488"/>
                <a:gd name="connsiteX78" fmla="*/ 704850 w 1267343"/>
                <a:gd name="connsiteY78" fmla="*/ 785813 h 1614488"/>
                <a:gd name="connsiteX79" fmla="*/ 719138 w 1267343"/>
                <a:gd name="connsiteY79" fmla="*/ 766763 h 1614488"/>
                <a:gd name="connsiteX80" fmla="*/ 747713 w 1267343"/>
                <a:gd name="connsiteY80" fmla="*/ 738188 h 1614488"/>
                <a:gd name="connsiteX81" fmla="*/ 709613 w 1267343"/>
                <a:gd name="connsiteY81" fmla="*/ 723900 h 1614488"/>
                <a:gd name="connsiteX82" fmla="*/ 695325 w 1267343"/>
                <a:gd name="connsiteY82" fmla="*/ 714375 h 1614488"/>
                <a:gd name="connsiteX83" fmla="*/ 676275 w 1267343"/>
                <a:gd name="connsiteY83" fmla="*/ 709613 h 1614488"/>
                <a:gd name="connsiteX84" fmla="*/ 642938 w 1267343"/>
                <a:gd name="connsiteY84" fmla="*/ 676275 h 1614488"/>
                <a:gd name="connsiteX85" fmla="*/ 647700 w 1267343"/>
                <a:gd name="connsiteY85" fmla="*/ 652463 h 1614488"/>
                <a:gd name="connsiteX86" fmla="*/ 676275 w 1267343"/>
                <a:gd name="connsiteY86" fmla="*/ 633413 h 1614488"/>
                <a:gd name="connsiteX87" fmla="*/ 681038 w 1267343"/>
                <a:gd name="connsiteY87" fmla="*/ 619125 h 1614488"/>
                <a:gd name="connsiteX88" fmla="*/ 676275 w 1267343"/>
                <a:gd name="connsiteY88" fmla="*/ 590550 h 1614488"/>
                <a:gd name="connsiteX89" fmla="*/ 666750 w 1267343"/>
                <a:gd name="connsiteY89" fmla="*/ 576263 h 1614488"/>
                <a:gd name="connsiteX90" fmla="*/ 652463 w 1267343"/>
                <a:gd name="connsiteY90" fmla="*/ 571500 h 1614488"/>
                <a:gd name="connsiteX91" fmla="*/ 609600 w 1267343"/>
                <a:gd name="connsiteY91" fmla="*/ 566738 h 1614488"/>
                <a:gd name="connsiteX92" fmla="*/ 561975 w 1267343"/>
                <a:gd name="connsiteY92" fmla="*/ 557213 h 1614488"/>
                <a:gd name="connsiteX93" fmla="*/ 533400 w 1267343"/>
                <a:gd name="connsiteY93" fmla="*/ 547688 h 1614488"/>
                <a:gd name="connsiteX94" fmla="*/ 504825 w 1267343"/>
                <a:gd name="connsiteY94" fmla="*/ 542925 h 1614488"/>
                <a:gd name="connsiteX95" fmla="*/ 495300 w 1267343"/>
                <a:gd name="connsiteY95" fmla="*/ 509588 h 1614488"/>
                <a:gd name="connsiteX96" fmla="*/ 519113 w 1267343"/>
                <a:gd name="connsiteY96" fmla="*/ 504825 h 1614488"/>
                <a:gd name="connsiteX97" fmla="*/ 547688 w 1267343"/>
                <a:gd name="connsiteY97" fmla="*/ 495300 h 1614488"/>
                <a:gd name="connsiteX98" fmla="*/ 576263 w 1267343"/>
                <a:gd name="connsiteY98" fmla="*/ 519113 h 1614488"/>
                <a:gd name="connsiteX99" fmla="*/ 619125 w 1267343"/>
                <a:gd name="connsiteY99" fmla="*/ 514350 h 1614488"/>
                <a:gd name="connsiteX100" fmla="*/ 628650 w 1267343"/>
                <a:gd name="connsiteY100" fmla="*/ 500063 h 1614488"/>
                <a:gd name="connsiteX101" fmla="*/ 690563 w 1267343"/>
                <a:gd name="connsiteY101" fmla="*/ 495300 h 1614488"/>
                <a:gd name="connsiteX102" fmla="*/ 757238 w 1267343"/>
                <a:gd name="connsiteY102" fmla="*/ 490538 h 1614488"/>
                <a:gd name="connsiteX103" fmla="*/ 712448 w 1267343"/>
                <a:gd name="connsiteY103" fmla="*/ 483292 h 1614488"/>
                <a:gd name="connsiteX104" fmla="*/ 781050 w 1267343"/>
                <a:gd name="connsiteY104" fmla="*/ 466725 h 1614488"/>
                <a:gd name="connsiteX105" fmla="*/ 804863 w 1267343"/>
                <a:gd name="connsiteY105" fmla="*/ 442913 h 1614488"/>
                <a:gd name="connsiteX106" fmla="*/ 833438 w 1267343"/>
                <a:gd name="connsiteY106" fmla="*/ 433388 h 1614488"/>
                <a:gd name="connsiteX107" fmla="*/ 838200 w 1267343"/>
                <a:gd name="connsiteY107" fmla="*/ 342900 h 1614488"/>
                <a:gd name="connsiteX108" fmla="*/ 828675 w 1267343"/>
                <a:gd name="connsiteY108" fmla="*/ 304800 h 1614488"/>
                <a:gd name="connsiteX109" fmla="*/ 823913 w 1267343"/>
                <a:gd name="connsiteY109" fmla="*/ 285750 h 1614488"/>
                <a:gd name="connsiteX110" fmla="*/ 814388 w 1267343"/>
                <a:gd name="connsiteY110" fmla="*/ 266700 h 1614488"/>
                <a:gd name="connsiteX111" fmla="*/ 809625 w 1267343"/>
                <a:gd name="connsiteY111" fmla="*/ 247650 h 1614488"/>
                <a:gd name="connsiteX112" fmla="*/ 804863 w 1267343"/>
                <a:gd name="connsiteY112" fmla="*/ 223838 h 1614488"/>
                <a:gd name="connsiteX113" fmla="*/ 790575 w 1267343"/>
                <a:gd name="connsiteY113" fmla="*/ 214313 h 1614488"/>
                <a:gd name="connsiteX114" fmla="*/ 757238 w 1267343"/>
                <a:gd name="connsiteY114" fmla="*/ 195263 h 1614488"/>
                <a:gd name="connsiteX115" fmla="*/ 728663 w 1267343"/>
                <a:gd name="connsiteY115" fmla="*/ 185738 h 1614488"/>
                <a:gd name="connsiteX116" fmla="*/ 700088 w 1267343"/>
                <a:gd name="connsiteY116" fmla="*/ 166688 h 1614488"/>
                <a:gd name="connsiteX117" fmla="*/ 685800 w 1267343"/>
                <a:gd name="connsiteY117" fmla="*/ 161925 h 1614488"/>
                <a:gd name="connsiteX118" fmla="*/ 657225 w 1267343"/>
                <a:gd name="connsiteY118" fmla="*/ 147638 h 1614488"/>
                <a:gd name="connsiteX119" fmla="*/ 642938 w 1267343"/>
                <a:gd name="connsiteY119" fmla="*/ 133350 h 1614488"/>
                <a:gd name="connsiteX120" fmla="*/ 614363 w 1267343"/>
                <a:gd name="connsiteY120" fmla="*/ 114300 h 1614488"/>
                <a:gd name="connsiteX121" fmla="*/ 609600 w 1267343"/>
                <a:gd name="connsiteY121" fmla="*/ 100013 h 1614488"/>
                <a:gd name="connsiteX122" fmla="*/ 600075 w 1267343"/>
                <a:gd name="connsiteY122" fmla="*/ 80963 h 1614488"/>
                <a:gd name="connsiteX123" fmla="*/ 595313 w 1267343"/>
                <a:gd name="connsiteY123" fmla="*/ 61913 h 1614488"/>
                <a:gd name="connsiteX124" fmla="*/ 590550 w 1267343"/>
                <a:gd name="connsiteY124" fmla="*/ 47625 h 1614488"/>
                <a:gd name="connsiteX125" fmla="*/ 600075 w 1267343"/>
                <a:gd name="connsiteY125" fmla="*/ 61913 h 1614488"/>
                <a:gd name="connsiteX126" fmla="*/ 609600 w 1267343"/>
                <a:gd name="connsiteY126" fmla="*/ 80963 h 1614488"/>
                <a:gd name="connsiteX127" fmla="*/ 638175 w 1267343"/>
                <a:gd name="connsiteY127" fmla="*/ 104775 h 1614488"/>
                <a:gd name="connsiteX128" fmla="*/ 647700 w 1267343"/>
                <a:gd name="connsiteY128" fmla="*/ 119063 h 1614488"/>
                <a:gd name="connsiteX129" fmla="*/ 690563 w 1267343"/>
                <a:gd name="connsiteY129" fmla="*/ 142875 h 1614488"/>
                <a:gd name="connsiteX130" fmla="*/ 704850 w 1267343"/>
                <a:gd name="connsiteY130" fmla="*/ 157163 h 1614488"/>
                <a:gd name="connsiteX131" fmla="*/ 776288 w 1267343"/>
                <a:gd name="connsiteY131" fmla="*/ 147638 h 1614488"/>
                <a:gd name="connsiteX132" fmla="*/ 781050 w 1267343"/>
                <a:gd name="connsiteY132" fmla="*/ 133350 h 1614488"/>
                <a:gd name="connsiteX133" fmla="*/ 771525 w 1267343"/>
                <a:gd name="connsiteY133" fmla="*/ 47625 h 1614488"/>
                <a:gd name="connsiteX134" fmla="*/ 766763 w 1267343"/>
                <a:gd name="connsiteY134" fmla="*/ 4763 h 1614488"/>
                <a:gd name="connsiteX135" fmla="*/ 781050 w 1267343"/>
                <a:gd name="connsiteY135" fmla="*/ 0 h 1614488"/>
                <a:gd name="connsiteX136" fmla="*/ 814388 w 1267343"/>
                <a:gd name="connsiteY136" fmla="*/ 4763 h 1614488"/>
                <a:gd name="connsiteX137" fmla="*/ 823913 w 1267343"/>
                <a:gd name="connsiteY137" fmla="*/ 19050 h 1614488"/>
                <a:gd name="connsiteX138" fmla="*/ 838200 w 1267343"/>
                <a:gd name="connsiteY138" fmla="*/ 33338 h 1614488"/>
                <a:gd name="connsiteX139" fmla="*/ 842963 w 1267343"/>
                <a:gd name="connsiteY139" fmla="*/ 47625 h 1614488"/>
                <a:gd name="connsiteX140" fmla="*/ 852488 w 1267343"/>
                <a:gd name="connsiteY140" fmla="*/ 142875 h 1614488"/>
                <a:gd name="connsiteX141" fmla="*/ 838201 w 1267343"/>
                <a:gd name="connsiteY141" fmla="*/ 183357 h 1614488"/>
                <a:gd name="connsiteX142" fmla="*/ 878681 w 1267343"/>
                <a:gd name="connsiteY142" fmla="*/ 230982 h 1614488"/>
                <a:gd name="connsiteX143" fmla="*/ 900113 w 1267343"/>
                <a:gd name="connsiteY143" fmla="*/ 228600 h 1614488"/>
                <a:gd name="connsiteX144" fmla="*/ 904875 w 1267343"/>
                <a:gd name="connsiteY144" fmla="*/ 280988 h 1614488"/>
                <a:gd name="connsiteX145" fmla="*/ 909638 w 1267343"/>
                <a:gd name="connsiteY145" fmla="*/ 309563 h 1614488"/>
                <a:gd name="connsiteX146" fmla="*/ 904875 w 1267343"/>
                <a:gd name="connsiteY146" fmla="*/ 371475 h 1614488"/>
                <a:gd name="connsiteX147" fmla="*/ 895350 w 1267343"/>
                <a:gd name="connsiteY147" fmla="*/ 400050 h 1614488"/>
                <a:gd name="connsiteX148" fmla="*/ 890588 w 1267343"/>
                <a:gd name="connsiteY148" fmla="*/ 438150 h 1614488"/>
                <a:gd name="connsiteX149" fmla="*/ 862013 w 1267343"/>
                <a:gd name="connsiteY149" fmla="*/ 481013 h 1614488"/>
                <a:gd name="connsiteX150" fmla="*/ 847725 w 1267343"/>
                <a:gd name="connsiteY150" fmla="*/ 490538 h 1614488"/>
                <a:gd name="connsiteX151" fmla="*/ 833438 w 1267343"/>
                <a:gd name="connsiteY151" fmla="*/ 504825 h 1614488"/>
                <a:gd name="connsiteX152" fmla="*/ 814388 w 1267343"/>
                <a:gd name="connsiteY152" fmla="*/ 528638 h 1614488"/>
                <a:gd name="connsiteX153" fmla="*/ 809625 w 1267343"/>
                <a:gd name="connsiteY153" fmla="*/ 542925 h 1614488"/>
                <a:gd name="connsiteX154" fmla="*/ 800100 w 1267343"/>
                <a:gd name="connsiteY154" fmla="*/ 557213 h 1614488"/>
                <a:gd name="connsiteX155" fmla="*/ 785813 w 1267343"/>
                <a:gd name="connsiteY155" fmla="*/ 600075 h 1614488"/>
                <a:gd name="connsiteX156" fmla="*/ 781050 w 1267343"/>
                <a:gd name="connsiteY156" fmla="*/ 614363 h 1614488"/>
                <a:gd name="connsiteX157" fmla="*/ 790575 w 1267343"/>
                <a:gd name="connsiteY157" fmla="*/ 685800 h 1614488"/>
                <a:gd name="connsiteX158" fmla="*/ 800100 w 1267343"/>
                <a:gd name="connsiteY158" fmla="*/ 700088 h 1614488"/>
                <a:gd name="connsiteX159" fmla="*/ 804863 w 1267343"/>
                <a:gd name="connsiteY159" fmla="*/ 714375 h 1614488"/>
                <a:gd name="connsiteX160" fmla="*/ 823913 w 1267343"/>
                <a:gd name="connsiteY160" fmla="*/ 742950 h 1614488"/>
                <a:gd name="connsiteX161" fmla="*/ 828675 w 1267343"/>
                <a:gd name="connsiteY161" fmla="*/ 757238 h 1614488"/>
                <a:gd name="connsiteX162" fmla="*/ 866775 w 1267343"/>
                <a:gd name="connsiteY162" fmla="*/ 757238 h 1614488"/>
                <a:gd name="connsiteX163" fmla="*/ 890588 w 1267343"/>
                <a:gd name="connsiteY163" fmla="*/ 714375 h 1614488"/>
                <a:gd name="connsiteX164" fmla="*/ 895350 w 1267343"/>
                <a:gd name="connsiteY164" fmla="*/ 661988 h 1614488"/>
                <a:gd name="connsiteX165" fmla="*/ 904875 w 1267343"/>
                <a:gd name="connsiteY165" fmla="*/ 547688 h 1614488"/>
                <a:gd name="connsiteX166" fmla="*/ 933450 w 1267343"/>
                <a:gd name="connsiteY166" fmla="*/ 552450 h 1614488"/>
                <a:gd name="connsiteX167" fmla="*/ 938213 w 1267343"/>
                <a:gd name="connsiteY167" fmla="*/ 600075 h 1614488"/>
                <a:gd name="connsiteX168" fmla="*/ 952500 w 1267343"/>
                <a:gd name="connsiteY168" fmla="*/ 628650 h 1614488"/>
                <a:gd name="connsiteX169" fmla="*/ 966788 w 1267343"/>
                <a:gd name="connsiteY169" fmla="*/ 623888 h 1614488"/>
                <a:gd name="connsiteX170" fmla="*/ 981075 w 1267343"/>
                <a:gd name="connsiteY170" fmla="*/ 614363 h 1614488"/>
                <a:gd name="connsiteX171" fmla="*/ 1009650 w 1267343"/>
                <a:gd name="connsiteY171" fmla="*/ 604838 h 1614488"/>
                <a:gd name="connsiteX172" fmla="*/ 1038225 w 1267343"/>
                <a:gd name="connsiteY172" fmla="*/ 628650 h 1614488"/>
                <a:gd name="connsiteX173" fmla="*/ 1019175 w 1267343"/>
                <a:gd name="connsiteY173" fmla="*/ 657225 h 1614488"/>
                <a:gd name="connsiteX174" fmla="*/ 1009650 w 1267343"/>
                <a:gd name="connsiteY174" fmla="*/ 671513 h 1614488"/>
                <a:gd name="connsiteX175" fmla="*/ 995363 w 1267343"/>
                <a:gd name="connsiteY175" fmla="*/ 700088 h 1614488"/>
                <a:gd name="connsiteX176" fmla="*/ 981075 w 1267343"/>
                <a:gd name="connsiteY176" fmla="*/ 728663 h 1614488"/>
                <a:gd name="connsiteX177" fmla="*/ 962025 w 1267343"/>
                <a:gd name="connsiteY177" fmla="*/ 757238 h 1614488"/>
                <a:gd name="connsiteX178" fmla="*/ 938213 w 1267343"/>
                <a:gd name="connsiteY178" fmla="*/ 781050 h 1614488"/>
                <a:gd name="connsiteX179" fmla="*/ 938213 w 1267343"/>
                <a:gd name="connsiteY179" fmla="*/ 809625 h 1614488"/>
                <a:gd name="connsiteX180" fmla="*/ 971550 w 1267343"/>
                <a:gd name="connsiteY180" fmla="*/ 804863 h 1614488"/>
                <a:gd name="connsiteX181" fmla="*/ 1004888 w 1267343"/>
                <a:gd name="connsiteY181" fmla="*/ 762000 h 1614488"/>
                <a:gd name="connsiteX182" fmla="*/ 1019175 w 1267343"/>
                <a:gd name="connsiteY182" fmla="*/ 752475 h 1614488"/>
                <a:gd name="connsiteX183" fmla="*/ 1033463 w 1267343"/>
                <a:gd name="connsiteY183" fmla="*/ 747713 h 1614488"/>
                <a:gd name="connsiteX184" fmla="*/ 1047750 w 1267343"/>
                <a:gd name="connsiteY184" fmla="*/ 738188 h 1614488"/>
                <a:gd name="connsiteX185" fmla="*/ 1085850 w 1267343"/>
                <a:gd name="connsiteY185" fmla="*/ 728663 h 1614488"/>
                <a:gd name="connsiteX186" fmla="*/ 1128713 w 1267343"/>
                <a:gd name="connsiteY186" fmla="*/ 719138 h 1614488"/>
                <a:gd name="connsiteX187" fmla="*/ 1138238 w 1267343"/>
                <a:gd name="connsiteY187" fmla="*/ 704850 h 1614488"/>
                <a:gd name="connsiteX188" fmla="*/ 1166813 w 1267343"/>
                <a:gd name="connsiteY188" fmla="*/ 695325 h 1614488"/>
                <a:gd name="connsiteX189" fmla="*/ 1195388 w 1267343"/>
                <a:gd name="connsiteY189" fmla="*/ 681038 h 1614488"/>
                <a:gd name="connsiteX190" fmla="*/ 1200150 w 1267343"/>
                <a:gd name="connsiteY190" fmla="*/ 657225 h 1614488"/>
                <a:gd name="connsiteX191" fmla="*/ 1247775 w 1267343"/>
                <a:gd name="connsiteY191" fmla="*/ 676275 h 1614488"/>
                <a:gd name="connsiteX192" fmla="*/ 1262063 w 1267343"/>
                <a:gd name="connsiteY192" fmla="*/ 690563 h 1614488"/>
                <a:gd name="connsiteX193" fmla="*/ 1262063 w 1267343"/>
                <a:gd name="connsiteY193" fmla="*/ 742950 h 1614488"/>
                <a:gd name="connsiteX194" fmla="*/ 1247775 w 1267343"/>
                <a:gd name="connsiteY194" fmla="*/ 747713 h 1614488"/>
                <a:gd name="connsiteX195" fmla="*/ 1185863 w 1267343"/>
                <a:gd name="connsiteY195" fmla="*/ 762000 h 1614488"/>
                <a:gd name="connsiteX196" fmla="*/ 1128713 w 1267343"/>
                <a:gd name="connsiteY196" fmla="*/ 771525 h 1614488"/>
                <a:gd name="connsiteX197" fmla="*/ 1114425 w 1267343"/>
                <a:gd name="connsiteY197" fmla="*/ 776288 h 1614488"/>
                <a:gd name="connsiteX198" fmla="*/ 1081088 w 1267343"/>
                <a:gd name="connsiteY198" fmla="*/ 785813 h 1614488"/>
                <a:gd name="connsiteX199" fmla="*/ 1071563 w 1267343"/>
                <a:gd name="connsiteY199" fmla="*/ 823913 h 1614488"/>
                <a:gd name="connsiteX200" fmla="*/ 1023938 w 1267343"/>
                <a:gd name="connsiteY200" fmla="*/ 838200 h 1614488"/>
                <a:gd name="connsiteX201" fmla="*/ 1000125 w 1267343"/>
                <a:gd name="connsiteY201" fmla="*/ 842963 h 1614488"/>
                <a:gd name="connsiteX202" fmla="*/ 971550 w 1267343"/>
                <a:gd name="connsiteY202" fmla="*/ 852488 h 1614488"/>
                <a:gd name="connsiteX203" fmla="*/ 952500 w 1267343"/>
                <a:gd name="connsiteY203" fmla="*/ 857250 h 1614488"/>
                <a:gd name="connsiteX204" fmla="*/ 933451 w 1267343"/>
                <a:gd name="connsiteY204" fmla="*/ 907257 h 1614488"/>
                <a:gd name="connsiteX205" fmla="*/ 971550 w 1267343"/>
                <a:gd name="connsiteY205" fmla="*/ 904875 h 1614488"/>
                <a:gd name="connsiteX206" fmla="*/ 985838 w 1267343"/>
                <a:gd name="connsiteY206" fmla="*/ 923925 h 1614488"/>
                <a:gd name="connsiteX207" fmla="*/ 1004888 w 1267343"/>
                <a:gd name="connsiteY207" fmla="*/ 942975 h 1614488"/>
                <a:gd name="connsiteX208" fmla="*/ 1009650 w 1267343"/>
                <a:gd name="connsiteY208" fmla="*/ 957263 h 1614488"/>
                <a:gd name="connsiteX209" fmla="*/ 1023938 w 1267343"/>
                <a:gd name="connsiteY209" fmla="*/ 964407 h 1614488"/>
                <a:gd name="connsiteX210" fmla="*/ 1066800 w 1267343"/>
                <a:gd name="connsiteY210" fmla="*/ 952500 h 1614488"/>
                <a:gd name="connsiteX211" fmla="*/ 1085850 w 1267343"/>
                <a:gd name="connsiteY211" fmla="*/ 952500 h 1614488"/>
                <a:gd name="connsiteX212" fmla="*/ 1119188 w 1267343"/>
                <a:gd name="connsiteY212" fmla="*/ 938213 h 1614488"/>
                <a:gd name="connsiteX213" fmla="*/ 1143000 w 1267343"/>
                <a:gd name="connsiteY213" fmla="*/ 942975 h 1614488"/>
                <a:gd name="connsiteX214" fmla="*/ 1152525 w 1267343"/>
                <a:gd name="connsiteY214" fmla="*/ 957263 h 1614488"/>
                <a:gd name="connsiteX215" fmla="*/ 1166813 w 1267343"/>
                <a:gd name="connsiteY215" fmla="*/ 990600 h 1614488"/>
                <a:gd name="connsiteX216" fmla="*/ 1162050 w 1267343"/>
                <a:gd name="connsiteY216" fmla="*/ 1004888 h 1614488"/>
                <a:gd name="connsiteX217" fmla="*/ 1147763 w 1267343"/>
                <a:gd name="connsiteY217" fmla="*/ 1009650 h 1614488"/>
                <a:gd name="connsiteX218" fmla="*/ 1060110 w 1267343"/>
                <a:gd name="connsiteY218" fmla="*/ 1019074 h 1614488"/>
                <a:gd name="connsiteX219" fmla="*/ 1052513 w 1267343"/>
                <a:gd name="connsiteY219" fmla="*/ 1004888 h 1614488"/>
                <a:gd name="connsiteX220" fmla="*/ 1023938 w 1267343"/>
                <a:gd name="connsiteY220" fmla="*/ 995363 h 1614488"/>
                <a:gd name="connsiteX221" fmla="*/ 985838 w 1267343"/>
                <a:gd name="connsiteY221" fmla="*/ 985838 h 1614488"/>
                <a:gd name="connsiteX222" fmla="*/ 952500 w 1267343"/>
                <a:gd name="connsiteY222" fmla="*/ 992982 h 1614488"/>
                <a:gd name="connsiteX223" fmla="*/ 890588 w 1267343"/>
                <a:gd name="connsiteY223" fmla="*/ 971550 h 1614488"/>
                <a:gd name="connsiteX224" fmla="*/ 909637 w 1267343"/>
                <a:gd name="connsiteY224" fmla="*/ 973932 h 1614488"/>
                <a:gd name="connsiteX225" fmla="*/ 902495 w 1267343"/>
                <a:gd name="connsiteY225" fmla="*/ 1057275 h 1614488"/>
                <a:gd name="connsiteX226" fmla="*/ 871537 w 1267343"/>
                <a:gd name="connsiteY226" fmla="*/ 1102519 h 1614488"/>
                <a:gd name="connsiteX227" fmla="*/ 850107 w 1267343"/>
                <a:gd name="connsiteY227" fmla="*/ 1109663 h 1614488"/>
                <a:gd name="connsiteX228" fmla="*/ 833438 w 1267343"/>
                <a:gd name="connsiteY228" fmla="*/ 1114425 h 1614488"/>
                <a:gd name="connsiteX229" fmla="*/ 823913 w 1267343"/>
                <a:gd name="connsiteY229" fmla="*/ 1164432 h 1614488"/>
                <a:gd name="connsiteX230" fmla="*/ 781051 w 1267343"/>
                <a:gd name="connsiteY230" fmla="*/ 1176338 h 1614488"/>
                <a:gd name="connsiteX231" fmla="*/ 762000 w 1267343"/>
                <a:gd name="connsiteY231" fmla="*/ 1171575 h 1614488"/>
                <a:gd name="connsiteX232" fmla="*/ 754856 w 1267343"/>
                <a:gd name="connsiteY232" fmla="*/ 1202531 h 1614488"/>
                <a:gd name="connsiteX233" fmla="*/ 736260 w 1267343"/>
                <a:gd name="connsiteY233" fmla="*/ 1223861 h 1614488"/>
                <a:gd name="connsiteX234" fmla="*/ 714376 w 1267343"/>
                <a:gd name="connsiteY234" fmla="*/ 1252538 h 1614488"/>
                <a:gd name="connsiteX235" fmla="*/ 704850 w 1267343"/>
                <a:gd name="connsiteY235" fmla="*/ 1300163 h 1614488"/>
                <a:gd name="connsiteX236" fmla="*/ 733425 w 1267343"/>
                <a:gd name="connsiteY236" fmla="*/ 1319213 h 1614488"/>
                <a:gd name="connsiteX237" fmla="*/ 747713 w 1267343"/>
                <a:gd name="connsiteY237" fmla="*/ 1328738 h 1614488"/>
                <a:gd name="connsiteX238" fmla="*/ 757238 w 1267343"/>
                <a:gd name="connsiteY238" fmla="*/ 1343025 h 1614488"/>
                <a:gd name="connsiteX239" fmla="*/ 776288 w 1267343"/>
                <a:gd name="connsiteY239" fmla="*/ 1357313 h 1614488"/>
                <a:gd name="connsiteX240" fmla="*/ 828675 w 1267343"/>
                <a:gd name="connsiteY240" fmla="*/ 1366838 h 1614488"/>
                <a:gd name="connsiteX241" fmla="*/ 842963 w 1267343"/>
                <a:gd name="connsiteY241" fmla="*/ 1376363 h 1614488"/>
                <a:gd name="connsiteX242" fmla="*/ 852488 w 1267343"/>
                <a:gd name="connsiteY242" fmla="*/ 1390650 h 1614488"/>
                <a:gd name="connsiteX243" fmla="*/ 885825 w 1267343"/>
                <a:gd name="connsiteY243" fmla="*/ 1395413 h 1614488"/>
                <a:gd name="connsiteX244" fmla="*/ 900113 w 1267343"/>
                <a:gd name="connsiteY244" fmla="*/ 1404938 h 1614488"/>
                <a:gd name="connsiteX245" fmla="*/ 942975 w 1267343"/>
                <a:gd name="connsiteY245" fmla="*/ 1390650 h 1614488"/>
                <a:gd name="connsiteX246" fmla="*/ 966788 w 1267343"/>
                <a:gd name="connsiteY246" fmla="*/ 1371600 h 1614488"/>
                <a:gd name="connsiteX247" fmla="*/ 976313 w 1267343"/>
                <a:gd name="connsiteY247" fmla="*/ 1357313 h 1614488"/>
                <a:gd name="connsiteX248" fmla="*/ 990600 w 1267343"/>
                <a:gd name="connsiteY248" fmla="*/ 1347788 h 1614488"/>
                <a:gd name="connsiteX249" fmla="*/ 995363 w 1267343"/>
                <a:gd name="connsiteY249" fmla="*/ 1333500 h 1614488"/>
                <a:gd name="connsiteX250" fmla="*/ 1033463 w 1267343"/>
                <a:gd name="connsiteY250" fmla="*/ 1343025 h 1614488"/>
                <a:gd name="connsiteX251" fmla="*/ 1157288 w 1267343"/>
                <a:gd name="connsiteY251" fmla="*/ 1357313 h 1614488"/>
                <a:gd name="connsiteX252" fmla="*/ 1185863 w 1267343"/>
                <a:gd name="connsiteY252" fmla="*/ 1366838 h 1614488"/>
                <a:gd name="connsiteX253" fmla="*/ 1190625 w 1267343"/>
                <a:gd name="connsiteY253" fmla="*/ 1381125 h 1614488"/>
                <a:gd name="connsiteX254" fmla="*/ 1200150 w 1267343"/>
                <a:gd name="connsiteY254" fmla="*/ 1395413 h 1614488"/>
                <a:gd name="connsiteX255" fmla="*/ 1190625 w 1267343"/>
                <a:gd name="connsiteY255" fmla="*/ 1409700 h 1614488"/>
                <a:gd name="connsiteX256" fmla="*/ 1119188 w 1267343"/>
                <a:gd name="connsiteY256" fmla="*/ 1404938 h 1614488"/>
                <a:gd name="connsiteX257" fmla="*/ 1090613 w 1267343"/>
                <a:gd name="connsiteY257" fmla="*/ 1395413 h 1614488"/>
                <a:gd name="connsiteX258" fmla="*/ 1033463 w 1267343"/>
                <a:gd name="connsiteY258" fmla="*/ 1404938 h 1614488"/>
                <a:gd name="connsiteX259" fmla="*/ 985838 w 1267343"/>
                <a:gd name="connsiteY259" fmla="*/ 1414463 h 1614488"/>
                <a:gd name="connsiteX260" fmla="*/ 971550 w 1267343"/>
                <a:gd name="connsiteY260" fmla="*/ 1423988 h 1614488"/>
                <a:gd name="connsiteX261" fmla="*/ 957263 w 1267343"/>
                <a:gd name="connsiteY261" fmla="*/ 1428750 h 1614488"/>
                <a:gd name="connsiteX262" fmla="*/ 952500 w 1267343"/>
                <a:gd name="connsiteY262" fmla="*/ 1443038 h 1614488"/>
                <a:gd name="connsiteX263" fmla="*/ 971550 w 1267343"/>
                <a:gd name="connsiteY263" fmla="*/ 1490663 h 1614488"/>
                <a:gd name="connsiteX264" fmla="*/ 1000125 w 1267343"/>
                <a:gd name="connsiteY264" fmla="*/ 1500188 h 1614488"/>
                <a:gd name="connsiteX265" fmla="*/ 1119188 w 1267343"/>
                <a:gd name="connsiteY265" fmla="*/ 1504950 h 1614488"/>
                <a:gd name="connsiteX266" fmla="*/ 1228725 w 1267343"/>
                <a:gd name="connsiteY266" fmla="*/ 1519238 h 1614488"/>
                <a:gd name="connsiteX267" fmla="*/ 1243013 w 1267343"/>
                <a:gd name="connsiteY267" fmla="*/ 1528763 h 1614488"/>
                <a:gd name="connsiteX268" fmla="*/ 1247775 w 1267343"/>
                <a:gd name="connsiteY268" fmla="*/ 1543050 h 1614488"/>
                <a:gd name="connsiteX269" fmla="*/ 1262063 w 1267343"/>
                <a:gd name="connsiteY269" fmla="*/ 1571625 h 1614488"/>
                <a:gd name="connsiteX270" fmla="*/ 1257300 w 1267343"/>
                <a:gd name="connsiteY270" fmla="*/ 1585913 h 1614488"/>
                <a:gd name="connsiteX271" fmla="*/ 1185863 w 1267343"/>
                <a:gd name="connsiteY271" fmla="*/ 1595438 h 1614488"/>
                <a:gd name="connsiteX272" fmla="*/ 1171575 w 1267343"/>
                <a:gd name="connsiteY272" fmla="*/ 1566863 h 1614488"/>
                <a:gd name="connsiteX273" fmla="*/ 1157288 w 1267343"/>
                <a:gd name="connsiteY273" fmla="*/ 1557338 h 1614488"/>
                <a:gd name="connsiteX274" fmla="*/ 1071563 w 1267343"/>
                <a:gd name="connsiteY274" fmla="*/ 1562100 h 1614488"/>
                <a:gd name="connsiteX275" fmla="*/ 1052513 w 1267343"/>
                <a:gd name="connsiteY275" fmla="*/ 1566863 h 1614488"/>
                <a:gd name="connsiteX276" fmla="*/ 1023938 w 1267343"/>
                <a:gd name="connsiteY276" fmla="*/ 1581150 h 1614488"/>
                <a:gd name="connsiteX277" fmla="*/ 1009650 w 1267343"/>
                <a:gd name="connsiteY277" fmla="*/ 1609725 h 1614488"/>
                <a:gd name="connsiteX278" fmla="*/ 995363 w 1267343"/>
                <a:gd name="connsiteY278" fmla="*/ 1614488 h 1614488"/>
                <a:gd name="connsiteX279" fmla="*/ 985838 w 1267343"/>
                <a:gd name="connsiteY279" fmla="*/ 1581150 h 1614488"/>
                <a:gd name="connsiteX280" fmla="*/ 976313 w 1267343"/>
                <a:gd name="connsiteY280" fmla="*/ 1528763 h 1614488"/>
                <a:gd name="connsiteX281" fmla="*/ 966788 w 1267343"/>
                <a:gd name="connsiteY281" fmla="*/ 1495425 h 1614488"/>
                <a:gd name="connsiteX282" fmla="*/ 952500 w 1267343"/>
                <a:gd name="connsiteY282" fmla="*/ 1485900 h 1614488"/>
                <a:gd name="connsiteX283" fmla="*/ 938213 w 1267343"/>
                <a:gd name="connsiteY283" fmla="*/ 1500188 h 1614488"/>
                <a:gd name="connsiteX284" fmla="*/ 933450 w 1267343"/>
                <a:gd name="connsiteY284" fmla="*/ 1538288 h 1614488"/>
                <a:gd name="connsiteX285" fmla="*/ 890588 w 1267343"/>
                <a:gd name="connsiteY285" fmla="*/ 1533525 h 1614488"/>
                <a:gd name="connsiteX286" fmla="*/ 881063 w 1267343"/>
                <a:gd name="connsiteY286" fmla="*/ 1509713 h 1614488"/>
                <a:gd name="connsiteX287" fmla="*/ 885825 w 1267343"/>
                <a:gd name="connsiteY287" fmla="*/ 1490663 h 1614488"/>
                <a:gd name="connsiteX288" fmla="*/ 876300 w 1267343"/>
                <a:gd name="connsiteY288" fmla="*/ 1447800 h 1614488"/>
                <a:gd name="connsiteX289" fmla="*/ 862013 w 1267343"/>
                <a:gd name="connsiteY289" fmla="*/ 1438275 h 1614488"/>
                <a:gd name="connsiteX290" fmla="*/ 828675 w 1267343"/>
                <a:gd name="connsiteY290" fmla="*/ 1462088 h 1614488"/>
                <a:gd name="connsiteX291" fmla="*/ 809625 w 1267343"/>
                <a:gd name="connsiteY291" fmla="*/ 1457325 h 1614488"/>
                <a:gd name="connsiteX292" fmla="*/ 795338 w 1267343"/>
                <a:gd name="connsiteY292" fmla="*/ 1419225 h 1614488"/>
                <a:gd name="connsiteX293" fmla="*/ 790575 w 1267343"/>
                <a:gd name="connsiteY293" fmla="*/ 1400175 h 1614488"/>
                <a:gd name="connsiteX294" fmla="*/ 766763 w 1267343"/>
                <a:gd name="connsiteY294" fmla="*/ 1404938 h 1614488"/>
                <a:gd name="connsiteX295" fmla="*/ 738188 w 1267343"/>
                <a:gd name="connsiteY295" fmla="*/ 1414463 h 1614488"/>
                <a:gd name="connsiteX296" fmla="*/ 638175 w 1267343"/>
                <a:gd name="connsiteY296" fmla="*/ 1409700 h 1614488"/>
                <a:gd name="connsiteX297" fmla="*/ 623888 w 1267343"/>
                <a:gd name="connsiteY297" fmla="*/ 1404938 h 1614488"/>
                <a:gd name="connsiteX298" fmla="*/ 609600 w 1267343"/>
                <a:gd name="connsiteY298" fmla="*/ 1371600 h 1614488"/>
                <a:gd name="connsiteX299" fmla="*/ 623888 w 1267343"/>
                <a:gd name="connsiteY299" fmla="*/ 1362075 h 1614488"/>
                <a:gd name="connsiteX300" fmla="*/ 676275 w 1267343"/>
                <a:gd name="connsiteY300" fmla="*/ 1357313 h 1614488"/>
                <a:gd name="connsiteX301" fmla="*/ 666750 w 1267343"/>
                <a:gd name="connsiteY301" fmla="*/ 1328738 h 1614488"/>
                <a:gd name="connsiteX302" fmla="*/ 661988 w 1267343"/>
                <a:gd name="connsiteY302" fmla="*/ 1314450 h 1614488"/>
                <a:gd name="connsiteX303" fmla="*/ 657225 w 1267343"/>
                <a:gd name="connsiteY303" fmla="*/ 1295400 h 1614488"/>
                <a:gd name="connsiteX304" fmla="*/ 642938 w 1267343"/>
                <a:gd name="connsiteY304" fmla="*/ 1285875 h 1614488"/>
                <a:gd name="connsiteX305" fmla="*/ 585788 w 1267343"/>
                <a:gd name="connsiteY305" fmla="*/ 1295400 h 1614488"/>
                <a:gd name="connsiteX306" fmla="*/ 576263 w 1267343"/>
                <a:gd name="connsiteY306" fmla="*/ 1281113 h 1614488"/>
                <a:gd name="connsiteX307" fmla="*/ 590550 w 1267343"/>
                <a:gd name="connsiteY307" fmla="*/ 1271588 h 1614488"/>
                <a:gd name="connsiteX308" fmla="*/ 600075 w 1267343"/>
                <a:gd name="connsiteY308" fmla="*/ 1243013 h 1614488"/>
                <a:gd name="connsiteX309" fmla="*/ 604838 w 1267343"/>
                <a:gd name="connsiteY309" fmla="*/ 1228725 h 1614488"/>
                <a:gd name="connsiteX310" fmla="*/ 590550 w 1267343"/>
                <a:gd name="connsiteY310" fmla="*/ 1219200 h 1614488"/>
                <a:gd name="connsiteX311" fmla="*/ 561975 w 1267343"/>
                <a:gd name="connsiteY311" fmla="*/ 1204913 h 1614488"/>
                <a:gd name="connsiteX312" fmla="*/ 547688 w 1267343"/>
                <a:gd name="connsiteY312" fmla="*/ 1190625 h 1614488"/>
                <a:gd name="connsiteX313" fmla="*/ 519113 w 1267343"/>
                <a:gd name="connsiteY313" fmla="*/ 1171575 h 1614488"/>
                <a:gd name="connsiteX314" fmla="*/ 504825 w 1267343"/>
                <a:gd name="connsiteY314" fmla="*/ 1162050 h 1614488"/>
                <a:gd name="connsiteX315" fmla="*/ 490538 w 1267343"/>
                <a:gd name="connsiteY315" fmla="*/ 1157288 h 1614488"/>
                <a:gd name="connsiteX316" fmla="*/ 476250 w 1267343"/>
                <a:gd name="connsiteY316" fmla="*/ 1147763 h 1614488"/>
                <a:gd name="connsiteX317" fmla="*/ 447675 w 1267343"/>
                <a:gd name="connsiteY317" fmla="*/ 1138238 h 1614488"/>
                <a:gd name="connsiteX318" fmla="*/ 433388 w 1267343"/>
                <a:gd name="connsiteY318" fmla="*/ 1128713 h 1614488"/>
                <a:gd name="connsiteX319" fmla="*/ 347663 w 1267343"/>
                <a:gd name="connsiteY319" fmla="*/ 1138238 h 1614488"/>
                <a:gd name="connsiteX320" fmla="*/ 295275 w 1267343"/>
                <a:gd name="connsiteY320" fmla="*/ 1133475 h 1614488"/>
                <a:gd name="connsiteX321" fmla="*/ 280988 w 1267343"/>
                <a:gd name="connsiteY321" fmla="*/ 1123950 h 1614488"/>
                <a:gd name="connsiteX322" fmla="*/ 223838 w 1267343"/>
                <a:gd name="connsiteY322" fmla="*/ 1114425 h 1614488"/>
                <a:gd name="connsiteX323" fmla="*/ 195263 w 1267343"/>
                <a:gd name="connsiteY323" fmla="*/ 1104900 h 1614488"/>
                <a:gd name="connsiteX324" fmla="*/ 180975 w 1267343"/>
                <a:gd name="connsiteY324" fmla="*/ 1100138 h 1614488"/>
                <a:gd name="connsiteX325" fmla="*/ 109538 w 1267343"/>
                <a:gd name="connsiteY325" fmla="*/ 1114425 h 1614488"/>
                <a:gd name="connsiteX326" fmla="*/ 104775 w 1267343"/>
                <a:gd name="connsiteY326" fmla="*/ 1128713 h 1614488"/>
                <a:gd name="connsiteX327" fmla="*/ 114300 w 1267343"/>
                <a:gd name="connsiteY327" fmla="*/ 1238250 h 1614488"/>
                <a:gd name="connsiteX328" fmla="*/ 119063 w 1267343"/>
                <a:gd name="connsiteY328" fmla="*/ 1247775 h 1614488"/>
                <a:gd name="connsiteX0" fmla="*/ 109538 w 1267343"/>
                <a:gd name="connsiteY0" fmla="*/ 1319213 h 1614488"/>
                <a:gd name="connsiteX1" fmla="*/ 85725 w 1267343"/>
                <a:gd name="connsiteY1" fmla="*/ 1314450 h 1614488"/>
                <a:gd name="connsiteX2" fmla="*/ 80963 w 1267343"/>
                <a:gd name="connsiteY2" fmla="*/ 1300163 h 1614488"/>
                <a:gd name="connsiteX3" fmla="*/ 71438 w 1267343"/>
                <a:gd name="connsiteY3" fmla="*/ 1285875 h 1614488"/>
                <a:gd name="connsiteX4" fmla="*/ 57150 w 1267343"/>
                <a:gd name="connsiteY4" fmla="*/ 1233488 h 1614488"/>
                <a:gd name="connsiteX5" fmla="*/ 52388 w 1267343"/>
                <a:gd name="connsiteY5" fmla="*/ 1219200 h 1614488"/>
                <a:gd name="connsiteX6" fmla="*/ 38100 w 1267343"/>
                <a:gd name="connsiteY6" fmla="*/ 1209675 h 1614488"/>
                <a:gd name="connsiteX7" fmla="*/ 19050 w 1267343"/>
                <a:gd name="connsiteY7" fmla="*/ 1181100 h 1614488"/>
                <a:gd name="connsiteX8" fmla="*/ 14288 w 1267343"/>
                <a:gd name="connsiteY8" fmla="*/ 1166813 h 1614488"/>
                <a:gd name="connsiteX9" fmla="*/ 0 w 1267343"/>
                <a:gd name="connsiteY9" fmla="*/ 1138238 h 1614488"/>
                <a:gd name="connsiteX10" fmla="*/ 28575 w 1267343"/>
                <a:gd name="connsiteY10" fmla="*/ 1119188 h 1614488"/>
                <a:gd name="connsiteX11" fmla="*/ 42863 w 1267343"/>
                <a:gd name="connsiteY11" fmla="*/ 1109663 h 1614488"/>
                <a:gd name="connsiteX12" fmla="*/ 71438 w 1267343"/>
                <a:gd name="connsiteY12" fmla="*/ 1085850 h 1614488"/>
                <a:gd name="connsiteX13" fmla="*/ 76200 w 1267343"/>
                <a:gd name="connsiteY13" fmla="*/ 1071563 h 1614488"/>
                <a:gd name="connsiteX14" fmla="*/ 76200 w 1267343"/>
                <a:gd name="connsiteY14" fmla="*/ 1014413 h 1614488"/>
                <a:gd name="connsiteX15" fmla="*/ 66675 w 1267343"/>
                <a:gd name="connsiteY15" fmla="*/ 1000125 h 1614488"/>
                <a:gd name="connsiteX16" fmla="*/ 47625 w 1267343"/>
                <a:gd name="connsiteY16" fmla="*/ 995363 h 1614488"/>
                <a:gd name="connsiteX17" fmla="*/ 42863 w 1267343"/>
                <a:gd name="connsiteY17" fmla="*/ 933450 h 1614488"/>
                <a:gd name="connsiteX18" fmla="*/ 57150 w 1267343"/>
                <a:gd name="connsiteY18" fmla="*/ 923925 h 1614488"/>
                <a:gd name="connsiteX19" fmla="*/ 109538 w 1267343"/>
                <a:gd name="connsiteY19" fmla="*/ 942975 h 1614488"/>
                <a:gd name="connsiteX20" fmla="*/ 119063 w 1267343"/>
                <a:gd name="connsiteY20" fmla="*/ 971550 h 1614488"/>
                <a:gd name="connsiteX21" fmla="*/ 128588 w 1267343"/>
                <a:gd name="connsiteY21" fmla="*/ 1000125 h 1614488"/>
                <a:gd name="connsiteX22" fmla="*/ 133350 w 1267343"/>
                <a:gd name="connsiteY22" fmla="*/ 1014413 h 1614488"/>
                <a:gd name="connsiteX23" fmla="*/ 147638 w 1267343"/>
                <a:gd name="connsiteY23" fmla="*/ 1019175 h 1614488"/>
                <a:gd name="connsiteX24" fmla="*/ 161925 w 1267343"/>
                <a:gd name="connsiteY24" fmla="*/ 1028700 h 1614488"/>
                <a:gd name="connsiteX25" fmla="*/ 238125 w 1267343"/>
                <a:gd name="connsiteY25" fmla="*/ 1042988 h 1614488"/>
                <a:gd name="connsiteX26" fmla="*/ 266700 w 1267343"/>
                <a:gd name="connsiteY26" fmla="*/ 1062038 h 1614488"/>
                <a:gd name="connsiteX27" fmla="*/ 285750 w 1267343"/>
                <a:gd name="connsiteY27" fmla="*/ 1085850 h 1614488"/>
                <a:gd name="connsiteX28" fmla="*/ 314325 w 1267343"/>
                <a:gd name="connsiteY28" fmla="*/ 1095375 h 1614488"/>
                <a:gd name="connsiteX29" fmla="*/ 457200 w 1267343"/>
                <a:gd name="connsiteY29" fmla="*/ 1090613 h 1614488"/>
                <a:gd name="connsiteX30" fmla="*/ 466725 w 1267343"/>
                <a:gd name="connsiteY30" fmla="*/ 1076325 h 1614488"/>
                <a:gd name="connsiteX31" fmla="*/ 481013 w 1267343"/>
                <a:gd name="connsiteY31" fmla="*/ 1066800 h 1614488"/>
                <a:gd name="connsiteX32" fmla="*/ 485775 w 1267343"/>
                <a:gd name="connsiteY32" fmla="*/ 1019175 h 1614488"/>
                <a:gd name="connsiteX33" fmla="*/ 481013 w 1267343"/>
                <a:gd name="connsiteY33" fmla="*/ 1004888 h 1614488"/>
                <a:gd name="connsiteX34" fmla="*/ 466725 w 1267343"/>
                <a:gd name="connsiteY34" fmla="*/ 1000125 h 1614488"/>
                <a:gd name="connsiteX35" fmla="*/ 442913 w 1267343"/>
                <a:gd name="connsiteY35" fmla="*/ 957263 h 1614488"/>
                <a:gd name="connsiteX36" fmla="*/ 438150 w 1267343"/>
                <a:gd name="connsiteY36" fmla="*/ 938213 h 1614488"/>
                <a:gd name="connsiteX37" fmla="*/ 433388 w 1267343"/>
                <a:gd name="connsiteY37" fmla="*/ 890588 h 1614488"/>
                <a:gd name="connsiteX38" fmla="*/ 419100 w 1267343"/>
                <a:gd name="connsiteY38" fmla="*/ 885825 h 1614488"/>
                <a:gd name="connsiteX39" fmla="*/ 390525 w 1267343"/>
                <a:gd name="connsiteY39" fmla="*/ 871538 h 1614488"/>
                <a:gd name="connsiteX40" fmla="*/ 376238 w 1267343"/>
                <a:gd name="connsiteY40" fmla="*/ 857250 h 1614488"/>
                <a:gd name="connsiteX41" fmla="*/ 371475 w 1267343"/>
                <a:gd name="connsiteY41" fmla="*/ 842963 h 1614488"/>
                <a:gd name="connsiteX42" fmla="*/ 361950 w 1267343"/>
                <a:gd name="connsiteY42" fmla="*/ 828675 h 1614488"/>
                <a:gd name="connsiteX43" fmla="*/ 357188 w 1267343"/>
                <a:gd name="connsiteY43" fmla="*/ 814388 h 1614488"/>
                <a:gd name="connsiteX44" fmla="*/ 314325 w 1267343"/>
                <a:gd name="connsiteY44" fmla="*/ 781050 h 1614488"/>
                <a:gd name="connsiteX45" fmla="*/ 300038 w 1267343"/>
                <a:gd name="connsiteY45" fmla="*/ 771525 h 1614488"/>
                <a:gd name="connsiteX46" fmla="*/ 314325 w 1267343"/>
                <a:gd name="connsiteY46" fmla="*/ 757238 h 1614488"/>
                <a:gd name="connsiteX47" fmla="*/ 357188 w 1267343"/>
                <a:gd name="connsiteY47" fmla="*/ 766763 h 1614488"/>
                <a:gd name="connsiteX48" fmla="*/ 385763 w 1267343"/>
                <a:gd name="connsiteY48" fmla="*/ 785813 h 1614488"/>
                <a:gd name="connsiteX49" fmla="*/ 409575 w 1267343"/>
                <a:gd name="connsiteY49" fmla="*/ 804863 h 1614488"/>
                <a:gd name="connsiteX50" fmla="*/ 438150 w 1267343"/>
                <a:gd name="connsiteY50" fmla="*/ 823913 h 1614488"/>
                <a:gd name="connsiteX51" fmla="*/ 452438 w 1267343"/>
                <a:gd name="connsiteY51" fmla="*/ 838200 h 1614488"/>
                <a:gd name="connsiteX52" fmla="*/ 471488 w 1267343"/>
                <a:gd name="connsiteY52" fmla="*/ 866775 h 1614488"/>
                <a:gd name="connsiteX53" fmla="*/ 490538 w 1267343"/>
                <a:gd name="connsiteY53" fmla="*/ 895350 h 1614488"/>
                <a:gd name="connsiteX54" fmla="*/ 500063 w 1267343"/>
                <a:gd name="connsiteY54" fmla="*/ 909638 h 1614488"/>
                <a:gd name="connsiteX55" fmla="*/ 509588 w 1267343"/>
                <a:gd name="connsiteY55" fmla="*/ 923925 h 1614488"/>
                <a:gd name="connsiteX56" fmla="*/ 514350 w 1267343"/>
                <a:gd name="connsiteY56" fmla="*/ 938213 h 1614488"/>
                <a:gd name="connsiteX57" fmla="*/ 523875 w 1267343"/>
                <a:gd name="connsiteY57" fmla="*/ 952500 h 1614488"/>
                <a:gd name="connsiteX58" fmla="*/ 542925 w 1267343"/>
                <a:gd name="connsiteY58" fmla="*/ 995363 h 1614488"/>
                <a:gd name="connsiteX59" fmla="*/ 557213 w 1267343"/>
                <a:gd name="connsiteY59" fmla="*/ 1033463 h 1614488"/>
                <a:gd name="connsiteX60" fmla="*/ 576263 w 1267343"/>
                <a:gd name="connsiteY60" fmla="*/ 1028700 h 1614488"/>
                <a:gd name="connsiteX61" fmla="*/ 581025 w 1267343"/>
                <a:gd name="connsiteY61" fmla="*/ 1014413 h 1614488"/>
                <a:gd name="connsiteX62" fmla="*/ 561975 w 1267343"/>
                <a:gd name="connsiteY62" fmla="*/ 985838 h 1614488"/>
                <a:gd name="connsiteX63" fmla="*/ 552450 w 1267343"/>
                <a:gd name="connsiteY63" fmla="*/ 971550 h 1614488"/>
                <a:gd name="connsiteX64" fmla="*/ 566738 w 1267343"/>
                <a:gd name="connsiteY64" fmla="*/ 966788 h 1614488"/>
                <a:gd name="connsiteX65" fmla="*/ 604838 w 1267343"/>
                <a:gd name="connsiteY65" fmla="*/ 981075 h 1614488"/>
                <a:gd name="connsiteX66" fmla="*/ 628650 w 1267343"/>
                <a:gd name="connsiteY66" fmla="*/ 1004888 h 1614488"/>
                <a:gd name="connsiteX67" fmla="*/ 638175 w 1267343"/>
                <a:gd name="connsiteY67" fmla="*/ 976313 h 1614488"/>
                <a:gd name="connsiteX68" fmla="*/ 633413 w 1267343"/>
                <a:gd name="connsiteY68" fmla="*/ 957263 h 1614488"/>
                <a:gd name="connsiteX69" fmla="*/ 590550 w 1267343"/>
                <a:gd name="connsiteY69" fmla="*/ 923925 h 1614488"/>
                <a:gd name="connsiteX70" fmla="*/ 576263 w 1267343"/>
                <a:gd name="connsiteY70" fmla="*/ 914400 h 1614488"/>
                <a:gd name="connsiteX71" fmla="*/ 685800 w 1267343"/>
                <a:gd name="connsiteY71" fmla="*/ 895350 h 1614488"/>
                <a:gd name="connsiteX72" fmla="*/ 681038 w 1267343"/>
                <a:gd name="connsiteY72" fmla="*/ 852488 h 1614488"/>
                <a:gd name="connsiteX73" fmla="*/ 666750 w 1267343"/>
                <a:gd name="connsiteY73" fmla="*/ 842963 h 1614488"/>
                <a:gd name="connsiteX74" fmla="*/ 609600 w 1267343"/>
                <a:gd name="connsiteY74" fmla="*/ 823913 h 1614488"/>
                <a:gd name="connsiteX75" fmla="*/ 614363 w 1267343"/>
                <a:gd name="connsiteY75" fmla="*/ 804863 h 1614488"/>
                <a:gd name="connsiteX76" fmla="*/ 633413 w 1267343"/>
                <a:gd name="connsiteY76" fmla="*/ 800100 h 1614488"/>
                <a:gd name="connsiteX77" fmla="*/ 671513 w 1267343"/>
                <a:gd name="connsiteY77" fmla="*/ 795338 h 1614488"/>
                <a:gd name="connsiteX78" fmla="*/ 704850 w 1267343"/>
                <a:gd name="connsiteY78" fmla="*/ 785813 h 1614488"/>
                <a:gd name="connsiteX79" fmla="*/ 719138 w 1267343"/>
                <a:gd name="connsiteY79" fmla="*/ 766763 h 1614488"/>
                <a:gd name="connsiteX80" fmla="*/ 747713 w 1267343"/>
                <a:gd name="connsiteY80" fmla="*/ 738188 h 1614488"/>
                <a:gd name="connsiteX81" fmla="*/ 709613 w 1267343"/>
                <a:gd name="connsiteY81" fmla="*/ 723900 h 1614488"/>
                <a:gd name="connsiteX82" fmla="*/ 695325 w 1267343"/>
                <a:gd name="connsiteY82" fmla="*/ 714375 h 1614488"/>
                <a:gd name="connsiteX83" fmla="*/ 676275 w 1267343"/>
                <a:gd name="connsiteY83" fmla="*/ 709613 h 1614488"/>
                <a:gd name="connsiteX84" fmla="*/ 642938 w 1267343"/>
                <a:gd name="connsiteY84" fmla="*/ 676275 h 1614488"/>
                <a:gd name="connsiteX85" fmla="*/ 647700 w 1267343"/>
                <a:gd name="connsiteY85" fmla="*/ 652463 h 1614488"/>
                <a:gd name="connsiteX86" fmla="*/ 676275 w 1267343"/>
                <a:gd name="connsiteY86" fmla="*/ 633413 h 1614488"/>
                <a:gd name="connsiteX87" fmla="*/ 681038 w 1267343"/>
                <a:gd name="connsiteY87" fmla="*/ 619125 h 1614488"/>
                <a:gd name="connsiteX88" fmla="*/ 676275 w 1267343"/>
                <a:gd name="connsiteY88" fmla="*/ 590550 h 1614488"/>
                <a:gd name="connsiteX89" fmla="*/ 666750 w 1267343"/>
                <a:gd name="connsiteY89" fmla="*/ 576263 h 1614488"/>
                <a:gd name="connsiteX90" fmla="*/ 652463 w 1267343"/>
                <a:gd name="connsiteY90" fmla="*/ 571500 h 1614488"/>
                <a:gd name="connsiteX91" fmla="*/ 609600 w 1267343"/>
                <a:gd name="connsiteY91" fmla="*/ 566738 h 1614488"/>
                <a:gd name="connsiteX92" fmla="*/ 561975 w 1267343"/>
                <a:gd name="connsiteY92" fmla="*/ 557213 h 1614488"/>
                <a:gd name="connsiteX93" fmla="*/ 533400 w 1267343"/>
                <a:gd name="connsiteY93" fmla="*/ 547688 h 1614488"/>
                <a:gd name="connsiteX94" fmla="*/ 504825 w 1267343"/>
                <a:gd name="connsiteY94" fmla="*/ 542925 h 1614488"/>
                <a:gd name="connsiteX95" fmla="*/ 495300 w 1267343"/>
                <a:gd name="connsiteY95" fmla="*/ 509588 h 1614488"/>
                <a:gd name="connsiteX96" fmla="*/ 519113 w 1267343"/>
                <a:gd name="connsiteY96" fmla="*/ 504825 h 1614488"/>
                <a:gd name="connsiteX97" fmla="*/ 547688 w 1267343"/>
                <a:gd name="connsiteY97" fmla="*/ 495300 h 1614488"/>
                <a:gd name="connsiteX98" fmla="*/ 576263 w 1267343"/>
                <a:gd name="connsiteY98" fmla="*/ 519113 h 1614488"/>
                <a:gd name="connsiteX99" fmla="*/ 619125 w 1267343"/>
                <a:gd name="connsiteY99" fmla="*/ 514350 h 1614488"/>
                <a:gd name="connsiteX100" fmla="*/ 628650 w 1267343"/>
                <a:gd name="connsiteY100" fmla="*/ 500063 h 1614488"/>
                <a:gd name="connsiteX101" fmla="*/ 690563 w 1267343"/>
                <a:gd name="connsiteY101" fmla="*/ 495300 h 1614488"/>
                <a:gd name="connsiteX102" fmla="*/ 757238 w 1267343"/>
                <a:gd name="connsiteY102" fmla="*/ 490538 h 1614488"/>
                <a:gd name="connsiteX103" fmla="*/ 712448 w 1267343"/>
                <a:gd name="connsiteY103" fmla="*/ 483292 h 1614488"/>
                <a:gd name="connsiteX104" fmla="*/ 781050 w 1267343"/>
                <a:gd name="connsiteY104" fmla="*/ 466725 h 1614488"/>
                <a:gd name="connsiteX105" fmla="*/ 804863 w 1267343"/>
                <a:gd name="connsiteY105" fmla="*/ 442913 h 1614488"/>
                <a:gd name="connsiteX106" fmla="*/ 833438 w 1267343"/>
                <a:gd name="connsiteY106" fmla="*/ 433388 h 1614488"/>
                <a:gd name="connsiteX107" fmla="*/ 838200 w 1267343"/>
                <a:gd name="connsiteY107" fmla="*/ 342900 h 1614488"/>
                <a:gd name="connsiteX108" fmla="*/ 828675 w 1267343"/>
                <a:gd name="connsiteY108" fmla="*/ 304800 h 1614488"/>
                <a:gd name="connsiteX109" fmla="*/ 823913 w 1267343"/>
                <a:gd name="connsiteY109" fmla="*/ 285750 h 1614488"/>
                <a:gd name="connsiteX110" fmla="*/ 814388 w 1267343"/>
                <a:gd name="connsiteY110" fmla="*/ 266700 h 1614488"/>
                <a:gd name="connsiteX111" fmla="*/ 809625 w 1267343"/>
                <a:gd name="connsiteY111" fmla="*/ 247650 h 1614488"/>
                <a:gd name="connsiteX112" fmla="*/ 804863 w 1267343"/>
                <a:gd name="connsiteY112" fmla="*/ 223838 h 1614488"/>
                <a:gd name="connsiteX113" fmla="*/ 790575 w 1267343"/>
                <a:gd name="connsiteY113" fmla="*/ 214313 h 1614488"/>
                <a:gd name="connsiteX114" fmla="*/ 757238 w 1267343"/>
                <a:gd name="connsiteY114" fmla="*/ 195263 h 1614488"/>
                <a:gd name="connsiteX115" fmla="*/ 728663 w 1267343"/>
                <a:gd name="connsiteY115" fmla="*/ 185738 h 1614488"/>
                <a:gd name="connsiteX116" fmla="*/ 700088 w 1267343"/>
                <a:gd name="connsiteY116" fmla="*/ 166688 h 1614488"/>
                <a:gd name="connsiteX117" fmla="*/ 685800 w 1267343"/>
                <a:gd name="connsiteY117" fmla="*/ 161925 h 1614488"/>
                <a:gd name="connsiteX118" fmla="*/ 657225 w 1267343"/>
                <a:gd name="connsiteY118" fmla="*/ 147638 h 1614488"/>
                <a:gd name="connsiteX119" fmla="*/ 642938 w 1267343"/>
                <a:gd name="connsiteY119" fmla="*/ 133350 h 1614488"/>
                <a:gd name="connsiteX120" fmla="*/ 614363 w 1267343"/>
                <a:gd name="connsiteY120" fmla="*/ 114300 h 1614488"/>
                <a:gd name="connsiteX121" fmla="*/ 609600 w 1267343"/>
                <a:gd name="connsiteY121" fmla="*/ 100013 h 1614488"/>
                <a:gd name="connsiteX122" fmla="*/ 600075 w 1267343"/>
                <a:gd name="connsiteY122" fmla="*/ 80963 h 1614488"/>
                <a:gd name="connsiteX123" fmla="*/ 595313 w 1267343"/>
                <a:gd name="connsiteY123" fmla="*/ 61913 h 1614488"/>
                <a:gd name="connsiteX124" fmla="*/ 590550 w 1267343"/>
                <a:gd name="connsiteY124" fmla="*/ 47625 h 1614488"/>
                <a:gd name="connsiteX125" fmla="*/ 600075 w 1267343"/>
                <a:gd name="connsiteY125" fmla="*/ 61913 h 1614488"/>
                <a:gd name="connsiteX126" fmla="*/ 609600 w 1267343"/>
                <a:gd name="connsiteY126" fmla="*/ 80963 h 1614488"/>
                <a:gd name="connsiteX127" fmla="*/ 638175 w 1267343"/>
                <a:gd name="connsiteY127" fmla="*/ 104775 h 1614488"/>
                <a:gd name="connsiteX128" fmla="*/ 647700 w 1267343"/>
                <a:gd name="connsiteY128" fmla="*/ 119063 h 1614488"/>
                <a:gd name="connsiteX129" fmla="*/ 690563 w 1267343"/>
                <a:gd name="connsiteY129" fmla="*/ 142875 h 1614488"/>
                <a:gd name="connsiteX130" fmla="*/ 704850 w 1267343"/>
                <a:gd name="connsiteY130" fmla="*/ 157163 h 1614488"/>
                <a:gd name="connsiteX131" fmla="*/ 776288 w 1267343"/>
                <a:gd name="connsiteY131" fmla="*/ 147638 h 1614488"/>
                <a:gd name="connsiteX132" fmla="*/ 781050 w 1267343"/>
                <a:gd name="connsiteY132" fmla="*/ 133350 h 1614488"/>
                <a:gd name="connsiteX133" fmla="*/ 771525 w 1267343"/>
                <a:gd name="connsiteY133" fmla="*/ 47625 h 1614488"/>
                <a:gd name="connsiteX134" fmla="*/ 766763 w 1267343"/>
                <a:gd name="connsiteY134" fmla="*/ 4763 h 1614488"/>
                <a:gd name="connsiteX135" fmla="*/ 781050 w 1267343"/>
                <a:gd name="connsiteY135" fmla="*/ 0 h 1614488"/>
                <a:gd name="connsiteX136" fmla="*/ 814388 w 1267343"/>
                <a:gd name="connsiteY136" fmla="*/ 4763 h 1614488"/>
                <a:gd name="connsiteX137" fmla="*/ 823913 w 1267343"/>
                <a:gd name="connsiteY137" fmla="*/ 19050 h 1614488"/>
                <a:gd name="connsiteX138" fmla="*/ 838200 w 1267343"/>
                <a:gd name="connsiteY138" fmla="*/ 33338 h 1614488"/>
                <a:gd name="connsiteX139" fmla="*/ 842963 w 1267343"/>
                <a:gd name="connsiteY139" fmla="*/ 47625 h 1614488"/>
                <a:gd name="connsiteX140" fmla="*/ 852488 w 1267343"/>
                <a:gd name="connsiteY140" fmla="*/ 142875 h 1614488"/>
                <a:gd name="connsiteX141" fmla="*/ 838201 w 1267343"/>
                <a:gd name="connsiteY141" fmla="*/ 183357 h 1614488"/>
                <a:gd name="connsiteX142" fmla="*/ 878681 w 1267343"/>
                <a:gd name="connsiteY142" fmla="*/ 230982 h 1614488"/>
                <a:gd name="connsiteX143" fmla="*/ 895351 w 1267343"/>
                <a:gd name="connsiteY143" fmla="*/ 254794 h 1614488"/>
                <a:gd name="connsiteX144" fmla="*/ 904875 w 1267343"/>
                <a:gd name="connsiteY144" fmla="*/ 280988 h 1614488"/>
                <a:gd name="connsiteX145" fmla="*/ 909638 w 1267343"/>
                <a:gd name="connsiteY145" fmla="*/ 309563 h 1614488"/>
                <a:gd name="connsiteX146" fmla="*/ 904875 w 1267343"/>
                <a:gd name="connsiteY146" fmla="*/ 371475 h 1614488"/>
                <a:gd name="connsiteX147" fmla="*/ 895350 w 1267343"/>
                <a:gd name="connsiteY147" fmla="*/ 400050 h 1614488"/>
                <a:gd name="connsiteX148" fmla="*/ 890588 w 1267343"/>
                <a:gd name="connsiteY148" fmla="*/ 438150 h 1614488"/>
                <a:gd name="connsiteX149" fmla="*/ 862013 w 1267343"/>
                <a:gd name="connsiteY149" fmla="*/ 481013 h 1614488"/>
                <a:gd name="connsiteX150" fmla="*/ 847725 w 1267343"/>
                <a:gd name="connsiteY150" fmla="*/ 490538 h 1614488"/>
                <a:gd name="connsiteX151" fmla="*/ 833438 w 1267343"/>
                <a:gd name="connsiteY151" fmla="*/ 504825 h 1614488"/>
                <a:gd name="connsiteX152" fmla="*/ 814388 w 1267343"/>
                <a:gd name="connsiteY152" fmla="*/ 528638 h 1614488"/>
                <a:gd name="connsiteX153" fmla="*/ 809625 w 1267343"/>
                <a:gd name="connsiteY153" fmla="*/ 542925 h 1614488"/>
                <a:gd name="connsiteX154" fmla="*/ 800100 w 1267343"/>
                <a:gd name="connsiteY154" fmla="*/ 557213 h 1614488"/>
                <a:gd name="connsiteX155" fmla="*/ 785813 w 1267343"/>
                <a:gd name="connsiteY155" fmla="*/ 600075 h 1614488"/>
                <a:gd name="connsiteX156" fmla="*/ 781050 w 1267343"/>
                <a:gd name="connsiteY156" fmla="*/ 614363 h 1614488"/>
                <a:gd name="connsiteX157" fmla="*/ 790575 w 1267343"/>
                <a:gd name="connsiteY157" fmla="*/ 685800 h 1614488"/>
                <a:gd name="connsiteX158" fmla="*/ 800100 w 1267343"/>
                <a:gd name="connsiteY158" fmla="*/ 700088 h 1614488"/>
                <a:gd name="connsiteX159" fmla="*/ 804863 w 1267343"/>
                <a:gd name="connsiteY159" fmla="*/ 714375 h 1614488"/>
                <a:gd name="connsiteX160" fmla="*/ 823913 w 1267343"/>
                <a:gd name="connsiteY160" fmla="*/ 742950 h 1614488"/>
                <a:gd name="connsiteX161" fmla="*/ 828675 w 1267343"/>
                <a:gd name="connsiteY161" fmla="*/ 757238 h 1614488"/>
                <a:gd name="connsiteX162" fmla="*/ 866775 w 1267343"/>
                <a:gd name="connsiteY162" fmla="*/ 757238 h 1614488"/>
                <a:gd name="connsiteX163" fmla="*/ 890588 w 1267343"/>
                <a:gd name="connsiteY163" fmla="*/ 714375 h 1614488"/>
                <a:gd name="connsiteX164" fmla="*/ 895350 w 1267343"/>
                <a:gd name="connsiteY164" fmla="*/ 661988 h 1614488"/>
                <a:gd name="connsiteX165" fmla="*/ 904875 w 1267343"/>
                <a:gd name="connsiteY165" fmla="*/ 547688 h 1614488"/>
                <a:gd name="connsiteX166" fmla="*/ 933450 w 1267343"/>
                <a:gd name="connsiteY166" fmla="*/ 552450 h 1614488"/>
                <a:gd name="connsiteX167" fmla="*/ 938213 w 1267343"/>
                <a:gd name="connsiteY167" fmla="*/ 600075 h 1614488"/>
                <a:gd name="connsiteX168" fmla="*/ 952500 w 1267343"/>
                <a:gd name="connsiteY168" fmla="*/ 628650 h 1614488"/>
                <a:gd name="connsiteX169" fmla="*/ 966788 w 1267343"/>
                <a:gd name="connsiteY169" fmla="*/ 623888 h 1614488"/>
                <a:gd name="connsiteX170" fmla="*/ 981075 w 1267343"/>
                <a:gd name="connsiteY170" fmla="*/ 614363 h 1614488"/>
                <a:gd name="connsiteX171" fmla="*/ 1009650 w 1267343"/>
                <a:gd name="connsiteY171" fmla="*/ 604838 h 1614488"/>
                <a:gd name="connsiteX172" fmla="*/ 1038225 w 1267343"/>
                <a:gd name="connsiteY172" fmla="*/ 628650 h 1614488"/>
                <a:gd name="connsiteX173" fmla="*/ 1019175 w 1267343"/>
                <a:gd name="connsiteY173" fmla="*/ 657225 h 1614488"/>
                <a:gd name="connsiteX174" fmla="*/ 1009650 w 1267343"/>
                <a:gd name="connsiteY174" fmla="*/ 671513 h 1614488"/>
                <a:gd name="connsiteX175" fmla="*/ 995363 w 1267343"/>
                <a:gd name="connsiteY175" fmla="*/ 700088 h 1614488"/>
                <a:gd name="connsiteX176" fmla="*/ 981075 w 1267343"/>
                <a:gd name="connsiteY176" fmla="*/ 728663 h 1614488"/>
                <a:gd name="connsiteX177" fmla="*/ 962025 w 1267343"/>
                <a:gd name="connsiteY177" fmla="*/ 757238 h 1614488"/>
                <a:gd name="connsiteX178" fmla="*/ 938213 w 1267343"/>
                <a:gd name="connsiteY178" fmla="*/ 781050 h 1614488"/>
                <a:gd name="connsiteX179" fmla="*/ 938213 w 1267343"/>
                <a:gd name="connsiteY179" fmla="*/ 809625 h 1614488"/>
                <a:gd name="connsiteX180" fmla="*/ 971550 w 1267343"/>
                <a:gd name="connsiteY180" fmla="*/ 804863 h 1614488"/>
                <a:gd name="connsiteX181" fmla="*/ 1004888 w 1267343"/>
                <a:gd name="connsiteY181" fmla="*/ 762000 h 1614488"/>
                <a:gd name="connsiteX182" fmla="*/ 1019175 w 1267343"/>
                <a:gd name="connsiteY182" fmla="*/ 752475 h 1614488"/>
                <a:gd name="connsiteX183" fmla="*/ 1033463 w 1267343"/>
                <a:gd name="connsiteY183" fmla="*/ 747713 h 1614488"/>
                <a:gd name="connsiteX184" fmla="*/ 1047750 w 1267343"/>
                <a:gd name="connsiteY184" fmla="*/ 738188 h 1614488"/>
                <a:gd name="connsiteX185" fmla="*/ 1085850 w 1267343"/>
                <a:gd name="connsiteY185" fmla="*/ 728663 h 1614488"/>
                <a:gd name="connsiteX186" fmla="*/ 1128713 w 1267343"/>
                <a:gd name="connsiteY186" fmla="*/ 719138 h 1614488"/>
                <a:gd name="connsiteX187" fmla="*/ 1138238 w 1267343"/>
                <a:gd name="connsiteY187" fmla="*/ 704850 h 1614488"/>
                <a:gd name="connsiteX188" fmla="*/ 1166813 w 1267343"/>
                <a:gd name="connsiteY188" fmla="*/ 695325 h 1614488"/>
                <a:gd name="connsiteX189" fmla="*/ 1195388 w 1267343"/>
                <a:gd name="connsiteY189" fmla="*/ 681038 h 1614488"/>
                <a:gd name="connsiteX190" fmla="*/ 1200150 w 1267343"/>
                <a:gd name="connsiteY190" fmla="*/ 657225 h 1614488"/>
                <a:gd name="connsiteX191" fmla="*/ 1247775 w 1267343"/>
                <a:gd name="connsiteY191" fmla="*/ 676275 h 1614488"/>
                <a:gd name="connsiteX192" fmla="*/ 1262063 w 1267343"/>
                <a:gd name="connsiteY192" fmla="*/ 690563 h 1614488"/>
                <a:gd name="connsiteX193" fmla="*/ 1262063 w 1267343"/>
                <a:gd name="connsiteY193" fmla="*/ 742950 h 1614488"/>
                <a:gd name="connsiteX194" fmla="*/ 1247775 w 1267343"/>
                <a:gd name="connsiteY194" fmla="*/ 747713 h 1614488"/>
                <a:gd name="connsiteX195" fmla="*/ 1185863 w 1267343"/>
                <a:gd name="connsiteY195" fmla="*/ 762000 h 1614488"/>
                <a:gd name="connsiteX196" fmla="*/ 1128713 w 1267343"/>
                <a:gd name="connsiteY196" fmla="*/ 771525 h 1614488"/>
                <a:gd name="connsiteX197" fmla="*/ 1114425 w 1267343"/>
                <a:gd name="connsiteY197" fmla="*/ 776288 h 1614488"/>
                <a:gd name="connsiteX198" fmla="*/ 1081088 w 1267343"/>
                <a:gd name="connsiteY198" fmla="*/ 785813 h 1614488"/>
                <a:gd name="connsiteX199" fmla="*/ 1071563 w 1267343"/>
                <a:gd name="connsiteY199" fmla="*/ 823913 h 1614488"/>
                <a:gd name="connsiteX200" fmla="*/ 1023938 w 1267343"/>
                <a:gd name="connsiteY200" fmla="*/ 838200 h 1614488"/>
                <a:gd name="connsiteX201" fmla="*/ 1000125 w 1267343"/>
                <a:gd name="connsiteY201" fmla="*/ 842963 h 1614488"/>
                <a:gd name="connsiteX202" fmla="*/ 971550 w 1267343"/>
                <a:gd name="connsiteY202" fmla="*/ 852488 h 1614488"/>
                <a:gd name="connsiteX203" fmla="*/ 952500 w 1267343"/>
                <a:gd name="connsiteY203" fmla="*/ 857250 h 1614488"/>
                <a:gd name="connsiteX204" fmla="*/ 933451 w 1267343"/>
                <a:gd name="connsiteY204" fmla="*/ 907257 h 1614488"/>
                <a:gd name="connsiteX205" fmla="*/ 971550 w 1267343"/>
                <a:gd name="connsiteY205" fmla="*/ 904875 h 1614488"/>
                <a:gd name="connsiteX206" fmla="*/ 985838 w 1267343"/>
                <a:gd name="connsiteY206" fmla="*/ 923925 h 1614488"/>
                <a:gd name="connsiteX207" fmla="*/ 1004888 w 1267343"/>
                <a:gd name="connsiteY207" fmla="*/ 942975 h 1614488"/>
                <a:gd name="connsiteX208" fmla="*/ 1009650 w 1267343"/>
                <a:gd name="connsiteY208" fmla="*/ 957263 h 1614488"/>
                <a:gd name="connsiteX209" fmla="*/ 1023938 w 1267343"/>
                <a:gd name="connsiteY209" fmla="*/ 964407 h 1614488"/>
                <a:gd name="connsiteX210" fmla="*/ 1066800 w 1267343"/>
                <a:gd name="connsiteY210" fmla="*/ 952500 h 1614488"/>
                <a:gd name="connsiteX211" fmla="*/ 1085850 w 1267343"/>
                <a:gd name="connsiteY211" fmla="*/ 952500 h 1614488"/>
                <a:gd name="connsiteX212" fmla="*/ 1119188 w 1267343"/>
                <a:gd name="connsiteY212" fmla="*/ 938213 h 1614488"/>
                <a:gd name="connsiteX213" fmla="*/ 1143000 w 1267343"/>
                <a:gd name="connsiteY213" fmla="*/ 942975 h 1614488"/>
                <a:gd name="connsiteX214" fmla="*/ 1152525 w 1267343"/>
                <a:gd name="connsiteY214" fmla="*/ 957263 h 1614488"/>
                <a:gd name="connsiteX215" fmla="*/ 1166813 w 1267343"/>
                <a:gd name="connsiteY215" fmla="*/ 990600 h 1614488"/>
                <a:gd name="connsiteX216" fmla="*/ 1162050 w 1267343"/>
                <a:gd name="connsiteY216" fmla="*/ 1004888 h 1614488"/>
                <a:gd name="connsiteX217" fmla="*/ 1147763 w 1267343"/>
                <a:gd name="connsiteY217" fmla="*/ 1009650 h 1614488"/>
                <a:gd name="connsiteX218" fmla="*/ 1060110 w 1267343"/>
                <a:gd name="connsiteY218" fmla="*/ 1019074 h 1614488"/>
                <a:gd name="connsiteX219" fmla="*/ 1052513 w 1267343"/>
                <a:gd name="connsiteY219" fmla="*/ 1004888 h 1614488"/>
                <a:gd name="connsiteX220" fmla="*/ 1023938 w 1267343"/>
                <a:gd name="connsiteY220" fmla="*/ 995363 h 1614488"/>
                <a:gd name="connsiteX221" fmla="*/ 985838 w 1267343"/>
                <a:gd name="connsiteY221" fmla="*/ 985838 h 1614488"/>
                <a:gd name="connsiteX222" fmla="*/ 952500 w 1267343"/>
                <a:gd name="connsiteY222" fmla="*/ 992982 h 1614488"/>
                <a:gd name="connsiteX223" fmla="*/ 890588 w 1267343"/>
                <a:gd name="connsiteY223" fmla="*/ 971550 h 1614488"/>
                <a:gd name="connsiteX224" fmla="*/ 909637 w 1267343"/>
                <a:gd name="connsiteY224" fmla="*/ 973932 h 1614488"/>
                <a:gd name="connsiteX225" fmla="*/ 902495 w 1267343"/>
                <a:gd name="connsiteY225" fmla="*/ 1057275 h 1614488"/>
                <a:gd name="connsiteX226" fmla="*/ 871537 w 1267343"/>
                <a:gd name="connsiteY226" fmla="*/ 1102519 h 1614488"/>
                <a:gd name="connsiteX227" fmla="*/ 850107 w 1267343"/>
                <a:gd name="connsiteY227" fmla="*/ 1109663 h 1614488"/>
                <a:gd name="connsiteX228" fmla="*/ 833438 w 1267343"/>
                <a:gd name="connsiteY228" fmla="*/ 1114425 h 1614488"/>
                <a:gd name="connsiteX229" fmla="*/ 823913 w 1267343"/>
                <a:gd name="connsiteY229" fmla="*/ 1164432 h 1614488"/>
                <a:gd name="connsiteX230" fmla="*/ 781051 w 1267343"/>
                <a:gd name="connsiteY230" fmla="*/ 1176338 h 1614488"/>
                <a:gd name="connsiteX231" fmla="*/ 762000 w 1267343"/>
                <a:gd name="connsiteY231" fmla="*/ 1171575 h 1614488"/>
                <a:gd name="connsiteX232" fmla="*/ 754856 w 1267343"/>
                <a:gd name="connsiteY232" fmla="*/ 1202531 h 1614488"/>
                <a:gd name="connsiteX233" fmla="*/ 736260 w 1267343"/>
                <a:gd name="connsiteY233" fmla="*/ 1223861 h 1614488"/>
                <a:gd name="connsiteX234" fmla="*/ 714376 w 1267343"/>
                <a:gd name="connsiteY234" fmla="*/ 1252538 h 1614488"/>
                <a:gd name="connsiteX235" fmla="*/ 704850 w 1267343"/>
                <a:gd name="connsiteY235" fmla="*/ 1300163 h 1614488"/>
                <a:gd name="connsiteX236" fmla="*/ 733425 w 1267343"/>
                <a:gd name="connsiteY236" fmla="*/ 1319213 h 1614488"/>
                <a:gd name="connsiteX237" fmla="*/ 747713 w 1267343"/>
                <a:gd name="connsiteY237" fmla="*/ 1328738 h 1614488"/>
                <a:gd name="connsiteX238" fmla="*/ 757238 w 1267343"/>
                <a:gd name="connsiteY238" fmla="*/ 1343025 h 1614488"/>
                <a:gd name="connsiteX239" fmla="*/ 776288 w 1267343"/>
                <a:gd name="connsiteY239" fmla="*/ 1357313 h 1614488"/>
                <a:gd name="connsiteX240" fmla="*/ 828675 w 1267343"/>
                <a:gd name="connsiteY240" fmla="*/ 1366838 h 1614488"/>
                <a:gd name="connsiteX241" fmla="*/ 842963 w 1267343"/>
                <a:gd name="connsiteY241" fmla="*/ 1376363 h 1614488"/>
                <a:gd name="connsiteX242" fmla="*/ 852488 w 1267343"/>
                <a:gd name="connsiteY242" fmla="*/ 1390650 h 1614488"/>
                <a:gd name="connsiteX243" fmla="*/ 885825 w 1267343"/>
                <a:gd name="connsiteY243" fmla="*/ 1395413 h 1614488"/>
                <a:gd name="connsiteX244" fmla="*/ 900113 w 1267343"/>
                <a:gd name="connsiteY244" fmla="*/ 1404938 h 1614488"/>
                <a:gd name="connsiteX245" fmla="*/ 942975 w 1267343"/>
                <a:gd name="connsiteY245" fmla="*/ 1390650 h 1614488"/>
                <a:gd name="connsiteX246" fmla="*/ 966788 w 1267343"/>
                <a:gd name="connsiteY246" fmla="*/ 1371600 h 1614488"/>
                <a:gd name="connsiteX247" fmla="*/ 976313 w 1267343"/>
                <a:gd name="connsiteY247" fmla="*/ 1357313 h 1614488"/>
                <a:gd name="connsiteX248" fmla="*/ 990600 w 1267343"/>
                <a:gd name="connsiteY248" fmla="*/ 1347788 h 1614488"/>
                <a:gd name="connsiteX249" fmla="*/ 995363 w 1267343"/>
                <a:gd name="connsiteY249" fmla="*/ 1333500 h 1614488"/>
                <a:gd name="connsiteX250" fmla="*/ 1033463 w 1267343"/>
                <a:gd name="connsiteY250" fmla="*/ 1343025 h 1614488"/>
                <a:gd name="connsiteX251" fmla="*/ 1157288 w 1267343"/>
                <a:gd name="connsiteY251" fmla="*/ 1357313 h 1614488"/>
                <a:gd name="connsiteX252" fmla="*/ 1185863 w 1267343"/>
                <a:gd name="connsiteY252" fmla="*/ 1366838 h 1614488"/>
                <a:gd name="connsiteX253" fmla="*/ 1190625 w 1267343"/>
                <a:gd name="connsiteY253" fmla="*/ 1381125 h 1614488"/>
                <a:gd name="connsiteX254" fmla="*/ 1200150 w 1267343"/>
                <a:gd name="connsiteY254" fmla="*/ 1395413 h 1614488"/>
                <a:gd name="connsiteX255" fmla="*/ 1190625 w 1267343"/>
                <a:gd name="connsiteY255" fmla="*/ 1409700 h 1614488"/>
                <a:gd name="connsiteX256" fmla="*/ 1119188 w 1267343"/>
                <a:gd name="connsiteY256" fmla="*/ 1404938 h 1614488"/>
                <a:gd name="connsiteX257" fmla="*/ 1090613 w 1267343"/>
                <a:gd name="connsiteY257" fmla="*/ 1395413 h 1614488"/>
                <a:gd name="connsiteX258" fmla="*/ 1033463 w 1267343"/>
                <a:gd name="connsiteY258" fmla="*/ 1404938 h 1614488"/>
                <a:gd name="connsiteX259" fmla="*/ 985838 w 1267343"/>
                <a:gd name="connsiteY259" fmla="*/ 1414463 h 1614488"/>
                <a:gd name="connsiteX260" fmla="*/ 971550 w 1267343"/>
                <a:gd name="connsiteY260" fmla="*/ 1423988 h 1614488"/>
                <a:gd name="connsiteX261" fmla="*/ 957263 w 1267343"/>
                <a:gd name="connsiteY261" fmla="*/ 1428750 h 1614488"/>
                <a:gd name="connsiteX262" fmla="*/ 952500 w 1267343"/>
                <a:gd name="connsiteY262" fmla="*/ 1443038 h 1614488"/>
                <a:gd name="connsiteX263" fmla="*/ 971550 w 1267343"/>
                <a:gd name="connsiteY263" fmla="*/ 1490663 h 1614488"/>
                <a:gd name="connsiteX264" fmla="*/ 1000125 w 1267343"/>
                <a:gd name="connsiteY264" fmla="*/ 1500188 h 1614488"/>
                <a:gd name="connsiteX265" fmla="*/ 1119188 w 1267343"/>
                <a:gd name="connsiteY265" fmla="*/ 1504950 h 1614488"/>
                <a:gd name="connsiteX266" fmla="*/ 1228725 w 1267343"/>
                <a:gd name="connsiteY266" fmla="*/ 1519238 h 1614488"/>
                <a:gd name="connsiteX267" fmla="*/ 1243013 w 1267343"/>
                <a:gd name="connsiteY267" fmla="*/ 1528763 h 1614488"/>
                <a:gd name="connsiteX268" fmla="*/ 1247775 w 1267343"/>
                <a:gd name="connsiteY268" fmla="*/ 1543050 h 1614488"/>
                <a:gd name="connsiteX269" fmla="*/ 1262063 w 1267343"/>
                <a:gd name="connsiteY269" fmla="*/ 1571625 h 1614488"/>
                <a:gd name="connsiteX270" fmla="*/ 1257300 w 1267343"/>
                <a:gd name="connsiteY270" fmla="*/ 1585913 h 1614488"/>
                <a:gd name="connsiteX271" fmla="*/ 1185863 w 1267343"/>
                <a:gd name="connsiteY271" fmla="*/ 1595438 h 1614488"/>
                <a:gd name="connsiteX272" fmla="*/ 1171575 w 1267343"/>
                <a:gd name="connsiteY272" fmla="*/ 1566863 h 1614488"/>
                <a:gd name="connsiteX273" fmla="*/ 1157288 w 1267343"/>
                <a:gd name="connsiteY273" fmla="*/ 1557338 h 1614488"/>
                <a:gd name="connsiteX274" fmla="*/ 1071563 w 1267343"/>
                <a:gd name="connsiteY274" fmla="*/ 1562100 h 1614488"/>
                <a:gd name="connsiteX275" fmla="*/ 1052513 w 1267343"/>
                <a:gd name="connsiteY275" fmla="*/ 1566863 h 1614488"/>
                <a:gd name="connsiteX276" fmla="*/ 1023938 w 1267343"/>
                <a:gd name="connsiteY276" fmla="*/ 1581150 h 1614488"/>
                <a:gd name="connsiteX277" fmla="*/ 1009650 w 1267343"/>
                <a:gd name="connsiteY277" fmla="*/ 1609725 h 1614488"/>
                <a:gd name="connsiteX278" fmla="*/ 995363 w 1267343"/>
                <a:gd name="connsiteY278" fmla="*/ 1614488 h 1614488"/>
                <a:gd name="connsiteX279" fmla="*/ 985838 w 1267343"/>
                <a:gd name="connsiteY279" fmla="*/ 1581150 h 1614488"/>
                <a:gd name="connsiteX280" fmla="*/ 976313 w 1267343"/>
                <a:gd name="connsiteY280" fmla="*/ 1528763 h 1614488"/>
                <a:gd name="connsiteX281" fmla="*/ 966788 w 1267343"/>
                <a:gd name="connsiteY281" fmla="*/ 1495425 h 1614488"/>
                <a:gd name="connsiteX282" fmla="*/ 952500 w 1267343"/>
                <a:gd name="connsiteY282" fmla="*/ 1485900 h 1614488"/>
                <a:gd name="connsiteX283" fmla="*/ 938213 w 1267343"/>
                <a:gd name="connsiteY283" fmla="*/ 1500188 h 1614488"/>
                <a:gd name="connsiteX284" fmla="*/ 933450 w 1267343"/>
                <a:gd name="connsiteY284" fmla="*/ 1538288 h 1614488"/>
                <a:gd name="connsiteX285" fmla="*/ 890588 w 1267343"/>
                <a:gd name="connsiteY285" fmla="*/ 1533525 h 1614488"/>
                <a:gd name="connsiteX286" fmla="*/ 881063 w 1267343"/>
                <a:gd name="connsiteY286" fmla="*/ 1509713 h 1614488"/>
                <a:gd name="connsiteX287" fmla="*/ 885825 w 1267343"/>
                <a:gd name="connsiteY287" fmla="*/ 1490663 h 1614488"/>
                <a:gd name="connsiteX288" fmla="*/ 876300 w 1267343"/>
                <a:gd name="connsiteY288" fmla="*/ 1447800 h 1614488"/>
                <a:gd name="connsiteX289" fmla="*/ 862013 w 1267343"/>
                <a:gd name="connsiteY289" fmla="*/ 1438275 h 1614488"/>
                <a:gd name="connsiteX290" fmla="*/ 828675 w 1267343"/>
                <a:gd name="connsiteY290" fmla="*/ 1462088 h 1614488"/>
                <a:gd name="connsiteX291" fmla="*/ 809625 w 1267343"/>
                <a:gd name="connsiteY291" fmla="*/ 1457325 h 1614488"/>
                <a:gd name="connsiteX292" fmla="*/ 795338 w 1267343"/>
                <a:gd name="connsiteY292" fmla="*/ 1419225 h 1614488"/>
                <a:gd name="connsiteX293" fmla="*/ 790575 w 1267343"/>
                <a:gd name="connsiteY293" fmla="*/ 1400175 h 1614488"/>
                <a:gd name="connsiteX294" fmla="*/ 766763 w 1267343"/>
                <a:gd name="connsiteY294" fmla="*/ 1404938 h 1614488"/>
                <a:gd name="connsiteX295" fmla="*/ 738188 w 1267343"/>
                <a:gd name="connsiteY295" fmla="*/ 1414463 h 1614488"/>
                <a:gd name="connsiteX296" fmla="*/ 638175 w 1267343"/>
                <a:gd name="connsiteY296" fmla="*/ 1409700 h 1614488"/>
                <a:gd name="connsiteX297" fmla="*/ 623888 w 1267343"/>
                <a:gd name="connsiteY297" fmla="*/ 1404938 h 1614488"/>
                <a:gd name="connsiteX298" fmla="*/ 609600 w 1267343"/>
                <a:gd name="connsiteY298" fmla="*/ 1371600 h 1614488"/>
                <a:gd name="connsiteX299" fmla="*/ 623888 w 1267343"/>
                <a:gd name="connsiteY299" fmla="*/ 1362075 h 1614488"/>
                <a:gd name="connsiteX300" fmla="*/ 676275 w 1267343"/>
                <a:gd name="connsiteY300" fmla="*/ 1357313 h 1614488"/>
                <a:gd name="connsiteX301" fmla="*/ 666750 w 1267343"/>
                <a:gd name="connsiteY301" fmla="*/ 1328738 h 1614488"/>
                <a:gd name="connsiteX302" fmla="*/ 661988 w 1267343"/>
                <a:gd name="connsiteY302" fmla="*/ 1314450 h 1614488"/>
                <a:gd name="connsiteX303" fmla="*/ 657225 w 1267343"/>
                <a:gd name="connsiteY303" fmla="*/ 1295400 h 1614488"/>
                <a:gd name="connsiteX304" fmla="*/ 642938 w 1267343"/>
                <a:gd name="connsiteY304" fmla="*/ 1285875 h 1614488"/>
                <a:gd name="connsiteX305" fmla="*/ 585788 w 1267343"/>
                <a:gd name="connsiteY305" fmla="*/ 1295400 h 1614488"/>
                <a:gd name="connsiteX306" fmla="*/ 576263 w 1267343"/>
                <a:gd name="connsiteY306" fmla="*/ 1281113 h 1614488"/>
                <a:gd name="connsiteX307" fmla="*/ 590550 w 1267343"/>
                <a:gd name="connsiteY307" fmla="*/ 1271588 h 1614488"/>
                <a:gd name="connsiteX308" fmla="*/ 600075 w 1267343"/>
                <a:gd name="connsiteY308" fmla="*/ 1243013 h 1614488"/>
                <a:gd name="connsiteX309" fmla="*/ 604838 w 1267343"/>
                <a:gd name="connsiteY309" fmla="*/ 1228725 h 1614488"/>
                <a:gd name="connsiteX310" fmla="*/ 590550 w 1267343"/>
                <a:gd name="connsiteY310" fmla="*/ 1219200 h 1614488"/>
                <a:gd name="connsiteX311" fmla="*/ 561975 w 1267343"/>
                <a:gd name="connsiteY311" fmla="*/ 1204913 h 1614488"/>
                <a:gd name="connsiteX312" fmla="*/ 547688 w 1267343"/>
                <a:gd name="connsiteY312" fmla="*/ 1190625 h 1614488"/>
                <a:gd name="connsiteX313" fmla="*/ 519113 w 1267343"/>
                <a:gd name="connsiteY313" fmla="*/ 1171575 h 1614488"/>
                <a:gd name="connsiteX314" fmla="*/ 504825 w 1267343"/>
                <a:gd name="connsiteY314" fmla="*/ 1162050 h 1614488"/>
                <a:gd name="connsiteX315" fmla="*/ 490538 w 1267343"/>
                <a:gd name="connsiteY315" fmla="*/ 1157288 h 1614488"/>
                <a:gd name="connsiteX316" fmla="*/ 476250 w 1267343"/>
                <a:gd name="connsiteY316" fmla="*/ 1147763 h 1614488"/>
                <a:gd name="connsiteX317" fmla="*/ 447675 w 1267343"/>
                <a:gd name="connsiteY317" fmla="*/ 1138238 h 1614488"/>
                <a:gd name="connsiteX318" fmla="*/ 433388 w 1267343"/>
                <a:gd name="connsiteY318" fmla="*/ 1128713 h 1614488"/>
                <a:gd name="connsiteX319" fmla="*/ 347663 w 1267343"/>
                <a:gd name="connsiteY319" fmla="*/ 1138238 h 1614488"/>
                <a:gd name="connsiteX320" fmla="*/ 295275 w 1267343"/>
                <a:gd name="connsiteY320" fmla="*/ 1133475 h 1614488"/>
                <a:gd name="connsiteX321" fmla="*/ 280988 w 1267343"/>
                <a:gd name="connsiteY321" fmla="*/ 1123950 h 1614488"/>
                <a:gd name="connsiteX322" fmla="*/ 223838 w 1267343"/>
                <a:gd name="connsiteY322" fmla="*/ 1114425 h 1614488"/>
                <a:gd name="connsiteX323" fmla="*/ 195263 w 1267343"/>
                <a:gd name="connsiteY323" fmla="*/ 1104900 h 1614488"/>
                <a:gd name="connsiteX324" fmla="*/ 180975 w 1267343"/>
                <a:gd name="connsiteY324" fmla="*/ 1100138 h 1614488"/>
                <a:gd name="connsiteX325" fmla="*/ 109538 w 1267343"/>
                <a:gd name="connsiteY325" fmla="*/ 1114425 h 1614488"/>
                <a:gd name="connsiteX326" fmla="*/ 104775 w 1267343"/>
                <a:gd name="connsiteY326" fmla="*/ 1128713 h 1614488"/>
                <a:gd name="connsiteX327" fmla="*/ 114300 w 1267343"/>
                <a:gd name="connsiteY327" fmla="*/ 1238250 h 1614488"/>
                <a:gd name="connsiteX328" fmla="*/ 119063 w 1267343"/>
                <a:gd name="connsiteY328" fmla="*/ 1247775 h 1614488"/>
                <a:gd name="connsiteX0" fmla="*/ 109538 w 1267343"/>
                <a:gd name="connsiteY0" fmla="*/ 1320403 h 1615678"/>
                <a:gd name="connsiteX1" fmla="*/ 85725 w 1267343"/>
                <a:gd name="connsiteY1" fmla="*/ 1315640 h 1615678"/>
                <a:gd name="connsiteX2" fmla="*/ 80963 w 1267343"/>
                <a:gd name="connsiteY2" fmla="*/ 1301353 h 1615678"/>
                <a:gd name="connsiteX3" fmla="*/ 71438 w 1267343"/>
                <a:gd name="connsiteY3" fmla="*/ 1287065 h 1615678"/>
                <a:gd name="connsiteX4" fmla="*/ 57150 w 1267343"/>
                <a:gd name="connsiteY4" fmla="*/ 1234678 h 1615678"/>
                <a:gd name="connsiteX5" fmla="*/ 52388 w 1267343"/>
                <a:gd name="connsiteY5" fmla="*/ 1220390 h 1615678"/>
                <a:gd name="connsiteX6" fmla="*/ 38100 w 1267343"/>
                <a:gd name="connsiteY6" fmla="*/ 1210865 h 1615678"/>
                <a:gd name="connsiteX7" fmla="*/ 19050 w 1267343"/>
                <a:gd name="connsiteY7" fmla="*/ 1182290 h 1615678"/>
                <a:gd name="connsiteX8" fmla="*/ 14288 w 1267343"/>
                <a:gd name="connsiteY8" fmla="*/ 1168003 h 1615678"/>
                <a:gd name="connsiteX9" fmla="*/ 0 w 1267343"/>
                <a:gd name="connsiteY9" fmla="*/ 1139428 h 1615678"/>
                <a:gd name="connsiteX10" fmla="*/ 28575 w 1267343"/>
                <a:gd name="connsiteY10" fmla="*/ 1120378 h 1615678"/>
                <a:gd name="connsiteX11" fmla="*/ 42863 w 1267343"/>
                <a:gd name="connsiteY11" fmla="*/ 1110853 h 1615678"/>
                <a:gd name="connsiteX12" fmla="*/ 71438 w 1267343"/>
                <a:gd name="connsiteY12" fmla="*/ 1087040 h 1615678"/>
                <a:gd name="connsiteX13" fmla="*/ 76200 w 1267343"/>
                <a:gd name="connsiteY13" fmla="*/ 1072753 h 1615678"/>
                <a:gd name="connsiteX14" fmla="*/ 76200 w 1267343"/>
                <a:gd name="connsiteY14" fmla="*/ 1015603 h 1615678"/>
                <a:gd name="connsiteX15" fmla="*/ 66675 w 1267343"/>
                <a:gd name="connsiteY15" fmla="*/ 1001315 h 1615678"/>
                <a:gd name="connsiteX16" fmla="*/ 47625 w 1267343"/>
                <a:gd name="connsiteY16" fmla="*/ 996553 h 1615678"/>
                <a:gd name="connsiteX17" fmla="*/ 42863 w 1267343"/>
                <a:gd name="connsiteY17" fmla="*/ 934640 h 1615678"/>
                <a:gd name="connsiteX18" fmla="*/ 57150 w 1267343"/>
                <a:gd name="connsiteY18" fmla="*/ 925115 h 1615678"/>
                <a:gd name="connsiteX19" fmla="*/ 109538 w 1267343"/>
                <a:gd name="connsiteY19" fmla="*/ 944165 h 1615678"/>
                <a:gd name="connsiteX20" fmla="*/ 119063 w 1267343"/>
                <a:gd name="connsiteY20" fmla="*/ 972740 h 1615678"/>
                <a:gd name="connsiteX21" fmla="*/ 128588 w 1267343"/>
                <a:gd name="connsiteY21" fmla="*/ 1001315 h 1615678"/>
                <a:gd name="connsiteX22" fmla="*/ 133350 w 1267343"/>
                <a:gd name="connsiteY22" fmla="*/ 1015603 h 1615678"/>
                <a:gd name="connsiteX23" fmla="*/ 147638 w 1267343"/>
                <a:gd name="connsiteY23" fmla="*/ 1020365 h 1615678"/>
                <a:gd name="connsiteX24" fmla="*/ 161925 w 1267343"/>
                <a:gd name="connsiteY24" fmla="*/ 1029890 h 1615678"/>
                <a:gd name="connsiteX25" fmla="*/ 238125 w 1267343"/>
                <a:gd name="connsiteY25" fmla="*/ 1044178 h 1615678"/>
                <a:gd name="connsiteX26" fmla="*/ 266700 w 1267343"/>
                <a:gd name="connsiteY26" fmla="*/ 1063228 h 1615678"/>
                <a:gd name="connsiteX27" fmla="*/ 285750 w 1267343"/>
                <a:gd name="connsiteY27" fmla="*/ 1087040 h 1615678"/>
                <a:gd name="connsiteX28" fmla="*/ 314325 w 1267343"/>
                <a:gd name="connsiteY28" fmla="*/ 1096565 h 1615678"/>
                <a:gd name="connsiteX29" fmla="*/ 457200 w 1267343"/>
                <a:gd name="connsiteY29" fmla="*/ 1091803 h 1615678"/>
                <a:gd name="connsiteX30" fmla="*/ 466725 w 1267343"/>
                <a:gd name="connsiteY30" fmla="*/ 1077515 h 1615678"/>
                <a:gd name="connsiteX31" fmla="*/ 481013 w 1267343"/>
                <a:gd name="connsiteY31" fmla="*/ 1067990 h 1615678"/>
                <a:gd name="connsiteX32" fmla="*/ 485775 w 1267343"/>
                <a:gd name="connsiteY32" fmla="*/ 1020365 h 1615678"/>
                <a:gd name="connsiteX33" fmla="*/ 481013 w 1267343"/>
                <a:gd name="connsiteY33" fmla="*/ 1006078 h 1615678"/>
                <a:gd name="connsiteX34" fmla="*/ 466725 w 1267343"/>
                <a:gd name="connsiteY34" fmla="*/ 1001315 h 1615678"/>
                <a:gd name="connsiteX35" fmla="*/ 442913 w 1267343"/>
                <a:gd name="connsiteY35" fmla="*/ 958453 h 1615678"/>
                <a:gd name="connsiteX36" fmla="*/ 438150 w 1267343"/>
                <a:gd name="connsiteY36" fmla="*/ 939403 h 1615678"/>
                <a:gd name="connsiteX37" fmla="*/ 433388 w 1267343"/>
                <a:gd name="connsiteY37" fmla="*/ 891778 h 1615678"/>
                <a:gd name="connsiteX38" fmla="*/ 419100 w 1267343"/>
                <a:gd name="connsiteY38" fmla="*/ 887015 h 1615678"/>
                <a:gd name="connsiteX39" fmla="*/ 390525 w 1267343"/>
                <a:gd name="connsiteY39" fmla="*/ 872728 h 1615678"/>
                <a:gd name="connsiteX40" fmla="*/ 376238 w 1267343"/>
                <a:gd name="connsiteY40" fmla="*/ 858440 h 1615678"/>
                <a:gd name="connsiteX41" fmla="*/ 371475 w 1267343"/>
                <a:gd name="connsiteY41" fmla="*/ 844153 h 1615678"/>
                <a:gd name="connsiteX42" fmla="*/ 361950 w 1267343"/>
                <a:gd name="connsiteY42" fmla="*/ 829865 h 1615678"/>
                <a:gd name="connsiteX43" fmla="*/ 357188 w 1267343"/>
                <a:gd name="connsiteY43" fmla="*/ 815578 h 1615678"/>
                <a:gd name="connsiteX44" fmla="*/ 314325 w 1267343"/>
                <a:gd name="connsiteY44" fmla="*/ 782240 h 1615678"/>
                <a:gd name="connsiteX45" fmla="*/ 300038 w 1267343"/>
                <a:gd name="connsiteY45" fmla="*/ 772715 h 1615678"/>
                <a:gd name="connsiteX46" fmla="*/ 314325 w 1267343"/>
                <a:gd name="connsiteY46" fmla="*/ 758428 h 1615678"/>
                <a:gd name="connsiteX47" fmla="*/ 357188 w 1267343"/>
                <a:gd name="connsiteY47" fmla="*/ 767953 h 1615678"/>
                <a:gd name="connsiteX48" fmla="*/ 385763 w 1267343"/>
                <a:gd name="connsiteY48" fmla="*/ 787003 h 1615678"/>
                <a:gd name="connsiteX49" fmla="*/ 409575 w 1267343"/>
                <a:gd name="connsiteY49" fmla="*/ 806053 h 1615678"/>
                <a:gd name="connsiteX50" fmla="*/ 438150 w 1267343"/>
                <a:gd name="connsiteY50" fmla="*/ 825103 h 1615678"/>
                <a:gd name="connsiteX51" fmla="*/ 452438 w 1267343"/>
                <a:gd name="connsiteY51" fmla="*/ 839390 h 1615678"/>
                <a:gd name="connsiteX52" fmla="*/ 471488 w 1267343"/>
                <a:gd name="connsiteY52" fmla="*/ 867965 h 1615678"/>
                <a:gd name="connsiteX53" fmla="*/ 490538 w 1267343"/>
                <a:gd name="connsiteY53" fmla="*/ 896540 h 1615678"/>
                <a:gd name="connsiteX54" fmla="*/ 500063 w 1267343"/>
                <a:gd name="connsiteY54" fmla="*/ 910828 h 1615678"/>
                <a:gd name="connsiteX55" fmla="*/ 509588 w 1267343"/>
                <a:gd name="connsiteY55" fmla="*/ 925115 h 1615678"/>
                <a:gd name="connsiteX56" fmla="*/ 514350 w 1267343"/>
                <a:gd name="connsiteY56" fmla="*/ 939403 h 1615678"/>
                <a:gd name="connsiteX57" fmla="*/ 523875 w 1267343"/>
                <a:gd name="connsiteY57" fmla="*/ 953690 h 1615678"/>
                <a:gd name="connsiteX58" fmla="*/ 542925 w 1267343"/>
                <a:gd name="connsiteY58" fmla="*/ 996553 h 1615678"/>
                <a:gd name="connsiteX59" fmla="*/ 557213 w 1267343"/>
                <a:gd name="connsiteY59" fmla="*/ 1034653 h 1615678"/>
                <a:gd name="connsiteX60" fmla="*/ 576263 w 1267343"/>
                <a:gd name="connsiteY60" fmla="*/ 1029890 h 1615678"/>
                <a:gd name="connsiteX61" fmla="*/ 581025 w 1267343"/>
                <a:gd name="connsiteY61" fmla="*/ 1015603 h 1615678"/>
                <a:gd name="connsiteX62" fmla="*/ 561975 w 1267343"/>
                <a:gd name="connsiteY62" fmla="*/ 987028 h 1615678"/>
                <a:gd name="connsiteX63" fmla="*/ 552450 w 1267343"/>
                <a:gd name="connsiteY63" fmla="*/ 972740 h 1615678"/>
                <a:gd name="connsiteX64" fmla="*/ 566738 w 1267343"/>
                <a:gd name="connsiteY64" fmla="*/ 967978 h 1615678"/>
                <a:gd name="connsiteX65" fmla="*/ 604838 w 1267343"/>
                <a:gd name="connsiteY65" fmla="*/ 982265 h 1615678"/>
                <a:gd name="connsiteX66" fmla="*/ 628650 w 1267343"/>
                <a:gd name="connsiteY66" fmla="*/ 1006078 h 1615678"/>
                <a:gd name="connsiteX67" fmla="*/ 638175 w 1267343"/>
                <a:gd name="connsiteY67" fmla="*/ 977503 h 1615678"/>
                <a:gd name="connsiteX68" fmla="*/ 633413 w 1267343"/>
                <a:gd name="connsiteY68" fmla="*/ 958453 h 1615678"/>
                <a:gd name="connsiteX69" fmla="*/ 590550 w 1267343"/>
                <a:gd name="connsiteY69" fmla="*/ 925115 h 1615678"/>
                <a:gd name="connsiteX70" fmla="*/ 576263 w 1267343"/>
                <a:gd name="connsiteY70" fmla="*/ 915590 h 1615678"/>
                <a:gd name="connsiteX71" fmla="*/ 685800 w 1267343"/>
                <a:gd name="connsiteY71" fmla="*/ 896540 h 1615678"/>
                <a:gd name="connsiteX72" fmla="*/ 681038 w 1267343"/>
                <a:gd name="connsiteY72" fmla="*/ 853678 h 1615678"/>
                <a:gd name="connsiteX73" fmla="*/ 666750 w 1267343"/>
                <a:gd name="connsiteY73" fmla="*/ 844153 h 1615678"/>
                <a:gd name="connsiteX74" fmla="*/ 609600 w 1267343"/>
                <a:gd name="connsiteY74" fmla="*/ 825103 h 1615678"/>
                <a:gd name="connsiteX75" fmla="*/ 614363 w 1267343"/>
                <a:gd name="connsiteY75" fmla="*/ 806053 h 1615678"/>
                <a:gd name="connsiteX76" fmla="*/ 633413 w 1267343"/>
                <a:gd name="connsiteY76" fmla="*/ 801290 h 1615678"/>
                <a:gd name="connsiteX77" fmla="*/ 671513 w 1267343"/>
                <a:gd name="connsiteY77" fmla="*/ 796528 h 1615678"/>
                <a:gd name="connsiteX78" fmla="*/ 704850 w 1267343"/>
                <a:gd name="connsiteY78" fmla="*/ 787003 h 1615678"/>
                <a:gd name="connsiteX79" fmla="*/ 719138 w 1267343"/>
                <a:gd name="connsiteY79" fmla="*/ 767953 h 1615678"/>
                <a:gd name="connsiteX80" fmla="*/ 747713 w 1267343"/>
                <a:gd name="connsiteY80" fmla="*/ 739378 h 1615678"/>
                <a:gd name="connsiteX81" fmla="*/ 709613 w 1267343"/>
                <a:gd name="connsiteY81" fmla="*/ 725090 h 1615678"/>
                <a:gd name="connsiteX82" fmla="*/ 695325 w 1267343"/>
                <a:gd name="connsiteY82" fmla="*/ 715565 h 1615678"/>
                <a:gd name="connsiteX83" fmla="*/ 676275 w 1267343"/>
                <a:gd name="connsiteY83" fmla="*/ 710803 h 1615678"/>
                <a:gd name="connsiteX84" fmla="*/ 642938 w 1267343"/>
                <a:gd name="connsiteY84" fmla="*/ 677465 h 1615678"/>
                <a:gd name="connsiteX85" fmla="*/ 647700 w 1267343"/>
                <a:gd name="connsiteY85" fmla="*/ 653653 h 1615678"/>
                <a:gd name="connsiteX86" fmla="*/ 676275 w 1267343"/>
                <a:gd name="connsiteY86" fmla="*/ 634603 h 1615678"/>
                <a:gd name="connsiteX87" fmla="*/ 681038 w 1267343"/>
                <a:gd name="connsiteY87" fmla="*/ 620315 h 1615678"/>
                <a:gd name="connsiteX88" fmla="*/ 676275 w 1267343"/>
                <a:gd name="connsiteY88" fmla="*/ 591740 h 1615678"/>
                <a:gd name="connsiteX89" fmla="*/ 666750 w 1267343"/>
                <a:gd name="connsiteY89" fmla="*/ 577453 h 1615678"/>
                <a:gd name="connsiteX90" fmla="*/ 652463 w 1267343"/>
                <a:gd name="connsiteY90" fmla="*/ 572690 h 1615678"/>
                <a:gd name="connsiteX91" fmla="*/ 609600 w 1267343"/>
                <a:gd name="connsiteY91" fmla="*/ 567928 h 1615678"/>
                <a:gd name="connsiteX92" fmla="*/ 561975 w 1267343"/>
                <a:gd name="connsiteY92" fmla="*/ 558403 h 1615678"/>
                <a:gd name="connsiteX93" fmla="*/ 533400 w 1267343"/>
                <a:gd name="connsiteY93" fmla="*/ 548878 h 1615678"/>
                <a:gd name="connsiteX94" fmla="*/ 504825 w 1267343"/>
                <a:gd name="connsiteY94" fmla="*/ 544115 h 1615678"/>
                <a:gd name="connsiteX95" fmla="*/ 495300 w 1267343"/>
                <a:gd name="connsiteY95" fmla="*/ 510778 h 1615678"/>
                <a:gd name="connsiteX96" fmla="*/ 519113 w 1267343"/>
                <a:gd name="connsiteY96" fmla="*/ 506015 h 1615678"/>
                <a:gd name="connsiteX97" fmla="*/ 547688 w 1267343"/>
                <a:gd name="connsiteY97" fmla="*/ 496490 h 1615678"/>
                <a:gd name="connsiteX98" fmla="*/ 576263 w 1267343"/>
                <a:gd name="connsiteY98" fmla="*/ 520303 h 1615678"/>
                <a:gd name="connsiteX99" fmla="*/ 619125 w 1267343"/>
                <a:gd name="connsiteY99" fmla="*/ 515540 h 1615678"/>
                <a:gd name="connsiteX100" fmla="*/ 628650 w 1267343"/>
                <a:gd name="connsiteY100" fmla="*/ 501253 h 1615678"/>
                <a:gd name="connsiteX101" fmla="*/ 690563 w 1267343"/>
                <a:gd name="connsiteY101" fmla="*/ 496490 h 1615678"/>
                <a:gd name="connsiteX102" fmla="*/ 757238 w 1267343"/>
                <a:gd name="connsiteY102" fmla="*/ 491728 h 1615678"/>
                <a:gd name="connsiteX103" fmla="*/ 712448 w 1267343"/>
                <a:gd name="connsiteY103" fmla="*/ 484482 h 1615678"/>
                <a:gd name="connsiteX104" fmla="*/ 781050 w 1267343"/>
                <a:gd name="connsiteY104" fmla="*/ 467915 h 1615678"/>
                <a:gd name="connsiteX105" fmla="*/ 804863 w 1267343"/>
                <a:gd name="connsiteY105" fmla="*/ 444103 h 1615678"/>
                <a:gd name="connsiteX106" fmla="*/ 833438 w 1267343"/>
                <a:gd name="connsiteY106" fmla="*/ 434578 h 1615678"/>
                <a:gd name="connsiteX107" fmla="*/ 838200 w 1267343"/>
                <a:gd name="connsiteY107" fmla="*/ 344090 h 1615678"/>
                <a:gd name="connsiteX108" fmla="*/ 828675 w 1267343"/>
                <a:gd name="connsiteY108" fmla="*/ 305990 h 1615678"/>
                <a:gd name="connsiteX109" fmla="*/ 823913 w 1267343"/>
                <a:gd name="connsiteY109" fmla="*/ 286940 h 1615678"/>
                <a:gd name="connsiteX110" fmla="*/ 814388 w 1267343"/>
                <a:gd name="connsiteY110" fmla="*/ 267890 h 1615678"/>
                <a:gd name="connsiteX111" fmla="*/ 809625 w 1267343"/>
                <a:gd name="connsiteY111" fmla="*/ 248840 h 1615678"/>
                <a:gd name="connsiteX112" fmla="*/ 804863 w 1267343"/>
                <a:gd name="connsiteY112" fmla="*/ 225028 h 1615678"/>
                <a:gd name="connsiteX113" fmla="*/ 790575 w 1267343"/>
                <a:gd name="connsiteY113" fmla="*/ 215503 h 1615678"/>
                <a:gd name="connsiteX114" fmla="*/ 757238 w 1267343"/>
                <a:gd name="connsiteY114" fmla="*/ 196453 h 1615678"/>
                <a:gd name="connsiteX115" fmla="*/ 728663 w 1267343"/>
                <a:gd name="connsiteY115" fmla="*/ 186928 h 1615678"/>
                <a:gd name="connsiteX116" fmla="*/ 700088 w 1267343"/>
                <a:gd name="connsiteY116" fmla="*/ 167878 h 1615678"/>
                <a:gd name="connsiteX117" fmla="*/ 685800 w 1267343"/>
                <a:gd name="connsiteY117" fmla="*/ 163115 h 1615678"/>
                <a:gd name="connsiteX118" fmla="*/ 657225 w 1267343"/>
                <a:gd name="connsiteY118" fmla="*/ 148828 h 1615678"/>
                <a:gd name="connsiteX119" fmla="*/ 642938 w 1267343"/>
                <a:gd name="connsiteY119" fmla="*/ 134540 h 1615678"/>
                <a:gd name="connsiteX120" fmla="*/ 614363 w 1267343"/>
                <a:gd name="connsiteY120" fmla="*/ 115490 h 1615678"/>
                <a:gd name="connsiteX121" fmla="*/ 609600 w 1267343"/>
                <a:gd name="connsiteY121" fmla="*/ 101203 h 1615678"/>
                <a:gd name="connsiteX122" fmla="*/ 600075 w 1267343"/>
                <a:gd name="connsiteY122" fmla="*/ 82153 h 1615678"/>
                <a:gd name="connsiteX123" fmla="*/ 595313 w 1267343"/>
                <a:gd name="connsiteY123" fmla="*/ 63103 h 1615678"/>
                <a:gd name="connsiteX124" fmla="*/ 590550 w 1267343"/>
                <a:gd name="connsiteY124" fmla="*/ 48815 h 1615678"/>
                <a:gd name="connsiteX125" fmla="*/ 600075 w 1267343"/>
                <a:gd name="connsiteY125" fmla="*/ 63103 h 1615678"/>
                <a:gd name="connsiteX126" fmla="*/ 609600 w 1267343"/>
                <a:gd name="connsiteY126" fmla="*/ 82153 h 1615678"/>
                <a:gd name="connsiteX127" fmla="*/ 638175 w 1267343"/>
                <a:gd name="connsiteY127" fmla="*/ 105965 h 1615678"/>
                <a:gd name="connsiteX128" fmla="*/ 647700 w 1267343"/>
                <a:gd name="connsiteY128" fmla="*/ 120253 h 1615678"/>
                <a:gd name="connsiteX129" fmla="*/ 690563 w 1267343"/>
                <a:gd name="connsiteY129" fmla="*/ 144065 h 1615678"/>
                <a:gd name="connsiteX130" fmla="*/ 704850 w 1267343"/>
                <a:gd name="connsiteY130" fmla="*/ 158353 h 1615678"/>
                <a:gd name="connsiteX131" fmla="*/ 776288 w 1267343"/>
                <a:gd name="connsiteY131" fmla="*/ 148828 h 1615678"/>
                <a:gd name="connsiteX132" fmla="*/ 781050 w 1267343"/>
                <a:gd name="connsiteY132" fmla="*/ 134540 h 1615678"/>
                <a:gd name="connsiteX133" fmla="*/ 762000 w 1267343"/>
                <a:gd name="connsiteY133" fmla="*/ 58340 h 1615678"/>
                <a:gd name="connsiteX134" fmla="*/ 766763 w 1267343"/>
                <a:gd name="connsiteY134" fmla="*/ 5953 h 1615678"/>
                <a:gd name="connsiteX135" fmla="*/ 781050 w 1267343"/>
                <a:gd name="connsiteY135" fmla="*/ 1190 h 1615678"/>
                <a:gd name="connsiteX136" fmla="*/ 814388 w 1267343"/>
                <a:gd name="connsiteY136" fmla="*/ 5953 h 1615678"/>
                <a:gd name="connsiteX137" fmla="*/ 823913 w 1267343"/>
                <a:gd name="connsiteY137" fmla="*/ 20240 h 1615678"/>
                <a:gd name="connsiteX138" fmla="*/ 838200 w 1267343"/>
                <a:gd name="connsiteY138" fmla="*/ 34528 h 1615678"/>
                <a:gd name="connsiteX139" fmla="*/ 842963 w 1267343"/>
                <a:gd name="connsiteY139" fmla="*/ 48815 h 1615678"/>
                <a:gd name="connsiteX140" fmla="*/ 852488 w 1267343"/>
                <a:gd name="connsiteY140" fmla="*/ 144065 h 1615678"/>
                <a:gd name="connsiteX141" fmla="*/ 838201 w 1267343"/>
                <a:gd name="connsiteY141" fmla="*/ 184547 h 1615678"/>
                <a:gd name="connsiteX142" fmla="*/ 878681 w 1267343"/>
                <a:gd name="connsiteY142" fmla="*/ 232172 h 1615678"/>
                <a:gd name="connsiteX143" fmla="*/ 895351 w 1267343"/>
                <a:gd name="connsiteY143" fmla="*/ 255984 h 1615678"/>
                <a:gd name="connsiteX144" fmla="*/ 904875 w 1267343"/>
                <a:gd name="connsiteY144" fmla="*/ 282178 h 1615678"/>
                <a:gd name="connsiteX145" fmla="*/ 909638 w 1267343"/>
                <a:gd name="connsiteY145" fmla="*/ 310753 h 1615678"/>
                <a:gd name="connsiteX146" fmla="*/ 904875 w 1267343"/>
                <a:gd name="connsiteY146" fmla="*/ 372665 h 1615678"/>
                <a:gd name="connsiteX147" fmla="*/ 895350 w 1267343"/>
                <a:gd name="connsiteY147" fmla="*/ 401240 h 1615678"/>
                <a:gd name="connsiteX148" fmla="*/ 890588 w 1267343"/>
                <a:gd name="connsiteY148" fmla="*/ 439340 h 1615678"/>
                <a:gd name="connsiteX149" fmla="*/ 862013 w 1267343"/>
                <a:gd name="connsiteY149" fmla="*/ 482203 h 1615678"/>
                <a:gd name="connsiteX150" fmla="*/ 847725 w 1267343"/>
                <a:gd name="connsiteY150" fmla="*/ 491728 h 1615678"/>
                <a:gd name="connsiteX151" fmla="*/ 833438 w 1267343"/>
                <a:gd name="connsiteY151" fmla="*/ 506015 h 1615678"/>
                <a:gd name="connsiteX152" fmla="*/ 814388 w 1267343"/>
                <a:gd name="connsiteY152" fmla="*/ 529828 h 1615678"/>
                <a:gd name="connsiteX153" fmla="*/ 809625 w 1267343"/>
                <a:gd name="connsiteY153" fmla="*/ 544115 h 1615678"/>
                <a:gd name="connsiteX154" fmla="*/ 800100 w 1267343"/>
                <a:gd name="connsiteY154" fmla="*/ 558403 h 1615678"/>
                <a:gd name="connsiteX155" fmla="*/ 785813 w 1267343"/>
                <a:gd name="connsiteY155" fmla="*/ 601265 h 1615678"/>
                <a:gd name="connsiteX156" fmla="*/ 781050 w 1267343"/>
                <a:gd name="connsiteY156" fmla="*/ 615553 h 1615678"/>
                <a:gd name="connsiteX157" fmla="*/ 790575 w 1267343"/>
                <a:gd name="connsiteY157" fmla="*/ 686990 h 1615678"/>
                <a:gd name="connsiteX158" fmla="*/ 800100 w 1267343"/>
                <a:gd name="connsiteY158" fmla="*/ 701278 h 1615678"/>
                <a:gd name="connsiteX159" fmla="*/ 804863 w 1267343"/>
                <a:gd name="connsiteY159" fmla="*/ 715565 h 1615678"/>
                <a:gd name="connsiteX160" fmla="*/ 823913 w 1267343"/>
                <a:gd name="connsiteY160" fmla="*/ 744140 h 1615678"/>
                <a:gd name="connsiteX161" fmla="*/ 828675 w 1267343"/>
                <a:gd name="connsiteY161" fmla="*/ 758428 h 1615678"/>
                <a:gd name="connsiteX162" fmla="*/ 866775 w 1267343"/>
                <a:gd name="connsiteY162" fmla="*/ 758428 h 1615678"/>
                <a:gd name="connsiteX163" fmla="*/ 890588 w 1267343"/>
                <a:gd name="connsiteY163" fmla="*/ 715565 h 1615678"/>
                <a:gd name="connsiteX164" fmla="*/ 895350 w 1267343"/>
                <a:gd name="connsiteY164" fmla="*/ 663178 h 1615678"/>
                <a:gd name="connsiteX165" fmla="*/ 904875 w 1267343"/>
                <a:gd name="connsiteY165" fmla="*/ 548878 h 1615678"/>
                <a:gd name="connsiteX166" fmla="*/ 933450 w 1267343"/>
                <a:gd name="connsiteY166" fmla="*/ 553640 h 1615678"/>
                <a:gd name="connsiteX167" fmla="*/ 938213 w 1267343"/>
                <a:gd name="connsiteY167" fmla="*/ 601265 h 1615678"/>
                <a:gd name="connsiteX168" fmla="*/ 952500 w 1267343"/>
                <a:gd name="connsiteY168" fmla="*/ 629840 h 1615678"/>
                <a:gd name="connsiteX169" fmla="*/ 966788 w 1267343"/>
                <a:gd name="connsiteY169" fmla="*/ 625078 h 1615678"/>
                <a:gd name="connsiteX170" fmla="*/ 981075 w 1267343"/>
                <a:gd name="connsiteY170" fmla="*/ 615553 h 1615678"/>
                <a:gd name="connsiteX171" fmla="*/ 1009650 w 1267343"/>
                <a:gd name="connsiteY171" fmla="*/ 606028 h 1615678"/>
                <a:gd name="connsiteX172" fmla="*/ 1038225 w 1267343"/>
                <a:gd name="connsiteY172" fmla="*/ 629840 h 1615678"/>
                <a:gd name="connsiteX173" fmla="*/ 1019175 w 1267343"/>
                <a:gd name="connsiteY173" fmla="*/ 658415 h 1615678"/>
                <a:gd name="connsiteX174" fmla="*/ 1009650 w 1267343"/>
                <a:gd name="connsiteY174" fmla="*/ 672703 h 1615678"/>
                <a:gd name="connsiteX175" fmla="*/ 995363 w 1267343"/>
                <a:gd name="connsiteY175" fmla="*/ 701278 h 1615678"/>
                <a:gd name="connsiteX176" fmla="*/ 981075 w 1267343"/>
                <a:gd name="connsiteY176" fmla="*/ 729853 h 1615678"/>
                <a:gd name="connsiteX177" fmla="*/ 962025 w 1267343"/>
                <a:gd name="connsiteY177" fmla="*/ 758428 h 1615678"/>
                <a:gd name="connsiteX178" fmla="*/ 938213 w 1267343"/>
                <a:gd name="connsiteY178" fmla="*/ 782240 h 1615678"/>
                <a:gd name="connsiteX179" fmla="*/ 938213 w 1267343"/>
                <a:gd name="connsiteY179" fmla="*/ 810815 h 1615678"/>
                <a:gd name="connsiteX180" fmla="*/ 971550 w 1267343"/>
                <a:gd name="connsiteY180" fmla="*/ 806053 h 1615678"/>
                <a:gd name="connsiteX181" fmla="*/ 1004888 w 1267343"/>
                <a:gd name="connsiteY181" fmla="*/ 763190 h 1615678"/>
                <a:gd name="connsiteX182" fmla="*/ 1019175 w 1267343"/>
                <a:gd name="connsiteY182" fmla="*/ 753665 h 1615678"/>
                <a:gd name="connsiteX183" fmla="*/ 1033463 w 1267343"/>
                <a:gd name="connsiteY183" fmla="*/ 748903 h 1615678"/>
                <a:gd name="connsiteX184" fmla="*/ 1047750 w 1267343"/>
                <a:gd name="connsiteY184" fmla="*/ 739378 h 1615678"/>
                <a:gd name="connsiteX185" fmla="*/ 1085850 w 1267343"/>
                <a:gd name="connsiteY185" fmla="*/ 729853 h 1615678"/>
                <a:gd name="connsiteX186" fmla="*/ 1128713 w 1267343"/>
                <a:gd name="connsiteY186" fmla="*/ 720328 h 1615678"/>
                <a:gd name="connsiteX187" fmla="*/ 1138238 w 1267343"/>
                <a:gd name="connsiteY187" fmla="*/ 706040 h 1615678"/>
                <a:gd name="connsiteX188" fmla="*/ 1166813 w 1267343"/>
                <a:gd name="connsiteY188" fmla="*/ 696515 h 1615678"/>
                <a:gd name="connsiteX189" fmla="*/ 1195388 w 1267343"/>
                <a:gd name="connsiteY189" fmla="*/ 682228 h 1615678"/>
                <a:gd name="connsiteX190" fmla="*/ 1200150 w 1267343"/>
                <a:gd name="connsiteY190" fmla="*/ 658415 h 1615678"/>
                <a:gd name="connsiteX191" fmla="*/ 1247775 w 1267343"/>
                <a:gd name="connsiteY191" fmla="*/ 677465 h 1615678"/>
                <a:gd name="connsiteX192" fmla="*/ 1262063 w 1267343"/>
                <a:gd name="connsiteY192" fmla="*/ 691753 h 1615678"/>
                <a:gd name="connsiteX193" fmla="*/ 1262063 w 1267343"/>
                <a:gd name="connsiteY193" fmla="*/ 744140 h 1615678"/>
                <a:gd name="connsiteX194" fmla="*/ 1247775 w 1267343"/>
                <a:gd name="connsiteY194" fmla="*/ 748903 h 1615678"/>
                <a:gd name="connsiteX195" fmla="*/ 1185863 w 1267343"/>
                <a:gd name="connsiteY195" fmla="*/ 763190 h 1615678"/>
                <a:gd name="connsiteX196" fmla="*/ 1128713 w 1267343"/>
                <a:gd name="connsiteY196" fmla="*/ 772715 h 1615678"/>
                <a:gd name="connsiteX197" fmla="*/ 1114425 w 1267343"/>
                <a:gd name="connsiteY197" fmla="*/ 777478 h 1615678"/>
                <a:gd name="connsiteX198" fmla="*/ 1081088 w 1267343"/>
                <a:gd name="connsiteY198" fmla="*/ 787003 h 1615678"/>
                <a:gd name="connsiteX199" fmla="*/ 1071563 w 1267343"/>
                <a:gd name="connsiteY199" fmla="*/ 825103 h 1615678"/>
                <a:gd name="connsiteX200" fmla="*/ 1023938 w 1267343"/>
                <a:gd name="connsiteY200" fmla="*/ 839390 h 1615678"/>
                <a:gd name="connsiteX201" fmla="*/ 1000125 w 1267343"/>
                <a:gd name="connsiteY201" fmla="*/ 844153 h 1615678"/>
                <a:gd name="connsiteX202" fmla="*/ 971550 w 1267343"/>
                <a:gd name="connsiteY202" fmla="*/ 853678 h 1615678"/>
                <a:gd name="connsiteX203" fmla="*/ 952500 w 1267343"/>
                <a:gd name="connsiteY203" fmla="*/ 858440 h 1615678"/>
                <a:gd name="connsiteX204" fmla="*/ 933451 w 1267343"/>
                <a:gd name="connsiteY204" fmla="*/ 908447 h 1615678"/>
                <a:gd name="connsiteX205" fmla="*/ 971550 w 1267343"/>
                <a:gd name="connsiteY205" fmla="*/ 906065 h 1615678"/>
                <a:gd name="connsiteX206" fmla="*/ 985838 w 1267343"/>
                <a:gd name="connsiteY206" fmla="*/ 925115 h 1615678"/>
                <a:gd name="connsiteX207" fmla="*/ 1004888 w 1267343"/>
                <a:gd name="connsiteY207" fmla="*/ 944165 h 1615678"/>
                <a:gd name="connsiteX208" fmla="*/ 1009650 w 1267343"/>
                <a:gd name="connsiteY208" fmla="*/ 958453 h 1615678"/>
                <a:gd name="connsiteX209" fmla="*/ 1023938 w 1267343"/>
                <a:gd name="connsiteY209" fmla="*/ 965597 h 1615678"/>
                <a:gd name="connsiteX210" fmla="*/ 1066800 w 1267343"/>
                <a:gd name="connsiteY210" fmla="*/ 953690 h 1615678"/>
                <a:gd name="connsiteX211" fmla="*/ 1085850 w 1267343"/>
                <a:gd name="connsiteY211" fmla="*/ 953690 h 1615678"/>
                <a:gd name="connsiteX212" fmla="*/ 1119188 w 1267343"/>
                <a:gd name="connsiteY212" fmla="*/ 939403 h 1615678"/>
                <a:gd name="connsiteX213" fmla="*/ 1143000 w 1267343"/>
                <a:gd name="connsiteY213" fmla="*/ 944165 h 1615678"/>
                <a:gd name="connsiteX214" fmla="*/ 1152525 w 1267343"/>
                <a:gd name="connsiteY214" fmla="*/ 958453 h 1615678"/>
                <a:gd name="connsiteX215" fmla="*/ 1166813 w 1267343"/>
                <a:gd name="connsiteY215" fmla="*/ 991790 h 1615678"/>
                <a:gd name="connsiteX216" fmla="*/ 1162050 w 1267343"/>
                <a:gd name="connsiteY216" fmla="*/ 1006078 h 1615678"/>
                <a:gd name="connsiteX217" fmla="*/ 1147763 w 1267343"/>
                <a:gd name="connsiteY217" fmla="*/ 1010840 h 1615678"/>
                <a:gd name="connsiteX218" fmla="*/ 1060110 w 1267343"/>
                <a:gd name="connsiteY218" fmla="*/ 1020264 h 1615678"/>
                <a:gd name="connsiteX219" fmla="*/ 1052513 w 1267343"/>
                <a:gd name="connsiteY219" fmla="*/ 1006078 h 1615678"/>
                <a:gd name="connsiteX220" fmla="*/ 1023938 w 1267343"/>
                <a:gd name="connsiteY220" fmla="*/ 996553 h 1615678"/>
                <a:gd name="connsiteX221" fmla="*/ 985838 w 1267343"/>
                <a:gd name="connsiteY221" fmla="*/ 987028 h 1615678"/>
                <a:gd name="connsiteX222" fmla="*/ 952500 w 1267343"/>
                <a:gd name="connsiteY222" fmla="*/ 994172 h 1615678"/>
                <a:gd name="connsiteX223" fmla="*/ 890588 w 1267343"/>
                <a:gd name="connsiteY223" fmla="*/ 972740 h 1615678"/>
                <a:gd name="connsiteX224" fmla="*/ 909637 w 1267343"/>
                <a:gd name="connsiteY224" fmla="*/ 975122 h 1615678"/>
                <a:gd name="connsiteX225" fmla="*/ 902495 w 1267343"/>
                <a:gd name="connsiteY225" fmla="*/ 1058465 h 1615678"/>
                <a:gd name="connsiteX226" fmla="*/ 871537 w 1267343"/>
                <a:gd name="connsiteY226" fmla="*/ 1103709 h 1615678"/>
                <a:gd name="connsiteX227" fmla="*/ 850107 w 1267343"/>
                <a:gd name="connsiteY227" fmla="*/ 1110853 h 1615678"/>
                <a:gd name="connsiteX228" fmla="*/ 833438 w 1267343"/>
                <a:gd name="connsiteY228" fmla="*/ 1115615 h 1615678"/>
                <a:gd name="connsiteX229" fmla="*/ 823913 w 1267343"/>
                <a:gd name="connsiteY229" fmla="*/ 1165622 h 1615678"/>
                <a:gd name="connsiteX230" fmla="*/ 781051 w 1267343"/>
                <a:gd name="connsiteY230" fmla="*/ 1177528 h 1615678"/>
                <a:gd name="connsiteX231" fmla="*/ 762000 w 1267343"/>
                <a:gd name="connsiteY231" fmla="*/ 1172765 h 1615678"/>
                <a:gd name="connsiteX232" fmla="*/ 754856 w 1267343"/>
                <a:gd name="connsiteY232" fmla="*/ 1203721 h 1615678"/>
                <a:gd name="connsiteX233" fmla="*/ 736260 w 1267343"/>
                <a:gd name="connsiteY233" fmla="*/ 1225051 h 1615678"/>
                <a:gd name="connsiteX234" fmla="*/ 714376 w 1267343"/>
                <a:gd name="connsiteY234" fmla="*/ 1253728 h 1615678"/>
                <a:gd name="connsiteX235" fmla="*/ 704850 w 1267343"/>
                <a:gd name="connsiteY235" fmla="*/ 1301353 h 1615678"/>
                <a:gd name="connsiteX236" fmla="*/ 733425 w 1267343"/>
                <a:gd name="connsiteY236" fmla="*/ 1320403 h 1615678"/>
                <a:gd name="connsiteX237" fmla="*/ 747713 w 1267343"/>
                <a:gd name="connsiteY237" fmla="*/ 1329928 h 1615678"/>
                <a:gd name="connsiteX238" fmla="*/ 757238 w 1267343"/>
                <a:gd name="connsiteY238" fmla="*/ 1344215 h 1615678"/>
                <a:gd name="connsiteX239" fmla="*/ 776288 w 1267343"/>
                <a:gd name="connsiteY239" fmla="*/ 1358503 h 1615678"/>
                <a:gd name="connsiteX240" fmla="*/ 828675 w 1267343"/>
                <a:gd name="connsiteY240" fmla="*/ 1368028 h 1615678"/>
                <a:gd name="connsiteX241" fmla="*/ 842963 w 1267343"/>
                <a:gd name="connsiteY241" fmla="*/ 1377553 h 1615678"/>
                <a:gd name="connsiteX242" fmla="*/ 852488 w 1267343"/>
                <a:gd name="connsiteY242" fmla="*/ 1391840 h 1615678"/>
                <a:gd name="connsiteX243" fmla="*/ 885825 w 1267343"/>
                <a:gd name="connsiteY243" fmla="*/ 1396603 h 1615678"/>
                <a:gd name="connsiteX244" fmla="*/ 900113 w 1267343"/>
                <a:gd name="connsiteY244" fmla="*/ 1406128 h 1615678"/>
                <a:gd name="connsiteX245" fmla="*/ 942975 w 1267343"/>
                <a:gd name="connsiteY245" fmla="*/ 1391840 h 1615678"/>
                <a:gd name="connsiteX246" fmla="*/ 966788 w 1267343"/>
                <a:gd name="connsiteY246" fmla="*/ 1372790 h 1615678"/>
                <a:gd name="connsiteX247" fmla="*/ 976313 w 1267343"/>
                <a:gd name="connsiteY247" fmla="*/ 1358503 h 1615678"/>
                <a:gd name="connsiteX248" fmla="*/ 990600 w 1267343"/>
                <a:gd name="connsiteY248" fmla="*/ 1348978 h 1615678"/>
                <a:gd name="connsiteX249" fmla="*/ 995363 w 1267343"/>
                <a:gd name="connsiteY249" fmla="*/ 1334690 h 1615678"/>
                <a:gd name="connsiteX250" fmla="*/ 1033463 w 1267343"/>
                <a:gd name="connsiteY250" fmla="*/ 1344215 h 1615678"/>
                <a:gd name="connsiteX251" fmla="*/ 1157288 w 1267343"/>
                <a:gd name="connsiteY251" fmla="*/ 1358503 h 1615678"/>
                <a:gd name="connsiteX252" fmla="*/ 1185863 w 1267343"/>
                <a:gd name="connsiteY252" fmla="*/ 1368028 h 1615678"/>
                <a:gd name="connsiteX253" fmla="*/ 1190625 w 1267343"/>
                <a:gd name="connsiteY253" fmla="*/ 1382315 h 1615678"/>
                <a:gd name="connsiteX254" fmla="*/ 1200150 w 1267343"/>
                <a:gd name="connsiteY254" fmla="*/ 1396603 h 1615678"/>
                <a:gd name="connsiteX255" fmla="*/ 1190625 w 1267343"/>
                <a:gd name="connsiteY255" fmla="*/ 1410890 h 1615678"/>
                <a:gd name="connsiteX256" fmla="*/ 1119188 w 1267343"/>
                <a:gd name="connsiteY256" fmla="*/ 1406128 h 1615678"/>
                <a:gd name="connsiteX257" fmla="*/ 1090613 w 1267343"/>
                <a:gd name="connsiteY257" fmla="*/ 1396603 h 1615678"/>
                <a:gd name="connsiteX258" fmla="*/ 1033463 w 1267343"/>
                <a:gd name="connsiteY258" fmla="*/ 1406128 h 1615678"/>
                <a:gd name="connsiteX259" fmla="*/ 985838 w 1267343"/>
                <a:gd name="connsiteY259" fmla="*/ 1415653 h 1615678"/>
                <a:gd name="connsiteX260" fmla="*/ 971550 w 1267343"/>
                <a:gd name="connsiteY260" fmla="*/ 1425178 h 1615678"/>
                <a:gd name="connsiteX261" fmla="*/ 957263 w 1267343"/>
                <a:gd name="connsiteY261" fmla="*/ 1429940 h 1615678"/>
                <a:gd name="connsiteX262" fmla="*/ 952500 w 1267343"/>
                <a:gd name="connsiteY262" fmla="*/ 1444228 h 1615678"/>
                <a:gd name="connsiteX263" fmla="*/ 971550 w 1267343"/>
                <a:gd name="connsiteY263" fmla="*/ 1491853 h 1615678"/>
                <a:gd name="connsiteX264" fmla="*/ 1000125 w 1267343"/>
                <a:gd name="connsiteY264" fmla="*/ 1501378 h 1615678"/>
                <a:gd name="connsiteX265" fmla="*/ 1119188 w 1267343"/>
                <a:gd name="connsiteY265" fmla="*/ 1506140 h 1615678"/>
                <a:gd name="connsiteX266" fmla="*/ 1228725 w 1267343"/>
                <a:gd name="connsiteY266" fmla="*/ 1520428 h 1615678"/>
                <a:gd name="connsiteX267" fmla="*/ 1243013 w 1267343"/>
                <a:gd name="connsiteY267" fmla="*/ 1529953 h 1615678"/>
                <a:gd name="connsiteX268" fmla="*/ 1247775 w 1267343"/>
                <a:gd name="connsiteY268" fmla="*/ 1544240 h 1615678"/>
                <a:gd name="connsiteX269" fmla="*/ 1262063 w 1267343"/>
                <a:gd name="connsiteY269" fmla="*/ 1572815 h 1615678"/>
                <a:gd name="connsiteX270" fmla="*/ 1257300 w 1267343"/>
                <a:gd name="connsiteY270" fmla="*/ 1587103 h 1615678"/>
                <a:gd name="connsiteX271" fmla="*/ 1185863 w 1267343"/>
                <a:gd name="connsiteY271" fmla="*/ 1596628 h 1615678"/>
                <a:gd name="connsiteX272" fmla="*/ 1171575 w 1267343"/>
                <a:gd name="connsiteY272" fmla="*/ 1568053 h 1615678"/>
                <a:gd name="connsiteX273" fmla="*/ 1157288 w 1267343"/>
                <a:gd name="connsiteY273" fmla="*/ 1558528 h 1615678"/>
                <a:gd name="connsiteX274" fmla="*/ 1071563 w 1267343"/>
                <a:gd name="connsiteY274" fmla="*/ 1563290 h 1615678"/>
                <a:gd name="connsiteX275" fmla="*/ 1052513 w 1267343"/>
                <a:gd name="connsiteY275" fmla="*/ 1568053 h 1615678"/>
                <a:gd name="connsiteX276" fmla="*/ 1023938 w 1267343"/>
                <a:gd name="connsiteY276" fmla="*/ 1582340 h 1615678"/>
                <a:gd name="connsiteX277" fmla="*/ 1009650 w 1267343"/>
                <a:gd name="connsiteY277" fmla="*/ 1610915 h 1615678"/>
                <a:gd name="connsiteX278" fmla="*/ 995363 w 1267343"/>
                <a:gd name="connsiteY278" fmla="*/ 1615678 h 1615678"/>
                <a:gd name="connsiteX279" fmla="*/ 985838 w 1267343"/>
                <a:gd name="connsiteY279" fmla="*/ 1582340 h 1615678"/>
                <a:gd name="connsiteX280" fmla="*/ 976313 w 1267343"/>
                <a:gd name="connsiteY280" fmla="*/ 1529953 h 1615678"/>
                <a:gd name="connsiteX281" fmla="*/ 966788 w 1267343"/>
                <a:gd name="connsiteY281" fmla="*/ 1496615 h 1615678"/>
                <a:gd name="connsiteX282" fmla="*/ 952500 w 1267343"/>
                <a:gd name="connsiteY282" fmla="*/ 1487090 h 1615678"/>
                <a:gd name="connsiteX283" fmla="*/ 938213 w 1267343"/>
                <a:gd name="connsiteY283" fmla="*/ 1501378 h 1615678"/>
                <a:gd name="connsiteX284" fmla="*/ 933450 w 1267343"/>
                <a:gd name="connsiteY284" fmla="*/ 1539478 h 1615678"/>
                <a:gd name="connsiteX285" fmla="*/ 890588 w 1267343"/>
                <a:gd name="connsiteY285" fmla="*/ 1534715 h 1615678"/>
                <a:gd name="connsiteX286" fmla="*/ 881063 w 1267343"/>
                <a:gd name="connsiteY286" fmla="*/ 1510903 h 1615678"/>
                <a:gd name="connsiteX287" fmla="*/ 885825 w 1267343"/>
                <a:gd name="connsiteY287" fmla="*/ 1491853 h 1615678"/>
                <a:gd name="connsiteX288" fmla="*/ 876300 w 1267343"/>
                <a:gd name="connsiteY288" fmla="*/ 1448990 h 1615678"/>
                <a:gd name="connsiteX289" fmla="*/ 862013 w 1267343"/>
                <a:gd name="connsiteY289" fmla="*/ 1439465 h 1615678"/>
                <a:gd name="connsiteX290" fmla="*/ 828675 w 1267343"/>
                <a:gd name="connsiteY290" fmla="*/ 1463278 h 1615678"/>
                <a:gd name="connsiteX291" fmla="*/ 809625 w 1267343"/>
                <a:gd name="connsiteY291" fmla="*/ 1458515 h 1615678"/>
                <a:gd name="connsiteX292" fmla="*/ 795338 w 1267343"/>
                <a:gd name="connsiteY292" fmla="*/ 1420415 h 1615678"/>
                <a:gd name="connsiteX293" fmla="*/ 790575 w 1267343"/>
                <a:gd name="connsiteY293" fmla="*/ 1401365 h 1615678"/>
                <a:gd name="connsiteX294" fmla="*/ 766763 w 1267343"/>
                <a:gd name="connsiteY294" fmla="*/ 1406128 h 1615678"/>
                <a:gd name="connsiteX295" fmla="*/ 738188 w 1267343"/>
                <a:gd name="connsiteY295" fmla="*/ 1415653 h 1615678"/>
                <a:gd name="connsiteX296" fmla="*/ 638175 w 1267343"/>
                <a:gd name="connsiteY296" fmla="*/ 1410890 h 1615678"/>
                <a:gd name="connsiteX297" fmla="*/ 623888 w 1267343"/>
                <a:gd name="connsiteY297" fmla="*/ 1406128 h 1615678"/>
                <a:gd name="connsiteX298" fmla="*/ 609600 w 1267343"/>
                <a:gd name="connsiteY298" fmla="*/ 1372790 h 1615678"/>
                <a:gd name="connsiteX299" fmla="*/ 623888 w 1267343"/>
                <a:gd name="connsiteY299" fmla="*/ 1363265 h 1615678"/>
                <a:gd name="connsiteX300" fmla="*/ 676275 w 1267343"/>
                <a:gd name="connsiteY300" fmla="*/ 1358503 h 1615678"/>
                <a:gd name="connsiteX301" fmla="*/ 666750 w 1267343"/>
                <a:gd name="connsiteY301" fmla="*/ 1329928 h 1615678"/>
                <a:gd name="connsiteX302" fmla="*/ 661988 w 1267343"/>
                <a:gd name="connsiteY302" fmla="*/ 1315640 h 1615678"/>
                <a:gd name="connsiteX303" fmla="*/ 657225 w 1267343"/>
                <a:gd name="connsiteY303" fmla="*/ 1296590 h 1615678"/>
                <a:gd name="connsiteX304" fmla="*/ 642938 w 1267343"/>
                <a:gd name="connsiteY304" fmla="*/ 1287065 h 1615678"/>
                <a:gd name="connsiteX305" fmla="*/ 585788 w 1267343"/>
                <a:gd name="connsiteY305" fmla="*/ 1296590 h 1615678"/>
                <a:gd name="connsiteX306" fmla="*/ 576263 w 1267343"/>
                <a:gd name="connsiteY306" fmla="*/ 1282303 h 1615678"/>
                <a:gd name="connsiteX307" fmla="*/ 590550 w 1267343"/>
                <a:gd name="connsiteY307" fmla="*/ 1272778 h 1615678"/>
                <a:gd name="connsiteX308" fmla="*/ 600075 w 1267343"/>
                <a:gd name="connsiteY308" fmla="*/ 1244203 h 1615678"/>
                <a:gd name="connsiteX309" fmla="*/ 604838 w 1267343"/>
                <a:gd name="connsiteY309" fmla="*/ 1229915 h 1615678"/>
                <a:gd name="connsiteX310" fmla="*/ 590550 w 1267343"/>
                <a:gd name="connsiteY310" fmla="*/ 1220390 h 1615678"/>
                <a:gd name="connsiteX311" fmla="*/ 561975 w 1267343"/>
                <a:gd name="connsiteY311" fmla="*/ 1206103 h 1615678"/>
                <a:gd name="connsiteX312" fmla="*/ 547688 w 1267343"/>
                <a:gd name="connsiteY312" fmla="*/ 1191815 h 1615678"/>
                <a:gd name="connsiteX313" fmla="*/ 519113 w 1267343"/>
                <a:gd name="connsiteY313" fmla="*/ 1172765 h 1615678"/>
                <a:gd name="connsiteX314" fmla="*/ 504825 w 1267343"/>
                <a:gd name="connsiteY314" fmla="*/ 1163240 h 1615678"/>
                <a:gd name="connsiteX315" fmla="*/ 490538 w 1267343"/>
                <a:gd name="connsiteY315" fmla="*/ 1158478 h 1615678"/>
                <a:gd name="connsiteX316" fmla="*/ 476250 w 1267343"/>
                <a:gd name="connsiteY316" fmla="*/ 1148953 h 1615678"/>
                <a:gd name="connsiteX317" fmla="*/ 447675 w 1267343"/>
                <a:gd name="connsiteY317" fmla="*/ 1139428 h 1615678"/>
                <a:gd name="connsiteX318" fmla="*/ 433388 w 1267343"/>
                <a:gd name="connsiteY318" fmla="*/ 1129903 h 1615678"/>
                <a:gd name="connsiteX319" fmla="*/ 347663 w 1267343"/>
                <a:gd name="connsiteY319" fmla="*/ 1139428 h 1615678"/>
                <a:gd name="connsiteX320" fmla="*/ 295275 w 1267343"/>
                <a:gd name="connsiteY320" fmla="*/ 1134665 h 1615678"/>
                <a:gd name="connsiteX321" fmla="*/ 280988 w 1267343"/>
                <a:gd name="connsiteY321" fmla="*/ 1125140 h 1615678"/>
                <a:gd name="connsiteX322" fmla="*/ 223838 w 1267343"/>
                <a:gd name="connsiteY322" fmla="*/ 1115615 h 1615678"/>
                <a:gd name="connsiteX323" fmla="*/ 195263 w 1267343"/>
                <a:gd name="connsiteY323" fmla="*/ 1106090 h 1615678"/>
                <a:gd name="connsiteX324" fmla="*/ 180975 w 1267343"/>
                <a:gd name="connsiteY324" fmla="*/ 1101328 h 1615678"/>
                <a:gd name="connsiteX325" fmla="*/ 109538 w 1267343"/>
                <a:gd name="connsiteY325" fmla="*/ 1115615 h 1615678"/>
                <a:gd name="connsiteX326" fmla="*/ 104775 w 1267343"/>
                <a:gd name="connsiteY326" fmla="*/ 1129903 h 1615678"/>
                <a:gd name="connsiteX327" fmla="*/ 114300 w 1267343"/>
                <a:gd name="connsiteY327" fmla="*/ 1239440 h 1615678"/>
                <a:gd name="connsiteX328" fmla="*/ 119063 w 1267343"/>
                <a:gd name="connsiteY328" fmla="*/ 1248965 h 1615678"/>
                <a:gd name="connsiteX0" fmla="*/ 109538 w 1267343"/>
                <a:gd name="connsiteY0" fmla="*/ 1321180 h 1616455"/>
                <a:gd name="connsiteX1" fmla="*/ 85725 w 1267343"/>
                <a:gd name="connsiteY1" fmla="*/ 1316417 h 1616455"/>
                <a:gd name="connsiteX2" fmla="*/ 80963 w 1267343"/>
                <a:gd name="connsiteY2" fmla="*/ 1302130 h 1616455"/>
                <a:gd name="connsiteX3" fmla="*/ 71438 w 1267343"/>
                <a:gd name="connsiteY3" fmla="*/ 1287842 h 1616455"/>
                <a:gd name="connsiteX4" fmla="*/ 57150 w 1267343"/>
                <a:gd name="connsiteY4" fmla="*/ 1235455 h 1616455"/>
                <a:gd name="connsiteX5" fmla="*/ 52388 w 1267343"/>
                <a:gd name="connsiteY5" fmla="*/ 1221167 h 1616455"/>
                <a:gd name="connsiteX6" fmla="*/ 38100 w 1267343"/>
                <a:gd name="connsiteY6" fmla="*/ 1211642 h 1616455"/>
                <a:gd name="connsiteX7" fmla="*/ 19050 w 1267343"/>
                <a:gd name="connsiteY7" fmla="*/ 1183067 h 1616455"/>
                <a:gd name="connsiteX8" fmla="*/ 14288 w 1267343"/>
                <a:gd name="connsiteY8" fmla="*/ 1168780 h 1616455"/>
                <a:gd name="connsiteX9" fmla="*/ 0 w 1267343"/>
                <a:gd name="connsiteY9" fmla="*/ 1140205 h 1616455"/>
                <a:gd name="connsiteX10" fmla="*/ 28575 w 1267343"/>
                <a:gd name="connsiteY10" fmla="*/ 1121155 h 1616455"/>
                <a:gd name="connsiteX11" fmla="*/ 42863 w 1267343"/>
                <a:gd name="connsiteY11" fmla="*/ 1111630 h 1616455"/>
                <a:gd name="connsiteX12" fmla="*/ 71438 w 1267343"/>
                <a:gd name="connsiteY12" fmla="*/ 1087817 h 1616455"/>
                <a:gd name="connsiteX13" fmla="*/ 76200 w 1267343"/>
                <a:gd name="connsiteY13" fmla="*/ 1073530 h 1616455"/>
                <a:gd name="connsiteX14" fmla="*/ 76200 w 1267343"/>
                <a:gd name="connsiteY14" fmla="*/ 1016380 h 1616455"/>
                <a:gd name="connsiteX15" fmla="*/ 66675 w 1267343"/>
                <a:gd name="connsiteY15" fmla="*/ 1002092 h 1616455"/>
                <a:gd name="connsiteX16" fmla="*/ 47625 w 1267343"/>
                <a:gd name="connsiteY16" fmla="*/ 997330 h 1616455"/>
                <a:gd name="connsiteX17" fmla="*/ 42863 w 1267343"/>
                <a:gd name="connsiteY17" fmla="*/ 935417 h 1616455"/>
                <a:gd name="connsiteX18" fmla="*/ 57150 w 1267343"/>
                <a:gd name="connsiteY18" fmla="*/ 925892 h 1616455"/>
                <a:gd name="connsiteX19" fmla="*/ 109538 w 1267343"/>
                <a:gd name="connsiteY19" fmla="*/ 944942 h 1616455"/>
                <a:gd name="connsiteX20" fmla="*/ 119063 w 1267343"/>
                <a:gd name="connsiteY20" fmla="*/ 973517 h 1616455"/>
                <a:gd name="connsiteX21" fmla="*/ 128588 w 1267343"/>
                <a:gd name="connsiteY21" fmla="*/ 1002092 h 1616455"/>
                <a:gd name="connsiteX22" fmla="*/ 133350 w 1267343"/>
                <a:gd name="connsiteY22" fmla="*/ 1016380 h 1616455"/>
                <a:gd name="connsiteX23" fmla="*/ 147638 w 1267343"/>
                <a:gd name="connsiteY23" fmla="*/ 1021142 h 1616455"/>
                <a:gd name="connsiteX24" fmla="*/ 161925 w 1267343"/>
                <a:gd name="connsiteY24" fmla="*/ 1030667 h 1616455"/>
                <a:gd name="connsiteX25" fmla="*/ 238125 w 1267343"/>
                <a:gd name="connsiteY25" fmla="*/ 1044955 h 1616455"/>
                <a:gd name="connsiteX26" fmla="*/ 266700 w 1267343"/>
                <a:gd name="connsiteY26" fmla="*/ 1064005 h 1616455"/>
                <a:gd name="connsiteX27" fmla="*/ 285750 w 1267343"/>
                <a:gd name="connsiteY27" fmla="*/ 1087817 h 1616455"/>
                <a:gd name="connsiteX28" fmla="*/ 314325 w 1267343"/>
                <a:gd name="connsiteY28" fmla="*/ 1097342 h 1616455"/>
                <a:gd name="connsiteX29" fmla="*/ 457200 w 1267343"/>
                <a:gd name="connsiteY29" fmla="*/ 1092580 h 1616455"/>
                <a:gd name="connsiteX30" fmla="*/ 466725 w 1267343"/>
                <a:gd name="connsiteY30" fmla="*/ 1078292 h 1616455"/>
                <a:gd name="connsiteX31" fmla="*/ 481013 w 1267343"/>
                <a:gd name="connsiteY31" fmla="*/ 1068767 h 1616455"/>
                <a:gd name="connsiteX32" fmla="*/ 485775 w 1267343"/>
                <a:gd name="connsiteY32" fmla="*/ 1021142 h 1616455"/>
                <a:gd name="connsiteX33" fmla="*/ 481013 w 1267343"/>
                <a:gd name="connsiteY33" fmla="*/ 1006855 h 1616455"/>
                <a:gd name="connsiteX34" fmla="*/ 466725 w 1267343"/>
                <a:gd name="connsiteY34" fmla="*/ 1002092 h 1616455"/>
                <a:gd name="connsiteX35" fmla="*/ 442913 w 1267343"/>
                <a:gd name="connsiteY35" fmla="*/ 959230 h 1616455"/>
                <a:gd name="connsiteX36" fmla="*/ 438150 w 1267343"/>
                <a:gd name="connsiteY36" fmla="*/ 940180 h 1616455"/>
                <a:gd name="connsiteX37" fmla="*/ 433388 w 1267343"/>
                <a:gd name="connsiteY37" fmla="*/ 892555 h 1616455"/>
                <a:gd name="connsiteX38" fmla="*/ 419100 w 1267343"/>
                <a:gd name="connsiteY38" fmla="*/ 887792 h 1616455"/>
                <a:gd name="connsiteX39" fmla="*/ 390525 w 1267343"/>
                <a:gd name="connsiteY39" fmla="*/ 873505 h 1616455"/>
                <a:gd name="connsiteX40" fmla="*/ 376238 w 1267343"/>
                <a:gd name="connsiteY40" fmla="*/ 859217 h 1616455"/>
                <a:gd name="connsiteX41" fmla="*/ 371475 w 1267343"/>
                <a:gd name="connsiteY41" fmla="*/ 844930 h 1616455"/>
                <a:gd name="connsiteX42" fmla="*/ 361950 w 1267343"/>
                <a:gd name="connsiteY42" fmla="*/ 830642 h 1616455"/>
                <a:gd name="connsiteX43" fmla="*/ 357188 w 1267343"/>
                <a:gd name="connsiteY43" fmla="*/ 816355 h 1616455"/>
                <a:gd name="connsiteX44" fmla="*/ 314325 w 1267343"/>
                <a:gd name="connsiteY44" fmla="*/ 783017 h 1616455"/>
                <a:gd name="connsiteX45" fmla="*/ 300038 w 1267343"/>
                <a:gd name="connsiteY45" fmla="*/ 773492 h 1616455"/>
                <a:gd name="connsiteX46" fmla="*/ 314325 w 1267343"/>
                <a:gd name="connsiteY46" fmla="*/ 759205 h 1616455"/>
                <a:gd name="connsiteX47" fmla="*/ 357188 w 1267343"/>
                <a:gd name="connsiteY47" fmla="*/ 768730 h 1616455"/>
                <a:gd name="connsiteX48" fmla="*/ 385763 w 1267343"/>
                <a:gd name="connsiteY48" fmla="*/ 787780 h 1616455"/>
                <a:gd name="connsiteX49" fmla="*/ 409575 w 1267343"/>
                <a:gd name="connsiteY49" fmla="*/ 806830 h 1616455"/>
                <a:gd name="connsiteX50" fmla="*/ 438150 w 1267343"/>
                <a:gd name="connsiteY50" fmla="*/ 825880 h 1616455"/>
                <a:gd name="connsiteX51" fmla="*/ 452438 w 1267343"/>
                <a:gd name="connsiteY51" fmla="*/ 840167 h 1616455"/>
                <a:gd name="connsiteX52" fmla="*/ 471488 w 1267343"/>
                <a:gd name="connsiteY52" fmla="*/ 868742 h 1616455"/>
                <a:gd name="connsiteX53" fmla="*/ 490538 w 1267343"/>
                <a:gd name="connsiteY53" fmla="*/ 897317 h 1616455"/>
                <a:gd name="connsiteX54" fmla="*/ 500063 w 1267343"/>
                <a:gd name="connsiteY54" fmla="*/ 911605 h 1616455"/>
                <a:gd name="connsiteX55" fmla="*/ 509588 w 1267343"/>
                <a:gd name="connsiteY55" fmla="*/ 925892 h 1616455"/>
                <a:gd name="connsiteX56" fmla="*/ 514350 w 1267343"/>
                <a:gd name="connsiteY56" fmla="*/ 940180 h 1616455"/>
                <a:gd name="connsiteX57" fmla="*/ 523875 w 1267343"/>
                <a:gd name="connsiteY57" fmla="*/ 954467 h 1616455"/>
                <a:gd name="connsiteX58" fmla="*/ 542925 w 1267343"/>
                <a:gd name="connsiteY58" fmla="*/ 997330 h 1616455"/>
                <a:gd name="connsiteX59" fmla="*/ 557213 w 1267343"/>
                <a:gd name="connsiteY59" fmla="*/ 1035430 h 1616455"/>
                <a:gd name="connsiteX60" fmla="*/ 576263 w 1267343"/>
                <a:gd name="connsiteY60" fmla="*/ 1030667 h 1616455"/>
                <a:gd name="connsiteX61" fmla="*/ 581025 w 1267343"/>
                <a:gd name="connsiteY61" fmla="*/ 1016380 h 1616455"/>
                <a:gd name="connsiteX62" fmla="*/ 561975 w 1267343"/>
                <a:gd name="connsiteY62" fmla="*/ 987805 h 1616455"/>
                <a:gd name="connsiteX63" fmla="*/ 552450 w 1267343"/>
                <a:gd name="connsiteY63" fmla="*/ 973517 h 1616455"/>
                <a:gd name="connsiteX64" fmla="*/ 566738 w 1267343"/>
                <a:gd name="connsiteY64" fmla="*/ 968755 h 1616455"/>
                <a:gd name="connsiteX65" fmla="*/ 604838 w 1267343"/>
                <a:gd name="connsiteY65" fmla="*/ 983042 h 1616455"/>
                <a:gd name="connsiteX66" fmla="*/ 628650 w 1267343"/>
                <a:gd name="connsiteY66" fmla="*/ 1006855 h 1616455"/>
                <a:gd name="connsiteX67" fmla="*/ 638175 w 1267343"/>
                <a:gd name="connsiteY67" fmla="*/ 978280 h 1616455"/>
                <a:gd name="connsiteX68" fmla="*/ 633413 w 1267343"/>
                <a:gd name="connsiteY68" fmla="*/ 959230 h 1616455"/>
                <a:gd name="connsiteX69" fmla="*/ 590550 w 1267343"/>
                <a:gd name="connsiteY69" fmla="*/ 925892 h 1616455"/>
                <a:gd name="connsiteX70" fmla="*/ 576263 w 1267343"/>
                <a:gd name="connsiteY70" fmla="*/ 916367 h 1616455"/>
                <a:gd name="connsiteX71" fmla="*/ 685800 w 1267343"/>
                <a:gd name="connsiteY71" fmla="*/ 897317 h 1616455"/>
                <a:gd name="connsiteX72" fmla="*/ 681038 w 1267343"/>
                <a:gd name="connsiteY72" fmla="*/ 854455 h 1616455"/>
                <a:gd name="connsiteX73" fmla="*/ 666750 w 1267343"/>
                <a:gd name="connsiteY73" fmla="*/ 844930 h 1616455"/>
                <a:gd name="connsiteX74" fmla="*/ 609600 w 1267343"/>
                <a:gd name="connsiteY74" fmla="*/ 825880 h 1616455"/>
                <a:gd name="connsiteX75" fmla="*/ 614363 w 1267343"/>
                <a:gd name="connsiteY75" fmla="*/ 806830 h 1616455"/>
                <a:gd name="connsiteX76" fmla="*/ 633413 w 1267343"/>
                <a:gd name="connsiteY76" fmla="*/ 802067 h 1616455"/>
                <a:gd name="connsiteX77" fmla="*/ 671513 w 1267343"/>
                <a:gd name="connsiteY77" fmla="*/ 797305 h 1616455"/>
                <a:gd name="connsiteX78" fmla="*/ 704850 w 1267343"/>
                <a:gd name="connsiteY78" fmla="*/ 787780 h 1616455"/>
                <a:gd name="connsiteX79" fmla="*/ 719138 w 1267343"/>
                <a:gd name="connsiteY79" fmla="*/ 768730 h 1616455"/>
                <a:gd name="connsiteX80" fmla="*/ 747713 w 1267343"/>
                <a:gd name="connsiteY80" fmla="*/ 740155 h 1616455"/>
                <a:gd name="connsiteX81" fmla="*/ 709613 w 1267343"/>
                <a:gd name="connsiteY81" fmla="*/ 725867 h 1616455"/>
                <a:gd name="connsiteX82" fmla="*/ 695325 w 1267343"/>
                <a:gd name="connsiteY82" fmla="*/ 716342 h 1616455"/>
                <a:gd name="connsiteX83" fmla="*/ 676275 w 1267343"/>
                <a:gd name="connsiteY83" fmla="*/ 711580 h 1616455"/>
                <a:gd name="connsiteX84" fmla="*/ 642938 w 1267343"/>
                <a:gd name="connsiteY84" fmla="*/ 678242 h 1616455"/>
                <a:gd name="connsiteX85" fmla="*/ 647700 w 1267343"/>
                <a:gd name="connsiteY85" fmla="*/ 654430 h 1616455"/>
                <a:gd name="connsiteX86" fmla="*/ 676275 w 1267343"/>
                <a:gd name="connsiteY86" fmla="*/ 635380 h 1616455"/>
                <a:gd name="connsiteX87" fmla="*/ 681038 w 1267343"/>
                <a:gd name="connsiteY87" fmla="*/ 621092 h 1616455"/>
                <a:gd name="connsiteX88" fmla="*/ 676275 w 1267343"/>
                <a:gd name="connsiteY88" fmla="*/ 592517 h 1616455"/>
                <a:gd name="connsiteX89" fmla="*/ 666750 w 1267343"/>
                <a:gd name="connsiteY89" fmla="*/ 578230 h 1616455"/>
                <a:gd name="connsiteX90" fmla="*/ 652463 w 1267343"/>
                <a:gd name="connsiteY90" fmla="*/ 573467 h 1616455"/>
                <a:gd name="connsiteX91" fmla="*/ 609600 w 1267343"/>
                <a:gd name="connsiteY91" fmla="*/ 568705 h 1616455"/>
                <a:gd name="connsiteX92" fmla="*/ 561975 w 1267343"/>
                <a:gd name="connsiteY92" fmla="*/ 559180 h 1616455"/>
                <a:gd name="connsiteX93" fmla="*/ 533400 w 1267343"/>
                <a:gd name="connsiteY93" fmla="*/ 549655 h 1616455"/>
                <a:gd name="connsiteX94" fmla="*/ 504825 w 1267343"/>
                <a:gd name="connsiteY94" fmla="*/ 544892 h 1616455"/>
                <a:gd name="connsiteX95" fmla="*/ 495300 w 1267343"/>
                <a:gd name="connsiteY95" fmla="*/ 511555 h 1616455"/>
                <a:gd name="connsiteX96" fmla="*/ 519113 w 1267343"/>
                <a:gd name="connsiteY96" fmla="*/ 506792 h 1616455"/>
                <a:gd name="connsiteX97" fmla="*/ 547688 w 1267343"/>
                <a:gd name="connsiteY97" fmla="*/ 497267 h 1616455"/>
                <a:gd name="connsiteX98" fmla="*/ 576263 w 1267343"/>
                <a:gd name="connsiteY98" fmla="*/ 521080 h 1616455"/>
                <a:gd name="connsiteX99" fmla="*/ 619125 w 1267343"/>
                <a:gd name="connsiteY99" fmla="*/ 516317 h 1616455"/>
                <a:gd name="connsiteX100" fmla="*/ 628650 w 1267343"/>
                <a:gd name="connsiteY100" fmla="*/ 502030 h 1616455"/>
                <a:gd name="connsiteX101" fmla="*/ 690563 w 1267343"/>
                <a:gd name="connsiteY101" fmla="*/ 497267 h 1616455"/>
                <a:gd name="connsiteX102" fmla="*/ 757238 w 1267343"/>
                <a:gd name="connsiteY102" fmla="*/ 492505 h 1616455"/>
                <a:gd name="connsiteX103" fmla="*/ 712448 w 1267343"/>
                <a:gd name="connsiteY103" fmla="*/ 485259 h 1616455"/>
                <a:gd name="connsiteX104" fmla="*/ 781050 w 1267343"/>
                <a:gd name="connsiteY104" fmla="*/ 468692 h 1616455"/>
                <a:gd name="connsiteX105" fmla="*/ 804863 w 1267343"/>
                <a:gd name="connsiteY105" fmla="*/ 444880 h 1616455"/>
                <a:gd name="connsiteX106" fmla="*/ 833438 w 1267343"/>
                <a:gd name="connsiteY106" fmla="*/ 435355 h 1616455"/>
                <a:gd name="connsiteX107" fmla="*/ 838200 w 1267343"/>
                <a:gd name="connsiteY107" fmla="*/ 344867 h 1616455"/>
                <a:gd name="connsiteX108" fmla="*/ 828675 w 1267343"/>
                <a:gd name="connsiteY108" fmla="*/ 306767 h 1616455"/>
                <a:gd name="connsiteX109" fmla="*/ 823913 w 1267343"/>
                <a:gd name="connsiteY109" fmla="*/ 287717 h 1616455"/>
                <a:gd name="connsiteX110" fmla="*/ 814388 w 1267343"/>
                <a:gd name="connsiteY110" fmla="*/ 268667 h 1616455"/>
                <a:gd name="connsiteX111" fmla="*/ 809625 w 1267343"/>
                <a:gd name="connsiteY111" fmla="*/ 249617 h 1616455"/>
                <a:gd name="connsiteX112" fmla="*/ 804863 w 1267343"/>
                <a:gd name="connsiteY112" fmla="*/ 225805 h 1616455"/>
                <a:gd name="connsiteX113" fmla="*/ 790575 w 1267343"/>
                <a:gd name="connsiteY113" fmla="*/ 216280 h 1616455"/>
                <a:gd name="connsiteX114" fmla="*/ 757238 w 1267343"/>
                <a:gd name="connsiteY114" fmla="*/ 197230 h 1616455"/>
                <a:gd name="connsiteX115" fmla="*/ 728663 w 1267343"/>
                <a:gd name="connsiteY115" fmla="*/ 187705 h 1616455"/>
                <a:gd name="connsiteX116" fmla="*/ 700088 w 1267343"/>
                <a:gd name="connsiteY116" fmla="*/ 168655 h 1616455"/>
                <a:gd name="connsiteX117" fmla="*/ 685800 w 1267343"/>
                <a:gd name="connsiteY117" fmla="*/ 163892 h 1616455"/>
                <a:gd name="connsiteX118" fmla="*/ 657225 w 1267343"/>
                <a:gd name="connsiteY118" fmla="*/ 149605 h 1616455"/>
                <a:gd name="connsiteX119" fmla="*/ 642938 w 1267343"/>
                <a:gd name="connsiteY119" fmla="*/ 135317 h 1616455"/>
                <a:gd name="connsiteX120" fmla="*/ 614363 w 1267343"/>
                <a:gd name="connsiteY120" fmla="*/ 116267 h 1616455"/>
                <a:gd name="connsiteX121" fmla="*/ 609600 w 1267343"/>
                <a:gd name="connsiteY121" fmla="*/ 101980 h 1616455"/>
                <a:gd name="connsiteX122" fmla="*/ 600075 w 1267343"/>
                <a:gd name="connsiteY122" fmla="*/ 82930 h 1616455"/>
                <a:gd name="connsiteX123" fmla="*/ 595313 w 1267343"/>
                <a:gd name="connsiteY123" fmla="*/ 63880 h 1616455"/>
                <a:gd name="connsiteX124" fmla="*/ 590550 w 1267343"/>
                <a:gd name="connsiteY124" fmla="*/ 49592 h 1616455"/>
                <a:gd name="connsiteX125" fmla="*/ 600075 w 1267343"/>
                <a:gd name="connsiteY125" fmla="*/ 63880 h 1616455"/>
                <a:gd name="connsiteX126" fmla="*/ 609600 w 1267343"/>
                <a:gd name="connsiteY126" fmla="*/ 82930 h 1616455"/>
                <a:gd name="connsiteX127" fmla="*/ 638175 w 1267343"/>
                <a:gd name="connsiteY127" fmla="*/ 106742 h 1616455"/>
                <a:gd name="connsiteX128" fmla="*/ 647700 w 1267343"/>
                <a:gd name="connsiteY128" fmla="*/ 121030 h 1616455"/>
                <a:gd name="connsiteX129" fmla="*/ 690563 w 1267343"/>
                <a:gd name="connsiteY129" fmla="*/ 144842 h 1616455"/>
                <a:gd name="connsiteX130" fmla="*/ 704850 w 1267343"/>
                <a:gd name="connsiteY130" fmla="*/ 159130 h 1616455"/>
                <a:gd name="connsiteX131" fmla="*/ 776288 w 1267343"/>
                <a:gd name="connsiteY131" fmla="*/ 149605 h 1616455"/>
                <a:gd name="connsiteX132" fmla="*/ 781050 w 1267343"/>
                <a:gd name="connsiteY132" fmla="*/ 135317 h 1616455"/>
                <a:gd name="connsiteX133" fmla="*/ 762000 w 1267343"/>
                <a:gd name="connsiteY133" fmla="*/ 59117 h 1616455"/>
                <a:gd name="connsiteX134" fmla="*/ 766763 w 1267343"/>
                <a:gd name="connsiteY134" fmla="*/ 6730 h 1616455"/>
                <a:gd name="connsiteX135" fmla="*/ 781050 w 1267343"/>
                <a:gd name="connsiteY135" fmla="*/ 1967 h 1616455"/>
                <a:gd name="connsiteX136" fmla="*/ 800100 w 1267343"/>
                <a:gd name="connsiteY136" fmla="*/ 18636 h 1616455"/>
                <a:gd name="connsiteX137" fmla="*/ 823913 w 1267343"/>
                <a:gd name="connsiteY137" fmla="*/ 21017 h 1616455"/>
                <a:gd name="connsiteX138" fmla="*/ 838200 w 1267343"/>
                <a:gd name="connsiteY138" fmla="*/ 35305 h 1616455"/>
                <a:gd name="connsiteX139" fmla="*/ 842963 w 1267343"/>
                <a:gd name="connsiteY139" fmla="*/ 49592 h 1616455"/>
                <a:gd name="connsiteX140" fmla="*/ 852488 w 1267343"/>
                <a:gd name="connsiteY140" fmla="*/ 144842 h 1616455"/>
                <a:gd name="connsiteX141" fmla="*/ 838201 w 1267343"/>
                <a:gd name="connsiteY141" fmla="*/ 185324 h 1616455"/>
                <a:gd name="connsiteX142" fmla="*/ 878681 w 1267343"/>
                <a:gd name="connsiteY142" fmla="*/ 232949 h 1616455"/>
                <a:gd name="connsiteX143" fmla="*/ 895351 w 1267343"/>
                <a:gd name="connsiteY143" fmla="*/ 256761 h 1616455"/>
                <a:gd name="connsiteX144" fmla="*/ 904875 w 1267343"/>
                <a:gd name="connsiteY144" fmla="*/ 282955 h 1616455"/>
                <a:gd name="connsiteX145" fmla="*/ 909638 w 1267343"/>
                <a:gd name="connsiteY145" fmla="*/ 311530 h 1616455"/>
                <a:gd name="connsiteX146" fmla="*/ 904875 w 1267343"/>
                <a:gd name="connsiteY146" fmla="*/ 373442 h 1616455"/>
                <a:gd name="connsiteX147" fmla="*/ 895350 w 1267343"/>
                <a:gd name="connsiteY147" fmla="*/ 402017 h 1616455"/>
                <a:gd name="connsiteX148" fmla="*/ 890588 w 1267343"/>
                <a:gd name="connsiteY148" fmla="*/ 440117 h 1616455"/>
                <a:gd name="connsiteX149" fmla="*/ 862013 w 1267343"/>
                <a:gd name="connsiteY149" fmla="*/ 482980 h 1616455"/>
                <a:gd name="connsiteX150" fmla="*/ 847725 w 1267343"/>
                <a:gd name="connsiteY150" fmla="*/ 492505 h 1616455"/>
                <a:gd name="connsiteX151" fmla="*/ 833438 w 1267343"/>
                <a:gd name="connsiteY151" fmla="*/ 506792 h 1616455"/>
                <a:gd name="connsiteX152" fmla="*/ 814388 w 1267343"/>
                <a:gd name="connsiteY152" fmla="*/ 530605 h 1616455"/>
                <a:gd name="connsiteX153" fmla="*/ 809625 w 1267343"/>
                <a:gd name="connsiteY153" fmla="*/ 544892 h 1616455"/>
                <a:gd name="connsiteX154" fmla="*/ 800100 w 1267343"/>
                <a:gd name="connsiteY154" fmla="*/ 559180 h 1616455"/>
                <a:gd name="connsiteX155" fmla="*/ 785813 w 1267343"/>
                <a:gd name="connsiteY155" fmla="*/ 602042 h 1616455"/>
                <a:gd name="connsiteX156" fmla="*/ 781050 w 1267343"/>
                <a:gd name="connsiteY156" fmla="*/ 616330 h 1616455"/>
                <a:gd name="connsiteX157" fmla="*/ 790575 w 1267343"/>
                <a:gd name="connsiteY157" fmla="*/ 687767 h 1616455"/>
                <a:gd name="connsiteX158" fmla="*/ 800100 w 1267343"/>
                <a:gd name="connsiteY158" fmla="*/ 702055 h 1616455"/>
                <a:gd name="connsiteX159" fmla="*/ 804863 w 1267343"/>
                <a:gd name="connsiteY159" fmla="*/ 716342 h 1616455"/>
                <a:gd name="connsiteX160" fmla="*/ 823913 w 1267343"/>
                <a:gd name="connsiteY160" fmla="*/ 744917 h 1616455"/>
                <a:gd name="connsiteX161" fmla="*/ 828675 w 1267343"/>
                <a:gd name="connsiteY161" fmla="*/ 759205 h 1616455"/>
                <a:gd name="connsiteX162" fmla="*/ 866775 w 1267343"/>
                <a:gd name="connsiteY162" fmla="*/ 759205 h 1616455"/>
                <a:gd name="connsiteX163" fmla="*/ 890588 w 1267343"/>
                <a:gd name="connsiteY163" fmla="*/ 716342 h 1616455"/>
                <a:gd name="connsiteX164" fmla="*/ 895350 w 1267343"/>
                <a:gd name="connsiteY164" fmla="*/ 663955 h 1616455"/>
                <a:gd name="connsiteX165" fmla="*/ 904875 w 1267343"/>
                <a:gd name="connsiteY165" fmla="*/ 549655 h 1616455"/>
                <a:gd name="connsiteX166" fmla="*/ 933450 w 1267343"/>
                <a:gd name="connsiteY166" fmla="*/ 554417 h 1616455"/>
                <a:gd name="connsiteX167" fmla="*/ 938213 w 1267343"/>
                <a:gd name="connsiteY167" fmla="*/ 602042 h 1616455"/>
                <a:gd name="connsiteX168" fmla="*/ 952500 w 1267343"/>
                <a:gd name="connsiteY168" fmla="*/ 630617 h 1616455"/>
                <a:gd name="connsiteX169" fmla="*/ 966788 w 1267343"/>
                <a:gd name="connsiteY169" fmla="*/ 625855 h 1616455"/>
                <a:gd name="connsiteX170" fmla="*/ 981075 w 1267343"/>
                <a:gd name="connsiteY170" fmla="*/ 616330 h 1616455"/>
                <a:gd name="connsiteX171" fmla="*/ 1009650 w 1267343"/>
                <a:gd name="connsiteY171" fmla="*/ 606805 h 1616455"/>
                <a:gd name="connsiteX172" fmla="*/ 1038225 w 1267343"/>
                <a:gd name="connsiteY172" fmla="*/ 630617 h 1616455"/>
                <a:gd name="connsiteX173" fmla="*/ 1019175 w 1267343"/>
                <a:gd name="connsiteY173" fmla="*/ 659192 h 1616455"/>
                <a:gd name="connsiteX174" fmla="*/ 1009650 w 1267343"/>
                <a:gd name="connsiteY174" fmla="*/ 673480 h 1616455"/>
                <a:gd name="connsiteX175" fmla="*/ 995363 w 1267343"/>
                <a:gd name="connsiteY175" fmla="*/ 702055 h 1616455"/>
                <a:gd name="connsiteX176" fmla="*/ 981075 w 1267343"/>
                <a:gd name="connsiteY176" fmla="*/ 730630 h 1616455"/>
                <a:gd name="connsiteX177" fmla="*/ 962025 w 1267343"/>
                <a:gd name="connsiteY177" fmla="*/ 759205 h 1616455"/>
                <a:gd name="connsiteX178" fmla="*/ 938213 w 1267343"/>
                <a:gd name="connsiteY178" fmla="*/ 783017 h 1616455"/>
                <a:gd name="connsiteX179" fmla="*/ 938213 w 1267343"/>
                <a:gd name="connsiteY179" fmla="*/ 811592 h 1616455"/>
                <a:gd name="connsiteX180" fmla="*/ 971550 w 1267343"/>
                <a:gd name="connsiteY180" fmla="*/ 806830 h 1616455"/>
                <a:gd name="connsiteX181" fmla="*/ 1004888 w 1267343"/>
                <a:gd name="connsiteY181" fmla="*/ 763967 h 1616455"/>
                <a:gd name="connsiteX182" fmla="*/ 1019175 w 1267343"/>
                <a:gd name="connsiteY182" fmla="*/ 754442 h 1616455"/>
                <a:gd name="connsiteX183" fmla="*/ 1033463 w 1267343"/>
                <a:gd name="connsiteY183" fmla="*/ 749680 h 1616455"/>
                <a:gd name="connsiteX184" fmla="*/ 1047750 w 1267343"/>
                <a:gd name="connsiteY184" fmla="*/ 740155 h 1616455"/>
                <a:gd name="connsiteX185" fmla="*/ 1085850 w 1267343"/>
                <a:gd name="connsiteY185" fmla="*/ 730630 h 1616455"/>
                <a:gd name="connsiteX186" fmla="*/ 1128713 w 1267343"/>
                <a:gd name="connsiteY186" fmla="*/ 721105 h 1616455"/>
                <a:gd name="connsiteX187" fmla="*/ 1138238 w 1267343"/>
                <a:gd name="connsiteY187" fmla="*/ 706817 h 1616455"/>
                <a:gd name="connsiteX188" fmla="*/ 1166813 w 1267343"/>
                <a:gd name="connsiteY188" fmla="*/ 697292 h 1616455"/>
                <a:gd name="connsiteX189" fmla="*/ 1195388 w 1267343"/>
                <a:gd name="connsiteY189" fmla="*/ 683005 h 1616455"/>
                <a:gd name="connsiteX190" fmla="*/ 1200150 w 1267343"/>
                <a:gd name="connsiteY190" fmla="*/ 659192 h 1616455"/>
                <a:gd name="connsiteX191" fmla="*/ 1247775 w 1267343"/>
                <a:gd name="connsiteY191" fmla="*/ 678242 h 1616455"/>
                <a:gd name="connsiteX192" fmla="*/ 1262063 w 1267343"/>
                <a:gd name="connsiteY192" fmla="*/ 692530 h 1616455"/>
                <a:gd name="connsiteX193" fmla="*/ 1262063 w 1267343"/>
                <a:gd name="connsiteY193" fmla="*/ 744917 h 1616455"/>
                <a:gd name="connsiteX194" fmla="*/ 1247775 w 1267343"/>
                <a:gd name="connsiteY194" fmla="*/ 749680 h 1616455"/>
                <a:gd name="connsiteX195" fmla="*/ 1185863 w 1267343"/>
                <a:gd name="connsiteY195" fmla="*/ 763967 h 1616455"/>
                <a:gd name="connsiteX196" fmla="*/ 1128713 w 1267343"/>
                <a:gd name="connsiteY196" fmla="*/ 773492 h 1616455"/>
                <a:gd name="connsiteX197" fmla="*/ 1114425 w 1267343"/>
                <a:gd name="connsiteY197" fmla="*/ 778255 h 1616455"/>
                <a:gd name="connsiteX198" fmla="*/ 1081088 w 1267343"/>
                <a:gd name="connsiteY198" fmla="*/ 787780 h 1616455"/>
                <a:gd name="connsiteX199" fmla="*/ 1071563 w 1267343"/>
                <a:gd name="connsiteY199" fmla="*/ 825880 h 1616455"/>
                <a:gd name="connsiteX200" fmla="*/ 1023938 w 1267343"/>
                <a:gd name="connsiteY200" fmla="*/ 840167 h 1616455"/>
                <a:gd name="connsiteX201" fmla="*/ 1000125 w 1267343"/>
                <a:gd name="connsiteY201" fmla="*/ 844930 h 1616455"/>
                <a:gd name="connsiteX202" fmla="*/ 971550 w 1267343"/>
                <a:gd name="connsiteY202" fmla="*/ 854455 h 1616455"/>
                <a:gd name="connsiteX203" fmla="*/ 952500 w 1267343"/>
                <a:gd name="connsiteY203" fmla="*/ 859217 h 1616455"/>
                <a:gd name="connsiteX204" fmla="*/ 933451 w 1267343"/>
                <a:gd name="connsiteY204" fmla="*/ 909224 h 1616455"/>
                <a:gd name="connsiteX205" fmla="*/ 971550 w 1267343"/>
                <a:gd name="connsiteY205" fmla="*/ 906842 h 1616455"/>
                <a:gd name="connsiteX206" fmla="*/ 985838 w 1267343"/>
                <a:gd name="connsiteY206" fmla="*/ 925892 h 1616455"/>
                <a:gd name="connsiteX207" fmla="*/ 1004888 w 1267343"/>
                <a:gd name="connsiteY207" fmla="*/ 944942 h 1616455"/>
                <a:gd name="connsiteX208" fmla="*/ 1009650 w 1267343"/>
                <a:gd name="connsiteY208" fmla="*/ 959230 h 1616455"/>
                <a:gd name="connsiteX209" fmla="*/ 1023938 w 1267343"/>
                <a:gd name="connsiteY209" fmla="*/ 966374 h 1616455"/>
                <a:gd name="connsiteX210" fmla="*/ 1066800 w 1267343"/>
                <a:gd name="connsiteY210" fmla="*/ 954467 h 1616455"/>
                <a:gd name="connsiteX211" fmla="*/ 1085850 w 1267343"/>
                <a:gd name="connsiteY211" fmla="*/ 954467 h 1616455"/>
                <a:gd name="connsiteX212" fmla="*/ 1119188 w 1267343"/>
                <a:gd name="connsiteY212" fmla="*/ 940180 h 1616455"/>
                <a:gd name="connsiteX213" fmla="*/ 1143000 w 1267343"/>
                <a:gd name="connsiteY213" fmla="*/ 944942 h 1616455"/>
                <a:gd name="connsiteX214" fmla="*/ 1152525 w 1267343"/>
                <a:gd name="connsiteY214" fmla="*/ 959230 h 1616455"/>
                <a:gd name="connsiteX215" fmla="*/ 1166813 w 1267343"/>
                <a:gd name="connsiteY215" fmla="*/ 992567 h 1616455"/>
                <a:gd name="connsiteX216" fmla="*/ 1162050 w 1267343"/>
                <a:gd name="connsiteY216" fmla="*/ 1006855 h 1616455"/>
                <a:gd name="connsiteX217" fmla="*/ 1147763 w 1267343"/>
                <a:gd name="connsiteY217" fmla="*/ 1011617 h 1616455"/>
                <a:gd name="connsiteX218" fmla="*/ 1060110 w 1267343"/>
                <a:gd name="connsiteY218" fmla="*/ 1021041 h 1616455"/>
                <a:gd name="connsiteX219" fmla="*/ 1052513 w 1267343"/>
                <a:gd name="connsiteY219" fmla="*/ 1006855 h 1616455"/>
                <a:gd name="connsiteX220" fmla="*/ 1023938 w 1267343"/>
                <a:gd name="connsiteY220" fmla="*/ 997330 h 1616455"/>
                <a:gd name="connsiteX221" fmla="*/ 985838 w 1267343"/>
                <a:gd name="connsiteY221" fmla="*/ 987805 h 1616455"/>
                <a:gd name="connsiteX222" fmla="*/ 952500 w 1267343"/>
                <a:gd name="connsiteY222" fmla="*/ 994949 h 1616455"/>
                <a:gd name="connsiteX223" fmla="*/ 890588 w 1267343"/>
                <a:gd name="connsiteY223" fmla="*/ 973517 h 1616455"/>
                <a:gd name="connsiteX224" fmla="*/ 909637 w 1267343"/>
                <a:gd name="connsiteY224" fmla="*/ 975899 h 1616455"/>
                <a:gd name="connsiteX225" fmla="*/ 902495 w 1267343"/>
                <a:gd name="connsiteY225" fmla="*/ 1059242 h 1616455"/>
                <a:gd name="connsiteX226" fmla="*/ 871537 w 1267343"/>
                <a:gd name="connsiteY226" fmla="*/ 1104486 h 1616455"/>
                <a:gd name="connsiteX227" fmla="*/ 850107 w 1267343"/>
                <a:gd name="connsiteY227" fmla="*/ 1111630 h 1616455"/>
                <a:gd name="connsiteX228" fmla="*/ 833438 w 1267343"/>
                <a:gd name="connsiteY228" fmla="*/ 1116392 h 1616455"/>
                <a:gd name="connsiteX229" fmla="*/ 823913 w 1267343"/>
                <a:gd name="connsiteY229" fmla="*/ 1166399 h 1616455"/>
                <a:gd name="connsiteX230" fmla="*/ 781051 w 1267343"/>
                <a:gd name="connsiteY230" fmla="*/ 1178305 h 1616455"/>
                <a:gd name="connsiteX231" fmla="*/ 762000 w 1267343"/>
                <a:gd name="connsiteY231" fmla="*/ 1173542 h 1616455"/>
                <a:gd name="connsiteX232" fmla="*/ 754856 w 1267343"/>
                <a:gd name="connsiteY232" fmla="*/ 1204498 h 1616455"/>
                <a:gd name="connsiteX233" fmla="*/ 736260 w 1267343"/>
                <a:gd name="connsiteY233" fmla="*/ 1225828 h 1616455"/>
                <a:gd name="connsiteX234" fmla="*/ 714376 w 1267343"/>
                <a:gd name="connsiteY234" fmla="*/ 1254505 h 1616455"/>
                <a:gd name="connsiteX235" fmla="*/ 704850 w 1267343"/>
                <a:gd name="connsiteY235" fmla="*/ 1302130 h 1616455"/>
                <a:gd name="connsiteX236" fmla="*/ 733425 w 1267343"/>
                <a:gd name="connsiteY236" fmla="*/ 1321180 h 1616455"/>
                <a:gd name="connsiteX237" fmla="*/ 747713 w 1267343"/>
                <a:gd name="connsiteY237" fmla="*/ 1330705 h 1616455"/>
                <a:gd name="connsiteX238" fmla="*/ 757238 w 1267343"/>
                <a:gd name="connsiteY238" fmla="*/ 1344992 h 1616455"/>
                <a:gd name="connsiteX239" fmla="*/ 776288 w 1267343"/>
                <a:gd name="connsiteY239" fmla="*/ 1359280 h 1616455"/>
                <a:gd name="connsiteX240" fmla="*/ 828675 w 1267343"/>
                <a:gd name="connsiteY240" fmla="*/ 1368805 h 1616455"/>
                <a:gd name="connsiteX241" fmla="*/ 842963 w 1267343"/>
                <a:gd name="connsiteY241" fmla="*/ 1378330 h 1616455"/>
                <a:gd name="connsiteX242" fmla="*/ 852488 w 1267343"/>
                <a:gd name="connsiteY242" fmla="*/ 1392617 h 1616455"/>
                <a:gd name="connsiteX243" fmla="*/ 885825 w 1267343"/>
                <a:gd name="connsiteY243" fmla="*/ 1397380 h 1616455"/>
                <a:gd name="connsiteX244" fmla="*/ 900113 w 1267343"/>
                <a:gd name="connsiteY244" fmla="*/ 1406905 h 1616455"/>
                <a:gd name="connsiteX245" fmla="*/ 942975 w 1267343"/>
                <a:gd name="connsiteY245" fmla="*/ 1392617 h 1616455"/>
                <a:gd name="connsiteX246" fmla="*/ 966788 w 1267343"/>
                <a:gd name="connsiteY246" fmla="*/ 1373567 h 1616455"/>
                <a:gd name="connsiteX247" fmla="*/ 976313 w 1267343"/>
                <a:gd name="connsiteY247" fmla="*/ 1359280 h 1616455"/>
                <a:gd name="connsiteX248" fmla="*/ 990600 w 1267343"/>
                <a:gd name="connsiteY248" fmla="*/ 1349755 h 1616455"/>
                <a:gd name="connsiteX249" fmla="*/ 995363 w 1267343"/>
                <a:gd name="connsiteY249" fmla="*/ 1335467 h 1616455"/>
                <a:gd name="connsiteX250" fmla="*/ 1033463 w 1267343"/>
                <a:gd name="connsiteY250" fmla="*/ 1344992 h 1616455"/>
                <a:gd name="connsiteX251" fmla="*/ 1157288 w 1267343"/>
                <a:gd name="connsiteY251" fmla="*/ 1359280 h 1616455"/>
                <a:gd name="connsiteX252" fmla="*/ 1185863 w 1267343"/>
                <a:gd name="connsiteY252" fmla="*/ 1368805 h 1616455"/>
                <a:gd name="connsiteX253" fmla="*/ 1190625 w 1267343"/>
                <a:gd name="connsiteY253" fmla="*/ 1383092 h 1616455"/>
                <a:gd name="connsiteX254" fmla="*/ 1200150 w 1267343"/>
                <a:gd name="connsiteY254" fmla="*/ 1397380 h 1616455"/>
                <a:gd name="connsiteX255" fmla="*/ 1190625 w 1267343"/>
                <a:gd name="connsiteY255" fmla="*/ 1411667 h 1616455"/>
                <a:gd name="connsiteX256" fmla="*/ 1119188 w 1267343"/>
                <a:gd name="connsiteY256" fmla="*/ 1406905 h 1616455"/>
                <a:gd name="connsiteX257" fmla="*/ 1090613 w 1267343"/>
                <a:gd name="connsiteY257" fmla="*/ 1397380 h 1616455"/>
                <a:gd name="connsiteX258" fmla="*/ 1033463 w 1267343"/>
                <a:gd name="connsiteY258" fmla="*/ 1406905 h 1616455"/>
                <a:gd name="connsiteX259" fmla="*/ 985838 w 1267343"/>
                <a:gd name="connsiteY259" fmla="*/ 1416430 h 1616455"/>
                <a:gd name="connsiteX260" fmla="*/ 971550 w 1267343"/>
                <a:gd name="connsiteY260" fmla="*/ 1425955 h 1616455"/>
                <a:gd name="connsiteX261" fmla="*/ 957263 w 1267343"/>
                <a:gd name="connsiteY261" fmla="*/ 1430717 h 1616455"/>
                <a:gd name="connsiteX262" fmla="*/ 952500 w 1267343"/>
                <a:gd name="connsiteY262" fmla="*/ 1445005 h 1616455"/>
                <a:gd name="connsiteX263" fmla="*/ 971550 w 1267343"/>
                <a:gd name="connsiteY263" fmla="*/ 1492630 h 1616455"/>
                <a:gd name="connsiteX264" fmla="*/ 1000125 w 1267343"/>
                <a:gd name="connsiteY264" fmla="*/ 1502155 h 1616455"/>
                <a:gd name="connsiteX265" fmla="*/ 1119188 w 1267343"/>
                <a:gd name="connsiteY265" fmla="*/ 1506917 h 1616455"/>
                <a:gd name="connsiteX266" fmla="*/ 1228725 w 1267343"/>
                <a:gd name="connsiteY266" fmla="*/ 1521205 h 1616455"/>
                <a:gd name="connsiteX267" fmla="*/ 1243013 w 1267343"/>
                <a:gd name="connsiteY267" fmla="*/ 1530730 h 1616455"/>
                <a:gd name="connsiteX268" fmla="*/ 1247775 w 1267343"/>
                <a:gd name="connsiteY268" fmla="*/ 1545017 h 1616455"/>
                <a:gd name="connsiteX269" fmla="*/ 1262063 w 1267343"/>
                <a:gd name="connsiteY269" fmla="*/ 1573592 h 1616455"/>
                <a:gd name="connsiteX270" fmla="*/ 1257300 w 1267343"/>
                <a:gd name="connsiteY270" fmla="*/ 1587880 h 1616455"/>
                <a:gd name="connsiteX271" fmla="*/ 1185863 w 1267343"/>
                <a:gd name="connsiteY271" fmla="*/ 1597405 h 1616455"/>
                <a:gd name="connsiteX272" fmla="*/ 1171575 w 1267343"/>
                <a:gd name="connsiteY272" fmla="*/ 1568830 h 1616455"/>
                <a:gd name="connsiteX273" fmla="*/ 1157288 w 1267343"/>
                <a:gd name="connsiteY273" fmla="*/ 1559305 h 1616455"/>
                <a:gd name="connsiteX274" fmla="*/ 1071563 w 1267343"/>
                <a:gd name="connsiteY274" fmla="*/ 1564067 h 1616455"/>
                <a:gd name="connsiteX275" fmla="*/ 1052513 w 1267343"/>
                <a:gd name="connsiteY275" fmla="*/ 1568830 h 1616455"/>
                <a:gd name="connsiteX276" fmla="*/ 1023938 w 1267343"/>
                <a:gd name="connsiteY276" fmla="*/ 1583117 h 1616455"/>
                <a:gd name="connsiteX277" fmla="*/ 1009650 w 1267343"/>
                <a:gd name="connsiteY277" fmla="*/ 1611692 h 1616455"/>
                <a:gd name="connsiteX278" fmla="*/ 995363 w 1267343"/>
                <a:gd name="connsiteY278" fmla="*/ 1616455 h 1616455"/>
                <a:gd name="connsiteX279" fmla="*/ 985838 w 1267343"/>
                <a:gd name="connsiteY279" fmla="*/ 1583117 h 1616455"/>
                <a:gd name="connsiteX280" fmla="*/ 976313 w 1267343"/>
                <a:gd name="connsiteY280" fmla="*/ 1530730 h 1616455"/>
                <a:gd name="connsiteX281" fmla="*/ 966788 w 1267343"/>
                <a:gd name="connsiteY281" fmla="*/ 1497392 h 1616455"/>
                <a:gd name="connsiteX282" fmla="*/ 952500 w 1267343"/>
                <a:gd name="connsiteY282" fmla="*/ 1487867 h 1616455"/>
                <a:gd name="connsiteX283" fmla="*/ 938213 w 1267343"/>
                <a:gd name="connsiteY283" fmla="*/ 1502155 h 1616455"/>
                <a:gd name="connsiteX284" fmla="*/ 933450 w 1267343"/>
                <a:gd name="connsiteY284" fmla="*/ 1540255 h 1616455"/>
                <a:gd name="connsiteX285" fmla="*/ 890588 w 1267343"/>
                <a:gd name="connsiteY285" fmla="*/ 1535492 h 1616455"/>
                <a:gd name="connsiteX286" fmla="*/ 881063 w 1267343"/>
                <a:gd name="connsiteY286" fmla="*/ 1511680 h 1616455"/>
                <a:gd name="connsiteX287" fmla="*/ 885825 w 1267343"/>
                <a:gd name="connsiteY287" fmla="*/ 1492630 h 1616455"/>
                <a:gd name="connsiteX288" fmla="*/ 876300 w 1267343"/>
                <a:gd name="connsiteY288" fmla="*/ 1449767 h 1616455"/>
                <a:gd name="connsiteX289" fmla="*/ 862013 w 1267343"/>
                <a:gd name="connsiteY289" fmla="*/ 1440242 h 1616455"/>
                <a:gd name="connsiteX290" fmla="*/ 828675 w 1267343"/>
                <a:gd name="connsiteY290" fmla="*/ 1464055 h 1616455"/>
                <a:gd name="connsiteX291" fmla="*/ 809625 w 1267343"/>
                <a:gd name="connsiteY291" fmla="*/ 1459292 h 1616455"/>
                <a:gd name="connsiteX292" fmla="*/ 795338 w 1267343"/>
                <a:gd name="connsiteY292" fmla="*/ 1421192 h 1616455"/>
                <a:gd name="connsiteX293" fmla="*/ 790575 w 1267343"/>
                <a:gd name="connsiteY293" fmla="*/ 1402142 h 1616455"/>
                <a:gd name="connsiteX294" fmla="*/ 766763 w 1267343"/>
                <a:gd name="connsiteY294" fmla="*/ 1406905 h 1616455"/>
                <a:gd name="connsiteX295" fmla="*/ 738188 w 1267343"/>
                <a:gd name="connsiteY295" fmla="*/ 1416430 h 1616455"/>
                <a:gd name="connsiteX296" fmla="*/ 638175 w 1267343"/>
                <a:gd name="connsiteY296" fmla="*/ 1411667 h 1616455"/>
                <a:gd name="connsiteX297" fmla="*/ 623888 w 1267343"/>
                <a:gd name="connsiteY297" fmla="*/ 1406905 h 1616455"/>
                <a:gd name="connsiteX298" fmla="*/ 609600 w 1267343"/>
                <a:gd name="connsiteY298" fmla="*/ 1373567 h 1616455"/>
                <a:gd name="connsiteX299" fmla="*/ 623888 w 1267343"/>
                <a:gd name="connsiteY299" fmla="*/ 1364042 h 1616455"/>
                <a:gd name="connsiteX300" fmla="*/ 676275 w 1267343"/>
                <a:gd name="connsiteY300" fmla="*/ 1359280 h 1616455"/>
                <a:gd name="connsiteX301" fmla="*/ 666750 w 1267343"/>
                <a:gd name="connsiteY301" fmla="*/ 1330705 h 1616455"/>
                <a:gd name="connsiteX302" fmla="*/ 661988 w 1267343"/>
                <a:gd name="connsiteY302" fmla="*/ 1316417 h 1616455"/>
                <a:gd name="connsiteX303" fmla="*/ 657225 w 1267343"/>
                <a:gd name="connsiteY303" fmla="*/ 1297367 h 1616455"/>
                <a:gd name="connsiteX304" fmla="*/ 642938 w 1267343"/>
                <a:gd name="connsiteY304" fmla="*/ 1287842 h 1616455"/>
                <a:gd name="connsiteX305" fmla="*/ 585788 w 1267343"/>
                <a:gd name="connsiteY305" fmla="*/ 1297367 h 1616455"/>
                <a:gd name="connsiteX306" fmla="*/ 576263 w 1267343"/>
                <a:gd name="connsiteY306" fmla="*/ 1283080 h 1616455"/>
                <a:gd name="connsiteX307" fmla="*/ 590550 w 1267343"/>
                <a:gd name="connsiteY307" fmla="*/ 1273555 h 1616455"/>
                <a:gd name="connsiteX308" fmla="*/ 600075 w 1267343"/>
                <a:gd name="connsiteY308" fmla="*/ 1244980 h 1616455"/>
                <a:gd name="connsiteX309" fmla="*/ 604838 w 1267343"/>
                <a:gd name="connsiteY309" fmla="*/ 1230692 h 1616455"/>
                <a:gd name="connsiteX310" fmla="*/ 590550 w 1267343"/>
                <a:gd name="connsiteY310" fmla="*/ 1221167 h 1616455"/>
                <a:gd name="connsiteX311" fmla="*/ 561975 w 1267343"/>
                <a:gd name="connsiteY311" fmla="*/ 1206880 h 1616455"/>
                <a:gd name="connsiteX312" fmla="*/ 547688 w 1267343"/>
                <a:gd name="connsiteY312" fmla="*/ 1192592 h 1616455"/>
                <a:gd name="connsiteX313" fmla="*/ 519113 w 1267343"/>
                <a:gd name="connsiteY313" fmla="*/ 1173542 h 1616455"/>
                <a:gd name="connsiteX314" fmla="*/ 504825 w 1267343"/>
                <a:gd name="connsiteY314" fmla="*/ 1164017 h 1616455"/>
                <a:gd name="connsiteX315" fmla="*/ 490538 w 1267343"/>
                <a:gd name="connsiteY315" fmla="*/ 1159255 h 1616455"/>
                <a:gd name="connsiteX316" fmla="*/ 476250 w 1267343"/>
                <a:gd name="connsiteY316" fmla="*/ 1149730 h 1616455"/>
                <a:gd name="connsiteX317" fmla="*/ 447675 w 1267343"/>
                <a:gd name="connsiteY317" fmla="*/ 1140205 h 1616455"/>
                <a:gd name="connsiteX318" fmla="*/ 433388 w 1267343"/>
                <a:gd name="connsiteY318" fmla="*/ 1130680 h 1616455"/>
                <a:gd name="connsiteX319" fmla="*/ 347663 w 1267343"/>
                <a:gd name="connsiteY319" fmla="*/ 1140205 h 1616455"/>
                <a:gd name="connsiteX320" fmla="*/ 295275 w 1267343"/>
                <a:gd name="connsiteY320" fmla="*/ 1135442 h 1616455"/>
                <a:gd name="connsiteX321" fmla="*/ 280988 w 1267343"/>
                <a:gd name="connsiteY321" fmla="*/ 1125917 h 1616455"/>
                <a:gd name="connsiteX322" fmla="*/ 223838 w 1267343"/>
                <a:gd name="connsiteY322" fmla="*/ 1116392 h 1616455"/>
                <a:gd name="connsiteX323" fmla="*/ 195263 w 1267343"/>
                <a:gd name="connsiteY323" fmla="*/ 1106867 h 1616455"/>
                <a:gd name="connsiteX324" fmla="*/ 180975 w 1267343"/>
                <a:gd name="connsiteY324" fmla="*/ 1102105 h 1616455"/>
                <a:gd name="connsiteX325" fmla="*/ 109538 w 1267343"/>
                <a:gd name="connsiteY325" fmla="*/ 1116392 h 1616455"/>
                <a:gd name="connsiteX326" fmla="*/ 104775 w 1267343"/>
                <a:gd name="connsiteY326" fmla="*/ 1130680 h 1616455"/>
                <a:gd name="connsiteX327" fmla="*/ 114300 w 1267343"/>
                <a:gd name="connsiteY327" fmla="*/ 1240217 h 1616455"/>
                <a:gd name="connsiteX328" fmla="*/ 119063 w 1267343"/>
                <a:gd name="connsiteY328" fmla="*/ 1249742 h 1616455"/>
                <a:gd name="connsiteX0" fmla="*/ 109538 w 1267343"/>
                <a:gd name="connsiteY0" fmla="*/ 1321180 h 1616455"/>
                <a:gd name="connsiteX1" fmla="*/ 85725 w 1267343"/>
                <a:gd name="connsiteY1" fmla="*/ 1316417 h 1616455"/>
                <a:gd name="connsiteX2" fmla="*/ 80963 w 1267343"/>
                <a:gd name="connsiteY2" fmla="*/ 1302130 h 1616455"/>
                <a:gd name="connsiteX3" fmla="*/ 71438 w 1267343"/>
                <a:gd name="connsiteY3" fmla="*/ 1287842 h 1616455"/>
                <a:gd name="connsiteX4" fmla="*/ 57150 w 1267343"/>
                <a:gd name="connsiteY4" fmla="*/ 1235455 h 1616455"/>
                <a:gd name="connsiteX5" fmla="*/ 52388 w 1267343"/>
                <a:gd name="connsiteY5" fmla="*/ 1221167 h 1616455"/>
                <a:gd name="connsiteX6" fmla="*/ 38100 w 1267343"/>
                <a:gd name="connsiteY6" fmla="*/ 1211642 h 1616455"/>
                <a:gd name="connsiteX7" fmla="*/ 19050 w 1267343"/>
                <a:gd name="connsiteY7" fmla="*/ 1183067 h 1616455"/>
                <a:gd name="connsiteX8" fmla="*/ 14288 w 1267343"/>
                <a:gd name="connsiteY8" fmla="*/ 1168780 h 1616455"/>
                <a:gd name="connsiteX9" fmla="*/ 0 w 1267343"/>
                <a:gd name="connsiteY9" fmla="*/ 1140205 h 1616455"/>
                <a:gd name="connsiteX10" fmla="*/ 28575 w 1267343"/>
                <a:gd name="connsiteY10" fmla="*/ 1121155 h 1616455"/>
                <a:gd name="connsiteX11" fmla="*/ 42863 w 1267343"/>
                <a:gd name="connsiteY11" fmla="*/ 1111630 h 1616455"/>
                <a:gd name="connsiteX12" fmla="*/ 71438 w 1267343"/>
                <a:gd name="connsiteY12" fmla="*/ 1087817 h 1616455"/>
                <a:gd name="connsiteX13" fmla="*/ 76200 w 1267343"/>
                <a:gd name="connsiteY13" fmla="*/ 1073530 h 1616455"/>
                <a:gd name="connsiteX14" fmla="*/ 76200 w 1267343"/>
                <a:gd name="connsiteY14" fmla="*/ 1016380 h 1616455"/>
                <a:gd name="connsiteX15" fmla="*/ 66675 w 1267343"/>
                <a:gd name="connsiteY15" fmla="*/ 1002092 h 1616455"/>
                <a:gd name="connsiteX16" fmla="*/ 47625 w 1267343"/>
                <a:gd name="connsiteY16" fmla="*/ 997330 h 1616455"/>
                <a:gd name="connsiteX17" fmla="*/ 42863 w 1267343"/>
                <a:gd name="connsiteY17" fmla="*/ 935417 h 1616455"/>
                <a:gd name="connsiteX18" fmla="*/ 57150 w 1267343"/>
                <a:gd name="connsiteY18" fmla="*/ 925892 h 1616455"/>
                <a:gd name="connsiteX19" fmla="*/ 109538 w 1267343"/>
                <a:gd name="connsiteY19" fmla="*/ 944942 h 1616455"/>
                <a:gd name="connsiteX20" fmla="*/ 119063 w 1267343"/>
                <a:gd name="connsiteY20" fmla="*/ 973517 h 1616455"/>
                <a:gd name="connsiteX21" fmla="*/ 128588 w 1267343"/>
                <a:gd name="connsiteY21" fmla="*/ 1002092 h 1616455"/>
                <a:gd name="connsiteX22" fmla="*/ 133350 w 1267343"/>
                <a:gd name="connsiteY22" fmla="*/ 1016380 h 1616455"/>
                <a:gd name="connsiteX23" fmla="*/ 147638 w 1267343"/>
                <a:gd name="connsiteY23" fmla="*/ 1021142 h 1616455"/>
                <a:gd name="connsiteX24" fmla="*/ 161925 w 1267343"/>
                <a:gd name="connsiteY24" fmla="*/ 1030667 h 1616455"/>
                <a:gd name="connsiteX25" fmla="*/ 238125 w 1267343"/>
                <a:gd name="connsiteY25" fmla="*/ 1044955 h 1616455"/>
                <a:gd name="connsiteX26" fmla="*/ 266700 w 1267343"/>
                <a:gd name="connsiteY26" fmla="*/ 1064005 h 1616455"/>
                <a:gd name="connsiteX27" fmla="*/ 285750 w 1267343"/>
                <a:gd name="connsiteY27" fmla="*/ 1087817 h 1616455"/>
                <a:gd name="connsiteX28" fmla="*/ 314325 w 1267343"/>
                <a:gd name="connsiteY28" fmla="*/ 1097342 h 1616455"/>
                <a:gd name="connsiteX29" fmla="*/ 457200 w 1267343"/>
                <a:gd name="connsiteY29" fmla="*/ 1092580 h 1616455"/>
                <a:gd name="connsiteX30" fmla="*/ 466725 w 1267343"/>
                <a:gd name="connsiteY30" fmla="*/ 1078292 h 1616455"/>
                <a:gd name="connsiteX31" fmla="*/ 481013 w 1267343"/>
                <a:gd name="connsiteY31" fmla="*/ 1068767 h 1616455"/>
                <a:gd name="connsiteX32" fmla="*/ 485775 w 1267343"/>
                <a:gd name="connsiteY32" fmla="*/ 1021142 h 1616455"/>
                <a:gd name="connsiteX33" fmla="*/ 481013 w 1267343"/>
                <a:gd name="connsiteY33" fmla="*/ 1006855 h 1616455"/>
                <a:gd name="connsiteX34" fmla="*/ 466725 w 1267343"/>
                <a:gd name="connsiteY34" fmla="*/ 1002092 h 1616455"/>
                <a:gd name="connsiteX35" fmla="*/ 442913 w 1267343"/>
                <a:gd name="connsiteY35" fmla="*/ 959230 h 1616455"/>
                <a:gd name="connsiteX36" fmla="*/ 438150 w 1267343"/>
                <a:gd name="connsiteY36" fmla="*/ 940180 h 1616455"/>
                <a:gd name="connsiteX37" fmla="*/ 433388 w 1267343"/>
                <a:gd name="connsiteY37" fmla="*/ 892555 h 1616455"/>
                <a:gd name="connsiteX38" fmla="*/ 419100 w 1267343"/>
                <a:gd name="connsiteY38" fmla="*/ 887792 h 1616455"/>
                <a:gd name="connsiteX39" fmla="*/ 390525 w 1267343"/>
                <a:gd name="connsiteY39" fmla="*/ 873505 h 1616455"/>
                <a:gd name="connsiteX40" fmla="*/ 376238 w 1267343"/>
                <a:gd name="connsiteY40" fmla="*/ 859217 h 1616455"/>
                <a:gd name="connsiteX41" fmla="*/ 371475 w 1267343"/>
                <a:gd name="connsiteY41" fmla="*/ 844930 h 1616455"/>
                <a:gd name="connsiteX42" fmla="*/ 361950 w 1267343"/>
                <a:gd name="connsiteY42" fmla="*/ 830642 h 1616455"/>
                <a:gd name="connsiteX43" fmla="*/ 357188 w 1267343"/>
                <a:gd name="connsiteY43" fmla="*/ 816355 h 1616455"/>
                <a:gd name="connsiteX44" fmla="*/ 314325 w 1267343"/>
                <a:gd name="connsiteY44" fmla="*/ 783017 h 1616455"/>
                <a:gd name="connsiteX45" fmla="*/ 300038 w 1267343"/>
                <a:gd name="connsiteY45" fmla="*/ 773492 h 1616455"/>
                <a:gd name="connsiteX46" fmla="*/ 314325 w 1267343"/>
                <a:gd name="connsiteY46" fmla="*/ 759205 h 1616455"/>
                <a:gd name="connsiteX47" fmla="*/ 357188 w 1267343"/>
                <a:gd name="connsiteY47" fmla="*/ 768730 h 1616455"/>
                <a:gd name="connsiteX48" fmla="*/ 385763 w 1267343"/>
                <a:gd name="connsiteY48" fmla="*/ 787780 h 1616455"/>
                <a:gd name="connsiteX49" fmla="*/ 409575 w 1267343"/>
                <a:gd name="connsiteY49" fmla="*/ 806830 h 1616455"/>
                <a:gd name="connsiteX50" fmla="*/ 438150 w 1267343"/>
                <a:gd name="connsiteY50" fmla="*/ 825880 h 1616455"/>
                <a:gd name="connsiteX51" fmla="*/ 452438 w 1267343"/>
                <a:gd name="connsiteY51" fmla="*/ 840167 h 1616455"/>
                <a:gd name="connsiteX52" fmla="*/ 471488 w 1267343"/>
                <a:gd name="connsiteY52" fmla="*/ 868742 h 1616455"/>
                <a:gd name="connsiteX53" fmla="*/ 490538 w 1267343"/>
                <a:gd name="connsiteY53" fmla="*/ 897317 h 1616455"/>
                <a:gd name="connsiteX54" fmla="*/ 500063 w 1267343"/>
                <a:gd name="connsiteY54" fmla="*/ 911605 h 1616455"/>
                <a:gd name="connsiteX55" fmla="*/ 509588 w 1267343"/>
                <a:gd name="connsiteY55" fmla="*/ 925892 h 1616455"/>
                <a:gd name="connsiteX56" fmla="*/ 514350 w 1267343"/>
                <a:gd name="connsiteY56" fmla="*/ 940180 h 1616455"/>
                <a:gd name="connsiteX57" fmla="*/ 523875 w 1267343"/>
                <a:gd name="connsiteY57" fmla="*/ 954467 h 1616455"/>
                <a:gd name="connsiteX58" fmla="*/ 542925 w 1267343"/>
                <a:gd name="connsiteY58" fmla="*/ 997330 h 1616455"/>
                <a:gd name="connsiteX59" fmla="*/ 557213 w 1267343"/>
                <a:gd name="connsiteY59" fmla="*/ 1035430 h 1616455"/>
                <a:gd name="connsiteX60" fmla="*/ 576263 w 1267343"/>
                <a:gd name="connsiteY60" fmla="*/ 1030667 h 1616455"/>
                <a:gd name="connsiteX61" fmla="*/ 581025 w 1267343"/>
                <a:gd name="connsiteY61" fmla="*/ 1016380 h 1616455"/>
                <a:gd name="connsiteX62" fmla="*/ 561975 w 1267343"/>
                <a:gd name="connsiteY62" fmla="*/ 987805 h 1616455"/>
                <a:gd name="connsiteX63" fmla="*/ 552450 w 1267343"/>
                <a:gd name="connsiteY63" fmla="*/ 973517 h 1616455"/>
                <a:gd name="connsiteX64" fmla="*/ 566738 w 1267343"/>
                <a:gd name="connsiteY64" fmla="*/ 968755 h 1616455"/>
                <a:gd name="connsiteX65" fmla="*/ 604838 w 1267343"/>
                <a:gd name="connsiteY65" fmla="*/ 983042 h 1616455"/>
                <a:gd name="connsiteX66" fmla="*/ 628650 w 1267343"/>
                <a:gd name="connsiteY66" fmla="*/ 1006855 h 1616455"/>
                <a:gd name="connsiteX67" fmla="*/ 638175 w 1267343"/>
                <a:gd name="connsiteY67" fmla="*/ 978280 h 1616455"/>
                <a:gd name="connsiteX68" fmla="*/ 633413 w 1267343"/>
                <a:gd name="connsiteY68" fmla="*/ 959230 h 1616455"/>
                <a:gd name="connsiteX69" fmla="*/ 590550 w 1267343"/>
                <a:gd name="connsiteY69" fmla="*/ 925892 h 1616455"/>
                <a:gd name="connsiteX70" fmla="*/ 576263 w 1267343"/>
                <a:gd name="connsiteY70" fmla="*/ 916367 h 1616455"/>
                <a:gd name="connsiteX71" fmla="*/ 685800 w 1267343"/>
                <a:gd name="connsiteY71" fmla="*/ 897317 h 1616455"/>
                <a:gd name="connsiteX72" fmla="*/ 681038 w 1267343"/>
                <a:gd name="connsiteY72" fmla="*/ 854455 h 1616455"/>
                <a:gd name="connsiteX73" fmla="*/ 666750 w 1267343"/>
                <a:gd name="connsiteY73" fmla="*/ 844930 h 1616455"/>
                <a:gd name="connsiteX74" fmla="*/ 609600 w 1267343"/>
                <a:gd name="connsiteY74" fmla="*/ 825880 h 1616455"/>
                <a:gd name="connsiteX75" fmla="*/ 614363 w 1267343"/>
                <a:gd name="connsiteY75" fmla="*/ 806830 h 1616455"/>
                <a:gd name="connsiteX76" fmla="*/ 633413 w 1267343"/>
                <a:gd name="connsiteY76" fmla="*/ 802067 h 1616455"/>
                <a:gd name="connsiteX77" fmla="*/ 671513 w 1267343"/>
                <a:gd name="connsiteY77" fmla="*/ 797305 h 1616455"/>
                <a:gd name="connsiteX78" fmla="*/ 704850 w 1267343"/>
                <a:gd name="connsiteY78" fmla="*/ 787780 h 1616455"/>
                <a:gd name="connsiteX79" fmla="*/ 719138 w 1267343"/>
                <a:gd name="connsiteY79" fmla="*/ 768730 h 1616455"/>
                <a:gd name="connsiteX80" fmla="*/ 747713 w 1267343"/>
                <a:gd name="connsiteY80" fmla="*/ 740155 h 1616455"/>
                <a:gd name="connsiteX81" fmla="*/ 709613 w 1267343"/>
                <a:gd name="connsiteY81" fmla="*/ 725867 h 1616455"/>
                <a:gd name="connsiteX82" fmla="*/ 695325 w 1267343"/>
                <a:gd name="connsiteY82" fmla="*/ 716342 h 1616455"/>
                <a:gd name="connsiteX83" fmla="*/ 676275 w 1267343"/>
                <a:gd name="connsiteY83" fmla="*/ 711580 h 1616455"/>
                <a:gd name="connsiteX84" fmla="*/ 642938 w 1267343"/>
                <a:gd name="connsiteY84" fmla="*/ 678242 h 1616455"/>
                <a:gd name="connsiteX85" fmla="*/ 647700 w 1267343"/>
                <a:gd name="connsiteY85" fmla="*/ 654430 h 1616455"/>
                <a:gd name="connsiteX86" fmla="*/ 676275 w 1267343"/>
                <a:gd name="connsiteY86" fmla="*/ 635380 h 1616455"/>
                <a:gd name="connsiteX87" fmla="*/ 681038 w 1267343"/>
                <a:gd name="connsiteY87" fmla="*/ 621092 h 1616455"/>
                <a:gd name="connsiteX88" fmla="*/ 676275 w 1267343"/>
                <a:gd name="connsiteY88" fmla="*/ 592517 h 1616455"/>
                <a:gd name="connsiteX89" fmla="*/ 666750 w 1267343"/>
                <a:gd name="connsiteY89" fmla="*/ 578230 h 1616455"/>
                <a:gd name="connsiteX90" fmla="*/ 652463 w 1267343"/>
                <a:gd name="connsiteY90" fmla="*/ 573467 h 1616455"/>
                <a:gd name="connsiteX91" fmla="*/ 609600 w 1267343"/>
                <a:gd name="connsiteY91" fmla="*/ 568705 h 1616455"/>
                <a:gd name="connsiteX92" fmla="*/ 561975 w 1267343"/>
                <a:gd name="connsiteY92" fmla="*/ 559180 h 1616455"/>
                <a:gd name="connsiteX93" fmla="*/ 533400 w 1267343"/>
                <a:gd name="connsiteY93" fmla="*/ 549655 h 1616455"/>
                <a:gd name="connsiteX94" fmla="*/ 504825 w 1267343"/>
                <a:gd name="connsiteY94" fmla="*/ 544892 h 1616455"/>
                <a:gd name="connsiteX95" fmla="*/ 495300 w 1267343"/>
                <a:gd name="connsiteY95" fmla="*/ 511555 h 1616455"/>
                <a:gd name="connsiteX96" fmla="*/ 519113 w 1267343"/>
                <a:gd name="connsiteY96" fmla="*/ 506792 h 1616455"/>
                <a:gd name="connsiteX97" fmla="*/ 547688 w 1267343"/>
                <a:gd name="connsiteY97" fmla="*/ 497267 h 1616455"/>
                <a:gd name="connsiteX98" fmla="*/ 576263 w 1267343"/>
                <a:gd name="connsiteY98" fmla="*/ 521080 h 1616455"/>
                <a:gd name="connsiteX99" fmla="*/ 619125 w 1267343"/>
                <a:gd name="connsiteY99" fmla="*/ 516317 h 1616455"/>
                <a:gd name="connsiteX100" fmla="*/ 628650 w 1267343"/>
                <a:gd name="connsiteY100" fmla="*/ 502030 h 1616455"/>
                <a:gd name="connsiteX101" fmla="*/ 690563 w 1267343"/>
                <a:gd name="connsiteY101" fmla="*/ 497267 h 1616455"/>
                <a:gd name="connsiteX102" fmla="*/ 757238 w 1267343"/>
                <a:gd name="connsiteY102" fmla="*/ 492505 h 1616455"/>
                <a:gd name="connsiteX103" fmla="*/ 712448 w 1267343"/>
                <a:gd name="connsiteY103" fmla="*/ 485259 h 1616455"/>
                <a:gd name="connsiteX104" fmla="*/ 781050 w 1267343"/>
                <a:gd name="connsiteY104" fmla="*/ 468692 h 1616455"/>
                <a:gd name="connsiteX105" fmla="*/ 804863 w 1267343"/>
                <a:gd name="connsiteY105" fmla="*/ 444880 h 1616455"/>
                <a:gd name="connsiteX106" fmla="*/ 833438 w 1267343"/>
                <a:gd name="connsiteY106" fmla="*/ 435355 h 1616455"/>
                <a:gd name="connsiteX107" fmla="*/ 838200 w 1267343"/>
                <a:gd name="connsiteY107" fmla="*/ 344867 h 1616455"/>
                <a:gd name="connsiteX108" fmla="*/ 828675 w 1267343"/>
                <a:gd name="connsiteY108" fmla="*/ 306767 h 1616455"/>
                <a:gd name="connsiteX109" fmla="*/ 823913 w 1267343"/>
                <a:gd name="connsiteY109" fmla="*/ 287717 h 1616455"/>
                <a:gd name="connsiteX110" fmla="*/ 814388 w 1267343"/>
                <a:gd name="connsiteY110" fmla="*/ 268667 h 1616455"/>
                <a:gd name="connsiteX111" fmla="*/ 809625 w 1267343"/>
                <a:gd name="connsiteY111" fmla="*/ 249617 h 1616455"/>
                <a:gd name="connsiteX112" fmla="*/ 804863 w 1267343"/>
                <a:gd name="connsiteY112" fmla="*/ 225805 h 1616455"/>
                <a:gd name="connsiteX113" fmla="*/ 790575 w 1267343"/>
                <a:gd name="connsiteY113" fmla="*/ 216280 h 1616455"/>
                <a:gd name="connsiteX114" fmla="*/ 757238 w 1267343"/>
                <a:gd name="connsiteY114" fmla="*/ 197230 h 1616455"/>
                <a:gd name="connsiteX115" fmla="*/ 728663 w 1267343"/>
                <a:gd name="connsiteY115" fmla="*/ 187705 h 1616455"/>
                <a:gd name="connsiteX116" fmla="*/ 700088 w 1267343"/>
                <a:gd name="connsiteY116" fmla="*/ 168655 h 1616455"/>
                <a:gd name="connsiteX117" fmla="*/ 685800 w 1267343"/>
                <a:gd name="connsiteY117" fmla="*/ 163892 h 1616455"/>
                <a:gd name="connsiteX118" fmla="*/ 657225 w 1267343"/>
                <a:gd name="connsiteY118" fmla="*/ 149605 h 1616455"/>
                <a:gd name="connsiteX119" fmla="*/ 642938 w 1267343"/>
                <a:gd name="connsiteY119" fmla="*/ 135317 h 1616455"/>
                <a:gd name="connsiteX120" fmla="*/ 614363 w 1267343"/>
                <a:gd name="connsiteY120" fmla="*/ 116267 h 1616455"/>
                <a:gd name="connsiteX121" fmla="*/ 609600 w 1267343"/>
                <a:gd name="connsiteY121" fmla="*/ 101980 h 1616455"/>
                <a:gd name="connsiteX122" fmla="*/ 600075 w 1267343"/>
                <a:gd name="connsiteY122" fmla="*/ 82930 h 1616455"/>
                <a:gd name="connsiteX123" fmla="*/ 595313 w 1267343"/>
                <a:gd name="connsiteY123" fmla="*/ 63880 h 1616455"/>
                <a:gd name="connsiteX124" fmla="*/ 590550 w 1267343"/>
                <a:gd name="connsiteY124" fmla="*/ 49592 h 1616455"/>
                <a:gd name="connsiteX125" fmla="*/ 600075 w 1267343"/>
                <a:gd name="connsiteY125" fmla="*/ 63880 h 1616455"/>
                <a:gd name="connsiteX126" fmla="*/ 609600 w 1267343"/>
                <a:gd name="connsiteY126" fmla="*/ 82930 h 1616455"/>
                <a:gd name="connsiteX127" fmla="*/ 638175 w 1267343"/>
                <a:gd name="connsiteY127" fmla="*/ 106742 h 1616455"/>
                <a:gd name="connsiteX128" fmla="*/ 647700 w 1267343"/>
                <a:gd name="connsiteY128" fmla="*/ 121030 h 1616455"/>
                <a:gd name="connsiteX129" fmla="*/ 690563 w 1267343"/>
                <a:gd name="connsiteY129" fmla="*/ 144842 h 1616455"/>
                <a:gd name="connsiteX130" fmla="*/ 704850 w 1267343"/>
                <a:gd name="connsiteY130" fmla="*/ 159130 h 1616455"/>
                <a:gd name="connsiteX131" fmla="*/ 776288 w 1267343"/>
                <a:gd name="connsiteY131" fmla="*/ 149605 h 1616455"/>
                <a:gd name="connsiteX132" fmla="*/ 781050 w 1267343"/>
                <a:gd name="connsiteY132" fmla="*/ 135317 h 1616455"/>
                <a:gd name="connsiteX133" fmla="*/ 762000 w 1267343"/>
                <a:gd name="connsiteY133" fmla="*/ 59117 h 1616455"/>
                <a:gd name="connsiteX134" fmla="*/ 766763 w 1267343"/>
                <a:gd name="connsiteY134" fmla="*/ 6730 h 1616455"/>
                <a:gd name="connsiteX135" fmla="*/ 781050 w 1267343"/>
                <a:gd name="connsiteY135" fmla="*/ 1967 h 1616455"/>
                <a:gd name="connsiteX136" fmla="*/ 800100 w 1267343"/>
                <a:gd name="connsiteY136" fmla="*/ 18636 h 1616455"/>
                <a:gd name="connsiteX137" fmla="*/ 838200 w 1267343"/>
                <a:gd name="connsiteY137" fmla="*/ 35305 h 1616455"/>
                <a:gd name="connsiteX138" fmla="*/ 842963 w 1267343"/>
                <a:gd name="connsiteY138" fmla="*/ 49592 h 1616455"/>
                <a:gd name="connsiteX139" fmla="*/ 852488 w 1267343"/>
                <a:gd name="connsiteY139" fmla="*/ 144842 h 1616455"/>
                <a:gd name="connsiteX140" fmla="*/ 838201 w 1267343"/>
                <a:gd name="connsiteY140" fmla="*/ 185324 h 1616455"/>
                <a:gd name="connsiteX141" fmla="*/ 878681 w 1267343"/>
                <a:gd name="connsiteY141" fmla="*/ 232949 h 1616455"/>
                <a:gd name="connsiteX142" fmla="*/ 895351 w 1267343"/>
                <a:gd name="connsiteY142" fmla="*/ 256761 h 1616455"/>
                <a:gd name="connsiteX143" fmla="*/ 904875 w 1267343"/>
                <a:gd name="connsiteY143" fmla="*/ 282955 h 1616455"/>
                <a:gd name="connsiteX144" fmla="*/ 909638 w 1267343"/>
                <a:gd name="connsiteY144" fmla="*/ 311530 h 1616455"/>
                <a:gd name="connsiteX145" fmla="*/ 904875 w 1267343"/>
                <a:gd name="connsiteY145" fmla="*/ 373442 h 1616455"/>
                <a:gd name="connsiteX146" fmla="*/ 895350 w 1267343"/>
                <a:gd name="connsiteY146" fmla="*/ 402017 h 1616455"/>
                <a:gd name="connsiteX147" fmla="*/ 890588 w 1267343"/>
                <a:gd name="connsiteY147" fmla="*/ 440117 h 1616455"/>
                <a:gd name="connsiteX148" fmla="*/ 862013 w 1267343"/>
                <a:gd name="connsiteY148" fmla="*/ 482980 h 1616455"/>
                <a:gd name="connsiteX149" fmla="*/ 847725 w 1267343"/>
                <a:gd name="connsiteY149" fmla="*/ 492505 h 1616455"/>
                <a:gd name="connsiteX150" fmla="*/ 833438 w 1267343"/>
                <a:gd name="connsiteY150" fmla="*/ 506792 h 1616455"/>
                <a:gd name="connsiteX151" fmla="*/ 814388 w 1267343"/>
                <a:gd name="connsiteY151" fmla="*/ 530605 h 1616455"/>
                <a:gd name="connsiteX152" fmla="*/ 809625 w 1267343"/>
                <a:gd name="connsiteY152" fmla="*/ 544892 h 1616455"/>
                <a:gd name="connsiteX153" fmla="*/ 800100 w 1267343"/>
                <a:gd name="connsiteY153" fmla="*/ 559180 h 1616455"/>
                <a:gd name="connsiteX154" fmla="*/ 785813 w 1267343"/>
                <a:gd name="connsiteY154" fmla="*/ 602042 h 1616455"/>
                <a:gd name="connsiteX155" fmla="*/ 781050 w 1267343"/>
                <a:gd name="connsiteY155" fmla="*/ 616330 h 1616455"/>
                <a:gd name="connsiteX156" fmla="*/ 790575 w 1267343"/>
                <a:gd name="connsiteY156" fmla="*/ 687767 h 1616455"/>
                <a:gd name="connsiteX157" fmla="*/ 800100 w 1267343"/>
                <a:gd name="connsiteY157" fmla="*/ 702055 h 1616455"/>
                <a:gd name="connsiteX158" fmla="*/ 804863 w 1267343"/>
                <a:gd name="connsiteY158" fmla="*/ 716342 h 1616455"/>
                <a:gd name="connsiteX159" fmla="*/ 823913 w 1267343"/>
                <a:gd name="connsiteY159" fmla="*/ 744917 h 1616455"/>
                <a:gd name="connsiteX160" fmla="*/ 828675 w 1267343"/>
                <a:gd name="connsiteY160" fmla="*/ 759205 h 1616455"/>
                <a:gd name="connsiteX161" fmla="*/ 866775 w 1267343"/>
                <a:gd name="connsiteY161" fmla="*/ 759205 h 1616455"/>
                <a:gd name="connsiteX162" fmla="*/ 890588 w 1267343"/>
                <a:gd name="connsiteY162" fmla="*/ 716342 h 1616455"/>
                <a:gd name="connsiteX163" fmla="*/ 895350 w 1267343"/>
                <a:gd name="connsiteY163" fmla="*/ 663955 h 1616455"/>
                <a:gd name="connsiteX164" fmla="*/ 904875 w 1267343"/>
                <a:gd name="connsiteY164" fmla="*/ 549655 h 1616455"/>
                <a:gd name="connsiteX165" fmla="*/ 933450 w 1267343"/>
                <a:gd name="connsiteY165" fmla="*/ 554417 h 1616455"/>
                <a:gd name="connsiteX166" fmla="*/ 938213 w 1267343"/>
                <a:gd name="connsiteY166" fmla="*/ 602042 h 1616455"/>
                <a:gd name="connsiteX167" fmla="*/ 952500 w 1267343"/>
                <a:gd name="connsiteY167" fmla="*/ 630617 h 1616455"/>
                <a:gd name="connsiteX168" fmla="*/ 966788 w 1267343"/>
                <a:gd name="connsiteY168" fmla="*/ 625855 h 1616455"/>
                <a:gd name="connsiteX169" fmla="*/ 981075 w 1267343"/>
                <a:gd name="connsiteY169" fmla="*/ 616330 h 1616455"/>
                <a:gd name="connsiteX170" fmla="*/ 1009650 w 1267343"/>
                <a:gd name="connsiteY170" fmla="*/ 606805 h 1616455"/>
                <a:gd name="connsiteX171" fmla="*/ 1038225 w 1267343"/>
                <a:gd name="connsiteY171" fmla="*/ 630617 h 1616455"/>
                <a:gd name="connsiteX172" fmla="*/ 1019175 w 1267343"/>
                <a:gd name="connsiteY172" fmla="*/ 659192 h 1616455"/>
                <a:gd name="connsiteX173" fmla="*/ 1009650 w 1267343"/>
                <a:gd name="connsiteY173" fmla="*/ 673480 h 1616455"/>
                <a:gd name="connsiteX174" fmla="*/ 995363 w 1267343"/>
                <a:gd name="connsiteY174" fmla="*/ 702055 h 1616455"/>
                <a:gd name="connsiteX175" fmla="*/ 981075 w 1267343"/>
                <a:gd name="connsiteY175" fmla="*/ 730630 h 1616455"/>
                <a:gd name="connsiteX176" fmla="*/ 962025 w 1267343"/>
                <a:gd name="connsiteY176" fmla="*/ 759205 h 1616455"/>
                <a:gd name="connsiteX177" fmla="*/ 938213 w 1267343"/>
                <a:gd name="connsiteY177" fmla="*/ 783017 h 1616455"/>
                <a:gd name="connsiteX178" fmla="*/ 938213 w 1267343"/>
                <a:gd name="connsiteY178" fmla="*/ 811592 h 1616455"/>
                <a:gd name="connsiteX179" fmla="*/ 971550 w 1267343"/>
                <a:gd name="connsiteY179" fmla="*/ 806830 h 1616455"/>
                <a:gd name="connsiteX180" fmla="*/ 1004888 w 1267343"/>
                <a:gd name="connsiteY180" fmla="*/ 763967 h 1616455"/>
                <a:gd name="connsiteX181" fmla="*/ 1019175 w 1267343"/>
                <a:gd name="connsiteY181" fmla="*/ 754442 h 1616455"/>
                <a:gd name="connsiteX182" fmla="*/ 1033463 w 1267343"/>
                <a:gd name="connsiteY182" fmla="*/ 749680 h 1616455"/>
                <a:gd name="connsiteX183" fmla="*/ 1047750 w 1267343"/>
                <a:gd name="connsiteY183" fmla="*/ 740155 h 1616455"/>
                <a:gd name="connsiteX184" fmla="*/ 1085850 w 1267343"/>
                <a:gd name="connsiteY184" fmla="*/ 730630 h 1616455"/>
                <a:gd name="connsiteX185" fmla="*/ 1128713 w 1267343"/>
                <a:gd name="connsiteY185" fmla="*/ 721105 h 1616455"/>
                <a:gd name="connsiteX186" fmla="*/ 1138238 w 1267343"/>
                <a:gd name="connsiteY186" fmla="*/ 706817 h 1616455"/>
                <a:gd name="connsiteX187" fmla="*/ 1166813 w 1267343"/>
                <a:gd name="connsiteY187" fmla="*/ 697292 h 1616455"/>
                <a:gd name="connsiteX188" fmla="*/ 1195388 w 1267343"/>
                <a:gd name="connsiteY188" fmla="*/ 683005 h 1616455"/>
                <a:gd name="connsiteX189" fmla="*/ 1200150 w 1267343"/>
                <a:gd name="connsiteY189" fmla="*/ 659192 h 1616455"/>
                <a:gd name="connsiteX190" fmla="*/ 1247775 w 1267343"/>
                <a:gd name="connsiteY190" fmla="*/ 678242 h 1616455"/>
                <a:gd name="connsiteX191" fmla="*/ 1262063 w 1267343"/>
                <a:gd name="connsiteY191" fmla="*/ 692530 h 1616455"/>
                <a:gd name="connsiteX192" fmla="*/ 1262063 w 1267343"/>
                <a:gd name="connsiteY192" fmla="*/ 744917 h 1616455"/>
                <a:gd name="connsiteX193" fmla="*/ 1247775 w 1267343"/>
                <a:gd name="connsiteY193" fmla="*/ 749680 h 1616455"/>
                <a:gd name="connsiteX194" fmla="*/ 1185863 w 1267343"/>
                <a:gd name="connsiteY194" fmla="*/ 763967 h 1616455"/>
                <a:gd name="connsiteX195" fmla="*/ 1128713 w 1267343"/>
                <a:gd name="connsiteY195" fmla="*/ 773492 h 1616455"/>
                <a:gd name="connsiteX196" fmla="*/ 1114425 w 1267343"/>
                <a:gd name="connsiteY196" fmla="*/ 778255 h 1616455"/>
                <a:gd name="connsiteX197" fmla="*/ 1081088 w 1267343"/>
                <a:gd name="connsiteY197" fmla="*/ 787780 h 1616455"/>
                <a:gd name="connsiteX198" fmla="*/ 1071563 w 1267343"/>
                <a:gd name="connsiteY198" fmla="*/ 825880 h 1616455"/>
                <a:gd name="connsiteX199" fmla="*/ 1023938 w 1267343"/>
                <a:gd name="connsiteY199" fmla="*/ 840167 h 1616455"/>
                <a:gd name="connsiteX200" fmla="*/ 1000125 w 1267343"/>
                <a:gd name="connsiteY200" fmla="*/ 844930 h 1616455"/>
                <a:gd name="connsiteX201" fmla="*/ 971550 w 1267343"/>
                <a:gd name="connsiteY201" fmla="*/ 854455 h 1616455"/>
                <a:gd name="connsiteX202" fmla="*/ 952500 w 1267343"/>
                <a:gd name="connsiteY202" fmla="*/ 859217 h 1616455"/>
                <a:gd name="connsiteX203" fmla="*/ 933451 w 1267343"/>
                <a:gd name="connsiteY203" fmla="*/ 909224 h 1616455"/>
                <a:gd name="connsiteX204" fmla="*/ 971550 w 1267343"/>
                <a:gd name="connsiteY204" fmla="*/ 906842 h 1616455"/>
                <a:gd name="connsiteX205" fmla="*/ 985838 w 1267343"/>
                <a:gd name="connsiteY205" fmla="*/ 925892 h 1616455"/>
                <a:gd name="connsiteX206" fmla="*/ 1004888 w 1267343"/>
                <a:gd name="connsiteY206" fmla="*/ 944942 h 1616455"/>
                <a:gd name="connsiteX207" fmla="*/ 1009650 w 1267343"/>
                <a:gd name="connsiteY207" fmla="*/ 959230 h 1616455"/>
                <a:gd name="connsiteX208" fmla="*/ 1023938 w 1267343"/>
                <a:gd name="connsiteY208" fmla="*/ 966374 h 1616455"/>
                <a:gd name="connsiteX209" fmla="*/ 1066800 w 1267343"/>
                <a:gd name="connsiteY209" fmla="*/ 954467 h 1616455"/>
                <a:gd name="connsiteX210" fmla="*/ 1085850 w 1267343"/>
                <a:gd name="connsiteY210" fmla="*/ 954467 h 1616455"/>
                <a:gd name="connsiteX211" fmla="*/ 1119188 w 1267343"/>
                <a:gd name="connsiteY211" fmla="*/ 940180 h 1616455"/>
                <a:gd name="connsiteX212" fmla="*/ 1143000 w 1267343"/>
                <a:gd name="connsiteY212" fmla="*/ 944942 h 1616455"/>
                <a:gd name="connsiteX213" fmla="*/ 1152525 w 1267343"/>
                <a:gd name="connsiteY213" fmla="*/ 959230 h 1616455"/>
                <a:gd name="connsiteX214" fmla="*/ 1166813 w 1267343"/>
                <a:gd name="connsiteY214" fmla="*/ 992567 h 1616455"/>
                <a:gd name="connsiteX215" fmla="*/ 1162050 w 1267343"/>
                <a:gd name="connsiteY215" fmla="*/ 1006855 h 1616455"/>
                <a:gd name="connsiteX216" fmla="*/ 1147763 w 1267343"/>
                <a:gd name="connsiteY216" fmla="*/ 1011617 h 1616455"/>
                <a:gd name="connsiteX217" fmla="*/ 1060110 w 1267343"/>
                <a:gd name="connsiteY217" fmla="*/ 1021041 h 1616455"/>
                <a:gd name="connsiteX218" fmla="*/ 1052513 w 1267343"/>
                <a:gd name="connsiteY218" fmla="*/ 1006855 h 1616455"/>
                <a:gd name="connsiteX219" fmla="*/ 1023938 w 1267343"/>
                <a:gd name="connsiteY219" fmla="*/ 997330 h 1616455"/>
                <a:gd name="connsiteX220" fmla="*/ 985838 w 1267343"/>
                <a:gd name="connsiteY220" fmla="*/ 987805 h 1616455"/>
                <a:gd name="connsiteX221" fmla="*/ 952500 w 1267343"/>
                <a:gd name="connsiteY221" fmla="*/ 994949 h 1616455"/>
                <a:gd name="connsiteX222" fmla="*/ 890588 w 1267343"/>
                <a:gd name="connsiteY222" fmla="*/ 973517 h 1616455"/>
                <a:gd name="connsiteX223" fmla="*/ 909637 w 1267343"/>
                <a:gd name="connsiteY223" fmla="*/ 975899 h 1616455"/>
                <a:gd name="connsiteX224" fmla="*/ 902495 w 1267343"/>
                <a:gd name="connsiteY224" fmla="*/ 1059242 h 1616455"/>
                <a:gd name="connsiteX225" fmla="*/ 871537 w 1267343"/>
                <a:gd name="connsiteY225" fmla="*/ 1104486 h 1616455"/>
                <a:gd name="connsiteX226" fmla="*/ 850107 w 1267343"/>
                <a:gd name="connsiteY226" fmla="*/ 1111630 h 1616455"/>
                <a:gd name="connsiteX227" fmla="*/ 833438 w 1267343"/>
                <a:gd name="connsiteY227" fmla="*/ 1116392 h 1616455"/>
                <a:gd name="connsiteX228" fmla="*/ 823913 w 1267343"/>
                <a:gd name="connsiteY228" fmla="*/ 1166399 h 1616455"/>
                <a:gd name="connsiteX229" fmla="*/ 781051 w 1267343"/>
                <a:gd name="connsiteY229" fmla="*/ 1178305 h 1616455"/>
                <a:gd name="connsiteX230" fmla="*/ 762000 w 1267343"/>
                <a:gd name="connsiteY230" fmla="*/ 1173542 h 1616455"/>
                <a:gd name="connsiteX231" fmla="*/ 754856 w 1267343"/>
                <a:gd name="connsiteY231" fmla="*/ 1204498 h 1616455"/>
                <a:gd name="connsiteX232" fmla="*/ 736260 w 1267343"/>
                <a:gd name="connsiteY232" fmla="*/ 1225828 h 1616455"/>
                <a:gd name="connsiteX233" fmla="*/ 714376 w 1267343"/>
                <a:gd name="connsiteY233" fmla="*/ 1254505 h 1616455"/>
                <a:gd name="connsiteX234" fmla="*/ 704850 w 1267343"/>
                <a:gd name="connsiteY234" fmla="*/ 1302130 h 1616455"/>
                <a:gd name="connsiteX235" fmla="*/ 733425 w 1267343"/>
                <a:gd name="connsiteY235" fmla="*/ 1321180 h 1616455"/>
                <a:gd name="connsiteX236" fmla="*/ 747713 w 1267343"/>
                <a:gd name="connsiteY236" fmla="*/ 1330705 h 1616455"/>
                <a:gd name="connsiteX237" fmla="*/ 757238 w 1267343"/>
                <a:gd name="connsiteY237" fmla="*/ 1344992 h 1616455"/>
                <a:gd name="connsiteX238" fmla="*/ 776288 w 1267343"/>
                <a:gd name="connsiteY238" fmla="*/ 1359280 h 1616455"/>
                <a:gd name="connsiteX239" fmla="*/ 828675 w 1267343"/>
                <a:gd name="connsiteY239" fmla="*/ 1368805 h 1616455"/>
                <a:gd name="connsiteX240" fmla="*/ 842963 w 1267343"/>
                <a:gd name="connsiteY240" fmla="*/ 1378330 h 1616455"/>
                <a:gd name="connsiteX241" fmla="*/ 852488 w 1267343"/>
                <a:gd name="connsiteY241" fmla="*/ 1392617 h 1616455"/>
                <a:gd name="connsiteX242" fmla="*/ 885825 w 1267343"/>
                <a:gd name="connsiteY242" fmla="*/ 1397380 h 1616455"/>
                <a:gd name="connsiteX243" fmla="*/ 900113 w 1267343"/>
                <a:gd name="connsiteY243" fmla="*/ 1406905 h 1616455"/>
                <a:gd name="connsiteX244" fmla="*/ 942975 w 1267343"/>
                <a:gd name="connsiteY244" fmla="*/ 1392617 h 1616455"/>
                <a:gd name="connsiteX245" fmla="*/ 966788 w 1267343"/>
                <a:gd name="connsiteY245" fmla="*/ 1373567 h 1616455"/>
                <a:gd name="connsiteX246" fmla="*/ 976313 w 1267343"/>
                <a:gd name="connsiteY246" fmla="*/ 1359280 h 1616455"/>
                <a:gd name="connsiteX247" fmla="*/ 990600 w 1267343"/>
                <a:gd name="connsiteY247" fmla="*/ 1349755 h 1616455"/>
                <a:gd name="connsiteX248" fmla="*/ 995363 w 1267343"/>
                <a:gd name="connsiteY248" fmla="*/ 1335467 h 1616455"/>
                <a:gd name="connsiteX249" fmla="*/ 1033463 w 1267343"/>
                <a:gd name="connsiteY249" fmla="*/ 1344992 h 1616455"/>
                <a:gd name="connsiteX250" fmla="*/ 1157288 w 1267343"/>
                <a:gd name="connsiteY250" fmla="*/ 1359280 h 1616455"/>
                <a:gd name="connsiteX251" fmla="*/ 1185863 w 1267343"/>
                <a:gd name="connsiteY251" fmla="*/ 1368805 h 1616455"/>
                <a:gd name="connsiteX252" fmla="*/ 1190625 w 1267343"/>
                <a:gd name="connsiteY252" fmla="*/ 1383092 h 1616455"/>
                <a:gd name="connsiteX253" fmla="*/ 1200150 w 1267343"/>
                <a:gd name="connsiteY253" fmla="*/ 1397380 h 1616455"/>
                <a:gd name="connsiteX254" fmla="*/ 1190625 w 1267343"/>
                <a:gd name="connsiteY254" fmla="*/ 1411667 h 1616455"/>
                <a:gd name="connsiteX255" fmla="*/ 1119188 w 1267343"/>
                <a:gd name="connsiteY255" fmla="*/ 1406905 h 1616455"/>
                <a:gd name="connsiteX256" fmla="*/ 1090613 w 1267343"/>
                <a:gd name="connsiteY256" fmla="*/ 1397380 h 1616455"/>
                <a:gd name="connsiteX257" fmla="*/ 1033463 w 1267343"/>
                <a:gd name="connsiteY257" fmla="*/ 1406905 h 1616455"/>
                <a:gd name="connsiteX258" fmla="*/ 985838 w 1267343"/>
                <a:gd name="connsiteY258" fmla="*/ 1416430 h 1616455"/>
                <a:gd name="connsiteX259" fmla="*/ 971550 w 1267343"/>
                <a:gd name="connsiteY259" fmla="*/ 1425955 h 1616455"/>
                <a:gd name="connsiteX260" fmla="*/ 957263 w 1267343"/>
                <a:gd name="connsiteY260" fmla="*/ 1430717 h 1616455"/>
                <a:gd name="connsiteX261" fmla="*/ 952500 w 1267343"/>
                <a:gd name="connsiteY261" fmla="*/ 1445005 h 1616455"/>
                <a:gd name="connsiteX262" fmla="*/ 971550 w 1267343"/>
                <a:gd name="connsiteY262" fmla="*/ 1492630 h 1616455"/>
                <a:gd name="connsiteX263" fmla="*/ 1000125 w 1267343"/>
                <a:gd name="connsiteY263" fmla="*/ 1502155 h 1616455"/>
                <a:gd name="connsiteX264" fmla="*/ 1119188 w 1267343"/>
                <a:gd name="connsiteY264" fmla="*/ 1506917 h 1616455"/>
                <a:gd name="connsiteX265" fmla="*/ 1228725 w 1267343"/>
                <a:gd name="connsiteY265" fmla="*/ 1521205 h 1616455"/>
                <a:gd name="connsiteX266" fmla="*/ 1243013 w 1267343"/>
                <a:gd name="connsiteY266" fmla="*/ 1530730 h 1616455"/>
                <a:gd name="connsiteX267" fmla="*/ 1247775 w 1267343"/>
                <a:gd name="connsiteY267" fmla="*/ 1545017 h 1616455"/>
                <a:gd name="connsiteX268" fmla="*/ 1262063 w 1267343"/>
                <a:gd name="connsiteY268" fmla="*/ 1573592 h 1616455"/>
                <a:gd name="connsiteX269" fmla="*/ 1257300 w 1267343"/>
                <a:gd name="connsiteY269" fmla="*/ 1587880 h 1616455"/>
                <a:gd name="connsiteX270" fmla="*/ 1185863 w 1267343"/>
                <a:gd name="connsiteY270" fmla="*/ 1597405 h 1616455"/>
                <a:gd name="connsiteX271" fmla="*/ 1171575 w 1267343"/>
                <a:gd name="connsiteY271" fmla="*/ 1568830 h 1616455"/>
                <a:gd name="connsiteX272" fmla="*/ 1157288 w 1267343"/>
                <a:gd name="connsiteY272" fmla="*/ 1559305 h 1616455"/>
                <a:gd name="connsiteX273" fmla="*/ 1071563 w 1267343"/>
                <a:gd name="connsiteY273" fmla="*/ 1564067 h 1616455"/>
                <a:gd name="connsiteX274" fmla="*/ 1052513 w 1267343"/>
                <a:gd name="connsiteY274" fmla="*/ 1568830 h 1616455"/>
                <a:gd name="connsiteX275" fmla="*/ 1023938 w 1267343"/>
                <a:gd name="connsiteY275" fmla="*/ 1583117 h 1616455"/>
                <a:gd name="connsiteX276" fmla="*/ 1009650 w 1267343"/>
                <a:gd name="connsiteY276" fmla="*/ 1611692 h 1616455"/>
                <a:gd name="connsiteX277" fmla="*/ 995363 w 1267343"/>
                <a:gd name="connsiteY277" fmla="*/ 1616455 h 1616455"/>
                <a:gd name="connsiteX278" fmla="*/ 985838 w 1267343"/>
                <a:gd name="connsiteY278" fmla="*/ 1583117 h 1616455"/>
                <a:gd name="connsiteX279" fmla="*/ 976313 w 1267343"/>
                <a:gd name="connsiteY279" fmla="*/ 1530730 h 1616455"/>
                <a:gd name="connsiteX280" fmla="*/ 966788 w 1267343"/>
                <a:gd name="connsiteY280" fmla="*/ 1497392 h 1616455"/>
                <a:gd name="connsiteX281" fmla="*/ 952500 w 1267343"/>
                <a:gd name="connsiteY281" fmla="*/ 1487867 h 1616455"/>
                <a:gd name="connsiteX282" fmla="*/ 938213 w 1267343"/>
                <a:gd name="connsiteY282" fmla="*/ 1502155 h 1616455"/>
                <a:gd name="connsiteX283" fmla="*/ 933450 w 1267343"/>
                <a:gd name="connsiteY283" fmla="*/ 1540255 h 1616455"/>
                <a:gd name="connsiteX284" fmla="*/ 890588 w 1267343"/>
                <a:gd name="connsiteY284" fmla="*/ 1535492 h 1616455"/>
                <a:gd name="connsiteX285" fmla="*/ 881063 w 1267343"/>
                <a:gd name="connsiteY285" fmla="*/ 1511680 h 1616455"/>
                <a:gd name="connsiteX286" fmla="*/ 885825 w 1267343"/>
                <a:gd name="connsiteY286" fmla="*/ 1492630 h 1616455"/>
                <a:gd name="connsiteX287" fmla="*/ 876300 w 1267343"/>
                <a:gd name="connsiteY287" fmla="*/ 1449767 h 1616455"/>
                <a:gd name="connsiteX288" fmla="*/ 862013 w 1267343"/>
                <a:gd name="connsiteY288" fmla="*/ 1440242 h 1616455"/>
                <a:gd name="connsiteX289" fmla="*/ 828675 w 1267343"/>
                <a:gd name="connsiteY289" fmla="*/ 1464055 h 1616455"/>
                <a:gd name="connsiteX290" fmla="*/ 809625 w 1267343"/>
                <a:gd name="connsiteY290" fmla="*/ 1459292 h 1616455"/>
                <a:gd name="connsiteX291" fmla="*/ 795338 w 1267343"/>
                <a:gd name="connsiteY291" fmla="*/ 1421192 h 1616455"/>
                <a:gd name="connsiteX292" fmla="*/ 790575 w 1267343"/>
                <a:gd name="connsiteY292" fmla="*/ 1402142 h 1616455"/>
                <a:gd name="connsiteX293" fmla="*/ 766763 w 1267343"/>
                <a:gd name="connsiteY293" fmla="*/ 1406905 h 1616455"/>
                <a:gd name="connsiteX294" fmla="*/ 738188 w 1267343"/>
                <a:gd name="connsiteY294" fmla="*/ 1416430 h 1616455"/>
                <a:gd name="connsiteX295" fmla="*/ 638175 w 1267343"/>
                <a:gd name="connsiteY295" fmla="*/ 1411667 h 1616455"/>
                <a:gd name="connsiteX296" fmla="*/ 623888 w 1267343"/>
                <a:gd name="connsiteY296" fmla="*/ 1406905 h 1616455"/>
                <a:gd name="connsiteX297" fmla="*/ 609600 w 1267343"/>
                <a:gd name="connsiteY297" fmla="*/ 1373567 h 1616455"/>
                <a:gd name="connsiteX298" fmla="*/ 623888 w 1267343"/>
                <a:gd name="connsiteY298" fmla="*/ 1364042 h 1616455"/>
                <a:gd name="connsiteX299" fmla="*/ 676275 w 1267343"/>
                <a:gd name="connsiteY299" fmla="*/ 1359280 h 1616455"/>
                <a:gd name="connsiteX300" fmla="*/ 666750 w 1267343"/>
                <a:gd name="connsiteY300" fmla="*/ 1330705 h 1616455"/>
                <a:gd name="connsiteX301" fmla="*/ 661988 w 1267343"/>
                <a:gd name="connsiteY301" fmla="*/ 1316417 h 1616455"/>
                <a:gd name="connsiteX302" fmla="*/ 657225 w 1267343"/>
                <a:gd name="connsiteY302" fmla="*/ 1297367 h 1616455"/>
                <a:gd name="connsiteX303" fmla="*/ 642938 w 1267343"/>
                <a:gd name="connsiteY303" fmla="*/ 1287842 h 1616455"/>
                <a:gd name="connsiteX304" fmla="*/ 585788 w 1267343"/>
                <a:gd name="connsiteY304" fmla="*/ 1297367 h 1616455"/>
                <a:gd name="connsiteX305" fmla="*/ 576263 w 1267343"/>
                <a:gd name="connsiteY305" fmla="*/ 1283080 h 1616455"/>
                <a:gd name="connsiteX306" fmla="*/ 590550 w 1267343"/>
                <a:gd name="connsiteY306" fmla="*/ 1273555 h 1616455"/>
                <a:gd name="connsiteX307" fmla="*/ 600075 w 1267343"/>
                <a:gd name="connsiteY307" fmla="*/ 1244980 h 1616455"/>
                <a:gd name="connsiteX308" fmla="*/ 604838 w 1267343"/>
                <a:gd name="connsiteY308" fmla="*/ 1230692 h 1616455"/>
                <a:gd name="connsiteX309" fmla="*/ 590550 w 1267343"/>
                <a:gd name="connsiteY309" fmla="*/ 1221167 h 1616455"/>
                <a:gd name="connsiteX310" fmla="*/ 561975 w 1267343"/>
                <a:gd name="connsiteY310" fmla="*/ 1206880 h 1616455"/>
                <a:gd name="connsiteX311" fmla="*/ 547688 w 1267343"/>
                <a:gd name="connsiteY311" fmla="*/ 1192592 h 1616455"/>
                <a:gd name="connsiteX312" fmla="*/ 519113 w 1267343"/>
                <a:gd name="connsiteY312" fmla="*/ 1173542 h 1616455"/>
                <a:gd name="connsiteX313" fmla="*/ 504825 w 1267343"/>
                <a:gd name="connsiteY313" fmla="*/ 1164017 h 1616455"/>
                <a:gd name="connsiteX314" fmla="*/ 490538 w 1267343"/>
                <a:gd name="connsiteY314" fmla="*/ 1159255 h 1616455"/>
                <a:gd name="connsiteX315" fmla="*/ 476250 w 1267343"/>
                <a:gd name="connsiteY315" fmla="*/ 1149730 h 1616455"/>
                <a:gd name="connsiteX316" fmla="*/ 447675 w 1267343"/>
                <a:gd name="connsiteY316" fmla="*/ 1140205 h 1616455"/>
                <a:gd name="connsiteX317" fmla="*/ 433388 w 1267343"/>
                <a:gd name="connsiteY317" fmla="*/ 1130680 h 1616455"/>
                <a:gd name="connsiteX318" fmla="*/ 347663 w 1267343"/>
                <a:gd name="connsiteY318" fmla="*/ 1140205 h 1616455"/>
                <a:gd name="connsiteX319" fmla="*/ 295275 w 1267343"/>
                <a:gd name="connsiteY319" fmla="*/ 1135442 h 1616455"/>
                <a:gd name="connsiteX320" fmla="*/ 280988 w 1267343"/>
                <a:gd name="connsiteY320" fmla="*/ 1125917 h 1616455"/>
                <a:gd name="connsiteX321" fmla="*/ 223838 w 1267343"/>
                <a:gd name="connsiteY321" fmla="*/ 1116392 h 1616455"/>
                <a:gd name="connsiteX322" fmla="*/ 195263 w 1267343"/>
                <a:gd name="connsiteY322" fmla="*/ 1106867 h 1616455"/>
                <a:gd name="connsiteX323" fmla="*/ 180975 w 1267343"/>
                <a:gd name="connsiteY323" fmla="*/ 1102105 h 1616455"/>
                <a:gd name="connsiteX324" fmla="*/ 109538 w 1267343"/>
                <a:gd name="connsiteY324" fmla="*/ 1116392 h 1616455"/>
                <a:gd name="connsiteX325" fmla="*/ 104775 w 1267343"/>
                <a:gd name="connsiteY325" fmla="*/ 1130680 h 1616455"/>
                <a:gd name="connsiteX326" fmla="*/ 114300 w 1267343"/>
                <a:gd name="connsiteY326" fmla="*/ 1240217 h 1616455"/>
                <a:gd name="connsiteX327" fmla="*/ 119063 w 1267343"/>
                <a:gd name="connsiteY327" fmla="*/ 1249742 h 1616455"/>
                <a:gd name="connsiteX0" fmla="*/ 109538 w 1267343"/>
                <a:gd name="connsiteY0" fmla="*/ 1321180 h 1616455"/>
                <a:gd name="connsiteX1" fmla="*/ 85725 w 1267343"/>
                <a:gd name="connsiteY1" fmla="*/ 1316417 h 1616455"/>
                <a:gd name="connsiteX2" fmla="*/ 80963 w 1267343"/>
                <a:gd name="connsiteY2" fmla="*/ 1302130 h 1616455"/>
                <a:gd name="connsiteX3" fmla="*/ 71438 w 1267343"/>
                <a:gd name="connsiteY3" fmla="*/ 1287842 h 1616455"/>
                <a:gd name="connsiteX4" fmla="*/ 57150 w 1267343"/>
                <a:gd name="connsiteY4" fmla="*/ 1235455 h 1616455"/>
                <a:gd name="connsiteX5" fmla="*/ 52388 w 1267343"/>
                <a:gd name="connsiteY5" fmla="*/ 1221167 h 1616455"/>
                <a:gd name="connsiteX6" fmla="*/ 38100 w 1267343"/>
                <a:gd name="connsiteY6" fmla="*/ 1211642 h 1616455"/>
                <a:gd name="connsiteX7" fmla="*/ 19050 w 1267343"/>
                <a:gd name="connsiteY7" fmla="*/ 1183067 h 1616455"/>
                <a:gd name="connsiteX8" fmla="*/ 14288 w 1267343"/>
                <a:gd name="connsiteY8" fmla="*/ 1168780 h 1616455"/>
                <a:gd name="connsiteX9" fmla="*/ 0 w 1267343"/>
                <a:gd name="connsiteY9" fmla="*/ 1140205 h 1616455"/>
                <a:gd name="connsiteX10" fmla="*/ 28575 w 1267343"/>
                <a:gd name="connsiteY10" fmla="*/ 1121155 h 1616455"/>
                <a:gd name="connsiteX11" fmla="*/ 42863 w 1267343"/>
                <a:gd name="connsiteY11" fmla="*/ 1111630 h 1616455"/>
                <a:gd name="connsiteX12" fmla="*/ 71438 w 1267343"/>
                <a:gd name="connsiteY12" fmla="*/ 1087817 h 1616455"/>
                <a:gd name="connsiteX13" fmla="*/ 76200 w 1267343"/>
                <a:gd name="connsiteY13" fmla="*/ 1073530 h 1616455"/>
                <a:gd name="connsiteX14" fmla="*/ 76200 w 1267343"/>
                <a:gd name="connsiteY14" fmla="*/ 1016380 h 1616455"/>
                <a:gd name="connsiteX15" fmla="*/ 66675 w 1267343"/>
                <a:gd name="connsiteY15" fmla="*/ 1002092 h 1616455"/>
                <a:gd name="connsiteX16" fmla="*/ 47625 w 1267343"/>
                <a:gd name="connsiteY16" fmla="*/ 997330 h 1616455"/>
                <a:gd name="connsiteX17" fmla="*/ 42863 w 1267343"/>
                <a:gd name="connsiteY17" fmla="*/ 935417 h 1616455"/>
                <a:gd name="connsiteX18" fmla="*/ 57150 w 1267343"/>
                <a:gd name="connsiteY18" fmla="*/ 925892 h 1616455"/>
                <a:gd name="connsiteX19" fmla="*/ 109538 w 1267343"/>
                <a:gd name="connsiteY19" fmla="*/ 944942 h 1616455"/>
                <a:gd name="connsiteX20" fmla="*/ 119063 w 1267343"/>
                <a:gd name="connsiteY20" fmla="*/ 973517 h 1616455"/>
                <a:gd name="connsiteX21" fmla="*/ 128588 w 1267343"/>
                <a:gd name="connsiteY21" fmla="*/ 1002092 h 1616455"/>
                <a:gd name="connsiteX22" fmla="*/ 133350 w 1267343"/>
                <a:gd name="connsiteY22" fmla="*/ 1016380 h 1616455"/>
                <a:gd name="connsiteX23" fmla="*/ 147638 w 1267343"/>
                <a:gd name="connsiteY23" fmla="*/ 1021142 h 1616455"/>
                <a:gd name="connsiteX24" fmla="*/ 161925 w 1267343"/>
                <a:gd name="connsiteY24" fmla="*/ 1030667 h 1616455"/>
                <a:gd name="connsiteX25" fmla="*/ 238125 w 1267343"/>
                <a:gd name="connsiteY25" fmla="*/ 1044955 h 1616455"/>
                <a:gd name="connsiteX26" fmla="*/ 266700 w 1267343"/>
                <a:gd name="connsiteY26" fmla="*/ 1064005 h 1616455"/>
                <a:gd name="connsiteX27" fmla="*/ 285750 w 1267343"/>
                <a:gd name="connsiteY27" fmla="*/ 1087817 h 1616455"/>
                <a:gd name="connsiteX28" fmla="*/ 314325 w 1267343"/>
                <a:gd name="connsiteY28" fmla="*/ 1097342 h 1616455"/>
                <a:gd name="connsiteX29" fmla="*/ 457200 w 1267343"/>
                <a:gd name="connsiteY29" fmla="*/ 1092580 h 1616455"/>
                <a:gd name="connsiteX30" fmla="*/ 466725 w 1267343"/>
                <a:gd name="connsiteY30" fmla="*/ 1078292 h 1616455"/>
                <a:gd name="connsiteX31" fmla="*/ 481013 w 1267343"/>
                <a:gd name="connsiteY31" fmla="*/ 1068767 h 1616455"/>
                <a:gd name="connsiteX32" fmla="*/ 485775 w 1267343"/>
                <a:gd name="connsiteY32" fmla="*/ 1021142 h 1616455"/>
                <a:gd name="connsiteX33" fmla="*/ 481013 w 1267343"/>
                <a:gd name="connsiteY33" fmla="*/ 1006855 h 1616455"/>
                <a:gd name="connsiteX34" fmla="*/ 466725 w 1267343"/>
                <a:gd name="connsiteY34" fmla="*/ 1002092 h 1616455"/>
                <a:gd name="connsiteX35" fmla="*/ 442913 w 1267343"/>
                <a:gd name="connsiteY35" fmla="*/ 959230 h 1616455"/>
                <a:gd name="connsiteX36" fmla="*/ 438150 w 1267343"/>
                <a:gd name="connsiteY36" fmla="*/ 940180 h 1616455"/>
                <a:gd name="connsiteX37" fmla="*/ 433388 w 1267343"/>
                <a:gd name="connsiteY37" fmla="*/ 892555 h 1616455"/>
                <a:gd name="connsiteX38" fmla="*/ 419100 w 1267343"/>
                <a:gd name="connsiteY38" fmla="*/ 887792 h 1616455"/>
                <a:gd name="connsiteX39" fmla="*/ 390525 w 1267343"/>
                <a:gd name="connsiteY39" fmla="*/ 873505 h 1616455"/>
                <a:gd name="connsiteX40" fmla="*/ 376238 w 1267343"/>
                <a:gd name="connsiteY40" fmla="*/ 859217 h 1616455"/>
                <a:gd name="connsiteX41" fmla="*/ 371475 w 1267343"/>
                <a:gd name="connsiteY41" fmla="*/ 844930 h 1616455"/>
                <a:gd name="connsiteX42" fmla="*/ 361950 w 1267343"/>
                <a:gd name="connsiteY42" fmla="*/ 830642 h 1616455"/>
                <a:gd name="connsiteX43" fmla="*/ 357188 w 1267343"/>
                <a:gd name="connsiteY43" fmla="*/ 816355 h 1616455"/>
                <a:gd name="connsiteX44" fmla="*/ 314325 w 1267343"/>
                <a:gd name="connsiteY44" fmla="*/ 783017 h 1616455"/>
                <a:gd name="connsiteX45" fmla="*/ 300038 w 1267343"/>
                <a:gd name="connsiteY45" fmla="*/ 773492 h 1616455"/>
                <a:gd name="connsiteX46" fmla="*/ 314325 w 1267343"/>
                <a:gd name="connsiteY46" fmla="*/ 759205 h 1616455"/>
                <a:gd name="connsiteX47" fmla="*/ 357188 w 1267343"/>
                <a:gd name="connsiteY47" fmla="*/ 768730 h 1616455"/>
                <a:gd name="connsiteX48" fmla="*/ 385763 w 1267343"/>
                <a:gd name="connsiteY48" fmla="*/ 787780 h 1616455"/>
                <a:gd name="connsiteX49" fmla="*/ 409575 w 1267343"/>
                <a:gd name="connsiteY49" fmla="*/ 806830 h 1616455"/>
                <a:gd name="connsiteX50" fmla="*/ 438150 w 1267343"/>
                <a:gd name="connsiteY50" fmla="*/ 825880 h 1616455"/>
                <a:gd name="connsiteX51" fmla="*/ 452438 w 1267343"/>
                <a:gd name="connsiteY51" fmla="*/ 840167 h 1616455"/>
                <a:gd name="connsiteX52" fmla="*/ 471488 w 1267343"/>
                <a:gd name="connsiteY52" fmla="*/ 868742 h 1616455"/>
                <a:gd name="connsiteX53" fmla="*/ 490538 w 1267343"/>
                <a:gd name="connsiteY53" fmla="*/ 897317 h 1616455"/>
                <a:gd name="connsiteX54" fmla="*/ 500063 w 1267343"/>
                <a:gd name="connsiteY54" fmla="*/ 911605 h 1616455"/>
                <a:gd name="connsiteX55" fmla="*/ 509588 w 1267343"/>
                <a:gd name="connsiteY55" fmla="*/ 925892 h 1616455"/>
                <a:gd name="connsiteX56" fmla="*/ 514350 w 1267343"/>
                <a:gd name="connsiteY56" fmla="*/ 940180 h 1616455"/>
                <a:gd name="connsiteX57" fmla="*/ 523875 w 1267343"/>
                <a:gd name="connsiteY57" fmla="*/ 954467 h 1616455"/>
                <a:gd name="connsiteX58" fmla="*/ 542925 w 1267343"/>
                <a:gd name="connsiteY58" fmla="*/ 997330 h 1616455"/>
                <a:gd name="connsiteX59" fmla="*/ 557213 w 1267343"/>
                <a:gd name="connsiteY59" fmla="*/ 1035430 h 1616455"/>
                <a:gd name="connsiteX60" fmla="*/ 576263 w 1267343"/>
                <a:gd name="connsiteY60" fmla="*/ 1030667 h 1616455"/>
                <a:gd name="connsiteX61" fmla="*/ 581025 w 1267343"/>
                <a:gd name="connsiteY61" fmla="*/ 1016380 h 1616455"/>
                <a:gd name="connsiteX62" fmla="*/ 561975 w 1267343"/>
                <a:gd name="connsiteY62" fmla="*/ 987805 h 1616455"/>
                <a:gd name="connsiteX63" fmla="*/ 552450 w 1267343"/>
                <a:gd name="connsiteY63" fmla="*/ 973517 h 1616455"/>
                <a:gd name="connsiteX64" fmla="*/ 566738 w 1267343"/>
                <a:gd name="connsiteY64" fmla="*/ 968755 h 1616455"/>
                <a:gd name="connsiteX65" fmla="*/ 604838 w 1267343"/>
                <a:gd name="connsiteY65" fmla="*/ 983042 h 1616455"/>
                <a:gd name="connsiteX66" fmla="*/ 628650 w 1267343"/>
                <a:gd name="connsiteY66" fmla="*/ 1006855 h 1616455"/>
                <a:gd name="connsiteX67" fmla="*/ 638175 w 1267343"/>
                <a:gd name="connsiteY67" fmla="*/ 978280 h 1616455"/>
                <a:gd name="connsiteX68" fmla="*/ 633413 w 1267343"/>
                <a:gd name="connsiteY68" fmla="*/ 959230 h 1616455"/>
                <a:gd name="connsiteX69" fmla="*/ 590550 w 1267343"/>
                <a:gd name="connsiteY69" fmla="*/ 925892 h 1616455"/>
                <a:gd name="connsiteX70" fmla="*/ 576263 w 1267343"/>
                <a:gd name="connsiteY70" fmla="*/ 916367 h 1616455"/>
                <a:gd name="connsiteX71" fmla="*/ 685800 w 1267343"/>
                <a:gd name="connsiteY71" fmla="*/ 897317 h 1616455"/>
                <a:gd name="connsiteX72" fmla="*/ 681038 w 1267343"/>
                <a:gd name="connsiteY72" fmla="*/ 854455 h 1616455"/>
                <a:gd name="connsiteX73" fmla="*/ 666750 w 1267343"/>
                <a:gd name="connsiteY73" fmla="*/ 844930 h 1616455"/>
                <a:gd name="connsiteX74" fmla="*/ 609600 w 1267343"/>
                <a:gd name="connsiteY74" fmla="*/ 825880 h 1616455"/>
                <a:gd name="connsiteX75" fmla="*/ 614363 w 1267343"/>
                <a:gd name="connsiteY75" fmla="*/ 806830 h 1616455"/>
                <a:gd name="connsiteX76" fmla="*/ 633413 w 1267343"/>
                <a:gd name="connsiteY76" fmla="*/ 802067 h 1616455"/>
                <a:gd name="connsiteX77" fmla="*/ 671513 w 1267343"/>
                <a:gd name="connsiteY77" fmla="*/ 797305 h 1616455"/>
                <a:gd name="connsiteX78" fmla="*/ 704850 w 1267343"/>
                <a:gd name="connsiteY78" fmla="*/ 787780 h 1616455"/>
                <a:gd name="connsiteX79" fmla="*/ 719138 w 1267343"/>
                <a:gd name="connsiteY79" fmla="*/ 768730 h 1616455"/>
                <a:gd name="connsiteX80" fmla="*/ 747713 w 1267343"/>
                <a:gd name="connsiteY80" fmla="*/ 740155 h 1616455"/>
                <a:gd name="connsiteX81" fmla="*/ 709613 w 1267343"/>
                <a:gd name="connsiteY81" fmla="*/ 725867 h 1616455"/>
                <a:gd name="connsiteX82" fmla="*/ 695325 w 1267343"/>
                <a:gd name="connsiteY82" fmla="*/ 716342 h 1616455"/>
                <a:gd name="connsiteX83" fmla="*/ 676275 w 1267343"/>
                <a:gd name="connsiteY83" fmla="*/ 711580 h 1616455"/>
                <a:gd name="connsiteX84" fmla="*/ 642938 w 1267343"/>
                <a:gd name="connsiteY84" fmla="*/ 678242 h 1616455"/>
                <a:gd name="connsiteX85" fmla="*/ 647700 w 1267343"/>
                <a:gd name="connsiteY85" fmla="*/ 654430 h 1616455"/>
                <a:gd name="connsiteX86" fmla="*/ 676275 w 1267343"/>
                <a:gd name="connsiteY86" fmla="*/ 635380 h 1616455"/>
                <a:gd name="connsiteX87" fmla="*/ 681038 w 1267343"/>
                <a:gd name="connsiteY87" fmla="*/ 621092 h 1616455"/>
                <a:gd name="connsiteX88" fmla="*/ 676275 w 1267343"/>
                <a:gd name="connsiteY88" fmla="*/ 592517 h 1616455"/>
                <a:gd name="connsiteX89" fmla="*/ 666750 w 1267343"/>
                <a:gd name="connsiteY89" fmla="*/ 578230 h 1616455"/>
                <a:gd name="connsiteX90" fmla="*/ 652463 w 1267343"/>
                <a:gd name="connsiteY90" fmla="*/ 573467 h 1616455"/>
                <a:gd name="connsiteX91" fmla="*/ 609600 w 1267343"/>
                <a:gd name="connsiteY91" fmla="*/ 568705 h 1616455"/>
                <a:gd name="connsiteX92" fmla="*/ 561975 w 1267343"/>
                <a:gd name="connsiteY92" fmla="*/ 559180 h 1616455"/>
                <a:gd name="connsiteX93" fmla="*/ 533400 w 1267343"/>
                <a:gd name="connsiteY93" fmla="*/ 549655 h 1616455"/>
                <a:gd name="connsiteX94" fmla="*/ 504825 w 1267343"/>
                <a:gd name="connsiteY94" fmla="*/ 544892 h 1616455"/>
                <a:gd name="connsiteX95" fmla="*/ 495300 w 1267343"/>
                <a:gd name="connsiteY95" fmla="*/ 511555 h 1616455"/>
                <a:gd name="connsiteX96" fmla="*/ 519113 w 1267343"/>
                <a:gd name="connsiteY96" fmla="*/ 506792 h 1616455"/>
                <a:gd name="connsiteX97" fmla="*/ 547688 w 1267343"/>
                <a:gd name="connsiteY97" fmla="*/ 497267 h 1616455"/>
                <a:gd name="connsiteX98" fmla="*/ 576263 w 1267343"/>
                <a:gd name="connsiteY98" fmla="*/ 521080 h 1616455"/>
                <a:gd name="connsiteX99" fmla="*/ 619125 w 1267343"/>
                <a:gd name="connsiteY99" fmla="*/ 516317 h 1616455"/>
                <a:gd name="connsiteX100" fmla="*/ 628650 w 1267343"/>
                <a:gd name="connsiteY100" fmla="*/ 502030 h 1616455"/>
                <a:gd name="connsiteX101" fmla="*/ 690563 w 1267343"/>
                <a:gd name="connsiteY101" fmla="*/ 497267 h 1616455"/>
                <a:gd name="connsiteX102" fmla="*/ 757238 w 1267343"/>
                <a:gd name="connsiteY102" fmla="*/ 492505 h 1616455"/>
                <a:gd name="connsiteX103" fmla="*/ 712448 w 1267343"/>
                <a:gd name="connsiteY103" fmla="*/ 485259 h 1616455"/>
                <a:gd name="connsiteX104" fmla="*/ 781050 w 1267343"/>
                <a:gd name="connsiteY104" fmla="*/ 468692 h 1616455"/>
                <a:gd name="connsiteX105" fmla="*/ 804863 w 1267343"/>
                <a:gd name="connsiteY105" fmla="*/ 444880 h 1616455"/>
                <a:gd name="connsiteX106" fmla="*/ 833438 w 1267343"/>
                <a:gd name="connsiteY106" fmla="*/ 435355 h 1616455"/>
                <a:gd name="connsiteX107" fmla="*/ 838200 w 1267343"/>
                <a:gd name="connsiteY107" fmla="*/ 344867 h 1616455"/>
                <a:gd name="connsiteX108" fmla="*/ 828675 w 1267343"/>
                <a:gd name="connsiteY108" fmla="*/ 306767 h 1616455"/>
                <a:gd name="connsiteX109" fmla="*/ 823913 w 1267343"/>
                <a:gd name="connsiteY109" fmla="*/ 287717 h 1616455"/>
                <a:gd name="connsiteX110" fmla="*/ 814388 w 1267343"/>
                <a:gd name="connsiteY110" fmla="*/ 268667 h 1616455"/>
                <a:gd name="connsiteX111" fmla="*/ 809625 w 1267343"/>
                <a:gd name="connsiteY111" fmla="*/ 249617 h 1616455"/>
                <a:gd name="connsiteX112" fmla="*/ 804863 w 1267343"/>
                <a:gd name="connsiteY112" fmla="*/ 225805 h 1616455"/>
                <a:gd name="connsiteX113" fmla="*/ 790575 w 1267343"/>
                <a:gd name="connsiteY113" fmla="*/ 216280 h 1616455"/>
                <a:gd name="connsiteX114" fmla="*/ 757238 w 1267343"/>
                <a:gd name="connsiteY114" fmla="*/ 197230 h 1616455"/>
                <a:gd name="connsiteX115" fmla="*/ 728663 w 1267343"/>
                <a:gd name="connsiteY115" fmla="*/ 187705 h 1616455"/>
                <a:gd name="connsiteX116" fmla="*/ 700088 w 1267343"/>
                <a:gd name="connsiteY116" fmla="*/ 168655 h 1616455"/>
                <a:gd name="connsiteX117" fmla="*/ 685800 w 1267343"/>
                <a:gd name="connsiteY117" fmla="*/ 163892 h 1616455"/>
                <a:gd name="connsiteX118" fmla="*/ 657225 w 1267343"/>
                <a:gd name="connsiteY118" fmla="*/ 149605 h 1616455"/>
                <a:gd name="connsiteX119" fmla="*/ 642938 w 1267343"/>
                <a:gd name="connsiteY119" fmla="*/ 135317 h 1616455"/>
                <a:gd name="connsiteX120" fmla="*/ 614363 w 1267343"/>
                <a:gd name="connsiteY120" fmla="*/ 116267 h 1616455"/>
                <a:gd name="connsiteX121" fmla="*/ 609600 w 1267343"/>
                <a:gd name="connsiteY121" fmla="*/ 101980 h 1616455"/>
                <a:gd name="connsiteX122" fmla="*/ 600075 w 1267343"/>
                <a:gd name="connsiteY122" fmla="*/ 82930 h 1616455"/>
                <a:gd name="connsiteX123" fmla="*/ 595313 w 1267343"/>
                <a:gd name="connsiteY123" fmla="*/ 63880 h 1616455"/>
                <a:gd name="connsiteX124" fmla="*/ 590550 w 1267343"/>
                <a:gd name="connsiteY124" fmla="*/ 49592 h 1616455"/>
                <a:gd name="connsiteX125" fmla="*/ 600075 w 1267343"/>
                <a:gd name="connsiteY125" fmla="*/ 63880 h 1616455"/>
                <a:gd name="connsiteX126" fmla="*/ 609600 w 1267343"/>
                <a:gd name="connsiteY126" fmla="*/ 82930 h 1616455"/>
                <a:gd name="connsiteX127" fmla="*/ 638175 w 1267343"/>
                <a:gd name="connsiteY127" fmla="*/ 106742 h 1616455"/>
                <a:gd name="connsiteX128" fmla="*/ 647700 w 1267343"/>
                <a:gd name="connsiteY128" fmla="*/ 121030 h 1616455"/>
                <a:gd name="connsiteX129" fmla="*/ 690563 w 1267343"/>
                <a:gd name="connsiteY129" fmla="*/ 144842 h 1616455"/>
                <a:gd name="connsiteX130" fmla="*/ 704850 w 1267343"/>
                <a:gd name="connsiteY130" fmla="*/ 159130 h 1616455"/>
                <a:gd name="connsiteX131" fmla="*/ 776288 w 1267343"/>
                <a:gd name="connsiteY131" fmla="*/ 149605 h 1616455"/>
                <a:gd name="connsiteX132" fmla="*/ 781050 w 1267343"/>
                <a:gd name="connsiteY132" fmla="*/ 135317 h 1616455"/>
                <a:gd name="connsiteX133" fmla="*/ 762000 w 1267343"/>
                <a:gd name="connsiteY133" fmla="*/ 59117 h 1616455"/>
                <a:gd name="connsiteX134" fmla="*/ 766763 w 1267343"/>
                <a:gd name="connsiteY134" fmla="*/ 6730 h 1616455"/>
                <a:gd name="connsiteX135" fmla="*/ 781050 w 1267343"/>
                <a:gd name="connsiteY135" fmla="*/ 1967 h 1616455"/>
                <a:gd name="connsiteX136" fmla="*/ 800100 w 1267343"/>
                <a:gd name="connsiteY136" fmla="*/ 18636 h 1616455"/>
                <a:gd name="connsiteX137" fmla="*/ 842963 w 1267343"/>
                <a:gd name="connsiteY137" fmla="*/ 49592 h 1616455"/>
                <a:gd name="connsiteX138" fmla="*/ 852488 w 1267343"/>
                <a:gd name="connsiteY138" fmla="*/ 144842 h 1616455"/>
                <a:gd name="connsiteX139" fmla="*/ 838201 w 1267343"/>
                <a:gd name="connsiteY139" fmla="*/ 185324 h 1616455"/>
                <a:gd name="connsiteX140" fmla="*/ 878681 w 1267343"/>
                <a:gd name="connsiteY140" fmla="*/ 232949 h 1616455"/>
                <a:gd name="connsiteX141" fmla="*/ 895351 w 1267343"/>
                <a:gd name="connsiteY141" fmla="*/ 256761 h 1616455"/>
                <a:gd name="connsiteX142" fmla="*/ 904875 w 1267343"/>
                <a:gd name="connsiteY142" fmla="*/ 282955 h 1616455"/>
                <a:gd name="connsiteX143" fmla="*/ 909638 w 1267343"/>
                <a:gd name="connsiteY143" fmla="*/ 311530 h 1616455"/>
                <a:gd name="connsiteX144" fmla="*/ 904875 w 1267343"/>
                <a:gd name="connsiteY144" fmla="*/ 373442 h 1616455"/>
                <a:gd name="connsiteX145" fmla="*/ 895350 w 1267343"/>
                <a:gd name="connsiteY145" fmla="*/ 402017 h 1616455"/>
                <a:gd name="connsiteX146" fmla="*/ 890588 w 1267343"/>
                <a:gd name="connsiteY146" fmla="*/ 440117 h 1616455"/>
                <a:gd name="connsiteX147" fmla="*/ 862013 w 1267343"/>
                <a:gd name="connsiteY147" fmla="*/ 482980 h 1616455"/>
                <a:gd name="connsiteX148" fmla="*/ 847725 w 1267343"/>
                <a:gd name="connsiteY148" fmla="*/ 492505 h 1616455"/>
                <a:gd name="connsiteX149" fmla="*/ 833438 w 1267343"/>
                <a:gd name="connsiteY149" fmla="*/ 506792 h 1616455"/>
                <a:gd name="connsiteX150" fmla="*/ 814388 w 1267343"/>
                <a:gd name="connsiteY150" fmla="*/ 530605 h 1616455"/>
                <a:gd name="connsiteX151" fmla="*/ 809625 w 1267343"/>
                <a:gd name="connsiteY151" fmla="*/ 544892 h 1616455"/>
                <a:gd name="connsiteX152" fmla="*/ 800100 w 1267343"/>
                <a:gd name="connsiteY152" fmla="*/ 559180 h 1616455"/>
                <a:gd name="connsiteX153" fmla="*/ 785813 w 1267343"/>
                <a:gd name="connsiteY153" fmla="*/ 602042 h 1616455"/>
                <a:gd name="connsiteX154" fmla="*/ 781050 w 1267343"/>
                <a:gd name="connsiteY154" fmla="*/ 616330 h 1616455"/>
                <a:gd name="connsiteX155" fmla="*/ 790575 w 1267343"/>
                <a:gd name="connsiteY155" fmla="*/ 687767 h 1616455"/>
                <a:gd name="connsiteX156" fmla="*/ 800100 w 1267343"/>
                <a:gd name="connsiteY156" fmla="*/ 702055 h 1616455"/>
                <a:gd name="connsiteX157" fmla="*/ 804863 w 1267343"/>
                <a:gd name="connsiteY157" fmla="*/ 716342 h 1616455"/>
                <a:gd name="connsiteX158" fmla="*/ 823913 w 1267343"/>
                <a:gd name="connsiteY158" fmla="*/ 744917 h 1616455"/>
                <a:gd name="connsiteX159" fmla="*/ 828675 w 1267343"/>
                <a:gd name="connsiteY159" fmla="*/ 759205 h 1616455"/>
                <a:gd name="connsiteX160" fmla="*/ 866775 w 1267343"/>
                <a:gd name="connsiteY160" fmla="*/ 759205 h 1616455"/>
                <a:gd name="connsiteX161" fmla="*/ 890588 w 1267343"/>
                <a:gd name="connsiteY161" fmla="*/ 716342 h 1616455"/>
                <a:gd name="connsiteX162" fmla="*/ 895350 w 1267343"/>
                <a:gd name="connsiteY162" fmla="*/ 663955 h 1616455"/>
                <a:gd name="connsiteX163" fmla="*/ 904875 w 1267343"/>
                <a:gd name="connsiteY163" fmla="*/ 549655 h 1616455"/>
                <a:gd name="connsiteX164" fmla="*/ 933450 w 1267343"/>
                <a:gd name="connsiteY164" fmla="*/ 554417 h 1616455"/>
                <a:gd name="connsiteX165" fmla="*/ 938213 w 1267343"/>
                <a:gd name="connsiteY165" fmla="*/ 602042 h 1616455"/>
                <a:gd name="connsiteX166" fmla="*/ 952500 w 1267343"/>
                <a:gd name="connsiteY166" fmla="*/ 630617 h 1616455"/>
                <a:gd name="connsiteX167" fmla="*/ 966788 w 1267343"/>
                <a:gd name="connsiteY167" fmla="*/ 625855 h 1616455"/>
                <a:gd name="connsiteX168" fmla="*/ 981075 w 1267343"/>
                <a:gd name="connsiteY168" fmla="*/ 616330 h 1616455"/>
                <a:gd name="connsiteX169" fmla="*/ 1009650 w 1267343"/>
                <a:gd name="connsiteY169" fmla="*/ 606805 h 1616455"/>
                <a:gd name="connsiteX170" fmla="*/ 1038225 w 1267343"/>
                <a:gd name="connsiteY170" fmla="*/ 630617 h 1616455"/>
                <a:gd name="connsiteX171" fmla="*/ 1019175 w 1267343"/>
                <a:gd name="connsiteY171" fmla="*/ 659192 h 1616455"/>
                <a:gd name="connsiteX172" fmla="*/ 1009650 w 1267343"/>
                <a:gd name="connsiteY172" fmla="*/ 673480 h 1616455"/>
                <a:gd name="connsiteX173" fmla="*/ 995363 w 1267343"/>
                <a:gd name="connsiteY173" fmla="*/ 702055 h 1616455"/>
                <a:gd name="connsiteX174" fmla="*/ 981075 w 1267343"/>
                <a:gd name="connsiteY174" fmla="*/ 730630 h 1616455"/>
                <a:gd name="connsiteX175" fmla="*/ 962025 w 1267343"/>
                <a:gd name="connsiteY175" fmla="*/ 759205 h 1616455"/>
                <a:gd name="connsiteX176" fmla="*/ 938213 w 1267343"/>
                <a:gd name="connsiteY176" fmla="*/ 783017 h 1616455"/>
                <a:gd name="connsiteX177" fmla="*/ 938213 w 1267343"/>
                <a:gd name="connsiteY177" fmla="*/ 811592 h 1616455"/>
                <a:gd name="connsiteX178" fmla="*/ 971550 w 1267343"/>
                <a:gd name="connsiteY178" fmla="*/ 806830 h 1616455"/>
                <a:gd name="connsiteX179" fmla="*/ 1004888 w 1267343"/>
                <a:gd name="connsiteY179" fmla="*/ 763967 h 1616455"/>
                <a:gd name="connsiteX180" fmla="*/ 1019175 w 1267343"/>
                <a:gd name="connsiteY180" fmla="*/ 754442 h 1616455"/>
                <a:gd name="connsiteX181" fmla="*/ 1033463 w 1267343"/>
                <a:gd name="connsiteY181" fmla="*/ 749680 h 1616455"/>
                <a:gd name="connsiteX182" fmla="*/ 1047750 w 1267343"/>
                <a:gd name="connsiteY182" fmla="*/ 740155 h 1616455"/>
                <a:gd name="connsiteX183" fmla="*/ 1085850 w 1267343"/>
                <a:gd name="connsiteY183" fmla="*/ 730630 h 1616455"/>
                <a:gd name="connsiteX184" fmla="*/ 1128713 w 1267343"/>
                <a:gd name="connsiteY184" fmla="*/ 721105 h 1616455"/>
                <a:gd name="connsiteX185" fmla="*/ 1138238 w 1267343"/>
                <a:gd name="connsiteY185" fmla="*/ 706817 h 1616455"/>
                <a:gd name="connsiteX186" fmla="*/ 1166813 w 1267343"/>
                <a:gd name="connsiteY186" fmla="*/ 697292 h 1616455"/>
                <a:gd name="connsiteX187" fmla="*/ 1195388 w 1267343"/>
                <a:gd name="connsiteY187" fmla="*/ 683005 h 1616455"/>
                <a:gd name="connsiteX188" fmla="*/ 1200150 w 1267343"/>
                <a:gd name="connsiteY188" fmla="*/ 659192 h 1616455"/>
                <a:gd name="connsiteX189" fmla="*/ 1247775 w 1267343"/>
                <a:gd name="connsiteY189" fmla="*/ 678242 h 1616455"/>
                <a:gd name="connsiteX190" fmla="*/ 1262063 w 1267343"/>
                <a:gd name="connsiteY190" fmla="*/ 692530 h 1616455"/>
                <a:gd name="connsiteX191" fmla="*/ 1262063 w 1267343"/>
                <a:gd name="connsiteY191" fmla="*/ 744917 h 1616455"/>
                <a:gd name="connsiteX192" fmla="*/ 1247775 w 1267343"/>
                <a:gd name="connsiteY192" fmla="*/ 749680 h 1616455"/>
                <a:gd name="connsiteX193" fmla="*/ 1185863 w 1267343"/>
                <a:gd name="connsiteY193" fmla="*/ 763967 h 1616455"/>
                <a:gd name="connsiteX194" fmla="*/ 1128713 w 1267343"/>
                <a:gd name="connsiteY194" fmla="*/ 773492 h 1616455"/>
                <a:gd name="connsiteX195" fmla="*/ 1114425 w 1267343"/>
                <a:gd name="connsiteY195" fmla="*/ 778255 h 1616455"/>
                <a:gd name="connsiteX196" fmla="*/ 1081088 w 1267343"/>
                <a:gd name="connsiteY196" fmla="*/ 787780 h 1616455"/>
                <a:gd name="connsiteX197" fmla="*/ 1071563 w 1267343"/>
                <a:gd name="connsiteY197" fmla="*/ 825880 h 1616455"/>
                <a:gd name="connsiteX198" fmla="*/ 1023938 w 1267343"/>
                <a:gd name="connsiteY198" fmla="*/ 840167 h 1616455"/>
                <a:gd name="connsiteX199" fmla="*/ 1000125 w 1267343"/>
                <a:gd name="connsiteY199" fmla="*/ 844930 h 1616455"/>
                <a:gd name="connsiteX200" fmla="*/ 971550 w 1267343"/>
                <a:gd name="connsiteY200" fmla="*/ 854455 h 1616455"/>
                <a:gd name="connsiteX201" fmla="*/ 952500 w 1267343"/>
                <a:gd name="connsiteY201" fmla="*/ 859217 h 1616455"/>
                <a:gd name="connsiteX202" fmla="*/ 933451 w 1267343"/>
                <a:gd name="connsiteY202" fmla="*/ 909224 h 1616455"/>
                <a:gd name="connsiteX203" fmla="*/ 971550 w 1267343"/>
                <a:gd name="connsiteY203" fmla="*/ 906842 h 1616455"/>
                <a:gd name="connsiteX204" fmla="*/ 985838 w 1267343"/>
                <a:gd name="connsiteY204" fmla="*/ 925892 h 1616455"/>
                <a:gd name="connsiteX205" fmla="*/ 1004888 w 1267343"/>
                <a:gd name="connsiteY205" fmla="*/ 944942 h 1616455"/>
                <a:gd name="connsiteX206" fmla="*/ 1009650 w 1267343"/>
                <a:gd name="connsiteY206" fmla="*/ 959230 h 1616455"/>
                <a:gd name="connsiteX207" fmla="*/ 1023938 w 1267343"/>
                <a:gd name="connsiteY207" fmla="*/ 966374 h 1616455"/>
                <a:gd name="connsiteX208" fmla="*/ 1066800 w 1267343"/>
                <a:gd name="connsiteY208" fmla="*/ 954467 h 1616455"/>
                <a:gd name="connsiteX209" fmla="*/ 1085850 w 1267343"/>
                <a:gd name="connsiteY209" fmla="*/ 954467 h 1616455"/>
                <a:gd name="connsiteX210" fmla="*/ 1119188 w 1267343"/>
                <a:gd name="connsiteY210" fmla="*/ 940180 h 1616455"/>
                <a:gd name="connsiteX211" fmla="*/ 1143000 w 1267343"/>
                <a:gd name="connsiteY211" fmla="*/ 944942 h 1616455"/>
                <a:gd name="connsiteX212" fmla="*/ 1152525 w 1267343"/>
                <a:gd name="connsiteY212" fmla="*/ 959230 h 1616455"/>
                <a:gd name="connsiteX213" fmla="*/ 1166813 w 1267343"/>
                <a:gd name="connsiteY213" fmla="*/ 992567 h 1616455"/>
                <a:gd name="connsiteX214" fmla="*/ 1162050 w 1267343"/>
                <a:gd name="connsiteY214" fmla="*/ 1006855 h 1616455"/>
                <a:gd name="connsiteX215" fmla="*/ 1147763 w 1267343"/>
                <a:gd name="connsiteY215" fmla="*/ 1011617 h 1616455"/>
                <a:gd name="connsiteX216" fmla="*/ 1060110 w 1267343"/>
                <a:gd name="connsiteY216" fmla="*/ 1021041 h 1616455"/>
                <a:gd name="connsiteX217" fmla="*/ 1052513 w 1267343"/>
                <a:gd name="connsiteY217" fmla="*/ 1006855 h 1616455"/>
                <a:gd name="connsiteX218" fmla="*/ 1023938 w 1267343"/>
                <a:gd name="connsiteY218" fmla="*/ 997330 h 1616455"/>
                <a:gd name="connsiteX219" fmla="*/ 985838 w 1267343"/>
                <a:gd name="connsiteY219" fmla="*/ 987805 h 1616455"/>
                <a:gd name="connsiteX220" fmla="*/ 952500 w 1267343"/>
                <a:gd name="connsiteY220" fmla="*/ 994949 h 1616455"/>
                <a:gd name="connsiteX221" fmla="*/ 890588 w 1267343"/>
                <a:gd name="connsiteY221" fmla="*/ 973517 h 1616455"/>
                <a:gd name="connsiteX222" fmla="*/ 909637 w 1267343"/>
                <a:gd name="connsiteY222" fmla="*/ 975899 h 1616455"/>
                <a:gd name="connsiteX223" fmla="*/ 902495 w 1267343"/>
                <a:gd name="connsiteY223" fmla="*/ 1059242 h 1616455"/>
                <a:gd name="connsiteX224" fmla="*/ 871537 w 1267343"/>
                <a:gd name="connsiteY224" fmla="*/ 1104486 h 1616455"/>
                <a:gd name="connsiteX225" fmla="*/ 850107 w 1267343"/>
                <a:gd name="connsiteY225" fmla="*/ 1111630 h 1616455"/>
                <a:gd name="connsiteX226" fmla="*/ 833438 w 1267343"/>
                <a:gd name="connsiteY226" fmla="*/ 1116392 h 1616455"/>
                <a:gd name="connsiteX227" fmla="*/ 823913 w 1267343"/>
                <a:gd name="connsiteY227" fmla="*/ 1166399 h 1616455"/>
                <a:gd name="connsiteX228" fmla="*/ 781051 w 1267343"/>
                <a:gd name="connsiteY228" fmla="*/ 1178305 h 1616455"/>
                <a:gd name="connsiteX229" fmla="*/ 762000 w 1267343"/>
                <a:gd name="connsiteY229" fmla="*/ 1173542 h 1616455"/>
                <a:gd name="connsiteX230" fmla="*/ 754856 w 1267343"/>
                <a:gd name="connsiteY230" fmla="*/ 1204498 h 1616455"/>
                <a:gd name="connsiteX231" fmla="*/ 736260 w 1267343"/>
                <a:gd name="connsiteY231" fmla="*/ 1225828 h 1616455"/>
                <a:gd name="connsiteX232" fmla="*/ 714376 w 1267343"/>
                <a:gd name="connsiteY232" fmla="*/ 1254505 h 1616455"/>
                <a:gd name="connsiteX233" fmla="*/ 704850 w 1267343"/>
                <a:gd name="connsiteY233" fmla="*/ 1302130 h 1616455"/>
                <a:gd name="connsiteX234" fmla="*/ 733425 w 1267343"/>
                <a:gd name="connsiteY234" fmla="*/ 1321180 h 1616455"/>
                <a:gd name="connsiteX235" fmla="*/ 747713 w 1267343"/>
                <a:gd name="connsiteY235" fmla="*/ 1330705 h 1616455"/>
                <a:gd name="connsiteX236" fmla="*/ 757238 w 1267343"/>
                <a:gd name="connsiteY236" fmla="*/ 1344992 h 1616455"/>
                <a:gd name="connsiteX237" fmla="*/ 776288 w 1267343"/>
                <a:gd name="connsiteY237" fmla="*/ 1359280 h 1616455"/>
                <a:gd name="connsiteX238" fmla="*/ 828675 w 1267343"/>
                <a:gd name="connsiteY238" fmla="*/ 1368805 h 1616455"/>
                <a:gd name="connsiteX239" fmla="*/ 842963 w 1267343"/>
                <a:gd name="connsiteY239" fmla="*/ 1378330 h 1616455"/>
                <a:gd name="connsiteX240" fmla="*/ 852488 w 1267343"/>
                <a:gd name="connsiteY240" fmla="*/ 1392617 h 1616455"/>
                <a:gd name="connsiteX241" fmla="*/ 885825 w 1267343"/>
                <a:gd name="connsiteY241" fmla="*/ 1397380 h 1616455"/>
                <a:gd name="connsiteX242" fmla="*/ 900113 w 1267343"/>
                <a:gd name="connsiteY242" fmla="*/ 1406905 h 1616455"/>
                <a:gd name="connsiteX243" fmla="*/ 942975 w 1267343"/>
                <a:gd name="connsiteY243" fmla="*/ 1392617 h 1616455"/>
                <a:gd name="connsiteX244" fmla="*/ 966788 w 1267343"/>
                <a:gd name="connsiteY244" fmla="*/ 1373567 h 1616455"/>
                <a:gd name="connsiteX245" fmla="*/ 976313 w 1267343"/>
                <a:gd name="connsiteY245" fmla="*/ 1359280 h 1616455"/>
                <a:gd name="connsiteX246" fmla="*/ 990600 w 1267343"/>
                <a:gd name="connsiteY246" fmla="*/ 1349755 h 1616455"/>
                <a:gd name="connsiteX247" fmla="*/ 995363 w 1267343"/>
                <a:gd name="connsiteY247" fmla="*/ 1335467 h 1616455"/>
                <a:gd name="connsiteX248" fmla="*/ 1033463 w 1267343"/>
                <a:gd name="connsiteY248" fmla="*/ 1344992 h 1616455"/>
                <a:gd name="connsiteX249" fmla="*/ 1157288 w 1267343"/>
                <a:gd name="connsiteY249" fmla="*/ 1359280 h 1616455"/>
                <a:gd name="connsiteX250" fmla="*/ 1185863 w 1267343"/>
                <a:gd name="connsiteY250" fmla="*/ 1368805 h 1616455"/>
                <a:gd name="connsiteX251" fmla="*/ 1190625 w 1267343"/>
                <a:gd name="connsiteY251" fmla="*/ 1383092 h 1616455"/>
                <a:gd name="connsiteX252" fmla="*/ 1200150 w 1267343"/>
                <a:gd name="connsiteY252" fmla="*/ 1397380 h 1616455"/>
                <a:gd name="connsiteX253" fmla="*/ 1190625 w 1267343"/>
                <a:gd name="connsiteY253" fmla="*/ 1411667 h 1616455"/>
                <a:gd name="connsiteX254" fmla="*/ 1119188 w 1267343"/>
                <a:gd name="connsiteY254" fmla="*/ 1406905 h 1616455"/>
                <a:gd name="connsiteX255" fmla="*/ 1090613 w 1267343"/>
                <a:gd name="connsiteY255" fmla="*/ 1397380 h 1616455"/>
                <a:gd name="connsiteX256" fmla="*/ 1033463 w 1267343"/>
                <a:gd name="connsiteY256" fmla="*/ 1406905 h 1616455"/>
                <a:gd name="connsiteX257" fmla="*/ 985838 w 1267343"/>
                <a:gd name="connsiteY257" fmla="*/ 1416430 h 1616455"/>
                <a:gd name="connsiteX258" fmla="*/ 971550 w 1267343"/>
                <a:gd name="connsiteY258" fmla="*/ 1425955 h 1616455"/>
                <a:gd name="connsiteX259" fmla="*/ 957263 w 1267343"/>
                <a:gd name="connsiteY259" fmla="*/ 1430717 h 1616455"/>
                <a:gd name="connsiteX260" fmla="*/ 952500 w 1267343"/>
                <a:gd name="connsiteY260" fmla="*/ 1445005 h 1616455"/>
                <a:gd name="connsiteX261" fmla="*/ 971550 w 1267343"/>
                <a:gd name="connsiteY261" fmla="*/ 1492630 h 1616455"/>
                <a:gd name="connsiteX262" fmla="*/ 1000125 w 1267343"/>
                <a:gd name="connsiteY262" fmla="*/ 1502155 h 1616455"/>
                <a:gd name="connsiteX263" fmla="*/ 1119188 w 1267343"/>
                <a:gd name="connsiteY263" fmla="*/ 1506917 h 1616455"/>
                <a:gd name="connsiteX264" fmla="*/ 1228725 w 1267343"/>
                <a:gd name="connsiteY264" fmla="*/ 1521205 h 1616455"/>
                <a:gd name="connsiteX265" fmla="*/ 1243013 w 1267343"/>
                <a:gd name="connsiteY265" fmla="*/ 1530730 h 1616455"/>
                <a:gd name="connsiteX266" fmla="*/ 1247775 w 1267343"/>
                <a:gd name="connsiteY266" fmla="*/ 1545017 h 1616455"/>
                <a:gd name="connsiteX267" fmla="*/ 1262063 w 1267343"/>
                <a:gd name="connsiteY267" fmla="*/ 1573592 h 1616455"/>
                <a:gd name="connsiteX268" fmla="*/ 1257300 w 1267343"/>
                <a:gd name="connsiteY268" fmla="*/ 1587880 h 1616455"/>
                <a:gd name="connsiteX269" fmla="*/ 1185863 w 1267343"/>
                <a:gd name="connsiteY269" fmla="*/ 1597405 h 1616455"/>
                <a:gd name="connsiteX270" fmla="*/ 1171575 w 1267343"/>
                <a:gd name="connsiteY270" fmla="*/ 1568830 h 1616455"/>
                <a:gd name="connsiteX271" fmla="*/ 1157288 w 1267343"/>
                <a:gd name="connsiteY271" fmla="*/ 1559305 h 1616455"/>
                <a:gd name="connsiteX272" fmla="*/ 1071563 w 1267343"/>
                <a:gd name="connsiteY272" fmla="*/ 1564067 h 1616455"/>
                <a:gd name="connsiteX273" fmla="*/ 1052513 w 1267343"/>
                <a:gd name="connsiteY273" fmla="*/ 1568830 h 1616455"/>
                <a:gd name="connsiteX274" fmla="*/ 1023938 w 1267343"/>
                <a:gd name="connsiteY274" fmla="*/ 1583117 h 1616455"/>
                <a:gd name="connsiteX275" fmla="*/ 1009650 w 1267343"/>
                <a:gd name="connsiteY275" fmla="*/ 1611692 h 1616455"/>
                <a:gd name="connsiteX276" fmla="*/ 995363 w 1267343"/>
                <a:gd name="connsiteY276" fmla="*/ 1616455 h 1616455"/>
                <a:gd name="connsiteX277" fmla="*/ 985838 w 1267343"/>
                <a:gd name="connsiteY277" fmla="*/ 1583117 h 1616455"/>
                <a:gd name="connsiteX278" fmla="*/ 976313 w 1267343"/>
                <a:gd name="connsiteY278" fmla="*/ 1530730 h 1616455"/>
                <a:gd name="connsiteX279" fmla="*/ 966788 w 1267343"/>
                <a:gd name="connsiteY279" fmla="*/ 1497392 h 1616455"/>
                <a:gd name="connsiteX280" fmla="*/ 952500 w 1267343"/>
                <a:gd name="connsiteY280" fmla="*/ 1487867 h 1616455"/>
                <a:gd name="connsiteX281" fmla="*/ 938213 w 1267343"/>
                <a:gd name="connsiteY281" fmla="*/ 1502155 h 1616455"/>
                <a:gd name="connsiteX282" fmla="*/ 933450 w 1267343"/>
                <a:gd name="connsiteY282" fmla="*/ 1540255 h 1616455"/>
                <a:gd name="connsiteX283" fmla="*/ 890588 w 1267343"/>
                <a:gd name="connsiteY283" fmla="*/ 1535492 h 1616455"/>
                <a:gd name="connsiteX284" fmla="*/ 881063 w 1267343"/>
                <a:gd name="connsiteY284" fmla="*/ 1511680 h 1616455"/>
                <a:gd name="connsiteX285" fmla="*/ 885825 w 1267343"/>
                <a:gd name="connsiteY285" fmla="*/ 1492630 h 1616455"/>
                <a:gd name="connsiteX286" fmla="*/ 876300 w 1267343"/>
                <a:gd name="connsiteY286" fmla="*/ 1449767 h 1616455"/>
                <a:gd name="connsiteX287" fmla="*/ 862013 w 1267343"/>
                <a:gd name="connsiteY287" fmla="*/ 1440242 h 1616455"/>
                <a:gd name="connsiteX288" fmla="*/ 828675 w 1267343"/>
                <a:gd name="connsiteY288" fmla="*/ 1464055 h 1616455"/>
                <a:gd name="connsiteX289" fmla="*/ 809625 w 1267343"/>
                <a:gd name="connsiteY289" fmla="*/ 1459292 h 1616455"/>
                <a:gd name="connsiteX290" fmla="*/ 795338 w 1267343"/>
                <a:gd name="connsiteY290" fmla="*/ 1421192 h 1616455"/>
                <a:gd name="connsiteX291" fmla="*/ 790575 w 1267343"/>
                <a:gd name="connsiteY291" fmla="*/ 1402142 h 1616455"/>
                <a:gd name="connsiteX292" fmla="*/ 766763 w 1267343"/>
                <a:gd name="connsiteY292" fmla="*/ 1406905 h 1616455"/>
                <a:gd name="connsiteX293" fmla="*/ 738188 w 1267343"/>
                <a:gd name="connsiteY293" fmla="*/ 1416430 h 1616455"/>
                <a:gd name="connsiteX294" fmla="*/ 638175 w 1267343"/>
                <a:gd name="connsiteY294" fmla="*/ 1411667 h 1616455"/>
                <a:gd name="connsiteX295" fmla="*/ 623888 w 1267343"/>
                <a:gd name="connsiteY295" fmla="*/ 1406905 h 1616455"/>
                <a:gd name="connsiteX296" fmla="*/ 609600 w 1267343"/>
                <a:gd name="connsiteY296" fmla="*/ 1373567 h 1616455"/>
                <a:gd name="connsiteX297" fmla="*/ 623888 w 1267343"/>
                <a:gd name="connsiteY297" fmla="*/ 1364042 h 1616455"/>
                <a:gd name="connsiteX298" fmla="*/ 676275 w 1267343"/>
                <a:gd name="connsiteY298" fmla="*/ 1359280 h 1616455"/>
                <a:gd name="connsiteX299" fmla="*/ 666750 w 1267343"/>
                <a:gd name="connsiteY299" fmla="*/ 1330705 h 1616455"/>
                <a:gd name="connsiteX300" fmla="*/ 661988 w 1267343"/>
                <a:gd name="connsiteY300" fmla="*/ 1316417 h 1616455"/>
                <a:gd name="connsiteX301" fmla="*/ 657225 w 1267343"/>
                <a:gd name="connsiteY301" fmla="*/ 1297367 h 1616455"/>
                <a:gd name="connsiteX302" fmla="*/ 642938 w 1267343"/>
                <a:gd name="connsiteY302" fmla="*/ 1287842 h 1616455"/>
                <a:gd name="connsiteX303" fmla="*/ 585788 w 1267343"/>
                <a:gd name="connsiteY303" fmla="*/ 1297367 h 1616455"/>
                <a:gd name="connsiteX304" fmla="*/ 576263 w 1267343"/>
                <a:gd name="connsiteY304" fmla="*/ 1283080 h 1616455"/>
                <a:gd name="connsiteX305" fmla="*/ 590550 w 1267343"/>
                <a:gd name="connsiteY305" fmla="*/ 1273555 h 1616455"/>
                <a:gd name="connsiteX306" fmla="*/ 600075 w 1267343"/>
                <a:gd name="connsiteY306" fmla="*/ 1244980 h 1616455"/>
                <a:gd name="connsiteX307" fmla="*/ 604838 w 1267343"/>
                <a:gd name="connsiteY307" fmla="*/ 1230692 h 1616455"/>
                <a:gd name="connsiteX308" fmla="*/ 590550 w 1267343"/>
                <a:gd name="connsiteY308" fmla="*/ 1221167 h 1616455"/>
                <a:gd name="connsiteX309" fmla="*/ 561975 w 1267343"/>
                <a:gd name="connsiteY309" fmla="*/ 1206880 h 1616455"/>
                <a:gd name="connsiteX310" fmla="*/ 547688 w 1267343"/>
                <a:gd name="connsiteY310" fmla="*/ 1192592 h 1616455"/>
                <a:gd name="connsiteX311" fmla="*/ 519113 w 1267343"/>
                <a:gd name="connsiteY311" fmla="*/ 1173542 h 1616455"/>
                <a:gd name="connsiteX312" fmla="*/ 504825 w 1267343"/>
                <a:gd name="connsiteY312" fmla="*/ 1164017 h 1616455"/>
                <a:gd name="connsiteX313" fmla="*/ 490538 w 1267343"/>
                <a:gd name="connsiteY313" fmla="*/ 1159255 h 1616455"/>
                <a:gd name="connsiteX314" fmla="*/ 476250 w 1267343"/>
                <a:gd name="connsiteY314" fmla="*/ 1149730 h 1616455"/>
                <a:gd name="connsiteX315" fmla="*/ 447675 w 1267343"/>
                <a:gd name="connsiteY315" fmla="*/ 1140205 h 1616455"/>
                <a:gd name="connsiteX316" fmla="*/ 433388 w 1267343"/>
                <a:gd name="connsiteY316" fmla="*/ 1130680 h 1616455"/>
                <a:gd name="connsiteX317" fmla="*/ 347663 w 1267343"/>
                <a:gd name="connsiteY317" fmla="*/ 1140205 h 1616455"/>
                <a:gd name="connsiteX318" fmla="*/ 295275 w 1267343"/>
                <a:gd name="connsiteY318" fmla="*/ 1135442 h 1616455"/>
                <a:gd name="connsiteX319" fmla="*/ 280988 w 1267343"/>
                <a:gd name="connsiteY319" fmla="*/ 1125917 h 1616455"/>
                <a:gd name="connsiteX320" fmla="*/ 223838 w 1267343"/>
                <a:gd name="connsiteY320" fmla="*/ 1116392 h 1616455"/>
                <a:gd name="connsiteX321" fmla="*/ 195263 w 1267343"/>
                <a:gd name="connsiteY321" fmla="*/ 1106867 h 1616455"/>
                <a:gd name="connsiteX322" fmla="*/ 180975 w 1267343"/>
                <a:gd name="connsiteY322" fmla="*/ 1102105 h 1616455"/>
                <a:gd name="connsiteX323" fmla="*/ 109538 w 1267343"/>
                <a:gd name="connsiteY323" fmla="*/ 1116392 h 1616455"/>
                <a:gd name="connsiteX324" fmla="*/ 104775 w 1267343"/>
                <a:gd name="connsiteY324" fmla="*/ 1130680 h 1616455"/>
                <a:gd name="connsiteX325" fmla="*/ 114300 w 1267343"/>
                <a:gd name="connsiteY325" fmla="*/ 1240217 h 1616455"/>
                <a:gd name="connsiteX326" fmla="*/ 119063 w 1267343"/>
                <a:gd name="connsiteY326" fmla="*/ 1249742 h 1616455"/>
                <a:gd name="connsiteX0" fmla="*/ 109538 w 1267343"/>
                <a:gd name="connsiteY0" fmla="*/ 1321180 h 1616455"/>
                <a:gd name="connsiteX1" fmla="*/ 85725 w 1267343"/>
                <a:gd name="connsiteY1" fmla="*/ 1316417 h 1616455"/>
                <a:gd name="connsiteX2" fmla="*/ 80963 w 1267343"/>
                <a:gd name="connsiteY2" fmla="*/ 1302130 h 1616455"/>
                <a:gd name="connsiteX3" fmla="*/ 71438 w 1267343"/>
                <a:gd name="connsiteY3" fmla="*/ 1287842 h 1616455"/>
                <a:gd name="connsiteX4" fmla="*/ 57150 w 1267343"/>
                <a:gd name="connsiteY4" fmla="*/ 1235455 h 1616455"/>
                <a:gd name="connsiteX5" fmla="*/ 52388 w 1267343"/>
                <a:gd name="connsiteY5" fmla="*/ 1221167 h 1616455"/>
                <a:gd name="connsiteX6" fmla="*/ 38100 w 1267343"/>
                <a:gd name="connsiteY6" fmla="*/ 1211642 h 1616455"/>
                <a:gd name="connsiteX7" fmla="*/ 19050 w 1267343"/>
                <a:gd name="connsiteY7" fmla="*/ 1183067 h 1616455"/>
                <a:gd name="connsiteX8" fmla="*/ 14288 w 1267343"/>
                <a:gd name="connsiteY8" fmla="*/ 1168780 h 1616455"/>
                <a:gd name="connsiteX9" fmla="*/ 0 w 1267343"/>
                <a:gd name="connsiteY9" fmla="*/ 1140205 h 1616455"/>
                <a:gd name="connsiteX10" fmla="*/ 28575 w 1267343"/>
                <a:gd name="connsiteY10" fmla="*/ 1121155 h 1616455"/>
                <a:gd name="connsiteX11" fmla="*/ 42863 w 1267343"/>
                <a:gd name="connsiteY11" fmla="*/ 1111630 h 1616455"/>
                <a:gd name="connsiteX12" fmla="*/ 71438 w 1267343"/>
                <a:gd name="connsiteY12" fmla="*/ 1087817 h 1616455"/>
                <a:gd name="connsiteX13" fmla="*/ 76200 w 1267343"/>
                <a:gd name="connsiteY13" fmla="*/ 1073530 h 1616455"/>
                <a:gd name="connsiteX14" fmla="*/ 76200 w 1267343"/>
                <a:gd name="connsiteY14" fmla="*/ 1016380 h 1616455"/>
                <a:gd name="connsiteX15" fmla="*/ 66675 w 1267343"/>
                <a:gd name="connsiteY15" fmla="*/ 1002092 h 1616455"/>
                <a:gd name="connsiteX16" fmla="*/ 47625 w 1267343"/>
                <a:gd name="connsiteY16" fmla="*/ 997330 h 1616455"/>
                <a:gd name="connsiteX17" fmla="*/ 42863 w 1267343"/>
                <a:gd name="connsiteY17" fmla="*/ 935417 h 1616455"/>
                <a:gd name="connsiteX18" fmla="*/ 57150 w 1267343"/>
                <a:gd name="connsiteY18" fmla="*/ 925892 h 1616455"/>
                <a:gd name="connsiteX19" fmla="*/ 109538 w 1267343"/>
                <a:gd name="connsiteY19" fmla="*/ 944942 h 1616455"/>
                <a:gd name="connsiteX20" fmla="*/ 119063 w 1267343"/>
                <a:gd name="connsiteY20" fmla="*/ 973517 h 1616455"/>
                <a:gd name="connsiteX21" fmla="*/ 128588 w 1267343"/>
                <a:gd name="connsiteY21" fmla="*/ 1002092 h 1616455"/>
                <a:gd name="connsiteX22" fmla="*/ 133350 w 1267343"/>
                <a:gd name="connsiteY22" fmla="*/ 1016380 h 1616455"/>
                <a:gd name="connsiteX23" fmla="*/ 147638 w 1267343"/>
                <a:gd name="connsiteY23" fmla="*/ 1021142 h 1616455"/>
                <a:gd name="connsiteX24" fmla="*/ 161925 w 1267343"/>
                <a:gd name="connsiteY24" fmla="*/ 1030667 h 1616455"/>
                <a:gd name="connsiteX25" fmla="*/ 238125 w 1267343"/>
                <a:gd name="connsiteY25" fmla="*/ 1044955 h 1616455"/>
                <a:gd name="connsiteX26" fmla="*/ 266700 w 1267343"/>
                <a:gd name="connsiteY26" fmla="*/ 1064005 h 1616455"/>
                <a:gd name="connsiteX27" fmla="*/ 285750 w 1267343"/>
                <a:gd name="connsiteY27" fmla="*/ 1087817 h 1616455"/>
                <a:gd name="connsiteX28" fmla="*/ 314325 w 1267343"/>
                <a:gd name="connsiteY28" fmla="*/ 1097342 h 1616455"/>
                <a:gd name="connsiteX29" fmla="*/ 457200 w 1267343"/>
                <a:gd name="connsiteY29" fmla="*/ 1092580 h 1616455"/>
                <a:gd name="connsiteX30" fmla="*/ 466725 w 1267343"/>
                <a:gd name="connsiteY30" fmla="*/ 1078292 h 1616455"/>
                <a:gd name="connsiteX31" fmla="*/ 481013 w 1267343"/>
                <a:gd name="connsiteY31" fmla="*/ 1068767 h 1616455"/>
                <a:gd name="connsiteX32" fmla="*/ 485775 w 1267343"/>
                <a:gd name="connsiteY32" fmla="*/ 1021142 h 1616455"/>
                <a:gd name="connsiteX33" fmla="*/ 481013 w 1267343"/>
                <a:gd name="connsiteY33" fmla="*/ 1006855 h 1616455"/>
                <a:gd name="connsiteX34" fmla="*/ 466725 w 1267343"/>
                <a:gd name="connsiteY34" fmla="*/ 1002092 h 1616455"/>
                <a:gd name="connsiteX35" fmla="*/ 442913 w 1267343"/>
                <a:gd name="connsiteY35" fmla="*/ 959230 h 1616455"/>
                <a:gd name="connsiteX36" fmla="*/ 438150 w 1267343"/>
                <a:gd name="connsiteY36" fmla="*/ 940180 h 1616455"/>
                <a:gd name="connsiteX37" fmla="*/ 433388 w 1267343"/>
                <a:gd name="connsiteY37" fmla="*/ 892555 h 1616455"/>
                <a:gd name="connsiteX38" fmla="*/ 419100 w 1267343"/>
                <a:gd name="connsiteY38" fmla="*/ 887792 h 1616455"/>
                <a:gd name="connsiteX39" fmla="*/ 390525 w 1267343"/>
                <a:gd name="connsiteY39" fmla="*/ 873505 h 1616455"/>
                <a:gd name="connsiteX40" fmla="*/ 376238 w 1267343"/>
                <a:gd name="connsiteY40" fmla="*/ 859217 h 1616455"/>
                <a:gd name="connsiteX41" fmla="*/ 371475 w 1267343"/>
                <a:gd name="connsiteY41" fmla="*/ 844930 h 1616455"/>
                <a:gd name="connsiteX42" fmla="*/ 361950 w 1267343"/>
                <a:gd name="connsiteY42" fmla="*/ 830642 h 1616455"/>
                <a:gd name="connsiteX43" fmla="*/ 357188 w 1267343"/>
                <a:gd name="connsiteY43" fmla="*/ 816355 h 1616455"/>
                <a:gd name="connsiteX44" fmla="*/ 314325 w 1267343"/>
                <a:gd name="connsiteY44" fmla="*/ 783017 h 1616455"/>
                <a:gd name="connsiteX45" fmla="*/ 300038 w 1267343"/>
                <a:gd name="connsiteY45" fmla="*/ 773492 h 1616455"/>
                <a:gd name="connsiteX46" fmla="*/ 314325 w 1267343"/>
                <a:gd name="connsiteY46" fmla="*/ 759205 h 1616455"/>
                <a:gd name="connsiteX47" fmla="*/ 357188 w 1267343"/>
                <a:gd name="connsiteY47" fmla="*/ 768730 h 1616455"/>
                <a:gd name="connsiteX48" fmla="*/ 385763 w 1267343"/>
                <a:gd name="connsiteY48" fmla="*/ 787780 h 1616455"/>
                <a:gd name="connsiteX49" fmla="*/ 409575 w 1267343"/>
                <a:gd name="connsiteY49" fmla="*/ 806830 h 1616455"/>
                <a:gd name="connsiteX50" fmla="*/ 438150 w 1267343"/>
                <a:gd name="connsiteY50" fmla="*/ 825880 h 1616455"/>
                <a:gd name="connsiteX51" fmla="*/ 452438 w 1267343"/>
                <a:gd name="connsiteY51" fmla="*/ 840167 h 1616455"/>
                <a:gd name="connsiteX52" fmla="*/ 471488 w 1267343"/>
                <a:gd name="connsiteY52" fmla="*/ 868742 h 1616455"/>
                <a:gd name="connsiteX53" fmla="*/ 490538 w 1267343"/>
                <a:gd name="connsiteY53" fmla="*/ 897317 h 1616455"/>
                <a:gd name="connsiteX54" fmla="*/ 500063 w 1267343"/>
                <a:gd name="connsiteY54" fmla="*/ 911605 h 1616455"/>
                <a:gd name="connsiteX55" fmla="*/ 509588 w 1267343"/>
                <a:gd name="connsiteY55" fmla="*/ 925892 h 1616455"/>
                <a:gd name="connsiteX56" fmla="*/ 514350 w 1267343"/>
                <a:gd name="connsiteY56" fmla="*/ 940180 h 1616455"/>
                <a:gd name="connsiteX57" fmla="*/ 523875 w 1267343"/>
                <a:gd name="connsiteY57" fmla="*/ 954467 h 1616455"/>
                <a:gd name="connsiteX58" fmla="*/ 542925 w 1267343"/>
                <a:gd name="connsiteY58" fmla="*/ 997330 h 1616455"/>
                <a:gd name="connsiteX59" fmla="*/ 557213 w 1267343"/>
                <a:gd name="connsiteY59" fmla="*/ 1035430 h 1616455"/>
                <a:gd name="connsiteX60" fmla="*/ 576263 w 1267343"/>
                <a:gd name="connsiteY60" fmla="*/ 1030667 h 1616455"/>
                <a:gd name="connsiteX61" fmla="*/ 581025 w 1267343"/>
                <a:gd name="connsiteY61" fmla="*/ 1016380 h 1616455"/>
                <a:gd name="connsiteX62" fmla="*/ 561975 w 1267343"/>
                <a:gd name="connsiteY62" fmla="*/ 987805 h 1616455"/>
                <a:gd name="connsiteX63" fmla="*/ 552450 w 1267343"/>
                <a:gd name="connsiteY63" fmla="*/ 973517 h 1616455"/>
                <a:gd name="connsiteX64" fmla="*/ 566738 w 1267343"/>
                <a:gd name="connsiteY64" fmla="*/ 968755 h 1616455"/>
                <a:gd name="connsiteX65" fmla="*/ 604838 w 1267343"/>
                <a:gd name="connsiteY65" fmla="*/ 983042 h 1616455"/>
                <a:gd name="connsiteX66" fmla="*/ 628650 w 1267343"/>
                <a:gd name="connsiteY66" fmla="*/ 1006855 h 1616455"/>
                <a:gd name="connsiteX67" fmla="*/ 638175 w 1267343"/>
                <a:gd name="connsiteY67" fmla="*/ 978280 h 1616455"/>
                <a:gd name="connsiteX68" fmla="*/ 633413 w 1267343"/>
                <a:gd name="connsiteY68" fmla="*/ 959230 h 1616455"/>
                <a:gd name="connsiteX69" fmla="*/ 590550 w 1267343"/>
                <a:gd name="connsiteY69" fmla="*/ 925892 h 1616455"/>
                <a:gd name="connsiteX70" fmla="*/ 576263 w 1267343"/>
                <a:gd name="connsiteY70" fmla="*/ 916367 h 1616455"/>
                <a:gd name="connsiteX71" fmla="*/ 685800 w 1267343"/>
                <a:gd name="connsiteY71" fmla="*/ 897317 h 1616455"/>
                <a:gd name="connsiteX72" fmla="*/ 681038 w 1267343"/>
                <a:gd name="connsiteY72" fmla="*/ 854455 h 1616455"/>
                <a:gd name="connsiteX73" fmla="*/ 666750 w 1267343"/>
                <a:gd name="connsiteY73" fmla="*/ 844930 h 1616455"/>
                <a:gd name="connsiteX74" fmla="*/ 609600 w 1267343"/>
                <a:gd name="connsiteY74" fmla="*/ 825880 h 1616455"/>
                <a:gd name="connsiteX75" fmla="*/ 614363 w 1267343"/>
                <a:gd name="connsiteY75" fmla="*/ 806830 h 1616455"/>
                <a:gd name="connsiteX76" fmla="*/ 633413 w 1267343"/>
                <a:gd name="connsiteY76" fmla="*/ 802067 h 1616455"/>
                <a:gd name="connsiteX77" fmla="*/ 671513 w 1267343"/>
                <a:gd name="connsiteY77" fmla="*/ 797305 h 1616455"/>
                <a:gd name="connsiteX78" fmla="*/ 704850 w 1267343"/>
                <a:gd name="connsiteY78" fmla="*/ 787780 h 1616455"/>
                <a:gd name="connsiteX79" fmla="*/ 719138 w 1267343"/>
                <a:gd name="connsiteY79" fmla="*/ 768730 h 1616455"/>
                <a:gd name="connsiteX80" fmla="*/ 747713 w 1267343"/>
                <a:gd name="connsiteY80" fmla="*/ 740155 h 1616455"/>
                <a:gd name="connsiteX81" fmla="*/ 709613 w 1267343"/>
                <a:gd name="connsiteY81" fmla="*/ 725867 h 1616455"/>
                <a:gd name="connsiteX82" fmla="*/ 695325 w 1267343"/>
                <a:gd name="connsiteY82" fmla="*/ 716342 h 1616455"/>
                <a:gd name="connsiteX83" fmla="*/ 676275 w 1267343"/>
                <a:gd name="connsiteY83" fmla="*/ 711580 h 1616455"/>
                <a:gd name="connsiteX84" fmla="*/ 642938 w 1267343"/>
                <a:gd name="connsiteY84" fmla="*/ 678242 h 1616455"/>
                <a:gd name="connsiteX85" fmla="*/ 647700 w 1267343"/>
                <a:gd name="connsiteY85" fmla="*/ 654430 h 1616455"/>
                <a:gd name="connsiteX86" fmla="*/ 676275 w 1267343"/>
                <a:gd name="connsiteY86" fmla="*/ 635380 h 1616455"/>
                <a:gd name="connsiteX87" fmla="*/ 681038 w 1267343"/>
                <a:gd name="connsiteY87" fmla="*/ 621092 h 1616455"/>
                <a:gd name="connsiteX88" fmla="*/ 676275 w 1267343"/>
                <a:gd name="connsiteY88" fmla="*/ 592517 h 1616455"/>
                <a:gd name="connsiteX89" fmla="*/ 666750 w 1267343"/>
                <a:gd name="connsiteY89" fmla="*/ 578230 h 1616455"/>
                <a:gd name="connsiteX90" fmla="*/ 652463 w 1267343"/>
                <a:gd name="connsiteY90" fmla="*/ 573467 h 1616455"/>
                <a:gd name="connsiteX91" fmla="*/ 609600 w 1267343"/>
                <a:gd name="connsiteY91" fmla="*/ 568705 h 1616455"/>
                <a:gd name="connsiteX92" fmla="*/ 561975 w 1267343"/>
                <a:gd name="connsiteY92" fmla="*/ 559180 h 1616455"/>
                <a:gd name="connsiteX93" fmla="*/ 533400 w 1267343"/>
                <a:gd name="connsiteY93" fmla="*/ 549655 h 1616455"/>
                <a:gd name="connsiteX94" fmla="*/ 504825 w 1267343"/>
                <a:gd name="connsiteY94" fmla="*/ 544892 h 1616455"/>
                <a:gd name="connsiteX95" fmla="*/ 495300 w 1267343"/>
                <a:gd name="connsiteY95" fmla="*/ 511555 h 1616455"/>
                <a:gd name="connsiteX96" fmla="*/ 519113 w 1267343"/>
                <a:gd name="connsiteY96" fmla="*/ 506792 h 1616455"/>
                <a:gd name="connsiteX97" fmla="*/ 547688 w 1267343"/>
                <a:gd name="connsiteY97" fmla="*/ 497267 h 1616455"/>
                <a:gd name="connsiteX98" fmla="*/ 576263 w 1267343"/>
                <a:gd name="connsiteY98" fmla="*/ 521080 h 1616455"/>
                <a:gd name="connsiteX99" fmla="*/ 619125 w 1267343"/>
                <a:gd name="connsiteY99" fmla="*/ 516317 h 1616455"/>
                <a:gd name="connsiteX100" fmla="*/ 628650 w 1267343"/>
                <a:gd name="connsiteY100" fmla="*/ 502030 h 1616455"/>
                <a:gd name="connsiteX101" fmla="*/ 690563 w 1267343"/>
                <a:gd name="connsiteY101" fmla="*/ 497267 h 1616455"/>
                <a:gd name="connsiteX102" fmla="*/ 757238 w 1267343"/>
                <a:gd name="connsiteY102" fmla="*/ 492505 h 1616455"/>
                <a:gd name="connsiteX103" fmla="*/ 712448 w 1267343"/>
                <a:gd name="connsiteY103" fmla="*/ 485259 h 1616455"/>
                <a:gd name="connsiteX104" fmla="*/ 781050 w 1267343"/>
                <a:gd name="connsiteY104" fmla="*/ 468692 h 1616455"/>
                <a:gd name="connsiteX105" fmla="*/ 804863 w 1267343"/>
                <a:gd name="connsiteY105" fmla="*/ 444880 h 1616455"/>
                <a:gd name="connsiteX106" fmla="*/ 833438 w 1267343"/>
                <a:gd name="connsiteY106" fmla="*/ 435355 h 1616455"/>
                <a:gd name="connsiteX107" fmla="*/ 838200 w 1267343"/>
                <a:gd name="connsiteY107" fmla="*/ 344867 h 1616455"/>
                <a:gd name="connsiteX108" fmla="*/ 828675 w 1267343"/>
                <a:gd name="connsiteY108" fmla="*/ 306767 h 1616455"/>
                <a:gd name="connsiteX109" fmla="*/ 823913 w 1267343"/>
                <a:gd name="connsiteY109" fmla="*/ 287717 h 1616455"/>
                <a:gd name="connsiteX110" fmla="*/ 814388 w 1267343"/>
                <a:gd name="connsiteY110" fmla="*/ 268667 h 1616455"/>
                <a:gd name="connsiteX111" fmla="*/ 809625 w 1267343"/>
                <a:gd name="connsiteY111" fmla="*/ 249617 h 1616455"/>
                <a:gd name="connsiteX112" fmla="*/ 804863 w 1267343"/>
                <a:gd name="connsiteY112" fmla="*/ 225805 h 1616455"/>
                <a:gd name="connsiteX113" fmla="*/ 790575 w 1267343"/>
                <a:gd name="connsiteY113" fmla="*/ 216280 h 1616455"/>
                <a:gd name="connsiteX114" fmla="*/ 757238 w 1267343"/>
                <a:gd name="connsiteY114" fmla="*/ 197230 h 1616455"/>
                <a:gd name="connsiteX115" fmla="*/ 728663 w 1267343"/>
                <a:gd name="connsiteY115" fmla="*/ 187705 h 1616455"/>
                <a:gd name="connsiteX116" fmla="*/ 700088 w 1267343"/>
                <a:gd name="connsiteY116" fmla="*/ 168655 h 1616455"/>
                <a:gd name="connsiteX117" fmla="*/ 685800 w 1267343"/>
                <a:gd name="connsiteY117" fmla="*/ 163892 h 1616455"/>
                <a:gd name="connsiteX118" fmla="*/ 657225 w 1267343"/>
                <a:gd name="connsiteY118" fmla="*/ 149605 h 1616455"/>
                <a:gd name="connsiteX119" fmla="*/ 642938 w 1267343"/>
                <a:gd name="connsiteY119" fmla="*/ 135317 h 1616455"/>
                <a:gd name="connsiteX120" fmla="*/ 614363 w 1267343"/>
                <a:gd name="connsiteY120" fmla="*/ 116267 h 1616455"/>
                <a:gd name="connsiteX121" fmla="*/ 609600 w 1267343"/>
                <a:gd name="connsiteY121" fmla="*/ 101980 h 1616455"/>
                <a:gd name="connsiteX122" fmla="*/ 600075 w 1267343"/>
                <a:gd name="connsiteY122" fmla="*/ 82930 h 1616455"/>
                <a:gd name="connsiteX123" fmla="*/ 595313 w 1267343"/>
                <a:gd name="connsiteY123" fmla="*/ 63880 h 1616455"/>
                <a:gd name="connsiteX124" fmla="*/ 590550 w 1267343"/>
                <a:gd name="connsiteY124" fmla="*/ 49592 h 1616455"/>
                <a:gd name="connsiteX125" fmla="*/ 600075 w 1267343"/>
                <a:gd name="connsiteY125" fmla="*/ 63880 h 1616455"/>
                <a:gd name="connsiteX126" fmla="*/ 609600 w 1267343"/>
                <a:gd name="connsiteY126" fmla="*/ 82930 h 1616455"/>
                <a:gd name="connsiteX127" fmla="*/ 638175 w 1267343"/>
                <a:gd name="connsiteY127" fmla="*/ 106742 h 1616455"/>
                <a:gd name="connsiteX128" fmla="*/ 647700 w 1267343"/>
                <a:gd name="connsiteY128" fmla="*/ 121030 h 1616455"/>
                <a:gd name="connsiteX129" fmla="*/ 690563 w 1267343"/>
                <a:gd name="connsiteY129" fmla="*/ 144842 h 1616455"/>
                <a:gd name="connsiteX130" fmla="*/ 704850 w 1267343"/>
                <a:gd name="connsiteY130" fmla="*/ 159130 h 1616455"/>
                <a:gd name="connsiteX131" fmla="*/ 776288 w 1267343"/>
                <a:gd name="connsiteY131" fmla="*/ 149605 h 1616455"/>
                <a:gd name="connsiteX132" fmla="*/ 781050 w 1267343"/>
                <a:gd name="connsiteY132" fmla="*/ 135317 h 1616455"/>
                <a:gd name="connsiteX133" fmla="*/ 762000 w 1267343"/>
                <a:gd name="connsiteY133" fmla="*/ 59117 h 1616455"/>
                <a:gd name="connsiteX134" fmla="*/ 766763 w 1267343"/>
                <a:gd name="connsiteY134" fmla="*/ 6730 h 1616455"/>
                <a:gd name="connsiteX135" fmla="*/ 781050 w 1267343"/>
                <a:gd name="connsiteY135" fmla="*/ 1967 h 1616455"/>
                <a:gd name="connsiteX136" fmla="*/ 800100 w 1267343"/>
                <a:gd name="connsiteY136" fmla="*/ 18636 h 1616455"/>
                <a:gd name="connsiteX137" fmla="*/ 852488 w 1267343"/>
                <a:gd name="connsiteY137" fmla="*/ 144842 h 1616455"/>
                <a:gd name="connsiteX138" fmla="*/ 838201 w 1267343"/>
                <a:gd name="connsiteY138" fmla="*/ 185324 h 1616455"/>
                <a:gd name="connsiteX139" fmla="*/ 878681 w 1267343"/>
                <a:gd name="connsiteY139" fmla="*/ 232949 h 1616455"/>
                <a:gd name="connsiteX140" fmla="*/ 895351 w 1267343"/>
                <a:gd name="connsiteY140" fmla="*/ 256761 h 1616455"/>
                <a:gd name="connsiteX141" fmla="*/ 904875 w 1267343"/>
                <a:gd name="connsiteY141" fmla="*/ 282955 h 1616455"/>
                <a:gd name="connsiteX142" fmla="*/ 909638 w 1267343"/>
                <a:gd name="connsiteY142" fmla="*/ 311530 h 1616455"/>
                <a:gd name="connsiteX143" fmla="*/ 904875 w 1267343"/>
                <a:gd name="connsiteY143" fmla="*/ 373442 h 1616455"/>
                <a:gd name="connsiteX144" fmla="*/ 895350 w 1267343"/>
                <a:gd name="connsiteY144" fmla="*/ 402017 h 1616455"/>
                <a:gd name="connsiteX145" fmla="*/ 890588 w 1267343"/>
                <a:gd name="connsiteY145" fmla="*/ 440117 h 1616455"/>
                <a:gd name="connsiteX146" fmla="*/ 862013 w 1267343"/>
                <a:gd name="connsiteY146" fmla="*/ 482980 h 1616455"/>
                <a:gd name="connsiteX147" fmla="*/ 847725 w 1267343"/>
                <a:gd name="connsiteY147" fmla="*/ 492505 h 1616455"/>
                <a:gd name="connsiteX148" fmla="*/ 833438 w 1267343"/>
                <a:gd name="connsiteY148" fmla="*/ 506792 h 1616455"/>
                <a:gd name="connsiteX149" fmla="*/ 814388 w 1267343"/>
                <a:gd name="connsiteY149" fmla="*/ 530605 h 1616455"/>
                <a:gd name="connsiteX150" fmla="*/ 809625 w 1267343"/>
                <a:gd name="connsiteY150" fmla="*/ 544892 h 1616455"/>
                <a:gd name="connsiteX151" fmla="*/ 800100 w 1267343"/>
                <a:gd name="connsiteY151" fmla="*/ 559180 h 1616455"/>
                <a:gd name="connsiteX152" fmla="*/ 785813 w 1267343"/>
                <a:gd name="connsiteY152" fmla="*/ 602042 h 1616455"/>
                <a:gd name="connsiteX153" fmla="*/ 781050 w 1267343"/>
                <a:gd name="connsiteY153" fmla="*/ 616330 h 1616455"/>
                <a:gd name="connsiteX154" fmla="*/ 790575 w 1267343"/>
                <a:gd name="connsiteY154" fmla="*/ 687767 h 1616455"/>
                <a:gd name="connsiteX155" fmla="*/ 800100 w 1267343"/>
                <a:gd name="connsiteY155" fmla="*/ 702055 h 1616455"/>
                <a:gd name="connsiteX156" fmla="*/ 804863 w 1267343"/>
                <a:gd name="connsiteY156" fmla="*/ 716342 h 1616455"/>
                <a:gd name="connsiteX157" fmla="*/ 823913 w 1267343"/>
                <a:gd name="connsiteY157" fmla="*/ 744917 h 1616455"/>
                <a:gd name="connsiteX158" fmla="*/ 828675 w 1267343"/>
                <a:gd name="connsiteY158" fmla="*/ 759205 h 1616455"/>
                <a:gd name="connsiteX159" fmla="*/ 866775 w 1267343"/>
                <a:gd name="connsiteY159" fmla="*/ 759205 h 1616455"/>
                <a:gd name="connsiteX160" fmla="*/ 890588 w 1267343"/>
                <a:gd name="connsiteY160" fmla="*/ 716342 h 1616455"/>
                <a:gd name="connsiteX161" fmla="*/ 895350 w 1267343"/>
                <a:gd name="connsiteY161" fmla="*/ 663955 h 1616455"/>
                <a:gd name="connsiteX162" fmla="*/ 904875 w 1267343"/>
                <a:gd name="connsiteY162" fmla="*/ 549655 h 1616455"/>
                <a:gd name="connsiteX163" fmla="*/ 933450 w 1267343"/>
                <a:gd name="connsiteY163" fmla="*/ 554417 h 1616455"/>
                <a:gd name="connsiteX164" fmla="*/ 938213 w 1267343"/>
                <a:gd name="connsiteY164" fmla="*/ 602042 h 1616455"/>
                <a:gd name="connsiteX165" fmla="*/ 952500 w 1267343"/>
                <a:gd name="connsiteY165" fmla="*/ 630617 h 1616455"/>
                <a:gd name="connsiteX166" fmla="*/ 966788 w 1267343"/>
                <a:gd name="connsiteY166" fmla="*/ 625855 h 1616455"/>
                <a:gd name="connsiteX167" fmla="*/ 981075 w 1267343"/>
                <a:gd name="connsiteY167" fmla="*/ 616330 h 1616455"/>
                <a:gd name="connsiteX168" fmla="*/ 1009650 w 1267343"/>
                <a:gd name="connsiteY168" fmla="*/ 606805 h 1616455"/>
                <a:gd name="connsiteX169" fmla="*/ 1038225 w 1267343"/>
                <a:gd name="connsiteY169" fmla="*/ 630617 h 1616455"/>
                <a:gd name="connsiteX170" fmla="*/ 1019175 w 1267343"/>
                <a:gd name="connsiteY170" fmla="*/ 659192 h 1616455"/>
                <a:gd name="connsiteX171" fmla="*/ 1009650 w 1267343"/>
                <a:gd name="connsiteY171" fmla="*/ 673480 h 1616455"/>
                <a:gd name="connsiteX172" fmla="*/ 995363 w 1267343"/>
                <a:gd name="connsiteY172" fmla="*/ 702055 h 1616455"/>
                <a:gd name="connsiteX173" fmla="*/ 981075 w 1267343"/>
                <a:gd name="connsiteY173" fmla="*/ 730630 h 1616455"/>
                <a:gd name="connsiteX174" fmla="*/ 962025 w 1267343"/>
                <a:gd name="connsiteY174" fmla="*/ 759205 h 1616455"/>
                <a:gd name="connsiteX175" fmla="*/ 938213 w 1267343"/>
                <a:gd name="connsiteY175" fmla="*/ 783017 h 1616455"/>
                <a:gd name="connsiteX176" fmla="*/ 938213 w 1267343"/>
                <a:gd name="connsiteY176" fmla="*/ 811592 h 1616455"/>
                <a:gd name="connsiteX177" fmla="*/ 971550 w 1267343"/>
                <a:gd name="connsiteY177" fmla="*/ 806830 h 1616455"/>
                <a:gd name="connsiteX178" fmla="*/ 1004888 w 1267343"/>
                <a:gd name="connsiteY178" fmla="*/ 763967 h 1616455"/>
                <a:gd name="connsiteX179" fmla="*/ 1019175 w 1267343"/>
                <a:gd name="connsiteY179" fmla="*/ 754442 h 1616455"/>
                <a:gd name="connsiteX180" fmla="*/ 1033463 w 1267343"/>
                <a:gd name="connsiteY180" fmla="*/ 749680 h 1616455"/>
                <a:gd name="connsiteX181" fmla="*/ 1047750 w 1267343"/>
                <a:gd name="connsiteY181" fmla="*/ 740155 h 1616455"/>
                <a:gd name="connsiteX182" fmla="*/ 1085850 w 1267343"/>
                <a:gd name="connsiteY182" fmla="*/ 730630 h 1616455"/>
                <a:gd name="connsiteX183" fmla="*/ 1128713 w 1267343"/>
                <a:gd name="connsiteY183" fmla="*/ 721105 h 1616455"/>
                <a:gd name="connsiteX184" fmla="*/ 1138238 w 1267343"/>
                <a:gd name="connsiteY184" fmla="*/ 706817 h 1616455"/>
                <a:gd name="connsiteX185" fmla="*/ 1166813 w 1267343"/>
                <a:gd name="connsiteY185" fmla="*/ 697292 h 1616455"/>
                <a:gd name="connsiteX186" fmla="*/ 1195388 w 1267343"/>
                <a:gd name="connsiteY186" fmla="*/ 683005 h 1616455"/>
                <a:gd name="connsiteX187" fmla="*/ 1200150 w 1267343"/>
                <a:gd name="connsiteY187" fmla="*/ 659192 h 1616455"/>
                <a:gd name="connsiteX188" fmla="*/ 1247775 w 1267343"/>
                <a:gd name="connsiteY188" fmla="*/ 678242 h 1616455"/>
                <a:gd name="connsiteX189" fmla="*/ 1262063 w 1267343"/>
                <a:gd name="connsiteY189" fmla="*/ 692530 h 1616455"/>
                <a:gd name="connsiteX190" fmla="*/ 1262063 w 1267343"/>
                <a:gd name="connsiteY190" fmla="*/ 744917 h 1616455"/>
                <a:gd name="connsiteX191" fmla="*/ 1247775 w 1267343"/>
                <a:gd name="connsiteY191" fmla="*/ 749680 h 1616455"/>
                <a:gd name="connsiteX192" fmla="*/ 1185863 w 1267343"/>
                <a:gd name="connsiteY192" fmla="*/ 763967 h 1616455"/>
                <a:gd name="connsiteX193" fmla="*/ 1128713 w 1267343"/>
                <a:gd name="connsiteY193" fmla="*/ 773492 h 1616455"/>
                <a:gd name="connsiteX194" fmla="*/ 1114425 w 1267343"/>
                <a:gd name="connsiteY194" fmla="*/ 778255 h 1616455"/>
                <a:gd name="connsiteX195" fmla="*/ 1081088 w 1267343"/>
                <a:gd name="connsiteY195" fmla="*/ 787780 h 1616455"/>
                <a:gd name="connsiteX196" fmla="*/ 1071563 w 1267343"/>
                <a:gd name="connsiteY196" fmla="*/ 825880 h 1616455"/>
                <a:gd name="connsiteX197" fmla="*/ 1023938 w 1267343"/>
                <a:gd name="connsiteY197" fmla="*/ 840167 h 1616455"/>
                <a:gd name="connsiteX198" fmla="*/ 1000125 w 1267343"/>
                <a:gd name="connsiteY198" fmla="*/ 844930 h 1616455"/>
                <a:gd name="connsiteX199" fmla="*/ 971550 w 1267343"/>
                <a:gd name="connsiteY199" fmla="*/ 854455 h 1616455"/>
                <a:gd name="connsiteX200" fmla="*/ 952500 w 1267343"/>
                <a:gd name="connsiteY200" fmla="*/ 859217 h 1616455"/>
                <a:gd name="connsiteX201" fmla="*/ 933451 w 1267343"/>
                <a:gd name="connsiteY201" fmla="*/ 909224 h 1616455"/>
                <a:gd name="connsiteX202" fmla="*/ 971550 w 1267343"/>
                <a:gd name="connsiteY202" fmla="*/ 906842 h 1616455"/>
                <a:gd name="connsiteX203" fmla="*/ 985838 w 1267343"/>
                <a:gd name="connsiteY203" fmla="*/ 925892 h 1616455"/>
                <a:gd name="connsiteX204" fmla="*/ 1004888 w 1267343"/>
                <a:gd name="connsiteY204" fmla="*/ 944942 h 1616455"/>
                <a:gd name="connsiteX205" fmla="*/ 1009650 w 1267343"/>
                <a:gd name="connsiteY205" fmla="*/ 959230 h 1616455"/>
                <a:gd name="connsiteX206" fmla="*/ 1023938 w 1267343"/>
                <a:gd name="connsiteY206" fmla="*/ 966374 h 1616455"/>
                <a:gd name="connsiteX207" fmla="*/ 1066800 w 1267343"/>
                <a:gd name="connsiteY207" fmla="*/ 954467 h 1616455"/>
                <a:gd name="connsiteX208" fmla="*/ 1085850 w 1267343"/>
                <a:gd name="connsiteY208" fmla="*/ 954467 h 1616455"/>
                <a:gd name="connsiteX209" fmla="*/ 1119188 w 1267343"/>
                <a:gd name="connsiteY209" fmla="*/ 940180 h 1616455"/>
                <a:gd name="connsiteX210" fmla="*/ 1143000 w 1267343"/>
                <a:gd name="connsiteY210" fmla="*/ 944942 h 1616455"/>
                <a:gd name="connsiteX211" fmla="*/ 1152525 w 1267343"/>
                <a:gd name="connsiteY211" fmla="*/ 959230 h 1616455"/>
                <a:gd name="connsiteX212" fmla="*/ 1166813 w 1267343"/>
                <a:gd name="connsiteY212" fmla="*/ 992567 h 1616455"/>
                <a:gd name="connsiteX213" fmla="*/ 1162050 w 1267343"/>
                <a:gd name="connsiteY213" fmla="*/ 1006855 h 1616455"/>
                <a:gd name="connsiteX214" fmla="*/ 1147763 w 1267343"/>
                <a:gd name="connsiteY214" fmla="*/ 1011617 h 1616455"/>
                <a:gd name="connsiteX215" fmla="*/ 1060110 w 1267343"/>
                <a:gd name="connsiteY215" fmla="*/ 1021041 h 1616455"/>
                <a:gd name="connsiteX216" fmla="*/ 1052513 w 1267343"/>
                <a:gd name="connsiteY216" fmla="*/ 1006855 h 1616455"/>
                <a:gd name="connsiteX217" fmla="*/ 1023938 w 1267343"/>
                <a:gd name="connsiteY217" fmla="*/ 997330 h 1616455"/>
                <a:gd name="connsiteX218" fmla="*/ 985838 w 1267343"/>
                <a:gd name="connsiteY218" fmla="*/ 987805 h 1616455"/>
                <a:gd name="connsiteX219" fmla="*/ 952500 w 1267343"/>
                <a:gd name="connsiteY219" fmla="*/ 994949 h 1616455"/>
                <a:gd name="connsiteX220" fmla="*/ 890588 w 1267343"/>
                <a:gd name="connsiteY220" fmla="*/ 973517 h 1616455"/>
                <a:gd name="connsiteX221" fmla="*/ 909637 w 1267343"/>
                <a:gd name="connsiteY221" fmla="*/ 975899 h 1616455"/>
                <a:gd name="connsiteX222" fmla="*/ 902495 w 1267343"/>
                <a:gd name="connsiteY222" fmla="*/ 1059242 h 1616455"/>
                <a:gd name="connsiteX223" fmla="*/ 871537 w 1267343"/>
                <a:gd name="connsiteY223" fmla="*/ 1104486 h 1616455"/>
                <a:gd name="connsiteX224" fmla="*/ 850107 w 1267343"/>
                <a:gd name="connsiteY224" fmla="*/ 1111630 h 1616455"/>
                <a:gd name="connsiteX225" fmla="*/ 833438 w 1267343"/>
                <a:gd name="connsiteY225" fmla="*/ 1116392 h 1616455"/>
                <a:gd name="connsiteX226" fmla="*/ 823913 w 1267343"/>
                <a:gd name="connsiteY226" fmla="*/ 1166399 h 1616455"/>
                <a:gd name="connsiteX227" fmla="*/ 781051 w 1267343"/>
                <a:gd name="connsiteY227" fmla="*/ 1178305 h 1616455"/>
                <a:gd name="connsiteX228" fmla="*/ 762000 w 1267343"/>
                <a:gd name="connsiteY228" fmla="*/ 1173542 h 1616455"/>
                <a:gd name="connsiteX229" fmla="*/ 754856 w 1267343"/>
                <a:gd name="connsiteY229" fmla="*/ 1204498 h 1616455"/>
                <a:gd name="connsiteX230" fmla="*/ 736260 w 1267343"/>
                <a:gd name="connsiteY230" fmla="*/ 1225828 h 1616455"/>
                <a:gd name="connsiteX231" fmla="*/ 714376 w 1267343"/>
                <a:gd name="connsiteY231" fmla="*/ 1254505 h 1616455"/>
                <a:gd name="connsiteX232" fmla="*/ 704850 w 1267343"/>
                <a:gd name="connsiteY232" fmla="*/ 1302130 h 1616455"/>
                <a:gd name="connsiteX233" fmla="*/ 733425 w 1267343"/>
                <a:gd name="connsiteY233" fmla="*/ 1321180 h 1616455"/>
                <a:gd name="connsiteX234" fmla="*/ 747713 w 1267343"/>
                <a:gd name="connsiteY234" fmla="*/ 1330705 h 1616455"/>
                <a:gd name="connsiteX235" fmla="*/ 757238 w 1267343"/>
                <a:gd name="connsiteY235" fmla="*/ 1344992 h 1616455"/>
                <a:gd name="connsiteX236" fmla="*/ 776288 w 1267343"/>
                <a:gd name="connsiteY236" fmla="*/ 1359280 h 1616455"/>
                <a:gd name="connsiteX237" fmla="*/ 828675 w 1267343"/>
                <a:gd name="connsiteY237" fmla="*/ 1368805 h 1616455"/>
                <a:gd name="connsiteX238" fmla="*/ 842963 w 1267343"/>
                <a:gd name="connsiteY238" fmla="*/ 1378330 h 1616455"/>
                <a:gd name="connsiteX239" fmla="*/ 852488 w 1267343"/>
                <a:gd name="connsiteY239" fmla="*/ 1392617 h 1616455"/>
                <a:gd name="connsiteX240" fmla="*/ 885825 w 1267343"/>
                <a:gd name="connsiteY240" fmla="*/ 1397380 h 1616455"/>
                <a:gd name="connsiteX241" fmla="*/ 900113 w 1267343"/>
                <a:gd name="connsiteY241" fmla="*/ 1406905 h 1616455"/>
                <a:gd name="connsiteX242" fmla="*/ 942975 w 1267343"/>
                <a:gd name="connsiteY242" fmla="*/ 1392617 h 1616455"/>
                <a:gd name="connsiteX243" fmla="*/ 966788 w 1267343"/>
                <a:gd name="connsiteY243" fmla="*/ 1373567 h 1616455"/>
                <a:gd name="connsiteX244" fmla="*/ 976313 w 1267343"/>
                <a:gd name="connsiteY244" fmla="*/ 1359280 h 1616455"/>
                <a:gd name="connsiteX245" fmla="*/ 990600 w 1267343"/>
                <a:gd name="connsiteY245" fmla="*/ 1349755 h 1616455"/>
                <a:gd name="connsiteX246" fmla="*/ 995363 w 1267343"/>
                <a:gd name="connsiteY246" fmla="*/ 1335467 h 1616455"/>
                <a:gd name="connsiteX247" fmla="*/ 1033463 w 1267343"/>
                <a:gd name="connsiteY247" fmla="*/ 1344992 h 1616455"/>
                <a:gd name="connsiteX248" fmla="*/ 1157288 w 1267343"/>
                <a:gd name="connsiteY248" fmla="*/ 1359280 h 1616455"/>
                <a:gd name="connsiteX249" fmla="*/ 1185863 w 1267343"/>
                <a:gd name="connsiteY249" fmla="*/ 1368805 h 1616455"/>
                <a:gd name="connsiteX250" fmla="*/ 1190625 w 1267343"/>
                <a:gd name="connsiteY250" fmla="*/ 1383092 h 1616455"/>
                <a:gd name="connsiteX251" fmla="*/ 1200150 w 1267343"/>
                <a:gd name="connsiteY251" fmla="*/ 1397380 h 1616455"/>
                <a:gd name="connsiteX252" fmla="*/ 1190625 w 1267343"/>
                <a:gd name="connsiteY252" fmla="*/ 1411667 h 1616455"/>
                <a:gd name="connsiteX253" fmla="*/ 1119188 w 1267343"/>
                <a:gd name="connsiteY253" fmla="*/ 1406905 h 1616455"/>
                <a:gd name="connsiteX254" fmla="*/ 1090613 w 1267343"/>
                <a:gd name="connsiteY254" fmla="*/ 1397380 h 1616455"/>
                <a:gd name="connsiteX255" fmla="*/ 1033463 w 1267343"/>
                <a:gd name="connsiteY255" fmla="*/ 1406905 h 1616455"/>
                <a:gd name="connsiteX256" fmla="*/ 985838 w 1267343"/>
                <a:gd name="connsiteY256" fmla="*/ 1416430 h 1616455"/>
                <a:gd name="connsiteX257" fmla="*/ 971550 w 1267343"/>
                <a:gd name="connsiteY257" fmla="*/ 1425955 h 1616455"/>
                <a:gd name="connsiteX258" fmla="*/ 957263 w 1267343"/>
                <a:gd name="connsiteY258" fmla="*/ 1430717 h 1616455"/>
                <a:gd name="connsiteX259" fmla="*/ 952500 w 1267343"/>
                <a:gd name="connsiteY259" fmla="*/ 1445005 h 1616455"/>
                <a:gd name="connsiteX260" fmla="*/ 971550 w 1267343"/>
                <a:gd name="connsiteY260" fmla="*/ 1492630 h 1616455"/>
                <a:gd name="connsiteX261" fmla="*/ 1000125 w 1267343"/>
                <a:gd name="connsiteY261" fmla="*/ 1502155 h 1616455"/>
                <a:gd name="connsiteX262" fmla="*/ 1119188 w 1267343"/>
                <a:gd name="connsiteY262" fmla="*/ 1506917 h 1616455"/>
                <a:gd name="connsiteX263" fmla="*/ 1228725 w 1267343"/>
                <a:gd name="connsiteY263" fmla="*/ 1521205 h 1616455"/>
                <a:gd name="connsiteX264" fmla="*/ 1243013 w 1267343"/>
                <a:gd name="connsiteY264" fmla="*/ 1530730 h 1616455"/>
                <a:gd name="connsiteX265" fmla="*/ 1247775 w 1267343"/>
                <a:gd name="connsiteY265" fmla="*/ 1545017 h 1616455"/>
                <a:gd name="connsiteX266" fmla="*/ 1262063 w 1267343"/>
                <a:gd name="connsiteY266" fmla="*/ 1573592 h 1616455"/>
                <a:gd name="connsiteX267" fmla="*/ 1257300 w 1267343"/>
                <a:gd name="connsiteY267" fmla="*/ 1587880 h 1616455"/>
                <a:gd name="connsiteX268" fmla="*/ 1185863 w 1267343"/>
                <a:gd name="connsiteY268" fmla="*/ 1597405 h 1616455"/>
                <a:gd name="connsiteX269" fmla="*/ 1171575 w 1267343"/>
                <a:gd name="connsiteY269" fmla="*/ 1568830 h 1616455"/>
                <a:gd name="connsiteX270" fmla="*/ 1157288 w 1267343"/>
                <a:gd name="connsiteY270" fmla="*/ 1559305 h 1616455"/>
                <a:gd name="connsiteX271" fmla="*/ 1071563 w 1267343"/>
                <a:gd name="connsiteY271" fmla="*/ 1564067 h 1616455"/>
                <a:gd name="connsiteX272" fmla="*/ 1052513 w 1267343"/>
                <a:gd name="connsiteY272" fmla="*/ 1568830 h 1616455"/>
                <a:gd name="connsiteX273" fmla="*/ 1023938 w 1267343"/>
                <a:gd name="connsiteY273" fmla="*/ 1583117 h 1616455"/>
                <a:gd name="connsiteX274" fmla="*/ 1009650 w 1267343"/>
                <a:gd name="connsiteY274" fmla="*/ 1611692 h 1616455"/>
                <a:gd name="connsiteX275" fmla="*/ 995363 w 1267343"/>
                <a:gd name="connsiteY275" fmla="*/ 1616455 h 1616455"/>
                <a:gd name="connsiteX276" fmla="*/ 985838 w 1267343"/>
                <a:gd name="connsiteY276" fmla="*/ 1583117 h 1616455"/>
                <a:gd name="connsiteX277" fmla="*/ 976313 w 1267343"/>
                <a:gd name="connsiteY277" fmla="*/ 1530730 h 1616455"/>
                <a:gd name="connsiteX278" fmla="*/ 966788 w 1267343"/>
                <a:gd name="connsiteY278" fmla="*/ 1497392 h 1616455"/>
                <a:gd name="connsiteX279" fmla="*/ 952500 w 1267343"/>
                <a:gd name="connsiteY279" fmla="*/ 1487867 h 1616455"/>
                <a:gd name="connsiteX280" fmla="*/ 938213 w 1267343"/>
                <a:gd name="connsiteY280" fmla="*/ 1502155 h 1616455"/>
                <a:gd name="connsiteX281" fmla="*/ 933450 w 1267343"/>
                <a:gd name="connsiteY281" fmla="*/ 1540255 h 1616455"/>
                <a:gd name="connsiteX282" fmla="*/ 890588 w 1267343"/>
                <a:gd name="connsiteY282" fmla="*/ 1535492 h 1616455"/>
                <a:gd name="connsiteX283" fmla="*/ 881063 w 1267343"/>
                <a:gd name="connsiteY283" fmla="*/ 1511680 h 1616455"/>
                <a:gd name="connsiteX284" fmla="*/ 885825 w 1267343"/>
                <a:gd name="connsiteY284" fmla="*/ 1492630 h 1616455"/>
                <a:gd name="connsiteX285" fmla="*/ 876300 w 1267343"/>
                <a:gd name="connsiteY285" fmla="*/ 1449767 h 1616455"/>
                <a:gd name="connsiteX286" fmla="*/ 862013 w 1267343"/>
                <a:gd name="connsiteY286" fmla="*/ 1440242 h 1616455"/>
                <a:gd name="connsiteX287" fmla="*/ 828675 w 1267343"/>
                <a:gd name="connsiteY287" fmla="*/ 1464055 h 1616455"/>
                <a:gd name="connsiteX288" fmla="*/ 809625 w 1267343"/>
                <a:gd name="connsiteY288" fmla="*/ 1459292 h 1616455"/>
                <a:gd name="connsiteX289" fmla="*/ 795338 w 1267343"/>
                <a:gd name="connsiteY289" fmla="*/ 1421192 h 1616455"/>
                <a:gd name="connsiteX290" fmla="*/ 790575 w 1267343"/>
                <a:gd name="connsiteY290" fmla="*/ 1402142 h 1616455"/>
                <a:gd name="connsiteX291" fmla="*/ 766763 w 1267343"/>
                <a:gd name="connsiteY291" fmla="*/ 1406905 h 1616455"/>
                <a:gd name="connsiteX292" fmla="*/ 738188 w 1267343"/>
                <a:gd name="connsiteY292" fmla="*/ 1416430 h 1616455"/>
                <a:gd name="connsiteX293" fmla="*/ 638175 w 1267343"/>
                <a:gd name="connsiteY293" fmla="*/ 1411667 h 1616455"/>
                <a:gd name="connsiteX294" fmla="*/ 623888 w 1267343"/>
                <a:gd name="connsiteY294" fmla="*/ 1406905 h 1616455"/>
                <a:gd name="connsiteX295" fmla="*/ 609600 w 1267343"/>
                <a:gd name="connsiteY295" fmla="*/ 1373567 h 1616455"/>
                <a:gd name="connsiteX296" fmla="*/ 623888 w 1267343"/>
                <a:gd name="connsiteY296" fmla="*/ 1364042 h 1616455"/>
                <a:gd name="connsiteX297" fmla="*/ 676275 w 1267343"/>
                <a:gd name="connsiteY297" fmla="*/ 1359280 h 1616455"/>
                <a:gd name="connsiteX298" fmla="*/ 666750 w 1267343"/>
                <a:gd name="connsiteY298" fmla="*/ 1330705 h 1616455"/>
                <a:gd name="connsiteX299" fmla="*/ 661988 w 1267343"/>
                <a:gd name="connsiteY299" fmla="*/ 1316417 h 1616455"/>
                <a:gd name="connsiteX300" fmla="*/ 657225 w 1267343"/>
                <a:gd name="connsiteY300" fmla="*/ 1297367 h 1616455"/>
                <a:gd name="connsiteX301" fmla="*/ 642938 w 1267343"/>
                <a:gd name="connsiteY301" fmla="*/ 1287842 h 1616455"/>
                <a:gd name="connsiteX302" fmla="*/ 585788 w 1267343"/>
                <a:gd name="connsiteY302" fmla="*/ 1297367 h 1616455"/>
                <a:gd name="connsiteX303" fmla="*/ 576263 w 1267343"/>
                <a:gd name="connsiteY303" fmla="*/ 1283080 h 1616455"/>
                <a:gd name="connsiteX304" fmla="*/ 590550 w 1267343"/>
                <a:gd name="connsiteY304" fmla="*/ 1273555 h 1616455"/>
                <a:gd name="connsiteX305" fmla="*/ 600075 w 1267343"/>
                <a:gd name="connsiteY305" fmla="*/ 1244980 h 1616455"/>
                <a:gd name="connsiteX306" fmla="*/ 604838 w 1267343"/>
                <a:gd name="connsiteY306" fmla="*/ 1230692 h 1616455"/>
                <a:gd name="connsiteX307" fmla="*/ 590550 w 1267343"/>
                <a:gd name="connsiteY307" fmla="*/ 1221167 h 1616455"/>
                <a:gd name="connsiteX308" fmla="*/ 561975 w 1267343"/>
                <a:gd name="connsiteY308" fmla="*/ 1206880 h 1616455"/>
                <a:gd name="connsiteX309" fmla="*/ 547688 w 1267343"/>
                <a:gd name="connsiteY309" fmla="*/ 1192592 h 1616455"/>
                <a:gd name="connsiteX310" fmla="*/ 519113 w 1267343"/>
                <a:gd name="connsiteY310" fmla="*/ 1173542 h 1616455"/>
                <a:gd name="connsiteX311" fmla="*/ 504825 w 1267343"/>
                <a:gd name="connsiteY311" fmla="*/ 1164017 h 1616455"/>
                <a:gd name="connsiteX312" fmla="*/ 490538 w 1267343"/>
                <a:gd name="connsiteY312" fmla="*/ 1159255 h 1616455"/>
                <a:gd name="connsiteX313" fmla="*/ 476250 w 1267343"/>
                <a:gd name="connsiteY313" fmla="*/ 1149730 h 1616455"/>
                <a:gd name="connsiteX314" fmla="*/ 447675 w 1267343"/>
                <a:gd name="connsiteY314" fmla="*/ 1140205 h 1616455"/>
                <a:gd name="connsiteX315" fmla="*/ 433388 w 1267343"/>
                <a:gd name="connsiteY315" fmla="*/ 1130680 h 1616455"/>
                <a:gd name="connsiteX316" fmla="*/ 347663 w 1267343"/>
                <a:gd name="connsiteY316" fmla="*/ 1140205 h 1616455"/>
                <a:gd name="connsiteX317" fmla="*/ 295275 w 1267343"/>
                <a:gd name="connsiteY317" fmla="*/ 1135442 h 1616455"/>
                <a:gd name="connsiteX318" fmla="*/ 280988 w 1267343"/>
                <a:gd name="connsiteY318" fmla="*/ 1125917 h 1616455"/>
                <a:gd name="connsiteX319" fmla="*/ 223838 w 1267343"/>
                <a:gd name="connsiteY319" fmla="*/ 1116392 h 1616455"/>
                <a:gd name="connsiteX320" fmla="*/ 195263 w 1267343"/>
                <a:gd name="connsiteY320" fmla="*/ 1106867 h 1616455"/>
                <a:gd name="connsiteX321" fmla="*/ 180975 w 1267343"/>
                <a:gd name="connsiteY321" fmla="*/ 1102105 h 1616455"/>
                <a:gd name="connsiteX322" fmla="*/ 109538 w 1267343"/>
                <a:gd name="connsiteY322" fmla="*/ 1116392 h 1616455"/>
                <a:gd name="connsiteX323" fmla="*/ 104775 w 1267343"/>
                <a:gd name="connsiteY323" fmla="*/ 1130680 h 1616455"/>
                <a:gd name="connsiteX324" fmla="*/ 114300 w 1267343"/>
                <a:gd name="connsiteY324" fmla="*/ 1240217 h 1616455"/>
                <a:gd name="connsiteX325" fmla="*/ 119063 w 1267343"/>
                <a:gd name="connsiteY325" fmla="*/ 1249742 h 1616455"/>
                <a:gd name="connsiteX0" fmla="*/ 109538 w 1267343"/>
                <a:gd name="connsiteY0" fmla="*/ 1321180 h 1616455"/>
                <a:gd name="connsiteX1" fmla="*/ 85725 w 1267343"/>
                <a:gd name="connsiteY1" fmla="*/ 1316417 h 1616455"/>
                <a:gd name="connsiteX2" fmla="*/ 80963 w 1267343"/>
                <a:gd name="connsiteY2" fmla="*/ 1302130 h 1616455"/>
                <a:gd name="connsiteX3" fmla="*/ 71438 w 1267343"/>
                <a:gd name="connsiteY3" fmla="*/ 1287842 h 1616455"/>
                <a:gd name="connsiteX4" fmla="*/ 57150 w 1267343"/>
                <a:gd name="connsiteY4" fmla="*/ 1235455 h 1616455"/>
                <a:gd name="connsiteX5" fmla="*/ 52388 w 1267343"/>
                <a:gd name="connsiteY5" fmla="*/ 1221167 h 1616455"/>
                <a:gd name="connsiteX6" fmla="*/ 38100 w 1267343"/>
                <a:gd name="connsiteY6" fmla="*/ 1211642 h 1616455"/>
                <a:gd name="connsiteX7" fmla="*/ 19050 w 1267343"/>
                <a:gd name="connsiteY7" fmla="*/ 1183067 h 1616455"/>
                <a:gd name="connsiteX8" fmla="*/ 14288 w 1267343"/>
                <a:gd name="connsiteY8" fmla="*/ 1168780 h 1616455"/>
                <a:gd name="connsiteX9" fmla="*/ 0 w 1267343"/>
                <a:gd name="connsiteY9" fmla="*/ 1140205 h 1616455"/>
                <a:gd name="connsiteX10" fmla="*/ 28575 w 1267343"/>
                <a:gd name="connsiteY10" fmla="*/ 1121155 h 1616455"/>
                <a:gd name="connsiteX11" fmla="*/ 42863 w 1267343"/>
                <a:gd name="connsiteY11" fmla="*/ 1111630 h 1616455"/>
                <a:gd name="connsiteX12" fmla="*/ 71438 w 1267343"/>
                <a:gd name="connsiteY12" fmla="*/ 1087817 h 1616455"/>
                <a:gd name="connsiteX13" fmla="*/ 76200 w 1267343"/>
                <a:gd name="connsiteY13" fmla="*/ 1073530 h 1616455"/>
                <a:gd name="connsiteX14" fmla="*/ 76200 w 1267343"/>
                <a:gd name="connsiteY14" fmla="*/ 1016380 h 1616455"/>
                <a:gd name="connsiteX15" fmla="*/ 66675 w 1267343"/>
                <a:gd name="connsiteY15" fmla="*/ 1002092 h 1616455"/>
                <a:gd name="connsiteX16" fmla="*/ 47625 w 1267343"/>
                <a:gd name="connsiteY16" fmla="*/ 997330 h 1616455"/>
                <a:gd name="connsiteX17" fmla="*/ 42863 w 1267343"/>
                <a:gd name="connsiteY17" fmla="*/ 935417 h 1616455"/>
                <a:gd name="connsiteX18" fmla="*/ 57150 w 1267343"/>
                <a:gd name="connsiteY18" fmla="*/ 925892 h 1616455"/>
                <a:gd name="connsiteX19" fmla="*/ 109538 w 1267343"/>
                <a:gd name="connsiteY19" fmla="*/ 944942 h 1616455"/>
                <a:gd name="connsiteX20" fmla="*/ 119063 w 1267343"/>
                <a:gd name="connsiteY20" fmla="*/ 973517 h 1616455"/>
                <a:gd name="connsiteX21" fmla="*/ 128588 w 1267343"/>
                <a:gd name="connsiteY21" fmla="*/ 1002092 h 1616455"/>
                <a:gd name="connsiteX22" fmla="*/ 133350 w 1267343"/>
                <a:gd name="connsiteY22" fmla="*/ 1016380 h 1616455"/>
                <a:gd name="connsiteX23" fmla="*/ 147638 w 1267343"/>
                <a:gd name="connsiteY23" fmla="*/ 1021142 h 1616455"/>
                <a:gd name="connsiteX24" fmla="*/ 161925 w 1267343"/>
                <a:gd name="connsiteY24" fmla="*/ 1030667 h 1616455"/>
                <a:gd name="connsiteX25" fmla="*/ 238125 w 1267343"/>
                <a:gd name="connsiteY25" fmla="*/ 1044955 h 1616455"/>
                <a:gd name="connsiteX26" fmla="*/ 266700 w 1267343"/>
                <a:gd name="connsiteY26" fmla="*/ 1064005 h 1616455"/>
                <a:gd name="connsiteX27" fmla="*/ 285750 w 1267343"/>
                <a:gd name="connsiteY27" fmla="*/ 1087817 h 1616455"/>
                <a:gd name="connsiteX28" fmla="*/ 314325 w 1267343"/>
                <a:gd name="connsiteY28" fmla="*/ 1097342 h 1616455"/>
                <a:gd name="connsiteX29" fmla="*/ 457200 w 1267343"/>
                <a:gd name="connsiteY29" fmla="*/ 1092580 h 1616455"/>
                <a:gd name="connsiteX30" fmla="*/ 466725 w 1267343"/>
                <a:gd name="connsiteY30" fmla="*/ 1078292 h 1616455"/>
                <a:gd name="connsiteX31" fmla="*/ 481013 w 1267343"/>
                <a:gd name="connsiteY31" fmla="*/ 1068767 h 1616455"/>
                <a:gd name="connsiteX32" fmla="*/ 485775 w 1267343"/>
                <a:gd name="connsiteY32" fmla="*/ 1021142 h 1616455"/>
                <a:gd name="connsiteX33" fmla="*/ 481013 w 1267343"/>
                <a:gd name="connsiteY33" fmla="*/ 1006855 h 1616455"/>
                <a:gd name="connsiteX34" fmla="*/ 466725 w 1267343"/>
                <a:gd name="connsiteY34" fmla="*/ 1002092 h 1616455"/>
                <a:gd name="connsiteX35" fmla="*/ 442913 w 1267343"/>
                <a:gd name="connsiteY35" fmla="*/ 959230 h 1616455"/>
                <a:gd name="connsiteX36" fmla="*/ 438150 w 1267343"/>
                <a:gd name="connsiteY36" fmla="*/ 940180 h 1616455"/>
                <a:gd name="connsiteX37" fmla="*/ 433388 w 1267343"/>
                <a:gd name="connsiteY37" fmla="*/ 892555 h 1616455"/>
                <a:gd name="connsiteX38" fmla="*/ 419100 w 1267343"/>
                <a:gd name="connsiteY38" fmla="*/ 887792 h 1616455"/>
                <a:gd name="connsiteX39" fmla="*/ 390525 w 1267343"/>
                <a:gd name="connsiteY39" fmla="*/ 873505 h 1616455"/>
                <a:gd name="connsiteX40" fmla="*/ 376238 w 1267343"/>
                <a:gd name="connsiteY40" fmla="*/ 859217 h 1616455"/>
                <a:gd name="connsiteX41" fmla="*/ 371475 w 1267343"/>
                <a:gd name="connsiteY41" fmla="*/ 844930 h 1616455"/>
                <a:gd name="connsiteX42" fmla="*/ 361950 w 1267343"/>
                <a:gd name="connsiteY42" fmla="*/ 830642 h 1616455"/>
                <a:gd name="connsiteX43" fmla="*/ 357188 w 1267343"/>
                <a:gd name="connsiteY43" fmla="*/ 816355 h 1616455"/>
                <a:gd name="connsiteX44" fmla="*/ 314325 w 1267343"/>
                <a:gd name="connsiteY44" fmla="*/ 783017 h 1616455"/>
                <a:gd name="connsiteX45" fmla="*/ 300038 w 1267343"/>
                <a:gd name="connsiteY45" fmla="*/ 773492 h 1616455"/>
                <a:gd name="connsiteX46" fmla="*/ 314325 w 1267343"/>
                <a:gd name="connsiteY46" fmla="*/ 759205 h 1616455"/>
                <a:gd name="connsiteX47" fmla="*/ 357188 w 1267343"/>
                <a:gd name="connsiteY47" fmla="*/ 768730 h 1616455"/>
                <a:gd name="connsiteX48" fmla="*/ 385763 w 1267343"/>
                <a:gd name="connsiteY48" fmla="*/ 787780 h 1616455"/>
                <a:gd name="connsiteX49" fmla="*/ 409575 w 1267343"/>
                <a:gd name="connsiteY49" fmla="*/ 806830 h 1616455"/>
                <a:gd name="connsiteX50" fmla="*/ 438150 w 1267343"/>
                <a:gd name="connsiteY50" fmla="*/ 825880 h 1616455"/>
                <a:gd name="connsiteX51" fmla="*/ 452438 w 1267343"/>
                <a:gd name="connsiteY51" fmla="*/ 840167 h 1616455"/>
                <a:gd name="connsiteX52" fmla="*/ 471488 w 1267343"/>
                <a:gd name="connsiteY52" fmla="*/ 868742 h 1616455"/>
                <a:gd name="connsiteX53" fmla="*/ 490538 w 1267343"/>
                <a:gd name="connsiteY53" fmla="*/ 897317 h 1616455"/>
                <a:gd name="connsiteX54" fmla="*/ 500063 w 1267343"/>
                <a:gd name="connsiteY54" fmla="*/ 911605 h 1616455"/>
                <a:gd name="connsiteX55" fmla="*/ 509588 w 1267343"/>
                <a:gd name="connsiteY55" fmla="*/ 925892 h 1616455"/>
                <a:gd name="connsiteX56" fmla="*/ 514350 w 1267343"/>
                <a:gd name="connsiteY56" fmla="*/ 940180 h 1616455"/>
                <a:gd name="connsiteX57" fmla="*/ 523875 w 1267343"/>
                <a:gd name="connsiteY57" fmla="*/ 954467 h 1616455"/>
                <a:gd name="connsiteX58" fmla="*/ 542925 w 1267343"/>
                <a:gd name="connsiteY58" fmla="*/ 997330 h 1616455"/>
                <a:gd name="connsiteX59" fmla="*/ 557213 w 1267343"/>
                <a:gd name="connsiteY59" fmla="*/ 1035430 h 1616455"/>
                <a:gd name="connsiteX60" fmla="*/ 576263 w 1267343"/>
                <a:gd name="connsiteY60" fmla="*/ 1030667 h 1616455"/>
                <a:gd name="connsiteX61" fmla="*/ 581025 w 1267343"/>
                <a:gd name="connsiteY61" fmla="*/ 1016380 h 1616455"/>
                <a:gd name="connsiteX62" fmla="*/ 561975 w 1267343"/>
                <a:gd name="connsiteY62" fmla="*/ 987805 h 1616455"/>
                <a:gd name="connsiteX63" fmla="*/ 552450 w 1267343"/>
                <a:gd name="connsiteY63" fmla="*/ 973517 h 1616455"/>
                <a:gd name="connsiteX64" fmla="*/ 566738 w 1267343"/>
                <a:gd name="connsiteY64" fmla="*/ 968755 h 1616455"/>
                <a:gd name="connsiteX65" fmla="*/ 604838 w 1267343"/>
                <a:gd name="connsiteY65" fmla="*/ 983042 h 1616455"/>
                <a:gd name="connsiteX66" fmla="*/ 628650 w 1267343"/>
                <a:gd name="connsiteY66" fmla="*/ 1006855 h 1616455"/>
                <a:gd name="connsiteX67" fmla="*/ 638175 w 1267343"/>
                <a:gd name="connsiteY67" fmla="*/ 978280 h 1616455"/>
                <a:gd name="connsiteX68" fmla="*/ 633413 w 1267343"/>
                <a:gd name="connsiteY68" fmla="*/ 959230 h 1616455"/>
                <a:gd name="connsiteX69" fmla="*/ 590550 w 1267343"/>
                <a:gd name="connsiteY69" fmla="*/ 925892 h 1616455"/>
                <a:gd name="connsiteX70" fmla="*/ 576263 w 1267343"/>
                <a:gd name="connsiteY70" fmla="*/ 916367 h 1616455"/>
                <a:gd name="connsiteX71" fmla="*/ 685800 w 1267343"/>
                <a:gd name="connsiteY71" fmla="*/ 897317 h 1616455"/>
                <a:gd name="connsiteX72" fmla="*/ 681038 w 1267343"/>
                <a:gd name="connsiteY72" fmla="*/ 854455 h 1616455"/>
                <a:gd name="connsiteX73" fmla="*/ 666750 w 1267343"/>
                <a:gd name="connsiteY73" fmla="*/ 844930 h 1616455"/>
                <a:gd name="connsiteX74" fmla="*/ 609600 w 1267343"/>
                <a:gd name="connsiteY74" fmla="*/ 825880 h 1616455"/>
                <a:gd name="connsiteX75" fmla="*/ 614363 w 1267343"/>
                <a:gd name="connsiteY75" fmla="*/ 806830 h 1616455"/>
                <a:gd name="connsiteX76" fmla="*/ 633413 w 1267343"/>
                <a:gd name="connsiteY76" fmla="*/ 802067 h 1616455"/>
                <a:gd name="connsiteX77" fmla="*/ 671513 w 1267343"/>
                <a:gd name="connsiteY77" fmla="*/ 797305 h 1616455"/>
                <a:gd name="connsiteX78" fmla="*/ 704850 w 1267343"/>
                <a:gd name="connsiteY78" fmla="*/ 787780 h 1616455"/>
                <a:gd name="connsiteX79" fmla="*/ 719138 w 1267343"/>
                <a:gd name="connsiteY79" fmla="*/ 768730 h 1616455"/>
                <a:gd name="connsiteX80" fmla="*/ 747713 w 1267343"/>
                <a:gd name="connsiteY80" fmla="*/ 740155 h 1616455"/>
                <a:gd name="connsiteX81" fmla="*/ 709613 w 1267343"/>
                <a:gd name="connsiteY81" fmla="*/ 725867 h 1616455"/>
                <a:gd name="connsiteX82" fmla="*/ 695325 w 1267343"/>
                <a:gd name="connsiteY82" fmla="*/ 716342 h 1616455"/>
                <a:gd name="connsiteX83" fmla="*/ 676275 w 1267343"/>
                <a:gd name="connsiteY83" fmla="*/ 711580 h 1616455"/>
                <a:gd name="connsiteX84" fmla="*/ 642938 w 1267343"/>
                <a:gd name="connsiteY84" fmla="*/ 678242 h 1616455"/>
                <a:gd name="connsiteX85" fmla="*/ 647700 w 1267343"/>
                <a:gd name="connsiteY85" fmla="*/ 654430 h 1616455"/>
                <a:gd name="connsiteX86" fmla="*/ 676275 w 1267343"/>
                <a:gd name="connsiteY86" fmla="*/ 635380 h 1616455"/>
                <a:gd name="connsiteX87" fmla="*/ 681038 w 1267343"/>
                <a:gd name="connsiteY87" fmla="*/ 621092 h 1616455"/>
                <a:gd name="connsiteX88" fmla="*/ 676275 w 1267343"/>
                <a:gd name="connsiteY88" fmla="*/ 592517 h 1616455"/>
                <a:gd name="connsiteX89" fmla="*/ 666750 w 1267343"/>
                <a:gd name="connsiteY89" fmla="*/ 578230 h 1616455"/>
                <a:gd name="connsiteX90" fmla="*/ 652463 w 1267343"/>
                <a:gd name="connsiteY90" fmla="*/ 573467 h 1616455"/>
                <a:gd name="connsiteX91" fmla="*/ 609600 w 1267343"/>
                <a:gd name="connsiteY91" fmla="*/ 568705 h 1616455"/>
                <a:gd name="connsiteX92" fmla="*/ 561975 w 1267343"/>
                <a:gd name="connsiteY92" fmla="*/ 559180 h 1616455"/>
                <a:gd name="connsiteX93" fmla="*/ 533400 w 1267343"/>
                <a:gd name="connsiteY93" fmla="*/ 549655 h 1616455"/>
                <a:gd name="connsiteX94" fmla="*/ 504825 w 1267343"/>
                <a:gd name="connsiteY94" fmla="*/ 544892 h 1616455"/>
                <a:gd name="connsiteX95" fmla="*/ 495300 w 1267343"/>
                <a:gd name="connsiteY95" fmla="*/ 511555 h 1616455"/>
                <a:gd name="connsiteX96" fmla="*/ 519113 w 1267343"/>
                <a:gd name="connsiteY96" fmla="*/ 506792 h 1616455"/>
                <a:gd name="connsiteX97" fmla="*/ 547688 w 1267343"/>
                <a:gd name="connsiteY97" fmla="*/ 497267 h 1616455"/>
                <a:gd name="connsiteX98" fmla="*/ 576263 w 1267343"/>
                <a:gd name="connsiteY98" fmla="*/ 521080 h 1616455"/>
                <a:gd name="connsiteX99" fmla="*/ 619125 w 1267343"/>
                <a:gd name="connsiteY99" fmla="*/ 516317 h 1616455"/>
                <a:gd name="connsiteX100" fmla="*/ 628650 w 1267343"/>
                <a:gd name="connsiteY100" fmla="*/ 502030 h 1616455"/>
                <a:gd name="connsiteX101" fmla="*/ 690563 w 1267343"/>
                <a:gd name="connsiteY101" fmla="*/ 497267 h 1616455"/>
                <a:gd name="connsiteX102" fmla="*/ 757238 w 1267343"/>
                <a:gd name="connsiteY102" fmla="*/ 492505 h 1616455"/>
                <a:gd name="connsiteX103" fmla="*/ 712448 w 1267343"/>
                <a:gd name="connsiteY103" fmla="*/ 485259 h 1616455"/>
                <a:gd name="connsiteX104" fmla="*/ 781050 w 1267343"/>
                <a:gd name="connsiteY104" fmla="*/ 468692 h 1616455"/>
                <a:gd name="connsiteX105" fmla="*/ 804863 w 1267343"/>
                <a:gd name="connsiteY105" fmla="*/ 444880 h 1616455"/>
                <a:gd name="connsiteX106" fmla="*/ 833438 w 1267343"/>
                <a:gd name="connsiteY106" fmla="*/ 435355 h 1616455"/>
                <a:gd name="connsiteX107" fmla="*/ 838200 w 1267343"/>
                <a:gd name="connsiteY107" fmla="*/ 344867 h 1616455"/>
                <a:gd name="connsiteX108" fmla="*/ 828675 w 1267343"/>
                <a:gd name="connsiteY108" fmla="*/ 306767 h 1616455"/>
                <a:gd name="connsiteX109" fmla="*/ 823913 w 1267343"/>
                <a:gd name="connsiteY109" fmla="*/ 287717 h 1616455"/>
                <a:gd name="connsiteX110" fmla="*/ 814388 w 1267343"/>
                <a:gd name="connsiteY110" fmla="*/ 268667 h 1616455"/>
                <a:gd name="connsiteX111" fmla="*/ 809625 w 1267343"/>
                <a:gd name="connsiteY111" fmla="*/ 249617 h 1616455"/>
                <a:gd name="connsiteX112" fmla="*/ 804863 w 1267343"/>
                <a:gd name="connsiteY112" fmla="*/ 225805 h 1616455"/>
                <a:gd name="connsiteX113" fmla="*/ 790575 w 1267343"/>
                <a:gd name="connsiteY113" fmla="*/ 216280 h 1616455"/>
                <a:gd name="connsiteX114" fmla="*/ 757238 w 1267343"/>
                <a:gd name="connsiteY114" fmla="*/ 197230 h 1616455"/>
                <a:gd name="connsiteX115" fmla="*/ 728663 w 1267343"/>
                <a:gd name="connsiteY115" fmla="*/ 187705 h 1616455"/>
                <a:gd name="connsiteX116" fmla="*/ 700088 w 1267343"/>
                <a:gd name="connsiteY116" fmla="*/ 168655 h 1616455"/>
                <a:gd name="connsiteX117" fmla="*/ 685800 w 1267343"/>
                <a:gd name="connsiteY117" fmla="*/ 163892 h 1616455"/>
                <a:gd name="connsiteX118" fmla="*/ 657225 w 1267343"/>
                <a:gd name="connsiteY118" fmla="*/ 149605 h 1616455"/>
                <a:gd name="connsiteX119" fmla="*/ 642938 w 1267343"/>
                <a:gd name="connsiteY119" fmla="*/ 135317 h 1616455"/>
                <a:gd name="connsiteX120" fmla="*/ 614363 w 1267343"/>
                <a:gd name="connsiteY120" fmla="*/ 116267 h 1616455"/>
                <a:gd name="connsiteX121" fmla="*/ 609600 w 1267343"/>
                <a:gd name="connsiteY121" fmla="*/ 101980 h 1616455"/>
                <a:gd name="connsiteX122" fmla="*/ 600075 w 1267343"/>
                <a:gd name="connsiteY122" fmla="*/ 82930 h 1616455"/>
                <a:gd name="connsiteX123" fmla="*/ 595313 w 1267343"/>
                <a:gd name="connsiteY123" fmla="*/ 63880 h 1616455"/>
                <a:gd name="connsiteX124" fmla="*/ 590550 w 1267343"/>
                <a:gd name="connsiteY124" fmla="*/ 49592 h 1616455"/>
                <a:gd name="connsiteX125" fmla="*/ 600075 w 1267343"/>
                <a:gd name="connsiteY125" fmla="*/ 63880 h 1616455"/>
                <a:gd name="connsiteX126" fmla="*/ 609600 w 1267343"/>
                <a:gd name="connsiteY126" fmla="*/ 82930 h 1616455"/>
                <a:gd name="connsiteX127" fmla="*/ 638175 w 1267343"/>
                <a:gd name="connsiteY127" fmla="*/ 106742 h 1616455"/>
                <a:gd name="connsiteX128" fmla="*/ 647700 w 1267343"/>
                <a:gd name="connsiteY128" fmla="*/ 121030 h 1616455"/>
                <a:gd name="connsiteX129" fmla="*/ 690563 w 1267343"/>
                <a:gd name="connsiteY129" fmla="*/ 144842 h 1616455"/>
                <a:gd name="connsiteX130" fmla="*/ 704850 w 1267343"/>
                <a:gd name="connsiteY130" fmla="*/ 159130 h 1616455"/>
                <a:gd name="connsiteX131" fmla="*/ 776288 w 1267343"/>
                <a:gd name="connsiteY131" fmla="*/ 149605 h 1616455"/>
                <a:gd name="connsiteX132" fmla="*/ 781050 w 1267343"/>
                <a:gd name="connsiteY132" fmla="*/ 135317 h 1616455"/>
                <a:gd name="connsiteX133" fmla="*/ 762000 w 1267343"/>
                <a:gd name="connsiteY133" fmla="*/ 59117 h 1616455"/>
                <a:gd name="connsiteX134" fmla="*/ 766763 w 1267343"/>
                <a:gd name="connsiteY134" fmla="*/ 6730 h 1616455"/>
                <a:gd name="connsiteX135" fmla="*/ 781050 w 1267343"/>
                <a:gd name="connsiteY135" fmla="*/ 1967 h 1616455"/>
                <a:gd name="connsiteX136" fmla="*/ 800100 w 1267343"/>
                <a:gd name="connsiteY136" fmla="*/ 18636 h 1616455"/>
                <a:gd name="connsiteX137" fmla="*/ 838200 w 1267343"/>
                <a:gd name="connsiteY137" fmla="*/ 75785 h 1616455"/>
                <a:gd name="connsiteX138" fmla="*/ 838201 w 1267343"/>
                <a:gd name="connsiteY138" fmla="*/ 185324 h 1616455"/>
                <a:gd name="connsiteX139" fmla="*/ 878681 w 1267343"/>
                <a:gd name="connsiteY139" fmla="*/ 232949 h 1616455"/>
                <a:gd name="connsiteX140" fmla="*/ 895351 w 1267343"/>
                <a:gd name="connsiteY140" fmla="*/ 256761 h 1616455"/>
                <a:gd name="connsiteX141" fmla="*/ 904875 w 1267343"/>
                <a:gd name="connsiteY141" fmla="*/ 282955 h 1616455"/>
                <a:gd name="connsiteX142" fmla="*/ 909638 w 1267343"/>
                <a:gd name="connsiteY142" fmla="*/ 311530 h 1616455"/>
                <a:gd name="connsiteX143" fmla="*/ 904875 w 1267343"/>
                <a:gd name="connsiteY143" fmla="*/ 373442 h 1616455"/>
                <a:gd name="connsiteX144" fmla="*/ 895350 w 1267343"/>
                <a:gd name="connsiteY144" fmla="*/ 402017 h 1616455"/>
                <a:gd name="connsiteX145" fmla="*/ 890588 w 1267343"/>
                <a:gd name="connsiteY145" fmla="*/ 440117 h 1616455"/>
                <a:gd name="connsiteX146" fmla="*/ 862013 w 1267343"/>
                <a:gd name="connsiteY146" fmla="*/ 482980 h 1616455"/>
                <a:gd name="connsiteX147" fmla="*/ 847725 w 1267343"/>
                <a:gd name="connsiteY147" fmla="*/ 492505 h 1616455"/>
                <a:gd name="connsiteX148" fmla="*/ 833438 w 1267343"/>
                <a:gd name="connsiteY148" fmla="*/ 506792 h 1616455"/>
                <a:gd name="connsiteX149" fmla="*/ 814388 w 1267343"/>
                <a:gd name="connsiteY149" fmla="*/ 530605 h 1616455"/>
                <a:gd name="connsiteX150" fmla="*/ 809625 w 1267343"/>
                <a:gd name="connsiteY150" fmla="*/ 544892 h 1616455"/>
                <a:gd name="connsiteX151" fmla="*/ 800100 w 1267343"/>
                <a:gd name="connsiteY151" fmla="*/ 559180 h 1616455"/>
                <a:gd name="connsiteX152" fmla="*/ 785813 w 1267343"/>
                <a:gd name="connsiteY152" fmla="*/ 602042 h 1616455"/>
                <a:gd name="connsiteX153" fmla="*/ 781050 w 1267343"/>
                <a:gd name="connsiteY153" fmla="*/ 616330 h 1616455"/>
                <a:gd name="connsiteX154" fmla="*/ 790575 w 1267343"/>
                <a:gd name="connsiteY154" fmla="*/ 687767 h 1616455"/>
                <a:gd name="connsiteX155" fmla="*/ 800100 w 1267343"/>
                <a:gd name="connsiteY155" fmla="*/ 702055 h 1616455"/>
                <a:gd name="connsiteX156" fmla="*/ 804863 w 1267343"/>
                <a:gd name="connsiteY156" fmla="*/ 716342 h 1616455"/>
                <a:gd name="connsiteX157" fmla="*/ 823913 w 1267343"/>
                <a:gd name="connsiteY157" fmla="*/ 744917 h 1616455"/>
                <a:gd name="connsiteX158" fmla="*/ 828675 w 1267343"/>
                <a:gd name="connsiteY158" fmla="*/ 759205 h 1616455"/>
                <a:gd name="connsiteX159" fmla="*/ 866775 w 1267343"/>
                <a:gd name="connsiteY159" fmla="*/ 759205 h 1616455"/>
                <a:gd name="connsiteX160" fmla="*/ 890588 w 1267343"/>
                <a:gd name="connsiteY160" fmla="*/ 716342 h 1616455"/>
                <a:gd name="connsiteX161" fmla="*/ 895350 w 1267343"/>
                <a:gd name="connsiteY161" fmla="*/ 663955 h 1616455"/>
                <a:gd name="connsiteX162" fmla="*/ 904875 w 1267343"/>
                <a:gd name="connsiteY162" fmla="*/ 549655 h 1616455"/>
                <a:gd name="connsiteX163" fmla="*/ 933450 w 1267343"/>
                <a:gd name="connsiteY163" fmla="*/ 554417 h 1616455"/>
                <a:gd name="connsiteX164" fmla="*/ 938213 w 1267343"/>
                <a:gd name="connsiteY164" fmla="*/ 602042 h 1616455"/>
                <a:gd name="connsiteX165" fmla="*/ 952500 w 1267343"/>
                <a:gd name="connsiteY165" fmla="*/ 630617 h 1616455"/>
                <a:gd name="connsiteX166" fmla="*/ 966788 w 1267343"/>
                <a:gd name="connsiteY166" fmla="*/ 625855 h 1616455"/>
                <a:gd name="connsiteX167" fmla="*/ 981075 w 1267343"/>
                <a:gd name="connsiteY167" fmla="*/ 616330 h 1616455"/>
                <a:gd name="connsiteX168" fmla="*/ 1009650 w 1267343"/>
                <a:gd name="connsiteY168" fmla="*/ 606805 h 1616455"/>
                <a:gd name="connsiteX169" fmla="*/ 1038225 w 1267343"/>
                <a:gd name="connsiteY169" fmla="*/ 630617 h 1616455"/>
                <a:gd name="connsiteX170" fmla="*/ 1019175 w 1267343"/>
                <a:gd name="connsiteY170" fmla="*/ 659192 h 1616455"/>
                <a:gd name="connsiteX171" fmla="*/ 1009650 w 1267343"/>
                <a:gd name="connsiteY171" fmla="*/ 673480 h 1616455"/>
                <a:gd name="connsiteX172" fmla="*/ 995363 w 1267343"/>
                <a:gd name="connsiteY172" fmla="*/ 702055 h 1616455"/>
                <a:gd name="connsiteX173" fmla="*/ 981075 w 1267343"/>
                <a:gd name="connsiteY173" fmla="*/ 730630 h 1616455"/>
                <a:gd name="connsiteX174" fmla="*/ 962025 w 1267343"/>
                <a:gd name="connsiteY174" fmla="*/ 759205 h 1616455"/>
                <a:gd name="connsiteX175" fmla="*/ 938213 w 1267343"/>
                <a:gd name="connsiteY175" fmla="*/ 783017 h 1616455"/>
                <a:gd name="connsiteX176" fmla="*/ 938213 w 1267343"/>
                <a:gd name="connsiteY176" fmla="*/ 811592 h 1616455"/>
                <a:gd name="connsiteX177" fmla="*/ 971550 w 1267343"/>
                <a:gd name="connsiteY177" fmla="*/ 806830 h 1616455"/>
                <a:gd name="connsiteX178" fmla="*/ 1004888 w 1267343"/>
                <a:gd name="connsiteY178" fmla="*/ 763967 h 1616455"/>
                <a:gd name="connsiteX179" fmla="*/ 1019175 w 1267343"/>
                <a:gd name="connsiteY179" fmla="*/ 754442 h 1616455"/>
                <a:gd name="connsiteX180" fmla="*/ 1033463 w 1267343"/>
                <a:gd name="connsiteY180" fmla="*/ 749680 h 1616455"/>
                <a:gd name="connsiteX181" fmla="*/ 1047750 w 1267343"/>
                <a:gd name="connsiteY181" fmla="*/ 740155 h 1616455"/>
                <a:gd name="connsiteX182" fmla="*/ 1085850 w 1267343"/>
                <a:gd name="connsiteY182" fmla="*/ 730630 h 1616455"/>
                <a:gd name="connsiteX183" fmla="*/ 1128713 w 1267343"/>
                <a:gd name="connsiteY183" fmla="*/ 721105 h 1616455"/>
                <a:gd name="connsiteX184" fmla="*/ 1138238 w 1267343"/>
                <a:gd name="connsiteY184" fmla="*/ 706817 h 1616455"/>
                <a:gd name="connsiteX185" fmla="*/ 1166813 w 1267343"/>
                <a:gd name="connsiteY185" fmla="*/ 697292 h 1616455"/>
                <a:gd name="connsiteX186" fmla="*/ 1195388 w 1267343"/>
                <a:gd name="connsiteY186" fmla="*/ 683005 h 1616455"/>
                <a:gd name="connsiteX187" fmla="*/ 1200150 w 1267343"/>
                <a:gd name="connsiteY187" fmla="*/ 659192 h 1616455"/>
                <a:gd name="connsiteX188" fmla="*/ 1247775 w 1267343"/>
                <a:gd name="connsiteY188" fmla="*/ 678242 h 1616455"/>
                <a:gd name="connsiteX189" fmla="*/ 1262063 w 1267343"/>
                <a:gd name="connsiteY189" fmla="*/ 692530 h 1616455"/>
                <a:gd name="connsiteX190" fmla="*/ 1262063 w 1267343"/>
                <a:gd name="connsiteY190" fmla="*/ 744917 h 1616455"/>
                <a:gd name="connsiteX191" fmla="*/ 1247775 w 1267343"/>
                <a:gd name="connsiteY191" fmla="*/ 749680 h 1616455"/>
                <a:gd name="connsiteX192" fmla="*/ 1185863 w 1267343"/>
                <a:gd name="connsiteY192" fmla="*/ 763967 h 1616455"/>
                <a:gd name="connsiteX193" fmla="*/ 1128713 w 1267343"/>
                <a:gd name="connsiteY193" fmla="*/ 773492 h 1616455"/>
                <a:gd name="connsiteX194" fmla="*/ 1114425 w 1267343"/>
                <a:gd name="connsiteY194" fmla="*/ 778255 h 1616455"/>
                <a:gd name="connsiteX195" fmla="*/ 1081088 w 1267343"/>
                <a:gd name="connsiteY195" fmla="*/ 787780 h 1616455"/>
                <a:gd name="connsiteX196" fmla="*/ 1071563 w 1267343"/>
                <a:gd name="connsiteY196" fmla="*/ 825880 h 1616455"/>
                <a:gd name="connsiteX197" fmla="*/ 1023938 w 1267343"/>
                <a:gd name="connsiteY197" fmla="*/ 840167 h 1616455"/>
                <a:gd name="connsiteX198" fmla="*/ 1000125 w 1267343"/>
                <a:gd name="connsiteY198" fmla="*/ 844930 h 1616455"/>
                <a:gd name="connsiteX199" fmla="*/ 971550 w 1267343"/>
                <a:gd name="connsiteY199" fmla="*/ 854455 h 1616455"/>
                <a:gd name="connsiteX200" fmla="*/ 952500 w 1267343"/>
                <a:gd name="connsiteY200" fmla="*/ 859217 h 1616455"/>
                <a:gd name="connsiteX201" fmla="*/ 933451 w 1267343"/>
                <a:gd name="connsiteY201" fmla="*/ 909224 h 1616455"/>
                <a:gd name="connsiteX202" fmla="*/ 971550 w 1267343"/>
                <a:gd name="connsiteY202" fmla="*/ 906842 h 1616455"/>
                <a:gd name="connsiteX203" fmla="*/ 985838 w 1267343"/>
                <a:gd name="connsiteY203" fmla="*/ 925892 h 1616455"/>
                <a:gd name="connsiteX204" fmla="*/ 1004888 w 1267343"/>
                <a:gd name="connsiteY204" fmla="*/ 944942 h 1616455"/>
                <a:gd name="connsiteX205" fmla="*/ 1009650 w 1267343"/>
                <a:gd name="connsiteY205" fmla="*/ 959230 h 1616455"/>
                <a:gd name="connsiteX206" fmla="*/ 1023938 w 1267343"/>
                <a:gd name="connsiteY206" fmla="*/ 966374 h 1616455"/>
                <a:gd name="connsiteX207" fmla="*/ 1066800 w 1267343"/>
                <a:gd name="connsiteY207" fmla="*/ 954467 h 1616455"/>
                <a:gd name="connsiteX208" fmla="*/ 1085850 w 1267343"/>
                <a:gd name="connsiteY208" fmla="*/ 954467 h 1616455"/>
                <a:gd name="connsiteX209" fmla="*/ 1119188 w 1267343"/>
                <a:gd name="connsiteY209" fmla="*/ 940180 h 1616455"/>
                <a:gd name="connsiteX210" fmla="*/ 1143000 w 1267343"/>
                <a:gd name="connsiteY210" fmla="*/ 944942 h 1616455"/>
                <a:gd name="connsiteX211" fmla="*/ 1152525 w 1267343"/>
                <a:gd name="connsiteY211" fmla="*/ 959230 h 1616455"/>
                <a:gd name="connsiteX212" fmla="*/ 1166813 w 1267343"/>
                <a:gd name="connsiteY212" fmla="*/ 992567 h 1616455"/>
                <a:gd name="connsiteX213" fmla="*/ 1162050 w 1267343"/>
                <a:gd name="connsiteY213" fmla="*/ 1006855 h 1616455"/>
                <a:gd name="connsiteX214" fmla="*/ 1147763 w 1267343"/>
                <a:gd name="connsiteY214" fmla="*/ 1011617 h 1616455"/>
                <a:gd name="connsiteX215" fmla="*/ 1060110 w 1267343"/>
                <a:gd name="connsiteY215" fmla="*/ 1021041 h 1616455"/>
                <a:gd name="connsiteX216" fmla="*/ 1052513 w 1267343"/>
                <a:gd name="connsiteY216" fmla="*/ 1006855 h 1616455"/>
                <a:gd name="connsiteX217" fmla="*/ 1023938 w 1267343"/>
                <a:gd name="connsiteY217" fmla="*/ 997330 h 1616455"/>
                <a:gd name="connsiteX218" fmla="*/ 985838 w 1267343"/>
                <a:gd name="connsiteY218" fmla="*/ 987805 h 1616455"/>
                <a:gd name="connsiteX219" fmla="*/ 952500 w 1267343"/>
                <a:gd name="connsiteY219" fmla="*/ 994949 h 1616455"/>
                <a:gd name="connsiteX220" fmla="*/ 890588 w 1267343"/>
                <a:gd name="connsiteY220" fmla="*/ 973517 h 1616455"/>
                <a:gd name="connsiteX221" fmla="*/ 909637 w 1267343"/>
                <a:gd name="connsiteY221" fmla="*/ 975899 h 1616455"/>
                <a:gd name="connsiteX222" fmla="*/ 902495 w 1267343"/>
                <a:gd name="connsiteY222" fmla="*/ 1059242 h 1616455"/>
                <a:gd name="connsiteX223" fmla="*/ 871537 w 1267343"/>
                <a:gd name="connsiteY223" fmla="*/ 1104486 h 1616455"/>
                <a:gd name="connsiteX224" fmla="*/ 850107 w 1267343"/>
                <a:gd name="connsiteY224" fmla="*/ 1111630 h 1616455"/>
                <a:gd name="connsiteX225" fmla="*/ 833438 w 1267343"/>
                <a:gd name="connsiteY225" fmla="*/ 1116392 h 1616455"/>
                <a:gd name="connsiteX226" fmla="*/ 823913 w 1267343"/>
                <a:gd name="connsiteY226" fmla="*/ 1166399 h 1616455"/>
                <a:gd name="connsiteX227" fmla="*/ 781051 w 1267343"/>
                <a:gd name="connsiteY227" fmla="*/ 1178305 h 1616455"/>
                <a:gd name="connsiteX228" fmla="*/ 762000 w 1267343"/>
                <a:gd name="connsiteY228" fmla="*/ 1173542 h 1616455"/>
                <a:gd name="connsiteX229" fmla="*/ 754856 w 1267343"/>
                <a:gd name="connsiteY229" fmla="*/ 1204498 h 1616455"/>
                <a:gd name="connsiteX230" fmla="*/ 736260 w 1267343"/>
                <a:gd name="connsiteY230" fmla="*/ 1225828 h 1616455"/>
                <a:gd name="connsiteX231" fmla="*/ 714376 w 1267343"/>
                <a:gd name="connsiteY231" fmla="*/ 1254505 h 1616455"/>
                <a:gd name="connsiteX232" fmla="*/ 704850 w 1267343"/>
                <a:gd name="connsiteY232" fmla="*/ 1302130 h 1616455"/>
                <a:gd name="connsiteX233" fmla="*/ 733425 w 1267343"/>
                <a:gd name="connsiteY233" fmla="*/ 1321180 h 1616455"/>
                <a:gd name="connsiteX234" fmla="*/ 747713 w 1267343"/>
                <a:gd name="connsiteY234" fmla="*/ 1330705 h 1616455"/>
                <a:gd name="connsiteX235" fmla="*/ 757238 w 1267343"/>
                <a:gd name="connsiteY235" fmla="*/ 1344992 h 1616455"/>
                <a:gd name="connsiteX236" fmla="*/ 776288 w 1267343"/>
                <a:gd name="connsiteY236" fmla="*/ 1359280 h 1616455"/>
                <a:gd name="connsiteX237" fmla="*/ 828675 w 1267343"/>
                <a:gd name="connsiteY237" fmla="*/ 1368805 h 1616455"/>
                <a:gd name="connsiteX238" fmla="*/ 842963 w 1267343"/>
                <a:gd name="connsiteY238" fmla="*/ 1378330 h 1616455"/>
                <a:gd name="connsiteX239" fmla="*/ 852488 w 1267343"/>
                <a:gd name="connsiteY239" fmla="*/ 1392617 h 1616455"/>
                <a:gd name="connsiteX240" fmla="*/ 885825 w 1267343"/>
                <a:gd name="connsiteY240" fmla="*/ 1397380 h 1616455"/>
                <a:gd name="connsiteX241" fmla="*/ 900113 w 1267343"/>
                <a:gd name="connsiteY241" fmla="*/ 1406905 h 1616455"/>
                <a:gd name="connsiteX242" fmla="*/ 942975 w 1267343"/>
                <a:gd name="connsiteY242" fmla="*/ 1392617 h 1616455"/>
                <a:gd name="connsiteX243" fmla="*/ 966788 w 1267343"/>
                <a:gd name="connsiteY243" fmla="*/ 1373567 h 1616455"/>
                <a:gd name="connsiteX244" fmla="*/ 976313 w 1267343"/>
                <a:gd name="connsiteY244" fmla="*/ 1359280 h 1616455"/>
                <a:gd name="connsiteX245" fmla="*/ 990600 w 1267343"/>
                <a:gd name="connsiteY245" fmla="*/ 1349755 h 1616455"/>
                <a:gd name="connsiteX246" fmla="*/ 995363 w 1267343"/>
                <a:gd name="connsiteY246" fmla="*/ 1335467 h 1616455"/>
                <a:gd name="connsiteX247" fmla="*/ 1033463 w 1267343"/>
                <a:gd name="connsiteY247" fmla="*/ 1344992 h 1616455"/>
                <a:gd name="connsiteX248" fmla="*/ 1157288 w 1267343"/>
                <a:gd name="connsiteY248" fmla="*/ 1359280 h 1616455"/>
                <a:gd name="connsiteX249" fmla="*/ 1185863 w 1267343"/>
                <a:gd name="connsiteY249" fmla="*/ 1368805 h 1616455"/>
                <a:gd name="connsiteX250" fmla="*/ 1190625 w 1267343"/>
                <a:gd name="connsiteY250" fmla="*/ 1383092 h 1616455"/>
                <a:gd name="connsiteX251" fmla="*/ 1200150 w 1267343"/>
                <a:gd name="connsiteY251" fmla="*/ 1397380 h 1616455"/>
                <a:gd name="connsiteX252" fmla="*/ 1190625 w 1267343"/>
                <a:gd name="connsiteY252" fmla="*/ 1411667 h 1616455"/>
                <a:gd name="connsiteX253" fmla="*/ 1119188 w 1267343"/>
                <a:gd name="connsiteY253" fmla="*/ 1406905 h 1616455"/>
                <a:gd name="connsiteX254" fmla="*/ 1090613 w 1267343"/>
                <a:gd name="connsiteY254" fmla="*/ 1397380 h 1616455"/>
                <a:gd name="connsiteX255" fmla="*/ 1033463 w 1267343"/>
                <a:gd name="connsiteY255" fmla="*/ 1406905 h 1616455"/>
                <a:gd name="connsiteX256" fmla="*/ 985838 w 1267343"/>
                <a:gd name="connsiteY256" fmla="*/ 1416430 h 1616455"/>
                <a:gd name="connsiteX257" fmla="*/ 971550 w 1267343"/>
                <a:gd name="connsiteY257" fmla="*/ 1425955 h 1616455"/>
                <a:gd name="connsiteX258" fmla="*/ 957263 w 1267343"/>
                <a:gd name="connsiteY258" fmla="*/ 1430717 h 1616455"/>
                <a:gd name="connsiteX259" fmla="*/ 952500 w 1267343"/>
                <a:gd name="connsiteY259" fmla="*/ 1445005 h 1616455"/>
                <a:gd name="connsiteX260" fmla="*/ 971550 w 1267343"/>
                <a:gd name="connsiteY260" fmla="*/ 1492630 h 1616455"/>
                <a:gd name="connsiteX261" fmla="*/ 1000125 w 1267343"/>
                <a:gd name="connsiteY261" fmla="*/ 1502155 h 1616455"/>
                <a:gd name="connsiteX262" fmla="*/ 1119188 w 1267343"/>
                <a:gd name="connsiteY262" fmla="*/ 1506917 h 1616455"/>
                <a:gd name="connsiteX263" fmla="*/ 1228725 w 1267343"/>
                <a:gd name="connsiteY263" fmla="*/ 1521205 h 1616455"/>
                <a:gd name="connsiteX264" fmla="*/ 1243013 w 1267343"/>
                <a:gd name="connsiteY264" fmla="*/ 1530730 h 1616455"/>
                <a:gd name="connsiteX265" fmla="*/ 1247775 w 1267343"/>
                <a:gd name="connsiteY265" fmla="*/ 1545017 h 1616455"/>
                <a:gd name="connsiteX266" fmla="*/ 1262063 w 1267343"/>
                <a:gd name="connsiteY266" fmla="*/ 1573592 h 1616455"/>
                <a:gd name="connsiteX267" fmla="*/ 1257300 w 1267343"/>
                <a:gd name="connsiteY267" fmla="*/ 1587880 h 1616455"/>
                <a:gd name="connsiteX268" fmla="*/ 1185863 w 1267343"/>
                <a:gd name="connsiteY268" fmla="*/ 1597405 h 1616455"/>
                <a:gd name="connsiteX269" fmla="*/ 1171575 w 1267343"/>
                <a:gd name="connsiteY269" fmla="*/ 1568830 h 1616455"/>
                <a:gd name="connsiteX270" fmla="*/ 1157288 w 1267343"/>
                <a:gd name="connsiteY270" fmla="*/ 1559305 h 1616455"/>
                <a:gd name="connsiteX271" fmla="*/ 1071563 w 1267343"/>
                <a:gd name="connsiteY271" fmla="*/ 1564067 h 1616455"/>
                <a:gd name="connsiteX272" fmla="*/ 1052513 w 1267343"/>
                <a:gd name="connsiteY272" fmla="*/ 1568830 h 1616455"/>
                <a:gd name="connsiteX273" fmla="*/ 1023938 w 1267343"/>
                <a:gd name="connsiteY273" fmla="*/ 1583117 h 1616455"/>
                <a:gd name="connsiteX274" fmla="*/ 1009650 w 1267343"/>
                <a:gd name="connsiteY274" fmla="*/ 1611692 h 1616455"/>
                <a:gd name="connsiteX275" fmla="*/ 995363 w 1267343"/>
                <a:gd name="connsiteY275" fmla="*/ 1616455 h 1616455"/>
                <a:gd name="connsiteX276" fmla="*/ 985838 w 1267343"/>
                <a:gd name="connsiteY276" fmla="*/ 1583117 h 1616455"/>
                <a:gd name="connsiteX277" fmla="*/ 976313 w 1267343"/>
                <a:gd name="connsiteY277" fmla="*/ 1530730 h 1616455"/>
                <a:gd name="connsiteX278" fmla="*/ 966788 w 1267343"/>
                <a:gd name="connsiteY278" fmla="*/ 1497392 h 1616455"/>
                <a:gd name="connsiteX279" fmla="*/ 952500 w 1267343"/>
                <a:gd name="connsiteY279" fmla="*/ 1487867 h 1616455"/>
                <a:gd name="connsiteX280" fmla="*/ 938213 w 1267343"/>
                <a:gd name="connsiteY280" fmla="*/ 1502155 h 1616455"/>
                <a:gd name="connsiteX281" fmla="*/ 933450 w 1267343"/>
                <a:gd name="connsiteY281" fmla="*/ 1540255 h 1616455"/>
                <a:gd name="connsiteX282" fmla="*/ 890588 w 1267343"/>
                <a:gd name="connsiteY282" fmla="*/ 1535492 h 1616455"/>
                <a:gd name="connsiteX283" fmla="*/ 881063 w 1267343"/>
                <a:gd name="connsiteY283" fmla="*/ 1511680 h 1616455"/>
                <a:gd name="connsiteX284" fmla="*/ 885825 w 1267343"/>
                <a:gd name="connsiteY284" fmla="*/ 1492630 h 1616455"/>
                <a:gd name="connsiteX285" fmla="*/ 876300 w 1267343"/>
                <a:gd name="connsiteY285" fmla="*/ 1449767 h 1616455"/>
                <a:gd name="connsiteX286" fmla="*/ 862013 w 1267343"/>
                <a:gd name="connsiteY286" fmla="*/ 1440242 h 1616455"/>
                <a:gd name="connsiteX287" fmla="*/ 828675 w 1267343"/>
                <a:gd name="connsiteY287" fmla="*/ 1464055 h 1616455"/>
                <a:gd name="connsiteX288" fmla="*/ 809625 w 1267343"/>
                <a:gd name="connsiteY288" fmla="*/ 1459292 h 1616455"/>
                <a:gd name="connsiteX289" fmla="*/ 795338 w 1267343"/>
                <a:gd name="connsiteY289" fmla="*/ 1421192 h 1616455"/>
                <a:gd name="connsiteX290" fmla="*/ 790575 w 1267343"/>
                <a:gd name="connsiteY290" fmla="*/ 1402142 h 1616455"/>
                <a:gd name="connsiteX291" fmla="*/ 766763 w 1267343"/>
                <a:gd name="connsiteY291" fmla="*/ 1406905 h 1616455"/>
                <a:gd name="connsiteX292" fmla="*/ 738188 w 1267343"/>
                <a:gd name="connsiteY292" fmla="*/ 1416430 h 1616455"/>
                <a:gd name="connsiteX293" fmla="*/ 638175 w 1267343"/>
                <a:gd name="connsiteY293" fmla="*/ 1411667 h 1616455"/>
                <a:gd name="connsiteX294" fmla="*/ 623888 w 1267343"/>
                <a:gd name="connsiteY294" fmla="*/ 1406905 h 1616455"/>
                <a:gd name="connsiteX295" fmla="*/ 609600 w 1267343"/>
                <a:gd name="connsiteY295" fmla="*/ 1373567 h 1616455"/>
                <a:gd name="connsiteX296" fmla="*/ 623888 w 1267343"/>
                <a:gd name="connsiteY296" fmla="*/ 1364042 h 1616455"/>
                <a:gd name="connsiteX297" fmla="*/ 676275 w 1267343"/>
                <a:gd name="connsiteY297" fmla="*/ 1359280 h 1616455"/>
                <a:gd name="connsiteX298" fmla="*/ 666750 w 1267343"/>
                <a:gd name="connsiteY298" fmla="*/ 1330705 h 1616455"/>
                <a:gd name="connsiteX299" fmla="*/ 661988 w 1267343"/>
                <a:gd name="connsiteY299" fmla="*/ 1316417 h 1616455"/>
                <a:gd name="connsiteX300" fmla="*/ 657225 w 1267343"/>
                <a:gd name="connsiteY300" fmla="*/ 1297367 h 1616455"/>
                <a:gd name="connsiteX301" fmla="*/ 642938 w 1267343"/>
                <a:gd name="connsiteY301" fmla="*/ 1287842 h 1616455"/>
                <a:gd name="connsiteX302" fmla="*/ 585788 w 1267343"/>
                <a:gd name="connsiteY302" fmla="*/ 1297367 h 1616455"/>
                <a:gd name="connsiteX303" fmla="*/ 576263 w 1267343"/>
                <a:gd name="connsiteY303" fmla="*/ 1283080 h 1616455"/>
                <a:gd name="connsiteX304" fmla="*/ 590550 w 1267343"/>
                <a:gd name="connsiteY304" fmla="*/ 1273555 h 1616455"/>
                <a:gd name="connsiteX305" fmla="*/ 600075 w 1267343"/>
                <a:gd name="connsiteY305" fmla="*/ 1244980 h 1616455"/>
                <a:gd name="connsiteX306" fmla="*/ 604838 w 1267343"/>
                <a:gd name="connsiteY306" fmla="*/ 1230692 h 1616455"/>
                <a:gd name="connsiteX307" fmla="*/ 590550 w 1267343"/>
                <a:gd name="connsiteY307" fmla="*/ 1221167 h 1616455"/>
                <a:gd name="connsiteX308" fmla="*/ 561975 w 1267343"/>
                <a:gd name="connsiteY308" fmla="*/ 1206880 h 1616455"/>
                <a:gd name="connsiteX309" fmla="*/ 547688 w 1267343"/>
                <a:gd name="connsiteY309" fmla="*/ 1192592 h 1616455"/>
                <a:gd name="connsiteX310" fmla="*/ 519113 w 1267343"/>
                <a:gd name="connsiteY310" fmla="*/ 1173542 h 1616455"/>
                <a:gd name="connsiteX311" fmla="*/ 504825 w 1267343"/>
                <a:gd name="connsiteY311" fmla="*/ 1164017 h 1616455"/>
                <a:gd name="connsiteX312" fmla="*/ 490538 w 1267343"/>
                <a:gd name="connsiteY312" fmla="*/ 1159255 h 1616455"/>
                <a:gd name="connsiteX313" fmla="*/ 476250 w 1267343"/>
                <a:gd name="connsiteY313" fmla="*/ 1149730 h 1616455"/>
                <a:gd name="connsiteX314" fmla="*/ 447675 w 1267343"/>
                <a:gd name="connsiteY314" fmla="*/ 1140205 h 1616455"/>
                <a:gd name="connsiteX315" fmla="*/ 433388 w 1267343"/>
                <a:gd name="connsiteY315" fmla="*/ 1130680 h 1616455"/>
                <a:gd name="connsiteX316" fmla="*/ 347663 w 1267343"/>
                <a:gd name="connsiteY316" fmla="*/ 1140205 h 1616455"/>
                <a:gd name="connsiteX317" fmla="*/ 295275 w 1267343"/>
                <a:gd name="connsiteY317" fmla="*/ 1135442 h 1616455"/>
                <a:gd name="connsiteX318" fmla="*/ 280988 w 1267343"/>
                <a:gd name="connsiteY318" fmla="*/ 1125917 h 1616455"/>
                <a:gd name="connsiteX319" fmla="*/ 223838 w 1267343"/>
                <a:gd name="connsiteY319" fmla="*/ 1116392 h 1616455"/>
                <a:gd name="connsiteX320" fmla="*/ 195263 w 1267343"/>
                <a:gd name="connsiteY320" fmla="*/ 1106867 h 1616455"/>
                <a:gd name="connsiteX321" fmla="*/ 180975 w 1267343"/>
                <a:gd name="connsiteY321" fmla="*/ 1102105 h 1616455"/>
                <a:gd name="connsiteX322" fmla="*/ 109538 w 1267343"/>
                <a:gd name="connsiteY322" fmla="*/ 1116392 h 1616455"/>
                <a:gd name="connsiteX323" fmla="*/ 104775 w 1267343"/>
                <a:gd name="connsiteY323" fmla="*/ 1130680 h 1616455"/>
                <a:gd name="connsiteX324" fmla="*/ 114300 w 1267343"/>
                <a:gd name="connsiteY324" fmla="*/ 1240217 h 1616455"/>
                <a:gd name="connsiteX325" fmla="*/ 119063 w 1267343"/>
                <a:gd name="connsiteY325" fmla="*/ 1249742 h 1616455"/>
                <a:gd name="connsiteX0" fmla="*/ 109538 w 1267343"/>
                <a:gd name="connsiteY0" fmla="*/ 1321180 h 1616455"/>
                <a:gd name="connsiteX1" fmla="*/ 85725 w 1267343"/>
                <a:gd name="connsiteY1" fmla="*/ 1316417 h 1616455"/>
                <a:gd name="connsiteX2" fmla="*/ 80963 w 1267343"/>
                <a:gd name="connsiteY2" fmla="*/ 1302130 h 1616455"/>
                <a:gd name="connsiteX3" fmla="*/ 71438 w 1267343"/>
                <a:gd name="connsiteY3" fmla="*/ 1287842 h 1616455"/>
                <a:gd name="connsiteX4" fmla="*/ 57150 w 1267343"/>
                <a:gd name="connsiteY4" fmla="*/ 1235455 h 1616455"/>
                <a:gd name="connsiteX5" fmla="*/ 52388 w 1267343"/>
                <a:gd name="connsiteY5" fmla="*/ 1221167 h 1616455"/>
                <a:gd name="connsiteX6" fmla="*/ 38100 w 1267343"/>
                <a:gd name="connsiteY6" fmla="*/ 1211642 h 1616455"/>
                <a:gd name="connsiteX7" fmla="*/ 19050 w 1267343"/>
                <a:gd name="connsiteY7" fmla="*/ 1183067 h 1616455"/>
                <a:gd name="connsiteX8" fmla="*/ 14288 w 1267343"/>
                <a:gd name="connsiteY8" fmla="*/ 1168780 h 1616455"/>
                <a:gd name="connsiteX9" fmla="*/ 0 w 1267343"/>
                <a:gd name="connsiteY9" fmla="*/ 1140205 h 1616455"/>
                <a:gd name="connsiteX10" fmla="*/ 28575 w 1267343"/>
                <a:gd name="connsiteY10" fmla="*/ 1121155 h 1616455"/>
                <a:gd name="connsiteX11" fmla="*/ 42863 w 1267343"/>
                <a:gd name="connsiteY11" fmla="*/ 1111630 h 1616455"/>
                <a:gd name="connsiteX12" fmla="*/ 71438 w 1267343"/>
                <a:gd name="connsiteY12" fmla="*/ 1087817 h 1616455"/>
                <a:gd name="connsiteX13" fmla="*/ 76200 w 1267343"/>
                <a:gd name="connsiteY13" fmla="*/ 1073530 h 1616455"/>
                <a:gd name="connsiteX14" fmla="*/ 76200 w 1267343"/>
                <a:gd name="connsiteY14" fmla="*/ 1016380 h 1616455"/>
                <a:gd name="connsiteX15" fmla="*/ 66675 w 1267343"/>
                <a:gd name="connsiteY15" fmla="*/ 1002092 h 1616455"/>
                <a:gd name="connsiteX16" fmla="*/ 47625 w 1267343"/>
                <a:gd name="connsiteY16" fmla="*/ 997330 h 1616455"/>
                <a:gd name="connsiteX17" fmla="*/ 42863 w 1267343"/>
                <a:gd name="connsiteY17" fmla="*/ 935417 h 1616455"/>
                <a:gd name="connsiteX18" fmla="*/ 57150 w 1267343"/>
                <a:gd name="connsiteY18" fmla="*/ 925892 h 1616455"/>
                <a:gd name="connsiteX19" fmla="*/ 109538 w 1267343"/>
                <a:gd name="connsiteY19" fmla="*/ 944942 h 1616455"/>
                <a:gd name="connsiteX20" fmla="*/ 119063 w 1267343"/>
                <a:gd name="connsiteY20" fmla="*/ 973517 h 1616455"/>
                <a:gd name="connsiteX21" fmla="*/ 128588 w 1267343"/>
                <a:gd name="connsiteY21" fmla="*/ 1002092 h 1616455"/>
                <a:gd name="connsiteX22" fmla="*/ 133350 w 1267343"/>
                <a:gd name="connsiteY22" fmla="*/ 1016380 h 1616455"/>
                <a:gd name="connsiteX23" fmla="*/ 147638 w 1267343"/>
                <a:gd name="connsiteY23" fmla="*/ 1021142 h 1616455"/>
                <a:gd name="connsiteX24" fmla="*/ 161925 w 1267343"/>
                <a:gd name="connsiteY24" fmla="*/ 1030667 h 1616455"/>
                <a:gd name="connsiteX25" fmla="*/ 238125 w 1267343"/>
                <a:gd name="connsiteY25" fmla="*/ 1044955 h 1616455"/>
                <a:gd name="connsiteX26" fmla="*/ 266700 w 1267343"/>
                <a:gd name="connsiteY26" fmla="*/ 1064005 h 1616455"/>
                <a:gd name="connsiteX27" fmla="*/ 285750 w 1267343"/>
                <a:gd name="connsiteY27" fmla="*/ 1087817 h 1616455"/>
                <a:gd name="connsiteX28" fmla="*/ 314325 w 1267343"/>
                <a:gd name="connsiteY28" fmla="*/ 1097342 h 1616455"/>
                <a:gd name="connsiteX29" fmla="*/ 457200 w 1267343"/>
                <a:gd name="connsiteY29" fmla="*/ 1092580 h 1616455"/>
                <a:gd name="connsiteX30" fmla="*/ 466725 w 1267343"/>
                <a:gd name="connsiteY30" fmla="*/ 1078292 h 1616455"/>
                <a:gd name="connsiteX31" fmla="*/ 481013 w 1267343"/>
                <a:gd name="connsiteY31" fmla="*/ 1068767 h 1616455"/>
                <a:gd name="connsiteX32" fmla="*/ 485775 w 1267343"/>
                <a:gd name="connsiteY32" fmla="*/ 1021142 h 1616455"/>
                <a:gd name="connsiteX33" fmla="*/ 481013 w 1267343"/>
                <a:gd name="connsiteY33" fmla="*/ 1006855 h 1616455"/>
                <a:gd name="connsiteX34" fmla="*/ 466725 w 1267343"/>
                <a:gd name="connsiteY34" fmla="*/ 1002092 h 1616455"/>
                <a:gd name="connsiteX35" fmla="*/ 442913 w 1267343"/>
                <a:gd name="connsiteY35" fmla="*/ 959230 h 1616455"/>
                <a:gd name="connsiteX36" fmla="*/ 438150 w 1267343"/>
                <a:gd name="connsiteY36" fmla="*/ 940180 h 1616455"/>
                <a:gd name="connsiteX37" fmla="*/ 433388 w 1267343"/>
                <a:gd name="connsiteY37" fmla="*/ 892555 h 1616455"/>
                <a:gd name="connsiteX38" fmla="*/ 419100 w 1267343"/>
                <a:gd name="connsiteY38" fmla="*/ 887792 h 1616455"/>
                <a:gd name="connsiteX39" fmla="*/ 390525 w 1267343"/>
                <a:gd name="connsiteY39" fmla="*/ 873505 h 1616455"/>
                <a:gd name="connsiteX40" fmla="*/ 376238 w 1267343"/>
                <a:gd name="connsiteY40" fmla="*/ 859217 h 1616455"/>
                <a:gd name="connsiteX41" fmla="*/ 371475 w 1267343"/>
                <a:gd name="connsiteY41" fmla="*/ 844930 h 1616455"/>
                <a:gd name="connsiteX42" fmla="*/ 361950 w 1267343"/>
                <a:gd name="connsiteY42" fmla="*/ 830642 h 1616455"/>
                <a:gd name="connsiteX43" fmla="*/ 357188 w 1267343"/>
                <a:gd name="connsiteY43" fmla="*/ 816355 h 1616455"/>
                <a:gd name="connsiteX44" fmla="*/ 314325 w 1267343"/>
                <a:gd name="connsiteY44" fmla="*/ 783017 h 1616455"/>
                <a:gd name="connsiteX45" fmla="*/ 300038 w 1267343"/>
                <a:gd name="connsiteY45" fmla="*/ 773492 h 1616455"/>
                <a:gd name="connsiteX46" fmla="*/ 314325 w 1267343"/>
                <a:gd name="connsiteY46" fmla="*/ 759205 h 1616455"/>
                <a:gd name="connsiteX47" fmla="*/ 357188 w 1267343"/>
                <a:gd name="connsiteY47" fmla="*/ 768730 h 1616455"/>
                <a:gd name="connsiteX48" fmla="*/ 385763 w 1267343"/>
                <a:gd name="connsiteY48" fmla="*/ 787780 h 1616455"/>
                <a:gd name="connsiteX49" fmla="*/ 409575 w 1267343"/>
                <a:gd name="connsiteY49" fmla="*/ 806830 h 1616455"/>
                <a:gd name="connsiteX50" fmla="*/ 438150 w 1267343"/>
                <a:gd name="connsiteY50" fmla="*/ 825880 h 1616455"/>
                <a:gd name="connsiteX51" fmla="*/ 452438 w 1267343"/>
                <a:gd name="connsiteY51" fmla="*/ 840167 h 1616455"/>
                <a:gd name="connsiteX52" fmla="*/ 471488 w 1267343"/>
                <a:gd name="connsiteY52" fmla="*/ 868742 h 1616455"/>
                <a:gd name="connsiteX53" fmla="*/ 490538 w 1267343"/>
                <a:gd name="connsiteY53" fmla="*/ 897317 h 1616455"/>
                <a:gd name="connsiteX54" fmla="*/ 500063 w 1267343"/>
                <a:gd name="connsiteY54" fmla="*/ 911605 h 1616455"/>
                <a:gd name="connsiteX55" fmla="*/ 509588 w 1267343"/>
                <a:gd name="connsiteY55" fmla="*/ 925892 h 1616455"/>
                <a:gd name="connsiteX56" fmla="*/ 514350 w 1267343"/>
                <a:gd name="connsiteY56" fmla="*/ 940180 h 1616455"/>
                <a:gd name="connsiteX57" fmla="*/ 523875 w 1267343"/>
                <a:gd name="connsiteY57" fmla="*/ 954467 h 1616455"/>
                <a:gd name="connsiteX58" fmla="*/ 542925 w 1267343"/>
                <a:gd name="connsiteY58" fmla="*/ 997330 h 1616455"/>
                <a:gd name="connsiteX59" fmla="*/ 557213 w 1267343"/>
                <a:gd name="connsiteY59" fmla="*/ 1035430 h 1616455"/>
                <a:gd name="connsiteX60" fmla="*/ 576263 w 1267343"/>
                <a:gd name="connsiteY60" fmla="*/ 1030667 h 1616455"/>
                <a:gd name="connsiteX61" fmla="*/ 581025 w 1267343"/>
                <a:gd name="connsiteY61" fmla="*/ 1016380 h 1616455"/>
                <a:gd name="connsiteX62" fmla="*/ 561975 w 1267343"/>
                <a:gd name="connsiteY62" fmla="*/ 987805 h 1616455"/>
                <a:gd name="connsiteX63" fmla="*/ 552450 w 1267343"/>
                <a:gd name="connsiteY63" fmla="*/ 973517 h 1616455"/>
                <a:gd name="connsiteX64" fmla="*/ 566738 w 1267343"/>
                <a:gd name="connsiteY64" fmla="*/ 968755 h 1616455"/>
                <a:gd name="connsiteX65" fmla="*/ 604838 w 1267343"/>
                <a:gd name="connsiteY65" fmla="*/ 983042 h 1616455"/>
                <a:gd name="connsiteX66" fmla="*/ 628650 w 1267343"/>
                <a:gd name="connsiteY66" fmla="*/ 1006855 h 1616455"/>
                <a:gd name="connsiteX67" fmla="*/ 638175 w 1267343"/>
                <a:gd name="connsiteY67" fmla="*/ 978280 h 1616455"/>
                <a:gd name="connsiteX68" fmla="*/ 633413 w 1267343"/>
                <a:gd name="connsiteY68" fmla="*/ 959230 h 1616455"/>
                <a:gd name="connsiteX69" fmla="*/ 590550 w 1267343"/>
                <a:gd name="connsiteY69" fmla="*/ 925892 h 1616455"/>
                <a:gd name="connsiteX70" fmla="*/ 576263 w 1267343"/>
                <a:gd name="connsiteY70" fmla="*/ 916367 h 1616455"/>
                <a:gd name="connsiteX71" fmla="*/ 685800 w 1267343"/>
                <a:gd name="connsiteY71" fmla="*/ 897317 h 1616455"/>
                <a:gd name="connsiteX72" fmla="*/ 681038 w 1267343"/>
                <a:gd name="connsiteY72" fmla="*/ 854455 h 1616455"/>
                <a:gd name="connsiteX73" fmla="*/ 666750 w 1267343"/>
                <a:gd name="connsiteY73" fmla="*/ 844930 h 1616455"/>
                <a:gd name="connsiteX74" fmla="*/ 609600 w 1267343"/>
                <a:gd name="connsiteY74" fmla="*/ 825880 h 1616455"/>
                <a:gd name="connsiteX75" fmla="*/ 614363 w 1267343"/>
                <a:gd name="connsiteY75" fmla="*/ 806830 h 1616455"/>
                <a:gd name="connsiteX76" fmla="*/ 633413 w 1267343"/>
                <a:gd name="connsiteY76" fmla="*/ 802067 h 1616455"/>
                <a:gd name="connsiteX77" fmla="*/ 671513 w 1267343"/>
                <a:gd name="connsiteY77" fmla="*/ 797305 h 1616455"/>
                <a:gd name="connsiteX78" fmla="*/ 704850 w 1267343"/>
                <a:gd name="connsiteY78" fmla="*/ 787780 h 1616455"/>
                <a:gd name="connsiteX79" fmla="*/ 719138 w 1267343"/>
                <a:gd name="connsiteY79" fmla="*/ 768730 h 1616455"/>
                <a:gd name="connsiteX80" fmla="*/ 747713 w 1267343"/>
                <a:gd name="connsiteY80" fmla="*/ 740155 h 1616455"/>
                <a:gd name="connsiteX81" fmla="*/ 709613 w 1267343"/>
                <a:gd name="connsiteY81" fmla="*/ 725867 h 1616455"/>
                <a:gd name="connsiteX82" fmla="*/ 695325 w 1267343"/>
                <a:gd name="connsiteY82" fmla="*/ 716342 h 1616455"/>
                <a:gd name="connsiteX83" fmla="*/ 676275 w 1267343"/>
                <a:gd name="connsiteY83" fmla="*/ 711580 h 1616455"/>
                <a:gd name="connsiteX84" fmla="*/ 642938 w 1267343"/>
                <a:gd name="connsiteY84" fmla="*/ 678242 h 1616455"/>
                <a:gd name="connsiteX85" fmla="*/ 647700 w 1267343"/>
                <a:gd name="connsiteY85" fmla="*/ 654430 h 1616455"/>
                <a:gd name="connsiteX86" fmla="*/ 676275 w 1267343"/>
                <a:gd name="connsiteY86" fmla="*/ 635380 h 1616455"/>
                <a:gd name="connsiteX87" fmla="*/ 681038 w 1267343"/>
                <a:gd name="connsiteY87" fmla="*/ 621092 h 1616455"/>
                <a:gd name="connsiteX88" fmla="*/ 676275 w 1267343"/>
                <a:gd name="connsiteY88" fmla="*/ 592517 h 1616455"/>
                <a:gd name="connsiteX89" fmla="*/ 666750 w 1267343"/>
                <a:gd name="connsiteY89" fmla="*/ 578230 h 1616455"/>
                <a:gd name="connsiteX90" fmla="*/ 652463 w 1267343"/>
                <a:gd name="connsiteY90" fmla="*/ 573467 h 1616455"/>
                <a:gd name="connsiteX91" fmla="*/ 609600 w 1267343"/>
                <a:gd name="connsiteY91" fmla="*/ 568705 h 1616455"/>
                <a:gd name="connsiteX92" fmla="*/ 561975 w 1267343"/>
                <a:gd name="connsiteY92" fmla="*/ 559180 h 1616455"/>
                <a:gd name="connsiteX93" fmla="*/ 533400 w 1267343"/>
                <a:gd name="connsiteY93" fmla="*/ 549655 h 1616455"/>
                <a:gd name="connsiteX94" fmla="*/ 504825 w 1267343"/>
                <a:gd name="connsiteY94" fmla="*/ 544892 h 1616455"/>
                <a:gd name="connsiteX95" fmla="*/ 495300 w 1267343"/>
                <a:gd name="connsiteY95" fmla="*/ 511555 h 1616455"/>
                <a:gd name="connsiteX96" fmla="*/ 519113 w 1267343"/>
                <a:gd name="connsiteY96" fmla="*/ 506792 h 1616455"/>
                <a:gd name="connsiteX97" fmla="*/ 547688 w 1267343"/>
                <a:gd name="connsiteY97" fmla="*/ 497267 h 1616455"/>
                <a:gd name="connsiteX98" fmla="*/ 576263 w 1267343"/>
                <a:gd name="connsiteY98" fmla="*/ 521080 h 1616455"/>
                <a:gd name="connsiteX99" fmla="*/ 619125 w 1267343"/>
                <a:gd name="connsiteY99" fmla="*/ 516317 h 1616455"/>
                <a:gd name="connsiteX100" fmla="*/ 628650 w 1267343"/>
                <a:gd name="connsiteY100" fmla="*/ 502030 h 1616455"/>
                <a:gd name="connsiteX101" fmla="*/ 690563 w 1267343"/>
                <a:gd name="connsiteY101" fmla="*/ 497267 h 1616455"/>
                <a:gd name="connsiteX102" fmla="*/ 757238 w 1267343"/>
                <a:gd name="connsiteY102" fmla="*/ 492505 h 1616455"/>
                <a:gd name="connsiteX103" fmla="*/ 712448 w 1267343"/>
                <a:gd name="connsiteY103" fmla="*/ 485259 h 1616455"/>
                <a:gd name="connsiteX104" fmla="*/ 781050 w 1267343"/>
                <a:gd name="connsiteY104" fmla="*/ 468692 h 1616455"/>
                <a:gd name="connsiteX105" fmla="*/ 804863 w 1267343"/>
                <a:gd name="connsiteY105" fmla="*/ 444880 h 1616455"/>
                <a:gd name="connsiteX106" fmla="*/ 833438 w 1267343"/>
                <a:gd name="connsiteY106" fmla="*/ 435355 h 1616455"/>
                <a:gd name="connsiteX107" fmla="*/ 838200 w 1267343"/>
                <a:gd name="connsiteY107" fmla="*/ 344867 h 1616455"/>
                <a:gd name="connsiteX108" fmla="*/ 828675 w 1267343"/>
                <a:gd name="connsiteY108" fmla="*/ 306767 h 1616455"/>
                <a:gd name="connsiteX109" fmla="*/ 823913 w 1267343"/>
                <a:gd name="connsiteY109" fmla="*/ 287717 h 1616455"/>
                <a:gd name="connsiteX110" fmla="*/ 814388 w 1267343"/>
                <a:gd name="connsiteY110" fmla="*/ 268667 h 1616455"/>
                <a:gd name="connsiteX111" fmla="*/ 809625 w 1267343"/>
                <a:gd name="connsiteY111" fmla="*/ 249617 h 1616455"/>
                <a:gd name="connsiteX112" fmla="*/ 804863 w 1267343"/>
                <a:gd name="connsiteY112" fmla="*/ 225805 h 1616455"/>
                <a:gd name="connsiteX113" fmla="*/ 790575 w 1267343"/>
                <a:gd name="connsiteY113" fmla="*/ 216280 h 1616455"/>
                <a:gd name="connsiteX114" fmla="*/ 757238 w 1267343"/>
                <a:gd name="connsiteY114" fmla="*/ 197230 h 1616455"/>
                <a:gd name="connsiteX115" fmla="*/ 728663 w 1267343"/>
                <a:gd name="connsiteY115" fmla="*/ 187705 h 1616455"/>
                <a:gd name="connsiteX116" fmla="*/ 700088 w 1267343"/>
                <a:gd name="connsiteY116" fmla="*/ 168655 h 1616455"/>
                <a:gd name="connsiteX117" fmla="*/ 681038 w 1267343"/>
                <a:gd name="connsiteY117" fmla="*/ 173417 h 1616455"/>
                <a:gd name="connsiteX118" fmla="*/ 657225 w 1267343"/>
                <a:gd name="connsiteY118" fmla="*/ 149605 h 1616455"/>
                <a:gd name="connsiteX119" fmla="*/ 642938 w 1267343"/>
                <a:gd name="connsiteY119" fmla="*/ 135317 h 1616455"/>
                <a:gd name="connsiteX120" fmla="*/ 614363 w 1267343"/>
                <a:gd name="connsiteY120" fmla="*/ 116267 h 1616455"/>
                <a:gd name="connsiteX121" fmla="*/ 609600 w 1267343"/>
                <a:gd name="connsiteY121" fmla="*/ 101980 h 1616455"/>
                <a:gd name="connsiteX122" fmla="*/ 600075 w 1267343"/>
                <a:gd name="connsiteY122" fmla="*/ 82930 h 1616455"/>
                <a:gd name="connsiteX123" fmla="*/ 595313 w 1267343"/>
                <a:gd name="connsiteY123" fmla="*/ 63880 h 1616455"/>
                <a:gd name="connsiteX124" fmla="*/ 590550 w 1267343"/>
                <a:gd name="connsiteY124" fmla="*/ 49592 h 1616455"/>
                <a:gd name="connsiteX125" fmla="*/ 600075 w 1267343"/>
                <a:gd name="connsiteY125" fmla="*/ 63880 h 1616455"/>
                <a:gd name="connsiteX126" fmla="*/ 609600 w 1267343"/>
                <a:gd name="connsiteY126" fmla="*/ 82930 h 1616455"/>
                <a:gd name="connsiteX127" fmla="*/ 638175 w 1267343"/>
                <a:gd name="connsiteY127" fmla="*/ 106742 h 1616455"/>
                <a:gd name="connsiteX128" fmla="*/ 647700 w 1267343"/>
                <a:gd name="connsiteY128" fmla="*/ 121030 h 1616455"/>
                <a:gd name="connsiteX129" fmla="*/ 690563 w 1267343"/>
                <a:gd name="connsiteY129" fmla="*/ 144842 h 1616455"/>
                <a:gd name="connsiteX130" fmla="*/ 704850 w 1267343"/>
                <a:gd name="connsiteY130" fmla="*/ 159130 h 1616455"/>
                <a:gd name="connsiteX131" fmla="*/ 776288 w 1267343"/>
                <a:gd name="connsiteY131" fmla="*/ 149605 h 1616455"/>
                <a:gd name="connsiteX132" fmla="*/ 781050 w 1267343"/>
                <a:gd name="connsiteY132" fmla="*/ 135317 h 1616455"/>
                <a:gd name="connsiteX133" fmla="*/ 762000 w 1267343"/>
                <a:gd name="connsiteY133" fmla="*/ 59117 h 1616455"/>
                <a:gd name="connsiteX134" fmla="*/ 766763 w 1267343"/>
                <a:gd name="connsiteY134" fmla="*/ 6730 h 1616455"/>
                <a:gd name="connsiteX135" fmla="*/ 781050 w 1267343"/>
                <a:gd name="connsiteY135" fmla="*/ 1967 h 1616455"/>
                <a:gd name="connsiteX136" fmla="*/ 800100 w 1267343"/>
                <a:gd name="connsiteY136" fmla="*/ 18636 h 1616455"/>
                <a:gd name="connsiteX137" fmla="*/ 838200 w 1267343"/>
                <a:gd name="connsiteY137" fmla="*/ 75785 h 1616455"/>
                <a:gd name="connsiteX138" fmla="*/ 838201 w 1267343"/>
                <a:gd name="connsiteY138" fmla="*/ 185324 h 1616455"/>
                <a:gd name="connsiteX139" fmla="*/ 878681 w 1267343"/>
                <a:gd name="connsiteY139" fmla="*/ 232949 h 1616455"/>
                <a:gd name="connsiteX140" fmla="*/ 895351 w 1267343"/>
                <a:gd name="connsiteY140" fmla="*/ 256761 h 1616455"/>
                <a:gd name="connsiteX141" fmla="*/ 904875 w 1267343"/>
                <a:gd name="connsiteY141" fmla="*/ 282955 h 1616455"/>
                <a:gd name="connsiteX142" fmla="*/ 909638 w 1267343"/>
                <a:gd name="connsiteY142" fmla="*/ 311530 h 1616455"/>
                <a:gd name="connsiteX143" fmla="*/ 904875 w 1267343"/>
                <a:gd name="connsiteY143" fmla="*/ 373442 h 1616455"/>
                <a:gd name="connsiteX144" fmla="*/ 895350 w 1267343"/>
                <a:gd name="connsiteY144" fmla="*/ 402017 h 1616455"/>
                <a:gd name="connsiteX145" fmla="*/ 890588 w 1267343"/>
                <a:gd name="connsiteY145" fmla="*/ 440117 h 1616455"/>
                <a:gd name="connsiteX146" fmla="*/ 862013 w 1267343"/>
                <a:gd name="connsiteY146" fmla="*/ 482980 h 1616455"/>
                <a:gd name="connsiteX147" fmla="*/ 847725 w 1267343"/>
                <a:gd name="connsiteY147" fmla="*/ 492505 h 1616455"/>
                <a:gd name="connsiteX148" fmla="*/ 833438 w 1267343"/>
                <a:gd name="connsiteY148" fmla="*/ 506792 h 1616455"/>
                <a:gd name="connsiteX149" fmla="*/ 814388 w 1267343"/>
                <a:gd name="connsiteY149" fmla="*/ 530605 h 1616455"/>
                <a:gd name="connsiteX150" fmla="*/ 809625 w 1267343"/>
                <a:gd name="connsiteY150" fmla="*/ 544892 h 1616455"/>
                <a:gd name="connsiteX151" fmla="*/ 800100 w 1267343"/>
                <a:gd name="connsiteY151" fmla="*/ 559180 h 1616455"/>
                <a:gd name="connsiteX152" fmla="*/ 785813 w 1267343"/>
                <a:gd name="connsiteY152" fmla="*/ 602042 h 1616455"/>
                <a:gd name="connsiteX153" fmla="*/ 781050 w 1267343"/>
                <a:gd name="connsiteY153" fmla="*/ 616330 h 1616455"/>
                <a:gd name="connsiteX154" fmla="*/ 790575 w 1267343"/>
                <a:gd name="connsiteY154" fmla="*/ 687767 h 1616455"/>
                <a:gd name="connsiteX155" fmla="*/ 800100 w 1267343"/>
                <a:gd name="connsiteY155" fmla="*/ 702055 h 1616455"/>
                <a:gd name="connsiteX156" fmla="*/ 804863 w 1267343"/>
                <a:gd name="connsiteY156" fmla="*/ 716342 h 1616455"/>
                <a:gd name="connsiteX157" fmla="*/ 823913 w 1267343"/>
                <a:gd name="connsiteY157" fmla="*/ 744917 h 1616455"/>
                <a:gd name="connsiteX158" fmla="*/ 828675 w 1267343"/>
                <a:gd name="connsiteY158" fmla="*/ 759205 h 1616455"/>
                <a:gd name="connsiteX159" fmla="*/ 866775 w 1267343"/>
                <a:gd name="connsiteY159" fmla="*/ 759205 h 1616455"/>
                <a:gd name="connsiteX160" fmla="*/ 890588 w 1267343"/>
                <a:gd name="connsiteY160" fmla="*/ 716342 h 1616455"/>
                <a:gd name="connsiteX161" fmla="*/ 895350 w 1267343"/>
                <a:gd name="connsiteY161" fmla="*/ 663955 h 1616455"/>
                <a:gd name="connsiteX162" fmla="*/ 904875 w 1267343"/>
                <a:gd name="connsiteY162" fmla="*/ 549655 h 1616455"/>
                <a:gd name="connsiteX163" fmla="*/ 933450 w 1267343"/>
                <a:gd name="connsiteY163" fmla="*/ 554417 h 1616455"/>
                <a:gd name="connsiteX164" fmla="*/ 938213 w 1267343"/>
                <a:gd name="connsiteY164" fmla="*/ 602042 h 1616455"/>
                <a:gd name="connsiteX165" fmla="*/ 952500 w 1267343"/>
                <a:gd name="connsiteY165" fmla="*/ 630617 h 1616455"/>
                <a:gd name="connsiteX166" fmla="*/ 966788 w 1267343"/>
                <a:gd name="connsiteY166" fmla="*/ 625855 h 1616455"/>
                <a:gd name="connsiteX167" fmla="*/ 981075 w 1267343"/>
                <a:gd name="connsiteY167" fmla="*/ 616330 h 1616455"/>
                <a:gd name="connsiteX168" fmla="*/ 1009650 w 1267343"/>
                <a:gd name="connsiteY168" fmla="*/ 606805 h 1616455"/>
                <a:gd name="connsiteX169" fmla="*/ 1038225 w 1267343"/>
                <a:gd name="connsiteY169" fmla="*/ 630617 h 1616455"/>
                <a:gd name="connsiteX170" fmla="*/ 1019175 w 1267343"/>
                <a:gd name="connsiteY170" fmla="*/ 659192 h 1616455"/>
                <a:gd name="connsiteX171" fmla="*/ 1009650 w 1267343"/>
                <a:gd name="connsiteY171" fmla="*/ 673480 h 1616455"/>
                <a:gd name="connsiteX172" fmla="*/ 995363 w 1267343"/>
                <a:gd name="connsiteY172" fmla="*/ 702055 h 1616455"/>
                <a:gd name="connsiteX173" fmla="*/ 981075 w 1267343"/>
                <a:gd name="connsiteY173" fmla="*/ 730630 h 1616455"/>
                <a:gd name="connsiteX174" fmla="*/ 962025 w 1267343"/>
                <a:gd name="connsiteY174" fmla="*/ 759205 h 1616455"/>
                <a:gd name="connsiteX175" fmla="*/ 938213 w 1267343"/>
                <a:gd name="connsiteY175" fmla="*/ 783017 h 1616455"/>
                <a:gd name="connsiteX176" fmla="*/ 938213 w 1267343"/>
                <a:gd name="connsiteY176" fmla="*/ 811592 h 1616455"/>
                <a:gd name="connsiteX177" fmla="*/ 971550 w 1267343"/>
                <a:gd name="connsiteY177" fmla="*/ 806830 h 1616455"/>
                <a:gd name="connsiteX178" fmla="*/ 1004888 w 1267343"/>
                <a:gd name="connsiteY178" fmla="*/ 763967 h 1616455"/>
                <a:gd name="connsiteX179" fmla="*/ 1019175 w 1267343"/>
                <a:gd name="connsiteY179" fmla="*/ 754442 h 1616455"/>
                <a:gd name="connsiteX180" fmla="*/ 1033463 w 1267343"/>
                <a:gd name="connsiteY180" fmla="*/ 749680 h 1616455"/>
                <a:gd name="connsiteX181" fmla="*/ 1047750 w 1267343"/>
                <a:gd name="connsiteY181" fmla="*/ 740155 h 1616455"/>
                <a:gd name="connsiteX182" fmla="*/ 1085850 w 1267343"/>
                <a:gd name="connsiteY182" fmla="*/ 730630 h 1616455"/>
                <a:gd name="connsiteX183" fmla="*/ 1128713 w 1267343"/>
                <a:gd name="connsiteY183" fmla="*/ 721105 h 1616455"/>
                <a:gd name="connsiteX184" fmla="*/ 1138238 w 1267343"/>
                <a:gd name="connsiteY184" fmla="*/ 706817 h 1616455"/>
                <a:gd name="connsiteX185" fmla="*/ 1166813 w 1267343"/>
                <a:gd name="connsiteY185" fmla="*/ 697292 h 1616455"/>
                <a:gd name="connsiteX186" fmla="*/ 1195388 w 1267343"/>
                <a:gd name="connsiteY186" fmla="*/ 683005 h 1616455"/>
                <a:gd name="connsiteX187" fmla="*/ 1200150 w 1267343"/>
                <a:gd name="connsiteY187" fmla="*/ 659192 h 1616455"/>
                <a:gd name="connsiteX188" fmla="*/ 1247775 w 1267343"/>
                <a:gd name="connsiteY188" fmla="*/ 678242 h 1616455"/>
                <a:gd name="connsiteX189" fmla="*/ 1262063 w 1267343"/>
                <a:gd name="connsiteY189" fmla="*/ 692530 h 1616455"/>
                <a:gd name="connsiteX190" fmla="*/ 1262063 w 1267343"/>
                <a:gd name="connsiteY190" fmla="*/ 744917 h 1616455"/>
                <a:gd name="connsiteX191" fmla="*/ 1247775 w 1267343"/>
                <a:gd name="connsiteY191" fmla="*/ 749680 h 1616455"/>
                <a:gd name="connsiteX192" fmla="*/ 1185863 w 1267343"/>
                <a:gd name="connsiteY192" fmla="*/ 763967 h 1616455"/>
                <a:gd name="connsiteX193" fmla="*/ 1128713 w 1267343"/>
                <a:gd name="connsiteY193" fmla="*/ 773492 h 1616455"/>
                <a:gd name="connsiteX194" fmla="*/ 1114425 w 1267343"/>
                <a:gd name="connsiteY194" fmla="*/ 778255 h 1616455"/>
                <a:gd name="connsiteX195" fmla="*/ 1081088 w 1267343"/>
                <a:gd name="connsiteY195" fmla="*/ 787780 h 1616455"/>
                <a:gd name="connsiteX196" fmla="*/ 1071563 w 1267343"/>
                <a:gd name="connsiteY196" fmla="*/ 825880 h 1616455"/>
                <a:gd name="connsiteX197" fmla="*/ 1023938 w 1267343"/>
                <a:gd name="connsiteY197" fmla="*/ 840167 h 1616455"/>
                <a:gd name="connsiteX198" fmla="*/ 1000125 w 1267343"/>
                <a:gd name="connsiteY198" fmla="*/ 844930 h 1616455"/>
                <a:gd name="connsiteX199" fmla="*/ 971550 w 1267343"/>
                <a:gd name="connsiteY199" fmla="*/ 854455 h 1616455"/>
                <a:gd name="connsiteX200" fmla="*/ 952500 w 1267343"/>
                <a:gd name="connsiteY200" fmla="*/ 859217 h 1616455"/>
                <a:gd name="connsiteX201" fmla="*/ 933451 w 1267343"/>
                <a:gd name="connsiteY201" fmla="*/ 909224 h 1616455"/>
                <a:gd name="connsiteX202" fmla="*/ 971550 w 1267343"/>
                <a:gd name="connsiteY202" fmla="*/ 906842 h 1616455"/>
                <a:gd name="connsiteX203" fmla="*/ 985838 w 1267343"/>
                <a:gd name="connsiteY203" fmla="*/ 925892 h 1616455"/>
                <a:gd name="connsiteX204" fmla="*/ 1004888 w 1267343"/>
                <a:gd name="connsiteY204" fmla="*/ 944942 h 1616455"/>
                <a:gd name="connsiteX205" fmla="*/ 1009650 w 1267343"/>
                <a:gd name="connsiteY205" fmla="*/ 959230 h 1616455"/>
                <a:gd name="connsiteX206" fmla="*/ 1023938 w 1267343"/>
                <a:gd name="connsiteY206" fmla="*/ 966374 h 1616455"/>
                <a:gd name="connsiteX207" fmla="*/ 1066800 w 1267343"/>
                <a:gd name="connsiteY207" fmla="*/ 954467 h 1616455"/>
                <a:gd name="connsiteX208" fmla="*/ 1085850 w 1267343"/>
                <a:gd name="connsiteY208" fmla="*/ 954467 h 1616455"/>
                <a:gd name="connsiteX209" fmla="*/ 1119188 w 1267343"/>
                <a:gd name="connsiteY209" fmla="*/ 940180 h 1616455"/>
                <a:gd name="connsiteX210" fmla="*/ 1143000 w 1267343"/>
                <a:gd name="connsiteY210" fmla="*/ 944942 h 1616455"/>
                <a:gd name="connsiteX211" fmla="*/ 1152525 w 1267343"/>
                <a:gd name="connsiteY211" fmla="*/ 959230 h 1616455"/>
                <a:gd name="connsiteX212" fmla="*/ 1166813 w 1267343"/>
                <a:gd name="connsiteY212" fmla="*/ 992567 h 1616455"/>
                <a:gd name="connsiteX213" fmla="*/ 1162050 w 1267343"/>
                <a:gd name="connsiteY213" fmla="*/ 1006855 h 1616455"/>
                <a:gd name="connsiteX214" fmla="*/ 1147763 w 1267343"/>
                <a:gd name="connsiteY214" fmla="*/ 1011617 h 1616455"/>
                <a:gd name="connsiteX215" fmla="*/ 1060110 w 1267343"/>
                <a:gd name="connsiteY215" fmla="*/ 1021041 h 1616455"/>
                <a:gd name="connsiteX216" fmla="*/ 1052513 w 1267343"/>
                <a:gd name="connsiteY216" fmla="*/ 1006855 h 1616455"/>
                <a:gd name="connsiteX217" fmla="*/ 1023938 w 1267343"/>
                <a:gd name="connsiteY217" fmla="*/ 997330 h 1616455"/>
                <a:gd name="connsiteX218" fmla="*/ 985838 w 1267343"/>
                <a:gd name="connsiteY218" fmla="*/ 987805 h 1616455"/>
                <a:gd name="connsiteX219" fmla="*/ 952500 w 1267343"/>
                <a:gd name="connsiteY219" fmla="*/ 994949 h 1616455"/>
                <a:gd name="connsiteX220" fmla="*/ 890588 w 1267343"/>
                <a:gd name="connsiteY220" fmla="*/ 973517 h 1616455"/>
                <a:gd name="connsiteX221" fmla="*/ 909637 w 1267343"/>
                <a:gd name="connsiteY221" fmla="*/ 975899 h 1616455"/>
                <a:gd name="connsiteX222" fmla="*/ 902495 w 1267343"/>
                <a:gd name="connsiteY222" fmla="*/ 1059242 h 1616455"/>
                <a:gd name="connsiteX223" fmla="*/ 871537 w 1267343"/>
                <a:gd name="connsiteY223" fmla="*/ 1104486 h 1616455"/>
                <a:gd name="connsiteX224" fmla="*/ 850107 w 1267343"/>
                <a:gd name="connsiteY224" fmla="*/ 1111630 h 1616455"/>
                <a:gd name="connsiteX225" fmla="*/ 833438 w 1267343"/>
                <a:gd name="connsiteY225" fmla="*/ 1116392 h 1616455"/>
                <a:gd name="connsiteX226" fmla="*/ 823913 w 1267343"/>
                <a:gd name="connsiteY226" fmla="*/ 1166399 h 1616455"/>
                <a:gd name="connsiteX227" fmla="*/ 781051 w 1267343"/>
                <a:gd name="connsiteY227" fmla="*/ 1178305 h 1616455"/>
                <a:gd name="connsiteX228" fmla="*/ 762000 w 1267343"/>
                <a:gd name="connsiteY228" fmla="*/ 1173542 h 1616455"/>
                <a:gd name="connsiteX229" fmla="*/ 754856 w 1267343"/>
                <a:gd name="connsiteY229" fmla="*/ 1204498 h 1616455"/>
                <a:gd name="connsiteX230" fmla="*/ 736260 w 1267343"/>
                <a:gd name="connsiteY230" fmla="*/ 1225828 h 1616455"/>
                <a:gd name="connsiteX231" fmla="*/ 714376 w 1267343"/>
                <a:gd name="connsiteY231" fmla="*/ 1254505 h 1616455"/>
                <a:gd name="connsiteX232" fmla="*/ 704850 w 1267343"/>
                <a:gd name="connsiteY232" fmla="*/ 1302130 h 1616455"/>
                <a:gd name="connsiteX233" fmla="*/ 733425 w 1267343"/>
                <a:gd name="connsiteY233" fmla="*/ 1321180 h 1616455"/>
                <a:gd name="connsiteX234" fmla="*/ 747713 w 1267343"/>
                <a:gd name="connsiteY234" fmla="*/ 1330705 h 1616455"/>
                <a:gd name="connsiteX235" fmla="*/ 757238 w 1267343"/>
                <a:gd name="connsiteY235" fmla="*/ 1344992 h 1616455"/>
                <a:gd name="connsiteX236" fmla="*/ 776288 w 1267343"/>
                <a:gd name="connsiteY236" fmla="*/ 1359280 h 1616455"/>
                <a:gd name="connsiteX237" fmla="*/ 828675 w 1267343"/>
                <a:gd name="connsiteY237" fmla="*/ 1368805 h 1616455"/>
                <a:gd name="connsiteX238" fmla="*/ 842963 w 1267343"/>
                <a:gd name="connsiteY238" fmla="*/ 1378330 h 1616455"/>
                <a:gd name="connsiteX239" fmla="*/ 852488 w 1267343"/>
                <a:gd name="connsiteY239" fmla="*/ 1392617 h 1616455"/>
                <a:gd name="connsiteX240" fmla="*/ 885825 w 1267343"/>
                <a:gd name="connsiteY240" fmla="*/ 1397380 h 1616455"/>
                <a:gd name="connsiteX241" fmla="*/ 900113 w 1267343"/>
                <a:gd name="connsiteY241" fmla="*/ 1406905 h 1616455"/>
                <a:gd name="connsiteX242" fmla="*/ 942975 w 1267343"/>
                <a:gd name="connsiteY242" fmla="*/ 1392617 h 1616455"/>
                <a:gd name="connsiteX243" fmla="*/ 966788 w 1267343"/>
                <a:gd name="connsiteY243" fmla="*/ 1373567 h 1616455"/>
                <a:gd name="connsiteX244" fmla="*/ 976313 w 1267343"/>
                <a:gd name="connsiteY244" fmla="*/ 1359280 h 1616455"/>
                <a:gd name="connsiteX245" fmla="*/ 990600 w 1267343"/>
                <a:gd name="connsiteY245" fmla="*/ 1349755 h 1616455"/>
                <a:gd name="connsiteX246" fmla="*/ 995363 w 1267343"/>
                <a:gd name="connsiteY246" fmla="*/ 1335467 h 1616455"/>
                <a:gd name="connsiteX247" fmla="*/ 1033463 w 1267343"/>
                <a:gd name="connsiteY247" fmla="*/ 1344992 h 1616455"/>
                <a:gd name="connsiteX248" fmla="*/ 1157288 w 1267343"/>
                <a:gd name="connsiteY248" fmla="*/ 1359280 h 1616455"/>
                <a:gd name="connsiteX249" fmla="*/ 1185863 w 1267343"/>
                <a:gd name="connsiteY249" fmla="*/ 1368805 h 1616455"/>
                <a:gd name="connsiteX250" fmla="*/ 1190625 w 1267343"/>
                <a:gd name="connsiteY250" fmla="*/ 1383092 h 1616455"/>
                <a:gd name="connsiteX251" fmla="*/ 1200150 w 1267343"/>
                <a:gd name="connsiteY251" fmla="*/ 1397380 h 1616455"/>
                <a:gd name="connsiteX252" fmla="*/ 1190625 w 1267343"/>
                <a:gd name="connsiteY252" fmla="*/ 1411667 h 1616455"/>
                <a:gd name="connsiteX253" fmla="*/ 1119188 w 1267343"/>
                <a:gd name="connsiteY253" fmla="*/ 1406905 h 1616455"/>
                <a:gd name="connsiteX254" fmla="*/ 1090613 w 1267343"/>
                <a:gd name="connsiteY254" fmla="*/ 1397380 h 1616455"/>
                <a:gd name="connsiteX255" fmla="*/ 1033463 w 1267343"/>
                <a:gd name="connsiteY255" fmla="*/ 1406905 h 1616455"/>
                <a:gd name="connsiteX256" fmla="*/ 985838 w 1267343"/>
                <a:gd name="connsiteY256" fmla="*/ 1416430 h 1616455"/>
                <a:gd name="connsiteX257" fmla="*/ 971550 w 1267343"/>
                <a:gd name="connsiteY257" fmla="*/ 1425955 h 1616455"/>
                <a:gd name="connsiteX258" fmla="*/ 957263 w 1267343"/>
                <a:gd name="connsiteY258" fmla="*/ 1430717 h 1616455"/>
                <a:gd name="connsiteX259" fmla="*/ 952500 w 1267343"/>
                <a:gd name="connsiteY259" fmla="*/ 1445005 h 1616455"/>
                <a:gd name="connsiteX260" fmla="*/ 971550 w 1267343"/>
                <a:gd name="connsiteY260" fmla="*/ 1492630 h 1616455"/>
                <a:gd name="connsiteX261" fmla="*/ 1000125 w 1267343"/>
                <a:gd name="connsiteY261" fmla="*/ 1502155 h 1616455"/>
                <a:gd name="connsiteX262" fmla="*/ 1119188 w 1267343"/>
                <a:gd name="connsiteY262" fmla="*/ 1506917 h 1616455"/>
                <a:gd name="connsiteX263" fmla="*/ 1228725 w 1267343"/>
                <a:gd name="connsiteY263" fmla="*/ 1521205 h 1616455"/>
                <a:gd name="connsiteX264" fmla="*/ 1243013 w 1267343"/>
                <a:gd name="connsiteY264" fmla="*/ 1530730 h 1616455"/>
                <a:gd name="connsiteX265" fmla="*/ 1247775 w 1267343"/>
                <a:gd name="connsiteY265" fmla="*/ 1545017 h 1616455"/>
                <a:gd name="connsiteX266" fmla="*/ 1262063 w 1267343"/>
                <a:gd name="connsiteY266" fmla="*/ 1573592 h 1616455"/>
                <a:gd name="connsiteX267" fmla="*/ 1257300 w 1267343"/>
                <a:gd name="connsiteY267" fmla="*/ 1587880 h 1616455"/>
                <a:gd name="connsiteX268" fmla="*/ 1185863 w 1267343"/>
                <a:gd name="connsiteY268" fmla="*/ 1597405 h 1616455"/>
                <a:gd name="connsiteX269" fmla="*/ 1171575 w 1267343"/>
                <a:gd name="connsiteY269" fmla="*/ 1568830 h 1616455"/>
                <a:gd name="connsiteX270" fmla="*/ 1157288 w 1267343"/>
                <a:gd name="connsiteY270" fmla="*/ 1559305 h 1616455"/>
                <a:gd name="connsiteX271" fmla="*/ 1071563 w 1267343"/>
                <a:gd name="connsiteY271" fmla="*/ 1564067 h 1616455"/>
                <a:gd name="connsiteX272" fmla="*/ 1052513 w 1267343"/>
                <a:gd name="connsiteY272" fmla="*/ 1568830 h 1616455"/>
                <a:gd name="connsiteX273" fmla="*/ 1023938 w 1267343"/>
                <a:gd name="connsiteY273" fmla="*/ 1583117 h 1616455"/>
                <a:gd name="connsiteX274" fmla="*/ 1009650 w 1267343"/>
                <a:gd name="connsiteY274" fmla="*/ 1611692 h 1616455"/>
                <a:gd name="connsiteX275" fmla="*/ 995363 w 1267343"/>
                <a:gd name="connsiteY275" fmla="*/ 1616455 h 1616455"/>
                <a:gd name="connsiteX276" fmla="*/ 985838 w 1267343"/>
                <a:gd name="connsiteY276" fmla="*/ 1583117 h 1616455"/>
                <a:gd name="connsiteX277" fmla="*/ 976313 w 1267343"/>
                <a:gd name="connsiteY277" fmla="*/ 1530730 h 1616455"/>
                <a:gd name="connsiteX278" fmla="*/ 966788 w 1267343"/>
                <a:gd name="connsiteY278" fmla="*/ 1497392 h 1616455"/>
                <a:gd name="connsiteX279" fmla="*/ 952500 w 1267343"/>
                <a:gd name="connsiteY279" fmla="*/ 1487867 h 1616455"/>
                <a:gd name="connsiteX280" fmla="*/ 938213 w 1267343"/>
                <a:gd name="connsiteY280" fmla="*/ 1502155 h 1616455"/>
                <a:gd name="connsiteX281" fmla="*/ 933450 w 1267343"/>
                <a:gd name="connsiteY281" fmla="*/ 1540255 h 1616455"/>
                <a:gd name="connsiteX282" fmla="*/ 890588 w 1267343"/>
                <a:gd name="connsiteY282" fmla="*/ 1535492 h 1616455"/>
                <a:gd name="connsiteX283" fmla="*/ 881063 w 1267343"/>
                <a:gd name="connsiteY283" fmla="*/ 1511680 h 1616455"/>
                <a:gd name="connsiteX284" fmla="*/ 885825 w 1267343"/>
                <a:gd name="connsiteY284" fmla="*/ 1492630 h 1616455"/>
                <a:gd name="connsiteX285" fmla="*/ 876300 w 1267343"/>
                <a:gd name="connsiteY285" fmla="*/ 1449767 h 1616455"/>
                <a:gd name="connsiteX286" fmla="*/ 862013 w 1267343"/>
                <a:gd name="connsiteY286" fmla="*/ 1440242 h 1616455"/>
                <a:gd name="connsiteX287" fmla="*/ 828675 w 1267343"/>
                <a:gd name="connsiteY287" fmla="*/ 1464055 h 1616455"/>
                <a:gd name="connsiteX288" fmla="*/ 809625 w 1267343"/>
                <a:gd name="connsiteY288" fmla="*/ 1459292 h 1616455"/>
                <a:gd name="connsiteX289" fmla="*/ 795338 w 1267343"/>
                <a:gd name="connsiteY289" fmla="*/ 1421192 h 1616455"/>
                <a:gd name="connsiteX290" fmla="*/ 790575 w 1267343"/>
                <a:gd name="connsiteY290" fmla="*/ 1402142 h 1616455"/>
                <a:gd name="connsiteX291" fmla="*/ 766763 w 1267343"/>
                <a:gd name="connsiteY291" fmla="*/ 1406905 h 1616455"/>
                <a:gd name="connsiteX292" fmla="*/ 738188 w 1267343"/>
                <a:gd name="connsiteY292" fmla="*/ 1416430 h 1616455"/>
                <a:gd name="connsiteX293" fmla="*/ 638175 w 1267343"/>
                <a:gd name="connsiteY293" fmla="*/ 1411667 h 1616455"/>
                <a:gd name="connsiteX294" fmla="*/ 623888 w 1267343"/>
                <a:gd name="connsiteY294" fmla="*/ 1406905 h 1616455"/>
                <a:gd name="connsiteX295" fmla="*/ 609600 w 1267343"/>
                <a:gd name="connsiteY295" fmla="*/ 1373567 h 1616455"/>
                <a:gd name="connsiteX296" fmla="*/ 623888 w 1267343"/>
                <a:gd name="connsiteY296" fmla="*/ 1364042 h 1616455"/>
                <a:gd name="connsiteX297" fmla="*/ 676275 w 1267343"/>
                <a:gd name="connsiteY297" fmla="*/ 1359280 h 1616455"/>
                <a:gd name="connsiteX298" fmla="*/ 666750 w 1267343"/>
                <a:gd name="connsiteY298" fmla="*/ 1330705 h 1616455"/>
                <a:gd name="connsiteX299" fmla="*/ 661988 w 1267343"/>
                <a:gd name="connsiteY299" fmla="*/ 1316417 h 1616455"/>
                <a:gd name="connsiteX300" fmla="*/ 657225 w 1267343"/>
                <a:gd name="connsiteY300" fmla="*/ 1297367 h 1616455"/>
                <a:gd name="connsiteX301" fmla="*/ 642938 w 1267343"/>
                <a:gd name="connsiteY301" fmla="*/ 1287842 h 1616455"/>
                <a:gd name="connsiteX302" fmla="*/ 585788 w 1267343"/>
                <a:gd name="connsiteY302" fmla="*/ 1297367 h 1616455"/>
                <a:gd name="connsiteX303" fmla="*/ 576263 w 1267343"/>
                <a:gd name="connsiteY303" fmla="*/ 1283080 h 1616455"/>
                <a:gd name="connsiteX304" fmla="*/ 590550 w 1267343"/>
                <a:gd name="connsiteY304" fmla="*/ 1273555 h 1616455"/>
                <a:gd name="connsiteX305" fmla="*/ 600075 w 1267343"/>
                <a:gd name="connsiteY305" fmla="*/ 1244980 h 1616455"/>
                <a:gd name="connsiteX306" fmla="*/ 604838 w 1267343"/>
                <a:gd name="connsiteY306" fmla="*/ 1230692 h 1616455"/>
                <a:gd name="connsiteX307" fmla="*/ 590550 w 1267343"/>
                <a:gd name="connsiteY307" fmla="*/ 1221167 h 1616455"/>
                <a:gd name="connsiteX308" fmla="*/ 561975 w 1267343"/>
                <a:gd name="connsiteY308" fmla="*/ 1206880 h 1616455"/>
                <a:gd name="connsiteX309" fmla="*/ 547688 w 1267343"/>
                <a:gd name="connsiteY309" fmla="*/ 1192592 h 1616455"/>
                <a:gd name="connsiteX310" fmla="*/ 519113 w 1267343"/>
                <a:gd name="connsiteY310" fmla="*/ 1173542 h 1616455"/>
                <a:gd name="connsiteX311" fmla="*/ 504825 w 1267343"/>
                <a:gd name="connsiteY311" fmla="*/ 1164017 h 1616455"/>
                <a:gd name="connsiteX312" fmla="*/ 490538 w 1267343"/>
                <a:gd name="connsiteY312" fmla="*/ 1159255 h 1616455"/>
                <a:gd name="connsiteX313" fmla="*/ 476250 w 1267343"/>
                <a:gd name="connsiteY313" fmla="*/ 1149730 h 1616455"/>
                <a:gd name="connsiteX314" fmla="*/ 447675 w 1267343"/>
                <a:gd name="connsiteY314" fmla="*/ 1140205 h 1616455"/>
                <a:gd name="connsiteX315" fmla="*/ 433388 w 1267343"/>
                <a:gd name="connsiteY315" fmla="*/ 1130680 h 1616455"/>
                <a:gd name="connsiteX316" fmla="*/ 347663 w 1267343"/>
                <a:gd name="connsiteY316" fmla="*/ 1140205 h 1616455"/>
                <a:gd name="connsiteX317" fmla="*/ 295275 w 1267343"/>
                <a:gd name="connsiteY317" fmla="*/ 1135442 h 1616455"/>
                <a:gd name="connsiteX318" fmla="*/ 280988 w 1267343"/>
                <a:gd name="connsiteY318" fmla="*/ 1125917 h 1616455"/>
                <a:gd name="connsiteX319" fmla="*/ 223838 w 1267343"/>
                <a:gd name="connsiteY319" fmla="*/ 1116392 h 1616455"/>
                <a:gd name="connsiteX320" fmla="*/ 195263 w 1267343"/>
                <a:gd name="connsiteY320" fmla="*/ 1106867 h 1616455"/>
                <a:gd name="connsiteX321" fmla="*/ 180975 w 1267343"/>
                <a:gd name="connsiteY321" fmla="*/ 1102105 h 1616455"/>
                <a:gd name="connsiteX322" fmla="*/ 109538 w 1267343"/>
                <a:gd name="connsiteY322" fmla="*/ 1116392 h 1616455"/>
                <a:gd name="connsiteX323" fmla="*/ 104775 w 1267343"/>
                <a:gd name="connsiteY323" fmla="*/ 1130680 h 1616455"/>
                <a:gd name="connsiteX324" fmla="*/ 114300 w 1267343"/>
                <a:gd name="connsiteY324" fmla="*/ 1240217 h 1616455"/>
                <a:gd name="connsiteX325" fmla="*/ 119063 w 1267343"/>
                <a:gd name="connsiteY325" fmla="*/ 1249742 h 1616455"/>
                <a:gd name="connsiteX0" fmla="*/ 109538 w 1267343"/>
                <a:gd name="connsiteY0" fmla="*/ 1321180 h 1616455"/>
                <a:gd name="connsiteX1" fmla="*/ 85725 w 1267343"/>
                <a:gd name="connsiteY1" fmla="*/ 1316417 h 1616455"/>
                <a:gd name="connsiteX2" fmla="*/ 80963 w 1267343"/>
                <a:gd name="connsiteY2" fmla="*/ 1302130 h 1616455"/>
                <a:gd name="connsiteX3" fmla="*/ 71438 w 1267343"/>
                <a:gd name="connsiteY3" fmla="*/ 1287842 h 1616455"/>
                <a:gd name="connsiteX4" fmla="*/ 57150 w 1267343"/>
                <a:gd name="connsiteY4" fmla="*/ 1235455 h 1616455"/>
                <a:gd name="connsiteX5" fmla="*/ 52388 w 1267343"/>
                <a:gd name="connsiteY5" fmla="*/ 1221167 h 1616455"/>
                <a:gd name="connsiteX6" fmla="*/ 38100 w 1267343"/>
                <a:gd name="connsiteY6" fmla="*/ 1211642 h 1616455"/>
                <a:gd name="connsiteX7" fmla="*/ 19050 w 1267343"/>
                <a:gd name="connsiteY7" fmla="*/ 1183067 h 1616455"/>
                <a:gd name="connsiteX8" fmla="*/ 14288 w 1267343"/>
                <a:gd name="connsiteY8" fmla="*/ 1168780 h 1616455"/>
                <a:gd name="connsiteX9" fmla="*/ 0 w 1267343"/>
                <a:gd name="connsiteY9" fmla="*/ 1140205 h 1616455"/>
                <a:gd name="connsiteX10" fmla="*/ 28575 w 1267343"/>
                <a:gd name="connsiteY10" fmla="*/ 1121155 h 1616455"/>
                <a:gd name="connsiteX11" fmla="*/ 42863 w 1267343"/>
                <a:gd name="connsiteY11" fmla="*/ 1111630 h 1616455"/>
                <a:gd name="connsiteX12" fmla="*/ 71438 w 1267343"/>
                <a:gd name="connsiteY12" fmla="*/ 1087817 h 1616455"/>
                <a:gd name="connsiteX13" fmla="*/ 76200 w 1267343"/>
                <a:gd name="connsiteY13" fmla="*/ 1073530 h 1616455"/>
                <a:gd name="connsiteX14" fmla="*/ 76200 w 1267343"/>
                <a:gd name="connsiteY14" fmla="*/ 1016380 h 1616455"/>
                <a:gd name="connsiteX15" fmla="*/ 66675 w 1267343"/>
                <a:gd name="connsiteY15" fmla="*/ 1002092 h 1616455"/>
                <a:gd name="connsiteX16" fmla="*/ 47625 w 1267343"/>
                <a:gd name="connsiteY16" fmla="*/ 997330 h 1616455"/>
                <a:gd name="connsiteX17" fmla="*/ 42863 w 1267343"/>
                <a:gd name="connsiteY17" fmla="*/ 935417 h 1616455"/>
                <a:gd name="connsiteX18" fmla="*/ 57150 w 1267343"/>
                <a:gd name="connsiteY18" fmla="*/ 925892 h 1616455"/>
                <a:gd name="connsiteX19" fmla="*/ 109538 w 1267343"/>
                <a:gd name="connsiteY19" fmla="*/ 944942 h 1616455"/>
                <a:gd name="connsiteX20" fmla="*/ 119063 w 1267343"/>
                <a:gd name="connsiteY20" fmla="*/ 973517 h 1616455"/>
                <a:gd name="connsiteX21" fmla="*/ 128588 w 1267343"/>
                <a:gd name="connsiteY21" fmla="*/ 1002092 h 1616455"/>
                <a:gd name="connsiteX22" fmla="*/ 133350 w 1267343"/>
                <a:gd name="connsiteY22" fmla="*/ 1016380 h 1616455"/>
                <a:gd name="connsiteX23" fmla="*/ 147638 w 1267343"/>
                <a:gd name="connsiteY23" fmla="*/ 1021142 h 1616455"/>
                <a:gd name="connsiteX24" fmla="*/ 161925 w 1267343"/>
                <a:gd name="connsiteY24" fmla="*/ 1030667 h 1616455"/>
                <a:gd name="connsiteX25" fmla="*/ 238125 w 1267343"/>
                <a:gd name="connsiteY25" fmla="*/ 1044955 h 1616455"/>
                <a:gd name="connsiteX26" fmla="*/ 266700 w 1267343"/>
                <a:gd name="connsiteY26" fmla="*/ 1064005 h 1616455"/>
                <a:gd name="connsiteX27" fmla="*/ 285750 w 1267343"/>
                <a:gd name="connsiteY27" fmla="*/ 1087817 h 1616455"/>
                <a:gd name="connsiteX28" fmla="*/ 314325 w 1267343"/>
                <a:gd name="connsiteY28" fmla="*/ 1097342 h 1616455"/>
                <a:gd name="connsiteX29" fmla="*/ 457200 w 1267343"/>
                <a:gd name="connsiteY29" fmla="*/ 1092580 h 1616455"/>
                <a:gd name="connsiteX30" fmla="*/ 466725 w 1267343"/>
                <a:gd name="connsiteY30" fmla="*/ 1078292 h 1616455"/>
                <a:gd name="connsiteX31" fmla="*/ 481013 w 1267343"/>
                <a:gd name="connsiteY31" fmla="*/ 1068767 h 1616455"/>
                <a:gd name="connsiteX32" fmla="*/ 485775 w 1267343"/>
                <a:gd name="connsiteY32" fmla="*/ 1021142 h 1616455"/>
                <a:gd name="connsiteX33" fmla="*/ 481013 w 1267343"/>
                <a:gd name="connsiteY33" fmla="*/ 1006855 h 1616455"/>
                <a:gd name="connsiteX34" fmla="*/ 466725 w 1267343"/>
                <a:gd name="connsiteY34" fmla="*/ 1002092 h 1616455"/>
                <a:gd name="connsiteX35" fmla="*/ 442913 w 1267343"/>
                <a:gd name="connsiteY35" fmla="*/ 959230 h 1616455"/>
                <a:gd name="connsiteX36" fmla="*/ 438150 w 1267343"/>
                <a:gd name="connsiteY36" fmla="*/ 940180 h 1616455"/>
                <a:gd name="connsiteX37" fmla="*/ 433388 w 1267343"/>
                <a:gd name="connsiteY37" fmla="*/ 892555 h 1616455"/>
                <a:gd name="connsiteX38" fmla="*/ 419100 w 1267343"/>
                <a:gd name="connsiteY38" fmla="*/ 887792 h 1616455"/>
                <a:gd name="connsiteX39" fmla="*/ 390525 w 1267343"/>
                <a:gd name="connsiteY39" fmla="*/ 873505 h 1616455"/>
                <a:gd name="connsiteX40" fmla="*/ 376238 w 1267343"/>
                <a:gd name="connsiteY40" fmla="*/ 859217 h 1616455"/>
                <a:gd name="connsiteX41" fmla="*/ 371475 w 1267343"/>
                <a:gd name="connsiteY41" fmla="*/ 844930 h 1616455"/>
                <a:gd name="connsiteX42" fmla="*/ 361950 w 1267343"/>
                <a:gd name="connsiteY42" fmla="*/ 830642 h 1616455"/>
                <a:gd name="connsiteX43" fmla="*/ 357188 w 1267343"/>
                <a:gd name="connsiteY43" fmla="*/ 816355 h 1616455"/>
                <a:gd name="connsiteX44" fmla="*/ 314325 w 1267343"/>
                <a:gd name="connsiteY44" fmla="*/ 783017 h 1616455"/>
                <a:gd name="connsiteX45" fmla="*/ 300038 w 1267343"/>
                <a:gd name="connsiteY45" fmla="*/ 773492 h 1616455"/>
                <a:gd name="connsiteX46" fmla="*/ 314325 w 1267343"/>
                <a:gd name="connsiteY46" fmla="*/ 759205 h 1616455"/>
                <a:gd name="connsiteX47" fmla="*/ 357188 w 1267343"/>
                <a:gd name="connsiteY47" fmla="*/ 768730 h 1616455"/>
                <a:gd name="connsiteX48" fmla="*/ 385763 w 1267343"/>
                <a:gd name="connsiteY48" fmla="*/ 787780 h 1616455"/>
                <a:gd name="connsiteX49" fmla="*/ 409575 w 1267343"/>
                <a:gd name="connsiteY49" fmla="*/ 806830 h 1616455"/>
                <a:gd name="connsiteX50" fmla="*/ 438150 w 1267343"/>
                <a:gd name="connsiteY50" fmla="*/ 825880 h 1616455"/>
                <a:gd name="connsiteX51" fmla="*/ 452438 w 1267343"/>
                <a:gd name="connsiteY51" fmla="*/ 840167 h 1616455"/>
                <a:gd name="connsiteX52" fmla="*/ 471488 w 1267343"/>
                <a:gd name="connsiteY52" fmla="*/ 868742 h 1616455"/>
                <a:gd name="connsiteX53" fmla="*/ 490538 w 1267343"/>
                <a:gd name="connsiteY53" fmla="*/ 897317 h 1616455"/>
                <a:gd name="connsiteX54" fmla="*/ 500063 w 1267343"/>
                <a:gd name="connsiteY54" fmla="*/ 911605 h 1616455"/>
                <a:gd name="connsiteX55" fmla="*/ 509588 w 1267343"/>
                <a:gd name="connsiteY55" fmla="*/ 925892 h 1616455"/>
                <a:gd name="connsiteX56" fmla="*/ 514350 w 1267343"/>
                <a:gd name="connsiteY56" fmla="*/ 940180 h 1616455"/>
                <a:gd name="connsiteX57" fmla="*/ 523875 w 1267343"/>
                <a:gd name="connsiteY57" fmla="*/ 954467 h 1616455"/>
                <a:gd name="connsiteX58" fmla="*/ 542925 w 1267343"/>
                <a:gd name="connsiteY58" fmla="*/ 997330 h 1616455"/>
                <a:gd name="connsiteX59" fmla="*/ 557213 w 1267343"/>
                <a:gd name="connsiteY59" fmla="*/ 1035430 h 1616455"/>
                <a:gd name="connsiteX60" fmla="*/ 576263 w 1267343"/>
                <a:gd name="connsiteY60" fmla="*/ 1030667 h 1616455"/>
                <a:gd name="connsiteX61" fmla="*/ 581025 w 1267343"/>
                <a:gd name="connsiteY61" fmla="*/ 1016380 h 1616455"/>
                <a:gd name="connsiteX62" fmla="*/ 561975 w 1267343"/>
                <a:gd name="connsiteY62" fmla="*/ 987805 h 1616455"/>
                <a:gd name="connsiteX63" fmla="*/ 552450 w 1267343"/>
                <a:gd name="connsiteY63" fmla="*/ 973517 h 1616455"/>
                <a:gd name="connsiteX64" fmla="*/ 566738 w 1267343"/>
                <a:gd name="connsiteY64" fmla="*/ 968755 h 1616455"/>
                <a:gd name="connsiteX65" fmla="*/ 604838 w 1267343"/>
                <a:gd name="connsiteY65" fmla="*/ 983042 h 1616455"/>
                <a:gd name="connsiteX66" fmla="*/ 628650 w 1267343"/>
                <a:gd name="connsiteY66" fmla="*/ 1006855 h 1616455"/>
                <a:gd name="connsiteX67" fmla="*/ 638175 w 1267343"/>
                <a:gd name="connsiteY67" fmla="*/ 978280 h 1616455"/>
                <a:gd name="connsiteX68" fmla="*/ 633413 w 1267343"/>
                <a:gd name="connsiteY68" fmla="*/ 959230 h 1616455"/>
                <a:gd name="connsiteX69" fmla="*/ 590550 w 1267343"/>
                <a:gd name="connsiteY69" fmla="*/ 925892 h 1616455"/>
                <a:gd name="connsiteX70" fmla="*/ 576263 w 1267343"/>
                <a:gd name="connsiteY70" fmla="*/ 916367 h 1616455"/>
                <a:gd name="connsiteX71" fmla="*/ 685800 w 1267343"/>
                <a:gd name="connsiteY71" fmla="*/ 897317 h 1616455"/>
                <a:gd name="connsiteX72" fmla="*/ 681038 w 1267343"/>
                <a:gd name="connsiteY72" fmla="*/ 854455 h 1616455"/>
                <a:gd name="connsiteX73" fmla="*/ 666750 w 1267343"/>
                <a:gd name="connsiteY73" fmla="*/ 844930 h 1616455"/>
                <a:gd name="connsiteX74" fmla="*/ 609600 w 1267343"/>
                <a:gd name="connsiteY74" fmla="*/ 825880 h 1616455"/>
                <a:gd name="connsiteX75" fmla="*/ 614363 w 1267343"/>
                <a:gd name="connsiteY75" fmla="*/ 806830 h 1616455"/>
                <a:gd name="connsiteX76" fmla="*/ 633413 w 1267343"/>
                <a:gd name="connsiteY76" fmla="*/ 802067 h 1616455"/>
                <a:gd name="connsiteX77" fmla="*/ 671513 w 1267343"/>
                <a:gd name="connsiteY77" fmla="*/ 797305 h 1616455"/>
                <a:gd name="connsiteX78" fmla="*/ 704850 w 1267343"/>
                <a:gd name="connsiteY78" fmla="*/ 787780 h 1616455"/>
                <a:gd name="connsiteX79" fmla="*/ 719138 w 1267343"/>
                <a:gd name="connsiteY79" fmla="*/ 768730 h 1616455"/>
                <a:gd name="connsiteX80" fmla="*/ 747713 w 1267343"/>
                <a:gd name="connsiteY80" fmla="*/ 740155 h 1616455"/>
                <a:gd name="connsiteX81" fmla="*/ 709613 w 1267343"/>
                <a:gd name="connsiteY81" fmla="*/ 725867 h 1616455"/>
                <a:gd name="connsiteX82" fmla="*/ 695325 w 1267343"/>
                <a:gd name="connsiteY82" fmla="*/ 716342 h 1616455"/>
                <a:gd name="connsiteX83" fmla="*/ 676275 w 1267343"/>
                <a:gd name="connsiteY83" fmla="*/ 711580 h 1616455"/>
                <a:gd name="connsiteX84" fmla="*/ 642938 w 1267343"/>
                <a:gd name="connsiteY84" fmla="*/ 678242 h 1616455"/>
                <a:gd name="connsiteX85" fmla="*/ 647700 w 1267343"/>
                <a:gd name="connsiteY85" fmla="*/ 654430 h 1616455"/>
                <a:gd name="connsiteX86" fmla="*/ 676275 w 1267343"/>
                <a:gd name="connsiteY86" fmla="*/ 635380 h 1616455"/>
                <a:gd name="connsiteX87" fmla="*/ 681038 w 1267343"/>
                <a:gd name="connsiteY87" fmla="*/ 621092 h 1616455"/>
                <a:gd name="connsiteX88" fmla="*/ 676275 w 1267343"/>
                <a:gd name="connsiteY88" fmla="*/ 592517 h 1616455"/>
                <a:gd name="connsiteX89" fmla="*/ 666750 w 1267343"/>
                <a:gd name="connsiteY89" fmla="*/ 578230 h 1616455"/>
                <a:gd name="connsiteX90" fmla="*/ 652463 w 1267343"/>
                <a:gd name="connsiteY90" fmla="*/ 573467 h 1616455"/>
                <a:gd name="connsiteX91" fmla="*/ 609600 w 1267343"/>
                <a:gd name="connsiteY91" fmla="*/ 568705 h 1616455"/>
                <a:gd name="connsiteX92" fmla="*/ 561975 w 1267343"/>
                <a:gd name="connsiteY92" fmla="*/ 559180 h 1616455"/>
                <a:gd name="connsiteX93" fmla="*/ 533400 w 1267343"/>
                <a:gd name="connsiteY93" fmla="*/ 549655 h 1616455"/>
                <a:gd name="connsiteX94" fmla="*/ 504825 w 1267343"/>
                <a:gd name="connsiteY94" fmla="*/ 544892 h 1616455"/>
                <a:gd name="connsiteX95" fmla="*/ 495300 w 1267343"/>
                <a:gd name="connsiteY95" fmla="*/ 511555 h 1616455"/>
                <a:gd name="connsiteX96" fmla="*/ 519113 w 1267343"/>
                <a:gd name="connsiteY96" fmla="*/ 506792 h 1616455"/>
                <a:gd name="connsiteX97" fmla="*/ 547688 w 1267343"/>
                <a:gd name="connsiteY97" fmla="*/ 497267 h 1616455"/>
                <a:gd name="connsiteX98" fmla="*/ 576263 w 1267343"/>
                <a:gd name="connsiteY98" fmla="*/ 521080 h 1616455"/>
                <a:gd name="connsiteX99" fmla="*/ 619125 w 1267343"/>
                <a:gd name="connsiteY99" fmla="*/ 516317 h 1616455"/>
                <a:gd name="connsiteX100" fmla="*/ 628650 w 1267343"/>
                <a:gd name="connsiteY100" fmla="*/ 502030 h 1616455"/>
                <a:gd name="connsiteX101" fmla="*/ 690563 w 1267343"/>
                <a:gd name="connsiteY101" fmla="*/ 497267 h 1616455"/>
                <a:gd name="connsiteX102" fmla="*/ 757238 w 1267343"/>
                <a:gd name="connsiteY102" fmla="*/ 492505 h 1616455"/>
                <a:gd name="connsiteX103" fmla="*/ 712448 w 1267343"/>
                <a:gd name="connsiteY103" fmla="*/ 485259 h 1616455"/>
                <a:gd name="connsiteX104" fmla="*/ 781050 w 1267343"/>
                <a:gd name="connsiteY104" fmla="*/ 468692 h 1616455"/>
                <a:gd name="connsiteX105" fmla="*/ 804863 w 1267343"/>
                <a:gd name="connsiteY105" fmla="*/ 444880 h 1616455"/>
                <a:gd name="connsiteX106" fmla="*/ 833438 w 1267343"/>
                <a:gd name="connsiteY106" fmla="*/ 435355 h 1616455"/>
                <a:gd name="connsiteX107" fmla="*/ 838200 w 1267343"/>
                <a:gd name="connsiteY107" fmla="*/ 344867 h 1616455"/>
                <a:gd name="connsiteX108" fmla="*/ 828675 w 1267343"/>
                <a:gd name="connsiteY108" fmla="*/ 306767 h 1616455"/>
                <a:gd name="connsiteX109" fmla="*/ 823913 w 1267343"/>
                <a:gd name="connsiteY109" fmla="*/ 287717 h 1616455"/>
                <a:gd name="connsiteX110" fmla="*/ 814388 w 1267343"/>
                <a:gd name="connsiteY110" fmla="*/ 268667 h 1616455"/>
                <a:gd name="connsiteX111" fmla="*/ 809625 w 1267343"/>
                <a:gd name="connsiteY111" fmla="*/ 249617 h 1616455"/>
                <a:gd name="connsiteX112" fmla="*/ 804863 w 1267343"/>
                <a:gd name="connsiteY112" fmla="*/ 225805 h 1616455"/>
                <a:gd name="connsiteX113" fmla="*/ 790575 w 1267343"/>
                <a:gd name="connsiteY113" fmla="*/ 216280 h 1616455"/>
                <a:gd name="connsiteX114" fmla="*/ 757238 w 1267343"/>
                <a:gd name="connsiteY114" fmla="*/ 197230 h 1616455"/>
                <a:gd name="connsiteX115" fmla="*/ 728663 w 1267343"/>
                <a:gd name="connsiteY115" fmla="*/ 187705 h 1616455"/>
                <a:gd name="connsiteX116" fmla="*/ 702470 w 1267343"/>
                <a:gd name="connsiteY116" fmla="*/ 182943 h 1616455"/>
                <a:gd name="connsiteX117" fmla="*/ 681038 w 1267343"/>
                <a:gd name="connsiteY117" fmla="*/ 173417 h 1616455"/>
                <a:gd name="connsiteX118" fmla="*/ 657225 w 1267343"/>
                <a:gd name="connsiteY118" fmla="*/ 149605 h 1616455"/>
                <a:gd name="connsiteX119" fmla="*/ 642938 w 1267343"/>
                <a:gd name="connsiteY119" fmla="*/ 135317 h 1616455"/>
                <a:gd name="connsiteX120" fmla="*/ 614363 w 1267343"/>
                <a:gd name="connsiteY120" fmla="*/ 116267 h 1616455"/>
                <a:gd name="connsiteX121" fmla="*/ 609600 w 1267343"/>
                <a:gd name="connsiteY121" fmla="*/ 101980 h 1616455"/>
                <a:gd name="connsiteX122" fmla="*/ 600075 w 1267343"/>
                <a:gd name="connsiteY122" fmla="*/ 82930 h 1616455"/>
                <a:gd name="connsiteX123" fmla="*/ 595313 w 1267343"/>
                <a:gd name="connsiteY123" fmla="*/ 63880 h 1616455"/>
                <a:gd name="connsiteX124" fmla="*/ 590550 w 1267343"/>
                <a:gd name="connsiteY124" fmla="*/ 49592 h 1616455"/>
                <a:gd name="connsiteX125" fmla="*/ 600075 w 1267343"/>
                <a:gd name="connsiteY125" fmla="*/ 63880 h 1616455"/>
                <a:gd name="connsiteX126" fmla="*/ 609600 w 1267343"/>
                <a:gd name="connsiteY126" fmla="*/ 82930 h 1616455"/>
                <a:gd name="connsiteX127" fmla="*/ 638175 w 1267343"/>
                <a:gd name="connsiteY127" fmla="*/ 106742 h 1616455"/>
                <a:gd name="connsiteX128" fmla="*/ 647700 w 1267343"/>
                <a:gd name="connsiteY128" fmla="*/ 121030 h 1616455"/>
                <a:gd name="connsiteX129" fmla="*/ 690563 w 1267343"/>
                <a:gd name="connsiteY129" fmla="*/ 144842 h 1616455"/>
                <a:gd name="connsiteX130" fmla="*/ 704850 w 1267343"/>
                <a:gd name="connsiteY130" fmla="*/ 159130 h 1616455"/>
                <a:gd name="connsiteX131" fmla="*/ 776288 w 1267343"/>
                <a:gd name="connsiteY131" fmla="*/ 149605 h 1616455"/>
                <a:gd name="connsiteX132" fmla="*/ 781050 w 1267343"/>
                <a:gd name="connsiteY132" fmla="*/ 135317 h 1616455"/>
                <a:gd name="connsiteX133" fmla="*/ 762000 w 1267343"/>
                <a:gd name="connsiteY133" fmla="*/ 59117 h 1616455"/>
                <a:gd name="connsiteX134" fmla="*/ 766763 w 1267343"/>
                <a:gd name="connsiteY134" fmla="*/ 6730 h 1616455"/>
                <a:gd name="connsiteX135" fmla="*/ 781050 w 1267343"/>
                <a:gd name="connsiteY135" fmla="*/ 1967 h 1616455"/>
                <a:gd name="connsiteX136" fmla="*/ 800100 w 1267343"/>
                <a:gd name="connsiteY136" fmla="*/ 18636 h 1616455"/>
                <a:gd name="connsiteX137" fmla="*/ 838200 w 1267343"/>
                <a:gd name="connsiteY137" fmla="*/ 75785 h 1616455"/>
                <a:gd name="connsiteX138" fmla="*/ 838201 w 1267343"/>
                <a:gd name="connsiteY138" fmla="*/ 185324 h 1616455"/>
                <a:gd name="connsiteX139" fmla="*/ 878681 w 1267343"/>
                <a:gd name="connsiteY139" fmla="*/ 232949 h 1616455"/>
                <a:gd name="connsiteX140" fmla="*/ 895351 w 1267343"/>
                <a:gd name="connsiteY140" fmla="*/ 256761 h 1616455"/>
                <a:gd name="connsiteX141" fmla="*/ 904875 w 1267343"/>
                <a:gd name="connsiteY141" fmla="*/ 282955 h 1616455"/>
                <a:gd name="connsiteX142" fmla="*/ 909638 w 1267343"/>
                <a:gd name="connsiteY142" fmla="*/ 311530 h 1616455"/>
                <a:gd name="connsiteX143" fmla="*/ 904875 w 1267343"/>
                <a:gd name="connsiteY143" fmla="*/ 373442 h 1616455"/>
                <a:gd name="connsiteX144" fmla="*/ 895350 w 1267343"/>
                <a:gd name="connsiteY144" fmla="*/ 402017 h 1616455"/>
                <a:gd name="connsiteX145" fmla="*/ 890588 w 1267343"/>
                <a:gd name="connsiteY145" fmla="*/ 440117 h 1616455"/>
                <a:gd name="connsiteX146" fmla="*/ 862013 w 1267343"/>
                <a:gd name="connsiteY146" fmla="*/ 482980 h 1616455"/>
                <a:gd name="connsiteX147" fmla="*/ 847725 w 1267343"/>
                <a:gd name="connsiteY147" fmla="*/ 492505 h 1616455"/>
                <a:gd name="connsiteX148" fmla="*/ 833438 w 1267343"/>
                <a:gd name="connsiteY148" fmla="*/ 506792 h 1616455"/>
                <a:gd name="connsiteX149" fmla="*/ 814388 w 1267343"/>
                <a:gd name="connsiteY149" fmla="*/ 530605 h 1616455"/>
                <a:gd name="connsiteX150" fmla="*/ 809625 w 1267343"/>
                <a:gd name="connsiteY150" fmla="*/ 544892 h 1616455"/>
                <a:gd name="connsiteX151" fmla="*/ 800100 w 1267343"/>
                <a:gd name="connsiteY151" fmla="*/ 559180 h 1616455"/>
                <a:gd name="connsiteX152" fmla="*/ 785813 w 1267343"/>
                <a:gd name="connsiteY152" fmla="*/ 602042 h 1616455"/>
                <a:gd name="connsiteX153" fmla="*/ 781050 w 1267343"/>
                <a:gd name="connsiteY153" fmla="*/ 616330 h 1616455"/>
                <a:gd name="connsiteX154" fmla="*/ 790575 w 1267343"/>
                <a:gd name="connsiteY154" fmla="*/ 687767 h 1616455"/>
                <a:gd name="connsiteX155" fmla="*/ 800100 w 1267343"/>
                <a:gd name="connsiteY155" fmla="*/ 702055 h 1616455"/>
                <a:gd name="connsiteX156" fmla="*/ 804863 w 1267343"/>
                <a:gd name="connsiteY156" fmla="*/ 716342 h 1616455"/>
                <a:gd name="connsiteX157" fmla="*/ 823913 w 1267343"/>
                <a:gd name="connsiteY157" fmla="*/ 744917 h 1616455"/>
                <a:gd name="connsiteX158" fmla="*/ 828675 w 1267343"/>
                <a:gd name="connsiteY158" fmla="*/ 759205 h 1616455"/>
                <a:gd name="connsiteX159" fmla="*/ 866775 w 1267343"/>
                <a:gd name="connsiteY159" fmla="*/ 759205 h 1616455"/>
                <a:gd name="connsiteX160" fmla="*/ 890588 w 1267343"/>
                <a:gd name="connsiteY160" fmla="*/ 716342 h 1616455"/>
                <a:gd name="connsiteX161" fmla="*/ 895350 w 1267343"/>
                <a:gd name="connsiteY161" fmla="*/ 663955 h 1616455"/>
                <a:gd name="connsiteX162" fmla="*/ 904875 w 1267343"/>
                <a:gd name="connsiteY162" fmla="*/ 549655 h 1616455"/>
                <a:gd name="connsiteX163" fmla="*/ 933450 w 1267343"/>
                <a:gd name="connsiteY163" fmla="*/ 554417 h 1616455"/>
                <a:gd name="connsiteX164" fmla="*/ 938213 w 1267343"/>
                <a:gd name="connsiteY164" fmla="*/ 602042 h 1616455"/>
                <a:gd name="connsiteX165" fmla="*/ 952500 w 1267343"/>
                <a:gd name="connsiteY165" fmla="*/ 630617 h 1616455"/>
                <a:gd name="connsiteX166" fmla="*/ 966788 w 1267343"/>
                <a:gd name="connsiteY166" fmla="*/ 625855 h 1616455"/>
                <a:gd name="connsiteX167" fmla="*/ 981075 w 1267343"/>
                <a:gd name="connsiteY167" fmla="*/ 616330 h 1616455"/>
                <a:gd name="connsiteX168" fmla="*/ 1009650 w 1267343"/>
                <a:gd name="connsiteY168" fmla="*/ 606805 h 1616455"/>
                <a:gd name="connsiteX169" fmla="*/ 1038225 w 1267343"/>
                <a:gd name="connsiteY169" fmla="*/ 630617 h 1616455"/>
                <a:gd name="connsiteX170" fmla="*/ 1019175 w 1267343"/>
                <a:gd name="connsiteY170" fmla="*/ 659192 h 1616455"/>
                <a:gd name="connsiteX171" fmla="*/ 1009650 w 1267343"/>
                <a:gd name="connsiteY171" fmla="*/ 673480 h 1616455"/>
                <a:gd name="connsiteX172" fmla="*/ 995363 w 1267343"/>
                <a:gd name="connsiteY172" fmla="*/ 702055 h 1616455"/>
                <a:gd name="connsiteX173" fmla="*/ 981075 w 1267343"/>
                <a:gd name="connsiteY173" fmla="*/ 730630 h 1616455"/>
                <a:gd name="connsiteX174" fmla="*/ 962025 w 1267343"/>
                <a:gd name="connsiteY174" fmla="*/ 759205 h 1616455"/>
                <a:gd name="connsiteX175" fmla="*/ 938213 w 1267343"/>
                <a:gd name="connsiteY175" fmla="*/ 783017 h 1616455"/>
                <a:gd name="connsiteX176" fmla="*/ 938213 w 1267343"/>
                <a:gd name="connsiteY176" fmla="*/ 811592 h 1616455"/>
                <a:gd name="connsiteX177" fmla="*/ 971550 w 1267343"/>
                <a:gd name="connsiteY177" fmla="*/ 806830 h 1616455"/>
                <a:gd name="connsiteX178" fmla="*/ 1004888 w 1267343"/>
                <a:gd name="connsiteY178" fmla="*/ 763967 h 1616455"/>
                <a:gd name="connsiteX179" fmla="*/ 1019175 w 1267343"/>
                <a:gd name="connsiteY179" fmla="*/ 754442 h 1616455"/>
                <a:gd name="connsiteX180" fmla="*/ 1033463 w 1267343"/>
                <a:gd name="connsiteY180" fmla="*/ 749680 h 1616455"/>
                <a:gd name="connsiteX181" fmla="*/ 1047750 w 1267343"/>
                <a:gd name="connsiteY181" fmla="*/ 740155 h 1616455"/>
                <a:gd name="connsiteX182" fmla="*/ 1085850 w 1267343"/>
                <a:gd name="connsiteY182" fmla="*/ 730630 h 1616455"/>
                <a:gd name="connsiteX183" fmla="*/ 1128713 w 1267343"/>
                <a:gd name="connsiteY183" fmla="*/ 721105 h 1616455"/>
                <a:gd name="connsiteX184" fmla="*/ 1138238 w 1267343"/>
                <a:gd name="connsiteY184" fmla="*/ 706817 h 1616455"/>
                <a:gd name="connsiteX185" fmla="*/ 1166813 w 1267343"/>
                <a:gd name="connsiteY185" fmla="*/ 697292 h 1616455"/>
                <a:gd name="connsiteX186" fmla="*/ 1195388 w 1267343"/>
                <a:gd name="connsiteY186" fmla="*/ 683005 h 1616455"/>
                <a:gd name="connsiteX187" fmla="*/ 1200150 w 1267343"/>
                <a:gd name="connsiteY187" fmla="*/ 659192 h 1616455"/>
                <a:gd name="connsiteX188" fmla="*/ 1247775 w 1267343"/>
                <a:gd name="connsiteY188" fmla="*/ 678242 h 1616455"/>
                <a:gd name="connsiteX189" fmla="*/ 1262063 w 1267343"/>
                <a:gd name="connsiteY189" fmla="*/ 692530 h 1616455"/>
                <a:gd name="connsiteX190" fmla="*/ 1262063 w 1267343"/>
                <a:gd name="connsiteY190" fmla="*/ 744917 h 1616455"/>
                <a:gd name="connsiteX191" fmla="*/ 1247775 w 1267343"/>
                <a:gd name="connsiteY191" fmla="*/ 749680 h 1616455"/>
                <a:gd name="connsiteX192" fmla="*/ 1185863 w 1267343"/>
                <a:gd name="connsiteY192" fmla="*/ 763967 h 1616455"/>
                <a:gd name="connsiteX193" fmla="*/ 1128713 w 1267343"/>
                <a:gd name="connsiteY193" fmla="*/ 773492 h 1616455"/>
                <a:gd name="connsiteX194" fmla="*/ 1114425 w 1267343"/>
                <a:gd name="connsiteY194" fmla="*/ 778255 h 1616455"/>
                <a:gd name="connsiteX195" fmla="*/ 1081088 w 1267343"/>
                <a:gd name="connsiteY195" fmla="*/ 787780 h 1616455"/>
                <a:gd name="connsiteX196" fmla="*/ 1071563 w 1267343"/>
                <a:gd name="connsiteY196" fmla="*/ 825880 h 1616455"/>
                <a:gd name="connsiteX197" fmla="*/ 1023938 w 1267343"/>
                <a:gd name="connsiteY197" fmla="*/ 840167 h 1616455"/>
                <a:gd name="connsiteX198" fmla="*/ 1000125 w 1267343"/>
                <a:gd name="connsiteY198" fmla="*/ 844930 h 1616455"/>
                <a:gd name="connsiteX199" fmla="*/ 971550 w 1267343"/>
                <a:gd name="connsiteY199" fmla="*/ 854455 h 1616455"/>
                <a:gd name="connsiteX200" fmla="*/ 952500 w 1267343"/>
                <a:gd name="connsiteY200" fmla="*/ 859217 h 1616455"/>
                <a:gd name="connsiteX201" fmla="*/ 933451 w 1267343"/>
                <a:gd name="connsiteY201" fmla="*/ 909224 h 1616455"/>
                <a:gd name="connsiteX202" fmla="*/ 971550 w 1267343"/>
                <a:gd name="connsiteY202" fmla="*/ 906842 h 1616455"/>
                <a:gd name="connsiteX203" fmla="*/ 985838 w 1267343"/>
                <a:gd name="connsiteY203" fmla="*/ 925892 h 1616455"/>
                <a:gd name="connsiteX204" fmla="*/ 1004888 w 1267343"/>
                <a:gd name="connsiteY204" fmla="*/ 944942 h 1616455"/>
                <a:gd name="connsiteX205" fmla="*/ 1009650 w 1267343"/>
                <a:gd name="connsiteY205" fmla="*/ 959230 h 1616455"/>
                <a:gd name="connsiteX206" fmla="*/ 1023938 w 1267343"/>
                <a:gd name="connsiteY206" fmla="*/ 966374 h 1616455"/>
                <a:gd name="connsiteX207" fmla="*/ 1066800 w 1267343"/>
                <a:gd name="connsiteY207" fmla="*/ 954467 h 1616455"/>
                <a:gd name="connsiteX208" fmla="*/ 1085850 w 1267343"/>
                <a:gd name="connsiteY208" fmla="*/ 954467 h 1616455"/>
                <a:gd name="connsiteX209" fmla="*/ 1119188 w 1267343"/>
                <a:gd name="connsiteY209" fmla="*/ 940180 h 1616455"/>
                <a:gd name="connsiteX210" fmla="*/ 1143000 w 1267343"/>
                <a:gd name="connsiteY210" fmla="*/ 944942 h 1616455"/>
                <a:gd name="connsiteX211" fmla="*/ 1152525 w 1267343"/>
                <a:gd name="connsiteY211" fmla="*/ 959230 h 1616455"/>
                <a:gd name="connsiteX212" fmla="*/ 1166813 w 1267343"/>
                <a:gd name="connsiteY212" fmla="*/ 992567 h 1616455"/>
                <a:gd name="connsiteX213" fmla="*/ 1162050 w 1267343"/>
                <a:gd name="connsiteY213" fmla="*/ 1006855 h 1616455"/>
                <a:gd name="connsiteX214" fmla="*/ 1147763 w 1267343"/>
                <a:gd name="connsiteY214" fmla="*/ 1011617 h 1616455"/>
                <a:gd name="connsiteX215" fmla="*/ 1060110 w 1267343"/>
                <a:gd name="connsiteY215" fmla="*/ 1021041 h 1616455"/>
                <a:gd name="connsiteX216" fmla="*/ 1052513 w 1267343"/>
                <a:gd name="connsiteY216" fmla="*/ 1006855 h 1616455"/>
                <a:gd name="connsiteX217" fmla="*/ 1023938 w 1267343"/>
                <a:gd name="connsiteY217" fmla="*/ 997330 h 1616455"/>
                <a:gd name="connsiteX218" fmla="*/ 985838 w 1267343"/>
                <a:gd name="connsiteY218" fmla="*/ 987805 h 1616455"/>
                <a:gd name="connsiteX219" fmla="*/ 952500 w 1267343"/>
                <a:gd name="connsiteY219" fmla="*/ 994949 h 1616455"/>
                <a:gd name="connsiteX220" fmla="*/ 890588 w 1267343"/>
                <a:gd name="connsiteY220" fmla="*/ 973517 h 1616455"/>
                <a:gd name="connsiteX221" fmla="*/ 909637 w 1267343"/>
                <a:gd name="connsiteY221" fmla="*/ 975899 h 1616455"/>
                <a:gd name="connsiteX222" fmla="*/ 902495 w 1267343"/>
                <a:gd name="connsiteY222" fmla="*/ 1059242 h 1616455"/>
                <a:gd name="connsiteX223" fmla="*/ 871537 w 1267343"/>
                <a:gd name="connsiteY223" fmla="*/ 1104486 h 1616455"/>
                <a:gd name="connsiteX224" fmla="*/ 850107 w 1267343"/>
                <a:gd name="connsiteY224" fmla="*/ 1111630 h 1616455"/>
                <a:gd name="connsiteX225" fmla="*/ 833438 w 1267343"/>
                <a:gd name="connsiteY225" fmla="*/ 1116392 h 1616455"/>
                <a:gd name="connsiteX226" fmla="*/ 823913 w 1267343"/>
                <a:gd name="connsiteY226" fmla="*/ 1166399 h 1616455"/>
                <a:gd name="connsiteX227" fmla="*/ 781051 w 1267343"/>
                <a:gd name="connsiteY227" fmla="*/ 1178305 h 1616455"/>
                <a:gd name="connsiteX228" fmla="*/ 762000 w 1267343"/>
                <a:gd name="connsiteY228" fmla="*/ 1173542 h 1616455"/>
                <a:gd name="connsiteX229" fmla="*/ 754856 w 1267343"/>
                <a:gd name="connsiteY229" fmla="*/ 1204498 h 1616455"/>
                <a:gd name="connsiteX230" fmla="*/ 736260 w 1267343"/>
                <a:gd name="connsiteY230" fmla="*/ 1225828 h 1616455"/>
                <a:gd name="connsiteX231" fmla="*/ 714376 w 1267343"/>
                <a:gd name="connsiteY231" fmla="*/ 1254505 h 1616455"/>
                <a:gd name="connsiteX232" fmla="*/ 704850 w 1267343"/>
                <a:gd name="connsiteY232" fmla="*/ 1302130 h 1616455"/>
                <a:gd name="connsiteX233" fmla="*/ 733425 w 1267343"/>
                <a:gd name="connsiteY233" fmla="*/ 1321180 h 1616455"/>
                <a:gd name="connsiteX234" fmla="*/ 747713 w 1267343"/>
                <a:gd name="connsiteY234" fmla="*/ 1330705 h 1616455"/>
                <a:gd name="connsiteX235" fmla="*/ 757238 w 1267343"/>
                <a:gd name="connsiteY235" fmla="*/ 1344992 h 1616455"/>
                <a:gd name="connsiteX236" fmla="*/ 776288 w 1267343"/>
                <a:gd name="connsiteY236" fmla="*/ 1359280 h 1616455"/>
                <a:gd name="connsiteX237" fmla="*/ 828675 w 1267343"/>
                <a:gd name="connsiteY237" fmla="*/ 1368805 h 1616455"/>
                <a:gd name="connsiteX238" fmla="*/ 842963 w 1267343"/>
                <a:gd name="connsiteY238" fmla="*/ 1378330 h 1616455"/>
                <a:gd name="connsiteX239" fmla="*/ 852488 w 1267343"/>
                <a:gd name="connsiteY239" fmla="*/ 1392617 h 1616455"/>
                <a:gd name="connsiteX240" fmla="*/ 885825 w 1267343"/>
                <a:gd name="connsiteY240" fmla="*/ 1397380 h 1616455"/>
                <a:gd name="connsiteX241" fmla="*/ 900113 w 1267343"/>
                <a:gd name="connsiteY241" fmla="*/ 1406905 h 1616455"/>
                <a:gd name="connsiteX242" fmla="*/ 942975 w 1267343"/>
                <a:gd name="connsiteY242" fmla="*/ 1392617 h 1616455"/>
                <a:gd name="connsiteX243" fmla="*/ 966788 w 1267343"/>
                <a:gd name="connsiteY243" fmla="*/ 1373567 h 1616455"/>
                <a:gd name="connsiteX244" fmla="*/ 976313 w 1267343"/>
                <a:gd name="connsiteY244" fmla="*/ 1359280 h 1616455"/>
                <a:gd name="connsiteX245" fmla="*/ 990600 w 1267343"/>
                <a:gd name="connsiteY245" fmla="*/ 1349755 h 1616455"/>
                <a:gd name="connsiteX246" fmla="*/ 995363 w 1267343"/>
                <a:gd name="connsiteY246" fmla="*/ 1335467 h 1616455"/>
                <a:gd name="connsiteX247" fmla="*/ 1033463 w 1267343"/>
                <a:gd name="connsiteY247" fmla="*/ 1344992 h 1616455"/>
                <a:gd name="connsiteX248" fmla="*/ 1157288 w 1267343"/>
                <a:gd name="connsiteY248" fmla="*/ 1359280 h 1616455"/>
                <a:gd name="connsiteX249" fmla="*/ 1185863 w 1267343"/>
                <a:gd name="connsiteY249" fmla="*/ 1368805 h 1616455"/>
                <a:gd name="connsiteX250" fmla="*/ 1190625 w 1267343"/>
                <a:gd name="connsiteY250" fmla="*/ 1383092 h 1616455"/>
                <a:gd name="connsiteX251" fmla="*/ 1200150 w 1267343"/>
                <a:gd name="connsiteY251" fmla="*/ 1397380 h 1616455"/>
                <a:gd name="connsiteX252" fmla="*/ 1190625 w 1267343"/>
                <a:gd name="connsiteY252" fmla="*/ 1411667 h 1616455"/>
                <a:gd name="connsiteX253" fmla="*/ 1119188 w 1267343"/>
                <a:gd name="connsiteY253" fmla="*/ 1406905 h 1616455"/>
                <a:gd name="connsiteX254" fmla="*/ 1090613 w 1267343"/>
                <a:gd name="connsiteY254" fmla="*/ 1397380 h 1616455"/>
                <a:gd name="connsiteX255" fmla="*/ 1033463 w 1267343"/>
                <a:gd name="connsiteY255" fmla="*/ 1406905 h 1616455"/>
                <a:gd name="connsiteX256" fmla="*/ 985838 w 1267343"/>
                <a:gd name="connsiteY256" fmla="*/ 1416430 h 1616455"/>
                <a:gd name="connsiteX257" fmla="*/ 971550 w 1267343"/>
                <a:gd name="connsiteY257" fmla="*/ 1425955 h 1616455"/>
                <a:gd name="connsiteX258" fmla="*/ 957263 w 1267343"/>
                <a:gd name="connsiteY258" fmla="*/ 1430717 h 1616455"/>
                <a:gd name="connsiteX259" fmla="*/ 952500 w 1267343"/>
                <a:gd name="connsiteY259" fmla="*/ 1445005 h 1616455"/>
                <a:gd name="connsiteX260" fmla="*/ 971550 w 1267343"/>
                <a:gd name="connsiteY260" fmla="*/ 1492630 h 1616455"/>
                <a:gd name="connsiteX261" fmla="*/ 1000125 w 1267343"/>
                <a:gd name="connsiteY261" fmla="*/ 1502155 h 1616455"/>
                <a:gd name="connsiteX262" fmla="*/ 1119188 w 1267343"/>
                <a:gd name="connsiteY262" fmla="*/ 1506917 h 1616455"/>
                <a:gd name="connsiteX263" fmla="*/ 1228725 w 1267343"/>
                <a:gd name="connsiteY263" fmla="*/ 1521205 h 1616455"/>
                <a:gd name="connsiteX264" fmla="*/ 1243013 w 1267343"/>
                <a:gd name="connsiteY264" fmla="*/ 1530730 h 1616455"/>
                <a:gd name="connsiteX265" fmla="*/ 1247775 w 1267343"/>
                <a:gd name="connsiteY265" fmla="*/ 1545017 h 1616455"/>
                <a:gd name="connsiteX266" fmla="*/ 1262063 w 1267343"/>
                <a:gd name="connsiteY266" fmla="*/ 1573592 h 1616455"/>
                <a:gd name="connsiteX267" fmla="*/ 1257300 w 1267343"/>
                <a:gd name="connsiteY267" fmla="*/ 1587880 h 1616455"/>
                <a:gd name="connsiteX268" fmla="*/ 1185863 w 1267343"/>
                <a:gd name="connsiteY268" fmla="*/ 1597405 h 1616455"/>
                <a:gd name="connsiteX269" fmla="*/ 1171575 w 1267343"/>
                <a:gd name="connsiteY269" fmla="*/ 1568830 h 1616455"/>
                <a:gd name="connsiteX270" fmla="*/ 1157288 w 1267343"/>
                <a:gd name="connsiteY270" fmla="*/ 1559305 h 1616455"/>
                <a:gd name="connsiteX271" fmla="*/ 1071563 w 1267343"/>
                <a:gd name="connsiteY271" fmla="*/ 1564067 h 1616455"/>
                <a:gd name="connsiteX272" fmla="*/ 1052513 w 1267343"/>
                <a:gd name="connsiteY272" fmla="*/ 1568830 h 1616455"/>
                <a:gd name="connsiteX273" fmla="*/ 1023938 w 1267343"/>
                <a:gd name="connsiteY273" fmla="*/ 1583117 h 1616455"/>
                <a:gd name="connsiteX274" fmla="*/ 1009650 w 1267343"/>
                <a:gd name="connsiteY274" fmla="*/ 1611692 h 1616455"/>
                <a:gd name="connsiteX275" fmla="*/ 995363 w 1267343"/>
                <a:gd name="connsiteY275" fmla="*/ 1616455 h 1616455"/>
                <a:gd name="connsiteX276" fmla="*/ 985838 w 1267343"/>
                <a:gd name="connsiteY276" fmla="*/ 1583117 h 1616455"/>
                <a:gd name="connsiteX277" fmla="*/ 976313 w 1267343"/>
                <a:gd name="connsiteY277" fmla="*/ 1530730 h 1616455"/>
                <a:gd name="connsiteX278" fmla="*/ 966788 w 1267343"/>
                <a:gd name="connsiteY278" fmla="*/ 1497392 h 1616455"/>
                <a:gd name="connsiteX279" fmla="*/ 952500 w 1267343"/>
                <a:gd name="connsiteY279" fmla="*/ 1487867 h 1616455"/>
                <a:gd name="connsiteX280" fmla="*/ 938213 w 1267343"/>
                <a:gd name="connsiteY280" fmla="*/ 1502155 h 1616455"/>
                <a:gd name="connsiteX281" fmla="*/ 933450 w 1267343"/>
                <a:gd name="connsiteY281" fmla="*/ 1540255 h 1616455"/>
                <a:gd name="connsiteX282" fmla="*/ 890588 w 1267343"/>
                <a:gd name="connsiteY282" fmla="*/ 1535492 h 1616455"/>
                <a:gd name="connsiteX283" fmla="*/ 881063 w 1267343"/>
                <a:gd name="connsiteY283" fmla="*/ 1511680 h 1616455"/>
                <a:gd name="connsiteX284" fmla="*/ 885825 w 1267343"/>
                <a:gd name="connsiteY284" fmla="*/ 1492630 h 1616455"/>
                <a:gd name="connsiteX285" fmla="*/ 876300 w 1267343"/>
                <a:gd name="connsiteY285" fmla="*/ 1449767 h 1616455"/>
                <a:gd name="connsiteX286" fmla="*/ 862013 w 1267343"/>
                <a:gd name="connsiteY286" fmla="*/ 1440242 h 1616455"/>
                <a:gd name="connsiteX287" fmla="*/ 828675 w 1267343"/>
                <a:gd name="connsiteY287" fmla="*/ 1464055 h 1616455"/>
                <a:gd name="connsiteX288" fmla="*/ 809625 w 1267343"/>
                <a:gd name="connsiteY288" fmla="*/ 1459292 h 1616455"/>
                <a:gd name="connsiteX289" fmla="*/ 795338 w 1267343"/>
                <a:gd name="connsiteY289" fmla="*/ 1421192 h 1616455"/>
                <a:gd name="connsiteX290" fmla="*/ 790575 w 1267343"/>
                <a:gd name="connsiteY290" fmla="*/ 1402142 h 1616455"/>
                <a:gd name="connsiteX291" fmla="*/ 766763 w 1267343"/>
                <a:gd name="connsiteY291" fmla="*/ 1406905 h 1616455"/>
                <a:gd name="connsiteX292" fmla="*/ 738188 w 1267343"/>
                <a:gd name="connsiteY292" fmla="*/ 1416430 h 1616455"/>
                <a:gd name="connsiteX293" fmla="*/ 638175 w 1267343"/>
                <a:gd name="connsiteY293" fmla="*/ 1411667 h 1616455"/>
                <a:gd name="connsiteX294" fmla="*/ 623888 w 1267343"/>
                <a:gd name="connsiteY294" fmla="*/ 1406905 h 1616455"/>
                <a:gd name="connsiteX295" fmla="*/ 609600 w 1267343"/>
                <a:gd name="connsiteY295" fmla="*/ 1373567 h 1616455"/>
                <a:gd name="connsiteX296" fmla="*/ 623888 w 1267343"/>
                <a:gd name="connsiteY296" fmla="*/ 1364042 h 1616455"/>
                <a:gd name="connsiteX297" fmla="*/ 676275 w 1267343"/>
                <a:gd name="connsiteY297" fmla="*/ 1359280 h 1616455"/>
                <a:gd name="connsiteX298" fmla="*/ 666750 w 1267343"/>
                <a:gd name="connsiteY298" fmla="*/ 1330705 h 1616455"/>
                <a:gd name="connsiteX299" fmla="*/ 661988 w 1267343"/>
                <a:gd name="connsiteY299" fmla="*/ 1316417 h 1616455"/>
                <a:gd name="connsiteX300" fmla="*/ 657225 w 1267343"/>
                <a:gd name="connsiteY300" fmla="*/ 1297367 h 1616455"/>
                <a:gd name="connsiteX301" fmla="*/ 642938 w 1267343"/>
                <a:gd name="connsiteY301" fmla="*/ 1287842 h 1616455"/>
                <a:gd name="connsiteX302" fmla="*/ 585788 w 1267343"/>
                <a:gd name="connsiteY302" fmla="*/ 1297367 h 1616455"/>
                <a:gd name="connsiteX303" fmla="*/ 576263 w 1267343"/>
                <a:gd name="connsiteY303" fmla="*/ 1283080 h 1616455"/>
                <a:gd name="connsiteX304" fmla="*/ 590550 w 1267343"/>
                <a:gd name="connsiteY304" fmla="*/ 1273555 h 1616455"/>
                <a:gd name="connsiteX305" fmla="*/ 600075 w 1267343"/>
                <a:gd name="connsiteY305" fmla="*/ 1244980 h 1616455"/>
                <a:gd name="connsiteX306" fmla="*/ 604838 w 1267343"/>
                <a:gd name="connsiteY306" fmla="*/ 1230692 h 1616455"/>
                <a:gd name="connsiteX307" fmla="*/ 590550 w 1267343"/>
                <a:gd name="connsiteY307" fmla="*/ 1221167 h 1616455"/>
                <a:gd name="connsiteX308" fmla="*/ 561975 w 1267343"/>
                <a:gd name="connsiteY308" fmla="*/ 1206880 h 1616455"/>
                <a:gd name="connsiteX309" fmla="*/ 547688 w 1267343"/>
                <a:gd name="connsiteY309" fmla="*/ 1192592 h 1616455"/>
                <a:gd name="connsiteX310" fmla="*/ 519113 w 1267343"/>
                <a:gd name="connsiteY310" fmla="*/ 1173542 h 1616455"/>
                <a:gd name="connsiteX311" fmla="*/ 504825 w 1267343"/>
                <a:gd name="connsiteY311" fmla="*/ 1164017 h 1616455"/>
                <a:gd name="connsiteX312" fmla="*/ 490538 w 1267343"/>
                <a:gd name="connsiteY312" fmla="*/ 1159255 h 1616455"/>
                <a:gd name="connsiteX313" fmla="*/ 476250 w 1267343"/>
                <a:gd name="connsiteY313" fmla="*/ 1149730 h 1616455"/>
                <a:gd name="connsiteX314" fmla="*/ 447675 w 1267343"/>
                <a:gd name="connsiteY314" fmla="*/ 1140205 h 1616455"/>
                <a:gd name="connsiteX315" fmla="*/ 433388 w 1267343"/>
                <a:gd name="connsiteY315" fmla="*/ 1130680 h 1616455"/>
                <a:gd name="connsiteX316" fmla="*/ 347663 w 1267343"/>
                <a:gd name="connsiteY316" fmla="*/ 1140205 h 1616455"/>
                <a:gd name="connsiteX317" fmla="*/ 295275 w 1267343"/>
                <a:gd name="connsiteY317" fmla="*/ 1135442 h 1616455"/>
                <a:gd name="connsiteX318" fmla="*/ 280988 w 1267343"/>
                <a:gd name="connsiteY318" fmla="*/ 1125917 h 1616455"/>
                <a:gd name="connsiteX319" fmla="*/ 223838 w 1267343"/>
                <a:gd name="connsiteY319" fmla="*/ 1116392 h 1616455"/>
                <a:gd name="connsiteX320" fmla="*/ 195263 w 1267343"/>
                <a:gd name="connsiteY320" fmla="*/ 1106867 h 1616455"/>
                <a:gd name="connsiteX321" fmla="*/ 180975 w 1267343"/>
                <a:gd name="connsiteY321" fmla="*/ 1102105 h 1616455"/>
                <a:gd name="connsiteX322" fmla="*/ 109538 w 1267343"/>
                <a:gd name="connsiteY322" fmla="*/ 1116392 h 1616455"/>
                <a:gd name="connsiteX323" fmla="*/ 104775 w 1267343"/>
                <a:gd name="connsiteY323" fmla="*/ 1130680 h 1616455"/>
                <a:gd name="connsiteX324" fmla="*/ 114300 w 1267343"/>
                <a:gd name="connsiteY324" fmla="*/ 1240217 h 1616455"/>
                <a:gd name="connsiteX325" fmla="*/ 119063 w 1267343"/>
                <a:gd name="connsiteY325" fmla="*/ 1249742 h 1616455"/>
                <a:gd name="connsiteX0" fmla="*/ 109538 w 1267343"/>
                <a:gd name="connsiteY0" fmla="*/ 1321180 h 1616455"/>
                <a:gd name="connsiteX1" fmla="*/ 85725 w 1267343"/>
                <a:gd name="connsiteY1" fmla="*/ 1316417 h 1616455"/>
                <a:gd name="connsiteX2" fmla="*/ 80963 w 1267343"/>
                <a:gd name="connsiteY2" fmla="*/ 1302130 h 1616455"/>
                <a:gd name="connsiteX3" fmla="*/ 71438 w 1267343"/>
                <a:gd name="connsiteY3" fmla="*/ 1287842 h 1616455"/>
                <a:gd name="connsiteX4" fmla="*/ 57150 w 1267343"/>
                <a:gd name="connsiteY4" fmla="*/ 1235455 h 1616455"/>
                <a:gd name="connsiteX5" fmla="*/ 52388 w 1267343"/>
                <a:gd name="connsiteY5" fmla="*/ 1221167 h 1616455"/>
                <a:gd name="connsiteX6" fmla="*/ 38100 w 1267343"/>
                <a:gd name="connsiteY6" fmla="*/ 1211642 h 1616455"/>
                <a:gd name="connsiteX7" fmla="*/ 19050 w 1267343"/>
                <a:gd name="connsiteY7" fmla="*/ 1183067 h 1616455"/>
                <a:gd name="connsiteX8" fmla="*/ 14288 w 1267343"/>
                <a:gd name="connsiteY8" fmla="*/ 1168780 h 1616455"/>
                <a:gd name="connsiteX9" fmla="*/ 0 w 1267343"/>
                <a:gd name="connsiteY9" fmla="*/ 1140205 h 1616455"/>
                <a:gd name="connsiteX10" fmla="*/ 28575 w 1267343"/>
                <a:gd name="connsiteY10" fmla="*/ 1121155 h 1616455"/>
                <a:gd name="connsiteX11" fmla="*/ 42863 w 1267343"/>
                <a:gd name="connsiteY11" fmla="*/ 1111630 h 1616455"/>
                <a:gd name="connsiteX12" fmla="*/ 71438 w 1267343"/>
                <a:gd name="connsiteY12" fmla="*/ 1087817 h 1616455"/>
                <a:gd name="connsiteX13" fmla="*/ 76200 w 1267343"/>
                <a:gd name="connsiteY13" fmla="*/ 1073530 h 1616455"/>
                <a:gd name="connsiteX14" fmla="*/ 76200 w 1267343"/>
                <a:gd name="connsiteY14" fmla="*/ 1016380 h 1616455"/>
                <a:gd name="connsiteX15" fmla="*/ 66675 w 1267343"/>
                <a:gd name="connsiteY15" fmla="*/ 1002092 h 1616455"/>
                <a:gd name="connsiteX16" fmla="*/ 47625 w 1267343"/>
                <a:gd name="connsiteY16" fmla="*/ 997330 h 1616455"/>
                <a:gd name="connsiteX17" fmla="*/ 42863 w 1267343"/>
                <a:gd name="connsiteY17" fmla="*/ 935417 h 1616455"/>
                <a:gd name="connsiteX18" fmla="*/ 57150 w 1267343"/>
                <a:gd name="connsiteY18" fmla="*/ 925892 h 1616455"/>
                <a:gd name="connsiteX19" fmla="*/ 109538 w 1267343"/>
                <a:gd name="connsiteY19" fmla="*/ 944942 h 1616455"/>
                <a:gd name="connsiteX20" fmla="*/ 119063 w 1267343"/>
                <a:gd name="connsiteY20" fmla="*/ 973517 h 1616455"/>
                <a:gd name="connsiteX21" fmla="*/ 128588 w 1267343"/>
                <a:gd name="connsiteY21" fmla="*/ 1002092 h 1616455"/>
                <a:gd name="connsiteX22" fmla="*/ 133350 w 1267343"/>
                <a:gd name="connsiteY22" fmla="*/ 1016380 h 1616455"/>
                <a:gd name="connsiteX23" fmla="*/ 147638 w 1267343"/>
                <a:gd name="connsiteY23" fmla="*/ 1021142 h 1616455"/>
                <a:gd name="connsiteX24" fmla="*/ 161925 w 1267343"/>
                <a:gd name="connsiteY24" fmla="*/ 1030667 h 1616455"/>
                <a:gd name="connsiteX25" fmla="*/ 238125 w 1267343"/>
                <a:gd name="connsiteY25" fmla="*/ 1044955 h 1616455"/>
                <a:gd name="connsiteX26" fmla="*/ 266700 w 1267343"/>
                <a:gd name="connsiteY26" fmla="*/ 1064005 h 1616455"/>
                <a:gd name="connsiteX27" fmla="*/ 285750 w 1267343"/>
                <a:gd name="connsiteY27" fmla="*/ 1087817 h 1616455"/>
                <a:gd name="connsiteX28" fmla="*/ 314325 w 1267343"/>
                <a:gd name="connsiteY28" fmla="*/ 1097342 h 1616455"/>
                <a:gd name="connsiteX29" fmla="*/ 457200 w 1267343"/>
                <a:gd name="connsiteY29" fmla="*/ 1092580 h 1616455"/>
                <a:gd name="connsiteX30" fmla="*/ 466725 w 1267343"/>
                <a:gd name="connsiteY30" fmla="*/ 1078292 h 1616455"/>
                <a:gd name="connsiteX31" fmla="*/ 481013 w 1267343"/>
                <a:gd name="connsiteY31" fmla="*/ 1068767 h 1616455"/>
                <a:gd name="connsiteX32" fmla="*/ 485775 w 1267343"/>
                <a:gd name="connsiteY32" fmla="*/ 1021142 h 1616455"/>
                <a:gd name="connsiteX33" fmla="*/ 481013 w 1267343"/>
                <a:gd name="connsiteY33" fmla="*/ 1006855 h 1616455"/>
                <a:gd name="connsiteX34" fmla="*/ 466725 w 1267343"/>
                <a:gd name="connsiteY34" fmla="*/ 1002092 h 1616455"/>
                <a:gd name="connsiteX35" fmla="*/ 442913 w 1267343"/>
                <a:gd name="connsiteY35" fmla="*/ 959230 h 1616455"/>
                <a:gd name="connsiteX36" fmla="*/ 438150 w 1267343"/>
                <a:gd name="connsiteY36" fmla="*/ 940180 h 1616455"/>
                <a:gd name="connsiteX37" fmla="*/ 433388 w 1267343"/>
                <a:gd name="connsiteY37" fmla="*/ 892555 h 1616455"/>
                <a:gd name="connsiteX38" fmla="*/ 419100 w 1267343"/>
                <a:gd name="connsiteY38" fmla="*/ 887792 h 1616455"/>
                <a:gd name="connsiteX39" fmla="*/ 390525 w 1267343"/>
                <a:gd name="connsiteY39" fmla="*/ 873505 h 1616455"/>
                <a:gd name="connsiteX40" fmla="*/ 376238 w 1267343"/>
                <a:gd name="connsiteY40" fmla="*/ 859217 h 1616455"/>
                <a:gd name="connsiteX41" fmla="*/ 371475 w 1267343"/>
                <a:gd name="connsiteY41" fmla="*/ 844930 h 1616455"/>
                <a:gd name="connsiteX42" fmla="*/ 361950 w 1267343"/>
                <a:gd name="connsiteY42" fmla="*/ 830642 h 1616455"/>
                <a:gd name="connsiteX43" fmla="*/ 357188 w 1267343"/>
                <a:gd name="connsiteY43" fmla="*/ 816355 h 1616455"/>
                <a:gd name="connsiteX44" fmla="*/ 314325 w 1267343"/>
                <a:gd name="connsiteY44" fmla="*/ 783017 h 1616455"/>
                <a:gd name="connsiteX45" fmla="*/ 300038 w 1267343"/>
                <a:gd name="connsiteY45" fmla="*/ 773492 h 1616455"/>
                <a:gd name="connsiteX46" fmla="*/ 314325 w 1267343"/>
                <a:gd name="connsiteY46" fmla="*/ 759205 h 1616455"/>
                <a:gd name="connsiteX47" fmla="*/ 357188 w 1267343"/>
                <a:gd name="connsiteY47" fmla="*/ 768730 h 1616455"/>
                <a:gd name="connsiteX48" fmla="*/ 385763 w 1267343"/>
                <a:gd name="connsiteY48" fmla="*/ 787780 h 1616455"/>
                <a:gd name="connsiteX49" fmla="*/ 409575 w 1267343"/>
                <a:gd name="connsiteY49" fmla="*/ 806830 h 1616455"/>
                <a:gd name="connsiteX50" fmla="*/ 438150 w 1267343"/>
                <a:gd name="connsiteY50" fmla="*/ 825880 h 1616455"/>
                <a:gd name="connsiteX51" fmla="*/ 452438 w 1267343"/>
                <a:gd name="connsiteY51" fmla="*/ 840167 h 1616455"/>
                <a:gd name="connsiteX52" fmla="*/ 471488 w 1267343"/>
                <a:gd name="connsiteY52" fmla="*/ 868742 h 1616455"/>
                <a:gd name="connsiteX53" fmla="*/ 490538 w 1267343"/>
                <a:gd name="connsiteY53" fmla="*/ 897317 h 1616455"/>
                <a:gd name="connsiteX54" fmla="*/ 500063 w 1267343"/>
                <a:gd name="connsiteY54" fmla="*/ 911605 h 1616455"/>
                <a:gd name="connsiteX55" fmla="*/ 509588 w 1267343"/>
                <a:gd name="connsiteY55" fmla="*/ 925892 h 1616455"/>
                <a:gd name="connsiteX56" fmla="*/ 514350 w 1267343"/>
                <a:gd name="connsiteY56" fmla="*/ 940180 h 1616455"/>
                <a:gd name="connsiteX57" fmla="*/ 523875 w 1267343"/>
                <a:gd name="connsiteY57" fmla="*/ 954467 h 1616455"/>
                <a:gd name="connsiteX58" fmla="*/ 542925 w 1267343"/>
                <a:gd name="connsiteY58" fmla="*/ 997330 h 1616455"/>
                <a:gd name="connsiteX59" fmla="*/ 557213 w 1267343"/>
                <a:gd name="connsiteY59" fmla="*/ 1035430 h 1616455"/>
                <a:gd name="connsiteX60" fmla="*/ 576263 w 1267343"/>
                <a:gd name="connsiteY60" fmla="*/ 1030667 h 1616455"/>
                <a:gd name="connsiteX61" fmla="*/ 581025 w 1267343"/>
                <a:gd name="connsiteY61" fmla="*/ 1016380 h 1616455"/>
                <a:gd name="connsiteX62" fmla="*/ 561975 w 1267343"/>
                <a:gd name="connsiteY62" fmla="*/ 987805 h 1616455"/>
                <a:gd name="connsiteX63" fmla="*/ 552450 w 1267343"/>
                <a:gd name="connsiteY63" fmla="*/ 973517 h 1616455"/>
                <a:gd name="connsiteX64" fmla="*/ 566738 w 1267343"/>
                <a:gd name="connsiteY64" fmla="*/ 968755 h 1616455"/>
                <a:gd name="connsiteX65" fmla="*/ 604838 w 1267343"/>
                <a:gd name="connsiteY65" fmla="*/ 983042 h 1616455"/>
                <a:gd name="connsiteX66" fmla="*/ 628650 w 1267343"/>
                <a:gd name="connsiteY66" fmla="*/ 1006855 h 1616455"/>
                <a:gd name="connsiteX67" fmla="*/ 638175 w 1267343"/>
                <a:gd name="connsiteY67" fmla="*/ 978280 h 1616455"/>
                <a:gd name="connsiteX68" fmla="*/ 633413 w 1267343"/>
                <a:gd name="connsiteY68" fmla="*/ 959230 h 1616455"/>
                <a:gd name="connsiteX69" fmla="*/ 590550 w 1267343"/>
                <a:gd name="connsiteY69" fmla="*/ 925892 h 1616455"/>
                <a:gd name="connsiteX70" fmla="*/ 576263 w 1267343"/>
                <a:gd name="connsiteY70" fmla="*/ 916367 h 1616455"/>
                <a:gd name="connsiteX71" fmla="*/ 685800 w 1267343"/>
                <a:gd name="connsiteY71" fmla="*/ 897317 h 1616455"/>
                <a:gd name="connsiteX72" fmla="*/ 681038 w 1267343"/>
                <a:gd name="connsiteY72" fmla="*/ 854455 h 1616455"/>
                <a:gd name="connsiteX73" fmla="*/ 666750 w 1267343"/>
                <a:gd name="connsiteY73" fmla="*/ 844930 h 1616455"/>
                <a:gd name="connsiteX74" fmla="*/ 609600 w 1267343"/>
                <a:gd name="connsiteY74" fmla="*/ 825880 h 1616455"/>
                <a:gd name="connsiteX75" fmla="*/ 614363 w 1267343"/>
                <a:gd name="connsiteY75" fmla="*/ 806830 h 1616455"/>
                <a:gd name="connsiteX76" fmla="*/ 633413 w 1267343"/>
                <a:gd name="connsiteY76" fmla="*/ 802067 h 1616455"/>
                <a:gd name="connsiteX77" fmla="*/ 671513 w 1267343"/>
                <a:gd name="connsiteY77" fmla="*/ 797305 h 1616455"/>
                <a:gd name="connsiteX78" fmla="*/ 704850 w 1267343"/>
                <a:gd name="connsiteY78" fmla="*/ 787780 h 1616455"/>
                <a:gd name="connsiteX79" fmla="*/ 719138 w 1267343"/>
                <a:gd name="connsiteY79" fmla="*/ 768730 h 1616455"/>
                <a:gd name="connsiteX80" fmla="*/ 747713 w 1267343"/>
                <a:gd name="connsiteY80" fmla="*/ 740155 h 1616455"/>
                <a:gd name="connsiteX81" fmla="*/ 709613 w 1267343"/>
                <a:gd name="connsiteY81" fmla="*/ 725867 h 1616455"/>
                <a:gd name="connsiteX82" fmla="*/ 695325 w 1267343"/>
                <a:gd name="connsiteY82" fmla="*/ 716342 h 1616455"/>
                <a:gd name="connsiteX83" fmla="*/ 676275 w 1267343"/>
                <a:gd name="connsiteY83" fmla="*/ 711580 h 1616455"/>
                <a:gd name="connsiteX84" fmla="*/ 642938 w 1267343"/>
                <a:gd name="connsiteY84" fmla="*/ 678242 h 1616455"/>
                <a:gd name="connsiteX85" fmla="*/ 647700 w 1267343"/>
                <a:gd name="connsiteY85" fmla="*/ 654430 h 1616455"/>
                <a:gd name="connsiteX86" fmla="*/ 676275 w 1267343"/>
                <a:gd name="connsiteY86" fmla="*/ 635380 h 1616455"/>
                <a:gd name="connsiteX87" fmla="*/ 681038 w 1267343"/>
                <a:gd name="connsiteY87" fmla="*/ 621092 h 1616455"/>
                <a:gd name="connsiteX88" fmla="*/ 676275 w 1267343"/>
                <a:gd name="connsiteY88" fmla="*/ 592517 h 1616455"/>
                <a:gd name="connsiteX89" fmla="*/ 666750 w 1267343"/>
                <a:gd name="connsiteY89" fmla="*/ 578230 h 1616455"/>
                <a:gd name="connsiteX90" fmla="*/ 652463 w 1267343"/>
                <a:gd name="connsiteY90" fmla="*/ 573467 h 1616455"/>
                <a:gd name="connsiteX91" fmla="*/ 609600 w 1267343"/>
                <a:gd name="connsiteY91" fmla="*/ 568705 h 1616455"/>
                <a:gd name="connsiteX92" fmla="*/ 561975 w 1267343"/>
                <a:gd name="connsiteY92" fmla="*/ 559180 h 1616455"/>
                <a:gd name="connsiteX93" fmla="*/ 533400 w 1267343"/>
                <a:gd name="connsiteY93" fmla="*/ 549655 h 1616455"/>
                <a:gd name="connsiteX94" fmla="*/ 504825 w 1267343"/>
                <a:gd name="connsiteY94" fmla="*/ 544892 h 1616455"/>
                <a:gd name="connsiteX95" fmla="*/ 495300 w 1267343"/>
                <a:gd name="connsiteY95" fmla="*/ 511555 h 1616455"/>
                <a:gd name="connsiteX96" fmla="*/ 519113 w 1267343"/>
                <a:gd name="connsiteY96" fmla="*/ 506792 h 1616455"/>
                <a:gd name="connsiteX97" fmla="*/ 547688 w 1267343"/>
                <a:gd name="connsiteY97" fmla="*/ 497267 h 1616455"/>
                <a:gd name="connsiteX98" fmla="*/ 576263 w 1267343"/>
                <a:gd name="connsiteY98" fmla="*/ 521080 h 1616455"/>
                <a:gd name="connsiteX99" fmla="*/ 619125 w 1267343"/>
                <a:gd name="connsiteY99" fmla="*/ 516317 h 1616455"/>
                <a:gd name="connsiteX100" fmla="*/ 628650 w 1267343"/>
                <a:gd name="connsiteY100" fmla="*/ 502030 h 1616455"/>
                <a:gd name="connsiteX101" fmla="*/ 690563 w 1267343"/>
                <a:gd name="connsiteY101" fmla="*/ 497267 h 1616455"/>
                <a:gd name="connsiteX102" fmla="*/ 757238 w 1267343"/>
                <a:gd name="connsiteY102" fmla="*/ 492505 h 1616455"/>
                <a:gd name="connsiteX103" fmla="*/ 712448 w 1267343"/>
                <a:gd name="connsiteY103" fmla="*/ 485259 h 1616455"/>
                <a:gd name="connsiteX104" fmla="*/ 781050 w 1267343"/>
                <a:gd name="connsiteY104" fmla="*/ 468692 h 1616455"/>
                <a:gd name="connsiteX105" fmla="*/ 804863 w 1267343"/>
                <a:gd name="connsiteY105" fmla="*/ 444880 h 1616455"/>
                <a:gd name="connsiteX106" fmla="*/ 833438 w 1267343"/>
                <a:gd name="connsiteY106" fmla="*/ 435355 h 1616455"/>
                <a:gd name="connsiteX107" fmla="*/ 838200 w 1267343"/>
                <a:gd name="connsiteY107" fmla="*/ 344867 h 1616455"/>
                <a:gd name="connsiteX108" fmla="*/ 828675 w 1267343"/>
                <a:gd name="connsiteY108" fmla="*/ 306767 h 1616455"/>
                <a:gd name="connsiteX109" fmla="*/ 823913 w 1267343"/>
                <a:gd name="connsiteY109" fmla="*/ 287717 h 1616455"/>
                <a:gd name="connsiteX110" fmla="*/ 814388 w 1267343"/>
                <a:gd name="connsiteY110" fmla="*/ 268667 h 1616455"/>
                <a:gd name="connsiteX111" fmla="*/ 809625 w 1267343"/>
                <a:gd name="connsiteY111" fmla="*/ 249617 h 1616455"/>
                <a:gd name="connsiteX112" fmla="*/ 804863 w 1267343"/>
                <a:gd name="connsiteY112" fmla="*/ 225805 h 1616455"/>
                <a:gd name="connsiteX113" fmla="*/ 776288 w 1267343"/>
                <a:gd name="connsiteY113" fmla="*/ 216280 h 1616455"/>
                <a:gd name="connsiteX114" fmla="*/ 757238 w 1267343"/>
                <a:gd name="connsiteY114" fmla="*/ 197230 h 1616455"/>
                <a:gd name="connsiteX115" fmla="*/ 728663 w 1267343"/>
                <a:gd name="connsiteY115" fmla="*/ 187705 h 1616455"/>
                <a:gd name="connsiteX116" fmla="*/ 702470 w 1267343"/>
                <a:gd name="connsiteY116" fmla="*/ 182943 h 1616455"/>
                <a:gd name="connsiteX117" fmla="*/ 681038 w 1267343"/>
                <a:gd name="connsiteY117" fmla="*/ 173417 h 1616455"/>
                <a:gd name="connsiteX118" fmla="*/ 657225 w 1267343"/>
                <a:gd name="connsiteY118" fmla="*/ 149605 h 1616455"/>
                <a:gd name="connsiteX119" fmla="*/ 642938 w 1267343"/>
                <a:gd name="connsiteY119" fmla="*/ 135317 h 1616455"/>
                <a:gd name="connsiteX120" fmla="*/ 614363 w 1267343"/>
                <a:gd name="connsiteY120" fmla="*/ 116267 h 1616455"/>
                <a:gd name="connsiteX121" fmla="*/ 609600 w 1267343"/>
                <a:gd name="connsiteY121" fmla="*/ 101980 h 1616455"/>
                <a:gd name="connsiteX122" fmla="*/ 600075 w 1267343"/>
                <a:gd name="connsiteY122" fmla="*/ 82930 h 1616455"/>
                <a:gd name="connsiteX123" fmla="*/ 595313 w 1267343"/>
                <a:gd name="connsiteY123" fmla="*/ 63880 h 1616455"/>
                <a:gd name="connsiteX124" fmla="*/ 590550 w 1267343"/>
                <a:gd name="connsiteY124" fmla="*/ 49592 h 1616455"/>
                <a:gd name="connsiteX125" fmla="*/ 600075 w 1267343"/>
                <a:gd name="connsiteY125" fmla="*/ 63880 h 1616455"/>
                <a:gd name="connsiteX126" fmla="*/ 609600 w 1267343"/>
                <a:gd name="connsiteY126" fmla="*/ 82930 h 1616455"/>
                <a:gd name="connsiteX127" fmla="*/ 638175 w 1267343"/>
                <a:gd name="connsiteY127" fmla="*/ 106742 h 1616455"/>
                <a:gd name="connsiteX128" fmla="*/ 647700 w 1267343"/>
                <a:gd name="connsiteY128" fmla="*/ 121030 h 1616455"/>
                <a:gd name="connsiteX129" fmla="*/ 690563 w 1267343"/>
                <a:gd name="connsiteY129" fmla="*/ 144842 h 1616455"/>
                <a:gd name="connsiteX130" fmla="*/ 704850 w 1267343"/>
                <a:gd name="connsiteY130" fmla="*/ 159130 h 1616455"/>
                <a:gd name="connsiteX131" fmla="*/ 776288 w 1267343"/>
                <a:gd name="connsiteY131" fmla="*/ 149605 h 1616455"/>
                <a:gd name="connsiteX132" fmla="*/ 781050 w 1267343"/>
                <a:gd name="connsiteY132" fmla="*/ 135317 h 1616455"/>
                <a:gd name="connsiteX133" fmla="*/ 762000 w 1267343"/>
                <a:gd name="connsiteY133" fmla="*/ 59117 h 1616455"/>
                <a:gd name="connsiteX134" fmla="*/ 766763 w 1267343"/>
                <a:gd name="connsiteY134" fmla="*/ 6730 h 1616455"/>
                <a:gd name="connsiteX135" fmla="*/ 781050 w 1267343"/>
                <a:gd name="connsiteY135" fmla="*/ 1967 h 1616455"/>
                <a:gd name="connsiteX136" fmla="*/ 800100 w 1267343"/>
                <a:gd name="connsiteY136" fmla="*/ 18636 h 1616455"/>
                <a:gd name="connsiteX137" fmla="*/ 838200 w 1267343"/>
                <a:gd name="connsiteY137" fmla="*/ 75785 h 1616455"/>
                <a:gd name="connsiteX138" fmla="*/ 838201 w 1267343"/>
                <a:gd name="connsiteY138" fmla="*/ 185324 h 1616455"/>
                <a:gd name="connsiteX139" fmla="*/ 878681 w 1267343"/>
                <a:gd name="connsiteY139" fmla="*/ 232949 h 1616455"/>
                <a:gd name="connsiteX140" fmla="*/ 895351 w 1267343"/>
                <a:gd name="connsiteY140" fmla="*/ 256761 h 1616455"/>
                <a:gd name="connsiteX141" fmla="*/ 904875 w 1267343"/>
                <a:gd name="connsiteY141" fmla="*/ 282955 h 1616455"/>
                <a:gd name="connsiteX142" fmla="*/ 909638 w 1267343"/>
                <a:gd name="connsiteY142" fmla="*/ 311530 h 1616455"/>
                <a:gd name="connsiteX143" fmla="*/ 904875 w 1267343"/>
                <a:gd name="connsiteY143" fmla="*/ 373442 h 1616455"/>
                <a:gd name="connsiteX144" fmla="*/ 895350 w 1267343"/>
                <a:gd name="connsiteY144" fmla="*/ 402017 h 1616455"/>
                <a:gd name="connsiteX145" fmla="*/ 890588 w 1267343"/>
                <a:gd name="connsiteY145" fmla="*/ 440117 h 1616455"/>
                <a:gd name="connsiteX146" fmla="*/ 862013 w 1267343"/>
                <a:gd name="connsiteY146" fmla="*/ 482980 h 1616455"/>
                <a:gd name="connsiteX147" fmla="*/ 847725 w 1267343"/>
                <a:gd name="connsiteY147" fmla="*/ 492505 h 1616455"/>
                <a:gd name="connsiteX148" fmla="*/ 833438 w 1267343"/>
                <a:gd name="connsiteY148" fmla="*/ 506792 h 1616455"/>
                <a:gd name="connsiteX149" fmla="*/ 814388 w 1267343"/>
                <a:gd name="connsiteY149" fmla="*/ 530605 h 1616455"/>
                <a:gd name="connsiteX150" fmla="*/ 809625 w 1267343"/>
                <a:gd name="connsiteY150" fmla="*/ 544892 h 1616455"/>
                <a:gd name="connsiteX151" fmla="*/ 800100 w 1267343"/>
                <a:gd name="connsiteY151" fmla="*/ 559180 h 1616455"/>
                <a:gd name="connsiteX152" fmla="*/ 785813 w 1267343"/>
                <a:gd name="connsiteY152" fmla="*/ 602042 h 1616455"/>
                <a:gd name="connsiteX153" fmla="*/ 781050 w 1267343"/>
                <a:gd name="connsiteY153" fmla="*/ 616330 h 1616455"/>
                <a:gd name="connsiteX154" fmla="*/ 790575 w 1267343"/>
                <a:gd name="connsiteY154" fmla="*/ 687767 h 1616455"/>
                <a:gd name="connsiteX155" fmla="*/ 800100 w 1267343"/>
                <a:gd name="connsiteY155" fmla="*/ 702055 h 1616455"/>
                <a:gd name="connsiteX156" fmla="*/ 804863 w 1267343"/>
                <a:gd name="connsiteY156" fmla="*/ 716342 h 1616455"/>
                <a:gd name="connsiteX157" fmla="*/ 823913 w 1267343"/>
                <a:gd name="connsiteY157" fmla="*/ 744917 h 1616455"/>
                <a:gd name="connsiteX158" fmla="*/ 828675 w 1267343"/>
                <a:gd name="connsiteY158" fmla="*/ 759205 h 1616455"/>
                <a:gd name="connsiteX159" fmla="*/ 866775 w 1267343"/>
                <a:gd name="connsiteY159" fmla="*/ 759205 h 1616455"/>
                <a:gd name="connsiteX160" fmla="*/ 890588 w 1267343"/>
                <a:gd name="connsiteY160" fmla="*/ 716342 h 1616455"/>
                <a:gd name="connsiteX161" fmla="*/ 895350 w 1267343"/>
                <a:gd name="connsiteY161" fmla="*/ 663955 h 1616455"/>
                <a:gd name="connsiteX162" fmla="*/ 904875 w 1267343"/>
                <a:gd name="connsiteY162" fmla="*/ 549655 h 1616455"/>
                <a:gd name="connsiteX163" fmla="*/ 933450 w 1267343"/>
                <a:gd name="connsiteY163" fmla="*/ 554417 h 1616455"/>
                <a:gd name="connsiteX164" fmla="*/ 938213 w 1267343"/>
                <a:gd name="connsiteY164" fmla="*/ 602042 h 1616455"/>
                <a:gd name="connsiteX165" fmla="*/ 952500 w 1267343"/>
                <a:gd name="connsiteY165" fmla="*/ 630617 h 1616455"/>
                <a:gd name="connsiteX166" fmla="*/ 966788 w 1267343"/>
                <a:gd name="connsiteY166" fmla="*/ 625855 h 1616455"/>
                <a:gd name="connsiteX167" fmla="*/ 981075 w 1267343"/>
                <a:gd name="connsiteY167" fmla="*/ 616330 h 1616455"/>
                <a:gd name="connsiteX168" fmla="*/ 1009650 w 1267343"/>
                <a:gd name="connsiteY168" fmla="*/ 606805 h 1616455"/>
                <a:gd name="connsiteX169" fmla="*/ 1038225 w 1267343"/>
                <a:gd name="connsiteY169" fmla="*/ 630617 h 1616455"/>
                <a:gd name="connsiteX170" fmla="*/ 1019175 w 1267343"/>
                <a:gd name="connsiteY170" fmla="*/ 659192 h 1616455"/>
                <a:gd name="connsiteX171" fmla="*/ 1009650 w 1267343"/>
                <a:gd name="connsiteY171" fmla="*/ 673480 h 1616455"/>
                <a:gd name="connsiteX172" fmla="*/ 995363 w 1267343"/>
                <a:gd name="connsiteY172" fmla="*/ 702055 h 1616455"/>
                <a:gd name="connsiteX173" fmla="*/ 981075 w 1267343"/>
                <a:gd name="connsiteY173" fmla="*/ 730630 h 1616455"/>
                <a:gd name="connsiteX174" fmla="*/ 962025 w 1267343"/>
                <a:gd name="connsiteY174" fmla="*/ 759205 h 1616455"/>
                <a:gd name="connsiteX175" fmla="*/ 938213 w 1267343"/>
                <a:gd name="connsiteY175" fmla="*/ 783017 h 1616455"/>
                <a:gd name="connsiteX176" fmla="*/ 938213 w 1267343"/>
                <a:gd name="connsiteY176" fmla="*/ 811592 h 1616455"/>
                <a:gd name="connsiteX177" fmla="*/ 971550 w 1267343"/>
                <a:gd name="connsiteY177" fmla="*/ 806830 h 1616455"/>
                <a:gd name="connsiteX178" fmla="*/ 1004888 w 1267343"/>
                <a:gd name="connsiteY178" fmla="*/ 763967 h 1616455"/>
                <a:gd name="connsiteX179" fmla="*/ 1019175 w 1267343"/>
                <a:gd name="connsiteY179" fmla="*/ 754442 h 1616455"/>
                <a:gd name="connsiteX180" fmla="*/ 1033463 w 1267343"/>
                <a:gd name="connsiteY180" fmla="*/ 749680 h 1616455"/>
                <a:gd name="connsiteX181" fmla="*/ 1047750 w 1267343"/>
                <a:gd name="connsiteY181" fmla="*/ 740155 h 1616455"/>
                <a:gd name="connsiteX182" fmla="*/ 1085850 w 1267343"/>
                <a:gd name="connsiteY182" fmla="*/ 730630 h 1616455"/>
                <a:gd name="connsiteX183" fmla="*/ 1128713 w 1267343"/>
                <a:gd name="connsiteY183" fmla="*/ 721105 h 1616455"/>
                <a:gd name="connsiteX184" fmla="*/ 1138238 w 1267343"/>
                <a:gd name="connsiteY184" fmla="*/ 706817 h 1616455"/>
                <a:gd name="connsiteX185" fmla="*/ 1166813 w 1267343"/>
                <a:gd name="connsiteY185" fmla="*/ 697292 h 1616455"/>
                <a:gd name="connsiteX186" fmla="*/ 1195388 w 1267343"/>
                <a:gd name="connsiteY186" fmla="*/ 683005 h 1616455"/>
                <a:gd name="connsiteX187" fmla="*/ 1200150 w 1267343"/>
                <a:gd name="connsiteY187" fmla="*/ 659192 h 1616455"/>
                <a:gd name="connsiteX188" fmla="*/ 1247775 w 1267343"/>
                <a:gd name="connsiteY188" fmla="*/ 678242 h 1616455"/>
                <a:gd name="connsiteX189" fmla="*/ 1262063 w 1267343"/>
                <a:gd name="connsiteY189" fmla="*/ 692530 h 1616455"/>
                <a:gd name="connsiteX190" fmla="*/ 1262063 w 1267343"/>
                <a:gd name="connsiteY190" fmla="*/ 744917 h 1616455"/>
                <a:gd name="connsiteX191" fmla="*/ 1247775 w 1267343"/>
                <a:gd name="connsiteY191" fmla="*/ 749680 h 1616455"/>
                <a:gd name="connsiteX192" fmla="*/ 1185863 w 1267343"/>
                <a:gd name="connsiteY192" fmla="*/ 763967 h 1616455"/>
                <a:gd name="connsiteX193" fmla="*/ 1128713 w 1267343"/>
                <a:gd name="connsiteY193" fmla="*/ 773492 h 1616455"/>
                <a:gd name="connsiteX194" fmla="*/ 1114425 w 1267343"/>
                <a:gd name="connsiteY194" fmla="*/ 778255 h 1616455"/>
                <a:gd name="connsiteX195" fmla="*/ 1081088 w 1267343"/>
                <a:gd name="connsiteY195" fmla="*/ 787780 h 1616455"/>
                <a:gd name="connsiteX196" fmla="*/ 1071563 w 1267343"/>
                <a:gd name="connsiteY196" fmla="*/ 825880 h 1616455"/>
                <a:gd name="connsiteX197" fmla="*/ 1023938 w 1267343"/>
                <a:gd name="connsiteY197" fmla="*/ 840167 h 1616455"/>
                <a:gd name="connsiteX198" fmla="*/ 1000125 w 1267343"/>
                <a:gd name="connsiteY198" fmla="*/ 844930 h 1616455"/>
                <a:gd name="connsiteX199" fmla="*/ 971550 w 1267343"/>
                <a:gd name="connsiteY199" fmla="*/ 854455 h 1616455"/>
                <a:gd name="connsiteX200" fmla="*/ 952500 w 1267343"/>
                <a:gd name="connsiteY200" fmla="*/ 859217 h 1616455"/>
                <a:gd name="connsiteX201" fmla="*/ 933451 w 1267343"/>
                <a:gd name="connsiteY201" fmla="*/ 909224 h 1616455"/>
                <a:gd name="connsiteX202" fmla="*/ 971550 w 1267343"/>
                <a:gd name="connsiteY202" fmla="*/ 906842 h 1616455"/>
                <a:gd name="connsiteX203" fmla="*/ 985838 w 1267343"/>
                <a:gd name="connsiteY203" fmla="*/ 925892 h 1616455"/>
                <a:gd name="connsiteX204" fmla="*/ 1004888 w 1267343"/>
                <a:gd name="connsiteY204" fmla="*/ 944942 h 1616455"/>
                <a:gd name="connsiteX205" fmla="*/ 1009650 w 1267343"/>
                <a:gd name="connsiteY205" fmla="*/ 959230 h 1616455"/>
                <a:gd name="connsiteX206" fmla="*/ 1023938 w 1267343"/>
                <a:gd name="connsiteY206" fmla="*/ 966374 h 1616455"/>
                <a:gd name="connsiteX207" fmla="*/ 1066800 w 1267343"/>
                <a:gd name="connsiteY207" fmla="*/ 954467 h 1616455"/>
                <a:gd name="connsiteX208" fmla="*/ 1085850 w 1267343"/>
                <a:gd name="connsiteY208" fmla="*/ 954467 h 1616455"/>
                <a:gd name="connsiteX209" fmla="*/ 1119188 w 1267343"/>
                <a:gd name="connsiteY209" fmla="*/ 940180 h 1616455"/>
                <a:gd name="connsiteX210" fmla="*/ 1143000 w 1267343"/>
                <a:gd name="connsiteY210" fmla="*/ 944942 h 1616455"/>
                <a:gd name="connsiteX211" fmla="*/ 1152525 w 1267343"/>
                <a:gd name="connsiteY211" fmla="*/ 959230 h 1616455"/>
                <a:gd name="connsiteX212" fmla="*/ 1166813 w 1267343"/>
                <a:gd name="connsiteY212" fmla="*/ 992567 h 1616455"/>
                <a:gd name="connsiteX213" fmla="*/ 1162050 w 1267343"/>
                <a:gd name="connsiteY213" fmla="*/ 1006855 h 1616455"/>
                <a:gd name="connsiteX214" fmla="*/ 1147763 w 1267343"/>
                <a:gd name="connsiteY214" fmla="*/ 1011617 h 1616455"/>
                <a:gd name="connsiteX215" fmla="*/ 1060110 w 1267343"/>
                <a:gd name="connsiteY215" fmla="*/ 1021041 h 1616455"/>
                <a:gd name="connsiteX216" fmla="*/ 1052513 w 1267343"/>
                <a:gd name="connsiteY216" fmla="*/ 1006855 h 1616455"/>
                <a:gd name="connsiteX217" fmla="*/ 1023938 w 1267343"/>
                <a:gd name="connsiteY217" fmla="*/ 997330 h 1616455"/>
                <a:gd name="connsiteX218" fmla="*/ 985838 w 1267343"/>
                <a:gd name="connsiteY218" fmla="*/ 987805 h 1616455"/>
                <a:gd name="connsiteX219" fmla="*/ 952500 w 1267343"/>
                <a:gd name="connsiteY219" fmla="*/ 994949 h 1616455"/>
                <a:gd name="connsiteX220" fmla="*/ 890588 w 1267343"/>
                <a:gd name="connsiteY220" fmla="*/ 973517 h 1616455"/>
                <a:gd name="connsiteX221" fmla="*/ 909637 w 1267343"/>
                <a:gd name="connsiteY221" fmla="*/ 975899 h 1616455"/>
                <a:gd name="connsiteX222" fmla="*/ 902495 w 1267343"/>
                <a:gd name="connsiteY222" fmla="*/ 1059242 h 1616455"/>
                <a:gd name="connsiteX223" fmla="*/ 871537 w 1267343"/>
                <a:gd name="connsiteY223" fmla="*/ 1104486 h 1616455"/>
                <a:gd name="connsiteX224" fmla="*/ 850107 w 1267343"/>
                <a:gd name="connsiteY224" fmla="*/ 1111630 h 1616455"/>
                <a:gd name="connsiteX225" fmla="*/ 833438 w 1267343"/>
                <a:gd name="connsiteY225" fmla="*/ 1116392 h 1616455"/>
                <a:gd name="connsiteX226" fmla="*/ 823913 w 1267343"/>
                <a:gd name="connsiteY226" fmla="*/ 1166399 h 1616455"/>
                <a:gd name="connsiteX227" fmla="*/ 781051 w 1267343"/>
                <a:gd name="connsiteY227" fmla="*/ 1178305 h 1616455"/>
                <a:gd name="connsiteX228" fmla="*/ 762000 w 1267343"/>
                <a:gd name="connsiteY228" fmla="*/ 1173542 h 1616455"/>
                <a:gd name="connsiteX229" fmla="*/ 754856 w 1267343"/>
                <a:gd name="connsiteY229" fmla="*/ 1204498 h 1616455"/>
                <a:gd name="connsiteX230" fmla="*/ 736260 w 1267343"/>
                <a:gd name="connsiteY230" fmla="*/ 1225828 h 1616455"/>
                <a:gd name="connsiteX231" fmla="*/ 714376 w 1267343"/>
                <a:gd name="connsiteY231" fmla="*/ 1254505 h 1616455"/>
                <a:gd name="connsiteX232" fmla="*/ 704850 w 1267343"/>
                <a:gd name="connsiteY232" fmla="*/ 1302130 h 1616455"/>
                <a:gd name="connsiteX233" fmla="*/ 733425 w 1267343"/>
                <a:gd name="connsiteY233" fmla="*/ 1321180 h 1616455"/>
                <a:gd name="connsiteX234" fmla="*/ 747713 w 1267343"/>
                <a:gd name="connsiteY234" fmla="*/ 1330705 h 1616455"/>
                <a:gd name="connsiteX235" fmla="*/ 757238 w 1267343"/>
                <a:gd name="connsiteY235" fmla="*/ 1344992 h 1616455"/>
                <a:gd name="connsiteX236" fmla="*/ 776288 w 1267343"/>
                <a:gd name="connsiteY236" fmla="*/ 1359280 h 1616455"/>
                <a:gd name="connsiteX237" fmla="*/ 828675 w 1267343"/>
                <a:gd name="connsiteY237" fmla="*/ 1368805 h 1616455"/>
                <a:gd name="connsiteX238" fmla="*/ 842963 w 1267343"/>
                <a:gd name="connsiteY238" fmla="*/ 1378330 h 1616455"/>
                <a:gd name="connsiteX239" fmla="*/ 852488 w 1267343"/>
                <a:gd name="connsiteY239" fmla="*/ 1392617 h 1616455"/>
                <a:gd name="connsiteX240" fmla="*/ 885825 w 1267343"/>
                <a:gd name="connsiteY240" fmla="*/ 1397380 h 1616455"/>
                <a:gd name="connsiteX241" fmla="*/ 900113 w 1267343"/>
                <a:gd name="connsiteY241" fmla="*/ 1406905 h 1616455"/>
                <a:gd name="connsiteX242" fmla="*/ 942975 w 1267343"/>
                <a:gd name="connsiteY242" fmla="*/ 1392617 h 1616455"/>
                <a:gd name="connsiteX243" fmla="*/ 966788 w 1267343"/>
                <a:gd name="connsiteY243" fmla="*/ 1373567 h 1616455"/>
                <a:gd name="connsiteX244" fmla="*/ 976313 w 1267343"/>
                <a:gd name="connsiteY244" fmla="*/ 1359280 h 1616455"/>
                <a:gd name="connsiteX245" fmla="*/ 990600 w 1267343"/>
                <a:gd name="connsiteY245" fmla="*/ 1349755 h 1616455"/>
                <a:gd name="connsiteX246" fmla="*/ 995363 w 1267343"/>
                <a:gd name="connsiteY246" fmla="*/ 1335467 h 1616455"/>
                <a:gd name="connsiteX247" fmla="*/ 1033463 w 1267343"/>
                <a:gd name="connsiteY247" fmla="*/ 1344992 h 1616455"/>
                <a:gd name="connsiteX248" fmla="*/ 1157288 w 1267343"/>
                <a:gd name="connsiteY248" fmla="*/ 1359280 h 1616455"/>
                <a:gd name="connsiteX249" fmla="*/ 1185863 w 1267343"/>
                <a:gd name="connsiteY249" fmla="*/ 1368805 h 1616455"/>
                <a:gd name="connsiteX250" fmla="*/ 1190625 w 1267343"/>
                <a:gd name="connsiteY250" fmla="*/ 1383092 h 1616455"/>
                <a:gd name="connsiteX251" fmla="*/ 1200150 w 1267343"/>
                <a:gd name="connsiteY251" fmla="*/ 1397380 h 1616455"/>
                <a:gd name="connsiteX252" fmla="*/ 1190625 w 1267343"/>
                <a:gd name="connsiteY252" fmla="*/ 1411667 h 1616455"/>
                <a:gd name="connsiteX253" fmla="*/ 1119188 w 1267343"/>
                <a:gd name="connsiteY253" fmla="*/ 1406905 h 1616455"/>
                <a:gd name="connsiteX254" fmla="*/ 1090613 w 1267343"/>
                <a:gd name="connsiteY254" fmla="*/ 1397380 h 1616455"/>
                <a:gd name="connsiteX255" fmla="*/ 1033463 w 1267343"/>
                <a:gd name="connsiteY255" fmla="*/ 1406905 h 1616455"/>
                <a:gd name="connsiteX256" fmla="*/ 985838 w 1267343"/>
                <a:gd name="connsiteY256" fmla="*/ 1416430 h 1616455"/>
                <a:gd name="connsiteX257" fmla="*/ 971550 w 1267343"/>
                <a:gd name="connsiteY257" fmla="*/ 1425955 h 1616455"/>
                <a:gd name="connsiteX258" fmla="*/ 957263 w 1267343"/>
                <a:gd name="connsiteY258" fmla="*/ 1430717 h 1616455"/>
                <a:gd name="connsiteX259" fmla="*/ 952500 w 1267343"/>
                <a:gd name="connsiteY259" fmla="*/ 1445005 h 1616455"/>
                <a:gd name="connsiteX260" fmla="*/ 971550 w 1267343"/>
                <a:gd name="connsiteY260" fmla="*/ 1492630 h 1616455"/>
                <a:gd name="connsiteX261" fmla="*/ 1000125 w 1267343"/>
                <a:gd name="connsiteY261" fmla="*/ 1502155 h 1616455"/>
                <a:gd name="connsiteX262" fmla="*/ 1119188 w 1267343"/>
                <a:gd name="connsiteY262" fmla="*/ 1506917 h 1616455"/>
                <a:gd name="connsiteX263" fmla="*/ 1228725 w 1267343"/>
                <a:gd name="connsiteY263" fmla="*/ 1521205 h 1616455"/>
                <a:gd name="connsiteX264" fmla="*/ 1243013 w 1267343"/>
                <a:gd name="connsiteY264" fmla="*/ 1530730 h 1616455"/>
                <a:gd name="connsiteX265" fmla="*/ 1247775 w 1267343"/>
                <a:gd name="connsiteY265" fmla="*/ 1545017 h 1616455"/>
                <a:gd name="connsiteX266" fmla="*/ 1262063 w 1267343"/>
                <a:gd name="connsiteY266" fmla="*/ 1573592 h 1616455"/>
                <a:gd name="connsiteX267" fmla="*/ 1257300 w 1267343"/>
                <a:gd name="connsiteY267" fmla="*/ 1587880 h 1616455"/>
                <a:gd name="connsiteX268" fmla="*/ 1185863 w 1267343"/>
                <a:gd name="connsiteY268" fmla="*/ 1597405 h 1616455"/>
                <a:gd name="connsiteX269" fmla="*/ 1171575 w 1267343"/>
                <a:gd name="connsiteY269" fmla="*/ 1568830 h 1616455"/>
                <a:gd name="connsiteX270" fmla="*/ 1157288 w 1267343"/>
                <a:gd name="connsiteY270" fmla="*/ 1559305 h 1616455"/>
                <a:gd name="connsiteX271" fmla="*/ 1071563 w 1267343"/>
                <a:gd name="connsiteY271" fmla="*/ 1564067 h 1616455"/>
                <a:gd name="connsiteX272" fmla="*/ 1052513 w 1267343"/>
                <a:gd name="connsiteY272" fmla="*/ 1568830 h 1616455"/>
                <a:gd name="connsiteX273" fmla="*/ 1023938 w 1267343"/>
                <a:gd name="connsiteY273" fmla="*/ 1583117 h 1616455"/>
                <a:gd name="connsiteX274" fmla="*/ 1009650 w 1267343"/>
                <a:gd name="connsiteY274" fmla="*/ 1611692 h 1616455"/>
                <a:gd name="connsiteX275" fmla="*/ 995363 w 1267343"/>
                <a:gd name="connsiteY275" fmla="*/ 1616455 h 1616455"/>
                <a:gd name="connsiteX276" fmla="*/ 985838 w 1267343"/>
                <a:gd name="connsiteY276" fmla="*/ 1583117 h 1616455"/>
                <a:gd name="connsiteX277" fmla="*/ 976313 w 1267343"/>
                <a:gd name="connsiteY277" fmla="*/ 1530730 h 1616455"/>
                <a:gd name="connsiteX278" fmla="*/ 966788 w 1267343"/>
                <a:gd name="connsiteY278" fmla="*/ 1497392 h 1616455"/>
                <a:gd name="connsiteX279" fmla="*/ 952500 w 1267343"/>
                <a:gd name="connsiteY279" fmla="*/ 1487867 h 1616455"/>
                <a:gd name="connsiteX280" fmla="*/ 938213 w 1267343"/>
                <a:gd name="connsiteY280" fmla="*/ 1502155 h 1616455"/>
                <a:gd name="connsiteX281" fmla="*/ 933450 w 1267343"/>
                <a:gd name="connsiteY281" fmla="*/ 1540255 h 1616455"/>
                <a:gd name="connsiteX282" fmla="*/ 890588 w 1267343"/>
                <a:gd name="connsiteY282" fmla="*/ 1535492 h 1616455"/>
                <a:gd name="connsiteX283" fmla="*/ 881063 w 1267343"/>
                <a:gd name="connsiteY283" fmla="*/ 1511680 h 1616455"/>
                <a:gd name="connsiteX284" fmla="*/ 885825 w 1267343"/>
                <a:gd name="connsiteY284" fmla="*/ 1492630 h 1616455"/>
                <a:gd name="connsiteX285" fmla="*/ 876300 w 1267343"/>
                <a:gd name="connsiteY285" fmla="*/ 1449767 h 1616455"/>
                <a:gd name="connsiteX286" fmla="*/ 862013 w 1267343"/>
                <a:gd name="connsiteY286" fmla="*/ 1440242 h 1616455"/>
                <a:gd name="connsiteX287" fmla="*/ 828675 w 1267343"/>
                <a:gd name="connsiteY287" fmla="*/ 1464055 h 1616455"/>
                <a:gd name="connsiteX288" fmla="*/ 809625 w 1267343"/>
                <a:gd name="connsiteY288" fmla="*/ 1459292 h 1616455"/>
                <a:gd name="connsiteX289" fmla="*/ 795338 w 1267343"/>
                <a:gd name="connsiteY289" fmla="*/ 1421192 h 1616455"/>
                <a:gd name="connsiteX290" fmla="*/ 790575 w 1267343"/>
                <a:gd name="connsiteY290" fmla="*/ 1402142 h 1616455"/>
                <a:gd name="connsiteX291" fmla="*/ 766763 w 1267343"/>
                <a:gd name="connsiteY291" fmla="*/ 1406905 h 1616455"/>
                <a:gd name="connsiteX292" fmla="*/ 738188 w 1267343"/>
                <a:gd name="connsiteY292" fmla="*/ 1416430 h 1616455"/>
                <a:gd name="connsiteX293" fmla="*/ 638175 w 1267343"/>
                <a:gd name="connsiteY293" fmla="*/ 1411667 h 1616455"/>
                <a:gd name="connsiteX294" fmla="*/ 623888 w 1267343"/>
                <a:gd name="connsiteY294" fmla="*/ 1406905 h 1616455"/>
                <a:gd name="connsiteX295" fmla="*/ 609600 w 1267343"/>
                <a:gd name="connsiteY295" fmla="*/ 1373567 h 1616455"/>
                <a:gd name="connsiteX296" fmla="*/ 623888 w 1267343"/>
                <a:gd name="connsiteY296" fmla="*/ 1364042 h 1616455"/>
                <a:gd name="connsiteX297" fmla="*/ 676275 w 1267343"/>
                <a:gd name="connsiteY297" fmla="*/ 1359280 h 1616455"/>
                <a:gd name="connsiteX298" fmla="*/ 666750 w 1267343"/>
                <a:gd name="connsiteY298" fmla="*/ 1330705 h 1616455"/>
                <a:gd name="connsiteX299" fmla="*/ 661988 w 1267343"/>
                <a:gd name="connsiteY299" fmla="*/ 1316417 h 1616455"/>
                <a:gd name="connsiteX300" fmla="*/ 657225 w 1267343"/>
                <a:gd name="connsiteY300" fmla="*/ 1297367 h 1616455"/>
                <a:gd name="connsiteX301" fmla="*/ 642938 w 1267343"/>
                <a:gd name="connsiteY301" fmla="*/ 1287842 h 1616455"/>
                <a:gd name="connsiteX302" fmla="*/ 585788 w 1267343"/>
                <a:gd name="connsiteY302" fmla="*/ 1297367 h 1616455"/>
                <a:gd name="connsiteX303" fmla="*/ 576263 w 1267343"/>
                <a:gd name="connsiteY303" fmla="*/ 1283080 h 1616455"/>
                <a:gd name="connsiteX304" fmla="*/ 590550 w 1267343"/>
                <a:gd name="connsiteY304" fmla="*/ 1273555 h 1616455"/>
                <a:gd name="connsiteX305" fmla="*/ 600075 w 1267343"/>
                <a:gd name="connsiteY305" fmla="*/ 1244980 h 1616455"/>
                <a:gd name="connsiteX306" fmla="*/ 604838 w 1267343"/>
                <a:gd name="connsiteY306" fmla="*/ 1230692 h 1616455"/>
                <a:gd name="connsiteX307" fmla="*/ 590550 w 1267343"/>
                <a:gd name="connsiteY307" fmla="*/ 1221167 h 1616455"/>
                <a:gd name="connsiteX308" fmla="*/ 561975 w 1267343"/>
                <a:gd name="connsiteY308" fmla="*/ 1206880 h 1616455"/>
                <a:gd name="connsiteX309" fmla="*/ 547688 w 1267343"/>
                <a:gd name="connsiteY309" fmla="*/ 1192592 h 1616455"/>
                <a:gd name="connsiteX310" fmla="*/ 519113 w 1267343"/>
                <a:gd name="connsiteY310" fmla="*/ 1173542 h 1616455"/>
                <a:gd name="connsiteX311" fmla="*/ 504825 w 1267343"/>
                <a:gd name="connsiteY311" fmla="*/ 1164017 h 1616455"/>
                <a:gd name="connsiteX312" fmla="*/ 490538 w 1267343"/>
                <a:gd name="connsiteY312" fmla="*/ 1159255 h 1616455"/>
                <a:gd name="connsiteX313" fmla="*/ 476250 w 1267343"/>
                <a:gd name="connsiteY313" fmla="*/ 1149730 h 1616455"/>
                <a:gd name="connsiteX314" fmla="*/ 447675 w 1267343"/>
                <a:gd name="connsiteY314" fmla="*/ 1140205 h 1616455"/>
                <a:gd name="connsiteX315" fmla="*/ 433388 w 1267343"/>
                <a:gd name="connsiteY315" fmla="*/ 1130680 h 1616455"/>
                <a:gd name="connsiteX316" fmla="*/ 347663 w 1267343"/>
                <a:gd name="connsiteY316" fmla="*/ 1140205 h 1616455"/>
                <a:gd name="connsiteX317" fmla="*/ 295275 w 1267343"/>
                <a:gd name="connsiteY317" fmla="*/ 1135442 h 1616455"/>
                <a:gd name="connsiteX318" fmla="*/ 280988 w 1267343"/>
                <a:gd name="connsiteY318" fmla="*/ 1125917 h 1616455"/>
                <a:gd name="connsiteX319" fmla="*/ 223838 w 1267343"/>
                <a:gd name="connsiteY319" fmla="*/ 1116392 h 1616455"/>
                <a:gd name="connsiteX320" fmla="*/ 195263 w 1267343"/>
                <a:gd name="connsiteY320" fmla="*/ 1106867 h 1616455"/>
                <a:gd name="connsiteX321" fmla="*/ 180975 w 1267343"/>
                <a:gd name="connsiteY321" fmla="*/ 1102105 h 1616455"/>
                <a:gd name="connsiteX322" fmla="*/ 109538 w 1267343"/>
                <a:gd name="connsiteY322" fmla="*/ 1116392 h 1616455"/>
                <a:gd name="connsiteX323" fmla="*/ 104775 w 1267343"/>
                <a:gd name="connsiteY323" fmla="*/ 1130680 h 1616455"/>
                <a:gd name="connsiteX324" fmla="*/ 114300 w 1267343"/>
                <a:gd name="connsiteY324" fmla="*/ 1240217 h 1616455"/>
                <a:gd name="connsiteX325" fmla="*/ 119063 w 1267343"/>
                <a:gd name="connsiteY325" fmla="*/ 1249742 h 1616455"/>
                <a:gd name="connsiteX0" fmla="*/ 109538 w 1267343"/>
                <a:gd name="connsiteY0" fmla="*/ 1321180 h 1616455"/>
                <a:gd name="connsiteX1" fmla="*/ 85725 w 1267343"/>
                <a:gd name="connsiteY1" fmla="*/ 1316417 h 1616455"/>
                <a:gd name="connsiteX2" fmla="*/ 80963 w 1267343"/>
                <a:gd name="connsiteY2" fmla="*/ 1302130 h 1616455"/>
                <a:gd name="connsiteX3" fmla="*/ 71438 w 1267343"/>
                <a:gd name="connsiteY3" fmla="*/ 1287842 h 1616455"/>
                <a:gd name="connsiteX4" fmla="*/ 57150 w 1267343"/>
                <a:gd name="connsiteY4" fmla="*/ 1235455 h 1616455"/>
                <a:gd name="connsiteX5" fmla="*/ 52388 w 1267343"/>
                <a:gd name="connsiteY5" fmla="*/ 1221167 h 1616455"/>
                <a:gd name="connsiteX6" fmla="*/ 38100 w 1267343"/>
                <a:gd name="connsiteY6" fmla="*/ 1211642 h 1616455"/>
                <a:gd name="connsiteX7" fmla="*/ 19050 w 1267343"/>
                <a:gd name="connsiteY7" fmla="*/ 1183067 h 1616455"/>
                <a:gd name="connsiteX8" fmla="*/ 14288 w 1267343"/>
                <a:gd name="connsiteY8" fmla="*/ 1168780 h 1616455"/>
                <a:gd name="connsiteX9" fmla="*/ 0 w 1267343"/>
                <a:gd name="connsiteY9" fmla="*/ 1140205 h 1616455"/>
                <a:gd name="connsiteX10" fmla="*/ 28575 w 1267343"/>
                <a:gd name="connsiteY10" fmla="*/ 1121155 h 1616455"/>
                <a:gd name="connsiteX11" fmla="*/ 42863 w 1267343"/>
                <a:gd name="connsiteY11" fmla="*/ 1111630 h 1616455"/>
                <a:gd name="connsiteX12" fmla="*/ 71438 w 1267343"/>
                <a:gd name="connsiteY12" fmla="*/ 1087817 h 1616455"/>
                <a:gd name="connsiteX13" fmla="*/ 76200 w 1267343"/>
                <a:gd name="connsiteY13" fmla="*/ 1073530 h 1616455"/>
                <a:gd name="connsiteX14" fmla="*/ 76200 w 1267343"/>
                <a:gd name="connsiteY14" fmla="*/ 1016380 h 1616455"/>
                <a:gd name="connsiteX15" fmla="*/ 66675 w 1267343"/>
                <a:gd name="connsiteY15" fmla="*/ 1002092 h 1616455"/>
                <a:gd name="connsiteX16" fmla="*/ 47625 w 1267343"/>
                <a:gd name="connsiteY16" fmla="*/ 997330 h 1616455"/>
                <a:gd name="connsiteX17" fmla="*/ 42863 w 1267343"/>
                <a:gd name="connsiteY17" fmla="*/ 935417 h 1616455"/>
                <a:gd name="connsiteX18" fmla="*/ 57150 w 1267343"/>
                <a:gd name="connsiteY18" fmla="*/ 925892 h 1616455"/>
                <a:gd name="connsiteX19" fmla="*/ 109538 w 1267343"/>
                <a:gd name="connsiteY19" fmla="*/ 944942 h 1616455"/>
                <a:gd name="connsiteX20" fmla="*/ 119063 w 1267343"/>
                <a:gd name="connsiteY20" fmla="*/ 973517 h 1616455"/>
                <a:gd name="connsiteX21" fmla="*/ 128588 w 1267343"/>
                <a:gd name="connsiteY21" fmla="*/ 1002092 h 1616455"/>
                <a:gd name="connsiteX22" fmla="*/ 133350 w 1267343"/>
                <a:gd name="connsiteY22" fmla="*/ 1016380 h 1616455"/>
                <a:gd name="connsiteX23" fmla="*/ 147638 w 1267343"/>
                <a:gd name="connsiteY23" fmla="*/ 1021142 h 1616455"/>
                <a:gd name="connsiteX24" fmla="*/ 161925 w 1267343"/>
                <a:gd name="connsiteY24" fmla="*/ 1030667 h 1616455"/>
                <a:gd name="connsiteX25" fmla="*/ 238125 w 1267343"/>
                <a:gd name="connsiteY25" fmla="*/ 1044955 h 1616455"/>
                <a:gd name="connsiteX26" fmla="*/ 266700 w 1267343"/>
                <a:gd name="connsiteY26" fmla="*/ 1064005 h 1616455"/>
                <a:gd name="connsiteX27" fmla="*/ 285750 w 1267343"/>
                <a:gd name="connsiteY27" fmla="*/ 1087817 h 1616455"/>
                <a:gd name="connsiteX28" fmla="*/ 314325 w 1267343"/>
                <a:gd name="connsiteY28" fmla="*/ 1097342 h 1616455"/>
                <a:gd name="connsiteX29" fmla="*/ 457200 w 1267343"/>
                <a:gd name="connsiteY29" fmla="*/ 1092580 h 1616455"/>
                <a:gd name="connsiteX30" fmla="*/ 466725 w 1267343"/>
                <a:gd name="connsiteY30" fmla="*/ 1078292 h 1616455"/>
                <a:gd name="connsiteX31" fmla="*/ 481013 w 1267343"/>
                <a:gd name="connsiteY31" fmla="*/ 1068767 h 1616455"/>
                <a:gd name="connsiteX32" fmla="*/ 485775 w 1267343"/>
                <a:gd name="connsiteY32" fmla="*/ 1021142 h 1616455"/>
                <a:gd name="connsiteX33" fmla="*/ 481013 w 1267343"/>
                <a:gd name="connsiteY33" fmla="*/ 1006855 h 1616455"/>
                <a:gd name="connsiteX34" fmla="*/ 466725 w 1267343"/>
                <a:gd name="connsiteY34" fmla="*/ 1002092 h 1616455"/>
                <a:gd name="connsiteX35" fmla="*/ 442913 w 1267343"/>
                <a:gd name="connsiteY35" fmla="*/ 959230 h 1616455"/>
                <a:gd name="connsiteX36" fmla="*/ 438150 w 1267343"/>
                <a:gd name="connsiteY36" fmla="*/ 940180 h 1616455"/>
                <a:gd name="connsiteX37" fmla="*/ 433388 w 1267343"/>
                <a:gd name="connsiteY37" fmla="*/ 892555 h 1616455"/>
                <a:gd name="connsiteX38" fmla="*/ 419100 w 1267343"/>
                <a:gd name="connsiteY38" fmla="*/ 887792 h 1616455"/>
                <a:gd name="connsiteX39" fmla="*/ 390525 w 1267343"/>
                <a:gd name="connsiteY39" fmla="*/ 873505 h 1616455"/>
                <a:gd name="connsiteX40" fmla="*/ 376238 w 1267343"/>
                <a:gd name="connsiteY40" fmla="*/ 859217 h 1616455"/>
                <a:gd name="connsiteX41" fmla="*/ 371475 w 1267343"/>
                <a:gd name="connsiteY41" fmla="*/ 844930 h 1616455"/>
                <a:gd name="connsiteX42" fmla="*/ 361950 w 1267343"/>
                <a:gd name="connsiteY42" fmla="*/ 830642 h 1616455"/>
                <a:gd name="connsiteX43" fmla="*/ 357188 w 1267343"/>
                <a:gd name="connsiteY43" fmla="*/ 816355 h 1616455"/>
                <a:gd name="connsiteX44" fmla="*/ 314325 w 1267343"/>
                <a:gd name="connsiteY44" fmla="*/ 783017 h 1616455"/>
                <a:gd name="connsiteX45" fmla="*/ 300038 w 1267343"/>
                <a:gd name="connsiteY45" fmla="*/ 773492 h 1616455"/>
                <a:gd name="connsiteX46" fmla="*/ 314325 w 1267343"/>
                <a:gd name="connsiteY46" fmla="*/ 759205 h 1616455"/>
                <a:gd name="connsiteX47" fmla="*/ 357188 w 1267343"/>
                <a:gd name="connsiteY47" fmla="*/ 768730 h 1616455"/>
                <a:gd name="connsiteX48" fmla="*/ 385763 w 1267343"/>
                <a:gd name="connsiteY48" fmla="*/ 787780 h 1616455"/>
                <a:gd name="connsiteX49" fmla="*/ 409575 w 1267343"/>
                <a:gd name="connsiteY49" fmla="*/ 806830 h 1616455"/>
                <a:gd name="connsiteX50" fmla="*/ 438150 w 1267343"/>
                <a:gd name="connsiteY50" fmla="*/ 825880 h 1616455"/>
                <a:gd name="connsiteX51" fmla="*/ 452438 w 1267343"/>
                <a:gd name="connsiteY51" fmla="*/ 840167 h 1616455"/>
                <a:gd name="connsiteX52" fmla="*/ 471488 w 1267343"/>
                <a:gd name="connsiteY52" fmla="*/ 868742 h 1616455"/>
                <a:gd name="connsiteX53" fmla="*/ 490538 w 1267343"/>
                <a:gd name="connsiteY53" fmla="*/ 897317 h 1616455"/>
                <a:gd name="connsiteX54" fmla="*/ 500063 w 1267343"/>
                <a:gd name="connsiteY54" fmla="*/ 911605 h 1616455"/>
                <a:gd name="connsiteX55" fmla="*/ 509588 w 1267343"/>
                <a:gd name="connsiteY55" fmla="*/ 925892 h 1616455"/>
                <a:gd name="connsiteX56" fmla="*/ 514350 w 1267343"/>
                <a:gd name="connsiteY56" fmla="*/ 940180 h 1616455"/>
                <a:gd name="connsiteX57" fmla="*/ 523875 w 1267343"/>
                <a:gd name="connsiteY57" fmla="*/ 954467 h 1616455"/>
                <a:gd name="connsiteX58" fmla="*/ 542925 w 1267343"/>
                <a:gd name="connsiteY58" fmla="*/ 997330 h 1616455"/>
                <a:gd name="connsiteX59" fmla="*/ 557213 w 1267343"/>
                <a:gd name="connsiteY59" fmla="*/ 1035430 h 1616455"/>
                <a:gd name="connsiteX60" fmla="*/ 576263 w 1267343"/>
                <a:gd name="connsiteY60" fmla="*/ 1030667 h 1616455"/>
                <a:gd name="connsiteX61" fmla="*/ 581025 w 1267343"/>
                <a:gd name="connsiteY61" fmla="*/ 1016380 h 1616455"/>
                <a:gd name="connsiteX62" fmla="*/ 561975 w 1267343"/>
                <a:gd name="connsiteY62" fmla="*/ 987805 h 1616455"/>
                <a:gd name="connsiteX63" fmla="*/ 552450 w 1267343"/>
                <a:gd name="connsiteY63" fmla="*/ 973517 h 1616455"/>
                <a:gd name="connsiteX64" fmla="*/ 566738 w 1267343"/>
                <a:gd name="connsiteY64" fmla="*/ 968755 h 1616455"/>
                <a:gd name="connsiteX65" fmla="*/ 604838 w 1267343"/>
                <a:gd name="connsiteY65" fmla="*/ 983042 h 1616455"/>
                <a:gd name="connsiteX66" fmla="*/ 628650 w 1267343"/>
                <a:gd name="connsiteY66" fmla="*/ 1006855 h 1616455"/>
                <a:gd name="connsiteX67" fmla="*/ 638175 w 1267343"/>
                <a:gd name="connsiteY67" fmla="*/ 978280 h 1616455"/>
                <a:gd name="connsiteX68" fmla="*/ 633413 w 1267343"/>
                <a:gd name="connsiteY68" fmla="*/ 959230 h 1616455"/>
                <a:gd name="connsiteX69" fmla="*/ 590550 w 1267343"/>
                <a:gd name="connsiteY69" fmla="*/ 925892 h 1616455"/>
                <a:gd name="connsiteX70" fmla="*/ 576263 w 1267343"/>
                <a:gd name="connsiteY70" fmla="*/ 916367 h 1616455"/>
                <a:gd name="connsiteX71" fmla="*/ 685800 w 1267343"/>
                <a:gd name="connsiteY71" fmla="*/ 897317 h 1616455"/>
                <a:gd name="connsiteX72" fmla="*/ 681038 w 1267343"/>
                <a:gd name="connsiteY72" fmla="*/ 854455 h 1616455"/>
                <a:gd name="connsiteX73" fmla="*/ 666750 w 1267343"/>
                <a:gd name="connsiteY73" fmla="*/ 844930 h 1616455"/>
                <a:gd name="connsiteX74" fmla="*/ 609600 w 1267343"/>
                <a:gd name="connsiteY74" fmla="*/ 825880 h 1616455"/>
                <a:gd name="connsiteX75" fmla="*/ 614363 w 1267343"/>
                <a:gd name="connsiteY75" fmla="*/ 806830 h 1616455"/>
                <a:gd name="connsiteX76" fmla="*/ 633413 w 1267343"/>
                <a:gd name="connsiteY76" fmla="*/ 802067 h 1616455"/>
                <a:gd name="connsiteX77" fmla="*/ 671513 w 1267343"/>
                <a:gd name="connsiteY77" fmla="*/ 797305 h 1616455"/>
                <a:gd name="connsiteX78" fmla="*/ 704850 w 1267343"/>
                <a:gd name="connsiteY78" fmla="*/ 787780 h 1616455"/>
                <a:gd name="connsiteX79" fmla="*/ 719138 w 1267343"/>
                <a:gd name="connsiteY79" fmla="*/ 768730 h 1616455"/>
                <a:gd name="connsiteX80" fmla="*/ 747713 w 1267343"/>
                <a:gd name="connsiteY80" fmla="*/ 740155 h 1616455"/>
                <a:gd name="connsiteX81" fmla="*/ 709613 w 1267343"/>
                <a:gd name="connsiteY81" fmla="*/ 725867 h 1616455"/>
                <a:gd name="connsiteX82" fmla="*/ 695325 w 1267343"/>
                <a:gd name="connsiteY82" fmla="*/ 716342 h 1616455"/>
                <a:gd name="connsiteX83" fmla="*/ 676275 w 1267343"/>
                <a:gd name="connsiteY83" fmla="*/ 711580 h 1616455"/>
                <a:gd name="connsiteX84" fmla="*/ 642938 w 1267343"/>
                <a:gd name="connsiteY84" fmla="*/ 678242 h 1616455"/>
                <a:gd name="connsiteX85" fmla="*/ 647700 w 1267343"/>
                <a:gd name="connsiteY85" fmla="*/ 654430 h 1616455"/>
                <a:gd name="connsiteX86" fmla="*/ 676275 w 1267343"/>
                <a:gd name="connsiteY86" fmla="*/ 635380 h 1616455"/>
                <a:gd name="connsiteX87" fmla="*/ 681038 w 1267343"/>
                <a:gd name="connsiteY87" fmla="*/ 621092 h 1616455"/>
                <a:gd name="connsiteX88" fmla="*/ 676275 w 1267343"/>
                <a:gd name="connsiteY88" fmla="*/ 592517 h 1616455"/>
                <a:gd name="connsiteX89" fmla="*/ 666750 w 1267343"/>
                <a:gd name="connsiteY89" fmla="*/ 578230 h 1616455"/>
                <a:gd name="connsiteX90" fmla="*/ 652463 w 1267343"/>
                <a:gd name="connsiteY90" fmla="*/ 573467 h 1616455"/>
                <a:gd name="connsiteX91" fmla="*/ 609600 w 1267343"/>
                <a:gd name="connsiteY91" fmla="*/ 568705 h 1616455"/>
                <a:gd name="connsiteX92" fmla="*/ 561975 w 1267343"/>
                <a:gd name="connsiteY92" fmla="*/ 559180 h 1616455"/>
                <a:gd name="connsiteX93" fmla="*/ 533400 w 1267343"/>
                <a:gd name="connsiteY93" fmla="*/ 549655 h 1616455"/>
                <a:gd name="connsiteX94" fmla="*/ 504825 w 1267343"/>
                <a:gd name="connsiteY94" fmla="*/ 544892 h 1616455"/>
                <a:gd name="connsiteX95" fmla="*/ 495300 w 1267343"/>
                <a:gd name="connsiteY95" fmla="*/ 511555 h 1616455"/>
                <a:gd name="connsiteX96" fmla="*/ 519113 w 1267343"/>
                <a:gd name="connsiteY96" fmla="*/ 506792 h 1616455"/>
                <a:gd name="connsiteX97" fmla="*/ 547688 w 1267343"/>
                <a:gd name="connsiteY97" fmla="*/ 497267 h 1616455"/>
                <a:gd name="connsiteX98" fmla="*/ 576263 w 1267343"/>
                <a:gd name="connsiteY98" fmla="*/ 521080 h 1616455"/>
                <a:gd name="connsiteX99" fmla="*/ 619125 w 1267343"/>
                <a:gd name="connsiteY99" fmla="*/ 516317 h 1616455"/>
                <a:gd name="connsiteX100" fmla="*/ 628650 w 1267343"/>
                <a:gd name="connsiteY100" fmla="*/ 502030 h 1616455"/>
                <a:gd name="connsiteX101" fmla="*/ 690563 w 1267343"/>
                <a:gd name="connsiteY101" fmla="*/ 497267 h 1616455"/>
                <a:gd name="connsiteX102" fmla="*/ 757238 w 1267343"/>
                <a:gd name="connsiteY102" fmla="*/ 492505 h 1616455"/>
                <a:gd name="connsiteX103" fmla="*/ 712448 w 1267343"/>
                <a:gd name="connsiteY103" fmla="*/ 485259 h 1616455"/>
                <a:gd name="connsiteX104" fmla="*/ 781050 w 1267343"/>
                <a:gd name="connsiteY104" fmla="*/ 468692 h 1616455"/>
                <a:gd name="connsiteX105" fmla="*/ 804863 w 1267343"/>
                <a:gd name="connsiteY105" fmla="*/ 444880 h 1616455"/>
                <a:gd name="connsiteX106" fmla="*/ 833438 w 1267343"/>
                <a:gd name="connsiteY106" fmla="*/ 435355 h 1616455"/>
                <a:gd name="connsiteX107" fmla="*/ 838200 w 1267343"/>
                <a:gd name="connsiteY107" fmla="*/ 344867 h 1616455"/>
                <a:gd name="connsiteX108" fmla="*/ 828675 w 1267343"/>
                <a:gd name="connsiteY108" fmla="*/ 306767 h 1616455"/>
                <a:gd name="connsiteX109" fmla="*/ 823913 w 1267343"/>
                <a:gd name="connsiteY109" fmla="*/ 287717 h 1616455"/>
                <a:gd name="connsiteX110" fmla="*/ 814388 w 1267343"/>
                <a:gd name="connsiteY110" fmla="*/ 268667 h 1616455"/>
                <a:gd name="connsiteX111" fmla="*/ 788194 w 1267343"/>
                <a:gd name="connsiteY111" fmla="*/ 256761 h 1616455"/>
                <a:gd name="connsiteX112" fmla="*/ 804863 w 1267343"/>
                <a:gd name="connsiteY112" fmla="*/ 225805 h 1616455"/>
                <a:gd name="connsiteX113" fmla="*/ 776288 w 1267343"/>
                <a:gd name="connsiteY113" fmla="*/ 216280 h 1616455"/>
                <a:gd name="connsiteX114" fmla="*/ 757238 w 1267343"/>
                <a:gd name="connsiteY114" fmla="*/ 197230 h 1616455"/>
                <a:gd name="connsiteX115" fmla="*/ 728663 w 1267343"/>
                <a:gd name="connsiteY115" fmla="*/ 187705 h 1616455"/>
                <a:gd name="connsiteX116" fmla="*/ 702470 w 1267343"/>
                <a:gd name="connsiteY116" fmla="*/ 182943 h 1616455"/>
                <a:gd name="connsiteX117" fmla="*/ 681038 w 1267343"/>
                <a:gd name="connsiteY117" fmla="*/ 173417 h 1616455"/>
                <a:gd name="connsiteX118" fmla="*/ 657225 w 1267343"/>
                <a:gd name="connsiteY118" fmla="*/ 149605 h 1616455"/>
                <a:gd name="connsiteX119" fmla="*/ 642938 w 1267343"/>
                <a:gd name="connsiteY119" fmla="*/ 135317 h 1616455"/>
                <a:gd name="connsiteX120" fmla="*/ 614363 w 1267343"/>
                <a:gd name="connsiteY120" fmla="*/ 116267 h 1616455"/>
                <a:gd name="connsiteX121" fmla="*/ 609600 w 1267343"/>
                <a:gd name="connsiteY121" fmla="*/ 101980 h 1616455"/>
                <a:gd name="connsiteX122" fmla="*/ 600075 w 1267343"/>
                <a:gd name="connsiteY122" fmla="*/ 82930 h 1616455"/>
                <a:gd name="connsiteX123" fmla="*/ 595313 w 1267343"/>
                <a:gd name="connsiteY123" fmla="*/ 63880 h 1616455"/>
                <a:gd name="connsiteX124" fmla="*/ 590550 w 1267343"/>
                <a:gd name="connsiteY124" fmla="*/ 49592 h 1616455"/>
                <a:gd name="connsiteX125" fmla="*/ 600075 w 1267343"/>
                <a:gd name="connsiteY125" fmla="*/ 63880 h 1616455"/>
                <a:gd name="connsiteX126" fmla="*/ 609600 w 1267343"/>
                <a:gd name="connsiteY126" fmla="*/ 82930 h 1616455"/>
                <a:gd name="connsiteX127" fmla="*/ 638175 w 1267343"/>
                <a:gd name="connsiteY127" fmla="*/ 106742 h 1616455"/>
                <a:gd name="connsiteX128" fmla="*/ 647700 w 1267343"/>
                <a:gd name="connsiteY128" fmla="*/ 121030 h 1616455"/>
                <a:gd name="connsiteX129" fmla="*/ 690563 w 1267343"/>
                <a:gd name="connsiteY129" fmla="*/ 144842 h 1616455"/>
                <a:gd name="connsiteX130" fmla="*/ 704850 w 1267343"/>
                <a:gd name="connsiteY130" fmla="*/ 159130 h 1616455"/>
                <a:gd name="connsiteX131" fmla="*/ 776288 w 1267343"/>
                <a:gd name="connsiteY131" fmla="*/ 149605 h 1616455"/>
                <a:gd name="connsiteX132" fmla="*/ 781050 w 1267343"/>
                <a:gd name="connsiteY132" fmla="*/ 135317 h 1616455"/>
                <a:gd name="connsiteX133" fmla="*/ 762000 w 1267343"/>
                <a:gd name="connsiteY133" fmla="*/ 59117 h 1616455"/>
                <a:gd name="connsiteX134" fmla="*/ 766763 w 1267343"/>
                <a:gd name="connsiteY134" fmla="*/ 6730 h 1616455"/>
                <a:gd name="connsiteX135" fmla="*/ 781050 w 1267343"/>
                <a:gd name="connsiteY135" fmla="*/ 1967 h 1616455"/>
                <a:gd name="connsiteX136" fmla="*/ 800100 w 1267343"/>
                <a:gd name="connsiteY136" fmla="*/ 18636 h 1616455"/>
                <a:gd name="connsiteX137" fmla="*/ 838200 w 1267343"/>
                <a:gd name="connsiteY137" fmla="*/ 75785 h 1616455"/>
                <a:gd name="connsiteX138" fmla="*/ 838201 w 1267343"/>
                <a:gd name="connsiteY138" fmla="*/ 185324 h 1616455"/>
                <a:gd name="connsiteX139" fmla="*/ 878681 w 1267343"/>
                <a:gd name="connsiteY139" fmla="*/ 232949 h 1616455"/>
                <a:gd name="connsiteX140" fmla="*/ 895351 w 1267343"/>
                <a:gd name="connsiteY140" fmla="*/ 256761 h 1616455"/>
                <a:gd name="connsiteX141" fmla="*/ 904875 w 1267343"/>
                <a:gd name="connsiteY141" fmla="*/ 282955 h 1616455"/>
                <a:gd name="connsiteX142" fmla="*/ 909638 w 1267343"/>
                <a:gd name="connsiteY142" fmla="*/ 311530 h 1616455"/>
                <a:gd name="connsiteX143" fmla="*/ 904875 w 1267343"/>
                <a:gd name="connsiteY143" fmla="*/ 373442 h 1616455"/>
                <a:gd name="connsiteX144" fmla="*/ 895350 w 1267343"/>
                <a:gd name="connsiteY144" fmla="*/ 402017 h 1616455"/>
                <a:gd name="connsiteX145" fmla="*/ 890588 w 1267343"/>
                <a:gd name="connsiteY145" fmla="*/ 440117 h 1616455"/>
                <a:gd name="connsiteX146" fmla="*/ 862013 w 1267343"/>
                <a:gd name="connsiteY146" fmla="*/ 482980 h 1616455"/>
                <a:gd name="connsiteX147" fmla="*/ 847725 w 1267343"/>
                <a:gd name="connsiteY147" fmla="*/ 492505 h 1616455"/>
                <a:gd name="connsiteX148" fmla="*/ 833438 w 1267343"/>
                <a:gd name="connsiteY148" fmla="*/ 506792 h 1616455"/>
                <a:gd name="connsiteX149" fmla="*/ 814388 w 1267343"/>
                <a:gd name="connsiteY149" fmla="*/ 530605 h 1616455"/>
                <a:gd name="connsiteX150" fmla="*/ 809625 w 1267343"/>
                <a:gd name="connsiteY150" fmla="*/ 544892 h 1616455"/>
                <a:gd name="connsiteX151" fmla="*/ 800100 w 1267343"/>
                <a:gd name="connsiteY151" fmla="*/ 559180 h 1616455"/>
                <a:gd name="connsiteX152" fmla="*/ 785813 w 1267343"/>
                <a:gd name="connsiteY152" fmla="*/ 602042 h 1616455"/>
                <a:gd name="connsiteX153" fmla="*/ 781050 w 1267343"/>
                <a:gd name="connsiteY153" fmla="*/ 616330 h 1616455"/>
                <a:gd name="connsiteX154" fmla="*/ 790575 w 1267343"/>
                <a:gd name="connsiteY154" fmla="*/ 687767 h 1616455"/>
                <a:gd name="connsiteX155" fmla="*/ 800100 w 1267343"/>
                <a:gd name="connsiteY155" fmla="*/ 702055 h 1616455"/>
                <a:gd name="connsiteX156" fmla="*/ 804863 w 1267343"/>
                <a:gd name="connsiteY156" fmla="*/ 716342 h 1616455"/>
                <a:gd name="connsiteX157" fmla="*/ 823913 w 1267343"/>
                <a:gd name="connsiteY157" fmla="*/ 744917 h 1616455"/>
                <a:gd name="connsiteX158" fmla="*/ 828675 w 1267343"/>
                <a:gd name="connsiteY158" fmla="*/ 759205 h 1616455"/>
                <a:gd name="connsiteX159" fmla="*/ 866775 w 1267343"/>
                <a:gd name="connsiteY159" fmla="*/ 759205 h 1616455"/>
                <a:gd name="connsiteX160" fmla="*/ 890588 w 1267343"/>
                <a:gd name="connsiteY160" fmla="*/ 716342 h 1616455"/>
                <a:gd name="connsiteX161" fmla="*/ 895350 w 1267343"/>
                <a:gd name="connsiteY161" fmla="*/ 663955 h 1616455"/>
                <a:gd name="connsiteX162" fmla="*/ 904875 w 1267343"/>
                <a:gd name="connsiteY162" fmla="*/ 549655 h 1616455"/>
                <a:gd name="connsiteX163" fmla="*/ 933450 w 1267343"/>
                <a:gd name="connsiteY163" fmla="*/ 554417 h 1616455"/>
                <a:gd name="connsiteX164" fmla="*/ 938213 w 1267343"/>
                <a:gd name="connsiteY164" fmla="*/ 602042 h 1616455"/>
                <a:gd name="connsiteX165" fmla="*/ 952500 w 1267343"/>
                <a:gd name="connsiteY165" fmla="*/ 630617 h 1616455"/>
                <a:gd name="connsiteX166" fmla="*/ 966788 w 1267343"/>
                <a:gd name="connsiteY166" fmla="*/ 625855 h 1616455"/>
                <a:gd name="connsiteX167" fmla="*/ 981075 w 1267343"/>
                <a:gd name="connsiteY167" fmla="*/ 616330 h 1616455"/>
                <a:gd name="connsiteX168" fmla="*/ 1009650 w 1267343"/>
                <a:gd name="connsiteY168" fmla="*/ 606805 h 1616455"/>
                <a:gd name="connsiteX169" fmla="*/ 1038225 w 1267343"/>
                <a:gd name="connsiteY169" fmla="*/ 630617 h 1616455"/>
                <a:gd name="connsiteX170" fmla="*/ 1019175 w 1267343"/>
                <a:gd name="connsiteY170" fmla="*/ 659192 h 1616455"/>
                <a:gd name="connsiteX171" fmla="*/ 1009650 w 1267343"/>
                <a:gd name="connsiteY171" fmla="*/ 673480 h 1616455"/>
                <a:gd name="connsiteX172" fmla="*/ 995363 w 1267343"/>
                <a:gd name="connsiteY172" fmla="*/ 702055 h 1616455"/>
                <a:gd name="connsiteX173" fmla="*/ 981075 w 1267343"/>
                <a:gd name="connsiteY173" fmla="*/ 730630 h 1616455"/>
                <a:gd name="connsiteX174" fmla="*/ 962025 w 1267343"/>
                <a:gd name="connsiteY174" fmla="*/ 759205 h 1616455"/>
                <a:gd name="connsiteX175" fmla="*/ 938213 w 1267343"/>
                <a:gd name="connsiteY175" fmla="*/ 783017 h 1616455"/>
                <a:gd name="connsiteX176" fmla="*/ 938213 w 1267343"/>
                <a:gd name="connsiteY176" fmla="*/ 811592 h 1616455"/>
                <a:gd name="connsiteX177" fmla="*/ 971550 w 1267343"/>
                <a:gd name="connsiteY177" fmla="*/ 806830 h 1616455"/>
                <a:gd name="connsiteX178" fmla="*/ 1004888 w 1267343"/>
                <a:gd name="connsiteY178" fmla="*/ 763967 h 1616455"/>
                <a:gd name="connsiteX179" fmla="*/ 1019175 w 1267343"/>
                <a:gd name="connsiteY179" fmla="*/ 754442 h 1616455"/>
                <a:gd name="connsiteX180" fmla="*/ 1033463 w 1267343"/>
                <a:gd name="connsiteY180" fmla="*/ 749680 h 1616455"/>
                <a:gd name="connsiteX181" fmla="*/ 1047750 w 1267343"/>
                <a:gd name="connsiteY181" fmla="*/ 740155 h 1616455"/>
                <a:gd name="connsiteX182" fmla="*/ 1085850 w 1267343"/>
                <a:gd name="connsiteY182" fmla="*/ 730630 h 1616455"/>
                <a:gd name="connsiteX183" fmla="*/ 1128713 w 1267343"/>
                <a:gd name="connsiteY183" fmla="*/ 721105 h 1616455"/>
                <a:gd name="connsiteX184" fmla="*/ 1138238 w 1267343"/>
                <a:gd name="connsiteY184" fmla="*/ 706817 h 1616455"/>
                <a:gd name="connsiteX185" fmla="*/ 1166813 w 1267343"/>
                <a:gd name="connsiteY185" fmla="*/ 697292 h 1616455"/>
                <a:gd name="connsiteX186" fmla="*/ 1195388 w 1267343"/>
                <a:gd name="connsiteY186" fmla="*/ 683005 h 1616455"/>
                <a:gd name="connsiteX187" fmla="*/ 1200150 w 1267343"/>
                <a:gd name="connsiteY187" fmla="*/ 659192 h 1616455"/>
                <a:gd name="connsiteX188" fmla="*/ 1247775 w 1267343"/>
                <a:gd name="connsiteY188" fmla="*/ 678242 h 1616455"/>
                <a:gd name="connsiteX189" fmla="*/ 1262063 w 1267343"/>
                <a:gd name="connsiteY189" fmla="*/ 692530 h 1616455"/>
                <a:gd name="connsiteX190" fmla="*/ 1262063 w 1267343"/>
                <a:gd name="connsiteY190" fmla="*/ 744917 h 1616455"/>
                <a:gd name="connsiteX191" fmla="*/ 1247775 w 1267343"/>
                <a:gd name="connsiteY191" fmla="*/ 749680 h 1616455"/>
                <a:gd name="connsiteX192" fmla="*/ 1185863 w 1267343"/>
                <a:gd name="connsiteY192" fmla="*/ 763967 h 1616455"/>
                <a:gd name="connsiteX193" fmla="*/ 1128713 w 1267343"/>
                <a:gd name="connsiteY193" fmla="*/ 773492 h 1616455"/>
                <a:gd name="connsiteX194" fmla="*/ 1114425 w 1267343"/>
                <a:gd name="connsiteY194" fmla="*/ 778255 h 1616455"/>
                <a:gd name="connsiteX195" fmla="*/ 1081088 w 1267343"/>
                <a:gd name="connsiteY195" fmla="*/ 787780 h 1616455"/>
                <a:gd name="connsiteX196" fmla="*/ 1071563 w 1267343"/>
                <a:gd name="connsiteY196" fmla="*/ 825880 h 1616455"/>
                <a:gd name="connsiteX197" fmla="*/ 1023938 w 1267343"/>
                <a:gd name="connsiteY197" fmla="*/ 840167 h 1616455"/>
                <a:gd name="connsiteX198" fmla="*/ 1000125 w 1267343"/>
                <a:gd name="connsiteY198" fmla="*/ 844930 h 1616455"/>
                <a:gd name="connsiteX199" fmla="*/ 971550 w 1267343"/>
                <a:gd name="connsiteY199" fmla="*/ 854455 h 1616455"/>
                <a:gd name="connsiteX200" fmla="*/ 952500 w 1267343"/>
                <a:gd name="connsiteY200" fmla="*/ 859217 h 1616455"/>
                <a:gd name="connsiteX201" fmla="*/ 933451 w 1267343"/>
                <a:gd name="connsiteY201" fmla="*/ 909224 h 1616455"/>
                <a:gd name="connsiteX202" fmla="*/ 971550 w 1267343"/>
                <a:gd name="connsiteY202" fmla="*/ 906842 h 1616455"/>
                <a:gd name="connsiteX203" fmla="*/ 985838 w 1267343"/>
                <a:gd name="connsiteY203" fmla="*/ 925892 h 1616455"/>
                <a:gd name="connsiteX204" fmla="*/ 1004888 w 1267343"/>
                <a:gd name="connsiteY204" fmla="*/ 944942 h 1616455"/>
                <a:gd name="connsiteX205" fmla="*/ 1009650 w 1267343"/>
                <a:gd name="connsiteY205" fmla="*/ 959230 h 1616455"/>
                <a:gd name="connsiteX206" fmla="*/ 1023938 w 1267343"/>
                <a:gd name="connsiteY206" fmla="*/ 966374 h 1616455"/>
                <a:gd name="connsiteX207" fmla="*/ 1066800 w 1267343"/>
                <a:gd name="connsiteY207" fmla="*/ 954467 h 1616455"/>
                <a:gd name="connsiteX208" fmla="*/ 1085850 w 1267343"/>
                <a:gd name="connsiteY208" fmla="*/ 954467 h 1616455"/>
                <a:gd name="connsiteX209" fmla="*/ 1119188 w 1267343"/>
                <a:gd name="connsiteY209" fmla="*/ 940180 h 1616455"/>
                <a:gd name="connsiteX210" fmla="*/ 1143000 w 1267343"/>
                <a:gd name="connsiteY210" fmla="*/ 944942 h 1616455"/>
                <a:gd name="connsiteX211" fmla="*/ 1152525 w 1267343"/>
                <a:gd name="connsiteY211" fmla="*/ 959230 h 1616455"/>
                <a:gd name="connsiteX212" fmla="*/ 1166813 w 1267343"/>
                <a:gd name="connsiteY212" fmla="*/ 992567 h 1616455"/>
                <a:gd name="connsiteX213" fmla="*/ 1162050 w 1267343"/>
                <a:gd name="connsiteY213" fmla="*/ 1006855 h 1616455"/>
                <a:gd name="connsiteX214" fmla="*/ 1147763 w 1267343"/>
                <a:gd name="connsiteY214" fmla="*/ 1011617 h 1616455"/>
                <a:gd name="connsiteX215" fmla="*/ 1060110 w 1267343"/>
                <a:gd name="connsiteY215" fmla="*/ 1021041 h 1616455"/>
                <a:gd name="connsiteX216" fmla="*/ 1052513 w 1267343"/>
                <a:gd name="connsiteY216" fmla="*/ 1006855 h 1616455"/>
                <a:gd name="connsiteX217" fmla="*/ 1023938 w 1267343"/>
                <a:gd name="connsiteY217" fmla="*/ 997330 h 1616455"/>
                <a:gd name="connsiteX218" fmla="*/ 985838 w 1267343"/>
                <a:gd name="connsiteY218" fmla="*/ 987805 h 1616455"/>
                <a:gd name="connsiteX219" fmla="*/ 952500 w 1267343"/>
                <a:gd name="connsiteY219" fmla="*/ 994949 h 1616455"/>
                <a:gd name="connsiteX220" fmla="*/ 890588 w 1267343"/>
                <a:gd name="connsiteY220" fmla="*/ 973517 h 1616455"/>
                <a:gd name="connsiteX221" fmla="*/ 909637 w 1267343"/>
                <a:gd name="connsiteY221" fmla="*/ 975899 h 1616455"/>
                <a:gd name="connsiteX222" fmla="*/ 902495 w 1267343"/>
                <a:gd name="connsiteY222" fmla="*/ 1059242 h 1616455"/>
                <a:gd name="connsiteX223" fmla="*/ 871537 w 1267343"/>
                <a:gd name="connsiteY223" fmla="*/ 1104486 h 1616455"/>
                <a:gd name="connsiteX224" fmla="*/ 850107 w 1267343"/>
                <a:gd name="connsiteY224" fmla="*/ 1111630 h 1616455"/>
                <a:gd name="connsiteX225" fmla="*/ 833438 w 1267343"/>
                <a:gd name="connsiteY225" fmla="*/ 1116392 h 1616455"/>
                <a:gd name="connsiteX226" fmla="*/ 823913 w 1267343"/>
                <a:gd name="connsiteY226" fmla="*/ 1166399 h 1616455"/>
                <a:gd name="connsiteX227" fmla="*/ 781051 w 1267343"/>
                <a:gd name="connsiteY227" fmla="*/ 1178305 h 1616455"/>
                <a:gd name="connsiteX228" fmla="*/ 762000 w 1267343"/>
                <a:gd name="connsiteY228" fmla="*/ 1173542 h 1616455"/>
                <a:gd name="connsiteX229" fmla="*/ 754856 w 1267343"/>
                <a:gd name="connsiteY229" fmla="*/ 1204498 h 1616455"/>
                <a:gd name="connsiteX230" fmla="*/ 736260 w 1267343"/>
                <a:gd name="connsiteY230" fmla="*/ 1225828 h 1616455"/>
                <a:gd name="connsiteX231" fmla="*/ 714376 w 1267343"/>
                <a:gd name="connsiteY231" fmla="*/ 1254505 h 1616455"/>
                <a:gd name="connsiteX232" fmla="*/ 704850 w 1267343"/>
                <a:gd name="connsiteY232" fmla="*/ 1302130 h 1616455"/>
                <a:gd name="connsiteX233" fmla="*/ 733425 w 1267343"/>
                <a:gd name="connsiteY233" fmla="*/ 1321180 h 1616455"/>
                <a:gd name="connsiteX234" fmla="*/ 747713 w 1267343"/>
                <a:gd name="connsiteY234" fmla="*/ 1330705 h 1616455"/>
                <a:gd name="connsiteX235" fmla="*/ 757238 w 1267343"/>
                <a:gd name="connsiteY235" fmla="*/ 1344992 h 1616455"/>
                <a:gd name="connsiteX236" fmla="*/ 776288 w 1267343"/>
                <a:gd name="connsiteY236" fmla="*/ 1359280 h 1616455"/>
                <a:gd name="connsiteX237" fmla="*/ 828675 w 1267343"/>
                <a:gd name="connsiteY237" fmla="*/ 1368805 h 1616455"/>
                <a:gd name="connsiteX238" fmla="*/ 842963 w 1267343"/>
                <a:gd name="connsiteY238" fmla="*/ 1378330 h 1616455"/>
                <a:gd name="connsiteX239" fmla="*/ 852488 w 1267343"/>
                <a:gd name="connsiteY239" fmla="*/ 1392617 h 1616455"/>
                <a:gd name="connsiteX240" fmla="*/ 885825 w 1267343"/>
                <a:gd name="connsiteY240" fmla="*/ 1397380 h 1616455"/>
                <a:gd name="connsiteX241" fmla="*/ 900113 w 1267343"/>
                <a:gd name="connsiteY241" fmla="*/ 1406905 h 1616455"/>
                <a:gd name="connsiteX242" fmla="*/ 942975 w 1267343"/>
                <a:gd name="connsiteY242" fmla="*/ 1392617 h 1616455"/>
                <a:gd name="connsiteX243" fmla="*/ 966788 w 1267343"/>
                <a:gd name="connsiteY243" fmla="*/ 1373567 h 1616455"/>
                <a:gd name="connsiteX244" fmla="*/ 976313 w 1267343"/>
                <a:gd name="connsiteY244" fmla="*/ 1359280 h 1616455"/>
                <a:gd name="connsiteX245" fmla="*/ 990600 w 1267343"/>
                <a:gd name="connsiteY245" fmla="*/ 1349755 h 1616455"/>
                <a:gd name="connsiteX246" fmla="*/ 995363 w 1267343"/>
                <a:gd name="connsiteY246" fmla="*/ 1335467 h 1616455"/>
                <a:gd name="connsiteX247" fmla="*/ 1033463 w 1267343"/>
                <a:gd name="connsiteY247" fmla="*/ 1344992 h 1616455"/>
                <a:gd name="connsiteX248" fmla="*/ 1157288 w 1267343"/>
                <a:gd name="connsiteY248" fmla="*/ 1359280 h 1616455"/>
                <a:gd name="connsiteX249" fmla="*/ 1185863 w 1267343"/>
                <a:gd name="connsiteY249" fmla="*/ 1368805 h 1616455"/>
                <a:gd name="connsiteX250" fmla="*/ 1190625 w 1267343"/>
                <a:gd name="connsiteY250" fmla="*/ 1383092 h 1616455"/>
                <a:gd name="connsiteX251" fmla="*/ 1200150 w 1267343"/>
                <a:gd name="connsiteY251" fmla="*/ 1397380 h 1616455"/>
                <a:gd name="connsiteX252" fmla="*/ 1190625 w 1267343"/>
                <a:gd name="connsiteY252" fmla="*/ 1411667 h 1616455"/>
                <a:gd name="connsiteX253" fmla="*/ 1119188 w 1267343"/>
                <a:gd name="connsiteY253" fmla="*/ 1406905 h 1616455"/>
                <a:gd name="connsiteX254" fmla="*/ 1090613 w 1267343"/>
                <a:gd name="connsiteY254" fmla="*/ 1397380 h 1616455"/>
                <a:gd name="connsiteX255" fmla="*/ 1033463 w 1267343"/>
                <a:gd name="connsiteY255" fmla="*/ 1406905 h 1616455"/>
                <a:gd name="connsiteX256" fmla="*/ 985838 w 1267343"/>
                <a:gd name="connsiteY256" fmla="*/ 1416430 h 1616455"/>
                <a:gd name="connsiteX257" fmla="*/ 971550 w 1267343"/>
                <a:gd name="connsiteY257" fmla="*/ 1425955 h 1616455"/>
                <a:gd name="connsiteX258" fmla="*/ 957263 w 1267343"/>
                <a:gd name="connsiteY258" fmla="*/ 1430717 h 1616455"/>
                <a:gd name="connsiteX259" fmla="*/ 952500 w 1267343"/>
                <a:gd name="connsiteY259" fmla="*/ 1445005 h 1616455"/>
                <a:gd name="connsiteX260" fmla="*/ 971550 w 1267343"/>
                <a:gd name="connsiteY260" fmla="*/ 1492630 h 1616455"/>
                <a:gd name="connsiteX261" fmla="*/ 1000125 w 1267343"/>
                <a:gd name="connsiteY261" fmla="*/ 1502155 h 1616455"/>
                <a:gd name="connsiteX262" fmla="*/ 1119188 w 1267343"/>
                <a:gd name="connsiteY262" fmla="*/ 1506917 h 1616455"/>
                <a:gd name="connsiteX263" fmla="*/ 1228725 w 1267343"/>
                <a:gd name="connsiteY263" fmla="*/ 1521205 h 1616455"/>
                <a:gd name="connsiteX264" fmla="*/ 1243013 w 1267343"/>
                <a:gd name="connsiteY264" fmla="*/ 1530730 h 1616455"/>
                <a:gd name="connsiteX265" fmla="*/ 1247775 w 1267343"/>
                <a:gd name="connsiteY265" fmla="*/ 1545017 h 1616455"/>
                <a:gd name="connsiteX266" fmla="*/ 1262063 w 1267343"/>
                <a:gd name="connsiteY266" fmla="*/ 1573592 h 1616455"/>
                <a:gd name="connsiteX267" fmla="*/ 1257300 w 1267343"/>
                <a:gd name="connsiteY267" fmla="*/ 1587880 h 1616455"/>
                <a:gd name="connsiteX268" fmla="*/ 1185863 w 1267343"/>
                <a:gd name="connsiteY268" fmla="*/ 1597405 h 1616455"/>
                <a:gd name="connsiteX269" fmla="*/ 1171575 w 1267343"/>
                <a:gd name="connsiteY269" fmla="*/ 1568830 h 1616455"/>
                <a:gd name="connsiteX270" fmla="*/ 1157288 w 1267343"/>
                <a:gd name="connsiteY270" fmla="*/ 1559305 h 1616455"/>
                <a:gd name="connsiteX271" fmla="*/ 1071563 w 1267343"/>
                <a:gd name="connsiteY271" fmla="*/ 1564067 h 1616455"/>
                <a:gd name="connsiteX272" fmla="*/ 1052513 w 1267343"/>
                <a:gd name="connsiteY272" fmla="*/ 1568830 h 1616455"/>
                <a:gd name="connsiteX273" fmla="*/ 1023938 w 1267343"/>
                <a:gd name="connsiteY273" fmla="*/ 1583117 h 1616455"/>
                <a:gd name="connsiteX274" fmla="*/ 1009650 w 1267343"/>
                <a:gd name="connsiteY274" fmla="*/ 1611692 h 1616455"/>
                <a:gd name="connsiteX275" fmla="*/ 995363 w 1267343"/>
                <a:gd name="connsiteY275" fmla="*/ 1616455 h 1616455"/>
                <a:gd name="connsiteX276" fmla="*/ 985838 w 1267343"/>
                <a:gd name="connsiteY276" fmla="*/ 1583117 h 1616455"/>
                <a:gd name="connsiteX277" fmla="*/ 976313 w 1267343"/>
                <a:gd name="connsiteY277" fmla="*/ 1530730 h 1616455"/>
                <a:gd name="connsiteX278" fmla="*/ 966788 w 1267343"/>
                <a:gd name="connsiteY278" fmla="*/ 1497392 h 1616455"/>
                <a:gd name="connsiteX279" fmla="*/ 952500 w 1267343"/>
                <a:gd name="connsiteY279" fmla="*/ 1487867 h 1616455"/>
                <a:gd name="connsiteX280" fmla="*/ 938213 w 1267343"/>
                <a:gd name="connsiteY280" fmla="*/ 1502155 h 1616455"/>
                <a:gd name="connsiteX281" fmla="*/ 933450 w 1267343"/>
                <a:gd name="connsiteY281" fmla="*/ 1540255 h 1616455"/>
                <a:gd name="connsiteX282" fmla="*/ 890588 w 1267343"/>
                <a:gd name="connsiteY282" fmla="*/ 1535492 h 1616455"/>
                <a:gd name="connsiteX283" fmla="*/ 881063 w 1267343"/>
                <a:gd name="connsiteY283" fmla="*/ 1511680 h 1616455"/>
                <a:gd name="connsiteX284" fmla="*/ 885825 w 1267343"/>
                <a:gd name="connsiteY284" fmla="*/ 1492630 h 1616455"/>
                <a:gd name="connsiteX285" fmla="*/ 876300 w 1267343"/>
                <a:gd name="connsiteY285" fmla="*/ 1449767 h 1616455"/>
                <a:gd name="connsiteX286" fmla="*/ 862013 w 1267343"/>
                <a:gd name="connsiteY286" fmla="*/ 1440242 h 1616455"/>
                <a:gd name="connsiteX287" fmla="*/ 828675 w 1267343"/>
                <a:gd name="connsiteY287" fmla="*/ 1464055 h 1616455"/>
                <a:gd name="connsiteX288" fmla="*/ 809625 w 1267343"/>
                <a:gd name="connsiteY288" fmla="*/ 1459292 h 1616455"/>
                <a:gd name="connsiteX289" fmla="*/ 795338 w 1267343"/>
                <a:gd name="connsiteY289" fmla="*/ 1421192 h 1616455"/>
                <a:gd name="connsiteX290" fmla="*/ 790575 w 1267343"/>
                <a:gd name="connsiteY290" fmla="*/ 1402142 h 1616455"/>
                <a:gd name="connsiteX291" fmla="*/ 766763 w 1267343"/>
                <a:gd name="connsiteY291" fmla="*/ 1406905 h 1616455"/>
                <a:gd name="connsiteX292" fmla="*/ 738188 w 1267343"/>
                <a:gd name="connsiteY292" fmla="*/ 1416430 h 1616455"/>
                <a:gd name="connsiteX293" fmla="*/ 638175 w 1267343"/>
                <a:gd name="connsiteY293" fmla="*/ 1411667 h 1616455"/>
                <a:gd name="connsiteX294" fmla="*/ 623888 w 1267343"/>
                <a:gd name="connsiteY294" fmla="*/ 1406905 h 1616455"/>
                <a:gd name="connsiteX295" fmla="*/ 609600 w 1267343"/>
                <a:gd name="connsiteY295" fmla="*/ 1373567 h 1616455"/>
                <a:gd name="connsiteX296" fmla="*/ 623888 w 1267343"/>
                <a:gd name="connsiteY296" fmla="*/ 1364042 h 1616455"/>
                <a:gd name="connsiteX297" fmla="*/ 676275 w 1267343"/>
                <a:gd name="connsiteY297" fmla="*/ 1359280 h 1616455"/>
                <a:gd name="connsiteX298" fmla="*/ 666750 w 1267343"/>
                <a:gd name="connsiteY298" fmla="*/ 1330705 h 1616455"/>
                <a:gd name="connsiteX299" fmla="*/ 661988 w 1267343"/>
                <a:gd name="connsiteY299" fmla="*/ 1316417 h 1616455"/>
                <a:gd name="connsiteX300" fmla="*/ 657225 w 1267343"/>
                <a:gd name="connsiteY300" fmla="*/ 1297367 h 1616455"/>
                <a:gd name="connsiteX301" fmla="*/ 642938 w 1267343"/>
                <a:gd name="connsiteY301" fmla="*/ 1287842 h 1616455"/>
                <a:gd name="connsiteX302" fmla="*/ 585788 w 1267343"/>
                <a:gd name="connsiteY302" fmla="*/ 1297367 h 1616455"/>
                <a:gd name="connsiteX303" fmla="*/ 576263 w 1267343"/>
                <a:gd name="connsiteY303" fmla="*/ 1283080 h 1616455"/>
                <a:gd name="connsiteX304" fmla="*/ 590550 w 1267343"/>
                <a:gd name="connsiteY304" fmla="*/ 1273555 h 1616455"/>
                <a:gd name="connsiteX305" fmla="*/ 600075 w 1267343"/>
                <a:gd name="connsiteY305" fmla="*/ 1244980 h 1616455"/>
                <a:gd name="connsiteX306" fmla="*/ 604838 w 1267343"/>
                <a:gd name="connsiteY306" fmla="*/ 1230692 h 1616455"/>
                <a:gd name="connsiteX307" fmla="*/ 590550 w 1267343"/>
                <a:gd name="connsiteY307" fmla="*/ 1221167 h 1616455"/>
                <a:gd name="connsiteX308" fmla="*/ 561975 w 1267343"/>
                <a:gd name="connsiteY308" fmla="*/ 1206880 h 1616455"/>
                <a:gd name="connsiteX309" fmla="*/ 547688 w 1267343"/>
                <a:gd name="connsiteY309" fmla="*/ 1192592 h 1616455"/>
                <a:gd name="connsiteX310" fmla="*/ 519113 w 1267343"/>
                <a:gd name="connsiteY310" fmla="*/ 1173542 h 1616455"/>
                <a:gd name="connsiteX311" fmla="*/ 504825 w 1267343"/>
                <a:gd name="connsiteY311" fmla="*/ 1164017 h 1616455"/>
                <a:gd name="connsiteX312" fmla="*/ 490538 w 1267343"/>
                <a:gd name="connsiteY312" fmla="*/ 1159255 h 1616455"/>
                <a:gd name="connsiteX313" fmla="*/ 476250 w 1267343"/>
                <a:gd name="connsiteY313" fmla="*/ 1149730 h 1616455"/>
                <a:gd name="connsiteX314" fmla="*/ 447675 w 1267343"/>
                <a:gd name="connsiteY314" fmla="*/ 1140205 h 1616455"/>
                <a:gd name="connsiteX315" fmla="*/ 433388 w 1267343"/>
                <a:gd name="connsiteY315" fmla="*/ 1130680 h 1616455"/>
                <a:gd name="connsiteX316" fmla="*/ 347663 w 1267343"/>
                <a:gd name="connsiteY316" fmla="*/ 1140205 h 1616455"/>
                <a:gd name="connsiteX317" fmla="*/ 295275 w 1267343"/>
                <a:gd name="connsiteY317" fmla="*/ 1135442 h 1616455"/>
                <a:gd name="connsiteX318" fmla="*/ 280988 w 1267343"/>
                <a:gd name="connsiteY318" fmla="*/ 1125917 h 1616455"/>
                <a:gd name="connsiteX319" fmla="*/ 223838 w 1267343"/>
                <a:gd name="connsiteY319" fmla="*/ 1116392 h 1616455"/>
                <a:gd name="connsiteX320" fmla="*/ 195263 w 1267343"/>
                <a:gd name="connsiteY320" fmla="*/ 1106867 h 1616455"/>
                <a:gd name="connsiteX321" fmla="*/ 180975 w 1267343"/>
                <a:gd name="connsiteY321" fmla="*/ 1102105 h 1616455"/>
                <a:gd name="connsiteX322" fmla="*/ 109538 w 1267343"/>
                <a:gd name="connsiteY322" fmla="*/ 1116392 h 1616455"/>
                <a:gd name="connsiteX323" fmla="*/ 104775 w 1267343"/>
                <a:gd name="connsiteY323" fmla="*/ 1130680 h 1616455"/>
                <a:gd name="connsiteX324" fmla="*/ 114300 w 1267343"/>
                <a:gd name="connsiteY324" fmla="*/ 1240217 h 1616455"/>
                <a:gd name="connsiteX325" fmla="*/ 119063 w 1267343"/>
                <a:gd name="connsiteY325" fmla="*/ 1249742 h 1616455"/>
                <a:gd name="connsiteX0" fmla="*/ 109538 w 1267343"/>
                <a:gd name="connsiteY0" fmla="*/ 1321180 h 1616455"/>
                <a:gd name="connsiteX1" fmla="*/ 85725 w 1267343"/>
                <a:gd name="connsiteY1" fmla="*/ 1316417 h 1616455"/>
                <a:gd name="connsiteX2" fmla="*/ 80963 w 1267343"/>
                <a:gd name="connsiteY2" fmla="*/ 1302130 h 1616455"/>
                <a:gd name="connsiteX3" fmla="*/ 71438 w 1267343"/>
                <a:gd name="connsiteY3" fmla="*/ 1287842 h 1616455"/>
                <a:gd name="connsiteX4" fmla="*/ 57150 w 1267343"/>
                <a:gd name="connsiteY4" fmla="*/ 1235455 h 1616455"/>
                <a:gd name="connsiteX5" fmla="*/ 52388 w 1267343"/>
                <a:gd name="connsiteY5" fmla="*/ 1221167 h 1616455"/>
                <a:gd name="connsiteX6" fmla="*/ 38100 w 1267343"/>
                <a:gd name="connsiteY6" fmla="*/ 1211642 h 1616455"/>
                <a:gd name="connsiteX7" fmla="*/ 19050 w 1267343"/>
                <a:gd name="connsiteY7" fmla="*/ 1183067 h 1616455"/>
                <a:gd name="connsiteX8" fmla="*/ 14288 w 1267343"/>
                <a:gd name="connsiteY8" fmla="*/ 1168780 h 1616455"/>
                <a:gd name="connsiteX9" fmla="*/ 0 w 1267343"/>
                <a:gd name="connsiteY9" fmla="*/ 1140205 h 1616455"/>
                <a:gd name="connsiteX10" fmla="*/ 28575 w 1267343"/>
                <a:gd name="connsiteY10" fmla="*/ 1121155 h 1616455"/>
                <a:gd name="connsiteX11" fmla="*/ 42863 w 1267343"/>
                <a:gd name="connsiteY11" fmla="*/ 1111630 h 1616455"/>
                <a:gd name="connsiteX12" fmla="*/ 71438 w 1267343"/>
                <a:gd name="connsiteY12" fmla="*/ 1087817 h 1616455"/>
                <a:gd name="connsiteX13" fmla="*/ 76200 w 1267343"/>
                <a:gd name="connsiteY13" fmla="*/ 1073530 h 1616455"/>
                <a:gd name="connsiteX14" fmla="*/ 76200 w 1267343"/>
                <a:gd name="connsiteY14" fmla="*/ 1016380 h 1616455"/>
                <a:gd name="connsiteX15" fmla="*/ 66675 w 1267343"/>
                <a:gd name="connsiteY15" fmla="*/ 1002092 h 1616455"/>
                <a:gd name="connsiteX16" fmla="*/ 47625 w 1267343"/>
                <a:gd name="connsiteY16" fmla="*/ 997330 h 1616455"/>
                <a:gd name="connsiteX17" fmla="*/ 42863 w 1267343"/>
                <a:gd name="connsiteY17" fmla="*/ 935417 h 1616455"/>
                <a:gd name="connsiteX18" fmla="*/ 57150 w 1267343"/>
                <a:gd name="connsiteY18" fmla="*/ 925892 h 1616455"/>
                <a:gd name="connsiteX19" fmla="*/ 109538 w 1267343"/>
                <a:gd name="connsiteY19" fmla="*/ 944942 h 1616455"/>
                <a:gd name="connsiteX20" fmla="*/ 119063 w 1267343"/>
                <a:gd name="connsiteY20" fmla="*/ 973517 h 1616455"/>
                <a:gd name="connsiteX21" fmla="*/ 128588 w 1267343"/>
                <a:gd name="connsiteY21" fmla="*/ 1002092 h 1616455"/>
                <a:gd name="connsiteX22" fmla="*/ 133350 w 1267343"/>
                <a:gd name="connsiteY22" fmla="*/ 1016380 h 1616455"/>
                <a:gd name="connsiteX23" fmla="*/ 147638 w 1267343"/>
                <a:gd name="connsiteY23" fmla="*/ 1021142 h 1616455"/>
                <a:gd name="connsiteX24" fmla="*/ 161925 w 1267343"/>
                <a:gd name="connsiteY24" fmla="*/ 1030667 h 1616455"/>
                <a:gd name="connsiteX25" fmla="*/ 238125 w 1267343"/>
                <a:gd name="connsiteY25" fmla="*/ 1044955 h 1616455"/>
                <a:gd name="connsiteX26" fmla="*/ 266700 w 1267343"/>
                <a:gd name="connsiteY26" fmla="*/ 1064005 h 1616455"/>
                <a:gd name="connsiteX27" fmla="*/ 285750 w 1267343"/>
                <a:gd name="connsiteY27" fmla="*/ 1087817 h 1616455"/>
                <a:gd name="connsiteX28" fmla="*/ 314325 w 1267343"/>
                <a:gd name="connsiteY28" fmla="*/ 1097342 h 1616455"/>
                <a:gd name="connsiteX29" fmla="*/ 457200 w 1267343"/>
                <a:gd name="connsiteY29" fmla="*/ 1092580 h 1616455"/>
                <a:gd name="connsiteX30" fmla="*/ 466725 w 1267343"/>
                <a:gd name="connsiteY30" fmla="*/ 1078292 h 1616455"/>
                <a:gd name="connsiteX31" fmla="*/ 481013 w 1267343"/>
                <a:gd name="connsiteY31" fmla="*/ 1068767 h 1616455"/>
                <a:gd name="connsiteX32" fmla="*/ 485775 w 1267343"/>
                <a:gd name="connsiteY32" fmla="*/ 1021142 h 1616455"/>
                <a:gd name="connsiteX33" fmla="*/ 481013 w 1267343"/>
                <a:gd name="connsiteY33" fmla="*/ 1006855 h 1616455"/>
                <a:gd name="connsiteX34" fmla="*/ 466725 w 1267343"/>
                <a:gd name="connsiteY34" fmla="*/ 1002092 h 1616455"/>
                <a:gd name="connsiteX35" fmla="*/ 442913 w 1267343"/>
                <a:gd name="connsiteY35" fmla="*/ 959230 h 1616455"/>
                <a:gd name="connsiteX36" fmla="*/ 438150 w 1267343"/>
                <a:gd name="connsiteY36" fmla="*/ 940180 h 1616455"/>
                <a:gd name="connsiteX37" fmla="*/ 433388 w 1267343"/>
                <a:gd name="connsiteY37" fmla="*/ 892555 h 1616455"/>
                <a:gd name="connsiteX38" fmla="*/ 419100 w 1267343"/>
                <a:gd name="connsiteY38" fmla="*/ 887792 h 1616455"/>
                <a:gd name="connsiteX39" fmla="*/ 390525 w 1267343"/>
                <a:gd name="connsiteY39" fmla="*/ 873505 h 1616455"/>
                <a:gd name="connsiteX40" fmla="*/ 376238 w 1267343"/>
                <a:gd name="connsiteY40" fmla="*/ 859217 h 1616455"/>
                <a:gd name="connsiteX41" fmla="*/ 371475 w 1267343"/>
                <a:gd name="connsiteY41" fmla="*/ 844930 h 1616455"/>
                <a:gd name="connsiteX42" fmla="*/ 361950 w 1267343"/>
                <a:gd name="connsiteY42" fmla="*/ 830642 h 1616455"/>
                <a:gd name="connsiteX43" fmla="*/ 357188 w 1267343"/>
                <a:gd name="connsiteY43" fmla="*/ 816355 h 1616455"/>
                <a:gd name="connsiteX44" fmla="*/ 314325 w 1267343"/>
                <a:gd name="connsiteY44" fmla="*/ 783017 h 1616455"/>
                <a:gd name="connsiteX45" fmla="*/ 300038 w 1267343"/>
                <a:gd name="connsiteY45" fmla="*/ 773492 h 1616455"/>
                <a:gd name="connsiteX46" fmla="*/ 314325 w 1267343"/>
                <a:gd name="connsiteY46" fmla="*/ 759205 h 1616455"/>
                <a:gd name="connsiteX47" fmla="*/ 357188 w 1267343"/>
                <a:gd name="connsiteY47" fmla="*/ 768730 h 1616455"/>
                <a:gd name="connsiteX48" fmla="*/ 385763 w 1267343"/>
                <a:gd name="connsiteY48" fmla="*/ 787780 h 1616455"/>
                <a:gd name="connsiteX49" fmla="*/ 409575 w 1267343"/>
                <a:gd name="connsiteY49" fmla="*/ 806830 h 1616455"/>
                <a:gd name="connsiteX50" fmla="*/ 438150 w 1267343"/>
                <a:gd name="connsiteY50" fmla="*/ 825880 h 1616455"/>
                <a:gd name="connsiteX51" fmla="*/ 452438 w 1267343"/>
                <a:gd name="connsiteY51" fmla="*/ 840167 h 1616455"/>
                <a:gd name="connsiteX52" fmla="*/ 471488 w 1267343"/>
                <a:gd name="connsiteY52" fmla="*/ 868742 h 1616455"/>
                <a:gd name="connsiteX53" fmla="*/ 490538 w 1267343"/>
                <a:gd name="connsiteY53" fmla="*/ 897317 h 1616455"/>
                <a:gd name="connsiteX54" fmla="*/ 500063 w 1267343"/>
                <a:gd name="connsiteY54" fmla="*/ 911605 h 1616455"/>
                <a:gd name="connsiteX55" fmla="*/ 509588 w 1267343"/>
                <a:gd name="connsiteY55" fmla="*/ 925892 h 1616455"/>
                <a:gd name="connsiteX56" fmla="*/ 514350 w 1267343"/>
                <a:gd name="connsiteY56" fmla="*/ 940180 h 1616455"/>
                <a:gd name="connsiteX57" fmla="*/ 523875 w 1267343"/>
                <a:gd name="connsiteY57" fmla="*/ 954467 h 1616455"/>
                <a:gd name="connsiteX58" fmla="*/ 542925 w 1267343"/>
                <a:gd name="connsiteY58" fmla="*/ 997330 h 1616455"/>
                <a:gd name="connsiteX59" fmla="*/ 557213 w 1267343"/>
                <a:gd name="connsiteY59" fmla="*/ 1035430 h 1616455"/>
                <a:gd name="connsiteX60" fmla="*/ 576263 w 1267343"/>
                <a:gd name="connsiteY60" fmla="*/ 1030667 h 1616455"/>
                <a:gd name="connsiteX61" fmla="*/ 581025 w 1267343"/>
                <a:gd name="connsiteY61" fmla="*/ 1016380 h 1616455"/>
                <a:gd name="connsiteX62" fmla="*/ 561975 w 1267343"/>
                <a:gd name="connsiteY62" fmla="*/ 987805 h 1616455"/>
                <a:gd name="connsiteX63" fmla="*/ 552450 w 1267343"/>
                <a:gd name="connsiteY63" fmla="*/ 973517 h 1616455"/>
                <a:gd name="connsiteX64" fmla="*/ 566738 w 1267343"/>
                <a:gd name="connsiteY64" fmla="*/ 968755 h 1616455"/>
                <a:gd name="connsiteX65" fmla="*/ 604838 w 1267343"/>
                <a:gd name="connsiteY65" fmla="*/ 983042 h 1616455"/>
                <a:gd name="connsiteX66" fmla="*/ 628650 w 1267343"/>
                <a:gd name="connsiteY66" fmla="*/ 1006855 h 1616455"/>
                <a:gd name="connsiteX67" fmla="*/ 638175 w 1267343"/>
                <a:gd name="connsiteY67" fmla="*/ 978280 h 1616455"/>
                <a:gd name="connsiteX68" fmla="*/ 633413 w 1267343"/>
                <a:gd name="connsiteY68" fmla="*/ 959230 h 1616455"/>
                <a:gd name="connsiteX69" fmla="*/ 590550 w 1267343"/>
                <a:gd name="connsiteY69" fmla="*/ 925892 h 1616455"/>
                <a:gd name="connsiteX70" fmla="*/ 576263 w 1267343"/>
                <a:gd name="connsiteY70" fmla="*/ 916367 h 1616455"/>
                <a:gd name="connsiteX71" fmla="*/ 685800 w 1267343"/>
                <a:gd name="connsiteY71" fmla="*/ 897317 h 1616455"/>
                <a:gd name="connsiteX72" fmla="*/ 681038 w 1267343"/>
                <a:gd name="connsiteY72" fmla="*/ 854455 h 1616455"/>
                <a:gd name="connsiteX73" fmla="*/ 666750 w 1267343"/>
                <a:gd name="connsiteY73" fmla="*/ 844930 h 1616455"/>
                <a:gd name="connsiteX74" fmla="*/ 609600 w 1267343"/>
                <a:gd name="connsiteY74" fmla="*/ 825880 h 1616455"/>
                <a:gd name="connsiteX75" fmla="*/ 614363 w 1267343"/>
                <a:gd name="connsiteY75" fmla="*/ 806830 h 1616455"/>
                <a:gd name="connsiteX76" fmla="*/ 633413 w 1267343"/>
                <a:gd name="connsiteY76" fmla="*/ 802067 h 1616455"/>
                <a:gd name="connsiteX77" fmla="*/ 671513 w 1267343"/>
                <a:gd name="connsiteY77" fmla="*/ 797305 h 1616455"/>
                <a:gd name="connsiteX78" fmla="*/ 704850 w 1267343"/>
                <a:gd name="connsiteY78" fmla="*/ 787780 h 1616455"/>
                <a:gd name="connsiteX79" fmla="*/ 719138 w 1267343"/>
                <a:gd name="connsiteY79" fmla="*/ 768730 h 1616455"/>
                <a:gd name="connsiteX80" fmla="*/ 747713 w 1267343"/>
                <a:gd name="connsiteY80" fmla="*/ 740155 h 1616455"/>
                <a:gd name="connsiteX81" fmla="*/ 709613 w 1267343"/>
                <a:gd name="connsiteY81" fmla="*/ 725867 h 1616455"/>
                <a:gd name="connsiteX82" fmla="*/ 695325 w 1267343"/>
                <a:gd name="connsiteY82" fmla="*/ 716342 h 1616455"/>
                <a:gd name="connsiteX83" fmla="*/ 676275 w 1267343"/>
                <a:gd name="connsiteY83" fmla="*/ 711580 h 1616455"/>
                <a:gd name="connsiteX84" fmla="*/ 642938 w 1267343"/>
                <a:gd name="connsiteY84" fmla="*/ 678242 h 1616455"/>
                <a:gd name="connsiteX85" fmla="*/ 647700 w 1267343"/>
                <a:gd name="connsiteY85" fmla="*/ 654430 h 1616455"/>
                <a:gd name="connsiteX86" fmla="*/ 676275 w 1267343"/>
                <a:gd name="connsiteY86" fmla="*/ 635380 h 1616455"/>
                <a:gd name="connsiteX87" fmla="*/ 681038 w 1267343"/>
                <a:gd name="connsiteY87" fmla="*/ 621092 h 1616455"/>
                <a:gd name="connsiteX88" fmla="*/ 676275 w 1267343"/>
                <a:gd name="connsiteY88" fmla="*/ 592517 h 1616455"/>
                <a:gd name="connsiteX89" fmla="*/ 666750 w 1267343"/>
                <a:gd name="connsiteY89" fmla="*/ 578230 h 1616455"/>
                <a:gd name="connsiteX90" fmla="*/ 652463 w 1267343"/>
                <a:gd name="connsiteY90" fmla="*/ 573467 h 1616455"/>
                <a:gd name="connsiteX91" fmla="*/ 609600 w 1267343"/>
                <a:gd name="connsiteY91" fmla="*/ 568705 h 1616455"/>
                <a:gd name="connsiteX92" fmla="*/ 561975 w 1267343"/>
                <a:gd name="connsiteY92" fmla="*/ 559180 h 1616455"/>
                <a:gd name="connsiteX93" fmla="*/ 533400 w 1267343"/>
                <a:gd name="connsiteY93" fmla="*/ 549655 h 1616455"/>
                <a:gd name="connsiteX94" fmla="*/ 504825 w 1267343"/>
                <a:gd name="connsiteY94" fmla="*/ 544892 h 1616455"/>
                <a:gd name="connsiteX95" fmla="*/ 495300 w 1267343"/>
                <a:gd name="connsiteY95" fmla="*/ 511555 h 1616455"/>
                <a:gd name="connsiteX96" fmla="*/ 519113 w 1267343"/>
                <a:gd name="connsiteY96" fmla="*/ 506792 h 1616455"/>
                <a:gd name="connsiteX97" fmla="*/ 547688 w 1267343"/>
                <a:gd name="connsiteY97" fmla="*/ 497267 h 1616455"/>
                <a:gd name="connsiteX98" fmla="*/ 576263 w 1267343"/>
                <a:gd name="connsiteY98" fmla="*/ 521080 h 1616455"/>
                <a:gd name="connsiteX99" fmla="*/ 619125 w 1267343"/>
                <a:gd name="connsiteY99" fmla="*/ 516317 h 1616455"/>
                <a:gd name="connsiteX100" fmla="*/ 628650 w 1267343"/>
                <a:gd name="connsiteY100" fmla="*/ 502030 h 1616455"/>
                <a:gd name="connsiteX101" fmla="*/ 690563 w 1267343"/>
                <a:gd name="connsiteY101" fmla="*/ 497267 h 1616455"/>
                <a:gd name="connsiteX102" fmla="*/ 757238 w 1267343"/>
                <a:gd name="connsiteY102" fmla="*/ 492505 h 1616455"/>
                <a:gd name="connsiteX103" fmla="*/ 712448 w 1267343"/>
                <a:gd name="connsiteY103" fmla="*/ 485259 h 1616455"/>
                <a:gd name="connsiteX104" fmla="*/ 781050 w 1267343"/>
                <a:gd name="connsiteY104" fmla="*/ 468692 h 1616455"/>
                <a:gd name="connsiteX105" fmla="*/ 804863 w 1267343"/>
                <a:gd name="connsiteY105" fmla="*/ 444880 h 1616455"/>
                <a:gd name="connsiteX106" fmla="*/ 833438 w 1267343"/>
                <a:gd name="connsiteY106" fmla="*/ 435355 h 1616455"/>
                <a:gd name="connsiteX107" fmla="*/ 838200 w 1267343"/>
                <a:gd name="connsiteY107" fmla="*/ 344867 h 1616455"/>
                <a:gd name="connsiteX108" fmla="*/ 828675 w 1267343"/>
                <a:gd name="connsiteY108" fmla="*/ 306767 h 1616455"/>
                <a:gd name="connsiteX109" fmla="*/ 823913 w 1267343"/>
                <a:gd name="connsiteY109" fmla="*/ 287717 h 1616455"/>
                <a:gd name="connsiteX110" fmla="*/ 814388 w 1267343"/>
                <a:gd name="connsiteY110" fmla="*/ 268667 h 1616455"/>
                <a:gd name="connsiteX111" fmla="*/ 788194 w 1267343"/>
                <a:gd name="connsiteY111" fmla="*/ 256761 h 1616455"/>
                <a:gd name="connsiteX112" fmla="*/ 776288 w 1267343"/>
                <a:gd name="connsiteY112" fmla="*/ 216280 h 1616455"/>
                <a:gd name="connsiteX113" fmla="*/ 757238 w 1267343"/>
                <a:gd name="connsiteY113" fmla="*/ 197230 h 1616455"/>
                <a:gd name="connsiteX114" fmla="*/ 728663 w 1267343"/>
                <a:gd name="connsiteY114" fmla="*/ 187705 h 1616455"/>
                <a:gd name="connsiteX115" fmla="*/ 702470 w 1267343"/>
                <a:gd name="connsiteY115" fmla="*/ 182943 h 1616455"/>
                <a:gd name="connsiteX116" fmla="*/ 681038 w 1267343"/>
                <a:gd name="connsiteY116" fmla="*/ 173417 h 1616455"/>
                <a:gd name="connsiteX117" fmla="*/ 657225 w 1267343"/>
                <a:gd name="connsiteY117" fmla="*/ 149605 h 1616455"/>
                <a:gd name="connsiteX118" fmla="*/ 642938 w 1267343"/>
                <a:gd name="connsiteY118" fmla="*/ 135317 h 1616455"/>
                <a:gd name="connsiteX119" fmla="*/ 614363 w 1267343"/>
                <a:gd name="connsiteY119" fmla="*/ 116267 h 1616455"/>
                <a:gd name="connsiteX120" fmla="*/ 609600 w 1267343"/>
                <a:gd name="connsiteY120" fmla="*/ 101980 h 1616455"/>
                <a:gd name="connsiteX121" fmla="*/ 600075 w 1267343"/>
                <a:gd name="connsiteY121" fmla="*/ 82930 h 1616455"/>
                <a:gd name="connsiteX122" fmla="*/ 595313 w 1267343"/>
                <a:gd name="connsiteY122" fmla="*/ 63880 h 1616455"/>
                <a:gd name="connsiteX123" fmla="*/ 590550 w 1267343"/>
                <a:gd name="connsiteY123" fmla="*/ 49592 h 1616455"/>
                <a:gd name="connsiteX124" fmla="*/ 600075 w 1267343"/>
                <a:gd name="connsiteY124" fmla="*/ 63880 h 1616455"/>
                <a:gd name="connsiteX125" fmla="*/ 609600 w 1267343"/>
                <a:gd name="connsiteY125" fmla="*/ 82930 h 1616455"/>
                <a:gd name="connsiteX126" fmla="*/ 638175 w 1267343"/>
                <a:gd name="connsiteY126" fmla="*/ 106742 h 1616455"/>
                <a:gd name="connsiteX127" fmla="*/ 647700 w 1267343"/>
                <a:gd name="connsiteY127" fmla="*/ 121030 h 1616455"/>
                <a:gd name="connsiteX128" fmla="*/ 690563 w 1267343"/>
                <a:gd name="connsiteY128" fmla="*/ 144842 h 1616455"/>
                <a:gd name="connsiteX129" fmla="*/ 704850 w 1267343"/>
                <a:gd name="connsiteY129" fmla="*/ 159130 h 1616455"/>
                <a:gd name="connsiteX130" fmla="*/ 776288 w 1267343"/>
                <a:gd name="connsiteY130" fmla="*/ 149605 h 1616455"/>
                <a:gd name="connsiteX131" fmla="*/ 781050 w 1267343"/>
                <a:gd name="connsiteY131" fmla="*/ 135317 h 1616455"/>
                <a:gd name="connsiteX132" fmla="*/ 762000 w 1267343"/>
                <a:gd name="connsiteY132" fmla="*/ 59117 h 1616455"/>
                <a:gd name="connsiteX133" fmla="*/ 766763 w 1267343"/>
                <a:gd name="connsiteY133" fmla="*/ 6730 h 1616455"/>
                <a:gd name="connsiteX134" fmla="*/ 781050 w 1267343"/>
                <a:gd name="connsiteY134" fmla="*/ 1967 h 1616455"/>
                <a:gd name="connsiteX135" fmla="*/ 800100 w 1267343"/>
                <a:gd name="connsiteY135" fmla="*/ 18636 h 1616455"/>
                <a:gd name="connsiteX136" fmla="*/ 838200 w 1267343"/>
                <a:gd name="connsiteY136" fmla="*/ 75785 h 1616455"/>
                <a:gd name="connsiteX137" fmla="*/ 838201 w 1267343"/>
                <a:gd name="connsiteY137" fmla="*/ 185324 h 1616455"/>
                <a:gd name="connsiteX138" fmla="*/ 878681 w 1267343"/>
                <a:gd name="connsiteY138" fmla="*/ 232949 h 1616455"/>
                <a:gd name="connsiteX139" fmla="*/ 895351 w 1267343"/>
                <a:gd name="connsiteY139" fmla="*/ 256761 h 1616455"/>
                <a:gd name="connsiteX140" fmla="*/ 904875 w 1267343"/>
                <a:gd name="connsiteY140" fmla="*/ 282955 h 1616455"/>
                <a:gd name="connsiteX141" fmla="*/ 909638 w 1267343"/>
                <a:gd name="connsiteY141" fmla="*/ 311530 h 1616455"/>
                <a:gd name="connsiteX142" fmla="*/ 904875 w 1267343"/>
                <a:gd name="connsiteY142" fmla="*/ 373442 h 1616455"/>
                <a:gd name="connsiteX143" fmla="*/ 895350 w 1267343"/>
                <a:gd name="connsiteY143" fmla="*/ 402017 h 1616455"/>
                <a:gd name="connsiteX144" fmla="*/ 890588 w 1267343"/>
                <a:gd name="connsiteY144" fmla="*/ 440117 h 1616455"/>
                <a:gd name="connsiteX145" fmla="*/ 862013 w 1267343"/>
                <a:gd name="connsiteY145" fmla="*/ 482980 h 1616455"/>
                <a:gd name="connsiteX146" fmla="*/ 847725 w 1267343"/>
                <a:gd name="connsiteY146" fmla="*/ 492505 h 1616455"/>
                <a:gd name="connsiteX147" fmla="*/ 833438 w 1267343"/>
                <a:gd name="connsiteY147" fmla="*/ 506792 h 1616455"/>
                <a:gd name="connsiteX148" fmla="*/ 814388 w 1267343"/>
                <a:gd name="connsiteY148" fmla="*/ 530605 h 1616455"/>
                <a:gd name="connsiteX149" fmla="*/ 809625 w 1267343"/>
                <a:gd name="connsiteY149" fmla="*/ 544892 h 1616455"/>
                <a:gd name="connsiteX150" fmla="*/ 800100 w 1267343"/>
                <a:gd name="connsiteY150" fmla="*/ 559180 h 1616455"/>
                <a:gd name="connsiteX151" fmla="*/ 785813 w 1267343"/>
                <a:gd name="connsiteY151" fmla="*/ 602042 h 1616455"/>
                <a:gd name="connsiteX152" fmla="*/ 781050 w 1267343"/>
                <a:gd name="connsiteY152" fmla="*/ 616330 h 1616455"/>
                <a:gd name="connsiteX153" fmla="*/ 790575 w 1267343"/>
                <a:gd name="connsiteY153" fmla="*/ 687767 h 1616455"/>
                <a:gd name="connsiteX154" fmla="*/ 800100 w 1267343"/>
                <a:gd name="connsiteY154" fmla="*/ 702055 h 1616455"/>
                <a:gd name="connsiteX155" fmla="*/ 804863 w 1267343"/>
                <a:gd name="connsiteY155" fmla="*/ 716342 h 1616455"/>
                <a:gd name="connsiteX156" fmla="*/ 823913 w 1267343"/>
                <a:gd name="connsiteY156" fmla="*/ 744917 h 1616455"/>
                <a:gd name="connsiteX157" fmla="*/ 828675 w 1267343"/>
                <a:gd name="connsiteY157" fmla="*/ 759205 h 1616455"/>
                <a:gd name="connsiteX158" fmla="*/ 866775 w 1267343"/>
                <a:gd name="connsiteY158" fmla="*/ 759205 h 1616455"/>
                <a:gd name="connsiteX159" fmla="*/ 890588 w 1267343"/>
                <a:gd name="connsiteY159" fmla="*/ 716342 h 1616455"/>
                <a:gd name="connsiteX160" fmla="*/ 895350 w 1267343"/>
                <a:gd name="connsiteY160" fmla="*/ 663955 h 1616455"/>
                <a:gd name="connsiteX161" fmla="*/ 904875 w 1267343"/>
                <a:gd name="connsiteY161" fmla="*/ 549655 h 1616455"/>
                <a:gd name="connsiteX162" fmla="*/ 933450 w 1267343"/>
                <a:gd name="connsiteY162" fmla="*/ 554417 h 1616455"/>
                <a:gd name="connsiteX163" fmla="*/ 938213 w 1267343"/>
                <a:gd name="connsiteY163" fmla="*/ 602042 h 1616455"/>
                <a:gd name="connsiteX164" fmla="*/ 952500 w 1267343"/>
                <a:gd name="connsiteY164" fmla="*/ 630617 h 1616455"/>
                <a:gd name="connsiteX165" fmla="*/ 966788 w 1267343"/>
                <a:gd name="connsiteY165" fmla="*/ 625855 h 1616455"/>
                <a:gd name="connsiteX166" fmla="*/ 981075 w 1267343"/>
                <a:gd name="connsiteY166" fmla="*/ 616330 h 1616455"/>
                <a:gd name="connsiteX167" fmla="*/ 1009650 w 1267343"/>
                <a:gd name="connsiteY167" fmla="*/ 606805 h 1616455"/>
                <a:gd name="connsiteX168" fmla="*/ 1038225 w 1267343"/>
                <a:gd name="connsiteY168" fmla="*/ 630617 h 1616455"/>
                <a:gd name="connsiteX169" fmla="*/ 1019175 w 1267343"/>
                <a:gd name="connsiteY169" fmla="*/ 659192 h 1616455"/>
                <a:gd name="connsiteX170" fmla="*/ 1009650 w 1267343"/>
                <a:gd name="connsiteY170" fmla="*/ 673480 h 1616455"/>
                <a:gd name="connsiteX171" fmla="*/ 995363 w 1267343"/>
                <a:gd name="connsiteY171" fmla="*/ 702055 h 1616455"/>
                <a:gd name="connsiteX172" fmla="*/ 981075 w 1267343"/>
                <a:gd name="connsiteY172" fmla="*/ 730630 h 1616455"/>
                <a:gd name="connsiteX173" fmla="*/ 962025 w 1267343"/>
                <a:gd name="connsiteY173" fmla="*/ 759205 h 1616455"/>
                <a:gd name="connsiteX174" fmla="*/ 938213 w 1267343"/>
                <a:gd name="connsiteY174" fmla="*/ 783017 h 1616455"/>
                <a:gd name="connsiteX175" fmla="*/ 938213 w 1267343"/>
                <a:gd name="connsiteY175" fmla="*/ 811592 h 1616455"/>
                <a:gd name="connsiteX176" fmla="*/ 971550 w 1267343"/>
                <a:gd name="connsiteY176" fmla="*/ 806830 h 1616455"/>
                <a:gd name="connsiteX177" fmla="*/ 1004888 w 1267343"/>
                <a:gd name="connsiteY177" fmla="*/ 763967 h 1616455"/>
                <a:gd name="connsiteX178" fmla="*/ 1019175 w 1267343"/>
                <a:gd name="connsiteY178" fmla="*/ 754442 h 1616455"/>
                <a:gd name="connsiteX179" fmla="*/ 1033463 w 1267343"/>
                <a:gd name="connsiteY179" fmla="*/ 749680 h 1616455"/>
                <a:gd name="connsiteX180" fmla="*/ 1047750 w 1267343"/>
                <a:gd name="connsiteY180" fmla="*/ 740155 h 1616455"/>
                <a:gd name="connsiteX181" fmla="*/ 1085850 w 1267343"/>
                <a:gd name="connsiteY181" fmla="*/ 730630 h 1616455"/>
                <a:gd name="connsiteX182" fmla="*/ 1128713 w 1267343"/>
                <a:gd name="connsiteY182" fmla="*/ 721105 h 1616455"/>
                <a:gd name="connsiteX183" fmla="*/ 1138238 w 1267343"/>
                <a:gd name="connsiteY183" fmla="*/ 706817 h 1616455"/>
                <a:gd name="connsiteX184" fmla="*/ 1166813 w 1267343"/>
                <a:gd name="connsiteY184" fmla="*/ 697292 h 1616455"/>
                <a:gd name="connsiteX185" fmla="*/ 1195388 w 1267343"/>
                <a:gd name="connsiteY185" fmla="*/ 683005 h 1616455"/>
                <a:gd name="connsiteX186" fmla="*/ 1200150 w 1267343"/>
                <a:gd name="connsiteY186" fmla="*/ 659192 h 1616455"/>
                <a:gd name="connsiteX187" fmla="*/ 1247775 w 1267343"/>
                <a:gd name="connsiteY187" fmla="*/ 678242 h 1616455"/>
                <a:gd name="connsiteX188" fmla="*/ 1262063 w 1267343"/>
                <a:gd name="connsiteY188" fmla="*/ 692530 h 1616455"/>
                <a:gd name="connsiteX189" fmla="*/ 1262063 w 1267343"/>
                <a:gd name="connsiteY189" fmla="*/ 744917 h 1616455"/>
                <a:gd name="connsiteX190" fmla="*/ 1247775 w 1267343"/>
                <a:gd name="connsiteY190" fmla="*/ 749680 h 1616455"/>
                <a:gd name="connsiteX191" fmla="*/ 1185863 w 1267343"/>
                <a:gd name="connsiteY191" fmla="*/ 763967 h 1616455"/>
                <a:gd name="connsiteX192" fmla="*/ 1128713 w 1267343"/>
                <a:gd name="connsiteY192" fmla="*/ 773492 h 1616455"/>
                <a:gd name="connsiteX193" fmla="*/ 1114425 w 1267343"/>
                <a:gd name="connsiteY193" fmla="*/ 778255 h 1616455"/>
                <a:gd name="connsiteX194" fmla="*/ 1081088 w 1267343"/>
                <a:gd name="connsiteY194" fmla="*/ 787780 h 1616455"/>
                <a:gd name="connsiteX195" fmla="*/ 1071563 w 1267343"/>
                <a:gd name="connsiteY195" fmla="*/ 825880 h 1616455"/>
                <a:gd name="connsiteX196" fmla="*/ 1023938 w 1267343"/>
                <a:gd name="connsiteY196" fmla="*/ 840167 h 1616455"/>
                <a:gd name="connsiteX197" fmla="*/ 1000125 w 1267343"/>
                <a:gd name="connsiteY197" fmla="*/ 844930 h 1616455"/>
                <a:gd name="connsiteX198" fmla="*/ 971550 w 1267343"/>
                <a:gd name="connsiteY198" fmla="*/ 854455 h 1616455"/>
                <a:gd name="connsiteX199" fmla="*/ 952500 w 1267343"/>
                <a:gd name="connsiteY199" fmla="*/ 859217 h 1616455"/>
                <a:gd name="connsiteX200" fmla="*/ 933451 w 1267343"/>
                <a:gd name="connsiteY200" fmla="*/ 909224 h 1616455"/>
                <a:gd name="connsiteX201" fmla="*/ 971550 w 1267343"/>
                <a:gd name="connsiteY201" fmla="*/ 906842 h 1616455"/>
                <a:gd name="connsiteX202" fmla="*/ 985838 w 1267343"/>
                <a:gd name="connsiteY202" fmla="*/ 925892 h 1616455"/>
                <a:gd name="connsiteX203" fmla="*/ 1004888 w 1267343"/>
                <a:gd name="connsiteY203" fmla="*/ 944942 h 1616455"/>
                <a:gd name="connsiteX204" fmla="*/ 1009650 w 1267343"/>
                <a:gd name="connsiteY204" fmla="*/ 959230 h 1616455"/>
                <a:gd name="connsiteX205" fmla="*/ 1023938 w 1267343"/>
                <a:gd name="connsiteY205" fmla="*/ 966374 h 1616455"/>
                <a:gd name="connsiteX206" fmla="*/ 1066800 w 1267343"/>
                <a:gd name="connsiteY206" fmla="*/ 954467 h 1616455"/>
                <a:gd name="connsiteX207" fmla="*/ 1085850 w 1267343"/>
                <a:gd name="connsiteY207" fmla="*/ 954467 h 1616455"/>
                <a:gd name="connsiteX208" fmla="*/ 1119188 w 1267343"/>
                <a:gd name="connsiteY208" fmla="*/ 940180 h 1616455"/>
                <a:gd name="connsiteX209" fmla="*/ 1143000 w 1267343"/>
                <a:gd name="connsiteY209" fmla="*/ 944942 h 1616455"/>
                <a:gd name="connsiteX210" fmla="*/ 1152525 w 1267343"/>
                <a:gd name="connsiteY210" fmla="*/ 959230 h 1616455"/>
                <a:gd name="connsiteX211" fmla="*/ 1166813 w 1267343"/>
                <a:gd name="connsiteY211" fmla="*/ 992567 h 1616455"/>
                <a:gd name="connsiteX212" fmla="*/ 1162050 w 1267343"/>
                <a:gd name="connsiteY212" fmla="*/ 1006855 h 1616455"/>
                <a:gd name="connsiteX213" fmla="*/ 1147763 w 1267343"/>
                <a:gd name="connsiteY213" fmla="*/ 1011617 h 1616455"/>
                <a:gd name="connsiteX214" fmla="*/ 1060110 w 1267343"/>
                <a:gd name="connsiteY214" fmla="*/ 1021041 h 1616455"/>
                <a:gd name="connsiteX215" fmla="*/ 1052513 w 1267343"/>
                <a:gd name="connsiteY215" fmla="*/ 1006855 h 1616455"/>
                <a:gd name="connsiteX216" fmla="*/ 1023938 w 1267343"/>
                <a:gd name="connsiteY216" fmla="*/ 997330 h 1616455"/>
                <a:gd name="connsiteX217" fmla="*/ 985838 w 1267343"/>
                <a:gd name="connsiteY217" fmla="*/ 987805 h 1616455"/>
                <a:gd name="connsiteX218" fmla="*/ 952500 w 1267343"/>
                <a:gd name="connsiteY218" fmla="*/ 994949 h 1616455"/>
                <a:gd name="connsiteX219" fmla="*/ 890588 w 1267343"/>
                <a:gd name="connsiteY219" fmla="*/ 973517 h 1616455"/>
                <a:gd name="connsiteX220" fmla="*/ 909637 w 1267343"/>
                <a:gd name="connsiteY220" fmla="*/ 975899 h 1616455"/>
                <a:gd name="connsiteX221" fmla="*/ 902495 w 1267343"/>
                <a:gd name="connsiteY221" fmla="*/ 1059242 h 1616455"/>
                <a:gd name="connsiteX222" fmla="*/ 871537 w 1267343"/>
                <a:gd name="connsiteY222" fmla="*/ 1104486 h 1616455"/>
                <a:gd name="connsiteX223" fmla="*/ 850107 w 1267343"/>
                <a:gd name="connsiteY223" fmla="*/ 1111630 h 1616455"/>
                <a:gd name="connsiteX224" fmla="*/ 833438 w 1267343"/>
                <a:gd name="connsiteY224" fmla="*/ 1116392 h 1616455"/>
                <a:gd name="connsiteX225" fmla="*/ 823913 w 1267343"/>
                <a:gd name="connsiteY225" fmla="*/ 1166399 h 1616455"/>
                <a:gd name="connsiteX226" fmla="*/ 781051 w 1267343"/>
                <a:gd name="connsiteY226" fmla="*/ 1178305 h 1616455"/>
                <a:gd name="connsiteX227" fmla="*/ 762000 w 1267343"/>
                <a:gd name="connsiteY227" fmla="*/ 1173542 h 1616455"/>
                <a:gd name="connsiteX228" fmla="*/ 754856 w 1267343"/>
                <a:gd name="connsiteY228" fmla="*/ 1204498 h 1616455"/>
                <a:gd name="connsiteX229" fmla="*/ 736260 w 1267343"/>
                <a:gd name="connsiteY229" fmla="*/ 1225828 h 1616455"/>
                <a:gd name="connsiteX230" fmla="*/ 714376 w 1267343"/>
                <a:gd name="connsiteY230" fmla="*/ 1254505 h 1616455"/>
                <a:gd name="connsiteX231" fmla="*/ 704850 w 1267343"/>
                <a:gd name="connsiteY231" fmla="*/ 1302130 h 1616455"/>
                <a:gd name="connsiteX232" fmla="*/ 733425 w 1267343"/>
                <a:gd name="connsiteY232" fmla="*/ 1321180 h 1616455"/>
                <a:gd name="connsiteX233" fmla="*/ 747713 w 1267343"/>
                <a:gd name="connsiteY233" fmla="*/ 1330705 h 1616455"/>
                <a:gd name="connsiteX234" fmla="*/ 757238 w 1267343"/>
                <a:gd name="connsiteY234" fmla="*/ 1344992 h 1616455"/>
                <a:gd name="connsiteX235" fmla="*/ 776288 w 1267343"/>
                <a:gd name="connsiteY235" fmla="*/ 1359280 h 1616455"/>
                <a:gd name="connsiteX236" fmla="*/ 828675 w 1267343"/>
                <a:gd name="connsiteY236" fmla="*/ 1368805 h 1616455"/>
                <a:gd name="connsiteX237" fmla="*/ 842963 w 1267343"/>
                <a:gd name="connsiteY237" fmla="*/ 1378330 h 1616455"/>
                <a:gd name="connsiteX238" fmla="*/ 852488 w 1267343"/>
                <a:gd name="connsiteY238" fmla="*/ 1392617 h 1616455"/>
                <a:gd name="connsiteX239" fmla="*/ 885825 w 1267343"/>
                <a:gd name="connsiteY239" fmla="*/ 1397380 h 1616455"/>
                <a:gd name="connsiteX240" fmla="*/ 900113 w 1267343"/>
                <a:gd name="connsiteY240" fmla="*/ 1406905 h 1616455"/>
                <a:gd name="connsiteX241" fmla="*/ 942975 w 1267343"/>
                <a:gd name="connsiteY241" fmla="*/ 1392617 h 1616455"/>
                <a:gd name="connsiteX242" fmla="*/ 966788 w 1267343"/>
                <a:gd name="connsiteY242" fmla="*/ 1373567 h 1616455"/>
                <a:gd name="connsiteX243" fmla="*/ 976313 w 1267343"/>
                <a:gd name="connsiteY243" fmla="*/ 1359280 h 1616455"/>
                <a:gd name="connsiteX244" fmla="*/ 990600 w 1267343"/>
                <a:gd name="connsiteY244" fmla="*/ 1349755 h 1616455"/>
                <a:gd name="connsiteX245" fmla="*/ 995363 w 1267343"/>
                <a:gd name="connsiteY245" fmla="*/ 1335467 h 1616455"/>
                <a:gd name="connsiteX246" fmla="*/ 1033463 w 1267343"/>
                <a:gd name="connsiteY246" fmla="*/ 1344992 h 1616455"/>
                <a:gd name="connsiteX247" fmla="*/ 1157288 w 1267343"/>
                <a:gd name="connsiteY247" fmla="*/ 1359280 h 1616455"/>
                <a:gd name="connsiteX248" fmla="*/ 1185863 w 1267343"/>
                <a:gd name="connsiteY248" fmla="*/ 1368805 h 1616455"/>
                <a:gd name="connsiteX249" fmla="*/ 1190625 w 1267343"/>
                <a:gd name="connsiteY249" fmla="*/ 1383092 h 1616455"/>
                <a:gd name="connsiteX250" fmla="*/ 1200150 w 1267343"/>
                <a:gd name="connsiteY250" fmla="*/ 1397380 h 1616455"/>
                <a:gd name="connsiteX251" fmla="*/ 1190625 w 1267343"/>
                <a:gd name="connsiteY251" fmla="*/ 1411667 h 1616455"/>
                <a:gd name="connsiteX252" fmla="*/ 1119188 w 1267343"/>
                <a:gd name="connsiteY252" fmla="*/ 1406905 h 1616455"/>
                <a:gd name="connsiteX253" fmla="*/ 1090613 w 1267343"/>
                <a:gd name="connsiteY253" fmla="*/ 1397380 h 1616455"/>
                <a:gd name="connsiteX254" fmla="*/ 1033463 w 1267343"/>
                <a:gd name="connsiteY254" fmla="*/ 1406905 h 1616455"/>
                <a:gd name="connsiteX255" fmla="*/ 985838 w 1267343"/>
                <a:gd name="connsiteY255" fmla="*/ 1416430 h 1616455"/>
                <a:gd name="connsiteX256" fmla="*/ 971550 w 1267343"/>
                <a:gd name="connsiteY256" fmla="*/ 1425955 h 1616455"/>
                <a:gd name="connsiteX257" fmla="*/ 957263 w 1267343"/>
                <a:gd name="connsiteY257" fmla="*/ 1430717 h 1616455"/>
                <a:gd name="connsiteX258" fmla="*/ 952500 w 1267343"/>
                <a:gd name="connsiteY258" fmla="*/ 1445005 h 1616455"/>
                <a:gd name="connsiteX259" fmla="*/ 971550 w 1267343"/>
                <a:gd name="connsiteY259" fmla="*/ 1492630 h 1616455"/>
                <a:gd name="connsiteX260" fmla="*/ 1000125 w 1267343"/>
                <a:gd name="connsiteY260" fmla="*/ 1502155 h 1616455"/>
                <a:gd name="connsiteX261" fmla="*/ 1119188 w 1267343"/>
                <a:gd name="connsiteY261" fmla="*/ 1506917 h 1616455"/>
                <a:gd name="connsiteX262" fmla="*/ 1228725 w 1267343"/>
                <a:gd name="connsiteY262" fmla="*/ 1521205 h 1616455"/>
                <a:gd name="connsiteX263" fmla="*/ 1243013 w 1267343"/>
                <a:gd name="connsiteY263" fmla="*/ 1530730 h 1616455"/>
                <a:gd name="connsiteX264" fmla="*/ 1247775 w 1267343"/>
                <a:gd name="connsiteY264" fmla="*/ 1545017 h 1616455"/>
                <a:gd name="connsiteX265" fmla="*/ 1262063 w 1267343"/>
                <a:gd name="connsiteY265" fmla="*/ 1573592 h 1616455"/>
                <a:gd name="connsiteX266" fmla="*/ 1257300 w 1267343"/>
                <a:gd name="connsiteY266" fmla="*/ 1587880 h 1616455"/>
                <a:gd name="connsiteX267" fmla="*/ 1185863 w 1267343"/>
                <a:gd name="connsiteY267" fmla="*/ 1597405 h 1616455"/>
                <a:gd name="connsiteX268" fmla="*/ 1171575 w 1267343"/>
                <a:gd name="connsiteY268" fmla="*/ 1568830 h 1616455"/>
                <a:gd name="connsiteX269" fmla="*/ 1157288 w 1267343"/>
                <a:gd name="connsiteY269" fmla="*/ 1559305 h 1616455"/>
                <a:gd name="connsiteX270" fmla="*/ 1071563 w 1267343"/>
                <a:gd name="connsiteY270" fmla="*/ 1564067 h 1616455"/>
                <a:gd name="connsiteX271" fmla="*/ 1052513 w 1267343"/>
                <a:gd name="connsiteY271" fmla="*/ 1568830 h 1616455"/>
                <a:gd name="connsiteX272" fmla="*/ 1023938 w 1267343"/>
                <a:gd name="connsiteY272" fmla="*/ 1583117 h 1616455"/>
                <a:gd name="connsiteX273" fmla="*/ 1009650 w 1267343"/>
                <a:gd name="connsiteY273" fmla="*/ 1611692 h 1616455"/>
                <a:gd name="connsiteX274" fmla="*/ 995363 w 1267343"/>
                <a:gd name="connsiteY274" fmla="*/ 1616455 h 1616455"/>
                <a:gd name="connsiteX275" fmla="*/ 985838 w 1267343"/>
                <a:gd name="connsiteY275" fmla="*/ 1583117 h 1616455"/>
                <a:gd name="connsiteX276" fmla="*/ 976313 w 1267343"/>
                <a:gd name="connsiteY276" fmla="*/ 1530730 h 1616455"/>
                <a:gd name="connsiteX277" fmla="*/ 966788 w 1267343"/>
                <a:gd name="connsiteY277" fmla="*/ 1497392 h 1616455"/>
                <a:gd name="connsiteX278" fmla="*/ 952500 w 1267343"/>
                <a:gd name="connsiteY278" fmla="*/ 1487867 h 1616455"/>
                <a:gd name="connsiteX279" fmla="*/ 938213 w 1267343"/>
                <a:gd name="connsiteY279" fmla="*/ 1502155 h 1616455"/>
                <a:gd name="connsiteX280" fmla="*/ 933450 w 1267343"/>
                <a:gd name="connsiteY280" fmla="*/ 1540255 h 1616455"/>
                <a:gd name="connsiteX281" fmla="*/ 890588 w 1267343"/>
                <a:gd name="connsiteY281" fmla="*/ 1535492 h 1616455"/>
                <a:gd name="connsiteX282" fmla="*/ 881063 w 1267343"/>
                <a:gd name="connsiteY282" fmla="*/ 1511680 h 1616455"/>
                <a:gd name="connsiteX283" fmla="*/ 885825 w 1267343"/>
                <a:gd name="connsiteY283" fmla="*/ 1492630 h 1616455"/>
                <a:gd name="connsiteX284" fmla="*/ 876300 w 1267343"/>
                <a:gd name="connsiteY284" fmla="*/ 1449767 h 1616455"/>
                <a:gd name="connsiteX285" fmla="*/ 862013 w 1267343"/>
                <a:gd name="connsiteY285" fmla="*/ 1440242 h 1616455"/>
                <a:gd name="connsiteX286" fmla="*/ 828675 w 1267343"/>
                <a:gd name="connsiteY286" fmla="*/ 1464055 h 1616455"/>
                <a:gd name="connsiteX287" fmla="*/ 809625 w 1267343"/>
                <a:gd name="connsiteY287" fmla="*/ 1459292 h 1616455"/>
                <a:gd name="connsiteX288" fmla="*/ 795338 w 1267343"/>
                <a:gd name="connsiteY288" fmla="*/ 1421192 h 1616455"/>
                <a:gd name="connsiteX289" fmla="*/ 790575 w 1267343"/>
                <a:gd name="connsiteY289" fmla="*/ 1402142 h 1616455"/>
                <a:gd name="connsiteX290" fmla="*/ 766763 w 1267343"/>
                <a:gd name="connsiteY290" fmla="*/ 1406905 h 1616455"/>
                <a:gd name="connsiteX291" fmla="*/ 738188 w 1267343"/>
                <a:gd name="connsiteY291" fmla="*/ 1416430 h 1616455"/>
                <a:gd name="connsiteX292" fmla="*/ 638175 w 1267343"/>
                <a:gd name="connsiteY292" fmla="*/ 1411667 h 1616455"/>
                <a:gd name="connsiteX293" fmla="*/ 623888 w 1267343"/>
                <a:gd name="connsiteY293" fmla="*/ 1406905 h 1616455"/>
                <a:gd name="connsiteX294" fmla="*/ 609600 w 1267343"/>
                <a:gd name="connsiteY294" fmla="*/ 1373567 h 1616455"/>
                <a:gd name="connsiteX295" fmla="*/ 623888 w 1267343"/>
                <a:gd name="connsiteY295" fmla="*/ 1364042 h 1616455"/>
                <a:gd name="connsiteX296" fmla="*/ 676275 w 1267343"/>
                <a:gd name="connsiteY296" fmla="*/ 1359280 h 1616455"/>
                <a:gd name="connsiteX297" fmla="*/ 666750 w 1267343"/>
                <a:gd name="connsiteY297" fmla="*/ 1330705 h 1616455"/>
                <a:gd name="connsiteX298" fmla="*/ 661988 w 1267343"/>
                <a:gd name="connsiteY298" fmla="*/ 1316417 h 1616455"/>
                <a:gd name="connsiteX299" fmla="*/ 657225 w 1267343"/>
                <a:gd name="connsiteY299" fmla="*/ 1297367 h 1616455"/>
                <a:gd name="connsiteX300" fmla="*/ 642938 w 1267343"/>
                <a:gd name="connsiteY300" fmla="*/ 1287842 h 1616455"/>
                <a:gd name="connsiteX301" fmla="*/ 585788 w 1267343"/>
                <a:gd name="connsiteY301" fmla="*/ 1297367 h 1616455"/>
                <a:gd name="connsiteX302" fmla="*/ 576263 w 1267343"/>
                <a:gd name="connsiteY302" fmla="*/ 1283080 h 1616455"/>
                <a:gd name="connsiteX303" fmla="*/ 590550 w 1267343"/>
                <a:gd name="connsiteY303" fmla="*/ 1273555 h 1616455"/>
                <a:gd name="connsiteX304" fmla="*/ 600075 w 1267343"/>
                <a:gd name="connsiteY304" fmla="*/ 1244980 h 1616455"/>
                <a:gd name="connsiteX305" fmla="*/ 604838 w 1267343"/>
                <a:gd name="connsiteY305" fmla="*/ 1230692 h 1616455"/>
                <a:gd name="connsiteX306" fmla="*/ 590550 w 1267343"/>
                <a:gd name="connsiteY306" fmla="*/ 1221167 h 1616455"/>
                <a:gd name="connsiteX307" fmla="*/ 561975 w 1267343"/>
                <a:gd name="connsiteY307" fmla="*/ 1206880 h 1616455"/>
                <a:gd name="connsiteX308" fmla="*/ 547688 w 1267343"/>
                <a:gd name="connsiteY308" fmla="*/ 1192592 h 1616455"/>
                <a:gd name="connsiteX309" fmla="*/ 519113 w 1267343"/>
                <a:gd name="connsiteY309" fmla="*/ 1173542 h 1616455"/>
                <a:gd name="connsiteX310" fmla="*/ 504825 w 1267343"/>
                <a:gd name="connsiteY310" fmla="*/ 1164017 h 1616455"/>
                <a:gd name="connsiteX311" fmla="*/ 490538 w 1267343"/>
                <a:gd name="connsiteY311" fmla="*/ 1159255 h 1616455"/>
                <a:gd name="connsiteX312" fmla="*/ 476250 w 1267343"/>
                <a:gd name="connsiteY312" fmla="*/ 1149730 h 1616455"/>
                <a:gd name="connsiteX313" fmla="*/ 447675 w 1267343"/>
                <a:gd name="connsiteY313" fmla="*/ 1140205 h 1616455"/>
                <a:gd name="connsiteX314" fmla="*/ 433388 w 1267343"/>
                <a:gd name="connsiteY314" fmla="*/ 1130680 h 1616455"/>
                <a:gd name="connsiteX315" fmla="*/ 347663 w 1267343"/>
                <a:gd name="connsiteY315" fmla="*/ 1140205 h 1616455"/>
                <a:gd name="connsiteX316" fmla="*/ 295275 w 1267343"/>
                <a:gd name="connsiteY316" fmla="*/ 1135442 h 1616455"/>
                <a:gd name="connsiteX317" fmla="*/ 280988 w 1267343"/>
                <a:gd name="connsiteY317" fmla="*/ 1125917 h 1616455"/>
                <a:gd name="connsiteX318" fmla="*/ 223838 w 1267343"/>
                <a:gd name="connsiteY318" fmla="*/ 1116392 h 1616455"/>
                <a:gd name="connsiteX319" fmla="*/ 195263 w 1267343"/>
                <a:gd name="connsiteY319" fmla="*/ 1106867 h 1616455"/>
                <a:gd name="connsiteX320" fmla="*/ 180975 w 1267343"/>
                <a:gd name="connsiteY320" fmla="*/ 1102105 h 1616455"/>
                <a:gd name="connsiteX321" fmla="*/ 109538 w 1267343"/>
                <a:gd name="connsiteY321" fmla="*/ 1116392 h 1616455"/>
                <a:gd name="connsiteX322" fmla="*/ 104775 w 1267343"/>
                <a:gd name="connsiteY322" fmla="*/ 1130680 h 1616455"/>
                <a:gd name="connsiteX323" fmla="*/ 114300 w 1267343"/>
                <a:gd name="connsiteY323" fmla="*/ 1240217 h 1616455"/>
                <a:gd name="connsiteX324" fmla="*/ 119063 w 1267343"/>
                <a:gd name="connsiteY324" fmla="*/ 1249742 h 1616455"/>
                <a:gd name="connsiteX0" fmla="*/ 109538 w 1267343"/>
                <a:gd name="connsiteY0" fmla="*/ 1321180 h 1616455"/>
                <a:gd name="connsiteX1" fmla="*/ 85725 w 1267343"/>
                <a:gd name="connsiteY1" fmla="*/ 1316417 h 1616455"/>
                <a:gd name="connsiteX2" fmla="*/ 80963 w 1267343"/>
                <a:gd name="connsiteY2" fmla="*/ 1302130 h 1616455"/>
                <a:gd name="connsiteX3" fmla="*/ 71438 w 1267343"/>
                <a:gd name="connsiteY3" fmla="*/ 1287842 h 1616455"/>
                <a:gd name="connsiteX4" fmla="*/ 57150 w 1267343"/>
                <a:gd name="connsiteY4" fmla="*/ 1235455 h 1616455"/>
                <a:gd name="connsiteX5" fmla="*/ 52388 w 1267343"/>
                <a:gd name="connsiteY5" fmla="*/ 1221167 h 1616455"/>
                <a:gd name="connsiteX6" fmla="*/ 38100 w 1267343"/>
                <a:gd name="connsiteY6" fmla="*/ 1211642 h 1616455"/>
                <a:gd name="connsiteX7" fmla="*/ 19050 w 1267343"/>
                <a:gd name="connsiteY7" fmla="*/ 1183067 h 1616455"/>
                <a:gd name="connsiteX8" fmla="*/ 14288 w 1267343"/>
                <a:gd name="connsiteY8" fmla="*/ 1168780 h 1616455"/>
                <a:gd name="connsiteX9" fmla="*/ 0 w 1267343"/>
                <a:gd name="connsiteY9" fmla="*/ 1140205 h 1616455"/>
                <a:gd name="connsiteX10" fmla="*/ 28575 w 1267343"/>
                <a:gd name="connsiteY10" fmla="*/ 1121155 h 1616455"/>
                <a:gd name="connsiteX11" fmla="*/ 42863 w 1267343"/>
                <a:gd name="connsiteY11" fmla="*/ 1111630 h 1616455"/>
                <a:gd name="connsiteX12" fmla="*/ 71438 w 1267343"/>
                <a:gd name="connsiteY12" fmla="*/ 1087817 h 1616455"/>
                <a:gd name="connsiteX13" fmla="*/ 76200 w 1267343"/>
                <a:gd name="connsiteY13" fmla="*/ 1073530 h 1616455"/>
                <a:gd name="connsiteX14" fmla="*/ 76200 w 1267343"/>
                <a:gd name="connsiteY14" fmla="*/ 1016380 h 1616455"/>
                <a:gd name="connsiteX15" fmla="*/ 66675 w 1267343"/>
                <a:gd name="connsiteY15" fmla="*/ 1002092 h 1616455"/>
                <a:gd name="connsiteX16" fmla="*/ 47625 w 1267343"/>
                <a:gd name="connsiteY16" fmla="*/ 997330 h 1616455"/>
                <a:gd name="connsiteX17" fmla="*/ 42863 w 1267343"/>
                <a:gd name="connsiteY17" fmla="*/ 935417 h 1616455"/>
                <a:gd name="connsiteX18" fmla="*/ 57150 w 1267343"/>
                <a:gd name="connsiteY18" fmla="*/ 925892 h 1616455"/>
                <a:gd name="connsiteX19" fmla="*/ 109538 w 1267343"/>
                <a:gd name="connsiteY19" fmla="*/ 944942 h 1616455"/>
                <a:gd name="connsiteX20" fmla="*/ 119063 w 1267343"/>
                <a:gd name="connsiteY20" fmla="*/ 973517 h 1616455"/>
                <a:gd name="connsiteX21" fmla="*/ 128588 w 1267343"/>
                <a:gd name="connsiteY21" fmla="*/ 1002092 h 1616455"/>
                <a:gd name="connsiteX22" fmla="*/ 133350 w 1267343"/>
                <a:gd name="connsiteY22" fmla="*/ 1016380 h 1616455"/>
                <a:gd name="connsiteX23" fmla="*/ 147638 w 1267343"/>
                <a:gd name="connsiteY23" fmla="*/ 1021142 h 1616455"/>
                <a:gd name="connsiteX24" fmla="*/ 161925 w 1267343"/>
                <a:gd name="connsiteY24" fmla="*/ 1030667 h 1616455"/>
                <a:gd name="connsiteX25" fmla="*/ 238125 w 1267343"/>
                <a:gd name="connsiteY25" fmla="*/ 1044955 h 1616455"/>
                <a:gd name="connsiteX26" fmla="*/ 266700 w 1267343"/>
                <a:gd name="connsiteY26" fmla="*/ 1064005 h 1616455"/>
                <a:gd name="connsiteX27" fmla="*/ 285750 w 1267343"/>
                <a:gd name="connsiteY27" fmla="*/ 1087817 h 1616455"/>
                <a:gd name="connsiteX28" fmla="*/ 314325 w 1267343"/>
                <a:gd name="connsiteY28" fmla="*/ 1097342 h 1616455"/>
                <a:gd name="connsiteX29" fmla="*/ 457200 w 1267343"/>
                <a:gd name="connsiteY29" fmla="*/ 1092580 h 1616455"/>
                <a:gd name="connsiteX30" fmla="*/ 466725 w 1267343"/>
                <a:gd name="connsiteY30" fmla="*/ 1078292 h 1616455"/>
                <a:gd name="connsiteX31" fmla="*/ 481013 w 1267343"/>
                <a:gd name="connsiteY31" fmla="*/ 1068767 h 1616455"/>
                <a:gd name="connsiteX32" fmla="*/ 485775 w 1267343"/>
                <a:gd name="connsiteY32" fmla="*/ 1021142 h 1616455"/>
                <a:gd name="connsiteX33" fmla="*/ 481013 w 1267343"/>
                <a:gd name="connsiteY33" fmla="*/ 1006855 h 1616455"/>
                <a:gd name="connsiteX34" fmla="*/ 466725 w 1267343"/>
                <a:gd name="connsiteY34" fmla="*/ 1002092 h 1616455"/>
                <a:gd name="connsiteX35" fmla="*/ 442913 w 1267343"/>
                <a:gd name="connsiteY35" fmla="*/ 959230 h 1616455"/>
                <a:gd name="connsiteX36" fmla="*/ 438150 w 1267343"/>
                <a:gd name="connsiteY36" fmla="*/ 940180 h 1616455"/>
                <a:gd name="connsiteX37" fmla="*/ 433388 w 1267343"/>
                <a:gd name="connsiteY37" fmla="*/ 892555 h 1616455"/>
                <a:gd name="connsiteX38" fmla="*/ 419100 w 1267343"/>
                <a:gd name="connsiteY38" fmla="*/ 887792 h 1616455"/>
                <a:gd name="connsiteX39" fmla="*/ 390525 w 1267343"/>
                <a:gd name="connsiteY39" fmla="*/ 873505 h 1616455"/>
                <a:gd name="connsiteX40" fmla="*/ 376238 w 1267343"/>
                <a:gd name="connsiteY40" fmla="*/ 859217 h 1616455"/>
                <a:gd name="connsiteX41" fmla="*/ 371475 w 1267343"/>
                <a:gd name="connsiteY41" fmla="*/ 844930 h 1616455"/>
                <a:gd name="connsiteX42" fmla="*/ 361950 w 1267343"/>
                <a:gd name="connsiteY42" fmla="*/ 830642 h 1616455"/>
                <a:gd name="connsiteX43" fmla="*/ 357188 w 1267343"/>
                <a:gd name="connsiteY43" fmla="*/ 816355 h 1616455"/>
                <a:gd name="connsiteX44" fmla="*/ 314325 w 1267343"/>
                <a:gd name="connsiteY44" fmla="*/ 783017 h 1616455"/>
                <a:gd name="connsiteX45" fmla="*/ 300038 w 1267343"/>
                <a:gd name="connsiteY45" fmla="*/ 773492 h 1616455"/>
                <a:gd name="connsiteX46" fmla="*/ 314325 w 1267343"/>
                <a:gd name="connsiteY46" fmla="*/ 759205 h 1616455"/>
                <a:gd name="connsiteX47" fmla="*/ 357188 w 1267343"/>
                <a:gd name="connsiteY47" fmla="*/ 768730 h 1616455"/>
                <a:gd name="connsiteX48" fmla="*/ 385763 w 1267343"/>
                <a:gd name="connsiteY48" fmla="*/ 787780 h 1616455"/>
                <a:gd name="connsiteX49" fmla="*/ 409575 w 1267343"/>
                <a:gd name="connsiteY49" fmla="*/ 806830 h 1616455"/>
                <a:gd name="connsiteX50" fmla="*/ 438150 w 1267343"/>
                <a:gd name="connsiteY50" fmla="*/ 825880 h 1616455"/>
                <a:gd name="connsiteX51" fmla="*/ 452438 w 1267343"/>
                <a:gd name="connsiteY51" fmla="*/ 840167 h 1616455"/>
                <a:gd name="connsiteX52" fmla="*/ 471488 w 1267343"/>
                <a:gd name="connsiteY52" fmla="*/ 868742 h 1616455"/>
                <a:gd name="connsiteX53" fmla="*/ 490538 w 1267343"/>
                <a:gd name="connsiteY53" fmla="*/ 897317 h 1616455"/>
                <a:gd name="connsiteX54" fmla="*/ 500063 w 1267343"/>
                <a:gd name="connsiteY54" fmla="*/ 911605 h 1616455"/>
                <a:gd name="connsiteX55" fmla="*/ 509588 w 1267343"/>
                <a:gd name="connsiteY55" fmla="*/ 925892 h 1616455"/>
                <a:gd name="connsiteX56" fmla="*/ 514350 w 1267343"/>
                <a:gd name="connsiteY56" fmla="*/ 940180 h 1616455"/>
                <a:gd name="connsiteX57" fmla="*/ 523875 w 1267343"/>
                <a:gd name="connsiteY57" fmla="*/ 954467 h 1616455"/>
                <a:gd name="connsiteX58" fmla="*/ 542925 w 1267343"/>
                <a:gd name="connsiteY58" fmla="*/ 997330 h 1616455"/>
                <a:gd name="connsiteX59" fmla="*/ 557213 w 1267343"/>
                <a:gd name="connsiteY59" fmla="*/ 1035430 h 1616455"/>
                <a:gd name="connsiteX60" fmla="*/ 576263 w 1267343"/>
                <a:gd name="connsiteY60" fmla="*/ 1030667 h 1616455"/>
                <a:gd name="connsiteX61" fmla="*/ 581025 w 1267343"/>
                <a:gd name="connsiteY61" fmla="*/ 1016380 h 1616455"/>
                <a:gd name="connsiteX62" fmla="*/ 561975 w 1267343"/>
                <a:gd name="connsiteY62" fmla="*/ 987805 h 1616455"/>
                <a:gd name="connsiteX63" fmla="*/ 552450 w 1267343"/>
                <a:gd name="connsiteY63" fmla="*/ 973517 h 1616455"/>
                <a:gd name="connsiteX64" fmla="*/ 566738 w 1267343"/>
                <a:gd name="connsiteY64" fmla="*/ 968755 h 1616455"/>
                <a:gd name="connsiteX65" fmla="*/ 604838 w 1267343"/>
                <a:gd name="connsiteY65" fmla="*/ 983042 h 1616455"/>
                <a:gd name="connsiteX66" fmla="*/ 628650 w 1267343"/>
                <a:gd name="connsiteY66" fmla="*/ 1006855 h 1616455"/>
                <a:gd name="connsiteX67" fmla="*/ 638175 w 1267343"/>
                <a:gd name="connsiteY67" fmla="*/ 978280 h 1616455"/>
                <a:gd name="connsiteX68" fmla="*/ 633413 w 1267343"/>
                <a:gd name="connsiteY68" fmla="*/ 959230 h 1616455"/>
                <a:gd name="connsiteX69" fmla="*/ 590550 w 1267343"/>
                <a:gd name="connsiteY69" fmla="*/ 925892 h 1616455"/>
                <a:gd name="connsiteX70" fmla="*/ 576263 w 1267343"/>
                <a:gd name="connsiteY70" fmla="*/ 916367 h 1616455"/>
                <a:gd name="connsiteX71" fmla="*/ 685800 w 1267343"/>
                <a:gd name="connsiteY71" fmla="*/ 897317 h 1616455"/>
                <a:gd name="connsiteX72" fmla="*/ 681038 w 1267343"/>
                <a:gd name="connsiteY72" fmla="*/ 854455 h 1616455"/>
                <a:gd name="connsiteX73" fmla="*/ 666750 w 1267343"/>
                <a:gd name="connsiteY73" fmla="*/ 844930 h 1616455"/>
                <a:gd name="connsiteX74" fmla="*/ 609600 w 1267343"/>
                <a:gd name="connsiteY74" fmla="*/ 825880 h 1616455"/>
                <a:gd name="connsiteX75" fmla="*/ 614363 w 1267343"/>
                <a:gd name="connsiteY75" fmla="*/ 806830 h 1616455"/>
                <a:gd name="connsiteX76" fmla="*/ 633413 w 1267343"/>
                <a:gd name="connsiteY76" fmla="*/ 802067 h 1616455"/>
                <a:gd name="connsiteX77" fmla="*/ 671513 w 1267343"/>
                <a:gd name="connsiteY77" fmla="*/ 797305 h 1616455"/>
                <a:gd name="connsiteX78" fmla="*/ 704850 w 1267343"/>
                <a:gd name="connsiteY78" fmla="*/ 787780 h 1616455"/>
                <a:gd name="connsiteX79" fmla="*/ 719138 w 1267343"/>
                <a:gd name="connsiteY79" fmla="*/ 768730 h 1616455"/>
                <a:gd name="connsiteX80" fmla="*/ 747713 w 1267343"/>
                <a:gd name="connsiteY80" fmla="*/ 740155 h 1616455"/>
                <a:gd name="connsiteX81" fmla="*/ 709613 w 1267343"/>
                <a:gd name="connsiteY81" fmla="*/ 725867 h 1616455"/>
                <a:gd name="connsiteX82" fmla="*/ 695325 w 1267343"/>
                <a:gd name="connsiteY82" fmla="*/ 716342 h 1616455"/>
                <a:gd name="connsiteX83" fmla="*/ 676275 w 1267343"/>
                <a:gd name="connsiteY83" fmla="*/ 711580 h 1616455"/>
                <a:gd name="connsiteX84" fmla="*/ 642938 w 1267343"/>
                <a:gd name="connsiteY84" fmla="*/ 678242 h 1616455"/>
                <a:gd name="connsiteX85" fmla="*/ 647700 w 1267343"/>
                <a:gd name="connsiteY85" fmla="*/ 654430 h 1616455"/>
                <a:gd name="connsiteX86" fmla="*/ 676275 w 1267343"/>
                <a:gd name="connsiteY86" fmla="*/ 635380 h 1616455"/>
                <a:gd name="connsiteX87" fmla="*/ 681038 w 1267343"/>
                <a:gd name="connsiteY87" fmla="*/ 621092 h 1616455"/>
                <a:gd name="connsiteX88" fmla="*/ 676275 w 1267343"/>
                <a:gd name="connsiteY88" fmla="*/ 592517 h 1616455"/>
                <a:gd name="connsiteX89" fmla="*/ 666750 w 1267343"/>
                <a:gd name="connsiteY89" fmla="*/ 578230 h 1616455"/>
                <a:gd name="connsiteX90" fmla="*/ 652463 w 1267343"/>
                <a:gd name="connsiteY90" fmla="*/ 573467 h 1616455"/>
                <a:gd name="connsiteX91" fmla="*/ 609600 w 1267343"/>
                <a:gd name="connsiteY91" fmla="*/ 568705 h 1616455"/>
                <a:gd name="connsiteX92" fmla="*/ 561975 w 1267343"/>
                <a:gd name="connsiteY92" fmla="*/ 559180 h 1616455"/>
                <a:gd name="connsiteX93" fmla="*/ 533400 w 1267343"/>
                <a:gd name="connsiteY93" fmla="*/ 549655 h 1616455"/>
                <a:gd name="connsiteX94" fmla="*/ 504825 w 1267343"/>
                <a:gd name="connsiteY94" fmla="*/ 544892 h 1616455"/>
                <a:gd name="connsiteX95" fmla="*/ 495300 w 1267343"/>
                <a:gd name="connsiteY95" fmla="*/ 511555 h 1616455"/>
                <a:gd name="connsiteX96" fmla="*/ 519113 w 1267343"/>
                <a:gd name="connsiteY96" fmla="*/ 506792 h 1616455"/>
                <a:gd name="connsiteX97" fmla="*/ 547688 w 1267343"/>
                <a:gd name="connsiteY97" fmla="*/ 497267 h 1616455"/>
                <a:gd name="connsiteX98" fmla="*/ 576263 w 1267343"/>
                <a:gd name="connsiteY98" fmla="*/ 521080 h 1616455"/>
                <a:gd name="connsiteX99" fmla="*/ 619125 w 1267343"/>
                <a:gd name="connsiteY99" fmla="*/ 516317 h 1616455"/>
                <a:gd name="connsiteX100" fmla="*/ 628650 w 1267343"/>
                <a:gd name="connsiteY100" fmla="*/ 502030 h 1616455"/>
                <a:gd name="connsiteX101" fmla="*/ 690563 w 1267343"/>
                <a:gd name="connsiteY101" fmla="*/ 497267 h 1616455"/>
                <a:gd name="connsiteX102" fmla="*/ 757238 w 1267343"/>
                <a:gd name="connsiteY102" fmla="*/ 492505 h 1616455"/>
                <a:gd name="connsiteX103" fmla="*/ 712448 w 1267343"/>
                <a:gd name="connsiteY103" fmla="*/ 485259 h 1616455"/>
                <a:gd name="connsiteX104" fmla="*/ 781050 w 1267343"/>
                <a:gd name="connsiteY104" fmla="*/ 468692 h 1616455"/>
                <a:gd name="connsiteX105" fmla="*/ 804863 w 1267343"/>
                <a:gd name="connsiteY105" fmla="*/ 444880 h 1616455"/>
                <a:gd name="connsiteX106" fmla="*/ 833438 w 1267343"/>
                <a:gd name="connsiteY106" fmla="*/ 435355 h 1616455"/>
                <a:gd name="connsiteX107" fmla="*/ 838200 w 1267343"/>
                <a:gd name="connsiteY107" fmla="*/ 344867 h 1616455"/>
                <a:gd name="connsiteX108" fmla="*/ 828675 w 1267343"/>
                <a:gd name="connsiteY108" fmla="*/ 306767 h 1616455"/>
                <a:gd name="connsiteX109" fmla="*/ 823913 w 1267343"/>
                <a:gd name="connsiteY109" fmla="*/ 287717 h 1616455"/>
                <a:gd name="connsiteX110" fmla="*/ 788194 w 1267343"/>
                <a:gd name="connsiteY110" fmla="*/ 256761 h 1616455"/>
                <a:gd name="connsiteX111" fmla="*/ 776288 w 1267343"/>
                <a:gd name="connsiteY111" fmla="*/ 216280 h 1616455"/>
                <a:gd name="connsiteX112" fmla="*/ 757238 w 1267343"/>
                <a:gd name="connsiteY112" fmla="*/ 197230 h 1616455"/>
                <a:gd name="connsiteX113" fmla="*/ 728663 w 1267343"/>
                <a:gd name="connsiteY113" fmla="*/ 187705 h 1616455"/>
                <a:gd name="connsiteX114" fmla="*/ 702470 w 1267343"/>
                <a:gd name="connsiteY114" fmla="*/ 182943 h 1616455"/>
                <a:gd name="connsiteX115" fmla="*/ 681038 w 1267343"/>
                <a:gd name="connsiteY115" fmla="*/ 173417 h 1616455"/>
                <a:gd name="connsiteX116" fmla="*/ 657225 w 1267343"/>
                <a:gd name="connsiteY116" fmla="*/ 149605 h 1616455"/>
                <a:gd name="connsiteX117" fmla="*/ 642938 w 1267343"/>
                <a:gd name="connsiteY117" fmla="*/ 135317 h 1616455"/>
                <a:gd name="connsiteX118" fmla="*/ 614363 w 1267343"/>
                <a:gd name="connsiteY118" fmla="*/ 116267 h 1616455"/>
                <a:gd name="connsiteX119" fmla="*/ 609600 w 1267343"/>
                <a:gd name="connsiteY119" fmla="*/ 101980 h 1616455"/>
                <a:gd name="connsiteX120" fmla="*/ 600075 w 1267343"/>
                <a:gd name="connsiteY120" fmla="*/ 82930 h 1616455"/>
                <a:gd name="connsiteX121" fmla="*/ 595313 w 1267343"/>
                <a:gd name="connsiteY121" fmla="*/ 63880 h 1616455"/>
                <a:gd name="connsiteX122" fmla="*/ 590550 w 1267343"/>
                <a:gd name="connsiteY122" fmla="*/ 49592 h 1616455"/>
                <a:gd name="connsiteX123" fmla="*/ 600075 w 1267343"/>
                <a:gd name="connsiteY123" fmla="*/ 63880 h 1616455"/>
                <a:gd name="connsiteX124" fmla="*/ 609600 w 1267343"/>
                <a:gd name="connsiteY124" fmla="*/ 82930 h 1616455"/>
                <a:gd name="connsiteX125" fmla="*/ 638175 w 1267343"/>
                <a:gd name="connsiteY125" fmla="*/ 106742 h 1616455"/>
                <a:gd name="connsiteX126" fmla="*/ 647700 w 1267343"/>
                <a:gd name="connsiteY126" fmla="*/ 121030 h 1616455"/>
                <a:gd name="connsiteX127" fmla="*/ 690563 w 1267343"/>
                <a:gd name="connsiteY127" fmla="*/ 144842 h 1616455"/>
                <a:gd name="connsiteX128" fmla="*/ 704850 w 1267343"/>
                <a:gd name="connsiteY128" fmla="*/ 159130 h 1616455"/>
                <a:gd name="connsiteX129" fmla="*/ 776288 w 1267343"/>
                <a:gd name="connsiteY129" fmla="*/ 149605 h 1616455"/>
                <a:gd name="connsiteX130" fmla="*/ 781050 w 1267343"/>
                <a:gd name="connsiteY130" fmla="*/ 135317 h 1616455"/>
                <a:gd name="connsiteX131" fmla="*/ 762000 w 1267343"/>
                <a:gd name="connsiteY131" fmla="*/ 59117 h 1616455"/>
                <a:gd name="connsiteX132" fmla="*/ 766763 w 1267343"/>
                <a:gd name="connsiteY132" fmla="*/ 6730 h 1616455"/>
                <a:gd name="connsiteX133" fmla="*/ 781050 w 1267343"/>
                <a:gd name="connsiteY133" fmla="*/ 1967 h 1616455"/>
                <a:gd name="connsiteX134" fmla="*/ 800100 w 1267343"/>
                <a:gd name="connsiteY134" fmla="*/ 18636 h 1616455"/>
                <a:gd name="connsiteX135" fmla="*/ 838200 w 1267343"/>
                <a:gd name="connsiteY135" fmla="*/ 75785 h 1616455"/>
                <a:gd name="connsiteX136" fmla="*/ 838201 w 1267343"/>
                <a:gd name="connsiteY136" fmla="*/ 185324 h 1616455"/>
                <a:gd name="connsiteX137" fmla="*/ 878681 w 1267343"/>
                <a:gd name="connsiteY137" fmla="*/ 232949 h 1616455"/>
                <a:gd name="connsiteX138" fmla="*/ 895351 w 1267343"/>
                <a:gd name="connsiteY138" fmla="*/ 256761 h 1616455"/>
                <a:gd name="connsiteX139" fmla="*/ 904875 w 1267343"/>
                <a:gd name="connsiteY139" fmla="*/ 282955 h 1616455"/>
                <a:gd name="connsiteX140" fmla="*/ 909638 w 1267343"/>
                <a:gd name="connsiteY140" fmla="*/ 311530 h 1616455"/>
                <a:gd name="connsiteX141" fmla="*/ 904875 w 1267343"/>
                <a:gd name="connsiteY141" fmla="*/ 373442 h 1616455"/>
                <a:gd name="connsiteX142" fmla="*/ 895350 w 1267343"/>
                <a:gd name="connsiteY142" fmla="*/ 402017 h 1616455"/>
                <a:gd name="connsiteX143" fmla="*/ 890588 w 1267343"/>
                <a:gd name="connsiteY143" fmla="*/ 440117 h 1616455"/>
                <a:gd name="connsiteX144" fmla="*/ 862013 w 1267343"/>
                <a:gd name="connsiteY144" fmla="*/ 482980 h 1616455"/>
                <a:gd name="connsiteX145" fmla="*/ 847725 w 1267343"/>
                <a:gd name="connsiteY145" fmla="*/ 492505 h 1616455"/>
                <a:gd name="connsiteX146" fmla="*/ 833438 w 1267343"/>
                <a:gd name="connsiteY146" fmla="*/ 506792 h 1616455"/>
                <a:gd name="connsiteX147" fmla="*/ 814388 w 1267343"/>
                <a:gd name="connsiteY147" fmla="*/ 530605 h 1616455"/>
                <a:gd name="connsiteX148" fmla="*/ 809625 w 1267343"/>
                <a:gd name="connsiteY148" fmla="*/ 544892 h 1616455"/>
                <a:gd name="connsiteX149" fmla="*/ 800100 w 1267343"/>
                <a:gd name="connsiteY149" fmla="*/ 559180 h 1616455"/>
                <a:gd name="connsiteX150" fmla="*/ 785813 w 1267343"/>
                <a:gd name="connsiteY150" fmla="*/ 602042 h 1616455"/>
                <a:gd name="connsiteX151" fmla="*/ 781050 w 1267343"/>
                <a:gd name="connsiteY151" fmla="*/ 616330 h 1616455"/>
                <a:gd name="connsiteX152" fmla="*/ 790575 w 1267343"/>
                <a:gd name="connsiteY152" fmla="*/ 687767 h 1616455"/>
                <a:gd name="connsiteX153" fmla="*/ 800100 w 1267343"/>
                <a:gd name="connsiteY153" fmla="*/ 702055 h 1616455"/>
                <a:gd name="connsiteX154" fmla="*/ 804863 w 1267343"/>
                <a:gd name="connsiteY154" fmla="*/ 716342 h 1616455"/>
                <a:gd name="connsiteX155" fmla="*/ 823913 w 1267343"/>
                <a:gd name="connsiteY155" fmla="*/ 744917 h 1616455"/>
                <a:gd name="connsiteX156" fmla="*/ 828675 w 1267343"/>
                <a:gd name="connsiteY156" fmla="*/ 759205 h 1616455"/>
                <a:gd name="connsiteX157" fmla="*/ 866775 w 1267343"/>
                <a:gd name="connsiteY157" fmla="*/ 759205 h 1616455"/>
                <a:gd name="connsiteX158" fmla="*/ 890588 w 1267343"/>
                <a:gd name="connsiteY158" fmla="*/ 716342 h 1616455"/>
                <a:gd name="connsiteX159" fmla="*/ 895350 w 1267343"/>
                <a:gd name="connsiteY159" fmla="*/ 663955 h 1616455"/>
                <a:gd name="connsiteX160" fmla="*/ 904875 w 1267343"/>
                <a:gd name="connsiteY160" fmla="*/ 549655 h 1616455"/>
                <a:gd name="connsiteX161" fmla="*/ 933450 w 1267343"/>
                <a:gd name="connsiteY161" fmla="*/ 554417 h 1616455"/>
                <a:gd name="connsiteX162" fmla="*/ 938213 w 1267343"/>
                <a:gd name="connsiteY162" fmla="*/ 602042 h 1616455"/>
                <a:gd name="connsiteX163" fmla="*/ 952500 w 1267343"/>
                <a:gd name="connsiteY163" fmla="*/ 630617 h 1616455"/>
                <a:gd name="connsiteX164" fmla="*/ 966788 w 1267343"/>
                <a:gd name="connsiteY164" fmla="*/ 625855 h 1616455"/>
                <a:gd name="connsiteX165" fmla="*/ 981075 w 1267343"/>
                <a:gd name="connsiteY165" fmla="*/ 616330 h 1616455"/>
                <a:gd name="connsiteX166" fmla="*/ 1009650 w 1267343"/>
                <a:gd name="connsiteY166" fmla="*/ 606805 h 1616455"/>
                <a:gd name="connsiteX167" fmla="*/ 1038225 w 1267343"/>
                <a:gd name="connsiteY167" fmla="*/ 630617 h 1616455"/>
                <a:gd name="connsiteX168" fmla="*/ 1019175 w 1267343"/>
                <a:gd name="connsiteY168" fmla="*/ 659192 h 1616455"/>
                <a:gd name="connsiteX169" fmla="*/ 1009650 w 1267343"/>
                <a:gd name="connsiteY169" fmla="*/ 673480 h 1616455"/>
                <a:gd name="connsiteX170" fmla="*/ 995363 w 1267343"/>
                <a:gd name="connsiteY170" fmla="*/ 702055 h 1616455"/>
                <a:gd name="connsiteX171" fmla="*/ 981075 w 1267343"/>
                <a:gd name="connsiteY171" fmla="*/ 730630 h 1616455"/>
                <a:gd name="connsiteX172" fmla="*/ 962025 w 1267343"/>
                <a:gd name="connsiteY172" fmla="*/ 759205 h 1616455"/>
                <a:gd name="connsiteX173" fmla="*/ 938213 w 1267343"/>
                <a:gd name="connsiteY173" fmla="*/ 783017 h 1616455"/>
                <a:gd name="connsiteX174" fmla="*/ 938213 w 1267343"/>
                <a:gd name="connsiteY174" fmla="*/ 811592 h 1616455"/>
                <a:gd name="connsiteX175" fmla="*/ 971550 w 1267343"/>
                <a:gd name="connsiteY175" fmla="*/ 806830 h 1616455"/>
                <a:gd name="connsiteX176" fmla="*/ 1004888 w 1267343"/>
                <a:gd name="connsiteY176" fmla="*/ 763967 h 1616455"/>
                <a:gd name="connsiteX177" fmla="*/ 1019175 w 1267343"/>
                <a:gd name="connsiteY177" fmla="*/ 754442 h 1616455"/>
                <a:gd name="connsiteX178" fmla="*/ 1033463 w 1267343"/>
                <a:gd name="connsiteY178" fmla="*/ 749680 h 1616455"/>
                <a:gd name="connsiteX179" fmla="*/ 1047750 w 1267343"/>
                <a:gd name="connsiteY179" fmla="*/ 740155 h 1616455"/>
                <a:gd name="connsiteX180" fmla="*/ 1085850 w 1267343"/>
                <a:gd name="connsiteY180" fmla="*/ 730630 h 1616455"/>
                <a:gd name="connsiteX181" fmla="*/ 1128713 w 1267343"/>
                <a:gd name="connsiteY181" fmla="*/ 721105 h 1616455"/>
                <a:gd name="connsiteX182" fmla="*/ 1138238 w 1267343"/>
                <a:gd name="connsiteY182" fmla="*/ 706817 h 1616455"/>
                <a:gd name="connsiteX183" fmla="*/ 1166813 w 1267343"/>
                <a:gd name="connsiteY183" fmla="*/ 697292 h 1616455"/>
                <a:gd name="connsiteX184" fmla="*/ 1195388 w 1267343"/>
                <a:gd name="connsiteY184" fmla="*/ 683005 h 1616455"/>
                <a:gd name="connsiteX185" fmla="*/ 1200150 w 1267343"/>
                <a:gd name="connsiteY185" fmla="*/ 659192 h 1616455"/>
                <a:gd name="connsiteX186" fmla="*/ 1247775 w 1267343"/>
                <a:gd name="connsiteY186" fmla="*/ 678242 h 1616455"/>
                <a:gd name="connsiteX187" fmla="*/ 1262063 w 1267343"/>
                <a:gd name="connsiteY187" fmla="*/ 692530 h 1616455"/>
                <a:gd name="connsiteX188" fmla="*/ 1262063 w 1267343"/>
                <a:gd name="connsiteY188" fmla="*/ 744917 h 1616455"/>
                <a:gd name="connsiteX189" fmla="*/ 1247775 w 1267343"/>
                <a:gd name="connsiteY189" fmla="*/ 749680 h 1616455"/>
                <a:gd name="connsiteX190" fmla="*/ 1185863 w 1267343"/>
                <a:gd name="connsiteY190" fmla="*/ 763967 h 1616455"/>
                <a:gd name="connsiteX191" fmla="*/ 1128713 w 1267343"/>
                <a:gd name="connsiteY191" fmla="*/ 773492 h 1616455"/>
                <a:gd name="connsiteX192" fmla="*/ 1114425 w 1267343"/>
                <a:gd name="connsiteY192" fmla="*/ 778255 h 1616455"/>
                <a:gd name="connsiteX193" fmla="*/ 1081088 w 1267343"/>
                <a:gd name="connsiteY193" fmla="*/ 787780 h 1616455"/>
                <a:gd name="connsiteX194" fmla="*/ 1071563 w 1267343"/>
                <a:gd name="connsiteY194" fmla="*/ 825880 h 1616455"/>
                <a:gd name="connsiteX195" fmla="*/ 1023938 w 1267343"/>
                <a:gd name="connsiteY195" fmla="*/ 840167 h 1616455"/>
                <a:gd name="connsiteX196" fmla="*/ 1000125 w 1267343"/>
                <a:gd name="connsiteY196" fmla="*/ 844930 h 1616455"/>
                <a:gd name="connsiteX197" fmla="*/ 971550 w 1267343"/>
                <a:gd name="connsiteY197" fmla="*/ 854455 h 1616455"/>
                <a:gd name="connsiteX198" fmla="*/ 952500 w 1267343"/>
                <a:gd name="connsiteY198" fmla="*/ 859217 h 1616455"/>
                <a:gd name="connsiteX199" fmla="*/ 933451 w 1267343"/>
                <a:gd name="connsiteY199" fmla="*/ 909224 h 1616455"/>
                <a:gd name="connsiteX200" fmla="*/ 971550 w 1267343"/>
                <a:gd name="connsiteY200" fmla="*/ 906842 h 1616455"/>
                <a:gd name="connsiteX201" fmla="*/ 985838 w 1267343"/>
                <a:gd name="connsiteY201" fmla="*/ 925892 h 1616455"/>
                <a:gd name="connsiteX202" fmla="*/ 1004888 w 1267343"/>
                <a:gd name="connsiteY202" fmla="*/ 944942 h 1616455"/>
                <a:gd name="connsiteX203" fmla="*/ 1009650 w 1267343"/>
                <a:gd name="connsiteY203" fmla="*/ 959230 h 1616455"/>
                <a:gd name="connsiteX204" fmla="*/ 1023938 w 1267343"/>
                <a:gd name="connsiteY204" fmla="*/ 966374 h 1616455"/>
                <a:gd name="connsiteX205" fmla="*/ 1066800 w 1267343"/>
                <a:gd name="connsiteY205" fmla="*/ 954467 h 1616455"/>
                <a:gd name="connsiteX206" fmla="*/ 1085850 w 1267343"/>
                <a:gd name="connsiteY206" fmla="*/ 954467 h 1616455"/>
                <a:gd name="connsiteX207" fmla="*/ 1119188 w 1267343"/>
                <a:gd name="connsiteY207" fmla="*/ 940180 h 1616455"/>
                <a:gd name="connsiteX208" fmla="*/ 1143000 w 1267343"/>
                <a:gd name="connsiteY208" fmla="*/ 944942 h 1616455"/>
                <a:gd name="connsiteX209" fmla="*/ 1152525 w 1267343"/>
                <a:gd name="connsiteY209" fmla="*/ 959230 h 1616455"/>
                <a:gd name="connsiteX210" fmla="*/ 1166813 w 1267343"/>
                <a:gd name="connsiteY210" fmla="*/ 992567 h 1616455"/>
                <a:gd name="connsiteX211" fmla="*/ 1162050 w 1267343"/>
                <a:gd name="connsiteY211" fmla="*/ 1006855 h 1616455"/>
                <a:gd name="connsiteX212" fmla="*/ 1147763 w 1267343"/>
                <a:gd name="connsiteY212" fmla="*/ 1011617 h 1616455"/>
                <a:gd name="connsiteX213" fmla="*/ 1060110 w 1267343"/>
                <a:gd name="connsiteY213" fmla="*/ 1021041 h 1616455"/>
                <a:gd name="connsiteX214" fmla="*/ 1052513 w 1267343"/>
                <a:gd name="connsiteY214" fmla="*/ 1006855 h 1616455"/>
                <a:gd name="connsiteX215" fmla="*/ 1023938 w 1267343"/>
                <a:gd name="connsiteY215" fmla="*/ 997330 h 1616455"/>
                <a:gd name="connsiteX216" fmla="*/ 985838 w 1267343"/>
                <a:gd name="connsiteY216" fmla="*/ 987805 h 1616455"/>
                <a:gd name="connsiteX217" fmla="*/ 952500 w 1267343"/>
                <a:gd name="connsiteY217" fmla="*/ 994949 h 1616455"/>
                <a:gd name="connsiteX218" fmla="*/ 890588 w 1267343"/>
                <a:gd name="connsiteY218" fmla="*/ 973517 h 1616455"/>
                <a:gd name="connsiteX219" fmla="*/ 909637 w 1267343"/>
                <a:gd name="connsiteY219" fmla="*/ 975899 h 1616455"/>
                <a:gd name="connsiteX220" fmla="*/ 902495 w 1267343"/>
                <a:gd name="connsiteY220" fmla="*/ 1059242 h 1616455"/>
                <a:gd name="connsiteX221" fmla="*/ 871537 w 1267343"/>
                <a:gd name="connsiteY221" fmla="*/ 1104486 h 1616455"/>
                <a:gd name="connsiteX222" fmla="*/ 850107 w 1267343"/>
                <a:gd name="connsiteY222" fmla="*/ 1111630 h 1616455"/>
                <a:gd name="connsiteX223" fmla="*/ 833438 w 1267343"/>
                <a:gd name="connsiteY223" fmla="*/ 1116392 h 1616455"/>
                <a:gd name="connsiteX224" fmla="*/ 823913 w 1267343"/>
                <a:gd name="connsiteY224" fmla="*/ 1166399 h 1616455"/>
                <a:gd name="connsiteX225" fmla="*/ 781051 w 1267343"/>
                <a:gd name="connsiteY225" fmla="*/ 1178305 h 1616455"/>
                <a:gd name="connsiteX226" fmla="*/ 762000 w 1267343"/>
                <a:gd name="connsiteY226" fmla="*/ 1173542 h 1616455"/>
                <a:gd name="connsiteX227" fmla="*/ 754856 w 1267343"/>
                <a:gd name="connsiteY227" fmla="*/ 1204498 h 1616455"/>
                <a:gd name="connsiteX228" fmla="*/ 736260 w 1267343"/>
                <a:gd name="connsiteY228" fmla="*/ 1225828 h 1616455"/>
                <a:gd name="connsiteX229" fmla="*/ 714376 w 1267343"/>
                <a:gd name="connsiteY229" fmla="*/ 1254505 h 1616455"/>
                <a:gd name="connsiteX230" fmla="*/ 704850 w 1267343"/>
                <a:gd name="connsiteY230" fmla="*/ 1302130 h 1616455"/>
                <a:gd name="connsiteX231" fmla="*/ 733425 w 1267343"/>
                <a:gd name="connsiteY231" fmla="*/ 1321180 h 1616455"/>
                <a:gd name="connsiteX232" fmla="*/ 747713 w 1267343"/>
                <a:gd name="connsiteY232" fmla="*/ 1330705 h 1616455"/>
                <a:gd name="connsiteX233" fmla="*/ 757238 w 1267343"/>
                <a:gd name="connsiteY233" fmla="*/ 1344992 h 1616455"/>
                <a:gd name="connsiteX234" fmla="*/ 776288 w 1267343"/>
                <a:gd name="connsiteY234" fmla="*/ 1359280 h 1616455"/>
                <a:gd name="connsiteX235" fmla="*/ 828675 w 1267343"/>
                <a:gd name="connsiteY235" fmla="*/ 1368805 h 1616455"/>
                <a:gd name="connsiteX236" fmla="*/ 842963 w 1267343"/>
                <a:gd name="connsiteY236" fmla="*/ 1378330 h 1616455"/>
                <a:gd name="connsiteX237" fmla="*/ 852488 w 1267343"/>
                <a:gd name="connsiteY237" fmla="*/ 1392617 h 1616455"/>
                <a:gd name="connsiteX238" fmla="*/ 885825 w 1267343"/>
                <a:gd name="connsiteY238" fmla="*/ 1397380 h 1616455"/>
                <a:gd name="connsiteX239" fmla="*/ 900113 w 1267343"/>
                <a:gd name="connsiteY239" fmla="*/ 1406905 h 1616455"/>
                <a:gd name="connsiteX240" fmla="*/ 942975 w 1267343"/>
                <a:gd name="connsiteY240" fmla="*/ 1392617 h 1616455"/>
                <a:gd name="connsiteX241" fmla="*/ 966788 w 1267343"/>
                <a:gd name="connsiteY241" fmla="*/ 1373567 h 1616455"/>
                <a:gd name="connsiteX242" fmla="*/ 976313 w 1267343"/>
                <a:gd name="connsiteY242" fmla="*/ 1359280 h 1616455"/>
                <a:gd name="connsiteX243" fmla="*/ 990600 w 1267343"/>
                <a:gd name="connsiteY243" fmla="*/ 1349755 h 1616455"/>
                <a:gd name="connsiteX244" fmla="*/ 995363 w 1267343"/>
                <a:gd name="connsiteY244" fmla="*/ 1335467 h 1616455"/>
                <a:gd name="connsiteX245" fmla="*/ 1033463 w 1267343"/>
                <a:gd name="connsiteY245" fmla="*/ 1344992 h 1616455"/>
                <a:gd name="connsiteX246" fmla="*/ 1157288 w 1267343"/>
                <a:gd name="connsiteY246" fmla="*/ 1359280 h 1616455"/>
                <a:gd name="connsiteX247" fmla="*/ 1185863 w 1267343"/>
                <a:gd name="connsiteY247" fmla="*/ 1368805 h 1616455"/>
                <a:gd name="connsiteX248" fmla="*/ 1190625 w 1267343"/>
                <a:gd name="connsiteY248" fmla="*/ 1383092 h 1616455"/>
                <a:gd name="connsiteX249" fmla="*/ 1200150 w 1267343"/>
                <a:gd name="connsiteY249" fmla="*/ 1397380 h 1616455"/>
                <a:gd name="connsiteX250" fmla="*/ 1190625 w 1267343"/>
                <a:gd name="connsiteY250" fmla="*/ 1411667 h 1616455"/>
                <a:gd name="connsiteX251" fmla="*/ 1119188 w 1267343"/>
                <a:gd name="connsiteY251" fmla="*/ 1406905 h 1616455"/>
                <a:gd name="connsiteX252" fmla="*/ 1090613 w 1267343"/>
                <a:gd name="connsiteY252" fmla="*/ 1397380 h 1616455"/>
                <a:gd name="connsiteX253" fmla="*/ 1033463 w 1267343"/>
                <a:gd name="connsiteY253" fmla="*/ 1406905 h 1616455"/>
                <a:gd name="connsiteX254" fmla="*/ 985838 w 1267343"/>
                <a:gd name="connsiteY254" fmla="*/ 1416430 h 1616455"/>
                <a:gd name="connsiteX255" fmla="*/ 971550 w 1267343"/>
                <a:gd name="connsiteY255" fmla="*/ 1425955 h 1616455"/>
                <a:gd name="connsiteX256" fmla="*/ 957263 w 1267343"/>
                <a:gd name="connsiteY256" fmla="*/ 1430717 h 1616455"/>
                <a:gd name="connsiteX257" fmla="*/ 952500 w 1267343"/>
                <a:gd name="connsiteY257" fmla="*/ 1445005 h 1616455"/>
                <a:gd name="connsiteX258" fmla="*/ 971550 w 1267343"/>
                <a:gd name="connsiteY258" fmla="*/ 1492630 h 1616455"/>
                <a:gd name="connsiteX259" fmla="*/ 1000125 w 1267343"/>
                <a:gd name="connsiteY259" fmla="*/ 1502155 h 1616455"/>
                <a:gd name="connsiteX260" fmla="*/ 1119188 w 1267343"/>
                <a:gd name="connsiteY260" fmla="*/ 1506917 h 1616455"/>
                <a:gd name="connsiteX261" fmla="*/ 1228725 w 1267343"/>
                <a:gd name="connsiteY261" fmla="*/ 1521205 h 1616455"/>
                <a:gd name="connsiteX262" fmla="*/ 1243013 w 1267343"/>
                <a:gd name="connsiteY262" fmla="*/ 1530730 h 1616455"/>
                <a:gd name="connsiteX263" fmla="*/ 1247775 w 1267343"/>
                <a:gd name="connsiteY263" fmla="*/ 1545017 h 1616455"/>
                <a:gd name="connsiteX264" fmla="*/ 1262063 w 1267343"/>
                <a:gd name="connsiteY264" fmla="*/ 1573592 h 1616455"/>
                <a:gd name="connsiteX265" fmla="*/ 1257300 w 1267343"/>
                <a:gd name="connsiteY265" fmla="*/ 1587880 h 1616455"/>
                <a:gd name="connsiteX266" fmla="*/ 1185863 w 1267343"/>
                <a:gd name="connsiteY266" fmla="*/ 1597405 h 1616455"/>
                <a:gd name="connsiteX267" fmla="*/ 1171575 w 1267343"/>
                <a:gd name="connsiteY267" fmla="*/ 1568830 h 1616455"/>
                <a:gd name="connsiteX268" fmla="*/ 1157288 w 1267343"/>
                <a:gd name="connsiteY268" fmla="*/ 1559305 h 1616455"/>
                <a:gd name="connsiteX269" fmla="*/ 1071563 w 1267343"/>
                <a:gd name="connsiteY269" fmla="*/ 1564067 h 1616455"/>
                <a:gd name="connsiteX270" fmla="*/ 1052513 w 1267343"/>
                <a:gd name="connsiteY270" fmla="*/ 1568830 h 1616455"/>
                <a:gd name="connsiteX271" fmla="*/ 1023938 w 1267343"/>
                <a:gd name="connsiteY271" fmla="*/ 1583117 h 1616455"/>
                <a:gd name="connsiteX272" fmla="*/ 1009650 w 1267343"/>
                <a:gd name="connsiteY272" fmla="*/ 1611692 h 1616455"/>
                <a:gd name="connsiteX273" fmla="*/ 995363 w 1267343"/>
                <a:gd name="connsiteY273" fmla="*/ 1616455 h 1616455"/>
                <a:gd name="connsiteX274" fmla="*/ 985838 w 1267343"/>
                <a:gd name="connsiteY274" fmla="*/ 1583117 h 1616455"/>
                <a:gd name="connsiteX275" fmla="*/ 976313 w 1267343"/>
                <a:gd name="connsiteY275" fmla="*/ 1530730 h 1616455"/>
                <a:gd name="connsiteX276" fmla="*/ 966788 w 1267343"/>
                <a:gd name="connsiteY276" fmla="*/ 1497392 h 1616455"/>
                <a:gd name="connsiteX277" fmla="*/ 952500 w 1267343"/>
                <a:gd name="connsiteY277" fmla="*/ 1487867 h 1616455"/>
                <a:gd name="connsiteX278" fmla="*/ 938213 w 1267343"/>
                <a:gd name="connsiteY278" fmla="*/ 1502155 h 1616455"/>
                <a:gd name="connsiteX279" fmla="*/ 933450 w 1267343"/>
                <a:gd name="connsiteY279" fmla="*/ 1540255 h 1616455"/>
                <a:gd name="connsiteX280" fmla="*/ 890588 w 1267343"/>
                <a:gd name="connsiteY280" fmla="*/ 1535492 h 1616455"/>
                <a:gd name="connsiteX281" fmla="*/ 881063 w 1267343"/>
                <a:gd name="connsiteY281" fmla="*/ 1511680 h 1616455"/>
                <a:gd name="connsiteX282" fmla="*/ 885825 w 1267343"/>
                <a:gd name="connsiteY282" fmla="*/ 1492630 h 1616455"/>
                <a:gd name="connsiteX283" fmla="*/ 876300 w 1267343"/>
                <a:gd name="connsiteY283" fmla="*/ 1449767 h 1616455"/>
                <a:gd name="connsiteX284" fmla="*/ 862013 w 1267343"/>
                <a:gd name="connsiteY284" fmla="*/ 1440242 h 1616455"/>
                <a:gd name="connsiteX285" fmla="*/ 828675 w 1267343"/>
                <a:gd name="connsiteY285" fmla="*/ 1464055 h 1616455"/>
                <a:gd name="connsiteX286" fmla="*/ 809625 w 1267343"/>
                <a:gd name="connsiteY286" fmla="*/ 1459292 h 1616455"/>
                <a:gd name="connsiteX287" fmla="*/ 795338 w 1267343"/>
                <a:gd name="connsiteY287" fmla="*/ 1421192 h 1616455"/>
                <a:gd name="connsiteX288" fmla="*/ 790575 w 1267343"/>
                <a:gd name="connsiteY288" fmla="*/ 1402142 h 1616455"/>
                <a:gd name="connsiteX289" fmla="*/ 766763 w 1267343"/>
                <a:gd name="connsiteY289" fmla="*/ 1406905 h 1616455"/>
                <a:gd name="connsiteX290" fmla="*/ 738188 w 1267343"/>
                <a:gd name="connsiteY290" fmla="*/ 1416430 h 1616455"/>
                <a:gd name="connsiteX291" fmla="*/ 638175 w 1267343"/>
                <a:gd name="connsiteY291" fmla="*/ 1411667 h 1616455"/>
                <a:gd name="connsiteX292" fmla="*/ 623888 w 1267343"/>
                <a:gd name="connsiteY292" fmla="*/ 1406905 h 1616455"/>
                <a:gd name="connsiteX293" fmla="*/ 609600 w 1267343"/>
                <a:gd name="connsiteY293" fmla="*/ 1373567 h 1616455"/>
                <a:gd name="connsiteX294" fmla="*/ 623888 w 1267343"/>
                <a:gd name="connsiteY294" fmla="*/ 1364042 h 1616455"/>
                <a:gd name="connsiteX295" fmla="*/ 676275 w 1267343"/>
                <a:gd name="connsiteY295" fmla="*/ 1359280 h 1616455"/>
                <a:gd name="connsiteX296" fmla="*/ 666750 w 1267343"/>
                <a:gd name="connsiteY296" fmla="*/ 1330705 h 1616455"/>
                <a:gd name="connsiteX297" fmla="*/ 661988 w 1267343"/>
                <a:gd name="connsiteY297" fmla="*/ 1316417 h 1616455"/>
                <a:gd name="connsiteX298" fmla="*/ 657225 w 1267343"/>
                <a:gd name="connsiteY298" fmla="*/ 1297367 h 1616455"/>
                <a:gd name="connsiteX299" fmla="*/ 642938 w 1267343"/>
                <a:gd name="connsiteY299" fmla="*/ 1287842 h 1616455"/>
                <a:gd name="connsiteX300" fmla="*/ 585788 w 1267343"/>
                <a:gd name="connsiteY300" fmla="*/ 1297367 h 1616455"/>
                <a:gd name="connsiteX301" fmla="*/ 576263 w 1267343"/>
                <a:gd name="connsiteY301" fmla="*/ 1283080 h 1616455"/>
                <a:gd name="connsiteX302" fmla="*/ 590550 w 1267343"/>
                <a:gd name="connsiteY302" fmla="*/ 1273555 h 1616455"/>
                <a:gd name="connsiteX303" fmla="*/ 600075 w 1267343"/>
                <a:gd name="connsiteY303" fmla="*/ 1244980 h 1616455"/>
                <a:gd name="connsiteX304" fmla="*/ 604838 w 1267343"/>
                <a:gd name="connsiteY304" fmla="*/ 1230692 h 1616455"/>
                <a:gd name="connsiteX305" fmla="*/ 590550 w 1267343"/>
                <a:gd name="connsiteY305" fmla="*/ 1221167 h 1616455"/>
                <a:gd name="connsiteX306" fmla="*/ 561975 w 1267343"/>
                <a:gd name="connsiteY306" fmla="*/ 1206880 h 1616455"/>
                <a:gd name="connsiteX307" fmla="*/ 547688 w 1267343"/>
                <a:gd name="connsiteY307" fmla="*/ 1192592 h 1616455"/>
                <a:gd name="connsiteX308" fmla="*/ 519113 w 1267343"/>
                <a:gd name="connsiteY308" fmla="*/ 1173542 h 1616455"/>
                <a:gd name="connsiteX309" fmla="*/ 504825 w 1267343"/>
                <a:gd name="connsiteY309" fmla="*/ 1164017 h 1616455"/>
                <a:gd name="connsiteX310" fmla="*/ 490538 w 1267343"/>
                <a:gd name="connsiteY310" fmla="*/ 1159255 h 1616455"/>
                <a:gd name="connsiteX311" fmla="*/ 476250 w 1267343"/>
                <a:gd name="connsiteY311" fmla="*/ 1149730 h 1616455"/>
                <a:gd name="connsiteX312" fmla="*/ 447675 w 1267343"/>
                <a:gd name="connsiteY312" fmla="*/ 1140205 h 1616455"/>
                <a:gd name="connsiteX313" fmla="*/ 433388 w 1267343"/>
                <a:gd name="connsiteY313" fmla="*/ 1130680 h 1616455"/>
                <a:gd name="connsiteX314" fmla="*/ 347663 w 1267343"/>
                <a:gd name="connsiteY314" fmla="*/ 1140205 h 1616455"/>
                <a:gd name="connsiteX315" fmla="*/ 295275 w 1267343"/>
                <a:gd name="connsiteY315" fmla="*/ 1135442 h 1616455"/>
                <a:gd name="connsiteX316" fmla="*/ 280988 w 1267343"/>
                <a:gd name="connsiteY316" fmla="*/ 1125917 h 1616455"/>
                <a:gd name="connsiteX317" fmla="*/ 223838 w 1267343"/>
                <a:gd name="connsiteY317" fmla="*/ 1116392 h 1616455"/>
                <a:gd name="connsiteX318" fmla="*/ 195263 w 1267343"/>
                <a:gd name="connsiteY318" fmla="*/ 1106867 h 1616455"/>
                <a:gd name="connsiteX319" fmla="*/ 180975 w 1267343"/>
                <a:gd name="connsiteY319" fmla="*/ 1102105 h 1616455"/>
                <a:gd name="connsiteX320" fmla="*/ 109538 w 1267343"/>
                <a:gd name="connsiteY320" fmla="*/ 1116392 h 1616455"/>
                <a:gd name="connsiteX321" fmla="*/ 104775 w 1267343"/>
                <a:gd name="connsiteY321" fmla="*/ 1130680 h 1616455"/>
                <a:gd name="connsiteX322" fmla="*/ 114300 w 1267343"/>
                <a:gd name="connsiteY322" fmla="*/ 1240217 h 1616455"/>
                <a:gd name="connsiteX323" fmla="*/ 119063 w 1267343"/>
                <a:gd name="connsiteY323" fmla="*/ 1249742 h 1616455"/>
                <a:gd name="connsiteX0" fmla="*/ 109538 w 1267343"/>
                <a:gd name="connsiteY0" fmla="*/ 1321180 h 1616455"/>
                <a:gd name="connsiteX1" fmla="*/ 85725 w 1267343"/>
                <a:gd name="connsiteY1" fmla="*/ 1316417 h 1616455"/>
                <a:gd name="connsiteX2" fmla="*/ 80963 w 1267343"/>
                <a:gd name="connsiteY2" fmla="*/ 1302130 h 1616455"/>
                <a:gd name="connsiteX3" fmla="*/ 71438 w 1267343"/>
                <a:gd name="connsiteY3" fmla="*/ 1287842 h 1616455"/>
                <a:gd name="connsiteX4" fmla="*/ 57150 w 1267343"/>
                <a:gd name="connsiteY4" fmla="*/ 1235455 h 1616455"/>
                <a:gd name="connsiteX5" fmla="*/ 52388 w 1267343"/>
                <a:gd name="connsiteY5" fmla="*/ 1221167 h 1616455"/>
                <a:gd name="connsiteX6" fmla="*/ 38100 w 1267343"/>
                <a:gd name="connsiteY6" fmla="*/ 1211642 h 1616455"/>
                <a:gd name="connsiteX7" fmla="*/ 19050 w 1267343"/>
                <a:gd name="connsiteY7" fmla="*/ 1183067 h 1616455"/>
                <a:gd name="connsiteX8" fmla="*/ 14288 w 1267343"/>
                <a:gd name="connsiteY8" fmla="*/ 1168780 h 1616455"/>
                <a:gd name="connsiteX9" fmla="*/ 0 w 1267343"/>
                <a:gd name="connsiteY9" fmla="*/ 1140205 h 1616455"/>
                <a:gd name="connsiteX10" fmla="*/ 28575 w 1267343"/>
                <a:gd name="connsiteY10" fmla="*/ 1121155 h 1616455"/>
                <a:gd name="connsiteX11" fmla="*/ 42863 w 1267343"/>
                <a:gd name="connsiteY11" fmla="*/ 1111630 h 1616455"/>
                <a:gd name="connsiteX12" fmla="*/ 71438 w 1267343"/>
                <a:gd name="connsiteY12" fmla="*/ 1087817 h 1616455"/>
                <a:gd name="connsiteX13" fmla="*/ 76200 w 1267343"/>
                <a:gd name="connsiteY13" fmla="*/ 1073530 h 1616455"/>
                <a:gd name="connsiteX14" fmla="*/ 76200 w 1267343"/>
                <a:gd name="connsiteY14" fmla="*/ 1016380 h 1616455"/>
                <a:gd name="connsiteX15" fmla="*/ 66675 w 1267343"/>
                <a:gd name="connsiteY15" fmla="*/ 1002092 h 1616455"/>
                <a:gd name="connsiteX16" fmla="*/ 47625 w 1267343"/>
                <a:gd name="connsiteY16" fmla="*/ 997330 h 1616455"/>
                <a:gd name="connsiteX17" fmla="*/ 42863 w 1267343"/>
                <a:gd name="connsiteY17" fmla="*/ 935417 h 1616455"/>
                <a:gd name="connsiteX18" fmla="*/ 57150 w 1267343"/>
                <a:gd name="connsiteY18" fmla="*/ 925892 h 1616455"/>
                <a:gd name="connsiteX19" fmla="*/ 109538 w 1267343"/>
                <a:gd name="connsiteY19" fmla="*/ 944942 h 1616455"/>
                <a:gd name="connsiteX20" fmla="*/ 119063 w 1267343"/>
                <a:gd name="connsiteY20" fmla="*/ 973517 h 1616455"/>
                <a:gd name="connsiteX21" fmla="*/ 128588 w 1267343"/>
                <a:gd name="connsiteY21" fmla="*/ 1002092 h 1616455"/>
                <a:gd name="connsiteX22" fmla="*/ 133350 w 1267343"/>
                <a:gd name="connsiteY22" fmla="*/ 1016380 h 1616455"/>
                <a:gd name="connsiteX23" fmla="*/ 147638 w 1267343"/>
                <a:gd name="connsiteY23" fmla="*/ 1021142 h 1616455"/>
                <a:gd name="connsiteX24" fmla="*/ 161925 w 1267343"/>
                <a:gd name="connsiteY24" fmla="*/ 1030667 h 1616455"/>
                <a:gd name="connsiteX25" fmla="*/ 238125 w 1267343"/>
                <a:gd name="connsiteY25" fmla="*/ 1044955 h 1616455"/>
                <a:gd name="connsiteX26" fmla="*/ 266700 w 1267343"/>
                <a:gd name="connsiteY26" fmla="*/ 1064005 h 1616455"/>
                <a:gd name="connsiteX27" fmla="*/ 285750 w 1267343"/>
                <a:gd name="connsiteY27" fmla="*/ 1087817 h 1616455"/>
                <a:gd name="connsiteX28" fmla="*/ 314325 w 1267343"/>
                <a:gd name="connsiteY28" fmla="*/ 1097342 h 1616455"/>
                <a:gd name="connsiteX29" fmla="*/ 457200 w 1267343"/>
                <a:gd name="connsiteY29" fmla="*/ 1092580 h 1616455"/>
                <a:gd name="connsiteX30" fmla="*/ 466725 w 1267343"/>
                <a:gd name="connsiteY30" fmla="*/ 1078292 h 1616455"/>
                <a:gd name="connsiteX31" fmla="*/ 481013 w 1267343"/>
                <a:gd name="connsiteY31" fmla="*/ 1068767 h 1616455"/>
                <a:gd name="connsiteX32" fmla="*/ 485775 w 1267343"/>
                <a:gd name="connsiteY32" fmla="*/ 1021142 h 1616455"/>
                <a:gd name="connsiteX33" fmla="*/ 481013 w 1267343"/>
                <a:gd name="connsiteY33" fmla="*/ 1006855 h 1616455"/>
                <a:gd name="connsiteX34" fmla="*/ 466725 w 1267343"/>
                <a:gd name="connsiteY34" fmla="*/ 1002092 h 1616455"/>
                <a:gd name="connsiteX35" fmla="*/ 442913 w 1267343"/>
                <a:gd name="connsiteY35" fmla="*/ 959230 h 1616455"/>
                <a:gd name="connsiteX36" fmla="*/ 438150 w 1267343"/>
                <a:gd name="connsiteY36" fmla="*/ 940180 h 1616455"/>
                <a:gd name="connsiteX37" fmla="*/ 433388 w 1267343"/>
                <a:gd name="connsiteY37" fmla="*/ 892555 h 1616455"/>
                <a:gd name="connsiteX38" fmla="*/ 419100 w 1267343"/>
                <a:gd name="connsiteY38" fmla="*/ 887792 h 1616455"/>
                <a:gd name="connsiteX39" fmla="*/ 390525 w 1267343"/>
                <a:gd name="connsiteY39" fmla="*/ 873505 h 1616455"/>
                <a:gd name="connsiteX40" fmla="*/ 376238 w 1267343"/>
                <a:gd name="connsiteY40" fmla="*/ 859217 h 1616455"/>
                <a:gd name="connsiteX41" fmla="*/ 371475 w 1267343"/>
                <a:gd name="connsiteY41" fmla="*/ 844930 h 1616455"/>
                <a:gd name="connsiteX42" fmla="*/ 361950 w 1267343"/>
                <a:gd name="connsiteY42" fmla="*/ 830642 h 1616455"/>
                <a:gd name="connsiteX43" fmla="*/ 357188 w 1267343"/>
                <a:gd name="connsiteY43" fmla="*/ 816355 h 1616455"/>
                <a:gd name="connsiteX44" fmla="*/ 314325 w 1267343"/>
                <a:gd name="connsiteY44" fmla="*/ 783017 h 1616455"/>
                <a:gd name="connsiteX45" fmla="*/ 300038 w 1267343"/>
                <a:gd name="connsiteY45" fmla="*/ 773492 h 1616455"/>
                <a:gd name="connsiteX46" fmla="*/ 314325 w 1267343"/>
                <a:gd name="connsiteY46" fmla="*/ 759205 h 1616455"/>
                <a:gd name="connsiteX47" fmla="*/ 357188 w 1267343"/>
                <a:gd name="connsiteY47" fmla="*/ 768730 h 1616455"/>
                <a:gd name="connsiteX48" fmla="*/ 385763 w 1267343"/>
                <a:gd name="connsiteY48" fmla="*/ 787780 h 1616455"/>
                <a:gd name="connsiteX49" fmla="*/ 409575 w 1267343"/>
                <a:gd name="connsiteY49" fmla="*/ 806830 h 1616455"/>
                <a:gd name="connsiteX50" fmla="*/ 438150 w 1267343"/>
                <a:gd name="connsiteY50" fmla="*/ 825880 h 1616455"/>
                <a:gd name="connsiteX51" fmla="*/ 452438 w 1267343"/>
                <a:gd name="connsiteY51" fmla="*/ 840167 h 1616455"/>
                <a:gd name="connsiteX52" fmla="*/ 471488 w 1267343"/>
                <a:gd name="connsiteY52" fmla="*/ 868742 h 1616455"/>
                <a:gd name="connsiteX53" fmla="*/ 490538 w 1267343"/>
                <a:gd name="connsiteY53" fmla="*/ 897317 h 1616455"/>
                <a:gd name="connsiteX54" fmla="*/ 500063 w 1267343"/>
                <a:gd name="connsiteY54" fmla="*/ 911605 h 1616455"/>
                <a:gd name="connsiteX55" fmla="*/ 509588 w 1267343"/>
                <a:gd name="connsiteY55" fmla="*/ 925892 h 1616455"/>
                <a:gd name="connsiteX56" fmla="*/ 514350 w 1267343"/>
                <a:gd name="connsiteY56" fmla="*/ 940180 h 1616455"/>
                <a:gd name="connsiteX57" fmla="*/ 523875 w 1267343"/>
                <a:gd name="connsiteY57" fmla="*/ 954467 h 1616455"/>
                <a:gd name="connsiteX58" fmla="*/ 542925 w 1267343"/>
                <a:gd name="connsiteY58" fmla="*/ 997330 h 1616455"/>
                <a:gd name="connsiteX59" fmla="*/ 557213 w 1267343"/>
                <a:gd name="connsiteY59" fmla="*/ 1035430 h 1616455"/>
                <a:gd name="connsiteX60" fmla="*/ 576263 w 1267343"/>
                <a:gd name="connsiteY60" fmla="*/ 1030667 h 1616455"/>
                <a:gd name="connsiteX61" fmla="*/ 581025 w 1267343"/>
                <a:gd name="connsiteY61" fmla="*/ 1016380 h 1616455"/>
                <a:gd name="connsiteX62" fmla="*/ 561975 w 1267343"/>
                <a:gd name="connsiteY62" fmla="*/ 987805 h 1616455"/>
                <a:gd name="connsiteX63" fmla="*/ 552450 w 1267343"/>
                <a:gd name="connsiteY63" fmla="*/ 973517 h 1616455"/>
                <a:gd name="connsiteX64" fmla="*/ 566738 w 1267343"/>
                <a:gd name="connsiteY64" fmla="*/ 968755 h 1616455"/>
                <a:gd name="connsiteX65" fmla="*/ 604838 w 1267343"/>
                <a:gd name="connsiteY65" fmla="*/ 983042 h 1616455"/>
                <a:gd name="connsiteX66" fmla="*/ 628650 w 1267343"/>
                <a:gd name="connsiteY66" fmla="*/ 1006855 h 1616455"/>
                <a:gd name="connsiteX67" fmla="*/ 638175 w 1267343"/>
                <a:gd name="connsiteY67" fmla="*/ 978280 h 1616455"/>
                <a:gd name="connsiteX68" fmla="*/ 633413 w 1267343"/>
                <a:gd name="connsiteY68" fmla="*/ 959230 h 1616455"/>
                <a:gd name="connsiteX69" fmla="*/ 590550 w 1267343"/>
                <a:gd name="connsiteY69" fmla="*/ 925892 h 1616455"/>
                <a:gd name="connsiteX70" fmla="*/ 576263 w 1267343"/>
                <a:gd name="connsiteY70" fmla="*/ 916367 h 1616455"/>
                <a:gd name="connsiteX71" fmla="*/ 685800 w 1267343"/>
                <a:gd name="connsiteY71" fmla="*/ 897317 h 1616455"/>
                <a:gd name="connsiteX72" fmla="*/ 681038 w 1267343"/>
                <a:gd name="connsiteY72" fmla="*/ 854455 h 1616455"/>
                <a:gd name="connsiteX73" fmla="*/ 666750 w 1267343"/>
                <a:gd name="connsiteY73" fmla="*/ 844930 h 1616455"/>
                <a:gd name="connsiteX74" fmla="*/ 609600 w 1267343"/>
                <a:gd name="connsiteY74" fmla="*/ 825880 h 1616455"/>
                <a:gd name="connsiteX75" fmla="*/ 614363 w 1267343"/>
                <a:gd name="connsiteY75" fmla="*/ 806830 h 1616455"/>
                <a:gd name="connsiteX76" fmla="*/ 633413 w 1267343"/>
                <a:gd name="connsiteY76" fmla="*/ 802067 h 1616455"/>
                <a:gd name="connsiteX77" fmla="*/ 671513 w 1267343"/>
                <a:gd name="connsiteY77" fmla="*/ 797305 h 1616455"/>
                <a:gd name="connsiteX78" fmla="*/ 704850 w 1267343"/>
                <a:gd name="connsiteY78" fmla="*/ 787780 h 1616455"/>
                <a:gd name="connsiteX79" fmla="*/ 719138 w 1267343"/>
                <a:gd name="connsiteY79" fmla="*/ 768730 h 1616455"/>
                <a:gd name="connsiteX80" fmla="*/ 747713 w 1267343"/>
                <a:gd name="connsiteY80" fmla="*/ 740155 h 1616455"/>
                <a:gd name="connsiteX81" fmla="*/ 709613 w 1267343"/>
                <a:gd name="connsiteY81" fmla="*/ 725867 h 1616455"/>
                <a:gd name="connsiteX82" fmla="*/ 695325 w 1267343"/>
                <a:gd name="connsiteY82" fmla="*/ 716342 h 1616455"/>
                <a:gd name="connsiteX83" fmla="*/ 676275 w 1267343"/>
                <a:gd name="connsiteY83" fmla="*/ 711580 h 1616455"/>
                <a:gd name="connsiteX84" fmla="*/ 642938 w 1267343"/>
                <a:gd name="connsiteY84" fmla="*/ 678242 h 1616455"/>
                <a:gd name="connsiteX85" fmla="*/ 647700 w 1267343"/>
                <a:gd name="connsiteY85" fmla="*/ 654430 h 1616455"/>
                <a:gd name="connsiteX86" fmla="*/ 676275 w 1267343"/>
                <a:gd name="connsiteY86" fmla="*/ 635380 h 1616455"/>
                <a:gd name="connsiteX87" fmla="*/ 681038 w 1267343"/>
                <a:gd name="connsiteY87" fmla="*/ 621092 h 1616455"/>
                <a:gd name="connsiteX88" fmla="*/ 676275 w 1267343"/>
                <a:gd name="connsiteY88" fmla="*/ 592517 h 1616455"/>
                <a:gd name="connsiteX89" fmla="*/ 666750 w 1267343"/>
                <a:gd name="connsiteY89" fmla="*/ 578230 h 1616455"/>
                <a:gd name="connsiteX90" fmla="*/ 652463 w 1267343"/>
                <a:gd name="connsiteY90" fmla="*/ 573467 h 1616455"/>
                <a:gd name="connsiteX91" fmla="*/ 609600 w 1267343"/>
                <a:gd name="connsiteY91" fmla="*/ 568705 h 1616455"/>
                <a:gd name="connsiteX92" fmla="*/ 561975 w 1267343"/>
                <a:gd name="connsiteY92" fmla="*/ 559180 h 1616455"/>
                <a:gd name="connsiteX93" fmla="*/ 533400 w 1267343"/>
                <a:gd name="connsiteY93" fmla="*/ 549655 h 1616455"/>
                <a:gd name="connsiteX94" fmla="*/ 504825 w 1267343"/>
                <a:gd name="connsiteY94" fmla="*/ 544892 h 1616455"/>
                <a:gd name="connsiteX95" fmla="*/ 495300 w 1267343"/>
                <a:gd name="connsiteY95" fmla="*/ 511555 h 1616455"/>
                <a:gd name="connsiteX96" fmla="*/ 519113 w 1267343"/>
                <a:gd name="connsiteY96" fmla="*/ 506792 h 1616455"/>
                <a:gd name="connsiteX97" fmla="*/ 547688 w 1267343"/>
                <a:gd name="connsiteY97" fmla="*/ 497267 h 1616455"/>
                <a:gd name="connsiteX98" fmla="*/ 576263 w 1267343"/>
                <a:gd name="connsiteY98" fmla="*/ 521080 h 1616455"/>
                <a:gd name="connsiteX99" fmla="*/ 619125 w 1267343"/>
                <a:gd name="connsiteY99" fmla="*/ 516317 h 1616455"/>
                <a:gd name="connsiteX100" fmla="*/ 628650 w 1267343"/>
                <a:gd name="connsiteY100" fmla="*/ 502030 h 1616455"/>
                <a:gd name="connsiteX101" fmla="*/ 690563 w 1267343"/>
                <a:gd name="connsiteY101" fmla="*/ 497267 h 1616455"/>
                <a:gd name="connsiteX102" fmla="*/ 757238 w 1267343"/>
                <a:gd name="connsiteY102" fmla="*/ 492505 h 1616455"/>
                <a:gd name="connsiteX103" fmla="*/ 712448 w 1267343"/>
                <a:gd name="connsiteY103" fmla="*/ 485259 h 1616455"/>
                <a:gd name="connsiteX104" fmla="*/ 781050 w 1267343"/>
                <a:gd name="connsiteY104" fmla="*/ 468692 h 1616455"/>
                <a:gd name="connsiteX105" fmla="*/ 804863 w 1267343"/>
                <a:gd name="connsiteY105" fmla="*/ 444880 h 1616455"/>
                <a:gd name="connsiteX106" fmla="*/ 833438 w 1267343"/>
                <a:gd name="connsiteY106" fmla="*/ 435355 h 1616455"/>
                <a:gd name="connsiteX107" fmla="*/ 838200 w 1267343"/>
                <a:gd name="connsiteY107" fmla="*/ 344867 h 1616455"/>
                <a:gd name="connsiteX108" fmla="*/ 828675 w 1267343"/>
                <a:gd name="connsiteY108" fmla="*/ 306767 h 1616455"/>
                <a:gd name="connsiteX109" fmla="*/ 788194 w 1267343"/>
                <a:gd name="connsiteY109" fmla="*/ 256761 h 1616455"/>
                <a:gd name="connsiteX110" fmla="*/ 776288 w 1267343"/>
                <a:gd name="connsiteY110" fmla="*/ 216280 h 1616455"/>
                <a:gd name="connsiteX111" fmla="*/ 757238 w 1267343"/>
                <a:gd name="connsiteY111" fmla="*/ 197230 h 1616455"/>
                <a:gd name="connsiteX112" fmla="*/ 728663 w 1267343"/>
                <a:gd name="connsiteY112" fmla="*/ 187705 h 1616455"/>
                <a:gd name="connsiteX113" fmla="*/ 702470 w 1267343"/>
                <a:gd name="connsiteY113" fmla="*/ 182943 h 1616455"/>
                <a:gd name="connsiteX114" fmla="*/ 681038 w 1267343"/>
                <a:gd name="connsiteY114" fmla="*/ 173417 h 1616455"/>
                <a:gd name="connsiteX115" fmla="*/ 657225 w 1267343"/>
                <a:gd name="connsiteY115" fmla="*/ 149605 h 1616455"/>
                <a:gd name="connsiteX116" fmla="*/ 642938 w 1267343"/>
                <a:gd name="connsiteY116" fmla="*/ 135317 h 1616455"/>
                <a:gd name="connsiteX117" fmla="*/ 614363 w 1267343"/>
                <a:gd name="connsiteY117" fmla="*/ 116267 h 1616455"/>
                <a:gd name="connsiteX118" fmla="*/ 609600 w 1267343"/>
                <a:gd name="connsiteY118" fmla="*/ 101980 h 1616455"/>
                <a:gd name="connsiteX119" fmla="*/ 600075 w 1267343"/>
                <a:gd name="connsiteY119" fmla="*/ 82930 h 1616455"/>
                <a:gd name="connsiteX120" fmla="*/ 595313 w 1267343"/>
                <a:gd name="connsiteY120" fmla="*/ 63880 h 1616455"/>
                <a:gd name="connsiteX121" fmla="*/ 590550 w 1267343"/>
                <a:gd name="connsiteY121" fmla="*/ 49592 h 1616455"/>
                <a:gd name="connsiteX122" fmla="*/ 600075 w 1267343"/>
                <a:gd name="connsiteY122" fmla="*/ 63880 h 1616455"/>
                <a:gd name="connsiteX123" fmla="*/ 609600 w 1267343"/>
                <a:gd name="connsiteY123" fmla="*/ 82930 h 1616455"/>
                <a:gd name="connsiteX124" fmla="*/ 638175 w 1267343"/>
                <a:gd name="connsiteY124" fmla="*/ 106742 h 1616455"/>
                <a:gd name="connsiteX125" fmla="*/ 647700 w 1267343"/>
                <a:gd name="connsiteY125" fmla="*/ 121030 h 1616455"/>
                <a:gd name="connsiteX126" fmla="*/ 690563 w 1267343"/>
                <a:gd name="connsiteY126" fmla="*/ 144842 h 1616455"/>
                <a:gd name="connsiteX127" fmla="*/ 704850 w 1267343"/>
                <a:gd name="connsiteY127" fmla="*/ 159130 h 1616455"/>
                <a:gd name="connsiteX128" fmla="*/ 776288 w 1267343"/>
                <a:gd name="connsiteY128" fmla="*/ 149605 h 1616455"/>
                <a:gd name="connsiteX129" fmla="*/ 781050 w 1267343"/>
                <a:gd name="connsiteY129" fmla="*/ 135317 h 1616455"/>
                <a:gd name="connsiteX130" fmla="*/ 762000 w 1267343"/>
                <a:gd name="connsiteY130" fmla="*/ 59117 h 1616455"/>
                <a:gd name="connsiteX131" fmla="*/ 766763 w 1267343"/>
                <a:gd name="connsiteY131" fmla="*/ 6730 h 1616455"/>
                <a:gd name="connsiteX132" fmla="*/ 781050 w 1267343"/>
                <a:gd name="connsiteY132" fmla="*/ 1967 h 1616455"/>
                <a:gd name="connsiteX133" fmla="*/ 800100 w 1267343"/>
                <a:gd name="connsiteY133" fmla="*/ 18636 h 1616455"/>
                <a:gd name="connsiteX134" fmla="*/ 838200 w 1267343"/>
                <a:gd name="connsiteY134" fmla="*/ 75785 h 1616455"/>
                <a:gd name="connsiteX135" fmla="*/ 838201 w 1267343"/>
                <a:gd name="connsiteY135" fmla="*/ 185324 h 1616455"/>
                <a:gd name="connsiteX136" fmla="*/ 878681 w 1267343"/>
                <a:gd name="connsiteY136" fmla="*/ 232949 h 1616455"/>
                <a:gd name="connsiteX137" fmla="*/ 895351 w 1267343"/>
                <a:gd name="connsiteY137" fmla="*/ 256761 h 1616455"/>
                <a:gd name="connsiteX138" fmla="*/ 904875 w 1267343"/>
                <a:gd name="connsiteY138" fmla="*/ 282955 h 1616455"/>
                <a:gd name="connsiteX139" fmla="*/ 909638 w 1267343"/>
                <a:gd name="connsiteY139" fmla="*/ 311530 h 1616455"/>
                <a:gd name="connsiteX140" fmla="*/ 904875 w 1267343"/>
                <a:gd name="connsiteY140" fmla="*/ 373442 h 1616455"/>
                <a:gd name="connsiteX141" fmla="*/ 895350 w 1267343"/>
                <a:gd name="connsiteY141" fmla="*/ 402017 h 1616455"/>
                <a:gd name="connsiteX142" fmla="*/ 890588 w 1267343"/>
                <a:gd name="connsiteY142" fmla="*/ 440117 h 1616455"/>
                <a:gd name="connsiteX143" fmla="*/ 862013 w 1267343"/>
                <a:gd name="connsiteY143" fmla="*/ 482980 h 1616455"/>
                <a:gd name="connsiteX144" fmla="*/ 847725 w 1267343"/>
                <a:gd name="connsiteY144" fmla="*/ 492505 h 1616455"/>
                <a:gd name="connsiteX145" fmla="*/ 833438 w 1267343"/>
                <a:gd name="connsiteY145" fmla="*/ 506792 h 1616455"/>
                <a:gd name="connsiteX146" fmla="*/ 814388 w 1267343"/>
                <a:gd name="connsiteY146" fmla="*/ 530605 h 1616455"/>
                <a:gd name="connsiteX147" fmla="*/ 809625 w 1267343"/>
                <a:gd name="connsiteY147" fmla="*/ 544892 h 1616455"/>
                <a:gd name="connsiteX148" fmla="*/ 800100 w 1267343"/>
                <a:gd name="connsiteY148" fmla="*/ 559180 h 1616455"/>
                <a:gd name="connsiteX149" fmla="*/ 785813 w 1267343"/>
                <a:gd name="connsiteY149" fmla="*/ 602042 h 1616455"/>
                <a:gd name="connsiteX150" fmla="*/ 781050 w 1267343"/>
                <a:gd name="connsiteY150" fmla="*/ 616330 h 1616455"/>
                <a:gd name="connsiteX151" fmla="*/ 790575 w 1267343"/>
                <a:gd name="connsiteY151" fmla="*/ 687767 h 1616455"/>
                <a:gd name="connsiteX152" fmla="*/ 800100 w 1267343"/>
                <a:gd name="connsiteY152" fmla="*/ 702055 h 1616455"/>
                <a:gd name="connsiteX153" fmla="*/ 804863 w 1267343"/>
                <a:gd name="connsiteY153" fmla="*/ 716342 h 1616455"/>
                <a:gd name="connsiteX154" fmla="*/ 823913 w 1267343"/>
                <a:gd name="connsiteY154" fmla="*/ 744917 h 1616455"/>
                <a:gd name="connsiteX155" fmla="*/ 828675 w 1267343"/>
                <a:gd name="connsiteY155" fmla="*/ 759205 h 1616455"/>
                <a:gd name="connsiteX156" fmla="*/ 866775 w 1267343"/>
                <a:gd name="connsiteY156" fmla="*/ 759205 h 1616455"/>
                <a:gd name="connsiteX157" fmla="*/ 890588 w 1267343"/>
                <a:gd name="connsiteY157" fmla="*/ 716342 h 1616455"/>
                <a:gd name="connsiteX158" fmla="*/ 895350 w 1267343"/>
                <a:gd name="connsiteY158" fmla="*/ 663955 h 1616455"/>
                <a:gd name="connsiteX159" fmla="*/ 904875 w 1267343"/>
                <a:gd name="connsiteY159" fmla="*/ 549655 h 1616455"/>
                <a:gd name="connsiteX160" fmla="*/ 933450 w 1267343"/>
                <a:gd name="connsiteY160" fmla="*/ 554417 h 1616455"/>
                <a:gd name="connsiteX161" fmla="*/ 938213 w 1267343"/>
                <a:gd name="connsiteY161" fmla="*/ 602042 h 1616455"/>
                <a:gd name="connsiteX162" fmla="*/ 952500 w 1267343"/>
                <a:gd name="connsiteY162" fmla="*/ 630617 h 1616455"/>
                <a:gd name="connsiteX163" fmla="*/ 966788 w 1267343"/>
                <a:gd name="connsiteY163" fmla="*/ 625855 h 1616455"/>
                <a:gd name="connsiteX164" fmla="*/ 981075 w 1267343"/>
                <a:gd name="connsiteY164" fmla="*/ 616330 h 1616455"/>
                <a:gd name="connsiteX165" fmla="*/ 1009650 w 1267343"/>
                <a:gd name="connsiteY165" fmla="*/ 606805 h 1616455"/>
                <a:gd name="connsiteX166" fmla="*/ 1038225 w 1267343"/>
                <a:gd name="connsiteY166" fmla="*/ 630617 h 1616455"/>
                <a:gd name="connsiteX167" fmla="*/ 1019175 w 1267343"/>
                <a:gd name="connsiteY167" fmla="*/ 659192 h 1616455"/>
                <a:gd name="connsiteX168" fmla="*/ 1009650 w 1267343"/>
                <a:gd name="connsiteY168" fmla="*/ 673480 h 1616455"/>
                <a:gd name="connsiteX169" fmla="*/ 995363 w 1267343"/>
                <a:gd name="connsiteY169" fmla="*/ 702055 h 1616455"/>
                <a:gd name="connsiteX170" fmla="*/ 981075 w 1267343"/>
                <a:gd name="connsiteY170" fmla="*/ 730630 h 1616455"/>
                <a:gd name="connsiteX171" fmla="*/ 962025 w 1267343"/>
                <a:gd name="connsiteY171" fmla="*/ 759205 h 1616455"/>
                <a:gd name="connsiteX172" fmla="*/ 938213 w 1267343"/>
                <a:gd name="connsiteY172" fmla="*/ 783017 h 1616455"/>
                <a:gd name="connsiteX173" fmla="*/ 938213 w 1267343"/>
                <a:gd name="connsiteY173" fmla="*/ 811592 h 1616455"/>
                <a:gd name="connsiteX174" fmla="*/ 971550 w 1267343"/>
                <a:gd name="connsiteY174" fmla="*/ 806830 h 1616455"/>
                <a:gd name="connsiteX175" fmla="*/ 1004888 w 1267343"/>
                <a:gd name="connsiteY175" fmla="*/ 763967 h 1616455"/>
                <a:gd name="connsiteX176" fmla="*/ 1019175 w 1267343"/>
                <a:gd name="connsiteY176" fmla="*/ 754442 h 1616455"/>
                <a:gd name="connsiteX177" fmla="*/ 1033463 w 1267343"/>
                <a:gd name="connsiteY177" fmla="*/ 749680 h 1616455"/>
                <a:gd name="connsiteX178" fmla="*/ 1047750 w 1267343"/>
                <a:gd name="connsiteY178" fmla="*/ 740155 h 1616455"/>
                <a:gd name="connsiteX179" fmla="*/ 1085850 w 1267343"/>
                <a:gd name="connsiteY179" fmla="*/ 730630 h 1616455"/>
                <a:gd name="connsiteX180" fmla="*/ 1128713 w 1267343"/>
                <a:gd name="connsiteY180" fmla="*/ 721105 h 1616455"/>
                <a:gd name="connsiteX181" fmla="*/ 1138238 w 1267343"/>
                <a:gd name="connsiteY181" fmla="*/ 706817 h 1616455"/>
                <a:gd name="connsiteX182" fmla="*/ 1166813 w 1267343"/>
                <a:gd name="connsiteY182" fmla="*/ 697292 h 1616455"/>
                <a:gd name="connsiteX183" fmla="*/ 1195388 w 1267343"/>
                <a:gd name="connsiteY183" fmla="*/ 683005 h 1616455"/>
                <a:gd name="connsiteX184" fmla="*/ 1200150 w 1267343"/>
                <a:gd name="connsiteY184" fmla="*/ 659192 h 1616455"/>
                <a:gd name="connsiteX185" fmla="*/ 1247775 w 1267343"/>
                <a:gd name="connsiteY185" fmla="*/ 678242 h 1616455"/>
                <a:gd name="connsiteX186" fmla="*/ 1262063 w 1267343"/>
                <a:gd name="connsiteY186" fmla="*/ 692530 h 1616455"/>
                <a:gd name="connsiteX187" fmla="*/ 1262063 w 1267343"/>
                <a:gd name="connsiteY187" fmla="*/ 744917 h 1616455"/>
                <a:gd name="connsiteX188" fmla="*/ 1247775 w 1267343"/>
                <a:gd name="connsiteY188" fmla="*/ 749680 h 1616455"/>
                <a:gd name="connsiteX189" fmla="*/ 1185863 w 1267343"/>
                <a:gd name="connsiteY189" fmla="*/ 763967 h 1616455"/>
                <a:gd name="connsiteX190" fmla="*/ 1128713 w 1267343"/>
                <a:gd name="connsiteY190" fmla="*/ 773492 h 1616455"/>
                <a:gd name="connsiteX191" fmla="*/ 1114425 w 1267343"/>
                <a:gd name="connsiteY191" fmla="*/ 778255 h 1616455"/>
                <a:gd name="connsiteX192" fmla="*/ 1081088 w 1267343"/>
                <a:gd name="connsiteY192" fmla="*/ 787780 h 1616455"/>
                <a:gd name="connsiteX193" fmla="*/ 1071563 w 1267343"/>
                <a:gd name="connsiteY193" fmla="*/ 825880 h 1616455"/>
                <a:gd name="connsiteX194" fmla="*/ 1023938 w 1267343"/>
                <a:gd name="connsiteY194" fmla="*/ 840167 h 1616455"/>
                <a:gd name="connsiteX195" fmla="*/ 1000125 w 1267343"/>
                <a:gd name="connsiteY195" fmla="*/ 844930 h 1616455"/>
                <a:gd name="connsiteX196" fmla="*/ 971550 w 1267343"/>
                <a:gd name="connsiteY196" fmla="*/ 854455 h 1616455"/>
                <a:gd name="connsiteX197" fmla="*/ 952500 w 1267343"/>
                <a:gd name="connsiteY197" fmla="*/ 859217 h 1616455"/>
                <a:gd name="connsiteX198" fmla="*/ 933451 w 1267343"/>
                <a:gd name="connsiteY198" fmla="*/ 909224 h 1616455"/>
                <a:gd name="connsiteX199" fmla="*/ 971550 w 1267343"/>
                <a:gd name="connsiteY199" fmla="*/ 906842 h 1616455"/>
                <a:gd name="connsiteX200" fmla="*/ 985838 w 1267343"/>
                <a:gd name="connsiteY200" fmla="*/ 925892 h 1616455"/>
                <a:gd name="connsiteX201" fmla="*/ 1004888 w 1267343"/>
                <a:gd name="connsiteY201" fmla="*/ 944942 h 1616455"/>
                <a:gd name="connsiteX202" fmla="*/ 1009650 w 1267343"/>
                <a:gd name="connsiteY202" fmla="*/ 959230 h 1616455"/>
                <a:gd name="connsiteX203" fmla="*/ 1023938 w 1267343"/>
                <a:gd name="connsiteY203" fmla="*/ 966374 h 1616455"/>
                <a:gd name="connsiteX204" fmla="*/ 1066800 w 1267343"/>
                <a:gd name="connsiteY204" fmla="*/ 954467 h 1616455"/>
                <a:gd name="connsiteX205" fmla="*/ 1085850 w 1267343"/>
                <a:gd name="connsiteY205" fmla="*/ 954467 h 1616455"/>
                <a:gd name="connsiteX206" fmla="*/ 1119188 w 1267343"/>
                <a:gd name="connsiteY206" fmla="*/ 940180 h 1616455"/>
                <a:gd name="connsiteX207" fmla="*/ 1143000 w 1267343"/>
                <a:gd name="connsiteY207" fmla="*/ 944942 h 1616455"/>
                <a:gd name="connsiteX208" fmla="*/ 1152525 w 1267343"/>
                <a:gd name="connsiteY208" fmla="*/ 959230 h 1616455"/>
                <a:gd name="connsiteX209" fmla="*/ 1166813 w 1267343"/>
                <a:gd name="connsiteY209" fmla="*/ 992567 h 1616455"/>
                <a:gd name="connsiteX210" fmla="*/ 1162050 w 1267343"/>
                <a:gd name="connsiteY210" fmla="*/ 1006855 h 1616455"/>
                <a:gd name="connsiteX211" fmla="*/ 1147763 w 1267343"/>
                <a:gd name="connsiteY211" fmla="*/ 1011617 h 1616455"/>
                <a:gd name="connsiteX212" fmla="*/ 1060110 w 1267343"/>
                <a:gd name="connsiteY212" fmla="*/ 1021041 h 1616455"/>
                <a:gd name="connsiteX213" fmla="*/ 1052513 w 1267343"/>
                <a:gd name="connsiteY213" fmla="*/ 1006855 h 1616455"/>
                <a:gd name="connsiteX214" fmla="*/ 1023938 w 1267343"/>
                <a:gd name="connsiteY214" fmla="*/ 997330 h 1616455"/>
                <a:gd name="connsiteX215" fmla="*/ 985838 w 1267343"/>
                <a:gd name="connsiteY215" fmla="*/ 987805 h 1616455"/>
                <a:gd name="connsiteX216" fmla="*/ 952500 w 1267343"/>
                <a:gd name="connsiteY216" fmla="*/ 994949 h 1616455"/>
                <a:gd name="connsiteX217" fmla="*/ 890588 w 1267343"/>
                <a:gd name="connsiteY217" fmla="*/ 973517 h 1616455"/>
                <a:gd name="connsiteX218" fmla="*/ 909637 w 1267343"/>
                <a:gd name="connsiteY218" fmla="*/ 975899 h 1616455"/>
                <a:gd name="connsiteX219" fmla="*/ 902495 w 1267343"/>
                <a:gd name="connsiteY219" fmla="*/ 1059242 h 1616455"/>
                <a:gd name="connsiteX220" fmla="*/ 871537 w 1267343"/>
                <a:gd name="connsiteY220" fmla="*/ 1104486 h 1616455"/>
                <a:gd name="connsiteX221" fmla="*/ 850107 w 1267343"/>
                <a:gd name="connsiteY221" fmla="*/ 1111630 h 1616455"/>
                <a:gd name="connsiteX222" fmla="*/ 833438 w 1267343"/>
                <a:gd name="connsiteY222" fmla="*/ 1116392 h 1616455"/>
                <a:gd name="connsiteX223" fmla="*/ 823913 w 1267343"/>
                <a:gd name="connsiteY223" fmla="*/ 1166399 h 1616455"/>
                <a:gd name="connsiteX224" fmla="*/ 781051 w 1267343"/>
                <a:gd name="connsiteY224" fmla="*/ 1178305 h 1616455"/>
                <a:gd name="connsiteX225" fmla="*/ 762000 w 1267343"/>
                <a:gd name="connsiteY225" fmla="*/ 1173542 h 1616455"/>
                <a:gd name="connsiteX226" fmla="*/ 754856 w 1267343"/>
                <a:gd name="connsiteY226" fmla="*/ 1204498 h 1616455"/>
                <a:gd name="connsiteX227" fmla="*/ 736260 w 1267343"/>
                <a:gd name="connsiteY227" fmla="*/ 1225828 h 1616455"/>
                <a:gd name="connsiteX228" fmla="*/ 714376 w 1267343"/>
                <a:gd name="connsiteY228" fmla="*/ 1254505 h 1616455"/>
                <a:gd name="connsiteX229" fmla="*/ 704850 w 1267343"/>
                <a:gd name="connsiteY229" fmla="*/ 1302130 h 1616455"/>
                <a:gd name="connsiteX230" fmla="*/ 733425 w 1267343"/>
                <a:gd name="connsiteY230" fmla="*/ 1321180 h 1616455"/>
                <a:gd name="connsiteX231" fmla="*/ 747713 w 1267343"/>
                <a:gd name="connsiteY231" fmla="*/ 1330705 h 1616455"/>
                <a:gd name="connsiteX232" fmla="*/ 757238 w 1267343"/>
                <a:gd name="connsiteY232" fmla="*/ 1344992 h 1616455"/>
                <a:gd name="connsiteX233" fmla="*/ 776288 w 1267343"/>
                <a:gd name="connsiteY233" fmla="*/ 1359280 h 1616455"/>
                <a:gd name="connsiteX234" fmla="*/ 828675 w 1267343"/>
                <a:gd name="connsiteY234" fmla="*/ 1368805 h 1616455"/>
                <a:gd name="connsiteX235" fmla="*/ 842963 w 1267343"/>
                <a:gd name="connsiteY235" fmla="*/ 1378330 h 1616455"/>
                <a:gd name="connsiteX236" fmla="*/ 852488 w 1267343"/>
                <a:gd name="connsiteY236" fmla="*/ 1392617 h 1616455"/>
                <a:gd name="connsiteX237" fmla="*/ 885825 w 1267343"/>
                <a:gd name="connsiteY237" fmla="*/ 1397380 h 1616455"/>
                <a:gd name="connsiteX238" fmla="*/ 900113 w 1267343"/>
                <a:gd name="connsiteY238" fmla="*/ 1406905 h 1616455"/>
                <a:gd name="connsiteX239" fmla="*/ 942975 w 1267343"/>
                <a:gd name="connsiteY239" fmla="*/ 1392617 h 1616455"/>
                <a:gd name="connsiteX240" fmla="*/ 966788 w 1267343"/>
                <a:gd name="connsiteY240" fmla="*/ 1373567 h 1616455"/>
                <a:gd name="connsiteX241" fmla="*/ 976313 w 1267343"/>
                <a:gd name="connsiteY241" fmla="*/ 1359280 h 1616455"/>
                <a:gd name="connsiteX242" fmla="*/ 990600 w 1267343"/>
                <a:gd name="connsiteY242" fmla="*/ 1349755 h 1616455"/>
                <a:gd name="connsiteX243" fmla="*/ 995363 w 1267343"/>
                <a:gd name="connsiteY243" fmla="*/ 1335467 h 1616455"/>
                <a:gd name="connsiteX244" fmla="*/ 1033463 w 1267343"/>
                <a:gd name="connsiteY244" fmla="*/ 1344992 h 1616455"/>
                <a:gd name="connsiteX245" fmla="*/ 1157288 w 1267343"/>
                <a:gd name="connsiteY245" fmla="*/ 1359280 h 1616455"/>
                <a:gd name="connsiteX246" fmla="*/ 1185863 w 1267343"/>
                <a:gd name="connsiteY246" fmla="*/ 1368805 h 1616455"/>
                <a:gd name="connsiteX247" fmla="*/ 1190625 w 1267343"/>
                <a:gd name="connsiteY247" fmla="*/ 1383092 h 1616455"/>
                <a:gd name="connsiteX248" fmla="*/ 1200150 w 1267343"/>
                <a:gd name="connsiteY248" fmla="*/ 1397380 h 1616455"/>
                <a:gd name="connsiteX249" fmla="*/ 1190625 w 1267343"/>
                <a:gd name="connsiteY249" fmla="*/ 1411667 h 1616455"/>
                <a:gd name="connsiteX250" fmla="*/ 1119188 w 1267343"/>
                <a:gd name="connsiteY250" fmla="*/ 1406905 h 1616455"/>
                <a:gd name="connsiteX251" fmla="*/ 1090613 w 1267343"/>
                <a:gd name="connsiteY251" fmla="*/ 1397380 h 1616455"/>
                <a:gd name="connsiteX252" fmla="*/ 1033463 w 1267343"/>
                <a:gd name="connsiteY252" fmla="*/ 1406905 h 1616455"/>
                <a:gd name="connsiteX253" fmla="*/ 985838 w 1267343"/>
                <a:gd name="connsiteY253" fmla="*/ 1416430 h 1616455"/>
                <a:gd name="connsiteX254" fmla="*/ 971550 w 1267343"/>
                <a:gd name="connsiteY254" fmla="*/ 1425955 h 1616455"/>
                <a:gd name="connsiteX255" fmla="*/ 957263 w 1267343"/>
                <a:gd name="connsiteY255" fmla="*/ 1430717 h 1616455"/>
                <a:gd name="connsiteX256" fmla="*/ 952500 w 1267343"/>
                <a:gd name="connsiteY256" fmla="*/ 1445005 h 1616455"/>
                <a:gd name="connsiteX257" fmla="*/ 971550 w 1267343"/>
                <a:gd name="connsiteY257" fmla="*/ 1492630 h 1616455"/>
                <a:gd name="connsiteX258" fmla="*/ 1000125 w 1267343"/>
                <a:gd name="connsiteY258" fmla="*/ 1502155 h 1616455"/>
                <a:gd name="connsiteX259" fmla="*/ 1119188 w 1267343"/>
                <a:gd name="connsiteY259" fmla="*/ 1506917 h 1616455"/>
                <a:gd name="connsiteX260" fmla="*/ 1228725 w 1267343"/>
                <a:gd name="connsiteY260" fmla="*/ 1521205 h 1616455"/>
                <a:gd name="connsiteX261" fmla="*/ 1243013 w 1267343"/>
                <a:gd name="connsiteY261" fmla="*/ 1530730 h 1616455"/>
                <a:gd name="connsiteX262" fmla="*/ 1247775 w 1267343"/>
                <a:gd name="connsiteY262" fmla="*/ 1545017 h 1616455"/>
                <a:gd name="connsiteX263" fmla="*/ 1262063 w 1267343"/>
                <a:gd name="connsiteY263" fmla="*/ 1573592 h 1616455"/>
                <a:gd name="connsiteX264" fmla="*/ 1257300 w 1267343"/>
                <a:gd name="connsiteY264" fmla="*/ 1587880 h 1616455"/>
                <a:gd name="connsiteX265" fmla="*/ 1185863 w 1267343"/>
                <a:gd name="connsiteY265" fmla="*/ 1597405 h 1616455"/>
                <a:gd name="connsiteX266" fmla="*/ 1171575 w 1267343"/>
                <a:gd name="connsiteY266" fmla="*/ 1568830 h 1616455"/>
                <a:gd name="connsiteX267" fmla="*/ 1157288 w 1267343"/>
                <a:gd name="connsiteY267" fmla="*/ 1559305 h 1616455"/>
                <a:gd name="connsiteX268" fmla="*/ 1071563 w 1267343"/>
                <a:gd name="connsiteY268" fmla="*/ 1564067 h 1616455"/>
                <a:gd name="connsiteX269" fmla="*/ 1052513 w 1267343"/>
                <a:gd name="connsiteY269" fmla="*/ 1568830 h 1616455"/>
                <a:gd name="connsiteX270" fmla="*/ 1023938 w 1267343"/>
                <a:gd name="connsiteY270" fmla="*/ 1583117 h 1616455"/>
                <a:gd name="connsiteX271" fmla="*/ 1009650 w 1267343"/>
                <a:gd name="connsiteY271" fmla="*/ 1611692 h 1616455"/>
                <a:gd name="connsiteX272" fmla="*/ 995363 w 1267343"/>
                <a:gd name="connsiteY272" fmla="*/ 1616455 h 1616455"/>
                <a:gd name="connsiteX273" fmla="*/ 985838 w 1267343"/>
                <a:gd name="connsiteY273" fmla="*/ 1583117 h 1616455"/>
                <a:gd name="connsiteX274" fmla="*/ 976313 w 1267343"/>
                <a:gd name="connsiteY274" fmla="*/ 1530730 h 1616455"/>
                <a:gd name="connsiteX275" fmla="*/ 966788 w 1267343"/>
                <a:gd name="connsiteY275" fmla="*/ 1497392 h 1616455"/>
                <a:gd name="connsiteX276" fmla="*/ 952500 w 1267343"/>
                <a:gd name="connsiteY276" fmla="*/ 1487867 h 1616455"/>
                <a:gd name="connsiteX277" fmla="*/ 938213 w 1267343"/>
                <a:gd name="connsiteY277" fmla="*/ 1502155 h 1616455"/>
                <a:gd name="connsiteX278" fmla="*/ 933450 w 1267343"/>
                <a:gd name="connsiteY278" fmla="*/ 1540255 h 1616455"/>
                <a:gd name="connsiteX279" fmla="*/ 890588 w 1267343"/>
                <a:gd name="connsiteY279" fmla="*/ 1535492 h 1616455"/>
                <a:gd name="connsiteX280" fmla="*/ 881063 w 1267343"/>
                <a:gd name="connsiteY280" fmla="*/ 1511680 h 1616455"/>
                <a:gd name="connsiteX281" fmla="*/ 885825 w 1267343"/>
                <a:gd name="connsiteY281" fmla="*/ 1492630 h 1616455"/>
                <a:gd name="connsiteX282" fmla="*/ 876300 w 1267343"/>
                <a:gd name="connsiteY282" fmla="*/ 1449767 h 1616455"/>
                <a:gd name="connsiteX283" fmla="*/ 862013 w 1267343"/>
                <a:gd name="connsiteY283" fmla="*/ 1440242 h 1616455"/>
                <a:gd name="connsiteX284" fmla="*/ 828675 w 1267343"/>
                <a:gd name="connsiteY284" fmla="*/ 1464055 h 1616455"/>
                <a:gd name="connsiteX285" fmla="*/ 809625 w 1267343"/>
                <a:gd name="connsiteY285" fmla="*/ 1459292 h 1616455"/>
                <a:gd name="connsiteX286" fmla="*/ 795338 w 1267343"/>
                <a:gd name="connsiteY286" fmla="*/ 1421192 h 1616455"/>
                <a:gd name="connsiteX287" fmla="*/ 790575 w 1267343"/>
                <a:gd name="connsiteY287" fmla="*/ 1402142 h 1616455"/>
                <a:gd name="connsiteX288" fmla="*/ 766763 w 1267343"/>
                <a:gd name="connsiteY288" fmla="*/ 1406905 h 1616455"/>
                <a:gd name="connsiteX289" fmla="*/ 738188 w 1267343"/>
                <a:gd name="connsiteY289" fmla="*/ 1416430 h 1616455"/>
                <a:gd name="connsiteX290" fmla="*/ 638175 w 1267343"/>
                <a:gd name="connsiteY290" fmla="*/ 1411667 h 1616455"/>
                <a:gd name="connsiteX291" fmla="*/ 623888 w 1267343"/>
                <a:gd name="connsiteY291" fmla="*/ 1406905 h 1616455"/>
                <a:gd name="connsiteX292" fmla="*/ 609600 w 1267343"/>
                <a:gd name="connsiteY292" fmla="*/ 1373567 h 1616455"/>
                <a:gd name="connsiteX293" fmla="*/ 623888 w 1267343"/>
                <a:gd name="connsiteY293" fmla="*/ 1364042 h 1616455"/>
                <a:gd name="connsiteX294" fmla="*/ 676275 w 1267343"/>
                <a:gd name="connsiteY294" fmla="*/ 1359280 h 1616455"/>
                <a:gd name="connsiteX295" fmla="*/ 666750 w 1267343"/>
                <a:gd name="connsiteY295" fmla="*/ 1330705 h 1616455"/>
                <a:gd name="connsiteX296" fmla="*/ 661988 w 1267343"/>
                <a:gd name="connsiteY296" fmla="*/ 1316417 h 1616455"/>
                <a:gd name="connsiteX297" fmla="*/ 657225 w 1267343"/>
                <a:gd name="connsiteY297" fmla="*/ 1297367 h 1616455"/>
                <a:gd name="connsiteX298" fmla="*/ 642938 w 1267343"/>
                <a:gd name="connsiteY298" fmla="*/ 1287842 h 1616455"/>
                <a:gd name="connsiteX299" fmla="*/ 585788 w 1267343"/>
                <a:gd name="connsiteY299" fmla="*/ 1297367 h 1616455"/>
                <a:gd name="connsiteX300" fmla="*/ 576263 w 1267343"/>
                <a:gd name="connsiteY300" fmla="*/ 1283080 h 1616455"/>
                <a:gd name="connsiteX301" fmla="*/ 590550 w 1267343"/>
                <a:gd name="connsiteY301" fmla="*/ 1273555 h 1616455"/>
                <a:gd name="connsiteX302" fmla="*/ 600075 w 1267343"/>
                <a:gd name="connsiteY302" fmla="*/ 1244980 h 1616455"/>
                <a:gd name="connsiteX303" fmla="*/ 604838 w 1267343"/>
                <a:gd name="connsiteY303" fmla="*/ 1230692 h 1616455"/>
                <a:gd name="connsiteX304" fmla="*/ 590550 w 1267343"/>
                <a:gd name="connsiteY304" fmla="*/ 1221167 h 1616455"/>
                <a:gd name="connsiteX305" fmla="*/ 561975 w 1267343"/>
                <a:gd name="connsiteY305" fmla="*/ 1206880 h 1616455"/>
                <a:gd name="connsiteX306" fmla="*/ 547688 w 1267343"/>
                <a:gd name="connsiteY306" fmla="*/ 1192592 h 1616455"/>
                <a:gd name="connsiteX307" fmla="*/ 519113 w 1267343"/>
                <a:gd name="connsiteY307" fmla="*/ 1173542 h 1616455"/>
                <a:gd name="connsiteX308" fmla="*/ 504825 w 1267343"/>
                <a:gd name="connsiteY308" fmla="*/ 1164017 h 1616455"/>
                <a:gd name="connsiteX309" fmla="*/ 490538 w 1267343"/>
                <a:gd name="connsiteY309" fmla="*/ 1159255 h 1616455"/>
                <a:gd name="connsiteX310" fmla="*/ 476250 w 1267343"/>
                <a:gd name="connsiteY310" fmla="*/ 1149730 h 1616455"/>
                <a:gd name="connsiteX311" fmla="*/ 447675 w 1267343"/>
                <a:gd name="connsiteY311" fmla="*/ 1140205 h 1616455"/>
                <a:gd name="connsiteX312" fmla="*/ 433388 w 1267343"/>
                <a:gd name="connsiteY312" fmla="*/ 1130680 h 1616455"/>
                <a:gd name="connsiteX313" fmla="*/ 347663 w 1267343"/>
                <a:gd name="connsiteY313" fmla="*/ 1140205 h 1616455"/>
                <a:gd name="connsiteX314" fmla="*/ 295275 w 1267343"/>
                <a:gd name="connsiteY314" fmla="*/ 1135442 h 1616455"/>
                <a:gd name="connsiteX315" fmla="*/ 280988 w 1267343"/>
                <a:gd name="connsiteY315" fmla="*/ 1125917 h 1616455"/>
                <a:gd name="connsiteX316" fmla="*/ 223838 w 1267343"/>
                <a:gd name="connsiteY316" fmla="*/ 1116392 h 1616455"/>
                <a:gd name="connsiteX317" fmla="*/ 195263 w 1267343"/>
                <a:gd name="connsiteY317" fmla="*/ 1106867 h 1616455"/>
                <a:gd name="connsiteX318" fmla="*/ 180975 w 1267343"/>
                <a:gd name="connsiteY318" fmla="*/ 1102105 h 1616455"/>
                <a:gd name="connsiteX319" fmla="*/ 109538 w 1267343"/>
                <a:gd name="connsiteY319" fmla="*/ 1116392 h 1616455"/>
                <a:gd name="connsiteX320" fmla="*/ 104775 w 1267343"/>
                <a:gd name="connsiteY320" fmla="*/ 1130680 h 1616455"/>
                <a:gd name="connsiteX321" fmla="*/ 114300 w 1267343"/>
                <a:gd name="connsiteY321" fmla="*/ 1240217 h 1616455"/>
                <a:gd name="connsiteX322" fmla="*/ 119063 w 1267343"/>
                <a:gd name="connsiteY322" fmla="*/ 1249742 h 1616455"/>
                <a:gd name="connsiteX0" fmla="*/ 109538 w 1267343"/>
                <a:gd name="connsiteY0" fmla="*/ 1321180 h 1616455"/>
                <a:gd name="connsiteX1" fmla="*/ 85725 w 1267343"/>
                <a:gd name="connsiteY1" fmla="*/ 1316417 h 1616455"/>
                <a:gd name="connsiteX2" fmla="*/ 80963 w 1267343"/>
                <a:gd name="connsiteY2" fmla="*/ 1302130 h 1616455"/>
                <a:gd name="connsiteX3" fmla="*/ 71438 w 1267343"/>
                <a:gd name="connsiteY3" fmla="*/ 1287842 h 1616455"/>
                <a:gd name="connsiteX4" fmla="*/ 57150 w 1267343"/>
                <a:gd name="connsiteY4" fmla="*/ 1235455 h 1616455"/>
                <a:gd name="connsiteX5" fmla="*/ 52388 w 1267343"/>
                <a:gd name="connsiteY5" fmla="*/ 1221167 h 1616455"/>
                <a:gd name="connsiteX6" fmla="*/ 38100 w 1267343"/>
                <a:gd name="connsiteY6" fmla="*/ 1211642 h 1616455"/>
                <a:gd name="connsiteX7" fmla="*/ 19050 w 1267343"/>
                <a:gd name="connsiteY7" fmla="*/ 1183067 h 1616455"/>
                <a:gd name="connsiteX8" fmla="*/ 14288 w 1267343"/>
                <a:gd name="connsiteY8" fmla="*/ 1168780 h 1616455"/>
                <a:gd name="connsiteX9" fmla="*/ 0 w 1267343"/>
                <a:gd name="connsiteY9" fmla="*/ 1140205 h 1616455"/>
                <a:gd name="connsiteX10" fmla="*/ 28575 w 1267343"/>
                <a:gd name="connsiteY10" fmla="*/ 1121155 h 1616455"/>
                <a:gd name="connsiteX11" fmla="*/ 42863 w 1267343"/>
                <a:gd name="connsiteY11" fmla="*/ 1111630 h 1616455"/>
                <a:gd name="connsiteX12" fmla="*/ 71438 w 1267343"/>
                <a:gd name="connsiteY12" fmla="*/ 1087817 h 1616455"/>
                <a:gd name="connsiteX13" fmla="*/ 76200 w 1267343"/>
                <a:gd name="connsiteY13" fmla="*/ 1073530 h 1616455"/>
                <a:gd name="connsiteX14" fmla="*/ 76200 w 1267343"/>
                <a:gd name="connsiteY14" fmla="*/ 1016380 h 1616455"/>
                <a:gd name="connsiteX15" fmla="*/ 66675 w 1267343"/>
                <a:gd name="connsiteY15" fmla="*/ 1002092 h 1616455"/>
                <a:gd name="connsiteX16" fmla="*/ 47625 w 1267343"/>
                <a:gd name="connsiteY16" fmla="*/ 997330 h 1616455"/>
                <a:gd name="connsiteX17" fmla="*/ 42863 w 1267343"/>
                <a:gd name="connsiteY17" fmla="*/ 935417 h 1616455"/>
                <a:gd name="connsiteX18" fmla="*/ 57150 w 1267343"/>
                <a:gd name="connsiteY18" fmla="*/ 925892 h 1616455"/>
                <a:gd name="connsiteX19" fmla="*/ 109538 w 1267343"/>
                <a:gd name="connsiteY19" fmla="*/ 944942 h 1616455"/>
                <a:gd name="connsiteX20" fmla="*/ 119063 w 1267343"/>
                <a:gd name="connsiteY20" fmla="*/ 973517 h 1616455"/>
                <a:gd name="connsiteX21" fmla="*/ 128588 w 1267343"/>
                <a:gd name="connsiteY21" fmla="*/ 1002092 h 1616455"/>
                <a:gd name="connsiteX22" fmla="*/ 133350 w 1267343"/>
                <a:gd name="connsiteY22" fmla="*/ 1016380 h 1616455"/>
                <a:gd name="connsiteX23" fmla="*/ 147638 w 1267343"/>
                <a:gd name="connsiteY23" fmla="*/ 1021142 h 1616455"/>
                <a:gd name="connsiteX24" fmla="*/ 161925 w 1267343"/>
                <a:gd name="connsiteY24" fmla="*/ 1030667 h 1616455"/>
                <a:gd name="connsiteX25" fmla="*/ 238125 w 1267343"/>
                <a:gd name="connsiteY25" fmla="*/ 1044955 h 1616455"/>
                <a:gd name="connsiteX26" fmla="*/ 266700 w 1267343"/>
                <a:gd name="connsiteY26" fmla="*/ 1064005 h 1616455"/>
                <a:gd name="connsiteX27" fmla="*/ 285750 w 1267343"/>
                <a:gd name="connsiteY27" fmla="*/ 1087817 h 1616455"/>
                <a:gd name="connsiteX28" fmla="*/ 314325 w 1267343"/>
                <a:gd name="connsiteY28" fmla="*/ 1097342 h 1616455"/>
                <a:gd name="connsiteX29" fmla="*/ 457200 w 1267343"/>
                <a:gd name="connsiteY29" fmla="*/ 1092580 h 1616455"/>
                <a:gd name="connsiteX30" fmla="*/ 466725 w 1267343"/>
                <a:gd name="connsiteY30" fmla="*/ 1078292 h 1616455"/>
                <a:gd name="connsiteX31" fmla="*/ 481013 w 1267343"/>
                <a:gd name="connsiteY31" fmla="*/ 1068767 h 1616455"/>
                <a:gd name="connsiteX32" fmla="*/ 485775 w 1267343"/>
                <a:gd name="connsiteY32" fmla="*/ 1021142 h 1616455"/>
                <a:gd name="connsiteX33" fmla="*/ 481013 w 1267343"/>
                <a:gd name="connsiteY33" fmla="*/ 1006855 h 1616455"/>
                <a:gd name="connsiteX34" fmla="*/ 466725 w 1267343"/>
                <a:gd name="connsiteY34" fmla="*/ 1002092 h 1616455"/>
                <a:gd name="connsiteX35" fmla="*/ 442913 w 1267343"/>
                <a:gd name="connsiteY35" fmla="*/ 959230 h 1616455"/>
                <a:gd name="connsiteX36" fmla="*/ 438150 w 1267343"/>
                <a:gd name="connsiteY36" fmla="*/ 940180 h 1616455"/>
                <a:gd name="connsiteX37" fmla="*/ 433388 w 1267343"/>
                <a:gd name="connsiteY37" fmla="*/ 892555 h 1616455"/>
                <a:gd name="connsiteX38" fmla="*/ 419100 w 1267343"/>
                <a:gd name="connsiteY38" fmla="*/ 887792 h 1616455"/>
                <a:gd name="connsiteX39" fmla="*/ 390525 w 1267343"/>
                <a:gd name="connsiteY39" fmla="*/ 873505 h 1616455"/>
                <a:gd name="connsiteX40" fmla="*/ 376238 w 1267343"/>
                <a:gd name="connsiteY40" fmla="*/ 859217 h 1616455"/>
                <a:gd name="connsiteX41" fmla="*/ 371475 w 1267343"/>
                <a:gd name="connsiteY41" fmla="*/ 844930 h 1616455"/>
                <a:gd name="connsiteX42" fmla="*/ 361950 w 1267343"/>
                <a:gd name="connsiteY42" fmla="*/ 830642 h 1616455"/>
                <a:gd name="connsiteX43" fmla="*/ 357188 w 1267343"/>
                <a:gd name="connsiteY43" fmla="*/ 816355 h 1616455"/>
                <a:gd name="connsiteX44" fmla="*/ 314325 w 1267343"/>
                <a:gd name="connsiteY44" fmla="*/ 783017 h 1616455"/>
                <a:gd name="connsiteX45" fmla="*/ 300038 w 1267343"/>
                <a:gd name="connsiteY45" fmla="*/ 773492 h 1616455"/>
                <a:gd name="connsiteX46" fmla="*/ 314325 w 1267343"/>
                <a:gd name="connsiteY46" fmla="*/ 759205 h 1616455"/>
                <a:gd name="connsiteX47" fmla="*/ 357188 w 1267343"/>
                <a:gd name="connsiteY47" fmla="*/ 768730 h 1616455"/>
                <a:gd name="connsiteX48" fmla="*/ 385763 w 1267343"/>
                <a:gd name="connsiteY48" fmla="*/ 787780 h 1616455"/>
                <a:gd name="connsiteX49" fmla="*/ 409575 w 1267343"/>
                <a:gd name="connsiteY49" fmla="*/ 806830 h 1616455"/>
                <a:gd name="connsiteX50" fmla="*/ 438150 w 1267343"/>
                <a:gd name="connsiteY50" fmla="*/ 825880 h 1616455"/>
                <a:gd name="connsiteX51" fmla="*/ 452438 w 1267343"/>
                <a:gd name="connsiteY51" fmla="*/ 840167 h 1616455"/>
                <a:gd name="connsiteX52" fmla="*/ 471488 w 1267343"/>
                <a:gd name="connsiteY52" fmla="*/ 868742 h 1616455"/>
                <a:gd name="connsiteX53" fmla="*/ 490538 w 1267343"/>
                <a:gd name="connsiteY53" fmla="*/ 897317 h 1616455"/>
                <a:gd name="connsiteX54" fmla="*/ 500063 w 1267343"/>
                <a:gd name="connsiteY54" fmla="*/ 911605 h 1616455"/>
                <a:gd name="connsiteX55" fmla="*/ 509588 w 1267343"/>
                <a:gd name="connsiteY55" fmla="*/ 925892 h 1616455"/>
                <a:gd name="connsiteX56" fmla="*/ 514350 w 1267343"/>
                <a:gd name="connsiteY56" fmla="*/ 940180 h 1616455"/>
                <a:gd name="connsiteX57" fmla="*/ 523875 w 1267343"/>
                <a:gd name="connsiteY57" fmla="*/ 954467 h 1616455"/>
                <a:gd name="connsiteX58" fmla="*/ 542925 w 1267343"/>
                <a:gd name="connsiteY58" fmla="*/ 997330 h 1616455"/>
                <a:gd name="connsiteX59" fmla="*/ 557213 w 1267343"/>
                <a:gd name="connsiteY59" fmla="*/ 1035430 h 1616455"/>
                <a:gd name="connsiteX60" fmla="*/ 576263 w 1267343"/>
                <a:gd name="connsiteY60" fmla="*/ 1030667 h 1616455"/>
                <a:gd name="connsiteX61" fmla="*/ 581025 w 1267343"/>
                <a:gd name="connsiteY61" fmla="*/ 1016380 h 1616455"/>
                <a:gd name="connsiteX62" fmla="*/ 561975 w 1267343"/>
                <a:gd name="connsiteY62" fmla="*/ 987805 h 1616455"/>
                <a:gd name="connsiteX63" fmla="*/ 552450 w 1267343"/>
                <a:gd name="connsiteY63" fmla="*/ 973517 h 1616455"/>
                <a:gd name="connsiteX64" fmla="*/ 566738 w 1267343"/>
                <a:gd name="connsiteY64" fmla="*/ 968755 h 1616455"/>
                <a:gd name="connsiteX65" fmla="*/ 604838 w 1267343"/>
                <a:gd name="connsiteY65" fmla="*/ 983042 h 1616455"/>
                <a:gd name="connsiteX66" fmla="*/ 628650 w 1267343"/>
                <a:gd name="connsiteY66" fmla="*/ 1006855 h 1616455"/>
                <a:gd name="connsiteX67" fmla="*/ 638175 w 1267343"/>
                <a:gd name="connsiteY67" fmla="*/ 978280 h 1616455"/>
                <a:gd name="connsiteX68" fmla="*/ 633413 w 1267343"/>
                <a:gd name="connsiteY68" fmla="*/ 959230 h 1616455"/>
                <a:gd name="connsiteX69" fmla="*/ 590550 w 1267343"/>
                <a:gd name="connsiteY69" fmla="*/ 925892 h 1616455"/>
                <a:gd name="connsiteX70" fmla="*/ 576263 w 1267343"/>
                <a:gd name="connsiteY70" fmla="*/ 916367 h 1616455"/>
                <a:gd name="connsiteX71" fmla="*/ 685800 w 1267343"/>
                <a:gd name="connsiteY71" fmla="*/ 897317 h 1616455"/>
                <a:gd name="connsiteX72" fmla="*/ 681038 w 1267343"/>
                <a:gd name="connsiteY72" fmla="*/ 854455 h 1616455"/>
                <a:gd name="connsiteX73" fmla="*/ 666750 w 1267343"/>
                <a:gd name="connsiteY73" fmla="*/ 844930 h 1616455"/>
                <a:gd name="connsiteX74" fmla="*/ 609600 w 1267343"/>
                <a:gd name="connsiteY74" fmla="*/ 825880 h 1616455"/>
                <a:gd name="connsiteX75" fmla="*/ 614363 w 1267343"/>
                <a:gd name="connsiteY75" fmla="*/ 806830 h 1616455"/>
                <a:gd name="connsiteX76" fmla="*/ 633413 w 1267343"/>
                <a:gd name="connsiteY76" fmla="*/ 802067 h 1616455"/>
                <a:gd name="connsiteX77" fmla="*/ 671513 w 1267343"/>
                <a:gd name="connsiteY77" fmla="*/ 797305 h 1616455"/>
                <a:gd name="connsiteX78" fmla="*/ 704850 w 1267343"/>
                <a:gd name="connsiteY78" fmla="*/ 787780 h 1616455"/>
                <a:gd name="connsiteX79" fmla="*/ 719138 w 1267343"/>
                <a:gd name="connsiteY79" fmla="*/ 768730 h 1616455"/>
                <a:gd name="connsiteX80" fmla="*/ 747713 w 1267343"/>
                <a:gd name="connsiteY80" fmla="*/ 740155 h 1616455"/>
                <a:gd name="connsiteX81" fmla="*/ 709613 w 1267343"/>
                <a:gd name="connsiteY81" fmla="*/ 725867 h 1616455"/>
                <a:gd name="connsiteX82" fmla="*/ 695325 w 1267343"/>
                <a:gd name="connsiteY82" fmla="*/ 716342 h 1616455"/>
                <a:gd name="connsiteX83" fmla="*/ 676275 w 1267343"/>
                <a:gd name="connsiteY83" fmla="*/ 711580 h 1616455"/>
                <a:gd name="connsiteX84" fmla="*/ 642938 w 1267343"/>
                <a:gd name="connsiteY84" fmla="*/ 678242 h 1616455"/>
                <a:gd name="connsiteX85" fmla="*/ 647700 w 1267343"/>
                <a:gd name="connsiteY85" fmla="*/ 654430 h 1616455"/>
                <a:gd name="connsiteX86" fmla="*/ 676275 w 1267343"/>
                <a:gd name="connsiteY86" fmla="*/ 635380 h 1616455"/>
                <a:gd name="connsiteX87" fmla="*/ 681038 w 1267343"/>
                <a:gd name="connsiteY87" fmla="*/ 621092 h 1616455"/>
                <a:gd name="connsiteX88" fmla="*/ 676275 w 1267343"/>
                <a:gd name="connsiteY88" fmla="*/ 592517 h 1616455"/>
                <a:gd name="connsiteX89" fmla="*/ 666750 w 1267343"/>
                <a:gd name="connsiteY89" fmla="*/ 578230 h 1616455"/>
                <a:gd name="connsiteX90" fmla="*/ 652463 w 1267343"/>
                <a:gd name="connsiteY90" fmla="*/ 573467 h 1616455"/>
                <a:gd name="connsiteX91" fmla="*/ 609600 w 1267343"/>
                <a:gd name="connsiteY91" fmla="*/ 568705 h 1616455"/>
                <a:gd name="connsiteX92" fmla="*/ 561975 w 1267343"/>
                <a:gd name="connsiteY92" fmla="*/ 559180 h 1616455"/>
                <a:gd name="connsiteX93" fmla="*/ 533400 w 1267343"/>
                <a:gd name="connsiteY93" fmla="*/ 549655 h 1616455"/>
                <a:gd name="connsiteX94" fmla="*/ 504825 w 1267343"/>
                <a:gd name="connsiteY94" fmla="*/ 544892 h 1616455"/>
                <a:gd name="connsiteX95" fmla="*/ 495300 w 1267343"/>
                <a:gd name="connsiteY95" fmla="*/ 511555 h 1616455"/>
                <a:gd name="connsiteX96" fmla="*/ 519113 w 1267343"/>
                <a:gd name="connsiteY96" fmla="*/ 506792 h 1616455"/>
                <a:gd name="connsiteX97" fmla="*/ 547688 w 1267343"/>
                <a:gd name="connsiteY97" fmla="*/ 497267 h 1616455"/>
                <a:gd name="connsiteX98" fmla="*/ 576263 w 1267343"/>
                <a:gd name="connsiteY98" fmla="*/ 521080 h 1616455"/>
                <a:gd name="connsiteX99" fmla="*/ 619125 w 1267343"/>
                <a:gd name="connsiteY99" fmla="*/ 516317 h 1616455"/>
                <a:gd name="connsiteX100" fmla="*/ 628650 w 1267343"/>
                <a:gd name="connsiteY100" fmla="*/ 502030 h 1616455"/>
                <a:gd name="connsiteX101" fmla="*/ 690563 w 1267343"/>
                <a:gd name="connsiteY101" fmla="*/ 497267 h 1616455"/>
                <a:gd name="connsiteX102" fmla="*/ 757238 w 1267343"/>
                <a:gd name="connsiteY102" fmla="*/ 492505 h 1616455"/>
                <a:gd name="connsiteX103" fmla="*/ 712448 w 1267343"/>
                <a:gd name="connsiteY103" fmla="*/ 485259 h 1616455"/>
                <a:gd name="connsiteX104" fmla="*/ 781050 w 1267343"/>
                <a:gd name="connsiteY104" fmla="*/ 468692 h 1616455"/>
                <a:gd name="connsiteX105" fmla="*/ 804863 w 1267343"/>
                <a:gd name="connsiteY105" fmla="*/ 444880 h 1616455"/>
                <a:gd name="connsiteX106" fmla="*/ 831056 w 1267343"/>
                <a:gd name="connsiteY106" fmla="*/ 399636 h 1616455"/>
                <a:gd name="connsiteX107" fmla="*/ 838200 w 1267343"/>
                <a:gd name="connsiteY107" fmla="*/ 344867 h 1616455"/>
                <a:gd name="connsiteX108" fmla="*/ 828675 w 1267343"/>
                <a:gd name="connsiteY108" fmla="*/ 306767 h 1616455"/>
                <a:gd name="connsiteX109" fmla="*/ 788194 w 1267343"/>
                <a:gd name="connsiteY109" fmla="*/ 256761 h 1616455"/>
                <a:gd name="connsiteX110" fmla="*/ 776288 w 1267343"/>
                <a:gd name="connsiteY110" fmla="*/ 216280 h 1616455"/>
                <a:gd name="connsiteX111" fmla="*/ 757238 w 1267343"/>
                <a:gd name="connsiteY111" fmla="*/ 197230 h 1616455"/>
                <a:gd name="connsiteX112" fmla="*/ 728663 w 1267343"/>
                <a:gd name="connsiteY112" fmla="*/ 187705 h 1616455"/>
                <a:gd name="connsiteX113" fmla="*/ 702470 w 1267343"/>
                <a:gd name="connsiteY113" fmla="*/ 182943 h 1616455"/>
                <a:gd name="connsiteX114" fmla="*/ 681038 w 1267343"/>
                <a:gd name="connsiteY114" fmla="*/ 173417 h 1616455"/>
                <a:gd name="connsiteX115" fmla="*/ 657225 w 1267343"/>
                <a:gd name="connsiteY115" fmla="*/ 149605 h 1616455"/>
                <a:gd name="connsiteX116" fmla="*/ 642938 w 1267343"/>
                <a:gd name="connsiteY116" fmla="*/ 135317 h 1616455"/>
                <a:gd name="connsiteX117" fmla="*/ 614363 w 1267343"/>
                <a:gd name="connsiteY117" fmla="*/ 116267 h 1616455"/>
                <a:gd name="connsiteX118" fmla="*/ 609600 w 1267343"/>
                <a:gd name="connsiteY118" fmla="*/ 101980 h 1616455"/>
                <a:gd name="connsiteX119" fmla="*/ 600075 w 1267343"/>
                <a:gd name="connsiteY119" fmla="*/ 82930 h 1616455"/>
                <a:gd name="connsiteX120" fmla="*/ 595313 w 1267343"/>
                <a:gd name="connsiteY120" fmla="*/ 63880 h 1616455"/>
                <a:gd name="connsiteX121" fmla="*/ 590550 w 1267343"/>
                <a:gd name="connsiteY121" fmla="*/ 49592 h 1616455"/>
                <a:gd name="connsiteX122" fmla="*/ 600075 w 1267343"/>
                <a:gd name="connsiteY122" fmla="*/ 63880 h 1616455"/>
                <a:gd name="connsiteX123" fmla="*/ 609600 w 1267343"/>
                <a:gd name="connsiteY123" fmla="*/ 82930 h 1616455"/>
                <a:gd name="connsiteX124" fmla="*/ 638175 w 1267343"/>
                <a:gd name="connsiteY124" fmla="*/ 106742 h 1616455"/>
                <a:gd name="connsiteX125" fmla="*/ 647700 w 1267343"/>
                <a:gd name="connsiteY125" fmla="*/ 121030 h 1616455"/>
                <a:gd name="connsiteX126" fmla="*/ 690563 w 1267343"/>
                <a:gd name="connsiteY126" fmla="*/ 144842 h 1616455"/>
                <a:gd name="connsiteX127" fmla="*/ 704850 w 1267343"/>
                <a:gd name="connsiteY127" fmla="*/ 159130 h 1616455"/>
                <a:gd name="connsiteX128" fmla="*/ 776288 w 1267343"/>
                <a:gd name="connsiteY128" fmla="*/ 149605 h 1616455"/>
                <a:gd name="connsiteX129" fmla="*/ 781050 w 1267343"/>
                <a:gd name="connsiteY129" fmla="*/ 135317 h 1616455"/>
                <a:gd name="connsiteX130" fmla="*/ 762000 w 1267343"/>
                <a:gd name="connsiteY130" fmla="*/ 59117 h 1616455"/>
                <a:gd name="connsiteX131" fmla="*/ 766763 w 1267343"/>
                <a:gd name="connsiteY131" fmla="*/ 6730 h 1616455"/>
                <a:gd name="connsiteX132" fmla="*/ 781050 w 1267343"/>
                <a:gd name="connsiteY132" fmla="*/ 1967 h 1616455"/>
                <a:gd name="connsiteX133" fmla="*/ 800100 w 1267343"/>
                <a:gd name="connsiteY133" fmla="*/ 18636 h 1616455"/>
                <a:gd name="connsiteX134" fmla="*/ 838200 w 1267343"/>
                <a:gd name="connsiteY134" fmla="*/ 75785 h 1616455"/>
                <a:gd name="connsiteX135" fmla="*/ 838201 w 1267343"/>
                <a:gd name="connsiteY135" fmla="*/ 185324 h 1616455"/>
                <a:gd name="connsiteX136" fmla="*/ 878681 w 1267343"/>
                <a:gd name="connsiteY136" fmla="*/ 232949 h 1616455"/>
                <a:gd name="connsiteX137" fmla="*/ 895351 w 1267343"/>
                <a:gd name="connsiteY137" fmla="*/ 256761 h 1616455"/>
                <a:gd name="connsiteX138" fmla="*/ 904875 w 1267343"/>
                <a:gd name="connsiteY138" fmla="*/ 282955 h 1616455"/>
                <a:gd name="connsiteX139" fmla="*/ 909638 w 1267343"/>
                <a:gd name="connsiteY139" fmla="*/ 311530 h 1616455"/>
                <a:gd name="connsiteX140" fmla="*/ 904875 w 1267343"/>
                <a:gd name="connsiteY140" fmla="*/ 373442 h 1616455"/>
                <a:gd name="connsiteX141" fmla="*/ 895350 w 1267343"/>
                <a:gd name="connsiteY141" fmla="*/ 402017 h 1616455"/>
                <a:gd name="connsiteX142" fmla="*/ 890588 w 1267343"/>
                <a:gd name="connsiteY142" fmla="*/ 440117 h 1616455"/>
                <a:gd name="connsiteX143" fmla="*/ 862013 w 1267343"/>
                <a:gd name="connsiteY143" fmla="*/ 482980 h 1616455"/>
                <a:gd name="connsiteX144" fmla="*/ 847725 w 1267343"/>
                <a:gd name="connsiteY144" fmla="*/ 492505 h 1616455"/>
                <a:gd name="connsiteX145" fmla="*/ 833438 w 1267343"/>
                <a:gd name="connsiteY145" fmla="*/ 506792 h 1616455"/>
                <a:gd name="connsiteX146" fmla="*/ 814388 w 1267343"/>
                <a:gd name="connsiteY146" fmla="*/ 530605 h 1616455"/>
                <a:gd name="connsiteX147" fmla="*/ 809625 w 1267343"/>
                <a:gd name="connsiteY147" fmla="*/ 544892 h 1616455"/>
                <a:gd name="connsiteX148" fmla="*/ 800100 w 1267343"/>
                <a:gd name="connsiteY148" fmla="*/ 559180 h 1616455"/>
                <a:gd name="connsiteX149" fmla="*/ 785813 w 1267343"/>
                <a:gd name="connsiteY149" fmla="*/ 602042 h 1616455"/>
                <a:gd name="connsiteX150" fmla="*/ 781050 w 1267343"/>
                <a:gd name="connsiteY150" fmla="*/ 616330 h 1616455"/>
                <a:gd name="connsiteX151" fmla="*/ 790575 w 1267343"/>
                <a:gd name="connsiteY151" fmla="*/ 687767 h 1616455"/>
                <a:gd name="connsiteX152" fmla="*/ 800100 w 1267343"/>
                <a:gd name="connsiteY152" fmla="*/ 702055 h 1616455"/>
                <a:gd name="connsiteX153" fmla="*/ 804863 w 1267343"/>
                <a:gd name="connsiteY153" fmla="*/ 716342 h 1616455"/>
                <a:gd name="connsiteX154" fmla="*/ 823913 w 1267343"/>
                <a:gd name="connsiteY154" fmla="*/ 744917 h 1616455"/>
                <a:gd name="connsiteX155" fmla="*/ 828675 w 1267343"/>
                <a:gd name="connsiteY155" fmla="*/ 759205 h 1616455"/>
                <a:gd name="connsiteX156" fmla="*/ 866775 w 1267343"/>
                <a:gd name="connsiteY156" fmla="*/ 759205 h 1616455"/>
                <a:gd name="connsiteX157" fmla="*/ 890588 w 1267343"/>
                <a:gd name="connsiteY157" fmla="*/ 716342 h 1616455"/>
                <a:gd name="connsiteX158" fmla="*/ 895350 w 1267343"/>
                <a:gd name="connsiteY158" fmla="*/ 663955 h 1616455"/>
                <a:gd name="connsiteX159" fmla="*/ 904875 w 1267343"/>
                <a:gd name="connsiteY159" fmla="*/ 549655 h 1616455"/>
                <a:gd name="connsiteX160" fmla="*/ 933450 w 1267343"/>
                <a:gd name="connsiteY160" fmla="*/ 554417 h 1616455"/>
                <a:gd name="connsiteX161" fmla="*/ 938213 w 1267343"/>
                <a:gd name="connsiteY161" fmla="*/ 602042 h 1616455"/>
                <a:gd name="connsiteX162" fmla="*/ 952500 w 1267343"/>
                <a:gd name="connsiteY162" fmla="*/ 630617 h 1616455"/>
                <a:gd name="connsiteX163" fmla="*/ 966788 w 1267343"/>
                <a:gd name="connsiteY163" fmla="*/ 625855 h 1616455"/>
                <a:gd name="connsiteX164" fmla="*/ 981075 w 1267343"/>
                <a:gd name="connsiteY164" fmla="*/ 616330 h 1616455"/>
                <a:gd name="connsiteX165" fmla="*/ 1009650 w 1267343"/>
                <a:gd name="connsiteY165" fmla="*/ 606805 h 1616455"/>
                <a:gd name="connsiteX166" fmla="*/ 1038225 w 1267343"/>
                <a:gd name="connsiteY166" fmla="*/ 630617 h 1616455"/>
                <a:gd name="connsiteX167" fmla="*/ 1019175 w 1267343"/>
                <a:gd name="connsiteY167" fmla="*/ 659192 h 1616455"/>
                <a:gd name="connsiteX168" fmla="*/ 1009650 w 1267343"/>
                <a:gd name="connsiteY168" fmla="*/ 673480 h 1616455"/>
                <a:gd name="connsiteX169" fmla="*/ 995363 w 1267343"/>
                <a:gd name="connsiteY169" fmla="*/ 702055 h 1616455"/>
                <a:gd name="connsiteX170" fmla="*/ 981075 w 1267343"/>
                <a:gd name="connsiteY170" fmla="*/ 730630 h 1616455"/>
                <a:gd name="connsiteX171" fmla="*/ 962025 w 1267343"/>
                <a:gd name="connsiteY171" fmla="*/ 759205 h 1616455"/>
                <a:gd name="connsiteX172" fmla="*/ 938213 w 1267343"/>
                <a:gd name="connsiteY172" fmla="*/ 783017 h 1616455"/>
                <a:gd name="connsiteX173" fmla="*/ 938213 w 1267343"/>
                <a:gd name="connsiteY173" fmla="*/ 811592 h 1616455"/>
                <a:gd name="connsiteX174" fmla="*/ 971550 w 1267343"/>
                <a:gd name="connsiteY174" fmla="*/ 806830 h 1616455"/>
                <a:gd name="connsiteX175" fmla="*/ 1004888 w 1267343"/>
                <a:gd name="connsiteY175" fmla="*/ 763967 h 1616455"/>
                <a:gd name="connsiteX176" fmla="*/ 1019175 w 1267343"/>
                <a:gd name="connsiteY176" fmla="*/ 754442 h 1616455"/>
                <a:gd name="connsiteX177" fmla="*/ 1033463 w 1267343"/>
                <a:gd name="connsiteY177" fmla="*/ 749680 h 1616455"/>
                <a:gd name="connsiteX178" fmla="*/ 1047750 w 1267343"/>
                <a:gd name="connsiteY178" fmla="*/ 740155 h 1616455"/>
                <a:gd name="connsiteX179" fmla="*/ 1085850 w 1267343"/>
                <a:gd name="connsiteY179" fmla="*/ 730630 h 1616455"/>
                <a:gd name="connsiteX180" fmla="*/ 1128713 w 1267343"/>
                <a:gd name="connsiteY180" fmla="*/ 721105 h 1616455"/>
                <a:gd name="connsiteX181" fmla="*/ 1138238 w 1267343"/>
                <a:gd name="connsiteY181" fmla="*/ 706817 h 1616455"/>
                <a:gd name="connsiteX182" fmla="*/ 1166813 w 1267343"/>
                <a:gd name="connsiteY182" fmla="*/ 697292 h 1616455"/>
                <a:gd name="connsiteX183" fmla="*/ 1195388 w 1267343"/>
                <a:gd name="connsiteY183" fmla="*/ 683005 h 1616455"/>
                <a:gd name="connsiteX184" fmla="*/ 1200150 w 1267343"/>
                <a:gd name="connsiteY184" fmla="*/ 659192 h 1616455"/>
                <a:gd name="connsiteX185" fmla="*/ 1247775 w 1267343"/>
                <a:gd name="connsiteY185" fmla="*/ 678242 h 1616455"/>
                <a:gd name="connsiteX186" fmla="*/ 1262063 w 1267343"/>
                <a:gd name="connsiteY186" fmla="*/ 692530 h 1616455"/>
                <a:gd name="connsiteX187" fmla="*/ 1262063 w 1267343"/>
                <a:gd name="connsiteY187" fmla="*/ 744917 h 1616455"/>
                <a:gd name="connsiteX188" fmla="*/ 1247775 w 1267343"/>
                <a:gd name="connsiteY188" fmla="*/ 749680 h 1616455"/>
                <a:gd name="connsiteX189" fmla="*/ 1185863 w 1267343"/>
                <a:gd name="connsiteY189" fmla="*/ 763967 h 1616455"/>
                <a:gd name="connsiteX190" fmla="*/ 1128713 w 1267343"/>
                <a:gd name="connsiteY190" fmla="*/ 773492 h 1616455"/>
                <a:gd name="connsiteX191" fmla="*/ 1114425 w 1267343"/>
                <a:gd name="connsiteY191" fmla="*/ 778255 h 1616455"/>
                <a:gd name="connsiteX192" fmla="*/ 1081088 w 1267343"/>
                <a:gd name="connsiteY192" fmla="*/ 787780 h 1616455"/>
                <a:gd name="connsiteX193" fmla="*/ 1071563 w 1267343"/>
                <a:gd name="connsiteY193" fmla="*/ 825880 h 1616455"/>
                <a:gd name="connsiteX194" fmla="*/ 1023938 w 1267343"/>
                <a:gd name="connsiteY194" fmla="*/ 840167 h 1616455"/>
                <a:gd name="connsiteX195" fmla="*/ 1000125 w 1267343"/>
                <a:gd name="connsiteY195" fmla="*/ 844930 h 1616455"/>
                <a:gd name="connsiteX196" fmla="*/ 971550 w 1267343"/>
                <a:gd name="connsiteY196" fmla="*/ 854455 h 1616455"/>
                <a:gd name="connsiteX197" fmla="*/ 952500 w 1267343"/>
                <a:gd name="connsiteY197" fmla="*/ 859217 h 1616455"/>
                <a:gd name="connsiteX198" fmla="*/ 933451 w 1267343"/>
                <a:gd name="connsiteY198" fmla="*/ 909224 h 1616455"/>
                <a:gd name="connsiteX199" fmla="*/ 971550 w 1267343"/>
                <a:gd name="connsiteY199" fmla="*/ 906842 h 1616455"/>
                <a:gd name="connsiteX200" fmla="*/ 985838 w 1267343"/>
                <a:gd name="connsiteY200" fmla="*/ 925892 h 1616455"/>
                <a:gd name="connsiteX201" fmla="*/ 1004888 w 1267343"/>
                <a:gd name="connsiteY201" fmla="*/ 944942 h 1616455"/>
                <a:gd name="connsiteX202" fmla="*/ 1009650 w 1267343"/>
                <a:gd name="connsiteY202" fmla="*/ 959230 h 1616455"/>
                <a:gd name="connsiteX203" fmla="*/ 1023938 w 1267343"/>
                <a:gd name="connsiteY203" fmla="*/ 966374 h 1616455"/>
                <a:gd name="connsiteX204" fmla="*/ 1066800 w 1267343"/>
                <a:gd name="connsiteY204" fmla="*/ 954467 h 1616455"/>
                <a:gd name="connsiteX205" fmla="*/ 1085850 w 1267343"/>
                <a:gd name="connsiteY205" fmla="*/ 954467 h 1616455"/>
                <a:gd name="connsiteX206" fmla="*/ 1119188 w 1267343"/>
                <a:gd name="connsiteY206" fmla="*/ 940180 h 1616455"/>
                <a:gd name="connsiteX207" fmla="*/ 1143000 w 1267343"/>
                <a:gd name="connsiteY207" fmla="*/ 944942 h 1616455"/>
                <a:gd name="connsiteX208" fmla="*/ 1152525 w 1267343"/>
                <a:gd name="connsiteY208" fmla="*/ 959230 h 1616455"/>
                <a:gd name="connsiteX209" fmla="*/ 1166813 w 1267343"/>
                <a:gd name="connsiteY209" fmla="*/ 992567 h 1616455"/>
                <a:gd name="connsiteX210" fmla="*/ 1162050 w 1267343"/>
                <a:gd name="connsiteY210" fmla="*/ 1006855 h 1616455"/>
                <a:gd name="connsiteX211" fmla="*/ 1147763 w 1267343"/>
                <a:gd name="connsiteY211" fmla="*/ 1011617 h 1616455"/>
                <a:gd name="connsiteX212" fmla="*/ 1060110 w 1267343"/>
                <a:gd name="connsiteY212" fmla="*/ 1021041 h 1616455"/>
                <a:gd name="connsiteX213" fmla="*/ 1052513 w 1267343"/>
                <a:gd name="connsiteY213" fmla="*/ 1006855 h 1616455"/>
                <a:gd name="connsiteX214" fmla="*/ 1023938 w 1267343"/>
                <a:gd name="connsiteY214" fmla="*/ 997330 h 1616455"/>
                <a:gd name="connsiteX215" fmla="*/ 985838 w 1267343"/>
                <a:gd name="connsiteY215" fmla="*/ 987805 h 1616455"/>
                <a:gd name="connsiteX216" fmla="*/ 952500 w 1267343"/>
                <a:gd name="connsiteY216" fmla="*/ 994949 h 1616455"/>
                <a:gd name="connsiteX217" fmla="*/ 890588 w 1267343"/>
                <a:gd name="connsiteY217" fmla="*/ 973517 h 1616455"/>
                <a:gd name="connsiteX218" fmla="*/ 909637 w 1267343"/>
                <a:gd name="connsiteY218" fmla="*/ 975899 h 1616455"/>
                <a:gd name="connsiteX219" fmla="*/ 902495 w 1267343"/>
                <a:gd name="connsiteY219" fmla="*/ 1059242 h 1616455"/>
                <a:gd name="connsiteX220" fmla="*/ 871537 w 1267343"/>
                <a:gd name="connsiteY220" fmla="*/ 1104486 h 1616455"/>
                <a:gd name="connsiteX221" fmla="*/ 850107 w 1267343"/>
                <a:gd name="connsiteY221" fmla="*/ 1111630 h 1616455"/>
                <a:gd name="connsiteX222" fmla="*/ 833438 w 1267343"/>
                <a:gd name="connsiteY222" fmla="*/ 1116392 h 1616455"/>
                <a:gd name="connsiteX223" fmla="*/ 823913 w 1267343"/>
                <a:gd name="connsiteY223" fmla="*/ 1166399 h 1616455"/>
                <a:gd name="connsiteX224" fmla="*/ 781051 w 1267343"/>
                <a:gd name="connsiteY224" fmla="*/ 1178305 h 1616455"/>
                <a:gd name="connsiteX225" fmla="*/ 762000 w 1267343"/>
                <a:gd name="connsiteY225" fmla="*/ 1173542 h 1616455"/>
                <a:gd name="connsiteX226" fmla="*/ 754856 w 1267343"/>
                <a:gd name="connsiteY226" fmla="*/ 1204498 h 1616455"/>
                <a:gd name="connsiteX227" fmla="*/ 736260 w 1267343"/>
                <a:gd name="connsiteY227" fmla="*/ 1225828 h 1616455"/>
                <a:gd name="connsiteX228" fmla="*/ 714376 w 1267343"/>
                <a:gd name="connsiteY228" fmla="*/ 1254505 h 1616455"/>
                <a:gd name="connsiteX229" fmla="*/ 704850 w 1267343"/>
                <a:gd name="connsiteY229" fmla="*/ 1302130 h 1616455"/>
                <a:gd name="connsiteX230" fmla="*/ 733425 w 1267343"/>
                <a:gd name="connsiteY230" fmla="*/ 1321180 h 1616455"/>
                <a:gd name="connsiteX231" fmla="*/ 747713 w 1267343"/>
                <a:gd name="connsiteY231" fmla="*/ 1330705 h 1616455"/>
                <a:gd name="connsiteX232" fmla="*/ 757238 w 1267343"/>
                <a:gd name="connsiteY232" fmla="*/ 1344992 h 1616455"/>
                <a:gd name="connsiteX233" fmla="*/ 776288 w 1267343"/>
                <a:gd name="connsiteY233" fmla="*/ 1359280 h 1616455"/>
                <a:gd name="connsiteX234" fmla="*/ 828675 w 1267343"/>
                <a:gd name="connsiteY234" fmla="*/ 1368805 h 1616455"/>
                <a:gd name="connsiteX235" fmla="*/ 842963 w 1267343"/>
                <a:gd name="connsiteY235" fmla="*/ 1378330 h 1616455"/>
                <a:gd name="connsiteX236" fmla="*/ 852488 w 1267343"/>
                <a:gd name="connsiteY236" fmla="*/ 1392617 h 1616455"/>
                <a:gd name="connsiteX237" fmla="*/ 885825 w 1267343"/>
                <a:gd name="connsiteY237" fmla="*/ 1397380 h 1616455"/>
                <a:gd name="connsiteX238" fmla="*/ 900113 w 1267343"/>
                <a:gd name="connsiteY238" fmla="*/ 1406905 h 1616455"/>
                <a:gd name="connsiteX239" fmla="*/ 942975 w 1267343"/>
                <a:gd name="connsiteY239" fmla="*/ 1392617 h 1616455"/>
                <a:gd name="connsiteX240" fmla="*/ 966788 w 1267343"/>
                <a:gd name="connsiteY240" fmla="*/ 1373567 h 1616455"/>
                <a:gd name="connsiteX241" fmla="*/ 976313 w 1267343"/>
                <a:gd name="connsiteY241" fmla="*/ 1359280 h 1616455"/>
                <a:gd name="connsiteX242" fmla="*/ 990600 w 1267343"/>
                <a:gd name="connsiteY242" fmla="*/ 1349755 h 1616455"/>
                <a:gd name="connsiteX243" fmla="*/ 995363 w 1267343"/>
                <a:gd name="connsiteY243" fmla="*/ 1335467 h 1616455"/>
                <a:gd name="connsiteX244" fmla="*/ 1033463 w 1267343"/>
                <a:gd name="connsiteY244" fmla="*/ 1344992 h 1616455"/>
                <a:gd name="connsiteX245" fmla="*/ 1157288 w 1267343"/>
                <a:gd name="connsiteY245" fmla="*/ 1359280 h 1616455"/>
                <a:gd name="connsiteX246" fmla="*/ 1185863 w 1267343"/>
                <a:gd name="connsiteY246" fmla="*/ 1368805 h 1616455"/>
                <a:gd name="connsiteX247" fmla="*/ 1190625 w 1267343"/>
                <a:gd name="connsiteY247" fmla="*/ 1383092 h 1616455"/>
                <a:gd name="connsiteX248" fmla="*/ 1200150 w 1267343"/>
                <a:gd name="connsiteY248" fmla="*/ 1397380 h 1616455"/>
                <a:gd name="connsiteX249" fmla="*/ 1190625 w 1267343"/>
                <a:gd name="connsiteY249" fmla="*/ 1411667 h 1616455"/>
                <a:gd name="connsiteX250" fmla="*/ 1119188 w 1267343"/>
                <a:gd name="connsiteY250" fmla="*/ 1406905 h 1616455"/>
                <a:gd name="connsiteX251" fmla="*/ 1090613 w 1267343"/>
                <a:gd name="connsiteY251" fmla="*/ 1397380 h 1616455"/>
                <a:gd name="connsiteX252" fmla="*/ 1033463 w 1267343"/>
                <a:gd name="connsiteY252" fmla="*/ 1406905 h 1616455"/>
                <a:gd name="connsiteX253" fmla="*/ 985838 w 1267343"/>
                <a:gd name="connsiteY253" fmla="*/ 1416430 h 1616455"/>
                <a:gd name="connsiteX254" fmla="*/ 971550 w 1267343"/>
                <a:gd name="connsiteY254" fmla="*/ 1425955 h 1616455"/>
                <a:gd name="connsiteX255" fmla="*/ 957263 w 1267343"/>
                <a:gd name="connsiteY255" fmla="*/ 1430717 h 1616455"/>
                <a:gd name="connsiteX256" fmla="*/ 952500 w 1267343"/>
                <a:gd name="connsiteY256" fmla="*/ 1445005 h 1616455"/>
                <a:gd name="connsiteX257" fmla="*/ 971550 w 1267343"/>
                <a:gd name="connsiteY257" fmla="*/ 1492630 h 1616455"/>
                <a:gd name="connsiteX258" fmla="*/ 1000125 w 1267343"/>
                <a:gd name="connsiteY258" fmla="*/ 1502155 h 1616455"/>
                <a:gd name="connsiteX259" fmla="*/ 1119188 w 1267343"/>
                <a:gd name="connsiteY259" fmla="*/ 1506917 h 1616455"/>
                <a:gd name="connsiteX260" fmla="*/ 1228725 w 1267343"/>
                <a:gd name="connsiteY260" fmla="*/ 1521205 h 1616455"/>
                <a:gd name="connsiteX261" fmla="*/ 1243013 w 1267343"/>
                <a:gd name="connsiteY261" fmla="*/ 1530730 h 1616455"/>
                <a:gd name="connsiteX262" fmla="*/ 1247775 w 1267343"/>
                <a:gd name="connsiteY262" fmla="*/ 1545017 h 1616455"/>
                <a:gd name="connsiteX263" fmla="*/ 1262063 w 1267343"/>
                <a:gd name="connsiteY263" fmla="*/ 1573592 h 1616455"/>
                <a:gd name="connsiteX264" fmla="*/ 1257300 w 1267343"/>
                <a:gd name="connsiteY264" fmla="*/ 1587880 h 1616455"/>
                <a:gd name="connsiteX265" fmla="*/ 1185863 w 1267343"/>
                <a:gd name="connsiteY265" fmla="*/ 1597405 h 1616455"/>
                <a:gd name="connsiteX266" fmla="*/ 1171575 w 1267343"/>
                <a:gd name="connsiteY266" fmla="*/ 1568830 h 1616455"/>
                <a:gd name="connsiteX267" fmla="*/ 1157288 w 1267343"/>
                <a:gd name="connsiteY267" fmla="*/ 1559305 h 1616455"/>
                <a:gd name="connsiteX268" fmla="*/ 1071563 w 1267343"/>
                <a:gd name="connsiteY268" fmla="*/ 1564067 h 1616455"/>
                <a:gd name="connsiteX269" fmla="*/ 1052513 w 1267343"/>
                <a:gd name="connsiteY269" fmla="*/ 1568830 h 1616455"/>
                <a:gd name="connsiteX270" fmla="*/ 1023938 w 1267343"/>
                <a:gd name="connsiteY270" fmla="*/ 1583117 h 1616455"/>
                <a:gd name="connsiteX271" fmla="*/ 1009650 w 1267343"/>
                <a:gd name="connsiteY271" fmla="*/ 1611692 h 1616455"/>
                <a:gd name="connsiteX272" fmla="*/ 995363 w 1267343"/>
                <a:gd name="connsiteY272" fmla="*/ 1616455 h 1616455"/>
                <a:gd name="connsiteX273" fmla="*/ 985838 w 1267343"/>
                <a:gd name="connsiteY273" fmla="*/ 1583117 h 1616455"/>
                <a:gd name="connsiteX274" fmla="*/ 976313 w 1267343"/>
                <a:gd name="connsiteY274" fmla="*/ 1530730 h 1616455"/>
                <a:gd name="connsiteX275" fmla="*/ 966788 w 1267343"/>
                <a:gd name="connsiteY275" fmla="*/ 1497392 h 1616455"/>
                <a:gd name="connsiteX276" fmla="*/ 952500 w 1267343"/>
                <a:gd name="connsiteY276" fmla="*/ 1487867 h 1616455"/>
                <a:gd name="connsiteX277" fmla="*/ 938213 w 1267343"/>
                <a:gd name="connsiteY277" fmla="*/ 1502155 h 1616455"/>
                <a:gd name="connsiteX278" fmla="*/ 933450 w 1267343"/>
                <a:gd name="connsiteY278" fmla="*/ 1540255 h 1616455"/>
                <a:gd name="connsiteX279" fmla="*/ 890588 w 1267343"/>
                <a:gd name="connsiteY279" fmla="*/ 1535492 h 1616455"/>
                <a:gd name="connsiteX280" fmla="*/ 881063 w 1267343"/>
                <a:gd name="connsiteY280" fmla="*/ 1511680 h 1616455"/>
                <a:gd name="connsiteX281" fmla="*/ 885825 w 1267343"/>
                <a:gd name="connsiteY281" fmla="*/ 1492630 h 1616455"/>
                <a:gd name="connsiteX282" fmla="*/ 876300 w 1267343"/>
                <a:gd name="connsiteY282" fmla="*/ 1449767 h 1616455"/>
                <a:gd name="connsiteX283" fmla="*/ 862013 w 1267343"/>
                <a:gd name="connsiteY283" fmla="*/ 1440242 h 1616455"/>
                <a:gd name="connsiteX284" fmla="*/ 828675 w 1267343"/>
                <a:gd name="connsiteY284" fmla="*/ 1464055 h 1616455"/>
                <a:gd name="connsiteX285" fmla="*/ 809625 w 1267343"/>
                <a:gd name="connsiteY285" fmla="*/ 1459292 h 1616455"/>
                <a:gd name="connsiteX286" fmla="*/ 795338 w 1267343"/>
                <a:gd name="connsiteY286" fmla="*/ 1421192 h 1616455"/>
                <a:gd name="connsiteX287" fmla="*/ 790575 w 1267343"/>
                <a:gd name="connsiteY287" fmla="*/ 1402142 h 1616455"/>
                <a:gd name="connsiteX288" fmla="*/ 766763 w 1267343"/>
                <a:gd name="connsiteY288" fmla="*/ 1406905 h 1616455"/>
                <a:gd name="connsiteX289" fmla="*/ 738188 w 1267343"/>
                <a:gd name="connsiteY289" fmla="*/ 1416430 h 1616455"/>
                <a:gd name="connsiteX290" fmla="*/ 638175 w 1267343"/>
                <a:gd name="connsiteY290" fmla="*/ 1411667 h 1616455"/>
                <a:gd name="connsiteX291" fmla="*/ 623888 w 1267343"/>
                <a:gd name="connsiteY291" fmla="*/ 1406905 h 1616455"/>
                <a:gd name="connsiteX292" fmla="*/ 609600 w 1267343"/>
                <a:gd name="connsiteY292" fmla="*/ 1373567 h 1616455"/>
                <a:gd name="connsiteX293" fmla="*/ 623888 w 1267343"/>
                <a:gd name="connsiteY293" fmla="*/ 1364042 h 1616455"/>
                <a:gd name="connsiteX294" fmla="*/ 676275 w 1267343"/>
                <a:gd name="connsiteY294" fmla="*/ 1359280 h 1616455"/>
                <a:gd name="connsiteX295" fmla="*/ 666750 w 1267343"/>
                <a:gd name="connsiteY295" fmla="*/ 1330705 h 1616455"/>
                <a:gd name="connsiteX296" fmla="*/ 661988 w 1267343"/>
                <a:gd name="connsiteY296" fmla="*/ 1316417 h 1616455"/>
                <a:gd name="connsiteX297" fmla="*/ 657225 w 1267343"/>
                <a:gd name="connsiteY297" fmla="*/ 1297367 h 1616455"/>
                <a:gd name="connsiteX298" fmla="*/ 642938 w 1267343"/>
                <a:gd name="connsiteY298" fmla="*/ 1287842 h 1616455"/>
                <a:gd name="connsiteX299" fmla="*/ 585788 w 1267343"/>
                <a:gd name="connsiteY299" fmla="*/ 1297367 h 1616455"/>
                <a:gd name="connsiteX300" fmla="*/ 576263 w 1267343"/>
                <a:gd name="connsiteY300" fmla="*/ 1283080 h 1616455"/>
                <a:gd name="connsiteX301" fmla="*/ 590550 w 1267343"/>
                <a:gd name="connsiteY301" fmla="*/ 1273555 h 1616455"/>
                <a:gd name="connsiteX302" fmla="*/ 600075 w 1267343"/>
                <a:gd name="connsiteY302" fmla="*/ 1244980 h 1616455"/>
                <a:gd name="connsiteX303" fmla="*/ 604838 w 1267343"/>
                <a:gd name="connsiteY303" fmla="*/ 1230692 h 1616455"/>
                <a:gd name="connsiteX304" fmla="*/ 590550 w 1267343"/>
                <a:gd name="connsiteY304" fmla="*/ 1221167 h 1616455"/>
                <a:gd name="connsiteX305" fmla="*/ 561975 w 1267343"/>
                <a:gd name="connsiteY305" fmla="*/ 1206880 h 1616455"/>
                <a:gd name="connsiteX306" fmla="*/ 547688 w 1267343"/>
                <a:gd name="connsiteY306" fmla="*/ 1192592 h 1616455"/>
                <a:gd name="connsiteX307" fmla="*/ 519113 w 1267343"/>
                <a:gd name="connsiteY307" fmla="*/ 1173542 h 1616455"/>
                <a:gd name="connsiteX308" fmla="*/ 504825 w 1267343"/>
                <a:gd name="connsiteY308" fmla="*/ 1164017 h 1616455"/>
                <a:gd name="connsiteX309" fmla="*/ 490538 w 1267343"/>
                <a:gd name="connsiteY309" fmla="*/ 1159255 h 1616455"/>
                <a:gd name="connsiteX310" fmla="*/ 476250 w 1267343"/>
                <a:gd name="connsiteY310" fmla="*/ 1149730 h 1616455"/>
                <a:gd name="connsiteX311" fmla="*/ 447675 w 1267343"/>
                <a:gd name="connsiteY311" fmla="*/ 1140205 h 1616455"/>
                <a:gd name="connsiteX312" fmla="*/ 433388 w 1267343"/>
                <a:gd name="connsiteY312" fmla="*/ 1130680 h 1616455"/>
                <a:gd name="connsiteX313" fmla="*/ 347663 w 1267343"/>
                <a:gd name="connsiteY313" fmla="*/ 1140205 h 1616455"/>
                <a:gd name="connsiteX314" fmla="*/ 295275 w 1267343"/>
                <a:gd name="connsiteY314" fmla="*/ 1135442 h 1616455"/>
                <a:gd name="connsiteX315" fmla="*/ 280988 w 1267343"/>
                <a:gd name="connsiteY315" fmla="*/ 1125917 h 1616455"/>
                <a:gd name="connsiteX316" fmla="*/ 223838 w 1267343"/>
                <a:gd name="connsiteY316" fmla="*/ 1116392 h 1616455"/>
                <a:gd name="connsiteX317" fmla="*/ 195263 w 1267343"/>
                <a:gd name="connsiteY317" fmla="*/ 1106867 h 1616455"/>
                <a:gd name="connsiteX318" fmla="*/ 180975 w 1267343"/>
                <a:gd name="connsiteY318" fmla="*/ 1102105 h 1616455"/>
                <a:gd name="connsiteX319" fmla="*/ 109538 w 1267343"/>
                <a:gd name="connsiteY319" fmla="*/ 1116392 h 1616455"/>
                <a:gd name="connsiteX320" fmla="*/ 104775 w 1267343"/>
                <a:gd name="connsiteY320" fmla="*/ 1130680 h 1616455"/>
                <a:gd name="connsiteX321" fmla="*/ 114300 w 1267343"/>
                <a:gd name="connsiteY321" fmla="*/ 1240217 h 1616455"/>
                <a:gd name="connsiteX322" fmla="*/ 119063 w 1267343"/>
                <a:gd name="connsiteY322" fmla="*/ 1249742 h 1616455"/>
                <a:gd name="connsiteX0" fmla="*/ 109538 w 1267343"/>
                <a:gd name="connsiteY0" fmla="*/ 1321180 h 1616455"/>
                <a:gd name="connsiteX1" fmla="*/ 85725 w 1267343"/>
                <a:gd name="connsiteY1" fmla="*/ 1316417 h 1616455"/>
                <a:gd name="connsiteX2" fmla="*/ 80963 w 1267343"/>
                <a:gd name="connsiteY2" fmla="*/ 1302130 h 1616455"/>
                <a:gd name="connsiteX3" fmla="*/ 71438 w 1267343"/>
                <a:gd name="connsiteY3" fmla="*/ 1287842 h 1616455"/>
                <a:gd name="connsiteX4" fmla="*/ 57150 w 1267343"/>
                <a:gd name="connsiteY4" fmla="*/ 1235455 h 1616455"/>
                <a:gd name="connsiteX5" fmla="*/ 52388 w 1267343"/>
                <a:gd name="connsiteY5" fmla="*/ 1221167 h 1616455"/>
                <a:gd name="connsiteX6" fmla="*/ 38100 w 1267343"/>
                <a:gd name="connsiteY6" fmla="*/ 1211642 h 1616455"/>
                <a:gd name="connsiteX7" fmla="*/ 19050 w 1267343"/>
                <a:gd name="connsiteY7" fmla="*/ 1183067 h 1616455"/>
                <a:gd name="connsiteX8" fmla="*/ 14288 w 1267343"/>
                <a:gd name="connsiteY8" fmla="*/ 1168780 h 1616455"/>
                <a:gd name="connsiteX9" fmla="*/ 0 w 1267343"/>
                <a:gd name="connsiteY9" fmla="*/ 1140205 h 1616455"/>
                <a:gd name="connsiteX10" fmla="*/ 28575 w 1267343"/>
                <a:gd name="connsiteY10" fmla="*/ 1121155 h 1616455"/>
                <a:gd name="connsiteX11" fmla="*/ 42863 w 1267343"/>
                <a:gd name="connsiteY11" fmla="*/ 1111630 h 1616455"/>
                <a:gd name="connsiteX12" fmla="*/ 71438 w 1267343"/>
                <a:gd name="connsiteY12" fmla="*/ 1087817 h 1616455"/>
                <a:gd name="connsiteX13" fmla="*/ 76200 w 1267343"/>
                <a:gd name="connsiteY13" fmla="*/ 1073530 h 1616455"/>
                <a:gd name="connsiteX14" fmla="*/ 76200 w 1267343"/>
                <a:gd name="connsiteY14" fmla="*/ 1016380 h 1616455"/>
                <a:gd name="connsiteX15" fmla="*/ 66675 w 1267343"/>
                <a:gd name="connsiteY15" fmla="*/ 1002092 h 1616455"/>
                <a:gd name="connsiteX16" fmla="*/ 47625 w 1267343"/>
                <a:gd name="connsiteY16" fmla="*/ 997330 h 1616455"/>
                <a:gd name="connsiteX17" fmla="*/ 42863 w 1267343"/>
                <a:gd name="connsiteY17" fmla="*/ 935417 h 1616455"/>
                <a:gd name="connsiteX18" fmla="*/ 57150 w 1267343"/>
                <a:gd name="connsiteY18" fmla="*/ 925892 h 1616455"/>
                <a:gd name="connsiteX19" fmla="*/ 109538 w 1267343"/>
                <a:gd name="connsiteY19" fmla="*/ 944942 h 1616455"/>
                <a:gd name="connsiteX20" fmla="*/ 119063 w 1267343"/>
                <a:gd name="connsiteY20" fmla="*/ 973517 h 1616455"/>
                <a:gd name="connsiteX21" fmla="*/ 128588 w 1267343"/>
                <a:gd name="connsiteY21" fmla="*/ 1002092 h 1616455"/>
                <a:gd name="connsiteX22" fmla="*/ 133350 w 1267343"/>
                <a:gd name="connsiteY22" fmla="*/ 1016380 h 1616455"/>
                <a:gd name="connsiteX23" fmla="*/ 147638 w 1267343"/>
                <a:gd name="connsiteY23" fmla="*/ 1021142 h 1616455"/>
                <a:gd name="connsiteX24" fmla="*/ 161925 w 1267343"/>
                <a:gd name="connsiteY24" fmla="*/ 1030667 h 1616455"/>
                <a:gd name="connsiteX25" fmla="*/ 238125 w 1267343"/>
                <a:gd name="connsiteY25" fmla="*/ 1044955 h 1616455"/>
                <a:gd name="connsiteX26" fmla="*/ 266700 w 1267343"/>
                <a:gd name="connsiteY26" fmla="*/ 1064005 h 1616455"/>
                <a:gd name="connsiteX27" fmla="*/ 285750 w 1267343"/>
                <a:gd name="connsiteY27" fmla="*/ 1087817 h 1616455"/>
                <a:gd name="connsiteX28" fmla="*/ 314325 w 1267343"/>
                <a:gd name="connsiteY28" fmla="*/ 1097342 h 1616455"/>
                <a:gd name="connsiteX29" fmla="*/ 457200 w 1267343"/>
                <a:gd name="connsiteY29" fmla="*/ 1092580 h 1616455"/>
                <a:gd name="connsiteX30" fmla="*/ 466725 w 1267343"/>
                <a:gd name="connsiteY30" fmla="*/ 1078292 h 1616455"/>
                <a:gd name="connsiteX31" fmla="*/ 481013 w 1267343"/>
                <a:gd name="connsiteY31" fmla="*/ 1068767 h 1616455"/>
                <a:gd name="connsiteX32" fmla="*/ 485775 w 1267343"/>
                <a:gd name="connsiteY32" fmla="*/ 1021142 h 1616455"/>
                <a:gd name="connsiteX33" fmla="*/ 481013 w 1267343"/>
                <a:gd name="connsiteY33" fmla="*/ 1006855 h 1616455"/>
                <a:gd name="connsiteX34" fmla="*/ 466725 w 1267343"/>
                <a:gd name="connsiteY34" fmla="*/ 1002092 h 1616455"/>
                <a:gd name="connsiteX35" fmla="*/ 442913 w 1267343"/>
                <a:gd name="connsiteY35" fmla="*/ 959230 h 1616455"/>
                <a:gd name="connsiteX36" fmla="*/ 438150 w 1267343"/>
                <a:gd name="connsiteY36" fmla="*/ 940180 h 1616455"/>
                <a:gd name="connsiteX37" fmla="*/ 433388 w 1267343"/>
                <a:gd name="connsiteY37" fmla="*/ 892555 h 1616455"/>
                <a:gd name="connsiteX38" fmla="*/ 419100 w 1267343"/>
                <a:gd name="connsiteY38" fmla="*/ 887792 h 1616455"/>
                <a:gd name="connsiteX39" fmla="*/ 390525 w 1267343"/>
                <a:gd name="connsiteY39" fmla="*/ 873505 h 1616455"/>
                <a:gd name="connsiteX40" fmla="*/ 376238 w 1267343"/>
                <a:gd name="connsiteY40" fmla="*/ 859217 h 1616455"/>
                <a:gd name="connsiteX41" fmla="*/ 371475 w 1267343"/>
                <a:gd name="connsiteY41" fmla="*/ 844930 h 1616455"/>
                <a:gd name="connsiteX42" fmla="*/ 361950 w 1267343"/>
                <a:gd name="connsiteY42" fmla="*/ 830642 h 1616455"/>
                <a:gd name="connsiteX43" fmla="*/ 357188 w 1267343"/>
                <a:gd name="connsiteY43" fmla="*/ 816355 h 1616455"/>
                <a:gd name="connsiteX44" fmla="*/ 314325 w 1267343"/>
                <a:gd name="connsiteY44" fmla="*/ 783017 h 1616455"/>
                <a:gd name="connsiteX45" fmla="*/ 300038 w 1267343"/>
                <a:gd name="connsiteY45" fmla="*/ 773492 h 1616455"/>
                <a:gd name="connsiteX46" fmla="*/ 314325 w 1267343"/>
                <a:gd name="connsiteY46" fmla="*/ 759205 h 1616455"/>
                <a:gd name="connsiteX47" fmla="*/ 357188 w 1267343"/>
                <a:gd name="connsiteY47" fmla="*/ 768730 h 1616455"/>
                <a:gd name="connsiteX48" fmla="*/ 385763 w 1267343"/>
                <a:gd name="connsiteY48" fmla="*/ 787780 h 1616455"/>
                <a:gd name="connsiteX49" fmla="*/ 409575 w 1267343"/>
                <a:gd name="connsiteY49" fmla="*/ 806830 h 1616455"/>
                <a:gd name="connsiteX50" fmla="*/ 438150 w 1267343"/>
                <a:gd name="connsiteY50" fmla="*/ 825880 h 1616455"/>
                <a:gd name="connsiteX51" fmla="*/ 452438 w 1267343"/>
                <a:gd name="connsiteY51" fmla="*/ 840167 h 1616455"/>
                <a:gd name="connsiteX52" fmla="*/ 471488 w 1267343"/>
                <a:gd name="connsiteY52" fmla="*/ 868742 h 1616455"/>
                <a:gd name="connsiteX53" fmla="*/ 490538 w 1267343"/>
                <a:gd name="connsiteY53" fmla="*/ 897317 h 1616455"/>
                <a:gd name="connsiteX54" fmla="*/ 500063 w 1267343"/>
                <a:gd name="connsiteY54" fmla="*/ 911605 h 1616455"/>
                <a:gd name="connsiteX55" fmla="*/ 509588 w 1267343"/>
                <a:gd name="connsiteY55" fmla="*/ 925892 h 1616455"/>
                <a:gd name="connsiteX56" fmla="*/ 514350 w 1267343"/>
                <a:gd name="connsiteY56" fmla="*/ 940180 h 1616455"/>
                <a:gd name="connsiteX57" fmla="*/ 523875 w 1267343"/>
                <a:gd name="connsiteY57" fmla="*/ 954467 h 1616455"/>
                <a:gd name="connsiteX58" fmla="*/ 542925 w 1267343"/>
                <a:gd name="connsiteY58" fmla="*/ 997330 h 1616455"/>
                <a:gd name="connsiteX59" fmla="*/ 557213 w 1267343"/>
                <a:gd name="connsiteY59" fmla="*/ 1035430 h 1616455"/>
                <a:gd name="connsiteX60" fmla="*/ 576263 w 1267343"/>
                <a:gd name="connsiteY60" fmla="*/ 1030667 h 1616455"/>
                <a:gd name="connsiteX61" fmla="*/ 581025 w 1267343"/>
                <a:gd name="connsiteY61" fmla="*/ 1016380 h 1616455"/>
                <a:gd name="connsiteX62" fmla="*/ 561975 w 1267343"/>
                <a:gd name="connsiteY62" fmla="*/ 987805 h 1616455"/>
                <a:gd name="connsiteX63" fmla="*/ 552450 w 1267343"/>
                <a:gd name="connsiteY63" fmla="*/ 973517 h 1616455"/>
                <a:gd name="connsiteX64" fmla="*/ 566738 w 1267343"/>
                <a:gd name="connsiteY64" fmla="*/ 968755 h 1616455"/>
                <a:gd name="connsiteX65" fmla="*/ 604838 w 1267343"/>
                <a:gd name="connsiteY65" fmla="*/ 983042 h 1616455"/>
                <a:gd name="connsiteX66" fmla="*/ 628650 w 1267343"/>
                <a:gd name="connsiteY66" fmla="*/ 1006855 h 1616455"/>
                <a:gd name="connsiteX67" fmla="*/ 638175 w 1267343"/>
                <a:gd name="connsiteY67" fmla="*/ 978280 h 1616455"/>
                <a:gd name="connsiteX68" fmla="*/ 633413 w 1267343"/>
                <a:gd name="connsiteY68" fmla="*/ 959230 h 1616455"/>
                <a:gd name="connsiteX69" fmla="*/ 590550 w 1267343"/>
                <a:gd name="connsiteY69" fmla="*/ 925892 h 1616455"/>
                <a:gd name="connsiteX70" fmla="*/ 576263 w 1267343"/>
                <a:gd name="connsiteY70" fmla="*/ 916367 h 1616455"/>
                <a:gd name="connsiteX71" fmla="*/ 685800 w 1267343"/>
                <a:gd name="connsiteY71" fmla="*/ 897317 h 1616455"/>
                <a:gd name="connsiteX72" fmla="*/ 681038 w 1267343"/>
                <a:gd name="connsiteY72" fmla="*/ 854455 h 1616455"/>
                <a:gd name="connsiteX73" fmla="*/ 666750 w 1267343"/>
                <a:gd name="connsiteY73" fmla="*/ 844930 h 1616455"/>
                <a:gd name="connsiteX74" fmla="*/ 609600 w 1267343"/>
                <a:gd name="connsiteY74" fmla="*/ 825880 h 1616455"/>
                <a:gd name="connsiteX75" fmla="*/ 614363 w 1267343"/>
                <a:gd name="connsiteY75" fmla="*/ 806830 h 1616455"/>
                <a:gd name="connsiteX76" fmla="*/ 633413 w 1267343"/>
                <a:gd name="connsiteY76" fmla="*/ 802067 h 1616455"/>
                <a:gd name="connsiteX77" fmla="*/ 671513 w 1267343"/>
                <a:gd name="connsiteY77" fmla="*/ 797305 h 1616455"/>
                <a:gd name="connsiteX78" fmla="*/ 704850 w 1267343"/>
                <a:gd name="connsiteY78" fmla="*/ 787780 h 1616455"/>
                <a:gd name="connsiteX79" fmla="*/ 719138 w 1267343"/>
                <a:gd name="connsiteY79" fmla="*/ 768730 h 1616455"/>
                <a:gd name="connsiteX80" fmla="*/ 747713 w 1267343"/>
                <a:gd name="connsiteY80" fmla="*/ 740155 h 1616455"/>
                <a:gd name="connsiteX81" fmla="*/ 709613 w 1267343"/>
                <a:gd name="connsiteY81" fmla="*/ 725867 h 1616455"/>
                <a:gd name="connsiteX82" fmla="*/ 695325 w 1267343"/>
                <a:gd name="connsiteY82" fmla="*/ 716342 h 1616455"/>
                <a:gd name="connsiteX83" fmla="*/ 676275 w 1267343"/>
                <a:gd name="connsiteY83" fmla="*/ 711580 h 1616455"/>
                <a:gd name="connsiteX84" fmla="*/ 642938 w 1267343"/>
                <a:gd name="connsiteY84" fmla="*/ 678242 h 1616455"/>
                <a:gd name="connsiteX85" fmla="*/ 647700 w 1267343"/>
                <a:gd name="connsiteY85" fmla="*/ 654430 h 1616455"/>
                <a:gd name="connsiteX86" fmla="*/ 676275 w 1267343"/>
                <a:gd name="connsiteY86" fmla="*/ 635380 h 1616455"/>
                <a:gd name="connsiteX87" fmla="*/ 681038 w 1267343"/>
                <a:gd name="connsiteY87" fmla="*/ 621092 h 1616455"/>
                <a:gd name="connsiteX88" fmla="*/ 676275 w 1267343"/>
                <a:gd name="connsiteY88" fmla="*/ 592517 h 1616455"/>
                <a:gd name="connsiteX89" fmla="*/ 666750 w 1267343"/>
                <a:gd name="connsiteY89" fmla="*/ 578230 h 1616455"/>
                <a:gd name="connsiteX90" fmla="*/ 652463 w 1267343"/>
                <a:gd name="connsiteY90" fmla="*/ 573467 h 1616455"/>
                <a:gd name="connsiteX91" fmla="*/ 609600 w 1267343"/>
                <a:gd name="connsiteY91" fmla="*/ 568705 h 1616455"/>
                <a:gd name="connsiteX92" fmla="*/ 561975 w 1267343"/>
                <a:gd name="connsiteY92" fmla="*/ 559180 h 1616455"/>
                <a:gd name="connsiteX93" fmla="*/ 533400 w 1267343"/>
                <a:gd name="connsiteY93" fmla="*/ 549655 h 1616455"/>
                <a:gd name="connsiteX94" fmla="*/ 504825 w 1267343"/>
                <a:gd name="connsiteY94" fmla="*/ 544892 h 1616455"/>
                <a:gd name="connsiteX95" fmla="*/ 495300 w 1267343"/>
                <a:gd name="connsiteY95" fmla="*/ 511555 h 1616455"/>
                <a:gd name="connsiteX96" fmla="*/ 519113 w 1267343"/>
                <a:gd name="connsiteY96" fmla="*/ 506792 h 1616455"/>
                <a:gd name="connsiteX97" fmla="*/ 547688 w 1267343"/>
                <a:gd name="connsiteY97" fmla="*/ 497267 h 1616455"/>
                <a:gd name="connsiteX98" fmla="*/ 576263 w 1267343"/>
                <a:gd name="connsiteY98" fmla="*/ 521080 h 1616455"/>
                <a:gd name="connsiteX99" fmla="*/ 619125 w 1267343"/>
                <a:gd name="connsiteY99" fmla="*/ 516317 h 1616455"/>
                <a:gd name="connsiteX100" fmla="*/ 628650 w 1267343"/>
                <a:gd name="connsiteY100" fmla="*/ 502030 h 1616455"/>
                <a:gd name="connsiteX101" fmla="*/ 690563 w 1267343"/>
                <a:gd name="connsiteY101" fmla="*/ 497267 h 1616455"/>
                <a:gd name="connsiteX102" fmla="*/ 757238 w 1267343"/>
                <a:gd name="connsiteY102" fmla="*/ 492505 h 1616455"/>
                <a:gd name="connsiteX103" fmla="*/ 712448 w 1267343"/>
                <a:gd name="connsiteY103" fmla="*/ 485259 h 1616455"/>
                <a:gd name="connsiteX104" fmla="*/ 781050 w 1267343"/>
                <a:gd name="connsiteY104" fmla="*/ 468692 h 1616455"/>
                <a:gd name="connsiteX105" fmla="*/ 804863 w 1267343"/>
                <a:gd name="connsiteY105" fmla="*/ 444880 h 1616455"/>
                <a:gd name="connsiteX106" fmla="*/ 831056 w 1267343"/>
                <a:gd name="connsiteY106" fmla="*/ 399636 h 1616455"/>
                <a:gd name="connsiteX107" fmla="*/ 826294 w 1267343"/>
                <a:gd name="connsiteY107" fmla="*/ 344867 h 1616455"/>
                <a:gd name="connsiteX108" fmla="*/ 828675 w 1267343"/>
                <a:gd name="connsiteY108" fmla="*/ 306767 h 1616455"/>
                <a:gd name="connsiteX109" fmla="*/ 788194 w 1267343"/>
                <a:gd name="connsiteY109" fmla="*/ 256761 h 1616455"/>
                <a:gd name="connsiteX110" fmla="*/ 776288 w 1267343"/>
                <a:gd name="connsiteY110" fmla="*/ 216280 h 1616455"/>
                <a:gd name="connsiteX111" fmla="*/ 757238 w 1267343"/>
                <a:gd name="connsiteY111" fmla="*/ 197230 h 1616455"/>
                <a:gd name="connsiteX112" fmla="*/ 728663 w 1267343"/>
                <a:gd name="connsiteY112" fmla="*/ 187705 h 1616455"/>
                <a:gd name="connsiteX113" fmla="*/ 702470 w 1267343"/>
                <a:gd name="connsiteY113" fmla="*/ 182943 h 1616455"/>
                <a:gd name="connsiteX114" fmla="*/ 681038 w 1267343"/>
                <a:gd name="connsiteY114" fmla="*/ 173417 h 1616455"/>
                <a:gd name="connsiteX115" fmla="*/ 657225 w 1267343"/>
                <a:gd name="connsiteY115" fmla="*/ 149605 h 1616455"/>
                <a:gd name="connsiteX116" fmla="*/ 642938 w 1267343"/>
                <a:gd name="connsiteY116" fmla="*/ 135317 h 1616455"/>
                <a:gd name="connsiteX117" fmla="*/ 614363 w 1267343"/>
                <a:gd name="connsiteY117" fmla="*/ 116267 h 1616455"/>
                <a:gd name="connsiteX118" fmla="*/ 609600 w 1267343"/>
                <a:gd name="connsiteY118" fmla="*/ 101980 h 1616455"/>
                <a:gd name="connsiteX119" fmla="*/ 600075 w 1267343"/>
                <a:gd name="connsiteY119" fmla="*/ 82930 h 1616455"/>
                <a:gd name="connsiteX120" fmla="*/ 595313 w 1267343"/>
                <a:gd name="connsiteY120" fmla="*/ 63880 h 1616455"/>
                <a:gd name="connsiteX121" fmla="*/ 590550 w 1267343"/>
                <a:gd name="connsiteY121" fmla="*/ 49592 h 1616455"/>
                <a:gd name="connsiteX122" fmla="*/ 600075 w 1267343"/>
                <a:gd name="connsiteY122" fmla="*/ 63880 h 1616455"/>
                <a:gd name="connsiteX123" fmla="*/ 609600 w 1267343"/>
                <a:gd name="connsiteY123" fmla="*/ 82930 h 1616455"/>
                <a:gd name="connsiteX124" fmla="*/ 638175 w 1267343"/>
                <a:gd name="connsiteY124" fmla="*/ 106742 h 1616455"/>
                <a:gd name="connsiteX125" fmla="*/ 647700 w 1267343"/>
                <a:gd name="connsiteY125" fmla="*/ 121030 h 1616455"/>
                <a:gd name="connsiteX126" fmla="*/ 690563 w 1267343"/>
                <a:gd name="connsiteY126" fmla="*/ 144842 h 1616455"/>
                <a:gd name="connsiteX127" fmla="*/ 704850 w 1267343"/>
                <a:gd name="connsiteY127" fmla="*/ 159130 h 1616455"/>
                <a:gd name="connsiteX128" fmla="*/ 776288 w 1267343"/>
                <a:gd name="connsiteY128" fmla="*/ 149605 h 1616455"/>
                <a:gd name="connsiteX129" fmla="*/ 781050 w 1267343"/>
                <a:gd name="connsiteY129" fmla="*/ 135317 h 1616455"/>
                <a:gd name="connsiteX130" fmla="*/ 762000 w 1267343"/>
                <a:gd name="connsiteY130" fmla="*/ 59117 h 1616455"/>
                <a:gd name="connsiteX131" fmla="*/ 766763 w 1267343"/>
                <a:gd name="connsiteY131" fmla="*/ 6730 h 1616455"/>
                <a:gd name="connsiteX132" fmla="*/ 781050 w 1267343"/>
                <a:gd name="connsiteY132" fmla="*/ 1967 h 1616455"/>
                <a:gd name="connsiteX133" fmla="*/ 800100 w 1267343"/>
                <a:gd name="connsiteY133" fmla="*/ 18636 h 1616455"/>
                <a:gd name="connsiteX134" fmla="*/ 838200 w 1267343"/>
                <a:gd name="connsiteY134" fmla="*/ 75785 h 1616455"/>
                <a:gd name="connsiteX135" fmla="*/ 838201 w 1267343"/>
                <a:gd name="connsiteY135" fmla="*/ 185324 h 1616455"/>
                <a:gd name="connsiteX136" fmla="*/ 878681 w 1267343"/>
                <a:gd name="connsiteY136" fmla="*/ 232949 h 1616455"/>
                <a:gd name="connsiteX137" fmla="*/ 895351 w 1267343"/>
                <a:gd name="connsiteY137" fmla="*/ 256761 h 1616455"/>
                <a:gd name="connsiteX138" fmla="*/ 904875 w 1267343"/>
                <a:gd name="connsiteY138" fmla="*/ 282955 h 1616455"/>
                <a:gd name="connsiteX139" fmla="*/ 909638 w 1267343"/>
                <a:gd name="connsiteY139" fmla="*/ 311530 h 1616455"/>
                <a:gd name="connsiteX140" fmla="*/ 904875 w 1267343"/>
                <a:gd name="connsiteY140" fmla="*/ 373442 h 1616455"/>
                <a:gd name="connsiteX141" fmla="*/ 895350 w 1267343"/>
                <a:gd name="connsiteY141" fmla="*/ 402017 h 1616455"/>
                <a:gd name="connsiteX142" fmla="*/ 890588 w 1267343"/>
                <a:gd name="connsiteY142" fmla="*/ 440117 h 1616455"/>
                <a:gd name="connsiteX143" fmla="*/ 862013 w 1267343"/>
                <a:gd name="connsiteY143" fmla="*/ 482980 h 1616455"/>
                <a:gd name="connsiteX144" fmla="*/ 847725 w 1267343"/>
                <a:gd name="connsiteY144" fmla="*/ 492505 h 1616455"/>
                <a:gd name="connsiteX145" fmla="*/ 833438 w 1267343"/>
                <a:gd name="connsiteY145" fmla="*/ 506792 h 1616455"/>
                <a:gd name="connsiteX146" fmla="*/ 814388 w 1267343"/>
                <a:gd name="connsiteY146" fmla="*/ 530605 h 1616455"/>
                <a:gd name="connsiteX147" fmla="*/ 809625 w 1267343"/>
                <a:gd name="connsiteY147" fmla="*/ 544892 h 1616455"/>
                <a:gd name="connsiteX148" fmla="*/ 800100 w 1267343"/>
                <a:gd name="connsiteY148" fmla="*/ 559180 h 1616455"/>
                <a:gd name="connsiteX149" fmla="*/ 785813 w 1267343"/>
                <a:gd name="connsiteY149" fmla="*/ 602042 h 1616455"/>
                <a:gd name="connsiteX150" fmla="*/ 781050 w 1267343"/>
                <a:gd name="connsiteY150" fmla="*/ 616330 h 1616455"/>
                <a:gd name="connsiteX151" fmla="*/ 790575 w 1267343"/>
                <a:gd name="connsiteY151" fmla="*/ 687767 h 1616455"/>
                <a:gd name="connsiteX152" fmla="*/ 800100 w 1267343"/>
                <a:gd name="connsiteY152" fmla="*/ 702055 h 1616455"/>
                <a:gd name="connsiteX153" fmla="*/ 804863 w 1267343"/>
                <a:gd name="connsiteY153" fmla="*/ 716342 h 1616455"/>
                <a:gd name="connsiteX154" fmla="*/ 823913 w 1267343"/>
                <a:gd name="connsiteY154" fmla="*/ 744917 h 1616455"/>
                <a:gd name="connsiteX155" fmla="*/ 828675 w 1267343"/>
                <a:gd name="connsiteY155" fmla="*/ 759205 h 1616455"/>
                <a:gd name="connsiteX156" fmla="*/ 866775 w 1267343"/>
                <a:gd name="connsiteY156" fmla="*/ 759205 h 1616455"/>
                <a:gd name="connsiteX157" fmla="*/ 890588 w 1267343"/>
                <a:gd name="connsiteY157" fmla="*/ 716342 h 1616455"/>
                <a:gd name="connsiteX158" fmla="*/ 895350 w 1267343"/>
                <a:gd name="connsiteY158" fmla="*/ 663955 h 1616455"/>
                <a:gd name="connsiteX159" fmla="*/ 904875 w 1267343"/>
                <a:gd name="connsiteY159" fmla="*/ 549655 h 1616455"/>
                <a:gd name="connsiteX160" fmla="*/ 933450 w 1267343"/>
                <a:gd name="connsiteY160" fmla="*/ 554417 h 1616455"/>
                <a:gd name="connsiteX161" fmla="*/ 938213 w 1267343"/>
                <a:gd name="connsiteY161" fmla="*/ 602042 h 1616455"/>
                <a:gd name="connsiteX162" fmla="*/ 952500 w 1267343"/>
                <a:gd name="connsiteY162" fmla="*/ 630617 h 1616455"/>
                <a:gd name="connsiteX163" fmla="*/ 966788 w 1267343"/>
                <a:gd name="connsiteY163" fmla="*/ 625855 h 1616455"/>
                <a:gd name="connsiteX164" fmla="*/ 981075 w 1267343"/>
                <a:gd name="connsiteY164" fmla="*/ 616330 h 1616455"/>
                <a:gd name="connsiteX165" fmla="*/ 1009650 w 1267343"/>
                <a:gd name="connsiteY165" fmla="*/ 606805 h 1616455"/>
                <a:gd name="connsiteX166" fmla="*/ 1038225 w 1267343"/>
                <a:gd name="connsiteY166" fmla="*/ 630617 h 1616455"/>
                <a:gd name="connsiteX167" fmla="*/ 1019175 w 1267343"/>
                <a:gd name="connsiteY167" fmla="*/ 659192 h 1616455"/>
                <a:gd name="connsiteX168" fmla="*/ 1009650 w 1267343"/>
                <a:gd name="connsiteY168" fmla="*/ 673480 h 1616455"/>
                <a:gd name="connsiteX169" fmla="*/ 995363 w 1267343"/>
                <a:gd name="connsiteY169" fmla="*/ 702055 h 1616455"/>
                <a:gd name="connsiteX170" fmla="*/ 981075 w 1267343"/>
                <a:gd name="connsiteY170" fmla="*/ 730630 h 1616455"/>
                <a:gd name="connsiteX171" fmla="*/ 962025 w 1267343"/>
                <a:gd name="connsiteY171" fmla="*/ 759205 h 1616455"/>
                <a:gd name="connsiteX172" fmla="*/ 938213 w 1267343"/>
                <a:gd name="connsiteY172" fmla="*/ 783017 h 1616455"/>
                <a:gd name="connsiteX173" fmla="*/ 938213 w 1267343"/>
                <a:gd name="connsiteY173" fmla="*/ 811592 h 1616455"/>
                <a:gd name="connsiteX174" fmla="*/ 971550 w 1267343"/>
                <a:gd name="connsiteY174" fmla="*/ 806830 h 1616455"/>
                <a:gd name="connsiteX175" fmla="*/ 1004888 w 1267343"/>
                <a:gd name="connsiteY175" fmla="*/ 763967 h 1616455"/>
                <a:gd name="connsiteX176" fmla="*/ 1019175 w 1267343"/>
                <a:gd name="connsiteY176" fmla="*/ 754442 h 1616455"/>
                <a:gd name="connsiteX177" fmla="*/ 1033463 w 1267343"/>
                <a:gd name="connsiteY177" fmla="*/ 749680 h 1616455"/>
                <a:gd name="connsiteX178" fmla="*/ 1047750 w 1267343"/>
                <a:gd name="connsiteY178" fmla="*/ 740155 h 1616455"/>
                <a:gd name="connsiteX179" fmla="*/ 1085850 w 1267343"/>
                <a:gd name="connsiteY179" fmla="*/ 730630 h 1616455"/>
                <a:gd name="connsiteX180" fmla="*/ 1128713 w 1267343"/>
                <a:gd name="connsiteY180" fmla="*/ 721105 h 1616455"/>
                <a:gd name="connsiteX181" fmla="*/ 1138238 w 1267343"/>
                <a:gd name="connsiteY181" fmla="*/ 706817 h 1616455"/>
                <a:gd name="connsiteX182" fmla="*/ 1166813 w 1267343"/>
                <a:gd name="connsiteY182" fmla="*/ 697292 h 1616455"/>
                <a:gd name="connsiteX183" fmla="*/ 1195388 w 1267343"/>
                <a:gd name="connsiteY183" fmla="*/ 683005 h 1616455"/>
                <a:gd name="connsiteX184" fmla="*/ 1200150 w 1267343"/>
                <a:gd name="connsiteY184" fmla="*/ 659192 h 1616455"/>
                <a:gd name="connsiteX185" fmla="*/ 1247775 w 1267343"/>
                <a:gd name="connsiteY185" fmla="*/ 678242 h 1616455"/>
                <a:gd name="connsiteX186" fmla="*/ 1262063 w 1267343"/>
                <a:gd name="connsiteY186" fmla="*/ 692530 h 1616455"/>
                <a:gd name="connsiteX187" fmla="*/ 1262063 w 1267343"/>
                <a:gd name="connsiteY187" fmla="*/ 744917 h 1616455"/>
                <a:gd name="connsiteX188" fmla="*/ 1247775 w 1267343"/>
                <a:gd name="connsiteY188" fmla="*/ 749680 h 1616455"/>
                <a:gd name="connsiteX189" fmla="*/ 1185863 w 1267343"/>
                <a:gd name="connsiteY189" fmla="*/ 763967 h 1616455"/>
                <a:gd name="connsiteX190" fmla="*/ 1128713 w 1267343"/>
                <a:gd name="connsiteY190" fmla="*/ 773492 h 1616455"/>
                <a:gd name="connsiteX191" fmla="*/ 1114425 w 1267343"/>
                <a:gd name="connsiteY191" fmla="*/ 778255 h 1616455"/>
                <a:gd name="connsiteX192" fmla="*/ 1081088 w 1267343"/>
                <a:gd name="connsiteY192" fmla="*/ 787780 h 1616455"/>
                <a:gd name="connsiteX193" fmla="*/ 1071563 w 1267343"/>
                <a:gd name="connsiteY193" fmla="*/ 825880 h 1616455"/>
                <a:gd name="connsiteX194" fmla="*/ 1023938 w 1267343"/>
                <a:gd name="connsiteY194" fmla="*/ 840167 h 1616455"/>
                <a:gd name="connsiteX195" fmla="*/ 1000125 w 1267343"/>
                <a:gd name="connsiteY195" fmla="*/ 844930 h 1616455"/>
                <a:gd name="connsiteX196" fmla="*/ 971550 w 1267343"/>
                <a:gd name="connsiteY196" fmla="*/ 854455 h 1616455"/>
                <a:gd name="connsiteX197" fmla="*/ 952500 w 1267343"/>
                <a:gd name="connsiteY197" fmla="*/ 859217 h 1616455"/>
                <a:gd name="connsiteX198" fmla="*/ 933451 w 1267343"/>
                <a:gd name="connsiteY198" fmla="*/ 909224 h 1616455"/>
                <a:gd name="connsiteX199" fmla="*/ 971550 w 1267343"/>
                <a:gd name="connsiteY199" fmla="*/ 906842 h 1616455"/>
                <a:gd name="connsiteX200" fmla="*/ 985838 w 1267343"/>
                <a:gd name="connsiteY200" fmla="*/ 925892 h 1616455"/>
                <a:gd name="connsiteX201" fmla="*/ 1004888 w 1267343"/>
                <a:gd name="connsiteY201" fmla="*/ 944942 h 1616455"/>
                <a:gd name="connsiteX202" fmla="*/ 1009650 w 1267343"/>
                <a:gd name="connsiteY202" fmla="*/ 959230 h 1616455"/>
                <a:gd name="connsiteX203" fmla="*/ 1023938 w 1267343"/>
                <a:gd name="connsiteY203" fmla="*/ 966374 h 1616455"/>
                <a:gd name="connsiteX204" fmla="*/ 1066800 w 1267343"/>
                <a:gd name="connsiteY204" fmla="*/ 954467 h 1616455"/>
                <a:gd name="connsiteX205" fmla="*/ 1085850 w 1267343"/>
                <a:gd name="connsiteY205" fmla="*/ 954467 h 1616455"/>
                <a:gd name="connsiteX206" fmla="*/ 1119188 w 1267343"/>
                <a:gd name="connsiteY206" fmla="*/ 940180 h 1616455"/>
                <a:gd name="connsiteX207" fmla="*/ 1143000 w 1267343"/>
                <a:gd name="connsiteY207" fmla="*/ 944942 h 1616455"/>
                <a:gd name="connsiteX208" fmla="*/ 1152525 w 1267343"/>
                <a:gd name="connsiteY208" fmla="*/ 959230 h 1616455"/>
                <a:gd name="connsiteX209" fmla="*/ 1166813 w 1267343"/>
                <a:gd name="connsiteY209" fmla="*/ 992567 h 1616455"/>
                <a:gd name="connsiteX210" fmla="*/ 1162050 w 1267343"/>
                <a:gd name="connsiteY210" fmla="*/ 1006855 h 1616455"/>
                <a:gd name="connsiteX211" fmla="*/ 1147763 w 1267343"/>
                <a:gd name="connsiteY211" fmla="*/ 1011617 h 1616455"/>
                <a:gd name="connsiteX212" fmla="*/ 1060110 w 1267343"/>
                <a:gd name="connsiteY212" fmla="*/ 1021041 h 1616455"/>
                <a:gd name="connsiteX213" fmla="*/ 1052513 w 1267343"/>
                <a:gd name="connsiteY213" fmla="*/ 1006855 h 1616455"/>
                <a:gd name="connsiteX214" fmla="*/ 1023938 w 1267343"/>
                <a:gd name="connsiteY214" fmla="*/ 997330 h 1616455"/>
                <a:gd name="connsiteX215" fmla="*/ 985838 w 1267343"/>
                <a:gd name="connsiteY215" fmla="*/ 987805 h 1616455"/>
                <a:gd name="connsiteX216" fmla="*/ 952500 w 1267343"/>
                <a:gd name="connsiteY216" fmla="*/ 994949 h 1616455"/>
                <a:gd name="connsiteX217" fmla="*/ 890588 w 1267343"/>
                <a:gd name="connsiteY217" fmla="*/ 973517 h 1616455"/>
                <a:gd name="connsiteX218" fmla="*/ 909637 w 1267343"/>
                <a:gd name="connsiteY218" fmla="*/ 975899 h 1616455"/>
                <a:gd name="connsiteX219" fmla="*/ 902495 w 1267343"/>
                <a:gd name="connsiteY219" fmla="*/ 1059242 h 1616455"/>
                <a:gd name="connsiteX220" fmla="*/ 871537 w 1267343"/>
                <a:gd name="connsiteY220" fmla="*/ 1104486 h 1616455"/>
                <a:gd name="connsiteX221" fmla="*/ 850107 w 1267343"/>
                <a:gd name="connsiteY221" fmla="*/ 1111630 h 1616455"/>
                <a:gd name="connsiteX222" fmla="*/ 833438 w 1267343"/>
                <a:gd name="connsiteY222" fmla="*/ 1116392 h 1616455"/>
                <a:gd name="connsiteX223" fmla="*/ 823913 w 1267343"/>
                <a:gd name="connsiteY223" fmla="*/ 1166399 h 1616455"/>
                <a:gd name="connsiteX224" fmla="*/ 781051 w 1267343"/>
                <a:gd name="connsiteY224" fmla="*/ 1178305 h 1616455"/>
                <a:gd name="connsiteX225" fmla="*/ 762000 w 1267343"/>
                <a:gd name="connsiteY225" fmla="*/ 1173542 h 1616455"/>
                <a:gd name="connsiteX226" fmla="*/ 754856 w 1267343"/>
                <a:gd name="connsiteY226" fmla="*/ 1204498 h 1616455"/>
                <a:gd name="connsiteX227" fmla="*/ 736260 w 1267343"/>
                <a:gd name="connsiteY227" fmla="*/ 1225828 h 1616455"/>
                <a:gd name="connsiteX228" fmla="*/ 714376 w 1267343"/>
                <a:gd name="connsiteY228" fmla="*/ 1254505 h 1616455"/>
                <a:gd name="connsiteX229" fmla="*/ 704850 w 1267343"/>
                <a:gd name="connsiteY229" fmla="*/ 1302130 h 1616455"/>
                <a:gd name="connsiteX230" fmla="*/ 733425 w 1267343"/>
                <a:gd name="connsiteY230" fmla="*/ 1321180 h 1616455"/>
                <a:gd name="connsiteX231" fmla="*/ 747713 w 1267343"/>
                <a:gd name="connsiteY231" fmla="*/ 1330705 h 1616455"/>
                <a:gd name="connsiteX232" fmla="*/ 757238 w 1267343"/>
                <a:gd name="connsiteY232" fmla="*/ 1344992 h 1616455"/>
                <a:gd name="connsiteX233" fmla="*/ 776288 w 1267343"/>
                <a:gd name="connsiteY233" fmla="*/ 1359280 h 1616455"/>
                <a:gd name="connsiteX234" fmla="*/ 828675 w 1267343"/>
                <a:gd name="connsiteY234" fmla="*/ 1368805 h 1616455"/>
                <a:gd name="connsiteX235" fmla="*/ 842963 w 1267343"/>
                <a:gd name="connsiteY235" fmla="*/ 1378330 h 1616455"/>
                <a:gd name="connsiteX236" fmla="*/ 852488 w 1267343"/>
                <a:gd name="connsiteY236" fmla="*/ 1392617 h 1616455"/>
                <a:gd name="connsiteX237" fmla="*/ 885825 w 1267343"/>
                <a:gd name="connsiteY237" fmla="*/ 1397380 h 1616455"/>
                <a:gd name="connsiteX238" fmla="*/ 900113 w 1267343"/>
                <a:gd name="connsiteY238" fmla="*/ 1406905 h 1616455"/>
                <a:gd name="connsiteX239" fmla="*/ 942975 w 1267343"/>
                <a:gd name="connsiteY239" fmla="*/ 1392617 h 1616455"/>
                <a:gd name="connsiteX240" fmla="*/ 966788 w 1267343"/>
                <a:gd name="connsiteY240" fmla="*/ 1373567 h 1616455"/>
                <a:gd name="connsiteX241" fmla="*/ 976313 w 1267343"/>
                <a:gd name="connsiteY241" fmla="*/ 1359280 h 1616455"/>
                <a:gd name="connsiteX242" fmla="*/ 990600 w 1267343"/>
                <a:gd name="connsiteY242" fmla="*/ 1349755 h 1616455"/>
                <a:gd name="connsiteX243" fmla="*/ 995363 w 1267343"/>
                <a:gd name="connsiteY243" fmla="*/ 1335467 h 1616455"/>
                <a:gd name="connsiteX244" fmla="*/ 1033463 w 1267343"/>
                <a:gd name="connsiteY244" fmla="*/ 1344992 h 1616455"/>
                <a:gd name="connsiteX245" fmla="*/ 1157288 w 1267343"/>
                <a:gd name="connsiteY245" fmla="*/ 1359280 h 1616455"/>
                <a:gd name="connsiteX246" fmla="*/ 1185863 w 1267343"/>
                <a:gd name="connsiteY246" fmla="*/ 1368805 h 1616455"/>
                <a:gd name="connsiteX247" fmla="*/ 1190625 w 1267343"/>
                <a:gd name="connsiteY247" fmla="*/ 1383092 h 1616455"/>
                <a:gd name="connsiteX248" fmla="*/ 1200150 w 1267343"/>
                <a:gd name="connsiteY248" fmla="*/ 1397380 h 1616455"/>
                <a:gd name="connsiteX249" fmla="*/ 1190625 w 1267343"/>
                <a:gd name="connsiteY249" fmla="*/ 1411667 h 1616455"/>
                <a:gd name="connsiteX250" fmla="*/ 1119188 w 1267343"/>
                <a:gd name="connsiteY250" fmla="*/ 1406905 h 1616455"/>
                <a:gd name="connsiteX251" fmla="*/ 1090613 w 1267343"/>
                <a:gd name="connsiteY251" fmla="*/ 1397380 h 1616455"/>
                <a:gd name="connsiteX252" fmla="*/ 1033463 w 1267343"/>
                <a:gd name="connsiteY252" fmla="*/ 1406905 h 1616455"/>
                <a:gd name="connsiteX253" fmla="*/ 985838 w 1267343"/>
                <a:gd name="connsiteY253" fmla="*/ 1416430 h 1616455"/>
                <a:gd name="connsiteX254" fmla="*/ 971550 w 1267343"/>
                <a:gd name="connsiteY254" fmla="*/ 1425955 h 1616455"/>
                <a:gd name="connsiteX255" fmla="*/ 957263 w 1267343"/>
                <a:gd name="connsiteY255" fmla="*/ 1430717 h 1616455"/>
                <a:gd name="connsiteX256" fmla="*/ 952500 w 1267343"/>
                <a:gd name="connsiteY256" fmla="*/ 1445005 h 1616455"/>
                <a:gd name="connsiteX257" fmla="*/ 971550 w 1267343"/>
                <a:gd name="connsiteY257" fmla="*/ 1492630 h 1616455"/>
                <a:gd name="connsiteX258" fmla="*/ 1000125 w 1267343"/>
                <a:gd name="connsiteY258" fmla="*/ 1502155 h 1616455"/>
                <a:gd name="connsiteX259" fmla="*/ 1119188 w 1267343"/>
                <a:gd name="connsiteY259" fmla="*/ 1506917 h 1616455"/>
                <a:gd name="connsiteX260" fmla="*/ 1228725 w 1267343"/>
                <a:gd name="connsiteY260" fmla="*/ 1521205 h 1616455"/>
                <a:gd name="connsiteX261" fmla="*/ 1243013 w 1267343"/>
                <a:gd name="connsiteY261" fmla="*/ 1530730 h 1616455"/>
                <a:gd name="connsiteX262" fmla="*/ 1247775 w 1267343"/>
                <a:gd name="connsiteY262" fmla="*/ 1545017 h 1616455"/>
                <a:gd name="connsiteX263" fmla="*/ 1262063 w 1267343"/>
                <a:gd name="connsiteY263" fmla="*/ 1573592 h 1616455"/>
                <a:gd name="connsiteX264" fmla="*/ 1257300 w 1267343"/>
                <a:gd name="connsiteY264" fmla="*/ 1587880 h 1616455"/>
                <a:gd name="connsiteX265" fmla="*/ 1185863 w 1267343"/>
                <a:gd name="connsiteY265" fmla="*/ 1597405 h 1616455"/>
                <a:gd name="connsiteX266" fmla="*/ 1171575 w 1267343"/>
                <a:gd name="connsiteY266" fmla="*/ 1568830 h 1616455"/>
                <a:gd name="connsiteX267" fmla="*/ 1157288 w 1267343"/>
                <a:gd name="connsiteY267" fmla="*/ 1559305 h 1616455"/>
                <a:gd name="connsiteX268" fmla="*/ 1071563 w 1267343"/>
                <a:gd name="connsiteY268" fmla="*/ 1564067 h 1616455"/>
                <a:gd name="connsiteX269" fmla="*/ 1052513 w 1267343"/>
                <a:gd name="connsiteY269" fmla="*/ 1568830 h 1616455"/>
                <a:gd name="connsiteX270" fmla="*/ 1023938 w 1267343"/>
                <a:gd name="connsiteY270" fmla="*/ 1583117 h 1616455"/>
                <a:gd name="connsiteX271" fmla="*/ 1009650 w 1267343"/>
                <a:gd name="connsiteY271" fmla="*/ 1611692 h 1616455"/>
                <a:gd name="connsiteX272" fmla="*/ 995363 w 1267343"/>
                <a:gd name="connsiteY272" fmla="*/ 1616455 h 1616455"/>
                <a:gd name="connsiteX273" fmla="*/ 985838 w 1267343"/>
                <a:gd name="connsiteY273" fmla="*/ 1583117 h 1616455"/>
                <a:gd name="connsiteX274" fmla="*/ 976313 w 1267343"/>
                <a:gd name="connsiteY274" fmla="*/ 1530730 h 1616455"/>
                <a:gd name="connsiteX275" fmla="*/ 966788 w 1267343"/>
                <a:gd name="connsiteY275" fmla="*/ 1497392 h 1616455"/>
                <a:gd name="connsiteX276" fmla="*/ 952500 w 1267343"/>
                <a:gd name="connsiteY276" fmla="*/ 1487867 h 1616455"/>
                <a:gd name="connsiteX277" fmla="*/ 938213 w 1267343"/>
                <a:gd name="connsiteY277" fmla="*/ 1502155 h 1616455"/>
                <a:gd name="connsiteX278" fmla="*/ 933450 w 1267343"/>
                <a:gd name="connsiteY278" fmla="*/ 1540255 h 1616455"/>
                <a:gd name="connsiteX279" fmla="*/ 890588 w 1267343"/>
                <a:gd name="connsiteY279" fmla="*/ 1535492 h 1616455"/>
                <a:gd name="connsiteX280" fmla="*/ 881063 w 1267343"/>
                <a:gd name="connsiteY280" fmla="*/ 1511680 h 1616455"/>
                <a:gd name="connsiteX281" fmla="*/ 885825 w 1267343"/>
                <a:gd name="connsiteY281" fmla="*/ 1492630 h 1616455"/>
                <a:gd name="connsiteX282" fmla="*/ 876300 w 1267343"/>
                <a:gd name="connsiteY282" fmla="*/ 1449767 h 1616455"/>
                <a:gd name="connsiteX283" fmla="*/ 862013 w 1267343"/>
                <a:gd name="connsiteY283" fmla="*/ 1440242 h 1616455"/>
                <a:gd name="connsiteX284" fmla="*/ 828675 w 1267343"/>
                <a:gd name="connsiteY284" fmla="*/ 1464055 h 1616455"/>
                <a:gd name="connsiteX285" fmla="*/ 809625 w 1267343"/>
                <a:gd name="connsiteY285" fmla="*/ 1459292 h 1616455"/>
                <a:gd name="connsiteX286" fmla="*/ 795338 w 1267343"/>
                <a:gd name="connsiteY286" fmla="*/ 1421192 h 1616455"/>
                <a:gd name="connsiteX287" fmla="*/ 790575 w 1267343"/>
                <a:gd name="connsiteY287" fmla="*/ 1402142 h 1616455"/>
                <a:gd name="connsiteX288" fmla="*/ 766763 w 1267343"/>
                <a:gd name="connsiteY288" fmla="*/ 1406905 h 1616455"/>
                <a:gd name="connsiteX289" fmla="*/ 738188 w 1267343"/>
                <a:gd name="connsiteY289" fmla="*/ 1416430 h 1616455"/>
                <a:gd name="connsiteX290" fmla="*/ 638175 w 1267343"/>
                <a:gd name="connsiteY290" fmla="*/ 1411667 h 1616455"/>
                <a:gd name="connsiteX291" fmla="*/ 623888 w 1267343"/>
                <a:gd name="connsiteY291" fmla="*/ 1406905 h 1616455"/>
                <a:gd name="connsiteX292" fmla="*/ 609600 w 1267343"/>
                <a:gd name="connsiteY292" fmla="*/ 1373567 h 1616455"/>
                <a:gd name="connsiteX293" fmla="*/ 623888 w 1267343"/>
                <a:gd name="connsiteY293" fmla="*/ 1364042 h 1616455"/>
                <a:gd name="connsiteX294" fmla="*/ 676275 w 1267343"/>
                <a:gd name="connsiteY294" fmla="*/ 1359280 h 1616455"/>
                <a:gd name="connsiteX295" fmla="*/ 666750 w 1267343"/>
                <a:gd name="connsiteY295" fmla="*/ 1330705 h 1616455"/>
                <a:gd name="connsiteX296" fmla="*/ 661988 w 1267343"/>
                <a:gd name="connsiteY296" fmla="*/ 1316417 h 1616455"/>
                <a:gd name="connsiteX297" fmla="*/ 657225 w 1267343"/>
                <a:gd name="connsiteY297" fmla="*/ 1297367 h 1616455"/>
                <a:gd name="connsiteX298" fmla="*/ 642938 w 1267343"/>
                <a:gd name="connsiteY298" fmla="*/ 1287842 h 1616455"/>
                <a:gd name="connsiteX299" fmla="*/ 585788 w 1267343"/>
                <a:gd name="connsiteY299" fmla="*/ 1297367 h 1616455"/>
                <a:gd name="connsiteX300" fmla="*/ 576263 w 1267343"/>
                <a:gd name="connsiteY300" fmla="*/ 1283080 h 1616455"/>
                <a:gd name="connsiteX301" fmla="*/ 590550 w 1267343"/>
                <a:gd name="connsiteY301" fmla="*/ 1273555 h 1616455"/>
                <a:gd name="connsiteX302" fmla="*/ 600075 w 1267343"/>
                <a:gd name="connsiteY302" fmla="*/ 1244980 h 1616455"/>
                <a:gd name="connsiteX303" fmla="*/ 604838 w 1267343"/>
                <a:gd name="connsiteY303" fmla="*/ 1230692 h 1616455"/>
                <a:gd name="connsiteX304" fmla="*/ 590550 w 1267343"/>
                <a:gd name="connsiteY304" fmla="*/ 1221167 h 1616455"/>
                <a:gd name="connsiteX305" fmla="*/ 561975 w 1267343"/>
                <a:gd name="connsiteY305" fmla="*/ 1206880 h 1616455"/>
                <a:gd name="connsiteX306" fmla="*/ 547688 w 1267343"/>
                <a:gd name="connsiteY306" fmla="*/ 1192592 h 1616455"/>
                <a:gd name="connsiteX307" fmla="*/ 519113 w 1267343"/>
                <a:gd name="connsiteY307" fmla="*/ 1173542 h 1616455"/>
                <a:gd name="connsiteX308" fmla="*/ 504825 w 1267343"/>
                <a:gd name="connsiteY308" fmla="*/ 1164017 h 1616455"/>
                <a:gd name="connsiteX309" fmla="*/ 490538 w 1267343"/>
                <a:gd name="connsiteY309" fmla="*/ 1159255 h 1616455"/>
                <a:gd name="connsiteX310" fmla="*/ 476250 w 1267343"/>
                <a:gd name="connsiteY310" fmla="*/ 1149730 h 1616455"/>
                <a:gd name="connsiteX311" fmla="*/ 447675 w 1267343"/>
                <a:gd name="connsiteY311" fmla="*/ 1140205 h 1616455"/>
                <a:gd name="connsiteX312" fmla="*/ 433388 w 1267343"/>
                <a:gd name="connsiteY312" fmla="*/ 1130680 h 1616455"/>
                <a:gd name="connsiteX313" fmla="*/ 347663 w 1267343"/>
                <a:gd name="connsiteY313" fmla="*/ 1140205 h 1616455"/>
                <a:gd name="connsiteX314" fmla="*/ 295275 w 1267343"/>
                <a:gd name="connsiteY314" fmla="*/ 1135442 h 1616455"/>
                <a:gd name="connsiteX315" fmla="*/ 280988 w 1267343"/>
                <a:gd name="connsiteY315" fmla="*/ 1125917 h 1616455"/>
                <a:gd name="connsiteX316" fmla="*/ 223838 w 1267343"/>
                <a:gd name="connsiteY316" fmla="*/ 1116392 h 1616455"/>
                <a:gd name="connsiteX317" fmla="*/ 195263 w 1267343"/>
                <a:gd name="connsiteY317" fmla="*/ 1106867 h 1616455"/>
                <a:gd name="connsiteX318" fmla="*/ 180975 w 1267343"/>
                <a:gd name="connsiteY318" fmla="*/ 1102105 h 1616455"/>
                <a:gd name="connsiteX319" fmla="*/ 109538 w 1267343"/>
                <a:gd name="connsiteY319" fmla="*/ 1116392 h 1616455"/>
                <a:gd name="connsiteX320" fmla="*/ 104775 w 1267343"/>
                <a:gd name="connsiteY320" fmla="*/ 1130680 h 1616455"/>
                <a:gd name="connsiteX321" fmla="*/ 114300 w 1267343"/>
                <a:gd name="connsiteY321" fmla="*/ 1240217 h 1616455"/>
                <a:gd name="connsiteX322" fmla="*/ 119063 w 1267343"/>
                <a:gd name="connsiteY322" fmla="*/ 1249742 h 1616455"/>
                <a:gd name="connsiteX0" fmla="*/ 109538 w 1267343"/>
                <a:gd name="connsiteY0" fmla="*/ 1321180 h 1616455"/>
                <a:gd name="connsiteX1" fmla="*/ 85725 w 1267343"/>
                <a:gd name="connsiteY1" fmla="*/ 1316417 h 1616455"/>
                <a:gd name="connsiteX2" fmla="*/ 80963 w 1267343"/>
                <a:gd name="connsiteY2" fmla="*/ 1302130 h 1616455"/>
                <a:gd name="connsiteX3" fmla="*/ 71438 w 1267343"/>
                <a:gd name="connsiteY3" fmla="*/ 1287842 h 1616455"/>
                <a:gd name="connsiteX4" fmla="*/ 57150 w 1267343"/>
                <a:gd name="connsiteY4" fmla="*/ 1235455 h 1616455"/>
                <a:gd name="connsiteX5" fmla="*/ 52388 w 1267343"/>
                <a:gd name="connsiteY5" fmla="*/ 1221167 h 1616455"/>
                <a:gd name="connsiteX6" fmla="*/ 38100 w 1267343"/>
                <a:gd name="connsiteY6" fmla="*/ 1211642 h 1616455"/>
                <a:gd name="connsiteX7" fmla="*/ 19050 w 1267343"/>
                <a:gd name="connsiteY7" fmla="*/ 1183067 h 1616455"/>
                <a:gd name="connsiteX8" fmla="*/ 14288 w 1267343"/>
                <a:gd name="connsiteY8" fmla="*/ 1168780 h 1616455"/>
                <a:gd name="connsiteX9" fmla="*/ 0 w 1267343"/>
                <a:gd name="connsiteY9" fmla="*/ 1140205 h 1616455"/>
                <a:gd name="connsiteX10" fmla="*/ 28575 w 1267343"/>
                <a:gd name="connsiteY10" fmla="*/ 1121155 h 1616455"/>
                <a:gd name="connsiteX11" fmla="*/ 42863 w 1267343"/>
                <a:gd name="connsiteY11" fmla="*/ 1111630 h 1616455"/>
                <a:gd name="connsiteX12" fmla="*/ 71438 w 1267343"/>
                <a:gd name="connsiteY12" fmla="*/ 1087817 h 1616455"/>
                <a:gd name="connsiteX13" fmla="*/ 76200 w 1267343"/>
                <a:gd name="connsiteY13" fmla="*/ 1073530 h 1616455"/>
                <a:gd name="connsiteX14" fmla="*/ 76200 w 1267343"/>
                <a:gd name="connsiteY14" fmla="*/ 1016380 h 1616455"/>
                <a:gd name="connsiteX15" fmla="*/ 66675 w 1267343"/>
                <a:gd name="connsiteY15" fmla="*/ 1002092 h 1616455"/>
                <a:gd name="connsiteX16" fmla="*/ 47625 w 1267343"/>
                <a:gd name="connsiteY16" fmla="*/ 997330 h 1616455"/>
                <a:gd name="connsiteX17" fmla="*/ 42863 w 1267343"/>
                <a:gd name="connsiteY17" fmla="*/ 935417 h 1616455"/>
                <a:gd name="connsiteX18" fmla="*/ 57150 w 1267343"/>
                <a:gd name="connsiteY18" fmla="*/ 925892 h 1616455"/>
                <a:gd name="connsiteX19" fmla="*/ 109538 w 1267343"/>
                <a:gd name="connsiteY19" fmla="*/ 944942 h 1616455"/>
                <a:gd name="connsiteX20" fmla="*/ 119063 w 1267343"/>
                <a:gd name="connsiteY20" fmla="*/ 973517 h 1616455"/>
                <a:gd name="connsiteX21" fmla="*/ 128588 w 1267343"/>
                <a:gd name="connsiteY21" fmla="*/ 1002092 h 1616455"/>
                <a:gd name="connsiteX22" fmla="*/ 133350 w 1267343"/>
                <a:gd name="connsiteY22" fmla="*/ 1016380 h 1616455"/>
                <a:gd name="connsiteX23" fmla="*/ 147638 w 1267343"/>
                <a:gd name="connsiteY23" fmla="*/ 1021142 h 1616455"/>
                <a:gd name="connsiteX24" fmla="*/ 161925 w 1267343"/>
                <a:gd name="connsiteY24" fmla="*/ 1030667 h 1616455"/>
                <a:gd name="connsiteX25" fmla="*/ 238125 w 1267343"/>
                <a:gd name="connsiteY25" fmla="*/ 1044955 h 1616455"/>
                <a:gd name="connsiteX26" fmla="*/ 266700 w 1267343"/>
                <a:gd name="connsiteY26" fmla="*/ 1064005 h 1616455"/>
                <a:gd name="connsiteX27" fmla="*/ 285750 w 1267343"/>
                <a:gd name="connsiteY27" fmla="*/ 1087817 h 1616455"/>
                <a:gd name="connsiteX28" fmla="*/ 314325 w 1267343"/>
                <a:gd name="connsiteY28" fmla="*/ 1097342 h 1616455"/>
                <a:gd name="connsiteX29" fmla="*/ 457200 w 1267343"/>
                <a:gd name="connsiteY29" fmla="*/ 1092580 h 1616455"/>
                <a:gd name="connsiteX30" fmla="*/ 466725 w 1267343"/>
                <a:gd name="connsiteY30" fmla="*/ 1078292 h 1616455"/>
                <a:gd name="connsiteX31" fmla="*/ 481013 w 1267343"/>
                <a:gd name="connsiteY31" fmla="*/ 1068767 h 1616455"/>
                <a:gd name="connsiteX32" fmla="*/ 485775 w 1267343"/>
                <a:gd name="connsiteY32" fmla="*/ 1021142 h 1616455"/>
                <a:gd name="connsiteX33" fmla="*/ 481013 w 1267343"/>
                <a:gd name="connsiteY33" fmla="*/ 1006855 h 1616455"/>
                <a:gd name="connsiteX34" fmla="*/ 466725 w 1267343"/>
                <a:gd name="connsiteY34" fmla="*/ 1002092 h 1616455"/>
                <a:gd name="connsiteX35" fmla="*/ 442913 w 1267343"/>
                <a:gd name="connsiteY35" fmla="*/ 959230 h 1616455"/>
                <a:gd name="connsiteX36" fmla="*/ 438150 w 1267343"/>
                <a:gd name="connsiteY36" fmla="*/ 940180 h 1616455"/>
                <a:gd name="connsiteX37" fmla="*/ 433388 w 1267343"/>
                <a:gd name="connsiteY37" fmla="*/ 892555 h 1616455"/>
                <a:gd name="connsiteX38" fmla="*/ 419100 w 1267343"/>
                <a:gd name="connsiteY38" fmla="*/ 887792 h 1616455"/>
                <a:gd name="connsiteX39" fmla="*/ 390525 w 1267343"/>
                <a:gd name="connsiteY39" fmla="*/ 873505 h 1616455"/>
                <a:gd name="connsiteX40" fmla="*/ 376238 w 1267343"/>
                <a:gd name="connsiteY40" fmla="*/ 859217 h 1616455"/>
                <a:gd name="connsiteX41" fmla="*/ 371475 w 1267343"/>
                <a:gd name="connsiteY41" fmla="*/ 844930 h 1616455"/>
                <a:gd name="connsiteX42" fmla="*/ 361950 w 1267343"/>
                <a:gd name="connsiteY42" fmla="*/ 830642 h 1616455"/>
                <a:gd name="connsiteX43" fmla="*/ 357188 w 1267343"/>
                <a:gd name="connsiteY43" fmla="*/ 816355 h 1616455"/>
                <a:gd name="connsiteX44" fmla="*/ 314325 w 1267343"/>
                <a:gd name="connsiteY44" fmla="*/ 783017 h 1616455"/>
                <a:gd name="connsiteX45" fmla="*/ 300038 w 1267343"/>
                <a:gd name="connsiteY45" fmla="*/ 773492 h 1616455"/>
                <a:gd name="connsiteX46" fmla="*/ 314325 w 1267343"/>
                <a:gd name="connsiteY46" fmla="*/ 759205 h 1616455"/>
                <a:gd name="connsiteX47" fmla="*/ 357188 w 1267343"/>
                <a:gd name="connsiteY47" fmla="*/ 768730 h 1616455"/>
                <a:gd name="connsiteX48" fmla="*/ 385763 w 1267343"/>
                <a:gd name="connsiteY48" fmla="*/ 787780 h 1616455"/>
                <a:gd name="connsiteX49" fmla="*/ 409575 w 1267343"/>
                <a:gd name="connsiteY49" fmla="*/ 806830 h 1616455"/>
                <a:gd name="connsiteX50" fmla="*/ 438150 w 1267343"/>
                <a:gd name="connsiteY50" fmla="*/ 825880 h 1616455"/>
                <a:gd name="connsiteX51" fmla="*/ 452438 w 1267343"/>
                <a:gd name="connsiteY51" fmla="*/ 840167 h 1616455"/>
                <a:gd name="connsiteX52" fmla="*/ 471488 w 1267343"/>
                <a:gd name="connsiteY52" fmla="*/ 868742 h 1616455"/>
                <a:gd name="connsiteX53" fmla="*/ 490538 w 1267343"/>
                <a:gd name="connsiteY53" fmla="*/ 897317 h 1616455"/>
                <a:gd name="connsiteX54" fmla="*/ 500063 w 1267343"/>
                <a:gd name="connsiteY54" fmla="*/ 911605 h 1616455"/>
                <a:gd name="connsiteX55" fmla="*/ 509588 w 1267343"/>
                <a:gd name="connsiteY55" fmla="*/ 925892 h 1616455"/>
                <a:gd name="connsiteX56" fmla="*/ 514350 w 1267343"/>
                <a:gd name="connsiteY56" fmla="*/ 940180 h 1616455"/>
                <a:gd name="connsiteX57" fmla="*/ 523875 w 1267343"/>
                <a:gd name="connsiteY57" fmla="*/ 954467 h 1616455"/>
                <a:gd name="connsiteX58" fmla="*/ 542925 w 1267343"/>
                <a:gd name="connsiteY58" fmla="*/ 997330 h 1616455"/>
                <a:gd name="connsiteX59" fmla="*/ 557213 w 1267343"/>
                <a:gd name="connsiteY59" fmla="*/ 1035430 h 1616455"/>
                <a:gd name="connsiteX60" fmla="*/ 576263 w 1267343"/>
                <a:gd name="connsiteY60" fmla="*/ 1030667 h 1616455"/>
                <a:gd name="connsiteX61" fmla="*/ 581025 w 1267343"/>
                <a:gd name="connsiteY61" fmla="*/ 1016380 h 1616455"/>
                <a:gd name="connsiteX62" fmla="*/ 561975 w 1267343"/>
                <a:gd name="connsiteY62" fmla="*/ 987805 h 1616455"/>
                <a:gd name="connsiteX63" fmla="*/ 552450 w 1267343"/>
                <a:gd name="connsiteY63" fmla="*/ 973517 h 1616455"/>
                <a:gd name="connsiteX64" fmla="*/ 566738 w 1267343"/>
                <a:gd name="connsiteY64" fmla="*/ 968755 h 1616455"/>
                <a:gd name="connsiteX65" fmla="*/ 604838 w 1267343"/>
                <a:gd name="connsiteY65" fmla="*/ 983042 h 1616455"/>
                <a:gd name="connsiteX66" fmla="*/ 628650 w 1267343"/>
                <a:gd name="connsiteY66" fmla="*/ 1006855 h 1616455"/>
                <a:gd name="connsiteX67" fmla="*/ 638175 w 1267343"/>
                <a:gd name="connsiteY67" fmla="*/ 978280 h 1616455"/>
                <a:gd name="connsiteX68" fmla="*/ 633413 w 1267343"/>
                <a:gd name="connsiteY68" fmla="*/ 959230 h 1616455"/>
                <a:gd name="connsiteX69" fmla="*/ 590550 w 1267343"/>
                <a:gd name="connsiteY69" fmla="*/ 925892 h 1616455"/>
                <a:gd name="connsiteX70" fmla="*/ 576263 w 1267343"/>
                <a:gd name="connsiteY70" fmla="*/ 916367 h 1616455"/>
                <a:gd name="connsiteX71" fmla="*/ 685800 w 1267343"/>
                <a:gd name="connsiteY71" fmla="*/ 897317 h 1616455"/>
                <a:gd name="connsiteX72" fmla="*/ 681038 w 1267343"/>
                <a:gd name="connsiteY72" fmla="*/ 854455 h 1616455"/>
                <a:gd name="connsiteX73" fmla="*/ 666750 w 1267343"/>
                <a:gd name="connsiteY73" fmla="*/ 844930 h 1616455"/>
                <a:gd name="connsiteX74" fmla="*/ 609600 w 1267343"/>
                <a:gd name="connsiteY74" fmla="*/ 825880 h 1616455"/>
                <a:gd name="connsiteX75" fmla="*/ 614363 w 1267343"/>
                <a:gd name="connsiteY75" fmla="*/ 806830 h 1616455"/>
                <a:gd name="connsiteX76" fmla="*/ 633413 w 1267343"/>
                <a:gd name="connsiteY76" fmla="*/ 802067 h 1616455"/>
                <a:gd name="connsiteX77" fmla="*/ 671513 w 1267343"/>
                <a:gd name="connsiteY77" fmla="*/ 797305 h 1616455"/>
                <a:gd name="connsiteX78" fmla="*/ 704850 w 1267343"/>
                <a:gd name="connsiteY78" fmla="*/ 787780 h 1616455"/>
                <a:gd name="connsiteX79" fmla="*/ 719138 w 1267343"/>
                <a:gd name="connsiteY79" fmla="*/ 768730 h 1616455"/>
                <a:gd name="connsiteX80" fmla="*/ 747713 w 1267343"/>
                <a:gd name="connsiteY80" fmla="*/ 740155 h 1616455"/>
                <a:gd name="connsiteX81" fmla="*/ 709613 w 1267343"/>
                <a:gd name="connsiteY81" fmla="*/ 725867 h 1616455"/>
                <a:gd name="connsiteX82" fmla="*/ 695325 w 1267343"/>
                <a:gd name="connsiteY82" fmla="*/ 716342 h 1616455"/>
                <a:gd name="connsiteX83" fmla="*/ 676275 w 1267343"/>
                <a:gd name="connsiteY83" fmla="*/ 711580 h 1616455"/>
                <a:gd name="connsiteX84" fmla="*/ 642938 w 1267343"/>
                <a:gd name="connsiteY84" fmla="*/ 678242 h 1616455"/>
                <a:gd name="connsiteX85" fmla="*/ 647700 w 1267343"/>
                <a:gd name="connsiteY85" fmla="*/ 654430 h 1616455"/>
                <a:gd name="connsiteX86" fmla="*/ 676275 w 1267343"/>
                <a:gd name="connsiteY86" fmla="*/ 635380 h 1616455"/>
                <a:gd name="connsiteX87" fmla="*/ 681038 w 1267343"/>
                <a:gd name="connsiteY87" fmla="*/ 621092 h 1616455"/>
                <a:gd name="connsiteX88" fmla="*/ 676275 w 1267343"/>
                <a:gd name="connsiteY88" fmla="*/ 592517 h 1616455"/>
                <a:gd name="connsiteX89" fmla="*/ 666750 w 1267343"/>
                <a:gd name="connsiteY89" fmla="*/ 578230 h 1616455"/>
                <a:gd name="connsiteX90" fmla="*/ 652463 w 1267343"/>
                <a:gd name="connsiteY90" fmla="*/ 573467 h 1616455"/>
                <a:gd name="connsiteX91" fmla="*/ 609600 w 1267343"/>
                <a:gd name="connsiteY91" fmla="*/ 568705 h 1616455"/>
                <a:gd name="connsiteX92" fmla="*/ 561975 w 1267343"/>
                <a:gd name="connsiteY92" fmla="*/ 559180 h 1616455"/>
                <a:gd name="connsiteX93" fmla="*/ 533400 w 1267343"/>
                <a:gd name="connsiteY93" fmla="*/ 549655 h 1616455"/>
                <a:gd name="connsiteX94" fmla="*/ 504825 w 1267343"/>
                <a:gd name="connsiteY94" fmla="*/ 544892 h 1616455"/>
                <a:gd name="connsiteX95" fmla="*/ 495300 w 1267343"/>
                <a:gd name="connsiteY95" fmla="*/ 511555 h 1616455"/>
                <a:gd name="connsiteX96" fmla="*/ 519113 w 1267343"/>
                <a:gd name="connsiteY96" fmla="*/ 506792 h 1616455"/>
                <a:gd name="connsiteX97" fmla="*/ 547688 w 1267343"/>
                <a:gd name="connsiteY97" fmla="*/ 497267 h 1616455"/>
                <a:gd name="connsiteX98" fmla="*/ 576263 w 1267343"/>
                <a:gd name="connsiteY98" fmla="*/ 521080 h 1616455"/>
                <a:gd name="connsiteX99" fmla="*/ 619125 w 1267343"/>
                <a:gd name="connsiteY99" fmla="*/ 516317 h 1616455"/>
                <a:gd name="connsiteX100" fmla="*/ 628650 w 1267343"/>
                <a:gd name="connsiteY100" fmla="*/ 502030 h 1616455"/>
                <a:gd name="connsiteX101" fmla="*/ 690563 w 1267343"/>
                <a:gd name="connsiteY101" fmla="*/ 497267 h 1616455"/>
                <a:gd name="connsiteX102" fmla="*/ 757238 w 1267343"/>
                <a:gd name="connsiteY102" fmla="*/ 492505 h 1616455"/>
                <a:gd name="connsiteX103" fmla="*/ 712448 w 1267343"/>
                <a:gd name="connsiteY103" fmla="*/ 485259 h 1616455"/>
                <a:gd name="connsiteX104" fmla="*/ 781050 w 1267343"/>
                <a:gd name="connsiteY104" fmla="*/ 468692 h 1616455"/>
                <a:gd name="connsiteX105" fmla="*/ 804863 w 1267343"/>
                <a:gd name="connsiteY105" fmla="*/ 444880 h 1616455"/>
                <a:gd name="connsiteX106" fmla="*/ 831056 w 1267343"/>
                <a:gd name="connsiteY106" fmla="*/ 399636 h 1616455"/>
                <a:gd name="connsiteX107" fmla="*/ 826294 w 1267343"/>
                <a:gd name="connsiteY107" fmla="*/ 344867 h 1616455"/>
                <a:gd name="connsiteX108" fmla="*/ 807244 w 1267343"/>
                <a:gd name="connsiteY108" fmla="*/ 302004 h 1616455"/>
                <a:gd name="connsiteX109" fmla="*/ 788194 w 1267343"/>
                <a:gd name="connsiteY109" fmla="*/ 256761 h 1616455"/>
                <a:gd name="connsiteX110" fmla="*/ 776288 w 1267343"/>
                <a:gd name="connsiteY110" fmla="*/ 216280 h 1616455"/>
                <a:gd name="connsiteX111" fmla="*/ 757238 w 1267343"/>
                <a:gd name="connsiteY111" fmla="*/ 197230 h 1616455"/>
                <a:gd name="connsiteX112" fmla="*/ 728663 w 1267343"/>
                <a:gd name="connsiteY112" fmla="*/ 187705 h 1616455"/>
                <a:gd name="connsiteX113" fmla="*/ 702470 w 1267343"/>
                <a:gd name="connsiteY113" fmla="*/ 182943 h 1616455"/>
                <a:gd name="connsiteX114" fmla="*/ 681038 w 1267343"/>
                <a:gd name="connsiteY114" fmla="*/ 173417 h 1616455"/>
                <a:gd name="connsiteX115" fmla="*/ 657225 w 1267343"/>
                <a:gd name="connsiteY115" fmla="*/ 149605 h 1616455"/>
                <a:gd name="connsiteX116" fmla="*/ 642938 w 1267343"/>
                <a:gd name="connsiteY116" fmla="*/ 135317 h 1616455"/>
                <a:gd name="connsiteX117" fmla="*/ 614363 w 1267343"/>
                <a:gd name="connsiteY117" fmla="*/ 116267 h 1616455"/>
                <a:gd name="connsiteX118" fmla="*/ 609600 w 1267343"/>
                <a:gd name="connsiteY118" fmla="*/ 101980 h 1616455"/>
                <a:gd name="connsiteX119" fmla="*/ 600075 w 1267343"/>
                <a:gd name="connsiteY119" fmla="*/ 82930 h 1616455"/>
                <a:gd name="connsiteX120" fmla="*/ 595313 w 1267343"/>
                <a:gd name="connsiteY120" fmla="*/ 63880 h 1616455"/>
                <a:gd name="connsiteX121" fmla="*/ 590550 w 1267343"/>
                <a:gd name="connsiteY121" fmla="*/ 49592 h 1616455"/>
                <a:gd name="connsiteX122" fmla="*/ 600075 w 1267343"/>
                <a:gd name="connsiteY122" fmla="*/ 63880 h 1616455"/>
                <a:gd name="connsiteX123" fmla="*/ 609600 w 1267343"/>
                <a:gd name="connsiteY123" fmla="*/ 82930 h 1616455"/>
                <a:gd name="connsiteX124" fmla="*/ 638175 w 1267343"/>
                <a:gd name="connsiteY124" fmla="*/ 106742 h 1616455"/>
                <a:gd name="connsiteX125" fmla="*/ 647700 w 1267343"/>
                <a:gd name="connsiteY125" fmla="*/ 121030 h 1616455"/>
                <a:gd name="connsiteX126" fmla="*/ 690563 w 1267343"/>
                <a:gd name="connsiteY126" fmla="*/ 144842 h 1616455"/>
                <a:gd name="connsiteX127" fmla="*/ 704850 w 1267343"/>
                <a:gd name="connsiteY127" fmla="*/ 159130 h 1616455"/>
                <a:gd name="connsiteX128" fmla="*/ 776288 w 1267343"/>
                <a:gd name="connsiteY128" fmla="*/ 149605 h 1616455"/>
                <a:gd name="connsiteX129" fmla="*/ 781050 w 1267343"/>
                <a:gd name="connsiteY129" fmla="*/ 135317 h 1616455"/>
                <a:gd name="connsiteX130" fmla="*/ 762000 w 1267343"/>
                <a:gd name="connsiteY130" fmla="*/ 59117 h 1616455"/>
                <a:gd name="connsiteX131" fmla="*/ 766763 w 1267343"/>
                <a:gd name="connsiteY131" fmla="*/ 6730 h 1616455"/>
                <a:gd name="connsiteX132" fmla="*/ 781050 w 1267343"/>
                <a:gd name="connsiteY132" fmla="*/ 1967 h 1616455"/>
                <a:gd name="connsiteX133" fmla="*/ 800100 w 1267343"/>
                <a:gd name="connsiteY133" fmla="*/ 18636 h 1616455"/>
                <a:gd name="connsiteX134" fmla="*/ 838200 w 1267343"/>
                <a:gd name="connsiteY134" fmla="*/ 75785 h 1616455"/>
                <a:gd name="connsiteX135" fmla="*/ 838201 w 1267343"/>
                <a:gd name="connsiteY135" fmla="*/ 185324 h 1616455"/>
                <a:gd name="connsiteX136" fmla="*/ 878681 w 1267343"/>
                <a:gd name="connsiteY136" fmla="*/ 232949 h 1616455"/>
                <a:gd name="connsiteX137" fmla="*/ 895351 w 1267343"/>
                <a:gd name="connsiteY137" fmla="*/ 256761 h 1616455"/>
                <a:gd name="connsiteX138" fmla="*/ 904875 w 1267343"/>
                <a:gd name="connsiteY138" fmla="*/ 282955 h 1616455"/>
                <a:gd name="connsiteX139" fmla="*/ 909638 w 1267343"/>
                <a:gd name="connsiteY139" fmla="*/ 311530 h 1616455"/>
                <a:gd name="connsiteX140" fmla="*/ 904875 w 1267343"/>
                <a:gd name="connsiteY140" fmla="*/ 373442 h 1616455"/>
                <a:gd name="connsiteX141" fmla="*/ 895350 w 1267343"/>
                <a:gd name="connsiteY141" fmla="*/ 402017 h 1616455"/>
                <a:gd name="connsiteX142" fmla="*/ 890588 w 1267343"/>
                <a:gd name="connsiteY142" fmla="*/ 440117 h 1616455"/>
                <a:gd name="connsiteX143" fmla="*/ 862013 w 1267343"/>
                <a:gd name="connsiteY143" fmla="*/ 482980 h 1616455"/>
                <a:gd name="connsiteX144" fmla="*/ 847725 w 1267343"/>
                <a:gd name="connsiteY144" fmla="*/ 492505 h 1616455"/>
                <a:gd name="connsiteX145" fmla="*/ 833438 w 1267343"/>
                <a:gd name="connsiteY145" fmla="*/ 506792 h 1616455"/>
                <a:gd name="connsiteX146" fmla="*/ 814388 w 1267343"/>
                <a:gd name="connsiteY146" fmla="*/ 530605 h 1616455"/>
                <a:gd name="connsiteX147" fmla="*/ 809625 w 1267343"/>
                <a:gd name="connsiteY147" fmla="*/ 544892 h 1616455"/>
                <a:gd name="connsiteX148" fmla="*/ 800100 w 1267343"/>
                <a:gd name="connsiteY148" fmla="*/ 559180 h 1616455"/>
                <a:gd name="connsiteX149" fmla="*/ 785813 w 1267343"/>
                <a:gd name="connsiteY149" fmla="*/ 602042 h 1616455"/>
                <a:gd name="connsiteX150" fmla="*/ 781050 w 1267343"/>
                <a:gd name="connsiteY150" fmla="*/ 616330 h 1616455"/>
                <a:gd name="connsiteX151" fmla="*/ 790575 w 1267343"/>
                <a:gd name="connsiteY151" fmla="*/ 687767 h 1616455"/>
                <a:gd name="connsiteX152" fmla="*/ 800100 w 1267343"/>
                <a:gd name="connsiteY152" fmla="*/ 702055 h 1616455"/>
                <a:gd name="connsiteX153" fmla="*/ 804863 w 1267343"/>
                <a:gd name="connsiteY153" fmla="*/ 716342 h 1616455"/>
                <a:gd name="connsiteX154" fmla="*/ 823913 w 1267343"/>
                <a:gd name="connsiteY154" fmla="*/ 744917 h 1616455"/>
                <a:gd name="connsiteX155" fmla="*/ 828675 w 1267343"/>
                <a:gd name="connsiteY155" fmla="*/ 759205 h 1616455"/>
                <a:gd name="connsiteX156" fmla="*/ 866775 w 1267343"/>
                <a:gd name="connsiteY156" fmla="*/ 759205 h 1616455"/>
                <a:gd name="connsiteX157" fmla="*/ 890588 w 1267343"/>
                <a:gd name="connsiteY157" fmla="*/ 716342 h 1616455"/>
                <a:gd name="connsiteX158" fmla="*/ 895350 w 1267343"/>
                <a:gd name="connsiteY158" fmla="*/ 663955 h 1616455"/>
                <a:gd name="connsiteX159" fmla="*/ 904875 w 1267343"/>
                <a:gd name="connsiteY159" fmla="*/ 549655 h 1616455"/>
                <a:gd name="connsiteX160" fmla="*/ 933450 w 1267343"/>
                <a:gd name="connsiteY160" fmla="*/ 554417 h 1616455"/>
                <a:gd name="connsiteX161" fmla="*/ 938213 w 1267343"/>
                <a:gd name="connsiteY161" fmla="*/ 602042 h 1616455"/>
                <a:gd name="connsiteX162" fmla="*/ 952500 w 1267343"/>
                <a:gd name="connsiteY162" fmla="*/ 630617 h 1616455"/>
                <a:gd name="connsiteX163" fmla="*/ 966788 w 1267343"/>
                <a:gd name="connsiteY163" fmla="*/ 625855 h 1616455"/>
                <a:gd name="connsiteX164" fmla="*/ 981075 w 1267343"/>
                <a:gd name="connsiteY164" fmla="*/ 616330 h 1616455"/>
                <a:gd name="connsiteX165" fmla="*/ 1009650 w 1267343"/>
                <a:gd name="connsiteY165" fmla="*/ 606805 h 1616455"/>
                <a:gd name="connsiteX166" fmla="*/ 1038225 w 1267343"/>
                <a:gd name="connsiteY166" fmla="*/ 630617 h 1616455"/>
                <a:gd name="connsiteX167" fmla="*/ 1019175 w 1267343"/>
                <a:gd name="connsiteY167" fmla="*/ 659192 h 1616455"/>
                <a:gd name="connsiteX168" fmla="*/ 1009650 w 1267343"/>
                <a:gd name="connsiteY168" fmla="*/ 673480 h 1616455"/>
                <a:gd name="connsiteX169" fmla="*/ 995363 w 1267343"/>
                <a:gd name="connsiteY169" fmla="*/ 702055 h 1616455"/>
                <a:gd name="connsiteX170" fmla="*/ 981075 w 1267343"/>
                <a:gd name="connsiteY170" fmla="*/ 730630 h 1616455"/>
                <a:gd name="connsiteX171" fmla="*/ 962025 w 1267343"/>
                <a:gd name="connsiteY171" fmla="*/ 759205 h 1616455"/>
                <a:gd name="connsiteX172" fmla="*/ 938213 w 1267343"/>
                <a:gd name="connsiteY172" fmla="*/ 783017 h 1616455"/>
                <a:gd name="connsiteX173" fmla="*/ 938213 w 1267343"/>
                <a:gd name="connsiteY173" fmla="*/ 811592 h 1616455"/>
                <a:gd name="connsiteX174" fmla="*/ 971550 w 1267343"/>
                <a:gd name="connsiteY174" fmla="*/ 806830 h 1616455"/>
                <a:gd name="connsiteX175" fmla="*/ 1004888 w 1267343"/>
                <a:gd name="connsiteY175" fmla="*/ 763967 h 1616455"/>
                <a:gd name="connsiteX176" fmla="*/ 1019175 w 1267343"/>
                <a:gd name="connsiteY176" fmla="*/ 754442 h 1616455"/>
                <a:gd name="connsiteX177" fmla="*/ 1033463 w 1267343"/>
                <a:gd name="connsiteY177" fmla="*/ 749680 h 1616455"/>
                <a:gd name="connsiteX178" fmla="*/ 1047750 w 1267343"/>
                <a:gd name="connsiteY178" fmla="*/ 740155 h 1616455"/>
                <a:gd name="connsiteX179" fmla="*/ 1085850 w 1267343"/>
                <a:gd name="connsiteY179" fmla="*/ 730630 h 1616455"/>
                <a:gd name="connsiteX180" fmla="*/ 1128713 w 1267343"/>
                <a:gd name="connsiteY180" fmla="*/ 721105 h 1616455"/>
                <a:gd name="connsiteX181" fmla="*/ 1138238 w 1267343"/>
                <a:gd name="connsiteY181" fmla="*/ 706817 h 1616455"/>
                <a:gd name="connsiteX182" fmla="*/ 1166813 w 1267343"/>
                <a:gd name="connsiteY182" fmla="*/ 697292 h 1616455"/>
                <a:gd name="connsiteX183" fmla="*/ 1195388 w 1267343"/>
                <a:gd name="connsiteY183" fmla="*/ 683005 h 1616455"/>
                <a:gd name="connsiteX184" fmla="*/ 1200150 w 1267343"/>
                <a:gd name="connsiteY184" fmla="*/ 659192 h 1616455"/>
                <a:gd name="connsiteX185" fmla="*/ 1247775 w 1267343"/>
                <a:gd name="connsiteY185" fmla="*/ 678242 h 1616455"/>
                <a:gd name="connsiteX186" fmla="*/ 1262063 w 1267343"/>
                <a:gd name="connsiteY186" fmla="*/ 692530 h 1616455"/>
                <a:gd name="connsiteX187" fmla="*/ 1262063 w 1267343"/>
                <a:gd name="connsiteY187" fmla="*/ 744917 h 1616455"/>
                <a:gd name="connsiteX188" fmla="*/ 1247775 w 1267343"/>
                <a:gd name="connsiteY188" fmla="*/ 749680 h 1616455"/>
                <a:gd name="connsiteX189" fmla="*/ 1185863 w 1267343"/>
                <a:gd name="connsiteY189" fmla="*/ 763967 h 1616455"/>
                <a:gd name="connsiteX190" fmla="*/ 1128713 w 1267343"/>
                <a:gd name="connsiteY190" fmla="*/ 773492 h 1616455"/>
                <a:gd name="connsiteX191" fmla="*/ 1114425 w 1267343"/>
                <a:gd name="connsiteY191" fmla="*/ 778255 h 1616455"/>
                <a:gd name="connsiteX192" fmla="*/ 1081088 w 1267343"/>
                <a:gd name="connsiteY192" fmla="*/ 787780 h 1616455"/>
                <a:gd name="connsiteX193" fmla="*/ 1071563 w 1267343"/>
                <a:gd name="connsiteY193" fmla="*/ 825880 h 1616455"/>
                <a:gd name="connsiteX194" fmla="*/ 1023938 w 1267343"/>
                <a:gd name="connsiteY194" fmla="*/ 840167 h 1616455"/>
                <a:gd name="connsiteX195" fmla="*/ 1000125 w 1267343"/>
                <a:gd name="connsiteY195" fmla="*/ 844930 h 1616455"/>
                <a:gd name="connsiteX196" fmla="*/ 971550 w 1267343"/>
                <a:gd name="connsiteY196" fmla="*/ 854455 h 1616455"/>
                <a:gd name="connsiteX197" fmla="*/ 952500 w 1267343"/>
                <a:gd name="connsiteY197" fmla="*/ 859217 h 1616455"/>
                <a:gd name="connsiteX198" fmla="*/ 933451 w 1267343"/>
                <a:gd name="connsiteY198" fmla="*/ 909224 h 1616455"/>
                <a:gd name="connsiteX199" fmla="*/ 971550 w 1267343"/>
                <a:gd name="connsiteY199" fmla="*/ 906842 h 1616455"/>
                <a:gd name="connsiteX200" fmla="*/ 985838 w 1267343"/>
                <a:gd name="connsiteY200" fmla="*/ 925892 h 1616455"/>
                <a:gd name="connsiteX201" fmla="*/ 1004888 w 1267343"/>
                <a:gd name="connsiteY201" fmla="*/ 944942 h 1616455"/>
                <a:gd name="connsiteX202" fmla="*/ 1009650 w 1267343"/>
                <a:gd name="connsiteY202" fmla="*/ 959230 h 1616455"/>
                <a:gd name="connsiteX203" fmla="*/ 1023938 w 1267343"/>
                <a:gd name="connsiteY203" fmla="*/ 966374 h 1616455"/>
                <a:gd name="connsiteX204" fmla="*/ 1066800 w 1267343"/>
                <a:gd name="connsiteY204" fmla="*/ 954467 h 1616455"/>
                <a:gd name="connsiteX205" fmla="*/ 1085850 w 1267343"/>
                <a:gd name="connsiteY205" fmla="*/ 954467 h 1616455"/>
                <a:gd name="connsiteX206" fmla="*/ 1119188 w 1267343"/>
                <a:gd name="connsiteY206" fmla="*/ 940180 h 1616455"/>
                <a:gd name="connsiteX207" fmla="*/ 1143000 w 1267343"/>
                <a:gd name="connsiteY207" fmla="*/ 944942 h 1616455"/>
                <a:gd name="connsiteX208" fmla="*/ 1152525 w 1267343"/>
                <a:gd name="connsiteY208" fmla="*/ 959230 h 1616455"/>
                <a:gd name="connsiteX209" fmla="*/ 1166813 w 1267343"/>
                <a:gd name="connsiteY209" fmla="*/ 992567 h 1616455"/>
                <a:gd name="connsiteX210" fmla="*/ 1162050 w 1267343"/>
                <a:gd name="connsiteY210" fmla="*/ 1006855 h 1616455"/>
                <a:gd name="connsiteX211" fmla="*/ 1147763 w 1267343"/>
                <a:gd name="connsiteY211" fmla="*/ 1011617 h 1616455"/>
                <a:gd name="connsiteX212" fmla="*/ 1060110 w 1267343"/>
                <a:gd name="connsiteY212" fmla="*/ 1021041 h 1616455"/>
                <a:gd name="connsiteX213" fmla="*/ 1052513 w 1267343"/>
                <a:gd name="connsiteY213" fmla="*/ 1006855 h 1616455"/>
                <a:gd name="connsiteX214" fmla="*/ 1023938 w 1267343"/>
                <a:gd name="connsiteY214" fmla="*/ 997330 h 1616455"/>
                <a:gd name="connsiteX215" fmla="*/ 985838 w 1267343"/>
                <a:gd name="connsiteY215" fmla="*/ 987805 h 1616455"/>
                <a:gd name="connsiteX216" fmla="*/ 952500 w 1267343"/>
                <a:gd name="connsiteY216" fmla="*/ 994949 h 1616455"/>
                <a:gd name="connsiteX217" fmla="*/ 890588 w 1267343"/>
                <a:gd name="connsiteY217" fmla="*/ 973517 h 1616455"/>
                <a:gd name="connsiteX218" fmla="*/ 909637 w 1267343"/>
                <a:gd name="connsiteY218" fmla="*/ 975899 h 1616455"/>
                <a:gd name="connsiteX219" fmla="*/ 902495 w 1267343"/>
                <a:gd name="connsiteY219" fmla="*/ 1059242 h 1616455"/>
                <a:gd name="connsiteX220" fmla="*/ 871537 w 1267343"/>
                <a:gd name="connsiteY220" fmla="*/ 1104486 h 1616455"/>
                <a:gd name="connsiteX221" fmla="*/ 850107 w 1267343"/>
                <a:gd name="connsiteY221" fmla="*/ 1111630 h 1616455"/>
                <a:gd name="connsiteX222" fmla="*/ 833438 w 1267343"/>
                <a:gd name="connsiteY222" fmla="*/ 1116392 h 1616455"/>
                <a:gd name="connsiteX223" fmla="*/ 823913 w 1267343"/>
                <a:gd name="connsiteY223" fmla="*/ 1166399 h 1616455"/>
                <a:gd name="connsiteX224" fmla="*/ 781051 w 1267343"/>
                <a:gd name="connsiteY224" fmla="*/ 1178305 h 1616455"/>
                <a:gd name="connsiteX225" fmla="*/ 762000 w 1267343"/>
                <a:gd name="connsiteY225" fmla="*/ 1173542 h 1616455"/>
                <a:gd name="connsiteX226" fmla="*/ 754856 w 1267343"/>
                <a:gd name="connsiteY226" fmla="*/ 1204498 h 1616455"/>
                <a:gd name="connsiteX227" fmla="*/ 736260 w 1267343"/>
                <a:gd name="connsiteY227" fmla="*/ 1225828 h 1616455"/>
                <a:gd name="connsiteX228" fmla="*/ 714376 w 1267343"/>
                <a:gd name="connsiteY228" fmla="*/ 1254505 h 1616455"/>
                <a:gd name="connsiteX229" fmla="*/ 704850 w 1267343"/>
                <a:gd name="connsiteY229" fmla="*/ 1302130 h 1616455"/>
                <a:gd name="connsiteX230" fmla="*/ 733425 w 1267343"/>
                <a:gd name="connsiteY230" fmla="*/ 1321180 h 1616455"/>
                <a:gd name="connsiteX231" fmla="*/ 747713 w 1267343"/>
                <a:gd name="connsiteY231" fmla="*/ 1330705 h 1616455"/>
                <a:gd name="connsiteX232" fmla="*/ 757238 w 1267343"/>
                <a:gd name="connsiteY232" fmla="*/ 1344992 h 1616455"/>
                <a:gd name="connsiteX233" fmla="*/ 776288 w 1267343"/>
                <a:gd name="connsiteY233" fmla="*/ 1359280 h 1616455"/>
                <a:gd name="connsiteX234" fmla="*/ 828675 w 1267343"/>
                <a:gd name="connsiteY234" fmla="*/ 1368805 h 1616455"/>
                <a:gd name="connsiteX235" fmla="*/ 842963 w 1267343"/>
                <a:gd name="connsiteY235" fmla="*/ 1378330 h 1616455"/>
                <a:gd name="connsiteX236" fmla="*/ 852488 w 1267343"/>
                <a:gd name="connsiteY236" fmla="*/ 1392617 h 1616455"/>
                <a:gd name="connsiteX237" fmla="*/ 885825 w 1267343"/>
                <a:gd name="connsiteY237" fmla="*/ 1397380 h 1616455"/>
                <a:gd name="connsiteX238" fmla="*/ 900113 w 1267343"/>
                <a:gd name="connsiteY238" fmla="*/ 1406905 h 1616455"/>
                <a:gd name="connsiteX239" fmla="*/ 942975 w 1267343"/>
                <a:gd name="connsiteY239" fmla="*/ 1392617 h 1616455"/>
                <a:gd name="connsiteX240" fmla="*/ 966788 w 1267343"/>
                <a:gd name="connsiteY240" fmla="*/ 1373567 h 1616455"/>
                <a:gd name="connsiteX241" fmla="*/ 976313 w 1267343"/>
                <a:gd name="connsiteY241" fmla="*/ 1359280 h 1616455"/>
                <a:gd name="connsiteX242" fmla="*/ 990600 w 1267343"/>
                <a:gd name="connsiteY242" fmla="*/ 1349755 h 1616455"/>
                <a:gd name="connsiteX243" fmla="*/ 995363 w 1267343"/>
                <a:gd name="connsiteY243" fmla="*/ 1335467 h 1616455"/>
                <a:gd name="connsiteX244" fmla="*/ 1033463 w 1267343"/>
                <a:gd name="connsiteY244" fmla="*/ 1344992 h 1616455"/>
                <a:gd name="connsiteX245" fmla="*/ 1157288 w 1267343"/>
                <a:gd name="connsiteY245" fmla="*/ 1359280 h 1616455"/>
                <a:gd name="connsiteX246" fmla="*/ 1185863 w 1267343"/>
                <a:gd name="connsiteY246" fmla="*/ 1368805 h 1616455"/>
                <a:gd name="connsiteX247" fmla="*/ 1190625 w 1267343"/>
                <a:gd name="connsiteY247" fmla="*/ 1383092 h 1616455"/>
                <a:gd name="connsiteX248" fmla="*/ 1200150 w 1267343"/>
                <a:gd name="connsiteY248" fmla="*/ 1397380 h 1616455"/>
                <a:gd name="connsiteX249" fmla="*/ 1190625 w 1267343"/>
                <a:gd name="connsiteY249" fmla="*/ 1411667 h 1616455"/>
                <a:gd name="connsiteX250" fmla="*/ 1119188 w 1267343"/>
                <a:gd name="connsiteY250" fmla="*/ 1406905 h 1616455"/>
                <a:gd name="connsiteX251" fmla="*/ 1090613 w 1267343"/>
                <a:gd name="connsiteY251" fmla="*/ 1397380 h 1616455"/>
                <a:gd name="connsiteX252" fmla="*/ 1033463 w 1267343"/>
                <a:gd name="connsiteY252" fmla="*/ 1406905 h 1616455"/>
                <a:gd name="connsiteX253" fmla="*/ 985838 w 1267343"/>
                <a:gd name="connsiteY253" fmla="*/ 1416430 h 1616455"/>
                <a:gd name="connsiteX254" fmla="*/ 971550 w 1267343"/>
                <a:gd name="connsiteY254" fmla="*/ 1425955 h 1616455"/>
                <a:gd name="connsiteX255" fmla="*/ 957263 w 1267343"/>
                <a:gd name="connsiteY255" fmla="*/ 1430717 h 1616455"/>
                <a:gd name="connsiteX256" fmla="*/ 952500 w 1267343"/>
                <a:gd name="connsiteY256" fmla="*/ 1445005 h 1616455"/>
                <a:gd name="connsiteX257" fmla="*/ 971550 w 1267343"/>
                <a:gd name="connsiteY257" fmla="*/ 1492630 h 1616455"/>
                <a:gd name="connsiteX258" fmla="*/ 1000125 w 1267343"/>
                <a:gd name="connsiteY258" fmla="*/ 1502155 h 1616455"/>
                <a:gd name="connsiteX259" fmla="*/ 1119188 w 1267343"/>
                <a:gd name="connsiteY259" fmla="*/ 1506917 h 1616455"/>
                <a:gd name="connsiteX260" fmla="*/ 1228725 w 1267343"/>
                <a:gd name="connsiteY260" fmla="*/ 1521205 h 1616455"/>
                <a:gd name="connsiteX261" fmla="*/ 1243013 w 1267343"/>
                <a:gd name="connsiteY261" fmla="*/ 1530730 h 1616455"/>
                <a:gd name="connsiteX262" fmla="*/ 1247775 w 1267343"/>
                <a:gd name="connsiteY262" fmla="*/ 1545017 h 1616455"/>
                <a:gd name="connsiteX263" fmla="*/ 1262063 w 1267343"/>
                <a:gd name="connsiteY263" fmla="*/ 1573592 h 1616455"/>
                <a:gd name="connsiteX264" fmla="*/ 1257300 w 1267343"/>
                <a:gd name="connsiteY264" fmla="*/ 1587880 h 1616455"/>
                <a:gd name="connsiteX265" fmla="*/ 1185863 w 1267343"/>
                <a:gd name="connsiteY265" fmla="*/ 1597405 h 1616455"/>
                <a:gd name="connsiteX266" fmla="*/ 1171575 w 1267343"/>
                <a:gd name="connsiteY266" fmla="*/ 1568830 h 1616455"/>
                <a:gd name="connsiteX267" fmla="*/ 1157288 w 1267343"/>
                <a:gd name="connsiteY267" fmla="*/ 1559305 h 1616455"/>
                <a:gd name="connsiteX268" fmla="*/ 1071563 w 1267343"/>
                <a:gd name="connsiteY268" fmla="*/ 1564067 h 1616455"/>
                <a:gd name="connsiteX269" fmla="*/ 1052513 w 1267343"/>
                <a:gd name="connsiteY269" fmla="*/ 1568830 h 1616455"/>
                <a:gd name="connsiteX270" fmla="*/ 1023938 w 1267343"/>
                <a:gd name="connsiteY270" fmla="*/ 1583117 h 1616455"/>
                <a:gd name="connsiteX271" fmla="*/ 1009650 w 1267343"/>
                <a:gd name="connsiteY271" fmla="*/ 1611692 h 1616455"/>
                <a:gd name="connsiteX272" fmla="*/ 995363 w 1267343"/>
                <a:gd name="connsiteY272" fmla="*/ 1616455 h 1616455"/>
                <a:gd name="connsiteX273" fmla="*/ 985838 w 1267343"/>
                <a:gd name="connsiteY273" fmla="*/ 1583117 h 1616455"/>
                <a:gd name="connsiteX274" fmla="*/ 976313 w 1267343"/>
                <a:gd name="connsiteY274" fmla="*/ 1530730 h 1616455"/>
                <a:gd name="connsiteX275" fmla="*/ 966788 w 1267343"/>
                <a:gd name="connsiteY275" fmla="*/ 1497392 h 1616455"/>
                <a:gd name="connsiteX276" fmla="*/ 952500 w 1267343"/>
                <a:gd name="connsiteY276" fmla="*/ 1487867 h 1616455"/>
                <a:gd name="connsiteX277" fmla="*/ 938213 w 1267343"/>
                <a:gd name="connsiteY277" fmla="*/ 1502155 h 1616455"/>
                <a:gd name="connsiteX278" fmla="*/ 933450 w 1267343"/>
                <a:gd name="connsiteY278" fmla="*/ 1540255 h 1616455"/>
                <a:gd name="connsiteX279" fmla="*/ 890588 w 1267343"/>
                <a:gd name="connsiteY279" fmla="*/ 1535492 h 1616455"/>
                <a:gd name="connsiteX280" fmla="*/ 881063 w 1267343"/>
                <a:gd name="connsiteY280" fmla="*/ 1511680 h 1616455"/>
                <a:gd name="connsiteX281" fmla="*/ 885825 w 1267343"/>
                <a:gd name="connsiteY281" fmla="*/ 1492630 h 1616455"/>
                <a:gd name="connsiteX282" fmla="*/ 876300 w 1267343"/>
                <a:gd name="connsiteY282" fmla="*/ 1449767 h 1616455"/>
                <a:gd name="connsiteX283" fmla="*/ 862013 w 1267343"/>
                <a:gd name="connsiteY283" fmla="*/ 1440242 h 1616455"/>
                <a:gd name="connsiteX284" fmla="*/ 828675 w 1267343"/>
                <a:gd name="connsiteY284" fmla="*/ 1464055 h 1616455"/>
                <a:gd name="connsiteX285" fmla="*/ 809625 w 1267343"/>
                <a:gd name="connsiteY285" fmla="*/ 1459292 h 1616455"/>
                <a:gd name="connsiteX286" fmla="*/ 795338 w 1267343"/>
                <a:gd name="connsiteY286" fmla="*/ 1421192 h 1616455"/>
                <a:gd name="connsiteX287" fmla="*/ 790575 w 1267343"/>
                <a:gd name="connsiteY287" fmla="*/ 1402142 h 1616455"/>
                <a:gd name="connsiteX288" fmla="*/ 766763 w 1267343"/>
                <a:gd name="connsiteY288" fmla="*/ 1406905 h 1616455"/>
                <a:gd name="connsiteX289" fmla="*/ 738188 w 1267343"/>
                <a:gd name="connsiteY289" fmla="*/ 1416430 h 1616455"/>
                <a:gd name="connsiteX290" fmla="*/ 638175 w 1267343"/>
                <a:gd name="connsiteY290" fmla="*/ 1411667 h 1616455"/>
                <a:gd name="connsiteX291" fmla="*/ 623888 w 1267343"/>
                <a:gd name="connsiteY291" fmla="*/ 1406905 h 1616455"/>
                <a:gd name="connsiteX292" fmla="*/ 609600 w 1267343"/>
                <a:gd name="connsiteY292" fmla="*/ 1373567 h 1616455"/>
                <a:gd name="connsiteX293" fmla="*/ 623888 w 1267343"/>
                <a:gd name="connsiteY293" fmla="*/ 1364042 h 1616455"/>
                <a:gd name="connsiteX294" fmla="*/ 676275 w 1267343"/>
                <a:gd name="connsiteY294" fmla="*/ 1359280 h 1616455"/>
                <a:gd name="connsiteX295" fmla="*/ 666750 w 1267343"/>
                <a:gd name="connsiteY295" fmla="*/ 1330705 h 1616455"/>
                <a:gd name="connsiteX296" fmla="*/ 661988 w 1267343"/>
                <a:gd name="connsiteY296" fmla="*/ 1316417 h 1616455"/>
                <a:gd name="connsiteX297" fmla="*/ 657225 w 1267343"/>
                <a:gd name="connsiteY297" fmla="*/ 1297367 h 1616455"/>
                <a:gd name="connsiteX298" fmla="*/ 642938 w 1267343"/>
                <a:gd name="connsiteY298" fmla="*/ 1287842 h 1616455"/>
                <a:gd name="connsiteX299" fmla="*/ 585788 w 1267343"/>
                <a:gd name="connsiteY299" fmla="*/ 1297367 h 1616455"/>
                <a:gd name="connsiteX300" fmla="*/ 576263 w 1267343"/>
                <a:gd name="connsiteY300" fmla="*/ 1283080 h 1616455"/>
                <a:gd name="connsiteX301" fmla="*/ 590550 w 1267343"/>
                <a:gd name="connsiteY301" fmla="*/ 1273555 h 1616455"/>
                <a:gd name="connsiteX302" fmla="*/ 600075 w 1267343"/>
                <a:gd name="connsiteY302" fmla="*/ 1244980 h 1616455"/>
                <a:gd name="connsiteX303" fmla="*/ 604838 w 1267343"/>
                <a:gd name="connsiteY303" fmla="*/ 1230692 h 1616455"/>
                <a:gd name="connsiteX304" fmla="*/ 590550 w 1267343"/>
                <a:gd name="connsiteY304" fmla="*/ 1221167 h 1616455"/>
                <a:gd name="connsiteX305" fmla="*/ 561975 w 1267343"/>
                <a:gd name="connsiteY305" fmla="*/ 1206880 h 1616455"/>
                <a:gd name="connsiteX306" fmla="*/ 547688 w 1267343"/>
                <a:gd name="connsiteY306" fmla="*/ 1192592 h 1616455"/>
                <a:gd name="connsiteX307" fmla="*/ 519113 w 1267343"/>
                <a:gd name="connsiteY307" fmla="*/ 1173542 h 1616455"/>
                <a:gd name="connsiteX308" fmla="*/ 504825 w 1267343"/>
                <a:gd name="connsiteY308" fmla="*/ 1164017 h 1616455"/>
                <a:gd name="connsiteX309" fmla="*/ 490538 w 1267343"/>
                <a:gd name="connsiteY309" fmla="*/ 1159255 h 1616455"/>
                <a:gd name="connsiteX310" fmla="*/ 476250 w 1267343"/>
                <a:gd name="connsiteY310" fmla="*/ 1149730 h 1616455"/>
                <a:gd name="connsiteX311" fmla="*/ 447675 w 1267343"/>
                <a:gd name="connsiteY311" fmla="*/ 1140205 h 1616455"/>
                <a:gd name="connsiteX312" fmla="*/ 433388 w 1267343"/>
                <a:gd name="connsiteY312" fmla="*/ 1130680 h 1616455"/>
                <a:gd name="connsiteX313" fmla="*/ 347663 w 1267343"/>
                <a:gd name="connsiteY313" fmla="*/ 1140205 h 1616455"/>
                <a:gd name="connsiteX314" fmla="*/ 295275 w 1267343"/>
                <a:gd name="connsiteY314" fmla="*/ 1135442 h 1616455"/>
                <a:gd name="connsiteX315" fmla="*/ 280988 w 1267343"/>
                <a:gd name="connsiteY315" fmla="*/ 1125917 h 1616455"/>
                <a:gd name="connsiteX316" fmla="*/ 223838 w 1267343"/>
                <a:gd name="connsiteY316" fmla="*/ 1116392 h 1616455"/>
                <a:gd name="connsiteX317" fmla="*/ 195263 w 1267343"/>
                <a:gd name="connsiteY317" fmla="*/ 1106867 h 1616455"/>
                <a:gd name="connsiteX318" fmla="*/ 180975 w 1267343"/>
                <a:gd name="connsiteY318" fmla="*/ 1102105 h 1616455"/>
                <a:gd name="connsiteX319" fmla="*/ 109538 w 1267343"/>
                <a:gd name="connsiteY319" fmla="*/ 1116392 h 1616455"/>
                <a:gd name="connsiteX320" fmla="*/ 104775 w 1267343"/>
                <a:gd name="connsiteY320" fmla="*/ 1130680 h 1616455"/>
                <a:gd name="connsiteX321" fmla="*/ 114300 w 1267343"/>
                <a:gd name="connsiteY321" fmla="*/ 1240217 h 1616455"/>
                <a:gd name="connsiteX322" fmla="*/ 119063 w 1267343"/>
                <a:gd name="connsiteY322" fmla="*/ 1249742 h 1616455"/>
                <a:gd name="connsiteX0" fmla="*/ 109538 w 1267343"/>
                <a:gd name="connsiteY0" fmla="*/ 1321180 h 1616455"/>
                <a:gd name="connsiteX1" fmla="*/ 85725 w 1267343"/>
                <a:gd name="connsiteY1" fmla="*/ 1316417 h 1616455"/>
                <a:gd name="connsiteX2" fmla="*/ 80963 w 1267343"/>
                <a:gd name="connsiteY2" fmla="*/ 1302130 h 1616455"/>
                <a:gd name="connsiteX3" fmla="*/ 71438 w 1267343"/>
                <a:gd name="connsiteY3" fmla="*/ 1287842 h 1616455"/>
                <a:gd name="connsiteX4" fmla="*/ 57150 w 1267343"/>
                <a:gd name="connsiteY4" fmla="*/ 1235455 h 1616455"/>
                <a:gd name="connsiteX5" fmla="*/ 52388 w 1267343"/>
                <a:gd name="connsiteY5" fmla="*/ 1221167 h 1616455"/>
                <a:gd name="connsiteX6" fmla="*/ 38100 w 1267343"/>
                <a:gd name="connsiteY6" fmla="*/ 1211642 h 1616455"/>
                <a:gd name="connsiteX7" fmla="*/ 19050 w 1267343"/>
                <a:gd name="connsiteY7" fmla="*/ 1183067 h 1616455"/>
                <a:gd name="connsiteX8" fmla="*/ 14288 w 1267343"/>
                <a:gd name="connsiteY8" fmla="*/ 1168780 h 1616455"/>
                <a:gd name="connsiteX9" fmla="*/ 0 w 1267343"/>
                <a:gd name="connsiteY9" fmla="*/ 1140205 h 1616455"/>
                <a:gd name="connsiteX10" fmla="*/ 28575 w 1267343"/>
                <a:gd name="connsiteY10" fmla="*/ 1121155 h 1616455"/>
                <a:gd name="connsiteX11" fmla="*/ 42863 w 1267343"/>
                <a:gd name="connsiteY11" fmla="*/ 1111630 h 1616455"/>
                <a:gd name="connsiteX12" fmla="*/ 71438 w 1267343"/>
                <a:gd name="connsiteY12" fmla="*/ 1087817 h 1616455"/>
                <a:gd name="connsiteX13" fmla="*/ 76200 w 1267343"/>
                <a:gd name="connsiteY13" fmla="*/ 1073530 h 1616455"/>
                <a:gd name="connsiteX14" fmla="*/ 76200 w 1267343"/>
                <a:gd name="connsiteY14" fmla="*/ 1016380 h 1616455"/>
                <a:gd name="connsiteX15" fmla="*/ 66675 w 1267343"/>
                <a:gd name="connsiteY15" fmla="*/ 1002092 h 1616455"/>
                <a:gd name="connsiteX16" fmla="*/ 47625 w 1267343"/>
                <a:gd name="connsiteY16" fmla="*/ 997330 h 1616455"/>
                <a:gd name="connsiteX17" fmla="*/ 42863 w 1267343"/>
                <a:gd name="connsiteY17" fmla="*/ 935417 h 1616455"/>
                <a:gd name="connsiteX18" fmla="*/ 57150 w 1267343"/>
                <a:gd name="connsiteY18" fmla="*/ 925892 h 1616455"/>
                <a:gd name="connsiteX19" fmla="*/ 109538 w 1267343"/>
                <a:gd name="connsiteY19" fmla="*/ 944942 h 1616455"/>
                <a:gd name="connsiteX20" fmla="*/ 119063 w 1267343"/>
                <a:gd name="connsiteY20" fmla="*/ 973517 h 1616455"/>
                <a:gd name="connsiteX21" fmla="*/ 128588 w 1267343"/>
                <a:gd name="connsiteY21" fmla="*/ 1002092 h 1616455"/>
                <a:gd name="connsiteX22" fmla="*/ 133350 w 1267343"/>
                <a:gd name="connsiteY22" fmla="*/ 1016380 h 1616455"/>
                <a:gd name="connsiteX23" fmla="*/ 147638 w 1267343"/>
                <a:gd name="connsiteY23" fmla="*/ 1021142 h 1616455"/>
                <a:gd name="connsiteX24" fmla="*/ 161925 w 1267343"/>
                <a:gd name="connsiteY24" fmla="*/ 1030667 h 1616455"/>
                <a:gd name="connsiteX25" fmla="*/ 238125 w 1267343"/>
                <a:gd name="connsiteY25" fmla="*/ 1044955 h 1616455"/>
                <a:gd name="connsiteX26" fmla="*/ 266700 w 1267343"/>
                <a:gd name="connsiteY26" fmla="*/ 1064005 h 1616455"/>
                <a:gd name="connsiteX27" fmla="*/ 285750 w 1267343"/>
                <a:gd name="connsiteY27" fmla="*/ 1087817 h 1616455"/>
                <a:gd name="connsiteX28" fmla="*/ 314325 w 1267343"/>
                <a:gd name="connsiteY28" fmla="*/ 1097342 h 1616455"/>
                <a:gd name="connsiteX29" fmla="*/ 457200 w 1267343"/>
                <a:gd name="connsiteY29" fmla="*/ 1092580 h 1616455"/>
                <a:gd name="connsiteX30" fmla="*/ 466725 w 1267343"/>
                <a:gd name="connsiteY30" fmla="*/ 1078292 h 1616455"/>
                <a:gd name="connsiteX31" fmla="*/ 481013 w 1267343"/>
                <a:gd name="connsiteY31" fmla="*/ 1068767 h 1616455"/>
                <a:gd name="connsiteX32" fmla="*/ 485775 w 1267343"/>
                <a:gd name="connsiteY32" fmla="*/ 1021142 h 1616455"/>
                <a:gd name="connsiteX33" fmla="*/ 481013 w 1267343"/>
                <a:gd name="connsiteY33" fmla="*/ 1006855 h 1616455"/>
                <a:gd name="connsiteX34" fmla="*/ 466725 w 1267343"/>
                <a:gd name="connsiteY34" fmla="*/ 1002092 h 1616455"/>
                <a:gd name="connsiteX35" fmla="*/ 442913 w 1267343"/>
                <a:gd name="connsiteY35" fmla="*/ 959230 h 1616455"/>
                <a:gd name="connsiteX36" fmla="*/ 438150 w 1267343"/>
                <a:gd name="connsiteY36" fmla="*/ 940180 h 1616455"/>
                <a:gd name="connsiteX37" fmla="*/ 433388 w 1267343"/>
                <a:gd name="connsiteY37" fmla="*/ 892555 h 1616455"/>
                <a:gd name="connsiteX38" fmla="*/ 419100 w 1267343"/>
                <a:gd name="connsiteY38" fmla="*/ 887792 h 1616455"/>
                <a:gd name="connsiteX39" fmla="*/ 390525 w 1267343"/>
                <a:gd name="connsiteY39" fmla="*/ 873505 h 1616455"/>
                <a:gd name="connsiteX40" fmla="*/ 376238 w 1267343"/>
                <a:gd name="connsiteY40" fmla="*/ 859217 h 1616455"/>
                <a:gd name="connsiteX41" fmla="*/ 371475 w 1267343"/>
                <a:gd name="connsiteY41" fmla="*/ 844930 h 1616455"/>
                <a:gd name="connsiteX42" fmla="*/ 361950 w 1267343"/>
                <a:gd name="connsiteY42" fmla="*/ 830642 h 1616455"/>
                <a:gd name="connsiteX43" fmla="*/ 357188 w 1267343"/>
                <a:gd name="connsiteY43" fmla="*/ 816355 h 1616455"/>
                <a:gd name="connsiteX44" fmla="*/ 314325 w 1267343"/>
                <a:gd name="connsiteY44" fmla="*/ 783017 h 1616455"/>
                <a:gd name="connsiteX45" fmla="*/ 300038 w 1267343"/>
                <a:gd name="connsiteY45" fmla="*/ 773492 h 1616455"/>
                <a:gd name="connsiteX46" fmla="*/ 314325 w 1267343"/>
                <a:gd name="connsiteY46" fmla="*/ 759205 h 1616455"/>
                <a:gd name="connsiteX47" fmla="*/ 357188 w 1267343"/>
                <a:gd name="connsiteY47" fmla="*/ 768730 h 1616455"/>
                <a:gd name="connsiteX48" fmla="*/ 385763 w 1267343"/>
                <a:gd name="connsiteY48" fmla="*/ 787780 h 1616455"/>
                <a:gd name="connsiteX49" fmla="*/ 409575 w 1267343"/>
                <a:gd name="connsiteY49" fmla="*/ 806830 h 1616455"/>
                <a:gd name="connsiteX50" fmla="*/ 438150 w 1267343"/>
                <a:gd name="connsiteY50" fmla="*/ 825880 h 1616455"/>
                <a:gd name="connsiteX51" fmla="*/ 452438 w 1267343"/>
                <a:gd name="connsiteY51" fmla="*/ 840167 h 1616455"/>
                <a:gd name="connsiteX52" fmla="*/ 471488 w 1267343"/>
                <a:gd name="connsiteY52" fmla="*/ 868742 h 1616455"/>
                <a:gd name="connsiteX53" fmla="*/ 490538 w 1267343"/>
                <a:gd name="connsiteY53" fmla="*/ 897317 h 1616455"/>
                <a:gd name="connsiteX54" fmla="*/ 500063 w 1267343"/>
                <a:gd name="connsiteY54" fmla="*/ 911605 h 1616455"/>
                <a:gd name="connsiteX55" fmla="*/ 509588 w 1267343"/>
                <a:gd name="connsiteY55" fmla="*/ 925892 h 1616455"/>
                <a:gd name="connsiteX56" fmla="*/ 514350 w 1267343"/>
                <a:gd name="connsiteY56" fmla="*/ 940180 h 1616455"/>
                <a:gd name="connsiteX57" fmla="*/ 523875 w 1267343"/>
                <a:gd name="connsiteY57" fmla="*/ 954467 h 1616455"/>
                <a:gd name="connsiteX58" fmla="*/ 542925 w 1267343"/>
                <a:gd name="connsiteY58" fmla="*/ 997330 h 1616455"/>
                <a:gd name="connsiteX59" fmla="*/ 557213 w 1267343"/>
                <a:gd name="connsiteY59" fmla="*/ 1035430 h 1616455"/>
                <a:gd name="connsiteX60" fmla="*/ 576263 w 1267343"/>
                <a:gd name="connsiteY60" fmla="*/ 1030667 h 1616455"/>
                <a:gd name="connsiteX61" fmla="*/ 581025 w 1267343"/>
                <a:gd name="connsiteY61" fmla="*/ 1016380 h 1616455"/>
                <a:gd name="connsiteX62" fmla="*/ 561975 w 1267343"/>
                <a:gd name="connsiteY62" fmla="*/ 987805 h 1616455"/>
                <a:gd name="connsiteX63" fmla="*/ 552450 w 1267343"/>
                <a:gd name="connsiteY63" fmla="*/ 973517 h 1616455"/>
                <a:gd name="connsiteX64" fmla="*/ 566738 w 1267343"/>
                <a:gd name="connsiteY64" fmla="*/ 968755 h 1616455"/>
                <a:gd name="connsiteX65" fmla="*/ 604838 w 1267343"/>
                <a:gd name="connsiteY65" fmla="*/ 983042 h 1616455"/>
                <a:gd name="connsiteX66" fmla="*/ 628650 w 1267343"/>
                <a:gd name="connsiteY66" fmla="*/ 1006855 h 1616455"/>
                <a:gd name="connsiteX67" fmla="*/ 638175 w 1267343"/>
                <a:gd name="connsiteY67" fmla="*/ 978280 h 1616455"/>
                <a:gd name="connsiteX68" fmla="*/ 633413 w 1267343"/>
                <a:gd name="connsiteY68" fmla="*/ 959230 h 1616455"/>
                <a:gd name="connsiteX69" fmla="*/ 590550 w 1267343"/>
                <a:gd name="connsiteY69" fmla="*/ 925892 h 1616455"/>
                <a:gd name="connsiteX70" fmla="*/ 576263 w 1267343"/>
                <a:gd name="connsiteY70" fmla="*/ 916367 h 1616455"/>
                <a:gd name="connsiteX71" fmla="*/ 685800 w 1267343"/>
                <a:gd name="connsiteY71" fmla="*/ 897317 h 1616455"/>
                <a:gd name="connsiteX72" fmla="*/ 681038 w 1267343"/>
                <a:gd name="connsiteY72" fmla="*/ 854455 h 1616455"/>
                <a:gd name="connsiteX73" fmla="*/ 666750 w 1267343"/>
                <a:gd name="connsiteY73" fmla="*/ 844930 h 1616455"/>
                <a:gd name="connsiteX74" fmla="*/ 609600 w 1267343"/>
                <a:gd name="connsiteY74" fmla="*/ 825880 h 1616455"/>
                <a:gd name="connsiteX75" fmla="*/ 614363 w 1267343"/>
                <a:gd name="connsiteY75" fmla="*/ 806830 h 1616455"/>
                <a:gd name="connsiteX76" fmla="*/ 633413 w 1267343"/>
                <a:gd name="connsiteY76" fmla="*/ 802067 h 1616455"/>
                <a:gd name="connsiteX77" fmla="*/ 671513 w 1267343"/>
                <a:gd name="connsiteY77" fmla="*/ 797305 h 1616455"/>
                <a:gd name="connsiteX78" fmla="*/ 704850 w 1267343"/>
                <a:gd name="connsiteY78" fmla="*/ 787780 h 1616455"/>
                <a:gd name="connsiteX79" fmla="*/ 719138 w 1267343"/>
                <a:gd name="connsiteY79" fmla="*/ 768730 h 1616455"/>
                <a:gd name="connsiteX80" fmla="*/ 747713 w 1267343"/>
                <a:gd name="connsiteY80" fmla="*/ 740155 h 1616455"/>
                <a:gd name="connsiteX81" fmla="*/ 709613 w 1267343"/>
                <a:gd name="connsiteY81" fmla="*/ 725867 h 1616455"/>
                <a:gd name="connsiteX82" fmla="*/ 695325 w 1267343"/>
                <a:gd name="connsiteY82" fmla="*/ 716342 h 1616455"/>
                <a:gd name="connsiteX83" fmla="*/ 676275 w 1267343"/>
                <a:gd name="connsiteY83" fmla="*/ 711580 h 1616455"/>
                <a:gd name="connsiteX84" fmla="*/ 642938 w 1267343"/>
                <a:gd name="connsiteY84" fmla="*/ 678242 h 1616455"/>
                <a:gd name="connsiteX85" fmla="*/ 647700 w 1267343"/>
                <a:gd name="connsiteY85" fmla="*/ 654430 h 1616455"/>
                <a:gd name="connsiteX86" fmla="*/ 676275 w 1267343"/>
                <a:gd name="connsiteY86" fmla="*/ 635380 h 1616455"/>
                <a:gd name="connsiteX87" fmla="*/ 681038 w 1267343"/>
                <a:gd name="connsiteY87" fmla="*/ 621092 h 1616455"/>
                <a:gd name="connsiteX88" fmla="*/ 676275 w 1267343"/>
                <a:gd name="connsiteY88" fmla="*/ 592517 h 1616455"/>
                <a:gd name="connsiteX89" fmla="*/ 666750 w 1267343"/>
                <a:gd name="connsiteY89" fmla="*/ 578230 h 1616455"/>
                <a:gd name="connsiteX90" fmla="*/ 652463 w 1267343"/>
                <a:gd name="connsiteY90" fmla="*/ 573467 h 1616455"/>
                <a:gd name="connsiteX91" fmla="*/ 609600 w 1267343"/>
                <a:gd name="connsiteY91" fmla="*/ 568705 h 1616455"/>
                <a:gd name="connsiteX92" fmla="*/ 561975 w 1267343"/>
                <a:gd name="connsiteY92" fmla="*/ 559180 h 1616455"/>
                <a:gd name="connsiteX93" fmla="*/ 533400 w 1267343"/>
                <a:gd name="connsiteY93" fmla="*/ 549655 h 1616455"/>
                <a:gd name="connsiteX94" fmla="*/ 504825 w 1267343"/>
                <a:gd name="connsiteY94" fmla="*/ 544892 h 1616455"/>
                <a:gd name="connsiteX95" fmla="*/ 495300 w 1267343"/>
                <a:gd name="connsiteY95" fmla="*/ 511555 h 1616455"/>
                <a:gd name="connsiteX96" fmla="*/ 519113 w 1267343"/>
                <a:gd name="connsiteY96" fmla="*/ 506792 h 1616455"/>
                <a:gd name="connsiteX97" fmla="*/ 547688 w 1267343"/>
                <a:gd name="connsiteY97" fmla="*/ 497267 h 1616455"/>
                <a:gd name="connsiteX98" fmla="*/ 576263 w 1267343"/>
                <a:gd name="connsiteY98" fmla="*/ 521080 h 1616455"/>
                <a:gd name="connsiteX99" fmla="*/ 619125 w 1267343"/>
                <a:gd name="connsiteY99" fmla="*/ 516317 h 1616455"/>
                <a:gd name="connsiteX100" fmla="*/ 628650 w 1267343"/>
                <a:gd name="connsiteY100" fmla="*/ 502030 h 1616455"/>
                <a:gd name="connsiteX101" fmla="*/ 690563 w 1267343"/>
                <a:gd name="connsiteY101" fmla="*/ 497267 h 1616455"/>
                <a:gd name="connsiteX102" fmla="*/ 757238 w 1267343"/>
                <a:gd name="connsiteY102" fmla="*/ 492505 h 1616455"/>
                <a:gd name="connsiteX103" fmla="*/ 712448 w 1267343"/>
                <a:gd name="connsiteY103" fmla="*/ 485259 h 1616455"/>
                <a:gd name="connsiteX104" fmla="*/ 781050 w 1267343"/>
                <a:gd name="connsiteY104" fmla="*/ 485361 h 1616455"/>
                <a:gd name="connsiteX105" fmla="*/ 804863 w 1267343"/>
                <a:gd name="connsiteY105" fmla="*/ 444880 h 1616455"/>
                <a:gd name="connsiteX106" fmla="*/ 831056 w 1267343"/>
                <a:gd name="connsiteY106" fmla="*/ 399636 h 1616455"/>
                <a:gd name="connsiteX107" fmla="*/ 826294 w 1267343"/>
                <a:gd name="connsiteY107" fmla="*/ 344867 h 1616455"/>
                <a:gd name="connsiteX108" fmla="*/ 807244 w 1267343"/>
                <a:gd name="connsiteY108" fmla="*/ 302004 h 1616455"/>
                <a:gd name="connsiteX109" fmla="*/ 788194 w 1267343"/>
                <a:gd name="connsiteY109" fmla="*/ 256761 h 1616455"/>
                <a:gd name="connsiteX110" fmla="*/ 776288 w 1267343"/>
                <a:gd name="connsiteY110" fmla="*/ 216280 h 1616455"/>
                <a:gd name="connsiteX111" fmla="*/ 757238 w 1267343"/>
                <a:gd name="connsiteY111" fmla="*/ 197230 h 1616455"/>
                <a:gd name="connsiteX112" fmla="*/ 728663 w 1267343"/>
                <a:gd name="connsiteY112" fmla="*/ 187705 h 1616455"/>
                <a:gd name="connsiteX113" fmla="*/ 702470 w 1267343"/>
                <a:gd name="connsiteY113" fmla="*/ 182943 h 1616455"/>
                <a:gd name="connsiteX114" fmla="*/ 681038 w 1267343"/>
                <a:gd name="connsiteY114" fmla="*/ 173417 h 1616455"/>
                <a:gd name="connsiteX115" fmla="*/ 657225 w 1267343"/>
                <a:gd name="connsiteY115" fmla="*/ 149605 h 1616455"/>
                <a:gd name="connsiteX116" fmla="*/ 642938 w 1267343"/>
                <a:gd name="connsiteY116" fmla="*/ 135317 h 1616455"/>
                <a:gd name="connsiteX117" fmla="*/ 614363 w 1267343"/>
                <a:gd name="connsiteY117" fmla="*/ 116267 h 1616455"/>
                <a:gd name="connsiteX118" fmla="*/ 609600 w 1267343"/>
                <a:gd name="connsiteY118" fmla="*/ 101980 h 1616455"/>
                <a:gd name="connsiteX119" fmla="*/ 600075 w 1267343"/>
                <a:gd name="connsiteY119" fmla="*/ 82930 h 1616455"/>
                <a:gd name="connsiteX120" fmla="*/ 595313 w 1267343"/>
                <a:gd name="connsiteY120" fmla="*/ 63880 h 1616455"/>
                <a:gd name="connsiteX121" fmla="*/ 590550 w 1267343"/>
                <a:gd name="connsiteY121" fmla="*/ 49592 h 1616455"/>
                <a:gd name="connsiteX122" fmla="*/ 600075 w 1267343"/>
                <a:gd name="connsiteY122" fmla="*/ 63880 h 1616455"/>
                <a:gd name="connsiteX123" fmla="*/ 609600 w 1267343"/>
                <a:gd name="connsiteY123" fmla="*/ 82930 h 1616455"/>
                <a:gd name="connsiteX124" fmla="*/ 638175 w 1267343"/>
                <a:gd name="connsiteY124" fmla="*/ 106742 h 1616455"/>
                <a:gd name="connsiteX125" fmla="*/ 647700 w 1267343"/>
                <a:gd name="connsiteY125" fmla="*/ 121030 h 1616455"/>
                <a:gd name="connsiteX126" fmla="*/ 690563 w 1267343"/>
                <a:gd name="connsiteY126" fmla="*/ 144842 h 1616455"/>
                <a:gd name="connsiteX127" fmla="*/ 704850 w 1267343"/>
                <a:gd name="connsiteY127" fmla="*/ 159130 h 1616455"/>
                <a:gd name="connsiteX128" fmla="*/ 776288 w 1267343"/>
                <a:gd name="connsiteY128" fmla="*/ 149605 h 1616455"/>
                <a:gd name="connsiteX129" fmla="*/ 781050 w 1267343"/>
                <a:gd name="connsiteY129" fmla="*/ 135317 h 1616455"/>
                <a:gd name="connsiteX130" fmla="*/ 762000 w 1267343"/>
                <a:gd name="connsiteY130" fmla="*/ 59117 h 1616455"/>
                <a:gd name="connsiteX131" fmla="*/ 766763 w 1267343"/>
                <a:gd name="connsiteY131" fmla="*/ 6730 h 1616455"/>
                <a:gd name="connsiteX132" fmla="*/ 781050 w 1267343"/>
                <a:gd name="connsiteY132" fmla="*/ 1967 h 1616455"/>
                <a:gd name="connsiteX133" fmla="*/ 800100 w 1267343"/>
                <a:gd name="connsiteY133" fmla="*/ 18636 h 1616455"/>
                <a:gd name="connsiteX134" fmla="*/ 838200 w 1267343"/>
                <a:gd name="connsiteY134" fmla="*/ 75785 h 1616455"/>
                <a:gd name="connsiteX135" fmla="*/ 838201 w 1267343"/>
                <a:gd name="connsiteY135" fmla="*/ 185324 h 1616455"/>
                <a:gd name="connsiteX136" fmla="*/ 878681 w 1267343"/>
                <a:gd name="connsiteY136" fmla="*/ 232949 h 1616455"/>
                <a:gd name="connsiteX137" fmla="*/ 895351 w 1267343"/>
                <a:gd name="connsiteY137" fmla="*/ 256761 h 1616455"/>
                <a:gd name="connsiteX138" fmla="*/ 904875 w 1267343"/>
                <a:gd name="connsiteY138" fmla="*/ 282955 h 1616455"/>
                <a:gd name="connsiteX139" fmla="*/ 909638 w 1267343"/>
                <a:gd name="connsiteY139" fmla="*/ 311530 h 1616455"/>
                <a:gd name="connsiteX140" fmla="*/ 904875 w 1267343"/>
                <a:gd name="connsiteY140" fmla="*/ 373442 h 1616455"/>
                <a:gd name="connsiteX141" fmla="*/ 895350 w 1267343"/>
                <a:gd name="connsiteY141" fmla="*/ 402017 h 1616455"/>
                <a:gd name="connsiteX142" fmla="*/ 890588 w 1267343"/>
                <a:gd name="connsiteY142" fmla="*/ 440117 h 1616455"/>
                <a:gd name="connsiteX143" fmla="*/ 862013 w 1267343"/>
                <a:gd name="connsiteY143" fmla="*/ 482980 h 1616455"/>
                <a:gd name="connsiteX144" fmla="*/ 847725 w 1267343"/>
                <a:gd name="connsiteY144" fmla="*/ 492505 h 1616455"/>
                <a:gd name="connsiteX145" fmla="*/ 833438 w 1267343"/>
                <a:gd name="connsiteY145" fmla="*/ 506792 h 1616455"/>
                <a:gd name="connsiteX146" fmla="*/ 814388 w 1267343"/>
                <a:gd name="connsiteY146" fmla="*/ 530605 h 1616455"/>
                <a:gd name="connsiteX147" fmla="*/ 809625 w 1267343"/>
                <a:gd name="connsiteY147" fmla="*/ 544892 h 1616455"/>
                <a:gd name="connsiteX148" fmla="*/ 800100 w 1267343"/>
                <a:gd name="connsiteY148" fmla="*/ 559180 h 1616455"/>
                <a:gd name="connsiteX149" fmla="*/ 785813 w 1267343"/>
                <a:gd name="connsiteY149" fmla="*/ 602042 h 1616455"/>
                <a:gd name="connsiteX150" fmla="*/ 781050 w 1267343"/>
                <a:gd name="connsiteY150" fmla="*/ 616330 h 1616455"/>
                <a:gd name="connsiteX151" fmla="*/ 790575 w 1267343"/>
                <a:gd name="connsiteY151" fmla="*/ 687767 h 1616455"/>
                <a:gd name="connsiteX152" fmla="*/ 800100 w 1267343"/>
                <a:gd name="connsiteY152" fmla="*/ 702055 h 1616455"/>
                <a:gd name="connsiteX153" fmla="*/ 804863 w 1267343"/>
                <a:gd name="connsiteY153" fmla="*/ 716342 h 1616455"/>
                <a:gd name="connsiteX154" fmla="*/ 823913 w 1267343"/>
                <a:gd name="connsiteY154" fmla="*/ 744917 h 1616455"/>
                <a:gd name="connsiteX155" fmla="*/ 828675 w 1267343"/>
                <a:gd name="connsiteY155" fmla="*/ 759205 h 1616455"/>
                <a:gd name="connsiteX156" fmla="*/ 866775 w 1267343"/>
                <a:gd name="connsiteY156" fmla="*/ 759205 h 1616455"/>
                <a:gd name="connsiteX157" fmla="*/ 890588 w 1267343"/>
                <a:gd name="connsiteY157" fmla="*/ 716342 h 1616455"/>
                <a:gd name="connsiteX158" fmla="*/ 895350 w 1267343"/>
                <a:gd name="connsiteY158" fmla="*/ 663955 h 1616455"/>
                <a:gd name="connsiteX159" fmla="*/ 904875 w 1267343"/>
                <a:gd name="connsiteY159" fmla="*/ 549655 h 1616455"/>
                <a:gd name="connsiteX160" fmla="*/ 933450 w 1267343"/>
                <a:gd name="connsiteY160" fmla="*/ 554417 h 1616455"/>
                <a:gd name="connsiteX161" fmla="*/ 938213 w 1267343"/>
                <a:gd name="connsiteY161" fmla="*/ 602042 h 1616455"/>
                <a:gd name="connsiteX162" fmla="*/ 952500 w 1267343"/>
                <a:gd name="connsiteY162" fmla="*/ 630617 h 1616455"/>
                <a:gd name="connsiteX163" fmla="*/ 966788 w 1267343"/>
                <a:gd name="connsiteY163" fmla="*/ 625855 h 1616455"/>
                <a:gd name="connsiteX164" fmla="*/ 981075 w 1267343"/>
                <a:gd name="connsiteY164" fmla="*/ 616330 h 1616455"/>
                <a:gd name="connsiteX165" fmla="*/ 1009650 w 1267343"/>
                <a:gd name="connsiteY165" fmla="*/ 606805 h 1616455"/>
                <a:gd name="connsiteX166" fmla="*/ 1038225 w 1267343"/>
                <a:gd name="connsiteY166" fmla="*/ 630617 h 1616455"/>
                <a:gd name="connsiteX167" fmla="*/ 1019175 w 1267343"/>
                <a:gd name="connsiteY167" fmla="*/ 659192 h 1616455"/>
                <a:gd name="connsiteX168" fmla="*/ 1009650 w 1267343"/>
                <a:gd name="connsiteY168" fmla="*/ 673480 h 1616455"/>
                <a:gd name="connsiteX169" fmla="*/ 995363 w 1267343"/>
                <a:gd name="connsiteY169" fmla="*/ 702055 h 1616455"/>
                <a:gd name="connsiteX170" fmla="*/ 981075 w 1267343"/>
                <a:gd name="connsiteY170" fmla="*/ 730630 h 1616455"/>
                <a:gd name="connsiteX171" fmla="*/ 962025 w 1267343"/>
                <a:gd name="connsiteY171" fmla="*/ 759205 h 1616455"/>
                <a:gd name="connsiteX172" fmla="*/ 938213 w 1267343"/>
                <a:gd name="connsiteY172" fmla="*/ 783017 h 1616455"/>
                <a:gd name="connsiteX173" fmla="*/ 938213 w 1267343"/>
                <a:gd name="connsiteY173" fmla="*/ 811592 h 1616455"/>
                <a:gd name="connsiteX174" fmla="*/ 971550 w 1267343"/>
                <a:gd name="connsiteY174" fmla="*/ 806830 h 1616455"/>
                <a:gd name="connsiteX175" fmla="*/ 1004888 w 1267343"/>
                <a:gd name="connsiteY175" fmla="*/ 763967 h 1616455"/>
                <a:gd name="connsiteX176" fmla="*/ 1019175 w 1267343"/>
                <a:gd name="connsiteY176" fmla="*/ 754442 h 1616455"/>
                <a:gd name="connsiteX177" fmla="*/ 1033463 w 1267343"/>
                <a:gd name="connsiteY177" fmla="*/ 749680 h 1616455"/>
                <a:gd name="connsiteX178" fmla="*/ 1047750 w 1267343"/>
                <a:gd name="connsiteY178" fmla="*/ 740155 h 1616455"/>
                <a:gd name="connsiteX179" fmla="*/ 1085850 w 1267343"/>
                <a:gd name="connsiteY179" fmla="*/ 730630 h 1616455"/>
                <a:gd name="connsiteX180" fmla="*/ 1128713 w 1267343"/>
                <a:gd name="connsiteY180" fmla="*/ 721105 h 1616455"/>
                <a:gd name="connsiteX181" fmla="*/ 1138238 w 1267343"/>
                <a:gd name="connsiteY181" fmla="*/ 706817 h 1616455"/>
                <a:gd name="connsiteX182" fmla="*/ 1166813 w 1267343"/>
                <a:gd name="connsiteY182" fmla="*/ 697292 h 1616455"/>
                <a:gd name="connsiteX183" fmla="*/ 1195388 w 1267343"/>
                <a:gd name="connsiteY183" fmla="*/ 683005 h 1616455"/>
                <a:gd name="connsiteX184" fmla="*/ 1200150 w 1267343"/>
                <a:gd name="connsiteY184" fmla="*/ 659192 h 1616455"/>
                <a:gd name="connsiteX185" fmla="*/ 1247775 w 1267343"/>
                <a:gd name="connsiteY185" fmla="*/ 678242 h 1616455"/>
                <a:gd name="connsiteX186" fmla="*/ 1262063 w 1267343"/>
                <a:gd name="connsiteY186" fmla="*/ 692530 h 1616455"/>
                <a:gd name="connsiteX187" fmla="*/ 1262063 w 1267343"/>
                <a:gd name="connsiteY187" fmla="*/ 744917 h 1616455"/>
                <a:gd name="connsiteX188" fmla="*/ 1247775 w 1267343"/>
                <a:gd name="connsiteY188" fmla="*/ 749680 h 1616455"/>
                <a:gd name="connsiteX189" fmla="*/ 1185863 w 1267343"/>
                <a:gd name="connsiteY189" fmla="*/ 763967 h 1616455"/>
                <a:gd name="connsiteX190" fmla="*/ 1128713 w 1267343"/>
                <a:gd name="connsiteY190" fmla="*/ 773492 h 1616455"/>
                <a:gd name="connsiteX191" fmla="*/ 1114425 w 1267343"/>
                <a:gd name="connsiteY191" fmla="*/ 778255 h 1616455"/>
                <a:gd name="connsiteX192" fmla="*/ 1081088 w 1267343"/>
                <a:gd name="connsiteY192" fmla="*/ 787780 h 1616455"/>
                <a:gd name="connsiteX193" fmla="*/ 1071563 w 1267343"/>
                <a:gd name="connsiteY193" fmla="*/ 825880 h 1616455"/>
                <a:gd name="connsiteX194" fmla="*/ 1023938 w 1267343"/>
                <a:gd name="connsiteY194" fmla="*/ 840167 h 1616455"/>
                <a:gd name="connsiteX195" fmla="*/ 1000125 w 1267343"/>
                <a:gd name="connsiteY195" fmla="*/ 844930 h 1616455"/>
                <a:gd name="connsiteX196" fmla="*/ 971550 w 1267343"/>
                <a:gd name="connsiteY196" fmla="*/ 854455 h 1616455"/>
                <a:gd name="connsiteX197" fmla="*/ 952500 w 1267343"/>
                <a:gd name="connsiteY197" fmla="*/ 859217 h 1616455"/>
                <a:gd name="connsiteX198" fmla="*/ 933451 w 1267343"/>
                <a:gd name="connsiteY198" fmla="*/ 909224 h 1616455"/>
                <a:gd name="connsiteX199" fmla="*/ 971550 w 1267343"/>
                <a:gd name="connsiteY199" fmla="*/ 906842 h 1616455"/>
                <a:gd name="connsiteX200" fmla="*/ 985838 w 1267343"/>
                <a:gd name="connsiteY200" fmla="*/ 925892 h 1616455"/>
                <a:gd name="connsiteX201" fmla="*/ 1004888 w 1267343"/>
                <a:gd name="connsiteY201" fmla="*/ 944942 h 1616455"/>
                <a:gd name="connsiteX202" fmla="*/ 1009650 w 1267343"/>
                <a:gd name="connsiteY202" fmla="*/ 959230 h 1616455"/>
                <a:gd name="connsiteX203" fmla="*/ 1023938 w 1267343"/>
                <a:gd name="connsiteY203" fmla="*/ 966374 h 1616455"/>
                <a:gd name="connsiteX204" fmla="*/ 1066800 w 1267343"/>
                <a:gd name="connsiteY204" fmla="*/ 954467 h 1616455"/>
                <a:gd name="connsiteX205" fmla="*/ 1085850 w 1267343"/>
                <a:gd name="connsiteY205" fmla="*/ 954467 h 1616455"/>
                <a:gd name="connsiteX206" fmla="*/ 1119188 w 1267343"/>
                <a:gd name="connsiteY206" fmla="*/ 940180 h 1616455"/>
                <a:gd name="connsiteX207" fmla="*/ 1143000 w 1267343"/>
                <a:gd name="connsiteY207" fmla="*/ 944942 h 1616455"/>
                <a:gd name="connsiteX208" fmla="*/ 1152525 w 1267343"/>
                <a:gd name="connsiteY208" fmla="*/ 959230 h 1616455"/>
                <a:gd name="connsiteX209" fmla="*/ 1166813 w 1267343"/>
                <a:gd name="connsiteY209" fmla="*/ 992567 h 1616455"/>
                <a:gd name="connsiteX210" fmla="*/ 1162050 w 1267343"/>
                <a:gd name="connsiteY210" fmla="*/ 1006855 h 1616455"/>
                <a:gd name="connsiteX211" fmla="*/ 1147763 w 1267343"/>
                <a:gd name="connsiteY211" fmla="*/ 1011617 h 1616455"/>
                <a:gd name="connsiteX212" fmla="*/ 1060110 w 1267343"/>
                <a:gd name="connsiteY212" fmla="*/ 1021041 h 1616455"/>
                <a:gd name="connsiteX213" fmla="*/ 1052513 w 1267343"/>
                <a:gd name="connsiteY213" fmla="*/ 1006855 h 1616455"/>
                <a:gd name="connsiteX214" fmla="*/ 1023938 w 1267343"/>
                <a:gd name="connsiteY214" fmla="*/ 997330 h 1616455"/>
                <a:gd name="connsiteX215" fmla="*/ 985838 w 1267343"/>
                <a:gd name="connsiteY215" fmla="*/ 987805 h 1616455"/>
                <a:gd name="connsiteX216" fmla="*/ 952500 w 1267343"/>
                <a:gd name="connsiteY216" fmla="*/ 994949 h 1616455"/>
                <a:gd name="connsiteX217" fmla="*/ 890588 w 1267343"/>
                <a:gd name="connsiteY217" fmla="*/ 973517 h 1616455"/>
                <a:gd name="connsiteX218" fmla="*/ 909637 w 1267343"/>
                <a:gd name="connsiteY218" fmla="*/ 975899 h 1616455"/>
                <a:gd name="connsiteX219" fmla="*/ 902495 w 1267343"/>
                <a:gd name="connsiteY219" fmla="*/ 1059242 h 1616455"/>
                <a:gd name="connsiteX220" fmla="*/ 871537 w 1267343"/>
                <a:gd name="connsiteY220" fmla="*/ 1104486 h 1616455"/>
                <a:gd name="connsiteX221" fmla="*/ 850107 w 1267343"/>
                <a:gd name="connsiteY221" fmla="*/ 1111630 h 1616455"/>
                <a:gd name="connsiteX222" fmla="*/ 833438 w 1267343"/>
                <a:gd name="connsiteY222" fmla="*/ 1116392 h 1616455"/>
                <a:gd name="connsiteX223" fmla="*/ 823913 w 1267343"/>
                <a:gd name="connsiteY223" fmla="*/ 1166399 h 1616455"/>
                <a:gd name="connsiteX224" fmla="*/ 781051 w 1267343"/>
                <a:gd name="connsiteY224" fmla="*/ 1178305 h 1616455"/>
                <a:gd name="connsiteX225" fmla="*/ 762000 w 1267343"/>
                <a:gd name="connsiteY225" fmla="*/ 1173542 h 1616455"/>
                <a:gd name="connsiteX226" fmla="*/ 754856 w 1267343"/>
                <a:gd name="connsiteY226" fmla="*/ 1204498 h 1616455"/>
                <a:gd name="connsiteX227" fmla="*/ 736260 w 1267343"/>
                <a:gd name="connsiteY227" fmla="*/ 1225828 h 1616455"/>
                <a:gd name="connsiteX228" fmla="*/ 714376 w 1267343"/>
                <a:gd name="connsiteY228" fmla="*/ 1254505 h 1616455"/>
                <a:gd name="connsiteX229" fmla="*/ 704850 w 1267343"/>
                <a:gd name="connsiteY229" fmla="*/ 1302130 h 1616455"/>
                <a:gd name="connsiteX230" fmla="*/ 733425 w 1267343"/>
                <a:gd name="connsiteY230" fmla="*/ 1321180 h 1616455"/>
                <a:gd name="connsiteX231" fmla="*/ 747713 w 1267343"/>
                <a:gd name="connsiteY231" fmla="*/ 1330705 h 1616455"/>
                <a:gd name="connsiteX232" fmla="*/ 757238 w 1267343"/>
                <a:gd name="connsiteY232" fmla="*/ 1344992 h 1616455"/>
                <a:gd name="connsiteX233" fmla="*/ 776288 w 1267343"/>
                <a:gd name="connsiteY233" fmla="*/ 1359280 h 1616455"/>
                <a:gd name="connsiteX234" fmla="*/ 828675 w 1267343"/>
                <a:gd name="connsiteY234" fmla="*/ 1368805 h 1616455"/>
                <a:gd name="connsiteX235" fmla="*/ 842963 w 1267343"/>
                <a:gd name="connsiteY235" fmla="*/ 1378330 h 1616455"/>
                <a:gd name="connsiteX236" fmla="*/ 852488 w 1267343"/>
                <a:gd name="connsiteY236" fmla="*/ 1392617 h 1616455"/>
                <a:gd name="connsiteX237" fmla="*/ 885825 w 1267343"/>
                <a:gd name="connsiteY237" fmla="*/ 1397380 h 1616455"/>
                <a:gd name="connsiteX238" fmla="*/ 900113 w 1267343"/>
                <a:gd name="connsiteY238" fmla="*/ 1406905 h 1616455"/>
                <a:gd name="connsiteX239" fmla="*/ 942975 w 1267343"/>
                <a:gd name="connsiteY239" fmla="*/ 1392617 h 1616455"/>
                <a:gd name="connsiteX240" fmla="*/ 966788 w 1267343"/>
                <a:gd name="connsiteY240" fmla="*/ 1373567 h 1616455"/>
                <a:gd name="connsiteX241" fmla="*/ 976313 w 1267343"/>
                <a:gd name="connsiteY241" fmla="*/ 1359280 h 1616455"/>
                <a:gd name="connsiteX242" fmla="*/ 990600 w 1267343"/>
                <a:gd name="connsiteY242" fmla="*/ 1349755 h 1616455"/>
                <a:gd name="connsiteX243" fmla="*/ 995363 w 1267343"/>
                <a:gd name="connsiteY243" fmla="*/ 1335467 h 1616455"/>
                <a:gd name="connsiteX244" fmla="*/ 1033463 w 1267343"/>
                <a:gd name="connsiteY244" fmla="*/ 1344992 h 1616455"/>
                <a:gd name="connsiteX245" fmla="*/ 1157288 w 1267343"/>
                <a:gd name="connsiteY245" fmla="*/ 1359280 h 1616455"/>
                <a:gd name="connsiteX246" fmla="*/ 1185863 w 1267343"/>
                <a:gd name="connsiteY246" fmla="*/ 1368805 h 1616455"/>
                <a:gd name="connsiteX247" fmla="*/ 1190625 w 1267343"/>
                <a:gd name="connsiteY247" fmla="*/ 1383092 h 1616455"/>
                <a:gd name="connsiteX248" fmla="*/ 1200150 w 1267343"/>
                <a:gd name="connsiteY248" fmla="*/ 1397380 h 1616455"/>
                <a:gd name="connsiteX249" fmla="*/ 1190625 w 1267343"/>
                <a:gd name="connsiteY249" fmla="*/ 1411667 h 1616455"/>
                <a:gd name="connsiteX250" fmla="*/ 1119188 w 1267343"/>
                <a:gd name="connsiteY250" fmla="*/ 1406905 h 1616455"/>
                <a:gd name="connsiteX251" fmla="*/ 1090613 w 1267343"/>
                <a:gd name="connsiteY251" fmla="*/ 1397380 h 1616455"/>
                <a:gd name="connsiteX252" fmla="*/ 1033463 w 1267343"/>
                <a:gd name="connsiteY252" fmla="*/ 1406905 h 1616455"/>
                <a:gd name="connsiteX253" fmla="*/ 985838 w 1267343"/>
                <a:gd name="connsiteY253" fmla="*/ 1416430 h 1616455"/>
                <a:gd name="connsiteX254" fmla="*/ 971550 w 1267343"/>
                <a:gd name="connsiteY254" fmla="*/ 1425955 h 1616455"/>
                <a:gd name="connsiteX255" fmla="*/ 957263 w 1267343"/>
                <a:gd name="connsiteY255" fmla="*/ 1430717 h 1616455"/>
                <a:gd name="connsiteX256" fmla="*/ 952500 w 1267343"/>
                <a:gd name="connsiteY256" fmla="*/ 1445005 h 1616455"/>
                <a:gd name="connsiteX257" fmla="*/ 971550 w 1267343"/>
                <a:gd name="connsiteY257" fmla="*/ 1492630 h 1616455"/>
                <a:gd name="connsiteX258" fmla="*/ 1000125 w 1267343"/>
                <a:gd name="connsiteY258" fmla="*/ 1502155 h 1616455"/>
                <a:gd name="connsiteX259" fmla="*/ 1119188 w 1267343"/>
                <a:gd name="connsiteY259" fmla="*/ 1506917 h 1616455"/>
                <a:gd name="connsiteX260" fmla="*/ 1228725 w 1267343"/>
                <a:gd name="connsiteY260" fmla="*/ 1521205 h 1616455"/>
                <a:gd name="connsiteX261" fmla="*/ 1243013 w 1267343"/>
                <a:gd name="connsiteY261" fmla="*/ 1530730 h 1616455"/>
                <a:gd name="connsiteX262" fmla="*/ 1247775 w 1267343"/>
                <a:gd name="connsiteY262" fmla="*/ 1545017 h 1616455"/>
                <a:gd name="connsiteX263" fmla="*/ 1262063 w 1267343"/>
                <a:gd name="connsiteY263" fmla="*/ 1573592 h 1616455"/>
                <a:gd name="connsiteX264" fmla="*/ 1257300 w 1267343"/>
                <a:gd name="connsiteY264" fmla="*/ 1587880 h 1616455"/>
                <a:gd name="connsiteX265" fmla="*/ 1185863 w 1267343"/>
                <a:gd name="connsiteY265" fmla="*/ 1597405 h 1616455"/>
                <a:gd name="connsiteX266" fmla="*/ 1171575 w 1267343"/>
                <a:gd name="connsiteY266" fmla="*/ 1568830 h 1616455"/>
                <a:gd name="connsiteX267" fmla="*/ 1157288 w 1267343"/>
                <a:gd name="connsiteY267" fmla="*/ 1559305 h 1616455"/>
                <a:gd name="connsiteX268" fmla="*/ 1071563 w 1267343"/>
                <a:gd name="connsiteY268" fmla="*/ 1564067 h 1616455"/>
                <a:gd name="connsiteX269" fmla="*/ 1052513 w 1267343"/>
                <a:gd name="connsiteY269" fmla="*/ 1568830 h 1616455"/>
                <a:gd name="connsiteX270" fmla="*/ 1023938 w 1267343"/>
                <a:gd name="connsiteY270" fmla="*/ 1583117 h 1616455"/>
                <a:gd name="connsiteX271" fmla="*/ 1009650 w 1267343"/>
                <a:gd name="connsiteY271" fmla="*/ 1611692 h 1616455"/>
                <a:gd name="connsiteX272" fmla="*/ 995363 w 1267343"/>
                <a:gd name="connsiteY272" fmla="*/ 1616455 h 1616455"/>
                <a:gd name="connsiteX273" fmla="*/ 985838 w 1267343"/>
                <a:gd name="connsiteY273" fmla="*/ 1583117 h 1616455"/>
                <a:gd name="connsiteX274" fmla="*/ 976313 w 1267343"/>
                <a:gd name="connsiteY274" fmla="*/ 1530730 h 1616455"/>
                <a:gd name="connsiteX275" fmla="*/ 966788 w 1267343"/>
                <a:gd name="connsiteY275" fmla="*/ 1497392 h 1616455"/>
                <a:gd name="connsiteX276" fmla="*/ 952500 w 1267343"/>
                <a:gd name="connsiteY276" fmla="*/ 1487867 h 1616455"/>
                <a:gd name="connsiteX277" fmla="*/ 938213 w 1267343"/>
                <a:gd name="connsiteY277" fmla="*/ 1502155 h 1616455"/>
                <a:gd name="connsiteX278" fmla="*/ 933450 w 1267343"/>
                <a:gd name="connsiteY278" fmla="*/ 1540255 h 1616455"/>
                <a:gd name="connsiteX279" fmla="*/ 890588 w 1267343"/>
                <a:gd name="connsiteY279" fmla="*/ 1535492 h 1616455"/>
                <a:gd name="connsiteX280" fmla="*/ 881063 w 1267343"/>
                <a:gd name="connsiteY280" fmla="*/ 1511680 h 1616455"/>
                <a:gd name="connsiteX281" fmla="*/ 885825 w 1267343"/>
                <a:gd name="connsiteY281" fmla="*/ 1492630 h 1616455"/>
                <a:gd name="connsiteX282" fmla="*/ 876300 w 1267343"/>
                <a:gd name="connsiteY282" fmla="*/ 1449767 h 1616455"/>
                <a:gd name="connsiteX283" fmla="*/ 862013 w 1267343"/>
                <a:gd name="connsiteY283" fmla="*/ 1440242 h 1616455"/>
                <a:gd name="connsiteX284" fmla="*/ 828675 w 1267343"/>
                <a:gd name="connsiteY284" fmla="*/ 1464055 h 1616455"/>
                <a:gd name="connsiteX285" fmla="*/ 809625 w 1267343"/>
                <a:gd name="connsiteY285" fmla="*/ 1459292 h 1616455"/>
                <a:gd name="connsiteX286" fmla="*/ 795338 w 1267343"/>
                <a:gd name="connsiteY286" fmla="*/ 1421192 h 1616455"/>
                <a:gd name="connsiteX287" fmla="*/ 790575 w 1267343"/>
                <a:gd name="connsiteY287" fmla="*/ 1402142 h 1616455"/>
                <a:gd name="connsiteX288" fmla="*/ 766763 w 1267343"/>
                <a:gd name="connsiteY288" fmla="*/ 1406905 h 1616455"/>
                <a:gd name="connsiteX289" fmla="*/ 738188 w 1267343"/>
                <a:gd name="connsiteY289" fmla="*/ 1416430 h 1616455"/>
                <a:gd name="connsiteX290" fmla="*/ 638175 w 1267343"/>
                <a:gd name="connsiteY290" fmla="*/ 1411667 h 1616455"/>
                <a:gd name="connsiteX291" fmla="*/ 623888 w 1267343"/>
                <a:gd name="connsiteY291" fmla="*/ 1406905 h 1616455"/>
                <a:gd name="connsiteX292" fmla="*/ 609600 w 1267343"/>
                <a:gd name="connsiteY292" fmla="*/ 1373567 h 1616455"/>
                <a:gd name="connsiteX293" fmla="*/ 623888 w 1267343"/>
                <a:gd name="connsiteY293" fmla="*/ 1364042 h 1616455"/>
                <a:gd name="connsiteX294" fmla="*/ 676275 w 1267343"/>
                <a:gd name="connsiteY294" fmla="*/ 1359280 h 1616455"/>
                <a:gd name="connsiteX295" fmla="*/ 666750 w 1267343"/>
                <a:gd name="connsiteY295" fmla="*/ 1330705 h 1616455"/>
                <a:gd name="connsiteX296" fmla="*/ 661988 w 1267343"/>
                <a:gd name="connsiteY296" fmla="*/ 1316417 h 1616455"/>
                <a:gd name="connsiteX297" fmla="*/ 657225 w 1267343"/>
                <a:gd name="connsiteY297" fmla="*/ 1297367 h 1616455"/>
                <a:gd name="connsiteX298" fmla="*/ 642938 w 1267343"/>
                <a:gd name="connsiteY298" fmla="*/ 1287842 h 1616455"/>
                <a:gd name="connsiteX299" fmla="*/ 585788 w 1267343"/>
                <a:gd name="connsiteY299" fmla="*/ 1297367 h 1616455"/>
                <a:gd name="connsiteX300" fmla="*/ 576263 w 1267343"/>
                <a:gd name="connsiteY300" fmla="*/ 1283080 h 1616455"/>
                <a:gd name="connsiteX301" fmla="*/ 590550 w 1267343"/>
                <a:gd name="connsiteY301" fmla="*/ 1273555 h 1616455"/>
                <a:gd name="connsiteX302" fmla="*/ 600075 w 1267343"/>
                <a:gd name="connsiteY302" fmla="*/ 1244980 h 1616455"/>
                <a:gd name="connsiteX303" fmla="*/ 604838 w 1267343"/>
                <a:gd name="connsiteY303" fmla="*/ 1230692 h 1616455"/>
                <a:gd name="connsiteX304" fmla="*/ 590550 w 1267343"/>
                <a:gd name="connsiteY304" fmla="*/ 1221167 h 1616455"/>
                <a:gd name="connsiteX305" fmla="*/ 561975 w 1267343"/>
                <a:gd name="connsiteY305" fmla="*/ 1206880 h 1616455"/>
                <a:gd name="connsiteX306" fmla="*/ 547688 w 1267343"/>
                <a:gd name="connsiteY306" fmla="*/ 1192592 h 1616455"/>
                <a:gd name="connsiteX307" fmla="*/ 519113 w 1267343"/>
                <a:gd name="connsiteY307" fmla="*/ 1173542 h 1616455"/>
                <a:gd name="connsiteX308" fmla="*/ 504825 w 1267343"/>
                <a:gd name="connsiteY308" fmla="*/ 1164017 h 1616455"/>
                <a:gd name="connsiteX309" fmla="*/ 490538 w 1267343"/>
                <a:gd name="connsiteY309" fmla="*/ 1159255 h 1616455"/>
                <a:gd name="connsiteX310" fmla="*/ 476250 w 1267343"/>
                <a:gd name="connsiteY310" fmla="*/ 1149730 h 1616455"/>
                <a:gd name="connsiteX311" fmla="*/ 447675 w 1267343"/>
                <a:gd name="connsiteY311" fmla="*/ 1140205 h 1616455"/>
                <a:gd name="connsiteX312" fmla="*/ 433388 w 1267343"/>
                <a:gd name="connsiteY312" fmla="*/ 1130680 h 1616455"/>
                <a:gd name="connsiteX313" fmla="*/ 347663 w 1267343"/>
                <a:gd name="connsiteY313" fmla="*/ 1140205 h 1616455"/>
                <a:gd name="connsiteX314" fmla="*/ 295275 w 1267343"/>
                <a:gd name="connsiteY314" fmla="*/ 1135442 h 1616455"/>
                <a:gd name="connsiteX315" fmla="*/ 280988 w 1267343"/>
                <a:gd name="connsiteY315" fmla="*/ 1125917 h 1616455"/>
                <a:gd name="connsiteX316" fmla="*/ 223838 w 1267343"/>
                <a:gd name="connsiteY316" fmla="*/ 1116392 h 1616455"/>
                <a:gd name="connsiteX317" fmla="*/ 195263 w 1267343"/>
                <a:gd name="connsiteY317" fmla="*/ 1106867 h 1616455"/>
                <a:gd name="connsiteX318" fmla="*/ 180975 w 1267343"/>
                <a:gd name="connsiteY318" fmla="*/ 1102105 h 1616455"/>
                <a:gd name="connsiteX319" fmla="*/ 109538 w 1267343"/>
                <a:gd name="connsiteY319" fmla="*/ 1116392 h 1616455"/>
                <a:gd name="connsiteX320" fmla="*/ 104775 w 1267343"/>
                <a:gd name="connsiteY320" fmla="*/ 1130680 h 1616455"/>
                <a:gd name="connsiteX321" fmla="*/ 114300 w 1267343"/>
                <a:gd name="connsiteY321" fmla="*/ 1240217 h 1616455"/>
                <a:gd name="connsiteX322" fmla="*/ 119063 w 1267343"/>
                <a:gd name="connsiteY322" fmla="*/ 1249742 h 1616455"/>
                <a:gd name="connsiteX0" fmla="*/ 109538 w 1267343"/>
                <a:gd name="connsiteY0" fmla="*/ 1321180 h 1616455"/>
                <a:gd name="connsiteX1" fmla="*/ 85725 w 1267343"/>
                <a:gd name="connsiteY1" fmla="*/ 1316417 h 1616455"/>
                <a:gd name="connsiteX2" fmla="*/ 80963 w 1267343"/>
                <a:gd name="connsiteY2" fmla="*/ 1302130 h 1616455"/>
                <a:gd name="connsiteX3" fmla="*/ 71438 w 1267343"/>
                <a:gd name="connsiteY3" fmla="*/ 1287842 h 1616455"/>
                <a:gd name="connsiteX4" fmla="*/ 57150 w 1267343"/>
                <a:gd name="connsiteY4" fmla="*/ 1235455 h 1616455"/>
                <a:gd name="connsiteX5" fmla="*/ 52388 w 1267343"/>
                <a:gd name="connsiteY5" fmla="*/ 1221167 h 1616455"/>
                <a:gd name="connsiteX6" fmla="*/ 38100 w 1267343"/>
                <a:gd name="connsiteY6" fmla="*/ 1211642 h 1616455"/>
                <a:gd name="connsiteX7" fmla="*/ 19050 w 1267343"/>
                <a:gd name="connsiteY7" fmla="*/ 1183067 h 1616455"/>
                <a:gd name="connsiteX8" fmla="*/ 14288 w 1267343"/>
                <a:gd name="connsiteY8" fmla="*/ 1168780 h 1616455"/>
                <a:gd name="connsiteX9" fmla="*/ 0 w 1267343"/>
                <a:gd name="connsiteY9" fmla="*/ 1140205 h 1616455"/>
                <a:gd name="connsiteX10" fmla="*/ 28575 w 1267343"/>
                <a:gd name="connsiteY10" fmla="*/ 1121155 h 1616455"/>
                <a:gd name="connsiteX11" fmla="*/ 42863 w 1267343"/>
                <a:gd name="connsiteY11" fmla="*/ 1111630 h 1616455"/>
                <a:gd name="connsiteX12" fmla="*/ 71438 w 1267343"/>
                <a:gd name="connsiteY12" fmla="*/ 1087817 h 1616455"/>
                <a:gd name="connsiteX13" fmla="*/ 76200 w 1267343"/>
                <a:gd name="connsiteY13" fmla="*/ 1073530 h 1616455"/>
                <a:gd name="connsiteX14" fmla="*/ 76200 w 1267343"/>
                <a:gd name="connsiteY14" fmla="*/ 1016380 h 1616455"/>
                <a:gd name="connsiteX15" fmla="*/ 66675 w 1267343"/>
                <a:gd name="connsiteY15" fmla="*/ 1002092 h 1616455"/>
                <a:gd name="connsiteX16" fmla="*/ 47625 w 1267343"/>
                <a:gd name="connsiteY16" fmla="*/ 997330 h 1616455"/>
                <a:gd name="connsiteX17" fmla="*/ 42863 w 1267343"/>
                <a:gd name="connsiteY17" fmla="*/ 935417 h 1616455"/>
                <a:gd name="connsiteX18" fmla="*/ 57150 w 1267343"/>
                <a:gd name="connsiteY18" fmla="*/ 925892 h 1616455"/>
                <a:gd name="connsiteX19" fmla="*/ 109538 w 1267343"/>
                <a:gd name="connsiteY19" fmla="*/ 944942 h 1616455"/>
                <a:gd name="connsiteX20" fmla="*/ 119063 w 1267343"/>
                <a:gd name="connsiteY20" fmla="*/ 973517 h 1616455"/>
                <a:gd name="connsiteX21" fmla="*/ 128588 w 1267343"/>
                <a:gd name="connsiteY21" fmla="*/ 1002092 h 1616455"/>
                <a:gd name="connsiteX22" fmla="*/ 133350 w 1267343"/>
                <a:gd name="connsiteY22" fmla="*/ 1016380 h 1616455"/>
                <a:gd name="connsiteX23" fmla="*/ 147638 w 1267343"/>
                <a:gd name="connsiteY23" fmla="*/ 1021142 h 1616455"/>
                <a:gd name="connsiteX24" fmla="*/ 161925 w 1267343"/>
                <a:gd name="connsiteY24" fmla="*/ 1030667 h 1616455"/>
                <a:gd name="connsiteX25" fmla="*/ 238125 w 1267343"/>
                <a:gd name="connsiteY25" fmla="*/ 1044955 h 1616455"/>
                <a:gd name="connsiteX26" fmla="*/ 266700 w 1267343"/>
                <a:gd name="connsiteY26" fmla="*/ 1064005 h 1616455"/>
                <a:gd name="connsiteX27" fmla="*/ 285750 w 1267343"/>
                <a:gd name="connsiteY27" fmla="*/ 1087817 h 1616455"/>
                <a:gd name="connsiteX28" fmla="*/ 314325 w 1267343"/>
                <a:gd name="connsiteY28" fmla="*/ 1097342 h 1616455"/>
                <a:gd name="connsiteX29" fmla="*/ 457200 w 1267343"/>
                <a:gd name="connsiteY29" fmla="*/ 1092580 h 1616455"/>
                <a:gd name="connsiteX30" fmla="*/ 466725 w 1267343"/>
                <a:gd name="connsiteY30" fmla="*/ 1078292 h 1616455"/>
                <a:gd name="connsiteX31" fmla="*/ 481013 w 1267343"/>
                <a:gd name="connsiteY31" fmla="*/ 1068767 h 1616455"/>
                <a:gd name="connsiteX32" fmla="*/ 485775 w 1267343"/>
                <a:gd name="connsiteY32" fmla="*/ 1021142 h 1616455"/>
                <a:gd name="connsiteX33" fmla="*/ 481013 w 1267343"/>
                <a:gd name="connsiteY33" fmla="*/ 1006855 h 1616455"/>
                <a:gd name="connsiteX34" fmla="*/ 466725 w 1267343"/>
                <a:gd name="connsiteY34" fmla="*/ 1002092 h 1616455"/>
                <a:gd name="connsiteX35" fmla="*/ 442913 w 1267343"/>
                <a:gd name="connsiteY35" fmla="*/ 959230 h 1616455"/>
                <a:gd name="connsiteX36" fmla="*/ 438150 w 1267343"/>
                <a:gd name="connsiteY36" fmla="*/ 940180 h 1616455"/>
                <a:gd name="connsiteX37" fmla="*/ 433388 w 1267343"/>
                <a:gd name="connsiteY37" fmla="*/ 892555 h 1616455"/>
                <a:gd name="connsiteX38" fmla="*/ 419100 w 1267343"/>
                <a:gd name="connsiteY38" fmla="*/ 887792 h 1616455"/>
                <a:gd name="connsiteX39" fmla="*/ 390525 w 1267343"/>
                <a:gd name="connsiteY39" fmla="*/ 873505 h 1616455"/>
                <a:gd name="connsiteX40" fmla="*/ 376238 w 1267343"/>
                <a:gd name="connsiteY40" fmla="*/ 859217 h 1616455"/>
                <a:gd name="connsiteX41" fmla="*/ 371475 w 1267343"/>
                <a:gd name="connsiteY41" fmla="*/ 844930 h 1616455"/>
                <a:gd name="connsiteX42" fmla="*/ 361950 w 1267343"/>
                <a:gd name="connsiteY42" fmla="*/ 830642 h 1616455"/>
                <a:gd name="connsiteX43" fmla="*/ 357188 w 1267343"/>
                <a:gd name="connsiteY43" fmla="*/ 816355 h 1616455"/>
                <a:gd name="connsiteX44" fmla="*/ 314325 w 1267343"/>
                <a:gd name="connsiteY44" fmla="*/ 783017 h 1616455"/>
                <a:gd name="connsiteX45" fmla="*/ 300038 w 1267343"/>
                <a:gd name="connsiteY45" fmla="*/ 773492 h 1616455"/>
                <a:gd name="connsiteX46" fmla="*/ 314325 w 1267343"/>
                <a:gd name="connsiteY46" fmla="*/ 759205 h 1616455"/>
                <a:gd name="connsiteX47" fmla="*/ 357188 w 1267343"/>
                <a:gd name="connsiteY47" fmla="*/ 768730 h 1616455"/>
                <a:gd name="connsiteX48" fmla="*/ 385763 w 1267343"/>
                <a:gd name="connsiteY48" fmla="*/ 787780 h 1616455"/>
                <a:gd name="connsiteX49" fmla="*/ 409575 w 1267343"/>
                <a:gd name="connsiteY49" fmla="*/ 806830 h 1616455"/>
                <a:gd name="connsiteX50" fmla="*/ 438150 w 1267343"/>
                <a:gd name="connsiteY50" fmla="*/ 825880 h 1616455"/>
                <a:gd name="connsiteX51" fmla="*/ 452438 w 1267343"/>
                <a:gd name="connsiteY51" fmla="*/ 840167 h 1616455"/>
                <a:gd name="connsiteX52" fmla="*/ 471488 w 1267343"/>
                <a:gd name="connsiteY52" fmla="*/ 868742 h 1616455"/>
                <a:gd name="connsiteX53" fmla="*/ 490538 w 1267343"/>
                <a:gd name="connsiteY53" fmla="*/ 897317 h 1616455"/>
                <a:gd name="connsiteX54" fmla="*/ 500063 w 1267343"/>
                <a:gd name="connsiteY54" fmla="*/ 911605 h 1616455"/>
                <a:gd name="connsiteX55" fmla="*/ 509588 w 1267343"/>
                <a:gd name="connsiteY55" fmla="*/ 925892 h 1616455"/>
                <a:gd name="connsiteX56" fmla="*/ 514350 w 1267343"/>
                <a:gd name="connsiteY56" fmla="*/ 940180 h 1616455"/>
                <a:gd name="connsiteX57" fmla="*/ 523875 w 1267343"/>
                <a:gd name="connsiteY57" fmla="*/ 954467 h 1616455"/>
                <a:gd name="connsiteX58" fmla="*/ 542925 w 1267343"/>
                <a:gd name="connsiteY58" fmla="*/ 997330 h 1616455"/>
                <a:gd name="connsiteX59" fmla="*/ 557213 w 1267343"/>
                <a:gd name="connsiteY59" fmla="*/ 1035430 h 1616455"/>
                <a:gd name="connsiteX60" fmla="*/ 576263 w 1267343"/>
                <a:gd name="connsiteY60" fmla="*/ 1030667 h 1616455"/>
                <a:gd name="connsiteX61" fmla="*/ 581025 w 1267343"/>
                <a:gd name="connsiteY61" fmla="*/ 1016380 h 1616455"/>
                <a:gd name="connsiteX62" fmla="*/ 561975 w 1267343"/>
                <a:gd name="connsiteY62" fmla="*/ 987805 h 1616455"/>
                <a:gd name="connsiteX63" fmla="*/ 552450 w 1267343"/>
                <a:gd name="connsiteY63" fmla="*/ 973517 h 1616455"/>
                <a:gd name="connsiteX64" fmla="*/ 566738 w 1267343"/>
                <a:gd name="connsiteY64" fmla="*/ 968755 h 1616455"/>
                <a:gd name="connsiteX65" fmla="*/ 604838 w 1267343"/>
                <a:gd name="connsiteY65" fmla="*/ 983042 h 1616455"/>
                <a:gd name="connsiteX66" fmla="*/ 628650 w 1267343"/>
                <a:gd name="connsiteY66" fmla="*/ 1006855 h 1616455"/>
                <a:gd name="connsiteX67" fmla="*/ 638175 w 1267343"/>
                <a:gd name="connsiteY67" fmla="*/ 978280 h 1616455"/>
                <a:gd name="connsiteX68" fmla="*/ 633413 w 1267343"/>
                <a:gd name="connsiteY68" fmla="*/ 959230 h 1616455"/>
                <a:gd name="connsiteX69" fmla="*/ 590550 w 1267343"/>
                <a:gd name="connsiteY69" fmla="*/ 925892 h 1616455"/>
                <a:gd name="connsiteX70" fmla="*/ 576263 w 1267343"/>
                <a:gd name="connsiteY70" fmla="*/ 916367 h 1616455"/>
                <a:gd name="connsiteX71" fmla="*/ 685800 w 1267343"/>
                <a:gd name="connsiteY71" fmla="*/ 897317 h 1616455"/>
                <a:gd name="connsiteX72" fmla="*/ 681038 w 1267343"/>
                <a:gd name="connsiteY72" fmla="*/ 854455 h 1616455"/>
                <a:gd name="connsiteX73" fmla="*/ 666750 w 1267343"/>
                <a:gd name="connsiteY73" fmla="*/ 844930 h 1616455"/>
                <a:gd name="connsiteX74" fmla="*/ 609600 w 1267343"/>
                <a:gd name="connsiteY74" fmla="*/ 825880 h 1616455"/>
                <a:gd name="connsiteX75" fmla="*/ 614363 w 1267343"/>
                <a:gd name="connsiteY75" fmla="*/ 806830 h 1616455"/>
                <a:gd name="connsiteX76" fmla="*/ 633413 w 1267343"/>
                <a:gd name="connsiteY76" fmla="*/ 802067 h 1616455"/>
                <a:gd name="connsiteX77" fmla="*/ 671513 w 1267343"/>
                <a:gd name="connsiteY77" fmla="*/ 797305 h 1616455"/>
                <a:gd name="connsiteX78" fmla="*/ 704850 w 1267343"/>
                <a:gd name="connsiteY78" fmla="*/ 787780 h 1616455"/>
                <a:gd name="connsiteX79" fmla="*/ 719138 w 1267343"/>
                <a:gd name="connsiteY79" fmla="*/ 768730 h 1616455"/>
                <a:gd name="connsiteX80" fmla="*/ 747713 w 1267343"/>
                <a:gd name="connsiteY80" fmla="*/ 740155 h 1616455"/>
                <a:gd name="connsiteX81" fmla="*/ 709613 w 1267343"/>
                <a:gd name="connsiteY81" fmla="*/ 725867 h 1616455"/>
                <a:gd name="connsiteX82" fmla="*/ 695325 w 1267343"/>
                <a:gd name="connsiteY82" fmla="*/ 716342 h 1616455"/>
                <a:gd name="connsiteX83" fmla="*/ 676275 w 1267343"/>
                <a:gd name="connsiteY83" fmla="*/ 711580 h 1616455"/>
                <a:gd name="connsiteX84" fmla="*/ 642938 w 1267343"/>
                <a:gd name="connsiteY84" fmla="*/ 678242 h 1616455"/>
                <a:gd name="connsiteX85" fmla="*/ 647700 w 1267343"/>
                <a:gd name="connsiteY85" fmla="*/ 654430 h 1616455"/>
                <a:gd name="connsiteX86" fmla="*/ 676275 w 1267343"/>
                <a:gd name="connsiteY86" fmla="*/ 635380 h 1616455"/>
                <a:gd name="connsiteX87" fmla="*/ 681038 w 1267343"/>
                <a:gd name="connsiteY87" fmla="*/ 621092 h 1616455"/>
                <a:gd name="connsiteX88" fmla="*/ 676275 w 1267343"/>
                <a:gd name="connsiteY88" fmla="*/ 592517 h 1616455"/>
                <a:gd name="connsiteX89" fmla="*/ 666750 w 1267343"/>
                <a:gd name="connsiteY89" fmla="*/ 578230 h 1616455"/>
                <a:gd name="connsiteX90" fmla="*/ 652463 w 1267343"/>
                <a:gd name="connsiteY90" fmla="*/ 573467 h 1616455"/>
                <a:gd name="connsiteX91" fmla="*/ 609600 w 1267343"/>
                <a:gd name="connsiteY91" fmla="*/ 568705 h 1616455"/>
                <a:gd name="connsiteX92" fmla="*/ 561975 w 1267343"/>
                <a:gd name="connsiteY92" fmla="*/ 559180 h 1616455"/>
                <a:gd name="connsiteX93" fmla="*/ 533400 w 1267343"/>
                <a:gd name="connsiteY93" fmla="*/ 549655 h 1616455"/>
                <a:gd name="connsiteX94" fmla="*/ 504825 w 1267343"/>
                <a:gd name="connsiteY94" fmla="*/ 544892 h 1616455"/>
                <a:gd name="connsiteX95" fmla="*/ 495300 w 1267343"/>
                <a:gd name="connsiteY95" fmla="*/ 511555 h 1616455"/>
                <a:gd name="connsiteX96" fmla="*/ 519113 w 1267343"/>
                <a:gd name="connsiteY96" fmla="*/ 506792 h 1616455"/>
                <a:gd name="connsiteX97" fmla="*/ 547688 w 1267343"/>
                <a:gd name="connsiteY97" fmla="*/ 497267 h 1616455"/>
                <a:gd name="connsiteX98" fmla="*/ 576263 w 1267343"/>
                <a:gd name="connsiteY98" fmla="*/ 521080 h 1616455"/>
                <a:gd name="connsiteX99" fmla="*/ 619125 w 1267343"/>
                <a:gd name="connsiteY99" fmla="*/ 516317 h 1616455"/>
                <a:gd name="connsiteX100" fmla="*/ 628650 w 1267343"/>
                <a:gd name="connsiteY100" fmla="*/ 502030 h 1616455"/>
                <a:gd name="connsiteX101" fmla="*/ 690563 w 1267343"/>
                <a:gd name="connsiteY101" fmla="*/ 497267 h 1616455"/>
                <a:gd name="connsiteX102" fmla="*/ 712448 w 1267343"/>
                <a:gd name="connsiteY102" fmla="*/ 485259 h 1616455"/>
                <a:gd name="connsiteX103" fmla="*/ 781050 w 1267343"/>
                <a:gd name="connsiteY103" fmla="*/ 485361 h 1616455"/>
                <a:gd name="connsiteX104" fmla="*/ 804863 w 1267343"/>
                <a:gd name="connsiteY104" fmla="*/ 444880 h 1616455"/>
                <a:gd name="connsiteX105" fmla="*/ 831056 w 1267343"/>
                <a:gd name="connsiteY105" fmla="*/ 399636 h 1616455"/>
                <a:gd name="connsiteX106" fmla="*/ 826294 w 1267343"/>
                <a:gd name="connsiteY106" fmla="*/ 344867 h 1616455"/>
                <a:gd name="connsiteX107" fmla="*/ 807244 w 1267343"/>
                <a:gd name="connsiteY107" fmla="*/ 302004 h 1616455"/>
                <a:gd name="connsiteX108" fmla="*/ 788194 w 1267343"/>
                <a:gd name="connsiteY108" fmla="*/ 256761 h 1616455"/>
                <a:gd name="connsiteX109" fmla="*/ 776288 w 1267343"/>
                <a:gd name="connsiteY109" fmla="*/ 216280 h 1616455"/>
                <a:gd name="connsiteX110" fmla="*/ 757238 w 1267343"/>
                <a:gd name="connsiteY110" fmla="*/ 197230 h 1616455"/>
                <a:gd name="connsiteX111" fmla="*/ 728663 w 1267343"/>
                <a:gd name="connsiteY111" fmla="*/ 187705 h 1616455"/>
                <a:gd name="connsiteX112" fmla="*/ 702470 w 1267343"/>
                <a:gd name="connsiteY112" fmla="*/ 182943 h 1616455"/>
                <a:gd name="connsiteX113" fmla="*/ 681038 w 1267343"/>
                <a:gd name="connsiteY113" fmla="*/ 173417 h 1616455"/>
                <a:gd name="connsiteX114" fmla="*/ 657225 w 1267343"/>
                <a:gd name="connsiteY114" fmla="*/ 149605 h 1616455"/>
                <a:gd name="connsiteX115" fmla="*/ 642938 w 1267343"/>
                <a:gd name="connsiteY115" fmla="*/ 135317 h 1616455"/>
                <a:gd name="connsiteX116" fmla="*/ 614363 w 1267343"/>
                <a:gd name="connsiteY116" fmla="*/ 116267 h 1616455"/>
                <a:gd name="connsiteX117" fmla="*/ 609600 w 1267343"/>
                <a:gd name="connsiteY117" fmla="*/ 101980 h 1616455"/>
                <a:gd name="connsiteX118" fmla="*/ 600075 w 1267343"/>
                <a:gd name="connsiteY118" fmla="*/ 82930 h 1616455"/>
                <a:gd name="connsiteX119" fmla="*/ 595313 w 1267343"/>
                <a:gd name="connsiteY119" fmla="*/ 63880 h 1616455"/>
                <a:gd name="connsiteX120" fmla="*/ 590550 w 1267343"/>
                <a:gd name="connsiteY120" fmla="*/ 49592 h 1616455"/>
                <a:gd name="connsiteX121" fmla="*/ 600075 w 1267343"/>
                <a:gd name="connsiteY121" fmla="*/ 63880 h 1616455"/>
                <a:gd name="connsiteX122" fmla="*/ 609600 w 1267343"/>
                <a:gd name="connsiteY122" fmla="*/ 82930 h 1616455"/>
                <a:gd name="connsiteX123" fmla="*/ 638175 w 1267343"/>
                <a:gd name="connsiteY123" fmla="*/ 106742 h 1616455"/>
                <a:gd name="connsiteX124" fmla="*/ 647700 w 1267343"/>
                <a:gd name="connsiteY124" fmla="*/ 121030 h 1616455"/>
                <a:gd name="connsiteX125" fmla="*/ 690563 w 1267343"/>
                <a:gd name="connsiteY125" fmla="*/ 144842 h 1616455"/>
                <a:gd name="connsiteX126" fmla="*/ 704850 w 1267343"/>
                <a:gd name="connsiteY126" fmla="*/ 159130 h 1616455"/>
                <a:gd name="connsiteX127" fmla="*/ 776288 w 1267343"/>
                <a:gd name="connsiteY127" fmla="*/ 149605 h 1616455"/>
                <a:gd name="connsiteX128" fmla="*/ 781050 w 1267343"/>
                <a:gd name="connsiteY128" fmla="*/ 135317 h 1616455"/>
                <a:gd name="connsiteX129" fmla="*/ 762000 w 1267343"/>
                <a:gd name="connsiteY129" fmla="*/ 59117 h 1616455"/>
                <a:gd name="connsiteX130" fmla="*/ 766763 w 1267343"/>
                <a:gd name="connsiteY130" fmla="*/ 6730 h 1616455"/>
                <a:gd name="connsiteX131" fmla="*/ 781050 w 1267343"/>
                <a:gd name="connsiteY131" fmla="*/ 1967 h 1616455"/>
                <a:gd name="connsiteX132" fmla="*/ 800100 w 1267343"/>
                <a:gd name="connsiteY132" fmla="*/ 18636 h 1616455"/>
                <a:gd name="connsiteX133" fmla="*/ 838200 w 1267343"/>
                <a:gd name="connsiteY133" fmla="*/ 75785 h 1616455"/>
                <a:gd name="connsiteX134" fmla="*/ 838201 w 1267343"/>
                <a:gd name="connsiteY134" fmla="*/ 185324 h 1616455"/>
                <a:gd name="connsiteX135" fmla="*/ 878681 w 1267343"/>
                <a:gd name="connsiteY135" fmla="*/ 232949 h 1616455"/>
                <a:gd name="connsiteX136" fmla="*/ 895351 w 1267343"/>
                <a:gd name="connsiteY136" fmla="*/ 256761 h 1616455"/>
                <a:gd name="connsiteX137" fmla="*/ 904875 w 1267343"/>
                <a:gd name="connsiteY137" fmla="*/ 282955 h 1616455"/>
                <a:gd name="connsiteX138" fmla="*/ 909638 w 1267343"/>
                <a:gd name="connsiteY138" fmla="*/ 311530 h 1616455"/>
                <a:gd name="connsiteX139" fmla="*/ 904875 w 1267343"/>
                <a:gd name="connsiteY139" fmla="*/ 373442 h 1616455"/>
                <a:gd name="connsiteX140" fmla="*/ 895350 w 1267343"/>
                <a:gd name="connsiteY140" fmla="*/ 402017 h 1616455"/>
                <a:gd name="connsiteX141" fmla="*/ 890588 w 1267343"/>
                <a:gd name="connsiteY141" fmla="*/ 440117 h 1616455"/>
                <a:gd name="connsiteX142" fmla="*/ 862013 w 1267343"/>
                <a:gd name="connsiteY142" fmla="*/ 482980 h 1616455"/>
                <a:gd name="connsiteX143" fmla="*/ 847725 w 1267343"/>
                <a:gd name="connsiteY143" fmla="*/ 492505 h 1616455"/>
                <a:gd name="connsiteX144" fmla="*/ 833438 w 1267343"/>
                <a:gd name="connsiteY144" fmla="*/ 506792 h 1616455"/>
                <a:gd name="connsiteX145" fmla="*/ 814388 w 1267343"/>
                <a:gd name="connsiteY145" fmla="*/ 530605 h 1616455"/>
                <a:gd name="connsiteX146" fmla="*/ 809625 w 1267343"/>
                <a:gd name="connsiteY146" fmla="*/ 544892 h 1616455"/>
                <a:gd name="connsiteX147" fmla="*/ 800100 w 1267343"/>
                <a:gd name="connsiteY147" fmla="*/ 559180 h 1616455"/>
                <a:gd name="connsiteX148" fmla="*/ 785813 w 1267343"/>
                <a:gd name="connsiteY148" fmla="*/ 602042 h 1616455"/>
                <a:gd name="connsiteX149" fmla="*/ 781050 w 1267343"/>
                <a:gd name="connsiteY149" fmla="*/ 616330 h 1616455"/>
                <a:gd name="connsiteX150" fmla="*/ 790575 w 1267343"/>
                <a:gd name="connsiteY150" fmla="*/ 687767 h 1616455"/>
                <a:gd name="connsiteX151" fmla="*/ 800100 w 1267343"/>
                <a:gd name="connsiteY151" fmla="*/ 702055 h 1616455"/>
                <a:gd name="connsiteX152" fmla="*/ 804863 w 1267343"/>
                <a:gd name="connsiteY152" fmla="*/ 716342 h 1616455"/>
                <a:gd name="connsiteX153" fmla="*/ 823913 w 1267343"/>
                <a:gd name="connsiteY153" fmla="*/ 744917 h 1616455"/>
                <a:gd name="connsiteX154" fmla="*/ 828675 w 1267343"/>
                <a:gd name="connsiteY154" fmla="*/ 759205 h 1616455"/>
                <a:gd name="connsiteX155" fmla="*/ 866775 w 1267343"/>
                <a:gd name="connsiteY155" fmla="*/ 759205 h 1616455"/>
                <a:gd name="connsiteX156" fmla="*/ 890588 w 1267343"/>
                <a:gd name="connsiteY156" fmla="*/ 716342 h 1616455"/>
                <a:gd name="connsiteX157" fmla="*/ 895350 w 1267343"/>
                <a:gd name="connsiteY157" fmla="*/ 663955 h 1616455"/>
                <a:gd name="connsiteX158" fmla="*/ 904875 w 1267343"/>
                <a:gd name="connsiteY158" fmla="*/ 549655 h 1616455"/>
                <a:gd name="connsiteX159" fmla="*/ 933450 w 1267343"/>
                <a:gd name="connsiteY159" fmla="*/ 554417 h 1616455"/>
                <a:gd name="connsiteX160" fmla="*/ 938213 w 1267343"/>
                <a:gd name="connsiteY160" fmla="*/ 602042 h 1616455"/>
                <a:gd name="connsiteX161" fmla="*/ 952500 w 1267343"/>
                <a:gd name="connsiteY161" fmla="*/ 630617 h 1616455"/>
                <a:gd name="connsiteX162" fmla="*/ 966788 w 1267343"/>
                <a:gd name="connsiteY162" fmla="*/ 625855 h 1616455"/>
                <a:gd name="connsiteX163" fmla="*/ 981075 w 1267343"/>
                <a:gd name="connsiteY163" fmla="*/ 616330 h 1616455"/>
                <a:gd name="connsiteX164" fmla="*/ 1009650 w 1267343"/>
                <a:gd name="connsiteY164" fmla="*/ 606805 h 1616455"/>
                <a:gd name="connsiteX165" fmla="*/ 1038225 w 1267343"/>
                <a:gd name="connsiteY165" fmla="*/ 630617 h 1616455"/>
                <a:gd name="connsiteX166" fmla="*/ 1019175 w 1267343"/>
                <a:gd name="connsiteY166" fmla="*/ 659192 h 1616455"/>
                <a:gd name="connsiteX167" fmla="*/ 1009650 w 1267343"/>
                <a:gd name="connsiteY167" fmla="*/ 673480 h 1616455"/>
                <a:gd name="connsiteX168" fmla="*/ 995363 w 1267343"/>
                <a:gd name="connsiteY168" fmla="*/ 702055 h 1616455"/>
                <a:gd name="connsiteX169" fmla="*/ 981075 w 1267343"/>
                <a:gd name="connsiteY169" fmla="*/ 730630 h 1616455"/>
                <a:gd name="connsiteX170" fmla="*/ 962025 w 1267343"/>
                <a:gd name="connsiteY170" fmla="*/ 759205 h 1616455"/>
                <a:gd name="connsiteX171" fmla="*/ 938213 w 1267343"/>
                <a:gd name="connsiteY171" fmla="*/ 783017 h 1616455"/>
                <a:gd name="connsiteX172" fmla="*/ 938213 w 1267343"/>
                <a:gd name="connsiteY172" fmla="*/ 811592 h 1616455"/>
                <a:gd name="connsiteX173" fmla="*/ 971550 w 1267343"/>
                <a:gd name="connsiteY173" fmla="*/ 806830 h 1616455"/>
                <a:gd name="connsiteX174" fmla="*/ 1004888 w 1267343"/>
                <a:gd name="connsiteY174" fmla="*/ 763967 h 1616455"/>
                <a:gd name="connsiteX175" fmla="*/ 1019175 w 1267343"/>
                <a:gd name="connsiteY175" fmla="*/ 754442 h 1616455"/>
                <a:gd name="connsiteX176" fmla="*/ 1033463 w 1267343"/>
                <a:gd name="connsiteY176" fmla="*/ 749680 h 1616455"/>
                <a:gd name="connsiteX177" fmla="*/ 1047750 w 1267343"/>
                <a:gd name="connsiteY177" fmla="*/ 740155 h 1616455"/>
                <a:gd name="connsiteX178" fmla="*/ 1085850 w 1267343"/>
                <a:gd name="connsiteY178" fmla="*/ 730630 h 1616455"/>
                <a:gd name="connsiteX179" fmla="*/ 1128713 w 1267343"/>
                <a:gd name="connsiteY179" fmla="*/ 721105 h 1616455"/>
                <a:gd name="connsiteX180" fmla="*/ 1138238 w 1267343"/>
                <a:gd name="connsiteY180" fmla="*/ 706817 h 1616455"/>
                <a:gd name="connsiteX181" fmla="*/ 1166813 w 1267343"/>
                <a:gd name="connsiteY181" fmla="*/ 697292 h 1616455"/>
                <a:gd name="connsiteX182" fmla="*/ 1195388 w 1267343"/>
                <a:gd name="connsiteY182" fmla="*/ 683005 h 1616455"/>
                <a:gd name="connsiteX183" fmla="*/ 1200150 w 1267343"/>
                <a:gd name="connsiteY183" fmla="*/ 659192 h 1616455"/>
                <a:gd name="connsiteX184" fmla="*/ 1247775 w 1267343"/>
                <a:gd name="connsiteY184" fmla="*/ 678242 h 1616455"/>
                <a:gd name="connsiteX185" fmla="*/ 1262063 w 1267343"/>
                <a:gd name="connsiteY185" fmla="*/ 692530 h 1616455"/>
                <a:gd name="connsiteX186" fmla="*/ 1262063 w 1267343"/>
                <a:gd name="connsiteY186" fmla="*/ 744917 h 1616455"/>
                <a:gd name="connsiteX187" fmla="*/ 1247775 w 1267343"/>
                <a:gd name="connsiteY187" fmla="*/ 749680 h 1616455"/>
                <a:gd name="connsiteX188" fmla="*/ 1185863 w 1267343"/>
                <a:gd name="connsiteY188" fmla="*/ 763967 h 1616455"/>
                <a:gd name="connsiteX189" fmla="*/ 1128713 w 1267343"/>
                <a:gd name="connsiteY189" fmla="*/ 773492 h 1616455"/>
                <a:gd name="connsiteX190" fmla="*/ 1114425 w 1267343"/>
                <a:gd name="connsiteY190" fmla="*/ 778255 h 1616455"/>
                <a:gd name="connsiteX191" fmla="*/ 1081088 w 1267343"/>
                <a:gd name="connsiteY191" fmla="*/ 787780 h 1616455"/>
                <a:gd name="connsiteX192" fmla="*/ 1071563 w 1267343"/>
                <a:gd name="connsiteY192" fmla="*/ 825880 h 1616455"/>
                <a:gd name="connsiteX193" fmla="*/ 1023938 w 1267343"/>
                <a:gd name="connsiteY193" fmla="*/ 840167 h 1616455"/>
                <a:gd name="connsiteX194" fmla="*/ 1000125 w 1267343"/>
                <a:gd name="connsiteY194" fmla="*/ 844930 h 1616455"/>
                <a:gd name="connsiteX195" fmla="*/ 971550 w 1267343"/>
                <a:gd name="connsiteY195" fmla="*/ 854455 h 1616455"/>
                <a:gd name="connsiteX196" fmla="*/ 952500 w 1267343"/>
                <a:gd name="connsiteY196" fmla="*/ 859217 h 1616455"/>
                <a:gd name="connsiteX197" fmla="*/ 933451 w 1267343"/>
                <a:gd name="connsiteY197" fmla="*/ 909224 h 1616455"/>
                <a:gd name="connsiteX198" fmla="*/ 971550 w 1267343"/>
                <a:gd name="connsiteY198" fmla="*/ 906842 h 1616455"/>
                <a:gd name="connsiteX199" fmla="*/ 985838 w 1267343"/>
                <a:gd name="connsiteY199" fmla="*/ 925892 h 1616455"/>
                <a:gd name="connsiteX200" fmla="*/ 1004888 w 1267343"/>
                <a:gd name="connsiteY200" fmla="*/ 944942 h 1616455"/>
                <a:gd name="connsiteX201" fmla="*/ 1009650 w 1267343"/>
                <a:gd name="connsiteY201" fmla="*/ 959230 h 1616455"/>
                <a:gd name="connsiteX202" fmla="*/ 1023938 w 1267343"/>
                <a:gd name="connsiteY202" fmla="*/ 966374 h 1616455"/>
                <a:gd name="connsiteX203" fmla="*/ 1066800 w 1267343"/>
                <a:gd name="connsiteY203" fmla="*/ 954467 h 1616455"/>
                <a:gd name="connsiteX204" fmla="*/ 1085850 w 1267343"/>
                <a:gd name="connsiteY204" fmla="*/ 954467 h 1616455"/>
                <a:gd name="connsiteX205" fmla="*/ 1119188 w 1267343"/>
                <a:gd name="connsiteY205" fmla="*/ 940180 h 1616455"/>
                <a:gd name="connsiteX206" fmla="*/ 1143000 w 1267343"/>
                <a:gd name="connsiteY206" fmla="*/ 944942 h 1616455"/>
                <a:gd name="connsiteX207" fmla="*/ 1152525 w 1267343"/>
                <a:gd name="connsiteY207" fmla="*/ 959230 h 1616455"/>
                <a:gd name="connsiteX208" fmla="*/ 1166813 w 1267343"/>
                <a:gd name="connsiteY208" fmla="*/ 992567 h 1616455"/>
                <a:gd name="connsiteX209" fmla="*/ 1162050 w 1267343"/>
                <a:gd name="connsiteY209" fmla="*/ 1006855 h 1616455"/>
                <a:gd name="connsiteX210" fmla="*/ 1147763 w 1267343"/>
                <a:gd name="connsiteY210" fmla="*/ 1011617 h 1616455"/>
                <a:gd name="connsiteX211" fmla="*/ 1060110 w 1267343"/>
                <a:gd name="connsiteY211" fmla="*/ 1021041 h 1616455"/>
                <a:gd name="connsiteX212" fmla="*/ 1052513 w 1267343"/>
                <a:gd name="connsiteY212" fmla="*/ 1006855 h 1616455"/>
                <a:gd name="connsiteX213" fmla="*/ 1023938 w 1267343"/>
                <a:gd name="connsiteY213" fmla="*/ 997330 h 1616455"/>
                <a:gd name="connsiteX214" fmla="*/ 985838 w 1267343"/>
                <a:gd name="connsiteY214" fmla="*/ 987805 h 1616455"/>
                <a:gd name="connsiteX215" fmla="*/ 952500 w 1267343"/>
                <a:gd name="connsiteY215" fmla="*/ 994949 h 1616455"/>
                <a:gd name="connsiteX216" fmla="*/ 890588 w 1267343"/>
                <a:gd name="connsiteY216" fmla="*/ 973517 h 1616455"/>
                <a:gd name="connsiteX217" fmla="*/ 909637 w 1267343"/>
                <a:gd name="connsiteY217" fmla="*/ 975899 h 1616455"/>
                <a:gd name="connsiteX218" fmla="*/ 902495 w 1267343"/>
                <a:gd name="connsiteY218" fmla="*/ 1059242 h 1616455"/>
                <a:gd name="connsiteX219" fmla="*/ 871537 w 1267343"/>
                <a:gd name="connsiteY219" fmla="*/ 1104486 h 1616455"/>
                <a:gd name="connsiteX220" fmla="*/ 850107 w 1267343"/>
                <a:gd name="connsiteY220" fmla="*/ 1111630 h 1616455"/>
                <a:gd name="connsiteX221" fmla="*/ 833438 w 1267343"/>
                <a:gd name="connsiteY221" fmla="*/ 1116392 h 1616455"/>
                <a:gd name="connsiteX222" fmla="*/ 823913 w 1267343"/>
                <a:gd name="connsiteY222" fmla="*/ 1166399 h 1616455"/>
                <a:gd name="connsiteX223" fmla="*/ 781051 w 1267343"/>
                <a:gd name="connsiteY223" fmla="*/ 1178305 h 1616455"/>
                <a:gd name="connsiteX224" fmla="*/ 762000 w 1267343"/>
                <a:gd name="connsiteY224" fmla="*/ 1173542 h 1616455"/>
                <a:gd name="connsiteX225" fmla="*/ 754856 w 1267343"/>
                <a:gd name="connsiteY225" fmla="*/ 1204498 h 1616455"/>
                <a:gd name="connsiteX226" fmla="*/ 736260 w 1267343"/>
                <a:gd name="connsiteY226" fmla="*/ 1225828 h 1616455"/>
                <a:gd name="connsiteX227" fmla="*/ 714376 w 1267343"/>
                <a:gd name="connsiteY227" fmla="*/ 1254505 h 1616455"/>
                <a:gd name="connsiteX228" fmla="*/ 704850 w 1267343"/>
                <a:gd name="connsiteY228" fmla="*/ 1302130 h 1616455"/>
                <a:gd name="connsiteX229" fmla="*/ 733425 w 1267343"/>
                <a:gd name="connsiteY229" fmla="*/ 1321180 h 1616455"/>
                <a:gd name="connsiteX230" fmla="*/ 747713 w 1267343"/>
                <a:gd name="connsiteY230" fmla="*/ 1330705 h 1616455"/>
                <a:gd name="connsiteX231" fmla="*/ 757238 w 1267343"/>
                <a:gd name="connsiteY231" fmla="*/ 1344992 h 1616455"/>
                <a:gd name="connsiteX232" fmla="*/ 776288 w 1267343"/>
                <a:gd name="connsiteY232" fmla="*/ 1359280 h 1616455"/>
                <a:gd name="connsiteX233" fmla="*/ 828675 w 1267343"/>
                <a:gd name="connsiteY233" fmla="*/ 1368805 h 1616455"/>
                <a:gd name="connsiteX234" fmla="*/ 842963 w 1267343"/>
                <a:gd name="connsiteY234" fmla="*/ 1378330 h 1616455"/>
                <a:gd name="connsiteX235" fmla="*/ 852488 w 1267343"/>
                <a:gd name="connsiteY235" fmla="*/ 1392617 h 1616455"/>
                <a:gd name="connsiteX236" fmla="*/ 885825 w 1267343"/>
                <a:gd name="connsiteY236" fmla="*/ 1397380 h 1616455"/>
                <a:gd name="connsiteX237" fmla="*/ 900113 w 1267343"/>
                <a:gd name="connsiteY237" fmla="*/ 1406905 h 1616455"/>
                <a:gd name="connsiteX238" fmla="*/ 942975 w 1267343"/>
                <a:gd name="connsiteY238" fmla="*/ 1392617 h 1616455"/>
                <a:gd name="connsiteX239" fmla="*/ 966788 w 1267343"/>
                <a:gd name="connsiteY239" fmla="*/ 1373567 h 1616455"/>
                <a:gd name="connsiteX240" fmla="*/ 976313 w 1267343"/>
                <a:gd name="connsiteY240" fmla="*/ 1359280 h 1616455"/>
                <a:gd name="connsiteX241" fmla="*/ 990600 w 1267343"/>
                <a:gd name="connsiteY241" fmla="*/ 1349755 h 1616455"/>
                <a:gd name="connsiteX242" fmla="*/ 995363 w 1267343"/>
                <a:gd name="connsiteY242" fmla="*/ 1335467 h 1616455"/>
                <a:gd name="connsiteX243" fmla="*/ 1033463 w 1267343"/>
                <a:gd name="connsiteY243" fmla="*/ 1344992 h 1616455"/>
                <a:gd name="connsiteX244" fmla="*/ 1157288 w 1267343"/>
                <a:gd name="connsiteY244" fmla="*/ 1359280 h 1616455"/>
                <a:gd name="connsiteX245" fmla="*/ 1185863 w 1267343"/>
                <a:gd name="connsiteY245" fmla="*/ 1368805 h 1616455"/>
                <a:gd name="connsiteX246" fmla="*/ 1190625 w 1267343"/>
                <a:gd name="connsiteY246" fmla="*/ 1383092 h 1616455"/>
                <a:gd name="connsiteX247" fmla="*/ 1200150 w 1267343"/>
                <a:gd name="connsiteY247" fmla="*/ 1397380 h 1616455"/>
                <a:gd name="connsiteX248" fmla="*/ 1190625 w 1267343"/>
                <a:gd name="connsiteY248" fmla="*/ 1411667 h 1616455"/>
                <a:gd name="connsiteX249" fmla="*/ 1119188 w 1267343"/>
                <a:gd name="connsiteY249" fmla="*/ 1406905 h 1616455"/>
                <a:gd name="connsiteX250" fmla="*/ 1090613 w 1267343"/>
                <a:gd name="connsiteY250" fmla="*/ 1397380 h 1616455"/>
                <a:gd name="connsiteX251" fmla="*/ 1033463 w 1267343"/>
                <a:gd name="connsiteY251" fmla="*/ 1406905 h 1616455"/>
                <a:gd name="connsiteX252" fmla="*/ 985838 w 1267343"/>
                <a:gd name="connsiteY252" fmla="*/ 1416430 h 1616455"/>
                <a:gd name="connsiteX253" fmla="*/ 971550 w 1267343"/>
                <a:gd name="connsiteY253" fmla="*/ 1425955 h 1616455"/>
                <a:gd name="connsiteX254" fmla="*/ 957263 w 1267343"/>
                <a:gd name="connsiteY254" fmla="*/ 1430717 h 1616455"/>
                <a:gd name="connsiteX255" fmla="*/ 952500 w 1267343"/>
                <a:gd name="connsiteY255" fmla="*/ 1445005 h 1616455"/>
                <a:gd name="connsiteX256" fmla="*/ 971550 w 1267343"/>
                <a:gd name="connsiteY256" fmla="*/ 1492630 h 1616455"/>
                <a:gd name="connsiteX257" fmla="*/ 1000125 w 1267343"/>
                <a:gd name="connsiteY257" fmla="*/ 1502155 h 1616455"/>
                <a:gd name="connsiteX258" fmla="*/ 1119188 w 1267343"/>
                <a:gd name="connsiteY258" fmla="*/ 1506917 h 1616455"/>
                <a:gd name="connsiteX259" fmla="*/ 1228725 w 1267343"/>
                <a:gd name="connsiteY259" fmla="*/ 1521205 h 1616455"/>
                <a:gd name="connsiteX260" fmla="*/ 1243013 w 1267343"/>
                <a:gd name="connsiteY260" fmla="*/ 1530730 h 1616455"/>
                <a:gd name="connsiteX261" fmla="*/ 1247775 w 1267343"/>
                <a:gd name="connsiteY261" fmla="*/ 1545017 h 1616455"/>
                <a:gd name="connsiteX262" fmla="*/ 1262063 w 1267343"/>
                <a:gd name="connsiteY262" fmla="*/ 1573592 h 1616455"/>
                <a:gd name="connsiteX263" fmla="*/ 1257300 w 1267343"/>
                <a:gd name="connsiteY263" fmla="*/ 1587880 h 1616455"/>
                <a:gd name="connsiteX264" fmla="*/ 1185863 w 1267343"/>
                <a:gd name="connsiteY264" fmla="*/ 1597405 h 1616455"/>
                <a:gd name="connsiteX265" fmla="*/ 1171575 w 1267343"/>
                <a:gd name="connsiteY265" fmla="*/ 1568830 h 1616455"/>
                <a:gd name="connsiteX266" fmla="*/ 1157288 w 1267343"/>
                <a:gd name="connsiteY266" fmla="*/ 1559305 h 1616455"/>
                <a:gd name="connsiteX267" fmla="*/ 1071563 w 1267343"/>
                <a:gd name="connsiteY267" fmla="*/ 1564067 h 1616455"/>
                <a:gd name="connsiteX268" fmla="*/ 1052513 w 1267343"/>
                <a:gd name="connsiteY268" fmla="*/ 1568830 h 1616455"/>
                <a:gd name="connsiteX269" fmla="*/ 1023938 w 1267343"/>
                <a:gd name="connsiteY269" fmla="*/ 1583117 h 1616455"/>
                <a:gd name="connsiteX270" fmla="*/ 1009650 w 1267343"/>
                <a:gd name="connsiteY270" fmla="*/ 1611692 h 1616455"/>
                <a:gd name="connsiteX271" fmla="*/ 995363 w 1267343"/>
                <a:gd name="connsiteY271" fmla="*/ 1616455 h 1616455"/>
                <a:gd name="connsiteX272" fmla="*/ 985838 w 1267343"/>
                <a:gd name="connsiteY272" fmla="*/ 1583117 h 1616455"/>
                <a:gd name="connsiteX273" fmla="*/ 976313 w 1267343"/>
                <a:gd name="connsiteY273" fmla="*/ 1530730 h 1616455"/>
                <a:gd name="connsiteX274" fmla="*/ 966788 w 1267343"/>
                <a:gd name="connsiteY274" fmla="*/ 1497392 h 1616455"/>
                <a:gd name="connsiteX275" fmla="*/ 952500 w 1267343"/>
                <a:gd name="connsiteY275" fmla="*/ 1487867 h 1616455"/>
                <a:gd name="connsiteX276" fmla="*/ 938213 w 1267343"/>
                <a:gd name="connsiteY276" fmla="*/ 1502155 h 1616455"/>
                <a:gd name="connsiteX277" fmla="*/ 933450 w 1267343"/>
                <a:gd name="connsiteY277" fmla="*/ 1540255 h 1616455"/>
                <a:gd name="connsiteX278" fmla="*/ 890588 w 1267343"/>
                <a:gd name="connsiteY278" fmla="*/ 1535492 h 1616455"/>
                <a:gd name="connsiteX279" fmla="*/ 881063 w 1267343"/>
                <a:gd name="connsiteY279" fmla="*/ 1511680 h 1616455"/>
                <a:gd name="connsiteX280" fmla="*/ 885825 w 1267343"/>
                <a:gd name="connsiteY280" fmla="*/ 1492630 h 1616455"/>
                <a:gd name="connsiteX281" fmla="*/ 876300 w 1267343"/>
                <a:gd name="connsiteY281" fmla="*/ 1449767 h 1616455"/>
                <a:gd name="connsiteX282" fmla="*/ 862013 w 1267343"/>
                <a:gd name="connsiteY282" fmla="*/ 1440242 h 1616455"/>
                <a:gd name="connsiteX283" fmla="*/ 828675 w 1267343"/>
                <a:gd name="connsiteY283" fmla="*/ 1464055 h 1616455"/>
                <a:gd name="connsiteX284" fmla="*/ 809625 w 1267343"/>
                <a:gd name="connsiteY284" fmla="*/ 1459292 h 1616455"/>
                <a:gd name="connsiteX285" fmla="*/ 795338 w 1267343"/>
                <a:gd name="connsiteY285" fmla="*/ 1421192 h 1616455"/>
                <a:gd name="connsiteX286" fmla="*/ 790575 w 1267343"/>
                <a:gd name="connsiteY286" fmla="*/ 1402142 h 1616455"/>
                <a:gd name="connsiteX287" fmla="*/ 766763 w 1267343"/>
                <a:gd name="connsiteY287" fmla="*/ 1406905 h 1616455"/>
                <a:gd name="connsiteX288" fmla="*/ 738188 w 1267343"/>
                <a:gd name="connsiteY288" fmla="*/ 1416430 h 1616455"/>
                <a:gd name="connsiteX289" fmla="*/ 638175 w 1267343"/>
                <a:gd name="connsiteY289" fmla="*/ 1411667 h 1616455"/>
                <a:gd name="connsiteX290" fmla="*/ 623888 w 1267343"/>
                <a:gd name="connsiteY290" fmla="*/ 1406905 h 1616455"/>
                <a:gd name="connsiteX291" fmla="*/ 609600 w 1267343"/>
                <a:gd name="connsiteY291" fmla="*/ 1373567 h 1616455"/>
                <a:gd name="connsiteX292" fmla="*/ 623888 w 1267343"/>
                <a:gd name="connsiteY292" fmla="*/ 1364042 h 1616455"/>
                <a:gd name="connsiteX293" fmla="*/ 676275 w 1267343"/>
                <a:gd name="connsiteY293" fmla="*/ 1359280 h 1616455"/>
                <a:gd name="connsiteX294" fmla="*/ 666750 w 1267343"/>
                <a:gd name="connsiteY294" fmla="*/ 1330705 h 1616455"/>
                <a:gd name="connsiteX295" fmla="*/ 661988 w 1267343"/>
                <a:gd name="connsiteY295" fmla="*/ 1316417 h 1616455"/>
                <a:gd name="connsiteX296" fmla="*/ 657225 w 1267343"/>
                <a:gd name="connsiteY296" fmla="*/ 1297367 h 1616455"/>
                <a:gd name="connsiteX297" fmla="*/ 642938 w 1267343"/>
                <a:gd name="connsiteY297" fmla="*/ 1287842 h 1616455"/>
                <a:gd name="connsiteX298" fmla="*/ 585788 w 1267343"/>
                <a:gd name="connsiteY298" fmla="*/ 1297367 h 1616455"/>
                <a:gd name="connsiteX299" fmla="*/ 576263 w 1267343"/>
                <a:gd name="connsiteY299" fmla="*/ 1283080 h 1616455"/>
                <a:gd name="connsiteX300" fmla="*/ 590550 w 1267343"/>
                <a:gd name="connsiteY300" fmla="*/ 1273555 h 1616455"/>
                <a:gd name="connsiteX301" fmla="*/ 600075 w 1267343"/>
                <a:gd name="connsiteY301" fmla="*/ 1244980 h 1616455"/>
                <a:gd name="connsiteX302" fmla="*/ 604838 w 1267343"/>
                <a:gd name="connsiteY302" fmla="*/ 1230692 h 1616455"/>
                <a:gd name="connsiteX303" fmla="*/ 590550 w 1267343"/>
                <a:gd name="connsiteY303" fmla="*/ 1221167 h 1616455"/>
                <a:gd name="connsiteX304" fmla="*/ 561975 w 1267343"/>
                <a:gd name="connsiteY304" fmla="*/ 1206880 h 1616455"/>
                <a:gd name="connsiteX305" fmla="*/ 547688 w 1267343"/>
                <a:gd name="connsiteY305" fmla="*/ 1192592 h 1616455"/>
                <a:gd name="connsiteX306" fmla="*/ 519113 w 1267343"/>
                <a:gd name="connsiteY306" fmla="*/ 1173542 h 1616455"/>
                <a:gd name="connsiteX307" fmla="*/ 504825 w 1267343"/>
                <a:gd name="connsiteY307" fmla="*/ 1164017 h 1616455"/>
                <a:gd name="connsiteX308" fmla="*/ 490538 w 1267343"/>
                <a:gd name="connsiteY308" fmla="*/ 1159255 h 1616455"/>
                <a:gd name="connsiteX309" fmla="*/ 476250 w 1267343"/>
                <a:gd name="connsiteY309" fmla="*/ 1149730 h 1616455"/>
                <a:gd name="connsiteX310" fmla="*/ 447675 w 1267343"/>
                <a:gd name="connsiteY310" fmla="*/ 1140205 h 1616455"/>
                <a:gd name="connsiteX311" fmla="*/ 433388 w 1267343"/>
                <a:gd name="connsiteY311" fmla="*/ 1130680 h 1616455"/>
                <a:gd name="connsiteX312" fmla="*/ 347663 w 1267343"/>
                <a:gd name="connsiteY312" fmla="*/ 1140205 h 1616455"/>
                <a:gd name="connsiteX313" fmla="*/ 295275 w 1267343"/>
                <a:gd name="connsiteY313" fmla="*/ 1135442 h 1616455"/>
                <a:gd name="connsiteX314" fmla="*/ 280988 w 1267343"/>
                <a:gd name="connsiteY314" fmla="*/ 1125917 h 1616455"/>
                <a:gd name="connsiteX315" fmla="*/ 223838 w 1267343"/>
                <a:gd name="connsiteY315" fmla="*/ 1116392 h 1616455"/>
                <a:gd name="connsiteX316" fmla="*/ 195263 w 1267343"/>
                <a:gd name="connsiteY316" fmla="*/ 1106867 h 1616455"/>
                <a:gd name="connsiteX317" fmla="*/ 180975 w 1267343"/>
                <a:gd name="connsiteY317" fmla="*/ 1102105 h 1616455"/>
                <a:gd name="connsiteX318" fmla="*/ 109538 w 1267343"/>
                <a:gd name="connsiteY318" fmla="*/ 1116392 h 1616455"/>
                <a:gd name="connsiteX319" fmla="*/ 104775 w 1267343"/>
                <a:gd name="connsiteY319" fmla="*/ 1130680 h 1616455"/>
                <a:gd name="connsiteX320" fmla="*/ 114300 w 1267343"/>
                <a:gd name="connsiteY320" fmla="*/ 1240217 h 1616455"/>
                <a:gd name="connsiteX321" fmla="*/ 119063 w 1267343"/>
                <a:gd name="connsiteY321" fmla="*/ 1249742 h 1616455"/>
                <a:gd name="connsiteX0" fmla="*/ 109538 w 1267343"/>
                <a:gd name="connsiteY0" fmla="*/ 1321180 h 1616455"/>
                <a:gd name="connsiteX1" fmla="*/ 85725 w 1267343"/>
                <a:gd name="connsiteY1" fmla="*/ 1316417 h 1616455"/>
                <a:gd name="connsiteX2" fmla="*/ 80963 w 1267343"/>
                <a:gd name="connsiteY2" fmla="*/ 1302130 h 1616455"/>
                <a:gd name="connsiteX3" fmla="*/ 71438 w 1267343"/>
                <a:gd name="connsiteY3" fmla="*/ 1287842 h 1616455"/>
                <a:gd name="connsiteX4" fmla="*/ 57150 w 1267343"/>
                <a:gd name="connsiteY4" fmla="*/ 1235455 h 1616455"/>
                <a:gd name="connsiteX5" fmla="*/ 52388 w 1267343"/>
                <a:gd name="connsiteY5" fmla="*/ 1221167 h 1616455"/>
                <a:gd name="connsiteX6" fmla="*/ 38100 w 1267343"/>
                <a:gd name="connsiteY6" fmla="*/ 1211642 h 1616455"/>
                <a:gd name="connsiteX7" fmla="*/ 19050 w 1267343"/>
                <a:gd name="connsiteY7" fmla="*/ 1183067 h 1616455"/>
                <a:gd name="connsiteX8" fmla="*/ 14288 w 1267343"/>
                <a:gd name="connsiteY8" fmla="*/ 1168780 h 1616455"/>
                <a:gd name="connsiteX9" fmla="*/ 0 w 1267343"/>
                <a:gd name="connsiteY9" fmla="*/ 1140205 h 1616455"/>
                <a:gd name="connsiteX10" fmla="*/ 28575 w 1267343"/>
                <a:gd name="connsiteY10" fmla="*/ 1121155 h 1616455"/>
                <a:gd name="connsiteX11" fmla="*/ 42863 w 1267343"/>
                <a:gd name="connsiteY11" fmla="*/ 1111630 h 1616455"/>
                <a:gd name="connsiteX12" fmla="*/ 71438 w 1267343"/>
                <a:gd name="connsiteY12" fmla="*/ 1087817 h 1616455"/>
                <a:gd name="connsiteX13" fmla="*/ 76200 w 1267343"/>
                <a:gd name="connsiteY13" fmla="*/ 1073530 h 1616455"/>
                <a:gd name="connsiteX14" fmla="*/ 76200 w 1267343"/>
                <a:gd name="connsiteY14" fmla="*/ 1016380 h 1616455"/>
                <a:gd name="connsiteX15" fmla="*/ 66675 w 1267343"/>
                <a:gd name="connsiteY15" fmla="*/ 1002092 h 1616455"/>
                <a:gd name="connsiteX16" fmla="*/ 47625 w 1267343"/>
                <a:gd name="connsiteY16" fmla="*/ 997330 h 1616455"/>
                <a:gd name="connsiteX17" fmla="*/ 42863 w 1267343"/>
                <a:gd name="connsiteY17" fmla="*/ 935417 h 1616455"/>
                <a:gd name="connsiteX18" fmla="*/ 57150 w 1267343"/>
                <a:gd name="connsiteY18" fmla="*/ 925892 h 1616455"/>
                <a:gd name="connsiteX19" fmla="*/ 109538 w 1267343"/>
                <a:gd name="connsiteY19" fmla="*/ 944942 h 1616455"/>
                <a:gd name="connsiteX20" fmla="*/ 119063 w 1267343"/>
                <a:gd name="connsiteY20" fmla="*/ 973517 h 1616455"/>
                <a:gd name="connsiteX21" fmla="*/ 128588 w 1267343"/>
                <a:gd name="connsiteY21" fmla="*/ 1002092 h 1616455"/>
                <a:gd name="connsiteX22" fmla="*/ 133350 w 1267343"/>
                <a:gd name="connsiteY22" fmla="*/ 1016380 h 1616455"/>
                <a:gd name="connsiteX23" fmla="*/ 147638 w 1267343"/>
                <a:gd name="connsiteY23" fmla="*/ 1021142 h 1616455"/>
                <a:gd name="connsiteX24" fmla="*/ 161925 w 1267343"/>
                <a:gd name="connsiteY24" fmla="*/ 1030667 h 1616455"/>
                <a:gd name="connsiteX25" fmla="*/ 238125 w 1267343"/>
                <a:gd name="connsiteY25" fmla="*/ 1044955 h 1616455"/>
                <a:gd name="connsiteX26" fmla="*/ 266700 w 1267343"/>
                <a:gd name="connsiteY26" fmla="*/ 1064005 h 1616455"/>
                <a:gd name="connsiteX27" fmla="*/ 285750 w 1267343"/>
                <a:gd name="connsiteY27" fmla="*/ 1087817 h 1616455"/>
                <a:gd name="connsiteX28" fmla="*/ 314325 w 1267343"/>
                <a:gd name="connsiteY28" fmla="*/ 1097342 h 1616455"/>
                <a:gd name="connsiteX29" fmla="*/ 457200 w 1267343"/>
                <a:gd name="connsiteY29" fmla="*/ 1092580 h 1616455"/>
                <a:gd name="connsiteX30" fmla="*/ 466725 w 1267343"/>
                <a:gd name="connsiteY30" fmla="*/ 1078292 h 1616455"/>
                <a:gd name="connsiteX31" fmla="*/ 481013 w 1267343"/>
                <a:gd name="connsiteY31" fmla="*/ 1068767 h 1616455"/>
                <a:gd name="connsiteX32" fmla="*/ 485775 w 1267343"/>
                <a:gd name="connsiteY32" fmla="*/ 1021142 h 1616455"/>
                <a:gd name="connsiteX33" fmla="*/ 481013 w 1267343"/>
                <a:gd name="connsiteY33" fmla="*/ 1006855 h 1616455"/>
                <a:gd name="connsiteX34" fmla="*/ 466725 w 1267343"/>
                <a:gd name="connsiteY34" fmla="*/ 1002092 h 1616455"/>
                <a:gd name="connsiteX35" fmla="*/ 442913 w 1267343"/>
                <a:gd name="connsiteY35" fmla="*/ 959230 h 1616455"/>
                <a:gd name="connsiteX36" fmla="*/ 438150 w 1267343"/>
                <a:gd name="connsiteY36" fmla="*/ 940180 h 1616455"/>
                <a:gd name="connsiteX37" fmla="*/ 433388 w 1267343"/>
                <a:gd name="connsiteY37" fmla="*/ 892555 h 1616455"/>
                <a:gd name="connsiteX38" fmla="*/ 419100 w 1267343"/>
                <a:gd name="connsiteY38" fmla="*/ 887792 h 1616455"/>
                <a:gd name="connsiteX39" fmla="*/ 390525 w 1267343"/>
                <a:gd name="connsiteY39" fmla="*/ 873505 h 1616455"/>
                <a:gd name="connsiteX40" fmla="*/ 376238 w 1267343"/>
                <a:gd name="connsiteY40" fmla="*/ 859217 h 1616455"/>
                <a:gd name="connsiteX41" fmla="*/ 371475 w 1267343"/>
                <a:gd name="connsiteY41" fmla="*/ 844930 h 1616455"/>
                <a:gd name="connsiteX42" fmla="*/ 361950 w 1267343"/>
                <a:gd name="connsiteY42" fmla="*/ 830642 h 1616455"/>
                <a:gd name="connsiteX43" fmla="*/ 357188 w 1267343"/>
                <a:gd name="connsiteY43" fmla="*/ 816355 h 1616455"/>
                <a:gd name="connsiteX44" fmla="*/ 314325 w 1267343"/>
                <a:gd name="connsiteY44" fmla="*/ 783017 h 1616455"/>
                <a:gd name="connsiteX45" fmla="*/ 300038 w 1267343"/>
                <a:gd name="connsiteY45" fmla="*/ 773492 h 1616455"/>
                <a:gd name="connsiteX46" fmla="*/ 314325 w 1267343"/>
                <a:gd name="connsiteY46" fmla="*/ 759205 h 1616455"/>
                <a:gd name="connsiteX47" fmla="*/ 357188 w 1267343"/>
                <a:gd name="connsiteY47" fmla="*/ 768730 h 1616455"/>
                <a:gd name="connsiteX48" fmla="*/ 385763 w 1267343"/>
                <a:gd name="connsiteY48" fmla="*/ 787780 h 1616455"/>
                <a:gd name="connsiteX49" fmla="*/ 409575 w 1267343"/>
                <a:gd name="connsiteY49" fmla="*/ 806830 h 1616455"/>
                <a:gd name="connsiteX50" fmla="*/ 438150 w 1267343"/>
                <a:gd name="connsiteY50" fmla="*/ 825880 h 1616455"/>
                <a:gd name="connsiteX51" fmla="*/ 452438 w 1267343"/>
                <a:gd name="connsiteY51" fmla="*/ 840167 h 1616455"/>
                <a:gd name="connsiteX52" fmla="*/ 471488 w 1267343"/>
                <a:gd name="connsiteY52" fmla="*/ 868742 h 1616455"/>
                <a:gd name="connsiteX53" fmla="*/ 490538 w 1267343"/>
                <a:gd name="connsiteY53" fmla="*/ 897317 h 1616455"/>
                <a:gd name="connsiteX54" fmla="*/ 500063 w 1267343"/>
                <a:gd name="connsiteY54" fmla="*/ 911605 h 1616455"/>
                <a:gd name="connsiteX55" fmla="*/ 509588 w 1267343"/>
                <a:gd name="connsiteY55" fmla="*/ 925892 h 1616455"/>
                <a:gd name="connsiteX56" fmla="*/ 514350 w 1267343"/>
                <a:gd name="connsiteY56" fmla="*/ 940180 h 1616455"/>
                <a:gd name="connsiteX57" fmla="*/ 523875 w 1267343"/>
                <a:gd name="connsiteY57" fmla="*/ 954467 h 1616455"/>
                <a:gd name="connsiteX58" fmla="*/ 542925 w 1267343"/>
                <a:gd name="connsiteY58" fmla="*/ 997330 h 1616455"/>
                <a:gd name="connsiteX59" fmla="*/ 557213 w 1267343"/>
                <a:gd name="connsiteY59" fmla="*/ 1035430 h 1616455"/>
                <a:gd name="connsiteX60" fmla="*/ 576263 w 1267343"/>
                <a:gd name="connsiteY60" fmla="*/ 1030667 h 1616455"/>
                <a:gd name="connsiteX61" fmla="*/ 581025 w 1267343"/>
                <a:gd name="connsiteY61" fmla="*/ 1016380 h 1616455"/>
                <a:gd name="connsiteX62" fmla="*/ 561975 w 1267343"/>
                <a:gd name="connsiteY62" fmla="*/ 987805 h 1616455"/>
                <a:gd name="connsiteX63" fmla="*/ 552450 w 1267343"/>
                <a:gd name="connsiteY63" fmla="*/ 973517 h 1616455"/>
                <a:gd name="connsiteX64" fmla="*/ 566738 w 1267343"/>
                <a:gd name="connsiteY64" fmla="*/ 968755 h 1616455"/>
                <a:gd name="connsiteX65" fmla="*/ 604838 w 1267343"/>
                <a:gd name="connsiteY65" fmla="*/ 983042 h 1616455"/>
                <a:gd name="connsiteX66" fmla="*/ 628650 w 1267343"/>
                <a:gd name="connsiteY66" fmla="*/ 1006855 h 1616455"/>
                <a:gd name="connsiteX67" fmla="*/ 638175 w 1267343"/>
                <a:gd name="connsiteY67" fmla="*/ 978280 h 1616455"/>
                <a:gd name="connsiteX68" fmla="*/ 633413 w 1267343"/>
                <a:gd name="connsiteY68" fmla="*/ 959230 h 1616455"/>
                <a:gd name="connsiteX69" fmla="*/ 590550 w 1267343"/>
                <a:gd name="connsiteY69" fmla="*/ 925892 h 1616455"/>
                <a:gd name="connsiteX70" fmla="*/ 576263 w 1267343"/>
                <a:gd name="connsiteY70" fmla="*/ 916367 h 1616455"/>
                <a:gd name="connsiteX71" fmla="*/ 685800 w 1267343"/>
                <a:gd name="connsiteY71" fmla="*/ 897317 h 1616455"/>
                <a:gd name="connsiteX72" fmla="*/ 681038 w 1267343"/>
                <a:gd name="connsiteY72" fmla="*/ 854455 h 1616455"/>
                <a:gd name="connsiteX73" fmla="*/ 666750 w 1267343"/>
                <a:gd name="connsiteY73" fmla="*/ 844930 h 1616455"/>
                <a:gd name="connsiteX74" fmla="*/ 609600 w 1267343"/>
                <a:gd name="connsiteY74" fmla="*/ 825880 h 1616455"/>
                <a:gd name="connsiteX75" fmla="*/ 614363 w 1267343"/>
                <a:gd name="connsiteY75" fmla="*/ 806830 h 1616455"/>
                <a:gd name="connsiteX76" fmla="*/ 633413 w 1267343"/>
                <a:gd name="connsiteY76" fmla="*/ 802067 h 1616455"/>
                <a:gd name="connsiteX77" fmla="*/ 671513 w 1267343"/>
                <a:gd name="connsiteY77" fmla="*/ 797305 h 1616455"/>
                <a:gd name="connsiteX78" fmla="*/ 704850 w 1267343"/>
                <a:gd name="connsiteY78" fmla="*/ 787780 h 1616455"/>
                <a:gd name="connsiteX79" fmla="*/ 719138 w 1267343"/>
                <a:gd name="connsiteY79" fmla="*/ 768730 h 1616455"/>
                <a:gd name="connsiteX80" fmla="*/ 747713 w 1267343"/>
                <a:gd name="connsiteY80" fmla="*/ 740155 h 1616455"/>
                <a:gd name="connsiteX81" fmla="*/ 709613 w 1267343"/>
                <a:gd name="connsiteY81" fmla="*/ 725867 h 1616455"/>
                <a:gd name="connsiteX82" fmla="*/ 695325 w 1267343"/>
                <a:gd name="connsiteY82" fmla="*/ 716342 h 1616455"/>
                <a:gd name="connsiteX83" fmla="*/ 676275 w 1267343"/>
                <a:gd name="connsiteY83" fmla="*/ 711580 h 1616455"/>
                <a:gd name="connsiteX84" fmla="*/ 642938 w 1267343"/>
                <a:gd name="connsiteY84" fmla="*/ 678242 h 1616455"/>
                <a:gd name="connsiteX85" fmla="*/ 647700 w 1267343"/>
                <a:gd name="connsiteY85" fmla="*/ 654430 h 1616455"/>
                <a:gd name="connsiteX86" fmla="*/ 676275 w 1267343"/>
                <a:gd name="connsiteY86" fmla="*/ 635380 h 1616455"/>
                <a:gd name="connsiteX87" fmla="*/ 681038 w 1267343"/>
                <a:gd name="connsiteY87" fmla="*/ 621092 h 1616455"/>
                <a:gd name="connsiteX88" fmla="*/ 676275 w 1267343"/>
                <a:gd name="connsiteY88" fmla="*/ 592517 h 1616455"/>
                <a:gd name="connsiteX89" fmla="*/ 666750 w 1267343"/>
                <a:gd name="connsiteY89" fmla="*/ 578230 h 1616455"/>
                <a:gd name="connsiteX90" fmla="*/ 652463 w 1267343"/>
                <a:gd name="connsiteY90" fmla="*/ 573467 h 1616455"/>
                <a:gd name="connsiteX91" fmla="*/ 609600 w 1267343"/>
                <a:gd name="connsiteY91" fmla="*/ 568705 h 1616455"/>
                <a:gd name="connsiteX92" fmla="*/ 561975 w 1267343"/>
                <a:gd name="connsiteY92" fmla="*/ 559180 h 1616455"/>
                <a:gd name="connsiteX93" fmla="*/ 533400 w 1267343"/>
                <a:gd name="connsiteY93" fmla="*/ 549655 h 1616455"/>
                <a:gd name="connsiteX94" fmla="*/ 504825 w 1267343"/>
                <a:gd name="connsiteY94" fmla="*/ 544892 h 1616455"/>
                <a:gd name="connsiteX95" fmla="*/ 495300 w 1267343"/>
                <a:gd name="connsiteY95" fmla="*/ 511555 h 1616455"/>
                <a:gd name="connsiteX96" fmla="*/ 519113 w 1267343"/>
                <a:gd name="connsiteY96" fmla="*/ 506792 h 1616455"/>
                <a:gd name="connsiteX97" fmla="*/ 547688 w 1267343"/>
                <a:gd name="connsiteY97" fmla="*/ 497267 h 1616455"/>
                <a:gd name="connsiteX98" fmla="*/ 576263 w 1267343"/>
                <a:gd name="connsiteY98" fmla="*/ 521080 h 1616455"/>
                <a:gd name="connsiteX99" fmla="*/ 619125 w 1267343"/>
                <a:gd name="connsiteY99" fmla="*/ 516317 h 1616455"/>
                <a:gd name="connsiteX100" fmla="*/ 628650 w 1267343"/>
                <a:gd name="connsiteY100" fmla="*/ 502030 h 1616455"/>
                <a:gd name="connsiteX101" fmla="*/ 690563 w 1267343"/>
                <a:gd name="connsiteY101" fmla="*/ 497267 h 1616455"/>
                <a:gd name="connsiteX102" fmla="*/ 712448 w 1267343"/>
                <a:gd name="connsiteY102" fmla="*/ 485259 h 1616455"/>
                <a:gd name="connsiteX103" fmla="*/ 781050 w 1267343"/>
                <a:gd name="connsiteY103" fmla="*/ 485361 h 1616455"/>
                <a:gd name="connsiteX104" fmla="*/ 804863 w 1267343"/>
                <a:gd name="connsiteY104" fmla="*/ 444880 h 1616455"/>
                <a:gd name="connsiteX105" fmla="*/ 831056 w 1267343"/>
                <a:gd name="connsiteY105" fmla="*/ 399636 h 1616455"/>
                <a:gd name="connsiteX106" fmla="*/ 826294 w 1267343"/>
                <a:gd name="connsiteY106" fmla="*/ 344867 h 1616455"/>
                <a:gd name="connsiteX107" fmla="*/ 807244 w 1267343"/>
                <a:gd name="connsiteY107" fmla="*/ 302004 h 1616455"/>
                <a:gd name="connsiteX108" fmla="*/ 788194 w 1267343"/>
                <a:gd name="connsiteY108" fmla="*/ 256761 h 1616455"/>
                <a:gd name="connsiteX109" fmla="*/ 776288 w 1267343"/>
                <a:gd name="connsiteY109" fmla="*/ 216280 h 1616455"/>
                <a:gd name="connsiteX110" fmla="*/ 757238 w 1267343"/>
                <a:gd name="connsiteY110" fmla="*/ 197230 h 1616455"/>
                <a:gd name="connsiteX111" fmla="*/ 728663 w 1267343"/>
                <a:gd name="connsiteY111" fmla="*/ 187705 h 1616455"/>
                <a:gd name="connsiteX112" fmla="*/ 702470 w 1267343"/>
                <a:gd name="connsiteY112" fmla="*/ 182943 h 1616455"/>
                <a:gd name="connsiteX113" fmla="*/ 681038 w 1267343"/>
                <a:gd name="connsiteY113" fmla="*/ 173417 h 1616455"/>
                <a:gd name="connsiteX114" fmla="*/ 657225 w 1267343"/>
                <a:gd name="connsiteY114" fmla="*/ 149605 h 1616455"/>
                <a:gd name="connsiteX115" fmla="*/ 642938 w 1267343"/>
                <a:gd name="connsiteY115" fmla="*/ 135317 h 1616455"/>
                <a:gd name="connsiteX116" fmla="*/ 614363 w 1267343"/>
                <a:gd name="connsiteY116" fmla="*/ 116267 h 1616455"/>
                <a:gd name="connsiteX117" fmla="*/ 609600 w 1267343"/>
                <a:gd name="connsiteY117" fmla="*/ 101980 h 1616455"/>
                <a:gd name="connsiteX118" fmla="*/ 600075 w 1267343"/>
                <a:gd name="connsiteY118" fmla="*/ 82930 h 1616455"/>
                <a:gd name="connsiteX119" fmla="*/ 595313 w 1267343"/>
                <a:gd name="connsiteY119" fmla="*/ 63880 h 1616455"/>
                <a:gd name="connsiteX120" fmla="*/ 590550 w 1267343"/>
                <a:gd name="connsiteY120" fmla="*/ 49592 h 1616455"/>
                <a:gd name="connsiteX121" fmla="*/ 600075 w 1267343"/>
                <a:gd name="connsiteY121" fmla="*/ 63880 h 1616455"/>
                <a:gd name="connsiteX122" fmla="*/ 609600 w 1267343"/>
                <a:gd name="connsiteY122" fmla="*/ 82930 h 1616455"/>
                <a:gd name="connsiteX123" fmla="*/ 638175 w 1267343"/>
                <a:gd name="connsiteY123" fmla="*/ 106742 h 1616455"/>
                <a:gd name="connsiteX124" fmla="*/ 647700 w 1267343"/>
                <a:gd name="connsiteY124" fmla="*/ 121030 h 1616455"/>
                <a:gd name="connsiteX125" fmla="*/ 690563 w 1267343"/>
                <a:gd name="connsiteY125" fmla="*/ 144842 h 1616455"/>
                <a:gd name="connsiteX126" fmla="*/ 704850 w 1267343"/>
                <a:gd name="connsiteY126" fmla="*/ 159130 h 1616455"/>
                <a:gd name="connsiteX127" fmla="*/ 776288 w 1267343"/>
                <a:gd name="connsiteY127" fmla="*/ 149605 h 1616455"/>
                <a:gd name="connsiteX128" fmla="*/ 781050 w 1267343"/>
                <a:gd name="connsiteY128" fmla="*/ 135317 h 1616455"/>
                <a:gd name="connsiteX129" fmla="*/ 762000 w 1267343"/>
                <a:gd name="connsiteY129" fmla="*/ 59117 h 1616455"/>
                <a:gd name="connsiteX130" fmla="*/ 766763 w 1267343"/>
                <a:gd name="connsiteY130" fmla="*/ 6730 h 1616455"/>
                <a:gd name="connsiteX131" fmla="*/ 781050 w 1267343"/>
                <a:gd name="connsiteY131" fmla="*/ 1967 h 1616455"/>
                <a:gd name="connsiteX132" fmla="*/ 800100 w 1267343"/>
                <a:gd name="connsiteY132" fmla="*/ 18636 h 1616455"/>
                <a:gd name="connsiteX133" fmla="*/ 838200 w 1267343"/>
                <a:gd name="connsiteY133" fmla="*/ 75785 h 1616455"/>
                <a:gd name="connsiteX134" fmla="*/ 838201 w 1267343"/>
                <a:gd name="connsiteY134" fmla="*/ 185324 h 1616455"/>
                <a:gd name="connsiteX135" fmla="*/ 878681 w 1267343"/>
                <a:gd name="connsiteY135" fmla="*/ 232949 h 1616455"/>
                <a:gd name="connsiteX136" fmla="*/ 895351 w 1267343"/>
                <a:gd name="connsiteY136" fmla="*/ 256761 h 1616455"/>
                <a:gd name="connsiteX137" fmla="*/ 904875 w 1267343"/>
                <a:gd name="connsiteY137" fmla="*/ 282955 h 1616455"/>
                <a:gd name="connsiteX138" fmla="*/ 909638 w 1267343"/>
                <a:gd name="connsiteY138" fmla="*/ 311530 h 1616455"/>
                <a:gd name="connsiteX139" fmla="*/ 904875 w 1267343"/>
                <a:gd name="connsiteY139" fmla="*/ 373442 h 1616455"/>
                <a:gd name="connsiteX140" fmla="*/ 895350 w 1267343"/>
                <a:gd name="connsiteY140" fmla="*/ 402017 h 1616455"/>
                <a:gd name="connsiteX141" fmla="*/ 890588 w 1267343"/>
                <a:gd name="connsiteY141" fmla="*/ 440117 h 1616455"/>
                <a:gd name="connsiteX142" fmla="*/ 862013 w 1267343"/>
                <a:gd name="connsiteY142" fmla="*/ 482980 h 1616455"/>
                <a:gd name="connsiteX143" fmla="*/ 847725 w 1267343"/>
                <a:gd name="connsiteY143" fmla="*/ 492505 h 1616455"/>
                <a:gd name="connsiteX144" fmla="*/ 833438 w 1267343"/>
                <a:gd name="connsiteY144" fmla="*/ 506792 h 1616455"/>
                <a:gd name="connsiteX145" fmla="*/ 814388 w 1267343"/>
                <a:gd name="connsiteY145" fmla="*/ 530605 h 1616455"/>
                <a:gd name="connsiteX146" fmla="*/ 809625 w 1267343"/>
                <a:gd name="connsiteY146" fmla="*/ 544892 h 1616455"/>
                <a:gd name="connsiteX147" fmla="*/ 800100 w 1267343"/>
                <a:gd name="connsiteY147" fmla="*/ 559180 h 1616455"/>
                <a:gd name="connsiteX148" fmla="*/ 785813 w 1267343"/>
                <a:gd name="connsiteY148" fmla="*/ 602042 h 1616455"/>
                <a:gd name="connsiteX149" fmla="*/ 781050 w 1267343"/>
                <a:gd name="connsiteY149" fmla="*/ 616330 h 1616455"/>
                <a:gd name="connsiteX150" fmla="*/ 790575 w 1267343"/>
                <a:gd name="connsiteY150" fmla="*/ 687767 h 1616455"/>
                <a:gd name="connsiteX151" fmla="*/ 800100 w 1267343"/>
                <a:gd name="connsiteY151" fmla="*/ 702055 h 1616455"/>
                <a:gd name="connsiteX152" fmla="*/ 804863 w 1267343"/>
                <a:gd name="connsiteY152" fmla="*/ 716342 h 1616455"/>
                <a:gd name="connsiteX153" fmla="*/ 823913 w 1267343"/>
                <a:gd name="connsiteY153" fmla="*/ 744917 h 1616455"/>
                <a:gd name="connsiteX154" fmla="*/ 828675 w 1267343"/>
                <a:gd name="connsiteY154" fmla="*/ 759205 h 1616455"/>
                <a:gd name="connsiteX155" fmla="*/ 866775 w 1267343"/>
                <a:gd name="connsiteY155" fmla="*/ 759205 h 1616455"/>
                <a:gd name="connsiteX156" fmla="*/ 890588 w 1267343"/>
                <a:gd name="connsiteY156" fmla="*/ 716342 h 1616455"/>
                <a:gd name="connsiteX157" fmla="*/ 895350 w 1267343"/>
                <a:gd name="connsiteY157" fmla="*/ 663955 h 1616455"/>
                <a:gd name="connsiteX158" fmla="*/ 904875 w 1267343"/>
                <a:gd name="connsiteY158" fmla="*/ 549655 h 1616455"/>
                <a:gd name="connsiteX159" fmla="*/ 933450 w 1267343"/>
                <a:gd name="connsiteY159" fmla="*/ 554417 h 1616455"/>
                <a:gd name="connsiteX160" fmla="*/ 938213 w 1267343"/>
                <a:gd name="connsiteY160" fmla="*/ 602042 h 1616455"/>
                <a:gd name="connsiteX161" fmla="*/ 952500 w 1267343"/>
                <a:gd name="connsiteY161" fmla="*/ 630617 h 1616455"/>
                <a:gd name="connsiteX162" fmla="*/ 966788 w 1267343"/>
                <a:gd name="connsiteY162" fmla="*/ 625855 h 1616455"/>
                <a:gd name="connsiteX163" fmla="*/ 981075 w 1267343"/>
                <a:gd name="connsiteY163" fmla="*/ 616330 h 1616455"/>
                <a:gd name="connsiteX164" fmla="*/ 1009650 w 1267343"/>
                <a:gd name="connsiteY164" fmla="*/ 606805 h 1616455"/>
                <a:gd name="connsiteX165" fmla="*/ 1038225 w 1267343"/>
                <a:gd name="connsiteY165" fmla="*/ 630617 h 1616455"/>
                <a:gd name="connsiteX166" fmla="*/ 1019175 w 1267343"/>
                <a:gd name="connsiteY166" fmla="*/ 659192 h 1616455"/>
                <a:gd name="connsiteX167" fmla="*/ 1009650 w 1267343"/>
                <a:gd name="connsiteY167" fmla="*/ 673480 h 1616455"/>
                <a:gd name="connsiteX168" fmla="*/ 995363 w 1267343"/>
                <a:gd name="connsiteY168" fmla="*/ 702055 h 1616455"/>
                <a:gd name="connsiteX169" fmla="*/ 981075 w 1267343"/>
                <a:gd name="connsiteY169" fmla="*/ 730630 h 1616455"/>
                <a:gd name="connsiteX170" fmla="*/ 962025 w 1267343"/>
                <a:gd name="connsiteY170" fmla="*/ 759205 h 1616455"/>
                <a:gd name="connsiteX171" fmla="*/ 938213 w 1267343"/>
                <a:gd name="connsiteY171" fmla="*/ 783017 h 1616455"/>
                <a:gd name="connsiteX172" fmla="*/ 938213 w 1267343"/>
                <a:gd name="connsiteY172" fmla="*/ 811592 h 1616455"/>
                <a:gd name="connsiteX173" fmla="*/ 971550 w 1267343"/>
                <a:gd name="connsiteY173" fmla="*/ 806830 h 1616455"/>
                <a:gd name="connsiteX174" fmla="*/ 1004888 w 1267343"/>
                <a:gd name="connsiteY174" fmla="*/ 763967 h 1616455"/>
                <a:gd name="connsiteX175" fmla="*/ 1019175 w 1267343"/>
                <a:gd name="connsiteY175" fmla="*/ 754442 h 1616455"/>
                <a:gd name="connsiteX176" fmla="*/ 1033463 w 1267343"/>
                <a:gd name="connsiteY176" fmla="*/ 749680 h 1616455"/>
                <a:gd name="connsiteX177" fmla="*/ 1047750 w 1267343"/>
                <a:gd name="connsiteY177" fmla="*/ 740155 h 1616455"/>
                <a:gd name="connsiteX178" fmla="*/ 1085850 w 1267343"/>
                <a:gd name="connsiteY178" fmla="*/ 730630 h 1616455"/>
                <a:gd name="connsiteX179" fmla="*/ 1128713 w 1267343"/>
                <a:gd name="connsiteY179" fmla="*/ 721105 h 1616455"/>
                <a:gd name="connsiteX180" fmla="*/ 1138238 w 1267343"/>
                <a:gd name="connsiteY180" fmla="*/ 706817 h 1616455"/>
                <a:gd name="connsiteX181" fmla="*/ 1166813 w 1267343"/>
                <a:gd name="connsiteY181" fmla="*/ 697292 h 1616455"/>
                <a:gd name="connsiteX182" fmla="*/ 1195388 w 1267343"/>
                <a:gd name="connsiteY182" fmla="*/ 683005 h 1616455"/>
                <a:gd name="connsiteX183" fmla="*/ 1200150 w 1267343"/>
                <a:gd name="connsiteY183" fmla="*/ 659192 h 1616455"/>
                <a:gd name="connsiteX184" fmla="*/ 1247775 w 1267343"/>
                <a:gd name="connsiteY184" fmla="*/ 678242 h 1616455"/>
                <a:gd name="connsiteX185" fmla="*/ 1262063 w 1267343"/>
                <a:gd name="connsiteY185" fmla="*/ 692530 h 1616455"/>
                <a:gd name="connsiteX186" fmla="*/ 1262063 w 1267343"/>
                <a:gd name="connsiteY186" fmla="*/ 744917 h 1616455"/>
                <a:gd name="connsiteX187" fmla="*/ 1247775 w 1267343"/>
                <a:gd name="connsiteY187" fmla="*/ 749680 h 1616455"/>
                <a:gd name="connsiteX188" fmla="*/ 1185863 w 1267343"/>
                <a:gd name="connsiteY188" fmla="*/ 763967 h 1616455"/>
                <a:gd name="connsiteX189" fmla="*/ 1128713 w 1267343"/>
                <a:gd name="connsiteY189" fmla="*/ 773492 h 1616455"/>
                <a:gd name="connsiteX190" fmla="*/ 1114425 w 1267343"/>
                <a:gd name="connsiteY190" fmla="*/ 778255 h 1616455"/>
                <a:gd name="connsiteX191" fmla="*/ 1081088 w 1267343"/>
                <a:gd name="connsiteY191" fmla="*/ 787780 h 1616455"/>
                <a:gd name="connsiteX192" fmla="*/ 1071563 w 1267343"/>
                <a:gd name="connsiteY192" fmla="*/ 825880 h 1616455"/>
                <a:gd name="connsiteX193" fmla="*/ 1023938 w 1267343"/>
                <a:gd name="connsiteY193" fmla="*/ 840167 h 1616455"/>
                <a:gd name="connsiteX194" fmla="*/ 1000125 w 1267343"/>
                <a:gd name="connsiteY194" fmla="*/ 844930 h 1616455"/>
                <a:gd name="connsiteX195" fmla="*/ 971550 w 1267343"/>
                <a:gd name="connsiteY195" fmla="*/ 854455 h 1616455"/>
                <a:gd name="connsiteX196" fmla="*/ 952500 w 1267343"/>
                <a:gd name="connsiteY196" fmla="*/ 859217 h 1616455"/>
                <a:gd name="connsiteX197" fmla="*/ 933451 w 1267343"/>
                <a:gd name="connsiteY197" fmla="*/ 909224 h 1616455"/>
                <a:gd name="connsiteX198" fmla="*/ 971550 w 1267343"/>
                <a:gd name="connsiteY198" fmla="*/ 906842 h 1616455"/>
                <a:gd name="connsiteX199" fmla="*/ 985838 w 1267343"/>
                <a:gd name="connsiteY199" fmla="*/ 925892 h 1616455"/>
                <a:gd name="connsiteX200" fmla="*/ 1004888 w 1267343"/>
                <a:gd name="connsiteY200" fmla="*/ 944942 h 1616455"/>
                <a:gd name="connsiteX201" fmla="*/ 1009650 w 1267343"/>
                <a:gd name="connsiteY201" fmla="*/ 959230 h 1616455"/>
                <a:gd name="connsiteX202" fmla="*/ 1023938 w 1267343"/>
                <a:gd name="connsiteY202" fmla="*/ 966374 h 1616455"/>
                <a:gd name="connsiteX203" fmla="*/ 1066800 w 1267343"/>
                <a:gd name="connsiteY203" fmla="*/ 954467 h 1616455"/>
                <a:gd name="connsiteX204" fmla="*/ 1085850 w 1267343"/>
                <a:gd name="connsiteY204" fmla="*/ 954467 h 1616455"/>
                <a:gd name="connsiteX205" fmla="*/ 1119188 w 1267343"/>
                <a:gd name="connsiteY205" fmla="*/ 940180 h 1616455"/>
                <a:gd name="connsiteX206" fmla="*/ 1143000 w 1267343"/>
                <a:gd name="connsiteY206" fmla="*/ 944942 h 1616455"/>
                <a:gd name="connsiteX207" fmla="*/ 1152525 w 1267343"/>
                <a:gd name="connsiteY207" fmla="*/ 959230 h 1616455"/>
                <a:gd name="connsiteX208" fmla="*/ 1166813 w 1267343"/>
                <a:gd name="connsiteY208" fmla="*/ 992567 h 1616455"/>
                <a:gd name="connsiteX209" fmla="*/ 1162050 w 1267343"/>
                <a:gd name="connsiteY209" fmla="*/ 1006855 h 1616455"/>
                <a:gd name="connsiteX210" fmla="*/ 1147763 w 1267343"/>
                <a:gd name="connsiteY210" fmla="*/ 1011617 h 1616455"/>
                <a:gd name="connsiteX211" fmla="*/ 1060110 w 1267343"/>
                <a:gd name="connsiteY211" fmla="*/ 1021041 h 1616455"/>
                <a:gd name="connsiteX212" fmla="*/ 1052513 w 1267343"/>
                <a:gd name="connsiteY212" fmla="*/ 1006855 h 1616455"/>
                <a:gd name="connsiteX213" fmla="*/ 1023938 w 1267343"/>
                <a:gd name="connsiteY213" fmla="*/ 997330 h 1616455"/>
                <a:gd name="connsiteX214" fmla="*/ 985838 w 1267343"/>
                <a:gd name="connsiteY214" fmla="*/ 987805 h 1616455"/>
                <a:gd name="connsiteX215" fmla="*/ 952500 w 1267343"/>
                <a:gd name="connsiteY215" fmla="*/ 994949 h 1616455"/>
                <a:gd name="connsiteX216" fmla="*/ 890588 w 1267343"/>
                <a:gd name="connsiteY216" fmla="*/ 973517 h 1616455"/>
                <a:gd name="connsiteX217" fmla="*/ 909637 w 1267343"/>
                <a:gd name="connsiteY217" fmla="*/ 975899 h 1616455"/>
                <a:gd name="connsiteX218" fmla="*/ 902495 w 1267343"/>
                <a:gd name="connsiteY218" fmla="*/ 1059242 h 1616455"/>
                <a:gd name="connsiteX219" fmla="*/ 871537 w 1267343"/>
                <a:gd name="connsiteY219" fmla="*/ 1104486 h 1616455"/>
                <a:gd name="connsiteX220" fmla="*/ 850107 w 1267343"/>
                <a:gd name="connsiteY220" fmla="*/ 1111630 h 1616455"/>
                <a:gd name="connsiteX221" fmla="*/ 833438 w 1267343"/>
                <a:gd name="connsiteY221" fmla="*/ 1116392 h 1616455"/>
                <a:gd name="connsiteX222" fmla="*/ 823913 w 1267343"/>
                <a:gd name="connsiteY222" fmla="*/ 1166399 h 1616455"/>
                <a:gd name="connsiteX223" fmla="*/ 781051 w 1267343"/>
                <a:gd name="connsiteY223" fmla="*/ 1178305 h 1616455"/>
                <a:gd name="connsiteX224" fmla="*/ 762000 w 1267343"/>
                <a:gd name="connsiteY224" fmla="*/ 1173542 h 1616455"/>
                <a:gd name="connsiteX225" fmla="*/ 754856 w 1267343"/>
                <a:gd name="connsiteY225" fmla="*/ 1204498 h 1616455"/>
                <a:gd name="connsiteX226" fmla="*/ 736260 w 1267343"/>
                <a:gd name="connsiteY226" fmla="*/ 1225828 h 1616455"/>
                <a:gd name="connsiteX227" fmla="*/ 714376 w 1267343"/>
                <a:gd name="connsiteY227" fmla="*/ 1254505 h 1616455"/>
                <a:gd name="connsiteX228" fmla="*/ 704850 w 1267343"/>
                <a:gd name="connsiteY228" fmla="*/ 1302130 h 1616455"/>
                <a:gd name="connsiteX229" fmla="*/ 733425 w 1267343"/>
                <a:gd name="connsiteY229" fmla="*/ 1321180 h 1616455"/>
                <a:gd name="connsiteX230" fmla="*/ 747713 w 1267343"/>
                <a:gd name="connsiteY230" fmla="*/ 1330705 h 1616455"/>
                <a:gd name="connsiteX231" fmla="*/ 757238 w 1267343"/>
                <a:gd name="connsiteY231" fmla="*/ 1344992 h 1616455"/>
                <a:gd name="connsiteX232" fmla="*/ 776288 w 1267343"/>
                <a:gd name="connsiteY232" fmla="*/ 1359280 h 1616455"/>
                <a:gd name="connsiteX233" fmla="*/ 828675 w 1267343"/>
                <a:gd name="connsiteY233" fmla="*/ 1368805 h 1616455"/>
                <a:gd name="connsiteX234" fmla="*/ 842963 w 1267343"/>
                <a:gd name="connsiteY234" fmla="*/ 1378330 h 1616455"/>
                <a:gd name="connsiteX235" fmla="*/ 852488 w 1267343"/>
                <a:gd name="connsiteY235" fmla="*/ 1392617 h 1616455"/>
                <a:gd name="connsiteX236" fmla="*/ 885825 w 1267343"/>
                <a:gd name="connsiteY236" fmla="*/ 1397380 h 1616455"/>
                <a:gd name="connsiteX237" fmla="*/ 900113 w 1267343"/>
                <a:gd name="connsiteY237" fmla="*/ 1406905 h 1616455"/>
                <a:gd name="connsiteX238" fmla="*/ 942975 w 1267343"/>
                <a:gd name="connsiteY238" fmla="*/ 1392617 h 1616455"/>
                <a:gd name="connsiteX239" fmla="*/ 966788 w 1267343"/>
                <a:gd name="connsiteY239" fmla="*/ 1373567 h 1616455"/>
                <a:gd name="connsiteX240" fmla="*/ 976313 w 1267343"/>
                <a:gd name="connsiteY240" fmla="*/ 1359280 h 1616455"/>
                <a:gd name="connsiteX241" fmla="*/ 990600 w 1267343"/>
                <a:gd name="connsiteY241" fmla="*/ 1349755 h 1616455"/>
                <a:gd name="connsiteX242" fmla="*/ 995363 w 1267343"/>
                <a:gd name="connsiteY242" fmla="*/ 1335467 h 1616455"/>
                <a:gd name="connsiteX243" fmla="*/ 1033463 w 1267343"/>
                <a:gd name="connsiteY243" fmla="*/ 1344992 h 1616455"/>
                <a:gd name="connsiteX244" fmla="*/ 1157288 w 1267343"/>
                <a:gd name="connsiteY244" fmla="*/ 1359280 h 1616455"/>
                <a:gd name="connsiteX245" fmla="*/ 1185863 w 1267343"/>
                <a:gd name="connsiteY245" fmla="*/ 1368805 h 1616455"/>
                <a:gd name="connsiteX246" fmla="*/ 1190625 w 1267343"/>
                <a:gd name="connsiteY246" fmla="*/ 1383092 h 1616455"/>
                <a:gd name="connsiteX247" fmla="*/ 1200150 w 1267343"/>
                <a:gd name="connsiteY247" fmla="*/ 1397380 h 1616455"/>
                <a:gd name="connsiteX248" fmla="*/ 1190625 w 1267343"/>
                <a:gd name="connsiteY248" fmla="*/ 1411667 h 1616455"/>
                <a:gd name="connsiteX249" fmla="*/ 1119188 w 1267343"/>
                <a:gd name="connsiteY249" fmla="*/ 1406905 h 1616455"/>
                <a:gd name="connsiteX250" fmla="*/ 1090613 w 1267343"/>
                <a:gd name="connsiteY250" fmla="*/ 1397380 h 1616455"/>
                <a:gd name="connsiteX251" fmla="*/ 1033463 w 1267343"/>
                <a:gd name="connsiteY251" fmla="*/ 1406905 h 1616455"/>
                <a:gd name="connsiteX252" fmla="*/ 985838 w 1267343"/>
                <a:gd name="connsiteY252" fmla="*/ 1416430 h 1616455"/>
                <a:gd name="connsiteX253" fmla="*/ 971550 w 1267343"/>
                <a:gd name="connsiteY253" fmla="*/ 1425955 h 1616455"/>
                <a:gd name="connsiteX254" fmla="*/ 957263 w 1267343"/>
                <a:gd name="connsiteY254" fmla="*/ 1430717 h 1616455"/>
                <a:gd name="connsiteX255" fmla="*/ 952500 w 1267343"/>
                <a:gd name="connsiteY255" fmla="*/ 1445005 h 1616455"/>
                <a:gd name="connsiteX256" fmla="*/ 1000125 w 1267343"/>
                <a:gd name="connsiteY256" fmla="*/ 1502155 h 1616455"/>
                <a:gd name="connsiteX257" fmla="*/ 1119188 w 1267343"/>
                <a:gd name="connsiteY257" fmla="*/ 1506917 h 1616455"/>
                <a:gd name="connsiteX258" fmla="*/ 1228725 w 1267343"/>
                <a:gd name="connsiteY258" fmla="*/ 1521205 h 1616455"/>
                <a:gd name="connsiteX259" fmla="*/ 1243013 w 1267343"/>
                <a:gd name="connsiteY259" fmla="*/ 1530730 h 1616455"/>
                <a:gd name="connsiteX260" fmla="*/ 1247775 w 1267343"/>
                <a:gd name="connsiteY260" fmla="*/ 1545017 h 1616455"/>
                <a:gd name="connsiteX261" fmla="*/ 1262063 w 1267343"/>
                <a:gd name="connsiteY261" fmla="*/ 1573592 h 1616455"/>
                <a:gd name="connsiteX262" fmla="*/ 1257300 w 1267343"/>
                <a:gd name="connsiteY262" fmla="*/ 1587880 h 1616455"/>
                <a:gd name="connsiteX263" fmla="*/ 1185863 w 1267343"/>
                <a:gd name="connsiteY263" fmla="*/ 1597405 h 1616455"/>
                <a:gd name="connsiteX264" fmla="*/ 1171575 w 1267343"/>
                <a:gd name="connsiteY264" fmla="*/ 1568830 h 1616455"/>
                <a:gd name="connsiteX265" fmla="*/ 1157288 w 1267343"/>
                <a:gd name="connsiteY265" fmla="*/ 1559305 h 1616455"/>
                <a:gd name="connsiteX266" fmla="*/ 1071563 w 1267343"/>
                <a:gd name="connsiteY266" fmla="*/ 1564067 h 1616455"/>
                <a:gd name="connsiteX267" fmla="*/ 1052513 w 1267343"/>
                <a:gd name="connsiteY267" fmla="*/ 1568830 h 1616455"/>
                <a:gd name="connsiteX268" fmla="*/ 1023938 w 1267343"/>
                <a:gd name="connsiteY268" fmla="*/ 1583117 h 1616455"/>
                <a:gd name="connsiteX269" fmla="*/ 1009650 w 1267343"/>
                <a:gd name="connsiteY269" fmla="*/ 1611692 h 1616455"/>
                <a:gd name="connsiteX270" fmla="*/ 995363 w 1267343"/>
                <a:gd name="connsiteY270" fmla="*/ 1616455 h 1616455"/>
                <a:gd name="connsiteX271" fmla="*/ 985838 w 1267343"/>
                <a:gd name="connsiteY271" fmla="*/ 1583117 h 1616455"/>
                <a:gd name="connsiteX272" fmla="*/ 976313 w 1267343"/>
                <a:gd name="connsiteY272" fmla="*/ 1530730 h 1616455"/>
                <a:gd name="connsiteX273" fmla="*/ 966788 w 1267343"/>
                <a:gd name="connsiteY273" fmla="*/ 1497392 h 1616455"/>
                <a:gd name="connsiteX274" fmla="*/ 952500 w 1267343"/>
                <a:gd name="connsiteY274" fmla="*/ 1487867 h 1616455"/>
                <a:gd name="connsiteX275" fmla="*/ 938213 w 1267343"/>
                <a:gd name="connsiteY275" fmla="*/ 1502155 h 1616455"/>
                <a:gd name="connsiteX276" fmla="*/ 933450 w 1267343"/>
                <a:gd name="connsiteY276" fmla="*/ 1540255 h 1616455"/>
                <a:gd name="connsiteX277" fmla="*/ 890588 w 1267343"/>
                <a:gd name="connsiteY277" fmla="*/ 1535492 h 1616455"/>
                <a:gd name="connsiteX278" fmla="*/ 881063 w 1267343"/>
                <a:gd name="connsiteY278" fmla="*/ 1511680 h 1616455"/>
                <a:gd name="connsiteX279" fmla="*/ 885825 w 1267343"/>
                <a:gd name="connsiteY279" fmla="*/ 1492630 h 1616455"/>
                <a:gd name="connsiteX280" fmla="*/ 876300 w 1267343"/>
                <a:gd name="connsiteY280" fmla="*/ 1449767 h 1616455"/>
                <a:gd name="connsiteX281" fmla="*/ 862013 w 1267343"/>
                <a:gd name="connsiteY281" fmla="*/ 1440242 h 1616455"/>
                <a:gd name="connsiteX282" fmla="*/ 828675 w 1267343"/>
                <a:gd name="connsiteY282" fmla="*/ 1464055 h 1616455"/>
                <a:gd name="connsiteX283" fmla="*/ 809625 w 1267343"/>
                <a:gd name="connsiteY283" fmla="*/ 1459292 h 1616455"/>
                <a:gd name="connsiteX284" fmla="*/ 795338 w 1267343"/>
                <a:gd name="connsiteY284" fmla="*/ 1421192 h 1616455"/>
                <a:gd name="connsiteX285" fmla="*/ 790575 w 1267343"/>
                <a:gd name="connsiteY285" fmla="*/ 1402142 h 1616455"/>
                <a:gd name="connsiteX286" fmla="*/ 766763 w 1267343"/>
                <a:gd name="connsiteY286" fmla="*/ 1406905 h 1616455"/>
                <a:gd name="connsiteX287" fmla="*/ 738188 w 1267343"/>
                <a:gd name="connsiteY287" fmla="*/ 1416430 h 1616455"/>
                <a:gd name="connsiteX288" fmla="*/ 638175 w 1267343"/>
                <a:gd name="connsiteY288" fmla="*/ 1411667 h 1616455"/>
                <a:gd name="connsiteX289" fmla="*/ 623888 w 1267343"/>
                <a:gd name="connsiteY289" fmla="*/ 1406905 h 1616455"/>
                <a:gd name="connsiteX290" fmla="*/ 609600 w 1267343"/>
                <a:gd name="connsiteY290" fmla="*/ 1373567 h 1616455"/>
                <a:gd name="connsiteX291" fmla="*/ 623888 w 1267343"/>
                <a:gd name="connsiteY291" fmla="*/ 1364042 h 1616455"/>
                <a:gd name="connsiteX292" fmla="*/ 676275 w 1267343"/>
                <a:gd name="connsiteY292" fmla="*/ 1359280 h 1616455"/>
                <a:gd name="connsiteX293" fmla="*/ 666750 w 1267343"/>
                <a:gd name="connsiteY293" fmla="*/ 1330705 h 1616455"/>
                <a:gd name="connsiteX294" fmla="*/ 661988 w 1267343"/>
                <a:gd name="connsiteY294" fmla="*/ 1316417 h 1616455"/>
                <a:gd name="connsiteX295" fmla="*/ 657225 w 1267343"/>
                <a:gd name="connsiteY295" fmla="*/ 1297367 h 1616455"/>
                <a:gd name="connsiteX296" fmla="*/ 642938 w 1267343"/>
                <a:gd name="connsiteY296" fmla="*/ 1287842 h 1616455"/>
                <a:gd name="connsiteX297" fmla="*/ 585788 w 1267343"/>
                <a:gd name="connsiteY297" fmla="*/ 1297367 h 1616455"/>
                <a:gd name="connsiteX298" fmla="*/ 576263 w 1267343"/>
                <a:gd name="connsiteY298" fmla="*/ 1283080 h 1616455"/>
                <a:gd name="connsiteX299" fmla="*/ 590550 w 1267343"/>
                <a:gd name="connsiteY299" fmla="*/ 1273555 h 1616455"/>
                <a:gd name="connsiteX300" fmla="*/ 600075 w 1267343"/>
                <a:gd name="connsiteY300" fmla="*/ 1244980 h 1616455"/>
                <a:gd name="connsiteX301" fmla="*/ 604838 w 1267343"/>
                <a:gd name="connsiteY301" fmla="*/ 1230692 h 1616455"/>
                <a:gd name="connsiteX302" fmla="*/ 590550 w 1267343"/>
                <a:gd name="connsiteY302" fmla="*/ 1221167 h 1616455"/>
                <a:gd name="connsiteX303" fmla="*/ 561975 w 1267343"/>
                <a:gd name="connsiteY303" fmla="*/ 1206880 h 1616455"/>
                <a:gd name="connsiteX304" fmla="*/ 547688 w 1267343"/>
                <a:gd name="connsiteY304" fmla="*/ 1192592 h 1616455"/>
                <a:gd name="connsiteX305" fmla="*/ 519113 w 1267343"/>
                <a:gd name="connsiteY305" fmla="*/ 1173542 h 1616455"/>
                <a:gd name="connsiteX306" fmla="*/ 504825 w 1267343"/>
                <a:gd name="connsiteY306" fmla="*/ 1164017 h 1616455"/>
                <a:gd name="connsiteX307" fmla="*/ 490538 w 1267343"/>
                <a:gd name="connsiteY307" fmla="*/ 1159255 h 1616455"/>
                <a:gd name="connsiteX308" fmla="*/ 476250 w 1267343"/>
                <a:gd name="connsiteY308" fmla="*/ 1149730 h 1616455"/>
                <a:gd name="connsiteX309" fmla="*/ 447675 w 1267343"/>
                <a:gd name="connsiteY309" fmla="*/ 1140205 h 1616455"/>
                <a:gd name="connsiteX310" fmla="*/ 433388 w 1267343"/>
                <a:gd name="connsiteY310" fmla="*/ 1130680 h 1616455"/>
                <a:gd name="connsiteX311" fmla="*/ 347663 w 1267343"/>
                <a:gd name="connsiteY311" fmla="*/ 1140205 h 1616455"/>
                <a:gd name="connsiteX312" fmla="*/ 295275 w 1267343"/>
                <a:gd name="connsiteY312" fmla="*/ 1135442 h 1616455"/>
                <a:gd name="connsiteX313" fmla="*/ 280988 w 1267343"/>
                <a:gd name="connsiteY313" fmla="*/ 1125917 h 1616455"/>
                <a:gd name="connsiteX314" fmla="*/ 223838 w 1267343"/>
                <a:gd name="connsiteY314" fmla="*/ 1116392 h 1616455"/>
                <a:gd name="connsiteX315" fmla="*/ 195263 w 1267343"/>
                <a:gd name="connsiteY315" fmla="*/ 1106867 h 1616455"/>
                <a:gd name="connsiteX316" fmla="*/ 180975 w 1267343"/>
                <a:gd name="connsiteY316" fmla="*/ 1102105 h 1616455"/>
                <a:gd name="connsiteX317" fmla="*/ 109538 w 1267343"/>
                <a:gd name="connsiteY317" fmla="*/ 1116392 h 1616455"/>
                <a:gd name="connsiteX318" fmla="*/ 104775 w 1267343"/>
                <a:gd name="connsiteY318" fmla="*/ 1130680 h 1616455"/>
                <a:gd name="connsiteX319" fmla="*/ 114300 w 1267343"/>
                <a:gd name="connsiteY319" fmla="*/ 1240217 h 1616455"/>
                <a:gd name="connsiteX320" fmla="*/ 119063 w 1267343"/>
                <a:gd name="connsiteY320" fmla="*/ 1249742 h 1616455"/>
                <a:gd name="connsiteX0" fmla="*/ 109538 w 1267343"/>
                <a:gd name="connsiteY0" fmla="*/ 1321180 h 1616455"/>
                <a:gd name="connsiteX1" fmla="*/ 85725 w 1267343"/>
                <a:gd name="connsiteY1" fmla="*/ 1316417 h 1616455"/>
                <a:gd name="connsiteX2" fmla="*/ 80963 w 1267343"/>
                <a:gd name="connsiteY2" fmla="*/ 1302130 h 1616455"/>
                <a:gd name="connsiteX3" fmla="*/ 71438 w 1267343"/>
                <a:gd name="connsiteY3" fmla="*/ 1287842 h 1616455"/>
                <a:gd name="connsiteX4" fmla="*/ 57150 w 1267343"/>
                <a:gd name="connsiteY4" fmla="*/ 1235455 h 1616455"/>
                <a:gd name="connsiteX5" fmla="*/ 52388 w 1267343"/>
                <a:gd name="connsiteY5" fmla="*/ 1221167 h 1616455"/>
                <a:gd name="connsiteX6" fmla="*/ 38100 w 1267343"/>
                <a:gd name="connsiteY6" fmla="*/ 1211642 h 1616455"/>
                <a:gd name="connsiteX7" fmla="*/ 19050 w 1267343"/>
                <a:gd name="connsiteY7" fmla="*/ 1183067 h 1616455"/>
                <a:gd name="connsiteX8" fmla="*/ 14288 w 1267343"/>
                <a:gd name="connsiteY8" fmla="*/ 1168780 h 1616455"/>
                <a:gd name="connsiteX9" fmla="*/ 0 w 1267343"/>
                <a:gd name="connsiteY9" fmla="*/ 1140205 h 1616455"/>
                <a:gd name="connsiteX10" fmla="*/ 28575 w 1267343"/>
                <a:gd name="connsiteY10" fmla="*/ 1121155 h 1616455"/>
                <a:gd name="connsiteX11" fmla="*/ 42863 w 1267343"/>
                <a:gd name="connsiteY11" fmla="*/ 1111630 h 1616455"/>
                <a:gd name="connsiteX12" fmla="*/ 71438 w 1267343"/>
                <a:gd name="connsiteY12" fmla="*/ 1087817 h 1616455"/>
                <a:gd name="connsiteX13" fmla="*/ 76200 w 1267343"/>
                <a:gd name="connsiteY13" fmla="*/ 1073530 h 1616455"/>
                <a:gd name="connsiteX14" fmla="*/ 76200 w 1267343"/>
                <a:gd name="connsiteY14" fmla="*/ 1016380 h 1616455"/>
                <a:gd name="connsiteX15" fmla="*/ 66675 w 1267343"/>
                <a:gd name="connsiteY15" fmla="*/ 1002092 h 1616455"/>
                <a:gd name="connsiteX16" fmla="*/ 47625 w 1267343"/>
                <a:gd name="connsiteY16" fmla="*/ 997330 h 1616455"/>
                <a:gd name="connsiteX17" fmla="*/ 42863 w 1267343"/>
                <a:gd name="connsiteY17" fmla="*/ 935417 h 1616455"/>
                <a:gd name="connsiteX18" fmla="*/ 57150 w 1267343"/>
                <a:gd name="connsiteY18" fmla="*/ 925892 h 1616455"/>
                <a:gd name="connsiteX19" fmla="*/ 109538 w 1267343"/>
                <a:gd name="connsiteY19" fmla="*/ 944942 h 1616455"/>
                <a:gd name="connsiteX20" fmla="*/ 119063 w 1267343"/>
                <a:gd name="connsiteY20" fmla="*/ 973517 h 1616455"/>
                <a:gd name="connsiteX21" fmla="*/ 128588 w 1267343"/>
                <a:gd name="connsiteY21" fmla="*/ 1002092 h 1616455"/>
                <a:gd name="connsiteX22" fmla="*/ 133350 w 1267343"/>
                <a:gd name="connsiteY22" fmla="*/ 1016380 h 1616455"/>
                <a:gd name="connsiteX23" fmla="*/ 147638 w 1267343"/>
                <a:gd name="connsiteY23" fmla="*/ 1021142 h 1616455"/>
                <a:gd name="connsiteX24" fmla="*/ 161925 w 1267343"/>
                <a:gd name="connsiteY24" fmla="*/ 1030667 h 1616455"/>
                <a:gd name="connsiteX25" fmla="*/ 238125 w 1267343"/>
                <a:gd name="connsiteY25" fmla="*/ 1044955 h 1616455"/>
                <a:gd name="connsiteX26" fmla="*/ 266700 w 1267343"/>
                <a:gd name="connsiteY26" fmla="*/ 1064005 h 1616455"/>
                <a:gd name="connsiteX27" fmla="*/ 285750 w 1267343"/>
                <a:gd name="connsiteY27" fmla="*/ 1087817 h 1616455"/>
                <a:gd name="connsiteX28" fmla="*/ 314325 w 1267343"/>
                <a:gd name="connsiteY28" fmla="*/ 1097342 h 1616455"/>
                <a:gd name="connsiteX29" fmla="*/ 457200 w 1267343"/>
                <a:gd name="connsiteY29" fmla="*/ 1092580 h 1616455"/>
                <a:gd name="connsiteX30" fmla="*/ 466725 w 1267343"/>
                <a:gd name="connsiteY30" fmla="*/ 1078292 h 1616455"/>
                <a:gd name="connsiteX31" fmla="*/ 481013 w 1267343"/>
                <a:gd name="connsiteY31" fmla="*/ 1068767 h 1616455"/>
                <a:gd name="connsiteX32" fmla="*/ 485775 w 1267343"/>
                <a:gd name="connsiteY32" fmla="*/ 1021142 h 1616455"/>
                <a:gd name="connsiteX33" fmla="*/ 481013 w 1267343"/>
                <a:gd name="connsiteY33" fmla="*/ 1006855 h 1616455"/>
                <a:gd name="connsiteX34" fmla="*/ 466725 w 1267343"/>
                <a:gd name="connsiteY34" fmla="*/ 1002092 h 1616455"/>
                <a:gd name="connsiteX35" fmla="*/ 442913 w 1267343"/>
                <a:gd name="connsiteY35" fmla="*/ 959230 h 1616455"/>
                <a:gd name="connsiteX36" fmla="*/ 438150 w 1267343"/>
                <a:gd name="connsiteY36" fmla="*/ 940180 h 1616455"/>
                <a:gd name="connsiteX37" fmla="*/ 433388 w 1267343"/>
                <a:gd name="connsiteY37" fmla="*/ 892555 h 1616455"/>
                <a:gd name="connsiteX38" fmla="*/ 419100 w 1267343"/>
                <a:gd name="connsiteY38" fmla="*/ 887792 h 1616455"/>
                <a:gd name="connsiteX39" fmla="*/ 390525 w 1267343"/>
                <a:gd name="connsiteY39" fmla="*/ 873505 h 1616455"/>
                <a:gd name="connsiteX40" fmla="*/ 376238 w 1267343"/>
                <a:gd name="connsiteY40" fmla="*/ 859217 h 1616455"/>
                <a:gd name="connsiteX41" fmla="*/ 371475 w 1267343"/>
                <a:gd name="connsiteY41" fmla="*/ 844930 h 1616455"/>
                <a:gd name="connsiteX42" fmla="*/ 361950 w 1267343"/>
                <a:gd name="connsiteY42" fmla="*/ 830642 h 1616455"/>
                <a:gd name="connsiteX43" fmla="*/ 357188 w 1267343"/>
                <a:gd name="connsiteY43" fmla="*/ 816355 h 1616455"/>
                <a:gd name="connsiteX44" fmla="*/ 314325 w 1267343"/>
                <a:gd name="connsiteY44" fmla="*/ 783017 h 1616455"/>
                <a:gd name="connsiteX45" fmla="*/ 300038 w 1267343"/>
                <a:gd name="connsiteY45" fmla="*/ 773492 h 1616455"/>
                <a:gd name="connsiteX46" fmla="*/ 314325 w 1267343"/>
                <a:gd name="connsiteY46" fmla="*/ 759205 h 1616455"/>
                <a:gd name="connsiteX47" fmla="*/ 357188 w 1267343"/>
                <a:gd name="connsiteY47" fmla="*/ 768730 h 1616455"/>
                <a:gd name="connsiteX48" fmla="*/ 385763 w 1267343"/>
                <a:gd name="connsiteY48" fmla="*/ 787780 h 1616455"/>
                <a:gd name="connsiteX49" fmla="*/ 409575 w 1267343"/>
                <a:gd name="connsiteY49" fmla="*/ 806830 h 1616455"/>
                <a:gd name="connsiteX50" fmla="*/ 438150 w 1267343"/>
                <a:gd name="connsiteY50" fmla="*/ 825880 h 1616455"/>
                <a:gd name="connsiteX51" fmla="*/ 452438 w 1267343"/>
                <a:gd name="connsiteY51" fmla="*/ 840167 h 1616455"/>
                <a:gd name="connsiteX52" fmla="*/ 471488 w 1267343"/>
                <a:gd name="connsiteY52" fmla="*/ 868742 h 1616455"/>
                <a:gd name="connsiteX53" fmla="*/ 490538 w 1267343"/>
                <a:gd name="connsiteY53" fmla="*/ 897317 h 1616455"/>
                <a:gd name="connsiteX54" fmla="*/ 500063 w 1267343"/>
                <a:gd name="connsiteY54" fmla="*/ 911605 h 1616455"/>
                <a:gd name="connsiteX55" fmla="*/ 509588 w 1267343"/>
                <a:gd name="connsiteY55" fmla="*/ 925892 h 1616455"/>
                <a:gd name="connsiteX56" fmla="*/ 514350 w 1267343"/>
                <a:gd name="connsiteY56" fmla="*/ 940180 h 1616455"/>
                <a:gd name="connsiteX57" fmla="*/ 523875 w 1267343"/>
                <a:gd name="connsiteY57" fmla="*/ 954467 h 1616455"/>
                <a:gd name="connsiteX58" fmla="*/ 542925 w 1267343"/>
                <a:gd name="connsiteY58" fmla="*/ 997330 h 1616455"/>
                <a:gd name="connsiteX59" fmla="*/ 557213 w 1267343"/>
                <a:gd name="connsiteY59" fmla="*/ 1035430 h 1616455"/>
                <a:gd name="connsiteX60" fmla="*/ 576263 w 1267343"/>
                <a:gd name="connsiteY60" fmla="*/ 1030667 h 1616455"/>
                <a:gd name="connsiteX61" fmla="*/ 581025 w 1267343"/>
                <a:gd name="connsiteY61" fmla="*/ 1016380 h 1616455"/>
                <a:gd name="connsiteX62" fmla="*/ 561975 w 1267343"/>
                <a:gd name="connsiteY62" fmla="*/ 987805 h 1616455"/>
                <a:gd name="connsiteX63" fmla="*/ 552450 w 1267343"/>
                <a:gd name="connsiteY63" fmla="*/ 973517 h 1616455"/>
                <a:gd name="connsiteX64" fmla="*/ 566738 w 1267343"/>
                <a:gd name="connsiteY64" fmla="*/ 968755 h 1616455"/>
                <a:gd name="connsiteX65" fmla="*/ 604838 w 1267343"/>
                <a:gd name="connsiteY65" fmla="*/ 983042 h 1616455"/>
                <a:gd name="connsiteX66" fmla="*/ 628650 w 1267343"/>
                <a:gd name="connsiteY66" fmla="*/ 1006855 h 1616455"/>
                <a:gd name="connsiteX67" fmla="*/ 638175 w 1267343"/>
                <a:gd name="connsiteY67" fmla="*/ 978280 h 1616455"/>
                <a:gd name="connsiteX68" fmla="*/ 633413 w 1267343"/>
                <a:gd name="connsiteY68" fmla="*/ 959230 h 1616455"/>
                <a:gd name="connsiteX69" fmla="*/ 590550 w 1267343"/>
                <a:gd name="connsiteY69" fmla="*/ 925892 h 1616455"/>
                <a:gd name="connsiteX70" fmla="*/ 576263 w 1267343"/>
                <a:gd name="connsiteY70" fmla="*/ 916367 h 1616455"/>
                <a:gd name="connsiteX71" fmla="*/ 685800 w 1267343"/>
                <a:gd name="connsiteY71" fmla="*/ 897317 h 1616455"/>
                <a:gd name="connsiteX72" fmla="*/ 681038 w 1267343"/>
                <a:gd name="connsiteY72" fmla="*/ 854455 h 1616455"/>
                <a:gd name="connsiteX73" fmla="*/ 666750 w 1267343"/>
                <a:gd name="connsiteY73" fmla="*/ 844930 h 1616455"/>
                <a:gd name="connsiteX74" fmla="*/ 609600 w 1267343"/>
                <a:gd name="connsiteY74" fmla="*/ 825880 h 1616455"/>
                <a:gd name="connsiteX75" fmla="*/ 614363 w 1267343"/>
                <a:gd name="connsiteY75" fmla="*/ 806830 h 1616455"/>
                <a:gd name="connsiteX76" fmla="*/ 633413 w 1267343"/>
                <a:gd name="connsiteY76" fmla="*/ 802067 h 1616455"/>
                <a:gd name="connsiteX77" fmla="*/ 671513 w 1267343"/>
                <a:gd name="connsiteY77" fmla="*/ 797305 h 1616455"/>
                <a:gd name="connsiteX78" fmla="*/ 704850 w 1267343"/>
                <a:gd name="connsiteY78" fmla="*/ 787780 h 1616455"/>
                <a:gd name="connsiteX79" fmla="*/ 719138 w 1267343"/>
                <a:gd name="connsiteY79" fmla="*/ 768730 h 1616455"/>
                <a:gd name="connsiteX80" fmla="*/ 747713 w 1267343"/>
                <a:gd name="connsiteY80" fmla="*/ 740155 h 1616455"/>
                <a:gd name="connsiteX81" fmla="*/ 709613 w 1267343"/>
                <a:gd name="connsiteY81" fmla="*/ 725867 h 1616455"/>
                <a:gd name="connsiteX82" fmla="*/ 695325 w 1267343"/>
                <a:gd name="connsiteY82" fmla="*/ 716342 h 1616455"/>
                <a:gd name="connsiteX83" fmla="*/ 676275 w 1267343"/>
                <a:gd name="connsiteY83" fmla="*/ 711580 h 1616455"/>
                <a:gd name="connsiteX84" fmla="*/ 642938 w 1267343"/>
                <a:gd name="connsiteY84" fmla="*/ 678242 h 1616455"/>
                <a:gd name="connsiteX85" fmla="*/ 647700 w 1267343"/>
                <a:gd name="connsiteY85" fmla="*/ 654430 h 1616455"/>
                <a:gd name="connsiteX86" fmla="*/ 676275 w 1267343"/>
                <a:gd name="connsiteY86" fmla="*/ 635380 h 1616455"/>
                <a:gd name="connsiteX87" fmla="*/ 681038 w 1267343"/>
                <a:gd name="connsiteY87" fmla="*/ 621092 h 1616455"/>
                <a:gd name="connsiteX88" fmla="*/ 676275 w 1267343"/>
                <a:gd name="connsiteY88" fmla="*/ 592517 h 1616455"/>
                <a:gd name="connsiteX89" fmla="*/ 666750 w 1267343"/>
                <a:gd name="connsiteY89" fmla="*/ 578230 h 1616455"/>
                <a:gd name="connsiteX90" fmla="*/ 652463 w 1267343"/>
                <a:gd name="connsiteY90" fmla="*/ 573467 h 1616455"/>
                <a:gd name="connsiteX91" fmla="*/ 609600 w 1267343"/>
                <a:gd name="connsiteY91" fmla="*/ 568705 h 1616455"/>
                <a:gd name="connsiteX92" fmla="*/ 561975 w 1267343"/>
                <a:gd name="connsiteY92" fmla="*/ 559180 h 1616455"/>
                <a:gd name="connsiteX93" fmla="*/ 533400 w 1267343"/>
                <a:gd name="connsiteY93" fmla="*/ 549655 h 1616455"/>
                <a:gd name="connsiteX94" fmla="*/ 504825 w 1267343"/>
                <a:gd name="connsiteY94" fmla="*/ 544892 h 1616455"/>
                <a:gd name="connsiteX95" fmla="*/ 495300 w 1267343"/>
                <a:gd name="connsiteY95" fmla="*/ 511555 h 1616455"/>
                <a:gd name="connsiteX96" fmla="*/ 519113 w 1267343"/>
                <a:gd name="connsiteY96" fmla="*/ 506792 h 1616455"/>
                <a:gd name="connsiteX97" fmla="*/ 547688 w 1267343"/>
                <a:gd name="connsiteY97" fmla="*/ 497267 h 1616455"/>
                <a:gd name="connsiteX98" fmla="*/ 576263 w 1267343"/>
                <a:gd name="connsiteY98" fmla="*/ 521080 h 1616455"/>
                <a:gd name="connsiteX99" fmla="*/ 619125 w 1267343"/>
                <a:gd name="connsiteY99" fmla="*/ 516317 h 1616455"/>
                <a:gd name="connsiteX100" fmla="*/ 628650 w 1267343"/>
                <a:gd name="connsiteY100" fmla="*/ 502030 h 1616455"/>
                <a:gd name="connsiteX101" fmla="*/ 690563 w 1267343"/>
                <a:gd name="connsiteY101" fmla="*/ 497267 h 1616455"/>
                <a:gd name="connsiteX102" fmla="*/ 712448 w 1267343"/>
                <a:gd name="connsiteY102" fmla="*/ 485259 h 1616455"/>
                <a:gd name="connsiteX103" fmla="*/ 781050 w 1267343"/>
                <a:gd name="connsiteY103" fmla="*/ 485361 h 1616455"/>
                <a:gd name="connsiteX104" fmla="*/ 804863 w 1267343"/>
                <a:gd name="connsiteY104" fmla="*/ 444880 h 1616455"/>
                <a:gd name="connsiteX105" fmla="*/ 831056 w 1267343"/>
                <a:gd name="connsiteY105" fmla="*/ 399636 h 1616455"/>
                <a:gd name="connsiteX106" fmla="*/ 826294 w 1267343"/>
                <a:gd name="connsiteY106" fmla="*/ 344867 h 1616455"/>
                <a:gd name="connsiteX107" fmla="*/ 807244 w 1267343"/>
                <a:gd name="connsiteY107" fmla="*/ 302004 h 1616455"/>
                <a:gd name="connsiteX108" fmla="*/ 788194 w 1267343"/>
                <a:gd name="connsiteY108" fmla="*/ 256761 h 1616455"/>
                <a:gd name="connsiteX109" fmla="*/ 776288 w 1267343"/>
                <a:gd name="connsiteY109" fmla="*/ 216280 h 1616455"/>
                <a:gd name="connsiteX110" fmla="*/ 757238 w 1267343"/>
                <a:gd name="connsiteY110" fmla="*/ 197230 h 1616455"/>
                <a:gd name="connsiteX111" fmla="*/ 728663 w 1267343"/>
                <a:gd name="connsiteY111" fmla="*/ 187705 h 1616455"/>
                <a:gd name="connsiteX112" fmla="*/ 702470 w 1267343"/>
                <a:gd name="connsiteY112" fmla="*/ 182943 h 1616455"/>
                <a:gd name="connsiteX113" fmla="*/ 681038 w 1267343"/>
                <a:gd name="connsiteY113" fmla="*/ 173417 h 1616455"/>
                <a:gd name="connsiteX114" fmla="*/ 657225 w 1267343"/>
                <a:gd name="connsiteY114" fmla="*/ 149605 h 1616455"/>
                <a:gd name="connsiteX115" fmla="*/ 642938 w 1267343"/>
                <a:gd name="connsiteY115" fmla="*/ 135317 h 1616455"/>
                <a:gd name="connsiteX116" fmla="*/ 614363 w 1267343"/>
                <a:gd name="connsiteY116" fmla="*/ 116267 h 1616455"/>
                <a:gd name="connsiteX117" fmla="*/ 609600 w 1267343"/>
                <a:gd name="connsiteY117" fmla="*/ 101980 h 1616455"/>
                <a:gd name="connsiteX118" fmla="*/ 600075 w 1267343"/>
                <a:gd name="connsiteY118" fmla="*/ 82930 h 1616455"/>
                <a:gd name="connsiteX119" fmla="*/ 595313 w 1267343"/>
                <a:gd name="connsiteY119" fmla="*/ 63880 h 1616455"/>
                <a:gd name="connsiteX120" fmla="*/ 590550 w 1267343"/>
                <a:gd name="connsiteY120" fmla="*/ 49592 h 1616455"/>
                <a:gd name="connsiteX121" fmla="*/ 600075 w 1267343"/>
                <a:gd name="connsiteY121" fmla="*/ 63880 h 1616455"/>
                <a:gd name="connsiteX122" fmla="*/ 609600 w 1267343"/>
                <a:gd name="connsiteY122" fmla="*/ 82930 h 1616455"/>
                <a:gd name="connsiteX123" fmla="*/ 638175 w 1267343"/>
                <a:gd name="connsiteY123" fmla="*/ 106742 h 1616455"/>
                <a:gd name="connsiteX124" fmla="*/ 647700 w 1267343"/>
                <a:gd name="connsiteY124" fmla="*/ 121030 h 1616455"/>
                <a:gd name="connsiteX125" fmla="*/ 690563 w 1267343"/>
                <a:gd name="connsiteY125" fmla="*/ 144842 h 1616455"/>
                <a:gd name="connsiteX126" fmla="*/ 704850 w 1267343"/>
                <a:gd name="connsiteY126" fmla="*/ 159130 h 1616455"/>
                <a:gd name="connsiteX127" fmla="*/ 776288 w 1267343"/>
                <a:gd name="connsiteY127" fmla="*/ 149605 h 1616455"/>
                <a:gd name="connsiteX128" fmla="*/ 781050 w 1267343"/>
                <a:gd name="connsiteY128" fmla="*/ 135317 h 1616455"/>
                <a:gd name="connsiteX129" fmla="*/ 762000 w 1267343"/>
                <a:gd name="connsiteY129" fmla="*/ 59117 h 1616455"/>
                <a:gd name="connsiteX130" fmla="*/ 766763 w 1267343"/>
                <a:gd name="connsiteY130" fmla="*/ 6730 h 1616455"/>
                <a:gd name="connsiteX131" fmla="*/ 781050 w 1267343"/>
                <a:gd name="connsiteY131" fmla="*/ 1967 h 1616455"/>
                <a:gd name="connsiteX132" fmla="*/ 800100 w 1267343"/>
                <a:gd name="connsiteY132" fmla="*/ 18636 h 1616455"/>
                <a:gd name="connsiteX133" fmla="*/ 838200 w 1267343"/>
                <a:gd name="connsiteY133" fmla="*/ 75785 h 1616455"/>
                <a:gd name="connsiteX134" fmla="*/ 838201 w 1267343"/>
                <a:gd name="connsiteY134" fmla="*/ 185324 h 1616455"/>
                <a:gd name="connsiteX135" fmla="*/ 878681 w 1267343"/>
                <a:gd name="connsiteY135" fmla="*/ 232949 h 1616455"/>
                <a:gd name="connsiteX136" fmla="*/ 895351 w 1267343"/>
                <a:gd name="connsiteY136" fmla="*/ 256761 h 1616455"/>
                <a:gd name="connsiteX137" fmla="*/ 904875 w 1267343"/>
                <a:gd name="connsiteY137" fmla="*/ 282955 h 1616455"/>
                <a:gd name="connsiteX138" fmla="*/ 909638 w 1267343"/>
                <a:gd name="connsiteY138" fmla="*/ 311530 h 1616455"/>
                <a:gd name="connsiteX139" fmla="*/ 904875 w 1267343"/>
                <a:gd name="connsiteY139" fmla="*/ 373442 h 1616455"/>
                <a:gd name="connsiteX140" fmla="*/ 895350 w 1267343"/>
                <a:gd name="connsiteY140" fmla="*/ 402017 h 1616455"/>
                <a:gd name="connsiteX141" fmla="*/ 890588 w 1267343"/>
                <a:gd name="connsiteY141" fmla="*/ 440117 h 1616455"/>
                <a:gd name="connsiteX142" fmla="*/ 862013 w 1267343"/>
                <a:gd name="connsiteY142" fmla="*/ 482980 h 1616455"/>
                <a:gd name="connsiteX143" fmla="*/ 847725 w 1267343"/>
                <a:gd name="connsiteY143" fmla="*/ 492505 h 1616455"/>
                <a:gd name="connsiteX144" fmla="*/ 833438 w 1267343"/>
                <a:gd name="connsiteY144" fmla="*/ 506792 h 1616455"/>
                <a:gd name="connsiteX145" fmla="*/ 814388 w 1267343"/>
                <a:gd name="connsiteY145" fmla="*/ 530605 h 1616455"/>
                <a:gd name="connsiteX146" fmla="*/ 809625 w 1267343"/>
                <a:gd name="connsiteY146" fmla="*/ 544892 h 1616455"/>
                <a:gd name="connsiteX147" fmla="*/ 800100 w 1267343"/>
                <a:gd name="connsiteY147" fmla="*/ 559180 h 1616455"/>
                <a:gd name="connsiteX148" fmla="*/ 785813 w 1267343"/>
                <a:gd name="connsiteY148" fmla="*/ 602042 h 1616455"/>
                <a:gd name="connsiteX149" fmla="*/ 781050 w 1267343"/>
                <a:gd name="connsiteY149" fmla="*/ 616330 h 1616455"/>
                <a:gd name="connsiteX150" fmla="*/ 790575 w 1267343"/>
                <a:gd name="connsiteY150" fmla="*/ 687767 h 1616455"/>
                <a:gd name="connsiteX151" fmla="*/ 800100 w 1267343"/>
                <a:gd name="connsiteY151" fmla="*/ 702055 h 1616455"/>
                <a:gd name="connsiteX152" fmla="*/ 804863 w 1267343"/>
                <a:gd name="connsiteY152" fmla="*/ 716342 h 1616455"/>
                <a:gd name="connsiteX153" fmla="*/ 823913 w 1267343"/>
                <a:gd name="connsiteY153" fmla="*/ 744917 h 1616455"/>
                <a:gd name="connsiteX154" fmla="*/ 828675 w 1267343"/>
                <a:gd name="connsiteY154" fmla="*/ 759205 h 1616455"/>
                <a:gd name="connsiteX155" fmla="*/ 866775 w 1267343"/>
                <a:gd name="connsiteY155" fmla="*/ 759205 h 1616455"/>
                <a:gd name="connsiteX156" fmla="*/ 890588 w 1267343"/>
                <a:gd name="connsiteY156" fmla="*/ 716342 h 1616455"/>
                <a:gd name="connsiteX157" fmla="*/ 895350 w 1267343"/>
                <a:gd name="connsiteY157" fmla="*/ 663955 h 1616455"/>
                <a:gd name="connsiteX158" fmla="*/ 904875 w 1267343"/>
                <a:gd name="connsiteY158" fmla="*/ 549655 h 1616455"/>
                <a:gd name="connsiteX159" fmla="*/ 933450 w 1267343"/>
                <a:gd name="connsiteY159" fmla="*/ 554417 h 1616455"/>
                <a:gd name="connsiteX160" fmla="*/ 938213 w 1267343"/>
                <a:gd name="connsiteY160" fmla="*/ 602042 h 1616455"/>
                <a:gd name="connsiteX161" fmla="*/ 952500 w 1267343"/>
                <a:gd name="connsiteY161" fmla="*/ 630617 h 1616455"/>
                <a:gd name="connsiteX162" fmla="*/ 966788 w 1267343"/>
                <a:gd name="connsiteY162" fmla="*/ 625855 h 1616455"/>
                <a:gd name="connsiteX163" fmla="*/ 981075 w 1267343"/>
                <a:gd name="connsiteY163" fmla="*/ 616330 h 1616455"/>
                <a:gd name="connsiteX164" fmla="*/ 1009650 w 1267343"/>
                <a:gd name="connsiteY164" fmla="*/ 606805 h 1616455"/>
                <a:gd name="connsiteX165" fmla="*/ 1038225 w 1267343"/>
                <a:gd name="connsiteY165" fmla="*/ 630617 h 1616455"/>
                <a:gd name="connsiteX166" fmla="*/ 1019175 w 1267343"/>
                <a:gd name="connsiteY166" fmla="*/ 659192 h 1616455"/>
                <a:gd name="connsiteX167" fmla="*/ 1009650 w 1267343"/>
                <a:gd name="connsiteY167" fmla="*/ 673480 h 1616455"/>
                <a:gd name="connsiteX168" fmla="*/ 995363 w 1267343"/>
                <a:gd name="connsiteY168" fmla="*/ 702055 h 1616455"/>
                <a:gd name="connsiteX169" fmla="*/ 981075 w 1267343"/>
                <a:gd name="connsiteY169" fmla="*/ 730630 h 1616455"/>
                <a:gd name="connsiteX170" fmla="*/ 962025 w 1267343"/>
                <a:gd name="connsiteY170" fmla="*/ 759205 h 1616455"/>
                <a:gd name="connsiteX171" fmla="*/ 938213 w 1267343"/>
                <a:gd name="connsiteY171" fmla="*/ 783017 h 1616455"/>
                <a:gd name="connsiteX172" fmla="*/ 938213 w 1267343"/>
                <a:gd name="connsiteY172" fmla="*/ 811592 h 1616455"/>
                <a:gd name="connsiteX173" fmla="*/ 971550 w 1267343"/>
                <a:gd name="connsiteY173" fmla="*/ 806830 h 1616455"/>
                <a:gd name="connsiteX174" fmla="*/ 1004888 w 1267343"/>
                <a:gd name="connsiteY174" fmla="*/ 763967 h 1616455"/>
                <a:gd name="connsiteX175" fmla="*/ 1019175 w 1267343"/>
                <a:gd name="connsiteY175" fmla="*/ 754442 h 1616455"/>
                <a:gd name="connsiteX176" fmla="*/ 1033463 w 1267343"/>
                <a:gd name="connsiteY176" fmla="*/ 749680 h 1616455"/>
                <a:gd name="connsiteX177" fmla="*/ 1047750 w 1267343"/>
                <a:gd name="connsiteY177" fmla="*/ 740155 h 1616455"/>
                <a:gd name="connsiteX178" fmla="*/ 1085850 w 1267343"/>
                <a:gd name="connsiteY178" fmla="*/ 730630 h 1616455"/>
                <a:gd name="connsiteX179" fmla="*/ 1128713 w 1267343"/>
                <a:gd name="connsiteY179" fmla="*/ 721105 h 1616455"/>
                <a:gd name="connsiteX180" fmla="*/ 1138238 w 1267343"/>
                <a:gd name="connsiteY180" fmla="*/ 706817 h 1616455"/>
                <a:gd name="connsiteX181" fmla="*/ 1166813 w 1267343"/>
                <a:gd name="connsiteY181" fmla="*/ 697292 h 1616455"/>
                <a:gd name="connsiteX182" fmla="*/ 1195388 w 1267343"/>
                <a:gd name="connsiteY182" fmla="*/ 683005 h 1616455"/>
                <a:gd name="connsiteX183" fmla="*/ 1200150 w 1267343"/>
                <a:gd name="connsiteY183" fmla="*/ 659192 h 1616455"/>
                <a:gd name="connsiteX184" fmla="*/ 1247775 w 1267343"/>
                <a:gd name="connsiteY184" fmla="*/ 678242 h 1616455"/>
                <a:gd name="connsiteX185" fmla="*/ 1262063 w 1267343"/>
                <a:gd name="connsiteY185" fmla="*/ 692530 h 1616455"/>
                <a:gd name="connsiteX186" fmla="*/ 1262063 w 1267343"/>
                <a:gd name="connsiteY186" fmla="*/ 744917 h 1616455"/>
                <a:gd name="connsiteX187" fmla="*/ 1247775 w 1267343"/>
                <a:gd name="connsiteY187" fmla="*/ 749680 h 1616455"/>
                <a:gd name="connsiteX188" fmla="*/ 1185863 w 1267343"/>
                <a:gd name="connsiteY188" fmla="*/ 763967 h 1616455"/>
                <a:gd name="connsiteX189" fmla="*/ 1128713 w 1267343"/>
                <a:gd name="connsiteY189" fmla="*/ 773492 h 1616455"/>
                <a:gd name="connsiteX190" fmla="*/ 1114425 w 1267343"/>
                <a:gd name="connsiteY190" fmla="*/ 778255 h 1616455"/>
                <a:gd name="connsiteX191" fmla="*/ 1081088 w 1267343"/>
                <a:gd name="connsiteY191" fmla="*/ 787780 h 1616455"/>
                <a:gd name="connsiteX192" fmla="*/ 1071563 w 1267343"/>
                <a:gd name="connsiteY192" fmla="*/ 825880 h 1616455"/>
                <a:gd name="connsiteX193" fmla="*/ 1023938 w 1267343"/>
                <a:gd name="connsiteY193" fmla="*/ 840167 h 1616455"/>
                <a:gd name="connsiteX194" fmla="*/ 1000125 w 1267343"/>
                <a:gd name="connsiteY194" fmla="*/ 844930 h 1616455"/>
                <a:gd name="connsiteX195" fmla="*/ 971550 w 1267343"/>
                <a:gd name="connsiteY195" fmla="*/ 854455 h 1616455"/>
                <a:gd name="connsiteX196" fmla="*/ 952500 w 1267343"/>
                <a:gd name="connsiteY196" fmla="*/ 859217 h 1616455"/>
                <a:gd name="connsiteX197" fmla="*/ 933451 w 1267343"/>
                <a:gd name="connsiteY197" fmla="*/ 909224 h 1616455"/>
                <a:gd name="connsiteX198" fmla="*/ 971550 w 1267343"/>
                <a:gd name="connsiteY198" fmla="*/ 906842 h 1616455"/>
                <a:gd name="connsiteX199" fmla="*/ 985838 w 1267343"/>
                <a:gd name="connsiteY199" fmla="*/ 925892 h 1616455"/>
                <a:gd name="connsiteX200" fmla="*/ 1004888 w 1267343"/>
                <a:gd name="connsiteY200" fmla="*/ 944942 h 1616455"/>
                <a:gd name="connsiteX201" fmla="*/ 1009650 w 1267343"/>
                <a:gd name="connsiteY201" fmla="*/ 959230 h 1616455"/>
                <a:gd name="connsiteX202" fmla="*/ 1023938 w 1267343"/>
                <a:gd name="connsiteY202" fmla="*/ 966374 h 1616455"/>
                <a:gd name="connsiteX203" fmla="*/ 1066800 w 1267343"/>
                <a:gd name="connsiteY203" fmla="*/ 954467 h 1616455"/>
                <a:gd name="connsiteX204" fmla="*/ 1085850 w 1267343"/>
                <a:gd name="connsiteY204" fmla="*/ 954467 h 1616455"/>
                <a:gd name="connsiteX205" fmla="*/ 1119188 w 1267343"/>
                <a:gd name="connsiteY205" fmla="*/ 940180 h 1616455"/>
                <a:gd name="connsiteX206" fmla="*/ 1143000 w 1267343"/>
                <a:gd name="connsiteY206" fmla="*/ 944942 h 1616455"/>
                <a:gd name="connsiteX207" fmla="*/ 1152525 w 1267343"/>
                <a:gd name="connsiteY207" fmla="*/ 959230 h 1616455"/>
                <a:gd name="connsiteX208" fmla="*/ 1166813 w 1267343"/>
                <a:gd name="connsiteY208" fmla="*/ 992567 h 1616455"/>
                <a:gd name="connsiteX209" fmla="*/ 1162050 w 1267343"/>
                <a:gd name="connsiteY209" fmla="*/ 1006855 h 1616455"/>
                <a:gd name="connsiteX210" fmla="*/ 1147763 w 1267343"/>
                <a:gd name="connsiteY210" fmla="*/ 1011617 h 1616455"/>
                <a:gd name="connsiteX211" fmla="*/ 1060110 w 1267343"/>
                <a:gd name="connsiteY211" fmla="*/ 1021041 h 1616455"/>
                <a:gd name="connsiteX212" fmla="*/ 1052513 w 1267343"/>
                <a:gd name="connsiteY212" fmla="*/ 1006855 h 1616455"/>
                <a:gd name="connsiteX213" fmla="*/ 1023938 w 1267343"/>
                <a:gd name="connsiteY213" fmla="*/ 997330 h 1616455"/>
                <a:gd name="connsiteX214" fmla="*/ 985838 w 1267343"/>
                <a:gd name="connsiteY214" fmla="*/ 987805 h 1616455"/>
                <a:gd name="connsiteX215" fmla="*/ 952500 w 1267343"/>
                <a:gd name="connsiteY215" fmla="*/ 994949 h 1616455"/>
                <a:gd name="connsiteX216" fmla="*/ 890588 w 1267343"/>
                <a:gd name="connsiteY216" fmla="*/ 973517 h 1616455"/>
                <a:gd name="connsiteX217" fmla="*/ 909637 w 1267343"/>
                <a:gd name="connsiteY217" fmla="*/ 975899 h 1616455"/>
                <a:gd name="connsiteX218" fmla="*/ 902495 w 1267343"/>
                <a:gd name="connsiteY218" fmla="*/ 1059242 h 1616455"/>
                <a:gd name="connsiteX219" fmla="*/ 871537 w 1267343"/>
                <a:gd name="connsiteY219" fmla="*/ 1104486 h 1616455"/>
                <a:gd name="connsiteX220" fmla="*/ 850107 w 1267343"/>
                <a:gd name="connsiteY220" fmla="*/ 1111630 h 1616455"/>
                <a:gd name="connsiteX221" fmla="*/ 833438 w 1267343"/>
                <a:gd name="connsiteY221" fmla="*/ 1116392 h 1616455"/>
                <a:gd name="connsiteX222" fmla="*/ 823913 w 1267343"/>
                <a:gd name="connsiteY222" fmla="*/ 1166399 h 1616455"/>
                <a:gd name="connsiteX223" fmla="*/ 781051 w 1267343"/>
                <a:gd name="connsiteY223" fmla="*/ 1178305 h 1616455"/>
                <a:gd name="connsiteX224" fmla="*/ 762000 w 1267343"/>
                <a:gd name="connsiteY224" fmla="*/ 1173542 h 1616455"/>
                <a:gd name="connsiteX225" fmla="*/ 754856 w 1267343"/>
                <a:gd name="connsiteY225" fmla="*/ 1204498 h 1616455"/>
                <a:gd name="connsiteX226" fmla="*/ 736260 w 1267343"/>
                <a:gd name="connsiteY226" fmla="*/ 1225828 h 1616455"/>
                <a:gd name="connsiteX227" fmla="*/ 714376 w 1267343"/>
                <a:gd name="connsiteY227" fmla="*/ 1254505 h 1616455"/>
                <a:gd name="connsiteX228" fmla="*/ 704850 w 1267343"/>
                <a:gd name="connsiteY228" fmla="*/ 1302130 h 1616455"/>
                <a:gd name="connsiteX229" fmla="*/ 733425 w 1267343"/>
                <a:gd name="connsiteY229" fmla="*/ 1321180 h 1616455"/>
                <a:gd name="connsiteX230" fmla="*/ 747713 w 1267343"/>
                <a:gd name="connsiteY230" fmla="*/ 1330705 h 1616455"/>
                <a:gd name="connsiteX231" fmla="*/ 757238 w 1267343"/>
                <a:gd name="connsiteY231" fmla="*/ 1344992 h 1616455"/>
                <a:gd name="connsiteX232" fmla="*/ 776288 w 1267343"/>
                <a:gd name="connsiteY232" fmla="*/ 1359280 h 1616455"/>
                <a:gd name="connsiteX233" fmla="*/ 828675 w 1267343"/>
                <a:gd name="connsiteY233" fmla="*/ 1368805 h 1616455"/>
                <a:gd name="connsiteX234" fmla="*/ 842963 w 1267343"/>
                <a:gd name="connsiteY234" fmla="*/ 1378330 h 1616455"/>
                <a:gd name="connsiteX235" fmla="*/ 852488 w 1267343"/>
                <a:gd name="connsiteY235" fmla="*/ 1392617 h 1616455"/>
                <a:gd name="connsiteX236" fmla="*/ 885825 w 1267343"/>
                <a:gd name="connsiteY236" fmla="*/ 1397380 h 1616455"/>
                <a:gd name="connsiteX237" fmla="*/ 900113 w 1267343"/>
                <a:gd name="connsiteY237" fmla="*/ 1406905 h 1616455"/>
                <a:gd name="connsiteX238" fmla="*/ 942975 w 1267343"/>
                <a:gd name="connsiteY238" fmla="*/ 1392617 h 1616455"/>
                <a:gd name="connsiteX239" fmla="*/ 966788 w 1267343"/>
                <a:gd name="connsiteY239" fmla="*/ 1373567 h 1616455"/>
                <a:gd name="connsiteX240" fmla="*/ 976313 w 1267343"/>
                <a:gd name="connsiteY240" fmla="*/ 1359280 h 1616455"/>
                <a:gd name="connsiteX241" fmla="*/ 990600 w 1267343"/>
                <a:gd name="connsiteY241" fmla="*/ 1349755 h 1616455"/>
                <a:gd name="connsiteX242" fmla="*/ 995363 w 1267343"/>
                <a:gd name="connsiteY242" fmla="*/ 1335467 h 1616455"/>
                <a:gd name="connsiteX243" fmla="*/ 1033463 w 1267343"/>
                <a:gd name="connsiteY243" fmla="*/ 1344992 h 1616455"/>
                <a:gd name="connsiteX244" fmla="*/ 1157288 w 1267343"/>
                <a:gd name="connsiteY244" fmla="*/ 1359280 h 1616455"/>
                <a:gd name="connsiteX245" fmla="*/ 1185863 w 1267343"/>
                <a:gd name="connsiteY245" fmla="*/ 1368805 h 1616455"/>
                <a:gd name="connsiteX246" fmla="*/ 1190625 w 1267343"/>
                <a:gd name="connsiteY246" fmla="*/ 1383092 h 1616455"/>
                <a:gd name="connsiteX247" fmla="*/ 1200150 w 1267343"/>
                <a:gd name="connsiteY247" fmla="*/ 1397380 h 1616455"/>
                <a:gd name="connsiteX248" fmla="*/ 1190625 w 1267343"/>
                <a:gd name="connsiteY248" fmla="*/ 1411667 h 1616455"/>
                <a:gd name="connsiteX249" fmla="*/ 1119188 w 1267343"/>
                <a:gd name="connsiteY249" fmla="*/ 1406905 h 1616455"/>
                <a:gd name="connsiteX250" fmla="*/ 1090613 w 1267343"/>
                <a:gd name="connsiteY250" fmla="*/ 1397380 h 1616455"/>
                <a:gd name="connsiteX251" fmla="*/ 1033463 w 1267343"/>
                <a:gd name="connsiteY251" fmla="*/ 1406905 h 1616455"/>
                <a:gd name="connsiteX252" fmla="*/ 985838 w 1267343"/>
                <a:gd name="connsiteY252" fmla="*/ 1416430 h 1616455"/>
                <a:gd name="connsiteX253" fmla="*/ 971550 w 1267343"/>
                <a:gd name="connsiteY253" fmla="*/ 1425955 h 1616455"/>
                <a:gd name="connsiteX254" fmla="*/ 957263 w 1267343"/>
                <a:gd name="connsiteY254" fmla="*/ 1430717 h 1616455"/>
                <a:gd name="connsiteX255" fmla="*/ 952500 w 1267343"/>
                <a:gd name="connsiteY255" fmla="*/ 1445005 h 1616455"/>
                <a:gd name="connsiteX256" fmla="*/ 995362 w 1267343"/>
                <a:gd name="connsiteY256" fmla="*/ 1483105 h 1616455"/>
                <a:gd name="connsiteX257" fmla="*/ 1119188 w 1267343"/>
                <a:gd name="connsiteY257" fmla="*/ 1506917 h 1616455"/>
                <a:gd name="connsiteX258" fmla="*/ 1228725 w 1267343"/>
                <a:gd name="connsiteY258" fmla="*/ 1521205 h 1616455"/>
                <a:gd name="connsiteX259" fmla="*/ 1243013 w 1267343"/>
                <a:gd name="connsiteY259" fmla="*/ 1530730 h 1616455"/>
                <a:gd name="connsiteX260" fmla="*/ 1247775 w 1267343"/>
                <a:gd name="connsiteY260" fmla="*/ 1545017 h 1616455"/>
                <a:gd name="connsiteX261" fmla="*/ 1262063 w 1267343"/>
                <a:gd name="connsiteY261" fmla="*/ 1573592 h 1616455"/>
                <a:gd name="connsiteX262" fmla="*/ 1257300 w 1267343"/>
                <a:gd name="connsiteY262" fmla="*/ 1587880 h 1616455"/>
                <a:gd name="connsiteX263" fmla="*/ 1185863 w 1267343"/>
                <a:gd name="connsiteY263" fmla="*/ 1597405 h 1616455"/>
                <a:gd name="connsiteX264" fmla="*/ 1171575 w 1267343"/>
                <a:gd name="connsiteY264" fmla="*/ 1568830 h 1616455"/>
                <a:gd name="connsiteX265" fmla="*/ 1157288 w 1267343"/>
                <a:gd name="connsiteY265" fmla="*/ 1559305 h 1616455"/>
                <a:gd name="connsiteX266" fmla="*/ 1071563 w 1267343"/>
                <a:gd name="connsiteY266" fmla="*/ 1564067 h 1616455"/>
                <a:gd name="connsiteX267" fmla="*/ 1052513 w 1267343"/>
                <a:gd name="connsiteY267" fmla="*/ 1568830 h 1616455"/>
                <a:gd name="connsiteX268" fmla="*/ 1023938 w 1267343"/>
                <a:gd name="connsiteY268" fmla="*/ 1583117 h 1616455"/>
                <a:gd name="connsiteX269" fmla="*/ 1009650 w 1267343"/>
                <a:gd name="connsiteY269" fmla="*/ 1611692 h 1616455"/>
                <a:gd name="connsiteX270" fmla="*/ 995363 w 1267343"/>
                <a:gd name="connsiteY270" fmla="*/ 1616455 h 1616455"/>
                <a:gd name="connsiteX271" fmla="*/ 985838 w 1267343"/>
                <a:gd name="connsiteY271" fmla="*/ 1583117 h 1616455"/>
                <a:gd name="connsiteX272" fmla="*/ 976313 w 1267343"/>
                <a:gd name="connsiteY272" fmla="*/ 1530730 h 1616455"/>
                <a:gd name="connsiteX273" fmla="*/ 966788 w 1267343"/>
                <a:gd name="connsiteY273" fmla="*/ 1497392 h 1616455"/>
                <a:gd name="connsiteX274" fmla="*/ 952500 w 1267343"/>
                <a:gd name="connsiteY274" fmla="*/ 1487867 h 1616455"/>
                <a:gd name="connsiteX275" fmla="*/ 938213 w 1267343"/>
                <a:gd name="connsiteY275" fmla="*/ 1502155 h 1616455"/>
                <a:gd name="connsiteX276" fmla="*/ 933450 w 1267343"/>
                <a:gd name="connsiteY276" fmla="*/ 1540255 h 1616455"/>
                <a:gd name="connsiteX277" fmla="*/ 890588 w 1267343"/>
                <a:gd name="connsiteY277" fmla="*/ 1535492 h 1616455"/>
                <a:gd name="connsiteX278" fmla="*/ 881063 w 1267343"/>
                <a:gd name="connsiteY278" fmla="*/ 1511680 h 1616455"/>
                <a:gd name="connsiteX279" fmla="*/ 885825 w 1267343"/>
                <a:gd name="connsiteY279" fmla="*/ 1492630 h 1616455"/>
                <a:gd name="connsiteX280" fmla="*/ 876300 w 1267343"/>
                <a:gd name="connsiteY280" fmla="*/ 1449767 h 1616455"/>
                <a:gd name="connsiteX281" fmla="*/ 862013 w 1267343"/>
                <a:gd name="connsiteY281" fmla="*/ 1440242 h 1616455"/>
                <a:gd name="connsiteX282" fmla="*/ 828675 w 1267343"/>
                <a:gd name="connsiteY282" fmla="*/ 1464055 h 1616455"/>
                <a:gd name="connsiteX283" fmla="*/ 809625 w 1267343"/>
                <a:gd name="connsiteY283" fmla="*/ 1459292 h 1616455"/>
                <a:gd name="connsiteX284" fmla="*/ 795338 w 1267343"/>
                <a:gd name="connsiteY284" fmla="*/ 1421192 h 1616455"/>
                <a:gd name="connsiteX285" fmla="*/ 790575 w 1267343"/>
                <a:gd name="connsiteY285" fmla="*/ 1402142 h 1616455"/>
                <a:gd name="connsiteX286" fmla="*/ 766763 w 1267343"/>
                <a:gd name="connsiteY286" fmla="*/ 1406905 h 1616455"/>
                <a:gd name="connsiteX287" fmla="*/ 738188 w 1267343"/>
                <a:gd name="connsiteY287" fmla="*/ 1416430 h 1616455"/>
                <a:gd name="connsiteX288" fmla="*/ 638175 w 1267343"/>
                <a:gd name="connsiteY288" fmla="*/ 1411667 h 1616455"/>
                <a:gd name="connsiteX289" fmla="*/ 623888 w 1267343"/>
                <a:gd name="connsiteY289" fmla="*/ 1406905 h 1616455"/>
                <a:gd name="connsiteX290" fmla="*/ 609600 w 1267343"/>
                <a:gd name="connsiteY290" fmla="*/ 1373567 h 1616455"/>
                <a:gd name="connsiteX291" fmla="*/ 623888 w 1267343"/>
                <a:gd name="connsiteY291" fmla="*/ 1364042 h 1616455"/>
                <a:gd name="connsiteX292" fmla="*/ 676275 w 1267343"/>
                <a:gd name="connsiteY292" fmla="*/ 1359280 h 1616455"/>
                <a:gd name="connsiteX293" fmla="*/ 666750 w 1267343"/>
                <a:gd name="connsiteY293" fmla="*/ 1330705 h 1616455"/>
                <a:gd name="connsiteX294" fmla="*/ 661988 w 1267343"/>
                <a:gd name="connsiteY294" fmla="*/ 1316417 h 1616455"/>
                <a:gd name="connsiteX295" fmla="*/ 657225 w 1267343"/>
                <a:gd name="connsiteY295" fmla="*/ 1297367 h 1616455"/>
                <a:gd name="connsiteX296" fmla="*/ 642938 w 1267343"/>
                <a:gd name="connsiteY296" fmla="*/ 1287842 h 1616455"/>
                <a:gd name="connsiteX297" fmla="*/ 585788 w 1267343"/>
                <a:gd name="connsiteY297" fmla="*/ 1297367 h 1616455"/>
                <a:gd name="connsiteX298" fmla="*/ 576263 w 1267343"/>
                <a:gd name="connsiteY298" fmla="*/ 1283080 h 1616455"/>
                <a:gd name="connsiteX299" fmla="*/ 590550 w 1267343"/>
                <a:gd name="connsiteY299" fmla="*/ 1273555 h 1616455"/>
                <a:gd name="connsiteX300" fmla="*/ 600075 w 1267343"/>
                <a:gd name="connsiteY300" fmla="*/ 1244980 h 1616455"/>
                <a:gd name="connsiteX301" fmla="*/ 604838 w 1267343"/>
                <a:gd name="connsiteY301" fmla="*/ 1230692 h 1616455"/>
                <a:gd name="connsiteX302" fmla="*/ 590550 w 1267343"/>
                <a:gd name="connsiteY302" fmla="*/ 1221167 h 1616455"/>
                <a:gd name="connsiteX303" fmla="*/ 561975 w 1267343"/>
                <a:gd name="connsiteY303" fmla="*/ 1206880 h 1616455"/>
                <a:gd name="connsiteX304" fmla="*/ 547688 w 1267343"/>
                <a:gd name="connsiteY304" fmla="*/ 1192592 h 1616455"/>
                <a:gd name="connsiteX305" fmla="*/ 519113 w 1267343"/>
                <a:gd name="connsiteY305" fmla="*/ 1173542 h 1616455"/>
                <a:gd name="connsiteX306" fmla="*/ 504825 w 1267343"/>
                <a:gd name="connsiteY306" fmla="*/ 1164017 h 1616455"/>
                <a:gd name="connsiteX307" fmla="*/ 490538 w 1267343"/>
                <a:gd name="connsiteY307" fmla="*/ 1159255 h 1616455"/>
                <a:gd name="connsiteX308" fmla="*/ 476250 w 1267343"/>
                <a:gd name="connsiteY308" fmla="*/ 1149730 h 1616455"/>
                <a:gd name="connsiteX309" fmla="*/ 447675 w 1267343"/>
                <a:gd name="connsiteY309" fmla="*/ 1140205 h 1616455"/>
                <a:gd name="connsiteX310" fmla="*/ 433388 w 1267343"/>
                <a:gd name="connsiteY310" fmla="*/ 1130680 h 1616455"/>
                <a:gd name="connsiteX311" fmla="*/ 347663 w 1267343"/>
                <a:gd name="connsiteY311" fmla="*/ 1140205 h 1616455"/>
                <a:gd name="connsiteX312" fmla="*/ 295275 w 1267343"/>
                <a:gd name="connsiteY312" fmla="*/ 1135442 h 1616455"/>
                <a:gd name="connsiteX313" fmla="*/ 280988 w 1267343"/>
                <a:gd name="connsiteY313" fmla="*/ 1125917 h 1616455"/>
                <a:gd name="connsiteX314" fmla="*/ 223838 w 1267343"/>
                <a:gd name="connsiteY314" fmla="*/ 1116392 h 1616455"/>
                <a:gd name="connsiteX315" fmla="*/ 195263 w 1267343"/>
                <a:gd name="connsiteY315" fmla="*/ 1106867 h 1616455"/>
                <a:gd name="connsiteX316" fmla="*/ 180975 w 1267343"/>
                <a:gd name="connsiteY316" fmla="*/ 1102105 h 1616455"/>
                <a:gd name="connsiteX317" fmla="*/ 109538 w 1267343"/>
                <a:gd name="connsiteY317" fmla="*/ 1116392 h 1616455"/>
                <a:gd name="connsiteX318" fmla="*/ 104775 w 1267343"/>
                <a:gd name="connsiteY318" fmla="*/ 1130680 h 1616455"/>
                <a:gd name="connsiteX319" fmla="*/ 114300 w 1267343"/>
                <a:gd name="connsiteY319" fmla="*/ 1240217 h 1616455"/>
                <a:gd name="connsiteX320" fmla="*/ 119063 w 1267343"/>
                <a:gd name="connsiteY320" fmla="*/ 1249742 h 1616455"/>
                <a:gd name="connsiteX0" fmla="*/ 109538 w 1267343"/>
                <a:gd name="connsiteY0" fmla="*/ 1321180 h 1616455"/>
                <a:gd name="connsiteX1" fmla="*/ 85725 w 1267343"/>
                <a:gd name="connsiteY1" fmla="*/ 1316417 h 1616455"/>
                <a:gd name="connsiteX2" fmla="*/ 80963 w 1267343"/>
                <a:gd name="connsiteY2" fmla="*/ 1302130 h 1616455"/>
                <a:gd name="connsiteX3" fmla="*/ 71438 w 1267343"/>
                <a:gd name="connsiteY3" fmla="*/ 1287842 h 1616455"/>
                <a:gd name="connsiteX4" fmla="*/ 57150 w 1267343"/>
                <a:gd name="connsiteY4" fmla="*/ 1235455 h 1616455"/>
                <a:gd name="connsiteX5" fmla="*/ 52388 w 1267343"/>
                <a:gd name="connsiteY5" fmla="*/ 1221167 h 1616455"/>
                <a:gd name="connsiteX6" fmla="*/ 38100 w 1267343"/>
                <a:gd name="connsiteY6" fmla="*/ 1211642 h 1616455"/>
                <a:gd name="connsiteX7" fmla="*/ 19050 w 1267343"/>
                <a:gd name="connsiteY7" fmla="*/ 1183067 h 1616455"/>
                <a:gd name="connsiteX8" fmla="*/ 14288 w 1267343"/>
                <a:gd name="connsiteY8" fmla="*/ 1168780 h 1616455"/>
                <a:gd name="connsiteX9" fmla="*/ 0 w 1267343"/>
                <a:gd name="connsiteY9" fmla="*/ 1140205 h 1616455"/>
                <a:gd name="connsiteX10" fmla="*/ 28575 w 1267343"/>
                <a:gd name="connsiteY10" fmla="*/ 1121155 h 1616455"/>
                <a:gd name="connsiteX11" fmla="*/ 42863 w 1267343"/>
                <a:gd name="connsiteY11" fmla="*/ 1111630 h 1616455"/>
                <a:gd name="connsiteX12" fmla="*/ 71438 w 1267343"/>
                <a:gd name="connsiteY12" fmla="*/ 1087817 h 1616455"/>
                <a:gd name="connsiteX13" fmla="*/ 76200 w 1267343"/>
                <a:gd name="connsiteY13" fmla="*/ 1073530 h 1616455"/>
                <a:gd name="connsiteX14" fmla="*/ 76200 w 1267343"/>
                <a:gd name="connsiteY14" fmla="*/ 1016380 h 1616455"/>
                <a:gd name="connsiteX15" fmla="*/ 66675 w 1267343"/>
                <a:gd name="connsiteY15" fmla="*/ 1002092 h 1616455"/>
                <a:gd name="connsiteX16" fmla="*/ 47625 w 1267343"/>
                <a:gd name="connsiteY16" fmla="*/ 997330 h 1616455"/>
                <a:gd name="connsiteX17" fmla="*/ 42863 w 1267343"/>
                <a:gd name="connsiteY17" fmla="*/ 935417 h 1616455"/>
                <a:gd name="connsiteX18" fmla="*/ 57150 w 1267343"/>
                <a:gd name="connsiteY18" fmla="*/ 925892 h 1616455"/>
                <a:gd name="connsiteX19" fmla="*/ 109538 w 1267343"/>
                <a:gd name="connsiteY19" fmla="*/ 944942 h 1616455"/>
                <a:gd name="connsiteX20" fmla="*/ 119063 w 1267343"/>
                <a:gd name="connsiteY20" fmla="*/ 973517 h 1616455"/>
                <a:gd name="connsiteX21" fmla="*/ 128588 w 1267343"/>
                <a:gd name="connsiteY21" fmla="*/ 1002092 h 1616455"/>
                <a:gd name="connsiteX22" fmla="*/ 133350 w 1267343"/>
                <a:gd name="connsiteY22" fmla="*/ 1016380 h 1616455"/>
                <a:gd name="connsiteX23" fmla="*/ 147638 w 1267343"/>
                <a:gd name="connsiteY23" fmla="*/ 1021142 h 1616455"/>
                <a:gd name="connsiteX24" fmla="*/ 161925 w 1267343"/>
                <a:gd name="connsiteY24" fmla="*/ 1030667 h 1616455"/>
                <a:gd name="connsiteX25" fmla="*/ 238125 w 1267343"/>
                <a:gd name="connsiteY25" fmla="*/ 1044955 h 1616455"/>
                <a:gd name="connsiteX26" fmla="*/ 266700 w 1267343"/>
                <a:gd name="connsiteY26" fmla="*/ 1064005 h 1616455"/>
                <a:gd name="connsiteX27" fmla="*/ 285750 w 1267343"/>
                <a:gd name="connsiteY27" fmla="*/ 1087817 h 1616455"/>
                <a:gd name="connsiteX28" fmla="*/ 314325 w 1267343"/>
                <a:gd name="connsiteY28" fmla="*/ 1097342 h 1616455"/>
                <a:gd name="connsiteX29" fmla="*/ 457200 w 1267343"/>
                <a:gd name="connsiteY29" fmla="*/ 1092580 h 1616455"/>
                <a:gd name="connsiteX30" fmla="*/ 466725 w 1267343"/>
                <a:gd name="connsiteY30" fmla="*/ 1078292 h 1616455"/>
                <a:gd name="connsiteX31" fmla="*/ 481013 w 1267343"/>
                <a:gd name="connsiteY31" fmla="*/ 1068767 h 1616455"/>
                <a:gd name="connsiteX32" fmla="*/ 485775 w 1267343"/>
                <a:gd name="connsiteY32" fmla="*/ 1021142 h 1616455"/>
                <a:gd name="connsiteX33" fmla="*/ 481013 w 1267343"/>
                <a:gd name="connsiteY33" fmla="*/ 1006855 h 1616455"/>
                <a:gd name="connsiteX34" fmla="*/ 466725 w 1267343"/>
                <a:gd name="connsiteY34" fmla="*/ 1002092 h 1616455"/>
                <a:gd name="connsiteX35" fmla="*/ 442913 w 1267343"/>
                <a:gd name="connsiteY35" fmla="*/ 959230 h 1616455"/>
                <a:gd name="connsiteX36" fmla="*/ 438150 w 1267343"/>
                <a:gd name="connsiteY36" fmla="*/ 940180 h 1616455"/>
                <a:gd name="connsiteX37" fmla="*/ 433388 w 1267343"/>
                <a:gd name="connsiteY37" fmla="*/ 892555 h 1616455"/>
                <a:gd name="connsiteX38" fmla="*/ 419100 w 1267343"/>
                <a:gd name="connsiteY38" fmla="*/ 887792 h 1616455"/>
                <a:gd name="connsiteX39" fmla="*/ 390525 w 1267343"/>
                <a:gd name="connsiteY39" fmla="*/ 873505 h 1616455"/>
                <a:gd name="connsiteX40" fmla="*/ 376238 w 1267343"/>
                <a:gd name="connsiteY40" fmla="*/ 859217 h 1616455"/>
                <a:gd name="connsiteX41" fmla="*/ 371475 w 1267343"/>
                <a:gd name="connsiteY41" fmla="*/ 844930 h 1616455"/>
                <a:gd name="connsiteX42" fmla="*/ 361950 w 1267343"/>
                <a:gd name="connsiteY42" fmla="*/ 830642 h 1616455"/>
                <a:gd name="connsiteX43" fmla="*/ 357188 w 1267343"/>
                <a:gd name="connsiteY43" fmla="*/ 816355 h 1616455"/>
                <a:gd name="connsiteX44" fmla="*/ 314325 w 1267343"/>
                <a:gd name="connsiteY44" fmla="*/ 783017 h 1616455"/>
                <a:gd name="connsiteX45" fmla="*/ 300038 w 1267343"/>
                <a:gd name="connsiteY45" fmla="*/ 773492 h 1616455"/>
                <a:gd name="connsiteX46" fmla="*/ 314325 w 1267343"/>
                <a:gd name="connsiteY46" fmla="*/ 759205 h 1616455"/>
                <a:gd name="connsiteX47" fmla="*/ 357188 w 1267343"/>
                <a:gd name="connsiteY47" fmla="*/ 768730 h 1616455"/>
                <a:gd name="connsiteX48" fmla="*/ 385763 w 1267343"/>
                <a:gd name="connsiteY48" fmla="*/ 787780 h 1616455"/>
                <a:gd name="connsiteX49" fmla="*/ 409575 w 1267343"/>
                <a:gd name="connsiteY49" fmla="*/ 806830 h 1616455"/>
                <a:gd name="connsiteX50" fmla="*/ 438150 w 1267343"/>
                <a:gd name="connsiteY50" fmla="*/ 825880 h 1616455"/>
                <a:gd name="connsiteX51" fmla="*/ 452438 w 1267343"/>
                <a:gd name="connsiteY51" fmla="*/ 840167 h 1616455"/>
                <a:gd name="connsiteX52" fmla="*/ 471488 w 1267343"/>
                <a:gd name="connsiteY52" fmla="*/ 868742 h 1616455"/>
                <a:gd name="connsiteX53" fmla="*/ 490538 w 1267343"/>
                <a:gd name="connsiteY53" fmla="*/ 897317 h 1616455"/>
                <a:gd name="connsiteX54" fmla="*/ 500063 w 1267343"/>
                <a:gd name="connsiteY54" fmla="*/ 911605 h 1616455"/>
                <a:gd name="connsiteX55" fmla="*/ 509588 w 1267343"/>
                <a:gd name="connsiteY55" fmla="*/ 925892 h 1616455"/>
                <a:gd name="connsiteX56" fmla="*/ 514350 w 1267343"/>
                <a:gd name="connsiteY56" fmla="*/ 940180 h 1616455"/>
                <a:gd name="connsiteX57" fmla="*/ 523875 w 1267343"/>
                <a:gd name="connsiteY57" fmla="*/ 954467 h 1616455"/>
                <a:gd name="connsiteX58" fmla="*/ 542925 w 1267343"/>
                <a:gd name="connsiteY58" fmla="*/ 997330 h 1616455"/>
                <a:gd name="connsiteX59" fmla="*/ 557213 w 1267343"/>
                <a:gd name="connsiteY59" fmla="*/ 1035430 h 1616455"/>
                <a:gd name="connsiteX60" fmla="*/ 576263 w 1267343"/>
                <a:gd name="connsiteY60" fmla="*/ 1030667 h 1616455"/>
                <a:gd name="connsiteX61" fmla="*/ 581025 w 1267343"/>
                <a:gd name="connsiteY61" fmla="*/ 1016380 h 1616455"/>
                <a:gd name="connsiteX62" fmla="*/ 561975 w 1267343"/>
                <a:gd name="connsiteY62" fmla="*/ 987805 h 1616455"/>
                <a:gd name="connsiteX63" fmla="*/ 552450 w 1267343"/>
                <a:gd name="connsiteY63" fmla="*/ 973517 h 1616455"/>
                <a:gd name="connsiteX64" fmla="*/ 566738 w 1267343"/>
                <a:gd name="connsiteY64" fmla="*/ 968755 h 1616455"/>
                <a:gd name="connsiteX65" fmla="*/ 604838 w 1267343"/>
                <a:gd name="connsiteY65" fmla="*/ 983042 h 1616455"/>
                <a:gd name="connsiteX66" fmla="*/ 628650 w 1267343"/>
                <a:gd name="connsiteY66" fmla="*/ 1006855 h 1616455"/>
                <a:gd name="connsiteX67" fmla="*/ 638175 w 1267343"/>
                <a:gd name="connsiteY67" fmla="*/ 978280 h 1616455"/>
                <a:gd name="connsiteX68" fmla="*/ 633413 w 1267343"/>
                <a:gd name="connsiteY68" fmla="*/ 959230 h 1616455"/>
                <a:gd name="connsiteX69" fmla="*/ 590550 w 1267343"/>
                <a:gd name="connsiteY69" fmla="*/ 925892 h 1616455"/>
                <a:gd name="connsiteX70" fmla="*/ 576263 w 1267343"/>
                <a:gd name="connsiteY70" fmla="*/ 916367 h 1616455"/>
                <a:gd name="connsiteX71" fmla="*/ 685800 w 1267343"/>
                <a:gd name="connsiteY71" fmla="*/ 897317 h 1616455"/>
                <a:gd name="connsiteX72" fmla="*/ 681038 w 1267343"/>
                <a:gd name="connsiteY72" fmla="*/ 854455 h 1616455"/>
                <a:gd name="connsiteX73" fmla="*/ 666750 w 1267343"/>
                <a:gd name="connsiteY73" fmla="*/ 844930 h 1616455"/>
                <a:gd name="connsiteX74" fmla="*/ 609600 w 1267343"/>
                <a:gd name="connsiteY74" fmla="*/ 825880 h 1616455"/>
                <a:gd name="connsiteX75" fmla="*/ 614363 w 1267343"/>
                <a:gd name="connsiteY75" fmla="*/ 806830 h 1616455"/>
                <a:gd name="connsiteX76" fmla="*/ 633413 w 1267343"/>
                <a:gd name="connsiteY76" fmla="*/ 802067 h 1616455"/>
                <a:gd name="connsiteX77" fmla="*/ 671513 w 1267343"/>
                <a:gd name="connsiteY77" fmla="*/ 797305 h 1616455"/>
                <a:gd name="connsiteX78" fmla="*/ 704850 w 1267343"/>
                <a:gd name="connsiteY78" fmla="*/ 787780 h 1616455"/>
                <a:gd name="connsiteX79" fmla="*/ 719138 w 1267343"/>
                <a:gd name="connsiteY79" fmla="*/ 768730 h 1616455"/>
                <a:gd name="connsiteX80" fmla="*/ 747713 w 1267343"/>
                <a:gd name="connsiteY80" fmla="*/ 740155 h 1616455"/>
                <a:gd name="connsiteX81" fmla="*/ 709613 w 1267343"/>
                <a:gd name="connsiteY81" fmla="*/ 725867 h 1616455"/>
                <a:gd name="connsiteX82" fmla="*/ 695325 w 1267343"/>
                <a:gd name="connsiteY82" fmla="*/ 716342 h 1616455"/>
                <a:gd name="connsiteX83" fmla="*/ 676275 w 1267343"/>
                <a:gd name="connsiteY83" fmla="*/ 711580 h 1616455"/>
                <a:gd name="connsiteX84" fmla="*/ 642938 w 1267343"/>
                <a:gd name="connsiteY84" fmla="*/ 678242 h 1616455"/>
                <a:gd name="connsiteX85" fmla="*/ 647700 w 1267343"/>
                <a:gd name="connsiteY85" fmla="*/ 654430 h 1616455"/>
                <a:gd name="connsiteX86" fmla="*/ 676275 w 1267343"/>
                <a:gd name="connsiteY86" fmla="*/ 635380 h 1616455"/>
                <a:gd name="connsiteX87" fmla="*/ 681038 w 1267343"/>
                <a:gd name="connsiteY87" fmla="*/ 621092 h 1616455"/>
                <a:gd name="connsiteX88" fmla="*/ 676275 w 1267343"/>
                <a:gd name="connsiteY88" fmla="*/ 592517 h 1616455"/>
                <a:gd name="connsiteX89" fmla="*/ 666750 w 1267343"/>
                <a:gd name="connsiteY89" fmla="*/ 578230 h 1616455"/>
                <a:gd name="connsiteX90" fmla="*/ 652463 w 1267343"/>
                <a:gd name="connsiteY90" fmla="*/ 573467 h 1616455"/>
                <a:gd name="connsiteX91" fmla="*/ 609600 w 1267343"/>
                <a:gd name="connsiteY91" fmla="*/ 568705 h 1616455"/>
                <a:gd name="connsiteX92" fmla="*/ 561975 w 1267343"/>
                <a:gd name="connsiteY92" fmla="*/ 559180 h 1616455"/>
                <a:gd name="connsiteX93" fmla="*/ 533400 w 1267343"/>
                <a:gd name="connsiteY93" fmla="*/ 549655 h 1616455"/>
                <a:gd name="connsiteX94" fmla="*/ 504825 w 1267343"/>
                <a:gd name="connsiteY94" fmla="*/ 544892 h 1616455"/>
                <a:gd name="connsiteX95" fmla="*/ 495300 w 1267343"/>
                <a:gd name="connsiteY95" fmla="*/ 511555 h 1616455"/>
                <a:gd name="connsiteX96" fmla="*/ 519113 w 1267343"/>
                <a:gd name="connsiteY96" fmla="*/ 506792 h 1616455"/>
                <a:gd name="connsiteX97" fmla="*/ 547688 w 1267343"/>
                <a:gd name="connsiteY97" fmla="*/ 497267 h 1616455"/>
                <a:gd name="connsiteX98" fmla="*/ 576263 w 1267343"/>
                <a:gd name="connsiteY98" fmla="*/ 521080 h 1616455"/>
                <a:gd name="connsiteX99" fmla="*/ 619125 w 1267343"/>
                <a:gd name="connsiteY99" fmla="*/ 516317 h 1616455"/>
                <a:gd name="connsiteX100" fmla="*/ 628650 w 1267343"/>
                <a:gd name="connsiteY100" fmla="*/ 502030 h 1616455"/>
                <a:gd name="connsiteX101" fmla="*/ 690563 w 1267343"/>
                <a:gd name="connsiteY101" fmla="*/ 497267 h 1616455"/>
                <a:gd name="connsiteX102" fmla="*/ 712448 w 1267343"/>
                <a:gd name="connsiteY102" fmla="*/ 485259 h 1616455"/>
                <a:gd name="connsiteX103" fmla="*/ 781050 w 1267343"/>
                <a:gd name="connsiteY103" fmla="*/ 485361 h 1616455"/>
                <a:gd name="connsiteX104" fmla="*/ 804863 w 1267343"/>
                <a:gd name="connsiteY104" fmla="*/ 444880 h 1616455"/>
                <a:gd name="connsiteX105" fmla="*/ 831056 w 1267343"/>
                <a:gd name="connsiteY105" fmla="*/ 399636 h 1616455"/>
                <a:gd name="connsiteX106" fmla="*/ 826294 w 1267343"/>
                <a:gd name="connsiteY106" fmla="*/ 344867 h 1616455"/>
                <a:gd name="connsiteX107" fmla="*/ 807244 w 1267343"/>
                <a:gd name="connsiteY107" fmla="*/ 302004 h 1616455"/>
                <a:gd name="connsiteX108" fmla="*/ 788194 w 1267343"/>
                <a:gd name="connsiteY108" fmla="*/ 256761 h 1616455"/>
                <a:gd name="connsiteX109" fmla="*/ 776288 w 1267343"/>
                <a:gd name="connsiteY109" fmla="*/ 216280 h 1616455"/>
                <a:gd name="connsiteX110" fmla="*/ 757238 w 1267343"/>
                <a:gd name="connsiteY110" fmla="*/ 197230 h 1616455"/>
                <a:gd name="connsiteX111" fmla="*/ 728663 w 1267343"/>
                <a:gd name="connsiteY111" fmla="*/ 187705 h 1616455"/>
                <a:gd name="connsiteX112" fmla="*/ 702470 w 1267343"/>
                <a:gd name="connsiteY112" fmla="*/ 182943 h 1616455"/>
                <a:gd name="connsiteX113" fmla="*/ 681038 w 1267343"/>
                <a:gd name="connsiteY113" fmla="*/ 173417 h 1616455"/>
                <a:gd name="connsiteX114" fmla="*/ 657225 w 1267343"/>
                <a:gd name="connsiteY114" fmla="*/ 149605 h 1616455"/>
                <a:gd name="connsiteX115" fmla="*/ 642938 w 1267343"/>
                <a:gd name="connsiteY115" fmla="*/ 135317 h 1616455"/>
                <a:gd name="connsiteX116" fmla="*/ 614363 w 1267343"/>
                <a:gd name="connsiteY116" fmla="*/ 116267 h 1616455"/>
                <a:gd name="connsiteX117" fmla="*/ 609600 w 1267343"/>
                <a:gd name="connsiteY117" fmla="*/ 101980 h 1616455"/>
                <a:gd name="connsiteX118" fmla="*/ 600075 w 1267343"/>
                <a:gd name="connsiteY118" fmla="*/ 82930 h 1616455"/>
                <a:gd name="connsiteX119" fmla="*/ 595313 w 1267343"/>
                <a:gd name="connsiteY119" fmla="*/ 63880 h 1616455"/>
                <a:gd name="connsiteX120" fmla="*/ 590550 w 1267343"/>
                <a:gd name="connsiteY120" fmla="*/ 49592 h 1616455"/>
                <a:gd name="connsiteX121" fmla="*/ 600075 w 1267343"/>
                <a:gd name="connsiteY121" fmla="*/ 63880 h 1616455"/>
                <a:gd name="connsiteX122" fmla="*/ 609600 w 1267343"/>
                <a:gd name="connsiteY122" fmla="*/ 82930 h 1616455"/>
                <a:gd name="connsiteX123" fmla="*/ 638175 w 1267343"/>
                <a:gd name="connsiteY123" fmla="*/ 106742 h 1616455"/>
                <a:gd name="connsiteX124" fmla="*/ 647700 w 1267343"/>
                <a:gd name="connsiteY124" fmla="*/ 121030 h 1616455"/>
                <a:gd name="connsiteX125" fmla="*/ 690563 w 1267343"/>
                <a:gd name="connsiteY125" fmla="*/ 144842 h 1616455"/>
                <a:gd name="connsiteX126" fmla="*/ 704850 w 1267343"/>
                <a:gd name="connsiteY126" fmla="*/ 159130 h 1616455"/>
                <a:gd name="connsiteX127" fmla="*/ 776288 w 1267343"/>
                <a:gd name="connsiteY127" fmla="*/ 149605 h 1616455"/>
                <a:gd name="connsiteX128" fmla="*/ 781050 w 1267343"/>
                <a:gd name="connsiteY128" fmla="*/ 135317 h 1616455"/>
                <a:gd name="connsiteX129" fmla="*/ 762000 w 1267343"/>
                <a:gd name="connsiteY129" fmla="*/ 59117 h 1616455"/>
                <a:gd name="connsiteX130" fmla="*/ 766763 w 1267343"/>
                <a:gd name="connsiteY130" fmla="*/ 6730 h 1616455"/>
                <a:gd name="connsiteX131" fmla="*/ 781050 w 1267343"/>
                <a:gd name="connsiteY131" fmla="*/ 1967 h 1616455"/>
                <a:gd name="connsiteX132" fmla="*/ 800100 w 1267343"/>
                <a:gd name="connsiteY132" fmla="*/ 18636 h 1616455"/>
                <a:gd name="connsiteX133" fmla="*/ 838200 w 1267343"/>
                <a:gd name="connsiteY133" fmla="*/ 75785 h 1616455"/>
                <a:gd name="connsiteX134" fmla="*/ 838201 w 1267343"/>
                <a:gd name="connsiteY134" fmla="*/ 185324 h 1616455"/>
                <a:gd name="connsiteX135" fmla="*/ 878681 w 1267343"/>
                <a:gd name="connsiteY135" fmla="*/ 232949 h 1616455"/>
                <a:gd name="connsiteX136" fmla="*/ 895351 w 1267343"/>
                <a:gd name="connsiteY136" fmla="*/ 256761 h 1616455"/>
                <a:gd name="connsiteX137" fmla="*/ 904875 w 1267343"/>
                <a:gd name="connsiteY137" fmla="*/ 282955 h 1616455"/>
                <a:gd name="connsiteX138" fmla="*/ 909638 w 1267343"/>
                <a:gd name="connsiteY138" fmla="*/ 311530 h 1616455"/>
                <a:gd name="connsiteX139" fmla="*/ 904875 w 1267343"/>
                <a:gd name="connsiteY139" fmla="*/ 373442 h 1616455"/>
                <a:gd name="connsiteX140" fmla="*/ 895350 w 1267343"/>
                <a:gd name="connsiteY140" fmla="*/ 402017 h 1616455"/>
                <a:gd name="connsiteX141" fmla="*/ 890588 w 1267343"/>
                <a:gd name="connsiteY141" fmla="*/ 440117 h 1616455"/>
                <a:gd name="connsiteX142" fmla="*/ 862013 w 1267343"/>
                <a:gd name="connsiteY142" fmla="*/ 482980 h 1616455"/>
                <a:gd name="connsiteX143" fmla="*/ 847725 w 1267343"/>
                <a:gd name="connsiteY143" fmla="*/ 492505 h 1616455"/>
                <a:gd name="connsiteX144" fmla="*/ 833438 w 1267343"/>
                <a:gd name="connsiteY144" fmla="*/ 506792 h 1616455"/>
                <a:gd name="connsiteX145" fmla="*/ 814388 w 1267343"/>
                <a:gd name="connsiteY145" fmla="*/ 530605 h 1616455"/>
                <a:gd name="connsiteX146" fmla="*/ 809625 w 1267343"/>
                <a:gd name="connsiteY146" fmla="*/ 544892 h 1616455"/>
                <a:gd name="connsiteX147" fmla="*/ 800100 w 1267343"/>
                <a:gd name="connsiteY147" fmla="*/ 559180 h 1616455"/>
                <a:gd name="connsiteX148" fmla="*/ 785813 w 1267343"/>
                <a:gd name="connsiteY148" fmla="*/ 602042 h 1616455"/>
                <a:gd name="connsiteX149" fmla="*/ 781050 w 1267343"/>
                <a:gd name="connsiteY149" fmla="*/ 616330 h 1616455"/>
                <a:gd name="connsiteX150" fmla="*/ 790575 w 1267343"/>
                <a:gd name="connsiteY150" fmla="*/ 687767 h 1616455"/>
                <a:gd name="connsiteX151" fmla="*/ 800100 w 1267343"/>
                <a:gd name="connsiteY151" fmla="*/ 702055 h 1616455"/>
                <a:gd name="connsiteX152" fmla="*/ 804863 w 1267343"/>
                <a:gd name="connsiteY152" fmla="*/ 716342 h 1616455"/>
                <a:gd name="connsiteX153" fmla="*/ 823913 w 1267343"/>
                <a:gd name="connsiteY153" fmla="*/ 744917 h 1616455"/>
                <a:gd name="connsiteX154" fmla="*/ 828675 w 1267343"/>
                <a:gd name="connsiteY154" fmla="*/ 759205 h 1616455"/>
                <a:gd name="connsiteX155" fmla="*/ 866775 w 1267343"/>
                <a:gd name="connsiteY155" fmla="*/ 759205 h 1616455"/>
                <a:gd name="connsiteX156" fmla="*/ 890588 w 1267343"/>
                <a:gd name="connsiteY156" fmla="*/ 716342 h 1616455"/>
                <a:gd name="connsiteX157" fmla="*/ 895350 w 1267343"/>
                <a:gd name="connsiteY157" fmla="*/ 663955 h 1616455"/>
                <a:gd name="connsiteX158" fmla="*/ 904875 w 1267343"/>
                <a:gd name="connsiteY158" fmla="*/ 549655 h 1616455"/>
                <a:gd name="connsiteX159" fmla="*/ 933450 w 1267343"/>
                <a:gd name="connsiteY159" fmla="*/ 554417 h 1616455"/>
                <a:gd name="connsiteX160" fmla="*/ 938213 w 1267343"/>
                <a:gd name="connsiteY160" fmla="*/ 602042 h 1616455"/>
                <a:gd name="connsiteX161" fmla="*/ 952500 w 1267343"/>
                <a:gd name="connsiteY161" fmla="*/ 630617 h 1616455"/>
                <a:gd name="connsiteX162" fmla="*/ 966788 w 1267343"/>
                <a:gd name="connsiteY162" fmla="*/ 625855 h 1616455"/>
                <a:gd name="connsiteX163" fmla="*/ 981075 w 1267343"/>
                <a:gd name="connsiteY163" fmla="*/ 616330 h 1616455"/>
                <a:gd name="connsiteX164" fmla="*/ 1009650 w 1267343"/>
                <a:gd name="connsiteY164" fmla="*/ 606805 h 1616455"/>
                <a:gd name="connsiteX165" fmla="*/ 1038225 w 1267343"/>
                <a:gd name="connsiteY165" fmla="*/ 630617 h 1616455"/>
                <a:gd name="connsiteX166" fmla="*/ 1019175 w 1267343"/>
                <a:gd name="connsiteY166" fmla="*/ 659192 h 1616455"/>
                <a:gd name="connsiteX167" fmla="*/ 1009650 w 1267343"/>
                <a:gd name="connsiteY167" fmla="*/ 673480 h 1616455"/>
                <a:gd name="connsiteX168" fmla="*/ 995363 w 1267343"/>
                <a:gd name="connsiteY168" fmla="*/ 702055 h 1616455"/>
                <a:gd name="connsiteX169" fmla="*/ 981075 w 1267343"/>
                <a:gd name="connsiteY169" fmla="*/ 730630 h 1616455"/>
                <a:gd name="connsiteX170" fmla="*/ 962025 w 1267343"/>
                <a:gd name="connsiteY170" fmla="*/ 759205 h 1616455"/>
                <a:gd name="connsiteX171" fmla="*/ 938213 w 1267343"/>
                <a:gd name="connsiteY171" fmla="*/ 783017 h 1616455"/>
                <a:gd name="connsiteX172" fmla="*/ 938213 w 1267343"/>
                <a:gd name="connsiteY172" fmla="*/ 811592 h 1616455"/>
                <a:gd name="connsiteX173" fmla="*/ 971550 w 1267343"/>
                <a:gd name="connsiteY173" fmla="*/ 806830 h 1616455"/>
                <a:gd name="connsiteX174" fmla="*/ 1004888 w 1267343"/>
                <a:gd name="connsiteY174" fmla="*/ 763967 h 1616455"/>
                <a:gd name="connsiteX175" fmla="*/ 1019175 w 1267343"/>
                <a:gd name="connsiteY175" fmla="*/ 754442 h 1616455"/>
                <a:gd name="connsiteX176" fmla="*/ 1033463 w 1267343"/>
                <a:gd name="connsiteY176" fmla="*/ 749680 h 1616455"/>
                <a:gd name="connsiteX177" fmla="*/ 1047750 w 1267343"/>
                <a:gd name="connsiteY177" fmla="*/ 740155 h 1616455"/>
                <a:gd name="connsiteX178" fmla="*/ 1085850 w 1267343"/>
                <a:gd name="connsiteY178" fmla="*/ 730630 h 1616455"/>
                <a:gd name="connsiteX179" fmla="*/ 1128713 w 1267343"/>
                <a:gd name="connsiteY179" fmla="*/ 721105 h 1616455"/>
                <a:gd name="connsiteX180" fmla="*/ 1138238 w 1267343"/>
                <a:gd name="connsiteY180" fmla="*/ 706817 h 1616455"/>
                <a:gd name="connsiteX181" fmla="*/ 1166813 w 1267343"/>
                <a:gd name="connsiteY181" fmla="*/ 697292 h 1616455"/>
                <a:gd name="connsiteX182" fmla="*/ 1195388 w 1267343"/>
                <a:gd name="connsiteY182" fmla="*/ 683005 h 1616455"/>
                <a:gd name="connsiteX183" fmla="*/ 1200150 w 1267343"/>
                <a:gd name="connsiteY183" fmla="*/ 659192 h 1616455"/>
                <a:gd name="connsiteX184" fmla="*/ 1247775 w 1267343"/>
                <a:gd name="connsiteY184" fmla="*/ 678242 h 1616455"/>
                <a:gd name="connsiteX185" fmla="*/ 1262063 w 1267343"/>
                <a:gd name="connsiteY185" fmla="*/ 692530 h 1616455"/>
                <a:gd name="connsiteX186" fmla="*/ 1262063 w 1267343"/>
                <a:gd name="connsiteY186" fmla="*/ 744917 h 1616455"/>
                <a:gd name="connsiteX187" fmla="*/ 1247775 w 1267343"/>
                <a:gd name="connsiteY187" fmla="*/ 749680 h 1616455"/>
                <a:gd name="connsiteX188" fmla="*/ 1185863 w 1267343"/>
                <a:gd name="connsiteY188" fmla="*/ 763967 h 1616455"/>
                <a:gd name="connsiteX189" fmla="*/ 1128713 w 1267343"/>
                <a:gd name="connsiteY189" fmla="*/ 773492 h 1616455"/>
                <a:gd name="connsiteX190" fmla="*/ 1114425 w 1267343"/>
                <a:gd name="connsiteY190" fmla="*/ 778255 h 1616455"/>
                <a:gd name="connsiteX191" fmla="*/ 1081088 w 1267343"/>
                <a:gd name="connsiteY191" fmla="*/ 787780 h 1616455"/>
                <a:gd name="connsiteX192" fmla="*/ 1071563 w 1267343"/>
                <a:gd name="connsiteY192" fmla="*/ 825880 h 1616455"/>
                <a:gd name="connsiteX193" fmla="*/ 1023938 w 1267343"/>
                <a:gd name="connsiteY193" fmla="*/ 840167 h 1616455"/>
                <a:gd name="connsiteX194" fmla="*/ 1000125 w 1267343"/>
                <a:gd name="connsiteY194" fmla="*/ 844930 h 1616455"/>
                <a:gd name="connsiteX195" fmla="*/ 971550 w 1267343"/>
                <a:gd name="connsiteY195" fmla="*/ 854455 h 1616455"/>
                <a:gd name="connsiteX196" fmla="*/ 952500 w 1267343"/>
                <a:gd name="connsiteY196" fmla="*/ 859217 h 1616455"/>
                <a:gd name="connsiteX197" fmla="*/ 933451 w 1267343"/>
                <a:gd name="connsiteY197" fmla="*/ 909224 h 1616455"/>
                <a:gd name="connsiteX198" fmla="*/ 971550 w 1267343"/>
                <a:gd name="connsiteY198" fmla="*/ 906842 h 1616455"/>
                <a:gd name="connsiteX199" fmla="*/ 985838 w 1267343"/>
                <a:gd name="connsiteY199" fmla="*/ 925892 h 1616455"/>
                <a:gd name="connsiteX200" fmla="*/ 1004888 w 1267343"/>
                <a:gd name="connsiteY200" fmla="*/ 944942 h 1616455"/>
                <a:gd name="connsiteX201" fmla="*/ 1009650 w 1267343"/>
                <a:gd name="connsiteY201" fmla="*/ 959230 h 1616455"/>
                <a:gd name="connsiteX202" fmla="*/ 1023938 w 1267343"/>
                <a:gd name="connsiteY202" fmla="*/ 966374 h 1616455"/>
                <a:gd name="connsiteX203" fmla="*/ 1066800 w 1267343"/>
                <a:gd name="connsiteY203" fmla="*/ 954467 h 1616455"/>
                <a:gd name="connsiteX204" fmla="*/ 1085850 w 1267343"/>
                <a:gd name="connsiteY204" fmla="*/ 954467 h 1616455"/>
                <a:gd name="connsiteX205" fmla="*/ 1119188 w 1267343"/>
                <a:gd name="connsiteY205" fmla="*/ 940180 h 1616455"/>
                <a:gd name="connsiteX206" fmla="*/ 1143000 w 1267343"/>
                <a:gd name="connsiteY206" fmla="*/ 944942 h 1616455"/>
                <a:gd name="connsiteX207" fmla="*/ 1152525 w 1267343"/>
                <a:gd name="connsiteY207" fmla="*/ 959230 h 1616455"/>
                <a:gd name="connsiteX208" fmla="*/ 1166813 w 1267343"/>
                <a:gd name="connsiteY208" fmla="*/ 992567 h 1616455"/>
                <a:gd name="connsiteX209" fmla="*/ 1162050 w 1267343"/>
                <a:gd name="connsiteY209" fmla="*/ 1006855 h 1616455"/>
                <a:gd name="connsiteX210" fmla="*/ 1147763 w 1267343"/>
                <a:gd name="connsiteY210" fmla="*/ 1011617 h 1616455"/>
                <a:gd name="connsiteX211" fmla="*/ 1060110 w 1267343"/>
                <a:gd name="connsiteY211" fmla="*/ 1021041 h 1616455"/>
                <a:gd name="connsiteX212" fmla="*/ 1052513 w 1267343"/>
                <a:gd name="connsiteY212" fmla="*/ 1006855 h 1616455"/>
                <a:gd name="connsiteX213" fmla="*/ 1023938 w 1267343"/>
                <a:gd name="connsiteY213" fmla="*/ 997330 h 1616455"/>
                <a:gd name="connsiteX214" fmla="*/ 985838 w 1267343"/>
                <a:gd name="connsiteY214" fmla="*/ 987805 h 1616455"/>
                <a:gd name="connsiteX215" fmla="*/ 952500 w 1267343"/>
                <a:gd name="connsiteY215" fmla="*/ 994949 h 1616455"/>
                <a:gd name="connsiteX216" fmla="*/ 890588 w 1267343"/>
                <a:gd name="connsiteY216" fmla="*/ 973517 h 1616455"/>
                <a:gd name="connsiteX217" fmla="*/ 909637 w 1267343"/>
                <a:gd name="connsiteY217" fmla="*/ 975899 h 1616455"/>
                <a:gd name="connsiteX218" fmla="*/ 902495 w 1267343"/>
                <a:gd name="connsiteY218" fmla="*/ 1059242 h 1616455"/>
                <a:gd name="connsiteX219" fmla="*/ 871537 w 1267343"/>
                <a:gd name="connsiteY219" fmla="*/ 1104486 h 1616455"/>
                <a:gd name="connsiteX220" fmla="*/ 850107 w 1267343"/>
                <a:gd name="connsiteY220" fmla="*/ 1111630 h 1616455"/>
                <a:gd name="connsiteX221" fmla="*/ 833438 w 1267343"/>
                <a:gd name="connsiteY221" fmla="*/ 1116392 h 1616455"/>
                <a:gd name="connsiteX222" fmla="*/ 823913 w 1267343"/>
                <a:gd name="connsiteY222" fmla="*/ 1166399 h 1616455"/>
                <a:gd name="connsiteX223" fmla="*/ 781051 w 1267343"/>
                <a:gd name="connsiteY223" fmla="*/ 1178305 h 1616455"/>
                <a:gd name="connsiteX224" fmla="*/ 762000 w 1267343"/>
                <a:gd name="connsiteY224" fmla="*/ 1173542 h 1616455"/>
                <a:gd name="connsiteX225" fmla="*/ 754856 w 1267343"/>
                <a:gd name="connsiteY225" fmla="*/ 1204498 h 1616455"/>
                <a:gd name="connsiteX226" fmla="*/ 736260 w 1267343"/>
                <a:gd name="connsiteY226" fmla="*/ 1225828 h 1616455"/>
                <a:gd name="connsiteX227" fmla="*/ 714376 w 1267343"/>
                <a:gd name="connsiteY227" fmla="*/ 1254505 h 1616455"/>
                <a:gd name="connsiteX228" fmla="*/ 704850 w 1267343"/>
                <a:gd name="connsiteY228" fmla="*/ 1302130 h 1616455"/>
                <a:gd name="connsiteX229" fmla="*/ 733425 w 1267343"/>
                <a:gd name="connsiteY229" fmla="*/ 1321180 h 1616455"/>
                <a:gd name="connsiteX230" fmla="*/ 747713 w 1267343"/>
                <a:gd name="connsiteY230" fmla="*/ 1330705 h 1616455"/>
                <a:gd name="connsiteX231" fmla="*/ 757238 w 1267343"/>
                <a:gd name="connsiteY231" fmla="*/ 1344992 h 1616455"/>
                <a:gd name="connsiteX232" fmla="*/ 776288 w 1267343"/>
                <a:gd name="connsiteY232" fmla="*/ 1359280 h 1616455"/>
                <a:gd name="connsiteX233" fmla="*/ 828675 w 1267343"/>
                <a:gd name="connsiteY233" fmla="*/ 1368805 h 1616455"/>
                <a:gd name="connsiteX234" fmla="*/ 842963 w 1267343"/>
                <a:gd name="connsiteY234" fmla="*/ 1378330 h 1616455"/>
                <a:gd name="connsiteX235" fmla="*/ 852488 w 1267343"/>
                <a:gd name="connsiteY235" fmla="*/ 1392617 h 1616455"/>
                <a:gd name="connsiteX236" fmla="*/ 885825 w 1267343"/>
                <a:gd name="connsiteY236" fmla="*/ 1397380 h 1616455"/>
                <a:gd name="connsiteX237" fmla="*/ 900113 w 1267343"/>
                <a:gd name="connsiteY237" fmla="*/ 1406905 h 1616455"/>
                <a:gd name="connsiteX238" fmla="*/ 942975 w 1267343"/>
                <a:gd name="connsiteY238" fmla="*/ 1392617 h 1616455"/>
                <a:gd name="connsiteX239" fmla="*/ 966788 w 1267343"/>
                <a:gd name="connsiteY239" fmla="*/ 1373567 h 1616455"/>
                <a:gd name="connsiteX240" fmla="*/ 976313 w 1267343"/>
                <a:gd name="connsiteY240" fmla="*/ 1359280 h 1616455"/>
                <a:gd name="connsiteX241" fmla="*/ 990600 w 1267343"/>
                <a:gd name="connsiteY241" fmla="*/ 1349755 h 1616455"/>
                <a:gd name="connsiteX242" fmla="*/ 995363 w 1267343"/>
                <a:gd name="connsiteY242" fmla="*/ 1335467 h 1616455"/>
                <a:gd name="connsiteX243" fmla="*/ 1033463 w 1267343"/>
                <a:gd name="connsiteY243" fmla="*/ 1344992 h 1616455"/>
                <a:gd name="connsiteX244" fmla="*/ 1157288 w 1267343"/>
                <a:gd name="connsiteY244" fmla="*/ 1359280 h 1616455"/>
                <a:gd name="connsiteX245" fmla="*/ 1185863 w 1267343"/>
                <a:gd name="connsiteY245" fmla="*/ 1368805 h 1616455"/>
                <a:gd name="connsiteX246" fmla="*/ 1190625 w 1267343"/>
                <a:gd name="connsiteY246" fmla="*/ 1383092 h 1616455"/>
                <a:gd name="connsiteX247" fmla="*/ 1200150 w 1267343"/>
                <a:gd name="connsiteY247" fmla="*/ 1397380 h 1616455"/>
                <a:gd name="connsiteX248" fmla="*/ 1190625 w 1267343"/>
                <a:gd name="connsiteY248" fmla="*/ 1411667 h 1616455"/>
                <a:gd name="connsiteX249" fmla="*/ 1119188 w 1267343"/>
                <a:gd name="connsiteY249" fmla="*/ 1406905 h 1616455"/>
                <a:gd name="connsiteX250" fmla="*/ 1090613 w 1267343"/>
                <a:gd name="connsiteY250" fmla="*/ 1397380 h 1616455"/>
                <a:gd name="connsiteX251" fmla="*/ 1033463 w 1267343"/>
                <a:gd name="connsiteY251" fmla="*/ 1406905 h 1616455"/>
                <a:gd name="connsiteX252" fmla="*/ 985838 w 1267343"/>
                <a:gd name="connsiteY252" fmla="*/ 1416430 h 1616455"/>
                <a:gd name="connsiteX253" fmla="*/ 971550 w 1267343"/>
                <a:gd name="connsiteY253" fmla="*/ 1425955 h 1616455"/>
                <a:gd name="connsiteX254" fmla="*/ 957263 w 1267343"/>
                <a:gd name="connsiteY254" fmla="*/ 1430717 h 1616455"/>
                <a:gd name="connsiteX255" fmla="*/ 966787 w 1267343"/>
                <a:gd name="connsiteY255" fmla="*/ 1423574 h 1616455"/>
                <a:gd name="connsiteX256" fmla="*/ 995362 w 1267343"/>
                <a:gd name="connsiteY256" fmla="*/ 1483105 h 1616455"/>
                <a:gd name="connsiteX257" fmla="*/ 1119188 w 1267343"/>
                <a:gd name="connsiteY257" fmla="*/ 1506917 h 1616455"/>
                <a:gd name="connsiteX258" fmla="*/ 1228725 w 1267343"/>
                <a:gd name="connsiteY258" fmla="*/ 1521205 h 1616455"/>
                <a:gd name="connsiteX259" fmla="*/ 1243013 w 1267343"/>
                <a:gd name="connsiteY259" fmla="*/ 1530730 h 1616455"/>
                <a:gd name="connsiteX260" fmla="*/ 1247775 w 1267343"/>
                <a:gd name="connsiteY260" fmla="*/ 1545017 h 1616455"/>
                <a:gd name="connsiteX261" fmla="*/ 1262063 w 1267343"/>
                <a:gd name="connsiteY261" fmla="*/ 1573592 h 1616455"/>
                <a:gd name="connsiteX262" fmla="*/ 1257300 w 1267343"/>
                <a:gd name="connsiteY262" fmla="*/ 1587880 h 1616455"/>
                <a:gd name="connsiteX263" fmla="*/ 1185863 w 1267343"/>
                <a:gd name="connsiteY263" fmla="*/ 1597405 h 1616455"/>
                <a:gd name="connsiteX264" fmla="*/ 1171575 w 1267343"/>
                <a:gd name="connsiteY264" fmla="*/ 1568830 h 1616455"/>
                <a:gd name="connsiteX265" fmla="*/ 1157288 w 1267343"/>
                <a:gd name="connsiteY265" fmla="*/ 1559305 h 1616455"/>
                <a:gd name="connsiteX266" fmla="*/ 1071563 w 1267343"/>
                <a:gd name="connsiteY266" fmla="*/ 1564067 h 1616455"/>
                <a:gd name="connsiteX267" fmla="*/ 1052513 w 1267343"/>
                <a:gd name="connsiteY267" fmla="*/ 1568830 h 1616455"/>
                <a:gd name="connsiteX268" fmla="*/ 1023938 w 1267343"/>
                <a:gd name="connsiteY268" fmla="*/ 1583117 h 1616455"/>
                <a:gd name="connsiteX269" fmla="*/ 1009650 w 1267343"/>
                <a:gd name="connsiteY269" fmla="*/ 1611692 h 1616455"/>
                <a:gd name="connsiteX270" fmla="*/ 995363 w 1267343"/>
                <a:gd name="connsiteY270" fmla="*/ 1616455 h 1616455"/>
                <a:gd name="connsiteX271" fmla="*/ 985838 w 1267343"/>
                <a:gd name="connsiteY271" fmla="*/ 1583117 h 1616455"/>
                <a:gd name="connsiteX272" fmla="*/ 976313 w 1267343"/>
                <a:gd name="connsiteY272" fmla="*/ 1530730 h 1616455"/>
                <a:gd name="connsiteX273" fmla="*/ 966788 w 1267343"/>
                <a:gd name="connsiteY273" fmla="*/ 1497392 h 1616455"/>
                <a:gd name="connsiteX274" fmla="*/ 952500 w 1267343"/>
                <a:gd name="connsiteY274" fmla="*/ 1487867 h 1616455"/>
                <a:gd name="connsiteX275" fmla="*/ 938213 w 1267343"/>
                <a:gd name="connsiteY275" fmla="*/ 1502155 h 1616455"/>
                <a:gd name="connsiteX276" fmla="*/ 933450 w 1267343"/>
                <a:gd name="connsiteY276" fmla="*/ 1540255 h 1616455"/>
                <a:gd name="connsiteX277" fmla="*/ 890588 w 1267343"/>
                <a:gd name="connsiteY277" fmla="*/ 1535492 h 1616455"/>
                <a:gd name="connsiteX278" fmla="*/ 881063 w 1267343"/>
                <a:gd name="connsiteY278" fmla="*/ 1511680 h 1616455"/>
                <a:gd name="connsiteX279" fmla="*/ 885825 w 1267343"/>
                <a:gd name="connsiteY279" fmla="*/ 1492630 h 1616455"/>
                <a:gd name="connsiteX280" fmla="*/ 876300 w 1267343"/>
                <a:gd name="connsiteY280" fmla="*/ 1449767 h 1616455"/>
                <a:gd name="connsiteX281" fmla="*/ 862013 w 1267343"/>
                <a:gd name="connsiteY281" fmla="*/ 1440242 h 1616455"/>
                <a:gd name="connsiteX282" fmla="*/ 828675 w 1267343"/>
                <a:gd name="connsiteY282" fmla="*/ 1464055 h 1616455"/>
                <a:gd name="connsiteX283" fmla="*/ 809625 w 1267343"/>
                <a:gd name="connsiteY283" fmla="*/ 1459292 h 1616455"/>
                <a:gd name="connsiteX284" fmla="*/ 795338 w 1267343"/>
                <a:gd name="connsiteY284" fmla="*/ 1421192 h 1616455"/>
                <a:gd name="connsiteX285" fmla="*/ 790575 w 1267343"/>
                <a:gd name="connsiteY285" fmla="*/ 1402142 h 1616455"/>
                <a:gd name="connsiteX286" fmla="*/ 766763 w 1267343"/>
                <a:gd name="connsiteY286" fmla="*/ 1406905 h 1616455"/>
                <a:gd name="connsiteX287" fmla="*/ 738188 w 1267343"/>
                <a:gd name="connsiteY287" fmla="*/ 1416430 h 1616455"/>
                <a:gd name="connsiteX288" fmla="*/ 638175 w 1267343"/>
                <a:gd name="connsiteY288" fmla="*/ 1411667 h 1616455"/>
                <a:gd name="connsiteX289" fmla="*/ 623888 w 1267343"/>
                <a:gd name="connsiteY289" fmla="*/ 1406905 h 1616455"/>
                <a:gd name="connsiteX290" fmla="*/ 609600 w 1267343"/>
                <a:gd name="connsiteY290" fmla="*/ 1373567 h 1616455"/>
                <a:gd name="connsiteX291" fmla="*/ 623888 w 1267343"/>
                <a:gd name="connsiteY291" fmla="*/ 1364042 h 1616455"/>
                <a:gd name="connsiteX292" fmla="*/ 676275 w 1267343"/>
                <a:gd name="connsiteY292" fmla="*/ 1359280 h 1616455"/>
                <a:gd name="connsiteX293" fmla="*/ 666750 w 1267343"/>
                <a:gd name="connsiteY293" fmla="*/ 1330705 h 1616455"/>
                <a:gd name="connsiteX294" fmla="*/ 661988 w 1267343"/>
                <a:gd name="connsiteY294" fmla="*/ 1316417 h 1616455"/>
                <a:gd name="connsiteX295" fmla="*/ 657225 w 1267343"/>
                <a:gd name="connsiteY295" fmla="*/ 1297367 h 1616455"/>
                <a:gd name="connsiteX296" fmla="*/ 642938 w 1267343"/>
                <a:gd name="connsiteY296" fmla="*/ 1287842 h 1616455"/>
                <a:gd name="connsiteX297" fmla="*/ 585788 w 1267343"/>
                <a:gd name="connsiteY297" fmla="*/ 1297367 h 1616455"/>
                <a:gd name="connsiteX298" fmla="*/ 576263 w 1267343"/>
                <a:gd name="connsiteY298" fmla="*/ 1283080 h 1616455"/>
                <a:gd name="connsiteX299" fmla="*/ 590550 w 1267343"/>
                <a:gd name="connsiteY299" fmla="*/ 1273555 h 1616455"/>
                <a:gd name="connsiteX300" fmla="*/ 600075 w 1267343"/>
                <a:gd name="connsiteY300" fmla="*/ 1244980 h 1616455"/>
                <a:gd name="connsiteX301" fmla="*/ 604838 w 1267343"/>
                <a:gd name="connsiteY301" fmla="*/ 1230692 h 1616455"/>
                <a:gd name="connsiteX302" fmla="*/ 590550 w 1267343"/>
                <a:gd name="connsiteY302" fmla="*/ 1221167 h 1616455"/>
                <a:gd name="connsiteX303" fmla="*/ 561975 w 1267343"/>
                <a:gd name="connsiteY303" fmla="*/ 1206880 h 1616455"/>
                <a:gd name="connsiteX304" fmla="*/ 547688 w 1267343"/>
                <a:gd name="connsiteY304" fmla="*/ 1192592 h 1616455"/>
                <a:gd name="connsiteX305" fmla="*/ 519113 w 1267343"/>
                <a:gd name="connsiteY305" fmla="*/ 1173542 h 1616455"/>
                <a:gd name="connsiteX306" fmla="*/ 504825 w 1267343"/>
                <a:gd name="connsiteY306" fmla="*/ 1164017 h 1616455"/>
                <a:gd name="connsiteX307" fmla="*/ 490538 w 1267343"/>
                <a:gd name="connsiteY307" fmla="*/ 1159255 h 1616455"/>
                <a:gd name="connsiteX308" fmla="*/ 476250 w 1267343"/>
                <a:gd name="connsiteY308" fmla="*/ 1149730 h 1616455"/>
                <a:gd name="connsiteX309" fmla="*/ 447675 w 1267343"/>
                <a:gd name="connsiteY309" fmla="*/ 1140205 h 1616455"/>
                <a:gd name="connsiteX310" fmla="*/ 433388 w 1267343"/>
                <a:gd name="connsiteY310" fmla="*/ 1130680 h 1616455"/>
                <a:gd name="connsiteX311" fmla="*/ 347663 w 1267343"/>
                <a:gd name="connsiteY311" fmla="*/ 1140205 h 1616455"/>
                <a:gd name="connsiteX312" fmla="*/ 295275 w 1267343"/>
                <a:gd name="connsiteY312" fmla="*/ 1135442 h 1616455"/>
                <a:gd name="connsiteX313" fmla="*/ 280988 w 1267343"/>
                <a:gd name="connsiteY313" fmla="*/ 1125917 h 1616455"/>
                <a:gd name="connsiteX314" fmla="*/ 223838 w 1267343"/>
                <a:gd name="connsiteY314" fmla="*/ 1116392 h 1616455"/>
                <a:gd name="connsiteX315" fmla="*/ 195263 w 1267343"/>
                <a:gd name="connsiteY315" fmla="*/ 1106867 h 1616455"/>
                <a:gd name="connsiteX316" fmla="*/ 180975 w 1267343"/>
                <a:gd name="connsiteY316" fmla="*/ 1102105 h 1616455"/>
                <a:gd name="connsiteX317" fmla="*/ 109538 w 1267343"/>
                <a:gd name="connsiteY317" fmla="*/ 1116392 h 1616455"/>
                <a:gd name="connsiteX318" fmla="*/ 104775 w 1267343"/>
                <a:gd name="connsiteY318" fmla="*/ 1130680 h 1616455"/>
                <a:gd name="connsiteX319" fmla="*/ 114300 w 1267343"/>
                <a:gd name="connsiteY319" fmla="*/ 1240217 h 1616455"/>
                <a:gd name="connsiteX320" fmla="*/ 119063 w 1267343"/>
                <a:gd name="connsiteY320" fmla="*/ 1249742 h 1616455"/>
                <a:gd name="connsiteX0" fmla="*/ 109538 w 1267343"/>
                <a:gd name="connsiteY0" fmla="*/ 1321180 h 1616455"/>
                <a:gd name="connsiteX1" fmla="*/ 85725 w 1267343"/>
                <a:gd name="connsiteY1" fmla="*/ 1316417 h 1616455"/>
                <a:gd name="connsiteX2" fmla="*/ 80963 w 1267343"/>
                <a:gd name="connsiteY2" fmla="*/ 1302130 h 1616455"/>
                <a:gd name="connsiteX3" fmla="*/ 71438 w 1267343"/>
                <a:gd name="connsiteY3" fmla="*/ 1287842 h 1616455"/>
                <a:gd name="connsiteX4" fmla="*/ 57150 w 1267343"/>
                <a:gd name="connsiteY4" fmla="*/ 1235455 h 1616455"/>
                <a:gd name="connsiteX5" fmla="*/ 52388 w 1267343"/>
                <a:gd name="connsiteY5" fmla="*/ 1221167 h 1616455"/>
                <a:gd name="connsiteX6" fmla="*/ 38100 w 1267343"/>
                <a:gd name="connsiteY6" fmla="*/ 1211642 h 1616455"/>
                <a:gd name="connsiteX7" fmla="*/ 19050 w 1267343"/>
                <a:gd name="connsiteY7" fmla="*/ 1183067 h 1616455"/>
                <a:gd name="connsiteX8" fmla="*/ 14288 w 1267343"/>
                <a:gd name="connsiteY8" fmla="*/ 1168780 h 1616455"/>
                <a:gd name="connsiteX9" fmla="*/ 0 w 1267343"/>
                <a:gd name="connsiteY9" fmla="*/ 1140205 h 1616455"/>
                <a:gd name="connsiteX10" fmla="*/ 28575 w 1267343"/>
                <a:gd name="connsiteY10" fmla="*/ 1121155 h 1616455"/>
                <a:gd name="connsiteX11" fmla="*/ 42863 w 1267343"/>
                <a:gd name="connsiteY11" fmla="*/ 1111630 h 1616455"/>
                <a:gd name="connsiteX12" fmla="*/ 71438 w 1267343"/>
                <a:gd name="connsiteY12" fmla="*/ 1087817 h 1616455"/>
                <a:gd name="connsiteX13" fmla="*/ 76200 w 1267343"/>
                <a:gd name="connsiteY13" fmla="*/ 1073530 h 1616455"/>
                <a:gd name="connsiteX14" fmla="*/ 76200 w 1267343"/>
                <a:gd name="connsiteY14" fmla="*/ 1016380 h 1616455"/>
                <a:gd name="connsiteX15" fmla="*/ 66675 w 1267343"/>
                <a:gd name="connsiteY15" fmla="*/ 1002092 h 1616455"/>
                <a:gd name="connsiteX16" fmla="*/ 47625 w 1267343"/>
                <a:gd name="connsiteY16" fmla="*/ 997330 h 1616455"/>
                <a:gd name="connsiteX17" fmla="*/ 42863 w 1267343"/>
                <a:gd name="connsiteY17" fmla="*/ 935417 h 1616455"/>
                <a:gd name="connsiteX18" fmla="*/ 57150 w 1267343"/>
                <a:gd name="connsiteY18" fmla="*/ 925892 h 1616455"/>
                <a:gd name="connsiteX19" fmla="*/ 109538 w 1267343"/>
                <a:gd name="connsiteY19" fmla="*/ 944942 h 1616455"/>
                <a:gd name="connsiteX20" fmla="*/ 119063 w 1267343"/>
                <a:gd name="connsiteY20" fmla="*/ 973517 h 1616455"/>
                <a:gd name="connsiteX21" fmla="*/ 128588 w 1267343"/>
                <a:gd name="connsiteY21" fmla="*/ 1002092 h 1616455"/>
                <a:gd name="connsiteX22" fmla="*/ 133350 w 1267343"/>
                <a:gd name="connsiteY22" fmla="*/ 1016380 h 1616455"/>
                <a:gd name="connsiteX23" fmla="*/ 147638 w 1267343"/>
                <a:gd name="connsiteY23" fmla="*/ 1021142 h 1616455"/>
                <a:gd name="connsiteX24" fmla="*/ 161925 w 1267343"/>
                <a:gd name="connsiteY24" fmla="*/ 1030667 h 1616455"/>
                <a:gd name="connsiteX25" fmla="*/ 238125 w 1267343"/>
                <a:gd name="connsiteY25" fmla="*/ 1044955 h 1616455"/>
                <a:gd name="connsiteX26" fmla="*/ 266700 w 1267343"/>
                <a:gd name="connsiteY26" fmla="*/ 1064005 h 1616455"/>
                <a:gd name="connsiteX27" fmla="*/ 285750 w 1267343"/>
                <a:gd name="connsiteY27" fmla="*/ 1087817 h 1616455"/>
                <a:gd name="connsiteX28" fmla="*/ 314325 w 1267343"/>
                <a:gd name="connsiteY28" fmla="*/ 1097342 h 1616455"/>
                <a:gd name="connsiteX29" fmla="*/ 457200 w 1267343"/>
                <a:gd name="connsiteY29" fmla="*/ 1092580 h 1616455"/>
                <a:gd name="connsiteX30" fmla="*/ 466725 w 1267343"/>
                <a:gd name="connsiteY30" fmla="*/ 1078292 h 1616455"/>
                <a:gd name="connsiteX31" fmla="*/ 481013 w 1267343"/>
                <a:gd name="connsiteY31" fmla="*/ 1068767 h 1616455"/>
                <a:gd name="connsiteX32" fmla="*/ 485775 w 1267343"/>
                <a:gd name="connsiteY32" fmla="*/ 1021142 h 1616455"/>
                <a:gd name="connsiteX33" fmla="*/ 481013 w 1267343"/>
                <a:gd name="connsiteY33" fmla="*/ 1006855 h 1616455"/>
                <a:gd name="connsiteX34" fmla="*/ 466725 w 1267343"/>
                <a:gd name="connsiteY34" fmla="*/ 1002092 h 1616455"/>
                <a:gd name="connsiteX35" fmla="*/ 442913 w 1267343"/>
                <a:gd name="connsiteY35" fmla="*/ 959230 h 1616455"/>
                <a:gd name="connsiteX36" fmla="*/ 438150 w 1267343"/>
                <a:gd name="connsiteY36" fmla="*/ 940180 h 1616455"/>
                <a:gd name="connsiteX37" fmla="*/ 433388 w 1267343"/>
                <a:gd name="connsiteY37" fmla="*/ 892555 h 1616455"/>
                <a:gd name="connsiteX38" fmla="*/ 419100 w 1267343"/>
                <a:gd name="connsiteY38" fmla="*/ 887792 h 1616455"/>
                <a:gd name="connsiteX39" fmla="*/ 390525 w 1267343"/>
                <a:gd name="connsiteY39" fmla="*/ 873505 h 1616455"/>
                <a:gd name="connsiteX40" fmla="*/ 376238 w 1267343"/>
                <a:gd name="connsiteY40" fmla="*/ 859217 h 1616455"/>
                <a:gd name="connsiteX41" fmla="*/ 371475 w 1267343"/>
                <a:gd name="connsiteY41" fmla="*/ 844930 h 1616455"/>
                <a:gd name="connsiteX42" fmla="*/ 361950 w 1267343"/>
                <a:gd name="connsiteY42" fmla="*/ 830642 h 1616455"/>
                <a:gd name="connsiteX43" fmla="*/ 357188 w 1267343"/>
                <a:gd name="connsiteY43" fmla="*/ 816355 h 1616455"/>
                <a:gd name="connsiteX44" fmla="*/ 314325 w 1267343"/>
                <a:gd name="connsiteY44" fmla="*/ 783017 h 1616455"/>
                <a:gd name="connsiteX45" fmla="*/ 300038 w 1267343"/>
                <a:gd name="connsiteY45" fmla="*/ 773492 h 1616455"/>
                <a:gd name="connsiteX46" fmla="*/ 314325 w 1267343"/>
                <a:gd name="connsiteY46" fmla="*/ 759205 h 1616455"/>
                <a:gd name="connsiteX47" fmla="*/ 357188 w 1267343"/>
                <a:gd name="connsiteY47" fmla="*/ 768730 h 1616455"/>
                <a:gd name="connsiteX48" fmla="*/ 385763 w 1267343"/>
                <a:gd name="connsiteY48" fmla="*/ 787780 h 1616455"/>
                <a:gd name="connsiteX49" fmla="*/ 409575 w 1267343"/>
                <a:gd name="connsiteY49" fmla="*/ 806830 h 1616455"/>
                <a:gd name="connsiteX50" fmla="*/ 438150 w 1267343"/>
                <a:gd name="connsiteY50" fmla="*/ 825880 h 1616455"/>
                <a:gd name="connsiteX51" fmla="*/ 452438 w 1267343"/>
                <a:gd name="connsiteY51" fmla="*/ 840167 h 1616455"/>
                <a:gd name="connsiteX52" fmla="*/ 471488 w 1267343"/>
                <a:gd name="connsiteY52" fmla="*/ 868742 h 1616455"/>
                <a:gd name="connsiteX53" fmla="*/ 490538 w 1267343"/>
                <a:gd name="connsiteY53" fmla="*/ 897317 h 1616455"/>
                <a:gd name="connsiteX54" fmla="*/ 500063 w 1267343"/>
                <a:gd name="connsiteY54" fmla="*/ 911605 h 1616455"/>
                <a:gd name="connsiteX55" fmla="*/ 509588 w 1267343"/>
                <a:gd name="connsiteY55" fmla="*/ 925892 h 1616455"/>
                <a:gd name="connsiteX56" fmla="*/ 514350 w 1267343"/>
                <a:gd name="connsiteY56" fmla="*/ 940180 h 1616455"/>
                <a:gd name="connsiteX57" fmla="*/ 523875 w 1267343"/>
                <a:gd name="connsiteY57" fmla="*/ 954467 h 1616455"/>
                <a:gd name="connsiteX58" fmla="*/ 542925 w 1267343"/>
                <a:gd name="connsiteY58" fmla="*/ 997330 h 1616455"/>
                <a:gd name="connsiteX59" fmla="*/ 557213 w 1267343"/>
                <a:gd name="connsiteY59" fmla="*/ 1035430 h 1616455"/>
                <a:gd name="connsiteX60" fmla="*/ 576263 w 1267343"/>
                <a:gd name="connsiteY60" fmla="*/ 1030667 h 1616455"/>
                <a:gd name="connsiteX61" fmla="*/ 581025 w 1267343"/>
                <a:gd name="connsiteY61" fmla="*/ 1016380 h 1616455"/>
                <a:gd name="connsiteX62" fmla="*/ 561975 w 1267343"/>
                <a:gd name="connsiteY62" fmla="*/ 987805 h 1616455"/>
                <a:gd name="connsiteX63" fmla="*/ 552450 w 1267343"/>
                <a:gd name="connsiteY63" fmla="*/ 973517 h 1616455"/>
                <a:gd name="connsiteX64" fmla="*/ 566738 w 1267343"/>
                <a:gd name="connsiteY64" fmla="*/ 968755 h 1616455"/>
                <a:gd name="connsiteX65" fmla="*/ 604838 w 1267343"/>
                <a:gd name="connsiteY65" fmla="*/ 983042 h 1616455"/>
                <a:gd name="connsiteX66" fmla="*/ 628650 w 1267343"/>
                <a:gd name="connsiteY66" fmla="*/ 1006855 h 1616455"/>
                <a:gd name="connsiteX67" fmla="*/ 638175 w 1267343"/>
                <a:gd name="connsiteY67" fmla="*/ 978280 h 1616455"/>
                <a:gd name="connsiteX68" fmla="*/ 633413 w 1267343"/>
                <a:gd name="connsiteY68" fmla="*/ 959230 h 1616455"/>
                <a:gd name="connsiteX69" fmla="*/ 590550 w 1267343"/>
                <a:gd name="connsiteY69" fmla="*/ 925892 h 1616455"/>
                <a:gd name="connsiteX70" fmla="*/ 576263 w 1267343"/>
                <a:gd name="connsiteY70" fmla="*/ 916367 h 1616455"/>
                <a:gd name="connsiteX71" fmla="*/ 685800 w 1267343"/>
                <a:gd name="connsiteY71" fmla="*/ 897317 h 1616455"/>
                <a:gd name="connsiteX72" fmla="*/ 681038 w 1267343"/>
                <a:gd name="connsiteY72" fmla="*/ 854455 h 1616455"/>
                <a:gd name="connsiteX73" fmla="*/ 666750 w 1267343"/>
                <a:gd name="connsiteY73" fmla="*/ 844930 h 1616455"/>
                <a:gd name="connsiteX74" fmla="*/ 609600 w 1267343"/>
                <a:gd name="connsiteY74" fmla="*/ 825880 h 1616455"/>
                <a:gd name="connsiteX75" fmla="*/ 614363 w 1267343"/>
                <a:gd name="connsiteY75" fmla="*/ 806830 h 1616455"/>
                <a:gd name="connsiteX76" fmla="*/ 633413 w 1267343"/>
                <a:gd name="connsiteY76" fmla="*/ 802067 h 1616455"/>
                <a:gd name="connsiteX77" fmla="*/ 671513 w 1267343"/>
                <a:gd name="connsiteY77" fmla="*/ 797305 h 1616455"/>
                <a:gd name="connsiteX78" fmla="*/ 704850 w 1267343"/>
                <a:gd name="connsiteY78" fmla="*/ 787780 h 1616455"/>
                <a:gd name="connsiteX79" fmla="*/ 719138 w 1267343"/>
                <a:gd name="connsiteY79" fmla="*/ 768730 h 1616455"/>
                <a:gd name="connsiteX80" fmla="*/ 747713 w 1267343"/>
                <a:gd name="connsiteY80" fmla="*/ 740155 h 1616455"/>
                <a:gd name="connsiteX81" fmla="*/ 709613 w 1267343"/>
                <a:gd name="connsiteY81" fmla="*/ 725867 h 1616455"/>
                <a:gd name="connsiteX82" fmla="*/ 695325 w 1267343"/>
                <a:gd name="connsiteY82" fmla="*/ 716342 h 1616455"/>
                <a:gd name="connsiteX83" fmla="*/ 676275 w 1267343"/>
                <a:gd name="connsiteY83" fmla="*/ 711580 h 1616455"/>
                <a:gd name="connsiteX84" fmla="*/ 642938 w 1267343"/>
                <a:gd name="connsiteY84" fmla="*/ 678242 h 1616455"/>
                <a:gd name="connsiteX85" fmla="*/ 647700 w 1267343"/>
                <a:gd name="connsiteY85" fmla="*/ 654430 h 1616455"/>
                <a:gd name="connsiteX86" fmla="*/ 676275 w 1267343"/>
                <a:gd name="connsiteY86" fmla="*/ 635380 h 1616455"/>
                <a:gd name="connsiteX87" fmla="*/ 681038 w 1267343"/>
                <a:gd name="connsiteY87" fmla="*/ 621092 h 1616455"/>
                <a:gd name="connsiteX88" fmla="*/ 676275 w 1267343"/>
                <a:gd name="connsiteY88" fmla="*/ 592517 h 1616455"/>
                <a:gd name="connsiteX89" fmla="*/ 666750 w 1267343"/>
                <a:gd name="connsiteY89" fmla="*/ 578230 h 1616455"/>
                <a:gd name="connsiteX90" fmla="*/ 652463 w 1267343"/>
                <a:gd name="connsiteY90" fmla="*/ 573467 h 1616455"/>
                <a:gd name="connsiteX91" fmla="*/ 609600 w 1267343"/>
                <a:gd name="connsiteY91" fmla="*/ 568705 h 1616455"/>
                <a:gd name="connsiteX92" fmla="*/ 561975 w 1267343"/>
                <a:gd name="connsiteY92" fmla="*/ 559180 h 1616455"/>
                <a:gd name="connsiteX93" fmla="*/ 533400 w 1267343"/>
                <a:gd name="connsiteY93" fmla="*/ 549655 h 1616455"/>
                <a:gd name="connsiteX94" fmla="*/ 504825 w 1267343"/>
                <a:gd name="connsiteY94" fmla="*/ 544892 h 1616455"/>
                <a:gd name="connsiteX95" fmla="*/ 495300 w 1267343"/>
                <a:gd name="connsiteY95" fmla="*/ 511555 h 1616455"/>
                <a:gd name="connsiteX96" fmla="*/ 519113 w 1267343"/>
                <a:gd name="connsiteY96" fmla="*/ 506792 h 1616455"/>
                <a:gd name="connsiteX97" fmla="*/ 547688 w 1267343"/>
                <a:gd name="connsiteY97" fmla="*/ 497267 h 1616455"/>
                <a:gd name="connsiteX98" fmla="*/ 576263 w 1267343"/>
                <a:gd name="connsiteY98" fmla="*/ 521080 h 1616455"/>
                <a:gd name="connsiteX99" fmla="*/ 619125 w 1267343"/>
                <a:gd name="connsiteY99" fmla="*/ 516317 h 1616455"/>
                <a:gd name="connsiteX100" fmla="*/ 628650 w 1267343"/>
                <a:gd name="connsiteY100" fmla="*/ 502030 h 1616455"/>
                <a:gd name="connsiteX101" fmla="*/ 690563 w 1267343"/>
                <a:gd name="connsiteY101" fmla="*/ 497267 h 1616455"/>
                <a:gd name="connsiteX102" fmla="*/ 712448 w 1267343"/>
                <a:gd name="connsiteY102" fmla="*/ 485259 h 1616455"/>
                <a:gd name="connsiteX103" fmla="*/ 781050 w 1267343"/>
                <a:gd name="connsiteY103" fmla="*/ 485361 h 1616455"/>
                <a:gd name="connsiteX104" fmla="*/ 804863 w 1267343"/>
                <a:gd name="connsiteY104" fmla="*/ 444880 h 1616455"/>
                <a:gd name="connsiteX105" fmla="*/ 831056 w 1267343"/>
                <a:gd name="connsiteY105" fmla="*/ 399636 h 1616455"/>
                <a:gd name="connsiteX106" fmla="*/ 826294 w 1267343"/>
                <a:gd name="connsiteY106" fmla="*/ 344867 h 1616455"/>
                <a:gd name="connsiteX107" fmla="*/ 807244 w 1267343"/>
                <a:gd name="connsiteY107" fmla="*/ 302004 h 1616455"/>
                <a:gd name="connsiteX108" fmla="*/ 788194 w 1267343"/>
                <a:gd name="connsiteY108" fmla="*/ 256761 h 1616455"/>
                <a:gd name="connsiteX109" fmla="*/ 776288 w 1267343"/>
                <a:gd name="connsiteY109" fmla="*/ 216280 h 1616455"/>
                <a:gd name="connsiteX110" fmla="*/ 757238 w 1267343"/>
                <a:gd name="connsiteY110" fmla="*/ 197230 h 1616455"/>
                <a:gd name="connsiteX111" fmla="*/ 728663 w 1267343"/>
                <a:gd name="connsiteY111" fmla="*/ 187705 h 1616455"/>
                <a:gd name="connsiteX112" fmla="*/ 702470 w 1267343"/>
                <a:gd name="connsiteY112" fmla="*/ 182943 h 1616455"/>
                <a:gd name="connsiteX113" fmla="*/ 681038 w 1267343"/>
                <a:gd name="connsiteY113" fmla="*/ 173417 h 1616455"/>
                <a:gd name="connsiteX114" fmla="*/ 657225 w 1267343"/>
                <a:gd name="connsiteY114" fmla="*/ 149605 h 1616455"/>
                <a:gd name="connsiteX115" fmla="*/ 642938 w 1267343"/>
                <a:gd name="connsiteY115" fmla="*/ 135317 h 1616455"/>
                <a:gd name="connsiteX116" fmla="*/ 614363 w 1267343"/>
                <a:gd name="connsiteY116" fmla="*/ 116267 h 1616455"/>
                <a:gd name="connsiteX117" fmla="*/ 609600 w 1267343"/>
                <a:gd name="connsiteY117" fmla="*/ 101980 h 1616455"/>
                <a:gd name="connsiteX118" fmla="*/ 600075 w 1267343"/>
                <a:gd name="connsiteY118" fmla="*/ 82930 h 1616455"/>
                <a:gd name="connsiteX119" fmla="*/ 595313 w 1267343"/>
                <a:gd name="connsiteY119" fmla="*/ 63880 h 1616455"/>
                <a:gd name="connsiteX120" fmla="*/ 590550 w 1267343"/>
                <a:gd name="connsiteY120" fmla="*/ 49592 h 1616455"/>
                <a:gd name="connsiteX121" fmla="*/ 600075 w 1267343"/>
                <a:gd name="connsiteY121" fmla="*/ 63880 h 1616455"/>
                <a:gd name="connsiteX122" fmla="*/ 609600 w 1267343"/>
                <a:gd name="connsiteY122" fmla="*/ 82930 h 1616455"/>
                <a:gd name="connsiteX123" fmla="*/ 638175 w 1267343"/>
                <a:gd name="connsiteY123" fmla="*/ 106742 h 1616455"/>
                <a:gd name="connsiteX124" fmla="*/ 647700 w 1267343"/>
                <a:gd name="connsiteY124" fmla="*/ 121030 h 1616455"/>
                <a:gd name="connsiteX125" fmla="*/ 690563 w 1267343"/>
                <a:gd name="connsiteY125" fmla="*/ 144842 h 1616455"/>
                <a:gd name="connsiteX126" fmla="*/ 704850 w 1267343"/>
                <a:gd name="connsiteY126" fmla="*/ 159130 h 1616455"/>
                <a:gd name="connsiteX127" fmla="*/ 776288 w 1267343"/>
                <a:gd name="connsiteY127" fmla="*/ 149605 h 1616455"/>
                <a:gd name="connsiteX128" fmla="*/ 781050 w 1267343"/>
                <a:gd name="connsiteY128" fmla="*/ 135317 h 1616455"/>
                <a:gd name="connsiteX129" fmla="*/ 762000 w 1267343"/>
                <a:gd name="connsiteY129" fmla="*/ 59117 h 1616455"/>
                <a:gd name="connsiteX130" fmla="*/ 766763 w 1267343"/>
                <a:gd name="connsiteY130" fmla="*/ 6730 h 1616455"/>
                <a:gd name="connsiteX131" fmla="*/ 781050 w 1267343"/>
                <a:gd name="connsiteY131" fmla="*/ 1967 h 1616455"/>
                <a:gd name="connsiteX132" fmla="*/ 800100 w 1267343"/>
                <a:gd name="connsiteY132" fmla="*/ 18636 h 1616455"/>
                <a:gd name="connsiteX133" fmla="*/ 838200 w 1267343"/>
                <a:gd name="connsiteY133" fmla="*/ 75785 h 1616455"/>
                <a:gd name="connsiteX134" fmla="*/ 838201 w 1267343"/>
                <a:gd name="connsiteY134" fmla="*/ 185324 h 1616455"/>
                <a:gd name="connsiteX135" fmla="*/ 878681 w 1267343"/>
                <a:gd name="connsiteY135" fmla="*/ 232949 h 1616455"/>
                <a:gd name="connsiteX136" fmla="*/ 895351 w 1267343"/>
                <a:gd name="connsiteY136" fmla="*/ 256761 h 1616455"/>
                <a:gd name="connsiteX137" fmla="*/ 904875 w 1267343"/>
                <a:gd name="connsiteY137" fmla="*/ 282955 h 1616455"/>
                <a:gd name="connsiteX138" fmla="*/ 909638 w 1267343"/>
                <a:gd name="connsiteY138" fmla="*/ 311530 h 1616455"/>
                <a:gd name="connsiteX139" fmla="*/ 904875 w 1267343"/>
                <a:gd name="connsiteY139" fmla="*/ 373442 h 1616455"/>
                <a:gd name="connsiteX140" fmla="*/ 895350 w 1267343"/>
                <a:gd name="connsiteY140" fmla="*/ 402017 h 1616455"/>
                <a:gd name="connsiteX141" fmla="*/ 890588 w 1267343"/>
                <a:gd name="connsiteY141" fmla="*/ 440117 h 1616455"/>
                <a:gd name="connsiteX142" fmla="*/ 862013 w 1267343"/>
                <a:gd name="connsiteY142" fmla="*/ 482980 h 1616455"/>
                <a:gd name="connsiteX143" fmla="*/ 847725 w 1267343"/>
                <a:gd name="connsiteY143" fmla="*/ 492505 h 1616455"/>
                <a:gd name="connsiteX144" fmla="*/ 833438 w 1267343"/>
                <a:gd name="connsiteY144" fmla="*/ 506792 h 1616455"/>
                <a:gd name="connsiteX145" fmla="*/ 814388 w 1267343"/>
                <a:gd name="connsiteY145" fmla="*/ 530605 h 1616455"/>
                <a:gd name="connsiteX146" fmla="*/ 809625 w 1267343"/>
                <a:gd name="connsiteY146" fmla="*/ 544892 h 1616455"/>
                <a:gd name="connsiteX147" fmla="*/ 800100 w 1267343"/>
                <a:gd name="connsiteY147" fmla="*/ 559180 h 1616455"/>
                <a:gd name="connsiteX148" fmla="*/ 785813 w 1267343"/>
                <a:gd name="connsiteY148" fmla="*/ 602042 h 1616455"/>
                <a:gd name="connsiteX149" fmla="*/ 781050 w 1267343"/>
                <a:gd name="connsiteY149" fmla="*/ 616330 h 1616455"/>
                <a:gd name="connsiteX150" fmla="*/ 790575 w 1267343"/>
                <a:gd name="connsiteY150" fmla="*/ 687767 h 1616455"/>
                <a:gd name="connsiteX151" fmla="*/ 800100 w 1267343"/>
                <a:gd name="connsiteY151" fmla="*/ 702055 h 1616455"/>
                <a:gd name="connsiteX152" fmla="*/ 804863 w 1267343"/>
                <a:gd name="connsiteY152" fmla="*/ 716342 h 1616455"/>
                <a:gd name="connsiteX153" fmla="*/ 823913 w 1267343"/>
                <a:gd name="connsiteY153" fmla="*/ 744917 h 1616455"/>
                <a:gd name="connsiteX154" fmla="*/ 828675 w 1267343"/>
                <a:gd name="connsiteY154" fmla="*/ 759205 h 1616455"/>
                <a:gd name="connsiteX155" fmla="*/ 866775 w 1267343"/>
                <a:gd name="connsiteY155" fmla="*/ 759205 h 1616455"/>
                <a:gd name="connsiteX156" fmla="*/ 890588 w 1267343"/>
                <a:gd name="connsiteY156" fmla="*/ 716342 h 1616455"/>
                <a:gd name="connsiteX157" fmla="*/ 895350 w 1267343"/>
                <a:gd name="connsiteY157" fmla="*/ 663955 h 1616455"/>
                <a:gd name="connsiteX158" fmla="*/ 904875 w 1267343"/>
                <a:gd name="connsiteY158" fmla="*/ 549655 h 1616455"/>
                <a:gd name="connsiteX159" fmla="*/ 933450 w 1267343"/>
                <a:gd name="connsiteY159" fmla="*/ 554417 h 1616455"/>
                <a:gd name="connsiteX160" fmla="*/ 938213 w 1267343"/>
                <a:gd name="connsiteY160" fmla="*/ 602042 h 1616455"/>
                <a:gd name="connsiteX161" fmla="*/ 952500 w 1267343"/>
                <a:gd name="connsiteY161" fmla="*/ 630617 h 1616455"/>
                <a:gd name="connsiteX162" fmla="*/ 966788 w 1267343"/>
                <a:gd name="connsiteY162" fmla="*/ 625855 h 1616455"/>
                <a:gd name="connsiteX163" fmla="*/ 981075 w 1267343"/>
                <a:gd name="connsiteY163" fmla="*/ 616330 h 1616455"/>
                <a:gd name="connsiteX164" fmla="*/ 1009650 w 1267343"/>
                <a:gd name="connsiteY164" fmla="*/ 606805 h 1616455"/>
                <a:gd name="connsiteX165" fmla="*/ 1038225 w 1267343"/>
                <a:gd name="connsiteY165" fmla="*/ 630617 h 1616455"/>
                <a:gd name="connsiteX166" fmla="*/ 1019175 w 1267343"/>
                <a:gd name="connsiteY166" fmla="*/ 659192 h 1616455"/>
                <a:gd name="connsiteX167" fmla="*/ 1009650 w 1267343"/>
                <a:gd name="connsiteY167" fmla="*/ 673480 h 1616455"/>
                <a:gd name="connsiteX168" fmla="*/ 995363 w 1267343"/>
                <a:gd name="connsiteY168" fmla="*/ 702055 h 1616455"/>
                <a:gd name="connsiteX169" fmla="*/ 981075 w 1267343"/>
                <a:gd name="connsiteY169" fmla="*/ 730630 h 1616455"/>
                <a:gd name="connsiteX170" fmla="*/ 962025 w 1267343"/>
                <a:gd name="connsiteY170" fmla="*/ 759205 h 1616455"/>
                <a:gd name="connsiteX171" fmla="*/ 938213 w 1267343"/>
                <a:gd name="connsiteY171" fmla="*/ 783017 h 1616455"/>
                <a:gd name="connsiteX172" fmla="*/ 938213 w 1267343"/>
                <a:gd name="connsiteY172" fmla="*/ 811592 h 1616455"/>
                <a:gd name="connsiteX173" fmla="*/ 971550 w 1267343"/>
                <a:gd name="connsiteY173" fmla="*/ 806830 h 1616455"/>
                <a:gd name="connsiteX174" fmla="*/ 1004888 w 1267343"/>
                <a:gd name="connsiteY174" fmla="*/ 763967 h 1616455"/>
                <a:gd name="connsiteX175" fmla="*/ 1019175 w 1267343"/>
                <a:gd name="connsiteY175" fmla="*/ 754442 h 1616455"/>
                <a:gd name="connsiteX176" fmla="*/ 1033463 w 1267343"/>
                <a:gd name="connsiteY176" fmla="*/ 749680 h 1616455"/>
                <a:gd name="connsiteX177" fmla="*/ 1047750 w 1267343"/>
                <a:gd name="connsiteY177" fmla="*/ 740155 h 1616455"/>
                <a:gd name="connsiteX178" fmla="*/ 1085850 w 1267343"/>
                <a:gd name="connsiteY178" fmla="*/ 730630 h 1616455"/>
                <a:gd name="connsiteX179" fmla="*/ 1128713 w 1267343"/>
                <a:gd name="connsiteY179" fmla="*/ 721105 h 1616455"/>
                <a:gd name="connsiteX180" fmla="*/ 1138238 w 1267343"/>
                <a:gd name="connsiteY180" fmla="*/ 706817 h 1616455"/>
                <a:gd name="connsiteX181" fmla="*/ 1166813 w 1267343"/>
                <a:gd name="connsiteY181" fmla="*/ 697292 h 1616455"/>
                <a:gd name="connsiteX182" fmla="*/ 1195388 w 1267343"/>
                <a:gd name="connsiteY182" fmla="*/ 683005 h 1616455"/>
                <a:gd name="connsiteX183" fmla="*/ 1200150 w 1267343"/>
                <a:gd name="connsiteY183" fmla="*/ 659192 h 1616455"/>
                <a:gd name="connsiteX184" fmla="*/ 1247775 w 1267343"/>
                <a:gd name="connsiteY184" fmla="*/ 678242 h 1616455"/>
                <a:gd name="connsiteX185" fmla="*/ 1262063 w 1267343"/>
                <a:gd name="connsiteY185" fmla="*/ 692530 h 1616455"/>
                <a:gd name="connsiteX186" fmla="*/ 1262063 w 1267343"/>
                <a:gd name="connsiteY186" fmla="*/ 744917 h 1616455"/>
                <a:gd name="connsiteX187" fmla="*/ 1247775 w 1267343"/>
                <a:gd name="connsiteY187" fmla="*/ 749680 h 1616455"/>
                <a:gd name="connsiteX188" fmla="*/ 1185863 w 1267343"/>
                <a:gd name="connsiteY188" fmla="*/ 763967 h 1616455"/>
                <a:gd name="connsiteX189" fmla="*/ 1128713 w 1267343"/>
                <a:gd name="connsiteY189" fmla="*/ 773492 h 1616455"/>
                <a:gd name="connsiteX190" fmla="*/ 1114425 w 1267343"/>
                <a:gd name="connsiteY190" fmla="*/ 778255 h 1616455"/>
                <a:gd name="connsiteX191" fmla="*/ 1081088 w 1267343"/>
                <a:gd name="connsiteY191" fmla="*/ 787780 h 1616455"/>
                <a:gd name="connsiteX192" fmla="*/ 1071563 w 1267343"/>
                <a:gd name="connsiteY192" fmla="*/ 825880 h 1616455"/>
                <a:gd name="connsiteX193" fmla="*/ 1023938 w 1267343"/>
                <a:gd name="connsiteY193" fmla="*/ 840167 h 1616455"/>
                <a:gd name="connsiteX194" fmla="*/ 1000125 w 1267343"/>
                <a:gd name="connsiteY194" fmla="*/ 844930 h 1616455"/>
                <a:gd name="connsiteX195" fmla="*/ 971550 w 1267343"/>
                <a:gd name="connsiteY195" fmla="*/ 854455 h 1616455"/>
                <a:gd name="connsiteX196" fmla="*/ 952500 w 1267343"/>
                <a:gd name="connsiteY196" fmla="*/ 859217 h 1616455"/>
                <a:gd name="connsiteX197" fmla="*/ 933451 w 1267343"/>
                <a:gd name="connsiteY197" fmla="*/ 909224 h 1616455"/>
                <a:gd name="connsiteX198" fmla="*/ 971550 w 1267343"/>
                <a:gd name="connsiteY198" fmla="*/ 906842 h 1616455"/>
                <a:gd name="connsiteX199" fmla="*/ 985838 w 1267343"/>
                <a:gd name="connsiteY199" fmla="*/ 925892 h 1616455"/>
                <a:gd name="connsiteX200" fmla="*/ 1004888 w 1267343"/>
                <a:gd name="connsiteY200" fmla="*/ 944942 h 1616455"/>
                <a:gd name="connsiteX201" fmla="*/ 1009650 w 1267343"/>
                <a:gd name="connsiteY201" fmla="*/ 959230 h 1616455"/>
                <a:gd name="connsiteX202" fmla="*/ 1023938 w 1267343"/>
                <a:gd name="connsiteY202" fmla="*/ 966374 h 1616455"/>
                <a:gd name="connsiteX203" fmla="*/ 1066800 w 1267343"/>
                <a:gd name="connsiteY203" fmla="*/ 954467 h 1616455"/>
                <a:gd name="connsiteX204" fmla="*/ 1085850 w 1267343"/>
                <a:gd name="connsiteY204" fmla="*/ 954467 h 1616455"/>
                <a:gd name="connsiteX205" fmla="*/ 1119188 w 1267343"/>
                <a:gd name="connsiteY205" fmla="*/ 940180 h 1616455"/>
                <a:gd name="connsiteX206" fmla="*/ 1143000 w 1267343"/>
                <a:gd name="connsiteY206" fmla="*/ 944942 h 1616455"/>
                <a:gd name="connsiteX207" fmla="*/ 1152525 w 1267343"/>
                <a:gd name="connsiteY207" fmla="*/ 959230 h 1616455"/>
                <a:gd name="connsiteX208" fmla="*/ 1166813 w 1267343"/>
                <a:gd name="connsiteY208" fmla="*/ 992567 h 1616455"/>
                <a:gd name="connsiteX209" fmla="*/ 1162050 w 1267343"/>
                <a:gd name="connsiteY209" fmla="*/ 1006855 h 1616455"/>
                <a:gd name="connsiteX210" fmla="*/ 1147763 w 1267343"/>
                <a:gd name="connsiteY210" fmla="*/ 1011617 h 1616455"/>
                <a:gd name="connsiteX211" fmla="*/ 1060110 w 1267343"/>
                <a:gd name="connsiteY211" fmla="*/ 1021041 h 1616455"/>
                <a:gd name="connsiteX212" fmla="*/ 1052513 w 1267343"/>
                <a:gd name="connsiteY212" fmla="*/ 1006855 h 1616455"/>
                <a:gd name="connsiteX213" fmla="*/ 1023938 w 1267343"/>
                <a:gd name="connsiteY213" fmla="*/ 997330 h 1616455"/>
                <a:gd name="connsiteX214" fmla="*/ 985838 w 1267343"/>
                <a:gd name="connsiteY214" fmla="*/ 987805 h 1616455"/>
                <a:gd name="connsiteX215" fmla="*/ 952500 w 1267343"/>
                <a:gd name="connsiteY215" fmla="*/ 994949 h 1616455"/>
                <a:gd name="connsiteX216" fmla="*/ 890588 w 1267343"/>
                <a:gd name="connsiteY216" fmla="*/ 973517 h 1616455"/>
                <a:gd name="connsiteX217" fmla="*/ 909637 w 1267343"/>
                <a:gd name="connsiteY217" fmla="*/ 975899 h 1616455"/>
                <a:gd name="connsiteX218" fmla="*/ 902495 w 1267343"/>
                <a:gd name="connsiteY218" fmla="*/ 1059242 h 1616455"/>
                <a:gd name="connsiteX219" fmla="*/ 871537 w 1267343"/>
                <a:gd name="connsiteY219" fmla="*/ 1104486 h 1616455"/>
                <a:gd name="connsiteX220" fmla="*/ 850107 w 1267343"/>
                <a:gd name="connsiteY220" fmla="*/ 1111630 h 1616455"/>
                <a:gd name="connsiteX221" fmla="*/ 833438 w 1267343"/>
                <a:gd name="connsiteY221" fmla="*/ 1116392 h 1616455"/>
                <a:gd name="connsiteX222" fmla="*/ 823913 w 1267343"/>
                <a:gd name="connsiteY222" fmla="*/ 1166399 h 1616455"/>
                <a:gd name="connsiteX223" fmla="*/ 781051 w 1267343"/>
                <a:gd name="connsiteY223" fmla="*/ 1178305 h 1616455"/>
                <a:gd name="connsiteX224" fmla="*/ 762000 w 1267343"/>
                <a:gd name="connsiteY224" fmla="*/ 1173542 h 1616455"/>
                <a:gd name="connsiteX225" fmla="*/ 754856 w 1267343"/>
                <a:gd name="connsiteY225" fmla="*/ 1204498 h 1616455"/>
                <a:gd name="connsiteX226" fmla="*/ 736260 w 1267343"/>
                <a:gd name="connsiteY226" fmla="*/ 1225828 h 1616455"/>
                <a:gd name="connsiteX227" fmla="*/ 714376 w 1267343"/>
                <a:gd name="connsiteY227" fmla="*/ 1254505 h 1616455"/>
                <a:gd name="connsiteX228" fmla="*/ 704850 w 1267343"/>
                <a:gd name="connsiteY228" fmla="*/ 1302130 h 1616455"/>
                <a:gd name="connsiteX229" fmla="*/ 733425 w 1267343"/>
                <a:gd name="connsiteY229" fmla="*/ 1321180 h 1616455"/>
                <a:gd name="connsiteX230" fmla="*/ 747713 w 1267343"/>
                <a:gd name="connsiteY230" fmla="*/ 1330705 h 1616455"/>
                <a:gd name="connsiteX231" fmla="*/ 757238 w 1267343"/>
                <a:gd name="connsiteY231" fmla="*/ 1344992 h 1616455"/>
                <a:gd name="connsiteX232" fmla="*/ 776288 w 1267343"/>
                <a:gd name="connsiteY232" fmla="*/ 1359280 h 1616455"/>
                <a:gd name="connsiteX233" fmla="*/ 828675 w 1267343"/>
                <a:gd name="connsiteY233" fmla="*/ 1368805 h 1616455"/>
                <a:gd name="connsiteX234" fmla="*/ 842963 w 1267343"/>
                <a:gd name="connsiteY234" fmla="*/ 1378330 h 1616455"/>
                <a:gd name="connsiteX235" fmla="*/ 852488 w 1267343"/>
                <a:gd name="connsiteY235" fmla="*/ 1392617 h 1616455"/>
                <a:gd name="connsiteX236" fmla="*/ 885825 w 1267343"/>
                <a:gd name="connsiteY236" fmla="*/ 1397380 h 1616455"/>
                <a:gd name="connsiteX237" fmla="*/ 900113 w 1267343"/>
                <a:gd name="connsiteY237" fmla="*/ 1406905 h 1616455"/>
                <a:gd name="connsiteX238" fmla="*/ 942975 w 1267343"/>
                <a:gd name="connsiteY238" fmla="*/ 1392617 h 1616455"/>
                <a:gd name="connsiteX239" fmla="*/ 966788 w 1267343"/>
                <a:gd name="connsiteY239" fmla="*/ 1373567 h 1616455"/>
                <a:gd name="connsiteX240" fmla="*/ 976313 w 1267343"/>
                <a:gd name="connsiteY240" fmla="*/ 1359280 h 1616455"/>
                <a:gd name="connsiteX241" fmla="*/ 990600 w 1267343"/>
                <a:gd name="connsiteY241" fmla="*/ 1349755 h 1616455"/>
                <a:gd name="connsiteX242" fmla="*/ 995363 w 1267343"/>
                <a:gd name="connsiteY242" fmla="*/ 1335467 h 1616455"/>
                <a:gd name="connsiteX243" fmla="*/ 1033463 w 1267343"/>
                <a:gd name="connsiteY243" fmla="*/ 1344992 h 1616455"/>
                <a:gd name="connsiteX244" fmla="*/ 1157288 w 1267343"/>
                <a:gd name="connsiteY244" fmla="*/ 1359280 h 1616455"/>
                <a:gd name="connsiteX245" fmla="*/ 1185863 w 1267343"/>
                <a:gd name="connsiteY245" fmla="*/ 1368805 h 1616455"/>
                <a:gd name="connsiteX246" fmla="*/ 1190625 w 1267343"/>
                <a:gd name="connsiteY246" fmla="*/ 1383092 h 1616455"/>
                <a:gd name="connsiteX247" fmla="*/ 1200150 w 1267343"/>
                <a:gd name="connsiteY247" fmla="*/ 1397380 h 1616455"/>
                <a:gd name="connsiteX248" fmla="*/ 1190625 w 1267343"/>
                <a:gd name="connsiteY248" fmla="*/ 1411667 h 1616455"/>
                <a:gd name="connsiteX249" fmla="*/ 1119188 w 1267343"/>
                <a:gd name="connsiteY249" fmla="*/ 1406905 h 1616455"/>
                <a:gd name="connsiteX250" fmla="*/ 1090613 w 1267343"/>
                <a:gd name="connsiteY250" fmla="*/ 1397380 h 1616455"/>
                <a:gd name="connsiteX251" fmla="*/ 1033463 w 1267343"/>
                <a:gd name="connsiteY251" fmla="*/ 1406905 h 1616455"/>
                <a:gd name="connsiteX252" fmla="*/ 985838 w 1267343"/>
                <a:gd name="connsiteY252" fmla="*/ 1416430 h 1616455"/>
                <a:gd name="connsiteX253" fmla="*/ 971550 w 1267343"/>
                <a:gd name="connsiteY253" fmla="*/ 1425955 h 1616455"/>
                <a:gd name="connsiteX254" fmla="*/ 957263 w 1267343"/>
                <a:gd name="connsiteY254" fmla="*/ 1430717 h 1616455"/>
                <a:gd name="connsiteX255" fmla="*/ 966787 w 1267343"/>
                <a:gd name="connsiteY255" fmla="*/ 1423574 h 1616455"/>
                <a:gd name="connsiteX256" fmla="*/ 995362 w 1267343"/>
                <a:gd name="connsiteY256" fmla="*/ 1483105 h 1616455"/>
                <a:gd name="connsiteX257" fmla="*/ 1119188 w 1267343"/>
                <a:gd name="connsiteY257" fmla="*/ 1506917 h 1616455"/>
                <a:gd name="connsiteX258" fmla="*/ 1228725 w 1267343"/>
                <a:gd name="connsiteY258" fmla="*/ 1521205 h 1616455"/>
                <a:gd name="connsiteX259" fmla="*/ 1243013 w 1267343"/>
                <a:gd name="connsiteY259" fmla="*/ 1530730 h 1616455"/>
                <a:gd name="connsiteX260" fmla="*/ 1247775 w 1267343"/>
                <a:gd name="connsiteY260" fmla="*/ 1545017 h 1616455"/>
                <a:gd name="connsiteX261" fmla="*/ 1262063 w 1267343"/>
                <a:gd name="connsiteY261" fmla="*/ 1573592 h 1616455"/>
                <a:gd name="connsiteX262" fmla="*/ 1257300 w 1267343"/>
                <a:gd name="connsiteY262" fmla="*/ 1587880 h 1616455"/>
                <a:gd name="connsiteX263" fmla="*/ 1185863 w 1267343"/>
                <a:gd name="connsiteY263" fmla="*/ 1597405 h 1616455"/>
                <a:gd name="connsiteX264" fmla="*/ 1171575 w 1267343"/>
                <a:gd name="connsiteY264" fmla="*/ 1568830 h 1616455"/>
                <a:gd name="connsiteX265" fmla="*/ 1157288 w 1267343"/>
                <a:gd name="connsiteY265" fmla="*/ 1559305 h 1616455"/>
                <a:gd name="connsiteX266" fmla="*/ 1071563 w 1267343"/>
                <a:gd name="connsiteY266" fmla="*/ 1564067 h 1616455"/>
                <a:gd name="connsiteX267" fmla="*/ 1052513 w 1267343"/>
                <a:gd name="connsiteY267" fmla="*/ 1568830 h 1616455"/>
                <a:gd name="connsiteX268" fmla="*/ 1023938 w 1267343"/>
                <a:gd name="connsiteY268" fmla="*/ 1583117 h 1616455"/>
                <a:gd name="connsiteX269" fmla="*/ 1009650 w 1267343"/>
                <a:gd name="connsiteY269" fmla="*/ 1611692 h 1616455"/>
                <a:gd name="connsiteX270" fmla="*/ 995363 w 1267343"/>
                <a:gd name="connsiteY270" fmla="*/ 1616455 h 1616455"/>
                <a:gd name="connsiteX271" fmla="*/ 985838 w 1267343"/>
                <a:gd name="connsiteY271" fmla="*/ 1583117 h 1616455"/>
                <a:gd name="connsiteX272" fmla="*/ 976313 w 1267343"/>
                <a:gd name="connsiteY272" fmla="*/ 1530730 h 1616455"/>
                <a:gd name="connsiteX273" fmla="*/ 966788 w 1267343"/>
                <a:gd name="connsiteY273" fmla="*/ 1497392 h 1616455"/>
                <a:gd name="connsiteX274" fmla="*/ 952500 w 1267343"/>
                <a:gd name="connsiteY274" fmla="*/ 1487867 h 1616455"/>
                <a:gd name="connsiteX275" fmla="*/ 938213 w 1267343"/>
                <a:gd name="connsiteY275" fmla="*/ 1502155 h 1616455"/>
                <a:gd name="connsiteX276" fmla="*/ 933450 w 1267343"/>
                <a:gd name="connsiteY276" fmla="*/ 1540255 h 1616455"/>
                <a:gd name="connsiteX277" fmla="*/ 890588 w 1267343"/>
                <a:gd name="connsiteY277" fmla="*/ 1535492 h 1616455"/>
                <a:gd name="connsiteX278" fmla="*/ 881063 w 1267343"/>
                <a:gd name="connsiteY278" fmla="*/ 1511680 h 1616455"/>
                <a:gd name="connsiteX279" fmla="*/ 909637 w 1267343"/>
                <a:gd name="connsiteY279" fmla="*/ 1471199 h 1616455"/>
                <a:gd name="connsiteX280" fmla="*/ 876300 w 1267343"/>
                <a:gd name="connsiteY280" fmla="*/ 1449767 h 1616455"/>
                <a:gd name="connsiteX281" fmla="*/ 862013 w 1267343"/>
                <a:gd name="connsiteY281" fmla="*/ 1440242 h 1616455"/>
                <a:gd name="connsiteX282" fmla="*/ 828675 w 1267343"/>
                <a:gd name="connsiteY282" fmla="*/ 1464055 h 1616455"/>
                <a:gd name="connsiteX283" fmla="*/ 809625 w 1267343"/>
                <a:gd name="connsiteY283" fmla="*/ 1459292 h 1616455"/>
                <a:gd name="connsiteX284" fmla="*/ 795338 w 1267343"/>
                <a:gd name="connsiteY284" fmla="*/ 1421192 h 1616455"/>
                <a:gd name="connsiteX285" fmla="*/ 790575 w 1267343"/>
                <a:gd name="connsiteY285" fmla="*/ 1402142 h 1616455"/>
                <a:gd name="connsiteX286" fmla="*/ 766763 w 1267343"/>
                <a:gd name="connsiteY286" fmla="*/ 1406905 h 1616455"/>
                <a:gd name="connsiteX287" fmla="*/ 738188 w 1267343"/>
                <a:gd name="connsiteY287" fmla="*/ 1416430 h 1616455"/>
                <a:gd name="connsiteX288" fmla="*/ 638175 w 1267343"/>
                <a:gd name="connsiteY288" fmla="*/ 1411667 h 1616455"/>
                <a:gd name="connsiteX289" fmla="*/ 623888 w 1267343"/>
                <a:gd name="connsiteY289" fmla="*/ 1406905 h 1616455"/>
                <a:gd name="connsiteX290" fmla="*/ 609600 w 1267343"/>
                <a:gd name="connsiteY290" fmla="*/ 1373567 h 1616455"/>
                <a:gd name="connsiteX291" fmla="*/ 623888 w 1267343"/>
                <a:gd name="connsiteY291" fmla="*/ 1364042 h 1616455"/>
                <a:gd name="connsiteX292" fmla="*/ 676275 w 1267343"/>
                <a:gd name="connsiteY292" fmla="*/ 1359280 h 1616455"/>
                <a:gd name="connsiteX293" fmla="*/ 666750 w 1267343"/>
                <a:gd name="connsiteY293" fmla="*/ 1330705 h 1616455"/>
                <a:gd name="connsiteX294" fmla="*/ 661988 w 1267343"/>
                <a:gd name="connsiteY294" fmla="*/ 1316417 h 1616455"/>
                <a:gd name="connsiteX295" fmla="*/ 657225 w 1267343"/>
                <a:gd name="connsiteY295" fmla="*/ 1297367 h 1616455"/>
                <a:gd name="connsiteX296" fmla="*/ 642938 w 1267343"/>
                <a:gd name="connsiteY296" fmla="*/ 1287842 h 1616455"/>
                <a:gd name="connsiteX297" fmla="*/ 585788 w 1267343"/>
                <a:gd name="connsiteY297" fmla="*/ 1297367 h 1616455"/>
                <a:gd name="connsiteX298" fmla="*/ 576263 w 1267343"/>
                <a:gd name="connsiteY298" fmla="*/ 1283080 h 1616455"/>
                <a:gd name="connsiteX299" fmla="*/ 590550 w 1267343"/>
                <a:gd name="connsiteY299" fmla="*/ 1273555 h 1616455"/>
                <a:gd name="connsiteX300" fmla="*/ 600075 w 1267343"/>
                <a:gd name="connsiteY300" fmla="*/ 1244980 h 1616455"/>
                <a:gd name="connsiteX301" fmla="*/ 604838 w 1267343"/>
                <a:gd name="connsiteY301" fmla="*/ 1230692 h 1616455"/>
                <a:gd name="connsiteX302" fmla="*/ 590550 w 1267343"/>
                <a:gd name="connsiteY302" fmla="*/ 1221167 h 1616455"/>
                <a:gd name="connsiteX303" fmla="*/ 561975 w 1267343"/>
                <a:gd name="connsiteY303" fmla="*/ 1206880 h 1616455"/>
                <a:gd name="connsiteX304" fmla="*/ 547688 w 1267343"/>
                <a:gd name="connsiteY304" fmla="*/ 1192592 h 1616455"/>
                <a:gd name="connsiteX305" fmla="*/ 519113 w 1267343"/>
                <a:gd name="connsiteY305" fmla="*/ 1173542 h 1616455"/>
                <a:gd name="connsiteX306" fmla="*/ 504825 w 1267343"/>
                <a:gd name="connsiteY306" fmla="*/ 1164017 h 1616455"/>
                <a:gd name="connsiteX307" fmla="*/ 490538 w 1267343"/>
                <a:gd name="connsiteY307" fmla="*/ 1159255 h 1616455"/>
                <a:gd name="connsiteX308" fmla="*/ 476250 w 1267343"/>
                <a:gd name="connsiteY308" fmla="*/ 1149730 h 1616455"/>
                <a:gd name="connsiteX309" fmla="*/ 447675 w 1267343"/>
                <a:gd name="connsiteY309" fmla="*/ 1140205 h 1616455"/>
                <a:gd name="connsiteX310" fmla="*/ 433388 w 1267343"/>
                <a:gd name="connsiteY310" fmla="*/ 1130680 h 1616455"/>
                <a:gd name="connsiteX311" fmla="*/ 347663 w 1267343"/>
                <a:gd name="connsiteY311" fmla="*/ 1140205 h 1616455"/>
                <a:gd name="connsiteX312" fmla="*/ 295275 w 1267343"/>
                <a:gd name="connsiteY312" fmla="*/ 1135442 h 1616455"/>
                <a:gd name="connsiteX313" fmla="*/ 280988 w 1267343"/>
                <a:gd name="connsiteY313" fmla="*/ 1125917 h 1616455"/>
                <a:gd name="connsiteX314" fmla="*/ 223838 w 1267343"/>
                <a:gd name="connsiteY314" fmla="*/ 1116392 h 1616455"/>
                <a:gd name="connsiteX315" fmla="*/ 195263 w 1267343"/>
                <a:gd name="connsiteY315" fmla="*/ 1106867 h 1616455"/>
                <a:gd name="connsiteX316" fmla="*/ 180975 w 1267343"/>
                <a:gd name="connsiteY316" fmla="*/ 1102105 h 1616455"/>
                <a:gd name="connsiteX317" fmla="*/ 109538 w 1267343"/>
                <a:gd name="connsiteY317" fmla="*/ 1116392 h 1616455"/>
                <a:gd name="connsiteX318" fmla="*/ 104775 w 1267343"/>
                <a:gd name="connsiteY318" fmla="*/ 1130680 h 1616455"/>
                <a:gd name="connsiteX319" fmla="*/ 114300 w 1267343"/>
                <a:gd name="connsiteY319" fmla="*/ 1240217 h 1616455"/>
                <a:gd name="connsiteX320" fmla="*/ 119063 w 1267343"/>
                <a:gd name="connsiteY320" fmla="*/ 1249742 h 1616455"/>
                <a:gd name="connsiteX0" fmla="*/ 109538 w 1267343"/>
                <a:gd name="connsiteY0" fmla="*/ 1321180 h 1616455"/>
                <a:gd name="connsiteX1" fmla="*/ 85725 w 1267343"/>
                <a:gd name="connsiteY1" fmla="*/ 1316417 h 1616455"/>
                <a:gd name="connsiteX2" fmla="*/ 80963 w 1267343"/>
                <a:gd name="connsiteY2" fmla="*/ 1302130 h 1616455"/>
                <a:gd name="connsiteX3" fmla="*/ 71438 w 1267343"/>
                <a:gd name="connsiteY3" fmla="*/ 1287842 h 1616455"/>
                <a:gd name="connsiteX4" fmla="*/ 57150 w 1267343"/>
                <a:gd name="connsiteY4" fmla="*/ 1235455 h 1616455"/>
                <a:gd name="connsiteX5" fmla="*/ 52388 w 1267343"/>
                <a:gd name="connsiteY5" fmla="*/ 1221167 h 1616455"/>
                <a:gd name="connsiteX6" fmla="*/ 38100 w 1267343"/>
                <a:gd name="connsiteY6" fmla="*/ 1211642 h 1616455"/>
                <a:gd name="connsiteX7" fmla="*/ 19050 w 1267343"/>
                <a:gd name="connsiteY7" fmla="*/ 1183067 h 1616455"/>
                <a:gd name="connsiteX8" fmla="*/ 14288 w 1267343"/>
                <a:gd name="connsiteY8" fmla="*/ 1168780 h 1616455"/>
                <a:gd name="connsiteX9" fmla="*/ 0 w 1267343"/>
                <a:gd name="connsiteY9" fmla="*/ 1140205 h 1616455"/>
                <a:gd name="connsiteX10" fmla="*/ 28575 w 1267343"/>
                <a:gd name="connsiteY10" fmla="*/ 1121155 h 1616455"/>
                <a:gd name="connsiteX11" fmla="*/ 42863 w 1267343"/>
                <a:gd name="connsiteY11" fmla="*/ 1111630 h 1616455"/>
                <a:gd name="connsiteX12" fmla="*/ 71438 w 1267343"/>
                <a:gd name="connsiteY12" fmla="*/ 1087817 h 1616455"/>
                <a:gd name="connsiteX13" fmla="*/ 76200 w 1267343"/>
                <a:gd name="connsiteY13" fmla="*/ 1073530 h 1616455"/>
                <a:gd name="connsiteX14" fmla="*/ 76200 w 1267343"/>
                <a:gd name="connsiteY14" fmla="*/ 1016380 h 1616455"/>
                <a:gd name="connsiteX15" fmla="*/ 66675 w 1267343"/>
                <a:gd name="connsiteY15" fmla="*/ 1002092 h 1616455"/>
                <a:gd name="connsiteX16" fmla="*/ 47625 w 1267343"/>
                <a:gd name="connsiteY16" fmla="*/ 997330 h 1616455"/>
                <a:gd name="connsiteX17" fmla="*/ 42863 w 1267343"/>
                <a:gd name="connsiteY17" fmla="*/ 935417 h 1616455"/>
                <a:gd name="connsiteX18" fmla="*/ 57150 w 1267343"/>
                <a:gd name="connsiteY18" fmla="*/ 925892 h 1616455"/>
                <a:gd name="connsiteX19" fmla="*/ 109538 w 1267343"/>
                <a:gd name="connsiteY19" fmla="*/ 944942 h 1616455"/>
                <a:gd name="connsiteX20" fmla="*/ 119063 w 1267343"/>
                <a:gd name="connsiteY20" fmla="*/ 973517 h 1616455"/>
                <a:gd name="connsiteX21" fmla="*/ 128588 w 1267343"/>
                <a:gd name="connsiteY21" fmla="*/ 1002092 h 1616455"/>
                <a:gd name="connsiteX22" fmla="*/ 133350 w 1267343"/>
                <a:gd name="connsiteY22" fmla="*/ 1016380 h 1616455"/>
                <a:gd name="connsiteX23" fmla="*/ 147638 w 1267343"/>
                <a:gd name="connsiteY23" fmla="*/ 1021142 h 1616455"/>
                <a:gd name="connsiteX24" fmla="*/ 161925 w 1267343"/>
                <a:gd name="connsiteY24" fmla="*/ 1030667 h 1616455"/>
                <a:gd name="connsiteX25" fmla="*/ 238125 w 1267343"/>
                <a:gd name="connsiteY25" fmla="*/ 1044955 h 1616455"/>
                <a:gd name="connsiteX26" fmla="*/ 266700 w 1267343"/>
                <a:gd name="connsiteY26" fmla="*/ 1064005 h 1616455"/>
                <a:gd name="connsiteX27" fmla="*/ 285750 w 1267343"/>
                <a:gd name="connsiteY27" fmla="*/ 1087817 h 1616455"/>
                <a:gd name="connsiteX28" fmla="*/ 314325 w 1267343"/>
                <a:gd name="connsiteY28" fmla="*/ 1097342 h 1616455"/>
                <a:gd name="connsiteX29" fmla="*/ 457200 w 1267343"/>
                <a:gd name="connsiteY29" fmla="*/ 1092580 h 1616455"/>
                <a:gd name="connsiteX30" fmla="*/ 466725 w 1267343"/>
                <a:gd name="connsiteY30" fmla="*/ 1078292 h 1616455"/>
                <a:gd name="connsiteX31" fmla="*/ 481013 w 1267343"/>
                <a:gd name="connsiteY31" fmla="*/ 1068767 h 1616455"/>
                <a:gd name="connsiteX32" fmla="*/ 485775 w 1267343"/>
                <a:gd name="connsiteY32" fmla="*/ 1021142 h 1616455"/>
                <a:gd name="connsiteX33" fmla="*/ 481013 w 1267343"/>
                <a:gd name="connsiteY33" fmla="*/ 1006855 h 1616455"/>
                <a:gd name="connsiteX34" fmla="*/ 466725 w 1267343"/>
                <a:gd name="connsiteY34" fmla="*/ 1002092 h 1616455"/>
                <a:gd name="connsiteX35" fmla="*/ 442913 w 1267343"/>
                <a:gd name="connsiteY35" fmla="*/ 959230 h 1616455"/>
                <a:gd name="connsiteX36" fmla="*/ 438150 w 1267343"/>
                <a:gd name="connsiteY36" fmla="*/ 940180 h 1616455"/>
                <a:gd name="connsiteX37" fmla="*/ 433388 w 1267343"/>
                <a:gd name="connsiteY37" fmla="*/ 892555 h 1616455"/>
                <a:gd name="connsiteX38" fmla="*/ 419100 w 1267343"/>
                <a:gd name="connsiteY38" fmla="*/ 887792 h 1616455"/>
                <a:gd name="connsiteX39" fmla="*/ 390525 w 1267343"/>
                <a:gd name="connsiteY39" fmla="*/ 873505 h 1616455"/>
                <a:gd name="connsiteX40" fmla="*/ 376238 w 1267343"/>
                <a:gd name="connsiteY40" fmla="*/ 859217 h 1616455"/>
                <a:gd name="connsiteX41" fmla="*/ 371475 w 1267343"/>
                <a:gd name="connsiteY41" fmla="*/ 844930 h 1616455"/>
                <a:gd name="connsiteX42" fmla="*/ 361950 w 1267343"/>
                <a:gd name="connsiteY42" fmla="*/ 830642 h 1616455"/>
                <a:gd name="connsiteX43" fmla="*/ 357188 w 1267343"/>
                <a:gd name="connsiteY43" fmla="*/ 816355 h 1616455"/>
                <a:gd name="connsiteX44" fmla="*/ 314325 w 1267343"/>
                <a:gd name="connsiteY44" fmla="*/ 783017 h 1616455"/>
                <a:gd name="connsiteX45" fmla="*/ 300038 w 1267343"/>
                <a:gd name="connsiteY45" fmla="*/ 773492 h 1616455"/>
                <a:gd name="connsiteX46" fmla="*/ 314325 w 1267343"/>
                <a:gd name="connsiteY46" fmla="*/ 759205 h 1616455"/>
                <a:gd name="connsiteX47" fmla="*/ 357188 w 1267343"/>
                <a:gd name="connsiteY47" fmla="*/ 768730 h 1616455"/>
                <a:gd name="connsiteX48" fmla="*/ 385763 w 1267343"/>
                <a:gd name="connsiteY48" fmla="*/ 787780 h 1616455"/>
                <a:gd name="connsiteX49" fmla="*/ 409575 w 1267343"/>
                <a:gd name="connsiteY49" fmla="*/ 806830 h 1616455"/>
                <a:gd name="connsiteX50" fmla="*/ 438150 w 1267343"/>
                <a:gd name="connsiteY50" fmla="*/ 825880 h 1616455"/>
                <a:gd name="connsiteX51" fmla="*/ 452438 w 1267343"/>
                <a:gd name="connsiteY51" fmla="*/ 840167 h 1616455"/>
                <a:gd name="connsiteX52" fmla="*/ 471488 w 1267343"/>
                <a:gd name="connsiteY52" fmla="*/ 868742 h 1616455"/>
                <a:gd name="connsiteX53" fmla="*/ 490538 w 1267343"/>
                <a:gd name="connsiteY53" fmla="*/ 897317 h 1616455"/>
                <a:gd name="connsiteX54" fmla="*/ 500063 w 1267343"/>
                <a:gd name="connsiteY54" fmla="*/ 911605 h 1616455"/>
                <a:gd name="connsiteX55" fmla="*/ 509588 w 1267343"/>
                <a:gd name="connsiteY55" fmla="*/ 925892 h 1616455"/>
                <a:gd name="connsiteX56" fmla="*/ 514350 w 1267343"/>
                <a:gd name="connsiteY56" fmla="*/ 940180 h 1616455"/>
                <a:gd name="connsiteX57" fmla="*/ 523875 w 1267343"/>
                <a:gd name="connsiteY57" fmla="*/ 954467 h 1616455"/>
                <a:gd name="connsiteX58" fmla="*/ 542925 w 1267343"/>
                <a:gd name="connsiteY58" fmla="*/ 997330 h 1616455"/>
                <a:gd name="connsiteX59" fmla="*/ 557213 w 1267343"/>
                <a:gd name="connsiteY59" fmla="*/ 1035430 h 1616455"/>
                <a:gd name="connsiteX60" fmla="*/ 576263 w 1267343"/>
                <a:gd name="connsiteY60" fmla="*/ 1030667 h 1616455"/>
                <a:gd name="connsiteX61" fmla="*/ 581025 w 1267343"/>
                <a:gd name="connsiteY61" fmla="*/ 1016380 h 1616455"/>
                <a:gd name="connsiteX62" fmla="*/ 561975 w 1267343"/>
                <a:gd name="connsiteY62" fmla="*/ 987805 h 1616455"/>
                <a:gd name="connsiteX63" fmla="*/ 552450 w 1267343"/>
                <a:gd name="connsiteY63" fmla="*/ 973517 h 1616455"/>
                <a:gd name="connsiteX64" fmla="*/ 566738 w 1267343"/>
                <a:gd name="connsiteY64" fmla="*/ 968755 h 1616455"/>
                <a:gd name="connsiteX65" fmla="*/ 604838 w 1267343"/>
                <a:gd name="connsiteY65" fmla="*/ 983042 h 1616455"/>
                <a:gd name="connsiteX66" fmla="*/ 628650 w 1267343"/>
                <a:gd name="connsiteY66" fmla="*/ 1006855 h 1616455"/>
                <a:gd name="connsiteX67" fmla="*/ 638175 w 1267343"/>
                <a:gd name="connsiteY67" fmla="*/ 978280 h 1616455"/>
                <a:gd name="connsiteX68" fmla="*/ 633413 w 1267343"/>
                <a:gd name="connsiteY68" fmla="*/ 959230 h 1616455"/>
                <a:gd name="connsiteX69" fmla="*/ 590550 w 1267343"/>
                <a:gd name="connsiteY69" fmla="*/ 925892 h 1616455"/>
                <a:gd name="connsiteX70" fmla="*/ 576263 w 1267343"/>
                <a:gd name="connsiteY70" fmla="*/ 916367 h 1616455"/>
                <a:gd name="connsiteX71" fmla="*/ 685800 w 1267343"/>
                <a:gd name="connsiteY71" fmla="*/ 897317 h 1616455"/>
                <a:gd name="connsiteX72" fmla="*/ 681038 w 1267343"/>
                <a:gd name="connsiteY72" fmla="*/ 854455 h 1616455"/>
                <a:gd name="connsiteX73" fmla="*/ 666750 w 1267343"/>
                <a:gd name="connsiteY73" fmla="*/ 844930 h 1616455"/>
                <a:gd name="connsiteX74" fmla="*/ 609600 w 1267343"/>
                <a:gd name="connsiteY74" fmla="*/ 825880 h 1616455"/>
                <a:gd name="connsiteX75" fmla="*/ 614363 w 1267343"/>
                <a:gd name="connsiteY75" fmla="*/ 806830 h 1616455"/>
                <a:gd name="connsiteX76" fmla="*/ 633413 w 1267343"/>
                <a:gd name="connsiteY76" fmla="*/ 802067 h 1616455"/>
                <a:gd name="connsiteX77" fmla="*/ 671513 w 1267343"/>
                <a:gd name="connsiteY77" fmla="*/ 797305 h 1616455"/>
                <a:gd name="connsiteX78" fmla="*/ 704850 w 1267343"/>
                <a:gd name="connsiteY78" fmla="*/ 787780 h 1616455"/>
                <a:gd name="connsiteX79" fmla="*/ 719138 w 1267343"/>
                <a:gd name="connsiteY79" fmla="*/ 768730 h 1616455"/>
                <a:gd name="connsiteX80" fmla="*/ 747713 w 1267343"/>
                <a:gd name="connsiteY80" fmla="*/ 740155 h 1616455"/>
                <a:gd name="connsiteX81" fmla="*/ 709613 w 1267343"/>
                <a:gd name="connsiteY81" fmla="*/ 725867 h 1616455"/>
                <a:gd name="connsiteX82" fmla="*/ 695325 w 1267343"/>
                <a:gd name="connsiteY82" fmla="*/ 716342 h 1616455"/>
                <a:gd name="connsiteX83" fmla="*/ 676275 w 1267343"/>
                <a:gd name="connsiteY83" fmla="*/ 711580 h 1616455"/>
                <a:gd name="connsiteX84" fmla="*/ 642938 w 1267343"/>
                <a:gd name="connsiteY84" fmla="*/ 678242 h 1616455"/>
                <a:gd name="connsiteX85" fmla="*/ 647700 w 1267343"/>
                <a:gd name="connsiteY85" fmla="*/ 654430 h 1616455"/>
                <a:gd name="connsiteX86" fmla="*/ 676275 w 1267343"/>
                <a:gd name="connsiteY86" fmla="*/ 635380 h 1616455"/>
                <a:gd name="connsiteX87" fmla="*/ 681038 w 1267343"/>
                <a:gd name="connsiteY87" fmla="*/ 621092 h 1616455"/>
                <a:gd name="connsiteX88" fmla="*/ 676275 w 1267343"/>
                <a:gd name="connsiteY88" fmla="*/ 592517 h 1616455"/>
                <a:gd name="connsiteX89" fmla="*/ 666750 w 1267343"/>
                <a:gd name="connsiteY89" fmla="*/ 578230 h 1616455"/>
                <a:gd name="connsiteX90" fmla="*/ 652463 w 1267343"/>
                <a:gd name="connsiteY90" fmla="*/ 573467 h 1616455"/>
                <a:gd name="connsiteX91" fmla="*/ 609600 w 1267343"/>
                <a:gd name="connsiteY91" fmla="*/ 568705 h 1616455"/>
                <a:gd name="connsiteX92" fmla="*/ 561975 w 1267343"/>
                <a:gd name="connsiteY92" fmla="*/ 559180 h 1616455"/>
                <a:gd name="connsiteX93" fmla="*/ 533400 w 1267343"/>
                <a:gd name="connsiteY93" fmla="*/ 549655 h 1616455"/>
                <a:gd name="connsiteX94" fmla="*/ 504825 w 1267343"/>
                <a:gd name="connsiteY94" fmla="*/ 544892 h 1616455"/>
                <a:gd name="connsiteX95" fmla="*/ 495300 w 1267343"/>
                <a:gd name="connsiteY95" fmla="*/ 511555 h 1616455"/>
                <a:gd name="connsiteX96" fmla="*/ 519113 w 1267343"/>
                <a:gd name="connsiteY96" fmla="*/ 506792 h 1616455"/>
                <a:gd name="connsiteX97" fmla="*/ 547688 w 1267343"/>
                <a:gd name="connsiteY97" fmla="*/ 497267 h 1616455"/>
                <a:gd name="connsiteX98" fmla="*/ 576263 w 1267343"/>
                <a:gd name="connsiteY98" fmla="*/ 521080 h 1616455"/>
                <a:gd name="connsiteX99" fmla="*/ 619125 w 1267343"/>
                <a:gd name="connsiteY99" fmla="*/ 516317 h 1616455"/>
                <a:gd name="connsiteX100" fmla="*/ 628650 w 1267343"/>
                <a:gd name="connsiteY100" fmla="*/ 502030 h 1616455"/>
                <a:gd name="connsiteX101" fmla="*/ 690563 w 1267343"/>
                <a:gd name="connsiteY101" fmla="*/ 497267 h 1616455"/>
                <a:gd name="connsiteX102" fmla="*/ 712448 w 1267343"/>
                <a:gd name="connsiteY102" fmla="*/ 485259 h 1616455"/>
                <a:gd name="connsiteX103" fmla="*/ 781050 w 1267343"/>
                <a:gd name="connsiteY103" fmla="*/ 485361 h 1616455"/>
                <a:gd name="connsiteX104" fmla="*/ 804863 w 1267343"/>
                <a:gd name="connsiteY104" fmla="*/ 444880 h 1616455"/>
                <a:gd name="connsiteX105" fmla="*/ 831056 w 1267343"/>
                <a:gd name="connsiteY105" fmla="*/ 399636 h 1616455"/>
                <a:gd name="connsiteX106" fmla="*/ 826294 w 1267343"/>
                <a:gd name="connsiteY106" fmla="*/ 344867 h 1616455"/>
                <a:gd name="connsiteX107" fmla="*/ 807244 w 1267343"/>
                <a:gd name="connsiteY107" fmla="*/ 302004 h 1616455"/>
                <a:gd name="connsiteX108" fmla="*/ 788194 w 1267343"/>
                <a:gd name="connsiteY108" fmla="*/ 256761 h 1616455"/>
                <a:gd name="connsiteX109" fmla="*/ 776288 w 1267343"/>
                <a:gd name="connsiteY109" fmla="*/ 216280 h 1616455"/>
                <a:gd name="connsiteX110" fmla="*/ 757238 w 1267343"/>
                <a:gd name="connsiteY110" fmla="*/ 197230 h 1616455"/>
                <a:gd name="connsiteX111" fmla="*/ 728663 w 1267343"/>
                <a:gd name="connsiteY111" fmla="*/ 187705 h 1616455"/>
                <a:gd name="connsiteX112" fmla="*/ 702470 w 1267343"/>
                <a:gd name="connsiteY112" fmla="*/ 182943 h 1616455"/>
                <a:gd name="connsiteX113" fmla="*/ 681038 w 1267343"/>
                <a:gd name="connsiteY113" fmla="*/ 173417 h 1616455"/>
                <a:gd name="connsiteX114" fmla="*/ 657225 w 1267343"/>
                <a:gd name="connsiteY114" fmla="*/ 149605 h 1616455"/>
                <a:gd name="connsiteX115" fmla="*/ 642938 w 1267343"/>
                <a:gd name="connsiteY115" fmla="*/ 135317 h 1616455"/>
                <a:gd name="connsiteX116" fmla="*/ 614363 w 1267343"/>
                <a:gd name="connsiteY116" fmla="*/ 116267 h 1616455"/>
                <a:gd name="connsiteX117" fmla="*/ 609600 w 1267343"/>
                <a:gd name="connsiteY117" fmla="*/ 101980 h 1616455"/>
                <a:gd name="connsiteX118" fmla="*/ 600075 w 1267343"/>
                <a:gd name="connsiteY118" fmla="*/ 82930 h 1616455"/>
                <a:gd name="connsiteX119" fmla="*/ 595313 w 1267343"/>
                <a:gd name="connsiteY119" fmla="*/ 63880 h 1616455"/>
                <a:gd name="connsiteX120" fmla="*/ 590550 w 1267343"/>
                <a:gd name="connsiteY120" fmla="*/ 49592 h 1616455"/>
                <a:gd name="connsiteX121" fmla="*/ 600075 w 1267343"/>
                <a:gd name="connsiteY121" fmla="*/ 63880 h 1616455"/>
                <a:gd name="connsiteX122" fmla="*/ 609600 w 1267343"/>
                <a:gd name="connsiteY122" fmla="*/ 82930 h 1616455"/>
                <a:gd name="connsiteX123" fmla="*/ 638175 w 1267343"/>
                <a:gd name="connsiteY123" fmla="*/ 106742 h 1616455"/>
                <a:gd name="connsiteX124" fmla="*/ 647700 w 1267343"/>
                <a:gd name="connsiteY124" fmla="*/ 121030 h 1616455"/>
                <a:gd name="connsiteX125" fmla="*/ 690563 w 1267343"/>
                <a:gd name="connsiteY125" fmla="*/ 144842 h 1616455"/>
                <a:gd name="connsiteX126" fmla="*/ 704850 w 1267343"/>
                <a:gd name="connsiteY126" fmla="*/ 159130 h 1616455"/>
                <a:gd name="connsiteX127" fmla="*/ 776288 w 1267343"/>
                <a:gd name="connsiteY127" fmla="*/ 149605 h 1616455"/>
                <a:gd name="connsiteX128" fmla="*/ 781050 w 1267343"/>
                <a:gd name="connsiteY128" fmla="*/ 135317 h 1616455"/>
                <a:gd name="connsiteX129" fmla="*/ 762000 w 1267343"/>
                <a:gd name="connsiteY129" fmla="*/ 59117 h 1616455"/>
                <a:gd name="connsiteX130" fmla="*/ 766763 w 1267343"/>
                <a:gd name="connsiteY130" fmla="*/ 6730 h 1616455"/>
                <a:gd name="connsiteX131" fmla="*/ 781050 w 1267343"/>
                <a:gd name="connsiteY131" fmla="*/ 1967 h 1616455"/>
                <a:gd name="connsiteX132" fmla="*/ 800100 w 1267343"/>
                <a:gd name="connsiteY132" fmla="*/ 18636 h 1616455"/>
                <a:gd name="connsiteX133" fmla="*/ 838200 w 1267343"/>
                <a:gd name="connsiteY133" fmla="*/ 75785 h 1616455"/>
                <a:gd name="connsiteX134" fmla="*/ 838201 w 1267343"/>
                <a:gd name="connsiteY134" fmla="*/ 185324 h 1616455"/>
                <a:gd name="connsiteX135" fmla="*/ 878681 w 1267343"/>
                <a:gd name="connsiteY135" fmla="*/ 232949 h 1616455"/>
                <a:gd name="connsiteX136" fmla="*/ 895351 w 1267343"/>
                <a:gd name="connsiteY136" fmla="*/ 256761 h 1616455"/>
                <a:gd name="connsiteX137" fmla="*/ 904875 w 1267343"/>
                <a:gd name="connsiteY137" fmla="*/ 282955 h 1616455"/>
                <a:gd name="connsiteX138" fmla="*/ 909638 w 1267343"/>
                <a:gd name="connsiteY138" fmla="*/ 311530 h 1616455"/>
                <a:gd name="connsiteX139" fmla="*/ 904875 w 1267343"/>
                <a:gd name="connsiteY139" fmla="*/ 373442 h 1616455"/>
                <a:gd name="connsiteX140" fmla="*/ 895350 w 1267343"/>
                <a:gd name="connsiteY140" fmla="*/ 402017 h 1616455"/>
                <a:gd name="connsiteX141" fmla="*/ 890588 w 1267343"/>
                <a:gd name="connsiteY141" fmla="*/ 440117 h 1616455"/>
                <a:gd name="connsiteX142" fmla="*/ 862013 w 1267343"/>
                <a:gd name="connsiteY142" fmla="*/ 482980 h 1616455"/>
                <a:gd name="connsiteX143" fmla="*/ 847725 w 1267343"/>
                <a:gd name="connsiteY143" fmla="*/ 492505 h 1616455"/>
                <a:gd name="connsiteX144" fmla="*/ 833438 w 1267343"/>
                <a:gd name="connsiteY144" fmla="*/ 506792 h 1616455"/>
                <a:gd name="connsiteX145" fmla="*/ 814388 w 1267343"/>
                <a:gd name="connsiteY145" fmla="*/ 530605 h 1616455"/>
                <a:gd name="connsiteX146" fmla="*/ 809625 w 1267343"/>
                <a:gd name="connsiteY146" fmla="*/ 544892 h 1616455"/>
                <a:gd name="connsiteX147" fmla="*/ 800100 w 1267343"/>
                <a:gd name="connsiteY147" fmla="*/ 559180 h 1616455"/>
                <a:gd name="connsiteX148" fmla="*/ 785813 w 1267343"/>
                <a:gd name="connsiteY148" fmla="*/ 602042 h 1616455"/>
                <a:gd name="connsiteX149" fmla="*/ 781050 w 1267343"/>
                <a:gd name="connsiteY149" fmla="*/ 616330 h 1616455"/>
                <a:gd name="connsiteX150" fmla="*/ 790575 w 1267343"/>
                <a:gd name="connsiteY150" fmla="*/ 687767 h 1616455"/>
                <a:gd name="connsiteX151" fmla="*/ 800100 w 1267343"/>
                <a:gd name="connsiteY151" fmla="*/ 702055 h 1616455"/>
                <a:gd name="connsiteX152" fmla="*/ 804863 w 1267343"/>
                <a:gd name="connsiteY152" fmla="*/ 716342 h 1616455"/>
                <a:gd name="connsiteX153" fmla="*/ 823913 w 1267343"/>
                <a:gd name="connsiteY153" fmla="*/ 744917 h 1616455"/>
                <a:gd name="connsiteX154" fmla="*/ 828675 w 1267343"/>
                <a:gd name="connsiteY154" fmla="*/ 759205 h 1616455"/>
                <a:gd name="connsiteX155" fmla="*/ 866775 w 1267343"/>
                <a:gd name="connsiteY155" fmla="*/ 759205 h 1616455"/>
                <a:gd name="connsiteX156" fmla="*/ 890588 w 1267343"/>
                <a:gd name="connsiteY156" fmla="*/ 716342 h 1616455"/>
                <a:gd name="connsiteX157" fmla="*/ 895350 w 1267343"/>
                <a:gd name="connsiteY157" fmla="*/ 663955 h 1616455"/>
                <a:gd name="connsiteX158" fmla="*/ 904875 w 1267343"/>
                <a:gd name="connsiteY158" fmla="*/ 549655 h 1616455"/>
                <a:gd name="connsiteX159" fmla="*/ 933450 w 1267343"/>
                <a:gd name="connsiteY159" fmla="*/ 554417 h 1616455"/>
                <a:gd name="connsiteX160" fmla="*/ 938213 w 1267343"/>
                <a:gd name="connsiteY160" fmla="*/ 602042 h 1616455"/>
                <a:gd name="connsiteX161" fmla="*/ 952500 w 1267343"/>
                <a:gd name="connsiteY161" fmla="*/ 630617 h 1616455"/>
                <a:gd name="connsiteX162" fmla="*/ 966788 w 1267343"/>
                <a:gd name="connsiteY162" fmla="*/ 625855 h 1616455"/>
                <a:gd name="connsiteX163" fmla="*/ 981075 w 1267343"/>
                <a:gd name="connsiteY163" fmla="*/ 616330 h 1616455"/>
                <a:gd name="connsiteX164" fmla="*/ 1009650 w 1267343"/>
                <a:gd name="connsiteY164" fmla="*/ 606805 h 1616455"/>
                <a:gd name="connsiteX165" fmla="*/ 1038225 w 1267343"/>
                <a:gd name="connsiteY165" fmla="*/ 630617 h 1616455"/>
                <a:gd name="connsiteX166" fmla="*/ 1019175 w 1267343"/>
                <a:gd name="connsiteY166" fmla="*/ 659192 h 1616455"/>
                <a:gd name="connsiteX167" fmla="*/ 1009650 w 1267343"/>
                <a:gd name="connsiteY167" fmla="*/ 673480 h 1616455"/>
                <a:gd name="connsiteX168" fmla="*/ 995363 w 1267343"/>
                <a:gd name="connsiteY168" fmla="*/ 702055 h 1616455"/>
                <a:gd name="connsiteX169" fmla="*/ 981075 w 1267343"/>
                <a:gd name="connsiteY169" fmla="*/ 730630 h 1616455"/>
                <a:gd name="connsiteX170" fmla="*/ 962025 w 1267343"/>
                <a:gd name="connsiteY170" fmla="*/ 759205 h 1616455"/>
                <a:gd name="connsiteX171" fmla="*/ 938213 w 1267343"/>
                <a:gd name="connsiteY171" fmla="*/ 783017 h 1616455"/>
                <a:gd name="connsiteX172" fmla="*/ 938213 w 1267343"/>
                <a:gd name="connsiteY172" fmla="*/ 811592 h 1616455"/>
                <a:gd name="connsiteX173" fmla="*/ 971550 w 1267343"/>
                <a:gd name="connsiteY173" fmla="*/ 806830 h 1616455"/>
                <a:gd name="connsiteX174" fmla="*/ 1004888 w 1267343"/>
                <a:gd name="connsiteY174" fmla="*/ 763967 h 1616455"/>
                <a:gd name="connsiteX175" fmla="*/ 1019175 w 1267343"/>
                <a:gd name="connsiteY175" fmla="*/ 754442 h 1616455"/>
                <a:gd name="connsiteX176" fmla="*/ 1033463 w 1267343"/>
                <a:gd name="connsiteY176" fmla="*/ 749680 h 1616455"/>
                <a:gd name="connsiteX177" fmla="*/ 1047750 w 1267343"/>
                <a:gd name="connsiteY177" fmla="*/ 740155 h 1616455"/>
                <a:gd name="connsiteX178" fmla="*/ 1085850 w 1267343"/>
                <a:gd name="connsiteY178" fmla="*/ 730630 h 1616455"/>
                <a:gd name="connsiteX179" fmla="*/ 1128713 w 1267343"/>
                <a:gd name="connsiteY179" fmla="*/ 721105 h 1616455"/>
                <a:gd name="connsiteX180" fmla="*/ 1138238 w 1267343"/>
                <a:gd name="connsiteY180" fmla="*/ 706817 h 1616455"/>
                <a:gd name="connsiteX181" fmla="*/ 1166813 w 1267343"/>
                <a:gd name="connsiteY181" fmla="*/ 697292 h 1616455"/>
                <a:gd name="connsiteX182" fmla="*/ 1195388 w 1267343"/>
                <a:gd name="connsiteY182" fmla="*/ 683005 h 1616455"/>
                <a:gd name="connsiteX183" fmla="*/ 1200150 w 1267343"/>
                <a:gd name="connsiteY183" fmla="*/ 659192 h 1616455"/>
                <a:gd name="connsiteX184" fmla="*/ 1247775 w 1267343"/>
                <a:gd name="connsiteY184" fmla="*/ 678242 h 1616455"/>
                <a:gd name="connsiteX185" fmla="*/ 1262063 w 1267343"/>
                <a:gd name="connsiteY185" fmla="*/ 692530 h 1616455"/>
                <a:gd name="connsiteX186" fmla="*/ 1262063 w 1267343"/>
                <a:gd name="connsiteY186" fmla="*/ 744917 h 1616455"/>
                <a:gd name="connsiteX187" fmla="*/ 1247775 w 1267343"/>
                <a:gd name="connsiteY187" fmla="*/ 749680 h 1616455"/>
                <a:gd name="connsiteX188" fmla="*/ 1185863 w 1267343"/>
                <a:gd name="connsiteY188" fmla="*/ 763967 h 1616455"/>
                <a:gd name="connsiteX189" fmla="*/ 1128713 w 1267343"/>
                <a:gd name="connsiteY189" fmla="*/ 773492 h 1616455"/>
                <a:gd name="connsiteX190" fmla="*/ 1114425 w 1267343"/>
                <a:gd name="connsiteY190" fmla="*/ 778255 h 1616455"/>
                <a:gd name="connsiteX191" fmla="*/ 1081088 w 1267343"/>
                <a:gd name="connsiteY191" fmla="*/ 787780 h 1616455"/>
                <a:gd name="connsiteX192" fmla="*/ 1071563 w 1267343"/>
                <a:gd name="connsiteY192" fmla="*/ 825880 h 1616455"/>
                <a:gd name="connsiteX193" fmla="*/ 1023938 w 1267343"/>
                <a:gd name="connsiteY193" fmla="*/ 840167 h 1616455"/>
                <a:gd name="connsiteX194" fmla="*/ 1000125 w 1267343"/>
                <a:gd name="connsiteY194" fmla="*/ 844930 h 1616455"/>
                <a:gd name="connsiteX195" fmla="*/ 971550 w 1267343"/>
                <a:gd name="connsiteY195" fmla="*/ 854455 h 1616455"/>
                <a:gd name="connsiteX196" fmla="*/ 952500 w 1267343"/>
                <a:gd name="connsiteY196" fmla="*/ 859217 h 1616455"/>
                <a:gd name="connsiteX197" fmla="*/ 933451 w 1267343"/>
                <a:gd name="connsiteY197" fmla="*/ 909224 h 1616455"/>
                <a:gd name="connsiteX198" fmla="*/ 971550 w 1267343"/>
                <a:gd name="connsiteY198" fmla="*/ 906842 h 1616455"/>
                <a:gd name="connsiteX199" fmla="*/ 985838 w 1267343"/>
                <a:gd name="connsiteY199" fmla="*/ 925892 h 1616455"/>
                <a:gd name="connsiteX200" fmla="*/ 1004888 w 1267343"/>
                <a:gd name="connsiteY200" fmla="*/ 944942 h 1616455"/>
                <a:gd name="connsiteX201" fmla="*/ 1009650 w 1267343"/>
                <a:gd name="connsiteY201" fmla="*/ 959230 h 1616455"/>
                <a:gd name="connsiteX202" fmla="*/ 1023938 w 1267343"/>
                <a:gd name="connsiteY202" fmla="*/ 966374 h 1616455"/>
                <a:gd name="connsiteX203" fmla="*/ 1066800 w 1267343"/>
                <a:gd name="connsiteY203" fmla="*/ 954467 h 1616455"/>
                <a:gd name="connsiteX204" fmla="*/ 1085850 w 1267343"/>
                <a:gd name="connsiteY204" fmla="*/ 954467 h 1616455"/>
                <a:gd name="connsiteX205" fmla="*/ 1119188 w 1267343"/>
                <a:gd name="connsiteY205" fmla="*/ 940180 h 1616455"/>
                <a:gd name="connsiteX206" fmla="*/ 1143000 w 1267343"/>
                <a:gd name="connsiteY206" fmla="*/ 944942 h 1616455"/>
                <a:gd name="connsiteX207" fmla="*/ 1152525 w 1267343"/>
                <a:gd name="connsiteY207" fmla="*/ 959230 h 1616455"/>
                <a:gd name="connsiteX208" fmla="*/ 1166813 w 1267343"/>
                <a:gd name="connsiteY208" fmla="*/ 992567 h 1616455"/>
                <a:gd name="connsiteX209" fmla="*/ 1162050 w 1267343"/>
                <a:gd name="connsiteY209" fmla="*/ 1006855 h 1616455"/>
                <a:gd name="connsiteX210" fmla="*/ 1147763 w 1267343"/>
                <a:gd name="connsiteY210" fmla="*/ 1011617 h 1616455"/>
                <a:gd name="connsiteX211" fmla="*/ 1060110 w 1267343"/>
                <a:gd name="connsiteY211" fmla="*/ 1021041 h 1616455"/>
                <a:gd name="connsiteX212" fmla="*/ 1052513 w 1267343"/>
                <a:gd name="connsiteY212" fmla="*/ 1006855 h 1616455"/>
                <a:gd name="connsiteX213" fmla="*/ 1023938 w 1267343"/>
                <a:gd name="connsiteY213" fmla="*/ 997330 h 1616455"/>
                <a:gd name="connsiteX214" fmla="*/ 985838 w 1267343"/>
                <a:gd name="connsiteY214" fmla="*/ 987805 h 1616455"/>
                <a:gd name="connsiteX215" fmla="*/ 952500 w 1267343"/>
                <a:gd name="connsiteY215" fmla="*/ 994949 h 1616455"/>
                <a:gd name="connsiteX216" fmla="*/ 890588 w 1267343"/>
                <a:gd name="connsiteY216" fmla="*/ 973517 h 1616455"/>
                <a:gd name="connsiteX217" fmla="*/ 909637 w 1267343"/>
                <a:gd name="connsiteY217" fmla="*/ 975899 h 1616455"/>
                <a:gd name="connsiteX218" fmla="*/ 902495 w 1267343"/>
                <a:gd name="connsiteY218" fmla="*/ 1059242 h 1616455"/>
                <a:gd name="connsiteX219" fmla="*/ 871537 w 1267343"/>
                <a:gd name="connsiteY219" fmla="*/ 1104486 h 1616455"/>
                <a:gd name="connsiteX220" fmla="*/ 850107 w 1267343"/>
                <a:gd name="connsiteY220" fmla="*/ 1111630 h 1616455"/>
                <a:gd name="connsiteX221" fmla="*/ 833438 w 1267343"/>
                <a:gd name="connsiteY221" fmla="*/ 1116392 h 1616455"/>
                <a:gd name="connsiteX222" fmla="*/ 823913 w 1267343"/>
                <a:gd name="connsiteY222" fmla="*/ 1166399 h 1616455"/>
                <a:gd name="connsiteX223" fmla="*/ 781051 w 1267343"/>
                <a:gd name="connsiteY223" fmla="*/ 1178305 h 1616455"/>
                <a:gd name="connsiteX224" fmla="*/ 762000 w 1267343"/>
                <a:gd name="connsiteY224" fmla="*/ 1173542 h 1616455"/>
                <a:gd name="connsiteX225" fmla="*/ 754856 w 1267343"/>
                <a:gd name="connsiteY225" fmla="*/ 1204498 h 1616455"/>
                <a:gd name="connsiteX226" fmla="*/ 736260 w 1267343"/>
                <a:gd name="connsiteY226" fmla="*/ 1225828 h 1616455"/>
                <a:gd name="connsiteX227" fmla="*/ 714376 w 1267343"/>
                <a:gd name="connsiteY227" fmla="*/ 1254505 h 1616455"/>
                <a:gd name="connsiteX228" fmla="*/ 704850 w 1267343"/>
                <a:gd name="connsiteY228" fmla="*/ 1302130 h 1616455"/>
                <a:gd name="connsiteX229" fmla="*/ 733425 w 1267343"/>
                <a:gd name="connsiteY229" fmla="*/ 1321180 h 1616455"/>
                <a:gd name="connsiteX230" fmla="*/ 747713 w 1267343"/>
                <a:gd name="connsiteY230" fmla="*/ 1330705 h 1616455"/>
                <a:gd name="connsiteX231" fmla="*/ 757238 w 1267343"/>
                <a:gd name="connsiteY231" fmla="*/ 1344992 h 1616455"/>
                <a:gd name="connsiteX232" fmla="*/ 776288 w 1267343"/>
                <a:gd name="connsiteY232" fmla="*/ 1359280 h 1616455"/>
                <a:gd name="connsiteX233" fmla="*/ 828675 w 1267343"/>
                <a:gd name="connsiteY233" fmla="*/ 1368805 h 1616455"/>
                <a:gd name="connsiteX234" fmla="*/ 842963 w 1267343"/>
                <a:gd name="connsiteY234" fmla="*/ 1378330 h 1616455"/>
                <a:gd name="connsiteX235" fmla="*/ 852488 w 1267343"/>
                <a:gd name="connsiteY235" fmla="*/ 1392617 h 1616455"/>
                <a:gd name="connsiteX236" fmla="*/ 885825 w 1267343"/>
                <a:gd name="connsiteY236" fmla="*/ 1397380 h 1616455"/>
                <a:gd name="connsiteX237" fmla="*/ 900113 w 1267343"/>
                <a:gd name="connsiteY237" fmla="*/ 1406905 h 1616455"/>
                <a:gd name="connsiteX238" fmla="*/ 942975 w 1267343"/>
                <a:gd name="connsiteY238" fmla="*/ 1392617 h 1616455"/>
                <a:gd name="connsiteX239" fmla="*/ 966788 w 1267343"/>
                <a:gd name="connsiteY239" fmla="*/ 1373567 h 1616455"/>
                <a:gd name="connsiteX240" fmla="*/ 976313 w 1267343"/>
                <a:gd name="connsiteY240" fmla="*/ 1359280 h 1616455"/>
                <a:gd name="connsiteX241" fmla="*/ 990600 w 1267343"/>
                <a:gd name="connsiteY241" fmla="*/ 1349755 h 1616455"/>
                <a:gd name="connsiteX242" fmla="*/ 995363 w 1267343"/>
                <a:gd name="connsiteY242" fmla="*/ 1335467 h 1616455"/>
                <a:gd name="connsiteX243" fmla="*/ 1033463 w 1267343"/>
                <a:gd name="connsiteY243" fmla="*/ 1344992 h 1616455"/>
                <a:gd name="connsiteX244" fmla="*/ 1157288 w 1267343"/>
                <a:gd name="connsiteY244" fmla="*/ 1359280 h 1616455"/>
                <a:gd name="connsiteX245" fmla="*/ 1185863 w 1267343"/>
                <a:gd name="connsiteY245" fmla="*/ 1368805 h 1616455"/>
                <a:gd name="connsiteX246" fmla="*/ 1190625 w 1267343"/>
                <a:gd name="connsiteY246" fmla="*/ 1383092 h 1616455"/>
                <a:gd name="connsiteX247" fmla="*/ 1200150 w 1267343"/>
                <a:gd name="connsiteY247" fmla="*/ 1397380 h 1616455"/>
                <a:gd name="connsiteX248" fmla="*/ 1190625 w 1267343"/>
                <a:gd name="connsiteY248" fmla="*/ 1411667 h 1616455"/>
                <a:gd name="connsiteX249" fmla="*/ 1119188 w 1267343"/>
                <a:gd name="connsiteY249" fmla="*/ 1406905 h 1616455"/>
                <a:gd name="connsiteX250" fmla="*/ 1090613 w 1267343"/>
                <a:gd name="connsiteY250" fmla="*/ 1397380 h 1616455"/>
                <a:gd name="connsiteX251" fmla="*/ 1033463 w 1267343"/>
                <a:gd name="connsiteY251" fmla="*/ 1406905 h 1616455"/>
                <a:gd name="connsiteX252" fmla="*/ 985838 w 1267343"/>
                <a:gd name="connsiteY252" fmla="*/ 1416430 h 1616455"/>
                <a:gd name="connsiteX253" fmla="*/ 971550 w 1267343"/>
                <a:gd name="connsiteY253" fmla="*/ 1425955 h 1616455"/>
                <a:gd name="connsiteX254" fmla="*/ 957263 w 1267343"/>
                <a:gd name="connsiteY254" fmla="*/ 1430717 h 1616455"/>
                <a:gd name="connsiteX255" fmla="*/ 966787 w 1267343"/>
                <a:gd name="connsiteY255" fmla="*/ 1423574 h 1616455"/>
                <a:gd name="connsiteX256" fmla="*/ 995362 w 1267343"/>
                <a:gd name="connsiteY256" fmla="*/ 1483105 h 1616455"/>
                <a:gd name="connsiteX257" fmla="*/ 1119188 w 1267343"/>
                <a:gd name="connsiteY257" fmla="*/ 1506917 h 1616455"/>
                <a:gd name="connsiteX258" fmla="*/ 1228725 w 1267343"/>
                <a:gd name="connsiteY258" fmla="*/ 1521205 h 1616455"/>
                <a:gd name="connsiteX259" fmla="*/ 1243013 w 1267343"/>
                <a:gd name="connsiteY259" fmla="*/ 1530730 h 1616455"/>
                <a:gd name="connsiteX260" fmla="*/ 1247775 w 1267343"/>
                <a:gd name="connsiteY260" fmla="*/ 1545017 h 1616455"/>
                <a:gd name="connsiteX261" fmla="*/ 1262063 w 1267343"/>
                <a:gd name="connsiteY261" fmla="*/ 1573592 h 1616455"/>
                <a:gd name="connsiteX262" fmla="*/ 1257300 w 1267343"/>
                <a:gd name="connsiteY262" fmla="*/ 1587880 h 1616455"/>
                <a:gd name="connsiteX263" fmla="*/ 1185863 w 1267343"/>
                <a:gd name="connsiteY263" fmla="*/ 1597405 h 1616455"/>
                <a:gd name="connsiteX264" fmla="*/ 1171575 w 1267343"/>
                <a:gd name="connsiteY264" fmla="*/ 1568830 h 1616455"/>
                <a:gd name="connsiteX265" fmla="*/ 1157288 w 1267343"/>
                <a:gd name="connsiteY265" fmla="*/ 1559305 h 1616455"/>
                <a:gd name="connsiteX266" fmla="*/ 1071563 w 1267343"/>
                <a:gd name="connsiteY266" fmla="*/ 1564067 h 1616455"/>
                <a:gd name="connsiteX267" fmla="*/ 1052513 w 1267343"/>
                <a:gd name="connsiteY267" fmla="*/ 1568830 h 1616455"/>
                <a:gd name="connsiteX268" fmla="*/ 1023938 w 1267343"/>
                <a:gd name="connsiteY268" fmla="*/ 1583117 h 1616455"/>
                <a:gd name="connsiteX269" fmla="*/ 1009650 w 1267343"/>
                <a:gd name="connsiteY269" fmla="*/ 1611692 h 1616455"/>
                <a:gd name="connsiteX270" fmla="*/ 995363 w 1267343"/>
                <a:gd name="connsiteY270" fmla="*/ 1616455 h 1616455"/>
                <a:gd name="connsiteX271" fmla="*/ 985838 w 1267343"/>
                <a:gd name="connsiteY271" fmla="*/ 1583117 h 1616455"/>
                <a:gd name="connsiteX272" fmla="*/ 976313 w 1267343"/>
                <a:gd name="connsiteY272" fmla="*/ 1530730 h 1616455"/>
                <a:gd name="connsiteX273" fmla="*/ 966788 w 1267343"/>
                <a:gd name="connsiteY273" fmla="*/ 1497392 h 1616455"/>
                <a:gd name="connsiteX274" fmla="*/ 952500 w 1267343"/>
                <a:gd name="connsiteY274" fmla="*/ 1487867 h 1616455"/>
                <a:gd name="connsiteX275" fmla="*/ 938213 w 1267343"/>
                <a:gd name="connsiteY275" fmla="*/ 1502155 h 1616455"/>
                <a:gd name="connsiteX276" fmla="*/ 933450 w 1267343"/>
                <a:gd name="connsiteY276" fmla="*/ 1540255 h 1616455"/>
                <a:gd name="connsiteX277" fmla="*/ 890588 w 1267343"/>
                <a:gd name="connsiteY277" fmla="*/ 1535492 h 1616455"/>
                <a:gd name="connsiteX278" fmla="*/ 909638 w 1267343"/>
                <a:gd name="connsiteY278" fmla="*/ 1516443 h 1616455"/>
                <a:gd name="connsiteX279" fmla="*/ 909637 w 1267343"/>
                <a:gd name="connsiteY279" fmla="*/ 1471199 h 1616455"/>
                <a:gd name="connsiteX280" fmla="*/ 876300 w 1267343"/>
                <a:gd name="connsiteY280" fmla="*/ 1449767 h 1616455"/>
                <a:gd name="connsiteX281" fmla="*/ 862013 w 1267343"/>
                <a:gd name="connsiteY281" fmla="*/ 1440242 h 1616455"/>
                <a:gd name="connsiteX282" fmla="*/ 828675 w 1267343"/>
                <a:gd name="connsiteY282" fmla="*/ 1464055 h 1616455"/>
                <a:gd name="connsiteX283" fmla="*/ 809625 w 1267343"/>
                <a:gd name="connsiteY283" fmla="*/ 1459292 h 1616455"/>
                <a:gd name="connsiteX284" fmla="*/ 795338 w 1267343"/>
                <a:gd name="connsiteY284" fmla="*/ 1421192 h 1616455"/>
                <a:gd name="connsiteX285" fmla="*/ 790575 w 1267343"/>
                <a:gd name="connsiteY285" fmla="*/ 1402142 h 1616455"/>
                <a:gd name="connsiteX286" fmla="*/ 766763 w 1267343"/>
                <a:gd name="connsiteY286" fmla="*/ 1406905 h 1616455"/>
                <a:gd name="connsiteX287" fmla="*/ 738188 w 1267343"/>
                <a:gd name="connsiteY287" fmla="*/ 1416430 h 1616455"/>
                <a:gd name="connsiteX288" fmla="*/ 638175 w 1267343"/>
                <a:gd name="connsiteY288" fmla="*/ 1411667 h 1616455"/>
                <a:gd name="connsiteX289" fmla="*/ 623888 w 1267343"/>
                <a:gd name="connsiteY289" fmla="*/ 1406905 h 1616455"/>
                <a:gd name="connsiteX290" fmla="*/ 609600 w 1267343"/>
                <a:gd name="connsiteY290" fmla="*/ 1373567 h 1616455"/>
                <a:gd name="connsiteX291" fmla="*/ 623888 w 1267343"/>
                <a:gd name="connsiteY291" fmla="*/ 1364042 h 1616455"/>
                <a:gd name="connsiteX292" fmla="*/ 676275 w 1267343"/>
                <a:gd name="connsiteY292" fmla="*/ 1359280 h 1616455"/>
                <a:gd name="connsiteX293" fmla="*/ 666750 w 1267343"/>
                <a:gd name="connsiteY293" fmla="*/ 1330705 h 1616455"/>
                <a:gd name="connsiteX294" fmla="*/ 661988 w 1267343"/>
                <a:gd name="connsiteY294" fmla="*/ 1316417 h 1616455"/>
                <a:gd name="connsiteX295" fmla="*/ 657225 w 1267343"/>
                <a:gd name="connsiteY295" fmla="*/ 1297367 h 1616455"/>
                <a:gd name="connsiteX296" fmla="*/ 642938 w 1267343"/>
                <a:gd name="connsiteY296" fmla="*/ 1287842 h 1616455"/>
                <a:gd name="connsiteX297" fmla="*/ 585788 w 1267343"/>
                <a:gd name="connsiteY297" fmla="*/ 1297367 h 1616455"/>
                <a:gd name="connsiteX298" fmla="*/ 576263 w 1267343"/>
                <a:gd name="connsiteY298" fmla="*/ 1283080 h 1616455"/>
                <a:gd name="connsiteX299" fmla="*/ 590550 w 1267343"/>
                <a:gd name="connsiteY299" fmla="*/ 1273555 h 1616455"/>
                <a:gd name="connsiteX300" fmla="*/ 600075 w 1267343"/>
                <a:gd name="connsiteY300" fmla="*/ 1244980 h 1616455"/>
                <a:gd name="connsiteX301" fmla="*/ 604838 w 1267343"/>
                <a:gd name="connsiteY301" fmla="*/ 1230692 h 1616455"/>
                <a:gd name="connsiteX302" fmla="*/ 590550 w 1267343"/>
                <a:gd name="connsiteY302" fmla="*/ 1221167 h 1616455"/>
                <a:gd name="connsiteX303" fmla="*/ 561975 w 1267343"/>
                <a:gd name="connsiteY303" fmla="*/ 1206880 h 1616455"/>
                <a:gd name="connsiteX304" fmla="*/ 547688 w 1267343"/>
                <a:gd name="connsiteY304" fmla="*/ 1192592 h 1616455"/>
                <a:gd name="connsiteX305" fmla="*/ 519113 w 1267343"/>
                <a:gd name="connsiteY305" fmla="*/ 1173542 h 1616455"/>
                <a:gd name="connsiteX306" fmla="*/ 504825 w 1267343"/>
                <a:gd name="connsiteY306" fmla="*/ 1164017 h 1616455"/>
                <a:gd name="connsiteX307" fmla="*/ 490538 w 1267343"/>
                <a:gd name="connsiteY307" fmla="*/ 1159255 h 1616455"/>
                <a:gd name="connsiteX308" fmla="*/ 476250 w 1267343"/>
                <a:gd name="connsiteY308" fmla="*/ 1149730 h 1616455"/>
                <a:gd name="connsiteX309" fmla="*/ 447675 w 1267343"/>
                <a:gd name="connsiteY309" fmla="*/ 1140205 h 1616455"/>
                <a:gd name="connsiteX310" fmla="*/ 433388 w 1267343"/>
                <a:gd name="connsiteY310" fmla="*/ 1130680 h 1616455"/>
                <a:gd name="connsiteX311" fmla="*/ 347663 w 1267343"/>
                <a:gd name="connsiteY311" fmla="*/ 1140205 h 1616455"/>
                <a:gd name="connsiteX312" fmla="*/ 295275 w 1267343"/>
                <a:gd name="connsiteY312" fmla="*/ 1135442 h 1616455"/>
                <a:gd name="connsiteX313" fmla="*/ 280988 w 1267343"/>
                <a:gd name="connsiteY313" fmla="*/ 1125917 h 1616455"/>
                <a:gd name="connsiteX314" fmla="*/ 223838 w 1267343"/>
                <a:gd name="connsiteY314" fmla="*/ 1116392 h 1616455"/>
                <a:gd name="connsiteX315" fmla="*/ 195263 w 1267343"/>
                <a:gd name="connsiteY315" fmla="*/ 1106867 h 1616455"/>
                <a:gd name="connsiteX316" fmla="*/ 180975 w 1267343"/>
                <a:gd name="connsiteY316" fmla="*/ 1102105 h 1616455"/>
                <a:gd name="connsiteX317" fmla="*/ 109538 w 1267343"/>
                <a:gd name="connsiteY317" fmla="*/ 1116392 h 1616455"/>
                <a:gd name="connsiteX318" fmla="*/ 104775 w 1267343"/>
                <a:gd name="connsiteY318" fmla="*/ 1130680 h 1616455"/>
                <a:gd name="connsiteX319" fmla="*/ 114300 w 1267343"/>
                <a:gd name="connsiteY319" fmla="*/ 1240217 h 1616455"/>
                <a:gd name="connsiteX320" fmla="*/ 119063 w 1267343"/>
                <a:gd name="connsiteY320" fmla="*/ 1249742 h 1616455"/>
                <a:gd name="connsiteX0" fmla="*/ 109538 w 1267343"/>
                <a:gd name="connsiteY0" fmla="*/ 1321180 h 1616455"/>
                <a:gd name="connsiteX1" fmla="*/ 85725 w 1267343"/>
                <a:gd name="connsiteY1" fmla="*/ 1316417 h 1616455"/>
                <a:gd name="connsiteX2" fmla="*/ 80963 w 1267343"/>
                <a:gd name="connsiteY2" fmla="*/ 1302130 h 1616455"/>
                <a:gd name="connsiteX3" fmla="*/ 71438 w 1267343"/>
                <a:gd name="connsiteY3" fmla="*/ 1287842 h 1616455"/>
                <a:gd name="connsiteX4" fmla="*/ 57150 w 1267343"/>
                <a:gd name="connsiteY4" fmla="*/ 1235455 h 1616455"/>
                <a:gd name="connsiteX5" fmla="*/ 52388 w 1267343"/>
                <a:gd name="connsiteY5" fmla="*/ 1221167 h 1616455"/>
                <a:gd name="connsiteX6" fmla="*/ 38100 w 1267343"/>
                <a:gd name="connsiteY6" fmla="*/ 1211642 h 1616455"/>
                <a:gd name="connsiteX7" fmla="*/ 19050 w 1267343"/>
                <a:gd name="connsiteY7" fmla="*/ 1183067 h 1616455"/>
                <a:gd name="connsiteX8" fmla="*/ 14288 w 1267343"/>
                <a:gd name="connsiteY8" fmla="*/ 1168780 h 1616455"/>
                <a:gd name="connsiteX9" fmla="*/ 0 w 1267343"/>
                <a:gd name="connsiteY9" fmla="*/ 1140205 h 1616455"/>
                <a:gd name="connsiteX10" fmla="*/ 28575 w 1267343"/>
                <a:gd name="connsiteY10" fmla="*/ 1121155 h 1616455"/>
                <a:gd name="connsiteX11" fmla="*/ 42863 w 1267343"/>
                <a:gd name="connsiteY11" fmla="*/ 1111630 h 1616455"/>
                <a:gd name="connsiteX12" fmla="*/ 71438 w 1267343"/>
                <a:gd name="connsiteY12" fmla="*/ 1087817 h 1616455"/>
                <a:gd name="connsiteX13" fmla="*/ 76200 w 1267343"/>
                <a:gd name="connsiteY13" fmla="*/ 1073530 h 1616455"/>
                <a:gd name="connsiteX14" fmla="*/ 76200 w 1267343"/>
                <a:gd name="connsiteY14" fmla="*/ 1016380 h 1616455"/>
                <a:gd name="connsiteX15" fmla="*/ 66675 w 1267343"/>
                <a:gd name="connsiteY15" fmla="*/ 1002092 h 1616455"/>
                <a:gd name="connsiteX16" fmla="*/ 47625 w 1267343"/>
                <a:gd name="connsiteY16" fmla="*/ 997330 h 1616455"/>
                <a:gd name="connsiteX17" fmla="*/ 42863 w 1267343"/>
                <a:gd name="connsiteY17" fmla="*/ 935417 h 1616455"/>
                <a:gd name="connsiteX18" fmla="*/ 57150 w 1267343"/>
                <a:gd name="connsiteY18" fmla="*/ 925892 h 1616455"/>
                <a:gd name="connsiteX19" fmla="*/ 109538 w 1267343"/>
                <a:gd name="connsiteY19" fmla="*/ 944942 h 1616455"/>
                <a:gd name="connsiteX20" fmla="*/ 119063 w 1267343"/>
                <a:gd name="connsiteY20" fmla="*/ 973517 h 1616455"/>
                <a:gd name="connsiteX21" fmla="*/ 128588 w 1267343"/>
                <a:gd name="connsiteY21" fmla="*/ 1002092 h 1616455"/>
                <a:gd name="connsiteX22" fmla="*/ 133350 w 1267343"/>
                <a:gd name="connsiteY22" fmla="*/ 1016380 h 1616455"/>
                <a:gd name="connsiteX23" fmla="*/ 147638 w 1267343"/>
                <a:gd name="connsiteY23" fmla="*/ 1021142 h 1616455"/>
                <a:gd name="connsiteX24" fmla="*/ 161925 w 1267343"/>
                <a:gd name="connsiteY24" fmla="*/ 1030667 h 1616455"/>
                <a:gd name="connsiteX25" fmla="*/ 238125 w 1267343"/>
                <a:gd name="connsiteY25" fmla="*/ 1044955 h 1616455"/>
                <a:gd name="connsiteX26" fmla="*/ 266700 w 1267343"/>
                <a:gd name="connsiteY26" fmla="*/ 1064005 h 1616455"/>
                <a:gd name="connsiteX27" fmla="*/ 285750 w 1267343"/>
                <a:gd name="connsiteY27" fmla="*/ 1087817 h 1616455"/>
                <a:gd name="connsiteX28" fmla="*/ 314325 w 1267343"/>
                <a:gd name="connsiteY28" fmla="*/ 1097342 h 1616455"/>
                <a:gd name="connsiteX29" fmla="*/ 457200 w 1267343"/>
                <a:gd name="connsiteY29" fmla="*/ 1092580 h 1616455"/>
                <a:gd name="connsiteX30" fmla="*/ 466725 w 1267343"/>
                <a:gd name="connsiteY30" fmla="*/ 1078292 h 1616455"/>
                <a:gd name="connsiteX31" fmla="*/ 481013 w 1267343"/>
                <a:gd name="connsiteY31" fmla="*/ 1068767 h 1616455"/>
                <a:gd name="connsiteX32" fmla="*/ 485775 w 1267343"/>
                <a:gd name="connsiteY32" fmla="*/ 1021142 h 1616455"/>
                <a:gd name="connsiteX33" fmla="*/ 481013 w 1267343"/>
                <a:gd name="connsiteY33" fmla="*/ 1006855 h 1616455"/>
                <a:gd name="connsiteX34" fmla="*/ 466725 w 1267343"/>
                <a:gd name="connsiteY34" fmla="*/ 1002092 h 1616455"/>
                <a:gd name="connsiteX35" fmla="*/ 442913 w 1267343"/>
                <a:gd name="connsiteY35" fmla="*/ 959230 h 1616455"/>
                <a:gd name="connsiteX36" fmla="*/ 438150 w 1267343"/>
                <a:gd name="connsiteY36" fmla="*/ 940180 h 1616455"/>
                <a:gd name="connsiteX37" fmla="*/ 433388 w 1267343"/>
                <a:gd name="connsiteY37" fmla="*/ 892555 h 1616455"/>
                <a:gd name="connsiteX38" fmla="*/ 419100 w 1267343"/>
                <a:gd name="connsiteY38" fmla="*/ 887792 h 1616455"/>
                <a:gd name="connsiteX39" fmla="*/ 390525 w 1267343"/>
                <a:gd name="connsiteY39" fmla="*/ 873505 h 1616455"/>
                <a:gd name="connsiteX40" fmla="*/ 376238 w 1267343"/>
                <a:gd name="connsiteY40" fmla="*/ 859217 h 1616455"/>
                <a:gd name="connsiteX41" fmla="*/ 371475 w 1267343"/>
                <a:gd name="connsiteY41" fmla="*/ 844930 h 1616455"/>
                <a:gd name="connsiteX42" fmla="*/ 361950 w 1267343"/>
                <a:gd name="connsiteY42" fmla="*/ 830642 h 1616455"/>
                <a:gd name="connsiteX43" fmla="*/ 357188 w 1267343"/>
                <a:gd name="connsiteY43" fmla="*/ 816355 h 1616455"/>
                <a:gd name="connsiteX44" fmla="*/ 314325 w 1267343"/>
                <a:gd name="connsiteY44" fmla="*/ 783017 h 1616455"/>
                <a:gd name="connsiteX45" fmla="*/ 300038 w 1267343"/>
                <a:gd name="connsiteY45" fmla="*/ 773492 h 1616455"/>
                <a:gd name="connsiteX46" fmla="*/ 314325 w 1267343"/>
                <a:gd name="connsiteY46" fmla="*/ 759205 h 1616455"/>
                <a:gd name="connsiteX47" fmla="*/ 357188 w 1267343"/>
                <a:gd name="connsiteY47" fmla="*/ 768730 h 1616455"/>
                <a:gd name="connsiteX48" fmla="*/ 385763 w 1267343"/>
                <a:gd name="connsiteY48" fmla="*/ 787780 h 1616455"/>
                <a:gd name="connsiteX49" fmla="*/ 409575 w 1267343"/>
                <a:gd name="connsiteY49" fmla="*/ 806830 h 1616455"/>
                <a:gd name="connsiteX50" fmla="*/ 421482 w 1267343"/>
                <a:gd name="connsiteY50" fmla="*/ 854455 h 1616455"/>
                <a:gd name="connsiteX51" fmla="*/ 452438 w 1267343"/>
                <a:gd name="connsiteY51" fmla="*/ 840167 h 1616455"/>
                <a:gd name="connsiteX52" fmla="*/ 471488 w 1267343"/>
                <a:gd name="connsiteY52" fmla="*/ 868742 h 1616455"/>
                <a:gd name="connsiteX53" fmla="*/ 490538 w 1267343"/>
                <a:gd name="connsiteY53" fmla="*/ 897317 h 1616455"/>
                <a:gd name="connsiteX54" fmla="*/ 500063 w 1267343"/>
                <a:gd name="connsiteY54" fmla="*/ 911605 h 1616455"/>
                <a:gd name="connsiteX55" fmla="*/ 509588 w 1267343"/>
                <a:gd name="connsiteY55" fmla="*/ 925892 h 1616455"/>
                <a:gd name="connsiteX56" fmla="*/ 514350 w 1267343"/>
                <a:gd name="connsiteY56" fmla="*/ 940180 h 1616455"/>
                <a:gd name="connsiteX57" fmla="*/ 523875 w 1267343"/>
                <a:gd name="connsiteY57" fmla="*/ 954467 h 1616455"/>
                <a:gd name="connsiteX58" fmla="*/ 542925 w 1267343"/>
                <a:gd name="connsiteY58" fmla="*/ 997330 h 1616455"/>
                <a:gd name="connsiteX59" fmla="*/ 557213 w 1267343"/>
                <a:gd name="connsiteY59" fmla="*/ 1035430 h 1616455"/>
                <a:gd name="connsiteX60" fmla="*/ 576263 w 1267343"/>
                <a:gd name="connsiteY60" fmla="*/ 1030667 h 1616455"/>
                <a:gd name="connsiteX61" fmla="*/ 581025 w 1267343"/>
                <a:gd name="connsiteY61" fmla="*/ 1016380 h 1616455"/>
                <a:gd name="connsiteX62" fmla="*/ 561975 w 1267343"/>
                <a:gd name="connsiteY62" fmla="*/ 987805 h 1616455"/>
                <a:gd name="connsiteX63" fmla="*/ 552450 w 1267343"/>
                <a:gd name="connsiteY63" fmla="*/ 973517 h 1616455"/>
                <a:gd name="connsiteX64" fmla="*/ 566738 w 1267343"/>
                <a:gd name="connsiteY64" fmla="*/ 968755 h 1616455"/>
                <a:gd name="connsiteX65" fmla="*/ 604838 w 1267343"/>
                <a:gd name="connsiteY65" fmla="*/ 983042 h 1616455"/>
                <a:gd name="connsiteX66" fmla="*/ 628650 w 1267343"/>
                <a:gd name="connsiteY66" fmla="*/ 1006855 h 1616455"/>
                <a:gd name="connsiteX67" fmla="*/ 638175 w 1267343"/>
                <a:gd name="connsiteY67" fmla="*/ 978280 h 1616455"/>
                <a:gd name="connsiteX68" fmla="*/ 633413 w 1267343"/>
                <a:gd name="connsiteY68" fmla="*/ 959230 h 1616455"/>
                <a:gd name="connsiteX69" fmla="*/ 590550 w 1267343"/>
                <a:gd name="connsiteY69" fmla="*/ 925892 h 1616455"/>
                <a:gd name="connsiteX70" fmla="*/ 576263 w 1267343"/>
                <a:gd name="connsiteY70" fmla="*/ 916367 h 1616455"/>
                <a:gd name="connsiteX71" fmla="*/ 685800 w 1267343"/>
                <a:gd name="connsiteY71" fmla="*/ 897317 h 1616455"/>
                <a:gd name="connsiteX72" fmla="*/ 681038 w 1267343"/>
                <a:gd name="connsiteY72" fmla="*/ 854455 h 1616455"/>
                <a:gd name="connsiteX73" fmla="*/ 666750 w 1267343"/>
                <a:gd name="connsiteY73" fmla="*/ 844930 h 1616455"/>
                <a:gd name="connsiteX74" fmla="*/ 609600 w 1267343"/>
                <a:gd name="connsiteY74" fmla="*/ 825880 h 1616455"/>
                <a:gd name="connsiteX75" fmla="*/ 614363 w 1267343"/>
                <a:gd name="connsiteY75" fmla="*/ 806830 h 1616455"/>
                <a:gd name="connsiteX76" fmla="*/ 633413 w 1267343"/>
                <a:gd name="connsiteY76" fmla="*/ 802067 h 1616455"/>
                <a:gd name="connsiteX77" fmla="*/ 671513 w 1267343"/>
                <a:gd name="connsiteY77" fmla="*/ 797305 h 1616455"/>
                <a:gd name="connsiteX78" fmla="*/ 704850 w 1267343"/>
                <a:gd name="connsiteY78" fmla="*/ 787780 h 1616455"/>
                <a:gd name="connsiteX79" fmla="*/ 719138 w 1267343"/>
                <a:gd name="connsiteY79" fmla="*/ 768730 h 1616455"/>
                <a:gd name="connsiteX80" fmla="*/ 747713 w 1267343"/>
                <a:gd name="connsiteY80" fmla="*/ 740155 h 1616455"/>
                <a:gd name="connsiteX81" fmla="*/ 709613 w 1267343"/>
                <a:gd name="connsiteY81" fmla="*/ 725867 h 1616455"/>
                <a:gd name="connsiteX82" fmla="*/ 695325 w 1267343"/>
                <a:gd name="connsiteY82" fmla="*/ 716342 h 1616455"/>
                <a:gd name="connsiteX83" fmla="*/ 676275 w 1267343"/>
                <a:gd name="connsiteY83" fmla="*/ 711580 h 1616455"/>
                <a:gd name="connsiteX84" fmla="*/ 642938 w 1267343"/>
                <a:gd name="connsiteY84" fmla="*/ 678242 h 1616455"/>
                <a:gd name="connsiteX85" fmla="*/ 647700 w 1267343"/>
                <a:gd name="connsiteY85" fmla="*/ 654430 h 1616455"/>
                <a:gd name="connsiteX86" fmla="*/ 676275 w 1267343"/>
                <a:gd name="connsiteY86" fmla="*/ 635380 h 1616455"/>
                <a:gd name="connsiteX87" fmla="*/ 681038 w 1267343"/>
                <a:gd name="connsiteY87" fmla="*/ 621092 h 1616455"/>
                <a:gd name="connsiteX88" fmla="*/ 676275 w 1267343"/>
                <a:gd name="connsiteY88" fmla="*/ 592517 h 1616455"/>
                <a:gd name="connsiteX89" fmla="*/ 666750 w 1267343"/>
                <a:gd name="connsiteY89" fmla="*/ 578230 h 1616455"/>
                <a:gd name="connsiteX90" fmla="*/ 652463 w 1267343"/>
                <a:gd name="connsiteY90" fmla="*/ 573467 h 1616455"/>
                <a:gd name="connsiteX91" fmla="*/ 609600 w 1267343"/>
                <a:gd name="connsiteY91" fmla="*/ 568705 h 1616455"/>
                <a:gd name="connsiteX92" fmla="*/ 561975 w 1267343"/>
                <a:gd name="connsiteY92" fmla="*/ 559180 h 1616455"/>
                <a:gd name="connsiteX93" fmla="*/ 533400 w 1267343"/>
                <a:gd name="connsiteY93" fmla="*/ 549655 h 1616455"/>
                <a:gd name="connsiteX94" fmla="*/ 504825 w 1267343"/>
                <a:gd name="connsiteY94" fmla="*/ 544892 h 1616455"/>
                <a:gd name="connsiteX95" fmla="*/ 495300 w 1267343"/>
                <a:gd name="connsiteY95" fmla="*/ 511555 h 1616455"/>
                <a:gd name="connsiteX96" fmla="*/ 519113 w 1267343"/>
                <a:gd name="connsiteY96" fmla="*/ 506792 h 1616455"/>
                <a:gd name="connsiteX97" fmla="*/ 547688 w 1267343"/>
                <a:gd name="connsiteY97" fmla="*/ 497267 h 1616455"/>
                <a:gd name="connsiteX98" fmla="*/ 576263 w 1267343"/>
                <a:gd name="connsiteY98" fmla="*/ 521080 h 1616455"/>
                <a:gd name="connsiteX99" fmla="*/ 619125 w 1267343"/>
                <a:gd name="connsiteY99" fmla="*/ 516317 h 1616455"/>
                <a:gd name="connsiteX100" fmla="*/ 628650 w 1267343"/>
                <a:gd name="connsiteY100" fmla="*/ 502030 h 1616455"/>
                <a:gd name="connsiteX101" fmla="*/ 690563 w 1267343"/>
                <a:gd name="connsiteY101" fmla="*/ 497267 h 1616455"/>
                <a:gd name="connsiteX102" fmla="*/ 712448 w 1267343"/>
                <a:gd name="connsiteY102" fmla="*/ 485259 h 1616455"/>
                <a:gd name="connsiteX103" fmla="*/ 781050 w 1267343"/>
                <a:gd name="connsiteY103" fmla="*/ 485361 h 1616455"/>
                <a:gd name="connsiteX104" fmla="*/ 804863 w 1267343"/>
                <a:gd name="connsiteY104" fmla="*/ 444880 h 1616455"/>
                <a:gd name="connsiteX105" fmla="*/ 831056 w 1267343"/>
                <a:gd name="connsiteY105" fmla="*/ 399636 h 1616455"/>
                <a:gd name="connsiteX106" fmla="*/ 826294 w 1267343"/>
                <a:gd name="connsiteY106" fmla="*/ 344867 h 1616455"/>
                <a:gd name="connsiteX107" fmla="*/ 807244 w 1267343"/>
                <a:gd name="connsiteY107" fmla="*/ 302004 h 1616455"/>
                <a:gd name="connsiteX108" fmla="*/ 788194 w 1267343"/>
                <a:gd name="connsiteY108" fmla="*/ 256761 h 1616455"/>
                <a:gd name="connsiteX109" fmla="*/ 776288 w 1267343"/>
                <a:gd name="connsiteY109" fmla="*/ 216280 h 1616455"/>
                <a:gd name="connsiteX110" fmla="*/ 757238 w 1267343"/>
                <a:gd name="connsiteY110" fmla="*/ 197230 h 1616455"/>
                <a:gd name="connsiteX111" fmla="*/ 728663 w 1267343"/>
                <a:gd name="connsiteY111" fmla="*/ 187705 h 1616455"/>
                <a:gd name="connsiteX112" fmla="*/ 702470 w 1267343"/>
                <a:gd name="connsiteY112" fmla="*/ 182943 h 1616455"/>
                <a:gd name="connsiteX113" fmla="*/ 681038 w 1267343"/>
                <a:gd name="connsiteY113" fmla="*/ 173417 h 1616455"/>
                <a:gd name="connsiteX114" fmla="*/ 657225 w 1267343"/>
                <a:gd name="connsiteY114" fmla="*/ 149605 h 1616455"/>
                <a:gd name="connsiteX115" fmla="*/ 642938 w 1267343"/>
                <a:gd name="connsiteY115" fmla="*/ 135317 h 1616455"/>
                <a:gd name="connsiteX116" fmla="*/ 614363 w 1267343"/>
                <a:gd name="connsiteY116" fmla="*/ 116267 h 1616455"/>
                <a:gd name="connsiteX117" fmla="*/ 609600 w 1267343"/>
                <a:gd name="connsiteY117" fmla="*/ 101980 h 1616455"/>
                <a:gd name="connsiteX118" fmla="*/ 600075 w 1267343"/>
                <a:gd name="connsiteY118" fmla="*/ 82930 h 1616455"/>
                <a:gd name="connsiteX119" fmla="*/ 595313 w 1267343"/>
                <a:gd name="connsiteY119" fmla="*/ 63880 h 1616455"/>
                <a:gd name="connsiteX120" fmla="*/ 590550 w 1267343"/>
                <a:gd name="connsiteY120" fmla="*/ 49592 h 1616455"/>
                <a:gd name="connsiteX121" fmla="*/ 600075 w 1267343"/>
                <a:gd name="connsiteY121" fmla="*/ 63880 h 1616455"/>
                <a:gd name="connsiteX122" fmla="*/ 609600 w 1267343"/>
                <a:gd name="connsiteY122" fmla="*/ 82930 h 1616455"/>
                <a:gd name="connsiteX123" fmla="*/ 638175 w 1267343"/>
                <a:gd name="connsiteY123" fmla="*/ 106742 h 1616455"/>
                <a:gd name="connsiteX124" fmla="*/ 647700 w 1267343"/>
                <a:gd name="connsiteY124" fmla="*/ 121030 h 1616455"/>
                <a:gd name="connsiteX125" fmla="*/ 690563 w 1267343"/>
                <a:gd name="connsiteY125" fmla="*/ 144842 h 1616455"/>
                <a:gd name="connsiteX126" fmla="*/ 704850 w 1267343"/>
                <a:gd name="connsiteY126" fmla="*/ 159130 h 1616455"/>
                <a:gd name="connsiteX127" fmla="*/ 776288 w 1267343"/>
                <a:gd name="connsiteY127" fmla="*/ 149605 h 1616455"/>
                <a:gd name="connsiteX128" fmla="*/ 781050 w 1267343"/>
                <a:gd name="connsiteY128" fmla="*/ 135317 h 1616455"/>
                <a:gd name="connsiteX129" fmla="*/ 762000 w 1267343"/>
                <a:gd name="connsiteY129" fmla="*/ 59117 h 1616455"/>
                <a:gd name="connsiteX130" fmla="*/ 766763 w 1267343"/>
                <a:gd name="connsiteY130" fmla="*/ 6730 h 1616455"/>
                <a:gd name="connsiteX131" fmla="*/ 781050 w 1267343"/>
                <a:gd name="connsiteY131" fmla="*/ 1967 h 1616455"/>
                <a:gd name="connsiteX132" fmla="*/ 800100 w 1267343"/>
                <a:gd name="connsiteY132" fmla="*/ 18636 h 1616455"/>
                <a:gd name="connsiteX133" fmla="*/ 838200 w 1267343"/>
                <a:gd name="connsiteY133" fmla="*/ 75785 h 1616455"/>
                <a:gd name="connsiteX134" fmla="*/ 838201 w 1267343"/>
                <a:gd name="connsiteY134" fmla="*/ 185324 h 1616455"/>
                <a:gd name="connsiteX135" fmla="*/ 878681 w 1267343"/>
                <a:gd name="connsiteY135" fmla="*/ 232949 h 1616455"/>
                <a:gd name="connsiteX136" fmla="*/ 895351 w 1267343"/>
                <a:gd name="connsiteY136" fmla="*/ 256761 h 1616455"/>
                <a:gd name="connsiteX137" fmla="*/ 904875 w 1267343"/>
                <a:gd name="connsiteY137" fmla="*/ 282955 h 1616455"/>
                <a:gd name="connsiteX138" fmla="*/ 909638 w 1267343"/>
                <a:gd name="connsiteY138" fmla="*/ 311530 h 1616455"/>
                <a:gd name="connsiteX139" fmla="*/ 904875 w 1267343"/>
                <a:gd name="connsiteY139" fmla="*/ 373442 h 1616455"/>
                <a:gd name="connsiteX140" fmla="*/ 895350 w 1267343"/>
                <a:gd name="connsiteY140" fmla="*/ 402017 h 1616455"/>
                <a:gd name="connsiteX141" fmla="*/ 890588 w 1267343"/>
                <a:gd name="connsiteY141" fmla="*/ 440117 h 1616455"/>
                <a:gd name="connsiteX142" fmla="*/ 862013 w 1267343"/>
                <a:gd name="connsiteY142" fmla="*/ 482980 h 1616455"/>
                <a:gd name="connsiteX143" fmla="*/ 847725 w 1267343"/>
                <a:gd name="connsiteY143" fmla="*/ 492505 h 1616455"/>
                <a:gd name="connsiteX144" fmla="*/ 833438 w 1267343"/>
                <a:gd name="connsiteY144" fmla="*/ 506792 h 1616455"/>
                <a:gd name="connsiteX145" fmla="*/ 814388 w 1267343"/>
                <a:gd name="connsiteY145" fmla="*/ 530605 h 1616455"/>
                <a:gd name="connsiteX146" fmla="*/ 809625 w 1267343"/>
                <a:gd name="connsiteY146" fmla="*/ 544892 h 1616455"/>
                <a:gd name="connsiteX147" fmla="*/ 800100 w 1267343"/>
                <a:gd name="connsiteY147" fmla="*/ 559180 h 1616455"/>
                <a:gd name="connsiteX148" fmla="*/ 785813 w 1267343"/>
                <a:gd name="connsiteY148" fmla="*/ 602042 h 1616455"/>
                <a:gd name="connsiteX149" fmla="*/ 781050 w 1267343"/>
                <a:gd name="connsiteY149" fmla="*/ 616330 h 1616455"/>
                <a:gd name="connsiteX150" fmla="*/ 790575 w 1267343"/>
                <a:gd name="connsiteY150" fmla="*/ 687767 h 1616455"/>
                <a:gd name="connsiteX151" fmla="*/ 800100 w 1267343"/>
                <a:gd name="connsiteY151" fmla="*/ 702055 h 1616455"/>
                <a:gd name="connsiteX152" fmla="*/ 804863 w 1267343"/>
                <a:gd name="connsiteY152" fmla="*/ 716342 h 1616455"/>
                <a:gd name="connsiteX153" fmla="*/ 823913 w 1267343"/>
                <a:gd name="connsiteY153" fmla="*/ 744917 h 1616455"/>
                <a:gd name="connsiteX154" fmla="*/ 828675 w 1267343"/>
                <a:gd name="connsiteY154" fmla="*/ 759205 h 1616455"/>
                <a:gd name="connsiteX155" fmla="*/ 866775 w 1267343"/>
                <a:gd name="connsiteY155" fmla="*/ 759205 h 1616455"/>
                <a:gd name="connsiteX156" fmla="*/ 890588 w 1267343"/>
                <a:gd name="connsiteY156" fmla="*/ 716342 h 1616455"/>
                <a:gd name="connsiteX157" fmla="*/ 895350 w 1267343"/>
                <a:gd name="connsiteY157" fmla="*/ 663955 h 1616455"/>
                <a:gd name="connsiteX158" fmla="*/ 904875 w 1267343"/>
                <a:gd name="connsiteY158" fmla="*/ 549655 h 1616455"/>
                <a:gd name="connsiteX159" fmla="*/ 933450 w 1267343"/>
                <a:gd name="connsiteY159" fmla="*/ 554417 h 1616455"/>
                <a:gd name="connsiteX160" fmla="*/ 938213 w 1267343"/>
                <a:gd name="connsiteY160" fmla="*/ 602042 h 1616455"/>
                <a:gd name="connsiteX161" fmla="*/ 952500 w 1267343"/>
                <a:gd name="connsiteY161" fmla="*/ 630617 h 1616455"/>
                <a:gd name="connsiteX162" fmla="*/ 966788 w 1267343"/>
                <a:gd name="connsiteY162" fmla="*/ 625855 h 1616455"/>
                <a:gd name="connsiteX163" fmla="*/ 981075 w 1267343"/>
                <a:gd name="connsiteY163" fmla="*/ 616330 h 1616455"/>
                <a:gd name="connsiteX164" fmla="*/ 1009650 w 1267343"/>
                <a:gd name="connsiteY164" fmla="*/ 606805 h 1616455"/>
                <a:gd name="connsiteX165" fmla="*/ 1038225 w 1267343"/>
                <a:gd name="connsiteY165" fmla="*/ 630617 h 1616455"/>
                <a:gd name="connsiteX166" fmla="*/ 1019175 w 1267343"/>
                <a:gd name="connsiteY166" fmla="*/ 659192 h 1616455"/>
                <a:gd name="connsiteX167" fmla="*/ 1009650 w 1267343"/>
                <a:gd name="connsiteY167" fmla="*/ 673480 h 1616455"/>
                <a:gd name="connsiteX168" fmla="*/ 995363 w 1267343"/>
                <a:gd name="connsiteY168" fmla="*/ 702055 h 1616455"/>
                <a:gd name="connsiteX169" fmla="*/ 981075 w 1267343"/>
                <a:gd name="connsiteY169" fmla="*/ 730630 h 1616455"/>
                <a:gd name="connsiteX170" fmla="*/ 962025 w 1267343"/>
                <a:gd name="connsiteY170" fmla="*/ 759205 h 1616455"/>
                <a:gd name="connsiteX171" fmla="*/ 938213 w 1267343"/>
                <a:gd name="connsiteY171" fmla="*/ 783017 h 1616455"/>
                <a:gd name="connsiteX172" fmla="*/ 938213 w 1267343"/>
                <a:gd name="connsiteY172" fmla="*/ 811592 h 1616455"/>
                <a:gd name="connsiteX173" fmla="*/ 971550 w 1267343"/>
                <a:gd name="connsiteY173" fmla="*/ 806830 h 1616455"/>
                <a:gd name="connsiteX174" fmla="*/ 1004888 w 1267343"/>
                <a:gd name="connsiteY174" fmla="*/ 763967 h 1616455"/>
                <a:gd name="connsiteX175" fmla="*/ 1019175 w 1267343"/>
                <a:gd name="connsiteY175" fmla="*/ 754442 h 1616455"/>
                <a:gd name="connsiteX176" fmla="*/ 1033463 w 1267343"/>
                <a:gd name="connsiteY176" fmla="*/ 749680 h 1616455"/>
                <a:gd name="connsiteX177" fmla="*/ 1047750 w 1267343"/>
                <a:gd name="connsiteY177" fmla="*/ 740155 h 1616455"/>
                <a:gd name="connsiteX178" fmla="*/ 1085850 w 1267343"/>
                <a:gd name="connsiteY178" fmla="*/ 730630 h 1616455"/>
                <a:gd name="connsiteX179" fmla="*/ 1128713 w 1267343"/>
                <a:gd name="connsiteY179" fmla="*/ 721105 h 1616455"/>
                <a:gd name="connsiteX180" fmla="*/ 1138238 w 1267343"/>
                <a:gd name="connsiteY180" fmla="*/ 706817 h 1616455"/>
                <a:gd name="connsiteX181" fmla="*/ 1166813 w 1267343"/>
                <a:gd name="connsiteY181" fmla="*/ 697292 h 1616455"/>
                <a:gd name="connsiteX182" fmla="*/ 1195388 w 1267343"/>
                <a:gd name="connsiteY182" fmla="*/ 683005 h 1616455"/>
                <a:gd name="connsiteX183" fmla="*/ 1200150 w 1267343"/>
                <a:gd name="connsiteY183" fmla="*/ 659192 h 1616455"/>
                <a:gd name="connsiteX184" fmla="*/ 1247775 w 1267343"/>
                <a:gd name="connsiteY184" fmla="*/ 678242 h 1616455"/>
                <a:gd name="connsiteX185" fmla="*/ 1262063 w 1267343"/>
                <a:gd name="connsiteY185" fmla="*/ 692530 h 1616455"/>
                <a:gd name="connsiteX186" fmla="*/ 1262063 w 1267343"/>
                <a:gd name="connsiteY186" fmla="*/ 744917 h 1616455"/>
                <a:gd name="connsiteX187" fmla="*/ 1247775 w 1267343"/>
                <a:gd name="connsiteY187" fmla="*/ 749680 h 1616455"/>
                <a:gd name="connsiteX188" fmla="*/ 1185863 w 1267343"/>
                <a:gd name="connsiteY188" fmla="*/ 763967 h 1616455"/>
                <a:gd name="connsiteX189" fmla="*/ 1128713 w 1267343"/>
                <a:gd name="connsiteY189" fmla="*/ 773492 h 1616455"/>
                <a:gd name="connsiteX190" fmla="*/ 1114425 w 1267343"/>
                <a:gd name="connsiteY190" fmla="*/ 778255 h 1616455"/>
                <a:gd name="connsiteX191" fmla="*/ 1081088 w 1267343"/>
                <a:gd name="connsiteY191" fmla="*/ 787780 h 1616455"/>
                <a:gd name="connsiteX192" fmla="*/ 1071563 w 1267343"/>
                <a:gd name="connsiteY192" fmla="*/ 825880 h 1616455"/>
                <a:gd name="connsiteX193" fmla="*/ 1023938 w 1267343"/>
                <a:gd name="connsiteY193" fmla="*/ 840167 h 1616455"/>
                <a:gd name="connsiteX194" fmla="*/ 1000125 w 1267343"/>
                <a:gd name="connsiteY194" fmla="*/ 844930 h 1616455"/>
                <a:gd name="connsiteX195" fmla="*/ 971550 w 1267343"/>
                <a:gd name="connsiteY195" fmla="*/ 854455 h 1616455"/>
                <a:gd name="connsiteX196" fmla="*/ 952500 w 1267343"/>
                <a:gd name="connsiteY196" fmla="*/ 859217 h 1616455"/>
                <a:gd name="connsiteX197" fmla="*/ 933451 w 1267343"/>
                <a:gd name="connsiteY197" fmla="*/ 909224 h 1616455"/>
                <a:gd name="connsiteX198" fmla="*/ 971550 w 1267343"/>
                <a:gd name="connsiteY198" fmla="*/ 906842 h 1616455"/>
                <a:gd name="connsiteX199" fmla="*/ 985838 w 1267343"/>
                <a:gd name="connsiteY199" fmla="*/ 925892 h 1616455"/>
                <a:gd name="connsiteX200" fmla="*/ 1004888 w 1267343"/>
                <a:gd name="connsiteY200" fmla="*/ 944942 h 1616455"/>
                <a:gd name="connsiteX201" fmla="*/ 1009650 w 1267343"/>
                <a:gd name="connsiteY201" fmla="*/ 959230 h 1616455"/>
                <a:gd name="connsiteX202" fmla="*/ 1023938 w 1267343"/>
                <a:gd name="connsiteY202" fmla="*/ 966374 h 1616455"/>
                <a:gd name="connsiteX203" fmla="*/ 1066800 w 1267343"/>
                <a:gd name="connsiteY203" fmla="*/ 954467 h 1616455"/>
                <a:gd name="connsiteX204" fmla="*/ 1085850 w 1267343"/>
                <a:gd name="connsiteY204" fmla="*/ 954467 h 1616455"/>
                <a:gd name="connsiteX205" fmla="*/ 1119188 w 1267343"/>
                <a:gd name="connsiteY205" fmla="*/ 940180 h 1616455"/>
                <a:gd name="connsiteX206" fmla="*/ 1143000 w 1267343"/>
                <a:gd name="connsiteY206" fmla="*/ 944942 h 1616455"/>
                <a:gd name="connsiteX207" fmla="*/ 1152525 w 1267343"/>
                <a:gd name="connsiteY207" fmla="*/ 959230 h 1616455"/>
                <a:gd name="connsiteX208" fmla="*/ 1166813 w 1267343"/>
                <a:gd name="connsiteY208" fmla="*/ 992567 h 1616455"/>
                <a:gd name="connsiteX209" fmla="*/ 1162050 w 1267343"/>
                <a:gd name="connsiteY209" fmla="*/ 1006855 h 1616455"/>
                <a:gd name="connsiteX210" fmla="*/ 1147763 w 1267343"/>
                <a:gd name="connsiteY210" fmla="*/ 1011617 h 1616455"/>
                <a:gd name="connsiteX211" fmla="*/ 1060110 w 1267343"/>
                <a:gd name="connsiteY211" fmla="*/ 1021041 h 1616455"/>
                <a:gd name="connsiteX212" fmla="*/ 1052513 w 1267343"/>
                <a:gd name="connsiteY212" fmla="*/ 1006855 h 1616455"/>
                <a:gd name="connsiteX213" fmla="*/ 1023938 w 1267343"/>
                <a:gd name="connsiteY213" fmla="*/ 997330 h 1616455"/>
                <a:gd name="connsiteX214" fmla="*/ 985838 w 1267343"/>
                <a:gd name="connsiteY214" fmla="*/ 987805 h 1616455"/>
                <a:gd name="connsiteX215" fmla="*/ 952500 w 1267343"/>
                <a:gd name="connsiteY215" fmla="*/ 994949 h 1616455"/>
                <a:gd name="connsiteX216" fmla="*/ 890588 w 1267343"/>
                <a:gd name="connsiteY216" fmla="*/ 973517 h 1616455"/>
                <a:gd name="connsiteX217" fmla="*/ 909637 w 1267343"/>
                <a:gd name="connsiteY217" fmla="*/ 975899 h 1616455"/>
                <a:gd name="connsiteX218" fmla="*/ 902495 w 1267343"/>
                <a:gd name="connsiteY218" fmla="*/ 1059242 h 1616455"/>
                <a:gd name="connsiteX219" fmla="*/ 871537 w 1267343"/>
                <a:gd name="connsiteY219" fmla="*/ 1104486 h 1616455"/>
                <a:gd name="connsiteX220" fmla="*/ 850107 w 1267343"/>
                <a:gd name="connsiteY220" fmla="*/ 1111630 h 1616455"/>
                <a:gd name="connsiteX221" fmla="*/ 833438 w 1267343"/>
                <a:gd name="connsiteY221" fmla="*/ 1116392 h 1616455"/>
                <a:gd name="connsiteX222" fmla="*/ 823913 w 1267343"/>
                <a:gd name="connsiteY222" fmla="*/ 1166399 h 1616455"/>
                <a:gd name="connsiteX223" fmla="*/ 781051 w 1267343"/>
                <a:gd name="connsiteY223" fmla="*/ 1178305 h 1616455"/>
                <a:gd name="connsiteX224" fmla="*/ 762000 w 1267343"/>
                <a:gd name="connsiteY224" fmla="*/ 1173542 h 1616455"/>
                <a:gd name="connsiteX225" fmla="*/ 754856 w 1267343"/>
                <a:gd name="connsiteY225" fmla="*/ 1204498 h 1616455"/>
                <a:gd name="connsiteX226" fmla="*/ 736260 w 1267343"/>
                <a:gd name="connsiteY226" fmla="*/ 1225828 h 1616455"/>
                <a:gd name="connsiteX227" fmla="*/ 714376 w 1267343"/>
                <a:gd name="connsiteY227" fmla="*/ 1254505 h 1616455"/>
                <a:gd name="connsiteX228" fmla="*/ 704850 w 1267343"/>
                <a:gd name="connsiteY228" fmla="*/ 1302130 h 1616455"/>
                <a:gd name="connsiteX229" fmla="*/ 733425 w 1267343"/>
                <a:gd name="connsiteY229" fmla="*/ 1321180 h 1616455"/>
                <a:gd name="connsiteX230" fmla="*/ 747713 w 1267343"/>
                <a:gd name="connsiteY230" fmla="*/ 1330705 h 1616455"/>
                <a:gd name="connsiteX231" fmla="*/ 757238 w 1267343"/>
                <a:gd name="connsiteY231" fmla="*/ 1344992 h 1616455"/>
                <a:gd name="connsiteX232" fmla="*/ 776288 w 1267343"/>
                <a:gd name="connsiteY232" fmla="*/ 1359280 h 1616455"/>
                <a:gd name="connsiteX233" fmla="*/ 828675 w 1267343"/>
                <a:gd name="connsiteY233" fmla="*/ 1368805 h 1616455"/>
                <a:gd name="connsiteX234" fmla="*/ 842963 w 1267343"/>
                <a:gd name="connsiteY234" fmla="*/ 1378330 h 1616455"/>
                <a:gd name="connsiteX235" fmla="*/ 852488 w 1267343"/>
                <a:gd name="connsiteY235" fmla="*/ 1392617 h 1616455"/>
                <a:gd name="connsiteX236" fmla="*/ 885825 w 1267343"/>
                <a:gd name="connsiteY236" fmla="*/ 1397380 h 1616455"/>
                <a:gd name="connsiteX237" fmla="*/ 900113 w 1267343"/>
                <a:gd name="connsiteY237" fmla="*/ 1406905 h 1616455"/>
                <a:gd name="connsiteX238" fmla="*/ 942975 w 1267343"/>
                <a:gd name="connsiteY238" fmla="*/ 1392617 h 1616455"/>
                <a:gd name="connsiteX239" fmla="*/ 966788 w 1267343"/>
                <a:gd name="connsiteY239" fmla="*/ 1373567 h 1616455"/>
                <a:gd name="connsiteX240" fmla="*/ 976313 w 1267343"/>
                <a:gd name="connsiteY240" fmla="*/ 1359280 h 1616455"/>
                <a:gd name="connsiteX241" fmla="*/ 990600 w 1267343"/>
                <a:gd name="connsiteY241" fmla="*/ 1349755 h 1616455"/>
                <a:gd name="connsiteX242" fmla="*/ 995363 w 1267343"/>
                <a:gd name="connsiteY242" fmla="*/ 1335467 h 1616455"/>
                <a:gd name="connsiteX243" fmla="*/ 1033463 w 1267343"/>
                <a:gd name="connsiteY243" fmla="*/ 1344992 h 1616455"/>
                <a:gd name="connsiteX244" fmla="*/ 1157288 w 1267343"/>
                <a:gd name="connsiteY244" fmla="*/ 1359280 h 1616455"/>
                <a:gd name="connsiteX245" fmla="*/ 1185863 w 1267343"/>
                <a:gd name="connsiteY245" fmla="*/ 1368805 h 1616455"/>
                <a:gd name="connsiteX246" fmla="*/ 1190625 w 1267343"/>
                <a:gd name="connsiteY246" fmla="*/ 1383092 h 1616455"/>
                <a:gd name="connsiteX247" fmla="*/ 1200150 w 1267343"/>
                <a:gd name="connsiteY247" fmla="*/ 1397380 h 1616455"/>
                <a:gd name="connsiteX248" fmla="*/ 1190625 w 1267343"/>
                <a:gd name="connsiteY248" fmla="*/ 1411667 h 1616455"/>
                <a:gd name="connsiteX249" fmla="*/ 1119188 w 1267343"/>
                <a:gd name="connsiteY249" fmla="*/ 1406905 h 1616455"/>
                <a:gd name="connsiteX250" fmla="*/ 1090613 w 1267343"/>
                <a:gd name="connsiteY250" fmla="*/ 1397380 h 1616455"/>
                <a:gd name="connsiteX251" fmla="*/ 1033463 w 1267343"/>
                <a:gd name="connsiteY251" fmla="*/ 1406905 h 1616455"/>
                <a:gd name="connsiteX252" fmla="*/ 985838 w 1267343"/>
                <a:gd name="connsiteY252" fmla="*/ 1416430 h 1616455"/>
                <a:gd name="connsiteX253" fmla="*/ 971550 w 1267343"/>
                <a:gd name="connsiteY253" fmla="*/ 1425955 h 1616455"/>
                <a:gd name="connsiteX254" fmla="*/ 957263 w 1267343"/>
                <a:gd name="connsiteY254" fmla="*/ 1430717 h 1616455"/>
                <a:gd name="connsiteX255" fmla="*/ 966787 w 1267343"/>
                <a:gd name="connsiteY255" fmla="*/ 1423574 h 1616455"/>
                <a:gd name="connsiteX256" fmla="*/ 995362 w 1267343"/>
                <a:gd name="connsiteY256" fmla="*/ 1483105 h 1616455"/>
                <a:gd name="connsiteX257" fmla="*/ 1119188 w 1267343"/>
                <a:gd name="connsiteY257" fmla="*/ 1506917 h 1616455"/>
                <a:gd name="connsiteX258" fmla="*/ 1228725 w 1267343"/>
                <a:gd name="connsiteY258" fmla="*/ 1521205 h 1616455"/>
                <a:gd name="connsiteX259" fmla="*/ 1243013 w 1267343"/>
                <a:gd name="connsiteY259" fmla="*/ 1530730 h 1616455"/>
                <a:gd name="connsiteX260" fmla="*/ 1247775 w 1267343"/>
                <a:gd name="connsiteY260" fmla="*/ 1545017 h 1616455"/>
                <a:gd name="connsiteX261" fmla="*/ 1262063 w 1267343"/>
                <a:gd name="connsiteY261" fmla="*/ 1573592 h 1616455"/>
                <a:gd name="connsiteX262" fmla="*/ 1257300 w 1267343"/>
                <a:gd name="connsiteY262" fmla="*/ 1587880 h 1616455"/>
                <a:gd name="connsiteX263" fmla="*/ 1185863 w 1267343"/>
                <a:gd name="connsiteY263" fmla="*/ 1597405 h 1616455"/>
                <a:gd name="connsiteX264" fmla="*/ 1171575 w 1267343"/>
                <a:gd name="connsiteY264" fmla="*/ 1568830 h 1616455"/>
                <a:gd name="connsiteX265" fmla="*/ 1157288 w 1267343"/>
                <a:gd name="connsiteY265" fmla="*/ 1559305 h 1616455"/>
                <a:gd name="connsiteX266" fmla="*/ 1071563 w 1267343"/>
                <a:gd name="connsiteY266" fmla="*/ 1564067 h 1616455"/>
                <a:gd name="connsiteX267" fmla="*/ 1052513 w 1267343"/>
                <a:gd name="connsiteY267" fmla="*/ 1568830 h 1616455"/>
                <a:gd name="connsiteX268" fmla="*/ 1023938 w 1267343"/>
                <a:gd name="connsiteY268" fmla="*/ 1583117 h 1616455"/>
                <a:gd name="connsiteX269" fmla="*/ 1009650 w 1267343"/>
                <a:gd name="connsiteY269" fmla="*/ 1611692 h 1616455"/>
                <a:gd name="connsiteX270" fmla="*/ 995363 w 1267343"/>
                <a:gd name="connsiteY270" fmla="*/ 1616455 h 1616455"/>
                <a:gd name="connsiteX271" fmla="*/ 985838 w 1267343"/>
                <a:gd name="connsiteY271" fmla="*/ 1583117 h 1616455"/>
                <a:gd name="connsiteX272" fmla="*/ 976313 w 1267343"/>
                <a:gd name="connsiteY272" fmla="*/ 1530730 h 1616455"/>
                <a:gd name="connsiteX273" fmla="*/ 966788 w 1267343"/>
                <a:gd name="connsiteY273" fmla="*/ 1497392 h 1616455"/>
                <a:gd name="connsiteX274" fmla="*/ 952500 w 1267343"/>
                <a:gd name="connsiteY274" fmla="*/ 1487867 h 1616455"/>
                <a:gd name="connsiteX275" fmla="*/ 938213 w 1267343"/>
                <a:gd name="connsiteY275" fmla="*/ 1502155 h 1616455"/>
                <a:gd name="connsiteX276" fmla="*/ 933450 w 1267343"/>
                <a:gd name="connsiteY276" fmla="*/ 1540255 h 1616455"/>
                <a:gd name="connsiteX277" fmla="*/ 890588 w 1267343"/>
                <a:gd name="connsiteY277" fmla="*/ 1535492 h 1616455"/>
                <a:gd name="connsiteX278" fmla="*/ 909638 w 1267343"/>
                <a:gd name="connsiteY278" fmla="*/ 1516443 h 1616455"/>
                <a:gd name="connsiteX279" fmla="*/ 909637 w 1267343"/>
                <a:gd name="connsiteY279" fmla="*/ 1471199 h 1616455"/>
                <a:gd name="connsiteX280" fmla="*/ 876300 w 1267343"/>
                <a:gd name="connsiteY280" fmla="*/ 1449767 h 1616455"/>
                <a:gd name="connsiteX281" fmla="*/ 862013 w 1267343"/>
                <a:gd name="connsiteY281" fmla="*/ 1440242 h 1616455"/>
                <a:gd name="connsiteX282" fmla="*/ 828675 w 1267343"/>
                <a:gd name="connsiteY282" fmla="*/ 1464055 h 1616455"/>
                <a:gd name="connsiteX283" fmla="*/ 809625 w 1267343"/>
                <a:gd name="connsiteY283" fmla="*/ 1459292 h 1616455"/>
                <a:gd name="connsiteX284" fmla="*/ 795338 w 1267343"/>
                <a:gd name="connsiteY284" fmla="*/ 1421192 h 1616455"/>
                <a:gd name="connsiteX285" fmla="*/ 790575 w 1267343"/>
                <a:gd name="connsiteY285" fmla="*/ 1402142 h 1616455"/>
                <a:gd name="connsiteX286" fmla="*/ 766763 w 1267343"/>
                <a:gd name="connsiteY286" fmla="*/ 1406905 h 1616455"/>
                <a:gd name="connsiteX287" fmla="*/ 738188 w 1267343"/>
                <a:gd name="connsiteY287" fmla="*/ 1416430 h 1616455"/>
                <a:gd name="connsiteX288" fmla="*/ 638175 w 1267343"/>
                <a:gd name="connsiteY288" fmla="*/ 1411667 h 1616455"/>
                <a:gd name="connsiteX289" fmla="*/ 623888 w 1267343"/>
                <a:gd name="connsiteY289" fmla="*/ 1406905 h 1616455"/>
                <a:gd name="connsiteX290" fmla="*/ 609600 w 1267343"/>
                <a:gd name="connsiteY290" fmla="*/ 1373567 h 1616455"/>
                <a:gd name="connsiteX291" fmla="*/ 623888 w 1267343"/>
                <a:gd name="connsiteY291" fmla="*/ 1364042 h 1616455"/>
                <a:gd name="connsiteX292" fmla="*/ 676275 w 1267343"/>
                <a:gd name="connsiteY292" fmla="*/ 1359280 h 1616455"/>
                <a:gd name="connsiteX293" fmla="*/ 666750 w 1267343"/>
                <a:gd name="connsiteY293" fmla="*/ 1330705 h 1616455"/>
                <a:gd name="connsiteX294" fmla="*/ 661988 w 1267343"/>
                <a:gd name="connsiteY294" fmla="*/ 1316417 h 1616455"/>
                <a:gd name="connsiteX295" fmla="*/ 657225 w 1267343"/>
                <a:gd name="connsiteY295" fmla="*/ 1297367 h 1616455"/>
                <a:gd name="connsiteX296" fmla="*/ 642938 w 1267343"/>
                <a:gd name="connsiteY296" fmla="*/ 1287842 h 1616455"/>
                <a:gd name="connsiteX297" fmla="*/ 585788 w 1267343"/>
                <a:gd name="connsiteY297" fmla="*/ 1297367 h 1616455"/>
                <a:gd name="connsiteX298" fmla="*/ 576263 w 1267343"/>
                <a:gd name="connsiteY298" fmla="*/ 1283080 h 1616455"/>
                <a:gd name="connsiteX299" fmla="*/ 590550 w 1267343"/>
                <a:gd name="connsiteY299" fmla="*/ 1273555 h 1616455"/>
                <a:gd name="connsiteX300" fmla="*/ 600075 w 1267343"/>
                <a:gd name="connsiteY300" fmla="*/ 1244980 h 1616455"/>
                <a:gd name="connsiteX301" fmla="*/ 604838 w 1267343"/>
                <a:gd name="connsiteY301" fmla="*/ 1230692 h 1616455"/>
                <a:gd name="connsiteX302" fmla="*/ 590550 w 1267343"/>
                <a:gd name="connsiteY302" fmla="*/ 1221167 h 1616455"/>
                <a:gd name="connsiteX303" fmla="*/ 561975 w 1267343"/>
                <a:gd name="connsiteY303" fmla="*/ 1206880 h 1616455"/>
                <a:gd name="connsiteX304" fmla="*/ 547688 w 1267343"/>
                <a:gd name="connsiteY304" fmla="*/ 1192592 h 1616455"/>
                <a:gd name="connsiteX305" fmla="*/ 519113 w 1267343"/>
                <a:gd name="connsiteY305" fmla="*/ 1173542 h 1616455"/>
                <a:gd name="connsiteX306" fmla="*/ 504825 w 1267343"/>
                <a:gd name="connsiteY306" fmla="*/ 1164017 h 1616455"/>
                <a:gd name="connsiteX307" fmla="*/ 490538 w 1267343"/>
                <a:gd name="connsiteY307" fmla="*/ 1159255 h 1616455"/>
                <a:gd name="connsiteX308" fmla="*/ 476250 w 1267343"/>
                <a:gd name="connsiteY308" fmla="*/ 1149730 h 1616455"/>
                <a:gd name="connsiteX309" fmla="*/ 447675 w 1267343"/>
                <a:gd name="connsiteY309" fmla="*/ 1140205 h 1616455"/>
                <a:gd name="connsiteX310" fmla="*/ 433388 w 1267343"/>
                <a:gd name="connsiteY310" fmla="*/ 1130680 h 1616455"/>
                <a:gd name="connsiteX311" fmla="*/ 347663 w 1267343"/>
                <a:gd name="connsiteY311" fmla="*/ 1140205 h 1616455"/>
                <a:gd name="connsiteX312" fmla="*/ 295275 w 1267343"/>
                <a:gd name="connsiteY312" fmla="*/ 1135442 h 1616455"/>
                <a:gd name="connsiteX313" fmla="*/ 280988 w 1267343"/>
                <a:gd name="connsiteY313" fmla="*/ 1125917 h 1616455"/>
                <a:gd name="connsiteX314" fmla="*/ 223838 w 1267343"/>
                <a:gd name="connsiteY314" fmla="*/ 1116392 h 1616455"/>
                <a:gd name="connsiteX315" fmla="*/ 195263 w 1267343"/>
                <a:gd name="connsiteY315" fmla="*/ 1106867 h 1616455"/>
                <a:gd name="connsiteX316" fmla="*/ 180975 w 1267343"/>
                <a:gd name="connsiteY316" fmla="*/ 1102105 h 1616455"/>
                <a:gd name="connsiteX317" fmla="*/ 109538 w 1267343"/>
                <a:gd name="connsiteY317" fmla="*/ 1116392 h 1616455"/>
                <a:gd name="connsiteX318" fmla="*/ 104775 w 1267343"/>
                <a:gd name="connsiteY318" fmla="*/ 1130680 h 1616455"/>
                <a:gd name="connsiteX319" fmla="*/ 114300 w 1267343"/>
                <a:gd name="connsiteY319" fmla="*/ 1240217 h 1616455"/>
                <a:gd name="connsiteX320" fmla="*/ 119063 w 1267343"/>
                <a:gd name="connsiteY320" fmla="*/ 1249742 h 1616455"/>
                <a:gd name="connsiteX0" fmla="*/ 109538 w 1267343"/>
                <a:gd name="connsiteY0" fmla="*/ 1321180 h 1616455"/>
                <a:gd name="connsiteX1" fmla="*/ 85725 w 1267343"/>
                <a:gd name="connsiteY1" fmla="*/ 1316417 h 1616455"/>
                <a:gd name="connsiteX2" fmla="*/ 80963 w 1267343"/>
                <a:gd name="connsiteY2" fmla="*/ 1302130 h 1616455"/>
                <a:gd name="connsiteX3" fmla="*/ 71438 w 1267343"/>
                <a:gd name="connsiteY3" fmla="*/ 1287842 h 1616455"/>
                <a:gd name="connsiteX4" fmla="*/ 57150 w 1267343"/>
                <a:gd name="connsiteY4" fmla="*/ 1235455 h 1616455"/>
                <a:gd name="connsiteX5" fmla="*/ 52388 w 1267343"/>
                <a:gd name="connsiteY5" fmla="*/ 1221167 h 1616455"/>
                <a:gd name="connsiteX6" fmla="*/ 38100 w 1267343"/>
                <a:gd name="connsiteY6" fmla="*/ 1211642 h 1616455"/>
                <a:gd name="connsiteX7" fmla="*/ 19050 w 1267343"/>
                <a:gd name="connsiteY7" fmla="*/ 1183067 h 1616455"/>
                <a:gd name="connsiteX8" fmla="*/ 14288 w 1267343"/>
                <a:gd name="connsiteY8" fmla="*/ 1168780 h 1616455"/>
                <a:gd name="connsiteX9" fmla="*/ 0 w 1267343"/>
                <a:gd name="connsiteY9" fmla="*/ 1140205 h 1616455"/>
                <a:gd name="connsiteX10" fmla="*/ 28575 w 1267343"/>
                <a:gd name="connsiteY10" fmla="*/ 1121155 h 1616455"/>
                <a:gd name="connsiteX11" fmla="*/ 42863 w 1267343"/>
                <a:gd name="connsiteY11" fmla="*/ 1111630 h 1616455"/>
                <a:gd name="connsiteX12" fmla="*/ 71438 w 1267343"/>
                <a:gd name="connsiteY12" fmla="*/ 1087817 h 1616455"/>
                <a:gd name="connsiteX13" fmla="*/ 76200 w 1267343"/>
                <a:gd name="connsiteY13" fmla="*/ 1073530 h 1616455"/>
                <a:gd name="connsiteX14" fmla="*/ 76200 w 1267343"/>
                <a:gd name="connsiteY14" fmla="*/ 1016380 h 1616455"/>
                <a:gd name="connsiteX15" fmla="*/ 66675 w 1267343"/>
                <a:gd name="connsiteY15" fmla="*/ 1002092 h 1616455"/>
                <a:gd name="connsiteX16" fmla="*/ 47625 w 1267343"/>
                <a:gd name="connsiteY16" fmla="*/ 997330 h 1616455"/>
                <a:gd name="connsiteX17" fmla="*/ 42863 w 1267343"/>
                <a:gd name="connsiteY17" fmla="*/ 935417 h 1616455"/>
                <a:gd name="connsiteX18" fmla="*/ 57150 w 1267343"/>
                <a:gd name="connsiteY18" fmla="*/ 925892 h 1616455"/>
                <a:gd name="connsiteX19" fmla="*/ 109538 w 1267343"/>
                <a:gd name="connsiteY19" fmla="*/ 944942 h 1616455"/>
                <a:gd name="connsiteX20" fmla="*/ 119063 w 1267343"/>
                <a:gd name="connsiteY20" fmla="*/ 973517 h 1616455"/>
                <a:gd name="connsiteX21" fmla="*/ 128588 w 1267343"/>
                <a:gd name="connsiteY21" fmla="*/ 1002092 h 1616455"/>
                <a:gd name="connsiteX22" fmla="*/ 133350 w 1267343"/>
                <a:gd name="connsiteY22" fmla="*/ 1016380 h 1616455"/>
                <a:gd name="connsiteX23" fmla="*/ 147638 w 1267343"/>
                <a:gd name="connsiteY23" fmla="*/ 1021142 h 1616455"/>
                <a:gd name="connsiteX24" fmla="*/ 161925 w 1267343"/>
                <a:gd name="connsiteY24" fmla="*/ 1030667 h 1616455"/>
                <a:gd name="connsiteX25" fmla="*/ 238125 w 1267343"/>
                <a:gd name="connsiteY25" fmla="*/ 1044955 h 1616455"/>
                <a:gd name="connsiteX26" fmla="*/ 266700 w 1267343"/>
                <a:gd name="connsiteY26" fmla="*/ 1064005 h 1616455"/>
                <a:gd name="connsiteX27" fmla="*/ 285750 w 1267343"/>
                <a:gd name="connsiteY27" fmla="*/ 1087817 h 1616455"/>
                <a:gd name="connsiteX28" fmla="*/ 314325 w 1267343"/>
                <a:gd name="connsiteY28" fmla="*/ 1097342 h 1616455"/>
                <a:gd name="connsiteX29" fmla="*/ 457200 w 1267343"/>
                <a:gd name="connsiteY29" fmla="*/ 1092580 h 1616455"/>
                <a:gd name="connsiteX30" fmla="*/ 466725 w 1267343"/>
                <a:gd name="connsiteY30" fmla="*/ 1078292 h 1616455"/>
                <a:gd name="connsiteX31" fmla="*/ 481013 w 1267343"/>
                <a:gd name="connsiteY31" fmla="*/ 1068767 h 1616455"/>
                <a:gd name="connsiteX32" fmla="*/ 485775 w 1267343"/>
                <a:gd name="connsiteY32" fmla="*/ 1021142 h 1616455"/>
                <a:gd name="connsiteX33" fmla="*/ 481013 w 1267343"/>
                <a:gd name="connsiteY33" fmla="*/ 1006855 h 1616455"/>
                <a:gd name="connsiteX34" fmla="*/ 466725 w 1267343"/>
                <a:gd name="connsiteY34" fmla="*/ 1002092 h 1616455"/>
                <a:gd name="connsiteX35" fmla="*/ 442913 w 1267343"/>
                <a:gd name="connsiteY35" fmla="*/ 959230 h 1616455"/>
                <a:gd name="connsiteX36" fmla="*/ 438150 w 1267343"/>
                <a:gd name="connsiteY36" fmla="*/ 940180 h 1616455"/>
                <a:gd name="connsiteX37" fmla="*/ 433388 w 1267343"/>
                <a:gd name="connsiteY37" fmla="*/ 892555 h 1616455"/>
                <a:gd name="connsiteX38" fmla="*/ 419100 w 1267343"/>
                <a:gd name="connsiteY38" fmla="*/ 887792 h 1616455"/>
                <a:gd name="connsiteX39" fmla="*/ 390525 w 1267343"/>
                <a:gd name="connsiteY39" fmla="*/ 873505 h 1616455"/>
                <a:gd name="connsiteX40" fmla="*/ 376238 w 1267343"/>
                <a:gd name="connsiteY40" fmla="*/ 859217 h 1616455"/>
                <a:gd name="connsiteX41" fmla="*/ 371475 w 1267343"/>
                <a:gd name="connsiteY41" fmla="*/ 844930 h 1616455"/>
                <a:gd name="connsiteX42" fmla="*/ 361950 w 1267343"/>
                <a:gd name="connsiteY42" fmla="*/ 830642 h 1616455"/>
                <a:gd name="connsiteX43" fmla="*/ 357188 w 1267343"/>
                <a:gd name="connsiteY43" fmla="*/ 816355 h 1616455"/>
                <a:gd name="connsiteX44" fmla="*/ 314325 w 1267343"/>
                <a:gd name="connsiteY44" fmla="*/ 783017 h 1616455"/>
                <a:gd name="connsiteX45" fmla="*/ 300038 w 1267343"/>
                <a:gd name="connsiteY45" fmla="*/ 773492 h 1616455"/>
                <a:gd name="connsiteX46" fmla="*/ 314325 w 1267343"/>
                <a:gd name="connsiteY46" fmla="*/ 759205 h 1616455"/>
                <a:gd name="connsiteX47" fmla="*/ 357188 w 1267343"/>
                <a:gd name="connsiteY47" fmla="*/ 768730 h 1616455"/>
                <a:gd name="connsiteX48" fmla="*/ 385763 w 1267343"/>
                <a:gd name="connsiteY48" fmla="*/ 787780 h 1616455"/>
                <a:gd name="connsiteX49" fmla="*/ 409575 w 1267343"/>
                <a:gd name="connsiteY49" fmla="*/ 806830 h 1616455"/>
                <a:gd name="connsiteX50" fmla="*/ 452438 w 1267343"/>
                <a:gd name="connsiteY50" fmla="*/ 840167 h 1616455"/>
                <a:gd name="connsiteX51" fmla="*/ 471488 w 1267343"/>
                <a:gd name="connsiteY51" fmla="*/ 868742 h 1616455"/>
                <a:gd name="connsiteX52" fmla="*/ 490538 w 1267343"/>
                <a:gd name="connsiteY52" fmla="*/ 897317 h 1616455"/>
                <a:gd name="connsiteX53" fmla="*/ 500063 w 1267343"/>
                <a:gd name="connsiteY53" fmla="*/ 911605 h 1616455"/>
                <a:gd name="connsiteX54" fmla="*/ 509588 w 1267343"/>
                <a:gd name="connsiteY54" fmla="*/ 925892 h 1616455"/>
                <a:gd name="connsiteX55" fmla="*/ 514350 w 1267343"/>
                <a:gd name="connsiteY55" fmla="*/ 940180 h 1616455"/>
                <a:gd name="connsiteX56" fmla="*/ 523875 w 1267343"/>
                <a:gd name="connsiteY56" fmla="*/ 954467 h 1616455"/>
                <a:gd name="connsiteX57" fmla="*/ 542925 w 1267343"/>
                <a:gd name="connsiteY57" fmla="*/ 997330 h 1616455"/>
                <a:gd name="connsiteX58" fmla="*/ 557213 w 1267343"/>
                <a:gd name="connsiteY58" fmla="*/ 1035430 h 1616455"/>
                <a:gd name="connsiteX59" fmla="*/ 576263 w 1267343"/>
                <a:gd name="connsiteY59" fmla="*/ 1030667 h 1616455"/>
                <a:gd name="connsiteX60" fmla="*/ 581025 w 1267343"/>
                <a:gd name="connsiteY60" fmla="*/ 1016380 h 1616455"/>
                <a:gd name="connsiteX61" fmla="*/ 561975 w 1267343"/>
                <a:gd name="connsiteY61" fmla="*/ 987805 h 1616455"/>
                <a:gd name="connsiteX62" fmla="*/ 552450 w 1267343"/>
                <a:gd name="connsiteY62" fmla="*/ 973517 h 1616455"/>
                <a:gd name="connsiteX63" fmla="*/ 566738 w 1267343"/>
                <a:gd name="connsiteY63" fmla="*/ 968755 h 1616455"/>
                <a:gd name="connsiteX64" fmla="*/ 604838 w 1267343"/>
                <a:gd name="connsiteY64" fmla="*/ 983042 h 1616455"/>
                <a:gd name="connsiteX65" fmla="*/ 628650 w 1267343"/>
                <a:gd name="connsiteY65" fmla="*/ 1006855 h 1616455"/>
                <a:gd name="connsiteX66" fmla="*/ 638175 w 1267343"/>
                <a:gd name="connsiteY66" fmla="*/ 978280 h 1616455"/>
                <a:gd name="connsiteX67" fmla="*/ 633413 w 1267343"/>
                <a:gd name="connsiteY67" fmla="*/ 959230 h 1616455"/>
                <a:gd name="connsiteX68" fmla="*/ 590550 w 1267343"/>
                <a:gd name="connsiteY68" fmla="*/ 925892 h 1616455"/>
                <a:gd name="connsiteX69" fmla="*/ 576263 w 1267343"/>
                <a:gd name="connsiteY69" fmla="*/ 916367 h 1616455"/>
                <a:gd name="connsiteX70" fmla="*/ 685800 w 1267343"/>
                <a:gd name="connsiteY70" fmla="*/ 897317 h 1616455"/>
                <a:gd name="connsiteX71" fmla="*/ 681038 w 1267343"/>
                <a:gd name="connsiteY71" fmla="*/ 854455 h 1616455"/>
                <a:gd name="connsiteX72" fmla="*/ 666750 w 1267343"/>
                <a:gd name="connsiteY72" fmla="*/ 844930 h 1616455"/>
                <a:gd name="connsiteX73" fmla="*/ 609600 w 1267343"/>
                <a:gd name="connsiteY73" fmla="*/ 825880 h 1616455"/>
                <a:gd name="connsiteX74" fmla="*/ 614363 w 1267343"/>
                <a:gd name="connsiteY74" fmla="*/ 806830 h 1616455"/>
                <a:gd name="connsiteX75" fmla="*/ 633413 w 1267343"/>
                <a:gd name="connsiteY75" fmla="*/ 802067 h 1616455"/>
                <a:gd name="connsiteX76" fmla="*/ 671513 w 1267343"/>
                <a:gd name="connsiteY76" fmla="*/ 797305 h 1616455"/>
                <a:gd name="connsiteX77" fmla="*/ 704850 w 1267343"/>
                <a:gd name="connsiteY77" fmla="*/ 787780 h 1616455"/>
                <a:gd name="connsiteX78" fmla="*/ 719138 w 1267343"/>
                <a:gd name="connsiteY78" fmla="*/ 768730 h 1616455"/>
                <a:gd name="connsiteX79" fmla="*/ 747713 w 1267343"/>
                <a:gd name="connsiteY79" fmla="*/ 740155 h 1616455"/>
                <a:gd name="connsiteX80" fmla="*/ 709613 w 1267343"/>
                <a:gd name="connsiteY80" fmla="*/ 725867 h 1616455"/>
                <a:gd name="connsiteX81" fmla="*/ 695325 w 1267343"/>
                <a:gd name="connsiteY81" fmla="*/ 716342 h 1616455"/>
                <a:gd name="connsiteX82" fmla="*/ 676275 w 1267343"/>
                <a:gd name="connsiteY82" fmla="*/ 711580 h 1616455"/>
                <a:gd name="connsiteX83" fmla="*/ 642938 w 1267343"/>
                <a:gd name="connsiteY83" fmla="*/ 678242 h 1616455"/>
                <a:gd name="connsiteX84" fmla="*/ 647700 w 1267343"/>
                <a:gd name="connsiteY84" fmla="*/ 654430 h 1616455"/>
                <a:gd name="connsiteX85" fmla="*/ 676275 w 1267343"/>
                <a:gd name="connsiteY85" fmla="*/ 635380 h 1616455"/>
                <a:gd name="connsiteX86" fmla="*/ 681038 w 1267343"/>
                <a:gd name="connsiteY86" fmla="*/ 621092 h 1616455"/>
                <a:gd name="connsiteX87" fmla="*/ 676275 w 1267343"/>
                <a:gd name="connsiteY87" fmla="*/ 592517 h 1616455"/>
                <a:gd name="connsiteX88" fmla="*/ 666750 w 1267343"/>
                <a:gd name="connsiteY88" fmla="*/ 578230 h 1616455"/>
                <a:gd name="connsiteX89" fmla="*/ 652463 w 1267343"/>
                <a:gd name="connsiteY89" fmla="*/ 573467 h 1616455"/>
                <a:gd name="connsiteX90" fmla="*/ 609600 w 1267343"/>
                <a:gd name="connsiteY90" fmla="*/ 568705 h 1616455"/>
                <a:gd name="connsiteX91" fmla="*/ 561975 w 1267343"/>
                <a:gd name="connsiteY91" fmla="*/ 559180 h 1616455"/>
                <a:gd name="connsiteX92" fmla="*/ 533400 w 1267343"/>
                <a:gd name="connsiteY92" fmla="*/ 549655 h 1616455"/>
                <a:gd name="connsiteX93" fmla="*/ 504825 w 1267343"/>
                <a:gd name="connsiteY93" fmla="*/ 544892 h 1616455"/>
                <a:gd name="connsiteX94" fmla="*/ 495300 w 1267343"/>
                <a:gd name="connsiteY94" fmla="*/ 511555 h 1616455"/>
                <a:gd name="connsiteX95" fmla="*/ 519113 w 1267343"/>
                <a:gd name="connsiteY95" fmla="*/ 506792 h 1616455"/>
                <a:gd name="connsiteX96" fmla="*/ 547688 w 1267343"/>
                <a:gd name="connsiteY96" fmla="*/ 497267 h 1616455"/>
                <a:gd name="connsiteX97" fmla="*/ 576263 w 1267343"/>
                <a:gd name="connsiteY97" fmla="*/ 521080 h 1616455"/>
                <a:gd name="connsiteX98" fmla="*/ 619125 w 1267343"/>
                <a:gd name="connsiteY98" fmla="*/ 516317 h 1616455"/>
                <a:gd name="connsiteX99" fmla="*/ 628650 w 1267343"/>
                <a:gd name="connsiteY99" fmla="*/ 502030 h 1616455"/>
                <a:gd name="connsiteX100" fmla="*/ 690563 w 1267343"/>
                <a:gd name="connsiteY100" fmla="*/ 497267 h 1616455"/>
                <a:gd name="connsiteX101" fmla="*/ 712448 w 1267343"/>
                <a:gd name="connsiteY101" fmla="*/ 485259 h 1616455"/>
                <a:gd name="connsiteX102" fmla="*/ 781050 w 1267343"/>
                <a:gd name="connsiteY102" fmla="*/ 485361 h 1616455"/>
                <a:gd name="connsiteX103" fmla="*/ 804863 w 1267343"/>
                <a:gd name="connsiteY103" fmla="*/ 444880 h 1616455"/>
                <a:gd name="connsiteX104" fmla="*/ 831056 w 1267343"/>
                <a:gd name="connsiteY104" fmla="*/ 399636 h 1616455"/>
                <a:gd name="connsiteX105" fmla="*/ 826294 w 1267343"/>
                <a:gd name="connsiteY105" fmla="*/ 344867 h 1616455"/>
                <a:gd name="connsiteX106" fmla="*/ 807244 w 1267343"/>
                <a:gd name="connsiteY106" fmla="*/ 302004 h 1616455"/>
                <a:gd name="connsiteX107" fmla="*/ 788194 w 1267343"/>
                <a:gd name="connsiteY107" fmla="*/ 256761 h 1616455"/>
                <a:gd name="connsiteX108" fmla="*/ 776288 w 1267343"/>
                <a:gd name="connsiteY108" fmla="*/ 216280 h 1616455"/>
                <a:gd name="connsiteX109" fmla="*/ 757238 w 1267343"/>
                <a:gd name="connsiteY109" fmla="*/ 197230 h 1616455"/>
                <a:gd name="connsiteX110" fmla="*/ 728663 w 1267343"/>
                <a:gd name="connsiteY110" fmla="*/ 187705 h 1616455"/>
                <a:gd name="connsiteX111" fmla="*/ 702470 w 1267343"/>
                <a:gd name="connsiteY111" fmla="*/ 182943 h 1616455"/>
                <a:gd name="connsiteX112" fmla="*/ 681038 w 1267343"/>
                <a:gd name="connsiteY112" fmla="*/ 173417 h 1616455"/>
                <a:gd name="connsiteX113" fmla="*/ 657225 w 1267343"/>
                <a:gd name="connsiteY113" fmla="*/ 149605 h 1616455"/>
                <a:gd name="connsiteX114" fmla="*/ 642938 w 1267343"/>
                <a:gd name="connsiteY114" fmla="*/ 135317 h 1616455"/>
                <a:gd name="connsiteX115" fmla="*/ 614363 w 1267343"/>
                <a:gd name="connsiteY115" fmla="*/ 116267 h 1616455"/>
                <a:gd name="connsiteX116" fmla="*/ 609600 w 1267343"/>
                <a:gd name="connsiteY116" fmla="*/ 101980 h 1616455"/>
                <a:gd name="connsiteX117" fmla="*/ 600075 w 1267343"/>
                <a:gd name="connsiteY117" fmla="*/ 82930 h 1616455"/>
                <a:gd name="connsiteX118" fmla="*/ 595313 w 1267343"/>
                <a:gd name="connsiteY118" fmla="*/ 63880 h 1616455"/>
                <a:gd name="connsiteX119" fmla="*/ 590550 w 1267343"/>
                <a:gd name="connsiteY119" fmla="*/ 49592 h 1616455"/>
                <a:gd name="connsiteX120" fmla="*/ 600075 w 1267343"/>
                <a:gd name="connsiteY120" fmla="*/ 63880 h 1616455"/>
                <a:gd name="connsiteX121" fmla="*/ 609600 w 1267343"/>
                <a:gd name="connsiteY121" fmla="*/ 82930 h 1616455"/>
                <a:gd name="connsiteX122" fmla="*/ 638175 w 1267343"/>
                <a:gd name="connsiteY122" fmla="*/ 106742 h 1616455"/>
                <a:gd name="connsiteX123" fmla="*/ 647700 w 1267343"/>
                <a:gd name="connsiteY123" fmla="*/ 121030 h 1616455"/>
                <a:gd name="connsiteX124" fmla="*/ 690563 w 1267343"/>
                <a:gd name="connsiteY124" fmla="*/ 144842 h 1616455"/>
                <a:gd name="connsiteX125" fmla="*/ 704850 w 1267343"/>
                <a:gd name="connsiteY125" fmla="*/ 159130 h 1616455"/>
                <a:gd name="connsiteX126" fmla="*/ 776288 w 1267343"/>
                <a:gd name="connsiteY126" fmla="*/ 149605 h 1616455"/>
                <a:gd name="connsiteX127" fmla="*/ 781050 w 1267343"/>
                <a:gd name="connsiteY127" fmla="*/ 135317 h 1616455"/>
                <a:gd name="connsiteX128" fmla="*/ 762000 w 1267343"/>
                <a:gd name="connsiteY128" fmla="*/ 59117 h 1616455"/>
                <a:gd name="connsiteX129" fmla="*/ 766763 w 1267343"/>
                <a:gd name="connsiteY129" fmla="*/ 6730 h 1616455"/>
                <a:gd name="connsiteX130" fmla="*/ 781050 w 1267343"/>
                <a:gd name="connsiteY130" fmla="*/ 1967 h 1616455"/>
                <a:gd name="connsiteX131" fmla="*/ 800100 w 1267343"/>
                <a:gd name="connsiteY131" fmla="*/ 18636 h 1616455"/>
                <a:gd name="connsiteX132" fmla="*/ 838200 w 1267343"/>
                <a:gd name="connsiteY132" fmla="*/ 75785 h 1616455"/>
                <a:gd name="connsiteX133" fmla="*/ 838201 w 1267343"/>
                <a:gd name="connsiteY133" fmla="*/ 185324 h 1616455"/>
                <a:gd name="connsiteX134" fmla="*/ 878681 w 1267343"/>
                <a:gd name="connsiteY134" fmla="*/ 232949 h 1616455"/>
                <a:gd name="connsiteX135" fmla="*/ 895351 w 1267343"/>
                <a:gd name="connsiteY135" fmla="*/ 256761 h 1616455"/>
                <a:gd name="connsiteX136" fmla="*/ 904875 w 1267343"/>
                <a:gd name="connsiteY136" fmla="*/ 282955 h 1616455"/>
                <a:gd name="connsiteX137" fmla="*/ 909638 w 1267343"/>
                <a:gd name="connsiteY137" fmla="*/ 311530 h 1616455"/>
                <a:gd name="connsiteX138" fmla="*/ 904875 w 1267343"/>
                <a:gd name="connsiteY138" fmla="*/ 373442 h 1616455"/>
                <a:gd name="connsiteX139" fmla="*/ 895350 w 1267343"/>
                <a:gd name="connsiteY139" fmla="*/ 402017 h 1616455"/>
                <a:gd name="connsiteX140" fmla="*/ 890588 w 1267343"/>
                <a:gd name="connsiteY140" fmla="*/ 440117 h 1616455"/>
                <a:gd name="connsiteX141" fmla="*/ 862013 w 1267343"/>
                <a:gd name="connsiteY141" fmla="*/ 482980 h 1616455"/>
                <a:gd name="connsiteX142" fmla="*/ 847725 w 1267343"/>
                <a:gd name="connsiteY142" fmla="*/ 492505 h 1616455"/>
                <a:gd name="connsiteX143" fmla="*/ 833438 w 1267343"/>
                <a:gd name="connsiteY143" fmla="*/ 506792 h 1616455"/>
                <a:gd name="connsiteX144" fmla="*/ 814388 w 1267343"/>
                <a:gd name="connsiteY144" fmla="*/ 530605 h 1616455"/>
                <a:gd name="connsiteX145" fmla="*/ 809625 w 1267343"/>
                <a:gd name="connsiteY145" fmla="*/ 544892 h 1616455"/>
                <a:gd name="connsiteX146" fmla="*/ 800100 w 1267343"/>
                <a:gd name="connsiteY146" fmla="*/ 559180 h 1616455"/>
                <a:gd name="connsiteX147" fmla="*/ 785813 w 1267343"/>
                <a:gd name="connsiteY147" fmla="*/ 602042 h 1616455"/>
                <a:gd name="connsiteX148" fmla="*/ 781050 w 1267343"/>
                <a:gd name="connsiteY148" fmla="*/ 616330 h 1616455"/>
                <a:gd name="connsiteX149" fmla="*/ 790575 w 1267343"/>
                <a:gd name="connsiteY149" fmla="*/ 687767 h 1616455"/>
                <a:gd name="connsiteX150" fmla="*/ 800100 w 1267343"/>
                <a:gd name="connsiteY150" fmla="*/ 702055 h 1616455"/>
                <a:gd name="connsiteX151" fmla="*/ 804863 w 1267343"/>
                <a:gd name="connsiteY151" fmla="*/ 716342 h 1616455"/>
                <a:gd name="connsiteX152" fmla="*/ 823913 w 1267343"/>
                <a:gd name="connsiteY152" fmla="*/ 744917 h 1616455"/>
                <a:gd name="connsiteX153" fmla="*/ 828675 w 1267343"/>
                <a:gd name="connsiteY153" fmla="*/ 759205 h 1616455"/>
                <a:gd name="connsiteX154" fmla="*/ 866775 w 1267343"/>
                <a:gd name="connsiteY154" fmla="*/ 759205 h 1616455"/>
                <a:gd name="connsiteX155" fmla="*/ 890588 w 1267343"/>
                <a:gd name="connsiteY155" fmla="*/ 716342 h 1616455"/>
                <a:gd name="connsiteX156" fmla="*/ 895350 w 1267343"/>
                <a:gd name="connsiteY156" fmla="*/ 663955 h 1616455"/>
                <a:gd name="connsiteX157" fmla="*/ 904875 w 1267343"/>
                <a:gd name="connsiteY157" fmla="*/ 549655 h 1616455"/>
                <a:gd name="connsiteX158" fmla="*/ 933450 w 1267343"/>
                <a:gd name="connsiteY158" fmla="*/ 554417 h 1616455"/>
                <a:gd name="connsiteX159" fmla="*/ 938213 w 1267343"/>
                <a:gd name="connsiteY159" fmla="*/ 602042 h 1616455"/>
                <a:gd name="connsiteX160" fmla="*/ 952500 w 1267343"/>
                <a:gd name="connsiteY160" fmla="*/ 630617 h 1616455"/>
                <a:gd name="connsiteX161" fmla="*/ 966788 w 1267343"/>
                <a:gd name="connsiteY161" fmla="*/ 625855 h 1616455"/>
                <a:gd name="connsiteX162" fmla="*/ 981075 w 1267343"/>
                <a:gd name="connsiteY162" fmla="*/ 616330 h 1616455"/>
                <a:gd name="connsiteX163" fmla="*/ 1009650 w 1267343"/>
                <a:gd name="connsiteY163" fmla="*/ 606805 h 1616455"/>
                <a:gd name="connsiteX164" fmla="*/ 1038225 w 1267343"/>
                <a:gd name="connsiteY164" fmla="*/ 630617 h 1616455"/>
                <a:gd name="connsiteX165" fmla="*/ 1019175 w 1267343"/>
                <a:gd name="connsiteY165" fmla="*/ 659192 h 1616455"/>
                <a:gd name="connsiteX166" fmla="*/ 1009650 w 1267343"/>
                <a:gd name="connsiteY166" fmla="*/ 673480 h 1616455"/>
                <a:gd name="connsiteX167" fmla="*/ 995363 w 1267343"/>
                <a:gd name="connsiteY167" fmla="*/ 702055 h 1616455"/>
                <a:gd name="connsiteX168" fmla="*/ 981075 w 1267343"/>
                <a:gd name="connsiteY168" fmla="*/ 730630 h 1616455"/>
                <a:gd name="connsiteX169" fmla="*/ 962025 w 1267343"/>
                <a:gd name="connsiteY169" fmla="*/ 759205 h 1616455"/>
                <a:gd name="connsiteX170" fmla="*/ 938213 w 1267343"/>
                <a:gd name="connsiteY170" fmla="*/ 783017 h 1616455"/>
                <a:gd name="connsiteX171" fmla="*/ 938213 w 1267343"/>
                <a:gd name="connsiteY171" fmla="*/ 811592 h 1616455"/>
                <a:gd name="connsiteX172" fmla="*/ 971550 w 1267343"/>
                <a:gd name="connsiteY172" fmla="*/ 806830 h 1616455"/>
                <a:gd name="connsiteX173" fmla="*/ 1004888 w 1267343"/>
                <a:gd name="connsiteY173" fmla="*/ 763967 h 1616455"/>
                <a:gd name="connsiteX174" fmla="*/ 1019175 w 1267343"/>
                <a:gd name="connsiteY174" fmla="*/ 754442 h 1616455"/>
                <a:gd name="connsiteX175" fmla="*/ 1033463 w 1267343"/>
                <a:gd name="connsiteY175" fmla="*/ 749680 h 1616455"/>
                <a:gd name="connsiteX176" fmla="*/ 1047750 w 1267343"/>
                <a:gd name="connsiteY176" fmla="*/ 740155 h 1616455"/>
                <a:gd name="connsiteX177" fmla="*/ 1085850 w 1267343"/>
                <a:gd name="connsiteY177" fmla="*/ 730630 h 1616455"/>
                <a:gd name="connsiteX178" fmla="*/ 1128713 w 1267343"/>
                <a:gd name="connsiteY178" fmla="*/ 721105 h 1616455"/>
                <a:gd name="connsiteX179" fmla="*/ 1138238 w 1267343"/>
                <a:gd name="connsiteY179" fmla="*/ 706817 h 1616455"/>
                <a:gd name="connsiteX180" fmla="*/ 1166813 w 1267343"/>
                <a:gd name="connsiteY180" fmla="*/ 697292 h 1616455"/>
                <a:gd name="connsiteX181" fmla="*/ 1195388 w 1267343"/>
                <a:gd name="connsiteY181" fmla="*/ 683005 h 1616455"/>
                <a:gd name="connsiteX182" fmla="*/ 1200150 w 1267343"/>
                <a:gd name="connsiteY182" fmla="*/ 659192 h 1616455"/>
                <a:gd name="connsiteX183" fmla="*/ 1247775 w 1267343"/>
                <a:gd name="connsiteY183" fmla="*/ 678242 h 1616455"/>
                <a:gd name="connsiteX184" fmla="*/ 1262063 w 1267343"/>
                <a:gd name="connsiteY184" fmla="*/ 692530 h 1616455"/>
                <a:gd name="connsiteX185" fmla="*/ 1262063 w 1267343"/>
                <a:gd name="connsiteY185" fmla="*/ 744917 h 1616455"/>
                <a:gd name="connsiteX186" fmla="*/ 1247775 w 1267343"/>
                <a:gd name="connsiteY186" fmla="*/ 749680 h 1616455"/>
                <a:gd name="connsiteX187" fmla="*/ 1185863 w 1267343"/>
                <a:gd name="connsiteY187" fmla="*/ 763967 h 1616455"/>
                <a:gd name="connsiteX188" fmla="*/ 1128713 w 1267343"/>
                <a:gd name="connsiteY188" fmla="*/ 773492 h 1616455"/>
                <a:gd name="connsiteX189" fmla="*/ 1114425 w 1267343"/>
                <a:gd name="connsiteY189" fmla="*/ 778255 h 1616455"/>
                <a:gd name="connsiteX190" fmla="*/ 1081088 w 1267343"/>
                <a:gd name="connsiteY190" fmla="*/ 787780 h 1616455"/>
                <a:gd name="connsiteX191" fmla="*/ 1071563 w 1267343"/>
                <a:gd name="connsiteY191" fmla="*/ 825880 h 1616455"/>
                <a:gd name="connsiteX192" fmla="*/ 1023938 w 1267343"/>
                <a:gd name="connsiteY192" fmla="*/ 840167 h 1616455"/>
                <a:gd name="connsiteX193" fmla="*/ 1000125 w 1267343"/>
                <a:gd name="connsiteY193" fmla="*/ 844930 h 1616455"/>
                <a:gd name="connsiteX194" fmla="*/ 971550 w 1267343"/>
                <a:gd name="connsiteY194" fmla="*/ 854455 h 1616455"/>
                <a:gd name="connsiteX195" fmla="*/ 952500 w 1267343"/>
                <a:gd name="connsiteY195" fmla="*/ 859217 h 1616455"/>
                <a:gd name="connsiteX196" fmla="*/ 933451 w 1267343"/>
                <a:gd name="connsiteY196" fmla="*/ 909224 h 1616455"/>
                <a:gd name="connsiteX197" fmla="*/ 971550 w 1267343"/>
                <a:gd name="connsiteY197" fmla="*/ 906842 h 1616455"/>
                <a:gd name="connsiteX198" fmla="*/ 985838 w 1267343"/>
                <a:gd name="connsiteY198" fmla="*/ 925892 h 1616455"/>
                <a:gd name="connsiteX199" fmla="*/ 1004888 w 1267343"/>
                <a:gd name="connsiteY199" fmla="*/ 944942 h 1616455"/>
                <a:gd name="connsiteX200" fmla="*/ 1009650 w 1267343"/>
                <a:gd name="connsiteY200" fmla="*/ 959230 h 1616455"/>
                <a:gd name="connsiteX201" fmla="*/ 1023938 w 1267343"/>
                <a:gd name="connsiteY201" fmla="*/ 966374 h 1616455"/>
                <a:gd name="connsiteX202" fmla="*/ 1066800 w 1267343"/>
                <a:gd name="connsiteY202" fmla="*/ 954467 h 1616455"/>
                <a:gd name="connsiteX203" fmla="*/ 1085850 w 1267343"/>
                <a:gd name="connsiteY203" fmla="*/ 954467 h 1616455"/>
                <a:gd name="connsiteX204" fmla="*/ 1119188 w 1267343"/>
                <a:gd name="connsiteY204" fmla="*/ 940180 h 1616455"/>
                <a:gd name="connsiteX205" fmla="*/ 1143000 w 1267343"/>
                <a:gd name="connsiteY205" fmla="*/ 944942 h 1616455"/>
                <a:gd name="connsiteX206" fmla="*/ 1152525 w 1267343"/>
                <a:gd name="connsiteY206" fmla="*/ 959230 h 1616455"/>
                <a:gd name="connsiteX207" fmla="*/ 1166813 w 1267343"/>
                <a:gd name="connsiteY207" fmla="*/ 992567 h 1616455"/>
                <a:gd name="connsiteX208" fmla="*/ 1162050 w 1267343"/>
                <a:gd name="connsiteY208" fmla="*/ 1006855 h 1616455"/>
                <a:gd name="connsiteX209" fmla="*/ 1147763 w 1267343"/>
                <a:gd name="connsiteY209" fmla="*/ 1011617 h 1616455"/>
                <a:gd name="connsiteX210" fmla="*/ 1060110 w 1267343"/>
                <a:gd name="connsiteY210" fmla="*/ 1021041 h 1616455"/>
                <a:gd name="connsiteX211" fmla="*/ 1052513 w 1267343"/>
                <a:gd name="connsiteY211" fmla="*/ 1006855 h 1616455"/>
                <a:gd name="connsiteX212" fmla="*/ 1023938 w 1267343"/>
                <a:gd name="connsiteY212" fmla="*/ 997330 h 1616455"/>
                <a:gd name="connsiteX213" fmla="*/ 985838 w 1267343"/>
                <a:gd name="connsiteY213" fmla="*/ 987805 h 1616455"/>
                <a:gd name="connsiteX214" fmla="*/ 952500 w 1267343"/>
                <a:gd name="connsiteY214" fmla="*/ 994949 h 1616455"/>
                <a:gd name="connsiteX215" fmla="*/ 890588 w 1267343"/>
                <a:gd name="connsiteY215" fmla="*/ 973517 h 1616455"/>
                <a:gd name="connsiteX216" fmla="*/ 909637 w 1267343"/>
                <a:gd name="connsiteY216" fmla="*/ 975899 h 1616455"/>
                <a:gd name="connsiteX217" fmla="*/ 902495 w 1267343"/>
                <a:gd name="connsiteY217" fmla="*/ 1059242 h 1616455"/>
                <a:gd name="connsiteX218" fmla="*/ 871537 w 1267343"/>
                <a:gd name="connsiteY218" fmla="*/ 1104486 h 1616455"/>
                <a:gd name="connsiteX219" fmla="*/ 850107 w 1267343"/>
                <a:gd name="connsiteY219" fmla="*/ 1111630 h 1616455"/>
                <a:gd name="connsiteX220" fmla="*/ 833438 w 1267343"/>
                <a:gd name="connsiteY220" fmla="*/ 1116392 h 1616455"/>
                <a:gd name="connsiteX221" fmla="*/ 823913 w 1267343"/>
                <a:gd name="connsiteY221" fmla="*/ 1166399 h 1616455"/>
                <a:gd name="connsiteX222" fmla="*/ 781051 w 1267343"/>
                <a:gd name="connsiteY222" fmla="*/ 1178305 h 1616455"/>
                <a:gd name="connsiteX223" fmla="*/ 762000 w 1267343"/>
                <a:gd name="connsiteY223" fmla="*/ 1173542 h 1616455"/>
                <a:gd name="connsiteX224" fmla="*/ 754856 w 1267343"/>
                <a:gd name="connsiteY224" fmla="*/ 1204498 h 1616455"/>
                <a:gd name="connsiteX225" fmla="*/ 736260 w 1267343"/>
                <a:gd name="connsiteY225" fmla="*/ 1225828 h 1616455"/>
                <a:gd name="connsiteX226" fmla="*/ 714376 w 1267343"/>
                <a:gd name="connsiteY226" fmla="*/ 1254505 h 1616455"/>
                <a:gd name="connsiteX227" fmla="*/ 704850 w 1267343"/>
                <a:gd name="connsiteY227" fmla="*/ 1302130 h 1616455"/>
                <a:gd name="connsiteX228" fmla="*/ 733425 w 1267343"/>
                <a:gd name="connsiteY228" fmla="*/ 1321180 h 1616455"/>
                <a:gd name="connsiteX229" fmla="*/ 747713 w 1267343"/>
                <a:gd name="connsiteY229" fmla="*/ 1330705 h 1616455"/>
                <a:gd name="connsiteX230" fmla="*/ 757238 w 1267343"/>
                <a:gd name="connsiteY230" fmla="*/ 1344992 h 1616455"/>
                <a:gd name="connsiteX231" fmla="*/ 776288 w 1267343"/>
                <a:gd name="connsiteY231" fmla="*/ 1359280 h 1616455"/>
                <a:gd name="connsiteX232" fmla="*/ 828675 w 1267343"/>
                <a:gd name="connsiteY232" fmla="*/ 1368805 h 1616455"/>
                <a:gd name="connsiteX233" fmla="*/ 842963 w 1267343"/>
                <a:gd name="connsiteY233" fmla="*/ 1378330 h 1616455"/>
                <a:gd name="connsiteX234" fmla="*/ 852488 w 1267343"/>
                <a:gd name="connsiteY234" fmla="*/ 1392617 h 1616455"/>
                <a:gd name="connsiteX235" fmla="*/ 885825 w 1267343"/>
                <a:gd name="connsiteY235" fmla="*/ 1397380 h 1616455"/>
                <a:gd name="connsiteX236" fmla="*/ 900113 w 1267343"/>
                <a:gd name="connsiteY236" fmla="*/ 1406905 h 1616455"/>
                <a:gd name="connsiteX237" fmla="*/ 942975 w 1267343"/>
                <a:gd name="connsiteY237" fmla="*/ 1392617 h 1616455"/>
                <a:gd name="connsiteX238" fmla="*/ 966788 w 1267343"/>
                <a:gd name="connsiteY238" fmla="*/ 1373567 h 1616455"/>
                <a:gd name="connsiteX239" fmla="*/ 976313 w 1267343"/>
                <a:gd name="connsiteY239" fmla="*/ 1359280 h 1616455"/>
                <a:gd name="connsiteX240" fmla="*/ 990600 w 1267343"/>
                <a:gd name="connsiteY240" fmla="*/ 1349755 h 1616455"/>
                <a:gd name="connsiteX241" fmla="*/ 995363 w 1267343"/>
                <a:gd name="connsiteY241" fmla="*/ 1335467 h 1616455"/>
                <a:gd name="connsiteX242" fmla="*/ 1033463 w 1267343"/>
                <a:gd name="connsiteY242" fmla="*/ 1344992 h 1616455"/>
                <a:gd name="connsiteX243" fmla="*/ 1157288 w 1267343"/>
                <a:gd name="connsiteY243" fmla="*/ 1359280 h 1616455"/>
                <a:gd name="connsiteX244" fmla="*/ 1185863 w 1267343"/>
                <a:gd name="connsiteY244" fmla="*/ 1368805 h 1616455"/>
                <a:gd name="connsiteX245" fmla="*/ 1190625 w 1267343"/>
                <a:gd name="connsiteY245" fmla="*/ 1383092 h 1616455"/>
                <a:gd name="connsiteX246" fmla="*/ 1200150 w 1267343"/>
                <a:gd name="connsiteY246" fmla="*/ 1397380 h 1616455"/>
                <a:gd name="connsiteX247" fmla="*/ 1190625 w 1267343"/>
                <a:gd name="connsiteY247" fmla="*/ 1411667 h 1616455"/>
                <a:gd name="connsiteX248" fmla="*/ 1119188 w 1267343"/>
                <a:gd name="connsiteY248" fmla="*/ 1406905 h 1616455"/>
                <a:gd name="connsiteX249" fmla="*/ 1090613 w 1267343"/>
                <a:gd name="connsiteY249" fmla="*/ 1397380 h 1616455"/>
                <a:gd name="connsiteX250" fmla="*/ 1033463 w 1267343"/>
                <a:gd name="connsiteY250" fmla="*/ 1406905 h 1616455"/>
                <a:gd name="connsiteX251" fmla="*/ 985838 w 1267343"/>
                <a:gd name="connsiteY251" fmla="*/ 1416430 h 1616455"/>
                <a:gd name="connsiteX252" fmla="*/ 971550 w 1267343"/>
                <a:gd name="connsiteY252" fmla="*/ 1425955 h 1616455"/>
                <a:gd name="connsiteX253" fmla="*/ 957263 w 1267343"/>
                <a:gd name="connsiteY253" fmla="*/ 1430717 h 1616455"/>
                <a:gd name="connsiteX254" fmla="*/ 966787 w 1267343"/>
                <a:gd name="connsiteY254" fmla="*/ 1423574 h 1616455"/>
                <a:gd name="connsiteX255" fmla="*/ 995362 w 1267343"/>
                <a:gd name="connsiteY255" fmla="*/ 1483105 h 1616455"/>
                <a:gd name="connsiteX256" fmla="*/ 1119188 w 1267343"/>
                <a:gd name="connsiteY256" fmla="*/ 1506917 h 1616455"/>
                <a:gd name="connsiteX257" fmla="*/ 1228725 w 1267343"/>
                <a:gd name="connsiteY257" fmla="*/ 1521205 h 1616455"/>
                <a:gd name="connsiteX258" fmla="*/ 1243013 w 1267343"/>
                <a:gd name="connsiteY258" fmla="*/ 1530730 h 1616455"/>
                <a:gd name="connsiteX259" fmla="*/ 1247775 w 1267343"/>
                <a:gd name="connsiteY259" fmla="*/ 1545017 h 1616455"/>
                <a:gd name="connsiteX260" fmla="*/ 1262063 w 1267343"/>
                <a:gd name="connsiteY260" fmla="*/ 1573592 h 1616455"/>
                <a:gd name="connsiteX261" fmla="*/ 1257300 w 1267343"/>
                <a:gd name="connsiteY261" fmla="*/ 1587880 h 1616455"/>
                <a:gd name="connsiteX262" fmla="*/ 1185863 w 1267343"/>
                <a:gd name="connsiteY262" fmla="*/ 1597405 h 1616455"/>
                <a:gd name="connsiteX263" fmla="*/ 1171575 w 1267343"/>
                <a:gd name="connsiteY263" fmla="*/ 1568830 h 1616455"/>
                <a:gd name="connsiteX264" fmla="*/ 1157288 w 1267343"/>
                <a:gd name="connsiteY264" fmla="*/ 1559305 h 1616455"/>
                <a:gd name="connsiteX265" fmla="*/ 1071563 w 1267343"/>
                <a:gd name="connsiteY265" fmla="*/ 1564067 h 1616455"/>
                <a:gd name="connsiteX266" fmla="*/ 1052513 w 1267343"/>
                <a:gd name="connsiteY266" fmla="*/ 1568830 h 1616455"/>
                <a:gd name="connsiteX267" fmla="*/ 1023938 w 1267343"/>
                <a:gd name="connsiteY267" fmla="*/ 1583117 h 1616455"/>
                <a:gd name="connsiteX268" fmla="*/ 1009650 w 1267343"/>
                <a:gd name="connsiteY268" fmla="*/ 1611692 h 1616455"/>
                <a:gd name="connsiteX269" fmla="*/ 995363 w 1267343"/>
                <a:gd name="connsiteY269" fmla="*/ 1616455 h 1616455"/>
                <a:gd name="connsiteX270" fmla="*/ 985838 w 1267343"/>
                <a:gd name="connsiteY270" fmla="*/ 1583117 h 1616455"/>
                <a:gd name="connsiteX271" fmla="*/ 976313 w 1267343"/>
                <a:gd name="connsiteY271" fmla="*/ 1530730 h 1616455"/>
                <a:gd name="connsiteX272" fmla="*/ 966788 w 1267343"/>
                <a:gd name="connsiteY272" fmla="*/ 1497392 h 1616455"/>
                <a:gd name="connsiteX273" fmla="*/ 952500 w 1267343"/>
                <a:gd name="connsiteY273" fmla="*/ 1487867 h 1616455"/>
                <a:gd name="connsiteX274" fmla="*/ 938213 w 1267343"/>
                <a:gd name="connsiteY274" fmla="*/ 1502155 h 1616455"/>
                <a:gd name="connsiteX275" fmla="*/ 933450 w 1267343"/>
                <a:gd name="connsiteY275" fmla="*/ 1540255 h 1616455"/>
                <a:gd name="connsiteX276" fmla="*/ 890588 w 1267343"/>
                <a:gd name="connsiteY276" fmla="*/ 1535492 h 1616455"/>
                <a:gd name="connsiteX277" fmla="*/ 909638 w 1267343"/>
                <a:gd name="connsiteY277" fmla="*/ 1516443 h 1616455"/>
                <a:gd name="connsiteX278" fmla="*/ 909637 w 1267343"/>
                <a:gd name="connsiteY278" fmla="*/ 1471199 h 1616455"/>
                <a:gd name="connsiteX279" fmla="*/ 876300 w 1267343"/>
                <a:gd name="connsiteY279" fmla="*/ 1449767 h 1616455"/>
                <a:gd name="connsiteX280" fmla="*/ 862013 w 1267343"/>
                <a:gd name="connsiteY280" fmla="*/ 1440242 h 1616455"/>
                <a:gd name="connsiteX281" fmla="*/ 828675 w 1267343"/>
                <a:gd name="connsiteY281" fmla="*/ 1464055 h 1616455"/>
                <a:gd name="connsiteX282" fmla="*/ 809625 w 1267343"/>
                <a:gd name="connsiteY282" fmla="*/ 1459292 h 1616455"/>
                <a:gd name="connsiteX283" fmla="*/ 795338 w 1267343"/>
                <a:gd name="connsiteY283" fmla="*/ 1421192 h 1616455"/>
                <a:gd name="connsiteX284" fmla="*/ 790575 w 1267343"/>
                <a:gd name="connsiteY284" fmla="*/ 1402142 h 1616455"/>
                <a:gd name="connsiteX285" fmla="*/ 766763 w 1267343"/>
                <a:gd name="connsiteY285" fmla="*/ 1406905 h 1616455"/>
                <a:gd name="connsiteX286" fmla="*/ 738188 w 1267343"/>
                <a:gd name="connsiteY286" fmla="*/ 1416430 h 1616455"/>
                <a:gd name="connsiteX287" fmla="*/ 638175 w 1267343"/>
                <a:gd name="connsiteY287" fmla="*/ 1411667 h 1616455"/>
                <a:gd name="connsiteX288" fmla="*/ 623888 w 1267343"/>
                <a:gd name="connsiteY288" fmla="*/ 1406905 h 1616455"/>
                <a:gd name="connsiteX289" fmla="*/ 609600 w 1267343"/>
                <a:gd name="connsiteY289" fmla="*/ 1373567 h 1616455"/>
                <a:gd name="connsiteX290" fmla="*/ 623888 w 1267343"/>
                <a:gd name="connsiteY290" fmla="*/ 1364042 h 1616455"/>
                <a:gd name="connsiteX291" fmla="*/ 676275 w 1267343"/>
                <a:gd name="connsiteY291" fmla="*/ 1359280 h 1616455"/>
                <a:gd name="connsiteX292" fmla="*/ 666750 w 1267343"/>
                <a:gd name="connsiteY292" fmla="*/ 1330705 h 1616455"/>
                <a:gd name="connsiteX293" fmla="*/ 661988 w 1267343"/>
                <a:gd name="connsiteY293" fmla="*/ 1316417 h 1616455"/>
                <a:gd name="connsiteX294" fmla="*/ 657225 w 1267343"/>
                <a:gd name="connsiteY294" fmla="*/ 1297367 h 1616455"/>
                <a:gd name="connsiteX295" fmla="*/ 642938 w 1267343"/>
                <a:gd name="connsiteY295" fmla="*/ 1287842 h 1616455"/>
                <a:gd name="connsiteX296" fmla="*/ 585788 w 1267343"/>
                <a:gd name="connsiteY296" fmla="*/ 1297367 h 1616455"/>
                <a:gd name="connsiteX297" fmla="*/ 576263 w 1267343"/>
                <a:gd name="connsiteY297" fmla="*/ 1283080 h 1616455"/>
                <a:gd name="connsiteX298" fmla="*/ 590550 w 1267343"/>
                <a:gd name="connsiteY298" fmla="*/ 1273555 h 1616455"/>
                <a:gd name="connsiteX299" fmla="*/ 600075 w 1267343"/>
                <a:gd name="connsiteY299" fmla="*/ 1244980 h 1616455"/>
                <a:gd name="connsiteX300" fmla="*/ 604838 w 1267343"/>
                <a:gd name="connsiteY300" fmla="*/ 1230692 h 1616455"/>
                <a:gd name="connsiteX301" fmla="*/ 590550 w 1267343"/>
                <a:gd name="connsiteY301" fmla="*/ 1221167 h 1616455"/>
                <a:gd name="connsiteX302" fmla="*/ 561975 w 1267343"/>
                <a:gd name="connsiteY302" fmla="*/ 1206880 h 1616455"/>
                <a:gd name="connsiteX303" fmla="*/ 547688 w 1267343"/>
                <a:gd name="connsiteY303" fmla="*/ 1192592 h 1616455"/>
                <a:gd name="connsiteX304" fmla="*/ 519113 w 1267343"/>
                <a:gd name="connsiteY304" fmla="*/ 1173542 h 1616455"/>
                <a:gd name="connsiteX305" fmla="*/ 504825 w 1267343"/>
                <a:gd name="connsiteY305" fmla="*/ 1164017 h 1616455"/>
                <a:gd name="connsiteX306" fmla="*/ 490538 w 1267343"/>
                <a:gd name="connsiteY306" fmla="*/ 1159255 h 1616455"/>
                <a:gd name="connsiteX307" fmla="*/ 476250 w 1267343"/>
                <a:gd name="connsiteY307" fmla="*/ 1149730 h 1616455"/>
                <a:gd name="connsiteX308" fmla="*/ 447675 w 1267343"/>
                <a:gd name="connsiteY308" fmla="*/ 1140205 h 1616455"/>
                <a:gd name="connsiteX309" fmla="*/ 433388 w 1267343"/>
                <a:gd name="connsiteY309" fmla="*/ 1130680 h 1616455"/>
                <a:gd name="connsiteX310" fmla="*/ 347663 w 1267343"/>
                <a:gd name="connsiteY310" fmla="*/ 1140205 h 1616455"/>
                <a:gd name="connsiteX311" fmla="*/ 295275 w 1267343"/>
                <a:gd name="connsiteY311" fmla="*/ 1135442 h 1616455"/>
                <a:gd name="connsiteX312" fmla="*/ 280988 w 1267343"/>
                <a:gd name="connsiteY312" fmla="*/ 1125917 h 1616455"/>
                <a:gd name="connsiteX313" fmla="*/ 223838 w 1267343"/>
                <a:gd name="connsiteY313" fmla="*/ 1116392 h 1616455"/>
                <a:gd name="connsiteX314" fmla="*/ 195263 w 1267343"/>
                <a:gd name="connsiteY314" fmla="*/ 1106867 h 1616455"/>
                <a:gd name="connsiteX315" fmla="*/ 180975 w 1267343"/>
                <a:gd name="connsiteY315" fmla="*/ 1102105 h 1616455"/>
                <a:gd name="connsiteX316" fmla="*/ 109538 w 1267343"/>
                <a:gd name="connsiteY316" fmla="*/ 1116392 h 1616455"/>
                <a:gd name="connsiteX317" fmla="*/ 104775 w 1267343"/>
                <a:gd name="connsiteY317" fmla="*/ 1130680 h 1616455"/>
                <a:gd name="connsiteX318" fmla="*/ 114300 w 1267343"/>
                <a:gd name="connsiteY318" fmla="*/ 1240217 h 1616455"/>
                <a:gd name="connsiteX319" fmla="*/ 119063 w 1267343"/>
                <a:gd name="connsiteY319" fmla="*/ 1249742 h 1616455"/>
                <a:gd name="connsiteX0" fmla="*/ 109538 w 1267343"/>
                <a:gd name="connsiteY0" fmla="*/ 1321180 h 1616455"/>
                <a:gd name="connsiteX1" fmla="*/ 85725 w 1267343"/>
                <a:gd name="connsiteY1" fmla="*/ 1316417 h 1616455"/>
                <a:gd name="connsiteX2" fmla="*/ 80963 w 1267343"/>
                <a:gd name="connsiteY2" fmla="*/ 1302130 h 1616455"/>
                <a:gd name="connsiteX3" fmla="*/ 71438 w 1267343"/>
                <a:gd name="connsiteY3" fmla="*/ 1287842 h 1616455"/>
                <a:gd name="connsiteX4" fmla="*/ 57150 w 1267343"/>
                <a:gd name="connsiteY4" fmla="*/ 1235455 h 1616455"/>
                <a:gd name="connsiteX5" fmla="*/ 52388 w 1267343"/>
                <a:gd name="connsiteY5" fmla="*/ 1221167 h 1616455"/>
                <a:gd name="connsiteX6" fmla="*/ 38100 w 1267343"/>
                <a:gd name="connsiteY6" fmla="*/ 1211642 h 1616455"/>
                <a:gd name="connsiteX7" fmla="*/ 19050 w 1267343"/>
                <a:gd name="connsiteY7" fmla="*/ 1183067 h 1616455"/>
                <a:gd name="connsiteX8" fmla="*/ 14288 w 1267343"/>
                <a:gd name="connsiteY8" fmla="*/ 1168780 h 1616455"/>
                <a:gd name="connsiteX9" fmla="*/ 0 w 1267343"/>
                <a:gd name="connsiteY9" fmla="*/ 1140205 h 1616455"/>
                <a:gd name="connsiteX10" fmla="*/ 28575 w 1267343"/>
                <a:gd name="connsiteY10" fmla="*/ 1121155 h 1616455"/>
                <a:gd name="connsiteX11" fmla="*/ 42863 w 1267343"/>
                <a:gd name="connsiteY11" fmla="*/ 1111630 h 1616455"/>
                <a:gd name="connsiteX12" fmla="*/ 71438 w 1267343"/>
                <a:gd name="connsiteY12" fmla="*/ 1087817 h 1616455"/>
                <a:gd name="connsiteX13" fmla="*/ 76200 w 1267343"/>
                <a:gd name="connsiteY13" fmla="*/ 1073530 h 1616455"/>
                <a:gd name="connsiteX14" fmla="*/ 76200 w 1267343"/>
                <a:gd name="connsiteY14" fmla="*/ 1016380 h 1616455"/>
                <a:gd name="connsiteX15" fmla="*/ 66675 w 1267343"/>
                <a:gd name="connsiteY15" fmla="*/ 1002092 h 1616455"/>
                <a:gd name="connsiteX16" fmla="*/ 47625 w 1267343"/>
                <a:gd name="connsiteY16" fmla="*/ 997330 h 1616455"/>
                <a:gd name="connsiteX17" fmla="*/ 42863 w 1267343"/>
                <a:gd name="connsiteY17" fmla="*/ 935417 h 1616455"/>
                <a:gd name="connsiteX18" fmla="*/ 57150 w 1267343"/>
                <a:gd name="connsiteY18" fmla="*/ 925892 h 1616455"/>
                <a:gd name="connsiteX19" fmla="*/ 109538 w 1267343"/>
                <a:gd name="connsiteY19" fmla="*/ 944942 h 1616455"/>
                <a:gd name="connsiteX20" fmla="*/ 119063 w 1267343"/>
                <a:gd name="connsiteY20" fmla="*/ 973517 h 1616455"/>
                <a:gd name="connsiteX21" fmla="*/ 128588 w 1267343"/>
                <a:gd name="connsiteY21" fmla="*/ 1002092 h 1616455"/>
                <a:gd name="connsiteX22" fmla="*/ 133350 w 1267343"/>
                <a:gd name="connsiteY22" fmla="*/ 1016380 h 1616455"/>
                <a:gd name="connsiteX23" fmla="*/ 147638 w 1267343"/>
                <a:gd name="connsiteY23" fmla="*/ 1021142 h 1616455"/>
                <a:gd name="connsiteX24" fmla="*/ 161925 w 1267343"/>
                <a:gd name="connsiteY24" fmla="*/ 1030667 h 1616455"/>
                <a:gd name="connsiteX25" fmla="*/ 238125 w 1267343"/>
                <a:gd name="connsiteY25" fmla="*/ 1044955 h 1616455"/>
                <a:gd name="connsiteX26" fmla="*/ 266700 w 1267343"/>
                <a:gd name="connsiteY26" fmla="*/ 1064005 h 1616455"/>
                <a:gd name="connsiteX27" fmla="*/ 285750 w 1267343"/>
                <a:gd name="connsiteY27" fmla="*/ 1087817 h 1616455"/>
                <a:gd name="connsiteX28" fmla="*/ 314325 w 1267343"/>
                <a:gd name="connsiteY28" fmla="*/ 1097342 h 1616455"/>
                <a:gd name="connsiteX29" fmla="*/ 457200 w 1267343"/>
                <a:gd name="connsiteY29" fmla="*/ 1092580 h 1616455"/>
                <a:gd name="connsiteX30" fmla="*/ 466725 w 1267343"/>
                <a:gd name="connsiteY30" fmla="*/ 1078292 h 1616455"/>
                <a:gd name="connsiteX31" fmla="*/ 481013 w 1267343"/>
                <a:gd name="connsiteY31" fmla="*/ 1068767 h 1616455"/>
                <a:gd name="connsiteX32" fmla="*/ 485775 w 1267343"/>
                <a:gd name="connsiteY32" fmla="*/ 1021142 h 1616455"/>
                <a:gd name="connsiteX33" fmla="*/ 481013 w 1267343"/>
                <a:gd name="connsiteY33" fmla="*/ 1006855 h 1616455"/>
                <a:gd name="connsiteX34" fmla="*/ 466725 w 1267343"/>
                <a:gd name="connsiteY34" fmla="*/ 1002092 h 1616455"/>
                <a:gd name="connsiteX35" fmla="*/ 442913 w 1267343"/>
                <a:gd name="connsiteY35" fmla="*/ 959230 h 1616455"/>
                <a:gd name="connsiteX36" fmla="*/ 438150 w 1267343"/>
                <a:gd name="connsiteY36" fmla="*/ 940180 h 1616455"/>
                <a:gd name="connsiteX37" fmla="*/ 433388 w 1267343"/>
                <a:gd name="connsiteY37" fmla="*/ 892555 h 1616455"/>
                <a:gd name="connsiteX38" fmla="*/ 419100 w 1267343"/>
                <a:gd name="connsiteY38" fmla="*/ 887792 h 1616455"/>
                <a:gd name="connsiteX39" fmla="*/ 390525 w 1267343"/>
                <a:gd name="connsiteY39" fmla="*/ 873505 h 1616455"/>
                <a:gd name="connsiteX40" fmla="*/ 376238 w 1267343"/>
                <a:gd name="connsiteY40" fmla="*/ 859217 h 1616455"/>
                <a:gd name="connsiteX41" fmla="*/ 371475 w 1267343"/>
                <a:gd name="connsiteY41" fmla="*/ 844930 h 1616455"/>
                <a:gd name="connsiteX42" fmla="*/ 361950 w 1267343"/>
                <a:gd name="connsiteY42" fmla="*/ 830642 h 1616455"/>
                <a:gd name="connsiteX43" fmla="*/ 357188 w 1267343"/>
                <a:gd name="connsiteY43" fmla="*/ 816355 h 1616455"/>
                <a:gd name="connsiteX44" fmla="*/ 314325 w 1267343"/>
                <a:gd name="connsiteY44" fmla="*/ 783017 h 1616455"/>
                <a:gd name="connsiteX45" fmla="*/ 300038 w 1267343"/>
                <a:gd name="connsiteY45" fmla="*/ 773492 h 1616455"/>
                <a:gd name="connsiteX46" fmla="*/ 314325 w 1267343"/>
                <a:gd name="connsiteY46" fmla="*/ 759205 h 1616455"/>
                <a:gd name="connsiteX47" fmla="*/ 357188 w 1267343"/>
                <a:gd name="connsiteY47" fmla="*/ 768730 h 1616455"/>
                <a:gd name="connsiteX48" fmla="*/ 385763 w 1267343"/>
                <a:gd name="connsiteY48" fmla="*/ 787780 h 1616455"/>
                <a:gd name="connsiteX49" fmla="*/ 409575 w 1267343"/>
                <a:gd name="connsiteY49" fmla="*/ 806830 h 1616455"/>
                <a:gd name="connsiteX50" fmla="*/ 452438 w 1267343"/>
                <a:gd name="connsiteY50" fmla="*/ 840167 h 1616455"/>
                <a:gd name="connsiteX51" fmla="*/ 490538 w 1267343"/>
                <a:gd name="connsiteY51" fmla="*/ 897317 h 1616455"/>
                <a:gd name="connsiteX52" fmla="*/ 500063 w 1267343"/>
                <a:gd name="connsiteY52" fmla="*/ 911605 h 1616455"/>
                <a:gd name="connsiteX53" fmla="*/ 509588 w 1267343"/>
                <a:gd name="connsiteY53" fmla="*/ 925892 h 1616455"/>
                <a:gd name="connsiteX54" fmla="*/ 514350 w 1267343"/>
                <a:gd name="connsiteY54" fmla="*/ 940180 h 1616455"/>
                <a:gd name="connsiteX55" fmla="*/ 523875 w 1267343"/>
                <a:gd name="connsiteY55" fmla="*/ 954467 h 1616455"/>
                <a:gd name="connsiteX56" fmla="*/ 542925 w 1267343"/>
                <a:gd name="connsiteY56" fmla="*/ 997330 h 1616455"/>
                <a:gd name="connsiteX57" fmla="*/ 557213 w 1267343"/>
                <a:gd name="connsiteY57" fmla="*/ 1035430 h 1616455"/>
                <a:gd name="connsiteX58" fmla="*/ 576263 w 1267343"/>
                <a:gd name="connsiteY58" fmla="*/ 1030667 h 1616455"/>
                <a:gd name="connsiteX59" fmla="*/ 581025 w 1267343"/>
                <a:gd name="connsiteY59" fmla="*/ 1016380 h 1616455"/>
                <a:gd name="connsiteX60" fmla="*/ 561975 w 1267343"/>
                <a:gd name="connsiteY60" fmla="*/ 987805 h 1616455"/>
                <a:gd name="connsiteX61" fmla="*/ 552450 w 1267343"/>
                <a:gd name="connsiteY61" fmla="*/ 973517 h 1616455"/>
                <a:gd name="connsiteX62" fmla="*/ 566738 w 1267343"/>
                <a:gd name="connsiteY62" fmla="*/ 968755 h 1616455"/>
                <a:gd name="connsiteX63" fmla="*/ 604838 w 1267343"/>
                <a:gd name="connsiteY63" fmla="*/ 983042 h 1616455"/>
                <a:gd name="connsiteX64" fmla="*/ 628650 w 1267343"/>
                <a:gd name="connsiteY64" fmla="*/ 1006855 h 1616455"/>
                <a:gd name="connsiteX65" fmla="*/ 638175 w 1267343"/>
                <a:gd name="connsiteY65" fmla="*/ 978280 h 1616455"/>
                <a:gd name="connsiteX66" fmla="*/ 633413 w 1267343"/>
                <a:gd name="connsiteY66" fmla="*/ 959230 h 1616455"/>
                <a:gd name="connsiteX67" fmla="*/ 590550 w 1267343"/>
                <a:gd name="connsiteY67" fmla="*/ 925892 h 1616455"/>
                <a:gd name="connsiteX68" fmla="*/ 576263 w 1267343"/>
                <a:gd name="connsiteY68" fmla="*/ 916367 h 1616455"/>
                <a:gd name="connsiteX69" fmla="*/ 685800 w 1267343"/>
                <a:gd name="connsiteY69" fmla="*/ 897317 h 1616455"/>
                <a:gd name="connsiteX70" fmla="*/ 681038 w 1267343"/>
                <a:gd name="connsiteY70" fmla="*/ 854455 h 1616455"/>
                <a:gd name="connsiteX71" fmla="*/ 666750 w 1267343"/>
                <a:gd name="connsiteY71" fmla="*/ 844930 h 1616455"/>
                <a:gd name="connsiteX72" fmla="*/ 609600 w 1267343"/>
                <a:gd name="connsiteY72" fmla="*/ 825880 h 1616455"/>
                <a:gd name="connsiteX73" fmla="*/ 614363 w 1267343"/>
                <a:gd name="connsiteY73" fmla="*/ 806830 h 1616455"/>
                <a:gd name="connsiteX74" fmla="*/ 633413 w 1267343"/>
                <a:gd name="connsiteY74" fmla="*/ 802067 h 1616455"/>
                <a:gd name="connsiteX75" fmla="*/ 671513 w 1267343"/>
                <a:gd name="connsiteY75" fmla="*/ 797305 h 1616455"/>
                <a:gd name="connsiteX76" fmla="*/ 704850 w 1267343"/>
                <a:gd name="connsiteY76" fmla="*/ 787780 h 1616455"/>
                <a:gd name="connsiteX77" fmla="*/ 719138 w 1267343"/>
                <a:gd name="connsiteY77" fmla="*/ 768730 h 1616455"/>
                <a:gd name="connsiteX78" fmla="*/ 747713 w 1267343"/>
                <a:gd name="connsiteY78" fmla="*/ 740155 h 1616455"/>
                <a:gd name="connsiteX79" fmla="*/ 709613 w 1267343"/>
                <a:gd name="connsiteY79" fmla="*/ 725867 h 1616455"/>
                <a:gd name="connsiteX80" fmla="*/ 695325 w 1267343"/>
                <a:gd name="connsiteY80" fmla="*/ 716342 h 1616455"/>
                <a:gd name="connsiteX81" fmla="*/ 676275 w 1267343"/>
                <a:gd name="connsiteY81" fmla="*/ 711580 h 1616455"/>
                <a:gd name="connsiteX82" fmla="*/ 642938 w 1267343"/>
                <a:gd name="connsiteY82" fmla="*/ 678242 h 1616455"/>
                <a:gd name="connsiteX83" fmla="*/ 647700 w 1267343"/>
                <a:gd name="connsiteY83" fmla="*/ 654430 h 1616455"/>
                <a:gd name="connsiteX84" fmla="*/ 676275 w 1267343"/>
                <a:gd name="connsiteY84" fmla="*/ 635380 h 1616455"/>
                <a:gd name="connsiteX85" fmla="*/ 681038 w 1267343"/>
                <a:gd name="connsiteY85" fmla="*/ 621092 h 1616455"/>
                <a:gd name="connsiteX86" fmla="*/ 676275 w 1267343"/>
                <a:gd name="connsiteY86" fmla="*/ 592517 h 1616455"/>
                <a:gd name="connsiteX87" fmla="*/ 666750 w 1267343"/>
                <a:gd name="connsiteY87" fmla="*/ 578230 h 1616455"/>
                <a:gd name="connsiteX88" fmla="*/ 652463 w 1267343"/>
                <a:gd name="connsiteY88" fmla="*/ 573467 h 1616455"/>
                <a:gd name="connsiteX89" fmla="*/ 609600 w 1267343"/>
                <a:gd name="connsiteY89" fmla="*/ 568705 h 1616455"/>
                <a:gd name="connsiteX90" fmla="*/ 561975 w 1267343"/>
                <a:gd name="connsiteY90" fmla="*/ 559180 h 1616455"/>
                <a:gd name="connsiteX91" fmla="*/ 533400 w 1267343"/>
                <a:gd name="connsiteY91" fmla="*/ 549655 h 1616455"/>
                <a:gd name="connsiteX92" fmla="*/ 504825 w 1267343"/>
                <a:gd name="connsiteY92" fmla="*/ 544892 h 1616455"/>
                <a:gd name="connsiteX93" fmla="*/ 495300 w 1267343"/>
                <a:gd name="connsiteY93" fmla="*/ 511555 h 1616455"/>
                <a:gd name="connsiteX94" fmla="*/ 519113 w 1267343"/>
                <a:gd name="connsiteY94" fmla="*/ 506792 h 1616455"/>
                <a:gd name="connsiteX95" fmla="*/ 547688 w 1267343"/>
                <a:gd name="connsiteY95" fmla="*/ 497267 h 1616455"/>
                <a:gd name="connsiteX96" fmla="*/ 576263 w 1267343"/>
                <a:gd name="connsiteY96" fmla="*/ 521080 h 1616455"/>
                <a:gd name="connsiteX97" fmla="*/ 619125 w 1267343"/>
                <a:gd name="connsiteY97" fmla="*/ 516317 h 1616455"/>
                <a:gd name="connsiteX98" fmla="*/ 628650 w 1267343"/>
                <a:gd name="connsiteY98" fmla="*/ 502030 h 1616455"/>
                <a:gd name="connsiteX99" fmla="*/ 690563 w 1267343"/>
                <a:gd name="connsiteY99" fmla="*/ 497267 h 1616455"/>
                <a:gd name="connsiteX100" fmla="*/ 712448 w 1267343"/>
                <a:gd name="connsiteY100" fmla="*/ 485259 h 1616455"/>
                <a:gd name="connsiteX101" fmla="*/ 781050 w 1267343"/>
                <a:gd name="connsiteY101" fmla="*/ 485361 h 1616455"/>
                <a:gd name="connsiteX102" fmla="*/ 804863 w 1267343"/>
                <a:gd name="connsiteY102" fmla="*/ 444880 h 1616455"/>
                <a:gd name="connsiteX103" fmla="*/ 831056 w 1267343"/>
                <a:gd name="connsiteY103" fmla="*/ 399636 h 1616455"/>
                <a:gd name="connsiteX104" fmla="*/ 826294 w 1267343"/>
                <a:gd name="connsiteY104" fmla="*/ 344867 h 1616455"/>
                <a:gd name="connsiteX105" fmla="*/ 807244 w 1267343"/>
                <a:gd name="connsiteY105" fmla="*/ 302004 h 1616455"/>
                <a:gd name="connsiteX106" fmla="*/ 788194 w 1267343"/>
                <a:gd name="connsiteY106" fmla="*/ 256761 h 1616455"/>
                <a:gd name="connsiteX107" fmla="*/ 776288 w 1267343"/>
                <a:gd name="connsiteY107" fmla="*/ 216280 h 1616455"/>
                <a:gd name="connsiteX108" fmla="*/ 757238 w 1267343"/>
                <a:gd name="connsiteY108" fmla="*/ 197230 h 1616455"/>
                <a:gd name="connsiteX109" fmla="*/ 728663 w 1267343"/>
                <a:gd name="connsiteY109" fmla="*/ 187705 h 1616455"/>
                <a:gd name="connsiteX110" fmla="*/ 702470 w 1267343"/>
                <a:gd name="connsiteY110" fmla="*/ 182943 h 1616455"/>
                <a:gd name="connsiteX111" fmla="*/ 681038 w 1267343"/>
                <a:gd name="connsiteY111" fmla="*/ 173417 h 1616455"/>
                <a:gd name="connsiteX112" fmla="*/ 657225 w 1267343"/>
                <a:gd name="connsiteY112" fmla="*/ 149605 h 1616455"/>
                <a:gd name="connsiteX113" fmla="*/ 642938 w 1267343"/>
                <a:gd name="connsiteY113" fmla="*/ 135317 h 1616455"/>
                <a:gd name="connsiteX114" fmla="*/ 614363 w 1267343"/>
                <a:gd name="connsiteY114" fmla="*/ 116267 h 1616455"/>
                <a:gd name="connsiteX115" fmla="*/ 609600 w 1267343"/>
                <a:gd name="connsiteY115" fmla="*/ 101980 h 1616455"/>
                <a:gd name="connsiteX116" fmla="*/ 600075 w 1267343"/>
                <a:gd name="connsiteY116" fmla="*/ 82930 h 1616455"/>
                <a:gd name="connsiteX117" fmla="*/ 595313 w 1267343"/>
                <a:gd name="connsiteY117" fmla="*/ 63880 h 1616455"/>
                <a:gd name="connsiteX118" fmla="*/ 590550 w 1267343"/>
                <a:gd name="connsiteY118" fmla="*/ 49592 h 1616455"/>
                <a:gd name="connsiteX119" fmla="*/ 600075 w 1267343"/>
                <a:gd name="connsiteY119" fmla="*/ 63880 h 1616455"/>
                <a:gd name="connsiteX120" fmla="*/ 609600 w 1267343"/>
                <a:gd name="connsiteY120" fmla="*/ 82930 h 1616455"/>
                <a:gd name="connsiteX121" fmla="*/ 638175 w 1267343"/>
                <a:gd name="connsiteY121" fmla="*/ 106742 h 1616455"/>
                <a:gd name="connsiteX122" fmla="*/ 647700 w 1267343"/>
                <a:gd name="connsiteY122" fmla="*/ 121030 h 1616455"/>
                <a:gd name="connsiteX123" fmla="*/ 690563 w 1267343"/>
                <a:gd name="connsiteY123" fmla="*/ 144842 h 1616455"/>
                <a:gd name="connsiteX124" fmla="*/ 704850 w 1267343"/>
                <a:gd name="connsiteY124" fmla="*/ 159130 h 1616455"/>
                <a:gd name="connsiteX125" fmla="*/ 776288 w 1267343"/>
                <a:gd name="connsiteY125" fmla="*/ 149605 h 1616455"/>
                <a:gd name="connsiteX126" fmla="*/ 781050 w 1267343"/>
                <a:gd name="connsiteY126" fmla="*/ 135317 h 1616455"/>
                <a:gd name="connsiteX127" fmla="*/ 762000 w 1267343"/>
                <a:gd name="connsiteY127" fmla="*/ 59117 h 1616455"/>
                <a:gd name="connsiteX128" fmla="*/ 766763 w 1267343"/>
                <a:gd name="connsiteY128" fmla="*/ 6730 h 1616455"/>
                <a:gd name="connsiteX129" fmla="*/ 781050 w 1267343"/>
                <a:gd name="connsiteY129" fmla="*/ 1967 h 1616455"/>
                <a:gd name="connsiteX130" fmla="*/ 800100 w 1267343"/>
                <a:gd name="connsiteY130" fmla="*/ 18636 h 1616455"/>
                <a:gd name="connsiteX131" fmla="*/ 838200 w 1267343"/>
                <a:gd name="connsiteY131" fmla="*/ 75785 h 1616455"/>
                <a:gd name="connsiteX132" fmla="*/ 838201 w 1267343"/>
                <a:gd name="connsiteY132" fmla="*/ 185324 h 1616455"/>
                <a:gd name="connsiteX133" fmla="*/ 878681 w 1267343"/>
                <a:gd name="connsiteY133" fmla="*/ 232949 h 1616455"/>
                <a:gd name="connsiteX134" fmla="*/ 895351 w 1267343"/>
                <a:gd name="connsiteY134" fmla="*/ 256761 h 1616455"/>
                <a:gd name="connsiteX135" fmla="*/ 904875 w 1267343"/>
                <a:gd name="connsiteY135" fmla="*/ 282955 h 1616455"/>
                <a:gd name="connsiteX136" fmla="*/ 909638 w 1267343"/>
                <a:gd name="connsiteY136" fmla="*/ 311530 h 1616455"/>
                <a:gd name="connsiteX137" fmla="*/ 904875 w 1267343"/>
                <a:gd name="connsiteY137" fmla="*/ 373442 h 1616455"/>
                <a:gd name="connsiteX138" fmla="*/ 895350 w 1267343"/>
                <a:gd name="connsiteY138" fmla="*/ 402017 h 1616455"/>
                <a:gd name="connsiteX139" fmla="*/ 890588 w 1267343"/>
                <a:gd name="connsiteY139" fmla="*/ 440117 h 1616455"/>
                <a:gd name="connsiteX140" fmla="*/ 862013 w 1267343"/>
                <a:gd name="connsiteY140" fmla="*/ 482980 h 1616455"/>
                <a:gd name="connsiteX141" fmla="*/ 847725 w 1267343"/>
                <a:gd name="connsiteY141" fmla="*/ 492505 h 1616455"/>
                <a:gd name="connsiteX142" fmla="*/ 833438 w 1267343"/>
                <a:gd name="connsiteY142" fmla="*/ 506792 h 1616455"/>
                <a:gd name="connsiteX143" fmla="*/ 814388 w 1267343"/>
                <a:gd name="connsiteY143" fmla="*/ 530605 h 1616455"/>
                <a:gd name="connsiteX144" fmla="*/ 809625 w 1267343"/>
                <a:gd name="connsiteY144" fmla="*/ 544892 h 1616455"/>
                <a:gd name="connsiteX145" fmla="*/ 800100 w 1267343"/>
                <a:gd name="connsiteY145" fmla="*/ 559180 h 1616455"/>
                <a:gd name="connsiteX146" fmla="*/ 785813 w 1267343"/>
                <a:gd name="connsiteY146" fmla="*/ 602042 h 1616455"/>
                <a:gd name="connsiteX147" fmla="*/ 781050 w 1267343"/>
                <a:gd name="connsiteY147" fmla="*/ 616330 h 1616455"/>
                <a:gd name="connsiteX148" fmla="*/ 790575 w 1267343"/>
                <a:gd name="connsiteY148" fmla="*/ 687767 h 1616455"/>
                <a:gd name="connsiteX149" fmla="*/ 800100 w 1267343"/>
                <a:gd name="connsiteY149" fmla="*/ 702055 h 1616455"/>
                <a:gd name="connsiteX150" fmla="*/ 804863 w 1267343"/>
                <a:gd name="connsiteY150" fmla="*/ 716342 h 1616455"/>
                <a:gd name="connsiteX151" fmla="*/ 823913 w 1267343"/>
                <a:gd name="connsiteY151" fmla="*/ 744917 h 1616455"/>
                <a:gd name="connsiteX152" fmla="*/ 828675 w 1267343"/>
                <a:gd name="connsiteY152" fmla="*/ 759205 h 1616455"/>
                <a:gd name="connsiteX153" fmla="*/ 866775 w 1267343"/>
                <a:gd name="connsiteY153" fmla="*/ 759205 h 1616455"/>
                <a:gd name="connsiteX154" fmla="*/ 890588 w 1267343"/>
                <a:gd name="connsiteY154" fmla="*/ 716342 h 1616455"/>
                <a:gd name="connsiteX155" fmla="*/ 895350 w 1267343"/>
                <a:gd name="connsiteY155" fmla="*/ 663955 h 1616455"/>
                <a:gd name="connsiteX156" fmla="*/ 904875 w 1267343"/>
                <a:gd name="connsiteY156" fmla="*/ 549655 h 1616455"/>
                <a:gd name="connsiteX157" fmla="*/ 933450 w 1267343"/>
                <a:gd name="connsiteY157" fmla="*/ 554417 h 1616455"/>
                <a:gd name="connsiteX158" fmla="*/ 938213 w 1267343"/>
                <a:gd name="connsiteY158" fmla="*/ 602042 h 1616455"/>
                <a:gd name="connsiteX159" fmla="*/ 952500 w 1267343"/>
                <a:gd name="connsiteY159" fmla="*/ 630617 h 1616455"/>
                <a:gd name="connsiteX160" fmla="*/ 966788 w 1267343"/>
                <a:gd name="connsiteY160" fmla="*/ 625855 h 1616455"/>
                <a:gd name="connsiteX161" fmla="*/ 981075 w 1267343"/>
                <a:gd name="connsiteY161" fmla="*/ 616330 h 1616455"/>
                <a:gd name="connsiteX162" fmla="*/ 1009650 w 1267343"/>
                <a:gd name="connsiteY162" fmla="*/ 606805 h 1616455"/>
                <a:gd name="connsiteX163" fmla="*/ 1038225 w 1267343"/>
                <a:gd name="connsiteY163" fmla="*/ 630617 h 1616455"/>
                <a:gd name="connsiteX164" fmla="*/ 1019175 w 1267343"/>
                <a:gd name="connsiteY164" fmla="*/ 659192 h 1616455"/>
                <a:gd name="connsiteX165" fmla="*/ 1009650 w 1267343"/>
                <a:gd name="connsiteY165" fmla="*/ 673480 h 1616455"/>
                <a:gd name="connsiteX166" fmla="*/ 995363 w 1267343"/>
                <a:gd name="connsiteY166" fmla="*/ 702055 h 1616455"/>
                <a:gd name="connsiteX167" fmla="*/ 981075 w 1267343"/>
                <a:gd name="connsiteY167" fmla="*/ 730630 h 1616455"/>
                <a:gd name="connsiteX168" fmla="*/ 962025 w 1267343"/>
                <a:gd name="connsiteY168" fmla="*/ 759205 h 1616455"/>
                <a:gd name="connsiteX169" fmla="*/ 938213 w 1267343"/>
                <a:gd name="connsiteY169" fmla="*/ 783017 h 1616455"/>
                <a:gd name="connsiteX170" fmla="*/ 938213 w 1267343"/>
                <a:gd name="connsiteY170" fmla="*/ 811592 h 1616455"/>
                <a:gd name="connsiteX171" fmla="*/ 971550 w 1267343"/>
                <a:gd name="connsiteY171" fmla="*/ 806830 h 1616455"/>
                <a:gd name="connsiteX172" fmla="*/ 1004888 w 1267343"/>
                <a:gd name="connsiteY172" fmla="*/ 763967 h 1616455"/>
                <a:gd name="connsiteX173" fmla="*/ 1019175 w 1267343"/>
                <a:gd name="connsiteY173" fmla="*/ 754442 h 1616455"/>
                <a:gd name="connsiteX174" fmla="*/ 1033463 w 1267343"/>
                <a:gd name="connsiteY174" fmla="*/ 749680 h 1616455"/>
                <a:gd name="connsiteX175" fmla="*/ 1047750 w 1267343"/>
                <a:gd name="connsiteY175" fmla="*/ 740155 h 1616455"/>
                <a:gd name="connsiteX176" fmla="*/ 1085850 w 1267343"/>
                <a:gd name="connsiteY176" fmla="*/ 730630 h 1616455"/>
                <a:gd name="connsiteX177" fmla="*/ 1128713 w 1267343"/>
                <a:gd name="connsiteY177" fmla="*/ 721105 h 1616455"/>
                <a:gd name="connsiteX178" fmla="*/ 1138238 w 1267343"/>
                <a:gd name="connsiteY178" fmla="*/ 706817 h 1616455"/>
                <a:gd name="connsiteX179" fmla="*/ 1166813 w 1267343"/>
                <a:gd name="connsiteY179" fmla="*/ 697292 h 1616455"/>
                <a:gd name="connsiteX180" fmla="*/ 1195388 w 1267343"/>
                <a:gd name="connsiteY180" fmla="*/ 683005 h 1616455"/>
                <a:gd name="connsiteX181" fmla="*/ 1200150 w 1267343"/>
                <a:gd name="connsiteY181" fmla="*/ 659192 h 1616455"/>
                <a:gd name="connsiteX182" fmla="*/ 1247775 w 1267343"/>
                <a:gd name="connsiteY182" fmla="*/ 678242 h 1616455"/>
                <a:gd name="connsiteX183" fmla="*/ 1262063 w 1267343"/>
                <a:gd name="connsiteY183" fmla="*/ 692530 h 1616455"/>
                <a:gd name="connsiteX184" fmla="*/ 1262063 w 1267343"/>
                <a:gd name="connsiteY184" fmla="*/ 744917 h 1616455"/>
                <a:gd name="connsiteX185" fmla="*/ 1247775 w 1267343"/>
                <a:gd name="connsiteY185" fmla="*/ 749680 h 1616455"/>
                <a:gd name="connsiteX186" fmla="*/ 1185863 w 1267343"/>
                <a:gd name="connsiteY186" fmla="*/ 763967 h 1616455"/>
                <a:gd name="connsiteX187" fmla="*/ 1128713 w 1267343"/>
                <a:gd name="connsiteY187" fmla="*/ 773492 h 1616455"/>
                <a:gd name="connsiteX188" fmla="*/ 1114425 w 1267343"/>
                <a:gd name="connsiteY188" fmla="*/ 778255 h 1616455"/>
                <a:gd name="connsiteX189" fmla="*/ 1081088 w 1267343"/>
                <a:gd name="connsiteY189" fmla="*/ 787780 h 1616455"/>
                <a:gd name="connsiteX190" fmla="*/ 1071563 w 1267343"/>
                <a:gd name="connsiteY190" fmla="*/ 825880 h 1616455"/>
                <a:gd name="connsiteX191" fmla="*/ 1023938 w 1267343"/>
                <a:gd name="connsiteY191" fmla="*/ 840167 h 1616455"/>
                <a:gd name="connsiteX192" fmla="*/ 1000125 w 1267343"/>
                <a:gd name="connsiteY192" fmla="*/ 844930 h 1616455"/>
                <a:gd name="connsiteX193" fmla="*/ 971550 w 1267343"/>
                <a:gd name="connsiteY193" fmla="*/ 854455 h 1616455"/>
                <a:gd name="connsiteX194" fmla="*/ 952500 w 1267343"/>
                <a:gd name="connsiteY194" fmla="*/ 859217 h 1616455"/>
                <a:gd name="connsiteX195" fmla="*/ 933451 w 1267343"/>
                <a:gd name="connsiteY195" fmla="*/ 909224 h 1616455"/>
                <a:gd name="connsiteX196" fmla="*/ 971550 w 1267343"/>
                <a:gd name="connsiteY196" fmla="*/ 906842 h 1616455"/>
                <a:gd name="connsiteX197" fmla="*/ 985838 w 1267343"/>
                <a:gd name="connsiteY197" fmla="*/ 925892 h 1616455"/>
                <a:gd name="connsiteX198" fmla="*/ 1004888 w 1267343"/>
                <a:gd name="connsiteY198" fmla="*/ 944942 h 1616455"/>
                <a:gd name="connsiteX199" fmla="*/ 1009650 w 1267343"/>
                <a:gd name="connsiteY199" fmla="*/ 959230 h 1616455"/>
                <a:gd name="connsiteX200" fmla="*/ 1023938 w 1267343"/>
                <a:gd name="connsiteY200" fmla="*/ 966374 h 1616455"/>
                <a:gd name="connsiteX201" fmla="*/ 1066800 w 1267343"/>
                <a:gd name="connsiteY201" fmla="*/ 954467 h 1616455"/>
                <a:gd name="connsiteX202" fmla="*/ 1085850 w 1267343"/>
                <a:gd name="connsiteY202" fmla="*/ 954467 h 1616455"/>
                <a:gd name="connsiteX203" fmla="*/ 1119188 w 1267343"/>
                <a:gd name="connsiteY203" fmla="*/ 940180 h 1616455"/>
                <a:gd name="connsiteX204" fmla="*/ 1143000 w 1267343"/>
                <a:gd name="connsiteY204" fmla="*/ 944942 h 1616455"/>
                <a:gd name="connsiteX205" fmla="*/ 1152525 w 1267343"/>
                <a:gd name="connsiteY205" fmla="*/ 959230 h 1616455"/>
                <a:gd name="connsiteX206" fmla="*/ 1166813 w 1267343"/>
                <a:gd name="connsiteY206" fmla="*/ 992567 h 1616455"/>
                <a:gd name="connsiteX207" fmla="*/ 1162050 w 1267343"/>
                <a:gd name="connsiteY207" fmla="*/ 1006855 h 1616455"/>
                <a:gd name="connsiteX208" fmla="*/ 1147763 w 1267343"/>
                <a:gd name="connsiteY208" fmla="*/ 1011617 h 1616455"/>
                <a:gd name="connsiteX209" fmla="*/ 1060110 w 1267343"/>
                <a:gd name="connsiteY209" fmla="*/ 1021041 h 1616455"/>
                <a:gd name="connsiteX210" fmla="*/ 1052513 w 1267343"/>
                <a:gd name="connsiteY210" fmla="*/ 1006855 h 1616455"/>
                <a:gd name="connsiteX211" fmla="*/ 1023938 w 1267343"/>
                <a:gd name="connsiteY211" fmla="*/ 997330 h 1616455"/>
                <a:gd name="connsiteX212" fmla="*/ 985838 w 1267343"/>
                <a:gd name="connsiteY212" fmla="*/ 987805 h 1616455"/>
                <a:gd name="connsiteX213" fmla="*/ 952500 w 1267343"/>
                <a:gd name="connsiteY213" fmla="*/ 994949 h 1616455"/>
                <a:gd name="connsiteX214" fmla="*/ 890588 w 1267343"/>
                <a:gd name="connsiteY214" fmla="*/ 973517 h 1616455"/>
                <a:gd name="connsiteX215" fmla="*/ 909637 w 1267343"/>
                <a:gd name="connsiteY215" fmla="*/ 975899 h 1616455"/>
                <a:gd name="connsiteX216" fmla="*/ 902495 w 1267343"/>
                <a:gd name="connsiteY216" fmla="*/ 1059242 h 1616455"/>
                <a:gd name="connsiteX217" fmla="*/ 871537 w 1267343"/>
                <a:gd name="connsiteY217" fmla="*/ 1104486 h 1616455"/>
                <a:gd name="connsiteX218" fmla="*/ 850107 w 1267343"/>
                <a:gd name="connsiteY218" fmla="*/ 1111630 h 1616455"/>
                <a:gd name="connsiteX219" fmla="*/ 833438 w 1267343"/>
                <a:gd name="connsiteY219" fmla="*/ 1116392 h 1616455"/>
                <a:gd name="connsiteX220" fmla="*/ 823913 w 1267343"/>
                <a:gd name="connsiteY220" fmla="*/ 1166399 h 1616455"/>
                <a:gd name="connsiteX221" fmla="*/ 781051 w 1267343"/>
                <a:gd name="connsiteY221" fmla="*/ 1178305 h 1616455"/>
                <a:gd name="connsiteX222" fmla="*/ 762000 w 1267343"/>
                <a:gd name="connsiteY222" fmla="*/ 1173542 h 1616455"/>
                <a:gd name="connsiteX223" fmla="*/ 754856 w 1267343"/>
                <a:gd name="connsiteY223" fmla="*/ 1204498 h 1616455"/>
                <a:gd name="connsiteX224" fmla="*/ 736260 w 1267343"/>
                <a:gd name="connsiteY224" fmla="*/ 1225828 h 1616455"/>
                <a:gd name="connsiteX225" fmla="*/ 714376 w 1267343"/>
                <a:gd name="connsiteY225" fmla="*/ 1254505 h 1616455"/>
                <a:gd name="connsiteX226" fmla="*/ 704850 w 1267343"/>
                <a:gd name="connsiteY226" fmla="*/ 1302130 h 1616455"/>
                <a:gd name="connsiteX227" fmla="*/ 733425 w 1267343"/>
                <a:gd name="connsiteY227" fmla="*/ 1321180 h 1616455"/>
                <a:gd name="connsiteX228" fmla="*/ 747713 w 1267343"/>
                <a:gd name="connsiteY228" fmla="*/ 1330705 h 1616455"/>
                <a:gd name="connsiteX229" fmla="*/ 757238 w 1267343"/>
                <a:gd name="connsiteY229" fmla="*/ 1344992 h 1616455"/>
                <a:gd name="connsiteX230" fmla="*/ 776288 w 1267343"/>
                <a:gd name="connsiteY230" fmla="*/ 1359280 h 1616455"/>
                <a:gd name="connsiteX231" fmla="*/ 828675 w 1267343"/>
                <a:gd name="connsiteY231" fmla="*/ 1368805 h 1616455"/>
                <a:gd name="connsiteX232" fmla="*/ 842963 w 1267343"/>
                <a:gd name="connsiteY232" fmla="*/ 1378330 h 1616455"/>
                <a:gd name="connsiteX233" fmla="*/ 852488 w 1267343"/>
                <a:gd name="connsiteY233" fmla="*/ 1392617 h 1616455"/>
                <a:gd name="connsiteX234" fmla="*/ 885825 w 1267343"/>
                <a:gd name="connsiteY234" fmla="*/ 1397380 h 1616455"/>
                <a:gd name="connsiteX235" fmla="*/ 900113 w 1267343"/>
                <a:gd name="connsiteY235" fmla="*/ 1406905 h 1616455"/>
                <a:gd name="connsiteX236" fmla="*/ 942975 w 1267343"/>
                <a:gd name="connsiteY236" fmla="*/ 1392617 h 1616455"/>
                <a:gd name="connsiteX237" fmla="*/ 966788 w 1267343"/>
                <a:gd name="connsiteY237" fmla="*/ 1373567 h 1616455"/>
                <a:gd name="connsiteX238" fmla="*/ 976313 w 1267343"/>
                <a:gd name="connsiteY238" fmla="*/ 1359280 h 1616455"/>
                <a:gd name="connsiteX239" fmla="*/ 990600 w 1267343"/>
                <a:gd name="connsiteY239" fmla="*/ 1349755 h 1616455"/>
                <a:gd name="connsiteX240" fmla="*/ 995363 w 1267343"/>
                <a:gd name="connsiteY240" fmla="*/ 1335467 h 1616455"/>
                <a:gd name="connsiteX241" fmla="*/ 1033463 w 1267343"/>
                <a:gd name="connsiteY241" fmla="*/ 1344992 h 1616455"/>
                <a:gd name="connsiteX242" fmla="*/ 1157288 w 1267343"/>
                <a:gd name="connsiteY242" fmla="*/ 1359280 h 1616455"/>
                <a:gd name="connsiteX243" fmla="*/ 1185863 w 1267343"/>
                <a:gd name="connsiteY243" fmla="*/ 1368805 h 1616455"/>
                <a:gd name="connsiteX244" fmla="*/ 1190625 w 1267343"/>
                <a:gd name="connsiteY244" fmla="*/ 1383092 h 1616455"/>
                <a:gd name="connsiteX245" fmla="*/ 1200150 w 1267343"/>
                <a:gd name="connsiteY245" fmla="*/ 1397380 h 1616455"/>
                <a:gd name="connsiteX246" fmla="*/ 1190625 w 1267343"/>
                <a:gd name="connsiteY246" fmla="*/ 1411667 h 1616455"/>
                <a:gd name="connsiteX247" fmla="*/ 1119188 w 1267343"/>
                <a:gd name="connsiteY247" fmla="*/ 1406905 h 1616455"/>
                <a:gd name="connsiteX248" fmla="*/ 1090613 w 1267343"/>
                <a:gd name="connsiteY248" fmla="*/ 1397380 h 1616455"/>
                <a:gd name="connsiteX249" fmla="*/ 1033463 w 1267343"/>
                <a:gd name="connsiteY249" fmla="*/ 1406905 h 1616455"/>
                <a:gd name="connsiteX250" fmla="*/ 985838 w 1267343"/>
                <a:gd name="connsiteY250" fmla="*/ 1416430 h 1616455"/>
                <a:gd name="connsiteX251" fmla="*/ 971550 w 1267343"/>
                <a:gd name="connsiteY251" fmla="*/ 1425955 h 1616455"/>
                <a:gd name="connsiteX252" fmla="*/ 957263 w 1267343"/>
                <a:gd name="connsiteY252" fmla="*/ 1430717 h 1616455"/>
                <a:gd name="connsiteX253" fmla="*/ 966787 w 1267343"/>
                <a:gd name="connsiteY253" fmla="*/ 1423574 h 1616455"/>
                <a:gd name="connsiteX254" fmla="*/ 995362 w 1267343"/>
                <a:gd name="connsiteY254" fmla="*/ 1483105 h 1616455"/>
                <a:gd name="connsiteX255" fmla="*/ 1119188 w 1267343"/>
                <a:gd name="connsiteY255" fmla="*/ 1506917 h 1616455"/>
                <a:gd name="connsiteX256" fmla="*/ 1228725 w 1267343"/>
                <a:gd name="connsiteY256" fmla="*/ 1521205 h 1616455"/>
                <a:gd name="connsiteX257" fmla="*/ 1243013 w 1267343"/>
                <a:gd name="connsiteY257" fmla="*/ 1530730 h 1616455"/>
                <a:gd name="connsiteX258" fmla="*/ 1247775 w 1267343"/>
                <a:gd name="connsiteY258" fmla="*/ 1545017 h 1616455"/>
                <a:gd name="connsiteX259" fmla="*/ 1262063 w 1267343"/>
                <a:gd name="connsiteY259" fmla="*/ 1573592 h 1616455"/>
                <a:gd name="connsiteX260" fmla="*/ 1257300 w 1267343"/>
                <a:gd name="connsiteY260" fmla="*/ 1587880 h 1616455"/>
                <a:gd name="connsiteX261" fmla="*/ 1185863 w 1267343"/>
                <a:gd name="connsiteY261" fmla="*/ 1597405 h 1616455"/>
                <a:gd name="connsiteX262" fmla="*/ 1171575 w 1267343"/>
                <a:gd name="connsiteY262" fmla="*/ 1568830 h 1616455"/>
                <a:gd name="connsiteX263" fmla="*/ 1157288 w 1267343"/>
                <a:gd name="connsiteY263" fmla="*/ 1559305 h 1616455"/>
                <a:gd name="connsiteX264" fmla="*/ 1071563 w 1267343"/>
                <a:gd name="connsiteY264" fmla="*/ 1564067 h 1616455"/>
                <a:gd name="connsiteX265" fmla="*/ 1052513 w 1267343"/>
                <a:gd name="connsiteY265" fmla="*/ 1568830 h 1616455"/>
                <a:gd name="connsiteX266" fmla="*/ 1023938 w 1267343"/>
                <a:gd name="connsiteY266" fmla="*/ 1583117 h 1616455"/>
                <a:gd name="connsiteX267" fmla="*/ 1009650 w 1267343"/>
                <a:gd name="connsiteY267" fmla="*/ 1611692 h 1616455"/>
                <a:gd name="connsiteX268" fmla="*/ 995363 w 1267343"/>
                <a:gd name="connsiteY268" fmla="*/ 1616455 h 1616455"/>
                <a:gd name="connsiteX269" fmla="*/ 985838 w 1267343"/>
                <a:gd name="connsiteY269" fmla="*/ 1583117 h 1616455"/>
                <a:gd name="connsiteX270" fmla="*/ 976313 w 1267343"/>
                <a:gd name="connsiteY270" fmla="*/ 1530730 h 1616455"/>
                <a:gd name="connsiteX271" fmla="*/ 966788 w 1267343"/>
                <a:gd name="connsiteY271" fmla="*/ 1497392 h 1616455"/>
                <a:gd name="connsiteX272" fmla="*/ 952500 w 1267343"/>
                <a:gd name="connsiteY272" fmla="*/ 1487867 h 1616455"/>
                <a:gd name="connsiteX273" fmla="*/ 938213 w 1267343"/>
                <a:gd name="connsiteY273" fmla="*/ 1502155 h 1616455"/>
                <a:gd name="connsiteX274" fmla="*/ 933450 w 1267343"/>
                <a:gd name="connsiteY274" fmla="*/ 1540255 h 1616455"/>
                <a:gd name="connsiteX275" fmla="*/ 890588 w 1267343"/>
                <a:gd name="connsiteY275" fmla="*/ 1535492 h 1616455"/>
                <a:gd name="connsiteX276" fmla="*/ 909638 w 1267343"/>
                <a:gd name="connsiteY276" fmla="*/ 1516443 h 1616455"/>
                <a:gd name="connsiteX277" fmla="*/ 909637 w 1267343"/>
                <a:gd name="connsiteY277" fmla="*/ 1471199 h 1616455"/>
                <a:gd name="connsiteX278" fmla="*/ 876300 w 1267343"/>
                <a:gd name="connsiteY278" fmla="*/ 1449767 h 1616455"/>
                <a:gd name="connsiteX279" fmla="*/ 862013 w 1267343"/>
                <a:gd name="connsiteY279" fmla="*/ 1440242 h 1616455"/>
                <a:gd name="connsiteX280" fmla="*/ 828675 w 1267343"/>
                <a:gd name="connsiteY280" fmla="*/ 1464055 h 1616455"/>
                <a:gd name="connsiteX281" fmla="*/ 809625 w 1267343"/>
                <a:gd name="connsiteY281" fmla="*/ 1459292 h 1616455"/>
                <a:gd name="connsiteX282" fmla="*/ 795338 w 1267343"/>
                <a:gd name="connsiteY282" fmla="*/ 1421192 h 1616455"/>
                <a:gd name="connsiteX283" fmla="*/ 790575 w 1267343"/>
                <a:gd name="connsiteY283" fmla="*/ 1402142 h 1616455"/>
                <a:gd name="connsiteX284" fmla="*/ 766763 w 1267343"/>
                <a:gd name="connsiteY284" fmla="*/ 1406905 h 1616455"/>
                <a:gd name="connsiteX285" fmla="*/ 738188 w 1267343"/>
                <a:gd name="connsiteY285" fmla="*/ 1416430 h 1616455"/>
                <a:gd name="connsiteX286" fmla="*/ 638175 w 1267343"/>
                <a:gd name="connsiteY286" fmla="*/ 1411667 h 1616455"/>
                <a:gd name="connsiteX287" fmla="*/ 623888 w 1267343"/>
                <a:gd name="connsiteY287" fmla="*/ 1406905 h 1616455"/>
                <a:gd name="connsiteX288" fmla="*/ 609600 w 1267343"/>
                <a:gd name="connsiteY288" fmla="*/ 1373567 h 1616455"/>
                <a:gd name="connsiteX289" fmla="*/ 623888 w 1267343"/>
                <a:gd name="connsiteY289" fmla="*/ 1364042 h 1616455"/>
                <a:gd name="connsiteX290" fmla="*/ 676275 w 1267343"/>
                <a:gd name="connsiteY290" fmla="*/ 1359280 h 1616455"/>
                <a:gd name="connsiteX291" fmla="*/ 666750 w 1267343"/>
                <a:gd name="connsiteY291" fmla="*/ 1330705 h 1616455"/>
                <a:gd name="connsiteX292" fmla="*/ 661988 w 1267343"/>
                <a:gd name="connsiteY292" fmla="*/ 1316417 h 1616455"/>
                <a:gd name="connsiteX293" fmla="*/ 657225 w 1267343"/>
                <a:gd name="connsiteY293" fmla="*/ 1297367 h 1616455"/>
                <a:gd name="connsiteX294" fmla="*/ 642938 w 1267343"/>
                <a:gd name="connsiteY294" fmla="*/ 1287842 h 1616455"/>
                <a:gd name="connsiteX295" fmla="*/ 585788 w 1267343"/>
                <a:gd name="connsiteY295" fmla="*/ 1297367 h 1616455"/>
                <a:gd name="connsiteX296" fmla="*/ 576263 w 1267343"/>
                <a:gd name="connsiteY296" fmla="*/ 1283080 h 1616455"/>
                <a:gd name="connsiteX297" fmla="*/ 590550 w 1267343"/>
                <a:gd name="connsiteY297" fmla="*/ 1273555 h 1616455"/>
                <a:gd name="connsiteX298" fmla="*/ 600075 w 1267343"/>
                <a:gd name="connsiteY298" fmla="*/ 1244980 h 1616455"/>
                <a:gd name="connsiteX299" fmla="*/ 604838 w 1267343"/>
                <a:gd name="connsiteY299" fmla="*/ 1230692 h 1616455"/>
                <a:gd name="connsiteX300" fmla="*/ 590550 w 1267343"/>
                <a:gd name="connsiteY300" fmla="*/ 1221167 h 1616455"/>
                <a:gd name="connsiteX301" fmla="*/ 561975 w 1267343"/>
                <a:gd name="connsiteY301" fmla="*/ 1206880 h 1616455"/>
                <a:gd name="connsiteX302" fmla="*/ 547688 w 1267343"/>
                <a:gd name="connsiteY302" fmla="*/ 1192592 h 1616455"/>
                <a:gd name="connsiteX303" fmla="*/ 519113 w 1267343"/>
                <a:gd name="connsiteY303" fmla="*/ 1173542 h 1616455"/>
                <a:gd name="connsiteX304" fmla="*/ 504825 w 1267343"/>
                <a:gd name="connsiteY304" fmla="*/ 1164017 h 1616455"/>
                <a:gd name="connsiteX305" fmla="*/ 490538 w 1267343"/>
                <a:gd name="connsiteY305" fmla="*/ 1159255 h 1616455"/>
                <a:gd name="connsiteX306" fmla="*/ 476250 w 1267343"/>
                <a:gd name="connsiteY306" fmla="*/ 1149730 h 1616455"/>
                <a:gd name="connsiteX307" fmla="*/ 447675 w 1267343"/>
                <a:gd name="connsiteY307" fmla="*/ 1140205 h 1616455"/>
                <a:gd name="connsiteX308" fmla="*/ 433388 w 1267343"/>
                <a:gd name="connsiteY308" fmla="*/ 1130680 h 1616455"/>
                <a:gd name="connsiteX309" fmla="*/ 347663 w 1267343"/>
                <a:gd name="connsiteY309" fmla="*/ 1140205 h 1616455"/>
                <a:gd name="connsiteX310" fmla="*/ 295275 w 1267343"/>
                <a:gd name="connsiteY310" fmla="*/ 1135442 h 1616455"/>
                <a:gd name="connsiteX311" fmla="*/ 280988 w 1267343"/>
                <a:gd name="connsiteY311" fmla="*/ 1125917 h 1616455"/>
                <a:gd name="connsiteX312" fmla="*/ 223838 w 1267343"/>
                <a:gd name="connsiteY312" fmla="*/ 1116392 h 1616455"/>
                <a:gd name="connsiteX313" fmla="*/ 195263 w 1267343"/>
                <a:gd name="connsiteY313" fmla="*/ 1106867 h 1616455"/>
                <a:gd name="connsiteX314" fmla="*/ 180975 w 1267343"/>
                <a:gd name="connsiteY314" fmla="*/ 1102105 h 1616455"/>
                <a:gd name="connsiteX315" fmla="*/ 109538 w 1267343"/>
                <a:gd name="connsiteY315" fmla="*/ 1116392 h 1616455"/>
                <a:gd name="connsiteX316" fmla="*/ 104775 w 1267343"/>
                <a:gd name="connsiteY316" fmla="*/ 1130680 h 1616455"/>
                <a:gd name="connsiteX317" fmla="*/ 114300 w 1267343"/>
                <a:gd name="connsiteY317" fmla="*/ 1240217 h 1616455"/>
                <a:gd name="connsiteX318" fmla="*/ 119063 w 1267343"/>
                <a:gd name="connsiteY318" fmla="*/ 1249742 h 1616455"/>
                <a:gd name="connsiteX0" fmla="*/ 109538 w 1267343"/>
                <a:gd name="connsiteY0" fmla="*/ 1321180 h 1616455"/>
                <a:gd name="connsiteX1" fmla="*/ 85725 w 1267343"/>
                <a:gd name="connsiteY1" fmla="*/ 1316417 h 1616455"/>
                <a:gd name="connsiteX2" fmla="*/ 80963 w 1267343"/>
                <a:gd name="connsiteY2" fmla="*/ 1302130 h 1616455"/>
                <a:gd name="connsiteX3" fmla="*/ 71438 w 1267343"/>
                <a:gd name="connsiteY3" fmla="*/ 1287842 h 1616455"/>
                <a:gd name="connsiteX4" fmla="*/ 57150 w 1267343"/>
                <a:gd name="connsiteY4" fmla="*/ 1235455 h 1616455"/>
                <a:gd name="connsiteX5" fmla="*/ 52388 w 1267343"/>
                <a:gd name="connsiteY5" fmla="*/ 1221167 h 1616455"/>
                <a:gd name="connsiteX6" fmla="*/ 38100 w 1267343"/>
                <a:gd name="connsiteY6" fmla="*/ 1211642 h 1616455"/>
                <a:gd name="connsiteX7" fmla="*/ 19050 w 1267343"/>
                <a:gd name="connsiteY7" fmla="*/ 1183067 h 1616455"/>
                <a:gd name="connsiteX8" fmla="*/ 14288 w 1267343"/>
                <a:gd name="connsiteY8" fmla="*/ 1168780 h 1616455"/>
                <a:gd name="connsiteX9" fmla="*/ 0 w 1267343"/>
                <a:gd name="connsiteY9" fmla="*/ 1140205 h 1616455"/>
                <a:gd name="connsiteX10" fmla="*/ 28575 w 1267343"/>
                <a:gd name="connsiteY10" fmla="*/ 1121155 h 1616455"/>
                <a:gd name="connsiteX11" fmla="*/ 42863 w 1267343"/>
                <a:gd name="connsiteY11" fmla="*/ 1111630 h 1616455"/>
                <a:gd name="connsiteX12" fmla="*/ 71438 w 1267343"/>
                <a:gd name="connsiteY12" fmla="*/ 1087817 h 1616455"/>
                <a:gd name="connsiteX13" fmla="*/ 76200 w 1267343"/>
                <a:gd name="connsiteY13" fmla="*/ 1073530 h 1616455"/>
                <a:gd name="connsiteX14" fmla="*/ 76200 w 1267343"/>
                <a:gd name="connsiteY14" fmla="*/ 1016380 h 1616455"/>
                <a:gd name="connsiteX15" fmla="*/ 66675 w 1267343"/>
                <a:gd name="connsiteY15" fmla="*/ 1002092 h 1616455"/>
                <a:gd name="connsiteX16" fmla="*/ 47625 w 1267343"/>
                <a:gd name="connsiteY16" fmla="*/ 997330 h 1616455"/>
                <a:gd name="connsiteX17" fmla="*/ 42863 w 1267343"/>
                <a:gd name="connsiteY17" fmla="*/ 935417 h 1616455"/>
                <a:gd name="connsiteX18" fmla="*/ 57150 w 1267343"/>
                <a:gd name="connsiteY18" fmla="*/ 925892 h 1616455"/>
                <a:gd name="connsiteX19" fmla="*/ 109538 w 1267343"/>
                <a:gd name="connsiteY19" fmla="*/ 944942 h 1616455"/>
                <a:gd name="connsiteX20" fmla="*/ 119063 w 1267343"/>
                <a:gd name="connsiteY20" fmla="*/ 973517 h 1616455"/>
                <a:gd name="connsiteX21" fmla="*/ 128588 w 1267343"/>
                <a:gd name="connsiteY21" fmla="*/ 1002092 h 1616455"/>
                <a:gd name="connsiteX22" fmla="*/ 133350 w 1267343"/>
                <a:gd name="connsiteY22" fmla="*/ 1016380 h 1616455"/>
                <a:gd name="connsiteX23" fmla="*/ 147638 w 1267343"/>
                <a:gd name="connsiteY23" fmla="*/ 1021142 h 1616455"/>
                <a:gd name="connsiteX24" fmla="*/ 161925 w 1267343"/>
                <a:gd name="connsiteY24" fmla="*/ 1030667 h 1616455"/>
                <a:gd name="connsiteX25" fmla="*/ 238125 w 1267343"/>
                <a:gd name="connsiteY25" fmla="*/ 1044955 h 1616455"/>
                <a:gd name="connsiteX26" fmla="*/ 266700 w 1267343"/>
                <a:gd name="connsiteY26" fmla="*/ 1064005 h 1616455"/>
                <a:gd name="connsiteX27" fmla="*/ 285750 w 1267343"/>
                <a:gd name="connsiteY27" fmla="*/ 1087817 h 1616455"/>
                <a:gd name="connsiteX28" fmla="*/ 314325 w 1267343"/>
                <a:gd name="connsiteY28" fmla="*/ 1097342 h 1616455"/>
                <a:gd name="connsiteX29" fmla="*/ 457200 w 1267343"/>
                <a:gd name="connsiteY29" fmla="*/ 1092580 h 1616455"/>
                <a:gd name="connsiteX30" fmla="*/ 466725 w 1267343"/>
                <a:gd name="connsiteY30" fmla="*/ 1078292 h 1616455"/>
                <a:gd name="connsiteX31" fmla="*/ 481013 w 1267343"/>
                <a:gd name="connsiteY31" fmla="*/ 1068767 h 1616455"/>
                <a:gd name="connsiteX32" fmla="*/ 485775 w 1267343"/>
                <a:gd name="connsiteY32" fmla="*/ 1021142 h 1616455"/>
                <a:gd name="connsiteX33" fmla="*/ 481013 w 1267343"/>
                <a:gd name="connsiteY33" fmla="*/ 1006855 h 1616455"/>
                <a:gd name="connsiteX34" fmla="*/ 466725 w 1267343"/>
                <a:gd name="connsiteY34" fmla="*/ 1002092 h 1616455"/>
                <a:gd name="connsiteX35" fmla="*/ 442913 w 1267343"/>
                <a:gd name="connsiteY35" fmla="*/ 959230 h 1616455"/>
                <a:gd name="connsiteX36" fmla="*/ 438150 w 1267343"/>
                <a:gd name="connsiteY36" fmla="*/ 940180 h 1616455"/>
                <a:gd name="connsiteX37" fmla="*/ 433388 w 1267343"/>
                <a:gd name="connsiteY37" fmla="*/ 892555 h 1616455"/>
                <a:gd name="connsiteX38" fmla="*/ 419100 w 1267343"/>
                <a:gd name="connsiteY38" fmla="*/ 887792 h 1616455"/>
                <a:gd name="connsiteX39" fmla="*/ 390525 w 1267343"/>
                <a:gd name="connsiteY39" fmla="*/ 873505 h 1616455"/>
                <a:gd name="connsiteX40" fmla="*/ 376238 w 1267343"/>
                <a:gd name="connsiteY40" fmla="*/ 859217 h 1616455"/>
                <a:gd name="connsiteX41" fmla="*/ 371475 w 1267343"/>
                <a:gd name="connsiteY41" fmla="*/ 844930 h 1616455"/>
                <a:gd name="connsiteX42" fmla="*/ 361950 w 1267343"/>
                <a:gd name="connsiteY42" fmla="*/ 830642 h 1616455"/>
                <a:gd name="connsiteX43" fmla="*/ 357188 w 1267343"/>
                <a:gd name="connsiteY43" fmla="*/ 816355 h 1616455"/>
                <a:gd name="connsiteX44" fmla="*/ 314325 w 1267343"/>
                <a:gd name="connsiteY44" fmla="*/ 783017 h 1616455"/>
                <a:gd name="connsiteX45" fmla="*/ 300038 w 1267343"/>
                <a:gd name="connsiteY45" fmla="*/ 773492 h 1616455"/>
                <a:gd name="connsiteX46" fmla="*/ 314325 w 1267343"/>
                <a:gd name="connsiteY46" fmla="*/ 759205 h 1616455"/>
                <a:gd name="connsiteX47" fmla="*/ 357188 w 1267343"/>
                <a:gd name="connsiteY47" fmla="*/ 768730 h 1616455"/>
                <a:gd name="connsiteX48" fmla="*/ 385763 w 1267343"/>
                <a:gd name="connsiteY48" fmla="*/ 787780 h 1616455"/>
                <a:gd name="connsiteX49" fmla="*/ 409575 w 1267343"/>
                <a:gd name="connsiteY49" fmla="*/ 806830 h 1616455"/>
                <a:gd name="connsiteX50" fmla="*/ 452438 w 1267343"/>
                <a:gd name="connsiteY50" fmla="*/ 840167 h 1616455"/>
                <a:gd name="connsiteX51" fmla="*/ 490538 w 1267343"/>
                <a:gd name="connsiteY51" fmla="*/ 897317 h 1616455"/>
                <a:gd name="connsiteX52" fmla="*/ 509588 w 1267343"/>
                <a:gd name="connsiteY52" fmla="*/ 925892 h 1616455"/>
                <a:gd name="connsiteX53" fmla="*/ 514350 w 1267343"/>
                <a:gd name="connsiteY53" fmla="*/ 940180 h 1616455"/>
                <a:gd name="connsiteX54" fmla="*/ 523875 w 1267343"/>
                <a:gd name="connsiteY54" fmla="*/ 954467 h 1616455"/>
                <a:gd name="connsiteX55" fmla="*/ 542925 w 1267343"/>
                <a:gd name="connsiteY55" fmla="*/ 997330 h 1616455"/>
                <a:gd name="connsiteX56" fmla="*/ 557213 w 1267343"/>
                <a:gd name="connsiteY56" fmla="*/ 1035430 h 1616455"/>
                <a:gd name="connsiteX57" fmla="*/ 576263 w 1267343"/>
                <a:gd name="connsiteY57" fmla="*/ 1030667 h 1616455"/>
                <a:gd name="connsiteX58" fmla="*/ 581025 w 1267343"/>
                <a:gd name="connsiteY58" fmla="*/ 1016380 h 1616455"/>
                <a:gd name="connsiteX59" fmla="*/ 561975 w 1267343"/>
                <a:gd name="connsiteY59" fmla="*/ 987805 h 1616455"/>
                <a:gd name="connsiteX60" fmla="*/ 552450 w 1267343"/>
                <a:gd name="connsiteY60" fmla="*/ 973517 h 1616455"/>
                <a:gd name="connsiteX61" fmla="*/ 566738 w 1267343"/>
                <a:gd name="connsiteY61" fmla="*/ 968755 h 1616455"/>
                <a:gd name="connsiteX62" fmla="*/ 604838 w 1267343"/>
                <a:gd name="connsiteY62" fmla="*/ 983042 h 1616455"/>
                <a:gd name="connsiteX63" fmla="*/ 628650 w 1267343"/>
                <a:gd name="connsiteY63" fmla="*/ 1006855 h 1616455"/>
                <a:gd name="connsiteX64" fmla="*/ 638175 w 1267343"/>
                <a:gd name="connsiteY64" fmla="*/ 978280 h 1616455"/>
                <a:gd name="connsiteX65" fmla="*/ 633413 w 1267343"/>
                <a:gd name="connsiteY65" fmla="*/ 959230 h 1616455"/>
                <a:gd name="connsiteX66" fmla="*/ 590550 w 1267343"/>
                <a:gd name="connsiteY66" fmla="*/ 925892 h 1616455"/>
                <a:gd name="connsiteX67" fmla="*/ 576263 w 1267343"/>
                <a:gd name="connsiteY67" fmla="*/ 916367 h 1616455"/>
                <a:gd name="connsiteX68" fmla="*/ 685800 w 1267343"/>
                <a:gd name="connsiteY68" fmla="*/ 897317 h 1616455"/>
                <a:gd name="connsiteX69" fmla="*/ 681038 w 1267343"/>
                <a:gd name="connsiteY69" fmla="*/ 854455 h 1616455"/>
                <a:gd name="connsiteX70" fmla="*/ 666750 w 1267343"/>
                <a:gd name="connsiteY70" fmla="*/ 844930 h 1616455"/>
                <a:gd name="connsiteX71" fmla="*/ 609600 w 1267343"/>
                <a:gd name="connsiteY71" fmla="*/ 825880 h 1616455"/>
                <a:gd name="connsiteX72" fmla="*/ 614363 w 1267343"/>
                <a:gd name="connsiteY72" fmla="*/ 806830 h 1616455"/>
                <a:gd name="connsiteX73" fmla="*/ 633413 w 1267343"/>
                <a:gd name="connsiteY73" fmla="*/ 802067 h 1616455"/>
                <a:gd name="connsiteX74" fmla="*/ 671513 w 1267343"/>
                <a:gd name="connsiteY74" fmla="*/ 797305 h 1616455"/>
                <a:gd name="connsiteX75" fmla="*/ 704850 w 1267343"/>
                <a:gd name="connsiteY75" fmla="*/ 787780 h 1616455"/>
                <a:gd name="connsiteX76" fmla="*/ 719138 w 1267343"/>
                <a:gd name="connsiteY76" fmla="*/ 768730 h 1616455"/>
                <a:gd name="connsiteX77" fmla="*/ 747713 w 1267343"/>
                <a:gd name="connsiteY77" fmla="*/ 740155 h 1616455"/>
                <a:gd name="connsiteX78" fmla="*/ 709613 w 1267343"/>
                <a:gd name="connsiteY78" fmla="*/ 725867 h 1616455"/>
                <a:gd name="connsiteX79" fmla="*/ 695325 w 1267343"/>
                <a:gd name="connsiteY79" fmla="*/ 716342 h 1616455"/>
                <a:gd name="connsiteX80" fmla="*/ 676275 w 1267343"/>
                <a:gd name="connsiteY80" fmla="*/ 711580 h 1616455"/>
                <a:gd name="connsiteX81" fmla="*/ 642938 w 1267343"/>
                <a:gd name="connsiteY81" fmla="*/ 678242 h 1616455"/>
                <a:gd name="connsiteX82" fmla="*/ 647700 w 1267343"/>
                <a:gd name="connsiteY82" fmla="*/ 654430 h 1616455"/>
                <a:gd name="connsiteX83" fmla="*/ 676275 w 1267343"/>
                <a:gd name="connsiteY83" fmla="*/ 635380 h 1616455"/>
                <a:gd name="connsiteX84" fmla="*/ 681038 w 1267343"/>
                <a:gd name="connsiteY84" fmla="*/ 621092 h 1616455"/>
                <a:gd name="connsiteX85" fmla="*/ 676275 w 1267343"/>
                <a:gd name="connsiteY85" fmla="*/ 592517 h 1616455"/>
                <a:gd name="connsiteX86" fmla="*/ 666750 w 1267343"/>
                <a:gd name="connsiteY86" fmla="*/ 578230 h 1616455"/>
                <a:gd name="connsiteX87" fmla="*/ 652463 w 1267343"/>
                <a:gd name="connsiteY87" fmla="*/ 573467 h 1616455"/>
                <a:gd name="connsiteX88" fmla="*/ 609600 w 1267343"/>
                <a:gd name="connsiteY88" fmla="*/ 568705 h 1616455"/>
                <a:gd name="connsiteX89" fmla="*/ 561975 w 1267343"/>
                <a:gd name="connsiteY89" fmla="*/ 559180 h 1616455"/>
                <a:gd name="connsiteX90" fmla="*/ 533400 w 1267343"/>
                <a:gd name="connsiteY90" fmla="*/ 549655 h 1616455"/>
                <a:gd name="connsiteX91" fmla="*/ 504825 w 1267343"/>
                <a:gd name="connsiteY91" fmla="*/ 544892 h 1616455"/>
                <a:gd name="connsiteX92" fmla="*/ 495300 w 1267343"/>
                <a:gd name="connsiteY92" fmla="*/ 511555 h 1616455"/>
                <a:gd name="connsiteX93" fmla="*/ 519113 w 1267343"/>
                <a:gd name="connsiteY93" fmla="*/ 506792 h 1616455"/>
                <a:gd name="connsiteX94" fmla="*/ 547688 w 1267343"/>
                <a:gd name="connsiteY94" fmla="*/ 497267 h 1616455"/>
                <a:gd name="connsiteX95" fmla="*/ 576263 w 1267343"/>
                <a:gd name="connsiteY95" fmla="*/ 521080 h 1616455"/>
                <a:gd name="connsiteX96" fmla="*/ 619125 w 1267343"/>
                <a:gd name="connsiteY96" fmla="*/ 516317 h 1616455"/>
                <a:gd name="connsiteX97" fmla="*/ 628650 w 1267343"/>
                <a:gd name="connsiteY97" fmla="*/ 502030 h 1616455"/>
                <a:gd name="connsiteX98" fmla="*/ 690563 w 1267343"/>
                <a:gd name="connsiteY98" fmla="*/ 497267 h 1616455"/>
                <a:gd name="connsiteX99" fmla="*/ 712448 w 1267343"/>
                <a:gd name="connsiteY99" fmla="*/ 485259 h 1616455"/>
                <a:gd name="connsiteX100" fmla="*/ 781050 w 1267343"/>
                <a:gd name="connsiteY100" fmla="*/ 485361 h 1616455"/>
                <a:gd name="connsiteX101" fmla="*/ 804863 w 1267343"/>
                <a:gd name="connsiteY101" fmla="*/ 444880 h 1616455"/>
                <a:gd name="connsiteX102" fmla="*/ 831056 w 1267343"/>
                <a:gd name="connsiteY102" fmla="*/ 399636 h 1616455"/>
                <a:gd name="connsiteX103" fmla="*/ 826294 w 1267343"/>
                <a:gd name="connsiteY103" fmla="*/ 344867 h 1616455"/>
                <a:gd name="connsiteX104" fmla="*/ 807244 w 1267343"/>
                <a:gd name="connsiteY104" fmla="*/ 302004 h 1616455"/>
                <a:gd name="connsiteX105" fmla="*/ 788194 w 1267343"/>
                <a:gd name="connsiteY105" fmla="*/ 256761 h 1616455"/>
                <a:gd name="connsiteX106" fmla="*/ 776288 w 1267343"/>
                <a:gd name="connsiteY106" fmla="*/ 216280 h 1616455"/>
                <a:gd name="connsiteX107" fmla="*/ 757238 w 1267343"/>
                <a:gd name="connsiteY107" fmla="*/ 197230 h 1616455"/>
                <a:gd name="connsiteX108" fmla="*/ 728663 w 1267343"/>
                <a:gd name="connsiteY108" fmla="*/ 187705 h 1616455"/>
                <a:gd name="connsiteX109" fmla="*/ 702470 w 1267343"/>
                <a:gd name="connsiteY109" fmla="*/ 182943 h 1616455"/>
                <a:gd name="connsiteX110" fmla="*/ 681038 w 1267343"/>
                <a:gd name="connsiteY110" fmla="*/ 173417 h 1616455"/>
                <a:gd name="connsiteX111" fmla="*/ 657225 w 1267343"/>
                <a:gd name="connsiteY111" fmla="*/ 149605 h 1616455"/>
                <a:gd name="connsiteX112" fmla="*/ 642938 w 1267343"/>
                <a:gd name="connsiteY112" fmla="*/ 135317 h 1616455"/>
                <a:gd name="connsiteX113" fmla="*/ 614363 w 1267343"/>
                <a:gd name="connsiteY113" fmla="*/ 116267 h 1616455"/>
                <a:gd name="connsiteX114" fmla="*/ 609600 w 1267343"/>
                <a:gd name="connsiteY114" fmla="*/ 101980 h 1616455"/>
                <a:gd name="connsiteX115" fmla="*/ 600075 w 1267343"/>
                <a:gd name="connsiteY115" fmla="*/ 82930 h 1616455"/>
                <a:gd name="connsiteX116" fmla="*/ 595313 w 1267343"/>
                <a:gd name="connsiteY116" fmla="*/ 63880 h 1616455"/>
                <a:gd name="connsiteX117" fmla="*/ 590550 w 1267343"/>
                <a:gd name="connsiteY117" fmla="*/ 49592 h 1616455"/>
                <a:gd name="connsiteX118" fmla="*/ 600075 w 1267343"/>
                <a:gd name="connsiteY118" fmla="*/ 63880 h 1616455"/>
                <a:gd name="connsiteX119" fmla="*/ 609600 w 1267343"/>
                <a:gd name="connsiteY119" fmla="*/ 82930 h 1616455"/>
                <a:gd name="connsiteX120" fmla="*/ 638175 w 1267343"/>
                <a:gd name="connsiteY120" fmla="*/ 106742 h 1616455"/>
                <a:gd name="connsiteX121" fmla="*/ 647700 w 1267343"/>
                <a:gd name="connsiteY121" fmla="*/ 121030 h 1616455"/>
                <a:gd name="connsiteX122" fmla="*/ 690563 w 1267343"/>
                <a:gd name="connsiteY122" fmla="*/ 144842 h 1616455"/>
                <a:gd name="connsiteX123" fmla="*/ 704850 w 1267343"/>
                <a:gd name="connsiteY123" fmla="*/ 159130 h 1616455"/>
                <a:gd name="connsiteX124" fmla="*/ 776288 w 1267343"/>
                <a:gd name="connsiteY124" fmla="*/ 149605 h 1616455"/>
                <a:gd name="connsiteX125" fmla="*/ 781050 w 1267343"/>
                <a:gd name="connsiteY125" fmla="*/ 135317 h 1616455"/>
                <a:gd name="connsiteX126" fmla="*/ 762000 w 1267343"/>
                <a:gd name="connsiteY126" fmla="*/ 59117 h 1616455"/>
                <a:gd name="connsiteX127" fmla="*/ 766763 w 1267343"/>
                <a:gd name="connsiteY127" fmla="*/ 6730 h 1616455"/>
                <a:gd name="connsiteX128" fmla="*/ 781050 w 1267343"/>
                <a:gd name="connsiteY128" fmla="*/ 1967 h 1616455"/>
                <a:gd name="connsiteX129" fmla="*/ 800100 w 1267343"/>
                <a:gd name="connsiteY129" fmla="*/ 18636 h 1616455"/>
                <a:gd name="connsiteX130" fmla="*/ 838200 w 1267343"/>
                <a:gd name="connsiteY130" fmla="*/ 75785 h 1616455"/>
                <a:gd name="connsiteX131" fmla="*/ 838201 w 1267343"/>
                <a:gd name="connsiteY131" fmla="*/ 185324 h 1616455"/>
                <a:gd name="connsiteX132" fmla="*/ 878681 w 1267343"/>
                <a:gd name="connsiteY132" fmla="*/ 232949 h 1616455"/>
                <a:gd name="connsiteX133" fmla="*/ 895351 w 1267343"/>
                <a:gd name="connsiteY133" fmla="*/ 256761 h 1616455"/>
                <a:gd name="connsiteX134" fmla="*/ 904875 w 1267343"/>
                <a:gd name="connsiteY134" fmla="*/ 282955 h 1616455"/>
                <a:gd name="connsiteX135" fmla="*/ 909638 w 1267343"/>
                <a:gd name="connsiteY135" fmla="*/ 311530 h 1616455"/>
                <a:gd name="connsiteX136" fmla="*/ 904875 w 1267343"/>
                <a:gd name="connsiteY136" fmla="*/ 373442 h 1616455"/>
                <a:gd name="connsiteX137" fmla="*/ 895350 w 1267343"/>
                <a:gd name="connsiteY137" fmla="*/ 402017 h 1616455"/>
                <a:gd name="connsiteX138" fmla="*/ 890588 w 1267343"/>
                <a:gd name="connsiteY138" fmla="*/ 440117 h 1616455"/>
                <a:gd name="connsiteX139" fmla="*/ 862013 w 1267343"/>
                <a:gd name="connsiteY139" fmla="*/ 482980 h 1616455"/>
                <a:gd name="connsiteX140" fmla="*/ 847725 w 1267343"/>
                <a:gd name="connsiteY140" fmla="*/ 492505 h 1616455"/>
                <a:gd name="connsiteX141" fmla="*/ 833438 w 1267343"/>
                <a:gd name="connsiteY141" fmla="*/ 506792 h 1616455"/>
                <a:gd name="connsiteX142" fmla="*/ 814388 w 1267343"/>
                <a:gd name="connsiteY142" fmla="*/ 530605 h 1616455"/>
                <a:gd name="connsiteX143" fmla="*/ 809625 w 1267343"/>
                <a:gd name="connsiteY143" fmla="*/ 544892 h 1616455"/>
                <a:gd name="connsiteX144" fmla="*/ 800100 w 1267343"/>
                <a:gd name="connsiteY144" fmla="*/ 559180 h 1616455"/>
                <a:gd name="connsiteX145" fmla="*/ 785813 w 1267343"/>
                <a:gd name="connsiteY145" fmla="*/ 602042 h 1616455"/>
                <a:gd name="connsiteX146" fmla="*/ 781050 w 1267343"/>
                <a:gd name="connsiteY146" fmla="*/ 616330 h 1616455"/>
                <a:gd name="connsiteX147" fmla="*/ 790575 w 1267343"/>
                <a:gd name="connsiteY147" fmla="*/ 687767 h 1616455"/>
                <a:gd name="connsiteX148" fmla="*/ 800100 w 1267343"/>
                <a:gd name="connsiteY148" fmla="*/ 702055 h 1616455"/>
                <a:gd name="connsiteX149" fmla="*/ 804863 w 1267343"/>
                <a:gd name="connsiteY149" fmla="*/ 716342 h 1616455"/>
                <a:gd name="connsiteX150" fmla="*/ 823913 w 1267343"/>
                <a:gd name="connsiteY150" fmla="*/ 744917 h 1616455"/>
                <a:gd name="connsiteX151" fmla="*/ 828675 w 1267343"/>
                <a:gd name="connsiteY151" fmla="*/ 759205 h 1616455"/>
                <a:gd name="connsiteX152" fmla="*/ 866775 w 1267343"/>
                <a:gd name="connsiteY152" fmla="*/ 759205 h 1616455"/>
                <a:gd name="connsiteX153" fmla="*/ 890588 w 1267343"/>
                <a:gd name="connsiteY153" fmla="*/ 716342 h 1616455"/>
                <a:gd name="connsiteX154" fmla="*/ 895350 w 1267343"/>
                <a:gd name="connsiteY154" fmla="*/ 663955 h 1616455"/>
                <a:gd name="connsiteX155" fmla="*/ 904875 w 1267343"/>
                <a:gd name="connsiteY155" fmla="*/ 549655 h 1616455"/>
                <a:gd name="connsiteX156" fmla="*/ 933450 w 1267343"/>
                <a:gd name="connsiteY156" fmla="*/ 554417 h 1616455"/>
                <a:gd name="connsiteX157" fmla="*/ 938213 w 1267343"/>
                <a:gd name="connsiteY157" fmla="*/ 602042 h 1616455"/>
                <a:gd name="connsiteX158" fmla="*/ 952500 w 1267343"/>
                <a:gd name="connsiteY158" fmla="*/ 630617 h 1616455"/>
                <a:gd name="connsiteX159" fmla="*/ 966788 w 1267343"/>
                <a:gd name="connsiteY159" fmla="*/ 625855 h 1616455"/>
                <a:gd name="connsiteX160" fmla="*/ 981075 w 1267343"/>
                <a:gd name="connsiteY160" fmla="*/ 616330 h 1616455"/>
                <a:gd name="connsiteX161" fmla="*/ 1009650 w 1267343"/>
                <a:gd name="connsiteY161" fmla="*/ 606805 h 1616455"/>
                <a:gd name="connsiteX162" fmla="*/ 1038225 w 1267343"/>
                <a:gd name="connsiteY162" fmla="*/ 630617 h 1616455"/>
                <a:gd name="connsiteX163" fmla="*/ 1019175 w 1267343"/>
                <a:gd name="connsiteY163" fmla="*/ 659192 h 1616455"/>
                <a:gd name="connsiteX164" fmla="*/ 1009650 w 1267343"/>
                <a:gd name="connsiteY164" fmla="*/ 673480 h 1616455"/>
                <a:gd name="connsiteX165" fmla="*/ 995363 w 1267343"/>
                <a:gd name="connsiteY165" fmla="*/ 702055 h 1616455"/>
                <a:gd name="connsiteX166" fmla="*/ 981075 w 1267343"/>
                <a:gd name="connsiteY166" fmla="*/ 730630 h 1616455"/>
                <a:gd name="connsiteX167" fmla="*/ 962025 w 1267343"/>
                <a:gd name="connsiteY167" fmla="*/ 759205 h 1616455"/>
                <a:gd name="connsiteX168" fmla="*/ 938213 w 1267343"/>
                <a:gd name="connsiteY168" fmla="*/ 783017 h 1616455"/>
                <a:gd name="connsiteX169" fmla="*/ 938213 w 1267343"/>
                <a:gd name="connsiteY169" fmla="*/ 811592 h 1616455"/>
                <a:gd name="connsiteX170" fmla="*/ 971550 w 1267343"/>
                <a:gd name="connsiteY170" fmla="*/ 806830 h 1616455"/>
                <a:gd name="connsiteX171" fmla="*/ 1004888 w 1267343"/>
                <a:gd name="connsiteY171" fmla="*/ 763967 h 1616455"/>
                <a:gd name="connsiteX172" fmla="*/ 1019175 w 1267343"/>
                <a:gd name="connsiteY172" fmla="*/ 754442 h 1616455"/>
                <a:gd name="connsiteX173" fmla="*/ 1033463 w 1267343"/>
                <a:gd name="connsiteY173" fmla="*/ 749680 h 1616455"/>
                <a:gd name="connsiteX174" fmla="*/ 1047750 w 1267343"/>
                <a:gd name="connsiteY174" fmla="*/ 740155 h 1616455"/>
                <a:gd name="connsiteX175" fmla="*/ 1085850 w 1267343"/>
                <a:gd name="connsiteY175" fmla="*/ 730630 h 1616455"/>
                <a:gd name="connsiteX176" fmla="*/ 1128713 w 1267343"/>
                <a:gd name="connsiteY176" fmla="*/ 721105 h 1616455"/>
                <a:gd name="connsiteX177" fmla="*/ 1138238 w 1267343"/>
                <a:gd name="connsiteY177" fmla="*/ 706817 h 1616455"/>
                <a:gd name="connsiteX178" fmla="*/ 1166813 w 1267343"/>
                <a:gd name="connsiteY178" fmla="*/ 697292 h 1616455"/>
                <a:gd name="connsiteX179" fmla="*/ 1195388 w 1267343"/>
                <a:gd name="connsiteY179" fmla="*/ 683005 h 1616455"/>
                <a:gd name="connsiteX180" fmla="*/ 1200150 w 1267343"/>
                <a:gd name="connsiteY180" fmla="*/ 659192 h 1616455"/>
                <a:gd name="connsiteX181" fmla="*/ 1247775 w 1267343"/>
                <a:gd name="connsiteY181" fmla="*/ 678242 h 1616455"/>
                <a:gd name="connsiteX182" fmla="*/ 1262063 w 1267343"/>
                <a:gd name="connsiteY182" fmla="*/ 692530 h 1616455"/>
                <a:gd name="connsiteX183" fmla="*/ 1262063 w 1267343"/>
                <a:gd name="connsiteY183" fmla="*/ 744917 h 1616455"/>
                <a:gd name="connsiteX184" fmla="*/ 1247775 w 1267343"/>
                <a:gd name="connsiteY184" fmla="*/ 749680 h 1616455"/>
                <a:gd name="connsiteX185" fmla="*/ 1185863 w 1267343"/>
                <a:gd name="connsiteY185" fmla="*/ 763967 h 1616455"/>
                <a:gd name="connsiteX186" fmla="*/ 1128713 w 1267343"/>
                <a:gd name="connsiteY186" fmla="*/ 773492 h 1616455"/>
                <a:gd name="connsiteX187" fmla="*/ 1114425 w 1267343"/>
                <a:gd name="connsiteY187" fmla="*/ 778255 h 1616455"/>
                <a:gd name="connsiteX188" fmla="*/ 1081088 w 1267343"/>
                <a:gd name="connsiteY188" fmla="*/ 787780 h 1616455"/>
                <a:gd name="connsiteX189" fmla="*/ 1071563 w 1267343"/>
                <a:gd name="connsiteY189" fmla="*/ 825880 h 1616455"/>
                <a:gd name="connsiteX190" fmla="*/ 1023938 w 1267343"/>
                <a:gd name="connsiteY190" fmla="*/ 840167 h 1616455"/>
                <a:gd name="connsiteX191" fmla="*/ 1000125 w 1267343"/>
                <a:gd name="connsiteY191" fmla="*/ 844930 h 1616455"/>
                <a:gd name="connsiteX192" fmla="*/ 971550 w 1267343"/>
                <a:gd name="connsiteY192" fmla="*/ 854455 h 1616455"/>
                <a:gd name="connsiteX193" fmla="*/ 952500 w 1267343"/>
                <a:gd name="connsiteY193" fmla="*/ 859217 h 1616455"/>
                <a:gd name="connsiteX194" fmla="*/ 933451 w 1267343"/>
                <a:gd name="connsiteY194" fmla="*/ 909224 h 1616455"/>
                <a:gd name="connsiteX195" fmla="*/ 971550 w 1267343"/>
                <a:gd name="connsiteY195" fmla="*/ 906842 h 1616455"/>
                <a:gd name="connsiteX196" fmla="*/ 985838 w 1267343"/>
                <a:gd name="connsiteY196" fmla="*/ 925892 h 1616455"/>
                <a:gd name="connsiteX197" fmla="*/ 1004888 w 1267343"/>
                <a:gd name="connsiteY197" fmla="*/ 944942 h 1616455"/>
                <a:gd name="connsiteX198" fmla="*/ 1009650 w 1267343"/>
                <a:gd name="connsiteY198" fmla="*/ 959230 h 1616455"/>
                <a:gd name="connsiteX199" fmla="*/ 1023938 w 1267343"/>
                <a:gd name="connsiteY199" fmla="*/ 966374 h 1616455"/>
                <a:gd name="connsiteX200" fmla="*/ 1066800 w 1267343"/>
                <a:gd name="connsiteY200" fmla="*/ 954467 h 1616455"/>
                <a:gd name="connsiteX201" fmla="*/ 1085850 w 1267343"/>
                <a:gd name="connsiteY201" fmla="*/ 954467 h 1616455"/>
                <a:gd name="connsiteX202" fmla="*/ 1119188 w 1267343"/>
                <a:gd name="connsiteY202" fmla="*/ 940180 h 1616455"/>
                <a:gd name="connsiteX203" fmla="*/ 1143000 w 1267343"/>
                <a:gd name="connsiteY203" fmla="*/ 944942 h 1616455"/>
                <a:gd name="connsiteX204" fmla="*/ 1152525 w 1267343"/>
                <a:gd name="connsiteY204" fmla="*/ 959230 h 1616455"/>
                <a:gd name="connsiteX205" fmla="*/ 1166813 w 1267343"/>
                <a:gd name="connsiteY205" fmla="*/ 992567 h 1616455"/>
                <a:gd name="connsiteX206" fmla="*/ 1162050 w 1267343"/>
                <a:gd name="connsiteY206" fmla="*/ 1006855 h 1616455"/>
                <a:gd name="connsiteX207" fmla="*/ 1147763 w 1267343"/>
                <a:gd name="connsiteY207" fmla="*/ 1011617 h 1616455"/>
                <a:gd name="connsiteX208" fmla="*/ 1060110 w 1267343"/>
                <a:gd name="connsiteY208" fmla="*/ 1021041 h 1616455"/>
                <a:gd name="connsiteX209" fmla="*/ 1052513 w 1267343"/>
                <a:gd name="connsiteY209" fmla="*/ 1006855 h 1616455"/>
                <a:gd name="connsiteX210" fmla="*/ 1023938 w 1267343"/>
                <a:gd name="connsiteY210" fmla="*/ 997330 h 1616455"/>
                <a:gd name="connsiteX211" fmla="*/ 985838 w 1267343"/>
                <a:gd name="connsiteY211" fmla="*/ 987805 h 1616455"/>
                <a:gd name="connsiteX212" fmla="*/ 952500 w 1267343"/>
                <a:gd name="connsiteY212" fmla="*/ 994949 h 1616455"/>
                <a:gd name="connsiteX213" fmla="*/ 890588 w 1267343"/>
                <a:gd name="connsiteY213" fmla="*/ 973517 h 1616455"/>
                <a:gd name="connsiteX214" fmla="*/ 909637 w 1267343"/>
                <a:gd name="connsiteY214" fmla="*/ 975899 h 1616455"/>
                <a:gd name="connsiteX215" fmla="*/ 902495 w 1267343"/>
                <a:gd name="connsiteY215" fmla="*/ 1059242 h 1616455"/>
                <a:gd name="connsiteX216" fmla="*/ 871537 w 1267343"/>
                <a:gd name="connsiteY216" fmla="*/ 1104486 h 1616455"/>
                <a:gd name="connsiteX217" fmla="*/ 850107 w 1267343"/>
                <a:gd name="connsiteY217" fmla="*/ 1111630 h 1616455"/>
                <a:gd name="connsiteX218" fmla="*/ 833438 w 1267343"/>
                <a:gd name="connsiteY218" fmla="*/ 1116392 h 1616455"/>
                <a:gd name="connsiteX219" fmla="*/ 823913 w 1267343"/>
                <a:gd name="connsiteY219" fmla="*/ 1166399 h 1616455"/>
                <a:gd name="connsiteX220" fmla="*/ 781051 w 1267343"/>
                <a:gd name="connsiteY220" fmla="*/ 1178305 h 1616455"/>
                <a:gd name="connsiteX221" fmla="*/ 762000 w 1267343"/>
                <a:gd name="connsiteY221" fmla="*/ 1173542 h 1616455"/>
                <a:gd name="connsiteX222" fmla="*/ 754856 w 1267343"/>
                <a:gd name="connsiteY222" fmla="*/ 1204498 h 1616455"/>
                <a:gd name="connsiteX223" fmla="*/ 736260 w 1267343"/>
                <a:gd name="connsiteY223" fmla="*/ 1225828 h 1616455"/>
                <a:gd name="connsiteX224" fmla="*/ 714376 w 1267343"/>
                <a:gd name="connsiteY224" fmla="*/ 1254505 h 1616455"/>
                <a:gd name="connsiteX225" fmla="*/ 704850 w 1267343"/>
                <a:gd name="connsiteY225" fmla="*/ 1302130 h 1616455"/>
                <a:gd name="connsiteX226" fmla="*/ 733425 w 1267343"/>
                <a:gd name="connsiteY226" fmla="*/ 1321180 h 1616455"/>
                <a:gd name="connsiteX227" fmla="*/ 747713 w 1267343"/>
                <a:gd name="connsiteY227" fmla="*/ 1330705 h 1616455"/>
                <a:gd name="connsiteX228" fmla="*/ 757238 w 1267343"/>
                <a:gd name="connsiteY228" fmla="*/ 1344992 h 1616455"/>
                <a:gd name="connsiteX229" fmla="*/ 776288 w 1267343"/>
                <a:gd name="connsiteY229" fmla="*/ 1359280 h 1616455"/>
                <a:gd name="connsiteX230" fmla="*/ 828675 w 1267343"/>
                <a:gd name="connsiteY230" fmla="*/ 1368805 h 1616455"/>
                <a:gd name="connsiteX231" fmla="*/ 842963 w 1267343"/>
                <a:gd name="connsiteY231" fmla="*/ 1378330 h 1616455"/>
                <a:gd name="connsiteX232" fmla="*/ 852488 w 1267343"/>
                <a:gd name="connsiteY232" fmla="*/ 1392617 h 1616455"/>
                <a:gd name="connsiteX233" fmla="*/ 885825 w 1267343"/>
                <a:gd name="connsiteY233" fmla="*/ 1397380 h 1616455"/>
                <a:gd name="connsiteX234" fmla="*/ 900113 w 1267343"/>
                <a:gd name="connsiteY234" fmla="*/ 1406905 h 1616455"/>
                <a:gd name="connsiteX235" fmla="*/ 942975 w 1267343"/>
                <a:gd name="connsiteY235" fmla="*/ 1392617 h 1616455"/>
                <a:gd name="connsiteX236" fmla="*/ 966788 w 1267343"/>
                <a:gd name="connsiteY236" fmla="*/ 1373567 h 1616455"/>
                <a:gd name="connsiteX237" fmla="*/ 976313 w 1267343"/>
                <a:gd name="connsiteY237" fmla="*/ 1359280 h 1616455"/>
                <a:gd name="connsiteX238" fmla="*/ 990600 w 1267343"/>
                <a:gd name="connsiteY238" fmla="*/ 1349755 h 1616455"/>
                <a:gd name="connsiteX239" fmla="*/ 995363 w 1267343"/>
                <a:gd name="connsiteY239" fmla="*/ 1335467 h 1616455"/>
                <a:gd name="connsiteX240" fmla="*/ 1033463 w 1267343"/>
                <a:gd name="connsiteY240" fmla="*/ 1344992 h 1616455"/>
                <a:gd name="connsiteX241" fmla="*/ 1157288 w 1267343"/>
                <a:gd name="connsiteY241" fmla="*/ 1359280 h 1616455"/>
                <a:gd name="connsiteX242" fmla="*/ 1185863 w 1267343"/>
                <a:gd name="connsiteY242" fmla="*/ 1368805 h 1616455"/>
                <a:gd name="connsiteX243" fmla="*/ 1190625 w 1267343"/>
                <a:gd name="connsiteY243" fmla="*/ 1383092 h 1616455"/>
                <a:gd name="connsiteX244" fmla="*/ 1200150 w 1267343"/>
                <a:gd name="connsiteY244" fmla="*/ 1397380 h 1616455"/>
                <a:gd name="connsiteX245" fmla="*/ 1190625 w 1267343"/>
                <a:gd name="connsiteY245" fmla="*/ 1411667 h 1616455"/>
                <a:gd name="connsiteX246" fmla="*/ 1119188 w 1267343"/>
                <a:gd name="connsiteY246" fmla="*/ 1406905 h 1616455"/>
                <a:gd name="connsiteX247" fmla="*/ 1090613 w 1267343"/>
                <a:gd name="connsiteY247" fmla="*/ 1397380 h 1616455"/>
                <a:gd name="connsiteX248" fmla="*/ 1033463 w 1267343"/>
                <a:gd name="connsiteY248" fmla="*/ 1406905 h 1616455"/>
                <a:gd name="connsiteX249" fmla="*/ 985838 w 1267343"/>
                <a:gd name="connsiteY249" fmla="*/ 1416430 h 1616455"/>
                <a:gd name="connsiteX250" fmla="*/ 971550 w 1267343"/>
                <a:gd name="connsiteY250" fmla="*/ 1425955 h 1616455"/>
                <a:gd name="connsiteX251" fmla="*/ 957263 w 1267343"/>
                <a:gd name="connsiteY251" fmla="*/ 1430717 h 1616455"/>
                <a:gd name="connsiteX252" fmla="*/ 966787 w 1267343"/>
                <a:gd name="connsiteY252" fmla="*/ 1423574 h 1616455"/>
                <a:gd name="connsiteX253" fmla="*/ 995362 w 1267343"/>
                <a:gd name="connsiteY253" fmla="*/ 1483105 h 1616455"/>
                <a:gd name="connsiteX254" fmla="*/ 1119188 w 1267343"/>
                <a:gd name="connsiteY254" fmla="*/ 1506917 h 1616455"/>
                <a:gd name="connsiteX255" fmla="*/ 1228725 w 1267343"/>
                <a:gd name="connsiteY255" fmla="*/ 1521205 h 1616455"/>
                <a:gd name="connsiteX256" fmla="*/ 1243013 w 1267343"/>
                <a:gd name="connsiteY256" fmla="*/ 1530730 h 1616455"/>
                <a:gd name="connsiteX257" fmla="*/ 1247775 w 1267343"/>
                <a:gd name="connsiteY257" fmla="*/ 1545017 h 1616455"/>
                <a:gd name="connsiteX258" fmla="*/ 1262063 w 1267343"/>
                <a:gd name="connsiteY258" fmla="*/ 1573592 h 1616455"/>
                <a:gd name="connsiteX259" fmla="*/ 1257300 w 1267343"/>
                <a:gd name="connsiteY259" fmla="*/ 1587880 h 1616455"/>
                <a:gd name="connsiteX260" fmla="*/ 1185863 w 1267343"/>
                <a:gd name="connsiteY260" fmla="*/ 1597405 h 1616455"/>
                <a:gd name="connsiteX261" fmla="*/ 1171575 w 1267343"/>
                <a:gd name="connsiteY261" fmla="*/ 1568830 h 1616455"/>
                <a:gd name="connsiteX262" fmla="*/ 1157288 w 1267343"/>
                <a:gd name="connsiteY262" fmla="*/ 1559305 h 1616455"/>
                <a:gd name="connsiteX263" fmla="*/ 1071563 w 1267343"/>
                <a:gd name="connsiteY263" fmla="*/ 1564067 h 1616455"/>
                <a:gd name="connsiteX264" fmla="*/ 1052513 w 1267343"/>
                <a:gd name="connsiteY264" fmla="*/ 1568830 h 1616455"/>
                <a:gd name="connsiteX265" fmla="*/ 1023938 w 1267343"/>
                <a:gd name="connsiteY265" fmla="*/ 1583117 h 1616455"/>
                <a:gd name="connsiteX266" fmla="*/ 1009650 w 1267343"/>
                <a:gd name="connsiteY266" fmla="*/ 1611692 h 1616455"/>
                <a:gd name="connsiteX267" fmla="*/ 995363 w 1267343"/>
                <a:gd name="connsiteY267" fmla="*/ 1616455 h 1616455"/>
                <a:gd name="connsiteX268" fmla="*/ 985838 w 1267343"/>
                <a:gd name="connsiteY268" fmla="*/ 1583117 h 1616455"/>
                <a:gd name="connsiteX269" fmla="*/ 976313 w 1267343"/>
                <a:gd name="connsiteY269" fmla="*/ 1530730 h 1616455"/>
                <a:gd name="connsiteX270" fmla="*/ 966788 w 1267343"/>
                <a:gd name="connsiteY270" fmla="*/ 1497392 h 1616455"/>
                <a:gd name="connsiteX271" fmla="*/ 952500 w 1267343"/>
                <a:gd name="connsiteY271" fmla="*/ 1487867 h 1616455"/>
                <a:gd name="connsiteX272" fmla="*/ 938213 w 1267343"/>
                <a:gd name="connsiteY272" fmla="*/ 1502155 h 1616455"/>
                <a:gd name="connsiteX273" fmla="*/ 933450 w 1267343"/>
                <a:gd name="connsiteY273" fmla="*/ 1540255 h 1616455"/>
                <a:gd name="connsiteX274" fmla="*/ 890588 w 1267343"/>
                <a:gd name="connsiteY274" fmla="*/ 1535492 h 1616455"/>
                <a:gd name="connsiteX275" fmla="*/ 909638 w 1267343"/>
                <a:gd name="connsiteY275" fmla="*/ 1516443 h 1616455"/>
                <a:gd name="connsiteX276" fmla="*/ 909637 w 1267343"/>
                <a:gd name="connsiteY276" fmla="*/ 1471199 h 1616455"/>
                <a:gd name="connsiteX277" fmla="*/ 876300 w 1267343"/>
                <a:gd name="connsiteY277" fmla="*/ 1449767 h 1616455"/>
                <a:gd name="connsiteX278" fmla="*/ 862013 w 1267343"/>
                <a:gd name="connsiteY278" fmla="*/ 1440242 h 1616455"/>
                <a:gd name="connsiteX279" fmla="*/ 828675 w 1267343"/>
                <a:gd name="connsiteY279" fmla="*/ 1464055 h 1616455"/>
                <a:gd name="connsiteX280" fmla="*/ 809625 w 1267343"/>
                <a:gd name="connsiteY280" fmla="*/ 1459292 h 1616455"/>
                <a:gd name="connsiteX281" fmla="*/ 795338 w 1267343"/>
                <a:gd name="connsiteY281" fmla="*/ 1421192 h 1616455"/>
                <a:gd name="connsiteX282" fmla="*/ 790575 w 1267343"/>
                <a:gd name="connsiteY282" fmla="*/ 1402142 h 1616455"/>
                <a:gd name="connsiteX283" fmla="*/ 766763 w 1267343"/>
                <a:gd name="connsiteY283" fmla="*/ 1406905 h 1616455"/>
                <a:gd name="connsiteX284" fmla="*/ 738188 w 1267343"/>
                <a:gd name="connsiteY284" fmla="*/ 1416430 h 1616455"/>
                <a:gd name="connsiteX285" fmla="*/ 638175 w 1267343"/>
                <a:gd name="connsiteY285" fmla="*/ 1411667 h 1616455"/>
                <a:gd name="connsiteX286" fmla="*/ 623888 w 1267343"/>
                <a:gd name="connsiteY286" fmla="*/ 1406905 h 1616455"/>
                <a:gd name="connsiteX287" fmla="*/ 609600 w 1267343"/>
                <a:gd name="connsiteY287" fmla="*/ 1373567 h 1616455"/>
                <a:gd name="connsiteX288" fmla="*/ 623888 w 1267343"/>
                <a:gd name="connsiteY288" fmla="*/ 1364042 h 1616455"/>
                <a:gd name="connsiteX289" fmla="*/ 676275 w 1267343"/>
                <a:gd name="connsiteY289" fmla="*/ 1359280 h 1616455"/>
                <a:gd name="connsiteX290" fmla="*/ 666750 w 1267343"/>
                <a:gd name="connsiteY290" fmla="*/ 1330705 h 1616455"/>
                <a:gd name="connsiteX291" fmla="*/ 661988 w 1267343"/>
                <a:gd name="connsiteY291" fmla="*/ 1316417 h 1616455"/>
                <a:gd name="connsiteX292" fmla="*/ 657225 w 1267343"/>
                <a:gd name="connsiteY292" fmla="*/ 1297367 h 1616455"/>
                <a:gd name="connsiteX293" fmla="*/ 642938 w 1267343"/>
                <a:gd name="connsiteY293" fmla="*/ 1287842 h 1616455"/>
                <a:gd name="connsiteX294" fmla="*/ 585788 w 1267343"/>
                <a:gd name="connsiteY294" fmla="*/ 1297367 h 1616455"/>
                <a:gd name="connsiteX295" fmla="*/ 576263 w 1267343"/>
                <a:gd name="connsiteY295" fmla="*/ 1283080 h 1616455"/>
                <a:gd name="connsiteX296" fmla="*/ 590550 w 1267343"/>
                <a:gd name="connsiteY296" fmla="*/ 1273555 h 1616455"/>
                <a:gd name="connsiteX297" fmla="*/ 600075 w 1267343"/>
                <a:gd name="connsiteY297" fmla="*/ 1244980 h 1616455"/>
                <a:gd name="connsiteX298" fmla="*/ 604838 w 1267343"/>
                <a:gd name="connsiteY298" fmla="*/ 1230692 h 1616455"/>
                <a:gd name="connsiteX299" fmla="*/ 590550 w 1267343"/>
                <a:gd name="connsiteY299" fmla="*/ 1221167 h 1616455"/>
                <a:gd name="connsiteX300" fmla="*/ 561975 w 1267343"/>
                <a:gd name="connsiteY300" fmla="*/ 1206880 h 1616455"/>
                <a:gd name="connsiteX301" fmla="*/ 547688 w 1267343"/>
                <a:gd name="connsiteY301" fmla="*/ 1192592 h 1616455"/>
                <a:gd name="connsiteX302" fmla="*/ 519113 w 1267343"/>
                <a:gd name="connsiteY302" fmla="*/ 1173542 h 1616455"/>
                <a:gd name="connsiteX303" fmla="*/ 504825 w 1267343"/>
                <a:gd name="connsiteY303" fmla="*/ 1164017 h 1616455"/>
                <a:gd name="connsiteX304" fmla="*/ 490538 w 1267343"/>
                <a:gd name="connsiteY304" fmla="*/ 1159255 h 1616455"/>
                <a:gd name="connsiteX305" fmla="*/ 476250 w 1267343"/>
                <a:gd name="connsiteY305" fmla="*/ 1149730 h 1616455"/>
                <a:gd name="connsiteX306" fmla="*/ 447675 w 1267343"/>
                <a:gd name="connsiteY306" fmla="*/ 1140205 h 1616455"/>
                <a:gd name="connsiteX307" fmla="*/ 433388 w 1267343"/>
                <a:gd name="connsiteY307" fmla="*/ 1130680 h 1616455"/>
                <a:gd name="connsiteX308" fmla="*/ 347663 w 1267343"/>
                <a:gd name="connsiteY308" fmla="*/ 1140205 h 1616455"/>
                <a:gd name="connsiteX309" fmla="*/ 295275 w 1267343"/>
                <a:gd name="connsiteY309" fmla="*/ 1135442 h 1616455"/>
                <a:gd name="connsiteX310" fmla="*/ 280988 w 1267343"/>
                <a:gd name="connsiteY310" fmla="*/ 1125917 h 1616455"/>
                <a:gd name="connsiteX311" fmla="*/ 223838 w 1267343"/>
                <a:gd name="connsiteY311" fmla="*/ 1116392 h 1616455"/>
                <a:gd name="connsiteX312" fmla="*/ 195263 w 1267343"/>
                <a:gd name="connsiteY312" fmla="*/ 1106867 h 1616455"/>
                <a:gd name="connsiteX313" fmla="*/ 180975 w 1267343"/>
                <a:gd name="connsiteY313" fmla="*/ 1102105 h 1616455"/>
                <a:gd name="connsiteX314" fmla="*/ 109538 w 1267343"/>
                <a:gd name="connsiteY314" fmla="*/ 1116392 h 1616455"/>
                <a:gd name="connsiteX315" fmla="*/ 104775 w 1267343"/>
                <a:gd name="connsiteY315" fmla="*/ 1130680 h 1616455"/>
                <a:gd name="connsiteX316" fmla="*/ 114300 w 1267343"/>
                <a:gd name="connsiteY316" fmla="*/ 1240217 h 1616455"/>
                <a:gd name="connsiteX317" fmla="*/ 119063 w 1267343"/>
                <a:gd name="connsiteY317" fmla="*/ 1249742 h 1616455"/>
                <a:gd name="connsiteX0" fmla="*/ 109538 w 1267343"/>
                <a:gd name="connsiteY0" fmla="*/ 1321180 h 1616455"/>
                <a:gd name="connsiteX1" fmla="*/ 85725 w 1267343"/>
                <a:gd name="connsiteY1" fmla="*/ 1316417 h 1616455"/>
                <a:gd name="connsiteX2" fmla="*/ 80963 w 1267343"/>
                <a:gd name="connsiteY2" fmla="*/ 1302130 h 1616455"/>
                <a:gd name="connsiteX3" fmla="*/ 71438 w 1267343"/>
                <a:gd name="connsiteY3" fmla="*/ 1287842 h 1616455"/>
                <a:gd name="connsiteX4" fmla="*/ 57150 w 1267343"/>
                <a:gd name="connsiteY4" fmla="*/ 1235455 h 1616455"/>
                <a:gd name="connsiteX5" fmla="*/ 52388 w 1267343"/>
                <a:gd name="connsiteY5" fmla="*/ 1221167 h 1616455"/>
                <a:gd name="connsiteX6" fmla="*/ 38100 w 1267343"/>
                <a:gd name="connsiteY6" fmla="*/ 1211642 h 1616455"/>
                <a:gd name="connsiteX7" fmla="*/ 19050 w 1267343"/>
                <a:gd name="connsiteY7" fmla="*/ 1183067 h 1616455"/>
                <a:gd name="connsiteX8" fmla="*/ 14288 w 1267343"/>
                <a:gd name="connsiteY8" fmla="*/ 1168780 h 1616455"/>
                <a:gd name="connsiteX9" fmla="*/ 0 w 1267343"/>
                <a:gd name="connsiteY9" fmla="*/ 1140205 h 1616455"/>
                <a:gd name="connsiteX10" fmla="*/ 28575 w 1267343"/>
                <a:gd name="connsiteY10" fmla="*/ 1121155 h 1616455"/>
                <a:gd name="connsiteX11" fmla="*/ 42863 w 1267343"/>
                <a:gd name="connsiteY11" fmla="*/ 1111630 h 1616455"/>
                <a:gd name="connsiteX12" fmla="*/ 71438 w 1267343"/>
                <a:gd name="connsiteY12" fmla="*/ 1087817 h 1616455"/>
                <a:gd name="connsiteX13" fmla="*/ 76200 w 1267343"/>
                <a:gd name="connsiteY13" fmla="*/ 1073530 h 1616455"/>
                <a:gd name="connsiteX14" fmla="*/ 76200 w 1267343"/>
                <a:gd name="connsiteY14" fmla="*/ 1016380 h 1616455"/>
                <a:gd name="connsiteX15" fmla="*/ 66675 w 1267343"/>
                <a:gd name="connsiteY15" fmla="*/ 1002092 h 1616455"/>
                <a:gd name="connsiteX16" fmla="*/ 47625 w 1267343"/>
                <a:gd name="connsiteY16" fmla="*/ 997330 h 1616455"/>
                <a:gd name="connsiteX17" fmla="*/ 42863 w 1267343"/>
                <a:gd name="connsiteY17" fmla="*/ 935417 h 1616455"/>
                <a:gd name="connsiteX18" fmla="*/ 57150 w 1267343"/>
                <a:gd name="connsiteY18" fmla="*/ 925892 h 1616455"/>
                <a:gd name="connsiteX19" fmla="*/ 109538 w 1267343"/>
                <a:gd name="connsiteY19" fmla="*/ 944942 h 1616455"/>
                <a:gd name="connsiteX20" fmla="*/ 119063 w 1267343"/>
                <a:gd name="connsiteY20" fmla="*/ 973517 h 1616455"/>
                <a:gd name="connsiteX21" fmla="*/ 128588 w 1267343"/>
                <a:gd name="connsiteY21" fmla="*/ 1002092 h 1616455"/>
                <a:gd name="connsiteX22" fmla="*/ 133350 w 1267343"/>
                <a:gd name="connsiteY22" fmla="*/ 1016380 h 1616455"/>
                <a:gd name="connsiteX23" fmla="*/ 147638 w 1267343"/>
                <a:gd name="connsiteY23" fmla="*/ 1021142 h 1616455"/>
                <a:gd name="connsiteX24" fmla="*/ 161925 w 1267343"/>
                <a:gd name="connsiteY24" fmla="*/ 1030667 h 1616455"/>
                <a:gd name="connsiteX25" fmla="*/ 238125 w 1267343"/>
                <a:gd name="connsiteY25" fmla="*/ 1044955 h 1616455"/>
                <a:gd name="connsiteX26" fmla="*/ 266700 w 1267343"/>
                <a:gd name="connsiteY26" fmla="*/ 1064005 h 1616455"/>
                <a:gd name="connsiteX27" fmla="*/ 285750 w 1267343"/>
                <a:gd name="connsiteY27" fmla="*/ 1087817 h 1616455"/>
                <a:gd name="connsiteX28" fmla="*/ 314325 w 1267343"/>
                <a:gd name="connsiteY28" fmla="*/ 1097342 h 1616455"/>
                <a:gd name="connsiteX29" fmla="*/ 457200 w 1267343"/>
                <a:gd name="connsiteY29" fmla="*/ 1092580 h 1616455"/>
                <a:gd name="connsiteX30" fmla="*/ 466725 w 1267343"/>
                <a:gd name="connsiteY30" fmla="*/ 1078292 h 1616455"/>
                <a:gd name="connsiteX31" fmla="*/ 481013 w 1267343"/>
                <a:gd name="connsiteY31" fmla="*/ 1068767 h 1616455"/>
                <a:gd name="connsiteX32" fmla="*/ 485775 w 1267343"/>
                <a:gd name="connsiteY32" fmla="*/ 1021142 h 1616455"/>
                <a:gd name="connsiteX33" fmla="*/ 481013 w 1267343"/>
                <a:gd name="connsiteY33" fmla="*/ 1006855 h 1616455"/>
                <a:gd name="connsiteX34" fmla="*/ 466725 w 1267343"/>
                <a:gd name="connsiteY34" fmla="*/ 1002092 h 1616455"/>
                <a:gd name="connsiteX35" fmla="*/ 442913 w 1267343"/>
                <a:gd name="connsiteY35" fmla="*/ 959230 h 1616455"/>
                <a:gd name="connsiteX36" fmla="*/ 438150 w 1267343"/>
                <a:gd name="connsiteY36" fmla="*/ 940180 h 1616455"/>
                <a:gd name="connsiteX37" fmla="*/ 433388 w 1267343"/>
                <a:gd name="connsiteY37" fmla="*/ 892555 h 1616455"/>
                <a:gd name="connsiteX38" fmla="*/ 419100 w 1267343"/>
                <a:gd name="connsiteY38" fmla="*/ 887792 h 1616455"/>
                <a:gd name="connsiteX39" fmla="*/ 390525 w 1267343"/>
                <a:gd name="connsiteY39" fmla="*/ 873505 h 1616455"/>
                <a:gd name="connsiteX40" fmla="*/ 376238 w 1267343"/>
                <a:gd name="connsiteY40" fmla="*/ 859217 h 1616455"/>
                <a:gd name="connsiteX41" fmla="*/ 371475 w 1267343"/>
                <a:gd name="connsiteY41" fmla="*/ 844930 h 1616455"/>
                <a:gd name="connsiteX42" fmla="*/ 361950 w 1267343"/>
                <a:gd name="connsiteY42" fmla="*/ 830642 h 1616455"/>
                <a:gd name="connsiteX43" fmla="*/ 357188 w 1267343"/>
                <a:gd name="connsiteY43" fmla="*/ 816355 h 1616455"/>
                <a:gd name="connsiteX44" fmla="*/ 314325 w 1267343"/>
                <a:gd name="connsiteY44" fmla="*/ 783017 h 1616455"/>
                <a:gd name="connsiteX45" fmla="*/ 300038 w 1267343"/>
                <a:gd name="connsiteY45" fmla="*/ 773492 h 1616455"/>
                <a:gd name="connsiteX46" fmla="*/ 314325 w 1267343"/>
                <a:gd name="connsiteY46" fmla="*/ 759205 h 1616455"/>
                <a:gd name="connsiteX47" fmla="*/ 357188 w 1267343"/>
                <a:gd name="connsiteY47" fmla="*/ 768730 h 1616455"/>
                <a:gd name="connsiteX48" fmla="*/ 385763 w 1267343"/>
                <a:gd name="connsiteY48" fmla="*/ 787780 h 1616455"/>
                <a:gd name="connsiteX49" fmla="*/ 409575 w 1267343"/>
                <a:gd name="connsiteY49" fmla="*/ 806830 h 1616455"/>
                <a:gd name="connsiteX50" fmla="*/ 452438 w 1267343"/>
                <a:gd name="connsiteY50" fmla="*/ 840167 h 1616455"/>
                <a:gd name="connsiteX51" fmla="*/ 490538 w 1267343"/>
                <a:gd name="connsiteY51" fmla="*/ 897317 h 1616455"/>
                <a:gd name="connsiteX52" fmla="*/ 509588 w 1267343"/>
                <a:gd name="connsiteY52" fmla="*/ 925892 h 1616455"/>
                <a:gd name="connsiteX53" fmla="*/ 523875 w 1267343"/>
                <a:gd name="connsiteY53" fmla="*/ 954467 h 1616455"/>
                <a:gd name="connsiteX54" fmla="*/ 542925 w 1267343"/>
                <a:gd name="connsiteY54" fmla="*/ 997330 h 1616455"/>
                <a:gd name="connsiteX55" fmla="*/ 557213 w 1267343"/>
                <a:gd name="connsiteY55" fmla="*/ 1035430 h 1616455"/>
                <a:gd name="connsiteX56" fmla="*/ 576263 w 1267343"/>
                <a:gd name="connsiteY56" fmla="*/ 1030667 h 1616455"/>
                <a:gd name="connsiteX57" fmla="*/ 581025 w 1267343"/>
                <a:gd name="connsiteY57" fmla="*/ 1016380 h 1616455"/>
                <a:gd name="connsiteX58" fmla="*/ 561975 w 1267343"/>
                <a:gd name="connsiteY58" fmla="*/ 987805 h 1616455"/>
                <a:gd name="connsiteX59" fmla="*/ 552450 w 1267343"/>
                <a:gd name="connsiteY59" fmla="*/ 973517 h 1616455"/>
                <a:gd name="connsiteX60" fmla="*/ 566738 w 1267343"/>
                <a:gd name="connsiteY60" fmla="*/ 968755 h 1616455"/>
                <a:gd name="connsiteX61" fmla="*/ 604838 w 1267343"/>
                <a:gd name="connsiteY61" fmla="*/ 983042 h 1616455"/>
                <a:gd name="connsiteX62" fmla="*/ 628650 w 1267343"/>
                <a:gd name="connsiteY62" fmla="*/ 1006855 h 1616455"/>
                <a:gd name="connsiteX63" fmla="*/ 638175 w 1267343"/>
                <a:gd name="connsiteY63" fmla="*/ 978280 h 1616455"/>
                <a:gd name="connsiteX64" fmla="*/ 633413 w 1267343"/>
                <a:gd name="connsiteY64" fmla="*/ 959230 h 1616455"/>
                <a:gd name="connsiteX65" fmla="*/ 590550 w 1267343"/>
                <a:gd name="connsiteY65" fmla="*/ 925892 h 1616455"/>
                <a:gd name="connsiteX66" fmla="*/ 576263 w 1267343"/>
                <a:gd name="connsiteY66" fmla="*/ 916367 h 1616455"/>
                <a:gd name="connsiteX67" fmla="*/ 685800 w 1267343"/>
                <a:gd name="connsiteY67" fmla="*/ 897317 h 1616455"/>
                <a:gd name="connsiteX68" fmla="*/ 681038 w 1267343"/>
                <a:gd name="connsiteY68" fmla="*/ 854455 h 1616455"/>
                <a:gd name="connsiteX69" fmla="*/ 666750 w 1267343"/>
                <a:gd name="connsiteY69" fmla="*/ 844930 h 1616455"/>
                <a:gd name="connsiteX70" fmla="*/ 609600 w 1267343"/>
                <a:gd name="connsiteY70" fmla="*/ 825880 h 1616455"/>
                <a:gd name="connsiteX71" fmla="*/ 614363 w 1267343"/>
                <a:gd name="connsiteY71" fmla="*/ 806830 h 1616455"/>
                <a:gd name="connsiteX72" fmla="*/ 633413 w 1267343"/>
                <a:gd name="connsiteY72" fmla="*/ 802067 h 1616455"/>
                <a:gd name="connsiteX73" fmla="*/ 671513 w 1267343"/>
                <a:gd name="connsiteY73" fmla="*/ 797305 h 1616455"/>
                <a:gd name="connsiteX74" fmla="*/ 704850 w 1267343"/>
                <a:gd name="connsiteY74" fmla="*/ 787780 h 1616455"/>
                <a:gd name="connsiteX75" fmla="*/ 719138 w 1267343"/>
                <a:gd name="connsiteY75" fmla="*/ 768730 h 1616455"/>
                <a:gd name="connsiteX76" fmla="*/ 747713 w 1267343"/>
                <a:gd name="connsiteY76" fmla="*/ 740155 h 1616455"/>
                <a:gd name="connsiteX77" fmla="*/ 709613 w 1267343"/>
                <a:gd name="connsiteY77" fmla="*/ 725867 h 1616455"/>
                <a:gd name="connsiteX78" fmla="*/ 695325 w 1267343"/>
                <a:gd name="connsiteY78" fmla="*/ 716342 h 1616455"/>
                <a:gd name="connsiteX79" fmla="*/ 676275 w 1267343"/>
                <a:gd name="connsiteY79" fmla="*/ 711580 h 1616455"/>
                <a:gd name="connsiteX80" fmla="*/ 642938 w 1267343"/>
                <a:gd name="connsiteY80" fmla="*/ 678242 h 1616455"/>
                <a:gd name="connsiteX81" fmla="*/ 647700 w 1267343"/>
                <a:gd name="connsiteY81" fmla="*/ 654430 h 1616455"/>
                <a:gd name="connsiteX82" fmla="*/ 676275 w 1267343"/>
                <a:gd name="connsiteY82" fmla="*/ 635380 h 1616455"/>
                <a:gd name="connsiteX83" fmla="*/ 681038 w 1267343"/>
                <a:gd name="connsiteY83" fmla="*/ 621092 h 1616455"/>
                <a:gd name="connsiteX84" fmla="*/ 676275 w 1267343"/>
                <a:gd name="connsiteY84" fmla="*/ 592517 h 1616455"/>
                <a:gd name="connsiteX85" fmla="*/ 666750 w 1267343"/>
                <a:gd name="connsiteY85" fmla="*/ 578230 h 1616455"/>
                <a:gd name="connsiteX86" fmla="*/ 652463 w 1267343"/>
                <a:gd name="connsiteY86" fmla="*/ 573467 h 1616455"/>
                <a:gd name="connsiteX87" fmla="*/ 609600 w 1267343"/>
                <a:gd name="connsiteY87" fmla="*/ 568705 h 1616455"/>
                <a:gd name="connsiteX88" fmla="*/ 561975 w 1267343"/>
                <a:gd name="connsiteY88" fmla="*/ 559180 h 1616455"/>
                <a:gd name="connsiteX89" fmla="*/ 533400 w 1267343"/>
                <a:gd name="connsiteY89" fmla="*/ 549655 h 1616455"/>
                <a:gd name="connsiteX90" fmla="*/ 504825 w 1267343"/>
                <a:gd name="connsiteY90" fmla="*/ 544892 h 1616455"/>
                <a:gd name="connsiteX91" fmla="*/ 495300 w 1267343"/>
                <a:gd name="connsiteY91" fmla="*/ 511555 h 1616455"/>
                <a:gd name="connsiteX92" fmla="*/ 519113 w 1267343"/>
                <a:gd name="connsiteY92" fmla="*/ 506792 h 1616455"/>
                <a:gd name="connsiteX93" fmla="*/ 547688 w 1267343"/>
                <a:gd name="connsiteY93" fmla="*/ 497267 h 1616455"/>
                <a:gd name="connsiteX94" fmla="*/ 576263 w 1267343"/>
                <a:gd name="connsiteY94" fmla="*/ 521080 h 1616455"/>
                <a:gd name="connsiteX95" fmla="*/ 619125 w 1267343"/>
                <a:gd name="connsiteY95" fmla="*/ 516317 h 1616455"/>
                <a:gd name="connsiteX96" fmla="*/ 628650 w 1267343"/>
                <a:gd name="connsiteY96" fmla="*/ 502030 h 1616455"/>
                <a:gd name="connsiteX97" fmla="*/ 690563 w 1267343"/>
                <a:gd name="connsiteY97" fmla="*/ 497267 h 1616455"/>
                <a:gd name="connsiteX98" fmla="*/ 712448 w 1267343"/>
                <a:gd name="connsiteY98" fmla="*/ 485259 h 1616455"/>
                <a:gd name="connsiteX99" fmla="*/ 781050 w 1267343"/>
                <a:gd name="connsiteY99" fmla="*/ 485361 h 1616455"/>
                <a:gd name="connsiteX100" fmla="*/ 804863 w 1267343"/>
                <a:gd name="connsiteY100" fmla="*/ 444880 h 1616455"/>
                <a:gd name="connsiteX101" fmla="*/ 831056 w 1267343"/>
                <a:gd name="connsiteY101" fmla="*/ 399636 h 1616455"/>
                <a:gd name="connsiteX102" fmla="*/ 826294 w 1267343"/>
                <a:gd name="connsiteY102" fmla="*/ 344867 h 1616455"/>
                <a:gd name="connsiteX103" fmla="*/ 807244 w 1267343"/>
                <a:gd name="connsiteY103" fmla="*/ 302004 h 1616455"/>
                <a:gd name="connsiteX104" fmla="*/ 788194 w 1267343"/>
                <a:gd name="connsiteY104" fmla="*/ 256761 h 1616455"/>
                <a:gd name="connsiteX105" fmla="*/ 776288 w 1267343"/>
                <a:gd name="connsiteY105" fmla="*/ 216280 h 1616455"/>
                <a:gd name="connsiteX106" fmla="*/ 757238 w 1267343"/>
                <a:gd name="connsiteY106" fmla="*/ 197230 h 1616455"/>
                <a:gd name="connsiteX107" fmla="*/ 728663 w 1267343"/>
                <a:gd name="connsiteY107" fmla="*/ 187705 h 1616455"/>
                <a:gd name="connsiteX108" fmla="*/ 702470 w 1267343"/>
                <a:gd name="connsiteY108" fmla="*/ 182943 h 1616455"/>
                <a:gd name="connsiteX109" fmla="*/ 681038 w 1267343"/>
                <a:gd name="connsiteY109" fmla="*/ 173417 h 1616455"/>
                <a:gd name="connsiteX110" fmla="*/ 657225 w 1267343"/>
                <a:gd name="connsiteY110" fmla="*/ 149605 h 1616455"/>
                <a:gd name="connsiteX111" fmla="*/ 642938 w 1267343"/>
                <a:gd name="connsiteY111" fmla="*/ 135317 h 1616455"/>
                <a:gd name="connsiteX112" fmla="*/ 614363 w 1267343"/>
                <a:gd name="connsiteY112" fmla="*/ 116267 h 1616455"/>
                <a:gd name="connsiteX113" fmla="*/ 609600 w 1267343"/>
                <a:gd name="connsiteY113" fmla="*/ 101980 h 1616455"/>
                <a:gd name="connsiteX114" fmla="*/ 600075 w 1267343"/>
                <a:gd name="connsiteY114" fmla="*/ 82930 h 1616455"/>
                <a:gd name="connsiteX115" fmla="*/ 595313 w 1267343"/>
                <a:gd name="connsiteY115" fmla="*/ 63880 h 1616455"/>
                <a:gd name="connsiteX116" fmla="*/ 590550 w 1267343"/>
                <a:gd name="connsiteY116" fmla="*/ 49592 h 1616455"/>
                <a:gd name="connsiteX117" fmla="*/ 600075 w 1267343"/>
                <a:gd name="connsiteY117" fmla="*/ 63880 h 1616455"/>
                <a:gd name="connsiteX118" fmla="*/ 609600 w 1267343"/>
                <a:gd name="connsiteY118" fmla="*/ 82930 h 1616455"/>
                <a:gd name="connsiteX119" fmla="*/ 638175 w 1267343"/>
                <a:gd name="connsiteY119" fmla="*/ 106742 h 1616455"/>
                <a:gd name="connsiteX120" fmla="*/ 647700 w 1267343"/>
                <a:gd name="connsiteY120" fmla="*/ 121030 h 1616455"/>
                <a:gd name="connsiteX121" fmla="*/ 690563 w 1267343"/>
                <a:gd name="connsiteY121" fmla="*/ 144842 h 1616455"/>
                <a:gd name="connsiteX122" fmla="*/ 704850 w 1267343"/>
                <a:gd name="connsiteY122" fmla="*/ 159130 h 1616455"/>
                <a:gd name="connsiteX123" fmla="*/ 776288 w 1267343"/>
                <a:gd name="connsiteY123" fmla="*/ 149605 h 1616455"/>
                <a:gd name="connsiteX124" fmla="*/ 781050 w 1267343"/>
                <a:gd name="connsiteY124" fmla="*/ 135317 h 1616455"/>
                <a:gd name="connsiteX125" fmla="*/ 762000 w 1267343"/>
                <a:gd name="connsiteY125" fmla="*/ 59117 h 1616455"/>
                <a:gd name="connsiteX126" fmla="*/ 766763 w 1267343"/>
                <a:gd name="connsiteY126" fmla="*/ 6730 h 1616455"/>
                <a:gd name="connsiteX127" fmla="*/ 781050 w 1267343"/>
                <a:gd name="connsiteY127" fmla="*/ 1967 h 1616455"/>
                <a:gd name="connsiteX128" fmla="*/ 800100 w 1267343"/>
                <a:gd name="connsiteY128" fmla="*/ 18636 h 1616455"/>
                <a:gd name="connsiteX129" fmla="*/ 838200 w 1267343"/>
                <a:gd name="connsiteY129" fmla="*/ 75785 h 1616455"/>
                <a:gd name="connsiteX130" fmla="*/ 838201 w 1267343"/>
                <a:gd name="connsiteY130" fmla="*/ 185324 h 1616455"/>
                <a:gd name="connsiteX131" fmla="*/ 878681 w 1267343"/>
                <a:gd name="connsiteY131" fmla="*/ 232949 h 1616455"/>
                <a:gd name="connsiteX132" fmla="*/ 895351 w 1267343"/>
                <a:gd name="connsiteY132" fmla="*/ 256761 h 1616455"/>
                <a:gd name="connsiteX133" fmla="*/ 904875 w 1267343"/>
                <a:gd name="connsiteY133" fmla="*/ 282955 h 1616455"/>
                <a:gd name="connsiteX134" fmla="*/ 909638 w 1267343"/>
                <a:gd name="connsiteY134" fmla="*/ 311530 h 1616455"/>
                <a:gd name="connsiteX135" fmla="*/ 904875 w 1267343"/>
                <a:gd name="connsiteY135" fmla="*/ 373442 h 1616455"/>
                <a:gd name="connsiteX136" fmla="*/ 895350 w 1267343"/>
                <a:gd name="connsiteY136" fmla="*/ 402017 h 1616455"/>
                <a:gd name="connsiteX137" fmla="*/ 890588 w 1267343"/>
                <a:gd name="connsiteY137" fmla="*/ 440117 h 1616455"/>
                <a:gd name="connsiteX138" fmla="*/ 862013 w 1267343"/>
                <a:gd name="connsiteY138" fmla="*/ 482980 h 1616455"/>
                <a:gd name="connsiteX139" fmla="*/ 847725 w 1267343"/>
                <a:gd name="connsiteY139" fmla="*/ 492505 h 1616455"/>
                <a:gd name="connsiteX140" fmla="*/ 833438 w 1267343"/>
                <a:gd name="connsiteY140" fmla="*/ 506792 h 1616455"/>
                <a:gd name="connsiteX141" fmla="*/ 814388 w 1267343"/>
                <a:gd name="connsiteY141" fmla="*/ 530605 h 1616455"/>
                <a:gd name="connsiteX142" fmla="*/ 809625 w 1267343"/>
                <a:gd name="connsiteY142" fmla="*/ 544892 h 1616455"/>
                <a:gd name="connsiteX143" fmla="*/ 800100 w 1267343"/>
                <a:gd name="connsiteY143" fmla="*/ 559180 h 1616455"/>
                <a:gd name="connsiteX144" fmla="*/ 785813 w 1267343"/>
                <a:gd name="connsiteY144" fmla="*/ 602042 h 1616455"/>
                <a:gd name="connsiteX145" fmla="*/ 781050 w 1267343"/>
                <a:gd name="connsiteY145" fmla="*/ 616330 h 1616455"/>
                <a:gd name="connsiteX146" fmla="*/ 790575 w 1267343"/>
                <a:gd name="connsiteY146" fmla="*/ 687767 h 1616455"/>
                <a:gd name="connsiteX147" fmla="*/ 800100 w 1267343"/>
                <a:gd name="connsiteY147" fmla="*/ 702055 h 1616455"/>
                <a:gd name="connsiteX148" fmla="*/ 804863 w 1267343"/>
                <a:gd name="connsiteY148" fmla="*/ 716342 h 1616455"/>
                <a:gd name="connsiteX149" fmla="*/ 823913 w 1267343"/>
                <a:gd name="connsiteY149" fmla="*/ 744917 h 1616455"/>
                <a:gd name="connsiteX150" fmla="*/ 828675 w 1267343"/>
                <a:gd name="connsiteY150" fmla="*/ 759205 h 1616455"/>
                <a:gd name="connsiteX151" fmla="*/ 866775 w 1267343"/>
                <a:gd name="connsiteY151" fmla="*/ 759205 h 1616455"/>
                <a:gd name="connsiteX152" fmla="*/ 890588 w 1267343"/>
                <a:gd name="connsiteY152" fmla="*/ 716342 h 1616455"/>
                <a:gd name="connsiteX153" fmla="*/ 895350 w 1267343"/>
                <a:gd name="connsiteY153" fmla="*/ 663955 h 1616455"/>
                <a:gd name="connsiteX154" fmla="*/ 904875 w 1267343"/>
                <a:gd name="connsiteY154" fmla="*/ 549655 h 1616455"/>
                <a:gd name="connsiteX155" fmla="*/ 933450 w 1267343"/>
                <a:gd name="connsiteY155" fmla="*/ 554417 h 1616455"/>
                <a:gd name="connsiteX156" fmla="*/ 938213 w 1267343"/>
                <a:gd name="connsiteY156" fmla="*/ 602042 h 1616455"/>
                <a:gd name="connsiteX157" fmla="*/ 952500 w 1267343"/>
                <a:gd name="connsiteY157" fmla="*/ 630617 h 1616455"/>
                <a:gd name="connsiteX158" fmla="*/ 966788 w 1267343"/>
                <a:gd name="connsiteY158" fmla="*/ 625855 h 1616455"/>
                <a:gd name="connsiteX159" fmla="*/ 981075 w 1267343"/>
                <a:gd name="connsiteY159" fmla="*/ 616330 h 1616455"/>
                <a:gd name="connsiteX160" fmla="*/ 1009650 w 1267343"/>
                <a:gd name="connsiteY160" fmla="*/ 606805 h 1616455"/>
                <a:gd name="connsiteX161" fmla="*/ 1038225 w 1267343"/>
                <a:gd name="connsiteY161" fmla="*/ 630617 h 1616455"/>
                <a:gd name="connsiteX162" fmla="*/ 1019175 w 1267343"/>
                <a:gd name="connsiteY162" fmla="*/ 659192 h 1616455"/>
                <a:gd name="connsiteX163" fmla="*/ 1009650 w 1267343"/>
                <a:gd name="connsiteY163" fmla="*/ 673480 h 1616455"/>
                <a:gd name="connsiteX164" fmla="*/ 995363 w 1267343"/>
                <a:gd name="connsiteY164" fmla="*/ 702055 h 1616455"/>
                <a:gd name="connsiteX165" fmla="*/ 981075 w 1267343"/>
                <a:gd name="connsiteY165" fmla="*/ 730630 h 1616455"/>
                <a:gd name="connsiteX166" fmla="*/ 962025 w 1267343"/>
                <a:gd name="connsiteY166" fmla="*/ 759205 h 1616455"/>
                <a:gd name="connsiteX167" fmla="*/ 938213 w 1267343"/>
                <a:gd name="connsiteY167" fmla="*/ 783017 h 1616455"/>
                <a:gd name="connsiteX168" fmla="*/ 938213 w 1267343"/>
                <a:gd name="connsiteY168" fmla="*/ 811592 h 1616455"/>
                <a:gd name="connsiteX169" fmla="*/ 971550 w 1267343"/>
                <a:gd name="connsiteY169" fmla="*/ 806830 h 1616455"/>
                <a:gd name="connsiteX170" fmla="*/ 1004888 w 1267343"/>
                <a:gd name="connsiteY170" fmla="*/ 763967 h 1616455"/>
                <a:gd name="connsiteX171" fmla="*/ 1019175 w 1267343"/>
                <a:gd name="connsiteY171" fmla="*/ 754442 h 1616455"/>
                <a:gd name="connsiteX172" fmla="*/ 1033463 w 1267343"/>
                <a:gd name="connsiteY172" fmla="*/ 749680 h 1616455"/>
                <a:gd name="connsiteX173" fmla="*/ 1047750 w 1267343"/>
                <a:gd name="connsiteY173" fmla="*/ 740155 h 1616455"/>
                <a:gd name="connsiteX174" fmla="*/ 1085850 w 1267343"/>
                <a:gd name="connsiteY174" fmla="*/ 730630 h 1616455"/>
                <a:gd name="connsiteX175" fmla="*/ 1128713 w 1267343"/>
                <a:gd name="connsiteY175" fmla="*/ 721105 h 1616455"/>
                <a:gd name="connsiteX176" fmla="*/ 1138238 w 1267343"/>
                <a:gd name="connsiteY176" fmla="*/ 706817 h 1616455"/>
                <a:gd name="connsiteX177" fmla="*/ 1166813 w 1267343"/>
                <a:gd name="connsiteY177" fmla="*/ 697292 h 1616455"/>
                <a:gd name="connsiteX178" fmla="*/ 1195388 w 1267343"/>
                <a:gd name="connsiteY178" fmla="*/ 683005 h 1616455"/>
                <a:gd name="connsiteX179" fmla="*/ 1200150 w 1267343"/>
                <a:gd name="connsiteY179" fmla="*/ 659192 h 1616455"/>
                <a:gd name="connsiteX180" fmla="*/ 1247775 w 1267343"/>
                <a:gd name="connsiteY180" fmla="*/ 678242 h 1616455"/>
                <a:gd name="connsiteX181" fmla="*/ 1262063 w 1267343"/>
                <a:gd name="connsiteY181" fmla="*/ 692530 h 1616455"/>
                <a:gd name="connsiteX182" fmla="*/ 1262063 w 1267343"/>
                <a:gd name="connsiteY182" fmla="*/ 744917 h 1616455"/>
                <a:gd name="connsiteX183" fmla="*/ 1247775 w 1267343"/>
                <a:gd name="connsiteY183" fmla="*/ 749680 h 1616455"/>
                <a:gd name="connsiteX184" fmla="*/ 1185863 w 1267343"/>
                <a:gd name="connsiteY184" fmla="*/ 763967 h 1616455"/>
                <a:gd name="connsiteX185" fmla="*/ 1128713 w 1267343"/>
                <a:gd name="connsiteY185" fmla="*/ 773492 h 1616455"/>
                <a:gd name="connsiteX186" fmla="*/ 1114425 w 1267343"/>
                <a:gd name="connsiteY186" fmla="*/ 778255 h 1616455"/>
                <a:gd name="connsiteX187" fmla="*/ 1081088 w 1267343"/>
                <a:gd name="connsiteY187" fmla="*/ 787780 h 1616455"/>
                <a:gd name="connsiteX188" fmla="*/ 1071563 w 1267343"/>
                <a:gd name="connsiteY188" fmla="*/ 825880 h 1616455"/>
                <a:gd name="connsiteX189" fmla="*/ 1023938 w 1267343"/>
                <a:gd name="connsiteY189" fmla="*/ 840167 h 1616455"/>
                <a:gd name="connsiteX190" fmla="*/ 1000125 w 1267343"/>
                <a:gd name="connsiteY190" fmla="*/ 844930 h 1616455"/>
                <a:gd name="connsiteX191" fmla="*/ 971550 w 1267343"/>
                <a:gd name="connsiteY191" fmla="*/ 854455 h 1616455"/>
                <a:gd name="connsiteX192" fmla="*/ 952500 w 1267343"/>
                <a:gd name="connsiteY192" fmla="*/ 859217 h 1616455"/>
                <a:gd name="connsiteX193" fmla="*/ 933451 w 1267343"/>
                <a:gd name="connsiteY193" fmla="*/ 909224 h 1616455"/>
                <a:gd name="connsiteX194" fmla="*/ 971550 w 1267343"/>
                <a:gd name="connsiteY194" fmla="*/ 906842 h 1616455"/>
                <a:gd name="connsiteX195" fmla="*/ 985838 w 1267343"/>
                <a:gd name="connsiteY195" fmla="*/ 925892 h 1616455"/>
                <a:gd name="connsiteX196" fmla="*/ 1004888 w 1267343"/>
                <a:gd name="connsiteY196" fmla="*/ 944942 h 1616455"/>
                <a:gd name="connsiteX197" fmla="*/ 1009650 w 1267343"/>
                <a:gd name="connsiteY197" fmla="*/ 959230 h 1616455"/>
                <a:gd name="connsiteX198" fmla="*/ 1023938 w 1267343"/>
                <a:gd name="connsiteY198" fmla="*/ 966374 h 1616455"/>
                <a:gd name="connsiteX199" fmla="*/ 1066800 w 1267343"/>
                <a:gd name="connsiteY199" fmla="*/ 954467 h 1616455"/>
                <a:gd name="connsiteX200" fmla="*/ 1085850 w 1267343"/>
                <a:gd name="connsiteY200" fmla="*/ 954467 h 1616455"/>
                <a:gd name="connsiteX201" fmla="*/ 1119188 w 1267343"/>
                <a:gd name="connsiteY201" fmla="*/ 940180 h 1616455"/>
                <a:gd name="connsiteX202" fmla="*/ 1143000 w 1267343"/>
                <a:gd name="connsiteY202" fmla="*/ 944942 h 1616455"/>
                <a:gd name="connsiteX203" fmla="*/ 1152525 w 1267343"/>
                <a:gd name="connsiteY203" fmla="*/ 959230 h 1616455"/>
                <a:gd name="connsiteX204" fmla="*/ 1166813 w 1267343"/>
                <a:gd name="connsiteY204" fmla="*/ 992567 h 1616455"/>
                <a:gd name="connsiteX205" fmla="*/ 1162050 w 1267343"/>
                <a:gd name="connsiteY205" fmla="*/ 1006855 h 1616455"/>
                <a:gd name="connsiteX206" fmla="*/ 1147763 w 1267343"/>
                <a:gd name="connsiteY206" fmla="*/ 1011617 h 1616455"/>
                <a:gd name="connsiteX207" fmla="*/ 1060110 w 1267343"/>
                <a:gd name="connsiteY207" fmla="*/ 1021041 h 1616455"/>
                <a:gd name="connsiteX208" fmla="*/ 1052513 w 1267343"/>
                <a:gd name="connsiteY208" fmla="*/ 1006855 h 1616455"/>
                <a:gd name="connsiteX209" fmla="*/ 1023938 w 1267343"/>
                <a:gd name="connsiteY209" fmla="*/ 997330 h 1616455"/>
                <a:gd name="connsiteX210" fmla="*/ 985838 w 1267343"/>
                <a:gd name="connsiteY210" fmla="*/ 987805 h 1616455"/>
                <a:gd name="connsiteX211" fmla="*/ 952500 w 1267343"/>
                <a:gd name="connsiteY211" fmla="*/ 994949 h 1616455"/>
                <a:gd name="connsiteX212" fmla="*/ 890588 w 1267343"/>
                <a:gd name="connsiteY212" fmla="*/ 973517 h 1616455"/>
                <a:gd name="connsiteX213" fmla="*/ 909637 w 1267343"/>
                <a:gd name="connsiteY213" fmla="*/ 975899 h 1616455"/>
                <a:gd name="connsiteX214" fmla="*/ 902495 w 1267343"/>
                <a:gd name="connsiteY214" fmla="*/ 1059242 h 1616455"/>
                <a:gd name="connsiteX215" fmla="*/ 871537 w 1267343"/>
                <a:gd name="connsiteY215" fmla="*/ 1104486 h 1616455"/>
                <a:gd name="connsiteX216" fmla="*/ 850107 w 1267343"/>
                <a:gd name="connsiteY216" fmla="*/ 1111630 h 1616455"/>
                <a:gd name="connsiteX217" fmla="*/ 833438 w 1267343"/>
                <a:gd name="connsiteY217" fmla="*/ 1116392 h 1616455"/>
                <a:gd name="connsiteX218" fmla="*/ 823913 w 1267343"/>
                <a:gd name="connsiteY218" fmla="*/ 1166399 h 1616455"/>
                <a:gd name="connsiteX219" fmla="*/ 781051 w 1267343"/>
                <a:gd name="connsiteY219" fmla="*/ 1178305 h 1616455"/>
                <a:gd name="connsiteX220" fmla="*/ 762000 w 1267343"/>
                <a:gd name="connsiteY220" fmla="*/ 1173542 h 1616455"/>
                <a:gd name="connsiteX221" fmla="*/ 754856 w 1267343"/>
                <a:gd name="connsiteY221" fmla="*/ 1204498 h 1616455"/>
                <a:gd name="connsiteX222" fmla="*/ 736260 w 1267343"/>
                <a:gd name="connsiteY222" fmla="*/ 1225828 h 1616455"/>
                <a:gd name="connsiteX223" fmla="*/ 714376 w 1267343"/>
                <a:gd name="connsiteY223" fmla="*/ 1254505 h 1616455"/>
                <a:gd name="connsiteX224" fmla="*/ 704850 w 1267343"/>
                <a:gd name="connsiteY224" fmla="*/ 1302130 h 1616455"/>
                <a:gd name="connsiteX225" fmla="*/ 733425 w 1267343"/>
                <a:gd name="connsiteY225" fmla="*/ 1321180 h 1616455"/>
                <a:gd name="connsiteX226" fmla="*/ 747713 w 1267343"/>
                <a:gd name="connsiteY226" fmla="*/ 1330705 h 1616455"/>
                <a:gd name="connsiteX227" fmla="*/ 757238 w 1267343"/>
                <a:gd name="connsiteY227" fmla="*/ 1344992 h 1616455"/>
                <a:gd name="connsiteX228" fmla="*/ 776288 w 1267343"/>
                <a:gd name="connsiteY228" fmla="*/ 1359280 h 1616455"/>
                <a:gd name="connsiteX229" fmla="*/ 828675 w 1267343"/>
                <a:gd name="connsiteY229" fmla="*/ 1368805 h 1616455"/>
                <a:gd name="connsiteX230" fmla="*/ 842963 w 1267343"/>
                <a:gd name="connsiteY230" fmla="*/ 1378330 h 1616455"/>
                <a:gd name="connsiteX231" fmla="*/ 852488 w 1267343"/>
                <a:gd name="connsiteY231" fmla="*/ 1392617 h 1616455"/>
                <a:gd name="connsiteX232" fmla="*/ 885825 w 1267343"/>
                <a:gd name="connsiteY232" fmla="*/ 1397380 h 1616455"/>
                <a:gd name="connsiteX233" fmla="*/ 900113 w 1267343"/>
                <a:gd name="connsiteY233" fmla="*/ 1406905 h 1616455"/>
                <a:gd name="connsiteX234" fmla="*/ 942975 w 1267343"/>
                <a:gd name="connsiteY234" fmla="*/ 1392617 h 1616455"/>
                <a:gd name="connsiteX235" fmla="*/ 966788 w 1267343"/>
                <a:gd name="connsiteY235" fmla="*/ 1373567 h 1616455"/>
                <a:gd name="connsiteX236" fmla="*/ 976313 w 1267343"/>
                <a:gd name="connsiteY236" fmla="*/ 1359280 h 1616455"/>
                <a:gd name="connsiteX237" fmla="*/ 990600 w 1267343"/>
                <a:gd name="connsiteY237" fmla="*/ 1349755 h 1616455"/>
                <a:gd name="connsiteX238" fmla="*/ 995363 w 1267343"/>
                <a:gd name="connsiteY238" fmla="*/ 1335467 h 1616455"/>
                <a:gd name="connsiteX239" fmla="*/ 1033463 w 1267343"/>
                <a:gd name="connsiteY239" fmla="*/ 1344992 h 1616455"/>
                <a:gd name="connsiteX240" fmla="*/ 1157288 w 1267343"/>
                <a:gd name="connsiteY240" fmla="*/ 1359280 h 1616455"/>
                <a:gd name="connsiteX241" fmla="*/ 1185863 w 1267343"/>
                <a:gd name="connsiteY241" fmla="*/ 1368805 h 1616455"/>
                <a:gd name="connsiteX242" fmla="*/ 1190625 w 1267343"/>
                <a:gd name="connsiteY242" fmla="*/ 1383092 h 1616455"/>
                <a:gd name="connsiteX243" fmla="*/ 1200150 w 1267343"/>
                <a:gd name="connsiteY243" fmla="*/ 1397380 h 1616455"/>
                <a:gd name="connsiteX244" fmla="*/ 1190625 w 1267343"/>
                <a:gd name="connsiteY244" fmla="*/ 1411667 h 1616455"/>
                <a:gd name="connsiteX245" fmla="*/ 1119188 w 1267343"/>
                <a:gd name="connsiteY245" fmla="*/ 1406905 h 1616455"/>
                <a:gd name="connsiteX246" fmla="*/ 1090613 w 1267343"/>
                <a:gd name="connsiteY246" fmla="*/ 1397380 h 1616455"/>
                <a:gd name="connsiteX247" fmla="*/ 1033463 w 1267343"/>
                <a:gd name="connsiteY247" fmla="*/ 1406905 h 1616455"/>
                <a:gd name="connsiteX248" fmla="*/ 985838 w 1267343"/>
                <a:gd name="connsiteY248" fmla="*/ 1416430 h 1616455"/>
                <a:gd name="connsiteX249" fmla="*/ 971550 w 1267343"/>
                <a:gd name="connsiteY249" fmla="*/ 1425955 h 1616455"/>
                <a:gd name="connsiteX250" fmla="*/ 957263 w 1267343"/>
                <a:gd name="connsiteY250" fmla="*/ 1430717 h 1616455"/>
                <a:gd name="connsiteX251" fmla="*/ 966787 w 1267343"/>
                <a:gd name="connsiteY251" fmla="*/ 1423574 h 1616455"/>
                <a:gd name="connsiteX252" fmla="*/ 995362 w 1267343"/>
                <a:gd name="connsiteY252" fmla="*/ 1483105 h 1616455"/>
                <a:gd name="connsiteX253" fmla="*/ 1119188 w 1267343"/>
                <a:gd name="connsiteY253" fmla="*/ 1506917 h 1616455"/>
                <a:gd name="connsiteX254" fmla="*/ 1228725 w 1267343"/>
                <a:gd name="connsiteY254" fmla="*/ 1521205 h 1616455"/>
                <a:gd name="connsiteX255" fmla="*/ 1243013 w 1267343"/>
                <a:gd name="connsiteY255" fmla="*/ 1530730 h 1616455"/>
                <a:gd name="connsiteX256" fmla="*/ 1247775 w 1267343"/>
                <a:gd name="connsiteY256" fmla="*/ 1545017 h 1616455"/>
                <a:gd name="connsiteX257" fmla="*/ 1262063 w 1267343"/>
                <a:gd name="connsiteY257" fmla="*/ 1573592 h 1616455"/>
                <a:gd name="connsiteX258" fmla="*/ 1257300 w 1267343"/>
                <a:gd name="connsiteY258" fmla="*/ 1587880 h 1616455"/>
                <a:gd name="connsiteX259" fmla="*/ 1185863 w 1267343"/>
                <a:gd name="connsiteY259" fmla="*/ 1597405 h 1616455"/>
                <a:gd name="connsiteX260" fmla="*/ 1171575 w 1267343"/>
                <a:gd name="connsiteY260" fmla="*/ 1568830 h 1616455"/>
                <a:gd name="connsiteX261" fmla="*/ 1157288 w 1267343"/>
                <a:gd name="connsiteY261" fmla="*/ 1559305 h 1616455"/>
                <a:gd name="connsiteX262" fmla="*/ 1071563 w 1267343"/>
                <a:gd name="connsiteY262" fmla="*/ 1564067 h 1616455"/>
                <a:gd name="connsiteX263" fmla="*/ 1052513 w 1267343"/>
                <a:gd name="connsiteY263" fmla="*/ 1568830 h 1616455"/>
                <a:gd name="connsiteX264" fmla="*/ 1023938 w 1267343"/>
                <a:gd name="connsiteY264" fmla="*/ 1583117 h 1616455"/>
                <a:gd name="connsiteX265" fmla="*/ 1009650 w 1267343"/>
                <a:gd name="connsiteY265" fmla="*/ 1611692 h 1616455"/>
                <a:gd name="connsiteX266" fmla="*/ 995363 w 1267343"/>
                <a:gd name="connsiteY266" fmla="*/ 1616455 h 1616455"/>
                <a:gd name="connsiteX267" fmla="*/ 985838 w 1267343"/>
                <a:gd name="connsiteY267" fmla="*/ 1583117 h 1616455"/>
                <a:gd name="connsiteX268" fmla="*/ 976313 w 1267343"/>
                <a:gd name="connsiteY268" fmla="*/ 1530730 h 1616455"/>
                <a:gd name="connsiteX269" fmla="*/ 966788 w 1267343"/>
                <a:gd name="connsiteY269" fmla="*/ 1497392 h 1616455"/>
                <a:gd name="connsiteX270" fmla="*/ 952500 w 1267343"/>
                <a:gd name="connsiteY270" fmla="*/ 1487867 h 1616455"/>
                <a:gd name="connsiteX271" fmla="*/ 938213 w 1267343"/>
                <a:gd name="connsiteY271" fmla="*/ 1502155 h 1616455"/>
                <a:gd name="connsiteX272" fmla="*/ 933450 w 1267343"/>
                <a:gd name="connsiteY272" fmla="*/ 1540255 h 1616455"/>
                <a:gd name="connsiteX273" fmla="*/ 890588 w 1267343"/>
                <a:gd name="connsiteY273" fmla="*/ 1535492 h 1616455"/>
                <a:gd name="connsiteX274" fmla="*/ 909638 w 1267343"/>
                <a:gd name="connsiteY274" fmla="*/ 1516443 h 1616455"/>
                <a:gd name="connsiteX275" fmla="*/ 909637 w 1267343"/>
                <a:gd name="connsiteY275" fmla="*/ 1471199 h 1616455"/>
                <a:gd name="connsiteX276" fmla="*/ 876300 w 1267343"/>
                <a:gd name="connsiteY276" fmla="*/ 1449767 h 1616455"/>
                <a:gd name="connsiteX277" fmla="*/ 862013 w 1267343"/>
                <a:gd name="connsiteY277" fmla="*/ 1440242 h 1616455"/>
                <a:gd name="connsiteX278" fmla="*/ 828675 w 1267343"/>
                <a:gd name="connsiteY278" fmla="*/ 1464055 h 1616455"/>
                <a:gd name="connsiteX279" fmla="*/ 809625 w 1267343"/>
                <a:gd name="connsiteY279" fmla="*/ 1459292 h 1616455"/>
                <a:gd name="connsiteX280" fmla="*/ 795338 w 1267343"/>
                <a:gd name="connsiteY280" fmla="*/ 1421192 h 1616455"/>
                <a:gd name="connsiteX281" fmla="*/ 790575 w 1267343"/>
                <a:gd name="connsiteY281" fmla="*/ 1402142 h 1616455"/>
                <a:gd name="connsiteX282" fmla="*/ 766763 w 1267343"/>
                <a:gd name="connsiteY282" fmla="*/ 1406905 h 1616455"/>
                <a:gd name="connsiteX283" fmla="*/ 738188 w 1267343"/>
                <a:gd name="connsiteY283" fmla="*/ 1416430 h 1616455"/>
                <a:gd name="connsiteX284" fmla="*/ 638175 w 1267343"/>
                <a:gd name="connsiteY284" fmla="*/ 1411667 h 1616455"/>
                <a:gd name="connsiteX285" fmla="*/ 623888 w 1267343"/>
                <a:gd name="connsiteY285" fmla="*/ 1406905 h 1616455"/>
                <a:gd name="connsiteX286" fmla="*/ 609600 w 1267343"/>
                <a:gd name="connsiteY286" fmla="*/ 1373567 h 1616455"/>
                <a:gd name="connsiteX287" fmla="*/ 623888 w 1267343"/>
                <a:gd name="connsiteY287" fmla="*/ 1364042 h 1616455"/>
                <a:gd name="connsiteX288" fmla="*/ 676275 w 1267343"/>
                <a:gd name="connsiteY288" fmla="*/ 1359280 h 1616455"/>
                <a:gd name="connsiteX289" fmla="*/ 666750 w 1267343"/>
                <a:gd name="connsiteY289" fmla="*/ 1330705 h 1616455"/>
                <a:gd name="connsiteX290" fmla="*/ 661988 w 1267343"/>
                <a:gd name="connsiteY290" fmla="*/ 1316417 h 1616455"/>
                <a:gd name="connsiteX291" fmla="*/ 657225 w 1267343"/>
                <a:gd name="connsiteY291" fmla="*/ 1297367 h 1616455"/>
                <a:gd name="connsiteX292" fmla="*/ 642938 w 1267343"/>
                <a:gd name="connsiteY292" fmla="*/ 1287842 h 1616455"/>
                <a:gd name="connsiteX293" fmla="*/ 585788 w 1267343"/>
                <a:gd name="connsiteY293" fmla="*/ 1297367 h 1616455"/>
                <a:gd name="connsiteX294" fmla="*/ 576263 w 1267343"/>
                <a:gd name="connsiteY294" fmla="*/ 1283080 h 1616455"/>
                <a:gd name="connsiteX295" fmla="*/ 590550 w 1267343"/>
                <a:gd name="connsiteY295" fmla="*/ 1273555 h 1616455"/>
                <a:gd name="connsiteX296" fmla="*/ 600075 w 1267343"/>
                <a:gd name="connsiteY296" fmla="*/ 1244980 h 1616455"/>
                <a:gd name="connsiteX297" fmla="*/ 604838 w 1267343"/>
                <a:gd name="connsiteY297" fmla="*/ 1230692 h 1616455"/>
                <a:gd name="connsiteX298" fmla="*/ 590550 w 1267343"/>
                <a:gd name="connsiteY298" fmla="*/ 1221167 h 1616455"/>
                <a:gd name="connsiteX299" fmla="*/ 561975 w 1267343"/>
                <a:gd name="connsiteY299" fmla="*/ 1206880 h 1616455"/>
                <a:gd name="connsiteX300" fmla="*/ 547688 w 1267343"/>
                <a:gd name="connsiteY300" fmla="*/ 1192592 h 1616455"/>
                <a:gd name="connsiteX301" fmla="*/ 519113 w 1267343"/>
                <a:gd name="connsiteY301" fmla="*/ 1173542 h 1616455"/>
                <a:gd name="connsiteX302" fmla="*/ 504825 w 1267343"/>
                <a:gd name="connsiteY302" fmla="*/ 1164017 h 1616455"/>
                <a:gd name="connsiteX303" fmla="*/ 490538 w 1267343"/>
                <a:gd name="connsiteY303" fmla="*/ 1159255 h 1616455"/>
                <a:gd name="connsiteX304" fmla="*/ 476250 w 1267343"/>
                <a:gd name="connsiteY304" fmla="*/ 1149730 h 1616455"/>
                <a:gd name="connsiteX305" fmla="*/ 447675 w 1267343"/>
                <a:gd name="connsiteY305" fmla="*/ 1140205 h 1616455"/>
                <a:gd name="connsiteX306" fmla="*/ 433388 w 1267343"/>
                <a:gd name="connsiteY306" fmla="*/ 1130680 h 1616455"/>
                <a:gd name="connsiteX307" fmla="*/ 347663 w 1267343"/>
                <a:gd name="connsiteY307" fmla="*/ 1140205 h 1616455"/>
                <a:gd name="connsiteX308" fmla="*/ 295275 w 1267343"/>
                <a:gd name="connsiteY308" fmla="*/ 1135442 h 1616455"/>
                <a:gd name="connsiteX309" fmla="*/ 280988 w 1267343"/>
                <a:gd name="connsiteY309" fmla="*/ 1125917 h 1616455"/>
                <a:gd name="connsiteX310" fmla="*/ 223838 w 1267343"/>
                <a:gd name="connsiteY310" fmla="*/ 1116392 h 1616455"/>
                <a:gd name="connsiteX311" fmla="*/ 195263 w 1267343"/>
                <a:gd name="connsiteY311" fmla="*/ 1106867 h 1616455"/>
                <a:gd name="connsiteX312" fmla="*/ 180975 w 1267343"/>
                <a:gd name="connsiteY312" fmla="*/ 1102105 h 1616455"/>
                <a:gd name="connsiteX313" fmla="*/ 109538 w 1267343"/>
                <a:gd name="connsiteY313" fmla="*/ 1116392 h 1616455"/>
                <a:gd name="connsiteX314" fmla="*/ 104775 w 1267343"/>
                <a:gd name="connsiteY314" fmla="*/ 1130680 h 1616455"/>
                <a:gd name="connsiteX315" fmla="*/ 114300 w 1267343"/>
                <a:gd name="connsiteY315" fmla="*/ 1240217 h 1616455"/>
                <a:gd name="connsiteX316" fmla="*/ 119063 w 1267343"/>
                <a:gd name="connsiteY316" fmla="*/ 1249742 h 1616455"/>
                <a:gd name="connsiteX0" fmla="*/ 109538 w 1267343"/>
                <a:gd name="connsiteY0" fmla="*/ 1321180 h 1616455"/>
                <a:gd name="connsiteX1" fmla="*/ 85725 w 1267343"/>
                <a:gd name="connsiteY1" fmla="*/ 1316417 h 1616455"/>
                <a:gd name="connsiteX2" fmla="*/ 80963 w 1267343"/>
                <a:gd name="connsiteY2" fmla="*/ 1302130 h 1616455"/>
                <a:gd name="connsiteX3" fmla="*/ 71438 w 1267343"/>
                <a:gd name="connsiteY3" fmla="*/ 1287842 h 1616455"/>
                <a:gd name="connsiteX4" fmla="*/ 57150 w 1267343"/>
                <a:gd name="connsiteY4" fmla="*/ 1235455 h 1616455"/>
                <a:gd name="connsiteX5" fmla="*/ 52388 w 1267343"/>
                <a:gd name="connsiteY5" fmla="*/ 1221167 h 1616455"/>
                <a:gd name="connsiteX6" fmla="*/ 38100 w 1267343"/>
                <a:gd name="connsiteY6" fmla="*/ 1211642 h 1616455"/>
                <a:gd name="connsiteX7" fmla="*/ 19050 w 1267343"/>
                <a:gd name="connsiteY7" fmla="*/ 1183067 h 1616455"/>
                <a:gd name="connsiteX8" fmla="*/ 14288 w 1267343"/>
                <a:gd name="connsiteY8" fmla="*/ 1168780 h 1616455"/>
                <a:gd name="connsiteX9" fmla="*/ 0 w 1267343"/>
                <a:gd name="connsiteY9" fmla="*/ 1140205 h 1616455"/>
                <a:gd name="connsiteX10" fmla="*/ 28575 w 1267343"/>
                <a:gd name="connsiteY10" fmla="*/ 1121155 h 1616455"/>
                <a:gd name="connsiteX11" fmla="*/ 42863 w 1267343"/>
                <a:gd name="connsiteY11" fmla="*/ 1111630 h 1616455"/>
                <a:gd name="connsiteX12" fmla="*/ 71438 w 1267343"/>
                <a:gd name="connsiteY12" fmla="*/ 1087817 h 1616455"/>
                <a:gd name="connsiteX13" fmla="*/ 76200 w 1267343"/>
                <a:gd name="connsiteY13" fmla="*/ 1073530 h 1616455"/>
                <a:gd name="connsiteX14" fmla="*/ 76200 w 1267343"/>
                <a:gd name="connsiteY14" fmla="*/ 1016380 h 1616455"/>
                <a:gd name="connsiteX15" fmla="*/ 66675 w 1267343"/>
                <a:gd name="connsiteY15" fmla="*/ 1002092 h 1616455"/>
                <a:gd name="connsiteX16" fmla="*/ 47625 w 1267343"/>
                <a:gd name="connsiteY16" fmla="*/ 997330 h 1616455"/>
                <a:gd name="connsiteX17" fmla="*/ 42863 w 1267343"/>
                <a:gd name="connsiteY17" fmla="*/ 935417 h 1616455"/>
                <a:gd name="connsiteX18" fmla="*/ 57150 w 1267343"/>
                <a:gd name="connsiteY18" fmla="*/ 925892 h 1616455"/>
                <a:gd name="connsiteX19" fmla="*/ 109538 w 1267343"/>
                <a:gd name="connsiteY19" fmla="*/ 944942 h 1616455"/>
                <a:gd name="connsiteX20" fmla="*/ 119063 w 1267343"/>
                <a:gd name="connsiteY20" fmla="*/ 973517 h 1616455"/>
                <a:gd name="connsiteX21" fmla="*/ 128588 w 1267343"/>
                <a:gd name="connsiteY21" fmla="*/ 1002092 h 1616455"/>
                <a:gd name="connsiteX22" fmla="*/ 133350 w 1267343"/>
                <a:gd name="connsiteY22" fmla="*/ 1016380 h 1616455"/>
                <a:gd name="connsiteX23" fmla="*/ 147638 w 1267343"/>
                <a:gd name="connsiteY23" fmla="*/ 1021142 h 1616455"/>
                <a:gd name="connsiteX24" fmla="*/ 161925 w 1267343"/>
                <a:gd name="connsiteY24" fmla="*/ 1030667 h 1616455"/>
                <a:gd name="connsiteX25" fmla="*/ 238125 w 1267343"/>
                <a:gd name="connsiteY25" fmla="*/ 1044955 h 1616455"/>
                <a:gd name="connsiteX26" fmla="*/ 266700 w 1267343"/>
                <a:gd name="connsiteY26" fmla="*/ 1064005 h 1616455"/>
                <a:gd name="connsiteX27" fmla="*/ 285750 w 1267343"/>
                <a:gd name="connsiteY27" fmla="*/ 1087817 h 1616455"/>
                <a:gd name="connsiteX28" fmla="*/ 314325 w 1267343"/>
                <a:gd name="connsiteY28" fmla="*/ 1097342 h 1616455"/>
                <a:gd name="connsiteX29" fmla="*/ 457200 w 1267343"/>
                <a:gd name="connsiteY29" fmla="*/ 1092580 h 1616455"/>
                <a:gd name="connsiteX30" fmla="*/ 466725 w 1267343"/>
                <a:gd name="connsiteY30" fmla="*/ 1078292 h 1616455"/>
                <a:gd name="connsiteX31" fmla="*/ 481013 w 1267343"/>
                <a:gd name="connsiteY31" fmla="*/ 1068767 h 1616455"/>
                <a:gd name="connsiteX32" fmla="*/ 485775 w 1267343"/>
                <a:gd name="connsiteY32" fmla="*/ 1021142 h 1616455"/>
                <a:gd name="connsiteX33" fmla="*/ 481013 w 1267343"/>
                <a:gd name="connsiteY33" fmla="*/ 1006855 h 1616455"/>
                <a:gd name="connsiteX34" fmla="*/ 466725 w 1267343"/>
                <a:gd name="connsiteY34" fmla="*/ 1002092 h 1616455"/>
                <a:gd name="connsiteX35" fmla="*/ 442913 w 1267343"/>
                <a:gd name="connsiteY35" fmla="*/ 959230 h 1616455"/>
                <a:gd name="connsiteX36" fmla="*/ 438150 w 1267343"/>
                <a:gd name="connsiteY36" fmla="*/ 940180 h 1616455"/>
                <a:gd name="connsiteX37" fmla="*/ 433388 w 1267343"/>
                <a:gd name="connsiteY37" fmla="*/ 892555 h 1616455"/>
                <a:gd name="connsiteX38" fmla="*/ 419100 w 1267343"/>
                <a:gd name="connsiteY38" fmla="*/ 887792 h 1616455"/>
                <a:gd name="connsiteX39" fmla="*/ 390525 w 1267343"/>
                <a:gd name="connsiteY39" fmla="*/ 873505 h 1616455"/>
                <a:gd name="connsiteX40" fmla="*/ 376238 w 1267343"/>
                <a:gd name="connsiteY40" fmla="*/ 859217 h 1616455"/>
                <a:gd name="connsiteX41" fmla="*/ 371475 w 1267343"/>
                <a:gd name="connsiteY41" fmla="*/ 844930 h 1616455"/>
                <a:gd name="connsiteX42" fmla="*/ 361950 w 1267343"/>
                <a:gd name="connsiteY42" fmla="*/ 830642 h 1616455"/>
                <a:gd name="connsiteX43" fmla="*/ 357188 w 1267343"/>
                <a:gd name="connsiteY43" fmla="*/ 816355 h 1616455"/>
                <a:gd name="connsiteX44" fmla="*/ 314325 w 1267343"/>
                <a:gd name="connsiteY44" fmla="*/ 783017 h 1616455"/>
                <a:gd name="connsiteX45" fmla="*/ 300038 w 1267343"/>
                <a:gd name="connsiteY45" fmla="*/ 773492 h 1616455"/>
                <a:gd name="connsiteX46" fmla="*/ 314325 w 1267343"/>
                <a:gd name="connsiteY46" fmla="*/ 759205 h 1616455"/>
                <a:gd name="connsiteX47" fmla="*/ 357188 w 1267343"/>
                <a:gd name="connsiteY47" fmla="*/ 768730 h 1616455"/>
                <a:gd name="connsiteX48" fmla="*/ 385763 w 1267343"/>
                <a:gd name="connsiteY48" fmla="*/ 787780 h 1616455"/>
                <a:gd name="connsiteX49" fmla="*/ 409575 w 1267343"/>
                <a:gd name="connsiteY49" fmla="*/ 806830 h 1616455"/>
                <a:gd name="connsiteX50" fmla="*/ 452438 w 1267343"/>
                <a:gd name="connsiteY50" fmla="*/ 840167 h 1616455"/>
                <a:gd name="connsiteX51" fmla="*/ 490538 w 1267343"/>
                <a:gd name="connsiteY51" fmla="*/ 897317 h 1616455"/>
                <a:gd name="connsiteX52" fmla="*/ 509588 w 1267343"/>
                <a:gd name="connsiteY52" fmla="*/ 925892 h 1616455"/>
                <a:gd name="connsiteX53" fmla="*/ 502443 w 1267343"/>
                <a:gd name="connsiteY53" fmla="*/ 959229 h 1616455"/>
                <a:gd name="connsiteX54" fmla="*/ 542925 w 1267343"/>
                <a:gd name="connsiteY54" fmla="*/ 997330 h 1616455"/>
                <a:gd name="connsiteX55" fmla="*/ 557213 w 1267343"/>
                <a:gd name="connsiteY55" fmla="*/ 1035430 h 1616455"/>
                <a:gd name="connsiteX56" fmla="*/ 576263 w 1267343"/>
                <a:gd name="connsiteY56" fmla="*/ 1030667 h 1616455"/>
                <a:gd name="connsiteX57" fmla="*/ 581025 w 1267343"/>
                <a:gd name="connsiteY57" fmla="*/ 1016380 h 1616455"/>
                <a:gd name="connsiteX58" fmla="*/ 561975 w 1267343"/>
                <a:gd name="connsiteY58" fmla="*/ 987805 h 1616455"/>
                <a:gd name="connsiteX59" fmla="*/ 552450 w 1267343"/>
                <a:gd name="connsiteY59" fmla="*/ 973517 h 1616455"/>
                <a:gd name="connsiteX60" fmla="*/ 566738 w 1267343"/>
                <a:gd name="connsiteY60" fmla="*/ 968755 h 1616455"/>
                <a:gd name="connsiteX61" fmla="*/ 604838 w 1267343"/>
                <a:gd name="connsiteY61" fmla="*/ 983042 h 1616455"/>
                <a:gd name="connsiteX62" fmla="*/ 628650 w 1267343"/>
                <a:gd name="connsiteY62" fmla="*/ 1006855 h 1616455"/>
                <a:gd name="connsiteX63" fmla="*/ 638175 w 1267343"/>
                <a:gd name="connsiteY63" fmla="*/ 978280 h 1616455"/>
                <a:gd name="connsiteX64" fmla="*/ 633413 w 1267343"/>
                <a:gd name="connsiteY64" fmla="*/ 959230 h 1616455"/>
                <a:gd name="connsiteX65" fmla="*/ 590550 w 1267343"/>
                <a:gd name="connsiteY65" fmla="*/ 925892 h 1616455"/>
                <a:gd name="connsiteX66" fmla="*/ 576263 w 1267343"/>
                <a:gd name="connsiteY66" fmla="*/ 916367 h 1616455"/>
                <a:gd name="connsiteX67" fmla="*/ 685800 w 1267343"/>
                <a:gd name="connsiteY67" fmla="*/ 897317 h 1616455"/>
                <a:gd name="connsiteX68" fmla="*/ 681038 w 1267343"/>
                <a:gd name="connsiteY68" fmla="*/ 854455 h 1616455"/>
                <a:gd name="connsiteX69" fmla="*/ 666750 w 1267343"/>
                <a:gd name="connsiteY69" fmla="*/ 844930 h 1616455"/>
                <a:gd name="connsiteX70" fmla="*/ 609600 w 1267343"/>
                <a:gd name="connsiteY70" fmla="*/ 825880 h 1616455"/>
                <a:gd name="connsiteX71" fmla="*/ 614363 w 1267343"/>
                <a:gd name="connsiteY71" fmla="*/ 806830 h 1616455"/>
                <a:gd name="connsiteX72" fmla="*/ 633413 w 1267343"/>
                <a:gd name="connsiteY72" fmla="*/ 802067 h 1616455"/>
                <a:gd name="connsiteX73" fmla="*/ 671513 w 1267343"/>
                <a:gd name="connsiteY73" fmla="*/ 797305 h 1616455"/>
                <a:gd name="connsiteX74" fmla="*/ 704850 w 1267343"/>
                <a:gd name="connsiteY74" fmla="*/ 787780 h 1616455"/>
                <a:gd name="connsiteX75" fmla="*/ 719138 w 1267343"/>
                <a:gd name="connsiteY75" fmla="*/ 768730 h 1616455"/>
                <a:gd name="connsiteX76" fmla="*/ 747713 w 1267343"/>
                <a:gd name="connsiteY76" fmla="*/ 740155 h 1616455"/>
                <a:gd name="connsiteX77" fmla="*/ 709613 w 1267343"/>
                <a:gd name="connsiteY77" fmla="*/ 725867 h 1616455"/>
                <a:gd name="connsiteX78" fmla="*/ 695325 w 1267343"/>
                <a:gd name="connsiteY78" fmla="*/ 716342 h 1616455"/>
                <a:gd name="connsiteX79" fmla="*/ 676275 w 1267343"/>
                <a:gd name="connsiteY79" fmla="*/ 711580 h 1616455"/>
                <a:gd name="connsiteX80" fmla="*/ 642938 w 1267343"/>
                <a:gd name="connsiteY80" fmla="*/ 678242 h 1616455"/>
                <a:gd name="connsiteX81" fmla="*/ 647700 w 1267343"/>
                <a:gd name="connsiteY81" fmla="*/ 654430 h 1616455"/>
                <a:gd name="connsiteX82" fmla="*/ 676275 w 1267343"/>
                <a:gd name="connsiteY82" fmla="*/ 635380 h 1616455"/>
                <a:gd name="connsiteX83" fmla="*/ 681038 w 1267343"/>
                <a:gd name="connsiteY83" fmla="*/ 621092 h 1616455"/>
                <a:gd name="connsiteX84" fmla="*/ 676275 w 1267343"/>
                <a:gd name="connsiteY84" fmla="*/ 592517 h 1616455"/>
                <a:gd name="connsiteX85" fmla="*/ 666750 w 1267343"/>
                <a:gd name="connsiteY85" fmla="*/ 578230 h 1616455"/>
                <a:gd name="connsiteX86" fmla="*/ 652463 w 1267343"/>
                <a:gd name="connsiteY86" fmla="*/ 573467 h 1616455"/>
                <a:gd name="connsiteX87" fmla="*/ 609600 w 1267343"/>
                <a:gd name="connsiteY87" fmla="*/ 568705 h 1616455"/>
                <a:gd name="connsiteX88" fmla="*/ 561975 w 1267343"/>
                <a:gd name="connsiteY88" fmla="*/ 559180 h 1616455"/>
                <a:gd name="connsiteX89" fmla="*/ 533400 w 1267343"/>
                <a:gd name="connsiteY89" fmla="*/ 549655 h 1616455"/>
                <a:gd name="connsiteX90" fmla="*/ 504825 w 1267343"/>
                <a:gd name="connsiteY90" fmla="*/ 544892 h 1616455"/>
                <a:gd name="connsiteX91" fmla="*/ 495300 w 1267343"/>
                <a:gd name="connsiteY91" fmla="*/ 511555 h 1616455"/>
                <a:gd name="connsiteX92" fmla="*/ 519113 w 1267343"/>
                <a:gd name="connsiteY92" fmla="*/ 506792 h 1616455"/>
                <a:gd name="connsiteX93" fmla="*/ 547688 w 1267343"/>
                <a:gd name="connsiteY93" fmla="*/ 497267 h 1616455"/>
                <a:gd name="connsiteX94" fmla="*/ 576263 w 1267343"/>
                <a:gd name="connsiteY94" fmla="*/ 521080 h 1616455"/>
                <a:gd name="connsiteX95" fmla="*/ 619125 w 1267343"/>
                <a:gd name="connsiteY95" fmla="*/ 516317 h 1616455"/>
                <a:gd name="connsiteX96" fmla="*/ 628650 w 1267343"/>
                <a:gd name="connsiteY96" fmla="*/ 502030 h 1616455"/>
                <a:gd name="connsiteX97" fmla="*/ 690563 w 1267343"/>
                <a:gd name="connsiteY97" fmla="*/ 497267 h 1616455"/>
                <a:gd name="connsiteX98" fmla="*/ 712448 w 1267343"/>
                <a:gd name="connsiteY98" fmla="*/ 485259 h 1616455"/>
                <a:gd name="connsiteX99" fmla="*/ 781050 w 1267343"/>
                <a:gd name="connsiteY99" fmla="*/ 485361 h 1616455"/>
                <a:gd name="connsiteX100" fmla="*/ 804863 w 1267343"/>
                <a:gd name="connsiteY100" fmla="*/ 444880 h 1616455"/>
                <a:gd name="connsiteX101" fmla="*/ 831056 w 1267343"/>
                <a:gd name="connsiteY101" fmla="*/ 399636 h 1616455"/>
                <a:gd name="connsiteX102" fmla="*/ 826294 w 1267343"/>
                <a:gd name="connsiteY102" fmla="*/ 344867 h 1616455"/>
                <a:gd name="connsiteX103" fmla="*/ 807244 w 1267343"/>
                <a:gd name="connsiteY103" fmla="*/ 302004 h 1616455"/>
                <a:gd name="connsiteX104" fmla="*/ 788194 w 1267343"/>
                <a:gd name="connsiteY104" fmla="*/ 256761 h 1616455"/>
                <a:gd name="connsiteX105" fmla="*/ 776288 w 1267343"/>
                <a:gd name="connsiteY105" fmla="*/ 216280 h 1616455"/>
                <a:gd name="connsiteX106" fmla="*/ 757238 w 1267343"/>
                <a:gd name="connsiteY106" fmla="*/ 197230 h 1616455"/>
                <a:gd name="connsiteX107" fmla="*/ 728663 w 1267343"/>
                <a:gd name="connsiteY107" fmla="*/ 187705 h 1616455"/>
                <a:gd name="connsiteX108" fmla="*/ 702470 w 1267343"/>
                <a:gd name="connsiteY108" fmla="*/ 182943 h 1616455"/>
                <a:gd name="connsiteX109" fmla="*/ 681038 w 1267343"/>
                <a:gd name="connsiteY109" fmla="*/ 173417 h 1616455"/>
                <a:gd name="connsiteX110" fmla="*/ 657225 w 1267343"/>
                <a:gd name="connsiteY110" fmla="*/ 149605 h 1616455"/>
                <a:gd name="connsiteX111" fmla="*/ 642938 w 1267343"/>
                <a:gd name="connsiteY111" fmla="*/ 135317 h 1616455"/>
                <a:gd name="connsiteX112" fmla="*/ 614363 w 1267343"/>
                <a:gd name="connsiteY112" fmla="*/ 116267 h 1616455"/>
                <a:gd name="connsiteX113" fmla="*/ 609600 w 1267343"/>
                <a:gd name="connsiteY113" fmla="*/ 101980 h 1616455"/>
                <a:gd name="connsiteX114" fmla="*/ 600075 w 1267343"/>
                <a:gd name="connsiteY114" fmla="*/ 82930 h 1616455"/>
                <a:gd name="connsiteX115" fmla="*/ 595313 w 1267343"/>
                <a:gd name="connsiteY115" fmla="*/ 63880 h 1616455"/>
                <a:gd name="connsiteX116" fmla="*/ 590550 w 1267343"/>
                <a:gd name="connsiteY116" fmla="*/ 49592 h 1616455"/>
                <a:gd name="connsiteX117" fmla="*/ 600075 w 1267343"/>
                <a:gd name="connsiteY117" fmla="*/ 63880 h 1616455"/>
                <a:gd name="connsiteX118" fmla="*/ 609600 w 1267343"/>
                <a:gd name="connsiteY118" fmla="*/ 82930 h 1616455"/>
                <a:gd name="connsiteX119" fmla="*/ 638175 w 1267343"/>
                <a:gd name="connsiteY119" fmla="*/ 106742 h 1616455"/>
                <a:gd name="connsiteX120" fmla="*/ 647700 w 1267343"/>
                <a:gd name="connsiteY120" fmla="*/ 121030 h 1616455"/>
                <a:gd name="connsiteX121" fmla="*/ 690563 w 1267343"/>
                <a:gd name="connsiteY121" fmla="*/ 144842 h 1616455"/>
                <a:gd name="connsiteX122" fmla="*/ 704850 w 1267343"/>
                <a:gd name="connsiteY122" fmla="*/ 159130 h 1616455"/>
                <a:gd name="connsiteX123" fmla="*/ 776288 w 1267343"/>
                <a:gd name="connsiteY123" fmla="*/ 149605 h 1616455"/>
                <a:gd name="connsiteX124" fmla="*/ 781050 w 1267343"/>
                <a:gd name="connsiteY124" fmla="*/ 135317 h 1616455"/>
                <a:gd name="connsiteX125" fmla="*/ 762000 w 1267343"/>
                <a:gd name="connsiteY125" fmla="*/ 59117 h 1616455"/>
                <a:gd name="connsiteX126" fmla="*/ 766763 w 1267343"/>
                <a:gd name="connsiteY126" fmla="*/ 6730 h 1616455"/>
                <a:gd name="connsiteX127" fmla="*/ 781050 w 1267343"/>
                <a:gd name="connsiteY127" fmla="*/ 1967 h 1616455"/>
                <a:gd name="connsiteX128" fmla="*/ 800100 w 1267343"/>
                <a:gd name="connsiteY128" fmla="*/ 18636 h 1616455"/>
                <a:gd name="connsiteX129" fmla="*/ 838200 w 1267343"/>
                <a:gd name="connsiteY129" fmla="*/ 75785 h 1616455"/>
                <a:gd name="connsiteX130" fmla="*/ 838201 w 1267343"/>
                <a:gd name="connsiteY130" fmla="*/ 185324 h 1616455"/>
                <a:gd name="connsiteX131" fmla="*/ 878681 w 1267343"/>
                <a:gd name="connsiteY131" fmla="*/ 232949 h 1616455"/>
                <a:gd name="connsiteX132" fmla="*/ 895351 w 1267343"/>
                <a:gd name="connsiteY132" fmla="*/ 256761 h 1616455"/>
                <a:gd name="connsiteX133" fmla="*/ 904875 w 1267343"/>
                <a:gd name="connsiteY133" fmla="*/ 282955 h 1616455"/>
                <a:gd name="connsiteX134" fmla="*/ 909638 w 1267343"/>
                <a:gd name="connsiteY134" fmla="*/ 311530 h 1616455"/>
                <a:gd name="connsiteX135" fmla="*/ 904875 w 1267343"/>
                <a:gd name="connsiteY135" fmla="*/ 373442 h 1616455"/>
                <a:gd name="connsiteX136" fmla="*/ 895350 w 1267343"/>
                <a:gd name="connsiteY136" fmla="*/ 402017 h 1616455"/>
                <a:gd name="connsiteX137" fmla="*/ 890588 w 1267343"/>
                <a:gd name="connsiteY137" fmla="*/ 440117 h 1616455"/>
                <a:gd name="connsiteX138" fmla="*/ 862013 w 1267343"/>
                <a:gd name="connsiteY138" fmla="*/ 482980 h 1616455"/>
                <a:gd name="connsiteX139" fmla="*/ 847725 w 1267343"/>
                <a:gd name="connsiteY139" fmla="*/ 492505 h 1616455"/>
                <a:gd name="connsiteX140" fmla="*/ 833438 w 1267343"/>
                <a:gd name="connsiteY140" fmla="*/ 506792 h 1616455"/>
                <a:gd name="connsiteX141" fmla="*/ 814388 w 1267343"/>
                <a:gd name="connsiteY141" fmla="*/ 530605 h 1616455"/>
                <a:gd name="connsiteX142" fmla="*/ 809625 w 1267343"/>
                <a:gd name="connsiteY142" fmla="*/ 544892 h 1616455"/>
                <a:gd name="connsiteX143" fmla="*/ 800100 w 1267343"/>
                <a:gd name="connsiteY143" fmla="*/ 559180 h 1616455"/>
                <a:gd name="connsiteX144" fmla="*/ 785813 w 1267343"/>
                <a:gd name="connsiteY144" fmla="*/ 602042 h 1616455"/>
                <a:gd name="connsiteX145" fmla="*/ 781050 w 1267343"/>
                <a:gd name="connsiteY145" fmla="*/ 616330 h 1616455"/>
                <a:gd name="connsiteX146" fmla="*/ 790575 w 1267343"/>
                <a:gd name="connsiteY146" fmla="*/ 687767 h 1616455"/>
                <a:gd name="connsiteX147" fmla="*/ 800100 w 1267343"/>
                <a:gd name="connsiteY147" fmla="*/ 702055 h 1616455"/>
                <a:gd name="connsiteX148" fmla="*/ 804863 w 1267343"/>
                <a:gd name="connsiteY148" fmla="*/ 716342 h 1616455"/>
                <a:gd name="connsiteX149" fmla="*/ 823913 w 1267343"/>
                <a:gd name="connsiteY149" fmla="*/ 744917 h 1616455"/>
                <a:gd name="connsiteX150" fmla="*/ 828675 w 1267343"/>
                <a:gd name="connsiteY150" fmla="*/ 759205 h 1616455"/>
                <a:gd name="connsiteX151" fmla="*/ 866775 w 1267343"/>
                <a:gd name="connsiteY151" fmla="*/ 759205 h 1616455"/>
                <a:gd name="connsiteX152" fmla="*/ 890588 w 1267343"/>
                <a:gd name="connsiteY152" fmla="*/ 716342 h 1616455"/>
                <a:gd name="connsiteX153" fmla="*/ 895350 w 1267343"/>
                <a:gd name="connsiteY153" fmla="*/ 663955 h 1616455"/>
                <a:gd name="connsiteX154" fmla="*/ 904875 w 1267343"/>
                <a:gd name="connsiteY154" fmla="*/ 549655 h 1616455"/>
                <a:gd name="connsiteX155" fmla="*/ 933450 w 1267343"/>
                <a:gd name="connsiteY155" fmla="*/ 554417 h 1616455"/>
                <a:gd name="connsiteX156" fmla="*/ 938213 w 1267343"/>
                <a:gd name="connsiteY156" fmla="*/ 602042 h 1616455"/>
                <a:gd name="connsiteX157" fmla="*/ 952500 w 1267343"/>
                <a:gd name="connsiteY157" fmla="*/ 630617 h 1616455"/>
                <a:gd name="connsiteX158" fmla="*/ 966788 w 1267343"/>
                <a:gd name="connsiteY158" fmla="*/ 625855 h 1616455"/>
                <a:gd name="connsiteX159" fmla="*/ 981075 w 1267343"/>
                <a:gd name="connsiteY159" fmla="*/ 616330 h 1616455"/>
                <a:gd name="connsiteX160" fmla="*/ 1009650 w 1267343"/>
                <a:gd name="connsiteY160" fmla="*/ 606805 h 1616455"/>
                <a:gd name="connsiteX161" fmla="*/ 1038225 w 1267343"/>
                <a:gd name="connsiteY161" fmla="*/ 630617 h 1616455"/>
                <a:gd name="connsiteX162" fmla="*/ 1019175 w 1267343"/>
                <a:gd name="connsiteY162" fmla="*/ 659192 h 1616455"/>
                <a:gd name="connsiteX163" fmla="*/ 1009650 w 1267343"/>
                <a:gd name="connsiteY163" fmla="*/ 673480 h 1616455"/>
                <a:gd name="connsiteX164" fmla="*/ 995363 w 1267343"/>
                <a:gd name="connsiteY164" fmla="*/ 702055 h 1616455"/>
                <a:gd name="connsiteX165" fmla="*/ 981075 w 1267343"/>
                <a:gd name="connsiteY165" fmla="*/ 730630 h 1616455"/>
                <a:gd name="connsiteX166" fmla="*/ 962025 w 1267343"/>
                <a:gd name="connsiteY166" fmla="*/ 759205 h 1616455"/>
                <a:gd name="connsiteX167" fmla="*/ 938213 w 1267343"/>
                <a:gd name="connsiteY167" fmla="*/ 783017 h 1616455"/>
                <a:gd name="connsiteX168" fmla="*/ 938213 w 1267343"/>
                <a:gd name="connsiteY168" fmla="*/ 811592 h 1616455"/>
                <a:gd name="connsiteX169" fmla="*/ 971550 w 1267343"/>
                <a:gd name="connsiteY169" fmla="*/ 806830 h 1616455"/>
                <a:gd name="connsiteX170" fmla="*/ 1004888 w 1267343"/>
                <a:gd name="connsiteY170" fmla="*/ 763967 h 1616455"/>
                <a:gd name="connsiteX171" fmla="*/ 1019175 w 1267343"/>
                <a:gd name="connsiteY171" fmla="*/ 754442 h 1616455"/>
                <a:gd name="connsiteX172" fmla="*/ 1033463 w 1267343"/>
                <a:gd name="connsiteY172" fmla="*/ 749680 h 1616455"/>
                <a:gd name="connsiteX173" fmla="*/ 1047750 w 1267343"/>
                <a:gd name="connsiteY173" fmla="*/ 740155 h 1616455"/>
                <a:gd name="connsiteX174" fmla="*/ 1085850 w 1267343"/>
                <a:gd name="connsiteY174" fmla="*/ 730630 h 1616455"/>
                <a:gd name="connsiteX175" fmla="*/ 1128713 w 1267343"/>
                <a:gd name="connsiteY175" fmla="*/ 721105 h 1616455"/>
                <a:gd name="connsiteX176" fmla="*/ 1138238 w 1267343"/>
                <a:gd name="connsiteY176" fmla="*/ 706817 h 1616455"/>
                <a:gd name="connsiteX177" fmla="*/ 1166813 w 1267343"/>
                <a:gd name="connsiteY177" fmla="*/ 697292 h 1616455"/>
                <a:gd name="connsiteX178" fmla="*/ 1195388 w 1267343"/>
                <a:gd name="connsiteY178" fmla="*/ 683005 h 1616455"/>
                <a:gd name="connsiteX179" fmla="*/ 1200150 w 1267343"/>
                <a:gd name="connsiteY179" fmla="*/ 659192 h 1616455"/>
                <a:gd name="connsiteX180" fmla="*/ 1247775 w 1267343"/>
                <a:gd name="connsiteY180" fmla="*/ 678242 h 1616455"/>
                <a:gd name="connsiteX181" fmla="*/ 1262063 w 1267343"/>
                <a:gd name="connsiteY181" fmla="*/ 692530 h 1616455"/>
                <a:gd name="connsiteX182" fmla="*/ 1262063 w 1267343"/>
                <a:gd name="connsiteY182" fmla="*/ 744917 h 1616455"/>
                <a:gd name="connsiteX183" fmla="*/ 1247775 w 1267343"/>
                <a:gd name="connsiteY183" fmla="*/ 749680 h 1616455"/>
                <a:gd name="connsiteX184" fmla="*/ 1185863 w 1267343"/>
                <a:gd name="connsiteY184" fmla="*/ 763967 h 1616455"/>
                <a:gd name="connsiteX185" fmla="*/ 1128713 w 1267343"/>
                <a:gd name="connsiteY185" fmla="*/ 773492 h 1616455"/>
                <a:gd name="connsiteX186" fmla="*/ 1114425 w 1267343"/>
                <a:gd name="connsiteY186" fmla="*/ 778255 h 1616455"/>
                <a:gd name="connsiteX187" fmla="*/ 1081088 w 1267343"/>
                <a:gd name="connsiteY187" fmla="*/ 787780 h 1616455"/>
                <a:gd name="connsiteX188" fmla="*/ 1071563 w 1267343"/>
                <a:gd name="connsiteY188" fmla="*/ 825880 h 1616455"/>
                <a:gd name="connsiteX189" fmla="*/ 1023938 w 1267343"/>
                <a:gd name="connsiteY189" fmla="*/ 840167 h 1616455"/>
                <a:gd name="connsiteX190" fmla="*/ 1000125 w 1267343"/>
                <a:gd name="connsiteY190" fmla="*/ 844930 h 1616455"/>
                <a:gd name="connsiteX191" fmla="*/ 971550 w 1267343"/>
                <a:gd name="connsiteY191" fmla="*/ 854455 h 1616455"/>
                <a:gd name="connsiteX192" fmla="*/ 952500 w 1267343"/>
                <a:gd name="connsiteY192" fmla="*/ 859217 h 1616455"/>
                <a:gd name="connsiteX193" fmla="*/ 933451 w 1267343"/>
                <a:gd name="connsiteY193" fmla="*/ 909224 h 1616455"/>
                <a:gd name="connsiteX194" fmla="*/ 971550 w 1267343"/>
                <a:gd name="connsiteY194" fmla="*/ 906842 h 1616455"/>
                <a:gd name="connsiteX195" fmla="*/ 985838 w 1267343"/>
                <a:gd name="connsiteY195" fmla="*/ 925892 h 1616455"/>
                <a:gd name="connsiteX196" fmla="*/ 1004888 w 1267343"/>
                <a:gd name="connsiteY196" fmla="*/ 944942 h 1616455"/>
                <a:gd name="connsiteX197" fmla="*/ 1009650 w 1267343"/>
                <a:gd name="connsiteY197" fmla="*/ 959230 h 1616455"/>
                <a:gd name="connsiteX198" fmla="*/ 1023938 w 1267343"/>
                <a:gd name="connsiteY198" fmla="*/ 966374 h 1616455"/>
                <a:gd name="connsiteX199" fmla="*/ 1066800 w 1267343"/>
                <a:gd name="connsiteY199" fmla="*/ 954467 h 1616455"/>
                <a:gd name="connsiteX200" fmla="*/ 1085850 w 1267343"/>
                <a:gd name="connsiteY200" fmla="*/ 954467 h 1616455"/>
                <a:gd name="connsiteX201" fmla="*/ 1119188 w 1267343"/>
                <a:gd name="connsiteY201" fmla="*/ 940180 h 1616455"/>
                <a:gd name="connsiteX202" fmla="*/ 1143000 w 1267343"/>
                <a:gd name="connsiteY202" fmla="*/ 944942 h 1616455"/>
                <a:gd name="connsiteX203" fmla="*/ 1152525 w 1267343"/>
                <a:gd name="connsiteY203" fmla="*/ 959230 h 1616455"/>
                <a:gd name="connsiteX204" fmla="*/ 1166813 w 1267343"/>
                <a:gd name="connsiteY204" fmla="*/ 992567 h 1616455"/>
                <a:gd name="connsiteX205" fmla="*/ 1162050 w 1267343"/>
                <a:gd name="connsiteY205" fmla="*/ 1006855 h 1616455"/>
                <a:gd name="connsiteX206" fmla="*/ 1147763 w 1267343"/>
                <a:gd name="connsiteY206" fmla="*/ 1011617 h 1616455"/>
                <a:gd name="connsiteX207" fmla="*/ 1060110 w 1267343"/>
                <a:gd name="connsiteY207" fmla="*/ 1021041 h 1616455"/>
                <a:gd name="connsiteX208" fmla="*/ 1052513 w 1267343"/>
                <a:gd name="connsiteY208" fmla="*/ 1006855 h 1616455"/>
                <a:gd name="connsiteX209" fmla="*/ 1023938 w 1267343"/>
                <a:gd name="connsiteY209" fmla="*/ 997330 h 1616455"/>
                <a:gd name="connsiteX210" fmla="*/ 985838 w 1267343"/>
                <a:gd name="connsiteY210" fmla="*/ 987805 h 1616455"/>
                <a:gd name="connsiteX211" fmla="*/ 952500 w 1267343"/>
                <a:gd name="connsiteY211" fmla="*/ 994949 h 1616455"/>
                <a:gd name="connsiteX212" fmla="*/ 890588 w 1267343"/>
                <a:gd name="connsiteY212" fmla="*/ 973517 h 1616455"/>
                <a:gd name="connsiteX213" fmla="*/ 909637 w 1267343"/>
                <a:gd name="connsiteY213" fmla="*/ 975899 h 1616455"/>
                <a:gd name="connsiteX214" fmla="*/ 902495 w 1267343"/>
                <a:gd name="connsiteY214" fmla="*/ 1059242 h 1616455"/>
                <a:gd name="connsiteX215" fmla="*/ 871537 w 1267343"/>
                <a:gd name="connsiteY215" fmla="*/ 1104486 h 1616455"/>
                <a:gd name="connsiteX216" fmla="*/ 850107 w 1267343"/>
                <a:gd name="connsiteY216" fmla="*/ 1111630 h 1616455"/>
                <a:gd name="connsiteX217" fmla="*/ 833438 w 1267343"/>
                <a:gd name="connsiteY217" fmla="*/ 1116392 h 1616455"/>
                <a:gd name="connsiteX218" fmla="*/ 823913 w 1267343"/>
                <a:gd name="connsiteY218" fmla="*/ 1166399 h 1616455"/>
                <a:gd name="connsiteX219" fmla="*/ 781051 w 1267343"/>
                <a:gd name="connsiteY219" fmla="*/ 1178305 h 1616455"/>
                <a:gd name="connsiteX220" fmla="*/ 762000 w 1267343"/>
                <a:gd name="connsiteY220" fmla="*/ 1173542 h 1616455"/>
                <a:gd name="connsiteX221" fmla="*/ 754856 w 1267343"/>
                <a:gd name="connsiteY221" fmla="*/ 1204498 h 1616455"/>
                <a:gd name="connsiteX222" fmla="*/ 736260 w 1267343"/>
                <a:gd name="connsiteY222" fmla="*/ 1225828 h 1616455"/>
                <a:gd name="connsiteX223" fmla="*/ 714376 w 1267343"/>
                <a:gd name="connsiteY223" fmla="*/ 1254505 h 1616455"/>
                <a:gd name="connsiteX224" fmla="*/ 704850 w 1267343"/>
                <a:gd name="connsiteY224" fmla="*/ 1302130 h 1616455"/>
                <a:gd name="connsiteX225" fmla="*/ 733425 w 1267343"/>
                <a:gd name="connsiteY225" fmla="*/ 1321180 h 1616455"/>
                <a:gd name="connsiteX226" fmla="*/ 747713 w 1267343"/>
                <a:gd name="connsiteY226" fmla="*/ 1330705 h 1616455"/>
                <a:gd name="connsiteX227" fmla="*/ 757238 w 1267343"/>
                <a:gd name="connsiteY227" fmla="*/ 1344992 h 1616455"/>
                <a:gd name="connsiteX228" fmla="*/ 776288 w 1267343"/>
                <a:gd name="connsiteY228" fmla="*/ 1359280 h 1616455"/>
                <a:gd name="connsiteX229" fmla="*/ 828675 w 1267343"/>
                <a:gd name="connsiteY229" fmla="*/ 1368805 h 1616455"/>
                <a:gd name="connsiteX230" fmla="*/ 842963 w 1267343"/>
                <a:gd name="connsiteY230" fmla="*/ 1378330 h 1616455"/>
                <a:gd name="connsiteX231" fmla="*/ 852488 w 1267343"/>
                <a:gd name="connsiteY231" fmla="*/ 1392617 h 1616455"/>
                <a:gd name="connsiteX232" fmla="*/ 885825 w 1267343"/>
                <a:gd name="connsiteY232" fmla="*/ 1397380 h 1616455"/>
                <a:gd name="connsiteX233" fmla="*/ 900113 w 1267343"/>
                <a:gd name="connsiteY233" fmla="*/ 1406905 h 1616455"/>
                <a:gd name="connsiteX234" fmla="*/ 942975 w 1267343"/>
                <a:gd name="connsiteY234" fmla="*/ 1392617 h 1616455"/>
                <a:gd name="connsiteX235" fmla="*/ 966788 w 1267343"/>
                <a:gd name="connsiteY235" fmla="*/ 1373567 h 1616455"/>
                <a:gd name="connsiteX236" fmla="*/ 976313 w 1267343"/>
                <a:gd name="connsiteY236" fmla="*/ 1359280 h 1616455"/>
                <a:gd name="connsiteX237" fmla="*/ 990600 w 1267343"/>
                <a:gd name="connsiteY237" fmla="*/ 1349755 h 1616455"/>
                <a:gd name="connsiteX238" fmla="*/ 995363 w 1267343"/>
                <a:gd name="connsiteY238" fmla="*/ 1335467 h 1616455"/>
                <a:gd name="connsiteX239" fmla="*/ 1033463 w 1267343"/>
                <a:gd name="connsiteY239" fmla="*/ 1344992 h 1616455"/>
                <a:gd name="connsiteX240" fmla="*/ 1157288 w 1267343"/>
                <a:gd name="connsiteY240" fmla="*/ 1359280 h 1616455"/>
                <a:gd name="connsiteX241" fmla="*/ 1185863 w 1267343"/>
                <a:gd name="connsiteY241" fmla="*/ 1368805 h 1616455"/>
                <a:gd name="connsiteX242" fmla="*/ 1190625 w 1267343"/>
                <a:gd name="connsiteY242" fmla="*/ 1383092 h 1616455"/>
                <a:gd name="connsiteX243" fmla="*/ 1200150 w 1267343"/>
                <a:gd name="connsiteY243" fmla="*/ 1397380 h 1616455"/>
                <a:gd name="connsiteX244" fmla="*/ 1190625 w 1267343"/>
                <a:gd name="connsiteY244" fmla="*/ 1411667 h 1616455"/>
                <a:gd name="connsiteX245" fmla="*/ 1119188 w 1267343"/>
                <a:gd name="connsiteY245" fmla="*/ 1406905 h 1616455"/>
                <a:gd name="connsiteX246" fmla="*/ 1090613 w 1267343"/>
                <a:gd name="connsiteY246" fmla="*/ 1397380 h 1616455"/>
                <a:gd name="connsiteX247" fmla="*/ 1033463 w 1267343"/>
                <a:gd name="connsiteY247" fmla="*/ 1406905 h 1616455"/>
                <a:gd name="connsiteX248" fmla="*/ 985838 w 1267343"/>
                <a:gd name="connsiteY248" fmla="*/ 1416430 h 1616455"/>
                <a:gd name="connsiteX249" fmla="*/ 971550 w 1267343"/>
                <a:gd name="connsiteY249" fmla="*/ 1425955 h 1616455"/>
                <a:gd name="connsiteX250" fmla="*/ 957263 w 1267343"/>
                <a:gd name="connsiteY250" fmla="*/ 1430717 h 1616455"/>
                <a:gd name="connsiteX251" fmla="*/ 966787 w 1267343"/>
                <a:gd name="connsiteY251" fmla="*/ 1423574 h 1616455"/>
                <a:gd name="connsiteX252" fmla="*/ 995362 w 1267343"/>
                <a:gd name="connsiteY252" fmla="*/ 1483105 h 1616455"/>
                <a:gd name="connsiteX253" fmla="*/ 1119188 w 1267343"/>
                <a:gd name="connsiteY253" fmla="*/ 1506917 h 1616455"/>
                <a:gd name="connsiteX254" fmla="*/ 1228725 w 1267343"/>
                <a:gd name="connsiteY254" fmla="*/ 1521205 h 1616455"/>
                <a:gd name="connsiteX255" fmla="*/ 1243013 w 1267343"/>
                <a:gd name="connsiteY255" fmla="*/ 1530730 h 1616455"/>
                <a:gd name="connsiteX256" fmla="*/ 1247775 w 1267343"/>
                <a:gd name="connsiteY256" fmla="*/ 1545017 h 1616455"/>
                <a:gd name="connsiteX257" fmla="*/ 1262063 w 1267343"/>
                <a:gd name="connsiteY257" fmla="*/ 1573592 h 1616455"/>
                <a:gd name="connsiteX258" fmla="*/ 1257300 w 1267343"/>
                <a:gd name="connsiteY258" fmla="*/ 1587880 h 1616455"/>
                <a:gd name="connsiteX259" fmla="*/ 1185863 w 1267343"/>
                <a:gd name="connsiteY259" fmla="*/ 1597405 h 1616455"/>
                <a:gd name="connsiteX260" fmla="*/ 1171575 w 1267343"/>
                <a:gd name="connsiteY260" fmla="*/ 1568830 h 1616455"/>
                <a:gd name="connsiteX261" fmla="*/ 1157288 w 1267343"/>
                <a:gd name="connsiteY261" fmla="*/ 1559305 h 1616455"/>
                <a:gd name="connsiteX262" fmla="*/ 1071563 w 1267343"/>
                <a:gd name="connsiteY262" fmla="*/ 1564067 h 1616455"/>
                <a:gd name="connsiteX263" fmla="*/ 1052513 w 1267343"/>
                <a:gd name="connsiteY263" fmla="*/ 1568830 h 1616455"/>
                <a:gd name="connsiteX264" fmla="*/ 1023938 w 1267343"/>
                <a:gd name="connsiteY264" fmla="*/ 1583117 h 1616455"/>
                <a:gd name="connsiteX265" fmla="*/ 1009650 w 1267343"/>
                <a:gd name="connsiteY265" fmla="*/ 1611692 h 1616455"/>
                <a:gd name="connsiteX266" fmla="*/ 995363 w 1267343"/>
                <a:gd name="connsiteY266" fmla="*/ 1616455 h 1616455"/>
                <a:gd name="connsiteX267" fmla="*/ 985838 w 1267343"/>
                <a:gd name="connsiteY267" fmla="*/ 1583117 h 1616455"/>
                <a:gd name="connsiteX268" fmla="*/ 976313 w 1267343"/>
                <a:gd name="connsiteY268" fmla="*/ 1530730 h 1616455"/>
                <a:gd name="connsiteX269" fmla="*/ 966788 w 1267343"/>
                <a:gd name="connsiteY269" fmla="*/ 1497392 h 1616455"/>
                <a:gd name="connsiteX270" fmla="*/ 952500 w 1267343"/>
                <a:gd name="connsiteY270" fmla="*/ 1487867 h 1616455"/>
                <a:gd name="connsiteX271" fmla="*/ 938213 w 1267343"/>
                <a:gd name="connsiteY271" fmla="*/ 1502155 h 1616455"/>
                <a:gd name="connsiteX272" fmla="*/ 933450 w 1267343"/>
                <a:gd name="connsiteY272" fmla="*/ 1540255 h 1616455"/>
                <a:gd name="connsiteX273" fmla="*/ 890588 w 1267343"/>
                <a:gd name="connsiteY273" fmla="*/ 1535492 h 1616455"/>
                <a:gd name="connsiteX274" fmla="*/ 909638 w 1267343"/>
                <a:gd name="connsiteY274" fmla="*/ 1516443 h 1616455"/>
                <a:gd name="connsiteX275" fmla="*/ 909637 w 1267343"/>
                <a:gd name="connsiteY275" fmla="*/ 1471199 h 1616455"/>
                <a:gd name="connsiteX276" fmla="*/ 876300 w 1267343"/>
                <a:gd name="connsiteY276" fmla="*/ 1449767 h 1616455"/>
                <a:gd name="connsiteX277" fmla="*/ 862013 w 1267343"/>
                <a:gd name="connsiteY277" fmla="*/ 1440242 h 1616455"/>
                <a:gd name="connsiteX278" fmla="*/ 828675 w 1267343"/>
                <a:gd name="connsiteY278" fmla="*/ 1464055 h 1616455"/>
                <a:gd name="connsiteX279" fmla="*/ 809625 w 1267343"/>
                <a:gd name="connsiteY279" fmla="*/ 1459292 h 1616455"/>
                <a:gd name="connsiteX280" fmla="*/ 795338 w 1267343"/>
                <a:gd name="connsiteY280" fmla="*/ 1421192 h 1616455"/>
                <a:gd name="connsiteX281" fmla="*/ 790575 w 1267343"/>
                <a:gd name="connsiteY281" fmla="*/ 1402142 h 1616455"/>
                <a:gd name="connsiteX282" fmla="*/ 766763 w 1267343"/>
                <a:gd name="connsiteY282" fmla="*/ 1406905 h 1616455"/>
                <a:gd name="connsiteX283" fmla="*/ 738188 w 1267343"/>
                <a:gd name="connsiteY283" fmla="*/ 1416430 h 1616455"/>
                <a:gd name="connsiteX284" fmla="*/ 638175 w 1267343"/>
                <a:gd name="connsiteY284" fmla="*/ 1411667 h 1616455"/>
                <a:gd name="connsiteX285" fmla="*/ 623888 w 1267343"/>
                <a:gd name="connsiteY285" fmla="*/ 1406905 h 1616455"/>
                <a:gd name="connsiteX286" fmla="*/ 609600 w 1267343"/>
                <a:gd name="connsiteY286" fmla="*/ 1373567 h 1616455"/>
                <a:gd name="connsiteX287" fmla="*/ 623888 w 1267343"/>
                <a:gd name="connsiteY287" fmla="*/ 1364042 h 1616455"/>
                <a:gd name="connsiteX288" fmla="*/ 676275 w 1267343"/>
                <a:gd name="connsiteY288" fmla="*/ 1359280 h 1616455"/>
                <a:gd name="connsiteX289" fmla="*/ 666750 w 1267343"/>
                <a:gd name="connsiteY289" fmla="*/ 1330705 h 1616455"/>
                <a:gd name="connsiteX290" fmla="*/ 661988 w 1267343"/>
                <a:gd name="connsiteY290" fmla="*/ 1316417 h 1616455"/>
                <a:gd name="connsiteX291" fmla="*/ 657225 w 1267343"/>
                <a:gd name="connsiteY291" fmla="*/ 1297367 h 1616455"/>
                <a:gd name="connsiteX292" fmla="*/ 642938 w 1267343"/>
                <a:gd name="connsiteY292" fmla="*/ 1287842 h 1616455"/>
                <a:gd name="connsiteX293" fmla="*/ 585788 w 1267343"/>
                <a:gd name="connsiteY293" fmla="*/ 1297367 h 1616455"/>
                <a:gd name="connsiteX294" fmla="*/ 576263 w 1267343"/>
                <a:gd name="connsiteY294" fmla="*/ 1283080 h 1616455"/>
                <a:gd name="connsiteX295" fmla="*/ 590550 w 1267343"/>
                <a:gd name="connsiteY295" fmla="*/ 1273555 h 1616455"/>
                <a:gd name="connsiteX296" fmla="*/ 600075 w 1267343"/>
                <a:gd name="connsiteY296" fmla="*/ 1244980 h 1616455"/>
                <a:gd name="connsiteX297" fmla="*/ 604838 w 1267343"/>
                <a:gd name="connsiteY297" fmla="*/ 1230692 h 1616455"/>
                <a:gd name="connsiteX298" fmla="*/ 590550 w 1267343"/>
                <a:gd name="connsiteY298" fmla="*/ 1221167 h 1616455"/>
                <a:gd name="connsiteX299" fmla="*/ 561975 w 1267343"/>
                <a:gd name="connsiteY299" fmla="*/ 1206880 h 1616455"/>
                <a:gd name="connsiteX300" fmla="*/ 547688 w 1267343"/>
                <a:gd name="connsiteY300" fmla="*/ 1192592 h 1616455"/>
                <a:gd name="connsiteX301" fmla="*/ 519113 w 1267343"/>
                <a:gd name="connsiteY301" fmla="*/ 1173542 h 1616455"/>
                <a:gd name="connsiteX302" fmla="*/ 504825 w 1267343"/>
                <a:gd name="connsiteY302" fmla="*/ 1164017 h 1616455"/>
                <a:gd name="connsiteX303" fmla="*/ 490538 w 1267343"/>
                <a:gd name="connsiteY303" fmla="*/ 1159255 h 1616455"/>
                <a:gd name="connsiteX304" fmla="*/ 476250 w 1267343"/>
                <a:gd name="connsiteY304" fmla="*/ 1149730 h 1616455"/>
                <a:gd name="connsiteX305" fmla="*/ 447675 w 1267343"/>
                <a:gd name="connsiteY305" fmla="*/ 1140205 h 1616455"/>
                <a:gd name="connsiteX306" fmla="*/ 433388 w 1267343"/>
                <a:gd name="connsiteY306" fmla="*/ 1130680 h 1616455"/>
                <a:gd name="connsiteX307" fmla="*/ 347663 w 1267343"/>
                <a:gd name="connsiteY307" fmla="*/ 1140205 h 1616455"/>
                <a:gd name="connsiteX308" fmla="*/ 295275 w 1267343"/>
                <a:gd name="connsiteY308" fmla="*/ 1135442 h 1616455"/>
                <a:gd name="connsiteX309" fmla="*/ 280988 w 1267343"/>
                <a:gd name="connsiteY309" fmla="*/ 1125917 h 1616455"/>
                <a:gd name="connsiteX310" fmla="*/ 223838 w 1267343"/>
                <a:gd name="connsiteY310" fmla="*/ 1116392 h 1616455"/>
                <a:gd name="connsiteX311" fmla="*/ 195263 w 1267343"/>
                <a:gd name="connsiteY311" fmla="*/ 1106867 h 1616455"/>
                <a:gd name="connsiteX312" fmla="*/ 180975 w 1267343"/>
                <a:gd name="connsiteY312" fmla="*/ 1102105 h 1616455"/>
                <a:gd name="connsiteX313" fmla="*/ 109538 w 1267343"/>
                <a:gd name="connsiteY313" fmla="*/ 1116392 h 1616455"/>
                <a:gd name="connsiteX314" fmla="*/ 104775 w 1267343"/>
                <a:gd name="connsiteY314" fmla="*/ 1130680 h 1616455"/>
                <a:gd name="connsiteX315" fmla="*/ 114300 w 1267343"/>
                <a:gd name="connsiteY315" fmla="*/ 1240217 h 1616455"/>
                <a:gd name="connsiteX316" fmla="*/ 119063 w 1267343"/>
                <a:gd name="connsiteY316" fmla="*/ 1249742 h 1616455"/>
                <a:gd name="connsiteX0" fmla="*/ 109538 w 1267343"/>
                <a:gd name="connsiteY0" fmla="*/ 1321180 h 1616455"/>
                <a:gd name="connsiteX1" fmla="*/ 85725 w 1267343"/>
                <a:gd name="connsiteY1" fmla="*/ 1316417 h 1616455"/>
                <a:gd name="connsiteX2" fmla="*/ 80963 w 1267343"/>
                <a:gd name="connsiteY2" fmla="*/ 1302130 h 1616455"/>
                <a:gd name="connsiteX3" fmla="*/ 71438 w 1267343"/>
                <a:gd name="connsiteY3" fmla="*/ 1287842 h 1616455"/>
                <a:gd name="connsiteX4" fmla="*/ 57150 w 1267343"/>
                <a:gd name="connsiteY4" fmla="*/ 1235455 h 1616455"/>
                <a:gd name="connsiteX5" fmla="*/ 52388 w 1267343"/>
                <a:gd name="connsiteY5" fmla="*/ 1221167 h 1616455"/>
                <a:gd name="connsiteX6" fmla="*/ 38100 w 1267343"/>
                <a:gd name="connsiteY6" fmla="*/ 1211642 h 1616455"/>
                <a:gd name="connsiteX7" fmla="*/ 19050 w 1267343"/>
                <a:gd name="connsiteY7" fmla="*/ 1183067 h 1616455"/>
                <a:gd name="connsiteX8" fmla="*/ 14288 w 1267343"/>
                <a:gd name="connsiteY8" fmla="*/ 1168780 h 1616455"/>
                <a:gd name="connsiteX9" fmla="*/ 0 w 1267343"/>
                <a:gd name="connsiteY9" fmla="*/ 1140205 h 1616455"/>
                <a:gd name="connsiteX10" fmla="*/ 28575 w 1267343"/>
                <a:gd name="connsiteY10" fmla="*/ 1121155 h 1616455"/>
                <a:gd name="connsiteX11" fmla="*/ 42863 w 1267343"/>
                <a:gd name="connsiteY11" fmla="*/ 1111630 h 1616455"/>
                <a:gd name="connsiteX12" fmla="*/ 71438 w 1267343"/>
                <a:gd name="connsiteY12" fmla="*/ 1087817 h 1616455"/>
                <a:gd name="connsiteX13" fmla="*/ 76200 w 1267343"/>
                <a:gd name="connsiteY13" fmla="*/ 1073530 h 1616455"/>
                <a:gd name="connsiteX14" fmla="*/ 76200 w 1267343"/>
                <a:gd name="connsiteY14" fmla="*/ 1016380 h 1616455"/>
                <a:gd name="connsiteX15" fmla="*/ 66675 w 1267343"/>
                <a:gd name="connsiteY15" fmla="*/ 1002092 h 1616455"/>
                <a:gd name="connsiteX16" fmla="*/ 47625 w 1267343"/>
                <a:gd name="connsiteY16" fmla="*/ 997330 h 1616455"/>
                <a:gd name="connsiteX17" fmla="*/ 42863 w 1267343"/>
                <a:gd name="connsiteY17" fmla="*/ 935417 h 1616455"/>
                <a:gd name="connsiteX18" fmla="*/ 57150 w 1267343"/>
                <a:gd name="connsiteY18" fmla="*/ 925892 h 1616455"/>
                <a:gd name="connsiteX19" fmla="*/ 109538 w 1267343"/>
                <a:gd name="connsiteY19" fmla="*/ 944942 h 1616455"/>
                <a:gd name="connsiteX20" fmla="*/ 119063 w 1267343"/>
                <a:gd name="connsiteY20" fmla="*/ 973517 h 1616455"/>
                <a:gd name="connsiteX21" fmla="*/ 128588 w 1267343"/>
                <a:gd name="connsiteY21" fmla="*/ 1002092 h 1616455"/>
                <a:gd name="connsiteX22" fmla="*/ 133350 w 1267343"/>
                <a:gd name="connsiteY22" fmla="*/ 1016380 h 1616455"/>
                <a:gd name="connsiteX23" fmla="*/ 147638 w 1267343"/>
                <a:gd name="connsiteY23" fmla="*/ 1021142 h 1616455"/>
                <a:gd name="connsiteX24" fmla="*/ 161925 w 1267343"/>
                <a:gd name="connsiteY24" fmla="*/ 1030667 h 1616455"/>
                <a:gd name="connsiteX25" fmla="*/ 238125 w 1267343"/>
                <a:gd name="connsiteY25" fmla="*/ 1044955 h 1616455"/>
                <a:gd name="connsiteX26" fmla="*/ 266700 w 1267343"/>
                <a:gd name="connsiteY26" fmla="*/ 1064005 h 1616455"/>
                <a:gd name="connsiteX27" fmla="*/ 285750 w 1267343"/>
                <a:gd name="connsiteY27" fmla="*/ 1087817 h 1616455"/>
                <a:gd name="connsiteX28" fmla="*/ 314325 w 1267343"/>
                <a:gd name="connsiteY28" fmla="*/ 1097342 h 1616455"/>
                <a:gd name="connsiteX29" fmla="*/ 457200 w 1267343"/>
                <a:gd name="connsiteY29" fmla="*/ 1092580 h 1616455"/>
                <a:gd name="connsiteX30" fmla="*/ 466725 w 1267343"/>
                <a:gd name="connsiteY30" fmla="*/ 1078292 h 1616455"/>
                <a:gd name="connsiteX31" fmla="*/ 481013 w 1267343"/>
                <a:gd name="connsiteY31" fmla="*/ 1068767 h 1616455"/>
                <a:gd name="connsiteX32" fmla="*/ 485775 w 1267343"/>
                <a:gd name="connsiteY32" fmla="*/ 1021142 h 1616455"/>
                <a:gd name="connsiteX33" fmla="*/ 481013 w 1267343"/>
                <a:gd name="connsiteY33" fmla="*/ 1006855 h 1616455"/>
                <a:gd name="connsiteX34" fmla="*/ 466725 w 1267343"/>
                <a:gd name="connsiteY34" fmla="*/ 1002092 h 1616455"/>
                <a:gd name="connsiteX35" fmla="*/ 442913 w 1267343"/>
                <a:gd name="connsiteY35" fmla="*/ 959230 h 1616455"/>
                <a:gd name="connsiteX36" fmla="*/ 438150 w 1267343"/>
                <a:gd name="connsiteY36" fmla="*/ 940180 h 1616455"/>
                <a:gd name="connsiteX37" fmla="*/ 433388 w 1267343"/>
                <a:gd name="connsiteY37" fmla="*/ 892555 h 1616455"/>
                <a:gd name="connsiteX38" fmla="*/ 419100 w 1267343"/>
                <a:gd name="connsiteY38" fmla="*/ 887792 h 1616455"/>
                <a:gd name="connsiteX39" fmla="*/ 390525 w 1267343"/>
                <a:gd name="connsiteY39" fmla="*/ 873505 h 1616455"/>
                <a:gd name="connsiteX40" fmla="*/ 376238 w 1267343"/>
                <a:gd name="connsiteY40" fmla="*/ 859217 h 1616455"/>
                <a:gd name="connsiteX41" fmla="*/ 371475 w 1267343"/>
                <a:gd name="connsiteY41" fmla="*/ 844930 h 1616455"/>
                <a:gd name="connsiteX42" fmla="*/ 361950 w 1267343"/>
                <a:gd name="connsiteY42" fmla="*/ 830642 h 1616455"/>
                <a:gd name="connsiteX43" fmla="*/ 357188 w 1267343"/>
                <a:gd name="connsiteY43" fmla="*/ 816355 h 1616455"/>
                <a:gd name="connsiteX44" fmla="*/ 314325 w 1267343"/>
                <a:gd name="connsiteY44" fmla="*/ 783017 h 1616455"/>
                <a:gd name="connsiteX45" fmla="*/ 300038 w 1267343"/>
                <a:gd name="connsiteY45" fmla="*/ 773492 h 1616455"/>
                <a:gd name="connsiteX46" fmla="*/ 314325 w 1267343"/>
                <a:gd name="connsiteY46" fmla="*/ 759205 h 1616455"/>
                <a:gd name="connsiteX47" fmla="*/ 357188 w 1267343"/>
                <a:gd name="connsiteY47" fmla="*/ 768730 h 1616455"/>
                <a:gd name="connsiteX48" fmla="*/ 385763 w 1267343"/>
                <a:gd name="connsiteY48" fmla="*/ 787780 h 1616455"/>
                <a:gd name="connsiteX49" fmla="*/ 409575 w 1267343"/>
                <a:gd name="connsiteY49" fmla="*/ 806830 h 1616455"/>
                <a:gd name="connsiteX50" fmla="*/ 452438 w 1267343"/>
                <a:gd name="connsiteY50" fmla="*/ 840167 h 1616455"/>
                <a:gd name="connsiteX51" fmla="*/ 490538 w 1267343"/>
                <a:gd name="connsiteY51" fmla="*/ 897317 h 1616455"/>
                <a:gd name="connsiteX52" fmla="*/ 509588 w 1267343"/>
                <a:gd name="connsiteY52" fmla="*/ 925892 h 1616455"/>
                <a:gd name="connsiteX53" fmla="*/ 502443 w 1267343"/>
                <a:gd name="connsiteY53" fmla="*/ 959229 h 1616455"/>
                <a:gd name="connsiteX54" fmla="*/ 521494 w 1267343"/>
                <a:gd name="connsiteY54" fmla="*/ 999711 h 1616455"/>
                <a:gd name="connsiteX55" fmla="*/ 557213 w 1267343"/>
                <a:gd name="connsiteY55" fmla="*/ 1035430 h 1616455"/>
                <a:gd name="connsiteX56" fmla="*/ 576263 w 1267343"/>
                <a:gd name="connsiteY56" fmla="*/ 1030667 h 1616455"/>
                <a:gd name="connsiteX57" fmla="*/ 581025 w 1267343"/>
                <a:gd name="connsiteY57" fmla="*/ 1016380 h 1616455"/>
                <a:gd name="connsiteX58" fmla="*/ 561975 w 1267343"/>
                <a:gd name="connsiteY58" fmla="*/ 987805 h 1616455"/>
                <a:gd name="connsiteX59" fmla="*/ 552450 w 1267343"/>
                <a:gd name="connsiteY59" fmla="*/ 973517 h 1616455"/>
                <a:gd name="connsiteX60" fmla="*/ 566738 w 1267343"/>
                <a:gd name="connsiteY60" fmla="*/ 968755 h 1616455"/>
                <a:gd name="connsiteX61" fmla="*/ 604838 w 1267343"/>
                <a:gd name="connsiteY61" fmla="*/ 983042 h 1616455"/>
                <a:gd name="connsiteX62" fmla="*/ 628650 w 1267343"/>
                <a:gd name="connsiteY62" fmla="*/ 1006855 h 1616455"/>
                <a:gd name="connsiteX63" fmla="*/ 638175 w 1267343"/>
                <a:gd name="connsiteY63" fmla="*/ 978280 h 1616455"/>
                <a:gd name="connsiteX64" fmla="*/ 633413 w 1267343"/>
                <a:gd name="connsiteY64" fmla="*/ 959230 h 1616455"/>
                <a:gd name="connsiteX65" fmla="*/ 590550 w 1267343"/>
                <a:gd name="connsiteY65" fmla="*/ 925892 h 1616455"/>
                <a:gd name="connsiteX66" fmla="*/ 576263 w 1267343"/>
                <a:gd name="connsiteY66" fmla="*/ 916367 h 1616455"/>
                <a:gd name="connsiteX67" fmla="*/ 685800 w 1267343"/>
                <a:gd name="connsiteY67" fmla="*/ 897317 h 1616455"/>
                <a:gd name="connsiteX68" fmla="*/ 681038 w 1267343"/>
                <a:gd name="connsiteY68" fmla="*/ 854455 h 1616455"/>
                <a:gd name="connsiteX69" fmla="*/ 666750 w 1267343"/>
                <a:gd name="connsiteY69" fmla="*/ 844930 h 1616455"/>
                <a:gd name="connsiteX70" fmla="*/ 609600 w 1267343"/>
                <a:gd name="connsiteY70" fmla="*/ 825880 h 1616455"/>
                <a:gd name="connsiteX71" fmla="*/ 614363 w 1267343"/>
                <a:gd name="connsiteY71" fmla="*/ 806830 h 1616455"/>
                <a:gd name="connsiteX72" fmla="*/ 633413 w 1267343"/>
                <a:gd name="connsiteY72" fmla="*/ 802067 h 1616455"/>
                <a:gd name="connsiteX73" fmla="*/ 671513 w 1267343"/>
                <a:gd name="connsiteY73" fmla="*/ 797305 h 1616455"/>
                <a:gd name="connsiteX74" fmla="*/ 704850 w 1267343"/>
                <a:gd name="connsiteY74" fmla="*/ 787780 h 1616455"/>
                <a:gd name="connsiteX75" fmla="*/ 719138 w 1267343"/>
                <a:gd name="connsiteY75" fmla="*/ 768730 h 1616455"/>
                <a:gd name="connsiteX76" fmla="*/ 747713 w 1267343"/>
                <a:gd name="connsiteY76" fmla="*/ 740155 h 1616455"/>
                <a:gd name="connsiteX77" fmla="*/ 709613 w 1267343"/>
                <a:gd name="connsiteY77" fmla="*/ 725867 h 1616455"/>
                <a:gd name="connsiteX78" fmla="*/ 695325 w 1267343"/>
                <a:gd name="connsiteY78" fmla="*/ 716342 h 1616455"/>
                <a:gd name="connsiteX79" fmla="*/ 676275 w 1267343"/>
                <a:gd name="connsiteY79" fmla="*/ 711580 h 1616455"/>
                <a:gd name="connsiteX80" fmla="*/ 642938 w 1267343"/>
                <a:gd name="connsiteY80" fmla="*/ 678242 h 1616455"/>
                <a:gd name="connsiteX81" fmla="*/ 647700 w 1267343"/>
                <a:gd name="connsiteY81" fmla="*/ 654430 h 1616455"/>
                <a:gd name="connsiteX82" fmla="*/ 676275 w 1267343"/>
                <a:gd name="connsiteY82" fmla="*/ 635380 h 1616455"/>
                <a:gd name="connsiteX83" fmla="*/ 681038 w 1267343"/>
                <a:gd name="connsiteY83" fmla="*/ 621092 h 1616455"/>
                <a:gd name="connsiteX84" fmla="*/ 676275 w 1267343"/>
                <a:gd name="connsiteY84" fmla="*/ 592517 h 1616455"/>
                <a:gd name="connsiteX85" fmla="*/ 666750 w 1267343"/>
                <a:gd name="connsiteY85" fmla="*/ 578230 h 1616455"/>
                <a:gd name="connsiteX86" fmla="*/ 652463 w 1267343"/>
                <a:gd name="connsiteY86" fmla="*/ 573467 h 1616455"/>
                <a:gd name="connsiteX87" fmla="*/ 609600 w 1267343"/>
                <a:gd name="connsiteY87" fmla="*/ 568705 h 1616455"/>
                <a:gd name="connsiteX88" fmla="*/ 561975 w 1267343"/>
                <a:gd name="connsiteY88" fmla="*/ 559180 h 1616455"/>
                <a:gd name="connsiteX89" fmla="*/ 533400 w 1267343"/>
                <a:gd name="connsiteY89" fmla="*/ 549655 h 1616455"/>
                <a:gd name="connsiteX90" fmla="*/ 504825 w 1267343"/>
                <a:gd name="connsiteY90" fmla="*/ 544892 h 1616455"/>
                <a:gd name="connsiteX91" fmla="*/ 495300 w 1267343"/>
                <a:gd name="connsiteY91" fmla="*/ 511555 h 1616455"/>
                <a:gd name="connsiteX92" fmla="*/ 519113 w 1267343"/>
                <a:gd name="connsiteY92" fmla="*/ 506792 h 1616455"/>
                <a:gd name="connsiteX93" fmla="*/ 547688 w 1267343"/>
                <a:gd name="connsiteY93" fmla="*/ 497267 h 1616455"/>
                <a:gd name="connsiteX94" fmla="*/ 576263 w 1267343"/>
                <a:gd name="connsiteY94" fmla="*/ 521080 h 1616455"/>
                <a:gd name="connsiteX95" fmla="*/ 619125 w 1267343"/>
                <a:gd name="connsiteY95" fmla="*/ 516317 h 1616455"/>
                <a:gd name="connsiteX96" fmla="*/ 628650 w 1267343"/>
                <a:gd name="connsiteY96" fmla="*/ 502030 h 1616455"/>
                <a:gd name="connsiteX97" fmla="*/ 690563 w 1267343"/>
                <a:gd name="connsiteY97" fmla="*/ 497267 h 1616455"/>
                <a:gd name="connsiteX98" fmla="*/ 712448 w 1267343"/>
                <a:gd name="connsiteY98" fmla="*/ 485259 h 1616455"/>
                <a:gd name="connsiteX99" fmla="*/ 781050 w 1267343"/>
                <a:gd name="connsiteY99" fmla="*/ 485361 h 1616455"/>
                <a:gd name="connsiteX100" fmla="*/ 804863 w 1267343"/>
                <a:gd name="connsiteY100" fmla="*/ 444880 h 1616455"/>
                <a:gd name="connsiteX101" fmla="*/ 831056 w 1267343"/>
                <a:gd name="connsiteY101" fmla="*/ 399636 h 1616455"/>
                <a:gd name="connsiteX102" fmla="*/ 826294 w 1267343"/>
                <a:gd name="connsiteY102" fmla="*/ 344867 h 1616455"/>
                <a:gd name="connsiteX103" fmla="*/ 807244 w 1267343"/>
                <a:gd name="connsiteY103" fmla="*/ 302004 h 1616455"/>
                <a:gd name="connsiteX104" fmla="*/ 788194 w 1267343"/>
                <a:gd name="connsiteY104" fmla="*/ 256761 h 1616455"/>
                <a:gd name="connsiteX105" fmla="*/ 776288 w 1267343"/>
                <a:gd name="connsiteY105" fmla="*/ 216280 h 1616455"/>
                <a:gd name="connsiteX106" fmla="*/ 757238 w 1267343"/>
                <a:gd name="connsiteY106" fmla="*/ 197230 h 1616455"/>
                <a:gd name="connsiteX107" fmla="*/ 728663 w 1267343"/>
                <a:gd name="connsiteY107" fmla="*/ 187705 h 1616455"/>
                <a:gd name="connsiteX108" fmla="*/ 702470 w 1267343"/>
                <a:gd name="connsiteY108" fmla="*/ 182943 h 1616455"/>
                <a:gd name="connsiteX109" fmla="*/ 681038 w 1267343"/>
                <a:gd name="connsiteY109" fmla="*/ 173417 h 1616455"/>
                <a:gd name="connsiteX110" fmla="*/ 657225 w 1267343"/>
                <a:gd name="connsiteY110" fmla="*/ 149605 h 1616455"/>
                <a:gd name="connsiteX111" fmla="*/ 642938 w 1267343"/>
                <a:gd name="connsiteY111" fmla="*/ 135317 h 1616455"/>
                <a:gd name="connsiteX112" fmla="*/ 614363 w 1267343"/>
                <a:gd name="connsiteY112" fmla="*/ 116267 h 1616455"/>
                <a:gd name="connsiteX113" fmla="*/ 609600 w 1267343"/>
                <a:gd name="connsiteY113" fmla="*/ 101980 h 1616455"/>
                <a:gd name="connsiteX114" fmla="*/ 600075 w 1267343"/>
                <a:gd name="connsiteY114" fmla="*/ 82930 h 1616455"/>
                <a:gd name="connsiteX115" fmla="*/ 595313 w 1267343"/>
                <a:gd name="connsiteY115" fmla="*/ 63880 h 1616455"/>
                <a:gd name="connsiteX116" fmla="*/ 590550 w 1267343"/>
                <a:gd name="connsiteY116" fmla="*/ 49592 h 1616455"/>
                <a:gd name="connsiteX117" fmla="*/ 600075 w 1267343"/>
                <a:gd name="connsiteY117" fmla="*/ 63880 h 1616455"/>
                <a:gd name="connsiteX118" fmla="*/ 609600 w 1267343"/>
                <a:gd name="connsiteY118" fmla="*/ 82930 h 1616455"/>
                <a:gd name="connsiteX119" fmla="*/ 638175 w 1267343"/>
                <a:gd name="connsiteY119" fmla="*/ 106742 h 1616455"/>
                <a:gd name="connsiteX120" fmla="*/ 647700 w 1267343"/>
                <a:gd name="connsiteY120" fmla="*/ 121030 h 1616455"/>
                <a:gd name="connsiteX121" fmla="*/ 690563 w 1267343"/>
                <a:gd name="connsiteY121" fmla="*/ 144842 h 1616455"/>
                <a:gd name="connsiteX122" fmla="*/ 704850 w 1267343"/>
                <a:gd name="connsiteY122" fmla="*/ 159130 h 1616455"/>
                <a:gd name="connsiteX123" fmla="*/ 776288 w 1267343"/>
                <a:gd name="connsiteY123" fmla="*/ 149605 h 1616455"/>
                <a:gd name="connsiteX124" fmla="*/ 781050 w 1267343"/>
                <a:gd name="connsiteY124" fmla="*/ 135317 h 1616455"/>
                <a:gd name="connsiteX125" fmla="*/ 762000 w 1267343"/>
                <a:gd name="connsiteY125" fmla="*/ 59117 h 1616455"/>
                <a:gd name="connsiteX126" fmla="*/ 766763 w 1267343"/>
                <a:gd name="connsiteY126" fmla="*/ 6730 h 1616455"/>
                <a:gd name="connsiteX127" fmla="*/ 781050 w 1267343"/>
                <a:gd name="connsiteY127" fmla="*/ 1967 h 1616455"/>
                <a:gd name="connsiteX128" fmla="*/ 800100 w 1267343"/>
                <a:gd name="connsiteY128" fmla="*/ 18636 h 1616455"/>
                <a:gd name="connsiteX129" fmla="*/ 838200 w 1267343"/>
                <a:gd name="connsiteY129" fmla="*/ 75785 h 1616455"/>
                <a:gd name="connsiteX130" fmla="*/ 838201 w 1267343"/>
                <a:gd name="connsiteY130" fmla="*/ 185324 h 1616455"/>
                <a:gd name="connsiteX131" fmla="*/ 878681 w 1267343"/>
                <a:gd name="connsiteY131" fmla="*/ 232949 h 1616455"/>
                <a:gd name="connsiteX132" fmla="*/ 895351 w 1267343"/>
                <a:gd name="connsiteY132" fmla="*/ 256761 h 1616455"/>
                <a:gd name="connsiteX133" fmla="*/ 904875 w 1267343"/>
                <a:gd name="connsiteY133" fmla="*/ 282955 h 1616455"/>
                <a:gd name="connsiteX134" fmla="*/ 909638 w 1267343"/>
                <a:gd name="connsiteY134" fmla="*/ 311530 h 1616455"/>
                <a:gd name="connsiteX135" fmla="*/ 904875 w 1267343"/>
                <a:gd name="connsiteY135" fmla="*/ 373442 h 1616455"/>
                <a:gd name="connsiteX136" fmla="*/ 895350 w 1267343"/>
                <a:gd name="connsiteY136" fmla="*/ 402017 h 1616455"/>
                <a:gd name="connsiteX137" fmla="*/ 890588 w 1267343"/>
                <a:gd name="connsiteY137" fmla="*/ 440117 h 1616455"/>
                <a:gd name="connsiteX138" fmla="*/ 862013 w 1267343"/>
                <a:gd name="connsiteY138" fmla="*/ 482980 h 1616455"/>
                <a:gd name="connsiteX139" fmla="*/ 847725 w 1267343"/>
                <a:gd name="connsiteY139" fmla="*/ 492505 h 1616455"/>
                <a:gd name="connsiteX140" fmla="*/ 833438 w 1267343"/>
                <a:gd name="connsiteY140" fmla="*/ 506792 h 1616455"/>
                <a:gd name="connsiteX141" fmla="*/ 814388 w 1267343"/>
                <a:gd name="connsiteY141" fmla="*/ 530605 h 1616455"/>
                <a:gd name="connsiteX142" fmla="*/ 809625 w 1267343"/>
                <a:gd name="connsiteY142" fmla="*/ 544892 h 1616455"/>
                <a:gd name="connsiteX143" fmla="*/ 800100 w 1267343"/>
                <a:gd name="connsiteY143" fmla="*/ 559180 h 1616455"/>
                <a:gd name="connsiteX144" fmla="*/ 785813 w 1267343"/>
                <a:gd name="connsiteY144" fmla="*/ 602042 h 1616455"/>
                <a:gd name="connsiteX145" fmla="*/ 781050 w 1267343"/>
                <a:gd name="connsiteY145" fmla="*/ 616330 h 1616455"/>
                <a:gd name="connsiteX146" fmla="*/ 790575 w 1267343"/>
                <a:gd name="connsiteY146" fmla="*/ 687767 h 1616455"/>
                <a:gd name="connsiteX147" fmla="*/ 800100 w 1267343"/>
                <a:gd name="connsiteY147" fmla="*/ 702055 h 1616455"/>
                <a:gd name="connsiteX148" fmla="*/ 804863 w 1267343"/>
                <a:gd name="connsiteY148" fmla="*/ 716342 h 1616455"/>
                <a:gd name="connsiteX149" fmla="*/ 823913 w 1267343"/>
                <a:gd name="connsiteY149" fmla="*/ 744917 h 1616455"/>
                <a:gd name="connsiteX150" fmla="*/ 828675 w 1267343"/>
                <a:gd name="connsiteY150" fmla="*/ 759205 h 1616455"/>
                <a:gd name="connsiteX151" fmla="*/ 866775 w 1267343"/>
                <a:gd name="connsiteY151" fmla="*/ 759205 h 1616455"/>
                <a:gd name="connsiteX152" fmla="*/ 890588 w 1267343"/>
                <a:gd name="connsiteY152" fmla="*/ 716342 h 1616455"/>
                <a:gd name="connsiteX153" fmla="*/ 895350 w 1267343"/>
                <a:gd name="connsiteY153" fmla="*/ 663955 h 1616455"/>
                <a:gd name="connsiteX154" fmla="*/ 904875 w 1267343"/>
                <a:gd name="connsiteY154" fmla="*/ 549655 h 1616455"/>
                <a:gd name="connsiteX155" fmla="*/ 933450 w 1267343"/>
                <a:gd name="connsiteY155" fmla="*/ 554417 h 1616455"/>
                <a:gd name="connsiteX156" fmla="*/ 938213 w 1267343"/>
                <a:gd name="connsiteY156" fmla="*/ 602042 h 1616455"/>
                <a:gd name="connsiteX157" fmla="*/ 952500 w 1267343"/>
                <a:gd name="connsiteY157" fmla="*/ 630617 h 1616455"/>
                <a:gd name="connsiteX158" fmla="*/ 966788 w 1267343"/>
                <a:gd name="connsiteY158" fmla="*/ 625855 h 1616455"/>
                <a:gd name="connsiteX159" fmla="*/ 981075 w 1267343"/>
                <a:gd name="connsiteY159" fmla="*/ 616330 h 1616455"/>
                <a:gd name="connsiteX160" fmla="*/ 1009650 w 1267343"/>
                <a:gd name="connsiteY160" fmla="*/ 606805 h 1616455"/>
                <a:gd name="connsiteX161" fmla="*/ 1038225 w 1267343"/>
                <a:gd name="connsiteY161" fmla="*/ 630617 h 1616455"/>
                <a:gd name="connsiteX162" fmla="*/ 1019175 w 1267343"/>
                <a:gd name="connsiteY162" fmla="*/ 659192 h 1616455"/>
                <a:gd name="connsiteX163" fmla="*/ 1009650 w 1267343"/>
                <a:gd name="connsiteY163" fmla="*/ 673480 h 1616455"/>
                <a:gd name="connsiteX164" fmla="*/ 995363 w 1267343"/>
                <a:gd name="connsiteY164" fmla="*/ 702055 h 1616455"/>
                <a:gd name="connsiteX165" fmla="*/ 981075 w 1267343"/>
                <a:gd name="connsiteY165" fmla="*/ 730630 h 1616455"/>
                <a:gd name="connsiteX166" fmla="*/ 962025 w 1267343"/>
                <a:gd name="connsiteY166" fmla="*/ 759205 h 1616455"/>
                <a:gd name="connsiteX167" fmla="*/ 938213 w 1267343"/>
                <a:gd name="connsiteY167" fmla="*/ 783017 h 1616455"/>
                <a:gd name="connsiteX168" fmla="*/ 938213 w 1267343"/>
                <a:gd name="connsiteY168" fmla="*/ 811592 h 1616455"/>
                <a:gd name="connsiteX169" fmla="*/ 971550 w 1267343"/>
                <a:gd name="connsiteY169" fmla="*/ 806830 h 1616455"/>
                <a:gd name="connsiteX170" fmla="*/ 1004888 w 1267343"/>
                <a:gd name="connsiteY170" fmla="*/ 763967 h 1616455"/>
                <a:gd name="connsiteX171" fmla="*/ 1019175 w 1267343"/>
                <a:gd name="connsiteY171" fmla="*/ 754442 h 1616455"/>
                <a:gd name="connsiteX172" fmla="*/ 1033463 w 1267343"/>
                <a:gd name="connsiteY172" fmla="*/ 749680 h 1616455"/>
                <a:gd name="connsiteX173" fmla="*/ 1047750 w 1267343"/>
                <a:gd name="connsiteY173" fmla="*/ 740155 h 1616455"/>
                <a:gd name="connsiteX174" fmla="*/ 1085850 w 1267343"/>
                <a:gd name="connsiteY174" fmla="*/ 730630 h 1616455"/>
                <a:gd name="connsiteX175" fmla="*/ 1128713 w 1267343"/>
                <a:gd name="connsiteY175" fmla="*/ 721105 h 1616455"/>
                <a:gd name="connsiteX176" fmla="*/ 1138238 w 1267343"/>
                <a:gd name="connsiteY176" fmla="*/ 706817 h 1616455"/>
                <a:gd name="connsiteX177" fmla="*/ 1166813 w 1267343"/>
                <a:gd name="connsiteY177" fmla="*/ 697292 h 1616455"/>
                <a:gd name="connsiteX178" fmla="*/ 1195388 w 1267343"/>
                <a:gd name="connsiteY178" fmla="*/ 683005 h 1616455"/>
                <a:gd name="connsiteX179" fmla="*/ 1200150 w 1267343"/>
                <a:gd name="connsiteY179" fmla="*/ 659192 h 1616455"/>
                <a:gd name="connsiteX180" fmla="*/ 1247775 w 1267343"/>
                <a:gd name="connsiteY180" fmla="*/ 678242 h 1616455"/>
                <a:gd name="connsiteX181" fmla="*/ 1262063 w 1267343"/>
                <a:gd name="connsiteY181" fmla="*/ 692530 h 1616455"/>
                <a:gd name="connsiteX182" fmla="*/ 1262063 w 1267343"/>
                <a:gd name="connsiteY182" fmla="*/ 744917 h 1616455"/>
                <a:gd name="connsiteX183" fmla="*/ 1247775 w 1267343"/>
                <a:gd name="connsiteY183" fmla="*/ 749680 h 1616455"/>
                <a:gd name="connsiteX184" fmla="*/ 1185863 w 1267343"/>
                <a:gd name="connsiteY184" fmla="*/ 763967 h 1616455"/>
                <a:gd name="connsiteX185" fmla="*/ 1128713 w 1267343"/>
                <a:gd name="connsiteY185" fmla="*/ 773492 h 1616455"/>
                <a:gd name="connsiteX186" fmla="*/ 1114425 w 1267343"/>
                <a:gd name="connsiteY186" fmla="*/ 778255 h 1616455"/>
                <a:gd name="connsiteX187" fmla="*/ 1081088 w 1267343"/>
                <a:gd name="connsiteY187" fmla="*/ 787780 h 1616455"/>
                <a:gd name="connsiteX188" fmla="*/ 1071563 w 1267343"/>
                <a:gd name="connsiteY188" fmla="*/ 825880 h 1616455"/>
                <a:gd name="connsiteX189" fmla="*/ 1023938 w 1267343"/>
                <a:gd name="connsiteY189" fmla="*/ 840167 h 1616455"/>
                <a:gd name="connsiteX190" fmla="*/ 1000125 w 1267343"/>
                <a:gd name="connsiteY190" fmla="*/ 844930 h 1616455"/>
                <a:gd name="connsiteX191" fmla="*/ 971550 w 1267343"/>
                <a:gd name="connsiteY191" fmla="*/ 854455 h 1616455"/>
                <a:gd name="connsiteX192" fmla="*/ 952500 w 1267343"/>
                <a:gd name="connsiteY192" fmla="*/ 859217 h 1616455"/>
                <a:gd name="connsiteX193" fmla="*/ 933451 w 1267343"/>
                <a:gd name="connsiteY193" fmla="*/ 909224 h 1616455"/>
                <a:gd name="connsiteX194" fmla="*/ 971550 w 1267343"/>
                <a:gd name="connsiteY194" fmla="*/ 906842 h 1616455"/>
                <a:gd name="connsiteX195" fmla="*/ 985838 w 1267343"/>
                <a:gd name="connsiteY195" fmla="*/ 925892 h 1616455"/>
                <a:gd name="connsiteX196" fmla="*/ 1004888 w 1267343"/>
                <a:gd name="connsiteY196" fmla="*/ 944942 h 1616455"/>
                <a:gd name="connsiteX197" fmla="*/ 1009650 w 1267343"/>
                <a:gd name="connsiteY197" fmla="*/ 959230 h 1616455"/>
                <a:gd name="connsiteX198" fmla="*/ 1023938 w 1267343"/>
                <a:gd name="connsiteY198" fmla="*/ 966374 h 1616455"/>
                <a:gd name="connsiteX199" fmla="*/ 1066800 w 1267343"/>
                <a:gd name="connsiteY199" fmla="*/ 954467 h 1616455"/>
                <a:gd name="connsiteX200" fmla="*/ 1085850 w 1267343"/>
                <a:gd name="connsiteY200" fmla="*/ 954467 h 1616455"/>
                <a:gd name="connsiteX201" fmla="*/ 1119188 w 1267343"/>
                <a:gd name="connsiteY201" fmla="*/ 940180 h 1616455"/>
                <a:gd name="connsiteX202" fmla="*/ 1143000 w 1267343"/>
                <a:gd name="connsiteY202" fmla="*/ 944942 h 1616455"/>
                <a:gd name="connsiteX203" fmla="*/ 1152525 w 1267343"/>
                <a:gd name="connsiteY203" fmla="*/ 959230 h 1616455"/>
                <a:gd name="connsiteX204" fmla="*/ 1166813 w 1267343"/>
                <a:gd name="connsiteY204" fmla="*/ 992567 h 1616455"/>
                <a:gd name="connsiteX205" fmla="*/ 1162050 w 1267343"/>
                <a:gd name="connsiteY205" fmla="*/ 1006855 h 1616455"/>
                <a:gd name="connsiteX206" fmla="*/ 1147763 w 1267343"/>
                <a:gd name="connsiteY206" fmla="*/ 1011617 h 1616455"/>
                <a:gd name="connsiteX207" fmla="*/ 1060110 w 1267343"/>
                <a:gd name="connsiteY207" fmla="*/ 1021041 h 1616455"/>
                <a:gd name="connsiteX208" fmla="*/ 1052513 w 1267343"/>
                <a:gd name="connsiteY208" fmla="*/ 1006855 h 1616455"/>
                <a:gd name="connsiteX209" fmla="*/ 1023938 w 1267343"/>
                <a:gd name="connsiteY209" fmla="*/ 997330 h 1616455"/>
                <a:gd name="connsiteX210" fmla="*/ 985838 w 1267343"/>
                <a:gd name="connsiteY210" fmla="*/ 987805 h 1616455"/>
                <a:gd name="connsiteX211" fmla="*/ 952500 w 1267343"/>
                <a:gd name="connsiteY211" fmla="*/ 994949 h 1616455"/>
                <a:gd name="connsiteX212" fmla="*/ 890588 w 1267343"/>
                <a:gd name="connsiteY212" fmla="*/ 973517 h 1616455"/>
                <a:gd name="connsiteX213" fmla="*/ 909637 w 1267343"/>
                <a:gd name="connsiteY213" fmla="*/ 975899 h 1616455"/>
                <a:gd name="connsiteX214" fmla="*/ 902495 w 1267343"/>
                <a:gd name="connsiteY214" fmla="*/ 1059242 h 1616455"/>
                <a:gd name="connsiteX215" fmla="*/ 871537 w 1267343"/>
                <a:gd name="connsiteY215" fmla="*/ 1104486 h 1616455"/>
                <a:gd name="connsiteX216" fmla="*/ 850107 w 1267343"/>
                <a:gd name="connsiteY216" fmla="*/ 1111630 h 1616455"/>
                <a:gd name="connsiteX217" fmla="*/ 833438 w 1267343"/>
                <a:gd name="connsiteY217" fmla="*/ 1116392 h 1616455"/>
                <a:gd name="connsiteX218" fmla="*/ 823913 w 1267343"/>
                <a:gd name="connsiteY218" fmla="*/ 1166399 h 1616455"/>
                <a:gd name="connsiteX219" fmla="*/ 781051 w 1267343"/>
                <a:gd name="connsiteY219" fmla="*/ 1178305 h 1616455"/>
                <a:gd name="connsiteX220" fmla="*/ 762000 w 1267343"/>
                <a:gd name="connsiteY220" fmla="*/ 1173542 h 1616455"/>
                <a:gd name="connsiteX221" fmla="*/ 754856 w 1267343"/>
                <a:gd name="connsiteY221" fmla="*/ 1204498 h 1616455"/>
                <a:gd name="connsiteX222" fmla="*/ 736260 w 1267343"/>
                <a:gd name="connsiteY222" fmla="*/ 1225828 h 1616455"/>
                <a:gd name="connsiteX223" fmla="*/ 714376 w 1267343"/>
                <a:gd name="connsiteY223" fmla="*/ 1254505 h 1616455"/>
                <a:gd name="connsiteX224" fmla="*/ 704850 w 1267343"/>
                <a:gd name="connsiteY224" fmla="*/ 1302130 h 1616455"/>
                <a:gd name="connsiteX225" fmla="*/ 733425 w 1267343"/>
                <a:gd name="connsiteY225" fmla="*/ 1321180 h 1616455"/>
                <a:gd name="connsiteX226" fmla="*/ 747713 w 1267343"/>
                <a:gd name="connsiteY226" fmla="*/ 1330705 h 1616455"/>
                <a:gd name="connsiteX227" fmla="*/ 757238 w 1267343"/>
                <a:gd name="connsiteY227" fmla="*/ 1344992 h 1616455"/>
                <a:gd name="connsiteX228" fmla="*/ 776288 w 1267343"/>
                <a:gd name="connsiteY228" fmla="*/ 1359280 h 1616455"/>
                <a:gd name="connsiteX229" fmla="*/ 828675 w 1267343"/>
                <a:gd name="connsiteY229" fmla="*/ 1368805 h 1616455"/>
                <a:gd name="connsiteX230" fmla="*/ 842963 w 1267343"/>
                <a:gd name="connsiteY230" fmla="*/ 1378330 h 1616455"/>
                <a:gd name="connsiteX231" fmla="*/ 852488 w 1267343"/>
                <a:gd name="connsiteY231" fmla="*/ 1392617 h 1616455"/>
                <a:gd name="connsiteX232" fmla="*/ 885825 w 1267343"/>
                <a:gd name="connsiteY232" fmla="*/ 1397380 h 1616455"/>
                <a:gd name="connsiteX233" fmla="*/ 900113 w 1267343"/>
                <a:gd name="connsiteY233" fmla="*/ 1406905 h 1616455"/>
                <a:gd name="connsiteX234" fmla="*/ 942975 w 1267343"/>
                <a:gd name="connsiteY234" fmla="*/ 1392617 h 1616455"/>
                <a:gd name="connsiteX235" fmla="*/ 966788 w 1267343"/>
                <a:gd name="connsiteY235" fmla="*/ 1373567 h 1616455"/>
                <a:gd name="connsiteX236" fmla="*/ 976313 w 1267343"/>
                <a:gd name="connsiteY236" fmla="*/ 1359280 h 1616455"/>
                <a:gd name="connsiteX237" fmla="*/ 990600 w 1267343"/>
                <a:gd name="connsiteY237" fmla="*/ 1349755 h 1616455"/>
                <a:gd name="connsiteX238" fmla="*/ 995363 w 1267343"/>
                <a:gd name="connsiteY238" fmla="*/ 1335467 h 1616455"/>
                <a:gd name="connsiteX239" fmla="*/ 1033463 w 1267343"/>
                <a:gd name="connsiteY239" fmla="*/ 1344992 h 1616455"/>
                <a:gd name="connsiteX240" fmla="*/ 1157288 w 1267343"/>
                <a:gd name="connsiteY240" fmla="*/ 1359280 h 1616455"/>
                <a:gd name="connsiteX241" fmla="*/ 1185863 w 1267343"/>
                <a:gd name="connsiteY241" fmla="*/ 1368805 h 1616455"/>
                <a:gd name="connsiteX242" fmla="*/ 1190625 w 1267343"/>
                <a:gd name="connsiteY242" fmla="*/ 1383092 h 1616455"/>
                <a:gd name="connsiteX243" fmla="*/ 1200150 w 1267343"/>
                <a:gd name="connsiteY243" fmla="*/ 1397380 h 1616455"/>
                <a:gd name="connsiteX244" fmla="*/ 1190625 w 1267343"/>
                <a:gd name="connsiteY244" fmla="*/ 1411667 h 1616455"/>
                <a:gd name="connsiteX245" fmla="*/ 1119188 w 1267343"/>
                <a:gd name="connsiteY245" fmla="*/ 1406905 h 1616455"/>
                <a:gd name="connsiteX246" fmla="*/ 1090613 w 1267343"/>
                <a:gd name="connsiteY246" fmla="*/ 1397380 h 1616455"/>
                <a:gd name="connsiteX247" fmla="*/ 1033463 w 1267343"/>
                <a:gd name="connsiteY247" fmla="*/ 1406905 h 1616455"/>
                <a:gd name="connsiteX248" fmla="*/ 985838 w 1267343"/>
                <a:gd name="connsiteY248" fmla="*/ 1416430 h 1616455"/>
                <a:gd name="connsiteX249" fmla="*/ 971550 w 1267343"/>
                <a:gd name="connsiteY249" fmla="*/ 1425955 h 1616455"/>
                <a:gd name="connsiteX250" fmla="*/ 957263 w 1267343"/>
                <a:gd name="connsiteY250" fmla="*/ 1430717 h 1616455"/>
                <a:gd name="connsiteX251" fmla="*/ 966787 w 1267343"/>
                <a:gd name="connsiteY251" fmla="*/ 1423574 h 1616455"/>
                <a:gd name="connsiteX252" fmla="*/ 995362 w 1267343"/>
                <a:gd name="connsiteY252" fmla="*/ 1483105 h 1616455"/>
                <a:gd name="connsiteX253" fmla="*/ 1119188 w 1267343"/>
                <a:gd name="connsiteY253" fmla="*/ 1506917 h 1616455"/>
                <a:gd name="connsiteX254" fmla="*/ 1228725 w 1267343"/>
                <a:gd name="connsiteY254" fmla="*/ 1521205 h 1616455"/>
                <a:gd name="connsiteX255" fmla="*/ 1243013 w 1267343"/>
                <a:gd name="connsiteY255" fmla="*/ 1530730 h 1616455"/>
                <a:gd name="connsiteX256" fmla="*/ 1247775 w 1267343"/>
                <a:gd name="connsiteY256" fmla="*/ 1545017 h 1616455"/>
                <a:gd name="connsiteX257" fmla="*/ 1262063 w 1267343"/>
                <a:gd name="connsiteY257" fmla="*/ 1573592 h 1616455"/>
                <a:gd name="connsiteX258" fmla="*/ 1257300 w 1267343"/>
                <a:gd name="connsiteY258" fmla="*/ 1587880 h 1616455"/>
                <a:gd name="connsiteX259" fmla="*/ 1185863 w 1267343"/>
                <a:gd name="connsiteY259" fmla="*/ 1597405 h 1616455"/>
                <a:gd name="connsiteX260" fmla="*/ 1171575 w 1267343"/>
                <a:gd name="connsiteY260" fmla="*/ 1568830 h 1616455"/>
                <a:gd name="connsiteX261" fmla="*/ 1157288 w 1267343"/>
                <a:gd name="connsiteY261" fmla="*/ 1559305 h 1616455"/>
                <a:gd name="connsiteX262" fmla="*/ 1071563 w 1267343"/>
                <a:gd name="connsiteY262" fmla="*/ 1564067 h 1616455"/>
                <a:gd name="connsiteX263" fmla="*/ 1052513 w 1267343"/>
                <a:gd name="connsiteY263" fmla="*/ 1568830 h 1616455"/>
                <a:gd name="connsiteX264" fmla="*/ 1023938 w 1267343"/>
                <a:gd name="connsiteY264" fmla="*/ 1583117 h 1616455"/>
                <a:gd name="connsiteX265" fmla="*/ 1009650 w 1267343"/>
                <a:gd name="connsiteY265" fmla="*/ 1611692 h 1616455"/>
                <a:gd name="connsiteX266" fmla="*/ 995363 w 1267343"/>
                <a:gd name="connsiteY266" fmla="*/ 1616455 h 1616455"/>
                <a:gd name="connsiteX267" fmla="*/ 985838 w 1267343"/>
                <a:gd name="connsiteY267" fmla="*/ 1583117 h 1616455"/>
                <a:gd name="connsiteX268" fmla="*/ 976313 w 1267343"/>
                <a:gd name="connsiteY268" fmla="*/ 1530730 h 1616455"/>
                <a:gd name="connsiteX269" fmla="*/ 966788 w 1267343"/>
                <a:gd name="connsiteY269" fmla="*/ 1497392 h 1616455"/>
                <a:gd name="connsiteX270" fmla="*/ 952500 w 1267343"/>
                <a:gd name="connsiteY270" fmla="*/ 1487867 h 1616455"/>
                <a:gd name="connsiteX271" fmla="*/ 938213 w 1267343"/>
                <a:gd name="connsiteY271" fmla="*/ 1502155 h 1616455"/>
                <a:gd name="connsiteX272" fmla="*/ 933450 w 1267343"/>
                <a:gd name="connsiteY272" fmla="*/ 1540255 h 1616455"/>
                <a:gd name="connsiteX273" fmla="*/ 890588 w 1267343"/>
                <a:gd name="connsiteY273" fmla="*/ 1535492 h 1616455"/>
                <a:gd name="connsiteX274" fmla="*/ 909638 w 1267343"/>
                <a:gd name="connsiteY274" fmla="*/ 1516443 h 1616455"/>
                <a:gd name="connsiteX275" fmla="*/ 909637 w 1267343"/>
                <a:gd name="connsiteY275" fmla="*/ 1471199 h 1616455"/>
                <a:gd name="connsiteX276" fmla="*/ 876300 w 1267343"/>
                <a:gd name="connsiteY276" fmla="*/ 1449767 h 1616455"/>
                <a:gd name="connsiteX277" fmla="*/ 862013 w 1267343"/>
                <a:gd name="connsiteY277" fmla="*/ 1440242 h 1616455"/>
                <a:gd name="connsiteX278" fmla="*/ 828675 w 1267343"/>
                <a:gd name="connsiteY278" fmla="*/ 1464055 h 1616455"/>
                <a:gd name="connsiteX279" fmla="*/ 809625 w 1267343"/>
                <a:gd name="connsiteY279" fmla="*/ 1459292 h 1616455"/>
                <a:gd name="connsiteX280" fmla="*/ 795338 w 1267343"/>
                <a:gd name="connsiteY280" fmla="*/ 1421192 h 1616455"/>
                <a:gd name="connsiteX281" fmla="*/ 790575 w 1267343"/>
                <a:gd name="connsiteY281" fmla="*/ 1402142 h 1616455"/>
                <a:gd name="connsiteX282" fmla="*/ 766763 w 1267343"/>
                <a:gd name="connsiteY282" fmla="*/ 1406905 h 1616455"/>
                <a:gd name="connsiteX283" fmla="*/ 738188 w 1267343"/>
                <a:gd name="connsiteY283" fmla="*/ 1416430 h 1616455"/>
                <a:gd name="connsiteX284" fmla="*/ 638175 w 1267343"/>
                <a:gd name="connsiteY284" fmla="*/ 1411667 h 1616455"/>
                <a:gd name="connsiteX285" fmla="*/ 623888 w 1267343"/>
                <a:gd name="connsiteY285" fmla="*/ 1406905 h 1616455"/>
                <a:gd name="connsiteX286" fmla="*/ 609600 w 1267343"/>
                <a:gd name="connsiteY286" fmla="*/ 1373567 h 1616455"/>
                <a:gd name="connsiteX287" fmla="*/ 623888 w 1267343"/>
                <a:gd name="connsiteY287" fmla="*/ 1364042 h 1616455"/>
                <a:gd name="connsiteX288" fmla="*/ 676275 w 1267343"/>
                <a:gd name="connsiteY288" fmla="*/ 1359280 h 1616455"/>
                <a:gd name="connsiteX289" fmla="*/ 666750 w 1267343"/>
                <a:gd name="connsiteY289" fmla="*/ 1330705 h 1616455"/>
                <a:gd name="connsiteX290" fmla="*/ 661988 w 1267343"/>
                <a:gd name="connsiteY290" fmla="*/ 1316417 h 1616455"/>
                <a:gd name="connsiteX291" fmla="*/ 657225 w 1267343"/>
                <a:gd name="connsiteY291" fmla="*/ 1297367 h 1616455"/>
                <a:gd name="connsiteX292" fmla="*/ 642938 w 1267343"/>
                <a:gd name="connsiteY292" fmla="*/ 1287842 h 1616455"/>
                <a:gd name="connsiteX293" fmla="*/ 585788 w 1267343"/>
                <a:gd name="connsiteY293" fmla="*/ 1297367 h 1616455"/>
                <a:gd name="connsiteX294" fmla="*/ 576263 w 1267343"/>
                <a:gd name="connsiteY294" fmla="*/ 1283080 h 1616455"/>
                <a:gd name="connsiteX295" fmla="*/ 590550 w 1267343"/>
                <a:gd name="connsiteY295" fmla="*/ 1273555 h 1616455"/>
                <a:gd name="connsiteX296" fmla="*/ 600075 w 1267343"/>
                <a:gd name="connsiteY296" fmla="*/ 1244980 h 1616455"/>
                <a:gd name="connsiteX297" fmla="*/ 604838 w 1267343"/>
                <a:gd name="connsiteY297" fmla="*/ 1230692 h 1616455"/>
                <a:gd name="connsiteX298" fmla="*/ 590550 w 1267343"/>
                <a:gd name="connsiteY298" fmla="*/ 1221167 h 1616455"/>
                <a:gd name="connsiteX299" fmla="*/ 561975 w 1267343"/>
                <a:gd name="connsiteY299" fmla="*/ 1206880 h 1616455"/>
                <a:gd name="connsiteX300" fmla="*/ 547688 w 1267343"/>
                <a:gd name="connsiteY300" fmla="*/ 1192592 h 1616455"/>
                <a:gd name="connsiteX301" fmla="*/ 519113 w 1267343"/>
                <a:gd name="connsiteY301" fmla="*/ 1173542 h 1616455"/>
                <a:gd name="connsiteX302" fmla="*/ 504825 w 1267343"/>
                <a:gd name="connsiteY302" fmla="*/ 1164017 h 1616455"/>
                <a:gd name="connsiteX303" fmla="*/ 490538 w 1267343"/>
                <a:gd name="connsiteY303" fmla="*/ 1159255 h 1616455"/>
                <a:gd name="connsiteX304" fmla="*/ 476250 w 1267343"/>
                <a:gd name="connsiteY304" fmla="*/ 1149730 h 1616455"/>
                <a:gd name="connsiteX305" fmla="*/ 447675 w 1267343"/>
                <a:gd name="connsiteY305" fmla="*/ 1140205 h 1616455"/>
                <a:gd name="connsiteX306" fmla="*/ 433388 w 1267343"/>
                <a:gd name="connsiteY306" fmla="*/ 1130680 h 1616455"/>
                <a:gd name="connsiteX307" fmla="*/ 347663 w 1267343"/>
                <a:gd name="connsiteY307" fmla="*/ 1140205 h 1616455"/>
                <a:gd name="connsiteX308" fmla="*/ 295275 w 1267343"/>
                <a:gd name="connsiteY308" fmla="*/ 1135442 h 1616455"/>
                <a:gd name="connsiteX309" fmla="*/ 280988 w 1267343"/>
                <a:gd name="connsiteY309" fmla="*/ 1125917 h 1616455"/>
                <a:gd name="connsiteX310" fmla="*/ 223838 w 1267343"/>
                <a:gd name="connsiteY310" fmla="*/ 1116392 h 1616455"/>
                <a:gd name="connsiteX311" fmla="*/ 195263 w 1267343"/>
                <a:gd name="connsiteY311" fmla="*/ 1106867 h 1616455"/>
                <a:gd name="connsiteX312" fmla="*/ 180975 w 1267343"/>
                <a:gd name="connsiteY312" fmla="*/ 1102105 h 1616455"/>
                <a:gd name="connsiteX313" fmla="*/ 109538 w 1267343"/>
                <a:gd name="connsiteY313" fmla="*/ 1116392 h 1616455"/>
                <a:gd name="connsiteX314" fmla="*/ 104775 w 1267343"/>
                <a:gd name="connsiteY314" fmla="*/ 1130680 h 1616455"/>
                <a:gd name="connsiteX315" fmla="*/ 114300 w 1267343"/>
                <a:gd name="connsiteY315" fmla="*/ 1240217 h 1616455"/>
                <a:gd name="connsiteX316" fmla="*/ 119063 w 1267343"/>
                <a:gd name="connsiteY316" fmla="*/ 1249742 h 1616455"/>
                <a:gd name="connsiteX0" fmla="*/ 109538 w 1267343"/>
                <a:gd name="connsiteY0" fmla="*/ 1321180 h 1616455"/>
                <a:gd name="connsiteX1" fmla="*/ 85725 w 1267343"/>
                <a:gd name="connsiteY1" fmla="*/ 1316417 h 1616455"/>
                <a:gd name="connsiteX2" fmla="*/ 80963 w 1267343"/>
                <a:gd name="connsiteY2" fmla="*/ 1302130 h 1616455"/>
                <a:gd name="connsiteX3" fmla="*/ 71438 w 1267343"/>
                <a:gd name="connsiteY3" fmla="*/ 1287842 h 1616455"/>
                <a:gd name="connsiteX4" fmla="*/ 57150 w 1267343"/>
                <a:gd name="connsiteY4" fmla="*/ 1235455 h 1616455"/>
                <a:gd name="connsiteX5" fmla="*/ 52388 w 1267343"/>
                <a:gd name="connsiteY5" fmla="*/ 1221167 h 1616455"/>
                <a:gd name="connsiteX6" fmla="*/ 38100 w 1267343"/>
                <a:gd name="connsiteY6" fmla="*/ 1211642 h 1616455"/>
                <a:gd name="connsiteX7" fmla="*/ 19050 w 1267343"/>
                <a:gd name="connsiteY7" fmla="*/ 1183067 h 1616455"/>
                <a:gd name="connsiteX8" fmla="*/ 14288 w 1267343"/>
                <a:gd name="connsiteY8" fmla="*/ 1168780 h 1616455"/>
                <a:gd name="connsiteX9" fmla="*/ 0 w 1267343"/>
                <a:gd name="connsiteY9" fmla="*/ 1140205 h 1616455"/>
                <a:gd name="connsiteX10" fmla="*/ 28575 w 1267343"/>
                <a:gd name="connsiteY10" fmla="*/ 1121155 h 1616455"/>
                <a:gd name="connsiteX11" fmla="*/ 42863 w 1267343"/>
                <a:gd name="connsiteY11" fmla="*/ 1111630 h 1616455"/>
                <a:gd name="connsiteX12" fmla="*/ 71438 w 1267343"/>
                <a:gd name="connsiteY12" fmla="*/ 1087817 h 1616455"/>
                <a:gd name="connsiteX13" fmla="*/ 76200 w 1267343"/>
                <a:gd name="connsiteY13" fmla="*/ 1073530 h 1616455"/>
                <a:gd name="connsiteX14" fmla="*/ 76200 w 1267343"/>
                <a:gd name="connsiteY14" fmla="*/ 1016380 h 1616455"/>
                <a:gd name="connsiteX15" fmla="*/ 66675 w 1267343"/>
                <a:gd name="connsiteY15" fmla="*/ 1002092 h 1616455"/>
                <a:gd name="connsiteX16" fmla="*/ 47625 w 1267343"/>
                <a:gd name="connsiteY16" fmla="*/ 997330 h 1616455"/>
                <a:gd name="connsiteX17" fmla="*/ 42863 w 1267343"/>
                <a:gd name="connsiteY17" fmla="*/ 935417 h 1616455"/>
                <a:gd name="connsiteX18" fmla="*/ 57150 w 1267343"/>
                <a:gd name="connsiteY18" fmla="*/ 925892 h 1616455"/>
                <a:gd name="connsiteX19" fmla="*/ 109538 w 1267343"/>
                <a:gd name="connsiteY19" fmla="*/ 944942 h 1616455"/>
                <a:gd name="connsiteX20" fmla="*/ 119063 w 1267343"/>
                <a:gd name="connsiteY20" fmla="*/ 973517 h 1616455"/>
                <a:gd name="connsiteX21" fmla="*/ 128588 w 1267343"/>
                <a:gd name="connsiteY21" fmla="*/ 1002092 h 1616455"/>
                <a:gd name="connsiteX22" fmla="*/ 133350 w 1267343"/>
                <a:gd name="connsiteY22" fmla="*/ 1016380 h 1616455"/>
                <a:gd name="connsiteX23" fmla="*/ 147638 w 1267343"/>
                <a:gd name="connsiteY23" fmla="*/ 1021142 h 1616455"/>
                <a:gd name="connsiteX24" fmla="*/ 161925 w 1267343"/>
                <a:gd name="connsiteY24" fmla="*/ 1030667 h 1616455"/>
                <a:gd name="connsiteX25" fmla="*/ 238125 w 1267343"/>
                <a:gd name="connsiteY25" fmla="*/ 1044955 h 1616455"/>
                <a:gd name="connsiteX26" fmla="*/ 266700 w 1267343"/>
                <a:gd name="connsiteY26" fmla="*/ 1064005 h 1616455"/>
                <a:gd name="connsiteX27" fmla="*/ 285750 w 1267343"/>
                <a:gd name="connsiteY27" fmla="*/ 1087817 h 1616455"/>
                <a:gd name="connsiteX28" fmla="*/ 314325 w 1267343"/>
                <a:gd name="connsiteY28" fmla="*/ 1097342 h 1616455"/>
                <a:gd name="connsiteX29" fmla="*/ 457200 w 1267343"/>
                <a:gd name="connsiteY29" fmla="*/ 1092580 h 1616455"/>
                <a:gd name="connsiteX30" fmla="*/ 466725 w 1267343"/>
                <a:gd name="connsiteY30" fmla="*/ 1078292 h 1616455"/>
                <a:gd name="connsiteX31" fmla="*/ 481013 w 1267343"/>
                <a:gd name="connsiteY31" fmla="*/ 1068767 h 1616455"/>
                <a:gd name="connsiteX32" fmla="*/ 485775 w 1267343"/>
                <a:gd name="connsiteY32" fmla="*/ 1021142 h 1616455"/>
                <a:gd name="connsiteX33" fmla="*/ 481013 w 1267343"/>
                <a:gd name="connsiteY33" fmla="*/ 1006855 h 1616455"/>
                <a:gd name="connsiteX34" fmla="*/ 466725 w 1267343"/>
                <a:gd name="connsiteY34" fmla="*/ 1002092 h 1616455"/>
                <a:gd name="connsiteX35" fmla="*/ 442913 w 1267343"/>
                <a:gd name="connsiteY35" fmla="*/ 959230 h 1616455"/>
                <a:gd name="connsiteX36" fmla="*/ 438150 w 1267343"/>
                <a:gd name="connsiteY36" fmla="*/ 940180 h 1616455"/>
                <a:gd name="connsiteX37" fmla="*/ 433388 w 1267343"/>
                <a:gd name="connsiteY37" fmla="*/ 892555 h 1616455"/>
                <a:gd name="connsiteX38" fmla="*/ 419100 w 1267343"/>
                <a:gd name="connsiteY38" fmla="*/ 887792 h 1616455"/>
                <a:gd name="connsiteX39" fmla="*/ 390525 w 1267343"/>
                <a:gd name="connsiteY39" fmla="*/ 873505 h 1616455"/>
                <a:gd name="connsiteX40" fmla="*/ 376238 w 1267343"/>
                <a:gd name="connsiteY40" fmla="*/ 859217 h 1616455"/>
                <a:gd name="connsiteX41" fmla="*/ 371475 w 1267343"/>
                <a:gd name="connsiteY41" fmla="*/ 844930 h 1616455"/>
                <a:gd name="connsiteX42" fmla="*/ 361950 w 1267343"/>
                <a:gd name="connsiteY42" fmla="*/ 830642 h 1616455"/>
                <a:gd name="connsiteX43" fmla="*/ 357188 w 1267343"/>
                <a:gd name="connsiteY43" fmla="*/ 816355 h 1616455"/>
                <a:gd name="connsiteX44" fmla="*/ 314325 w 1267343"/>
                <a:gd name="connsiteY44" fmla="*/ 783017 h 1616455"/>
                <a:gd name="connsiteX45" fmla="*/ 300038 w 1267343"/>
                <a:gd name="connsiteY45" fmla="*/ 773492 h 1616455"/>
                <a:gd name="connsiteX46" fmla="*/ 314325 w 1267343"/>
                <a:gd name="connsiteY46" fmla="*/ 759205 h 1616455"/>
                <a:gd name="connsiteX47" fmla="*/ 357188 w 1267343"/>
                <a:gd name="connsiteY47" fmla="*/ 768730 h 1616455"/>
                <a:gd name="connsiteX48" fmla="*/ 385763 w 1267343"/>
                <a:gd name="connsiteY48" fmla="*/ 787780 h 1616455"/>
                <a:gd name="connsiteX49" fmla="*/ 409575 w 1267343"/>
                <a:gd name="connsiteY49" fmla="*/ 806830 h 1616455"/>
                <a:gd name="connsiteX50" fmla="*/ 452438 w 1267343"/>
                <a:gd name="connsiteY50" fmla="*/ 840167 h 1616455"/>
                <a:gd name="connsiteX51" fmla="*/ 490538 w 1267343"/>
                <a:gd name="connsiteY51" fmla="*/ 897317 h 1616455"/>
                <a:gd name="connsiteX52" fmla="*/ 509588 w 1267343"/>
                <a:gd name="connsiteY52" fmla="*/ 925892 h 1616455"/>
                <a:gd name="connsiteX53" fmla="*/ 502443 w 1267343"/>
                <a:gd name="connsiteY53" fmla="*/ 959229 h 1616455"/>
                <a:gd name="connsiteX54" fmla="*/ 521494 w 1267343"/>
                <a:gd name="connsiteY54" fmla="*/ 999711 h 1616455"/>
                <a:gd name="connsiteX55" fmla="*/ 533401 w 1267343"/>
                <a:gd name="connsiteY55" fmla="*/ 1037811 h 1616455"/>
                <a:gd name="connsiteX56" fmla="*/ 576263 w 1267343"/>
                <a:gd name="connsiteY56" fmla="*/ 1030667 h 1616455"/>
                <a:gd name="connsiteX57" fmla="*/ 581025 w 1267343"/>
                <a:gd name="connsiteY57" fmla="*/ 1016380 h 1616455"/>
                <a:gd name="connsiteX58" fmla="*/ 561975 w 1267343"/>
                <a:gd name="connsiteY58" fmla="*/ 987805 h 1616455"/>
                <a:gd name="connsiteX59" fmla="*/ 552450 w 1267343"/>
                <a:gd name="connsiteY59" fmla="*/ 973517 h 1616455"/>
                <a:gd name="connsiteX60" fmla="*/ 566738 w 1267343"/>
                <a:gd name="connsiteY60" fmla="*/ 968755 h 1616455"/>
                <a:gd name="connsiteX61" fmla="*/ 604838 w 1267343"/>
                <a:gd name="connsiteY61" fmla="*/ 983042 h 1616455"/>
                <a:gd name="connsiteX62" fmla="*/ 628650 w 1267343"/>
                <a:gd name="connsiteY62" fmla="*/ 1006855 h 1616455"/>
                <a:gd name="connsiteX63" fmla="*/ 638175 w 1267343"/>
                <a:gd name="connsiteY63" fmla="*/ 978280 h 1616455"/>
                <a:gd name="connsiteX64" fmla="*/ 633413 w 1267343"/>
                <a:gd name="connsiteY64" fmla="*/ 959230 h 1616455"/>
                <a:gd name="connsiteX65" fmla="*/ 590550 w 1267343"/>
                <a:gd name="connsiteY65" fmla="*/ 925892 h 1616455"/>
                <a:gd name="connsiteX66" fmla="*/ 576263 w 1267343"/>
                <a:gd name="connsiteY66" fmla="*/ 916367 h 1616455"/>
                <a:gd name="connsiteX67" fmla="*/ 685800 w 1267343"/>
                <a:gd name="connsiteY67" fmla="*/ 897317 h 1616455"/>
                <a:gd name="connsiteX68" fmla="*/ 681038 w 1267343"/>
                <a:gd name="connsiteY68" fmla="*/ 854455 h 1616455"/>
                <a:gd name="connsiteX69" fmla="*/ 666750 w 1267343"/>
                <a:gd name="connsiteY69" fmla="*/ 844930 h 1616455"/>
                <a:gd name="connsiteX70" fmla="*/ 609600 w 1267343"/>
                <a:gd name="connsiteY70" fmla="*/ 825880 h 1616455"/>
                <a:gd name="connsiteX71" fmla="*/ 614363 w 1267343"/>
                <a:gd name="connsiteY71" fmla="*/ 806830 h 1616455"/>
                <a:gd name="connsiteX72" fmla="*/ 633413 w 1267343"/>
                <a:gd name="connsiteY72" fmla="*/ 802067 h 1616455"/>
                <a:gd name="connsiteX73" fmla="*/ 671513 w 1267343"/>
                <a:gd name="connsiteY73" fmla="*/ 797305 h 1616455"/>
                <a:gd name="connsiteX74" fmla="*/ 704850 w 1267343"/>
                <a:gd name="connsiteY74" fmla="*/ 787780 h 1616455"/>
                <a:gd name="connsiteX75" fmla="*/ 719138 w 1267343"/>
                <a:gd name="connsiteY75" fmla="*/ 768730 h 1616455"/>
                <a:gd name="connsiteX76" fmla="*/ 747713 w 1267343"/>
                <a:gd name="connsiteY76" fmla="*/ 740155 h 1616455"/>
                <a:gd name="connsiteX77" fmla="*/ 709613 w 1267343"/>
                <a:gd name="connsiteY77" fmla="*/ 725867 h 1616455"/>
                <a:gd name="connsiteX78" fmla="*/ 695325 w 1267343"/>
                <a:gd name="connsiteY78" fmla="*/ 716342 h 1616455"/>
                <a:gd name="connsiteX79" fmla="*/ 676275 w 1267343"/>
                <a:gd name="connsiteY79" fmla="*/ 711580 h 1616455"/>
                <a:gd name="connsiteX80" fmla="*/ 642938 w 1267343"/>
                <a:gd name="connsiteY80" fmla="*/ 678242 h 1616455"/>
                <a:gd name="connsiteX81" fmla="*/ 647700 w 1267343"/>
                <a:gd name="connsiteY81" fmla="*/ 654430 h 1616455"/>
                <a:gd name="connsiteX82" fmla="*/ 676275 w 1267343"/>
                <a:gd name="connsiteY82" fmla="*/ 635380 h 1616455"/>
                <a:gd name="connsiteX83" fmla="*/ 681038 w 1267343"/>
                <a:gd name="connsiteY83" fmla="*/ 621092 h 1616455"/>
                <a:gd name="connsiteX84" fmla="*/ 676275 w 1267343"/>
                <a:gd name="connsiteY84" fmla="*/ 592517 h 1616455"/>
                <a:gd name="connsiteX85" fmla="*/ 666750 w 1267343"/>
                <a:gd name="connsiteY85" fmla="*/ 578230 h 1616455"/>
                <a:gd name="connsiteX86" fmla="*/ 652463 w 1267343"/>
                <a:gd name="connsiteY86" fmla="*/ 573467 h 1616455"/>
                <a:gd name="connsiteX87" fmla="*/ 609600 w 1267343"/>
                <a:gd name="connsiteY87" fmla="*/ 568705 h 1616455"/>
                <a:gd name="connsiteX88" fmla="*/ 561975 w 1267343"/>
                <a:gd name="connsiteY88" fmla="*/ 559180 h 1616455"/>
                <a:gd name="connsiteX89" fmla="*/ 533400 w 1267343"/>
                <a:gd name="connsiteY89" fmla="*/ 549655 h 1616455"/>
                <a:gd name="connsiteX90" fmla="*/ 504825 w 1267343"/>
                <a:gd name="connsiteY90" fmla="*/ 544892 h 1616455"/>
                <a:gd name="connsiteX91" fmla="*/ 495300 w 1267343"/>
                <a:gd name="connsiteY91" fmla="*/ 511555 h 1616455"/>
                <a:gd name="connsiteX92" fmla="*/ 519113 w 1267343"/>
                <a:gd name="connsiteY92" fmla="*/ 506792 h 1616455"/>
                <a:gd name="connsiteX93" fmla="*/ 547688 w 1267343"/>
                <a:gd name="connsiteY93" fmla="*/ 497267 h 1616455"/>
                <a:gd name="connsiteX94" fmla="*/ 576263 w 1267343"/>
                <a:gd name="connsiteY94" fmla="*/ 521080 h 1616455"/>
                <a:gd name="connsiteX95" fmla="*/ 619125 w 1267343"/>
                <a:gd name="connsiteY95" fmla="*/ 516317 h 1616455"/>
                <a:gd name="connsiteX96" fmla="*/ 628650 w 1267343"/>
                <a:gd name="connsiteY96" fmla="*/ 502030 h 1616455"/>
                <a:gd name="connsiteX97" fmla="*/ 690563 w 1267343"/>
                <a:gd name="connsiteY97" fmla="*/ 497267 h 1616455"/>
                <a:gd name="connsiteX98" fmla="*/ 712448 w 1267343"/>
                <a:gd name="connsiteY98" fmla="*/ 485259 h 1616455"/>
                <a:gd name="connsiteX99" fmla="*/ 781050 w 1267343"/>
                <a:gd name="connsiteY99" fmla="*/ 485361 h 1616455"/>
                <a:gd name="connsiteX100" fmla="*/ 804863 w 1267343"/>
                <a:gd name="connsiteY100" fmla="*/ 444880 h 1616455"/>
                <a:gd name="connsiteX101" fmla="*/ 831056 w 1267343"/>
                <a:gd name="connsiteY101" fmla="*/ 399636 h 1616455"/>
                <a:gd name="connsiteX102" fmla="*/ 826294 w 1267343"/>
                <a:gd name="connsiteY102" fmla="*/ 344867 h 1616455"/>
                <a:gd name="connsiteX103" fmla="*/ 807244 w 1267343"/>
                <a:gd name="connsiteY103" fmla="*/ 302004 h 1616455"/>
                <a:gd name="connsiteX104" fmla="*/ 788194 w 1267343"/>
                <a:gd name="connsiteY104" fmla="*/ 256761 h 1616455"/>
                <a:gd name="connsiteX105" fmla="*/ 776288 w 1267343"/>
                <a:gd name="connsiteY105" fmla="*/ 216280 h 1616455"/>
                <a:gd name="connsiteX106" fmla="*/ 757238 w 1267343"/>
                <a:gd name="connsiteY106" fmla="*/ 197230 h 1616455"/>
                <a:gd name="connsiteX107" fmla="*/ 728663 w 1267343"/>
                <a:gd name="connsiteY107" fmla="*/ 187705 h 1616455"/>
                <a:gd name="connsiteX108" fmla="*/ 702470 w 1267343"/>
                <a:gd name="connsiteY108" fmla="*/ 182943 h 1616455"/>
                <a:gd name="connsiteX109" fmla="*/ 681038 w 1267343"/>
                <a:gd name="connsiteY109" fmla="*/ 173417 h 1616455"/>
                <a:gd name="connsiteX110" fmla="*/ 657225 w 1267343"/>
                <a:gd name="connsiteY110" fmla="*/ 149605 h 1616455"/>
                <a:gd name="connsiteX111" fmla="*/ 642938 w 1267343"/>
                <a:gd name="connsiteY111" fmla="*/ 135317 h 1616455"/>
                <a:gd name="connsiteX112" fmla="*/ 614363 w 1267343"/>
                <a:gd name="connsiteY112" fmla="*/ 116267 h 1616455"/>
                <a:gd name="connsiteX113" fmla="*/ 609600 w 1267343"/>
                <a:gd name="connsiteY113" fmla="*/ 101980 h 1616455"/>
                <a:gd name="connsiteX114" fmla="*/ 600075 w 1267343"/>
                <a:gd name="connsiteY114" fmla="*/ 82930 h 1616455"/>
                <a:gd name="connsiteX115" fmla="*/ 595313 w 1267343"/>
                <a:gd name="connsiteY115" fmla="*/ 63880 h 1616455"/>
                <a:gd name="connsiteX116" fmla="*/ 590550 w 1267343"/>
                <a:gd name="connsiteY116" fmla="*/ 49592 h 1616455"/>
                <a:gd name="connsiteX117" fmla="*/ 600075 w 1267343"/>
                <a:gd name="connsiteY117" fmla="*/ 63880 h 1616455"/>
                <a:gd name="connsiteX118" fmla="*/ 609600 w 1267343"/>
                <a:gd name="connsiteY118" fmla="*/ 82930 h 1616455"/>
                <a:gd name="connsiteX119" fmla="*/ 638175 w 1267343"/>
                <a:gd name="connsiteY119" fmla="*/ 106742 h 1616455"/>
                <a:gd name="connsiteX120" fmla="*/ 647700 w 1267343"/>
                <a:gd name="connsiteY120" fmla="*/ 121030 h 1616455"/>
                <a:gd name="connsiteX121" fmla="*/ 690563 w 1267343"/>
                <a:gd name="connsiteY121" fmla="*/ 144842 h 1616455"/>
                <a:gd name="connsiteX122" fmla="*/ 704850 w 1267343"/>
                <a:gd name="connsiteY122" fmla="*/ 159130 h 1616455"/>
                <a:gd name="connsiteX123" fmla="*/ 776288 w 1267343"/>
                <a:gd name="connsiteY123" fmla="*/ 149605 h 1616455"/>
                <a:gd name="connsiteX124" fmla="*/ 781050 w 1267343"/>
                <a:gd name="connsiteY124" fmla="*/ 135317 h 1616455"/>
                <a:gd name="connsiteX125" fmla="*/ 762000 w 1267343"/>
                <a:gd name="connsiteY125" fmla="*/ 59117 h 1616455"/>
                <a:gd name="connsiteX126" fmla="*/ 766763 w 1267343"/>
                <a:gd name="connsiteY126" fmla="*/ 6730 h 1616455"/>
                <a:gd name="connsiteX127" fmla="*/ 781050 w 1267343"/>
                <a:gd name="connsiteY127" fmla="*/ 1967 h 1616455"/>
                <a:gd name="connsiteX128" fmla="*/ 800100 w 1267343"/>
                <a:gd name="connsiteY128" fmla="*/ 18636 h 1616455"/>
                <a:gd name="connsiteX129" fmla="*/ 838200 w 1267343"/>
                <a:gd name="connsiteY129" fmla="*/ 75785 h 1616455"/>
                <a:gd name="connsiteX130" fmla="*/ 838201 w 1267343"/>
                <a:gd name="connsiteY130" fmla="*/ 185324 h 1616455"/>
                <a:gd name="connsiteX131" fmla="*/ 878681 w 1267343"/>
                <a:gd name="connsiteY131" fmla="*/ 232949 h 1616455"/>
                <a:gd name="connsiteX132" fmla="*/ 895351 w 1267343"/>
                <a:gd name="connsiteY132" fmla="*/ 256761 h 1616455"/>
                <a:gd name="connsiteX133" fmla="*/ 904875 w 1267343"/>
                <a:gd name="connsiteY133" fmla="*/ 282955 h 1616455"/>
                <a:gd name="connsiteX134" fmla="*/ 909638 w 1267343"/>
                <a:gd name="connsiteY134" fmla="*/ 311530 h 1616455"/>
                <a:gd name="connsiteX135" fmla="*/ 904875 w 1267343"/>
                <a:gd name="connsiteY135" fmla="*/ 373442 h 1616455"/>
                <a:gd name="connsiteX136" fmla="*/ 895350 w 1267343"/>
                <a:gd name="connsiteY136" fmla="*/ 402017 h 1616455"/>
                <a:gd name="connsiteX137" fmla="*/ 890588 w 1267343"/>
                <a:gd name="connsiteY137" fmla="*/ 440117 h 1616455"/>
                <a:gd name="connsiteX138" fmla="*/ 862013 w 1267343"/>
                <a:gd name="connsiteY138" fmla="*/ 482980 h 1616455"/>
                <a:gd name="connsiteX139" fmla="*/ 847725 w 1267343"/>
                <a:gd name="connsiteY139" fmla="*/ 492505 h 1616455"/>
                <a:gd name="connsiteX140" fmla="*/ 833438 w 1267343"/>
                <a:gd name="connsiteY140" fmla="*/ 506792 h 1616455"/>
                <a:gd name="connsiteX141" fmla="*/ 814388 w 1267343"/>
                <a:gd name="connsiteY141" fmla="*/ 530605 h 1616455"/>
                <a:gd name="connsiteX142" fmla="*/ 809625 w 1267343"/>
                <a:gd name="connsiteY142" fmla="*/ 544892 h 1616455"/>
                <a:gd name="connsiteX143" fmla="*/ 800100 w 1267343"/>
                <a:gd name="connsiteY143" fmla="*/ 559180 h 1616455"/>
                <a:gd name="connsiteX144" fmla="*/ 785813 w 1267343"/>
                <a:gd name="connsiteY144" fmla="*/ 602042 h 1616455"/>
                <a:gd name="connsiteX145" fmla="*/ 781050 w 1267343"/>
                <a:gd name="connsiteY145" fmla="*/ 616330 h 1616455"/>
                <a:gd name="connsiteX146" fmla="*/ 790575 w 1267343"/>
                <a:gd name="connsiteY146" fmla="*/ 687767 h 1616455"/>
                <a:gd name="connsiteX147" fmla="*/ 800100 w 1267343"/>
                <a:gd name="connsiteY147" fmla="*/ 702055 h 1616455"/>
                <a:gd name="connsiteX148" fmla="*/ 804863 w 1267343"/>
                <a:gd name="connsiteY148" fmla="*/ 716342 h 1616455"/>
                <a:gd name="connsiteX149" fmla="*/ 823913 w 1267343"/>
                <a:gd name="connsiteY149" fmla="*/ 744917 h 1616455"/>
                <a:gd name="connsiteX150" fmla="*/ 828675 w 1267343"/>
                <a:gd name="connsiteY150" fmla="*/ 759205 h 1616455"/>
                <a:gd name="connsiteX151" fmla="*/ 866775 w 1267343"/>
                <a:gd name="connsiteY151" fmla="*/ 759205 h 1616455"/>
                <a:gd name="connsiteX152" fmla="*/ 890588 w 1267343"/>
                <a:gd name="connsiteY152" fmla="*/ 716342 h 1616455"/>
                <a:gd name="connsiteX153" fmla="*/ 895350 w 1267343"/>
                <a:gd name="connsiteY153" fmla="*/ 663955 h 1616455"/>
                <a:gd name="connsiteX154" fmla="*/ 904875 w 1267343"/>
                <a:gd name="connsiteY154" fmla="*/ 549655 h 1616455"/>
                <a:gd name="connsiteX155" fmla="*/ 933450 w 1267343"/>
                <a:gd name="connsiteY155" fmla="*/ 554417 h 1616455"/>
                <a:gd name="connsiteX156" fmla="*/ 938213 w 1267343"/>
                <a:gd name="connsiteY156" fmla="*/ 602042 h 1616455"/>
                <a:gd name="connsiteX157" fmla="*/ 952500 w 1267343"/>
                <a:gd name="connsiteY157" fmla="*/ 630617 h 1616455"/>
                <a:gd name="connsiteX158" fmla="*/ 966788 w 1267343"/>
                <a:gd name="connsiteY158" fmla="*/ 625855 h 1616455"/>
                <a:gd name="connsiteX159" fmla="*/ 981075 w 1267343"/>
                <a:gd name="connsiteY159" fmla="*/ 616330 h 1616455"/>
                <a:gd name="connsiteX160" fmla="*/ 1009650 w 1267343"/>
                <a:gd name="connsiteY160" fmla="*/ 606805 h 1616455"/>
                <a:gd name="connsiteX161" fmla="*/ 1038225 w 1267343"/>
                <a:gd name="connsiteY161" fmla="*/ 630617 h 1616455"/>
                <a:gd name="connsiteX162" fmla="*/ 1019175 w 1267343"/>
                <a:gd name="connsiteY162" fmla="*/ 659192 h 1616455"/>
                <a:gd name="connsiteX163" fmla="*/ 1009650 w 1267343"/>
                <a:gd name="connsiteY163" fmla="*/ 673480 h 1616455"/>
                <a:gd name="connsiteX164" fmla="*/ 995363 w 1267343"/>
                <a:gd name="connsiteY164" fmla="*/ 702055 h 1616455"/>
                <a:gd name="connsiteX165" fmla="*/ 981075 w 1267343"/>
                <a:gd name="connsiteY165" fmla="*/ 730630 h 1616455"/>
                <a:gd name="connsiteX166" fmla="*/ 962025 w 1267343"/>
                <a:gd name="connsiteY166" fmla="*/ 759205 h 1616455"/>
                <a:gd name="connsiteX167" fmla="*/ 938213 w 1267343"/>
                <a:gd name="connsiteY167" fmla="*/ 783017 h 1616455"/>
                <a:gd name="connsiteX168" fmla="*/ 938213 w 1267343"/>
                <a:gd name="connsiteY168" fmla="*/ 811592 h 1616455"/>
                <a:gd name="connsiteX169" fmla="*/ 971550 w 1267343"/>
                <a:gd name="connsiteY169" fmla="*/ 806830 h 1616455"/>
                <a:gd name="connsiteX170" fmla="*/ 1004888 w 1267343"/>
                <a:gd name="connsiteY170" fmla="*/ 763967 h 1616455"/>
                <a:gd name="connsiteX171" fmla="*/ 1019175 w 1267343"/>
                <a:gd name="connsiteY171" fmla="*/ 754442 h 1616455"/>
                <a:gd name="connsiteX172" fmla="*/ 1033463 w 1267343"/>
                <a:gd name="connsiteY172" fmla="*/ 749680 h 1616455"/>
                <a:gd name="connsiteX173" fmla="*/ 1047750 w 1267343"/>
                <a:gd name="connsiteY173" fmla="*/ 740155 h 1616455"/>
                <a:gd name="connsiteX174" fmla="*/ 1085850 w 1267343"/>
                <a:gd name="connsiteY174" fmla="*/ 730630 h 1616455"/>
                <a:gd name="connsiteX175" fmla="*/ 1128713 w 1267343"/>
                <a:gd name="connsiteY175" fmla="*/ 721105 h 1616455"/>
                <a:gd name="connsiteX176" fmla="*/ 1138238 w 1267343"/>
                <a:gd name="connsiteY176" fmla="*/ 706817 h 1616455"/>
                <a:gd name="connsiteX177" fmla="*/ 1166813 w 1267343"/>
                <a:gd name="connsiteY177" fmla="*/ 697292 h 1616455"/>
                <a:gd name="connsiteX178" fmla="*/ 1195388 w 1267343"/>
                <a:gd name="connsiteY178" fmla="*/ 683005 h 1616455"/>
                <a:gd name="connsiteX179" fmla="*/ 1200150 w 1267343"/>
                <a:gd name="connsiteY179" fmla="*/ 659192 h 1616455"/>
                <a:gd name="connsiteX180" fmla="*/ 1247775 w 1267343"/>
                <a:gd name="connsiteY180" fmla="*/ 678242 h 1616455"/>
                <a:gd name="connsiteX181" fmla="*/ 1262063 w 1267343"/>
                <a:gd name="connsiteY181" fmla="*/ 692530 h 1616455"/>
                <a:gd name="connsiteX182" fmla="*/ 1262063 w 1267343"/>
                <a:gd name="connsiteY182" fmla="*/ 744917 h 1616455"/>
                <a:gd name="connsiteX183" fmla="*/ 1247775 w 1267343"/>
                <a:gd name="connsiteY183" fmla="*/ 749680 h 1616455"/>
                <a:gd name="connsiteX184" fmla="*/ 1185863 w 1267343"/>
                <a:gd name="connsiteY184" fmla="*/ 763967 h 1616455"/>
                <a:gd name="connsiteX185" fmla="*/ 1128713 w 1267343"/>
                <a:gd name="connsiteY185" fmla="*/ 773492 h 1616455"/>
                <a:gd name="connsiteX186" fmla="*/ 1114425 w 1267343"/>
                <a:gd name="connsiteY186" fmla="*/ 778255 h 1616455"/>
                <a:gd name="connsiteX187" fmla="*/ 1081088 w 1267343"/>
                <a:gd name="connsiteY187" fmla="*/ 787780 h 1616455"/>
                <a:gd name="connsiteX188" fmla="*/ 1071563 w 1267343"/>
                <a:gd name="connsiteY188" fmla="*/ 825880 h 1616455"/>
                <a:gd name="connsiteX189" fmla="*/ 1023938 w 1267343"/>
                <a:gd name="connsiteY189" fmla="*/ 840167 h 1616455"/>
                <a:gd name="connsiteX190" fmla="*/ 1000125 w 1267343"/>
                <a:gd name="connsiteY190" fmla="*/ 844930 h 1616455"/>
                <a:gd name="connsiteX191" fmla="*/ 971550 w 1267343"/>
                <a:gd name="connsiteY191" fmla="*/ 854455 h 1616455"/>
                <a:gd name="connsiteX192" fmla="*/ 952500 w 1267343"/>
                <a:gd name="connsiteY192" fmla="*/ 859217 h 1616455"/>
                <a:gd name="connsiteX193" fmla="*/ 933451 w 1267343"/>
                <a:gd name="connsiteY193" fmla="*/ 909224 h 1616455"/>
                <a:gd name="connsiteX194" fmla="*/ 971550 w 1267343"/>
                <a:gd name="connsiteY194" fmla="*/ 906842 h 1616455"/>
                <a:gd name="connsiteX195" fmla="*/ 985838 w 1267343"/>
                <a:gd name="connsiteY195" fmla="*/ 925892 h 1616455"/>
                <a:gd name="connsiteX196" fmla="*/ 1004888 w 1267343"/>
                <a:gd name="connsiteY196" fmla="*/ 944942 h 1616455"/>
                <a:gd name="connsiteX197" fmla="*/ 1009650 w 1267343"/>
                <a:gd name="connsiteY197" fmla="*/ 959230 h 1616455"/>
                <a:gd name="connsiteX198" fmla="*/ 1023938 w 1267343"/>
                <a:gd name="connsiteY198" fmla="*/ 966374 h 1616455"/>
                <a:gd name="connsiteX199" fmla="*/ 1066800 w 1267343"/>
                <a:gd name="connsiteY199" fmla="*/ 954467 h 1616455"/>
                <a:gd name="connsiteX200" fmla="*/ 1085850 w 1267343"/>
                <a:gd name="connsiteY200" fmla="*/ 954467 h 1616455"/>
                <a:gd name="connsiteX201" fmla="*/ 1119188 w 1267343"/>
                <a:gd name="connsiteY201" fmla="*/ 940180 h 1616455"/>
                <a:gd name="connsiteX202" fmla="*/ 1143000 w 1267343"/>
                <a:gd name="connsiteY202" fmla="*/ 944942 h 1616455"/>
                <a:gd name="connsiteX203" fmla="*/ 1152525 w 1267343"/>
                <a:gd name="connsiteY203" fmla="*/ 959230 h 1616455"/>
                <a:gd name="connsiteX204" fmla="*/ 1166813 w 1267343"/>
                <a:gd name="connsiteY204" fmla="*/ 992567 h 1616455"/>
                <a:gd name="connsiteX205" fmla="*/ 1162050 w 1267343"/>
                <a:gd name="connsiteY205" fmla="*/ 1006855 h 1616455"/>
                <a:gd name="connsiteX206" fmla="*/ 1147763 w 1267343"/>
                <a:gd name="connsiteY206" fmla="*/ 1011617 h 1616455"/>
                <a:gd name="connsiteX207" fmla="*/ 1060110 w 1267343"/>
                <a:gd name="connsiteY207" fmla="*/ 1021041 h 1616455"/>
                <a:gd name="connsiteX208" fmla="*/ 1052513 w 1267343"/>
                <a:gd name="connsiteY208" fmla="*/ 1006855 h 1616455"/>
                <a:gd name="connsiteX209" fmla="*/ 1023938 w 1267343"/>
                <a:gd name="connsiteY209" fmla="*/ 997330 h 1616455"/>
                <a:gd name="connsiteX210" fmla="*/ 985838 w 1267343"/>
                <a:gd name="connsiteY210" fmla="*/ 987805 h 1616455"/>
                <a:gd name="connsiteX211" fmla="*/ 952500 w 1267343"/>
                <a:gd name="connsiteY211" fmla="*/ 994949 h 1616455"/>
                <a:gd name="connsiteX212" fmla="*/ 890588 w 1267343"/>
                <a:gd name="connsiteY212" fmla="*/ 973517 h 1616455"/>
                <a:gd name="connsiteX213" fmla="*/ 909637 w 1267343"/>
                <a:gd name="connsiteY213" fmla="*/ 975899 h 1616455"/>
                <a:gd name="connsiteX214" fmla="*/ 902495 w 1267343"/>
                <a:gd name="connsiteY214" fmla="*/ 1059242 h 1616455"/>
                <a:gd name="connsiteX215" fmla="*/ 871537 w 1267343"/>
                <a:gd name="connsiteY215" fmla="*/ 1104486 h 1616455"/>
                <a:gd name="connsiteX216" fmla="*/ 850107 w 1267343"/>
                <a:gd name="connsiteY216" fmla="*/ 1111630 h 1616455"/>
                <a:gd name="connsiteX217" fmla="*/ 833438 w 1267343"/>
                <a:gd name="connsiteY217" fmla="*/ 1116392 h 1616455"/>
                <a:gd name="connsiteX218" fmla="*/ 823913 w 1267343"/>
                <a:gd name="connsiteY218" fmla="*/ 1166399 h 1616455"/>
                <a:gd name="connsiteX219" fmla="*/ 781051 w 1267343"/>
                <a:gd name="connsiteY219" fmla="*/ 1178305 h 1616455"/>
                <a:gd name="connsiteX220" fmla="*/ 762000 w 1267343"/>
                <a:gd name="connsiteY220" fmla="*/ 1173542 h 1616455"/>
                <a:gd name="connsiteX221" fmla="*/ 754856 w 1267343"/>
                <a:gd name="connsiteY221" fmla="*/ 1204498 h 1616455"/>
                <a:gd name="connsiteX222" fmla="*/ 736260 w 1267343"/>
                <a:gd name="connsiteY222" fmla="*/ 1225828 h 1616455"/>
                <a:gd name="connsiteX223" fmla="*/ 714376 w 1267343"/>
                <a:gd name="connsiteY223" fmla="*/ 1254505 h 1616455"/>
                <a:gd name="connsiteX224" fmla="*/ 704850 w 1267343"/>
                <a:gd name="connsiteY224" fmla="*/ 1302130 h 1616455"/>
                <a:gd name="connsiteX225" fmla="*/ 733425 w 1267343"/>
                <a:gd name="connsiteY225" fmla="*/ 1321180 h 1616455"/>
                <a:gd name="connsiteX226" fmla="*/ 747713 w 1267343"/>
                <a:gd name="connsiteY226" fmla="*/ 1330705 h 1616455"/>
                <a:gd name="connsiteX227" fmla="*/ 757238 w 1267343"/>
                <a:gd name="connsiteY227" fmla="*/ 1344992 h 1616455"/>
                <a:gd name="connsiteX228" fmla="*/ 776288 w 1267343"/>
                <a:gd name="connsiteY228" fmla="*/ 1359280 h 1616455"/>
                <a:gd name="connsiteX229" fmla="*/ 828675 w 1267343"/>
                <a:gd name="connsiteY229" fmla="*/ 1368805 h 1616455"/>
                <a:gd name="connsiteX230" fmla="*/ 842963 w 1267343"/>
                <a:gd name="connsiteY230" fmla="*/ 1378330 h 1616455"/>
                <a:gd name="connsiteX231" fmla="*/ 852488 w 1267343"/>
                <a:gd name="connsiteY231" fmla="*/ 1392617 h 1616455"/>
                <a:gd name="connsiteX232" fmla="*/ 885825 w 1267343"/>
                <a:gd name="connsiteY232" fmla="*/ 1397380 h 1616455"/>
                <a:gd name="connsiteX233" fmla="*/ 900113 w 1267343"/>
                <a:gd name="connsiteY233" fmla="*/ 1406905 h 1616455"/>
                <a:gd name="connsiteX234" fmla="*/ 942975 w 1267343"/>
                <a:gd name="connsiteY234" fmla="*/ 1392617 h 1616455"/>
                <a:gd name="connsiteX235" fmla="*/ 966788 w 1267343"/>
                <a:gd name="connsiteY235" fmla="*/ 1373567 h 1616455"/>
                <a:gd name="connsiteX236" fmla="*/ 976313 w 1267343"/>
                <a:gd name="connsiteY236" fmla="*/ 1359280 h 1616455"/>
                <a:gd name="connsiteX237" fmla="*/ 990600 w 1267343"/>
                <a:gd name="connsiteY237" fmla="*/ 1349755 h 1616455"/>
                <a:gd name="connsiteX238" fmla="*/ 995363 w 1267343"/>
                <a:gd name="connsiteY238" fmla="*/ 1335467 h 1616455"/>
                <a:gd name="connsiteX239" fmla="*/ 1033463 w 1267343"/>
                <a:gd name="connsiteY239" fmla="*/ 1344992 h 1616455"/>
                <a:gd name="connsiteX240" fmla="*/ 1157288 w 1267343"/>
                <a:gd name="connsiteY240" fmla="*/ 1359280 h 1616455"/>
                <a:gd name="connsiteX241" fmla="*/ 1185863 w 1267343"/>
                <a:gd name="connsiteY241" fmla="*/ 1368805 h 1616455"/>
                <a:gd name="connsiteX242" fmla="*/ 1190625 w 1267343"/>
                <a:gd name="connsiteY242" fmla="*/ 1383092 h 1616455"/>
                <a:gd name="connsiteX243" fmla="*/ 1200150 w 1267343"/>
                <a:gd name="connsiteY243" fmla="*/ 1397380 h 1616455"/>
                <a:gd name="connsiteX244" fmla="*/ 1190625 w 1267343"/>
                <a:gd name="connsiteY244" fmla="*/ 1411667 h 1616455"/>
                <a:gd name="connsiteX245" fmla="*/ 1119188 w 1267343"/>
                <a:gd name="connsiteY245" fmla="*/ 1406905 h 1616455"/>
                <a:gd name="connsiteX246" fmla="*/ 1090613 w 1267343"/>
                <a:gd name="connsiteY246" fmla="*/ 1397380 h 1616455"/>
                <a:gd name="connsiteX247" fmla="*/ 1033463 w 1267343"/>
                <a:gd name="connsiteY247" fmla="*/ 1406905 h 1616455"/>
                <a:gd name="connsiteX248" fmla="*/ 985838 w 1267343"/>
                <a:gd name="connsiteY248" fmla="*/ 1416430 h 1616455"/>
                <a:gd name="connsiteX249" fmla="*/ 971550 w 1267343"/>
                <a:gd name="connsiteY249" fmla="*/ 1425955 h 1616455"/>
                <a:gd name="connsiteX250" fmla="*/ 957263 w 1267343"/>
                <a:gd name="connsiteY250" fmla="*/ 1430717 h 1616455"/>
                <a:gd name="connsiteX251" fmla="*/ 966787 w 1267343"/>
                <a:gd name="connsiteY251" fmla="*/ 1423574 h 1616455"/>
                <a:gd name="connsiteX252" fmla="*/ 995362 w 1267343"/>
                <a:gd name="connsiteY252" fmla="*/ 1483105 h 1616455"/>
                <a:gd name="connsiteX253" fmla="*/ 1119188 w 1267343"/>
                <a:gd name="connsiteY253" fmla="*/ 1506917 h 1616455"/>
                <a:gd name="connsiteX254" fmla="*/ 1228725 w 1267343"/>
                <a:gd name="connsiteY254" fmla="*/ 1521205 h 1616455"/>
                <a:gd name="connsiteX255" fmla="*/ 1243013 w 1267343"/>
                <a:gd name="connsiteY255" fmla="*/ 1530730 h 1616455"/>
                <a:gd name="connsiteX256" fmla="*/ 1247775 w 1267343"/>
                <a:gd name="connsiteY256" fmla="*/ 1545017 h 1616455"/>
                <a:gd name="connsiteX257" fmla="*/ 1262063 w 1267343"/>
                <a:gd name="connsiteY257" fmla="*/ 1573592 h 1616455"/>
                <a:gd name="connsiteX258" fmla="*/ 1257300 w 1267343"/>
                <a:gd name="connsiteY258" fmla="*/ 1587880 h 1616455"/>
                <a:gd name="connsiteX259" fmla="*/ 1185863 w 1267343"/>
                <a:gd name="connsiteY259" fmla="*/ 1597405 h 1616455"/>
                <a:gd name="connsiteX260" fmla="*/ 1171575 w 1267343"/>
                <a:gd name="connsiteY260" fmla="*/ 1568830 h 1616455"/>
                <a:gd name="connsiteX261" fmla="*/ 1157288 w 1267343"/>
                <a:gd name="connsiteY261" fmla="*/ 1559305 h 1616455"/>
                <a:gd name="connsiteX262" fmla="*/ 1071563 w 1267343"/>
                <a:gd name="connsiteY262" fmla="*/ 1564067 h 1616455"/>
                <a:gd name="connsiteX263" fmla="*/ 1052513 w 1267343"/>
                <a:gd name="connsiteY263" fmla="*/ 1568830 h 1616455"/>
                <a:gd name="connsiteX264" fmla="*/ 1023938 w 1267343"/>
                <a:gd name="connsiteY264" fmla="*/ 1583117 h 1616455"/>
                <a:gd name="connsiteX265" fmla="*/ 1009650 w 1267343"/>
                <a:gd name="connsiteY265" fmla="*/ 1611692 h 1616455"/>
                <a:gd name="connsiteX266" fmla="*/ 995363 w 1267343"/>
                <a:gd name="connsiteY266" fmla="*/ 1616455 h 1616455"/>
                <a:gd name="connsiteX267" fmla="*/ 985838 w 1267343"/>
                <a:gd name="connsiteY267" fmla="*/ 1583117 h 1616455"/>
                <a:gd name="connsiteX268" fmla="*/ 976313 w 1267343"/>
                <a:gd name="connsiteY268" fmla="*/ 1530730 h 1616455"/>
                <a:gd name="connsiteX269" fmla="*/ 966788 w 1267343"/>
                <a:gd name="connsiteY269" fmla="*/ 1497392 h 1616455"/>
                <a:gd name="connsiteX270" fmla="*/ 952500 w 1267343"/>
                <a:gd name="connsiteY270" fmla="*/ 1487867 h 1616455"/>
                <a:gd name="connsiteX271" fmla="*/ 938213 w 1267343"/>
                <a:gd name="connsiteY271" fmla="*/ 1502155 h 1616455"/>
                <a:gd name="connsiteX272" fmla="*/ 933450 w 1267343"/>
                <a:gd name="connsiteY272" fmla="*/ 1540255 h 1616455"/>
                <a:gd name="connsiteX273" fmla="*/ 890588 w 1267343"/>
                <a:gd name="connsiteY273" fmla="*/ 1535492 h 1616455"/>
                <a:gd name="connsiteX274" fmla="*/ 909638 w 1267343"/>
                <a:gd name="connsiteY274" fmla="*/ 1516443 h 1616455"/>
                <a:gd name="connsiteX275" fmla="*/ 909637 w 1267343"/>
                <a:gd name="connsiteY275" fmla="*/ 1471199 h 1616455"/>
                <a:gd name="connsiteX276" fmla="*/ 876300 w 1267343"/>
                <a:gd name="connsiteY276" fmla="*/ 1449767 h 1616455"/>
                <a:gd name="connsiteX277" fmla="*/ 862013 w 1267343"/>
                <a:gd name="connsiteY277" fmla="*/ 1440242 h 1616455"/>
                <a:gd name="connsiteX278" fmla="*/ 828675 w 1267343"/>
                <a:gd name="connsiteY278" fmla="*/ 1464055 h 1616455"/>
                <a:gd name="connsiteX279" fmla="*/ 809625 w 1267343"/>
                <a:gd name="connsiteY279" fmla="*/ 1459292 h 1616455"/>
                <a:gd name="connsiteX280" fmla="*/ 795338 w 1267343"/>
                <a:gd name="connsiteY280" fmla="*/ 1421192 h 1616455"/>
                <a:gd name="connsiteX281" fmla="*/ 790575 w 1267343"/>
                <a:gd name="connsiteY281" fmla="*/ 1402142 h 1616455"/>
                <a:gd name="connsiteX282" fmla="*/ 766763 w 1267343"/>
                <a:gd name="connsiteY282" fmla="*/ 1406905 h 1616455"/>
                <a:gd name="connsiteX283" fmla="*/ 738188 w 1267343"/>
                <a:gd name="connsiteY283" fmla="*/ 1416430 h 1616455"/>
                <a:gd name="connsiteX284" fmla="*/ 638175 w 1267343"/>
                <a:gd name="connsiteY284" fmla="*/ 1411667 h 1616455"/>
                <a:gd name="connsiteX285" fmla="*/ 623888 w 1267343"/>
                <a:gd name="connsiteY285" fmla="*/ 1406905 h 1616455"/>
                <a:gd name="connsiteX286" fmla="*/ 609600 w 1267343"/>
                <a:gd name="connsiteY286" fmla="*/ 1373567 h 1616455"/>
                <a:gd name="connsiteX287" fmla="*/ 623888 w 1267343"/>
                <a:gd name="connsiteY287" fmla="*/ 1364042 h 1616455"/>
                <a:gd name="connsiteX288" fmla="*/ 676275 w 1267343"/>
                <a:gd name="connsiteY288" fmla="*/ 1359280 h 1616455"/>
                <a:gd name="connsiteX289" fmla="*/ 666750 w 1267343"/>
                <a:gd name="connsiteY289" fmla="*/ 1330705 h 1616455"/>
                <a:gd name="connsiteX290" fmla="*/ 661988 w 1267343"/>
                <a:gd name="connsiteY290" fmla="*/ 1316417 h 1616455"/>
                <a:gd name="connsiteX291" fmla="*/ 657225 w 1267343"/>
                <a:gd name="connsiteY291" fmla="*/ 1297367 h 1616455"/>
                <a:gd name="connsiteX292" fmla="*/ 642938 w 1267343"/>
                <a:gd name="connsiteY292" fmla="*/ 1287842 h 1616455"/>
                <a:gd name="connsiteX293" fmla="*/ 585788 w 1267343"/>
                <a:gd name="connsiteY293" fmla="*/ 1297367 h 1616455"/>
                <a:gd name="connsiteX294" fmla="*/ 576263 w 1267343"/>
                <a:gd name="connsiteY294" fmla="*/ 1283080 h 1616455"/>
                <a:gd name="connsiteX295" fmla="*/ 590550 w 1267343"/>
                <a:gd name="connsiteY295" fmla="*/ 1273555 h 1616455"/>
                <a:gd name="connsiteX296" fmla="*/ 600075 w 1267343"/>
                <a:gd name="connsiteY296" fmla="*/ 1244980 h 1616455"/>
                <a:gd name="connsiteX297" fmla="*/ 604838 w 1267343"/>
                <a:gd name="connsiteY297" fmla="*/ 1230692 h 1616455"/>
                <a:gd name="connsiteX298" fmla="*/ 590550 w 1267343"/>
                <a:gd name="connsiteY298" fmla="*/ 1221167 h 1616455"/>
                <a:gd name="connsiteX299" fmla="*/ 561975 w 1267343"/>
                <a:gd name="connsiteY299" fmla="*/ 1206880 h 1616455"/>
                <a:gd name="connsiteX300" fmla="*/ 547688 w 1267343"/>
                <a:gd name="connsiteY300" fmla="*/ 1192592 h 1616455"/>
                <a:gd name="connsiteX301" fmla="*/ 519113 w 1267343"/>
                <a:gd name="connsiteY301" fmla="*/ 1173542 h 1616455"/>
                <a:gd name="connsiteX302" fmla="*/ 504825 w 1267343"/>
                <a:gd name="connsiteY302" fmla="*/ 1164017 h 1616455"/>
                <a:gd name="connsiteX303" fmla="*/ 490538 w 1267343"/>
                <a:gd name="connsiteY303" fmla="*/ 1159255 h 1616455"/>
                <a:gd name="connsiteX304" fmla="*/ 476250 w 1267343"/>
                <a:gd name="connsiteY304" fmla="*/ 1149730 h 1616455"/>
                <a:gd name="connsiteX305" fmla="*/ 447675 w 1267343"/>
                <a:gd name="connsiteY305" fmla="*/ 1140205 h 1616455"/>
                <a:gd name="connsiteX306" fmla="*/ 433388 w 1267343"/>
                <a:gd name="connsiteY306" fmla="*/ 1130680 h 1616455"/>
                <a:gd name="connsiteX307" fmla="*/ 347663 w 1267343"/>
                <a:gd name="connsiteY307" fmla="*/ 1140205 h 1616455"/>
                <a:gd name="connsiteX308" fmla="*/ 295275 w 1267343"/>
                <a:gd name="connsiteY308" fmla="*/ 1135442 h 1616455"/>
                <a:gd name="connsiteX309" fmla="*/ 280988 w 1267343"/>
                <a:gd name="connsiteY309" fmla="*/ 1125917 h 1616455"/>
                <a:gd name="connsiteX310" fmla="*/ 223838 w 1267343"/>
                <a:gd name="connsiteY310" fmla="*/ 1116392 h 1616455"/>
                <a:gd name="connsiteX311" fmla="*/ 195263 w 1267343"/>
                <a:gd name="connsiteY311" fmla="*/ 1106867 h 1616455"/>
                <a:gd name="connsiteX312" fmla="*/ 180975 w 1267343"/>
                <a:gd name="connsiteY312" fmla="*/ 1102105 h 1616455"/>
                <a:gd name="connsiteX313" fmla="*/ 109538 w 1267343"/>
                <a:gd name="connsiteY313" fmla="*/ 1116392 h 1616455"/>
                <a:gd name="connsiteX314" fmla="*/ 104775 w 1267343"/>
                <a:gd name="connsiteY314" fmla="*/ 1130680 h 1616455"/>
                <a:gd name="connsiteX315" fmla="*/ 114300 w 1267343"/>
                <a:gd name="connsiteY315" fmla="*/ 1240217 h 1616455"/>
                <a:gd name="connsiteX316" fmla="*/ 119063 w 1267343"/>
                <a:gd name="connsiteY316" fmla="*/ 1249742 h 1616455"/>
                <a:gd name="connsiteX0" fmla="*/ 109538 w 1267343"/>
                <a:gd name="connsiteY0" fmla="*/ 1321180 h 1616455"/>
                <a:gd name="connsiteX1" fmla="*/ 85725 w 1267343"/>
                <a:gd name="connsiteY1" fmla="*/ 1316417 h 1616455"/>
                <a:gd name="connsiteX2" fmla="*/ 80963 w 1267343"/>
                <a:gd name="connsiteY2" fmla="*/ 1302130 h 1616455"/>
                <a:gd name="connsiteX3" fmla="*/ 71438 w 1267343"/>
                <a:gd name="connsiteY3" fmla="*/ 1287842 h 1616455"/>
                <a:gd name="connsiteX4" fmla="*/ 57150 w 1267343"/>
                <a:gd name="connsiteY4" fmla="*/ 1235455 h 1616455"/>
                <a:gd name="connsiteX5" fmla="*/ 52388 w 1267343"/>
                <a:gd name="connsiteY5" fmla="*/ 1221167 h 1616455"/>
                <a:gd name="connsiteX6" fmla="*/ 38100 w 1267343"/>
                <a:gd name="connsiteY6" fmla="*/ 1211642 h 1616455"/>
                <a:gd name="connsiteX7" fmla="*/ 19050 w 1267343"/>
                <a:gd name="connsiteY7" fmla="*/ 1183067 h 1616455"/>
                <a:gd name="connsiteX8" fmla="*/ 14288 w 1267343"/>
                <a:gd name="connsiteY8" fmla="*/ 1168780 h 1616455"/>
                <a:gd name="connsiteX9" fmla="*/ 0 w 1267343"/>
                <a:gd name="connsiteY9" fmla="*/ 1140205 h 1616455"/>
                <a:gd name="connsiteX10" fmla="*/ 28575 w 1267343"/>
                <a:gd name="connsiteY10" fmla="*/ 1121155 h 1616455"/>
                <a:gd name="connsiteX11" fmla="*/ 42863 w 1267343"/>
                <a:gd name="connsiteY11" fmla="*/ 1111630 h 1616455"/>
                <a:gd name="connsiteX12" fmla="*/ 71438 w 1267343"/>
                <a:gd name="connsiteY12" fmla="*/ 1087817 h 1616455"/>
                <a:gd name="connsiteX13" fmla="*/ 76200 w 1267343"/>
                <a:gd name="connsiteY13" fmla="*/ 1073530 h 1616455"/>
                <a:gd name="connsiteX14" fmla="*/ 76200 w 1267343"/>
                <a:gd name="connsiteY14" fmla="*/ 1016380 h 1616455"/>
                <a:gd name="connsiteX15" fmla="*/ 66675 w 1267343"/>
                <a:gd name="connsiteY15" fmla="*/ 1002092 h 1616455"/>
                <a:gd name="connsiteX16" fmla="*/ 47625 w 1267343"/>
                <a:gd name="connsiteY16" fmla="*/ 997330 h 1616455"/>
                <a:gd name="connsiteX17" fmla="*/ 42863 w 1267343"/>
                <a:gd name="connsiteY17" fmla="*/ 935417 h 1616455"/>
                <a:gd name="connsiteX18" fmla="*/ 57150 w 1267343"/>
                <a:gd name="connsiteY18" fmla="*/ 925892 h 1616455"/>
                <a:gd name="connsiteX19" fmla="*/ 109538 w 1267343"/>
                <a:gd name="connsiteY19" fmla="*/ 944942 h 1616455"/>
                <a:gd name="connsiteX20" fmla="*/ 119063 w 1267343"/>
                <a:gd name="connsiteY20" fmla="*/ 973517 h 1616455"/>
                <a:gd name="connsiteX21" fmla="*/ 128588 w 1267343"/>
                <a:gd name="connsiteY21" fmla="*/ 1002092 h 1616455"/>
                <a:gd name="connsiteX22" fmla="*/ 133350 w 1267343"/>
                <a:gd name="connsiteY22" fmla="*/ 1016380 h 1616455"/>
                <a:gd name="connsiteX23" fmla="*/ 147638 w 1267343"/>
                <a:gd name="connsiteY23" fmla="*/ 1021142 h 1616455"/>
                <a:gd name="connsiteX24" fmla="*/ 161925 w 1267343"/>
                <a:gd name="connsiteY24" fmla="*/ 1030667 h 1616455"/>
                <a:gd name="connsiteX25" fmla="*/ 238125 w 1267343"/>
                <a:gd name="connsiteY25" fmla="*/ 1044955 h 1616455"/>
                <a:gd name="connsiteX26" fmla="*/ 266700 w 1267343"/>
                <a:gd name="connsiteY26" fmla="*/ 1064005 h 1616455"/>
                <a:gd name="connsiteX27" fmla="*/ 285750 w 1267343"/>
                <a:gd name="connsiteY27" fmla="*/ 1087817 h 1616455"/>
                <a:gd name="connsiteX28" fmla="*/ 314325 w 1267343"/>
                <a:gd name="connsiteY28" fmla="*/ 1097342 h 1616455"/>
                <a:gd name="connsiteX29" fmla="*/ 457200 w 1267343"/>
                <a:gd name="connsiteY29" fmla="*/ 1092580 h 1616455"/>
                <a:gd name="connsiteX30" fmla="*/ 466725 w 1267343"/>
                <a:gd name="connsiteY30" fmla="*/ 1078292 h 1616455"/>
                <a:gd name="connsiteX31" fmla="*/ 481013 w 1267343"/>
                <a:gd name="connsiteY31" fmla="*/ 1068767 h 1616455"/>
                <a:gd name="connsiteX32" fmla="*/ 485775 w 1267343"/>
                <a:gd name="connsiteY32" fmla="*/ 1021142 h 1616455"/>
                <a:gd name="connsiteX33" fmla="*/ 481013 w 1267343"/>
                <a:gd name="connsiteY33" fmla="*/ 1006855 h 1616455"/>
                <a:gd name="connsiteX34" fmla="*/ 466725 w 1267343"/>
                <a:gd name="connsiteY34" fmla="*/ 1002092 h 1616455"/>
                <a:gd name="connsiteX35" fmla="*/ 442913 w 1267343"/>
                <a:gd name="connsiteY35" fmla="*/ 959230 h 1616455"/>
                <a:gd name="connsiteX36" fmla="*/ 438150 w 1267343"/>
                <a:gd name="connsiteY36" fmla="*/ 940180 h 1616455"/>
                <a:gd name="connsiteX37" fmla="*/ 433388 w 1267343"/>
                <a:gd name="connsiteY37" fmla="*/ 892555 h 1616455"/>
                <a:gd name="connsiteX38" fmla="*/ 419100 w 1267343"/>
                <a:gd name="connsiteY38" fmla="*/ 887792 h 1616455"/>
                <a:gd name="connsiteX39" fmla="*/ 390525 w 1267343"/>
                <a:gd name="connsiteY39" fmla="*/ 873505 h 1616455"/>
                <a:gd name="connsiteX40" fmla="*/ 376238 w 1267343"/>
                <a:gd name="connsiteY40" fmla="*/ 859217 h 1616455"/>
                <a:gd name="connsiteX41" fmla="*/ 371475 w 1267343"/>
                <a:gd name="connsiteY41" fmla="*/ 844930 h 1616455"/>
                <a:gd name="connsiteX42" fmla="*/ 361950 w 1267343"/>
                <a:gd name="connsiteY42" fmla="*/ 830642 h 1616455"/>
                <a:gd name="connsiteX43" fmla="*/ 357188 w 1267343"/>
                <a:gd name="connsiteY43" fmla="*/ 816355 h 1616455"/>
                <a:gd name="connsiteX44" fmla="*/ 314325 w 1267343"/>
                <a:gd name="connsiteY44" fmla="*/ 783017 h 1616455"/>
                <a:gd name="connsiteX45" fmla="*/ 300038 w 1267343"/>
                <a:gd name="connsiteY45" fmla="*/ 773492 h 1616455"/>
                <a:gd name="connsiteX46" fmla="*/ 314325 w 1267343"/>
                <a:gd name="connsiteY46" fmla="*/ 759205 h 1616455"/>
                <a:gd name="connsiteX47" fmla="*/ 357188 w 1267343"/>
                <a:gd name="connsiteY47" fmla="*/ 768730 h 1616455"/>
                <a:gd name="connsiteX48" fmla="*/ 385763 w 1267343"/>
                <a:gd name="connsiteY48" fmla="*/ 787780 h 1616455"/>
                <a:gd name="connsiteX49" fmla="*/ 409575 w 1267343"/>
                <a:gd name="connsiteY49" fmla="*/ 806830 h 1616455"/>
                <a:gd name="connsiteX50" fmla="*/ 452438 w 1267343"/>
                <a:gd name="connsiteY50" fmla="*/ 840167 h 1616455"/>
                <a:gd name="connsiteX51" fmla="*/ 459582 w 1267343"/>
                <a:gd name="connsiteY51" fmla="*/ 897317 h 1616455"/>
                <a:gd name="connsiteX52" fmla="*/ 509588 w 1267343"/>
                <a:gd name="connsiteY52" fmla="*/ 925892 h 1616455"/>
                <a:gd name="connsiteX53" fmla="*/ 502443 w 1267343"/>
                <a:gd name="connsiteY53" fmla="*/ 959229 h 1616455"/>
                <a:gd name="connsiteX54" fmla="*/ 521494 w 1267343"/>
                <a:gd name="connsiteY54" fmla="*/ 999711 h 1616455"/>
                <a:gd name="connsiteX55" fmla="*/ 533401 w 1267343"/>
                <a:gd name="connsiteY55" fmla="*/ 1037811 h 1616455"/>
                <a:gd name="connsiteX56" fmla="*/ 576263 w 1267343"/>
                <a:gd name="connsiteY56" fmla="*/ 1030667 h 1616455"/>
                <a:gd name="connsiteX57" fmla="*/ 581025 w 1267343"/>
                <a:gd name="connsiteY57" fmla="*/ 1016380 h 1616455"/>
                <a:gd name="connsiteX58" fmla="*/ 561975 w 1267343"/>
                <a:gd name="connsiteY58" fmla="*/ 987805 h 1616455"/>
                <a:gd name="connsiteX59" fmla="*/ 552450 w 1267343"/>
                <a:gd name="connsiteY59" fmla="*/ 973517 h 1616455"/>
                <a:gd name="connsiteX60" fmla="*/ 566738 w 1267343"/>
                <a:gd name="connsiteY60" fmla="*/ 968755 h 1616455"/>
                <a:gd name="connsiteX61" fmla="*/ 604838 w 1267343"/>
                <a:gd name="connsiteY61" fmla="*/ 983042 h 1616455"/>
                <a:gd name="connsiteX62" fmla="*/ 628650 w 1267343"/>
                <a:gd name="connsiteY62" fmla="*/ 1006855 h 1616455"/>
                <a:gd name="connsiteX63" fmla="*/ 638175 w 1267343"/>
                <a:gd name="connsiteY63" fmla="*/ 978280 h 1616455"/>
                <a:gd name="connsiteX64" fmla="*/ 633413 w 1267343"/>
                <a:gd name="connsiteY64" fmla="*/ 959230 h 1616455"/>
                <a:gd name="connsiteX65" fmla="*/ 590550 w 1267343"/>
                <a:gd name="connsiteY65" fmla="*/ 925892 h 1616455"/>
                <a:gd name="connsiteX66" fmla="*/ 576263 w 1267343"/>
                <a:gd name="connsiteY66" fmla="*/ 916367 h 1616455"/>
                <a:gd name="connsiteX67" fmla="*/ 685800 w 1267343"/>
                <a:gd name="connsiteY67" fmla="*/ 897317 h 1616455"/>
                <a:gd name="connsiteX68" fmla="*/ 681038 w 1267343"/>
                <a:gd name="connsiteY68" fmla="*/ 854455 h 1616455"/>
                <a:gd name="connsiteX69" fmla="*/ 666750 w 1267343"/>
                <a:gd name="connsiteY69" fmla="*/ 844930 h 1616455"/>
                <a:gd name="connsiteX70" fmla="*/ 609600 w 1267343"/>
                <a:gd name="connsiteY70" fmla="*/ 825880 h 1616455"/>
                <a:gd name="connsiteX71" fmla="*/ 614363 w 1267343"/>
                <a:gd name="connsiteY71" fmla="*/ 806830 h 1616455"/>
                <a:gd name="connsiteX72" fmla="*/ 633413 w 1267343"/>
                <a:gd name="connsiteY72" fmla="*/ 802067 h 1616455"/>
                <a:gd name="connsiteX73" fmla="*/ 671513 w 1267343"/>
                <a:gd name="connsiteY73" fmla="*/ 797305 h 1616455"/>
                <a:gd name="connsiteX74" fmla="*/ 704850 w 1267343"/>
                <a:gd name="connsiteY74" fmla="*/ 787780 h 1616455"/>
                <a:gd name="connsiteX75" fmla="*/ 719138 w 1267343"/>
                <a:gd name="connsiteY75" fmla="*/ 768730 h 1616455"/>
                <a:gd name="connsiteX76" fmla="*/ 747713 w 1267343"/>
                <a:gd name="connsiteY76" fmla="*/ 740155 h 1616455"/>
                <a:gd name="connsiteX77" fmla="*/ 709613 w 1267343"/>
                <a:gd name="connsiteY77" fmla="*/ 725867 h 1616455"/>
                <a:gd name="connsiteX78" fmla="*/ 695325 w 1267343"/>
                <a:gd name="connsiteY78" fmla="*/ 716342 h 1616455"/>
                <a:gd name="connsiteX79" fmla="*/ 676275 w 1267343"/>
                <a:gd name="connsiteY79" fmla="*/ 711580 h 1616455"/>
                <a:gd name="connsiteX80" fmla="*/ 642938 w 1267343"/>
                <a:gd name="connsiteY80" fmla="*/ 678242 h 1616455"/>
                <a:gd name="connsiteX81" fmla="*/ 647700 w 1267343"/>
                <a:gd name="connsiteY81" fmla="*/ 654430 h 1616455"/>
                <a:gd name="connsiteX82" fmla="*/ 676275 w 1267343"/>
                <a:gd name="connsiteY82" fmla="*/ 635380 h 1616455"/>
                <a:gd name="connsiteX83" fmla="*/ 681038 w 1267343"/>
                <a:gd name="connsiteY83" fmla="*/ 621092 h 1616455"/>
                <a:gd name="connsiteX84" fmla="*/ 676275 w 1267343"/>
                <a:gd name="connsiteY84" fmla="*/ 592517 h 1616455"/>
                <a:gd name="connsiteX85" fmla="*/ 666750 w 1267343"/>
                <a:gd name="connsiteY85" fmla="*/ 578230 h 1616455"/>
                <a:gd name="connsiteX86" fmla="*/ 652463 w 1267343"/>
                <a:gd name="connsiteY86" fmla="*/ 573467 h 1616455"/>
                <a:gd name="connsiteX87" fmla="*/ 609600 w 1267343"/>
                <a:gd name="connsiteY87" fmla="*/ 568705 h 1616455"/>
                <a:gd name="connsiteX88" fmla="*/ 561975 w 1267343"/>
                <a:gd name="connsiteY88" fmla="*/ 559180 h 1616455"/>
                <a:gd name="connsiteX89" fmla="*/ 533400 w 1267343"/>
                <a:gd name="connsiteY89" fmla="*/ 549655 h 1616455"/>
                <a:gd name="connsiteX90" fmla="*/ 504825 w 1267343"/>
                <a:gd name="connsiteY90" fmla="*/ 544892 h 1616455"/>
                <a:gd name="connsiteX91" fmla="*/ 495300 w 1267343"/>
                <a:gd name="connsiteY91" fmla="*/ 511555 h 1616455"/>
                <a:gd name="connsiteX92" fmla="*/ 519113 w 1267343"/>
                <a:gd name="connsiteY92" fmla="*/ 506792 h 1616455"/>
                <a:gd name="connsiteX93" fmla="*/ 547688 w 1267343"/>
                <a:gd name="connsiteY93" fmla="*/ 497267 h 1616455"/>
                <a:gd name="connsiteX94" fmla="*/ 576263 w 1267343"/>
                <a:gd name="connsiteY94" fmla="*/ 521080 h 1616455"/>
                <a:gd name="connsiteX95" fmla="*/ 619125 w 1267343"/>
                <a:gd name="connsiteY95" fmla="*/ 516317 h 1616455"/>
                <a:gd name="connsiteX96" fmla="*/ 628650 w 1267343"/>
                <a:gd name="connsiteY96" fmla="*/ 502030 h 1616455"/>
                <a:gd name="connsiteX97" fmla="*/ 690563 w 1267343"/>
                <a:gd name="connsiteY97" fmla="*/ 497267 h 1616455"/>
                <a:gd name="connsiteX98" fmla="*/ 712448 w 1267343"/>
                <a:gd name="connsiteY98" fmla="*/ 485259 h 1616455"/>
                <a:gd name="connsiteX99" fmla="*/ 781050 w 1267343"/>
                <a:gd name="connsiteY99" fmla="*/ 485361 h 1616455"/>
                <a:gd name="connsiteX100" fmla="*/ 804863 w 1267343"/>
                <a:gd name="connsiteY100" fmla="*/ 444880 h 1616455"/>
                <a:gd name="connsiteX101" fmla="*/ 831056 w 1267343"/>
                <a:gd name="connsiteY101" fmla="*/ 399636 h 1616455"/>
                <a:gd name="connsiteX102" fmla="*/ 826294 w 1267343"/>
                <a:gd name="connsiteY102" fmla="*/ 344867 h 1616455"/>
                <a:gd name="connsiteX103" fmla="*/ 807244 w 1267343"/>
                <a:gd name="connsiteY103" fmla="*/ 302004 h 1616455"/>
                <a:gd name="connsiteX104" fmla="*/ 788194 w 1267343"/>
                <a:gd name="connsiteY104" fmla="*/ 256761 h 1616455"/>
                <a:gd name="connsiteX105" fmla="*/ 776288 w 1267343"/>
                <a:gd name="connsiteY105" fmla="*/ 216280 h 1616455"/>
                <a:gd name="connsiteX106" fmla="*/ 757238 w 1267343"/>
                <a:gd name="connsiteY106" fmla="*/ 197230 h 1616455"/>
                <a:gd name="connsiteX107" fmla="*/ 728663 w 1267343"/>
                <a:gd name="connsiteY107" fmla="*/ 187705 h 1616455"/>
                <a:gd name="connsiteX108" fmla="*/ 702470 w 1267343"/>
                <a:gd name="connsiteY108" fmla="*/ 182943 h 1616455"/>
                <a:gd name="connsiteX109" fmla="*/ 681038 w 1267343"/>
                <a:gd name="connsiteY109" fmla="*/ 173417 h 1616455"/>
                <a:gd name="connsiteX110" fmla="*/ 657225 w 1267343"/>
                <a:gd name="connsiteY110" fmla="*/ 149605 h 1616455"/>
                <a:gd name="connsiteX111" fmla="*/ 642938 w 1267343"/>
                <a:gd name="connsiteY111" fmla="*/ 135317 h 1616455"/>
                <a:gd name="connsiteX112" fmla="*/ 614363 w 1267343"/>
                <a:gd name="connsiteY112" fmla="*/ 116267 h 1616455"/>
                <a:gd name="connsiteX113" fmla="*/ 609600 w 1267343"/>
                <a:gd name="connsiteY113" fmla="*/ 101980 h 1616455"/>
                <a:gd name="connsiteX114" fmla="*/ 600075 w 1267343"/>
                <a:gd name="connsiteY114" fmla="*/ 82930 h 1616455"/>
                <a:gd name="connsiteX115" fmla="*/ 595313 w 1267343"/>
                <a:gd name="connsiteY115" fmla="*/ 63880 h 1616455"/>
                <a:gd name="connsiteX116" fmla="*/ 590550 w 1267343"/>
                <a:gd name="connsiteY116" fmla="*/ 49592 h 1616455"/>
                <a:gd name="connsiteX117" fmla="*/ 600075 w 1267343"/>
                <a:gd name="connsiteY117" fmla="*/ 63880 h 1616455"/>
                <a:gd name="connsiteX118" fmla="*/ 609600 w 1267343"/>
                <a:gd name="connsiteY118" fmla="*/ 82930 h 1616455"/>
                <a:gd name="connsiteX119" fmla="*/ 638175 w 1267343"/>
                <a:gd name="connsiteY119" fmla="*/ 106742 h 1616455"/>
                <a:gd name="connsiteX120" fmla="*/ 647700 w 1267343"/>
                <a:gd name="connsiteY120" fmla="*/ 121030 h 1616455"/>
                <a:gd name="connsiteX121" fmla="*/ 690563 w 1267343"/>
                <a:gd name="connsiteY121" fmla="*/ 144842 h 1616455"/>
                <a:gd name="connsiteX122" fmla="*/ 704850 w 1267343"/>
                <a:gd name="connsiteY122" fmla="*/ 159130 h 1616455"/>
                <a:gd name="connsiteX123" fmla="*/ 776288 w 1267343"/>
                <a:gd name="connsiteY123" fmla="*/ 149605 h 1616455"/>
                <a:gd name="connsiteX124" fmla="*/ 781050 w 1267343"/>
                <a:gd name="connsiteY124" fmla="*/ 135317 h 1616455"/>
                <a:gd name="connsiteX125" fmla="*/ 762000 w 1267343"/>
                <a:gd name="connsiteY125" fmla="*/ 59117 h 1616455"/>
                <a:gd name="connsiteX126" fmla="*/ 766763 w 1267343"/>
                <a:gd name="connsiteY126" fmla="*/ 6730 h 1616455"/>
                <a:gd name="connsiteX127" fmla="*/ 781050 w 1267343"/>
                <a:gd name="connsiteY127" fmla="*/ 1967 h 1616455"/>
                <a:gd name="connsiteX128" fmla="*/ 800100 w 1267343"/>
                <a:gd name="connsiteY128" fmla="*/ 18636 h 1616455"/>
                <a:gd name="connsiteX129" fmla="*/ 838200 w 1267343"/>
                <a:gd name="connsiteY129" fmla="*/ 75785 h 1616455"/>
                <a:gd name="connsiteX130" fmla="*/ 838201 w 1267343"/>
                <a:gd name="connsiteY130" fmla="*/ 185324 h 1616455"/>
                <a:gd name="connsiteX131" fmla="*/ 878681 w 1267343"/>
                <a:gd name="connsiteY131" fmla="*/ 232949 h 1616455"/>
                <a:gd name="connsiteX132" fmla="*/ 895351 w 1267343"/>
                <a:gd name="connsiteY132" fmla="*/ 256761 h 1616455"/>
                <a:gd name="connsiteX133" fmla="*/ 904875 w 1267343"/>
                <a:gd name="connsiteY133" fmla="*/ 282955 h 1616455"/>
                <a:gd name="connsiteX134" fmla="*/ 909638 w 1267343"/>
                <a:gd name="connsiteY134" fmla="*/ 311530 h 1616455"/>
                <a:gd name="connsiteX135" fmla="*/ 904875 w 1267343"/>
                <a:gd name="connsiteY135" fmla="*/ 373442 h 1616455"/>
                <a:gd name="connsiteX136" fmla="*/ 895350 w 1267343"/>
                <a:gd name="connsiteY136" fmla="*/ 402017 h 1616455"/>
                <a:gd name="connsiteX137" fmla="*/ 890588 w 1267343"/>
                <a:gd name="connsiteY137" fmla="*/ 440117 h 1616455"/>
                <a:gd name="connsiteX138" fmla="*/ 862013 w 1267343"/>
                <a:gd name="connsiteY138" fmla="*/ 482980 h 1616455"/>
                <a:gd name="connsiteX139" fmla="*/ 847725 w 1267343"/>
                <a:gd name="connsiteY139" fmla="*/ 492505 h 1616455"/>
                <a:gd name="connsiteX140" fmla="*/ 833438 w 1267343"/>
                <a:gd name="connsiteY140" fmla="*/ 506792 h 1616455"/>
                <a:gd name="connsiteX141" fmla="*/ 814388 w 1267343"/>
                <a:gd name="connsiteY141" fmla="*/ 530605 h 1616455"/>
                <a:gd name="connsiteX142" fmla="*/ 809625 w 1267343"/>
                <a:gd name="connsiteY142" fmla="*/ 544892 h 1616455"/>
                <a:gd name="connsiteX143" fmla="*/ 800100 w 1267343"/>
                <a:gd name="connsiteY143" fmla="*/ 559180 h 1616455"/>
                <a:gd name="connsiteX144" fmla="*/ 785813 w 1267343"/>
                <a:gd name="connsiteY144" fmla="*/ 602042 h 1616455"/>
                <a:gd name="connsiteX145" fmla="*/ 781050 w 1267343"/>
                <a:gd name="connsiteY145" fmla="*/ 616330 h 1616455"/>
                <a:gd name="connsiteX146" fmla="*/ 790575 w 1267343"/>
                <a:gd name="connsiteY146" fmla="*/ 687767 h 1616455"/>
                <a:gd name="connsiteX147" fmla="*/ 800100 w 1267343"/>
                <a:gd name="connsiteY147" fmla="*/ 702055 h 1616455"/>
                <a:gd name="connsiteX148" fmla="*/ 804863 w 1267343"/>
                <a:gd name="connsiteY148" fmla="*/ 716342 h 1616455"/>
                <a:gd name="connsiteX149" fmla="*/ 823913 w 1267343"/>
                <a:gd name="connsiteY149" fmla="*/ 744917 h 1616455"/>
                <a:gd name="connsiteX150" fmla="*/ 828675 w 1267343"/>
                <a:gd name="connsiteY150" fmla="*/ 759205 h 1616455"/>
                <a:gd name="connsiteX151" fmla="*/ 866775 w 1267343"/>
                <a:gd name="connsiteY151" fmla="*/ 759205 h 1616455"/>
                <a:gd name="connsiteX152" fmla="*/ 890588 w 1267343"/>
                <a:gd name="connsiteY152" fmla="*/ 716342 h 1616455"/>
                <a:gd name="connsiteX153" fmla="*/ 895350 w 1267343"/>
                <a:gd name="connsiteY153" fmla="*/ 663955 h 1616455"/>
                <a:gd name="connsiteX154" fmla="*/ 904875 w 1267343"/>
                <a:gd name="connsiteY154" fmla="*/ 549655 h 1616455"/>
                <a:gd name="connsiteX155" fmla="*/ 933450 w 1267343"/>
                <a:gd name="connsiteY155" fmla="*/ 554417 h 1616455"/>
                <a:gd name="connsiteX156" fmla="*/ 938213 w 1267343"/>
                <a:gd name="connsiteY156" fmla="*/ 602042 h 1616455"/>
                <a:gd name="connsiteX157" fmla="*/ 952500 w 1267343"/>
                <a:gd name="connsiteY157" fmla="*/ 630617 h 1616455"/>
                <a:gd name="connsiteX158" fmla="*/ 966788 w 1267343"/>
                <a:gd name="connsiteY158" fmla="*/ 625855 h 1616455"/>
                <a:gd name="connsiteX159" fmla="*/ 981075 w 1267343"/>
                <a:gd name="connsiteY159" fmla="*/ 616330 h 1616455"/>
                <a:gd name="connsiteX160" fmla="*/ 1009650 w 1267343"/>
                <a:gd name="connsiteY160" fmla="*/ 606805 h 1616455"/>
                <a:gd name="connsiteX161" fmla="*/ 1038225 w 1267343"/>
                <a:gd name="connsiteY161" fmla="*/ 630617 h 1616455"/>
                <a:gd name="connsiteX162" fmla="*/ 1019175 w 1267343"/>
                <a:gd name="connsiteY162" fmla="*/ 659192 h 1616455"/>
                <a:gd name="connsiteX163" fmla="*/ 1009650 w 1267343"/>
                <a:gd name="connsiteY163" fmla="*/ 673480 h 1616455"/>
                <a:gd name="connsiteX164" fmla="*/ 995363 w 1267343"/>
                <a:gd name="connsiteY164" fmla="*/ 702055 h 1616455"/>
                <a:gd name="connsiteX165" fmla="*/ 981075 w 1267343"/>
                <a:gd name="connsiteY165" fmla="*/ 730630 h 1616455"/>
                <a:gd name="connsiteX166" fmla="*/ 962025 w 1267343"/>
                <a:gd name="connsiteY166" fmla="*/ 759205 h 1616455"/>
                <a:gd name="connsiteX167" fmla="*/ 938213 w 1267343"/>
                <a:gd name="connsiteY167" fmla="*/ 783017 h 1616455"/>
                <a:gd name="connsiteX168" fmla="*/ 938213 w 1267343"/>
                <a:gd name="connsiteY168" fmla="*/ 811592 h 1616455"/>
                <a:gd name="connsiteX169" fmla="*/ 971550 w 1267343"/>
                <a:gd name="connsiteY169" fmla="*/ 806830 h 1616455"/>
                <a:gd name="connsiteX170" fmla="*/ 1004888 w 1267343"/>
                <a:gd name="connsiteY170" fmla="*/ 763967 h 1616455"/>
                <a:gd name="connsiteX171" fmla="*/ 1019175 w 1267343"/>
                <a:gd name="connsiteY171" fmla="*/ 754442 h 1616455"/>
                <a:gd name="connsiteX172" fmla="*/ 1033463 w 1267343"/>
                <a:gd name="connsiteY172" fmla="*/ 749680 h 1616455"/>
                <a:gd name="connsiteX173" fmla="*/ 1047750 w 1267343"/>
                <a:gd name="connsiteY173" fmla="*/ 740155 h 1616455"/>
                <a:gd name="connsiteX174" fmla="*/ 1085850 w 1267343"/>
                <a:gd name="connsiteY174" fmla="*/ 730630 h 1616455"/>
                <a:gd name="connsiteX175" fmla="*/ 1128713 w 1267343"/>
                <a:gd name="connsiteY175" fmla="*/ 721105 h 1616455"/>
                <a:gd name="connsiteX176" fmla="*/ 1138238 w 1267343"/>
                <a:gd name="connsiteY176" fmla="*/ 706817 h 1616455"/>
                <a:gd name="connsiteX177" fmla="*/ 1166813 w 1267343"/>
                <a:gd name="connsiteY177" fmla="*/ 697292 h 1616455"/>
                <a:gd name="connsiteX178" fmla="*/ 1195388 w 1267343"/>
                <a:gd name="connsiteY178" fmla="*/ 683005 h 1616455"/>
                <a:gd name="connsiteX179" fmla="*/ 1200150 w 1267343"/>
                <a:gd name="connsiteY179" fmla="*/ 659192 h 1616455"/>
                <a:gd name="connsiteX180" fmla="*/ 1247775 w 1267343"/>
                <a:gd name="connsiteY180" fmla="*/ 678242 h 1616455"/>
                <a:gd name="connsiteX181" fmla="*/ 1262063 w 1267343"/>
                <a:gd name="connsiteY181" fmla="*/ 692530 h 1616455"/>
                <a:gd name="connsiteX182" fmla="*/ 1262063 w 1267343"/>
                <a:gd name="connsiteY182" fmla="*/ 744917 h 1616455"/>
                <a:gd name="connsiteX183" fmla="*/ 1247775 w 1267343"/>
                <a:gd name="connsiteY183" fmla="*/ 749680 h 1616455"/>
                <a:gd name="connsiteX184" fmla="*/ 1185863 w 1267343"/>
                <a:gd name="connsiteY184" fmla="*/ 763967 h 1616455"/>
                <a:gd name="connsiteX185" fmla="*/ 1128713 w 1267343"/>
                <a:gd name="connsiteY185" fmla="*/ 773492 h 1616455"/>
                <a:gd name="connsiteX186" fmla="*/ 1114425 w 1267343"/>
                <a:gd name="connsiteY186" fmla="*/ 778255 h 1616455"/>
                <a:gd name="connsiteX187" fmla="*/ 1081088 w 1267343"/>
                <a:gd name="connsiteY187" fmla="*/ 787780 h 1616455"/>
                <a:gd name="connsiteX188" fmla="*/ 1071563 w 1267343"/>
                <a:gd name="connsiteY188" fmla="*/ 825880 h 1616455"/>
                <a:gd name="connsiteX189" fmla="*/ 1023938 w 1267343"/>
                <a:gd name="connsiteY189" fmla="*/ 840167 h 1616455"/>
                <a:gd name="connsiteX190" fmla="*/ 1000125 w 1267343"/>
                <a:gd name="connsiteY190" fmla="*/ 844930 h 1616455"/>
                <a:gd name="connsiteX191" fmla="*/ 971550 w 1267343"/>
                <a:gd name="connsiteY191" fmla="*/ 854455 h 1616455"/>
                <a:gd name="connsiteX192" fmla="*/ 952500 w 1267343"/>
                <a:gd name="connsiteY192" fmla="*/ 859217 h 1616455"/>
                <a:gd name="connsiteX193" fmla="*/ 933451 w 1267343"/>
                <a:gd name="connsiteY193" fmla="*/ 909224 h 1616455"/>
                <a:gd name="connsiteX194" fmla="*/ 971550 w 1267343"/>
                <a:gd name="connsiteY194" fmla="*/ 906842 h 1616455"/>
                <a:gd name="connsiteX195" fmla="*/ 985838 w 1267343"/>
                <a:gd name="connsiteY195" fmla="*/ 925892 h 1616455"/>
                <a:gd name="connsiteX196" fmla="*/ 1004888 w 1267343"/>
                <a:gd name="connsiteY196" fmla="*/ 944942 h 1616455"/>
                <a:gd name="connsiteX197" fmla="*/ 1009650 w 1267343"/>
                <a:gd name="connsiteY197" fmla="*/ 959230 h 1616455"/>
                <a:gd name="connsiteX198" fmla="*/ 1023938 w 1267343"/>
                <a:gd name="connsiteY198" fmla="*/ 966374 h 1616455"/>
                <a:gd name="connsiteX199" fmla="*/ 1066800 w 1267343"/>
                <a:gd name="connsiteY199" fmla="*/ 954467 h 1616455"/>
                <a:gd name="connsiteX200" fmla="*/ 1085850 w 1267343"/>
                <a:gd name="connsiteY200" fmla="*/ 954467 h 1616455"/>
                <a:gd name="connsiteX201" fmla="*/ 1119188 w 1267343"/>
                <a:gd name="connsiteY201" fmla="*/ 940180 h 1616455"/>
                <a:gd name="connsiteX202" fmla="*/ 1143000 w 1267343"/>
                <a:gd name="connsiteY202" fmla="*/ 944942 h 1616455"/>
                <a:gd name="connsiteX203" fmla="*/ 1152525 w 1267343"/>
                <a:gd name="connsiteY203" fmla="*/ 959230 h 1616455"/>
                <a:gd name="connsiteX204" fmla="*/ 1166813 w 1267343"/>
                <a:gd name="connsiteY204" fmla="*/ 992567 h 1616455"/>
                <a:gd name="connsiteX205" fmla="*/ 1162050 w 1267343"/>
                <a:gd name="connsiteY205" fmla="*/ 1006855 h 1616455"/>
                <a:gd name="connsiteX206" fmla="*/ 1147763 w 1267343"/>
                <a:gd name="connsiteY206" fmla="*/ 1011617 h 1616455"/>
                <a:gd name="connsiteX207" fmla="*/ 1060110 w 1267343"/>
                <a:gd name="connsiteY207" fmla="*/ 1021041 h 1616455"/>
                <a:gd name="connsiteX208" fmla="*/ 1052513 w 1267343"/>
                <a:gd name="connsiteY208" fmla="*/ 1006855 h 1616455"/>
                <a:gd name="connsiteX209" fmla="*/ 1023938 w 1267343"/>
                <a:gd name="connsiteY209" fmla="*/ 997330 h 1616455"/>
                <a:gd name="connsiteX210" fmla="*/ 985838 w 1267343"/>
                <a:gd name="connsiteY210" fmla="*/ 987805 h 1616455"/>
                <a:gd name="connsiteX211" fmla="*/ 952500 w 1267343"/>
                <a:gd name="connsiteY211" fmla="*/ 994949 h 1616455"/>
                <a:gd name="connsiteX212" fmla="*/ 890588 w 1267343"/>
                <a:gd name="connsiteY212" fmla="*/ 973517 h 1616455"/>
                <a:gd name="connsiteX213" fmla="*/ 909637 w 1267343"/>
                <a:gd name="connsiteY213" fmla="*/ 975899 h 1616455"/>
                <a:gd name="connsiteX214" fmla="*/ 902495 w 1267343"/>
                <a:gd name="connsiteY214" fmla="*/ 1059242 h 1616455"/>
                <a:gd name="connsiteX215" fmla="*/ 871537 w 1267343"/>
                <a:gd name="connsiteY215" fmla="*/ 1104486 h 1616455"/>
                <a:gd name="connsiteX216" fmla="*/ 850107 w 1267343"/>
                <a:gd name="connsiteY216" fmla="*/ 1111630 h 1616455"/>
                <a:gd name="connsiteX217" fmla="*/ 833438 w 1267343"/>
                <a:gd name="connsiteY217" fmla="*/ 1116392 h 1616455"/>
                <a:gd name="connsiteX218" fmla="*/ 823913 w 1267343"/>
                <a:gd name="connsiteY218" fmla="*/ 1166399 h 1616455"/>
                <a:gd name="connsiteX219" fmla="*/ 781051 w 1267343"/>
                <a:gd name="connsiteY219" fmla="*/ 1178305 h 1616455"/>
                <a:gd name="connsiteX220" fmla="*/ 762000 w 1267343"/>
                <a:gd name="connsiteY220" fmla="*/ 1173542 h 1616455"/>
                <a:gd name="connsiteX221" fmla="*/ 754856 w 1267343"/>
                <a:gd name="connsiteY221" fmla="*/ 1204498 h 1616455"/>
                <a:gd name="connsiteX222" fmla="*/ 736260 w 1267343"/>
                <a:gd name="connsiteY222" fmla="*/ 1225828 h 1616455"/>
                <a:gd name="connsiteX223" fmla="*/ 714376 w 1267343"/>
                <a:gd name="connsiteY223" fmla="*/ 1254505 h 1616455"/>
                <a:gd name="connsiteX224" fmla="*/ 704850 w 1267343"/>
                <a:gd name="connsiteY224" fmla="*/ 1302130 h 1616455"/>
                <a:gd name="connsiteX225" fmla="*/ 733425 w 1267343"/>
                <a:gd name="connsiteY225" fmla="*/ 1321180 h 1616455"/>
                <a:gd name="connsiteX226" fmla="*/ 747713 w 1267343"/>
                <a:gd name="connsiteY226" fmla="*/ 1330705 h 1616455"/>
                <a:gd name="connsiteX227" fmla="*/ 757238 w 1267343"/>
                <a:gd name="connsiteY227" fmla="*/ 1344992 h 1616455"/>
                <a:gd name="connsiteX228" fmla="*/ 776288 w 1267343"/>
                <a:gd name="connsiteY228" fmla="*/ 1359280 h 1616455"/>
                <a:gd name="connsiteX229" fmla="*/ 828675 w 1267343"/>
                <a:gd name="connsiteY229" fmla="*/ 1368805 h 1616455"/>
                <a:gd name="connsiteX230" fmla="*/ 842963 w 1267343"/>
                <a:gd name="connsiteY230" fmla="*/ 1378330 h 1616455"/>
                <a:gd name="connsiteX231" fmla="*/ 852488 w 1267343"/>
                <a:gd name="connsiteY231" fmla="*/ 1392617 h 1616455"/>
                <a:gd name="connsiteX232" fmla="*/ 885825 w 1267343"/>
                <a:gd name="connsiteY232" fmla="*/ 1397380 h 1616455"/>
                <a:gd name="connsiteX233" fmla="*/ 900113 w 1267343"/>
                <a:gd name="connsiteY233" fmla="*/ 1406905 h 1616455"/>
                <a:gd name="connsiteX234" fmla="*/ 942975 w 1267343"/>
                <a:gd name="connsiteY234" fmla="*/ 1392617 h 1616455"/>
                <a:gd name="connsiteX235" fmla="*/ 966788 w 1267343"/>
                <a:gd name="connsiteY235" fmla="*/ 1373567 h 1616455"/>
                <a:gd name="connsiteX236" fmla="*/ 976313 w 1267343"/>
                <a:gd name="connsiteY236" fmla="*/ 1359280 h 1616455"/>
                <a:gd name="connsiteX237" fmla="*/ 990600 w 1267343"/>
                <a:gd name="connsiteY237" fmla="*/ 1349755 h 1616455"/>
                <a:gd name="connsiteX238" fmla="*/ 995363 w 1267343"/>
                <a:gd name="connsiteY238" fmla="*/ 1335467 h 1616455"/>
                <a:gd name="connsiteX239" fmla="*/ 1033463 w 1267343"/>
                <a:gd name="connsiteY239" fmla="*/ 1344992 h 1616455"/>
                <a:gd name="connsiteX240" fmla="*/ 1157288 w 1267343"/>
                <a:gd name="connsiteY240" fmla="*/ 1359280 h 1616455"/>
                <a:gd name="connsiteX241" fmla="*/ 1185863 w 1267343"/>
                <a:gd name="connsiteY241" fmla="*/ 1368805 h 1616455"/>
                <a:gd name="connsiteX242" fmla="*/ 1190625 w 1267343"/>
                <a:gd name="connsiteY242" fmla="*/ 1383092 h 1616455"/>
                <a:gd name="connsiteX243" fmla="*/ 1200150 w 1267343"/>
                <a:gd name="connsiteY243" fmla="*/ 1397380 h 1616455"/>
                <a:gd name="connsiteX244" fmla="*/ 1190625 w 1267343"/>
                <a:gd name="connsiteY244" fmla="*/ 1411667 h 1616455"/>
                <a:gd name="connsiteX245" fmla="*/ 1119188 w 1267343"/>
                <a:gd name="connsiteY245" fmla="*/ 1406905 h 1616455"/>
                <a:gd name="connsiteX246" fmla="*/ 1090613 w 1267343"/>
                <a:gd name="connsiteY246" fmla="*/ 1397380 h 1616455"/>
                <a:gd name="connsiteX247" fmla="*/ 1033463 w 1267343"/>
                <a:gd name="connsiteY247" fmla="*/ 1406905 h 1616455"/>
                <a:gd name="connsiteX248" fmla="*/ 985838 w 1267343"/>
                <a:gd name="connsiteY248" fmla="*/ 1416430 h 1616455"/>
                <a:gd name="connsiteX249" fmla="*/ 971550 w 1267343"/>
                <a:gd name="connsiteY249" fmla="*/ 1425955 h 1616455"/>
                <a:gd name="connsiteX250" fmla="*/ 957263 w 1267343"/>
                <a:gd name="connsiteY250" fmla="*/ 1430717 h 1616455"/>
                <a:gd name="connsiteX251" fmla="*/ 966787 w 1267343"/>
                <a:gd name="connsiteY251" fmla="*/ 1423574 h 1616455"/>
                <a:gd name="connsiteX252" fmla="*/ 995362 w 1267343"/>
                <a:gd name="connsiteY252" fmla="*/ 1483105 h 1616455"/>
                <a:gd name="connsiteX253" fmla="*/ 1119188 w 1267343"/>
                <a:gd name="connsiteY253" fmla="*/ 1506917 h 1616455"/>
                <a:gd name="connsiteX254" fmla="*/ 1228725 w 1267343"/>
                <a:gd name="connsiteY254" fmla="*/ 1521205 h 1616455"/>
                <a:gd name="connsiteX255" fmla="*/ 1243013 w 1267343"/>
                <a:gd name="connsiteY255" fmla="*/ 1530730 h 1616455"/>
                <a:gd name="connsiteX256" fmla="*/ 1247775 w 1267343"/>
                <a:gd name="connsiteY256" fmla="*/ 1545017 h 1616455"/>
                <a:gd name="connsiteX257" fmla="*/ 1262063 w 1267343"/>
                <a:gd name="connsiteY257" fmla="*/ 1573592 h 1616455"/>
                <a:gd name="connsiteX258" fmla="*/ 1257300 w 1267343"/>
                <a:gd name="connsiteY258" fmla="*/ 1587880 h 1616455"/>
                <a:gd name="connsiteX259" fmla="*/ 1185863 w 1267343"/>
                <a:gd name="connsiteY259" fmla="*/ 1597405 h 1616455"/>
                <a:gd name="connsiteX260" fmla="*/ 1171575 w 1267343"/>
                <a:gd name="connsiteY260" fmla="*/ 1568830 h 1616455"/>
                <a:gd name="connsiteX261" fmla="*/ 1157288 w 1267343"/>
                <a:gd name="connsiteY261" fmla="*/ 1559305 h 1616455"/>
                <a:gd name="connsiteX262" fmla="*/ 1071563 w 1267343"/>
                <a:gd name="connsiteY262" fmla="*/ 1564067 h 1616455"/>
                <a:gd name="connsiteX263" fmla="*/ 1052513 w 1267343"/>
                <a:gd name="connsiteY263" fmla="*/ 1568830 h 1616455"/>
                <a:gd name="connsiteX264" fmla="*/ 1023938 w 1267343"/>
                <a:gd name="connsiteY264" fmla="*/ 1583117 h 1616455"/>
                <a:gd name="connsiteX265" fmla="*/ 1009650 w 1267343"/>
                <a:gd name="connsiteY265" fmla="*/ 1611692 h 1616455"/>
                <a:gd name="connsiteX266" fmla="*/ 995363 w 1267343"/>
                <a:gd name="connsiteY266" fmla="*/ 1616455 h 1616455"/>
                <a:gd name="connsiteX267" fmla="*/ 985838 w 1267343"/>
                <a:gd name="connsiteY267" fmla="*/ 1583117 h 1616455"/>
                <a:gd name="connsiteX268" fmla="*/ 976313 w 1267343"/>
                <a:gd name="connsiteY268" fmla="*/ 1530730 h 1616455"/>
                <a:gd name="connsiteX269" fmla="*/ 966788 w 1267343"/>
                <a:gd name="connsiteY269" fmla="*/ 1497392 h 1616455"/>
                <a:gd name="connsiteX270" fmla="*/ 952500 w 1267343"/>
                <a:gd name="connsiteY270" fmla="*/ 1487867 h 1616455"/>
                <a:gd name="connsiteX271" fmla="*/ 938213 w 1267343"/>
                <a:gd name="connsiteY271" fmla="*/ 1502155 h 1616455"/>
                <a:gd name="connsiteX272" fmla="*/ 933450 w 1267343"/>
                <a:gd name="connsiteY272" fmla="*/ 1540255 h 1616455"/>
                <a:gd name="connsiteX273" fmla="*/ 890588 w 1267343"/>
                <a:gd name="connsiteY273" fmla="*/ 1535492 h 1616455"/>
                <a:gd name="connsiteX274" fmla="*/ 909638 w 1267343"/>
                <a:gd name="connsiteY274" fmla="*/ 1516443 h 1616455"/>
                <a:gd name="connsiteX275" fmla="*/ 909637 w 1267343"/>
                <a:gd name="connsiteY275" fmla="*/ 1471199 h 1616455"/>
                <a:gd name="connsiteX276" fmla="*/ 876300 w 1267343"/>
                <a:gd name="connsiteY276" fmla="*/ 1449767 h 1616455"/>
                <a:gd name="connsiteX277" fmla="*/ 862013 w 1267343"/>
                <a:gd name="connsiteY277" fmla="*/ 1440242 h 1616455"/>
                <a:gd name="connsiteX278" fmla="*/ 828675 w 1267343"/>
                <a:gd name="connsiteY278" fmla="*/ 1464055 h 1616455"/>
                <a:gd name="connsiteX279" fmla="*/ 809625 w 1267343"/>
                <a:gd name="connsiteY279" fmla="*/ 1459292 h 1616455"/>
                <a:gd name="connsiteX280" fmla="*/ 795338 w 1267343"/>
                <a:gd name="connsiteY280" fmla="*/ 1421192 h 1616455"/>
                <a:gd name="connsiteX281" fmla="*/ 790575 w 1267343"/>
                <a:gd name="connsiteY281" fmla="*/ 1402142 h 1616455"/>
                <a:gd name="connsiteX282" fmla="*/ 766763 w 1267343"/>
                <a:gd name="connsiteY282" fmla="*/ 1406905 h 1616455"/>
                <a:gd name="connsiteX283" fmla="*/ 738188 w 1267343"/>
                <a:gd name="connsiteY283" fmla="*/ 1416430 h 1616455"/>
                <a:gd name="connsiteX284" fmla="*/ 638175 w 1267343"/>
                <a:gd name="connsiteY284" fmla="*/ 1411667 h 1616455"/>
                <a:gd name="connsiteX285" fmla="*/ 623888 w 1267343"/>
                <a:gd name="connsiteY285" fmla="*/ 1406905 h 1616455"/>
                <a:gd name="connsiteX286" fmla="*/ 609600 w 1267343"/>
                <a:gd name="connsiteY286" fmla="*/ 1373567 h 1616455"/>
                <a:gd name="connsiteX287" fmla="*/ 623888 w 1267343"/>
                <a:gd name="connsiteY287" fmla="*/ 1364042 h 1616455"/>
                <a:gd name="connsiteX288" fmla="*/ 676275 w 1267343"/>
                <a:gd name="connsiteY288" fmla="*/ 1359280 h 1616455"/>
                <a:gd name="connsiteX289" fmla="*/ 666750 w 1267343"/>
                <a:gd name="connsiteY289" fmla="*/ 1330705 h 1616455"/>
                <a:gd name="connsiteX290" fmla="*/ 661988 w 1267343"/>
                <a:gd name="connsiteY290" fmla="*/ 1316417 h 1616455"/>
                <a:gd name="connsiteX291" fmla="*/ 657225 w 1267343"/>
                <a:gd name="connsiteY291" fmla="*/ 1297367 h 1616455"/>
                <a:gd name="connsiteX292" fmla="*/ 642938 w 1267343"/>
                <a:gd name="connsiteY292" fmla="*/ 1287842 h 1616455"/>
                <a:gd name="connsiteX293" fmla="*/ 585788 w 1267343"/>
                <a:gd name="connsiteY293" fmla="*/ 1297367 h 1616455"/>
                <a:gd name="connsiteX294" fmla="*/ 576263 w 1267343"/>
                <a:gd name="connsiteY294" fmla="*/ 1283080 h 1616455"/>
                <a:gd name="connsiteX295" fmla="*/ 590550 w 1267343"/>
                <a:gd name="connsiteY295" fmla="*/ 1273555 h 1616455"/>
                <a:gd name="connsiteX296" fmla="*/ 600075 w 1267343"/>
                <a:gd name="connsiteY296" fmla="*/ 1244980 h 1616455"/>
                <a:gd name="connsiteX297" fmla="*/ 604838 w 1267343"/>
                <a:gd name="connsiteY297" fmla="*/ 1230692 h 1616455"/>
                <a:gd name="connsiteX298" fmla="*/ 590550 w 1267343"/>
                <a:gd name="connsiteY298" fmla="*/ 1221167 h 1616455"/>
                <a:gd name="connsiteX299" fmla="*/ 561975 w 1267343"/>
                <a:gd name="connsiteY299" fmla="*/ 1206880 h 1616455"/>
                <a:gd name="connsiteX300" fmla="*/ 547688 w 1267343"/>
                <a:gd name="connsiteY300" fmla="*/ 1192592 h 1616455"/>
                <a:gd name="connsiteX301" fmla="*/ 519113 w 1267343"/>
                <a:gd name="connsiteY301" fmla="*/ 1173542 h 1616455"/>
                <a:gd name="connsiteX302" fmla="*/ 504825 w 1267343"/>
                <a:gd name="connsiteY302" fmla="*/ 1164017 h 1616455"/>
                <a:gd name="connsiteX303" fmla="*/ 490538 w 1267343"/>
                <a:gd name="connsiteY303" fmla="*/ 1159255 h 1616455"/>
                <a:gd name="connsiteX304" fmla="*/ 476250 w 1267343"/>
                <a:gd name="connsiteY304" fmla="*/ 1149730 h 1616455"/>
                <a:gd name="connsiteX305" fmla="*/ 447675 w 1267343"/>
                <a:gd name="connsiteY305" fmla="*/ 1140205 h 1616455"/>
                <a:gd name="connsiteX306" fmla="*/ 433388 w 1267343"/>
                <a:gd name="connsiteY306" fmla="*/ 1130680 h 1616455"/>
                <a:gd name="connsiteX307" fmla="*/ 347663 w 1267343"/>
                <a:gd name="connsiteY307" fmla="*/ 1140205 h 1616455"/>
                <a:gd name="connsiteX308" fmla="*/ 295275 w 1267343"/>
                <a:gd name="connsiteY308" fmla="*/ 1135442 h 1616455"/>
                <a:gd name="connsiteX309" fmla="*/ 280988 w 1267343"/>
                <a:gd name="connsiteY309" fmla="*/ 1125917 h 1616455"/>
                <a:gd name="connsiteX310" fmla="*/ 223838 w 1267343"/>
                <a:gd name="connsiteY310" fmla="*/ 1116392 h 1616455"/>
                <a:gd name="connsiteX311" fmla="*/ 195263 w 1267343"/>
                <a:gd name="connsiteY311" fmla="*/ 1106867 h 1616455"/>
                <a:gd name="connsiteX312" fmla="*/ 180975 w 1267343"/>
                <a:gd name="connsiteY312" fmla="*/ 1102105 h 1616455"/>
                <a:gd name="connsiteX313" fmla="*/ 109538 w 1267343"/>
                <a:gd name="connsiteY313" fmla="*/ 1116392 h 1616455"/>
                <a:gd name="connsiteX314" fmla="*/ 104775 w 1267343"/>
                <a:gd name="connsiteY314" fmla="*/ 1130680 h 1616455"/>
                <a:gd name="connsiteX315" fmla="*/ 114300 w 1267343"/>
                <a:gd name="connsiteY315" fmla="*/ 1240217 h 1616455"/>
                <a:gd name="connsiteX316" fmla="*/ 119063 w 1267343"/>
                <a:gd name="connsiteY316" fmla="*/ 1249742 h 1616455"/>
                <a:gd name="connsiteX0" fmla="*/ 109538 w 1267343"/>
                <a:gd name="connsiteY0" fmla="*/ 1321180 h 1616455"/>
                <a:gd name="connsiteX1" fmla="*/ 85725 w 1267343"/>
                <a:gd name="connsiteY1" fmla="*/ 1316417 h 1616455"/>
                <a:gd name="connsiteX2" fmla="*/ 80963 w 1267343"/>
                <a:gd name="connsiteY2" fmla="*/ 1302130 h 1616455"/>
                <a:gd name="connsiteX3" fmla="*/ 71438 w 1267343"/>
                <a:gd name="connsiteY3" fmla="*/ 1287842 h 1616455"/>
                <a:gd name="connsiteX4" fmla="*/ 57150 w 1267343"/>
                <a:gd name="connsiteY4" fmla="*/ 1235455 h 1616455"/>
                <a:gd name="connsiteX5" fmla="*/ 52388 w 1267343"/>
                <a:gd name="connsiteY5" fmla="*/ 1221167 h 1616455"/>
                <a:gd name="connsiteX6" fmla="*/ 38100 w 1267343"/>
                <a:gd name="connsiteY6" fmla="*/ 1211642 h 1616455"/>
                <a:gd name="connsiteX7" fmla="*/ 19050 w 1267343"/>
                <a:gd name="connsiteY7" fmla="*/ 1183067 h 1616455"/>
                <a:gd name="connsiteX8" fmla="*/ 14288 w 1267343"/>
                <a:gd name="connsiteY8" fmla="*/ 1168780 h 1616455"/>
                <a:gd name="connsiteX9" fmla="*/ 0 w 1267343"/>
                <a:gd name="connsiteY9" fmla="*/ 1140205 h 1616455"/>
                <a:gd name="connsiteX10" fmla="*/ 28575 w 1267343"/>
                <a:gd name="connsiteY10" fmla="*/ 1121155 h 1616455"/>
                <a:gd name="connsiteX11" fmla="*/ 42863 w 1267343"/>
                <a:gd name="connsiteY11" fmla="*/ 1111630 h 1616455"/>
                <a:gd name="connsiteX12" fmla="*/ 71438 w 1267343"/>
                <a:gd name="connsiteY12" fmla="*/ 1087817 h 1616455"/>
                <a:gd name="connsiteX13" fmla="*/ 76200 w 1267343"/>
                <a:gd name="connsiteY13" fmla="*/ 1073530 h 1616455"/>
                <a:gd name="connsiteX14" fmla="*/ 76200 w 1267343"/>
                <a:gd name="connsiteY14" fmla="*/ 1016380 h 1616455"/>
                <a:gd name="connsiteX15" fmla="*/ 66675 w 1267343"/>
                <a:gd name="connsiteY15" fmla="*/ 1002092 h 1616455"/>
                <a:gd name="connsiteX16" fmla="*/ 47625 w 1267343"/>
                <a:gd name="connsiteY16" fmla="*/ 997330 h 1616455"/>
                <a:gd name="connsiteX17" fmla="*/ 42863 w 1267343"/>
                <a:gd name="connsiteY17" fmla="*/ 935417 h 1616455"/>
                <a:gd name="connsiteX18" fmla="*/ 57150 w 1267343"/>
                <a:gd name="connsiteY18" fmla="*/ 925892 h 1616455"/>
                <a:gd name="connsiteX19" fmla="*/ 109538 w 1267343"/>
                <a:gd name="connsiteY19" fmla="*/ 944942 h 1616455"/>
                <a:gd name="connsiteX20" fmla="*/ 119063 w 1267343"/>
                <a:gd name="connsiteY20" fmla="*/ 973517 h 1616455"/>
                <a:gd name="connsiteX21" fmla="*/ 128588 w 1267343"/>
                <a:gd name="connsiteY21" fmla="*/ 1002092 h 1616455"/>
                <a:gd name="connsiteX22" fmla="*/ 133350 w 1267343"/>
                <a:gd name="connsiteY22" fmla="*/ 1016380 h 1616455"/>
                <a:gd name="connsiteX23" fmla="*/ 147638 w 1267343"/>
                <a:gd name="connsiteY23" fmla="*/ 1021142 h 1616455"/>
                <a:gd name="connsiteX24" fmla="*/ 161925 w 1267343"/>
                <a:gd name="connsiteY24" fmla="*/ 1030667 h 1616455"/>
                <a:gd name="connsiteX25" fmla="*/ 238125 w 1267343"/>
                <a:gd name="connsiteY25" fmla="*/ 1044955 h 1616455"/>
                <a:gd name="connsiteX26" fmla="*/ 266700 w 1267343"/>
                <a:gd name="connsiteY26" fmla="*/ 1064005 h 1616455"/>
                <a:gd name="connsiteX27" fmla="*/ 285750 w 1267343"/>
                <a:gd name="connsiteY27" fmla="*/ 1087817 h 1616455"/>
                <a:gd name="connsiteX28" fmla="*/ 314325 w 1267343"/>
                <a:gd name="connsiteY28" fmla="*/ 1097342 h 1616455"/>
                <a:gd name="connsiteX29" fmla="*/ 457200 w 1267343"/>
                <a:gd name="connsiteY29" fmla="*/ 1092580 h 1616455"/>
                <a:gd name="connsiteX30" fmla="*/ 466725 w 1267343"/>
                <a:gd name="connsiteY30" fmla="*/ 1078292 h 1616455"/>
                <a:gd name="connsiteX31" fmla="*/ 481013 w 1267343"/>
                <a:gd name="connsiteY31" fmla="*/ 1068767 h 1616455"/>
                <a:gd name="connsiteX32" fmla="*/ 485775 w 1267343"/>
                <a:gd name="connsiteY32" fmla="*/ 1021142 h 1616455"/>
                <a:gd name="connsiteX33" fmla="*/ 481013 w 1267343"/>
                <a:gd name="connsiteY33" fmla="*/ 1006855 h 1616455"/>
                <a:gd name="connsiteX34" fmla="*/ 466725 w 1267343"/>
                <a:gd name="connsiteY34" fmla="*/ 1002092 h 1616455"/>
                <a:gd name="connsiteX35" fmla="*/ 442913 w 1267343"/>
                <a:gd name="connsiteY35" fmla="*/ 959230 h 1616455"/>
                <a:gd name="connsiteX36" fmla="*/ 438150 w 1267343"/>
                <a:gd name="connsiteY36" fmla="*/ 940180 h 1616455"/>
                <a:gd name="connsiteX37" fmla="*/ 433388 w 1267343"/>
                <a:gd name="connsiteY37" fmla="*/ 892555 h 1616455"/>
                <a:gd name="connsiteX38" fmla="*/ 419100 w 1267343"/>
                <a:gd name="connsiteY38" fmla="*/ 887792 h 1616455"/>
                <a:gd name="connsiteX39" fmla="*/ 390525 w 1267343"/>
                <a:gd name="connsiteY39" fmla="*/ 873505 h 1616455"/>
                <a:gd name="connsiteX40" fmla="*/ 376238 w 1267343"/>
                <a:gd name="connsiteY40" fmla="*/ 859217 h 1616455"/>
                <a:gd name="connsiteX41" fmla="*/ 371475 w 1267343"/>
                <a:gd name="connsiteY41" fmla="*/ 844930 h 1616455"/>
                <a:gd name="connsiteX42" fmla="*/ 361950 w 1267343"/>
                <a:gd name="connsiteY42" fmla="*/ 830642 h 1616455"/>
                <a:gd name="connsiteX43" fmla="*/ 357188 w 1267343"/>
                <a:gd name="connsiteY43" fmla="*/ 816355 h 1616455"/>
                <a:gd name="connsiteX44" fmla="*/ 314325 w 1267343"/>
                <a:gd name="connsiteY44" fmla="*/ 783017 h 1616455"/>
                <a:gd name="connsiteX45" fmla="*/ 300038 w 1267343"/>
                <a:gd name="connsiteY45" fmla="*/ 773492 h 1616455"/>
                <a:gd name="connsiteX46" fmla="*/ 314325 w 1267343"/>
                <a:gd name="connsiteY46" fmla="*/ 759205 h 1616455"/>
                <a:gd name="connsiteX47" fmla="*/ 357188 w 1267343"/>
                <a:gd name="connsiteY47" fmla="*/ 768730 h 1616455"/>
                <a:gd name="connsiteX48" fmla="*/ 385763 w 1267343"/>
                <a:gd name="connsiteY48" fmla="*/ 787780 h 1616455"/>
                <a:gd name="connsiteX49" fmla="*/ 409575 w 1267343"/>
                <a:gd name="connsiteY49" fmla="*/ 806830 h 1616455"/>
                <a:gd name="connsiteX50" fmla="*/ 452438 w 1267343"/>
                <a:gd name="connsiteY50" fmla="*/ 840167 h 1616455"/>
                <a:gd name="connsiteX51" fmla="*/ 459582 w 1267343"/>
                <a:gd name="connsiteY51" fmla="*/ 897317 h 1616455"/>
                <a:gd name="connsiteX52" fmla="*/ 490538 w 1267343"/>
                <a:gd name="connsiteY52" fmla="*/ 925892 h 1616455"/>
                <a:gd name="connsiteX53" fmla="*/ 502443 w 1267343"/>
                <a:gd name="connsiteY53" fmla="*/ 959229 h 1616455"/>
                <a:gd name="connsiteX54" fmla="*/ 521494 w 1267343"/>
                <a:gd name="connsiteY54" fmla="*/ 999711 h 1616455"/>
                <a:gd name="connsiteX55" fmla="*/ 533401 w 1267343"/>
                <a:gd name="connsiteY55" fmla="*/ 1037811 h 1616455"/>
                <a:gd name="connsiteX56" fmla="*/ 576263 w 1267343"/>
                <a:gd name="connsiteY56" fmla="*/ 1030667 h 1616455"/>
                <a:gd name="connsiteX57" fmla="*/ 581025 w 1267343"/>
                <a:gd name="connsiteY57" fmla="*/ 1016380 h 1616455"/>
                <a:gd name="connsiteX58" fmla="*/ 561975 w 1267343"/>
                <a:gd name="connsiteY58" fmla="*/ 987805 h 1616455"/>
                <a:gd name="connsiteX59" fmla="*/ 552450 w 1267343"/>
                <a:gd name="connsiteY59" fmla="*/ 973517 h 1616455"/>
                <a:gd name="connsiteX60" fmla="*/ 566738 w 1267343"/>
                <a:gd name="connsiteY60" fmla="*/ 968755 h 1616455"/>
                <a:gd name="connsiteX61" fmla="*/ 604838 w 1267343"/>
                <a:gd name="connsiteY61" fmla="*/ 983042 h 1616455"/>
                <a:gd name="connsiteX62" fmla="*/ 628650 w 1267343"/>
                <a:gd name="connsiteY62" fmla="*/ 1006855 h 1616455"/>
                <a:gd name="connsiteX63" fmla="*/ 638175 w 1267343"/>
                <a:gd name="connsiteY63" fmla="*/ 978280 h 1616455"/>
                <a:gd name="connsiteX64" fmla="*/ 633413 w 1267343"/>
                <a:gd name="connsiteY64" fmla="*/ 959230 h 1616455"/>
                <a:gd name="connsiteX65" fmla="*/ 590550 w 1267343"/>
                <a:gd name="connsiteY65" fmla="*/ 925892 h 1616455"/>
                <a:gd name="connsiteX66" fmla="*/ 576263 w 1267343"/>
                <a:gd name="connsiteY66" fmla="*/ 916367 h 1616455"/>
                <a:gd name="connsiteX67" fmla="*/ 685800 w 1267343"/>
                <a:gd name="connsiteY67" fmla="*/ 897317 h 1616455"/>
                <a:gd name="connsiteX68" fmla="*/ 681038 w 1267343"/>
                <a:gd name="connsiteY68" fmla="*/ 854455 h 1616455"/>
                <a:gd name="connsiteX69" fmla="*/ 666750 w 1267343"/>
                <a:gd name="connsiteY69" fmla="*/ 844930 h 1616455"/>
                <a:gd name="connsiteX70" fmla="*/ 609600 w 1267343"/>
                <a:gd name="connsiteY70" fmla="*/ 825880 h 1616455"/>
                <a:gd name="connsiteX71" fmla="*/ 614363 w 1267343"/>
                <a:gd name="connsiteY71" fmla="*/ 806830 h 1616455"/>
                <a:gd name="connsiteX72" fmla="*/ 633413 w 1267343"/>
                <a:gd name="connsiteY72" fmla="*/ 802067 h 1616455"/>
                <a:gd name="connsiteX73" fmla="*/ 671513 w 1267343"/>
                <a:gd name="connsiteY73" fmla="*/ 797305 h 1616455"/>
                <a:gd name="connsiteX74" fmla="*/ 704850 w 1267343"/>
                <a:gd name="connsiteY74" fmla="*/ 787780 h 1616455"/>
                <a:gd name="connsiteX75" fmla="*/ 719138 w 1267343"/>
                <a:gd name="connsiteY75" fmla="*/ 768730 h 1616455"/>
                <a:gd name="connsiteX76" fmla="*/ 747713 w 1267343"/>
                <a:gd name="connsiteY76" fmla="*/ 740155 h 1616455"/>
                <a:gd name="connsiteX77" fmla="*/ 709613 w 1267343"/>
                <a:gd name="connsiteY77" fmla="*/ 725867 h 1616455"/>
                <a:gd name="connsiteX78" fmla="*/ 695325 w 1267343"/>
                <a:gd name="connsiteY78" fmla="*/ 716342 h 1616455"/>
                <a:gd name="connsiteX79" fmla="*/ 676275 w 1267343"/>
                <a:gd name="connsiteY79" fmla="*/ 711580 h 1616455"/>
                <a:gd name="connsiteX80" fmla="*/ 642938 w 1267343"/>
                <a:gd name="connsiteY80" fmla="*/ 678242 h 1616455"/>
                <a:gd name="connsiteX81" fmla="*/ 647700 w 1267343"/>
                <a:gd name="connsiteY81" fmla="*/ 654430 h 1616455"/>
                <a:gd name="connsiteX82" fmla="*/ 676275 w 1267343"/>
                <a:gd name="connsiteY82" fmla="*/ 635380 h 1616455"/>
                <a:gd name="connsiteX83" fmla="*/ 681038 w 1267343"/>
                <a:gd name="connsiteY83" fmla="*/ 621092 h 1616455"/>
                <a:gd name="connsiteX84" fmla="*/ 676275 w 1267343"/>
                <a:gd name="connsiteY84" fmla="*/ 592517 h 1616455"/>
                <a:gd name="connsiteX85" fmla="*/ 666750 w 1267343"/>
                <a:gd name="connsiteY85" fmla="*/ 578230 h 1616455"/>
                <a:gd name="connsiteX86" fmla="*/ 652463 w 1267343"/>
                <a:gd name="connsiteY86" fmla="*/ 573467 h 1616455"/>
                <a:gd name="connsiteX87" fmla="*/ 609600 w 1267343"/>
                <a:gd name="connsiteY87" fmla="*/ 568705 h 1616455"/>
                <a:gd name="connsiteX88" fmla="*/ 561975 w 1267343"/>
                <a:gd name="connsiteY88" fmla="*/ 559180 h 1616455"/>
                <a:gd name="connsiteX89" fmla="*/ 533400 w 1267343"/>
                <a:gd name="connsiteY89" fmla="*/ 549655 h 1616455"/>
                <a:gd name="connsiteX90" fmla="*/ 504825 w 1267343"/>
                <a:gd name="connsiteY90" fmla="*/ 544892 h 1616455"/>
                <a:gd name="connsiteX91" fmla="*/ 495300 w 1267343"/>
                <a:gd name="connsiteY91" fmla="*/ 511555 h 1616455"/>
                <a:gd name="connsiteX92" fmla="*/ 519113 w 1267343"/>
                <a:gd name="connsiteY92" fmla="*/ 506792 h 1616455"/>
                <a:gd name="connsiteX93" fmla="*/ 547688 w 1267343"/>
                <a:gd name="connsiteY93" fmla="*/ 497267 h 1616455"/>
                <a:gd name="connsiteX94" fmla="*/ 576263 w 1267343"/>
                <a:gd name="connsiteY94" fmla="*/ 521080 h 1616455"/>
                <a:gd name="connsiteX95" fmla="*/ 619125 w 1267343"/>
                <a:gd name="connsiteY95" fmla="*/ 516317 h 1616455"/>
                <a:gd name="connsiteX96" fmla="*/ 628650 w 1267343"/>
                <a:gd name="connsiteY96" fmla="*/ 502030 h 1616455"/>
                <a:gd name="connsiteX97" fmla="*/ 690563 w 1267343"/>
                <a:gd name="connsiteY97" fmla="*/ 497267 h 1616455"/>
                <a:gd name="connsiteX98" fmla="*/ 712448 w 1267343"/>
                <a:gd name="connsiteY98" fmla="*/ 485259 h 1616455"/>
                <a:gd name="connsiteX99" fmla="*/ 781050 w 1267343"/>
                <a:gd name="connsiteY99" fmla="*/ 485361 h 1616455"/>
                <a:gd name="connsiteX100" fmla="*/ 804863 w 1267343"/>
                <a:gd name="connsiteY100" fmla="*/ 444880 h 1616455"/>
                <a:gd name="connsiteX101" fmla="*/ 831056 w 1267343"/>
                <a:gd name="connsiteY101" fmla="*/ 399636 h 1616455"/>
                <a:gd name="connsiteX102" fmla="*/ 826294 w 1267343"/>
                <a:gd name="connsiteY102" fmla="*/ 344867 h 1616455"/>
                <a:gd name="connsiteX103" fmla="*/ 807244 w 1267343"/>
                <a:gd name="connsiteY103" fmla="*/ 302004 h 1616455"/>
                <a:gd name="connsiteX104" fmla="*/ 788194 w 1267343"/>
                <a:gd name="connsiteY104" fmla="*/ 256761 h 1616455"/>
                <a:gd name="connsiteX105" fmla="*/ 776288 w 1267343"/>
                <a:gd name="connsiteY105" fmla="*/ 216280 h 1616455"/>
                <a:gd name="connsiteX106" fmla="*/ 757238 w 1267343"/>
                <a:gd name="connsiteY106" fmla="*/ 197230 h 1616455"/>
                <a:gd name="connsiteX107" fmla="*/ 728663 w 1267343"/>
                <a:gd name="connsiteY107" fmla="*/ 187705 h 1616455"/>
                <a:gd name="connsiteX108" fmla="*/ 702470 w 1267343"/>
                <a:gd name="connsiteY108" fmla="*/ 182943 h 1616455"/>
                <a:gd name="connsiteX109" fmla="*/ 681038 w 1267343"/>
                <a:gd name="connsiteY109" fmla="*/ 173417 h 1616455"/>
                <a:gd name="connsiteX110" fmla="*/ 657225 w 1267343"/>
                <a:gd name="connsiteY110" fmla="*/ 149605 h 1616455"/>
                <a:gd name="connsiteX111" fmla="*/ 642938 w 1267343"/>
                <a:gd name="connsiteY111" fmla="*/ 135317 h 1616455"/>
                <a:gd name="connsiteX112" fmla="*/ 614363 w 1267343"/>
                <a:gd name="connsiteY112" fmla="*/ 116267 h 1616455"/>
                <a:gd name="connsiteX113" fmla="*/ 609600 w 1267343"/>
                <a:gd name="connsiteY113" fmla="*/ 101980 h 1616455"/>
                <a:gd name="connsiteX114" fmla="*/ 600075 w 1267343"/>
                <a:gd name="connsiteY114" fmla="*/ 82930 h 1616455"/>
                <a:gd name="connsiteX115" fmla="*/ 595313 w 1267343"/>
                <a:gd name="connsiteY115" fmla="*/ 63880 h 1616455"/>
                <a:gd name="connsiteX116" fmla="*/ 590550 w 1267343"/>
                <a:gd name="connsiteY116" fmla="*/ 49592 h 1616455"/>
                <a:gd name="connsiteX117" fmla="*/ 600075 w 1267343"/>
                <a:gd name="connsiteY117" fmla="*/ 63880 h 1616455"/>
                <a:gd name="connsiteX118" fmla="*/ 609600 w 1267343"/>
                <a:gd name="connsiteY118" fmla="*/ 82930 h 1616455"/>
                <a:gd name="connsiteX119" fmla="*/ 638175 w 1267343"/>
                <a:gd name="connsiteY119" fmla="*/ 106742 h 1616455"/>
                <a:gd name="connsiteX120" fmla="*/ 647700 w 1267343"/>
                <a:gd name="connsiteY120" fmla="*/ 121030 h 1616455"/>
                <a:gd name="connsiteX121" fmla="*/ 690563 w 1267343"/>
                <a:gd name="connsiteY121" fmla="*/ 144842 h 1616455"/>
                <a:gd name="connsiteX122" fmla="*/ 704850 w 1267343"/>
                <a:gd name="connsiteY122" fmla="*/ 159130 h 1616455"/>
                <a:gd name="connsiteX123" fmla="*/ 776288 w 1267343"/>
                <a:gd name="connsiteY123" fmla="*/ 149605 h 1616455"/>
                <a:gd name="connsiteX124" fmla="*/ 781050 w 1267343"/>
                <a:gd name="connsiteY124" fmla="*/ 135317 h 1616455"/>
                <a:gd name="connsiteX125" fmla="*/ 762000 w 1267343"/>
                <a:gd name="connsiteY125" fmla="*/ 59117 h 1616455"/>
                <a:gd name="connsiteX126" fmla="*/ 766763 w 1267343"/>
                <a:gd name="connsiteY126" fmla="*/ 6730 h 1616455"/>
                <a:gd name="connsiteX127" fmla="*/ 781050 w 1267343"/>
                <a:gd name="connsiteY127" fmla="*/ 1967 h 1616455"/>
                <a:gd name="connsiteX128" fmla="*/ 800100 w 1267343"/>
                <a:gd name="connsiteY128" fmla="*/ 18636 h 1616455"/>
                <a:gd name="connsiteX129" fmla="*/ 838200 w 1267343"/>
                <a:gd name="connsiteY129" fmla="*/ 75785 h 1616455"/>
                <a:gd name="connsiteX130" fmla="*/ 838201 w 1267343"/>
                <a:gd name="connsiteY130" fmla="*/ 185324 h 1616455"/>
                <a:gd name="connsiteX131" fmla="*/ 878681 w 1267343"/>
                <a:gd name="connsiteY131" fmla="*/ 232949 h 1616455"/>
                <a:gd name="connsiteX132" fmla="*/ 895351 w 1267343"/>
                <a:gd name="connsiteY132" fmla="*/ 256761 h 1616455"/>
                <a:gd name="connsiteX133" fmla="*/ 904875 w 1267343"/>
                <a:gd name="connsiteY133" fmla="*/ 282955 h 1616455"/>
                <a:gd name="connsiteX134" fmla="*/ 909638 w 1267343"/>
                <a:gd name="connsiteY134" fmla="*/ 311530 h 1616455"/>
                <a:gd name="connsiteX135" fmla="*/ 904875 w 1267343"/>
                <a:gd name="connsiteY135" fmla="*/ 373442 h 1616455"/>
                <a:gd name="connsiteX136" fmla="*/ 895350 w 1267343"/>
                <a:gd name="connsiteY136" fmla="*/ 402017 h 1616455"/>
                <a:gd name="connsiteX137" fmla="*/ 890588 w 1267343"/>
                <a:gd name="connsiteY137" fmla="*/ 440117 h 1616455"/>
                <a:gd name="connsiteX138" fmla="*/ 862013 w 1267343"/>
                <a:gd name="connsiteY138" fmla="*/ 482980 h 1616455"/>
                <a:gd name="connsiteX139" fmla="*/ 847725 w 1267343"/>
                <a:gd name="connsiteY139" fmla="*/ 492505 h 1616455"/>
                <a:gd name="connsiteX140" fmla="*/ 833438 w 1267343"/>
                <a:gd name="connsiteY140" fmla="*/ 506792 h 1616455"/>
                <a:gd name="connsiteX141" fmla="*/ 814388 w 1267343"/>
                <a:gd name="connsiteY141" fmla="*/ 530605 h 1616455"/>
                <a:gd name="connsiteX142" fmla="*/ 809625 w 1267343"/>
                <a:gd name="connsiteY142" fmla="*/ 544892 h 1616455"/>
                <a:gd name="connsiteX143" fmla="*/ 800100 w 1267343"/>
                <a:gd name="connsiteY143" fmla="*/ 559180 h 1616455"/>
                <a:gd name="connsiteX144" fmla="*/ 785813 w 1267343"/>
                <a:gd name="connsiteY144" fmla="*/ 602042 h 1616455"/>
                <a:gd name="connsiteX145" fmla="*/ 781050 w 1267343"/>
                <a:gd name="connsiteY145" fmla="*/ 616330 h 1616455"/>
                <a:gd name="connsiteX146" fmla="*/ 790575 w 1267343"/>
                <a:gd name="connsiteY146" fmla="*/ 687767 h 1616455"/>
                <a:gd name="connsiteX147" fmla="*/ 800100 w 1267343"/>
                <a:gd name="connsiteY147" fmla="*/ 702055 h 1616455"/>
                <a:gd name="connsiteX148" fmla="*/ 804863 w 1267343"/>
                <a:gd name="connsiteY148" fmla="*/ 716342 h 1616455"/>
                <a:gd name="connsiteX149" fmla="*/ 823913 w 1267343"/>
                <a:gd name="connsiteY149" fmla="*/ 744917 h 1616455"/>
                <a:gd name="connsiteX150" fmla="*/ 828675 w 1267343"/>
                <a:gd name="connsiteY150" fmla="*/ 759205 h 1616455"/>
                <a:gd name="connsiteX151" fmla="*/ 866775 w 1267343"/>
                <a:gd name="connsiteY151" fmla="*/ 759205 h 1616455"/>
                <a:gd name="connsiteX152" fmla="*/ 890588 w 1267343"/>
                <a:gd name="connsiteY152" fmla="*/ 716342 h 1616455"/>
                <a:gd name="connsiteX153" fmla="*/ 895350 w 1267343"/>
                <a:gd name="connsiteY153" fmla="*/ 663955 h 1616455"/>
                <a:gd name="connsiteX154" fmla="*/ 904875 w 1267343"/>
                <a:gd name="connsiteY154" fmla="*/ 549655 h 1616455"/>
                <a:gd name="connsiteX155" fmla="*/ 933450 w 1267343"/>
                <a:gd name="connsiteY155" fmla="*/ 554417 h 1616455"/>
                <a:gd name="connsiteX156" fmla="*/ 938213 w 1267343"/>
                <a:gd name="connsiteY156" fmla="*/ 602042 h 1616455"/>
                <a:gd name="connsiteX157" fmla="*/ 952500 w 1267343"/>
                <a:gd name="connsiteY157" fmla="*/ 630617 h 1616455"/>
                <a:gd name="connsiteX158" fmla="*/ 966788 w 1267343"/>
                <a:gd name="connsiteY158" fmla="*/ 625855 h 1616455"/>
                <a:gd name="connsiteX159" fmla="*/ 981075 w 1267343"/>
                <a:gd name="connsiteY159" fmla="*/ 616330 h 1616455"/>
                <a:gd name="connsiteX160" fmla="*/ 1009650 w 1267343"/>
                <a:gd name="connsiteY160" fmla="*/ 606805 h 1616455"/>
                <a:gd name="connsiteX161" fmla="*/ 1038225 w 1267343"/>
                <a:gd name="connsiteY161" fmla="*/ 630617 h 1616455"/>
                <a:gd name="connsiteX162" fmla="*/ 1019175 w 1267343"/>
                <a:gd name="connsiteY162" fmla="*/ 659192 h 1616455"/>
                <a:gd name="connsiteX163" fmla="*/ 1009650 w 1267343"/>
                <a:gd name="connsiteY163" fmla="*/ 673480 h 1616455"/>
                <a:gd name="connsiteX164" fmla="*/ 995363 w 1267343"/>
                <a:gd name="connsiteY164" fmla="*/ 702055 h 1616455"/>
                <a:gd name="connsiteX165" fmla="*/ 981075 w 1267343"/>
                <a:gd name="connsiteY165" fmla="*/ 730630 h 1616455"/>
                <a:gd name="connsiteX166" fmla="*/ 962025 w 1267343"/>
                <a:gd name="connsiteY166" fmla="*/ 759205 h 1616455"/>
                <a:gd name="connsiteX167" fmla="*/ 938213 w 1267343"/>
                <a:gd name="connsiteY167" fmla="*/ 783017 h 1616455"/>
                <a:gd name="connsiteX168" fmla="*/ 938213 w 1267343"/>
                <a:gd name="connsiteY168" fmla="*/ 811592 h 1616455"/>
                <a:gd name="connsiteX169" fmla="*/ 971550 w 1267343"/>
                <a:gd name="connsiteY169" fmla="*/ 806830 h 1616455"/>
                <a:gd name="connsiteX170" fmla="*/ 1004888 w 1267343"/>
                <a:gd name="connsiteY170" fmla="*/ 763967 h 1616455"/>
                <a:gd name="connsiteX171" fmla="*/ 1019175 w 1267343"/>
                <a:gd name="connsiteY171" fmla="*/ 754442 h 1616455"/>
                <a:gd name="connsiteX172" fmla="*/ 1033463 w 1267343"/>
                <a:gd name="connsiteY172" fmla="*/ 749680 h 1616455"/>
                <a:gd name="connsiteX173" fmla="*/ 1047750 w 1267343"/>
                <a:gd name="connsiteY173" fmla="*/ 740155 h 1616455"/>
                <a:gd name="connsiteX174" fmla="*/ 1085850 w 1267343"/>
                <a:gd name="connsiteY174" fmla="*/ 730630 h 1616455"/>
                <a:gd name="connsiteX175" fmla="*/ 1128713 w 1267343"/>
                <a:gd name="connsiteY175" fmla="*/ 721105 h 1616455"/>
                <a:gd name="connsiteX176" fmla="*/ 1138238 w 1267343"/>
                <a:gd name="connsiteY176" fmla="*/ 706817 h 1616455"/>
                <a:gd name="connsiteX177" fmla="*/ 1166813 w 1267343"/>
                <a:gd name="connsiteY177" fmla="*/ 697292 h 1616455"/>
                <a:gd name="connsiteX178" fmla="*/ 1195388 w 1267343"/>
                <a:gd name="connsiteY178" fmla="*/ 683005 h 1616455"/>
                <a:gd name="connsiteX179" fmla="*/ 1200150 w 1267343"/>
                <a:gd name="connsiteY179" fmla="*/ 659192 h 1616455"/>
                <a:gd name="connsiteX180" fmla="*/ 1247775 w 1267343"/>
                <a:gd name="connsiteY180" fmla="*/ 678242 h 1616455"/>
                <a:gd name="connsiteX181" fmla="*/ 1262063 w 1267343"/>
                <a:gd name="connsiteY181" fmla="*/ 692530 h 1616455"/>
                <a:gd name="connsiteX182" fmla="*/ 1262063 w 1267343"/>
                <a:gd name="connsiteY182" fmla="*/ 744917 h 1616455"/>
                <a:gd name="connsiteX183" fmla="*/ 1247775 w 1267343"/>
                <a:gd name="connsiteY183" fmla="*/ 749680 h 1616455"/>
                <a:gd name="connsiteX184" fmla="*/ 1185863 w 1267343"/>
                <a:gd name="connsiteY184" fmla="*/ 763967 h 1616455"/>
                <a:gd name="connsiteX185" fmla="*/ 1128713 w 1267343"/>
                <a:gd name="connsiteY185" fmla="*/ 773492 h 1616455"/>
                <a:gd name="connsiteX186" fmla="*/ 1114425 w 1267343"/>
                <a:gd name="connsiteY186" fmla="*/ 778255 h 1616455"/>
                <a:gd name="connsiteX187" fmla="*/ 1081088 w 1267343"/>
                <a:gd name="connsiteY187" fmla="*/ 787780 h 1616455"/>
                <a:gd name="connsiteX188" fmla="*/ 1071563 w 1267343"/>
                <a:gd name="connsiteY188" fmla="*/ 825880 h 1616455"/>
                <a:gd name="connsiteX189" fmla="*/ 1023938 w 1267343"/>
                <a:gd name="connsiteY189" fmla="*/ 840167 h 1616455"/>
                <a:gd name="connsiteX190" fmla="*/ 1000125 w 1267343"/>
                <a:gd name="connsiteY190" fmla="*/ 844930 h 1616455"/>
                <a:gd name="connsiteX191" fmla="*/ 971550 w 1267343"/>
                <a:gd name="connsiteY191" fmla="*/ 854455 h 1616455"/>
                <a:gd name="connsiteX192" fmla="*/ 952500 w 1267343"/>
                <a:gd name="connsiteY192" fmla="*/ 859217 h 1616455"/>
                <a:gd name="connsiteX193" fmla="*/ 933451 w 1267343"/>
                <a:gd name="connsiteY193" fmla="*/ 909224 h 1616455"/>
                <a:gd name="connsiteX194" fmla="*/ 971550 w 1267343"/>
                <a:gd name="connsiteY194" fmla="*/ 906842 h 1616455"/>
                <a:gd name="connsiteX195" fmla="*/ 985838 w 1267343"/>
                <a:gd name="connsiteY195" fmla="*/ 925892 h 1616455"/>
                <a:gd name="connsiteX196" fmla="*/ 1004888 w 1267343"/>
                <a:gd name="connsiteY196" fmla="*/ 944942 h 1616455"/>
                <a:gd name="connsiteX197" fmla="*/ 1009650 w 1267343"/>
                <a:gd name="connsiteY197" fmla="*/ 959230 h 1616455"/>
                <a:gd name="connsiteX198" fmla="*/ 1023938 w 1267343"/>
                <a:gd name="connsiteY198" fmla="*/ 966374 h 1616455"/>
                <a:gd name="connsiteX199" fmla="*/ 1066800 w 1267343"/>
                <a:gd name="connsiteY199" fmla="*/ 954467 h 1616455"/>
                <a:gd name="connsiteX200" fmla="*/ 1085850 w 1267343"/>
                <a:gd name="connsiteY200" fmla="*/ 954467 h 1616455"/>
                <a:gd name="connsiteX201" fmla="*/ 1119188 w 1267343"/>
                <a:gd name="connsiteY201" fmla="*/ 940180 h 1616455"/>
                <a:gd name="connsiteX202" fmla="*/ 1143000 w 1267343"/>
                <a:gd name="connsiteY202" fmla="*/ 944942 h 1616455"/>
                <a:gd name="connsiteX203" fmla="*/ 1152525 w 1267343"/>
                <a:gd name="connsiteY203" fmla="*/ 959230 h 1616455"/>
                <a:gd name="connsiteX204" fmla="*/ 1166813 w 1267343"/>
                <a:gd name="connsiteY204" fmla="*/ 992567 h 1616455"/>
                <a:gd name="connsiteX205" fmla="*/ 1162050 w 1267343"/>
                <a:gd name="connsiteY205" fmla="*/ 1006855 h 1616455"/>
                <a:gd name="connsiteX206" fmla="*/ 1147763 w 1267343"/>
                <a:gd name="connsiteY206" fmla="*/ 1011617 h 1616455"/>
                <a:gd name="connsiteX207" fmla="*/ 1060110 w 1267343"/>
                <a:gd name="connsiteY207" fmla="*/ 1021041 h 1616455"/>
                <a:gd name="connsiteX208" fmla="*/ 1052513 w 1267343"/>
                <a:gd name="connsiteY208" fmla="*/ 1006855 h 1616455"/>
                <a:gd name="connsiteX209" fmla="*/ 1023938 w 1267343"/>
                <a:gd name="connsiteY209" fmla="*/ 997330 h 1616455"/>
                <a:gd name="connsiteX210" fmla="*/ 985838 w 1267343"/>
                <a:gd name="connsiteY210" fmla="*/ 987805 h 1616455"/>
                <a:gd name="connsiteX211" fmla="*/ 952500 w 1267343"/>
                <a:gd name="connsiteY211" fmla="*/ 994949 h 1616455"/>
                <a:gd name="connsiteX212" fmla="*/ 890588 w 1267343"/>
                <a:gd name="connsiteY212" fmla="*/ 973517 h 1616455"/>
                <a:gd name="connsiteX213" fmla="*/ 909637 w 1267343"/>
                <a:gd name="connsiteY213" fmla="*/ 975899 h 1616455"/>
                <a:gd name="connsiteX214" fmla="*/ 902495 w 1267343"/>
                <a:gd name="connsiteY214" fmla="*/ 1059242 h 1616455"/>
                <a:gd name="connsiteX215" fmla="*/ 871537 w 1267343"/>
                <a:gd name="connsiteY215" fmla="*/ 1104486 h 1616455"/>
                <a:gd name="connsiteX216" fmla="*/ 850107 w 1267343"/>
                <a:gd name="connsiteY216" fmla="*/ 1111630 h 1616455"/>
                <a:gd name="connsiteX217" fmla="*/ 833438 w 1267343"/>
                <a:gd name="connsiteY217" fmla="*/ 1116392 h 1616455"/>
                <a:gd name="connsiteX218" fmla="*/ 823913 w 1267343"/>
                <a:gd name="connsiteY218" fmla="*/ 1166399 h 1616455"/>
                <a:gd name="connsiteX219" fmla="*/ 781051 w 1267343"/>
                <a:gd name="connsiteY219" fmla="*/ 1178305 h 1616455"/>
                <a:gd name="connsiteX220" fmla="*/ 762000 w 1267343"/>
                <a:gd name="connsiteY220" fmla="*/ 1173542 h 1616455"/>
                <a:gd name="connsiteX221" fmla="*/ 754856 w 1267343"/>
                <a:gd name="connsiteY221" fmla="*/ 1204498 h 1616455"/>
                <a:gd name="connsiteX222" fmla="*/ 736260 w 1267343"/>
                <a:gd name="connsiteY222" fmla="*/ 1225828 h 1616455"/>
                <a:gd name="connsiteX223" fmla="*/ 714376 w 1267343"/>
                <a:gd name="connsiteY223" fmla="*/ 1254505 h 1616455"/>
                <a:gd name="connsiteX224" fmla="*/ 704850 w 1267343"/>
                <a:gd name="connsiteY224" fmla="*/ 1302130 h 1616455"/>
                <a:gd name="connsiteX225" fmla="*/ 733425 w 1267343"/>
                <a:gd name="connsiteY225" fmla="*/ 1321180 h 1616455"/>
                <a:gd name="connsiteX226" fmla="*/ 747713 w 1267343"/>
                <a:gd name="connsiteY226" fmla="*/ 1330705 h 1616455"/>
                <a:gd name="connsiteX227" fmla="*/ 757238 w 1267343"/>
                <a:gd name="connsiteY227" fmla="*/ 1344992 h 1616455"/>
                <a:gd name="connsiteX228" fmla="*/ 776288 w 1267343"/>
                <a:gd name="connsiteY228" fmla="*/ 1359280 h 1616455"/>
                <a:gd name="connsiteX229" fmla="*/ 828675 w 1267343"/>
                <a:gd name="connsiteY229" fmla="*/ 1368805 h 1616455"/>
                <a:gd name="connsiteX230" fmla="*/ 842963 w 1267343"/>
                <a:gd name="connsiteY230" fmla="*/ 1378330 h 1616455"/>
                <a:gd name="connsiteX231" fmla="*/ 852488 w 1267343"/>
                <a:gd name="connsiteY231" fmla="*/ 1392617 h 1616455"/>
                <a:gd name="connsiteX232" fmla="*/ 885825 w 1267343"/>
                <a:gd name="connsiteY232" fmla="*/ 1397380 h 1616455"/>
                <a:gd name="connsiteX233" fmla="*/ 900113 w 1267343"/>
                <a:gd name="connsiteY233" fmla="*/ 1406905 h 1616455"/>
                <a:gd name="connsiteX234" fmla="*/ 942975 w 1267343"/>
                <a:gd name="connsiteY234" fmla="*/ 1392617 h 1616455"/>
                <a:gd name="connsiteX235" fmla="*/ 966788 w 1267343"/>
                <a:gd name="connsiteY235" fmla="*/ 1373567 h 1616455"/>
                <a:gd name="connsiteX236" fmla="*/ 976313 w 1267343"/>
                <a:gd name="connsiteY236" fmla="*/ 1359280 h 1616455"/>
                <a:gd name="connsiteX237" fmla="*/ 990600 w 1267343"/>
                <a:gd name="connsiteY237" fmla="*/ 1349755 h 1616455"/>
                <a:gd name="connsiteX238" fmla="*/ 995363 w 1267343"/>
                <a:gd name="connsiteY238" fmla="*/ 1335467 h 1616455"/>
                <a:gd name="connsiteX239" fmla="*/ 1033463 w 1267343"/>
                <a:gd name="connsiteY239" fmla="*/ 1344992 h 1616455"/>
                <a:gd name="connsiteX240" fmla="*/ 1157288 w 1267343"/>
                <a:gd name="connsiteY240" fmla="*/ 1359280 h 1616455"/>
                <a:gd name="connsiteX241" fmla="*/ 1185863 w 1267343"/>
                <a:gd name="connsiteY241" fmla="*/ 1368805 h 1616455"/>
                <a:gd name="connsiteX242" fmla="*/ 1190625 w 1267343"/>
                <a:gd name="connsiteY242" fmla="*/ 1383092 h 1616455"/>
                <a:gd name="connsiteX243" fmla="*/ 1200150 w 1267343"/>
                <a:gd name="connsiteY243" fmla="*/ 1397380 h 1616455"/>
                <a:gd name="connsiteX244" fmla="*/ 1190625 w 1267343"/>
                <a:gd name="connsiteY244" fmla="*/ 1411667 h 1616455"/>
                <a:gd name="connsiteX245" fmla="*/ 1119188 w 1267343"/>
                <a:gd name="connsiteY245" fmla="*/ 1406905 h 1616455"/>
                <a:gd name="connsiteX246" fmla="*/ 1090613 w 1267343"/>
                <a:gd name="connsiteY246" fmla="*/ 1397380 h 1616455"/>
                <a:gd name="connsiteX247" fmla="*/ 1033463 w 1267343"/>
                <a:gd name="connsiteY247" fmla="*/ 1406905 h 1616455"/>
                <a:gd name="connsiteX248" fmla="*/ 985838 w 1267343"/>
                <a:gd name="connsiteY248" fmla="*/ 1416430 h 1616455"/>
                <a:gd name="connsiteX249" fmla="*/ 971550 w 1267343"/>
                <a:gd name="connsiteY249" fmla="*/ 1425955 h 1616455"/>
                <a:gd name="connsiteX250" fmla="*/ 957263 w 1267343"/>
                <a:gd name="connsiteY250" fmla="*/ 1430717 h 1616455"/>
                <a:gd name="connsiteX251" fmla="*/ 966787 w 1267343"/>
                <a:gd name="connsiteY251" fmla="*/ 1423574 h 1616455"/>
                <a:gd name="connsiteX252" fmla="*/ 995362 w 1267343"/>
                <a:gd name="connsiteY252" fmla="*/ 1483105 h 1616455"/>
                <a:gd name="connsiteX253" fmla="*/ 1119188 w 1267343"/>
                <a:gd name="connsiteY253" fmla="*/ 1506917 h 1616455"/>
                <a:gd name="connsiteX254" fmla="*/ 1228725 w 1267343"/>
                <a:gd name="connsiteY254" fmla="*/ 1521205 h 1616455"/>
                <a:gd name="connsiteX255" fmla="*/ 1243013 w 1267343"/>
                <a:gd name="connsiteY255" fmla="*/ 1530730 h 1616455"/>
                <a:gd name="connsiteX256" fmla="*/ 1247775 w 1267343"/>
                <a:gd name="connsiteY256" fmla="*/ 1545017 h 1616455"/>
                <a:gd name="connsiteX257" fmla="*/ 1262063 w 1267343"/>
                <a:gd name="connsiteY257" fmla="*/ 1573592 h 1616455"/>
                <a:gd name="connsiteX258" fmla="*/ 1257300 w 1267343"/>
                <a:gd name="connsiteY258" fmla="*/ 1587880 h 1616455"/>
                <a:gd name="connsiteX259" fmla="*/ 1185863 w 1267343"/>
                <a:gd name="connsiteY259" fmla="*/ 1597405 h 1616455"/>
                <a:gd name="connsiteX260" fmla="*/ 1171575 w 1267343"/>
                <a:gd name="connsiteY260" fmla="*/ 1568830 h 1616455"/>
                <a:gd name="connsiteX261" fmla="*/ 1157288 w 1267343"/>
                <a:gd name="connsiteY261" fmla="*/ 1559305 h 1616455"/>
                <a:gd name="connsiteX262" fmla="*/ 1071563 w 1267343"/>
                <a:gd name="connsiteY262" fmla="*/ 1564067 h 1616455"/>
                <a:gd name="connsiteX263" fmla="*/ 1052513 w 1267343"/>
                <a:gd name="connsiteY263" fmla="*/ 1568830 h 1616455"/>
                <a:gd name="connsiteX264" fmla="*/ 1023938 w 1267343"/>
                <a:gd name="connsiteY264" fmla="*/ 1583117 h 1616455"/>
                <a:gd name="connsiteX265" fmla="*/ 1009650 w 1267343"/>
                <a:gd name="connsiteY265" fmla="*/ 1611692 h 1616455"/>
                <a:gd name="connsiteX266" fmla="*/ 995363 w 1267343"/>
                <a:gd name="connsiteY266" fmla="*/ 1616455 h 1616455"/>
                <a:gd name="connsiteX267" fmla="*/ 985838 w 1267343"/>
                <a:gd name="connsiteY267" fmla="*/ 1583117 h 1616455"/>
                <a:gd name="connsiteX268" fmla="*/ 976313 w 1267343"/>
                <a:gd name="connsiteY268" fmla="*/ 1530730 h 1616455"/>
                <a:gd name="connsiteX269" fmla="*/ 966788 w 1267343"/>
                <a:gd name="connsiteY269" fmla="*/ 1497392 h 1616455"/>
                <a:gd name="connsiteX270" fmla="*/ 952500 w 1267343"/>
                <a:gd name="connsiteY270" fmla="*/ 1487867 h 1616455"/>
                <a:gd name="connsiteX271" fmla="*/ 938213 w 1267343"/>
                <a:gd name="connsiteY271" fmla="*/ 1502155 h 1616455"/>
                <a:gd name="connsiteX272" fmla="*/ 933450 w 1267343"/>
                <a:gd name="connsiteY272" fmla="*/ 1540255 h 1616455"/>
                <a:gd name="connsiteX273" fmla="*/ 890588 w 1267343"/>
                <a:gd name="connsiteY273" fmla="*/ 1535492 h 1616455"/>
                <a:gd name="connsiteX274" fmla="*/ 909638 w 1267343"/>
                <a:gd name="connsiteY274" fmla="*/ 1516443 h 1616455"/>
                <a:gd name="connsiteX275" fmla="*/ 909637 w 1267343"/>
                <a:gd name="connsiteY275" fmla="*/ 1471199 h 1616455"/>
                <a:gd name="connsiteX276" fmla="*/ 876300 w 1267343"/>
                <a:gd name="connsiteY276" fmla="*/ 1449767 h 1616455"/>
                <a:gd name="connsiteX277" fmla="*/ 862013 w 1267343"/>
                <a:gd name="connsiteY277" fmla="*/ 1440242 h 1616455"/>
                <a:gd name="connsiteX278" fmla="*/ 828675 w 1267343"/>
                <a:gd name="connsiteY278" fmla="*/ 1464055 h 1616455"/>
                <a:gd name="connsiteX279" fmla="*/ 809625 w 1267343"/>
                <a:gd name="connsiteY279" fmla="*/ 1459292 h 1616455"/>
                <a:gd name="connsiteX280" fmla="*/ 795338 w 1267343"/>
                <a:gd name="connsiteY280" fmla="*/ 1421192 h 1616455"/>
                <a:gd name="connsiteX281" fmla="*/ 790575 w 1267343"/>
                <a:gd name="connsiteY281" fmla="*/ 1402142 h 1616455"/>
                <a:gd name="connsiteX282" fmla="*/ 766763 w 1267343"/>
                <a:gd name="connsiteY282" fmla="*/ 1406905 h 1616455"/>
                <a:gd name="connsiteX283" fmla="*/ 738188 w 1267343"/>
                <a:gd name="connsiteY283" fmla="*/ 1416430 h 1616455"/>
                <a:gd name="connsiteX284" fmla="*/ 638175 w 1267343"/>
                <a:gd name="connsiteY284" fmla="*/ 1411667 h 1616455"/>
                <a:gd name="connsiteX285" fmla="*/ 623888 w 1267343"/>
                <a:gd name="connsiteY285" fmla="*/ 1406905 h 1616455"/>
                <a:gd name="connsiteX286" fmla="*/ 609600 w 1267343"/>
                <a:gd name="connsiteY286" fmla="*/ 1373567 h 1616455"/>
                <a:gd name="connsiteX287" fmla="*/ 623888 w 1267343"/>
                <a:gd name="connsiteY287" fmla="*/ 1364042 h 1616455"/>
                <a:gd name="connsiteX288" fmla="*/ 676275 w 1267343"/>
                <a:gd name="connsiteY288" fmla="*/ 1359280 h 1616455"/>
                <a:gd name="connsiteX289" fmla="*/ 666750 w 1267343"/>
                <a:gd name="connsiteY289" fmla="*/ 1330705 h 1616455"/>
                <a:gd name="connsiteX290" fmla="*/ 661988 w 1267343"/>
                <a:gd name="connsiteY290" fmla="*/ 1316417 h 1616455"/>
                <a:gd name="connsiteX291" fmla="*/ 657225 w 1267343"/>
                <a:gd name="connsiteY291" fmla="*/ 1297367 h 1616455"/>
                <a:gd name="connsiteX292" fmla="*/ 642938 w 1267343"/>
                <a:gd name="connsiteY292" fmla="*/ 1287842 h 1616455"/>
                <a:gd name="connsiteX293" fmla="*/ 585788 w 1267343"/>
                <a:gd name="connsiteY293" fmla="*/ 1297367 h 1616455"/>
                <a:gd name="connsiteX294" fmla="*/ 576263 w 1267343"/>
                <a:gd name="connsiteY294" fmla="*/ 1283080 h 1616455"/>
                <a:gd name="connsiteX295" fmla="*/ 590550 w 1267343"/>
                <a:gd name="connsiteY295" fmla="*/ 1273555 h 1616455"/>
                <a:gd name="connsiteX296" fmla="*/ 600075 w 1267343"/>
                <a:gd name="connsiteY296" fmla="*/ 1244980 h 1616455"/>
                <a:gd name="connsiteX297" fmla="*/ 604838 w 1267343"/>
                <a:gd name="connsiteY297" fmla="*/ 1230692 h 1616455"/>
                <a:gd name="connsiteX298" fmla="*/ 590550 w 1267343"/>
                <a:gd name="connsiteY298" fmla="*/ 1221167 h 1616455"/>
                <a:gd name="connsiteX299" fmla="*/ 561975 w 1267343"/>
                <a:gd name="connsiteY299" fmla="*/ 1206880 h 1616455"/>
                <a:gd name="connsiteX300" fmla="*/ 547688 w 1267343"/>
                <a:gd name="connsiteY300" fmla="*/ 1192592 h 1616455"/>
                <a:gd name="connsiteX301" fmla="*/ 519113 w 1267343"/>
                <a:gd name="connsiteY301" fmla="*/ 1173542 h 1616455"/>
                <a:gd name="connsiteX302" fmla="*/ 504825 w 1267343"/>
                <a:gd name="connsiteY302" fmla="*/ 1164017 h 1616455"/>
                <a:gd name="connsiteX303" fmla="*/ 490538 w 1267343"/>
                <a:gd name="connsiteY303" fmla="*/ 1159255 h 1616455"/>
                <a:gd name="connsiteX304" fmla="*/ 476250 w 1267343"/>
                <a:gd name="connsiteY304" fmla="*/ 1149730 h 1616455"/>
                <a:gd name="connsiteX305" fmla="*/ 447675 w 1267343"/>
                <a:gd name="connsiteY305" fmla="*/ 1140205 h 1616455"/>
                <a:gd name="connsiteX306" fmla="*/ 433388 w 1267343"/>
                <a:gd name="connsiteY306" fmla="*/ 1130680 h 1616455"/>
                <a:gd name="connsiteX307" fmla="*/ 347663 w 1267343"/>
                <a:gd name="connsiteY307" fmla="*/ 1140205 h 1616455"/>
                <a:gd name="connsiteX308" fmla="*/ 295275 w 1267343"/>
                <a:gd name="connsiteY308" fmla="*/ 1135442 h 1616455"/>
                <a:gd name="connsiteX309" fmla="*/ 280988 w 1267343"/>
                <a:gd name="connsiteY309" fmla="*/ 1125917 h 1616455"/>
                <a:gd name="connsiteX310" fmla="*/ 223838 w 1267343"/>
                <a:gd name="connsiteY310" fmla="*/ 1116392 h 1616455"/>
                <a:gd name="connsiteX311" fmla="*/ 195263 w 1267343"/>
                <a:gd name="connsiteY311" fmla="*/ 1106867 h 1616455"/>
                <a:gd name="connsiteX312" fmla="*/ 180975 w 1267343"/>
                <a:gd name="connsiteY312" fmla="*/ 1102105 h 1616455"/>
                <a:gd name="connsiteX313" fmla="*/ 109538 w 1267343"/>
                <a:gd name="connsiteY313" fmla="*/ 1116392 h 1616455"/>
                <a:gd name="connsiteX314" fmla="*/ 104775 w 1267343"/>
                <a:gd name="connsiteY314" fmla="*/ 1130680 h 1616455"/>
                <a:gd name="connsiteX315" fmla="*/ 114300 w 1267343"/>
                <a:gd name="connsiteY315" fmla="*/ 1240217 h 1616455"/>
                <a:gd name="connsiteX316" fmla="*/ 119063 w 1267343"/>
                <a:gd name="connsiteY316" fmla="*/ 1249742 h 1616455"/>
                <a:gd name="connsiteX0" fmla="*/ 109538 w 1267343"/>
                <a:gd name="connsiteY0" fmla="*/ 1321180 h 1616455"/>
                <a:gd name="connsiteX1" fmla="*/ 85725 w 1267343"/>
                <a:gd name="connsiteY1" fmla="*/ 1316417 h 1616455"/>
                <a:gd name="connsiteX2" fmla="*/ 80963 w 1267343"/>
                <a:gd name="connsiteY2" fmla="*/ 1302130 h 1616455"/>
                <a:gd name="connsiteX3" fmla="*/ 71438 w 1267343"/>
                <a:gd name="connsiteY3" fmla="*/ 1287842 h 1616455"/>
                <a:gd name="connsiteX4" fmla="*/ 57150 w 1267343"/>
                <a:gd name="connsiteY4" fmla="*/ 1235455 h 1616455"/>
                <a:gd name="connsiteX5" fmla="*/ 52388 w 1267343"/>
                <a:gd name="connsiteY5" fmla="*/ 1221167 h 1616455"/>
                <a:gd name="connsiteX6" fmla="*/ 38100 w 1267343"/>
                <a:gd name="connsiteY6" fmla="*/ 1211642 h 1616455"/>
                <a:gd name="connsiteX7" fmla="*/ 19050 w 1267343"/>
                <a:gd name="connsiteY7" fmla="*/ 1183067 h 1616455"/>
                <a:gd name="connsiteX8" fmla="*/ 14288 w 1267343"/>
                <a:gd name="connsiteY8" fmla="*/ 1168780 h 1616455"/>
                <a:gd name="connsiteX9" fmla="*/ 0 w 1267343"/>
                <a:gd name="connsiteY9" fmla="*/ 1140205 h 1616455"/>
                <a:gd name="connsiteX10" fmla="*/ 28575 w 1267343"/>
                <a:gd name="connsiteY10" fmla="*/ 1121155 h 1616455"/>
                <a:gd name="connsiteX11" fmla="*/ 42863 w 1267343"/>
                <a:gd name="connsiteY11" fmla="*/ 1111630 h 1616455"/>
                <a:gd name="connsiteX12" fmla="*/ 71438 w 1267343"/>
                <a:gd name="connsiteY12" fmla="*/ 1087817 h 1616455"/>
                <a:gd name="connsiteX13" fmla="*/ 76200 w 1267343"/>
                <a:gd name="connsiteY13" fmla="*/ 1073530 h 1616455"/>
                <a:gd name="connsiteX14" fmla="*/ 76200 w 1267343"/>
                <a:gd name="connsiteY14" fmla="*/ 1016380 h 1616455"/>
                <a:gd name="connsiteX15" fmla="*/ 66675 w 1267343"/>
                <a:gd name="connsiteY15" fmla="*/ 1002092 h 1616455"/>
                <a:gd name="connsiteX16" fmla="*/ 47625 w 1267343"/>
                <a:gd name="connsiteY16" fmla="*/ 997330 h 1616455"/>
                <a:gd name="connsiteX17" fmla="*/ 42863 w 1267343"/>
                <a:gd name="connsiteY17" fmla="*/ 935417 h 1616455"/>
                <a:gd name="connsiteX18" fmla="*/ 57150 w 1267343"/>
                <a:gd name="connsiteY18" fmla="*/ 925892 h 1616455"/>
                <a:gd name="connsiteX19" fmla="*/ 109538 w 1267343"/>
                <a:gd name="connsiteY19" fmla="*/ 944942 h 1616455"/>
                <a:gd name="connsiteX20" fmla="*/ 119063 w 1267343"/>
                <a:gd name="connsiteY20" fmla="*/ 973517 h 1616455"/>
                <a:gd name="connsiteX21" fmla="*/ 128588 w 1267343"/>
                <a:gd name="connsiteY21" fmla="*/ 1002092 h 1616455"/>
                <a:gd name="connsiteX22" fmla="*/ 133350 w 1267343"/>
                <a:gd name="connsiteY22" fmla="*/ 1016380 h 1616455"/>
                <a:gd name="connsiteX23" fmla="*/ 147638 w 1267343"/>
                <a:gd name="connsiteY23" fmla="*/ 1021142 h 1616455"/>
                <a:gd name="connsiteX24" fmla="*/ 161925 w 1267343"/>
                <a:gd name="connsiteY24" fmla="*/ 1030667 h 1616455"/>
                <a:gd name="connsiteX25" fmla="*/ 238125 w 1267343"/>
                <a:gd name="connsiteY25" fmla="*/ 1044955 h 1616455"/>
                <a:gd name="connsiteX26" fmla="*/ 266700 w 1267343"/>
                <a:gd name="connsiteY26" fmla="*/ 1064005 h 1616455"/>
                <a:gd name="connsiteX27" fmla="*/ 285750 w 1267343"/>
                <a:gd name="connsiteY27" fmla="*/ 1087817 h 1616455"/>
                <a:gd name="connsiteX28" fmla="*/ 314325 w 1267343"/>
                <a:gd name="connsiteY28" fmla="*/ 1097342 h 1616455"/>
                <a:gd name="connsiteX29" fmla="*/ 457200 w 1267343"/>
                <a:gd name="connsiteY29" fmla="*/ 1092580 h 1616455"/>
                <a:gd name="connsiteX30" fmla="*/ 466725 w 1267343"/>
                <a:gd name="connsiteY30" fmla="*/ 1078292 h 1616455"/>
                <a:gd name="connsiteX31" fmla="*/ 481013 w 1267343"/>
                <a:gd name="connsiteY31" fmla="*/ 1068767 h 1616455"/>
                <a:gd name="connsiteX32" fmla="*/ 485775 w 1267343"/>
                <a:gd name="connsiteY32" fmla="*/ 1021142 h 1616455"/>
                <a:gd name="connsiteX33" fmla="*/ 481013 w 1267343"/>
                <a:gd name="connsiteY33" fmla="*/ 1006855 h 1616455"/>
                <a:gd name="connsiteX34" fmla="*/ 466725 w 1267343"/>
                <a:gd name="connsiteY34" fmla="*/ 1002092 h 1616455"/>
                <a:gd name="connsiteX35" fmla="*/ 442913 w 1267343"/>
                <a:gd name="connsiteY35" fmla="*/ 959230 h 1616455"/>
                <a:gd name="connsiteX36" fmla="*/ 438150 w 1267343"/>
                <a:gd name="connsiteY36" fmla="*/ 940180 h 1616455"/>
                <a:gd name="connsiteX37" fmla="*/ 433388 w 1267343"/>
                <a:gd name="connsiteY37" fmla="*/ 892555 h 1616455"/>
                <a:gd name="connsiteX38" fmla="*/ 419100 w 1267343"/>
                <a:gd name="connsiteY38" fmla="*/ 887792 h 1616455"/>
                <a:gd name="connsiteX39" fmla="*/ 390525 w 1267343"/>
                <a:gd name="connsiteY39" fmla="*/ 873505 h 1616455"/>
                <a:gd name="connsiteX40" fmla="*/ 376238 w 1267343"/>
                <a:gd name="connsiteY40" fmla="*/ 859217 h 1616455"/>
                <a:gd name="connsiteX41" fmla="*/ 371475 w 1267343"/>
                <a:gd name="connsiteY41" fmla="*/ 844930 h 1616455"/>
                <a:gd name="connsiteX42" fmla="*/ 361950 w 1267343"/>
                <a:gd name="connsiteY42" fmla="*/ 830642 h 1616455"/>
                <a:gd name="connsiteX43" fmla="*/ 357188 w 1267343"/>
                <a:gd name="connsiteY43" fmla="*/ 816355 h 1616455"/>
                <a:gd name="connsiteX44" fmla="*/ 314325 w 1267343"/>
                <a:gd name="connsiteY44" fmla="*/ 783017 h 1616455"/>
                <a:gd name="connsiteX45" fmla="*/ 300038 w 1267343"/>
                <a:gd name="connsiteY45" fmla="*/ 773492 h 1616455"/>
                <a:gd name="connsiteX46" fmla="*/ 314325 w 1267343"/>
                <a:gd name="connsiteY46" fmla="*/ 759205 h 1616455"/>
                <a:gd name="connsiteX47" fmla="*/ 357188 w 1267343"/>
                <a:gd name="connsiteY47" fmla="*/ 768730 h 1616455"/>
                <a:gd name="connsiteX48" fmla="*/ 385763 w 1267343"/>
                <a:gd name="connsiteY48" fmla="*/ 787780 h 1616455"/>
                <a:gd name="connsiteX49" fmla="*/ 409575 w 1267343"/>
                <a:gd name="connsiteY49" fmla="*/ 806830 h 1616455"/>
                <a:gd name="connsiteX50" fmla="*/ 421482 w 1267343"/>
                <a:gd name="connsiteY50" fmla="*/ 840167 h 1616455"/>
                <a:gd name="connsiteX51" fmla="*/ 459582 w 1267343"/>
                <a:gd name="connsiteY51" fmla="*/ 897317 h 1616455"/>
                <a:gd name="connsiteX52" fmla="*/ 490538 w 1267343"/>
                <a:gd name="connsiteY52" fmla="*/ 925892 h 1616455"/>
                <a:gd name="connsiteX53" fmla="*/ 502443 w 1267343"/>
                <a:gd name="connsiteY53" fmla="*/ 959229 h 1616455"/>
                <a:gd name="connsiteX54" fmla="*/ 521494 w 1267343"/>
                <a:gd name="connsiteY54" fmla="*/ 999711 h 1616455"/>
                <a:gd name="connsiteX55" fmla="*/ 533401 w 1267343"/>
                <a:gd name="connsiteY55" fmla="*/ 1037811 h 1616455"/>
                <a:gd name="connsiteX56" fmla="*/ 576263 w 1267343"/>
                <a:gd name="connsiteY56" fmla="*/ 1030667 h 1616455"/>
                <a:gd name="connsiteX57" fmla="*/ 581025 w 1267343"/>
                <a:gd name="connsiteY57" fmla="*/ 1016380 h 1616455"/>
                <a:gd name="connsiteX58" fmla="*/ 561975 w 1267343"/>
                <a:gd name="connsiteY58" fmla="*/ 987805 h 1616455"/>
                <a:gd name="connsiteX59" fmla="*/ 552450 w 1267343"/>
                <a:gd name="connsiteY59" fmla="*/ 973517 h 1616455"/>
                <a:gd name="connsiteX60" fmla="*/ 566738 w 1267343"/>
                <a:gd name="connsiteY60" fmla="*/ 968755 h 1616455"/>
                <a:gd name="connsiteX61" fmla="*/ 604838 w 1267343"/>
                <a:gd name="connsiteY61" fmla="*/ 983042 h 1616455"/>
                <a:gd name="connsiteX62" fmla="*/ 628650 w 1267343"/>
                <a:gd name="connsiteY62" fmla="*/ 1006855 h 1616455"/>
                <a:gd name="connsiteX63" fmla="*/ 638175 w 1267343"/>
                <a:gd name="connsiteY63" fmla="*/ 978280 h 1616455"/>
                <a:gd name="connsiteX64" fmla="*/ 633413 w 1267343"/>
                <a:gd name="connsiteY64" fmla="*/ 959230 h 1616455"/>
                <a:gd name="connsiteX65" fmla="*/ 590550 w 1267343"/>
                <a:gd name="connsiteY65" fmla="*/ 925892 h 1616455"/>
                <a:gd name="connsiteX66" fmla="*/ 576263 w 1267343"/>
                <a:gd name="connsiteY66" fmla="*/ 916367 h 1616455"/>
                <a:gd name="connsiteX67" fmla="*/ 685800 w 1267343"/>
                <a:gd name="connsiteY67" fmla="*/ 897317 h 1616455"/>
                <a:gd name="connsiteX68" fmla="*/ 681038 w 1267343"/>
                <a:gd name="connsiteY68" fmla="*/ 854455 h 1616455"/>
                <a:gd name="connsiteX69" fmla="*/ 666750 w 1267343"/>
                <a:gd name="connsiteY69" fmla="*/ 844930 h 1616455"/>
                <a:gd name="connsiteX70" fmla="*/ 609600 w 1267343"/>
                <a:gd name="connsiteY70" fmla="*/ 825880 h 1616455"/>
                <a:gd name="connsiteX71" fmla="*/ 614363 w 1267343"/>
                <a:gd name="connsiteY71" fmla="*/ 806830 h 1616455"/>
                <a:gd name="connsiteX72" fmla="*/ 633413 w 1267343"/>
                <a:gd name="connsiteY72" fmla="*/ 802067 h 1616455"/>
                <a:gd name="connsiteX73" fmla="*/ 671513 w 1267343"/>
                <a:gd name="connsiteY73" fmla="*/ 797305 h 1616455"/>
                <a:gd name="connsiteX74" fmla="*/ 704850 w 1267343"/>
                <a:gd name="connsiteY74" fmla="*/ 787780 h 1616455"/>
                <a:gd name="connsiteX75" fmla="*/ 719138 w 1267343"/>
                <a:gd name="connsiteY75" fmla="*/ 768730 h 1616455"/>
                <a:gd name="connsiteX76" fmla="*/ 747713 w 1267343"/>
                <a:gd name="connsiteY76" fmla="*/ 740155 h 1616455"/>
                <a:gd name="connsiteX77" fmla="*/ 709613 w 1267343"/>
                <a:gd name="connsiteY77" fmla="*/ 725867 h 1616455"/>
                <a:gd name="connsiteX78" fmla="*/ 695325 w 1267343"/>
                <a:gd name="connsiteY78" fmla="*/ 716342 h 1616455"/>
                <a:gd name="connsiteX79" fmla="*/ 676275 w 1267343"/>
                <a:gd name="connsiteY79" fmla="*/ 711580 h 1616455"/>
                <a:gd name="connsiteX80" fmla="*/ 642938 w 1267343"/>
                <a:gd name="connsiteY80" fmla="*/ 678242 h 1616455"/>
                <a:gd name="connsiteX81" fmla="*/ 647700 w 1267343"/>
                <a:gd name="connsiteY81" fmla="*/ 654430 h 1616455"/>
                <a:gd name="connsiteX82" fmla="*/ 676275 w 1267343"/>
                <a:gd name="connsiteY82" fmla="*/ 635380 h 1616455"/>
                <a:gd name="connsiteX83" fmla="*/ 681038 w 1267343"/>
                <a:gd name="connsiteY83" fmla="*/ 621092 h 1616455"/>
                <a:gd name="connsiteX84" fmla="*/ 676275 w 1267343"/>
                <a:gd name="connsiteY84" fmla="*/ 592517 h 1616455"/>
                <a:gd name="connsiteX85" fmla="*/ 666750 w 1267343"/>
                <a:gd name="connsiteY85" fmla="*/ 578230 h 1616455"/>
                <a:gd name="connsiteX86" fmla="*/ 652463 w 1267343"/>
                <a:gd name="connsiteY86" fmla="*/ 573467 h 1616455"/>
                <a:gd name="connsiteX87" fmla="*/ 609600 w 1267343"/>
                <a:gd name="connsiteY87" fmla="*/ 568705 h 1616455"/>
                <a:gd name="connsiteX88" fmla="*/ 561975 w 1267343"/>
                <a:gd name="connsiteY88" fmla="*/ 559180 h 1616455"/>
                <a:gd name="connsiteX89" fmla="*/ 533400 w 1267343"/>
                <a:gd name="connsiteY89" fmla="*/ 549655 h 1616455"/>
                <a:gd name="connsiteX90" fmla="*/ 504825 w 1267343"/>
                <a:gd name="connsiteY90" fmla="*/ 544892 h 1616455"/>
                <a:gd name="connsiteX91" fmla="*/ 495300 w 1267343"/>
                <a:gd name="connsiteY91" fmla="*/ 511555 h 1616455"/>
                <a:gd name="connsiteX92" fmla="*/ 519113 w 1267343"/>
                <a:gd name="connsiteY92" fmla="*/ 506792 h 1616455"/>
                <a:gd name="connsiteX93" fmla="*/ 547688 w 1267343"/>
                <a:gd name="connsiteY93" fmla="*/ 497267 h 1616455"/>
                <a:gd name="connsiteX94" fmla="*/ 576263 w 1267343"/>
                <a:gd name="connsiteY94" fmla="*/ 521080 h 1616455"/>
                <a:gd name="connsiteX95" fmla="*/ 619125 w 1267343"/>
                <a:gd name="connsiteY95" fmla="*/ 516317 h 1616455"/>
                <a:gd name="connsiteX96" fmla="*/ 628650 w 1267343"/>
                <a:gd name="connsiteY96" fmla="*/ 502030 h 1616455"/>
                <a:gd name="connsiteX97" fmla="*/ 690563 w 1267343"/>
                <a:gd name="connsiteY97" fmla="*/ 497267 h 1616455"/>
                <a:gd name="connsiteX98" fmla="*/ 712448 w 1267343"/>
                <a:gd name="connsiteY98" fmla="*/ 485259 h 1616455"/>
                <a:gd name="connsiteX99" fmla="*/ 781050 w 1267343"/>
                <a:gd name="connsiteY99" fmla="*/ 485361 h 1616455"/>
                <a:gd name="connsiteX100" fmla="*/ 804863 w 1267343"/>
                <a:gd name="connsiteY100" fmla="*/ 444880 h 1616455"/>
                <a:gd name="connsiteX101" fmla="*/ 831056 w 1267343"/>
                <a:gd name="connsiteY101" fmla="*/ 399636 h 1616455"/>
                <a:gd name="connsiteX102" fmla="*/ 826294 w 1267343"/>
                <a:gd name="connsiteY102" fmla="*/ 344867 h 1616455"/>
                <a:gd name="connsiteX103" fmla="*/ 807244 w 1267343"/>
                <a:gd name="connsiteY103" fmla="*/ 302004 h 1616455"/>
                <a:gd name="connsiteX104" fmla="*/ 788194 w 1267343"/>
                <a:gd name="connsiteY104" fmla="*/ 256761 h 1616455"/>
                <a:gd name="connsiteX105" fmla="*/ 776288 w 1267343"/>
                <a:gd name="connsiteY105" fmla="*/ 216280 h 1616455"/>
                <a:gd name="connsiteX106" fmla="*/ 757238 w 1267343"/>
                <a:gd name="connsiteY106" fmla="*/ 197230 h 1616455"/>
                <a:gd name="connsiteX107" fmla="*/ 728663 w 1267343"/>
                <a:gd name="connsiteY107" fmla="*/ 187705 h 1616455"/>
                <a:gd name="connsiteX108" fmla="*/ 702470 w 1267343"/>
                <a:gd name="connsiteY108" fmla="*/ 182943 h 1616455"/>
                <a:gd name="connsiteX109" fmla="*/ 681038 w 1267343"/>
                <a:gd name="connsiteY109" fmla="*/ 173417 h 1616455"/>
                <a:gd name="connsiteX110" fmla="*/ 657225 w 1267343"/>
                <a:gd name="connsiteY110" fmla="*/ 149605 h 1616455"/>
                <a:gd name="connsiteX111" fmla="*/ 642938 w 1267343"/>
                <a:gd name="connsiteY111" fmla="*/ 135317 h 1616455"/>
                <a:gd name="connsiteX112" fmla="*/ 614363 w 1267343"/>
                <a:gd name="connsiteY112" fmla="*/ 116267 h 1616455"/>
                <a:gd name="connsiteX113" fmla="*/ 609600 w 1267343"/>
                <a:gd name="connsiteY113" fmla="*/ 101980 h 1616455"/>
                <a:gd name="connsiteX114" fmla="*/ 600075 w 1267343"/>
                <a:gd name="connsiteY114" fmla="*/ 82930 h 1616455"/>
                <a:gd name="connsiteX115" fmla="*/ 595313 w 1267343"/>
                <a:gd name="connsiteY115" fmla="*/ 63880 h 1616455"/>
                <a:gd name="connsiteX116" fmla="*/ 590550 w 1267343"/>
                <a:gd name="connsiteY116" fmla="*/ 49592 h 1616455"/>
                <a:gd name="connsiteX117" fmla="*/ 600075 w 1267343"/>
                <a:gd name="connsiteY117" fmla="*/ 63880 h 1616455"/>
                <a:gd name="connsiteX118" fmla="*/ 609600 w 1267343"/>
                <a:gd name="connsiteY118" fmla="*/ 82930 h 1616455"/>
                <a:gd name="connsiteX119" fmla="*/ 638175 w 1267343"/>
                <a:gd name="connsiteY119" fmla="*/ 106742 h 1616455"/>
                <a:gd name="connsiteX120" fmla="*/ 647700 w 1267343"/>
                <a:gd name="connsiteY120" fmla="*/ 121030 h 1616455"/>
                <a:gd name="connsiteX121" fmla="*/ 690563 w 1267343"/>
                <a:gd name="connsiteY121" fmla="*/ 144842 h 1616455"/>
                <a:gd name="connsiteX122" fmla="*/ 704850 w 1267343"/>
                <a:gd name="connsiteY122" fmla="*/ 159130 h 1616455"/>
                <a:gd name="connsiteX123" fmla="*/ 776288 w 1267343"/>
                <a:gd name="connsiteY123" fmla="*/ 149605 h 1616455"/>
                <a:gd name="connsiteX124" fmla="*/ 781050 w 1267343"/>
                <a:gd name="connsiteY124" fmla="*/ 135317 h 1616455"/>
                <a:gd name="connsiteX125" fmla="*/ 762000 w 1267343"/>
                <a:gd name="connsiteY125" fmla="*/ 59117 h 1616455"/>
                <a:gd name="connsiteX126" fmla="*/ 766763 w 1267343"/>
                <a:gd name="connsiteY126" fmla="*/ 6730 h 1616455"/>
                <a:gd name="connsiteX127" fmla="*/ 781050 w 1267343"/>
                <a:gd name="connsiteY127" fmla="*/ 1967 h 1616455"/>
                <a:gd name="connsiteX128" fmla="*/ 800100 w 1267343"/>
                <a:gd name="connsiteY128" fmla="*/ 18636 h 1616455"/>
                <a:gd name="connsiteX129" fmla="*/ 838200 w 1267343"/>
                <a:gd name="connsiteY129" fmla="*/ 75785 h 1616455"/>
                <a:gd name="connsiteX130" fmla="*/ 838201 w 1267343"/>
                <a:gd name="connsiteY130" fmla="*/ 185324 h 1616455"/>
                <a:gd name="connsiteX131" fmla="*/ 878681 w 1267343"/>
                <a:gd name="connsiteY131" fmla="*/ 232949 h 1616455"/>
                <a:gd name="connsiteX132" fmla="*/ 895351 w 1267343"/>
                <a:gd name="connsiteY132" fmla="*/ 256761 h 1616455"/>
                <a:gd name="connsiteX133" fmla="*/ 904875 w 1267343"/>
                <a:gd name="connsiteY133" fmla="*/ 282955 h 1616455"/>
                <a:gd name="connsiteX134" fmla="*/ 909638 w 1267343"/>
                <a:gd name="connsiteY134" fmla="*/ 311530 h 1616455"/>
                <a:gd name="connsiteX135" fmla="*/ 904875 w 1267343"/>
                <a:gd name="connsiteY135" fmla="*/ 373442 h 1616455"/>
                <a:gd name="connsiteX136" fmla="*/ 895350 w 1267343"/>
                <a:gd name="connsiteY136" fmla="*/ 402017 h 1616455"/>
                <a:gd name="connsiteX137" fmla="*/ 890588 w 1267343"/>
                <a:gd name="connsiteY137" fmla="*/ 440117 h 1616455"/>
                <a:gd name="connsiteX138" fmla="*/ 862013 w 1267343"/>
                <a:gd name="connsiteY138" fmla="*/ 482980 h 1616455"/>
                <a:gd name="connsiteX139" fmla="*/ 847725 w 1267343"/>
                <a:gd name="connsiteY139" fmla="*/ 492505 h 1616455"/>
                <a:gd name="connsiteX140" fmla="*/ 833438 w 1267343"/>
                <a:gd name="connsiteY140" fmla="*/ 506792 h 1616455"/>
                <a:gd name="connsiteX141" fmla="*/ 814388 w 1267343"/>
                <a:gd name="connsiteY141" fmla="*/ 530605 h 1616455"/>
                <a:gd name="connsiteX142" fmla="*/ 809625 w 1267343"/>
                <a:gd name="connsiteY142" fmla="*/ 544892 h 1616455"/>
                <a:gd name="connsiteX143" fmla="*/ 800100 w 1267343"/>
                <a:gd name="connsiteY143" fmla="*/ 559180 h 1616455"/>
                <a:gd name="connsiteX144" fmla="*/ 785813 w 1267343"/>
                <a:gd name="connsiteY144" fmla="*/ 602042 h 1616455"/>
                <a:gd name="connsiteX145" fmla="*/ 781050 w 1267343"/>
                <a:gd name="connsiteY145" fmla="*/ 616330 h 1616455"/>
                <a:gd name="connsiteX146" fmla="*/ 790575 w 1267343"/>
                <a:gd name="connsiteY146" fmla="*/ 687767 h 1616455"/>
                <a:gd name="connsiteX147" fmla="*/ 800100 w 1267343"/>
                <a:gd name="connsiteY147" fmla="*/ 702055 h 1616455"/>
                <a:gd name="connsiteX148" fmla="*/ 804863 w 1267343"/>
                <a:gd name="connsiteY148" fmla="*/ 716342 h 1616455"/>
                <a:gd name="connsiteX149" fmla="*/ 823913 w 1267343"/>
                <a:gd name="connsiteY149" fmla="*/ 744917 h 1616455"/>
                <a:gd name="connsiteX150" fmla="*/ 828675 w 1267343"/>
                <a:gd name="connsiteY150" fmla="*/ 759205 h 1616455"/>
                <a:gd name="connsiteX151" fmla="*/ 866775 w 1267343"/>
                <a:gd name="connsiteY151" fmla="*/ 759205 h 1616455"/>
                <a:gd name="connsiteX152" fmla="*/ 890588 w 1267343"/>
                <a:gd name="connsiteY152" fmla="*/ 716342 h 1616455"/>
                <a:gd name="connsiteX153" fmla="*/ 895350 w 1267343"/>
                <a:gd name="connsiteY153" fmla="*/ 663955 h 1616455"/>
                <a:gd name="connsiteX154" fmla="*/ 904875 w 1267343"/>
                <a:gd name="connsiteY154" fmla="*/ 549655 h 1616455"/>
                <a:gd name="connsiteX155" fmla="*/ 933450 w 1267343"/>
                <a:gd name="connsiteY155" fmla="*/ 554417 h 1616455"/>
                <a:gd name="connsiteX156" fmla="*/ 938213 w 1267343"/>
                <a:gd name="connsiteY156" fmla="*/ 602042 h 1616455"/>
                <a:gd name="connsiteX157" fmla="*/ 952500 w 1267343"/>
                <a:gd name="connsiteY157" fmla="*/ 630617 h 1616455"/>
                <a:gd name="connsiteX158" fmla="*/ 966788 w 1267343"/>
                <a:gd name="connsiteY158" fmla="*/ 625855 h 1616455"/>
                <a:gd name="connsiteX159" fmla="*/ 981075 w 1267343"/>
                <a:gd name="connsiteY159" fmla="*/ 616330 h 1616455"/>
                <a:gd name="connsiteX160" fmla="*/ 1009650 w 1267343"/>
                <a:gd name="connsiteY160" fmla="*/ 606805 h 1616455"/>
                <a:gd name="connsiteX161" fmla="*/ 1038225 w 1267343"/>
                <a:gd name="connsiteY161" fmla="*/ 630617 h 1616455"/>
                <a:gd name="connsiteX162" fmla="*/ 1019175 w 1267343"/>
                <a:gd name="connsiteY162" fmla="*/ 659192 h 1616455"/>
                <a:gd name="connsiteX163" fmla="*/ 1009650 w 1267343"/>
                <a:gd name="connsiteY163" fmla="*/ 673480 h 1616455"/>
                <a:gd name="connsiteX164" fmla="*/ 995363 w 1267343"/>
                <a:gd name="connsiteY164" fmla="*/ 702055 h 1616455"/>
                <a:gd name="connsiteX165" fmla="*/ 981075 w 1267343"/>
                <a:gd name="connsiteY165" fmla="*/ 730630 h 1616455"/>
                <a:gd name="connsiteX166" fmla="*/ 962025 w 1267343"/>
                <a:gd name="connsiteY166" fmla="*/ 759205 h 1616455"/>
                <a:gd name="connsiteX167" fmla="*/ 938213 w 1267343"/>
                <a:gd name="connsiteY167" fmla="*/ 783017 h 1616455"/>
                <a:gd name="connsiteX168" fmla="*/ 938213 w 1267343"/>
                <a:gd name="connsiteY168" fmla="*/ 811592 h 1616455"/>
                <a:gd name="connsiteX169" fmla="*/ 971550 w 1267343"/>
                <a:gd name="connsiteY169" fmla="*/ 806830 h 1616455"/>
                <a:gd name="connsiteX170" fmla="*/ 1004888 w 1267343"/>
                <a:gd name="connsiteY170" fmla="*/ 763967 h 1616455"/>
                <a:gd name="connsiteX171" fmla="*/ 1019175 w 1267343"/>
                <a:gd name="connsiteY171" fmla="*/ 754442 h 1616455"/>
                <a:gd name="connsiteX172" fmla="*/ 1033463 w 1267343"/>
                <a:gd name="connsiteY172" fmla="*/ 749680 h 1616455"/>
                <a:gd name="connsiteX173" fmla="*/ 1047750 w 1267343"/>
                <a:gd name="connsiteY173" fmla="*/ 740155 h 1616455"/>
                <a:gd name="connsiteX174" fmla="*/ 1085850 w 1267343"/>
                <a:gd name="connsiteY174" fmla="*/ 730630 h 1616455"/>
                <a:gd name="connsiteX175" fmla="*/ 1128713 w 1267343"/>
                <a:gd name="connsiteY175" fmla="*/ 721105 h 1616455"/>
                <a:gd name="connsiteX176" fmla="*/ 1138238 w 1267343"/>
                <a:gd name="connsiteY176" fmla="*/ 706817 h 1616455"/>
                <a:gd name="connsiteX177" fmla="*/ 1166813 w 1267343"/>
                <a:gd name="connsiteY177" fmla="*/ 697292 h 1616455"/>
                <a:gd name="connsiteX178" fmla="*/ 1195388 w 1267343"/>
                <a:gd name="connsiteY178" fmla="*/ 683005 h 1616455"/>
                <a:gd name="connsiteX179" fmla="*/ 1200150 w 1267343"/>
                <a:gd name="connsiteY179" fmla="*/ 659192 h 1616455"/>
                <a:gd name="connsiteX180" fmla="*/ 1247775 w 1267343"/>
                <a:gd name="connsiteY180" fmla="*/ 678242 h 1616455"/>
                <a:gd name="connsiteX181" fmla="*/ 1262063 w 1267343"/>
                <a:gd name="connsiteY181" fmla="*/ 692530 h 1616455"/>
                <a:gd name="connsiteX182" fmla="*/ 1262063 w 1267343"/>
                <a:gd name="connsiteY182" fmla="*/ 744917 h 1616455"/>
                <a:gd name="connsiteX183" fmla="*/ 1247775 w 1267343"/>
                <a:gd name="connsiteY183" fmla="*/ 749680 h 1616455"/>
                <a:gd name="connsiteX184" fmla="*/ 1185863 w 1267343"/>
                <a:gd name="connsiteY184" fmla="*/ 763967 h 1616455"/>
                <a:gd name="connsiteX185" fmla="*/ 1128713 w 1267343"/>
                <a:gd name="connsiteY185" fmla="*/ 773492 h 1616455"/>
                <a:gd name="connsiteX186" fmla="*/ 1114425 w 1267343"/>
                <a:gd name="connsiteY186" fmla="*/ 778255 h 1616455"/>
                <a:gd name="connsiteX187" fmla="*/ 1081088 w 1267343"/>
                <a:gd name="connsiteY187" fmla="*/ 787780 h 1616455"/>
                <a:gd name="connsiteX188" fmla="*/ 1071563 w 1267343"/>
                <a:gd name="connsiteY188" fmla="*/ 825880 h 1616455"/>
                <a:gd name="connsiteX189" fmla="*/ 1023938 w 1267343"/>
                <a:gd name="connsiteY189" fmla="*/ 840167 h 1616455"/>
                <a:gd name="connsiteX190" fmla="*/ 1000125 w 1267343"/>
                <a:gd name="connsiteY190" fmla="*/ 844930 h 1616455"/>
                <a:gd name="connsiteX191" fmla="*/ 971550 w 1267343"/>
                <a:gd name="connsiteY191" fmla="*/ 854455 h 1616455"/>
                <a:gd name="connsiteX192" fmla="*/ 952500 w 1267343"/>
                <a:gd name="connsiteY192" fmla="*/ 859217 h 1616455"/>
                <a:gd name="connsiteX193" fmla="*/ 933451 w 1267343"/>
                <a:gd name="connsiteY193" fmla="*/ 909224 h 1616455"/>
                <a:gd name="connsiteX194" fmla="*/ 971550 w 1267343"/>
                <a:gd name="connsiteY194" fmla="*/ 906842 h 1616455"/>
                <a:gd name="connsiteX195" fmla="*/ 985838 w 1267343"/>
                <a:gd name="connsiteY195" fmla="*/ 925892 h 1616455"/>
                <a:gd name="connsiteX196" fmla="*/ 1004888 w 1267343"/>
                <a:gd name="connsiteY196" fmla="*/ 944942 h 1616455"/>
                <a:gd name="connsiteX197" fmla="*/ 1009650 w 1267343"/>
                <a:gd name="connsiteY197" fmla="*/ 959230 h 1616455"/>
                <a:gd name="connsiteX198" fmla="*/ 1023938 w 1267343"/>
                <a:gd name="connsiteY198" fmla="*/ 966374 h 1616455"/>
                <a:gd name="connsiteX199" fmla="*/ 1066800 w 1267343"/>
                <a:gd name="connsiteY199" fmla="*/ 954467 h 1616455"/>
                <a:gd name="connsiteX200" fmla="*/ 1085850 w 1267343"/>
                <a:gd name="connsiteY200" fmla="*/ 954467 h 1616455"/>
                <a:gd name="connsiteX201" fmla="*/ 1119188 w 1267343"/>
                <a:gd name="connsiteY201" fmla="*/ 940180 h 1616455"/>
                <a:gd name="connsiteX202" fmla="*/ 1143000 w 1267343"/>
                <a:gd name="connsiteY202" fmla="*/ 944942 h 1616455"/>
                <a:gd name="connsiteX203" fmla="*/ 1152525 w 1267343"/>
                <a:gd name="connsiteY203" fmla="*/ 959230 h 1616455"/>
                <a:gd name="connsiteX204" fmla="*/ 1166813 w 1267343"/>
                <a:gd name="connsiteY204" fmla="*/ 992567 h 1616455"/>
                <a:gd name="connsiteX205" fmla="*/ 1162050 w 1267343"/>
                <a:gd name="connsiteY205" fmla="*/ 1006855 h 1616455"/>
                <a:gd name="connsiteX206" fmla="*/ 1147763 w 1267343"/>
                <a:gd name="connsiteY206" fmla="*/ 1011617 h 1616455"/>
                <a:gd name="connsiteX207" fmla="*/ 1060110 w 1267343"/>
                <a:gd name="connsiteY207" fmla="*/ 1021041 h 1616455"/>
                <a:gd name="connsiteX208" fmla="*/ 1052513 w 1267343"/>
                <a:gd name="connsiteY208" fmla="*/ 1006855 h 1616455"/>
                <a:gd name="connsiteX209" fmla="*/ 1023938 w 1267343"/>
                <a:gd name="connsiteY209" fmla="*/ 997330 h 1616455"/>
                <a:gd name="connsiteX210" fmla="*/ 985838 w 1267343"/>
                <a:gd name="connsiteY210" fmla="*/ 987805 h 1616455"/>
                <a:gd name="connsiteX211" fmla="*/ 952500 w 1267343"/>
                <a:gd name="connsiteY211" fmla="*/ 994949 h 1616455"/>
                <a:gd name="connsiteX212" fmla="*/ 890588 w 1267343"/>
                <a:gd name="connsiteY212" fmla="*/ 973517 h 1616455"/>
                <a:gd name="connsiteX213" fmla="*/ 909637 w 1267343"/>
                <a:gd name="connsiteY213" fmla="*/ 975899 h 1616455"/>
                <a:gd name="connsiteX214" fmla="*/ 902495 w 1267343"/>
                <a:gd name="connsiteY214" fmla="*/ 1059242 h 1616455"/>
                <a:gd name="connsiteX215" fmla="*/ 871537 w 1267343"/>
                <a:gd name="connsiteY215" fmla="*/ 1104486 h 1616455"/>
                <a:gd name="connsiteX216" fmla="*/ 850107 w 1267343"/>
                <a:gd name="connsiteY216" fmla="*/ 1111630 h 1616455"/>
                <a:gd name="connsiteX217" fmla="*/ 833438 w 1267343"/>
                <a:gd name="connsiteY217" fmla="*/ 1116392 h 1616455"/>
                <a:gd name="connsiteX218" fmla="*/ 823913 w 1267343"/>
                <a:gd name="connsiteY218" fmla="*/ 1166399 h 1616455"/>
                <a:gd name="connsiteX219" fmla="*/ 781051 w 1267343"/>
                <a:gd name="connsiteY219" fmla="*/ 1178305 h 1616455"/>
                <a:gd name="connsiteX220" fmla="*/ 762000 w 1267343"/>
                <a:gd name="connsiteY220" fmla="*/ 1173542 h 1616455"/>
                <a:gd name="connsiteX221" fmla="*/ 754856 w 1267343"/>
                <a:gd name="connsiteY221" fmla="*/ 1204498 h 1616455"/>
                <a:gd name="connsiteX222" fmla="*/ 736260 w 1267343"/>
                <a:gd name="connsiteY222" fmla="*/ 1225828 h 1616455"/>
                <a:gd name="connsiteX223" fmla="*/ 714376 w 1267343"/>
                <a:gd name="connsiteY223" fmla="*/ 1254505 h 1616455"/>
                <a:gd name="connsiteX224" fmla="*/ 704850 w 1267343"/>
                <a:gd name="connsiteY224" fmla="*/ 1302130 h 1616455"/>
                <a:gd name="connsiteX225" fmla="*/ 733425 w 1267343"/>
                <a:gd name="connsiteY225" fmla="*/ 1321180 h 1616455"/>
                <a:gd name="connsiteX226" fmla="*/ 747713 w 1267343"/>
                <a:gd name="connsiteY226" fmla="*/ 1330705 h 1616455"/>
                <a:gd name="connsiteX227" fmla="*/ 757238 w 1267343"/>
                <a:gd name="connsiteY227" fmla="*/ 1344992 h 1616455"/>
                <a:gd name="connsiteX228" fmla="*/ 776288 w 1267343"/>
                <a:gd name="connsiteY228" fmla="*/ 1359280 h 1616455"/>
                <a:gd name="connsiteX229" fmla="*/ 828675 w 1267343"/>
                <a:gd name="connsiteY229" fmla="*/ 1368805 h 1616455"/>
                <a:gd name="connsiteX230" fmla="*/ 842963 w 1267343"/>
                <a:gd name="connsiteY230" fmla="*/ 1378330 h 1616455"/>
                <a:gd name="connsiteX231" fmla="*/ 852488 w 1267343"/>
                <a:gd name="connsiteY231" fmla="*/ 1392617 h 1616455"/>
                <a:gd name="connsiteX232" fmla="*/ 885825 w 1267343"/>
                <a:gd name="connsiteY232" fmla="*/ 1397380 h 1616455"/>
                <a:gd name="connsiteX233" fmla="*/ 900113 w 1267343"/>
                <a:gd name="connsiteY233" fmla="*/ 1406905 h 1616455"/>
                <a:gd name="connsiteX234" fmla="*/ 942975 w 1267343"/>
                <a:gd name="connsiteY234" fmla="*/ 1392617 h 1616455"/>
                <a:gd name="connsiteX235" fmla="*/ 966788 w 1267343"/>
                <a:gd name="connsiteY235" fmla="*/ 1373567 h 1616455"/>
                <a:gd name="connsiteX236" fmla="*/ 976313 w 1267343"/>
                <a:gd name="connsiteY236" fmla="*/ 1359280 h 1616455"/>
                <a:gd name="connsiteX237" fmla="*/ 990600 w 1267343"/>
                <a:gd name="connsiteY237" fmla="*/ 1349755 h 1616455"/>
                <a:gd name="connsiteX238" fmla="*/ 995363 w 1267343"/>
                <a:gd name="connsiteY238" fmla="*/ 1335467 h 1616455"/>
                <a:gd name="connsiteX239" fmla="*/ 1033463 w 1267343"/>
                <a:gd name="connsiteY239" fmla="*/ 1344992 h 1616455"/>
                <a:gd name="connsiteX240" fmla="*/ 1157288 w 1267343"/>
                <a:gd name="connsiteY240" fmla="*/ 1359280 h 1616455"/>
                <a:gd name="connsiteX241" fmla="*/ 1185863 w 1267343"/>
                <a:gd name="connsiteY241" fmla="*/ 1368805 h 1616455"/>
                <a:gd name="connsiteX242" fmla="*/ 1190625 w 1267343"/>
                <a:gd name="connsiteY242" fmla="*/ 1383092 h 1616455"/>
                <a:gd name="connsiteX243" fmla="*/ 1200150 w 1267343"/>
                <a:gd name="connsiteY243" fmla="*/ 1397380 h 1616455"/>
                <a:gd name="connsiteX244" fmla="*/ 1190625 w 1267343"/>
                <a:gd name="connsiteY244" fmla="*/ 1411667 h 1616455"/>
                <a:gd name="connsiteX245" fmla="*/ 1119188 w 1267343"/>
                <a:gd name="connsiteY245" fmla="*/ 1406905 h 1616455"/>
                <a:gd name="connsiteX246" fmla="*/ 1090613 w 1267343"/>
                <a:gd name="connsiteY246" fmla="*/ 1397380 h 1616455"/>
                <a:gd name="connsiteX247" fmla="*/ 1033463 w 1267343"/>
                <a:gd name="connsiteY247" fmla="*/ 1406905 h 1616455"/>
                <a:gd name="connsiteX248" fmla="*/ 985838 w 1267343"/>
                <a:gd name="connsiteY248" fmla="*/ 1416430 h 1616455"/>
                <a:gd name="connsiteX249" fmla="*/ 971550 w 1267343"/>
                <a:gd name="connsiteY249" fmla="*/ 1425955 h 1616455"/>
                <a:gd name="connsiteX250" fmla="*/ 957263 w 1267343"/>
                <a:gd name="connsiteY250" fmla="*/ 1430717 h 1616455"/>
                <a:gd name="connsiteX251" fmla="*/ 966787 w 1267343"/>
                <a:gd name="connsiteY251" fmla="*/ 1423574 h 1616455"/>
                <a:gd name="connsiteX252" fmla="*/ 995362 w 1267343"/>
                <a:gd name="connsiteY252" fmla="*/ 1483105 h 1616455"/>
                <a:gd name="connsiteX253" fmla="*/ 1119188 w 1267343"/>
                <a:gd name="connsiteY253" fmla="*/ 1506917 h 1616455"/>
                <a:gd name="connsiteX254" fmla="*/ 1228725 w 1267343"/>
                <a:gd name="connsiteY254" fmla="*/ 1521205 h 1616455"/>
                <a:gd name="connsiteX255" fmla="*/ 1243013 w 1267343"/>
                <a:gd name="connsiteY255" fmla="*/ 1530730 h 1616455"/>
                <a:gd name="connsiteX256" fmla="*/ 1247775 w 1267343"/>
                <a:gd name="connsiteY256" fmla="*/ 1545017 h 1616455"/>
                <a:gd name="connsiteX257" fmla="*/ 1262063 w 1267343"/>
                <a:gd name="connsiteY257" fmla="*/ 1573592 h 1616455"/>
                <a:gd name="connsiteX258" fmla="*/ 1257300 w 1267343"/>
                <a:gd name="connsiteY258" fmla="*/ 1587880 h 1616455"/>
                <a:gd name="connsiteX259" fmla="*/ 1185863 w 1267343"/>
                <a:gd name="connsiteY259" fmla="*/ 1597405 h 1616455"/>
                <a:gd name="connsiteX260" fmla="*/ 1171575 w 1267343"/>
                <a:gd name="connsiteY260" fmla="*/ 1568830 h 1616455"/>
                <a:gd name="connsiteX261" fmla="*/ 1157288 w 1267343"/>
                <a:gd name="connsiteY261" fmla="*/ 1559305 h 1616455"/>
                <a:gd name="connsiteX262" fmla="*/ 1071563 w 1267343"/>
                <a:gd name="connsiteY262" fmla="*/ 1564067 h 1616455"/>
                <a:gd name="connsiteX263" fmla="*/ 1052513 w 1267343"/>
                <a:gd name="connsiteY263" fmla="*/ 1568830 h 1616455"/>
                <a:gd name="connsiteX264" fmla="*/ 1023938 w 1267343"/>
                <a:gd name="connsiteY264" fmla="*/ 1583117 h 1616455"/>
                <a:gd name="connsiteX265" fmla="*/ 1009650 w 1267343"/>
                <a:gd name="connsiteY265" fmla="*/ 1611692 h 1616455"/>
                <a:gd name="connsiteX266" fmla="*/ 995363 w 1267343"/>
                <a:gd name="connsiteY266" fmla="*/ 1616455 h 1616455"/>
                <a:gd name="connsiteX267" fmla="*/ 985838 w 1267343"/>
                <a:gd name="connsiteY267" fmla="*/ 1583117 h 1616455"/>
                <a:gd name="connsiteX268" fmla="*/ 976313 w 1267343"/>
                <a:gd name="connsiteY268" fmla="*/ 1530730 h 1616455"/>
                <a:gd name="connsiteX269" fmla="*/ 966788 w 1267343"/>
                <a:gd name="connsiteY269" fmla="*/ 1497392 h 1616455"/>
                <a:gd name="connsiteX270" fmla="*/ 952500 w 1267343"/>
                <a:gd name="connsiteY270" fmla="*/ 1487867 h 1616455"/>
                <a:gd name="connsiteX271" fmla="*/ 938213 w 1267343"/>
                <a:gd name="connsiteY271" fmla="*/ 1502155 h 1616455"/>
                <a:gd name="connsiteX272" fmla="*/ 933450 w 1267343"/>
                <a:gd name="connsiteY272" fmla="*/ 1540255 h 1616455"/>
                <a:gd name="connsiteX273" fmla="*/ 890588 w 1267343"/>
                <a:gd name="connsiteY273" fmla="*/ 1535492 h 1616455"/>
                <a:gd name="connsiteX274" fmla="*/ 909638 w 1267343"/>
                <a:gd name="connsiteY274" fmla="*/ 1516443 h 1616455"/>
                <a:gd name="connsiteX275" fmla="*/ 909637 w 1267343"/>
                <a:gd name="connsiteY275" fmla="*/ 1471199 h 1616455"/>
                <a:gd name="connsiteX276" fmla="*/ 876300 w 1267343"/>
                <a:gd name="connsiteY276" fmla="*/ 1449767 h 1616455"/>
                <a:gd name="connsiteX277" fmla="*/ 862013 w 1267343"/>
                <a:gd name="connsiteY277" fmla="*/ 1440242 h 1616455"/>
                <a:gd name="connsiteX278" fmla="*/ 828675 w 1267343"/>
                <a:gd name="connsiteY278" fmla="*/ 1464055 h 1616455"/>
                <a:gd name="connsiteX279" fmla="*/ 809625 w 1267343"/>
                <a:gd name="connsiteY279" fmla="*/ 1459292 h 1616455"/>
                <a:gd name="connsiteX280" fmla="*/ 795338 w 1267343"/>
                <a:gd name="connsiteY280" fmla="*/ 1421192 h 1616455"/>
                <a:gd name="connsiteX281" fmla="*/ 790575 w 1267343"/>
                <a:gd name="connsiteY281" fmla="*/ 1402142 h 1616455"/>
                <a:gd name="connsiteX282" fmla="*/ 766763 w 1267343"/>
                <a:gd name="connsiteY282" fmla="*/ 1406905 h 1616455"/>
                <a:gd name="connsiteX283" fmla="*/ 738188 w 1267343"/>
                <a:gd name="connsiteY283" fmla="*/ 1416430 h 1616455"/>
                <a:gd name="connsiteX284" fmla="*/ 638175 w 1267343"/>
                <a:gd name="connsiteY284" fmla="*/ 1411667 h 1616455"/>
                <a:gd name="connsiteX285" fmla="*/ 623888 w 1267343"/>
                <a:gd name="connsiteY285" fmla="*/ 1406905 h 1616455"/>
                <a:gd name="connsiteX286" fmla="*/ 609600 w 1267343"/>
                <a:gd name="connsiteY286" fmla="*/ 1373567 h 1616455"/>
                <a:gd name="connsiteX287" fmla="*/ 623888 w 1267343"/>
                <a:gd name="connsiteY287" fmla="*/ 1364042 h 1616455"/>
                <a:gd name="connsiteX288" fmla="*/ 676275 w 1267343"/>
                <a:gd name="connsiteY288" fmla="*/ 1359280 h 1616455"/>
                <a:gd name="connsiteX289" fmla="*/ 666750 w 1267343"/>
                <a:gd name="connsiteY289" fmla="*/ 1330705 h 1616455"/>
                <a:gd name="connsiteX290" fmla="*/ 661988 w 1267343"/>
                <a:gd name="connsiteY290" fmla="*/ 1316417 h 1616455"/>
                <a:gd name="connsiteX291" fmla="*/ 657225 w 1267343"/>
                <a:gd name="connsiteY291" fmla="*/ 1297367 h 1616455"/>
                <a:gd name="connsiteX292" fmla="*/ 642938 w 1267343"/>
                <a:gd name="connsiteY292" fmla="*/ 1287842 h 1616455"/>
                <a:gd name="connsiteX293" fmla="*/ 585788 w 1267343"/>
                <a:gd name="connsiteY293" fmla="*/ 1297367 h 1616455"/>
                <a:gd name="connsiteX294" fmla="*/ 576263 w 1267343"/>
                <a:gd name="connsiteY294" fmla="*/ 1283080 h 1616455"/>
                <a:gd name="connsiteX295" fmla="*/ 590550 w 1267343"/>
                <a:gd name="connsiteY295" fmla="*/ 1273555 h 1616455"/>
                <a:gd name="connsiteX296" fmla="*/ 600075 w 1267343"/>
                <a:gd name="connsiteY296" fmla="*/ 1244980 h 1616455"/>
                <a:gd name="connsiteX297" fmla="*/ 604838 w 1267343"/>
                <a:gd name="connsiteY297" fmla="*/ 1230692 h 1616455"/>
                <a:gd name="connsiteX298" fmla="*/ 590550 w 1267343"/>
                <a:gd name="connsiteY298" fmla="*/ 1221167 h 1616455"/>
                <a:gd name="connsiteX299" fmla="*/ 561975 w 1267343"/>
                <a:gd name="connsiteY299" fmla="*/ 1206880 h 1616455"/>
                <a:gd name="connsiteX300" fmla="*/ 547688 w 1267343"/>
                <a:gd name="connsiteY300" fmla="*/ 1192592 h 1616455"/>
                <a:gd name="connsiteX301" fmla="*/ 519113 w 1267343"/>
                <a:gd name="connsiteY301" fmla="*/ 1173542 h 1616455"/>
                <a:gd name="connsiteX302" fmla="*/ 504825 w 1267343"/>
                <a:gd name="connsiteY302" fmla="*/ 1164017 h 1616455"/>
                <a:gd name="connsiteX303" fmla="*/ 490538 w 1267343"/>
                <a:gd name="connsiteY303" fmla="*/ 1159255 h 1616455"/>
                <a:gd name="connsiteX304" fmla="*/ 476250 w 1267343"/>
                <a:gd name="connsiteY304" fmla="*/ 1149730 h 1616455"/>
                <a:gd name="connsiteX305" fmla="*/ 447675 w 1267343"/>
                <a:gd name="connsiteY305" fmla="*/ 1140205 h 1616455"/>
                <a:gd name="connsiteX306" fmla="*/ 433388 w 1267343"/>
                <a:gd name="connsiteY306" fmla="*/ 1130680 h 1616455"/>
                <a:gd name="connsiteX307" fmla="*/ 347663 w 1267343"/>
                <a:gd name="connsiteY307" fmla="*/ 1140205 h 1616455"/>
                <a:gd name="connsiteX308" fmla="*/ 295275 w 1267343"/>
                <a:gd name="connsiteY308" fmla="*/ 1135442 h 1616455"/>
                <a:gd name="connsiteX309" fmla="*/ 280988 w 1267343"/>
                <a:gd name="connsiteY309" fmla="*/ 1125917 h 1616455"/>
                <a:gd name="connsiteX310" fmla="*/ 223838 w 1267343"/>
                <a:gd name="connsiteY310" fmla="*/ 1116392 h 1616455"/>
                <a:gd name="connsiteX311" fmla="*/ 195263 w 1267343"/>
                <a:gd name="connsiteY311" fmla="*/ 1106867 h 1616455"/>
                <a:gd name="connsiteX312" fmla="*/ 180975 w 1267343"/>
                <a:gd name="connsiteY312" fmla="*/ 1102105 h 1616455"/>
                <a:gd name="connsiteX313" fmla="*/ 109538 w 1267343"/>
                <a:gd name="connsiteY313" fmla="*/ 1116392 h 1616455"/>
                <a:gd name="connsiteX314" fmla="*/ 104775 w 1267343"/>
                <a:gd name="connsiteY314" fmla="*/ 1130680 h 1616455"/>
                <a:gd name="connsiteX315" fmla="*/ 114300 w 1267343"/>
                <a:gd name="connsiteY315" fmla="*/ 1240217 h 1616455"/>
                <a:gd name="connsiteX316" fmla="*/ 119063 w 1267343"/>
                <a:gd name="connsiteY316" fmla="*/ 1249742 h 1616455"/>
                <a:gd name="connsiteX0" fmla="*/ 109538 w 1267343"/>
                <a:gd name="connsiteY0" fmla="*/ 1321180 h 1616455"/>
                <a:gd name="connsiteX1" fmla="*/ 85725 w 1267343"/>
                <a:gd name="connsiteY1" fmla="*/ 1316417 h 1616455"/>
                <a:gd name="connsiteX2" fmla="*/ 80963 w 1267343"/>
                <a:gd name="connsiteY2" fmla="*/ 1302130 h 1616455"/>
                <a:gd name="connsiteX3" fmla="*/ 71438 w 1267343"/>
                <a:gd name="connsiteY3" fmla="*/ 1287842 h 1616455"/>
                <a:gd name="connsiteX4" fmla="*/ 57150 w 1267343"/>
                <a:gd name="connsiteY4" fmla="*/ 1235455 h 1616455"/>
                <a:gd name="connsiteX5" fmla="*/ 52388 w 1267343"/>
                <a:gd name="connsiteY5" fmla="*/ 1221167 h 1616455"/>
                <a:gd name="connsiteX6" fmla="*/ 38100 w 1267343"/>
                <a:gd name="connsiteY6" fmla="*/ 1211642 h 1616455"/>
                <a:gd name="connsiteX7" fmla="*/ 19050 w 1267343"/>
                <a:gd name="connsiteY7" fmla="*/ 1183067 h 1616455"/>
                <a:gd name="connsiteX8" fmla="*/ 14288 w 1267343"/>
                <a:gd name="connsiteY8" fmla="*/ 1168780 h 1616455"/>
                <a:gd name="connsiteX9" fmla="*/ 0 w 1267343"/>
                <a:gd name="connsiteY9" fmla="*/ 1140205 h 1616455"/>
                <a:gd name="connsiteX10" fmla="*/ 28575 w 1267343"/>
                <a:gd name="connsiteY10" fmla="*/ 1121155 h 1616455"/>
                <a:gd name="connsiteX11" fmla="*/ 42863 w 1267343"/>
                <a:gd name="connsiteY11" fmla="*/ 1111630 h 1616455"/>
                <a:gd name="connsiteX12" fmla="*/ 71438 w 1267343"/>
                <a:gd name="connsiteY12" fmla="*/ 1087817 h 1616455"/>
                <a:gd name="connsiteX13" fmla="*/ 76200 w 1267343"/>
                <a:gd name="connsiteY13" fmla="*/ 1073530 h 1616455"/>
                <a:gd name="connsiteX14" fmla="*/ 76200 w 1267343"/>
                <a:gd name="connsiteY14" fmla="*/ 1016380 h 1616455"/>
                <a:gd name="connsiteX15" fmla="*/ 66675 w 1267343"/>
                <a:gd name="connsiteY15" fmla="*/ 1002092 h 1616455"/>
                <a:gd name="connsiteX16" fmla="*/ 47625 w 1267343"/>
                <a:gd name="connsiteY16" fmla="*/ 997330 h 1616455"/>
                <a:gd name="connsiteX17" fmla="*/ 42863 w 1267343"/>
                <a:gd name="connsiteY17" fmla="*/ 935417 h 1616455"/>
                <a:gd name="connsiteX18" fmla="*/ 57150 w 1267343"/>
                <a:gd name="connsiteY18" fmla="*/ 925892 h 1616455"/>
                <a:gd name="connsiteX19" fmla="*/ 109538 w 1267343"/>
                <a:gd name="connsiteY19" fmla="*/ 944942 h 1616455"/>
                <a:gd name="connsiteX20" fmla="*/ 119063 w 1267343"/>
                <a:gd name="connsiteY20" fmla="*/ 973517 h 1616455"/>
                <a:gd name="connsiteX21" fmla="*/ 128588 w 1267343"/>
                <a:gd name="connsiteY21" fmla="*/ 1002092 h 1616455"/>
                <a:gd name="connsiteX22" fmla="*/ 133350 w 1267343"/>
                <a:gd name="connsiteY22" fmla="*/ 1016380 h 1616455"/>
                <a:gd name="connsiteX23" fmla="*/ 147638 w 1267343"/>
                <a:gd name="connsiteY23" fmla="*/ 1021142 h 1616455"/>
                <a:gd name="connsiteX24" fmla="*/ 161925 w 1267343"/>
                <a:gd name="connsiteY24" fmla="*/ 1030667 h 1616455"/>
                <a:gd name="connsiteX25" fmla="*/ 238125 w 1267343"/>
                <a:gd name="connsiteY25" fmla="*/ 1044955 h 1616455"/>
                <a:gd name="connsiteX26" fmla="*/ 266700 w 1267343"/>
                <a:gd name="connsiteY26" fmla="*/ 1064005 h 1616455"/>
                <a:gd name="connsiteX27" fmla="*/ 285750 w 1267343"/>
                <a:gd name="connsiteY27" fmla="*/ 1087817 h 1616455"/>
                <a:gd name="connsiteX28" fmla="*/ 314325 w 1267343"/>
                <a:gd name="connsiteY28" fmla="*/ 1097342 h 1616455"/>
                <a:gd name="connsiteX29" fmla="*/ 457200 w 1267343"/>
                <a:gd name="connsiteY29" fmla="*/ 1092580 h 1616455"/>
                <a:gd name="connsiteX30" fmla="*/ 466725 w 1267343"/>
                <a:gd name="connsiteY30" fmla="*/ 1078292 h 1616455"/>
                <a:gd name="connsiteX31" fmla="*/ 481013 w 1267343"/>
                <a:gd name="connsiteY31" fmla="*/ 1068767 h 1616455"/>
                <a:gd name="connsiteX32" fmla="*/ 485775 w 1267343"/>
                <a:gd name="connsiteY32" fmla="*/ 1021142 h 1616455"/>
                <a:gd name="connsiteX33" fmla="*/ 481013 w 1267343"/>
                <a:gd name="connsiteY33" fmla="*/ 1006855 h 1616455"/>
                <a:gd name="connsiteX34" fmla="*/ 466725 w 1267343"/>
                <a:gd name="connsiteY34" fmla="*/ 1002092 h 1616455"/>
                <a:gd name="connsiteX35" fmla="*/ 442913 w 1267343"/>
                <a:gd name="connsiteY35" fmla="*/ 959230 h 1616455"/>
                <a:gd name="connsiteX36" fmla="*/ 438150 w 1267343"/>
                <a:gd name="connsiteY36" fmla="*/ 940180 h 1616455"/>
                <a:gd name="connsiteX37" fmla="*/ 419100 w 1267343"/>
                <a:gd name="connsiteY37" fmla="*/ 887792 h 1616455"/>
                <a:gd name="connsiteX38" fmla="*/ 390525 w 1267343"/>
                <a:gd name="connsiteY38" fmla="*/ 873505 h 1616455"/>
                <a:gd name="connsiteX39" fmla="*/ 376238 w 1267343"/>
                <a:gd name="connsiteY39" fmla="*/ 859217 h 1616455"/>
                <a:gd name="connsiteX40" fmla="*/ 371475 w 1267343"/>
                <a:gd name="connsiteY40" fmla="*/ 844930 h 1616455"/>
                <a:gd name="connsiteX41" fmla="*/ 361950 w 1267343"/>
                <a:gd name="connsiteY41" fmla="*/ 830642 h 1616455"/>
                <a:gd name="connsiteX42" fmla="*/ 357188 w 1267343"/>
                <a:gd name="connsiteY42" fmla="*/ 816355 h 1616455"/>
                <a:gd name="connsiteX43" fmla="*/ 314325 w 1267343"/>
                <a:gd name="connsiteY43" fmla="*/ 783017 h 1616455"/>
                <a:gd name="connsiteX44" fmla="*/ 300038 w 1267343"/>
                <a:gd name="connsiteY44" fmla="*/ 773492 h 1616455"/>
                <a:gd name="connsiteX45" fmla="*/ 314325 w 1267343"/>
                <a:gd name="connsiteY45" fmla="*/ 759205 h 1616455"/>
                <a:gd name="connsiteX46" fmla="*/ 357188 w 1267343"/>
                <a:gd name="connsiteY46" fmla="*/ 768730 h 1616455"/>
                <a:gd name="connsiteX47" fmla="*/ 385763 w 1267343"/>
                <a:gd name="connsiteY47" fmla="*/ 787780 h 1616455"/>
                <a:gd name="connsiteX48" fmla="*/ 409575 w 1267343"/>
                <a:gd name="connsiteY48" fmla="*/ 806830 h 1616455"/>
                <a:gd name="connsiteX49" fmla="*/ 421482 w 1267343"/>
                <a:gd name="connsiteY49" fmla="*/ 840167 h 1616455"/>
                <a:gd name="connsiteX50" fmla="*/ 459582 w 1267343"/>
                <a:gd name="connsiteY50" fmla="*/ 897317 h 1616455"/>
                <a:gd name="connsiteX51" fmla="*/ 490538 w 1267343"/>
                <a:gd name="connsiteY51" fmla="*/ 925892 h 1616455"/>
                <a:gd name="connsiteX52" fmla="*/ 502443 w 1267343"/>
                <a:gd name="connsiteY52" fmla="*/ 959229 h 1616455"/>
                <a:gd name="connsiteX53" fmla="*/ 521494 w 1267343"/>
                <a:gd name="connsiteY53" fmla="*/ 999711 h 1616455"/>
                <a:gd name="connsiteX54" fmla="*/ 533401 w 1267343"/>
                <a:gd name="connsiteY54" fmla="*/ 1037811 h 1616455"/>
                <a:gd name="connsiteX55" fmla="*/ 576263 w 1267343"/>
                <a:gd name="connsiteY55" fmla="*/ 1030667 h 1616455"/>
                <a:gd name="connsiteX56" fmla="*/ 581025 w 1267343"/>
                <a:gd name="connsiteY56" fmla="*/ 1016380 h 1616455"/>
                <a:gd name="connsiteX57" fmla="*/ 561975 w 1267343"/>
                <a:gd name="connsiteY57" fmla="*/ 987805 h 1616455"/>
                <a:gd name="connsiteX58" fmla="*/ 552450 w 1267343"/>
                <a:gd name="connsiteY58" fmla="*/ 973517 h 1616455"/>
                <a:gd name="connsiteX59" fmla="*/ 566738 w 1267343"/>
                <a:gd name="connsiteY59" fmla="*/ 968755 h 1616455"/>
                <a:gd name="connsiteX60" fmla="*/ 604838 w 1267343"/>
                <a:gd name="connsiteY60" fmla="*/ 983042 h 1616455"/>
                <a:gd name="connsiteX61" fmla="*/ 628650 w 1267343"/>
                <a:gd name="connsiteY61" fmla="*/ 1006855 h 1616455"/>
                <a:gd name="connsiteX62" fmla="*/ 638175 w 1267343"/>
                <a:gd name="connsiteY62" fmla="*/ 978280 h 1616455"/>
                <a:gd name="connsiteX63" fmla="*/ 633413 w 1267343"/>
                <a:gd name="connsiteY63" fmla="*/ 959230 h 1616455"/>
                <a:gd name="connsiteX64" fmla="*/ 590550 w 1267343"/>
                <a:gd name="connsiteY64" fmla="*/ 925892 h 1616455"/>
                <a:gd name="connsiteX65" fmla="*/ 576263 w 1267343"/>
                <a:gd name="connsiteY65" fmla="*/ 916367 h 1616455"/>
                <a:gd name="connsiteX66" fmla="*/ 685800 w 1267343"/>
                <a:gd name="connsiteY66" fmla="*/ 897317 h 1616455"/>
                <a:gd name="connsiteX67" fmla="*/ 681038 w 1267343"/>
                <a:gd name="connsiteY67" fmla="*/ 854455 h 1616455"/>
                <a:gd name="connsiteX68" fmla="*/ 666750 w 1267343"/>
                <a:gd name="connsiteY68" fmla="*/ 844930 h 1616455"/>
                <a:gd name="connsiteX69" fmla="*/ 609600 w 1267343"/>
                <a:gd name="connsiteY69" fmla="*/ 825880 h 1616455"/>
                <a:gd name="connsiteX70" fmla="*/ 614363 w 1267343"/>
                <a:gd name="connsiteY70" fmla="*/ 806830 h 1616455"/>
                <a:gd name="connsiteX71" fmla="*/ 633413 w 1267343"/>
                <a:gd name="connsiteY71" fmla="*/ 802067 h 1616455"/>
                <a:gd name="connsiteX72" fmla="*/ 671513 w 1267343"/>
                <a:gd name="connsiteY72" fmla="*/ 797305 h 1616455"/>
                <a:gd name="connsiteX73" fmla="*/ 704850 w 1267343"/>
                <a:gd name="connsiteY73" fmla="*/ 787780 h 1616455"/>
                <a:gd name="connsiteX74" fmla="*/ 719138 w 1267343"/>
                <a:gd name="connsiteY74" fmla="*/ 768730 h 1616455"/>
                <a:gd name="connsiteX75" fmla="*/ 747713 w 1267343"/>
                <a:gd name="connsiteY75" fmla="*/ 740155 h 1616455"/>
                <a:gd name="connsiteX76" fmla="*/ 709613 w 1267343"/>
                <a:gd name="connsiteY76" fmla="*/ 725867 h 1616455"/>
                <a:gd name="connsiteX77" fmla="*/ 695325 w 1267343"/>
                <a:gd name="connsiteY77" fmla="*/ 716342 h 1616455"/>
                <a:gd name="connsiteX78" fmla="*/ 676275 w 1267343"/>
                <a:gd name="connsiteY78" fmla="*/ 711580 h 1616455"/>
                <a:gd name="connsiteX79" fmla="*/ 642938 w 1267343"/>
                <a:gd name="connsiteY79" fmla="*/ 678242 h 1616455"/>
                <a:gd name="connsiteX80" fmla="*/ 647700 w 1267343"/>
                <a:gd name="connsiteY80" fmla="*/ 654430 h 1616455"/>
                <a:gd name="connsiteX81" fmla="*/ 676275 w 1267343"/>
                <a:gd name="connsiteY81" fmla="*/ 635380 h 1616455"/>
                <a:gd name="connsiteX82" fmla="*/ 681038 w 1267343"/>
                <a:gd name="connsiteY82" fmla="*/ 621092 h 1616455"/>
                <a:gd name="connsiteX83" fmla="*/ 676275 w 1267343"/>
                <a:gd name="connsiteY83" fmla="*/ 592517 h 1616455"/>
                <a:gd name="connsiteX84" fmla="*/ 666750 w 1267343"/>
                <a:gd name="connsiteY84" fmla="*/ 578230 h 1616455"/>
                <a:gd name="connsiteX85" fmla="*/ 652463 w 1267343"/>
                <a:gd name="connsiteY85" fmla="*/ 573467 h 1616455"/>
                <a:gd name="connsiteX86" fmla="*/ 609600 w 1267343"/>
                <a:gd name="connsiteY86" fmla="*/ 568705 h 1616455"/>
                <a:gd name="connsiteX87" fmla="*/ 561975 w 1267343"/>
                <a:gd name="connsiteY87" fmla="*/ 559180 h 1616455"/>
                <a:gd name="connsiteX88" fmla="*/ 533400 w 1267343"/>
                <a:gd name="connsiteY88" fmla="*/ 549655 h 1616455"/>
                <a:gd name="connsiteX89" fmla="*/ 504825 w 1267343"/>
                <a:gd name="connsiteY89" fmla="*/ 544892 h 1616455"/>
                <a:gd name="connsiteX90" fmla="*/ 495300 w 1267343"/>
                <a:gd name="connsiteY90" fmla="*/ 511555 h 1616455"/>
                <a:gd name="connsiteX91" fmla="*/ 519113 w 1267343"/>
                <a:gd name="connsiteY91" fmla="*/ 506792 h 1616455"/>
                <a:gd name="connsiteX92" fmla="*/ 547688 w 1267343"/>
                <a:gd name="connsiteY92" fmla="*/ 497267 h 1616455"/>
                <a:gd name="connsiteX93" fmla="*/ 576263 w 1267343"/>
                <a:gd name="connsiteY93" fmla="*/ 521080 h 1616455"/>
                <a:gd name="connsiteX94" fmla="*/ 619125 w 1267343"/>
                <a:gd name="connsiteY94" fmla="*/ 516317 h 1616455"/>
                <a:gd name="connsiteX95" fmla="*/ 628650 w 1267343"/>
                <a:gd name="connsiteY95" fmla="*/ 502030 h 1616455"/>
                <a:gd name="connsiteX96" fmla="*/ 690563 w 1267343"/>
                <a:gd name="connsiteY96" fmla="*/ 497267 h 1616455"/>
                <a:gd name="connsiteX97" fmla="*/ 712448 w 1267343"/>
                <a:gd name="connsiteY97" fmla="*/ 485259 h 1616455"/>
                <a:gd name="connsiteX98" fmla="*/ 781050 w 1267343"/>
                <a:gd name="connsiteY98" fmla="*/ 485361 h 1616455"/>
                <a:gd name="connsiteX99" fmla="*/ 804863 w 1267343"/>
                <a:gd name="connsiteY99" fmla="*/ 444880 h 1616455"/>
                <a:gd name="connsiteX100" fmla="*/ 831056 w 1267343"/>
                <a:gd name="connsiteY100" fmla="*/ 399636 h 1616455"/>
                <a:gd name="connsiteX101" fmla="*/ 826294 w 1267343"/>
                <a:gd name="connsiteY101" fmla="*/ 344867 h 1616455"/>
                <a:gd name="connsiteX102" fmla="*/ 807244 w 1267343"/>
                <a:gd name="connsiteY102" fmla="*/ 302004 h 1616455"/>
                <a:gd name="connsiteX103" fmla="*/ 788194 w 1267343"/>
                <a:gd name="connsiteY103" fmla="*/ 256761 h 1616455"/>
                <a:gd name="connsiteX104" fmla="*/ 776288 w 1267343"/>
                <a:gd name="connsiteY104" fmla="*/ 216280 h 1616455"/>
                <a:gd name="connsiteX105" fmla="*/ 757238 w 1267343"/>
                <a:gd name="connsiteY105" fmla="*/ 197230 h 1616455"/>
                <a:gd name="connsiteX106" fmla="*/ 728663 w 1267343"/>
                <a:gd name="connsiteY106" fmla="*/ 187705 h 1616455"/>
                <a:gd name="connsiteX107" fmla="*/ 702470 w 1267343"/>
                <a:gd name="connsiteY107" fmla="*/ 182943 h 1616455"/>
                <a:gd name="connsiteX108" fmla="*/ 681038 w 1267343"/>
                <a:gd name="connsiteY108" fmla="*/ 173417 h 1616455"/>
                <a:gd name="connsiteX109" fmla="*/ 657225 w 1267343"/>
                <a:gd name="connsiteY109" fmla="*/ 149605 h 1616455"/>
                <a:gd name="connsiteX110" fmla="*/ 642938 w 1267343"/>
                <a:gd name="connsiteY110" fmla="*/ 135317 h 1616455"/>
                <a:gd name="connsiteX111" fmla="*/ 614363 w 1267343"/>
                <a:gd name="connsiteY111" fmla="*/ 116267 h 1616455"/>
                <a:gd name="connsiteX112" fmla="*/ 609600 w 1267343"/>
                <a:gd name="connsiteY112" fmla="*/ 101980 h 1616455"/>
                <a:gd name="connsiteX113" fmla="*/ 600075 w 1267343"/>
                <a:gd name="connsiteY113" fmla="*/ 82930 h 1616455"/>
                <a:gd name="connsiteX114" fmla="*/ 595313 w 1267343"/>
                <a:gd name="connsiteY114" fmla="*/ 63880 h 1616455"/>
                <a:gd name="connsiteX115" fmla="*/ 590550 w 1267343"/>
                <a:gd name="connsiteY115" fmla="*/ 49592 h 1616455"/>
                <a:gd name="connsiteX116" fmla="*/ 600075 w 1267343"/>
                <a:gd name="connsiteY116" fmla="*/ 63880 h 1616455"/>
                <a:gd name="connsiteX117" fmla="*/ 609600 w 1267343"/>
                <a:gd name="connsiteY117" fmla="*/ 82930 h 1616455"/>
                <a:gd name="connsiteX118" fmla="*/ 638175 w 1267343"/>
                <a:gd name="connsiteY118" fmla="*/ 106742 h 1616455"/>
                <a:gd name="connsiteX119" fmla="*/ 647700 w 1267343"/>
                <a:gd name="connsiteY119" fmla="*/ 121030 h 1616455"/>
                <a:gd name="connsiteX120" fmla="*/ 690563 w 1267343"/>
                <a:gd name="connsiteY120" fmla="*/ 144842 h 1616455"/>
                <a:gd name="connsiteX121" fmla="*/ 704850 w 1267343"/>
                <a:gd name="connsiteY121" fmla="*/ 159130 h 1616455"/>
                <a:gd name="connsiteX122" fmla="*/ 776288 w 1267343"/>
                <a:gd name="connsiteY122" fmla="*/ 149605 h 1616455"/>
                <a:gd name="connsiteX123" fmla="*/ 781050 w 1267343"/>
                <a:gd name="connsiteY123" fmla="*/ 135317 h 1616455"/>
                <a:gd name="connsiteX124" fmla="*/ 762000 w 1267343"/>
                <a:gd name="connsiteY124" fmla="*/ 59117 h 1616455"/>
                <a:gd name="connsiteX125" fmla="*/ 766763 w 1267343"/>
                <a:gd name="connsiteY125" fmla="*/ 6730 h 1616455"/>
                <a:gd name="connsiteX126" fmla="*/ 781050 w 1267343"/>
                <a:gd name="connsiteY126" fmla="*/ 1967 h 1616455"/>
                <a:gd name="connsiteX127" fmla="*/ 800100 w 1267343"/>
                <a:gd name="connsiteY127" fmla="*/ 18636 h 1616455"/>
                <a:gd name="connsiteX128" fmla="*/ 838200 w 1267343"/>
                <a:gd name="connsiteY128" fmla="*/ 75785 h 1616455"/>
                <a:gd name="connsiteX129" fmla="*/ 838201 w 1267343"/>
                <a:gd name="connsiteY129" fmla="*/ 185324 h 1616455"/>
                <a:gd name="connsiteX130" fmla="*/ 878681 w 1267343"/>
                <a:gd name="connsiteY130" fmla="*/ 232949 h 1616455"/>
                <a:gd name="connsiteX131" fmla="*/ 895351 w 1267343"/>
                <a:gd name="connsiteY131" fmla="*/ 256761 h 1616455"/>
                <a:gd name="connsiteX132" fmla="*/ 904875 w 1267343"/>
                <a:gd name="connsiteY132" fmla="*/ 282955 h 1616455"/>
                <a:gd name="connsiteX133" fmla="*/ 909638 w 1267343"/>
                <a:gd name="connsiteY133" fmla="*/ 311530 h 1616455"/>
                <a:gd name="connsiteX134" fmla="*/ 904875 w 1267343"/>
                <a:gd name="connsiteY134" fmla="*/ 373442 h 1616455"/>
                <a:gd name="connsiteX135" fmla="*/ 895350 w 1267343"/>
                <a:gd name="connsiteY135" fmla="*/ 402017 h 1616455"/>
                <a:gd name="connsiteX136" fmla="*/ 890588 w 1267343"/>
                <a:gd name="connsiteY136" fmla="*/ 440117 h 1616455"/>
                <a:gd name="connsiteX137" fmla="*/ 862013 w 1267343"/>
                <a:gd name="connsiteY137" fmla="*/ 482980 h 1616455"/>
                <a:gd name="connsiteX138" fmla="*/ 847725 w 1267343"/>
                <a:gd name="connsiteY138" fmla="*/ 492505 h 1616455"/>
                <a:gd name="connsiteX139" fmla="*/ 833438 w 1267343"/>
                <a:gd name="connsiteY139" fmla="*/ 506792 h 1616455"/>
                <a:gd name="connsiteX140" fmla="*/ 814388 w 1267343"/>
                <a:gd name="connsiteY140" fmla="*/ 530605 h 1616455"/>
                <a:gd name="connsiteX141" fmla="*/ 809625 w 1267343"/>
                <a:gd name="connsiteY141" fmla="*/ 544892 h 1616455"/>
                <a:gd name="connsiteX142" fmla="*/ 800100 w 1267343"/>
                <a:gd name="connsiteY142" fmla="*/ 559180 h 1616455"/>
                <a:gd name="connsiteX143" fmla="*/ 785813 w 1267343"/>
                <a:gd name="connsiteY143" fmla="*/ 602042 h 1616455"/>
                <a:gd name="connsiteX144" fmla="*/ 781050 w 1267343"/>
                <a:gd name="connsiteY144" fmla="*/ 616330 h 1616455"/>
                <a:gd name="connsiteX145" fmla="*/ 790575 w 1267343"/>
                <a:gd name="connsiteY145" fmla="*/ 687767 h 1616455"/>
                <a:gd name="connsiteX146" fmla="*/ 800100 w 1267343"/>
                <a:gd name="connsiteY146" fmla="*/ 702055 h 1616455"/>
                <a:gd name="connsiteX147" fmla="*/ 804863 w 1267343"/>
                <a:gd name="connsiteY147" fmla="*/ 716342 h 1616455"/>
                <a:gd name="connsiteX148" fmla="*/ 823913 w 1267343"/>
                <a:gd name="connsiteY148" fmla="*/ 744917 h 1616455"/>
                <a:gd name="connsiteX149" fmla="*/ 828675 w 1267343"/>
                <a:gd name="connsiteY149" fmla="*/ 759205 h 1616455"/>
                <a:gd name="connsiteX150" fmla="*/ 866775 w 1267343"/>
                <a:gd name="connsiteY150" fmla="*/ 759205 h 1616455"/>
                <a:gd name="connsiteX151" fmla="*/ 890588 w 1267343"/>
                <a:gd name="connsiteY151" fmla="*/ 716342 h 1616455"/>
                <a:gd name="connsiteX152" fmla="*/ 895350 w 1267343"/>
                <a:gd name="connsiteY152" fmla="*/ 663955 h 1616455"/>
                <a:gd name="connsiteX153" fmla="*/ 904875 w 1267343"/>
                <a:gd name="connsiteY153" fmla="*/ 549655 h 1616455"/>
                <a:gd name="connsiteX154" fmla="*/ 933450 w 1267343"/>
                <a:gd name="connsiteY154" fmla="*/ 554417 h 1616455"/>
                <a:gd name="connsiteX155" fmla="*/ 938213 w 1267343"/>
                <a:gd name="connsiteY155" fmla="*/ 602042 h 1616455"/>
                <a:gd name="connsiteX156" fmla="*/ 952500 w 1267343"/>
                <a:gd name="connsiteY156" fmla="*/ 630617 h 1616455"/>
                <a:gd name="connsiteX157" fmla="*/ 966788 w 1267343"/>
                <a:gd name="connsiteY157" fmla="*/ 625855 h 1616455"/>
                <a:gd name="connsiteX158" fmla="*/ 981075 w 1267343"/>
                <a:gd name="connsiteY158" fmla="*/ 616330 h 1616455"/>
                <a:gd name="connsiteX159" fmla="*/ 1009650 w 1267343"/>
                <a:gd name="connsiteY159" fmla="*/ 606805 h 1616455"/>
                <a:gd name="connsiteX160" fmla="*/ 1038225 w 1267343"/>
                <a:gd name="connsiteY160" fmla="*/ 630617 h 1616455"/>
                <a:gd name="connsiteX161" fmla="*/ 1019175 w 1267343"/>
                <a:gd name="connsiteY161" fmla="*/ 659192 h 1616455"/>
                <a:gd name="connsiteX162" fmla="*/ 1009650 w 1267343"/>
                <a:gd name="connsiteY162" fmla="*/ 673480 h 1616455"/>
                <a:gd name="connsiteX163" fmla="*/ 995363 w 1267343"/>
                <a:gd name="connsiteY163" fmla="*/ 702055 h 1616455"/>
                <a:gd name="connsiteX164" fmla="*/ 981075 w 1267343"/>
                <a:gd name="connsiteY164" fmla="*/ 730630 h 1616455"/>
                <a:gd name="connsiteX165" fmla="*/ 962025 w 1267343"/>
                <a:gd name="connsiteY165" fmla="*/ 759205 h 1616455"/>
                <a:gd name="connsiteX166" fmla="*/ 938213 w 1267343"/>
                <a:gd name="connsiteY166" fmla="*/ 783017 h 1616455"/>
                <a:gd name="connsiteX167" fmla="*/ 938213 w 1267343"/>
                <a:gd name="connsiteY167" fmla="*/ 811592 h 1616455"/>
                <a:gd name="connsiteX168" fmla="*/ 971550 w 1267343"/>
                <a:gd name="connsiteY168" fmla="*/ 806830 h 1616455"/>
                <a:gd name="connsiteX169" fmla="*/ 1004888 w 1267343"/>
                <a:gd name="connsiteY169" fmla="*/ 763967 h 1616455"/>
                <a:gd name="connsiteX170" fmla="*/ 1019175 w 1267343"/>
                <a:gd name="connsiteY170" fmla="*/ 754442 h 1616455"/>
                <a:gd name="connsiteX171" fmla="*/ 1033463 w 1267343"/>
                <a:gd name="connsiteY171" fmla="*/ 749680 h 1616455"/>
                <a:gd name="connsiteX172" fmla="*/ 1047750 w 1267343"/>
                <a:gd name="connsiteY172" fmla="*/ 740155 h 1616455"/>
                <a:gd name="connsiteX173" fmla="*/ 1085850 w 1267343"/>
                <a:gd name="connsiteY173" fmla="*/ 730630 h 1616455"/>
                <a:gd name="connsiteX174" fmla="*/ 1128713 w 1267343"/>
                <a:gd name="connsiteY174" fmla="*/ 721105 h 1616455"/>
                <a:gd name="connsiteX175" fmla="*/ 1138238 w 1267343"/>
                <a:gd name="connsiteY175" fmla="*/ 706817 h 1616455"/>
                <a:gd name="connsiteX176" fmla="*/ 1166813 w 1267343"/>
                <a:gd name="connsiteY176" fmla="*/ 697292 h 1616455"/>
                <a:gd name="connsiteX177" fmla="*/ 1195388 w 1267343"/>
                <a:gd name="connsiteY177" fmla="*/ 683005 h 1616455"/>
                <a:gd name="connsiteX178" fmla="*/ 1200150 w 1267343"/>
                <a:gd name="connsiteY178" fmla="*/ 659192 h 1616455"/>
                <a:gd name="connsiteX179" fmla="*/ 1247775 w 1267343"/>
                <a:gd name="connsiteY179" fmla="*/ 678242 h 1616455"/>
                <a:gd name="connsiteX180" fmla="*/ 1262063 w 1267343"/>
                <a:gd name="connsiteY180" fmla="*/ 692530 h 1616455"/>
                <a:gd name="connsiteX181" fmla="*/ 1262063 w 1267343"/>
                <a:gd name="connsiteY181" fmla="*/ 744917 h 1616455"/>
                <a:gd name="connsiteX182" fmla="*/ 1247775 w 1267343"/>
                <a:gd name="connsiteY182" fmla="*/ 749680 h 1616455"/>
                <a:gd name="connsiteX183" fmla="*/ 1185863 w 1267343"/>
                <a:gd name="connsiteY183" fmla="*/ 763967 h 1616455"/>
                <a:gd name="connsiteX184" fmla="*/ 1128713 w 1267343"/>
                <a:gd name="connsiteY184" fmla="*/ 773492 h 1616455"/>
                <a:gd name="connsiteX185" fmla="*/ 1114425 w 1267343"/>
                <a:gd name="connsiteY185" fmla="*/ 778255 h 1616455"/>
                <a:gd name="connsiteX186" fmla="*/ 1081088 w 1267343"/>
                <a:gd name="connsiteY186" fmla="*/ 787780 h 1616455"/>
                <a:gd name="connsiteX187" fmla="*/ 1071563 w 1267343"/>
                <a:gd name="connsiteY187" fmla="*/ 825880 h 1616455"/>
                <a:gd name="connsiteX188" fmla="*/ 1023938 w 1267343"/>
                <a:gd name="connsiteY188" fmla="*/ 840167 h 1616455"/>
                <a:gd name="connsiteX189" fmla="*/ 1000125 w 1267343"/>
                <a:gd name="connsiteY189" fmla="*/ 844930 h 1616455"/>
                <a:gd name="connsiteX190" fmla="*/ 971550 w 1267343"/>
                <a:gd name="connsiteY190" fmla="*/ 854455 h 1616455"/>
                <a:gd name="connsiteX191" fmla="*/ 952500 w 1267343"/>
                <a:gd name="connsiteY191" fmla="*/ 859217 h 1616455"/>
                <a:gd name="connsiteX192" fmla="*/ 933451 w 1267343"/>
                <a:gd name="connsiteY192" fmla="*/ 909224 h 1616455"/>
                <a:gd name="connsiteX193" fmla="*/ 971550 w 1267343"/>
                <a:gd name="connsiteY193" fmla="*/ 906842 h 1616455"/>
                <a:gd name="connsiteX194" fmla="*/ 985838 w 1267343"/>
                <a:gd name="connsiteY194" fmla="*/ 925892 h 1616455"/>
                <a:gd name="connsiteX195" fmla="*/ 1004888 w 1267343"/>
                <a:gd name="connsiteY195" fmla="*/ 944942 h 1616455"/>
                <a:gd name="connsiteX196" fmla="*/ 1009650 w 1267343"/>
                <a:gd name="connsiteY196" fmla="*/ 959230 h 1616455"/>
                <a:gd name="connsiteX197" fmla="*/ 1023938 w 1267343"/>
                <a:gd name="connsiteY197" fmla="*/ 966374 h 1616455"/>
                <a:gd name="connsiteX198" fmla="*/ 1066800 w 1267343"/>
                <a:gd name="connsiteY198" fmla="*/ 954467 h 1616455"/>
                <a:gd name="connsiteX199" fmla="*/ 1085850 w 1267343"/>
                <a:gd name="connsiteY199" fmla="*/ 954467 h 1616455"/>
                <a:gd name="connsiteX200" fmla="*/ 1119188 w 1267343"/>
                <a:gd name="connsiteY200" fmla="*/ 940180 h 1616455"/>
                <a:gd name="connsiteX201" fmla="*/ 1143000 w 1267343"/>
                <a:gd name="connsiteY201" fmla="*/ 944942 h 1616455"/>
                <a:gd name="connsiteX202" fmla="*/ 1152525 w 1267343"/>
                <a:gd name="connsiteY202" fmla="*/ 959230 h 1616455"/>
                <a:gd name="connsiteX203" fmla="*/ 1166813 w 1267343"/>
                <a:gd name="connsiteY203" fmla="*/ 992567 h 1616455"/>
                <a:gd name="connsiteX204" fmla="*/ 1162050 w 1267343"/>
                <a:gd name="connsiteY204" fmla="*/ 1006855 h 1616455"/>
                <a:gd name="connsiteX205" fmla="*/ 1147763 w 1267343"/>
                <a:gd name="connsiteY205" fmla="*/ 1011617 h 1616455"/>
                <a:gd name="connsiteX206" fmla="*/ 1060110 w 1267343"/>
                <a:gd name="connsiteY206" fmla="*/ 1021041 h 1616455"/>
                <a:gd name="connsiteX207" fmla="*/ 1052513 w 1267343"/>
                <a:gd name="connsiteY207" fmla="*/ 1006855 h 1616455"/>
                <a:gd name="connsiteX208" fmla="*/ 1023938 w 1267343"/>
                <a:gd name="connsiteY208" fmla="*/ 997330 h 1616455"/>
                <a:gd name="connsiteX209" fmla="*/ 985838 w 1267343"/>
                <a:gd name="connsiteY209" fmla="*/ 987805 h 1616455"/>
                <a:gd name="connsiteX210" fmla="*/ 952500 w 1267343"/>
                <a:gd name="connsiteY210" fmla="*/ 994949 h 1616455"/>
                <a:gd name="connsiteX211" fmla="*/ 890588 w 1267343"/>
                <a:gd name="connsiteY211" fmla="*/ 973517 h 1616455"/>
                <a:gd name="connsiteX212" fmla="*/ 909637 w 1267343"/>
                <a:gd name="connsiteY212" fmla="*/ 975899 h 1616455"/>
                <a:gd name="connsiteX213" fmla="*/ 902495 w 1267343"/>
                <a:gd name="connsiteY213" fmla="*/ 1059242 h 1616455"/>
                <a:gd name="connsiteX214" fmla="*/ 871537 w 1267343"/>
                <a:gd name="connsiteY214" fmla="*/ 1104486 h 1616455"/>
                <a:gd name="connsiteX215" fmla="*/ 850107 w 1267343"/>
                <a:gd name="connsiteY215" fmla="*/ 1111630 h 1616455"/>
                <a:gd name="connsiteX216" fmla="*/ 833438 w 1267343"/>
                <a:gd name="connsiteY216" fmla="*/ 1116392 h 1616455"/>
                <a:gd name="connsiteX217" fmla="*/ 823913 w 1267343"/>
                <a:gd name="connsiteY217" fmla="*/ 1166399 h 1616455"/>
                <a:gd name="connsiteX218" fmla="*/ 781051 w 1267343"/>
                <a:gd name="connsiteY218" fmla="*/ 1178305 h 1616455"/>
                <a:gd name="connsiteX219" fmla="*/ 762000 w 1267343"/>
                <a:gd name="connsiteY219" fmla="*/ 1173542 h 1616455"/>
                <a:gd name="connsiteX220" fmla="*/ 754856 w 1267343"/>
                <a:gd name="connsiteY220" fmla="*/ 1204498 h 1616455"/>
                <a:gd name="connsiteX221" fmla="*/ 736260 w 1267343"/>
                <a:gd name="connsiteY221" fmla="*/ 1225828 h 1616455"/>
                <a:gd name="connsiteX222" fmla="*/ 714376 w 1267343"/>
                <a:gd name="connsiteY222" fmla="*/ 1254505 h 1616455"/>
                <a:gd name="connsiteX223" fmla="*/ 704850 w 1267343"/>
                <a:gd name="connsiteY223" fmla="*/ 1302130 h 1616455"/>
                <a:gd name="connsiteX224" fmla="*/ 733425 w 1267343"/>
                <a:gd name="connsiteY224" fmla="*/ 1321180 h 1616455"/>
                <a:gd name="connsiteX225" fmla="*/ 747713 w 1267343"/>
                <a:gd name="connsiteY225" fmla="*/ 1330705 h 1616455"/>
                <a:gd name="connsiteX226" fmla="*/ 757238 w 1267343"/>
                <a:gd name="connsiteY226" fmla="*/ 1344992 h 1616455"/>
                <a:gd name="connsiteX227" fmla="*/ 776288 w 1267343"/>
                <a:gd name="connsiteY227" fmla="*/ 1359280 h 1616455"/>
                <a:gd name="connsiteX228" fmla="*/ 828675 w 1267343"/>
                <a:gd name="connsiteY228" fmla="*/ 1368805 h 1616455"/>
                <a:gd name="connsiteX229" fmla="*/ 842963 w 1267343"/>
                <a:gd name="connsiteY229" fmla="*/ 1378330 h 1616455"/>
                <a:gd name="connsiteX230" fmla="*/ 852488 w 1267343"/>
                <a:gd name="connsiteY230" fmla="*/ 1392617 h 1616455"/>
                <a:gd name="connsiteX231" fmla="*/ 885825 w 1267343"/>
                <a:gd name="connsiteY231" fmla="*/ 1397380 h 1616455"/>
                <a:gd name="connsiteX232" fmla="*/ 900113 w 1267343"/>
                <a:gd name="connsiteY232" fmla="*/ 1406905 h 1616455"/>
                <a:gd name="connsiteX233" fmla="*/ 942975 w 1267343"/>
                <a:gd name="connsiteY233" fmla="*/ 1392617 h 1616455"/>
                <a:gd name="connsiteX234" fmla="*/ 966788 w 1267343"/>
                <a:gd name="connsiteY234" fmla="*/ 1373567 h 1616455"/>
                <a:gd name="connsiteX235" fmla="*/ 976313 w 1267343"/>
                <a:gd name="connsiteY235" fmla="*/ 1359280 h 1616455"/>
                <a:gd name="connsiteX236" fmla="*/ 990600 w 1267343"/>
                <a:gd name="connsiteY236" fmla="*/ 1349755 h 1616455"/>
                <a:gd name="connsiteX237" fmla="*/ 995363 w 1267343"/>
                <a:gd name="connsiteY237" fmla="*/ 1335467 h 1616455"/>
                <a:gd name="connsiteX238" fmla="*/ 1033463 w 1267343"/>
                <a:gd name="connsiteY238" fmla="*/ 1344992 h 1616455"/>
                <a:gd name="connsiteX239" fmla="*/ 1157288 w 1267343"/>
                <a:gd name="connsiteY239" fmla="*/ 1359280 h 1616455"/>
                <a:gd name="connsiteX240" fmla="*/ 1185863 w 1267343"/>
                <a:gd name="connsiteY240" fmla="*/ 1368805 h 1616455"/>
                <a:gd name="connsiteX241" fmla="*/ 1190625 w 1267343"/>
                <a:gd name="connsiteY241" fmla="*/ 1383092 h 1616455"/>
                <a:gd name="connsiteX242" fmla="*/ 1200150 w 1267343"/>
                <a:gd name="connsiteY242" fmla="*/ 1397380 h 1616455"/>
                <a:gd name="connsiteX243" fmla="*/ 1190625 w 1267343"/>
                <a:gd name="connsiteY243" fmla="*/ 1411667 h 1616455"/>
                <a:gd name="connsiteX244" fmla="*/ 1119188 w 1267343"/>
                <a:gd name="connsiteY244" fmla="*/ 1406905 h 1616455"/>
                <a:gd name="connsiteX245" fmla="*/ 1090613 w 1267343"/>
                <a:gd name="connsiteY245" fmla="*/ 1397380 h 1616455"/>
                <a:gd name="connsiteX246" fmla="*/ 1033463 w 1267343"/>
                <a:gd name="connsiteY246" fmla="*/ 1406905 h 1616455"/>
                <a:gd name="connsiteX247" fmla="*/ 985838 w 1267343"/>
                <a:gd name="connsiteY247" fmla="*/ 1416430 h 1616455"/>
                <a:gd name="connsiteX248" fmla="*/ 971550 w 1267343"/>
                <a:gd name="connsiteY248" fmla="*/ 1425955 h 1616455"/>
                <a:gd name="connsiteX249" fmla="*/ 957263 w 1267343"/>
                <a:gd name="connsiteY249" fmla="*/ 1430717 h 1616455"/>
                <a:gd name="connsiteX250" fmla="*/ 966787 w 1267343"/>
                <a:gd name="connsiteY250" fmla="*/ 1423574 h 1616455"/>
                <a:gd name="connsiteX251" fmla="*/ 995362 w 1267343"/>
                <a:gd name="connsiteY251" fmla="*/ 1483105 h 1616455"/>
                <a:gd name="connsiteX252" fmla="*/ 1119188 w 1267343"/>
                <a:gd name="connsiteY252" fmla="*/ 1506917 h 1616455"/>
                <a:gd name="connsiteX253" fmla="*/ 1228725 w 1267343"/>
                <a:gd name="connsiteY253" fmla="*/ 1521205 h 1616455"/>
                <a:gd name="connsiteX254" fmla="*/ 1243013 w 1267343"/>
                <a:gd name="connsiteY254" fmla="*/ 1530730 h 1616455"/>
                <a:gd name="connsiteX255" fmla="*/ 1247775 w 1267343"/>
                <a:gd name="connsiteY255" fmla="*/ 1545017 h 1616455"/>
                <a:gd name="connsiteX256" fmla="*/ 1262063 w 1267343"/>
                <a:gd name="connsiteY256" fmla="*/ 1573592 h 1616455"/>
                <a:gd name="connsiteX257" fmla="*/ 1257300 w 1267343"/>
                <a:gd name="connsiteY257" fmla="*/ 1587880 h 1616455"/>
                <a:gd name="connsiteX258" fmla="*/ 1185863 w 1267343"/>
                <a:gd name="connsiteY258" fmla="*/ 1597405 h 1616455"/>
                <a:gd name="connsiteX259" fmla="*/ 1171575 w 1267343"/>
                <a:gd name="connsiteY259" fmla="*/ 1568830 h 1616455"/>
                <a:gd name="connsiteX260" fmla="*/ 1157288 w 1267343"/>
                <a:gd name="connsiteY260" fmla="*/ 1559305 h 1616455"/>
                <a:gd name="connsiteX261" fmla="*/ 1071563 w 1267343"/>
                <a:gd name="connsiteY261" fmla="*/ 1564067 h 1616455"/>
                <a:gd name="connsiteX262" fmla="*/ 1052513 w 1267343"/>
                <a:gd name="connsiteY262" fmla="*/ 1568830 h 1616455"/>
                <a:gd name="connsiteX263" fmla="*/ 1023938 w 1267343"/>
                <a:gd name="connsiteY263" fmla="*/ 1583117 h 1616455"/>
                <a:gd name="connsiteX264" fmla="*/ 1009650 w 1267343"/>
                <a:gd name="connsiteY264" fmla="*/ 1611692 h 1616455"/>
                <a:gd name="connsiteX265" fmla="*/ 995363 w 1267343"/>
                <a:gd name="connsiteY265" fmla="*/ 1616455 h 1616455"/>
                <a:gd name="connsiteX266" fmla="*/ 985838 w 1267343"/>
                <a:gd name="connsiteY266" fmla="*/ 1583117 h 1616455"/>
                <a:gd name="connsiteX267" fmla="*/ 976313 w 1267343"/>
                <a:gd name="connsiteY267" fmla="*/ 1530730 h 1616455"/>
                <a:gd name="connsiteX268" fmla="*/ 966788 w 1267343"/>
                <a:gd name="connsiteY268" fmla="*/ 1497392 h 1616455"/>
                <a:gd name="connsiteX269" fmla="*/ 952500 w 1267343"/>
                <a:gd name="connsiteY269" fmla="*/ 1487867 h 1616455"/>
                <a:gd name="connsiteX270" fmla="*/ 938213 w 1267343"/>
                <a:gd name="connsiteY270" fmla="*/ 1502155 h 1616455"/>
                <a:gd name="connsiteX271" fmla="*/ 933450 w 1267343"/>
                <a:gd name="connsiteY271" fmla="*/ 1540255 h 1616455"/>
                <a:gd name="connsiteX272" fmla="*/ 890588 w 1267343"/>
                <a:gd name="connsiteY272" fmla="*/ 1535492 h 1616455"/>
                <a:gd name="connsiteX273" fmla="*/ 909638 w 1267343"/>
                <a:gd name="connsiteY273" fmla="*/ 1516443 h 1616455"/>
                <a:gd name="connsiteX274" fmla="*/ 909637 w 1267343"/>
                <a:gd name="connsiteY274" fmla="*/ 1471199 h 1616455"/>
                <a:gd name="connsiteX275" fmla="*/ 876300 w 1267343"/>
                <a:gd name="connsiteY275" fmla="*/ 1449767 h 1616455"/>
                <a:gd name="connsiteX276" fmla="*/ 862013 w 1267343"/>
                <a:gd name="connsiteY276" fmla="*/ 1440242 h 1616455"/>
                <a:gd name="connsiteX277" fmla="*/ 828675 w 1267343"/>
                <a:gd name="connsiteY277" fmla="*/ 1464055 h 1616455"/>
                <a:gd name="connsiteX278" fmla="*/ 809625 w 1267343"/>
                <a:gd name="connsiteY278" fmla="*/ 1459292 h 1616455"/>
                <a:gd name="connsiteX279" fmla="*/ 795338 w 1267343"/>
                <a:gd name="connsiteY279" fmla="*/ 1421192 h 1616455"/>
                <a:gd name="connsiteX280" fmla="*/ 790575 w 1267343"/>
                <a:gd name="connsiteY280" fmla="*/ 1402142 h 1616455"/>
                <a:gd name="connsiteX281" fmla="*/ 766763 w 1267343"/>
                <a:gd name="connsiteY281" fmla="*/ 1406905 h 1616455"/>
                <a:gd name="connsiteX282" fmla="*/ 738188 w 1267343"/>
                <a:gd name="connsiteY282" fmla="*/ 1416430 h 1616455"/>
                <a:gd name="connsiteX283" fmla="*/ 638175 w 1267343"/>
                <a:gd name="connsiteY283" fmla="*/ 1411667 h 1616455"/>
                <a:gd name="connsiteX284" fmla="*/ 623888 w 1267343"/>
                <a:gd name="connsiteY284" fmla="*/ 1406905 h 1616455"/>
                <a:gd name="connsiteX285" fmla="*/ 609600 w 1267343"/>
                <a:gd name="connsiteY285" fmla="*/ 1373567 h 1616455"/>
                <a:gd name="connsiteX286" fmla="*/ 623888 w 1267343"/>
                <a:gd name="connsiteY286" fmla="*/ 1364042 h 1616455"/>
                <a:gd name="connsiteX287" fmla="*/ 676275 w 1267343"/>
                <a:gd name="connsiteY287" fmla="*/ 1359280 h 1616455"/>
                <a:gd name="connsiteX288" fmla="*/ 666750 w 1267343"/>
                <a:gd name="connsiteY288" fmla="*/ 1330705 h 1616455"/>
                <a:gd name="connsiteX289" fmla="*/ 661988 w 1267343"/>
                <a:gd name="connsiteY289" fmla="*/ 1316417 h 1616455"/>
                <a:gd name="connsiteX290" fmla="*/ 657225 w 1267343"/>
                <a:gd name="connsiteY290" fmla="*/ 1297367 h 1616455"/>
                <a:gd name="connsiteX291" fmla="*/ 642938 w 1267343"/>
                <a:gd name="connsiteY291" fmla="*/ 1287842 h 1616455"/>
                <a:gd name="connsiteX292" fmla="*/ 585788 w 1267343"/>
                <a:gd name="connsiteY292" fmla="*/ 1297367 h 1616455"/>
                <a:gd name="connsiteX293" fmla="*/ 576263 w 1267343"/>
                <a:gd name="connsiteY293" fmla="*/ 1283080 h 1616455"/>
                <a:gd name="connsiteX294" fmla="*/ 590550 w 1267343"/>
                <a:gd name="connsiteY294" fmla="*/ 1273555 h 1616455"/>
                <a:gd name="connsiteX295" fmla="*/ 600075 w 1267343"/>
                <a:gd name="connsiteY295" fmla="*/ 1244980 h 1616455"/>
                <a:gd name="connsiteX296" fmla="*/ 604838 w 1267343"/>
                <a:gd name="connsiteY296" fmla="*/ 1230692 h 1616455"/>
                <a:gd name="connsiteX297" fmla="*/ 590550 w 1267343"/>
                <a:gd name="connsiteY297" fmla="*/ 1221167 h 1616455"/>
                <a:gd name="connsiteX298" fmla="*/ 561975 w 1267343"/>
                <a:gd name="connsiteY298" fmla="*/ 1206880 h 1616455"/>
                <a:gd name="connsiteX299" fmla="*/ 547688 w 1267343"/>
                <a:gd name="connsiteY299" fmla="*/ 1192592 h 1616455"/>
                <a:gd name="connsiteX300" fmla="*/ 519113 w 1267343"/>
                <a:gd name="connsiteY300" fmla="*/ 1173542 h 1616455"/>
                <a:gd name="connsiteX301" fmla="*/ 504825 w 1267343"/>
                <a:gd name="connsiteY301" fmla="*/ 1164017 h 1616455"/>
                <a:gd name="connsiteX302" fmla="*/ 490538 w 1267343"/>
                <a:gd name="connsiteY302" fmla="*/ 1159255 h 1616455"/>
                <a:gd name="connsiteX303" fmla="*/ 476250 w 1267343"/>
                <a:gd name="connsiteY303" fmla="*/ 1149730 h 1616455"/>
                <a:gd name="connsiteX304" fmla="*/ 447675 w 1267343"/>
                <a:gd name="connsiteY304" fmla="*/ 1140205 h 1616455"/>
                <a:gd name="connsiteX305" fmla="*/ 433388 w 1267343"/>
                <a:gd name="connsiteY305" fmla="*/ 1130680 h 1616455"/>
                <a:gd name="connsiteX306" fmla="*/ 347663 w 1267343"/>
                <a:gd name="connsiteY306" fmla="*/ 1140205 h 1616455"/>
                <a:gd name="connsiteX307" fmla="*/ 295275 w 1267343"/>
                <a:gd name="connsiteY307" fmla="*/ 1135442 h 1616455"/>
                <a:gd name="connsiteX308" fmla="*/ 280988 w 1267343"/>
                <a:gd name="connsiteY308" fmla="*/ 1125917 h 1616455"/>
                <a:gd name="connsiteX309" fmla="*/ 223838 w 1267343"/>
                <a:gd name="connsiteY309" fmla="*/ 1116392 h 1616455"/>
                <a:gd name="connsiteX310" fmla="*/ 195263 w 1267343"/>
                <a:gd name="connsiteY310" fmla="*/ 1106867 h 1616455"/>
                <a:gd name="connsiteX311" fmla="*/ 180975 w 1267343"/>
                <a:gd name="connsiteY311" fmla="*/ 1102105 h 1616455"/>
                <a:gd name="connsiteX312" fmla="*/ 109538 w 1267343"/>
                <a:gd name="connsiteY312" fmla="*/ 1116392 h 1616455"/>
                <a:gd name="connsiteX313" fmla="*/ 104775 w 1267343"/>
                <a:gd name="connsiteY313" fmla="*/ 1130680 h 1616455"/>
                <a:gd name="connsiteX314" fmla="*/ 114300 w 1267343"/>
                <a:gd name="connsiteY314" fmla="*/ 1240217 h 1616455"/>
                <a:gd name="connsiteX315" fmla="*/ 119063 w 1267343"/>
                <a:gd name="connsiteY315" fmla="*/ 1249742 h 1616455"/>
                <a:gd name="connsiteX0" fmla="*/ 109538 w 1267343"/>
                <a:gd name="connsiteY0" fmla="*/ 1321180 h 1616455"/>
                <a:gd name="connsiteX1" fmla="*/ 85725 w 1267343"/>
                <a:gd name="connsiteY1" fmla="*/ 1316417 h 1616455"/>
                <a:gd name="connsiteX2" fmla="*/ 80963 w 1267343"/>
                <a:gd name="connsiteY2" fmla="*/ 1302130 h 1616455"/>
                <a:gd name="connsiteX3" fmla="*/ 71438 w 1267343"/>
                <a:gd name="connsiteY3" fmla="*/ 1287842 h 1616455"/>
                <a:gd name="connsiteX4" fmla="*/ 57150 w 1267343"/>
                <a:gd name="connsiteY4" fmla="*/ 1235455 h 1616455"/>
                <a:gd name="connsiteX5" fmla="*/ 52388 w 1267343"/>
                <a:gd name="connsiteY5" fmla="*/ 1221167 h 1616455"/>
                <a:gd name="connsiteX6" fmla="*/ 38100 w 1267343"/>
                <a:gd name="connsiteY6" fmla="*/ 1211642 h 1616455"/>
                <a:gd name="connsiteX7" fmla="*/ 19050 w 1267343"/>
                <a:gd name="connsiteY7" fmla="*/ 1183067 h 1616455"/>
                <a:gd name="connsiteX8" fmla="*/ 14288 w 1267343"/>
                <a:gd name="connsiteY8" fmla="*/ 1168780 h 1616455"/>
                <a:gd name="connsiteX9" fmla="*/ 0 w 1267343"/>
                <a:gd name="connsiteY9" fmla="*/ 1140205 h 1616455"/>
                <a:gd name="connsiteX10" fmla="*/ 28575 w 1267343"/>
                <a:gd name="connsiteY10" fmla="*/ 1121155 h 1616455"/>
                <a:gd name="connsiteX11" fmla="*/ 42863 w 1267343"/>
                <a:gd name="connsiteY11" fmla="*/ 1111630 h 1616455"/>
                <a:gd name="connsiteX12" fmla="*/ 71438 w 1267343"/>
                <a:gd name="connsiteY12" fmla="*/ 1087817 h 1616455"/>
                <a:gd name="connsiteX13" fmla="*/ 76200 w 1267343"/>
                <a:gd name="connsiteY13" fmla="*/ 1073530 h 1616455"/>
                <a:gd name="connsiteX14" fmla="*/ 76200 w 1267343"/>
                <a:gd name="connsiteY14" fmla="*/ 1016380 h 1616455"/>
                <a:gd name="connsiteX15" fmla="*/ 66675 w 1267343"/>
                <a:gd name="connsiteY15" fmla="*/ 1002092 h 1616455"/>
                <a:gd name="connsiteX16" fmla="*/ 47625 w 1267343"/>
                <a:gd name="connsiteY16" fmla="*/ 997330 h 1616455"/>
                <a:gd name="connsiteX17" fmla="*/ 42863 w 1267343"/>
                <a:gd name="connsiteY17" fmla="*/ 935417 h 1616455"/>
                <a:gd name="connsiteX18" fmla="*/ 57150 w 1267343"/>
                <a:gd name="connsiteY18" fmla="*/ 925892 h 1616455"/>
                <a:gd name="connsiteX19" fmla="*/ 109538 w 1267343"/>
                <a:gd name="connsiteY19" fmla="*/ 944942 h 1616455"/>
                <a:gd name="connsiteX20" fmla="*/ 119063 w 1267343"/>
                <a:gd name="connsiteY20" fmla="*/ 973517 h 1616455"/>
                <a:gd name="connsiteX21" fmla="*/ 128588 w 1267343"/>
                <a:gd name="connsiteY21" fmla="*/ 1002092 h 1616455"/>
                <a:gd name="connsiteX22" fmla="*/ 133350 w 1267343"/>
                <a:gd name="connsiteY22" fmla="*/ 1016380 h 1616455"/>
                <a:gd name="connsiteX23" fmla="*/ 147638 w 1267343"/>
                <a:gd name="connsiteY23" fmla="*/ 1021142 h 1616455"/>
                <a:gd name="connsiteX24" fmla="*/ 161925 w 1267343"/>
                <a:gd name="connsiteY24" fmla="*/ 1030667 h 1616455"/>
                <a:gd name="connsiteX25" fmla="*/ 238125 w 1267343"/>
                <a:gd name="connsiteY25" fmla="*/ 1044955 h 1616455"/>
                <a:gd name="connsiteX26" fmla="*/ 266700 w 1267343"/>
                <a:gd name="connsiteY26" fmla="*/ 1064005 h 1616455"/>
                <a:gd name="connsiteX27" fmla="*/ 285750 w 1267343"/>
                <a:gd name="connsiteY27" fmla="*/ 1087817 h 1616455"/>
                <a:gd name="connsiteX28" fmla="*/ 314325 w 1267343"/>
                <a:gd name="connsiteY28" fmla="*/ 1097342 h 1616455"/>
                <a:gd name="connsiteX29" fmla="*/ 457200 w 1267343"/>
                <a:gd name="connsiteY29" fmla="*/ 1092580 h 1616455"/>
                <a:gd name="connsiteX30" fmla="*/ 466725 w 1267343"/>
                <a:gd name="connsiteY30" fmla="*/ 1078292 h 1616455"/>
                <a:gd name="connsiteX31" fmla="*/ 481013 w 1267343"/>
                <a:gd name="connsiteY31" fmla="*/ 1068767 h 1616455"/>
                <a:gd name="connsiteX32" fmla="*/ 485775 w 1267343"/>
                <a:gd name="connsiteY32" fmla="*/ 1021142 h 1616455"/>
                <a:gd name="connsiteX33" fmla="*/ 481013 w 1267343"/>
                <a:gd name="connsiteY33" fmla="*/ 1006855 h 1616455"/>
                <a:gd name="connsiteX34" fmla="*/ 466725 w 1267343"/>
                <a:gd name="connsiteY34" fmla="*/ 1002092 h 1616455"/>
                <a:gd name="connsiteX35" fmla="*/ 442913 w 1267343"/>
                <a:gd name="connsiteY35" fmla="*/ 959230 h 1616455"/>
                <a:gd name="connsiteX36" fmla="*/ 438150 w 1267343"/>
                <a:gd name="connsiteY36" fmla="*/ 940180 h 1616455"/>
                <a:gd name="connsiteX37" fmla="*/ 390525 w 1267343"/>
                <a:gd name="connsiteY37" fmla="*/ 873505 h 1616455"/>
                <a:gd name="connsiteX38" fmla="*/ 376238 w 1267343"/>
                <a:gd name="connsiteY38" fmla="*/ 859217 h 1616455"/>
                <a:gd name="connsiteX39" fmla="*/ 371475 w 1267343"/>
                <a:gd name="connsiteY39" fmla="*/ 844930 h 1616455"/>
                <a:gd name="connsiteX40" fmla="*/ 361950 w 1267343"/>
                <a:gd name="connsiteY40" fmla="*/ 830642 h 1616455"/>
                <a:gd name="connsiteX41" fmla="*/ 357188 w 1267343"/>
                <a:gd name="connsiteY41" fmla="*/ 816355 h 1616455"/>
                <a:gd name="connsiteX42" fmla="*/ 314325 w 1267343"/>
                <a:gd name="connsiteY42" fmla="*/ 783017 h 1616455"/>
                <a:gd name="connsiteX43" fmla="*/ 300038 w 1267343"/>
                <a:gd name="connsiteY43" fmla="*/ 773492 h 1616455"/>
                <a:gd name="connsiteX44" fmla="*/ 314325 w 1267343"/>
                <a:gd name="connsiteY44" fmla="*/ 759205 h 1616455"/>
                <a:gd name="connsiteX45" fmla="*/ 357188 w 1267343"/>
                <a:gd name="connsiteY45" fmla="*/ 768730 h 1616455"/>
                <a:gd name="connsiteX46" fmla="*/ 385763 w 1267343"/>
                <a:gd name="connsiteY46" fmla="*/ 787780 h 1616455"/>
                <a:gd name="connsiteX47" fmla="*/ 409575 w 1267343"/>
                <a:gd name="connsiteY47" fmla="*/ 806830 h 1616455"/>
                <a:gd name="connsiteX48" fmla="*/ 421482 w 1267343"/>
                <a:gd name="connsiteY48" fmla="*/ 840167 h 1616455"/>
                <a:gd name="connsiteX49" fmla="*/ 459582 w 1267343"/>
                <a:gd name="connsiteY49" fmla="*/ 897317 h 1616455"/>
                <a:gd name="connsiteX50" fmla="*/ 490538 w 1267343"/>
                <a:gd name="connsiteY50" fmla="*/ 925892 h 1616455"/>
                <a:gd name="connsiteX51" fmla="*/ 502443 w 1267343"/>
                <a:gd name="connsiteY51" fmla="*/ 959229 h 1616455"/>
                <a:gd name="connsiteX52" fmla="*/ 521494 w 1267343"/>
                <a:gd name="connsiteY52" fmla="*/ 999711 h 1616455"/>
                <a:gd name="connsiteX53" fmla="*/ 533401 w 1267343"/>
                <a:gd name="connsiteY53" fmla="*/ 1037811 h 1616455"/>
                <a:gd name="connsiteX54" fmla="*/ 576263 w 1267343"/>
                <a:gd name="connsiteY54" fmla="*/ 1030667 h 1616455"/>
                <a:gd name="connsiteX55" fmla="*/ 581025 w 1267343"/>
                <a:gd name="connsiteY55" fmla="*/ 1016380 h 1616455"/>
                <a:gd name="connsiteX56" fmla="*/ 561975 w 1267343"/>
                <a:gd name="connsiteY56" fmla="*/ 987805 h 1616455"/>
                <a:gd name="connsiteX57" fmla="*/ 552450 w 1267343"/>
                <a:gd name="connsiteY57" fmla="*/ 973517 h 1616455"/>
                <a:gd name="connsiteX58" fmla="*/ 566738 w 1267343"/>
                <a:gd name="connsiteY58" fmla="*/ 968755 h 1616455"/>
                <a:gd name="connsiteX59" fmla="*/ 604838 w 1267343"/>
                <a:gd name="connsiteY59" fmla="*/ 983042 h 1616455"/>
                <a:gd name="connsiteX60" fmla="*/ 628650 w 1267343"/>
                <a:gd name="connsiteY60" fmla="*/ 1006855 h 1616455"/>
                <a:gd name="connsiteX61" fmla="*/ 638175 w 1267343"/>
                <a:gd name="connsiteY61" fmla="*/ 978280 h 1616455"/>
                <a:gd name="connsiteX62" fmla="*/ 633413 w 1267343"/>
                <a:gd name="connsiteY62" fmla="*/ 959230 h 1616455"/>
                <a:gd name="connsiteX63" fmla="*/ 590550 w 1267343"/>
                <a:gd name="connsiteY63" fmla="*/ 925892 h 1616455"/>
                <a:gd name="connsiteX64" fmla="*/ 576263 w 1267343"/>
                <a:gd name="connsiteY64" fmla="*/ 916367 h 1616455"/>
                <a:gd name="connsiteX65" fmla="*/ 685800 w 1267343"/>
                <a:gd name="connsiteY65" fmla="*/ 897317 h 1616455"/>
                <a:gd name="connsiteX66" fmla="*/ 681038 w 1267343"/>
                <a:gd name="connsiteY66" fmla="*/ 854455 h 1616455"/>
                <a:gd name="connsiteX67" fmla="*/ 666750 w 1267343"/>
                <a:gd name="connsiteY67" fmla="*/ 844930 h 1616455"/>
                <a:gd name="connsiteX68" fmla="*/ 609600 w 1267343"/>
                <a:gd name="connsiteY68" fmla="*/ 825880 h 1616455"/>
                <a:gd name="connsiteX69" fmla="*/ 614363 w 1267343"/>
                <a:gd name="connsiteY69" fmla="*/ 806830 h 1616455"/>
                <a:gd name="connsiteX70" fmla="*/ 633413 w 1267343"/>
                <a:gd name="connsiteY70" fmla="*/ 802067 h 1616455"/>
                <a:gd name="connsiteX71" fmla="*/ 671513 w 1267343"/>
                <a:gd name="connsiteY71" fmla="*/ 797305 h 1616455"/>
                <a:gd name="connsiteX72" fmla="*/ 704850 w 1267343"/>
                <a:gd name="connsiteY72" fmla="*/ 787780 h 1616455"/>
                <a:gd name="connsiteX73" fmla="*/ 719138 w 1267343"/>
                <a:gd name="connsiteY73" fmla="*/ 768730 h 1616455"/>
                <a:gd name="connsiteX74" fmla="*/ 747713 w 1267343"/>
                <a:gd name="connsiteY74" fmla="*/ 740155 h 1616455"/>
                <a:gd name="connsiteX75" fmla="*/ 709613 w 1267343"/>
                <a:gd name="connsiteY75" fmla="*/ 725867 h 1616455"/>
                <a:gd name="connsiteX76" fmla="*/ 695325 w 1267343"/>
                <a:gd name="connsiteY76" fmla="*/ 716342 h 1616455"/>
                <a:gd name="connsiteX77" fmla="*/ 676275 w 1267343"/>
                <a:gd name="connsiteY77" fmla="*/ 711580 h 1616455"/>
                <a:gd name="connsiteX78" fmla="*/ 642938 w 1267343"/>
                <a:gd name="connsiteY78" fmla="*/ 678242 h 1616455"/>
                <a:gd name="connsiteX79" fmla="*/ 647700 w 1267343"/>
                <a:gd name="connsiteY79" fmla="*/ 654430 h 1616455"/>
                <a:gd name="connsiteX80" fmla="*/ 676275 w 1267343"/>
                <a:gd name="connsiteY80" fmla="*/ 635380 h 1616455"/>
                <a:gd name="connsiteX81" fmla="*/ 681038 w 1267343"/>
                <a:gd name="connsiteY81" fmla="*/ 621092 h 1616455"/>
                <a:gd name="connsiteX82" fmla="*/ 676275 w 1267343"/>
                <a:gd name="connsiteY82" fmla="*/ 592517 h 1616455"/>
                <a:gd name="connsiteX83" fmla="*/ 666750 w 1267343"/>
                <a:gd name="connsiteY83" fmla="*/ 578230 h 1616455"/>
                <a:gd name="connsiteX84" fmla="*/ 652463 w 1267343"/>
                <a:gd name="connsiteY84" fmla="*/ 573467 h 1616455"/>
                <a:gd name="connsiteX85" fmla="*/ 609600 w 1267343"/>
                <a:gd name="connsiteY85" fmla="*/ 568705 h 1616455"/>
                <a:gd name="connsiteX86" fmla="*/ 561975 w 1267343"/>
                <a:gd name="connsiteY86" fmla="*/ 559180 h 1616455"/>
                <a:gd name="connsiteX87" fmla="*/ 533400 w 1267343"/>
                <a:gd name="connsiteY87" fmla="*/ 549655 h 1616455"/>
                <a:gd name="connsiteX88" fmla="*/ 504825 w 1267343"/>
                <a:gd name="connsiteY88" fmla="*/ 544892 h 1616455"/>
                <a:gd name="connsiteX89" fmla="*/ 495300 w 1267343"/>
                <a:gd name="connsiteY89" fmla="*/ 511555 h 1616455"/>
                <a:gd name="connsiteX90" fmla="*/ 519113 w 1267343"/>
                <a:gd name="connsiteY90" fmla="*/ 506792 h 1616455"/>
                <a:gd name="connsiteX91" fmla="*/ 547688 w 1267343"/>
                <a:gd name="connsiteY91" fmla="*/ 497267 h 1616455"/>
                <a:gd name="connsiteX92" fmla="*/ 576263 w 1267343"/>
                <a:gd name="connsiteY92" fmla="*/ 521080 h 1616455"/>
                <a:gd name="connsiteX93" fmla="*/ 619125 w 1267343"/>
                <a:gd name="connsiteY93" fmla="*/ 516317 h 1616455"/>
                <a:gd name="connsiteX94" fmla="*/ 628650 w 1267343"/>
                <a:gd name="connsiteY94" fmla="*/ 502030 h 1616455"/>
                <a:gd name="connsiteX95" fmla="*/ 690563 w 1267343"/>
                <a:gd name="connsiteY95" fmla="*/ 497267 h 1616455"/>
                <a:gd name="connsiteX96" fmla="*/ 712448 w 1267343"/>
                <a:gd name="connsiteY96" fmla="*/ 485259 h 1616455"/>
                <a:gd name="connsiteX97" fmla="*/ 781050 w 1267343"/>
                <a:gd name="connsiteY97" fmla="*/ 485361 h 1616455"/>
                <a:gd name="connsiteX98" fmla="*/ 804863 w 1267343"/>
                <a:gd name="connsiteY98" fmla="*/ 444880 h 1616455"/>
                <a:gd name="connsiteX99" fmla="*/ 831056 w 1267343"/>
                <a:gd name="connsiteY99" fmla="*/ 399636 h 1616455"/>
                <a:gd name="connsiteX100" fmla="*/ 826294 w 1267343"/>
                <a:gd name="connsiteY100" fmla="*/ 344867 h 1616455"/>
                <a:gd name="connsiteX101" fmla="*/ 807244 w 1267343"/>
                <a:gd name="connsiteY101" fmla="*/ 302004 h 1616455"/>
                <a:gd name="connsiteX102" fmla="*/ 788194 w 1267343"/>
                <a:gd name="connsiteY102" fmla="*/ 256761 h 1616455"/>
                <a:gd name="connsiteX103" fmla="*/ 776288 w 1267343"/>
                <a:gd name="connsiteY103" fmla="*/ 216280 h 1616455"/>
                <a:gd name="connsiteX104" fmla="*/ 757238 w 1267343"/>
                <a:gd name="connsiteY104" fmla="*/ 197230 h 1616455"/>
                <a:gd name="connsiteX105" fmla="*/ 728663 w 1267343"/>
                <a:gd name="connsiteY105" fmla="*/ 187705 h 1616455"/>
                <a:gd name="connsiteX106" fmla="*/ 702470 w 1267343"/>
                <a:gd name="connsiteY106" fmla="*/ 182943 h 1616455"/>
                <a:gd name="connsiteX107" fmla="*/ 681038 w 1267343"/>
                <a:gd name="connsiteY107" fmla="*/ 173417 h 1616455"/>
                <a:gd name="connsiteX108" fmla="*/ 657225 w 1267343"/>
                <a:gd name="connsiteY108" fmla="*/ 149605 h 1616455"/>
                <a:gd name="connsiteX109" fmla="*/ 642938 w 1267343"/>
                <a:gd name="connsiteY109" fmla="*/ 135317 h 1616455"/>
                <a:gd name="connsiteX110" fmla="*/ 614363 w 1267343"/>
                <a:gd name="connsiteY110" fmla="*/ 116267 h 1616455"/>
                <a:gd name="connsiteX111" fmla="*/ 609600 w 1267343"/>
                <a:gd name="connsiteY111" fmla="*/ 101980 h 1616455"/>
                <a:gd name="connsiteX112" fmla="*/ 600075 w 1267343"/>
                <a:gd name="connsiteY112" fmla="*/ 82930 h 1616455"/>
                <a:gd name="connsiteX113" fmla="*/ 595313 w 1267343"/>
                <a:gd name="connsiteY113" fmla="*/ 63880 h 1616455"/>
                <a:gd name="connsiteX114" fmla="*/ 590550 w 1267343"/>
                <a:gd name="connsiteY114" fmla="*/ 49592 h 1616455"/>
                <a:gd name="connsiteX115" fmla="*/ 600075 w 1267343"/>
                <a:gd name="connsiteY115" fmla="*/ 63880 h 1616455"/>
                <a:gd name="connsiteX116" fmla="*/ 609600 w 1267343"/>
                <a:gd name="connsiteY116" fmla="*/ 82930 h 1616455"/>
                <a:gd name="connsiteX117" fmla="*/ 638175 w 1267343"/>
                <a:gd name="connsiteY117" fmla="*/ 106742 h 1616455"/>
                <a:gd name="connsiteX118" fmla="*/ 647700 w 1267343"/>
                <a:gd name="connsiteY118" fmla="*/ 121030 h 1616455"/>
                <a:gd name="connsiteX119" fmla="*/ 690563 w 1267343"/>
                <a:gd name="connsiteY119" fmla="*/ 144842 h 1616455"/>
                <a:gd name="connsiteX120" fmla="*/ 704850 w 1267343"/>
                <a:gd name="connsiteY120" fmla="*/ 159130 h 1616455"/>
                <a:gd name="connsiteX121" fmla="*/ 776288 w 1267343"/>
                <a:gd name="connsiteY121" fmla="*/ 149605 h 1616455"/>
                <a:gd name="connsiteX122" fmla="*/ 781050 w 1267343"/>
                <a:gd name="connsiteY122" fmla="*/ 135317 h 1616455"/>
                <a:gd name="connsiteX123" fmla="*/ 762000 w 1267343"/>
                <a:gd name="connsiteY123" fmla="*/ 59117 h 1616455"/>
                <a:gd name="connsiteX124" fmla="*/ 766763 w 1267343"/>
                <a:gd name="connsiteY124" fmla="*/ 6730 h 1616455"/>
                <a:gd name="connsiteX125" fmla="*/ 781050 w 1267343"/>
                <a:gd name="connsiteY125" fmla="*/ 1967 h 1616455"/>
                <a:gd name="connsiteX126" fmla="*/ 800100 w 1267343"/>
                <a:gd name="connsiteY126" fmla="*/ 18636 h 1616455"/>
                <a:gd name="connsiteX127" fmla="*/ 838200 w 1267343"/>
                <a:gd name="connsiteY127" fmla="*/ 75785 h 1616455"/>
                <a:gd name="connsiteX128" fmla="*/ 838201 w 1267343"/>
                <a:gd name="connsiteY128" fmla="*/ 185324 h 1616455"/>
                <a:gd name="connsiteX129" fmla="*/ 878681 w 1267343"/>
                <a:gd name="connsiteY129" fmla="*/ 232949 h 1616455"/>
                <a:gd name="connsiteX130" fmla="*/ 895351 w 1267343"/>
                <a:gd name="connsiteY130" fmla="*/ 256761 h 1616455"/>
                <a:gd name="connsiteX131" fmla="*/ 904875 w 1267343"/>
                <a:gd name="connsiteY131" fmla="*/ 282955 h 1616455"/>
                <a:gd name="connsiteX132" fmla="*/ 909638 w 1267343"/>
                <a:gd name="connsiteY132" fmla="*/ 311530 h 1616455"/>
                <a:gd name="connsiteX133" fmla="*/ 904875 w 1267343"/>
                <a:gd name="connsiteY133" fmla="*/ 373442 h 1616455"/>
                <a:gd name="connsiteX134" fmla="*/ 895350 w 1267343"/>
                <a:gd name="connsiteY134" fmla="*/ 402017 h 1616455"/>
                <a:gd name="connsiteX135" fmla="*/ 890588 w 1267343"/>
                <a:gd name="connsiteY135" fmla="*/ 440117 h 1616455"/>
                <a:gd name="connsiteX136" fmla="*/ 862013 w 1267343"/>
                <a:gd name="connsiteY136" fmla="*/ 482980 h 1616455"/>
                <a:gd name="connsiteX137" fmla="*/ 847725 w 1267343"/>
                <a:gd name="connsiteY137" fmla="*/ 492505 h 1616455"/>
                <a:gd name="connsiteX138" fmla="*/ 833438 w 1267343"/>
                <a:gd name="connsiteY138" fmla="*/ 506792 h 1616455"/>
                <a:gd name="connsiteX139" fmla="*/ 814388 w 1267343"/>
                <a:gd name="connsiteY139" fmla="*/ 530605 h 1616455"/>
                <a:gd name="connsiteX140" fmla="*/ 809625 w 1267343"/>
                <a:gd name="connsiteY140" fmla="*/ 544892 h 1616455"/>
                <a:gd name="connsiteX141" fmla="*/ 800100 w 1267343"/>
                <a:gd name="connsiteY141" fmla="*/ 559180 h 1616455"/>
                <a:gd name="connsiteX142" fmla="*/ 785813 w 1267343"/>
                <a:gd name="connsiteY142" fmla="*/ 602042 h 1616455"/>
                <a:gd name="connsiteX143" fmla="*/ 781050 w 1267343"/>
                <a:gd name="connsiteY143" fmla="*/ 616330 h 1616455"/>
                <a:gd name="connsiteX144" fmla="*/ 790575 w 1267343"/>
                <a:gd name="connsiteY144" fmla="*/ 687767 h 1616455"/>
                <a:gd name="connsiteX145" fmla="*/ 800100 w 1267343"/>
                <a:gd name="connsiteY145" fmla="*/ 702055 h 1616455"/>
                <a:gd name="connsiteX146" fmla="*/ 804863 w 1267343"/>
                <a:gd name="connsiteY146" fmla="*/ 716342 h 1616455"/>
                <a:gd name="connsiteX147" fmla="*/ 823913 w 1267343"/>
                <a:gd name="connsiteY147" fmla="*/ 744917 h 1616455"/>
                <a:gd name="connsiteX148" fmla="*/ 828675 w 1267343"/>
                <a:gd name="connsiteY148" fmla="*/ 759205 h 1616455"/>
                <a:gd name="connsiteX149" fmla="*/ 866775 w 1267343"/>
                <a:gd name="connsiteY149" fmla="*/ 759205 h 1616455"/>
                <a:gd name="connsiteX150" fmla="*/ 890588 w 1267343"/>
                <a:gd name="connsiteY150" fmla="*/ 716342 h 1616455"/>
                <a:gd name="connsiteX151" fmla="*/ 895350 w 1267343"/>
                <a:gd name="connsiteY151" fmla="*/ 663955 h 1616455"/>
                <a:gd name="connsiteX152" fmla="*/ 904875 w 1267343"/>
                <a:gd name="connsiteY152" fmla="*/ 549655 h 1616455"/>
                <a:gd name="connsiteX153" fmla="*/ 933450 w 1267343"/>
                <a:gd name="connsiteY153" fmla="*/ 554417 h 1616455"/>
                <a:gd name="connsiteX154" fmla="*/ 938213 w 1267343"/>
                <a:gd name="connsiteY154" fmla="*/ 602042 h 1616455"/>
                <a:gd name="connsiteX155" fmla="*/ 952500 w 1267343"/>
                <a:gd name="connsiteY155" fmla="*/ 630617 h 1616455"/>
                <a:gd name="connsiteX156" fmla="*/ 966788 w 1267343"/>
                <a:gd name="connsiteY156" fmla="*/ 625855 h 1616455"/>
                <a:gd name="connsiteX157" fmla="*/ 981075 w 1267343"/>
                <a:gd name="connsiteY157" fmla="*/ 616330 h 1616455"/>
                <a:gd name="connsiteX158" fmla="*/ 1009650 w 1267343"/>
                <a:gd name="connsiteY158" fmla="*/ 606805 h 1616455"/>
                <a:gd name="connsiteX159" fmla="*/ 1038225 w 1267343"/>
                <a:gd name="connsiteY159" fmla="*/ 630617 h 1616455"/>
                <a:gd name="connsiteX160" fmla="*/ 1019175 w 1267343"/>
                <a:gd name="connsiteY160" fmla="*/ 659192 h 1616455"/>
                <a:gd name="connsiteX161" fmla="*/ 1009650 w 1267343"/>
                <a:gd name="connsiteY161" fmla="*/ 673480 h 1616455"/>
                <a:gd name="connsiteX162" fmla="*/ 995363 w 1267343"/>
                <a:gd name="connsiteY162" fmla="*/ 702055 h 1616455"/>
                <a:gd name="connsiteX163" fmla="*/ 981075 w 1267343"/>
                <a:gd name="connsiteY163" fmla="*/ 730630 h 1616455"/>
                <a:gd name="connsiteX164" fmla="*/ 962025 w 1267343"/>
                <a:gd name="connsiteY164" fmla="*/ 759205 h 1616455"/>
                <a:gd name="connsiteX165" fmla="*/ 938213 w 1267343"/>
                <a:gd name="connsiteY165" fmla="*/ 783017 h 1616455"/>
                <a:gd name="connsiteX166" fmla="*/ 938213 w 1267343"/>
                <a:gd name="connsiteY166" fmla="*/ 811592 h 1616455"/>
                <a:gd name="connsiteX167" fmla="*/ 971550 w 1267343"/>
                <a:gd name="connsiteY167" fmla="*/ 806830 h 1616455"/>
                <a:gd name="connsiteX168" fmla="*/ 1004888 w 1267343"/>
                <a:gd name="connsiteY168" fmla="*/ 763967 h 1616455"/>
                <a:gd name="connsiteX169" fmla="*/ 1019175 w 1267343"/>
                <a:gd name="connsiteY169" fmla="*/ 754442 h 1616455"/>
                <a:gd name="connsiteX170" fmla="*/ 1033463 w 1267343"/>
                <a:gd name="connsiteY170" fmla="*/ 749680 h 1616455"/>
                <a:gd name="connsiteX171" fmla="*/ 1047750 w 1267343"/>
                <a:gd name="connsiteY171" fmla="*/ 740155 h 1616455"/>
                <a:gd name="connsiteX172" fmla="*/ 1085850 w 1267343"/>
                <a:gd name="connsiteY172" fmla="*/ 730630 h 1616455"/>
                <a:gd name="connsiteX173" fmla="*/ 1128713 w 1267343"/>
                <a:gd name="connsiteY173" fmla="*/ 721105 h 1616455"/>
                <a:gd name="connsiteX174" fmla="*/ 1138238 w 1267343"/>
                <a:gd name="connsiteY174" fmla="*/ 706817 h 1616455"/>
                <a:gd name="connsiteX175" fmla="*/ 1166813 w 1267343"/>
                <a:gd name="connsiteY175" fmla="*/ 697292 h 1616455"/>
                <a:gd name="connsiteX176" fmla="*/ 1195388 w 1267343"/>
                <a:gd name="connsiteY176" fmla="*/ 683005 h 1616455"/>
                <a:gd name="connsiteX177" fmla="*/ 1200150 w 1267343"/>
                <a:gd name="connsiteY177" fmla="*/ 659192 h 1616455"/>
                <a:gd name="connsiteX178" fmla="*/ 1247775 w 1267343"/>
                <a:gd name="connsiteY178" fmla="*/ 678242 h 1616455"/>
                <a:gd name="connsiteX179" fmla="*/ 1262063 w 1267343"/>
                <a:gd name="connsiteY179" fmla="*/ 692530 h 1616455"/>
                <a:gd name="connsiteX180" fmla="*/ 1262063 w 1267343"/>
                <a:gd name="connsiteY180" fmla="*/ 744917 h 1616455"/>
                <a:gd name="connsiteX181" fmla="*/ 1247775 w 1267343"/>
                <a:gd name="connsiteY181" fmla="*/ 749680 h 1616455"/>
                <a:gd name="connsiteX182" fmla="*/ 1185863 w 1267343"/>
                <a:gd name="connsiteY182" fmla="*/ 763967 h 1616455"/>
                <a:gd name="connsiteX183" fmla="*/ 1128713 w 1267343"/>
                <a:gd name="connsiteY183" fmla="*/ 773492 h 1616455"/>
                <a:gd name="connsiteX184" fmla="*/ 1114425 w 1267343"/>
                <a:gd name="connsiteY184" fmla="*/ 778255 h 1616455"/>
                <a:gd name="connsiteX185" fmla="*/ 1081088 w 1267343"/>
                <a:gd name="connsiteY185" fmla="*/ 787780 h 1616455"/>
                <a:gd name="connsiteX186" fmla="*/ 1071563 w 1267343"/>
                <a:gd name="connsiteY186" fmla="*/ 825880 h 1616455"/>
                <a:gd name="connsiteX187" fmla="*/ 1023938 w 1267343"/>
                <a:gd name="connsiteY187" fmla="*/ 840167 h 1616455"/>
                <a:gd name="connsiteX188" fmla="*/ 1000125 w 1267343"/>
                <a:gd name="connsiteY188" fmla="*/ 844930 h 1616455"/>
                <a:gd name="connsiteX189" fmla="*/ 971550 w 1267343"/>
                <a:gd name="connsiteY189" fmla="*/ 854455 h 1616455"/>
                <a:gd name="connsiteX190" fmla="*/ 952500 w 1267343"/>
                <a:gd name="connsiteY190" fmla="*/ 859217 h 1616455"/>
                <a:gd name="connsiteX191" fmla="*/ 933451 w 1267343"/>
                <a:gd name="connsiteY191" fmla="*/ 909224 h 1616455"/>
                <a:gd name="connsiteX192" fmla="*/ 971550 w 1267343"/>
                <a:gd name="connsiteY192" fmla="*/ 906842 h 1616455"/>
                <a:gd name="connsiteX193" fmla="*/ 985838 w 1267343"/>
                <a:gd name="connsiteY193" fmla="*/ 925892 h 1616455"/>
                <a:gd name="connsiteX194" fmla="*/ 1004888 w 1267343"/>
                <a:gd name="connsiteY194" fmla="*/ 944942 h 1616455"/>
                <a:gd name="connsiteX195" fmla="*/ 1009650 w 1267343"/>
                <a:gd name="connsiteY195" fmla="*/ 959230 h 1616455"/>
                <a:gd name="connsiteX196" fmla="*/ 1023938 w 1267343"/>
                <a:gd name="connsiteY196" fmla="*/ 966374 h 1616455"/>
                <a:gd name="connsiteX197" fmla="*/ 1066800 w 1267343"/>
                <a:gd name="connsiteY197" fmla="*/ 954467 h 1616455"/>
                <a:gd name="connsiteX198" fmla="*/ 1085850 w 1267343"/>
                <a:gd name="connsiteY198" fmla="*/ 954467 h 1616455"/>
                <a:gd name="connsiteX199" fmla="*/ 1119188 w 1267343"/>
                <a:gd name="connsiteY199" fmla="*/ 940180 h 1616455"/>
                <a:gd name="connsiteX200" fmla="*/ 1143000 w 1267343"/>
                <a:gd name="connsiteY200" fmla="*/ 944942 h 1616455"/>
                <a:gd name="connsiteX201" fmla="*/ 1152525 w 1267343"/>
                <a:gd name="connsiteY201" fmla="*/ 959230 h 1616455"/>
                <a:gd name="connsiteX202" fmla="*/ 1166813 w 1267343"/>
                <a:gd name="connsiteY202" fmla="*/ 992567 h 1616455"/>
                <a:gd name="connsiteX203" fmla="*/ 1162050 w 1267343"/>
                <a:gd name="connsiteY203" fmla="*/ 1006855 h 1616455"/>
                <a:gd name="connsiteX204" fmla="*/ 1147763 w 1267343"/>
                <a:gd name="connsiteY204" fmla="*/ 1011617 h 1616455"/>
                <a:gd name="connsiteX205" fmla="*/ 1060110 w 1267343"/>
                <a:gd name="connsiteY205" fmla="*/ 1021041 h 1616455"/>
                <a:gd name="connsiteX206" fmla="*/ 1052513 w 1267343"/>
                <a:gd name="connsiteY206" fmla="*/ 1006855 h 1616455"/>
                <a:gd name="connsiteX207" fmla="*/ 1023938 w 1267343"/>
                <a:gd name="connsiteY207" fmla="*/ 997330 h 1616455"/>
                <a:gd name="connsiteX208" fmla="*/ 985838 w 1267343"/>
                <a:gd name="connsiteY208" fmla="*/ 987805 h 1616455"/>
                <a:gd name="connsiteX209" fmla="*/ 952500 w 1267343"/>
                <a:gd name="connsiteY209" fmla="*/ 994949 h 1616455"/>
                <a:gd name="connsiteX210" fmla="*/ 890588 w 1267343"/>
                <a:gd name="connsiteY210" fmla="*/ 973517 h 1616455"/>
                <a:gd name="connsiteX211" fmla="*/ 909637 w 1267343"/>
                <a:gd name="connsiteY211" fmla="*/ 975899 h 1616455"/>
                <a:gd name="connsiteX212" fmla="*/ 902495 w 1267343"/>
                <a:gd name="connsiteY212" fmla="*/ 1059242 h 1616455"/>
                <a:gd name="connsiteX213" fmla="*/ 871537 w 1267343"/>
                <a:gd name="connsiteY213" fmla="*/ 1104486 h 1616455"/>
                <a:gd name="connsiteX214" fmla="*/ 850107 w 1267343"/>
                <a:gd name="connsiteY214" fmla="*/ 1111630 h 1616455"/>
                <a:gd name="connsiteX215" fmla="*/ 833438 w 1267343"/>
                <a:gd name="connsiteY215" fmla="*/ 1116392 h 1616455"/>
                <a:gd name="connsiteX216" fmla="*/ 823913 w 1267343"/>
                <a:gd name="connsiteY216" fmla="*/ 1166399 h 1616455"/>
                <a:gd name="connsiteX217" fmla="*/ 781051 w 1267343"/>
                <a:gd name="connsiteY217" fmla="*/ 1178305 h 1616455"/>
                <a:gd name="connsiteX218" fmla="*/ 762000 w 1267343"/>
                <a:gd name="connsiteY218" fmla="*/ 1173542 h 1616455"/>
                <a:gd name="connsiteX219" fmla="*/ 754856 w 1267343"/>
                <a:gd name="connsiteY219" fmla="*/ 1204498 h 1616455"/>
                <a:gd name="connsiteX220" fmla="*/ 736260 w 1267343"/>
                <a:gd name="connsiteY220" fmla="*/ 1225828 h 1616455"/>
                <a:gd name="connsiteX221" fmla="*/ 714376 w 1267343"/>
                <a:gd name="connsiteY221" fmla="*/ 1254505 h 1616455"/>
                <a:gd name="connsiteX222" fmla="*/ 704850 w 1267343"/>
                <a:gd name="connsiteY222" fmla="*/ 1302130 h 1616455"/>
                <a:gd name="connsiteX223" fmla="*/ 733425 w 1267343"/>
                <a:gd name="connsiteY223" fmla="*/ 1321180 h 1616455"/>
                <a:gd name="connsiteX224" fmla="*/ 747713 w 1267343"/>
                <a:gd name="connsiteY224" fmla="*/ 1330705 h 1616455"/>
                <a:gd name="connsiteX225" fmla="*/ 757238 w 1267343"/>
                <a:gd name="connsiteY225" fmla="*/ 1344992 h 1616455"/>
                <a:gd name="connsiteX226" fmla="*/ 776288 w 1267343"/>
                <a:gd name="connsiteY226" fmla="*/ 1359280 h 1616455"/>
                <a:gd name="connsiteX227" fmla="*/ 828675 w 1267343"/>
                <a:gd name="connsiteY227" fmla="*/ 1368805 h 1616455"/>
                <a:gd name="connsiteX228" fmla="*/ 842963 w 1267343"/>
                <a:gd name="connsiteY228" fmla="*/ 1378330 h 1616455"/>
                <a:gd name="connsiteX229" fmla="*/ 852488 w 1267343"/>
                <a:gd name="connsiteY229" fmla="*/ 1392617 h 1616455"/>
                <a:gd name="connsiteX230" fmla="*/ 885825 w 1267343"/>
                <a:gd name="connsiteY230" fmla="*/ 1397380 h 1616455"/>
                <a:gd name="connsiteX231" fmla="*/ 900113 w 1267343"/>
                <a:gd name="connsiteY231" fmla="*/ 1406905 h 1616455"/>
                <a:gd name="connsiteX232" fmla="*/ 942975 w 1267343"/>
                <a:gd name="connsiteY232" fmla="*/ 1392617 h 1616455"/>
                <a:gd name="connsiteX233" fmla="*/ 966788 w 1267343"/>
                <a:gd name="connsiteY233" fmla="*/ 1373567 h 1616455"/>
                <a:gd name="connsiteX234" fmla="*/ 976313 w 1267343"/>
                <a:gd name="connsiteY234" fmla="*/ 1359280 h 1616455"/>
                <a:gd name="connsiteX235" fmla="*/ 990600 w 1267343"/>
                <a:gd name="connsiteY235" fmla="*/ 1349755 h 1616455"/>
                <a:gd name="connsiteX236" fmla="*/ 995363 w 1267343"/>
                <a:gd name="connsiteY236" fmla="*/ 1335467 h 1616455"/>
                <a:gd name="connsiteX237" fmla="*/ 1033463 w 1267343"/>
                <a:gd name="connsiteY237" fmla="*/ 1344992 h 1616455"/>
                <a:gd name="connsiteX238" fmla="*/ 1157288 w 1267343"/>
                <a:gd name="connsiteY238" fmla="*/ 1359280 h 1616455"/>
                <a:gd name="connsiteX239" fmla="*/ 1185863 w 1267343"/>
                <a:gd name="connsiteY239" fmla="*/ 1368805 h 1616455"/>
                <a:gd name="connsiteX240" fmla="*/ 1190625 w 1267343"/>
                <a:gd name="connsiteY240" fmla="*/ 1383092 h 1616455"/>
                <a:gd name="connsiteX241" fmla="*/ 1200150 w 1267343"/>
                <a:gd name="connsiteY241" fmla="*/ 1397380 h 1616455"/>
                <a:gd name="connsiteX242" fmla="*/ 1190625 w 1267343"/>
                <a:gd name="connsiteY242" fmla="*/ 1411667 h 1616455"/>
                <a:gd name="connsiteX243" fmla="*/ 1119188 w 1267343"/>
                <a:gd name="connsiteY243" fmla="*/ 1406905 h 1616455"/>
                <a:gd name="connsiteX244" fmla="*/ 1090613 w 1267343"/>
                <a:gd name="connsiteY244" fmla="*/ 1397380 h 1616455"/>
                <a:gd name="connsiteX245" fmla="*/ 1033463 w 1267343"/>
                <a:gd name="connsiteY245" fmla="*/ 1406905 h 1616455"/>
                <a:gd name="connsiteX246" fmla="*/ 985838 w 1267343"/>
                <a:gd name="connsiteY246" fmla="*/ 1416430 h 1616455"/>
                <a:gd name="connsiteX247" fmla="*/ 971550 w 1267343"/>
                <a:gd name="connsiteY247" fmla="*/ 1425955 h 1616455"/>
                <a:gd name="connsiteX248" fmla="*/ 957263 w 1267343"/>
                <a:gd name="connsiteY248" fmla="*/ 1430717 h 1616455"/>
                <a:gd name="connsiteX249" fmla="*/ 966787 w 1267343"/>
                <a:gd name="connsiteY249" fmla="*/ 1423574 h 1616455"/>
                <a:gd name="connsiteX250" fmla="*/ 995362 w 1267343"/>
                <a:gd name="connsiteY250" fmla="*/ 1483105 h 1616455"/>
                <a:gd name="connsiteX251" fmla="*/ 1119188 w 1267343"/>
                <a:gd name="connsiteY251" fmla="*/ 1506917 h 1616455"/>
                <a:gd name="connsiteX252" fmla="*/ 1228725 w 1267343"/>
                <a:gd name="connsiteY252" fmla="*/ 1521205 h 1616455"/>
                <a:gd name="connsiteX253" fmla="*/ 1243013 w 1267343"/>
                <a:gd name="connsiteY253" fmla="*/ 1530730 h 1616455"/>
                <a:gd name="connsiteX254" fmla="*/ 1247775 w 1267343"/>
                <a:gd name="connsiteY254" fmla="*/ 1545017 h 1616455"/>
                <a:gd name="connsiteX255" fmla="*/ 1262063 w 1267343"/>
                <a:gd name="connsiteY255" fmla="*/ 1573592 h 1616455"/>
                <a:gd name="connsiteX256" fmla="*/ 1257300 w 1267343"/>
                <a:gd name="connsiteY256" fmla="*/ 1587880 h 1616455"/>
                <a:gd name="connsiteX257" fmla="*/ 1185863 w 1267343"/>
                <a:gd name="connsiteY257" fmla="*/ 1597405 h 1616455"/>
                <a:gd name="connsiteX258" fmla="*/ 1171575 w 1267343"/>
                <a:gd name="connsiteY258" fmla="*/ 1568830 h 1616455"/>
                <a:gd name="connsiteX259" fmla="*/ 1157288 w 1267343"/>
                <a:gd name="connsiteY259" fmla="*/ 1559305 h 1616455"/>
                <a:gd name="connsiteX260" fmla="*/ 1071563 w 1267343"/>
                <a:gd name="connsiteY260" fmla="*/ 1564067 h 1616455"/>
                <a:gd name="connsiteX261" fmla="*/ 1052513 w 1267343"/>
                <a:gd name="connsiteY261" fmla="*/ 1568830 h 1616455"/>
                <a:gd name="connsiteX262" fmla="*/ 1023938 w 1267343"/>
                <a:gd name="connsiteY262" fmla="*/ 1583117 h 1616455"/>
                <a:gd name="connsiteX263" fmla="*/ 1009650 w 1267343"/>
                <a:gd name="connsiteY263" fmla="*/ 1611692 h 1616455"/>
                <a:gd name="connsiteX264" fmla="*/ 995363 w 1267343"/>
                <a:gd name="connsiteY264" fmla="*/ 1616455 h 1616455"/>
                <a:gd name="connsiteX265" fmla="*/ 985838 w 1267343"/>
                <a:gd name="connsiteY265" fmla="*/ 1583117 h 1616455"/>
                <a:gd name="connsiteX266" fmla="*/ 976313 w 1267343"/>
                <a:gd name="connsiteY266" fmla="*/ 1530730 h 1616455"/>
                <a:gd name="connsiteX267" fmla="*/ 966788 w 1267343"/>
                <a:gd name="connsiteY267" fmla="*/ 1497392 h 1616455"/>
                <a:gd name="connsiteX268" fmla="*/ 952500 w 1267343"/>
                <a:gd name="connsiteY268" fmla="*/ 1487867 h 1616455"/>
                <a:gd name="connsiteX269" fmla="*/ 938213 w 1267343"/>
                <a:gd name="connsiteY269" fmla="*/ 1502155 h 1616455"/>
                <a:gd name="connsiteX270" fmla="*/ 933450 w 1267343"/>
                <a:gd name="connsiteY270" fmla="*/ 1540255 h 1616455"/>
                <a:gd name="connsiteX271" fmla="*/ 890588 w 1267343"/>
                <a:gd name="connsiteY271" fmla="*/ 1535492 h 1616455"/>
                <a:gd name="connsiteX272" fmla="*/ 909638 w 1267343"/>
                <a:gd name="connsiteY272" fmla="*/ 1516443 h 1616455"/>
                <a:gd name="connsiteX273" fmla="*/ 909637 w 1267343"/>
                <a:gd name="connsiteY273" fmla="*/ 1471199 h 1616455"/>
                <a:gd name="connsiteX274" fmla="*/ 876300 w 1267343"/>
                <a:gd name="connsiteY274" fmla="*/ 1449767 h 1616455"/>
                <a:gd name="connsiteX275" fmla="*/ 862013 w 1267343"/>
                <a:gd name="connsiteY275" fmla="*/ 1440242 h 1616455"/>
                <a:gd name="connsiteX276" fmla="*/ 828675 w 1267343"/>
                <a:gd name="connsiteY276" fmla="*/ 1464055 h 1616455"/>
                <a:gd name="connsiteX277" fmla="*/ 809625 w 1267343"/>
                <a:gd name="connsiteY277" fmla="*/ 1459292 h 1616455"/>
                <a:gd name="connsiteX278" fmla="*/ 795338 w 1267343"/>
                <a:gd name="connsiteY278" fmla="*/ 1421192 h 1616455"/>
                <a:gd name="connsiteX279" fmla="*/ 790575 w 1267343"/>
                <a:gd name="connsiteY279" fmla="*/ 1402142 h 1616455"/>
                <a:gd name="connsiteX280" fmla="*/ 766763 w 1267343"/>
                <a:gd name="connsiteY280" fmla="*/ 1406905 h 1616455"/>
                <a:gd name="connsiteX281" fmla="*/ 738188 w 1267343"/>
                <a:gd name="connsiteY281" fmla="*/ 1416430 h 1616455"/>
                <a:gd name="connsiteX282" fmla="*/ 638175 w 1267343"/>
                <a:gd name="connsiteY282" fmla="*/ 1411667 h 1616455"/>
                <a:gd name="connsiteX283" fmla="*/ 623888 w 1267343"/>
                <a:gd name="connsiteY283" fmla="*/ 1406905 h 1616455"/>
                <a:gd name="connsiteX284" fmla="*/ 609600 w 1267343"/>
                <a:gd name="connsiteY284" fmla="*/ 1373567 h 1616455"/>
                <a:gd name="connsiteX285" fmla="*/ 623888 w 1267343"/>
                <a:gd name="connsiteY285" fmla="*/ 1364042 h 1616455"/>
                <a:gd name="connsiteX286" fmla="*/ 676275 w 1267343"/>
                <a:gd name="connsiteY286" fmla="*/ 1359280 h 1616455"/>
                <a:gd name="connsiteX287" fmla="*/ 666750 w 1267343"/>
                <a:gd name="connsiteY287" fmla="*/ 1330705 h 1616455"/>
                <a:gd name="connsiteX288" fmla="*/ 661988 w 1267343"/>
                <a:gd name="connsiteY288" fmla="*/ 1316417 h 1616455"/>
                <a:gd name="connsiteX289" fmla="*/ 657225 w 1267343"/>
                <a:gd name="connsiteY289" fmla="*/ 1297367 h 1616455"/>
                <a:gd name="connsiteX290" fmla="*/ 642938 w 1267343"/>
                <a:gd name="connsiteY290" fmla="*/ 1287842 h 1616455"/>
                <a:gd name="connsiteX291" fmla="*/ 585788 w 1267343"/>
                <a:gd name="connsiteY291" fmla="*/ 1297367 h 1616455"/>
                <a:gd name="connsiteX292" fmla="*/ 576263 w 1267343"/>
                <a:gd name="connsiteY292" fmla="*/ 1283080 h 1616455"/>
                <a:gd name="connsiteX293" fmla="*/ 590550 w 1267343"/>
                <a:gd name="connsiteY293" fmla="*/ 1273555 h 1616455"/>
                <a:gd name="connsiteX294" fmla="*/ 600075 w 1267343"/>
                <a:gd name="connsiteY294" fmla="*/ 1244980 h 1616455"/>
                <a:gd name="connsiteX295" fmla="*/ 604838 w 1267343"/>
                <a:gd name="connsiteY295" fmla="*/ 1230692 h 1616455"/>
                <a:gd name="connsiteX296" fmla="*/ 590550 w 1267343"/>
                <a:gd name="connsiteY296" fmla="*/ 1221167 h 1616455"/>
                <a:gd name="connsiteX297" fmla="*/ 561975 w 1267343"/>
                <a:gd name="connsiteY297" fmla="*/ 1206880 h 1616455"/>
                <a:gd name="connsiteX298" fmla="*/ 547688 w 1267343"/>
                <a:gd name="connsiteY298" fmla="*/ 1192592 h 1616455"/>
                <a:gd name="connsiteX299" fmla="*/ 519113 w 1267343"/>
                <a:gd name="connsiteY299" fmla="*/ 1173542 h 1616455"/>
                <a:gd name="connsiteX300" fmla="*/ 504825 w 1267343"/>
                <a:gd name="connsiteY300" fmla="*/ 1164017 h 1616455"/>
                <a:gd name="connsiteX301" fmla="*/ 490538 w 1267343"/>
                <a:gd name="connsiteY301" fmla="*/ 1159255 h 1616455"/>
                <a:gd name="connsiteX302" fmla="*/ 476250 w 1267343"/>
                <a:gd name="connsiteY302" fmla="*/ 1149730 h 1616455"/>
                <a:gd name="connsiteX303" fmla="*/ 447675 w 1267343"/>
                <a:gd name="connsiteY303" fmla="*/ 1140205 h 1616455"/>
                <a:gd name="connsiteX304" fmla="*/ 433388 w 1267343"/>
                <a:gd name="connsiteY304" fmla="*/ 1130680 h 1616455"/>
                <a:gd name="connsiteX305" fmla="*/ 347663 w 1267343"/>
                <a:gd name="connsiteY305" fmla="*/ 1140205 h 1616455"/>
                <a:gd name="connsiteX306" fmla="*/ 295275 w 1267343"/>
                <a:gd name="connsiteY306" fmla="*/ 1135442 h 1616455"/>
                <a:gd name="connsiteX307" fmla="*/ 280988 w 1267343"/>
                <a:gd name="connsiteY307" fmla="*/ 1125917 h 1616455"/>
                <a:gd name="connsiteX308" fmla="*/ 223838 w 1267343"/>
                <a:gd name="connsiteY308" fmla="*/ 1116392 h 1616455"/>
                <a:gd name="connsiteX309" fmla="*/ 195263 w 1267343"/>
                <a:gd name="connsiteY309" fmla="*/ 1106867 h 1616455"/>
                <a:gd name="connsiteX310" fmla="*/ 180975 w 1267343"/>
                <a:gd name="connsiteY310" fmla="*/ 1102105 h 1616455"/>
                <a:gd name="connsiteX311" fmla="*/ 109538 w 1267343"/>
                <a:gd name="connsiteY311" fmla="*/ 1116392 h 1616455"/>
                <a:gd name="connsiteX312" fmla="*/ 104775 w 1267343"/>
                <a:gd name="connsiteY312" fmla="*/ 1130680 h 1616455"/>
                <a:gd name="connsiteX313" fmla="*/ 114300 w 1267343"/>
                <a:gd name="connsiteY313" fmla="*/ 1240217 h 1616455"/>
                <a:gd name="connsiteX314" fmla="*/ 119063 w 1267343"/>
                <a:gd name="connsiteY314" fmla="*/ 1249742 h 1616455"/>
                <a:gd name="connsiteX0" fmla="*/ 109538 w 1267343"/>
                <a:gd name="connsiteY0" fmla="*/ 1321180 h 1616455"/>
                <a:gd name="connsiteX1" fmla="*/ 85725 w 1267343"/>
                <a:gd name="connsiteY1" fmla="*/ 1316417 h 1616455"/>
                <a:gd name="connsiteX2" fmla="*/ 80963 w 1267343"/>
                <a:gd name="connsiteY2" fmla="*/ 1302130 h 1616455"/>
                <a:gd name="connsiteX3" fmla="*/ 71438 w 1267343"/>
                <a:gd name="connsiteY3" fmla="*/ 1287842 h 1616455"/>
                <a:gd name="connsiteX4" fmla="*/ 57150 w 1267343"/>
                <a:gd name="connsiteY4" fmla="*/ 1235455 h 1616455"/>
                <a:gd name="connsiteX5" fmla="*/ 52388 w 1267343"/>
                <a:gd name="connsiteY5" fmla="*/ 1221167 h 1616455"/>
                <a:gd name="connsiteX6" fmla="*/ 38100 w 1267343"/>
                <a:gd name="connsiteY6" fmla="*/ 1211642 h 1616455"/>
                <a:gd name="connsiteX7" fmla="*/ 19050 w 1267343"/>
                <a:gd name="connsiteY7" fmla="*/ 1183067 h 1616455"/>
                <a:gd name="connsiteX8" fmla="*/ 14288 w 1267343"/>
                <a:gd name="connsiteY8" fmla="*/ 1168780 h 1616455"/>
                <a:gd name="connsiteX9" fmla="*/ 0 w 1267343"/>
                <a:gd name="connsiteY9" fmla="*/ 1140205 h 1616455"/>
                <a:gd name="connsiteX10" fmla="*/ 28575 w 1267343"/>
                <a:gd name="connsiteY10" fmla="*/ 1121155 h 1616455"/>
                <a:gd name="connsiteX11" fmla="*/ 42863 w 1267343"/>
                <a:gd name="connsiteY11" fmla="*/ 1111630 h 1616455"/>
                <a:gd name="connsiteX12" fmla="*/ 71438 w 1267343"/>
                <a:gd name="connsiteY12" fmla="*/ 1087817 h 1616455"/>
                <a:gd name="connsiteX13" fmla="*/ 76200 w 1267343"/>
                <a:gd name="connsiteY13" fmla="*/ 1073530 h 1616455"/>
                <a:gd name="connsiteX14" fmla="*/ 76200 w 1267343"/>
                <a:gd name="connsiteY14" fmla="*/ 1016380 h 1616455"/>
                <a:gd name="connsiteX15" fmla="*/ 66675 w 1267343"/>
                <a:gd name="connsiteY15" fmla="*/ 1002092 h 1616455"/>
                <a:gd name="connsiteX16" fmla="*/ 47625 w 1267343"/>
                <a:gd name="connsiteY16" fmla="*/ 997330 h 1616455"/>
                <a:gd name="connsiteX17" fmla="*/ 42863 w 1267343"/>
                <a:gd name="connsiteY17" fmla="*/ 935417 h 1616455"/>
                <a:gd name="connsiteX18" fmla="*/ 57150 w 1267343"/>
                <a:gd name="connsiteY18" fmla="*/ 925892 h 1616455"/>
                <a:gd name="connsiteX19" fmla="*/ 109538 w 1267343"/>
                <a:gd name="connsiteY19" fmla="*/ 944942 h 1616455"/>
                <a:gd name="connsiteX20" fmla="*/ 119063 w 1267343"/>
                <a:gd name="connsiteY20" fmla="*/ 973517 h 1616455"/>
                <a:gd name="connsiteX21" fmla="*/ 128588 w 1267343"/>
                <a:gd name="connsiteY21" fmla="*/ 1002092 h 1616455"/>
                <a:gd name="connsiteX22" fmla="*/ 133350 w 1267343"/>
                <a:gd name="connsiteY22" fmla="*/ 1016380 h 1616455"/>
                <a:gd name="connsiteX23" fmla="*/ 147638 w 1267343"/>
                <a:gd name="connsiteY23" fmla="*/ 1021142 h 1616455"/>
                <a:gd name="connsiteX24" fmla="*/ 161925 w 1267343"/>
                <a:gd name="connsiteY24" fmla="*/ 1030667 h 1616455"/>
                <a:gd name="connsiteX25" fmla="*/ 238125 w 1267343"/>
                <a:gd name="connsiteY25" fmla="*/ 1044955 h 1616455"/>
                <a:gd name="connsiteX26" fmla="*/ 266700 w 1267343"/>
                <a:gd name="connsiteY26" fmla="*/ 1064005 h 1616455"/>
                <a:gd name="connsiteX27" fmla="*/ 285750 w 1267343"/>
                <a:gd name="connsiteY27" fmla="*/ 1087817 h 1616455"/>
                <a:gd name="connsiteX28" fmla="*/ 314325 w 1267343"/>
                <a:gd name="connsiteY28" fmla="*/ 1097342 h 1616455"/>
                <a:gd name="connsiteX29" fmla="*/ 457200 w 1267343"/>
                <a:gd name="connsiteY29" fmla="*/ 1092580 h 1616455"/>
                <a:gd name="connsiteX30" fmla="*/ 466725 w 1267343"/>
                <a:gd name="connsiteY30" fmla="*/ 1078292 h 1616455"/>
                <a:gd name="connsiteX31" fmla="*/ 481013 w 1267343"/>
                <a:gd name="connsiteY31" fmla="*/ 1068767 h 1616455"/>
                <a:gd name="connsiteX32" fmla="*/ 485775 w 1267343"/>
                <a:gd name="connsiteY32" fmla="*/ 1021142 h 1616455"/>
                <a:gd name="connsiteX33" fmla="*/ 481013 w 1267343"/>
                <a:gd name="connsiteY33" fmla="*/ 1006855 h 1616455"/>
                <a:gd name="connsiteX34" fmla="*/ 466725 w 1267343"/>
                <a:gd name="connsiteY34" fmla="*/ 1002092 h 1616455"/>
                <a:gd name="connsiteX35" fmla="*/ 442913 w 1267343"/>
                <a:gd name="connsiteY35" fmla="*/ 959230 h 1616455"/>
                <a:gd name="connsiteX36" fmla="*/ 438150 w 1267343"/>
                <a:gd name="connsiteY36" fmla="*/ 940180 h 1616455"/>
                <a:gd name="connsiteX37" fmla="*/ 385762 w 1267343"/>
                <a:gd name="connsiteY37" fmla="*/ 899699 h 1616455"/>
                <a:gd name="connsiteX38" fmla="*/ 376238 w 1267343"/>
                <a:gd name="connsiteY38" fmla="*/ 859217 h 1616455"/>
                <a:gd name="connsiteX39" fmla="*/ 371475 w 1267343"/>
                <a:gd name="connsiteY39" fmla="*/ 844930 h 1616455"/>
                <a:gd name="connsiteX40" fmla="*/ 361950 w 1267343"/>
                <a:gd name="connsiteY40" fmla="*/ 830642 h 1616455"/>
                <a:gd name="connsiteX41" fmla="*/ 357188 w 1267343"/>
                <a:gd name="connsiteY41" fmla="*/ 816355 h 1616455"/>
                <a:gd name="connsiteX42" fmla="*/ 314325 w 1267343"/>
                <a:gd name="connsiteY42" fmla="*/ 783017 h 1616455"/>
                <a:gd name="connsiteX43" fmla="*/ 300038 w 1267343"/>
                <a:gd name="connsiteY43" fmla="*/ 773492 h 1616455"/>
                <a:gd name="connsiteX44" fmla="*/ 314325 w 1267343"/>
                <a:gd name="connsiteY44" fmla="*/ 759205 h 1616455"/>
                <a:gd name="connsiteX45" fmla="*/ 357188 w 1267343"/>
                <a:gd name="connsiteY45" fmla="*/ 768730 h 1616455"/>
                <a:gd name="connsiteX46" fmla="*/ 385763 w 1267343"/>
                <a:gd name="connsiteY46" fmla="*/ 787780 h 1616455"/>
                <a:gd name="connsiteX47" fmla="*/ 409575 w 1267343"/>
                <a:gd name="connsiteY47" fmla="*/ 806830 h 1616455"/>
                <a:gd name="connsiteX48" fmla="*/ 421482 w 1267343"/>
                <a:gd name="connsiteY48" fmla="*/ 840167 h 1616455"/>
                <a:gd name="connsiteX49" fmla="*/ 459582 w 1267343"/>
                <a:gd name="connsiteY49" fmla="*/ 897317 h 1616455"/>
                <a:gd name="connsiteX50" fmla="*/ 490538 w 1267343"/>
                <a:gd name="connsiteY50" fmla="*/ 925892 h 1616455"/>
                <a:gd name="connsiteX51" fmla="*/ 502443 w 1267343"/>
                <a:gd name="connsiteY51" fmla="*/ 959229 h 1616455"/>
                <a:gd name="connsiteX52" fmla="*/ 521494 w 1267343"/>
                <a:gd name="connsiteY52" fmla="*/ 999711 h 1616455"/>
                <a:gd name="connsiteX53" fmla="*/ 533401 w 1267343"/>
                <a:gd name="connsiteY53" fmla="*/ 1037811 h 1616455"/>
                <a:gd name="connsiteX54" fmla="*/ 576263 w 1267343"/>
                <a:gd name="connsiteY54" fmla="*/ 1030667 h 1616455"/>
                <a:gd name="connsiteX55" fmla="*/ 581025 w 1267343"/>
                <a:gd name="connsiteY55" fmla="*/ 1016380 h 1616455"/>
                <a:gd name="connsiteX56" fmla="*/ 561975 w 1267343"/>
                <a:gd name="connsiteY56" fmla="*/ 987805 h 1616455"/>
                <a:gd name="connsiteX57" fmla="*/ 552450 w 1267343"/>
                <a:gd name="connsiteY57" fmla="*/ 973517 h 1616455"/>
                <a:gd name="connsiteX58" fmla="*/ 566738 w 1267343"/>
                <a:gd name="connsiteY58" fmla="*/ 968755 h 1616455"/>
                <a:gd name="connsiteX59" fmla="*/ 604838 w 1267343"/>
                <a:gd name="connsiteY59" fmla="*/ 983042 h 1616455"/>
                <a:gd name="connsiteX60" fmla="*/ 628650 w 1267343"/>
                <a:gd name="connsiteY60" fmla="*/ 1006855 h 1616455"/>
                <a:gd name="connsiteX61" fmla="*/ 638175 w 1267343"/>
                <a:gd name="connsiteY61" fmla="*/ 978280 h 1616455"/>
                <a:gd name="connsiteX62" fmla="*/ 633413 w 1267343"/>
                <a:gd name="connsiteY62" fmla="*/ 959230 h 1616455"/>
                <a:gd name="connsiteX63" fmla="*/ 590550 w 1267343"/>
                <a:gd name="connsiteY63" fmla="*/ 925892 h 1616455"/>
                <a:gd name="connsiteX64" fmla="*/ 576263 w 1267343"/>
                <a:gd name="connsiteY64" fmla="*/ 916367 h 1616455"/>
                <a:gd name="connsiteX65" fmla="*/ 685800 w 1267343"/>
                <a:gd name="connsiteY65" fmla="*/ 897317 h 1616455"/>
                <a:gd name="connsiteX66" fmla="*/ 681038 w 1267343"/>
                <a:gd name="connsiteY66" fmla="*/ 854455 h 1616455"/>
                <a:gd name="connsiteX67" fmla="*/ 666750 w 1267343"/>
                <a:gd name="connsiteY67" fmla="*/ 844930 h 1616455"/>
                <a:gd name="connsiteX68" fmla="*/ 609600 w 1267343"/>
                <a:gd name="connsiteY68" fmla="*/ 825880 h 1616455"/>
                <a:gd name="connsiteX69" fmla="*/ 614363 w 1267343"/>
                <a:gd name="connsiteY69" fmla="*/ 806830 h 1616455"/>
                <a:gd name="connsiteX70" fmla="*/ 633413 w 1267343"/>
                <a:gd name="connsiteY70" fmla="*/ 802067 h 1616455"/>
                <a:gd name="connsiteX71" fmla="*/ 671513 w 1267343"/>
                <a:gd name="connsiteY71" fmla="*/ 797305 h 1616455"/>
                <a:gd name="connsiteX72" fmla="*/ 704850 w 1267343"/>
                <a:gd name="connsiteY72" fmla="*/ 787780 h 1616455"/>
                <a:gd name="connsiteX73" fmla="*/ 719138 w 1267343"/>
                <a:gd name="connsiteY73" fmla="*/ 768730 h 1616455"/>
                <a:gd name="connsiteX74" fmla="*/ 747713 w 1267343"/>
                <a:gd name="connsiteY74" fmla="*/ 740155 h 1616455"/>
                <a:gd name="connsiteX75" fmla="*/ 709613 w 1267343"/>
                <a:gd name="connsiteY75" fmla="*/ 725867 h 1616455"/>
                <a:gd name="connsiteX76" fmla="*/ 695325 w 1267343"/>
                <a:gd name="connsiteY76" fmla="*/ 716342 h 1616455"/>
                <a:gd name="connsiteX77" fmla="*/ 676275 w 1267343"/>
                <a:gd name="connsiteY77" fmla="*/ 711580 h 1616455"/>
                <a:gd name="connsiteX78" fmla="*/ 642938 w 1267343"/>
                <a:gd name="connsiteY78" fmla="*/ 678242 h 1616455"/>
                <a:gd name="connsiteX79" fmla="*/ 647700 w 1267343"/>
                <a:gd name="connsiteY79" fmla="*/ 654430 h 1616455"/>
                <a:gd name="connsiteX80" fmla="*/ 676275 w 1267343"/>
                <a:gd name="connsiteY80" fmla="*/ 635380 h 1616455"/>
                <a:gd name="connsiteX81" fmla="*/ 681038 w 1267343"/>
                <a:gd name="connsiteY81" fmla="*/ 621092 h 1616455"/>
                <a:gd name="connsiteX82" fmla="*/ 676275 w 1267343"/>
                <a:gd name="connsiteY82" fmla="*/ 592517 h 1616455"/>
                <a:gd name="connsiteX83" fmla="*/ 666750 w 1267343"/>
                <a:gd name="connsiteY83" fmla="*/ 578230 h 1616455"/>
                <a:gd name="connsiteX84" fmla="*/ 652463 w 1267343"/>
                <a:gd name="connsiteY84" fmla="*/ 573467 h 1616455"/>
                <a:gd name="connsiteX85" fmla="*/ 609600 w 1267343"/>
                <a:gd name="connsiteY85" fmla="*/ 568705 h 1616455"/>
                <a:gd name="connsiteX86" fmla="*/ 561975 w 1267343"/>
                <a:gd name="connsiteY86" fmla="*/ 559180 h 1616455"/>
                <a:gd name="connsiteX87" fmla="*/ 533400 w 1267343"/>
                <a:gd name="connsiteY87" fmla="*/ 549655 h 1616455"/>
                <a:gd name="connsiteX88" fmla="*/ 504825 w 1267343"/>
                <a:gd name="connsiteY88" fmla="*/ 544892 h 1616455"/>
                <a:gd name="connsiteX89" fmla="*/ 495300 w 1267343"/>
                <a:gd name="connsiteY89" fmla="*/ 511555 h 1616455"/>
                <a:gd name="connsiteX90" fmla="*/ 519113 w 1267343"/>
                <a:gd name="connsiteY90" fmla="*/ 506792 h 1616455"/>
                <a:gd name="connsiteX91" fmla="*/ 547688 w 1267343"/>
                <a:gd name="connsiteY91" fmla="*/ 497267 h 1616455"/>
                <a:gd name="connsiteX92" fmla="*/ 576263 w 1267343"/>
                <a:gd name="connsiteY92" fmla="*/ 521080 h 1616455"/>
                <a:gd name="connsiteX93" fmla="*/ 619125 w 1267343"/>
                <a:gd name="connsiteY93" fmla="*/ 516317 h 1616455"/>
                <a:gd name="connsiteX94" fmla="*/ 628650 w 1267343"/>
                <a:gd name="connsiteY94" fmla="*/ 502030 h 1616455"/>
                <a:gd name="connsiteX95" fmla="*/ 690563 w 1267343"/>
                <a:gd name="connsiteY95" fmla="*/ 497267 h 1616455"/>
                <a:gd name="connsiteX96" fmla="*/ 712448 w 1267343"/>
                <a:gd name="connsiteY96" fmla="*/ 485259 h 1616455"/>
                <a:gd name="connsiteX97" fmla="*/ 781050 w 1267343"/>
                <a:gd name="connsiteY97" fmla="*/ 485361 h 1616455"/>
                <a:gd name="connsiteX98" fmla="*/ 804863 w 1267343"/>
                <a:gd name="connsiteY98" fmla="*/ 444880 h 1616455"/>
                <a:gd name="connsiteX99" fmla="*/ 831056 w 1267343"/>
                <a:gd name="connsiteY99" fmla="*/ 399636 h 1616455"/>
                <a:gd name="connsiteX100" fmla="*/ 826294 w 1267343"/>
                <a:gd name="connsiteY100" fmla="*/ 344867 h 1616455"/>
                <a:gd name="connsiteX101" fmla="*/ 807244 w 1267343"/>
                <a:gd name="connsiteY101" fmla="*/ 302004 h 1616455"/>
                <a:gd name="connsiteX102" fmla="*/ 788194 w 1267343"/>
                <a:gd name="connsiteY102" fmla="*/ 256761 h 1616455"/>
                <a:gd name="connsiteX103" fmla="*/ 776288 w 1267343"/>
                <a:gd name="connsiteY103" fmla="*/ 216280 h 1616455"/>
                <a:gd name="connsiteX104" fmla="*/ 757238 w 1267343"/>
                <a:gd name="connsiteY104" fmla="*/ 197230 h 1616455"/>
                <a:gd name="connsiteX105" fmla="*/ 728663 w 1267343"/>
                <a:gd name="connsiteY105" fmla="*/ 187705 h 1616455"/>
                <a:gd name="connsiteX106" fmla="*/ 702470 w 1267343"/>
                <a:gd name="connsiteY106" fmla="*/ 182943 h 1616455"/>
                <a:gd name="connsiteX107" fmla="*/ 681038 w 1267343"/>
                <a:gd name="connsiteY107" fmla="*/ 173417 h 1616455"/>
                <a:gd name="connsiteX108" fmla="*/ 657225 w 1267343"/>
                <a:gd name="connsiteY108" fmla="*/ 149605 h 1616455"/>
                <a:gd name="connsiteX109" fmla="*/ 642938 w 1267343"/>
                <a:gd name="connsiteY109" fmla="*/ 135317 h 1616455"/>
                <a:gd name="connsiteX110" fmla="*/ 614363 w 1267343"/>
                <a:gd name="connsiteY110" fmla="*/ 116267 h 1616455"/>
                <a:gd name="connsiteX111" fmla="*/ 609600 w 1267343"/>
                <a:gd name="connsiteY111" fmla="*/ 101980 h 1616455"/>
                <a:gd name="connsiteX112" fmla="*/ 600075 w 1267343"/>
                <a:gd name="connsiteY112" fmla="*/ 82930 h 1616455"/>
                <a:gd name="connsiteX113" fmla="*/ 595313 w 1267343"/>
                <a:gd name="connsiteY113" fmla="*/ 63880 h 1616455"/>
                <a:gd name="connsiteX114" fmla="*/ 590550 w 1267343"/>
                <a:gd name="connsiteY114" fmla="*/ 49592 h 1616455"/>
                <a:gd name="connsiteX115" fmla="*/ 600075 w 1267343"/>
                <a:gd name="connsiteY115" fmla="*/ 63880 h 1616455"/>
                <a:gd name="connsiteX116" fmla="*/ 609600 w 1267343"/>
                <a:gd name="connsiteY116" fmla="*/ 82930 h 1616455"/>
                <a:gd name="connsiteX117" fmla="*/ 638175 w 1267343"/>
                <a:gd name="connsiteY117" fmla="*/ 106742 h 1616455"/>
                <a:gd name="connsiteX118" fmla="*/ 647700 w 1267343"/>
                <a:gd name="connsiteY118" fmla="*/ 121030 h 1616455"/>
                <a:gd name="connsiteX119" fmla="*/ 690563 w 1267343"/>
                <a:gd name="connsiteY119" fmla="*/ 144842 h 1616455"/>
                <a:gd name="connsiteX120" fmla="*/ 704850 w 1267343"/>
                <a:gd name="connsiteY120" fmla="*/ 159130 h 1616455"/>
                <a:gd name="connsiteX121" fmla="*/ 776288 w 1267343"/>
                <a:gd name="connsiteY121" fmla="*/ 149605 h 1616455"/>
                <a:gd name="connsiteX122" fmla="*/ 781050 w 1267343"/>
                <a:gd name="connsiteY122" fmla="*/ 135317 h 1616455"/>
                <a:gd name="connsiteX123" fmla="*/ 762000 w 1267343"/>
                <a:gd name="connsiteY123" fmla="*/ 59117 h 1616455"/>
                <a:gd name="connsiteX124" fmla="*/ 766763 w 1267343"/>
                <a:gd name="connsiteY124" fmla="*/ 6730 h 1616455"/>
                <a:gd name="connsiteX125" fmla="*/ 781050 w 1267343"/>
                <a:gd name="connsiteY125" fmla="*/ 1967 h 1616455"/>
                <a:gd name="connsiteX126" fmla="*/ 800100 w 1267343"/>
                <a:gd name="connsiteY126" fmla="*/ 18636 h 1616455"/>
                <a:gd name="connsiteX127" fmla="*/ 838200 w 1267343"/>
                <a:gd name="connsiteY127" fmla="*/ 75785 h 1616455"/>
                <a:gd name="connsiteX128" fmla="*/ 838201 w 1267343"/>
                <a:gd name="connsiteY128" fmla="*/ 185324 h 1616455"/>
                <a:gd name="connsiteX129" fmla="*/ 878681 w 1267343"/>
                <a:gd name="connsiteY129" fmla="*/ 232949 h 1616455"/>
                <a:gd name="connsiteX130" fmla="*/ 895351 w 1267343"/>
                <a:gd name="connsiteY130" fmla="*/ 256761 h 1616455"/>
                <a:gd name="connsiteX131" fmla="*/ 904875 w 1267343"/>
                <a:gd name="connsiteY131" fmla="*/ 282955 h 1616455"/>
                <a:gd name="connsiteX132" fmla="*/ 909638 w 1267343"/>
                <a:gd name="connsiteY132" fmla="*/ 311530 h 1616455"/>
                <a:gd name="connsiteX133" fmla="*/ 904875 w 1267343"/>
                <a:gd name="connsiteY133" fmla="*/ 373442 h 1616455"/>
                <a:gd name="connsiteX134" fmla="*/ 895350 w 1267343"/>
                <a:gd name="connsiteY134" fmla="*/ 402017 h 1616455"/>
                <a:gd name="connsiteX135" fmla="*/ 890588 w 1267343"/>
                <a:gd name="connsiteY135" fmla="*/ 440117 h 1616455"/>
                <a:gd name="connsiteX136" fmla="*/ 862013 w 1267343"/>
                <a:gd name="connsiteY136" fmla="*/ 482980 h 1616455"/>
                <a:gd name="connsiteX137" fmla="*/ 847725 w 1267343"/>
                <a:gd name="connsiteY137" fmla="*/ 492505 h 1616455"/>
                <a:gd name="connsiteX138" fmla="*/ 833438 w 1267343"/>
                <a:gd name="connsiteY138" fmla="*/ 506792 h 1616455"/>
                <a:gd name="connsiteX139" fmla="*/ 814388 w 1267343"/>
                <a:gd name="connsiteY139" fmla="*/ 530605 h 1616455"/>
                <a:gd name="connsiteX140" fmla="*/ 809625 w 1267343"/>
                <a:gd name="connsiteY140" fmla="*/ 544892 h 1616455"/>
                <a:gd name="connsiteX141" fmla="*/ 800100 w 1267343"/>
                <a:gd name="connsiteY141" fmla="*/ 559180 h 1616455"/>
                <a:gd name="connsiteX142" fmla="*/ 785813 w 1267343"/>
                <a:gd name="connsiteY142" fmla="*/ 602042 h 1616455"/>
                <a:gd name="connsiteX143" fmla="*/ 781050 w 1267343"/>
                <a:gd name="connsiteY143" fmla="*/ 616330 h 1616455"/>
                <a:gd name="connsiteX144" fmla="*/ 790575 w 1267343"/>
                <a:gd name="connsiteY144" fmla="*/ 687767 h 1616455"/>
                <a:gd name="connsiteX145" fmla="*/ 800100 w 1267343"/>
                <a:gd name="connsiteY145" fmla="*/ 702055 h 1616455"/>
                <a:gd name="connsiteX146" fmla="*/ 804863 w 1267343"/>
                <a:gd name="connsiteY146" fmla="*/ 716342 h 1616455"/>
                <a:gd name="connsiteX147" fmla="*/ 823913 w 1267343"/>
                <a:gd name="connsiteY147" fmla="*/ 744917 h 1616455"/>
                <a:gd name="connsiteX148" fmla="*/ 828675 w 1267343"/>
                <a:gd name="connsiteY148" fmla="*/ 759205 h 1616455"/>
                <a:gd name="connsiteX149" fmla="*/ 866775 w 1267343"/>
                <a:gd name="connsiteY149" fmla="*/ 759205 h 1616455"/>
                <a:gd name="connsiteX150" fmla="*/ 890588 w 1267343"/>
                <a:gd name="connsiteY150" fmla="*/ 716342 h 1616455"/>
                <a:gd name="connsiteX151" fmla="*/ 895350 w 1267343"/>
                <a:gd name="connsiteY151" fmla="*/ 663955 h 1616455"/>
                <a:gd name="connsiteX152" fmla="*/ 904875 w 1267343"/>
                <a:gd name="connsiteY152" fmla="*/ 549655 h 1616455"/>
                <a:gd name="connsiteX153" fmla="*/ 933450 w 1267343"/>
                <a:gd name="connsiteY153" fmla="*/ 554417 h 1616455"/>
                <a:gd name="connsiteX154" fmla="*/ 938213 w 1267343"/>
                <a:gd name="connsiteY154" fmla="*/ 602042 h 1616455"/>
                <a:gd name="connsiteX155" fmla="*/ 952500 w 1267343"/>
                <a:gd name="connsiteY155" fmla="*/ 630617 h 1616455"/>
                <a:gd name="connsiteX156" fmla="*/ 966788 w 1267343"/>
                <a:gd name="connsiteY156" fmla="*/ 625855 h 1616455"/>
                <a:gd name="connsiteX157" fmla="*/ 981075 w 1267343"/>
                <a:gd name="connsiteY157" fmla="*/ 616330 h 1616455"/>
                <a:gd name="connsiteX158" fmla="*/ 1009650 w 1267343"/>
                <a:gd name="connsiteY158" fmla="*/ 606805 h 1616455"/>
                <a:gd name="connsiteX159" fmla="*/ 1038225 w 1267343"/>
                <a:gd name="connsiteY159" fmla="*/ 630617 h 1616455"/>
                <a:gd name="connsiteX160" fmla="*/ 1019175 w 1267343"/>
                <a:gd name="connsiteY160" fmla="*/ 659192 h 1616455"/>
                <a:gd name="connsiteX161" fmla="*/ 1009650 w 1267343"/>
                <a:gd name="connsiteY161" fmla="*/ 673480 h 1616455"/>
                <a:gd name="connsiteX162" fmla="*/ 995363 w 1267343"/>
                <a:gd name="connsiteY162" fmla="*/ 702055 h 1616455"/>
                <a:gd name="connsiteX163" fmla="*/ 981075 w 1267343"/>
                <a:gd name="connsiteY163" fmla="*/ 730630 h 1616455"/>
                <a:gd name="connsiteX164" fmla="*/ 962025 w 1267343"/>
                <a:gd name="connsiteY164" fmla="*/ 759205 h 1616455"/>
                <a:gd name="connsiteX165" fmla="*/ 938213 w 1267343"/>
                <a:gd name="connsiteY165" fmla="*/ 783017 h 1616455"/>
                <a:gd name="connsiteX166" fmla="*/ 938213 w 1267343"/>
                <a:gd name="connsiteY166" fmla="*/ 811592 h 1616455"/>
                <a:gd name="connsiteX167" fmla="*/ 971550 w 1267343"/>
                <a:gd name="connsiteY167" fmla="*/ 806830 h 1616455"/>
                <a:gd name="connsiteX168" fmla="*/ 1004888 w 1267343"/>
                <a:gd name="connsiteY168" fmla="*/ 763967 h 1616455"/>
                <a:gd name="connsiteX169" fmla="*/ 1019175 w 1267343"/>
                <a:gd name="connsiteY169" fmla="*/ 754442 h 1616455"/>
                <a:gd name="connsiteX170" fmla="*/ 1033463 w 1267343"/>
                <a:gd name="connsiteY170" fmla="*/ 749680 h 1616455"/>
                <a:gd name="connsiteX171" fmla="*/ 1047750 w 1267343"/>
                <a:gd name="connsiteY171" fmla="*/ 740155 h 1616455"/>
                <a:gd name="connsiteX172" fmla="*/ 1085850 w 1267343"/>
                <a:gd name="connsiteY172" fmla="*/ 730630 h 1616455"/>
                <a:gd name="connsiteX173" fmla="*/ 1128713 w 1267343"/>
                <a:gd name="connsiteY173" fmla="*/ 721105 h 1616455"/>
                <a:gd name="connsiteX174" fmla="*/ 1138238 w 1267343"/>
                <a:gd name="connsiteY174" fmla="*/ 706817 h 1616455"/>
                <a:gd name="connsiteX175" fmla="*/ 1166813 w 1267343"/>
                <a:gd name="connsiteY175" fmla="*/ 697292 h 1616455"/>
                <a:gd name="connsiteX176" fmla="*/ 1195388 w 1267343"/>
                <a:gd name="connsiteY176" fmla="*/ 683005 h 1616455"/>
                <a:gd name="connsiteX177" fmla="*/ 1200150 w 1267343"/>
                <a:gd name="connsiteY177" fmla="*/ 659192 h 1616455"/>
                <a:gd name="connsiteX178" fmla="*/ 1247775 w 1267343"/>
                <a:gd name="connsiteY178" fmla="*/ 678242 h 1616455"/>
                <a:gd name="connsiteX179" fmla="*/ 1262063 w 1267343"/>
                <a:gd name="connsiteY179" fmla="*/ 692530 h 1616455"/>
                <a:gd name="connsiteX180" fmla="*/ 1262063 w 1267343"/>
                <a:gd name="connsiteY180" fmla="*/ 744917 h 1616455"/>
                <a:gd name="connsiteX181" fmla="*/ 1247775 w 1267343"/>
                <a:gd name="connsiteY181" fmla="*/ 749680 h 1616455"/>
                <a:gd name="connsiteX182" fmla="*/ 1185863 w 1267343"/>
                <a:gd name="connsiteY182" fmla="*/ 763967 h 1616455"/>
                <a:gd name="connsiteX183" fmla="*/ 1128713 w 1267343"/>
                <a:gd name="connsiteY183" fmla="*/ 773492 h 1616455"/>
                <a:gd name="connsiteX184" fmla="*/ 1114425 w 1267343"/>
                <a:gd name="connsiteY184" fmla="*/ 778255 h 1616455"/>
                <a:gd name="connsiteX185" fmla="*/ 1081088 w 1267343"/>
                <a:gd name="connsiteY185" fmla="*/ 787780 h 1616455"/>
                <a:gd name="connsiteX186" fmla="*/ 1071563 w 1267343"/>
                <a:gd name="connsiteY186" fmla="*/ 825880 h 1616455"/>
                <a:gd name="connsiteX187" fmla="*/ 1023938 w 1267343"/>
                <a:gd name="connsiteY187" fmla="*/ 840167 h 1616455"/>
                <a:gd name="connsiteX188" fmla="*/ 1000125 w 1267343"/>
                <a:gd name="connsiteY188" fmla="*/ 844930 h 1616455"/>
                <a:gd name="connsiteX189" fmla="*/ 971550 w 1267343"/>
                <a:gd name="connsiteY189" fmla="*/ 854455 h 1616455"/>
                <a:gd name="connsiteX190" fmla="*/ 952500 w 1267343"/>
                <a:gd name="connsiteY190" fmla="*/ 859217 h 1616455"/>
                <a:gd name="connsiteX191" fmla="*/ 933451 w 1267343"/>
                <a:gd name="connsiteY191" fmla="*/ 909224 h 1616455"/>
                <a:gd name="connsiteX192" fmla="*/ 971550 w 1267343"/>
                <a:gd name="connsiteY192" fmla="*/ 906842 h 1616455"/>
                <a:gd name="connsiteX193" fmla="*/ 985838 w 1267343"/>
                <a:gd name="connsiteY193" fmla="*/ 925892 h 1616455"/>
                <a:gd name="connsiteX194" fmla="*/ 1004888 w 1267343"/>
                <a:gd name="connsiteY194" fmla="*/ 944942 h 1616455"/>
                <a:gd name="connsiteX195" fmla="*/ 1009650 w 1267343"/>
                <a:gd name="connsiteY195" fmla="*/ 959230 h 1616455"/>
                <a:gd name="connsiteX196" fmla="*/ 1023938 w 1267343"/>
                <a:gd name="connsiteY196" fmla="*/ 966374 h 1616455"/>
                <a:gd name="connsiteX197" fmla="*/ 1066800 w 1267343"/>
                <a:gd name="connsiteY197" fmla="*/ 954467 h 1616455"/>
                <a:gd name="connsiteX198" fmla="*/ 1085850 w 1267343"/>
                <a:gd name="connsiteY198" fmla="*/ 954467 h 1616455"/>
                <a:gd name="connsiteX199" fmla="*/ 1119188 w 1267343"/>
                <a:gd name="connsiteY199" fmla="*/ 940180 h 1616455"/>
                <a:gd name="connsiteX200" fmla="*/ 1143000 w 1267343"/>
                <a:gd name="connsiteY200" fmla="*/ 944942 h 1616455"/>
                <a:gd name="connsiteX201" fmla="*/ 1152525 w 1267343"/>
                <a:gd name="connsiteY201" fmla="*/ 959230 h 1616455"/>
                <a:gd name="connsiteX202" fmla="*/ 1166813 w 1267343"/>
                <a:gd name="connsiteY202" fmla="*/ 992567 h 1616455"/>
                <a:gd name="connsiteX203" fmla="*/ 1162050 w 1267343"/>
                <a:gd name="connsiteY203" fmla="*/ 1006855 h 1616455"/>
                <a:gd name="connsiteX204" fmla="*/ 1147763 w 1267343"/>
                <a:gd name="connsiteY204" fmla="*/ 1011617 h 1616455"/>
                <a:gd name="connsiteX205" fmla="*/ 1060110 w 1267343"/>
                <a:gd name="connsiteY205" fmla="*/ 1021041 h 1616455"/>
                <a:gd name="connsiteX206" fmla="*/ 1052513 w 1267343"/>
                <a:gd name="connsiteY206" fmla="*/ 1006855 h 1616455"/>
                <a:gd name="connsiteX207" fmla="*/ 1023938 w 1267343"/>
                <a:gd name="connsiteY207" fmla="*/ 997330 h 1616455"/>
                <a:gd name="connsiteX208" fmla="*/ 985838 w 1267343"/>
                <a:gd name="connsiteY208" fmla="*/ 987805 h 1616455"/>
                <a:gd name="connsiteX209" fmla="*/ 952500 w 1267343"/>
                <a:gd name="connsiteY209" fmla="*/ 994949 h 1616455"/>
                <a:gd name="connsiteX210" fmla="*/ 890588 w 1267343"/>
                <a:gd name="connsiteY210" fmla="*/ 973517 h 1616455"/>
                <a:gd name="connsiteX211" fmla="*/ 909637 w 1267343"/>
                <a:gd name="connsiteY211" fmla="*/ 975899 h 1616455"/>
                <a:gd name="connsiteX212" fmla="*/ 902495 w 1267343"/>
                <a:gd name="connsiteY212" fmla="*/ 1059242 h 1616455"/>
                <a:gd name="connsiteX213" fmla="*/ 871537 w 1267343"/>
                <a:gd name="connsiteY213" fmla="*/ 1104486 h 1616455"/>
                <a:gd name="connsiteX214" fmla="*/ 850107 w 1267343"/>
                <a:gd name="connsiteY214" fmla="*/ 1111630 h 1616455"/>
                <a:gd name="connsiteX215" fmla="*/ 833438 w 1267343"/>
                <a:gd name="connsiteY215" fmla="*/ 1116392 h 1616455"/>
                <a:gd name="connsiteX216" fmla="*/ 823913 w 1267343"/>
                <a:gd name="connsiteY216" fmla="*/ 1166399 h 1616455"/>
                <a:gd name="connsiteX217" fmla="*/ 781051 w 1267343"/>
                <a:gd name="connsiteY217" fmla="*/ 1178305 h 1616455"/>
                <a:gd name="connsiteX218" fmla="*/ 762000 w 1267343"/>
                <a:gd name="connsiteY218" fmla="*/ 1173542 h 1616455"/>
                <a:gd name="connsiteX219" fmla="*/ 754856 w 1267343"/>
                <a:gd name="connsiteY219" fmla="*/ 1204498 h 1616455"/>
                <a:gd name="connsiteX220" fmla="*/ 736260 w 1267343"/>
                <a:gd name="connsiteY220" fmla="*/ 1225828 h 1616455"/>
                <a:gd name="connsiteX221" fmla="*/ 714376 w 1267343"/>
                <a:gd name="connsiteY221" fmla="*/ 1254505 h 1616455"/>
                <a:gd name="connsiteX222" fmla="*/ 704850 w 1267343"/>
                <a:gd name="connsiteY222" fmla="*/ 1302130 h 1616455"/>
                <a:gd name="connsiteX223" fmla="*/ 733425 w 1267343"/>
                <a:gd name="connsiteY223" fmla="*/ 1321180 h 1616455"/>
                <a:gd name="connsiteX224" fmla="*/ 747713 w 1267343"/>
                <a:gd name="connsiteY224" fmla="*/ 1330705 h 1616455"/>
                <a:gd name="connsiteX225" fmla="*/ 757238 w 1267343"/>
                <a:gd name="connsiteY225" fmla="*/ 1344992 h 1616455"/>
                <a:gd name="connsiteX226" fmla="*/ 776288 w 1267343"/>
                <a:gd name="connsiteY226" fmla="*/ 1359280 h 1616455"/>
                <a:gd name="connsiteX227" fmla="*/ 828675 w 1267343"/>
                <a:gd name="connsiteY227" fmla="*/ 1368805 h 1616455"/>
                <a:gd name="connsiteX228" fmla="*/ 842963 w 1267343"/>
                <a:gd name="connsiteY228" fmla="*/ 1378330 h 1616455"/>
                <a:gd name="connsiteX229" fmla="*/ 852488 w 1267343"/>
                <a:gd name="connsiteY229" fmla="*/ 1392617 h 1616455"/>
                <a:gd name="connsiteX230" fmla="*/ 885825 w 1267343"/>
                <a:gd name="connsiteY230" fmla="*/ 1397380 h 1616455"/>
                <a:gd name="connsiteX231" fmla="*/ 900113 w 1267343"/>
                <a:gd name="connsiteY231" fmla="*/ 1406905 h 1616455"/>
                <a:gd name="connsiteX232" fmla="*/ 942975 w 1267343"/>
                <a:gd name="connsiteY232" fmla="*/ 1392617 h 1616455"/>
                <a:gd name="connsiteX233" fmla="*/ 966788 w 1267343"/>
                <a:gd name="connsiteY233" fmla="*/ 1373567 h 1616455"/>
                <a:gd name="connsiteX234" fmla="*/ 976313 w 1267343"/>
                <a:gd name="connsiteY234" fmla="*/ 1359280 h 1616455"/>
                <a:gd name="connsiteX235" fmla="*/ 990600 w 1267343"/>
                <a:gd name="connsiteY235" fmla="*/ 1349755 h 1616455"/>
                <a:gd name="connsiteX236" fmla="*/ 995363 w 1267343"/>
                <a:gd name="connsiteY236" fmla="*/ 1335467 h 1616455"/>
                <a:gd name="connsiteX237" fmla="*/ 1033463 w 1267343"/>
                <a:gd name="connsiteY237" fmla="*/ 1344992 h 1616455"/>
                <a:gd name="connsiteX238" fmla="*/ 1157288 w 1267343"/>
                <a:gd name="connsiteY238" fmla="*/ 1359280 h 1616455"/>
                <a:gd name="connsiteX239" fmla="*/ 1185863 w 1267343"/>
                <a:gd name="connsiteY239" fmla="*/ 1368805 h 1616455"/>
                <a:gd name="connsiteX240" fmla="*/ 1190625 w 1267343"/>
                <a:gd name="connsiteY240" fmla="*/ 1383092 h 1616455"/>
                <a:gd name="connsiteX241" fmla="*/ 1200150 w 1267343"/>
                <a:gd name="connsiteY241" fmla="*/ 1397380 h 1616455"/>
                <a:gd name="connsiteX242" fmla="*/ 1190625 w 1267343"/>
                <a:gd name="connsiteY242" fmla="*/ 1411667 h 1616455"/>
                <a:gd name="connsiteX243" fmla="*/ 1119188 w 1267343"/>
                <a:gd name="connsiteY243" fmla="*/ 1406905 h 1616455"/>
                <a:gd name="connsiteX244" fmla="*/ 1090613 w 1267343"/>
                <a:gd name="connsiteY244" fmla="*/ 1397380 h 1616455"/>
                <a:gd name="connsiteX245" fmla="*/ 1033463 w 1267343"/>
                <a:gd name="connsiteY245" fmla="*/ 1406905 h 1616455"/>
                <a:gd name="connsiteX246" fmla="*/ 985838 w 1267343"/>
                <a:gd name="connsiteY246" fmla="*/ 1416430 h 1616455"/>
                <a:gd name="connsiteX247" fmla="*/ 971550 w 1267343"/>
                <a:gd name="connsiteY247" fmla="*/ 1425955 h 1616455"/>
                <a:gd name="connsiteX248" fmla="*/ 957263 w 1267343"/>
                <a:gd name="connsiteY248" fmla="*/ 1430717 h 1616455"/>
                <a:gd name="connsiteX249" fmla="*/ 966787 w 1267343"/>
                <a:gd name="connsiteY249" fmla="*/ 1423574 h 1616455"/>
                <a:gd name="connsiteX250" fmla="*/ 995362 w 1267343"/>
                <a:gd name="connsiteY250" fmla="*/ 1483105 h 1616455"/>
                <a:gd name="connsiteX251" fmla="*/ 1119188 w 1267343"/>
                <a:gd name="connsiteY251" fmla="*/ 1506917 h 1616455"/>
                <a:gd name="connsiteX252" fmla="*/ 1228725 w 1267343"/>
                <a:gd name="connsiteY252" fmla="*/ 1521205 h 1616455"/>
                <a:gd name="connsiteX253" fmla="*/ 1243013 w 1267343"/>
                <a:gd name="connsiteY253" fmla="*/ 1530730 h 1616455"/>
                <a:gd name="connsiteX254" fmla="*/ 1247775 w 1267343"/>
                <a:gd name="connsiteY254" fmla="*/ 1545017 h 1616455"/>
                <a:gd name="connsiteX255" fmla="*/ 1262063 w 1267343"/>
                <a:gd name="connsiteY255" fmla="*/ 1573592 h 1616455"/>
                <a:gd name="connsiteX256" fmla="*/ 1257300 w 1267343"/>
                <a:gd name="connsiteY256" fmla="*/ 1587880 h 1616455"/>
                <a:gd name="connsiteX257" fmla="*/ 1185863 w 1267343"/>
                <a:gd name="connsiteY257" fmla="*/ 1597405 h 1616455"/>
                <a:gd name="connsiteX258" fmla="*/ 1171575 w 1267343"/>
                <a:gd name="connsiteY258" fmla="*/ 1568830 h 1616455"/>
                <a:gd name="connsiteX259" fmla="*/ 1157288 w 1267343"/>
                <a:gd name="connsiteY259" fmla="*/ 1559305 h 1616455"/>
                <a:gd name="connsiteX260" fmla="*/ 1071563 w 1267343"/>
                <a:gd name="connsiteY260" fmla="*/ 1564067 h 1616455"/>
                <a:gd name="connsiteX261" fmla="*/ 1052513 w 1267343"/>
                <a:gd name="connsiteY261" fmla="*/ 1568830 h 1616455"/>
                <a:gd name="connsiteX262" fmla="*/ 1023938 w 1267343"/>
                <a:gd name="connsiteY262" fmla="*/ 1583117 h 1616455"/>
                <a:gd name="connsiteX263" fmla="*/ 1009650 w 1267343"/>
                <a:gd name="connsiteY263" fmla="*/ 1611692 h 1616455"/>
                <a:gd name="connsiteX264" fmla="*/ 995363 w 1267343"/>
                <a:gd name="connsiteY264" fmla="*/ 1616455 h 1616455"/>
                <a:gd name="connsiteX265" fmla="*/ 985838 w 1267343"/>
                <a:gd name="connsiteY265" fmla="*/ 1583117 h 1616455"/>
                <a:gd name="connsiteX266" fmla="*/ 976313 w 1267343"/>
                <a:gd name="connsiteY266" fmla="*/ 1530730 h 1616455"/>
                <a:gd name="connsiteX267" fmla="*/ 966788 w 1267343"/>
                <a:gd name="connsiteY267" fmla="*/ 1497392 h 1616455"/>
                <a:gd name="connsiteX268" fmla="*/ 952500 w 1267343"/>
                <a:gd name="connsiteY268" fmla="*/ 1487867 h 1616455"/>
                <a:gd name="connsiteX269" fmla="*/ 938213 w 1267343"/>
                <a:gd name="connsiteY269" fmla="*/ 1502155 h 1616455"/>
                <a:gd name="connsiteX270" fmla="*/ 933450 w 1267343"/>
                <a:gd name="connsiteY270" fmla="*/ 1540255 h 1616455"/>
                <a:gd name="connsiteX271" fmla="*/ 890588 w 1267343"/>
                <a:gd name="connsiteY271" fmla="*/ 1535492 h 1616455"/>
                <a:gd name="connsiteX272" fmla="*/ 909638 w 1267343"/>
                <a:gd name="connsiteY272" fmla="*/ 1516443 h 1616455"/>
                <a:gd name="connsiteX273" fmla="*/ 909637 w 1267343"/>
                <a:gd name="connsiteY273" fmla="*/ 1471199 h 1616455"/>
                <a:gd name="connsiteX274" fmla="*/ 876300 w 1267343"/>
                <a:gd name="connsiteY274" fmla="*/ 1449767 h 1616455"/>
                <a:gd name="connsiteX275" fmla="*/ 862013 w 1267343"/>
                <a:gd name="connsiteY275" fmla="*/ 1440242 h 1616455"/>
                <a:gd name="connsiteX276" fmla="*/ 828675 w 1267343"/>
                <a:gd name="connsiteY276" fmla="*/ 1464055 h 1616455"/>
                <a:gd name="connsiteX277" fmla="*/ 809625 w 1267343"/>
                <a:gd name="connsiteY277" fmla="*/ 1459292 h 1616455"/>
                <a:gd name="connsiteX278" fmla="*/ 795338 w 1267343"/>
                <a:gd name="connsiteY278" fmla="*/ 1421192 h 1616455"/>
                <a:gd name="connsiteX279" fmla="*/ 790575 w 1267343"/>
                <a:gd name="connsiteY279" fmla="*/ 1402142 h 1616455"/>
                <a:gd name="connsiteX280" fmla="*/ 766763 w 1267343"/>
                <a:gd name="connsiteY280" fmla="*/ 1406905 h 1616455"/>
                <a:gd name="connsiteX281" fmla="*/ 738188 w 1267343"/>
                <a:gd name="connsiteY281" fmla="*/ 1416430 h 1616455"/>
                <a:gd name="connsiteX282" fmla="*/ 638175 w 1267343"/>
                <a:gd name="connsiteY282" fmla="*/ 1411667 h 1616455"/>
                <a:gd name="connsiteX283" fmla="*/ 623888 w 1267343"/>
                <a:gd name="connsiteY283" fmla="*/ 1406905 h 1616455"/>
                <a:gd name="connsiteX284" fmla="*/ 609600 w 1267343"/>
                <a:gd name="connsiteY284" fmla="*/ 1373567 h 1616455"/>
                <a:gd name="connsiteX285" fmla="*/ 623888 w 1267343"/>
                <a:gd name="connsiteY285" fmla="*/ 1364042 h 1616455"/>
                <a:gd name="connsiteX286" fmla="*/ 676275 w 1267343"/>
                <a:gd name="connsiteY286" fmla="*/ 1359280 h 1616455"/>
                <a:gd name="connsiteX287" fmla="*/ 666750 w 1267343"/>
                <a:gd name="connsiteY287" fmla="*/ 1330705 h 1616455"/>
                <a:gd name="connsiteX288" fmla="*/ 661988 w 1267343"/>
                <a:gd name="connsiteY288" fmla="*/ 1316417 h 1616455"/>
                <a:gd name="connsiteX289" fmla="*/ 657225 w 1267343"/>
                <a:gd name="connsiteY289" fmla="*/ 1297367 h 1616455"/>
                <a:gd name="connsiteX290" fmla="*/ 642938 w 1267343"/>
                <a:gd name="connsiteY290" fmla="*/ 1287842 h 1616455"/>
                <a:gd name="connsiteX291" fmla="*/ 585788 w 1267343"/>
                <a:gd name="connsiteY291" fmla="*/ 1297367 h 1616455"/>
                <a:gd name="connsiteX292" fmla="*/ 576263 w 1267343"/>
                <a:gd name="connsiteY292" fmla="*/ 1283080 h 1616455"/>
                <a:gd name="connsiteX293" fmla="*/ 590550 w 1267343"/>
                <a:gd name="connsiteY293" fmla="*/ 1273555 h 1616455"/>
                <a:gd name="connsiteX294" fmla="*/ 600075 w 1267343"/>
                <a:gd name="connsiteY294" fmla="*/ 1244980 h 1616455"/>
                <a:gd name="connsiteX295" fmla="*/ 604838 w 1267343"/>
                <a:gd name="connsiteY295" fmla="*/ 1230692 h 1616455"/>
                <a:gd name="connsiteX296" fmla="*/ 590550 w 1267343"/>
                <a:gd name="connsiteY296" fmla="*/ 1221167 h 1616455"/>
                <a:gd name="connsiteX297" fmla="*/ 561975 w 1267343"/>
                <a:gd name="connsiteY297" fmla="*/ 1206880 h 1616455"/>
                <a:gd name="connsiteX298" fmla="*/ 547688 w 1267343"/>
                <a:gd name="connsiteY298" fmla="*/ 1192592 h 1616455"/>
                <a:gd name="connsiteX299" fmla="*/ 519113 w 1267343"/>
                <a:gd name="connsiteY299" fmla="*/ 1173542 h 1616455"/>
                <a:gd name="connsiteX300" fmla="*/ 504825 w 1267343"/>
                <a:gd name="connsiteY300" fmla="*/ 1164017 h 1616455"/>
                <a:gd name="connsiteX301" fmla="*/ 490538 w 1267343"/>
                <a:gd name="connsiteY301" fmla="*/ 1159255 h 1616455"/>
                <a:gd name="connsiteX302" fmla="*/ 476250 w 1267343"/>
                <a:gd name="connsiteY302" fmla="*/ 1149730 h 1616455"/>
                <a:gd name="connsiteX303" fmla="*/ 447675 w 1267343"/>
                <a:gd name="connsiteY303" fmla="*/ 1140205 h 1616455"/>
                <a:gd name="connsiteX304" fmla="*/ 433388 w 1267343"/>
                <a:gd name="connsiteY304" fmla="*/ 1130680 h 1616455"/>
                <a:gd name="connsiteX305" fmla="*/ 347663 w 1267343"/>
                <a:gd name="connsiteY305" fmla="*/ 1140205 h 1616455"/>
                <a:gd name="connsiteX306" fmla="*/ 295275 w 1267343"/>
                <a:gd name="connsiteY306" fmla="*/ 1135442 h 1616455"/>
                <a:gd name="connsiteX307" fmla="*/ 280988 w 1267343"/>
                <a:gd name="connsiteY307" fmla="*/ 1125917 h 1616455"/>
                <a:gd name="connsiteX308" fmla="*/ 223838 w 1267343"/>
                <a:gd name="connsiteY308" fmla="*/ 1116392 h 1616455"/>
                <a:gd name="connsiteX309" fmla="*/ 195263 w 1267343"/>
                <a:gd name="connsiteY309" fmla="*/ 1106867 h 1616455"/>
                <a:gd name="connsiteX310" fmla="*/ 180975 w 1267343"/>
                <a:gd name="connsiteY310" fmla="*/ 1102105 h 1616455"/>
                <a:gd name="connsiteX311" fmla="*/ 109538 w 1267343"/>
                <a:gd name="connsiteY311" fmla="*/ 1116392 h 1616455"/>
                <a:gd name="connsiteX312" fmla="*/ 104775 w 1267343"/>
                <a:gd name="connsiteY312" fmla="*/ 1130680 h 1616455"/>
                <a:gd name="connsiteX313" fmla="*/ 114300 w 1267343"/>
                <a:gd name="connsiteY313" fmla="*/ 1240217 h 1616455"/>
                <a:gd name="connsiteX314" fmla="*/ 119063 w 1267343"/>
                <a:gd name="connsiteY314" fmla="*/ 1249742 h 1616455"/>
                <a:gd name="connsiteX0" fmla="*/ 109538 w 1267343"/>
                <a:gd name="connsiteY0" fmla="*/ 1321180 h 1616455"/>
                <a:gd name="connsiteX1" fmla="*/ 85725 w 1267343"/>
                <a:gd name="connsiteY1" fmla="*/ 1316417 h 1616455"/>
                <a:gd name="connsiteX2" fmla="*/ 80963 w 1267343"/>
                <a:gd name="connsiteY2" fmla="*/ 1302130 h 1616455"/>
                <a:gd name="connsiteX3" fmla="*/ 71438 w 1267343"/>
                <a:gd name="connsiteY3" fmla="*/ 1287842 h 1616455"/>
                <a:gd name="connsiteX4" fmla="*/ 57150 w 1267343"/>
                <a:gd name="connsiteY4" fmla="*/ 1235455 h 1616455"/>
                <a:gd name="connsiteX5" fmla="*/ 52388 w 1267343"/>
                <a:gd name="connsiteY5" fmla="*/ 1221167 h 1616455"/>
                <a:gd name="connsiteX6" fmla="*/ 38100 w 1267343"/>
                <a:gd name="connsiteY6" fmla="*/ 1211642 h 1616455"/>
                <a:gd name="connsiteX7" fmla="*/ 19050 w 1267343"/>
                <a:gd name="connsiteY7" fmla="*/ 1183067 h 1616455"/>
                <a:gd name="connsiteX8" fmla="*/ 14288 w 1267343"/>
                <a:gd name="connsiteY8" fmla="*/ 1168780 h 1616455"/>
                <a:gd name="connsiteX9" fmla="*/ 0 w 1267343"/>
                <a:gd name="connsiteY9" fmla="*/ 1140205 h 1616455"/>
                <a:gd name="connsiteX10" fmla="*/ 28575 w 1267343"/>
                <a:gd name="connsiteY10" fmla="*/ 1121155 h 1616455"/>
                <a:gd name="connsiteX11" fmla="*/ 42863 w 1267343"/>
                <a:gd name="connsiteY11" fmla="*/ 1111630 h 1616455"/>
                <a:gd name="connsiteX12" fmla="*/ 71438 w 1267343"/>
                <a:gd name="connsiteY12" fmla="*/ 1087817 h 1616455"/>
                <a:gd name="connsiteX13" fmla="*/ 76200 w 1267343"/>
                <a:gd name="connsiteY13" fmla="*/ 1073530 h 1616455"/>
                <a:gd name="connsiteX14" fmla="*/ 76200 w 1267343"/>
                <a:gd name="connsiteY14" fmla="*/ 1016380 h 1616455"/>
                <a:gd name="connsiteX15" fmla="*/ 66675 w 1267343"/>
                <a:gd name="connsiteY15" fmla="*/ 1002092 h 1616455"/>
                <a:gd name="connsiteX16" fmla="*/ 47625 w 1267343"/>
                <a:gd name="connsiteY16" fmla="*/ 997330 h 1616455"/>
                <a:gd name="connsiteX17" fmla="*/ 42863 w 1267343"/>
                <a:gd name="connsiteY17" fmla="*/ 935417 h 1616455"/>
                <a:gd name="connsiteX18" fmla="*/ 57150 w 1267343"/>
                <a:gd name="connsiteY18" fmla="*/ 925892 h 1616455"/>
                <a:gd name="connsiteX19" fmla="*/ 109538 w 1267343"/>
                <a:gd name="connsiteY19" fmla="*/ 944942 h 1616455"/>
                <a:gd name="connsiteX20" fmla="*/ 119063 w 1267343"/>
                <a:gd name="connsiteY20" fmla="*/ 973517 h 1616455"/>
                <a:gd name="connsiteX21" fmla="*/ 128588 w 1267343"/>
                <a:gd name="connsiteY21" fmla="*/ 1002092 h 1616455"/>
                <a:gd name="connsiteX22" fmla="*/ 133350 w 1267343"/>
                <a:gd name="connsiteY22" fmla="*/ 1016380 h 1616455"/>
                <a:gd name="connsiteX23" fmla="*/ 147638 w 1267343"/>
                <a:gd name="connsiteY23" fmla="*/ 1021142 h 1616455"/>
                <a:gd name="connsiteX24" fmla="*/ 161925 w 1267343"/>
                <a:gd name="connsiteY24" fmla="*/ 1030667 h 1616455"/>
                <a:gd name="connsiteX25" fmla="*/ 238125 w 1267343"/>
                <a:gd name="connsiteY25" fmla="*/ 1044955 h 1616455"/>
                <a:gd name="connsiteX26" fmla="*/ 266700 w 1267343"/>
                <a:gd name="connsiteY26" fmla="*/ 1064005 h 1616455"/>
                <a:gd name="connsiteX27" fmla="*/ 285750 w 1267343"/>
                <a:gd name="connsiteY27" fmla="*/ 1087817 h 1616455"/>
                <a:gd name="connsiteX28" fmla="*/ 314325 w 1267343"/>
                <a:gd name="connsiteY28" fmla="*/ 1097342 h 1616455"/>
                <a:gd name="connsiteX29" fmla="*/ 457200 w 1267343"/>
                <a:gd name="connsiteY29" fmla="*/ 1092580 h 1616455"/>
                <a:gd name="connsiteX30" fmla="*/ 466725 w 1267343"/>
                <a:gd name="connsiteY30" fmla="*/ 1078292 h 1616455"/>
                <a:gd name="connsiteX31" fmla="*/ 481013 w 1267343"/>
                <a:gd name="connsiteY31" fmla="*/ 1068767 h 1616455"/>
                <a:gd name="connsiteX32" fmla="*/ 485775 w 1267343"/>
                <a:gd name="connsiteY32" fmla="*/ 1021142 h 1616455"/>
                <a:gd name="connsiteX33" fmla="*/ 481013 w 1267343"/>
                <a:gd name="connsiteY33" fmla="*/ 1006855 h 1616455"/>
                <a:gd name="connsiteX34" fmla="*/ 466725 w 1267343"/>
                <a:gd name="connsiteY34" fmla="*/ 1002092 h 1616455"/>
                <a:gd name="connsiteX35" fmla="*/ 433388 w 1267343"/>
                <a:gd name="connsiteY35" fmla="*/ 959230 h 1616455"/>
                <a:gd name="connsiteX36" fmla="*/ 438150 w 1267343"/>
                <a:gd name="connsiteY36" fmla="*/ 940180 h 1616455"/>
                <a:gd name="connsiteX37" fmla="*/ 385762 w 1267343"/>
                <a:gd name="connsiteY37" fmla="*/ 899699 h 1616455"/>
                <a:gd name="connsiteX38" fmla="*/ 376238 w 1267343"/>
                <a:gd name="connsiteY38" fmla="*/ 859217 h 1616455"/>
                <a:gd name="connsiteX39" fmla="*/ 371475 w 1267343"/>
                <a:gd name="connsiteY39" fmla="*/ 844930 h 1616455"/>
                <a:gd name="connsiteX40" fmla="*/ 361950 w 1267343"/>
                <a:gd name="connsiteY40" fmla="*/ 830642 h 1616455"/>
                <a:gd name="connsiteX41" fmla="*/ 357188 w 1267343"/>
                <a:gd name="connsiteY41" fmla="*/ 816355 h 1616455"/>
                <a:gd name="connsiteX42" fmla="*/ 314325 w 1267343"/>
                <a:gd name="connsiteY42" fmla="*/ 783017 h 1616455"/>
                <a:gd name="connsiteX43" fmla="*/ 300038 w 1267343"/>
                <a:gd name="connsiteY43" fmla="*/ 773492 h 1616455"/>
                <a:gd name="connsiteX44" fmla="*/ 314325 w 1267343"/>
                <a:gd name="connsiteY44" fmla="*/ 759205 h 1616455"/>
                <a:gd name="connsiteX45" fmla="*/ 357188 w 1267343"/>
                <a:gd name="connsiteY45" fmla="*/ 768730 h 1616455"/>
                <a:gd name="connsiteX46" fmla="*/ 385763 w 1267343"/>
                <a:gd name="connsiteY46" fmla="*/ 787780 h 1616455"/>
                <a:gd name="connsiteX47" fmla="*/ 409575 w 1267343"/>
                <a:gd name="connsiteY47" fmla="*/ 806830 h 1616455"/>
                <a:gd name="connsiteX48" fmla="*/ 421482 w 1267343"/>
                <a:gd name="connsiteY48" fmla="*/ 840167 h 1616455"/>
                <a:gd name="connsiteX49" fmla="*/ 459582 w 1267343"/>
                <a:gd name="connsiteY49" fmla="*/ 897317 h 1616455"/>
                <a:gd name="connsiteX50" fmla="*/ 490538 w 1267343"/>
                <a:gd name="connsiteY50" fmla="*/ 925892 h 1616455"/>
                <a:gd name="connsiteX51" fmla="*/ 502443 w 1267343"/>
                <a:gd name="connsiteY51" fmla="*/ 959229 h 1616455"/>
                <a:gd name="connsiteX52" fmla="*/ 521494 w 1267343"/>
                <a:gd name="connsiteY52" fmla="*/ 999711 h 1616455"/>
                <a:gd name="connsiteX53" fmla="*/ 533401 w 1267343"/>
                <a:gd name="connsiteY53" fmla="*/ 1037811 h 1616455"/>
                <a:gd name="connsiteX54" fmla="*/ 576263 w 1267343"/>
                <a:gd name="connsiteY54" fmla="*/ 1030667 h 1616455"/>
                <a:gd name="connsiteX55" fmla="*/ 581025 w 1267343"/>
                <a:gd name="connsiteY55" fmla="*/ 1016380 h 1616455"/>
                <a:gd name="connsiteX56" fmla="*/ 561975 w 1267343"/>
                <a:gd name="connsiteY56" fmla="*/ 987805 h 1616455"/>
                <a:gd name="connsiteX57" fmla="*/ 552450 w 1267343"/>
                <a:gd name="connsiteY57" fmla="*/ 973517 h 1616455"/>
                <a:gd name="connsiteX58" fmla="*/ 566738 w 1267343"/>
                <a:gd name="connsiteY58" fmla="*/ 968755 h 1616455"/>
                <a:gd name="connsiteX59" fmla="*/ 604838 w 1267343"/>
                <a:gd name="connsiteY59" fmla="*/ 983042 h 1616455"/>
                <a:gd name="connsiteX60" fmla="*/ 628650 w 1267343"/>
                <a:gd name="connsiteY60" fmla="*/ 1006855 h 1616455"/>
                <a:gd name="connsiteX61" fmla="*/ 638175 w 1267343"/>
                <a:gd name="connsiteY61" fmla="*/ 978280 h 1616455"/>
                <a:gd name="connsiteX62" fmla="*/ 633413 w 1267343"/>
                <a:gd name="connsiteY62" fmla="*/ 959230 h 1616455"/>
                <a:gd name="connsiteX63" fmla="*/ 590550 w 1267343"/>
                <a:gd name="connsiteY63" fmla="*/ 925892 h 1616455"/>
                <a:gd name="connsiteX64" fmla="*/ 576263 w 1267343"/>
                <a:gd name="connsiteY64" fmla="*/ 916367 h 1616455"/>
                <a:gd name="connsiteX65" fmla="*/ 685800 w 1267343"/>
                <a:gd name="connsiteY65" fmla="*/ 897317 h 1616455"/>
                <a:gd name="connsiteX66" fmla="*/ 681038 w 1267343"/>
                <a:gd name="connsiteY66" fmla="*/ 854455 h 1616455"/>
                <a:gd name="connsiteX67" fmla="*/ 666750 w 1267343"/>
                <a:gd name="connsiteY67" fmla="*/ 844930 h 1616455"/>
                <a:gd name="connsiteX68" fmla="*/ 609600 w 1267343"/>
                <a:gd name="connsiteY68" fmla="*/ 825880 h 1616455"/>
                <a:gd name="connsiteX69" fmla="*/ 614363 w 1267343"/>
                <a:gd name="connsiteY69" fmla="*/ 806830 h 1616455"/>
                <a:gd name="connsiteX70" fmla="*/ 633413 w 1267343"/>
                <a:gd name="connsiteY70" fmla="*/ 802067 h 1616455"/>
                <a:gd name="connsiteX71" fmla="*/ 671513 w 1267343"/>
                <a:gd name="connsiteY71" fmla="*/ 797305 h 1616455"/>
                <a:gd name="connsiteX72" fmla="*/ 704850 w 1267343"/>
                <a:gd name="connsiteY72" fmla="*/ 787780 h 1616455"/>
                <a:gd name="connsiteX73" fmla="*/ 719138 w 1267343"/>
                <a:gd name="connsiteY73" fmla="*/ 768730 h 1616455"/>
                <a:gd name="connsiteX74" fmla="*/ 747713 w 1267343"/>
                <a:gd name="connsiteY74" fmla="*/ 740155 h 1616455"/>
                <a:gd name="connsiteX75" fmla="*/ 709613 w 1267343"/>
                <a:gd name="connsiteY75" fmla="*/ 725867 h 1616455"/>
                <a:gd name="connsiteX76" fmla="*/ 695325 w 1267343"/>
                <a:gd name="connsiteY76" fmla="*/ 716342 h 1616455"/>
                <a:gd name="connsiteX77" fmla="*/ 676275 w 1267343"/>
                <a:gd name="connsiteY77" fmla="*/ 711580 h 1616455"/>
                <a:gd name="connsiteX78" fmla="*/ 642938 w 1267343"/>
                <a:gd name="connsiteY78" fmla="*/ 678242 h 1616455"/>
                <a:gd name="connsiteX79" fmla="*/ 647700 w 1267343"/>
                <a:gd name="connsiteY79" fmla="*/ 654430 h 1616455"/>
                <a:gd name="connsiteX80" fmla="*/ 676275 w 1267343"/>
                <a:gd name="connsiteY80" fmla="*/ 635380 h 1616455"/>
                <a:gd name="connsiteX81" fmla="*/ 681038 w 1267343"/>
                <a:gd name="connsiteY81" fmla="*/ 621092 h 1616455"/>
                <a:gd name="connsiteX82" fmla="*/ 676275 w 1267343"/>
                <a:gd name="connsiteY82" fmla="*/ 592517 h 1616455"/>
                <a:gd name="connsiteX83" fmla="*/ 666750 w 1267343"/>
                <a:gd name="connsiteY83" fmla="*/ 578230 h 1616455"/>
                <a:gd name="connsiteX84" fmla="*/ 652463 w 1267343"/>
                <a:gd name="connsiteY84" fmla="*/ 573467 h 1616455"/>
                <a:gd name="connsiteX85" fmla="*/ 609600 w 1267343"/>
                <a:gd name="connsiteY85" fmla="*/ 568705 h 1616455"/>
                <a:gd name="connsiteX86" fmla="*/ 561975 w 1267343"/>
                <a:gd name="connsiteY86" fmla="*/ 559180 h 1616455"/>
                <a:gd name="connsiteX87" fmla="*/ 533400 w 1267343"/>
                <a:gd name="connsiteY87" fmla="*/ 549655 h 1616455"/>
                <a:gd name="connsiteX88" fmla="*/ 504825 w 1267343"/>
                <a:gd name="connsiteY88" fmla="*/ 544892 h 1616455"/>
                <a:gd name="connsiteX89" fmla="*/ 495300 w 1267343"/>
                <a:gd name="connsiteY89" fmla="*/ 511555 h 1616455"/>
                <a:gd name="connsiteX90" fmla="*/ 519113 w 1267343"/>
                <a:gd name="connsiteY90" fmla="*/ 506792 h 1616455"/>
                <a:gd name="connsiteX91" fmla="*/ 547688 w 1267343"/>
                <a:gd name="connsiteY91" fmla="*/ 497267 h 1616455"/>
                <a:gd name="connsiteX92" fmla="*/ 576263 w 1267343"/>
                <a:gd name="connsiteY92" fmla="*/ 521080 h 1616455"/>
                <a:gd name="connsiteX93" fmla="*/ 619125 w 1267343"/>
                <a:gd name="connsiteY93" fmla="*/ 516317 h 1616455"/>
                <a:gd name="connsiteX94" fmla="*/ 628650 w 1267343"/>
                <a:gd name="connsiteY94" fmla="*/ 502030 h 1616455"/>
                <a:gd name="connsiteX95" fmla="*/ 690563 w 1267343"/>
                <a:gd name="connsiteY95" fmla="*/ 497267 h 1616455"/>
                <a:gd name="connsiteX96" fmla="*/ 712448 w 1267343"/>
                <a:gd name="connsiteY96" fmla="*/ 485259 h 1616455"/>
                <a:gd name="connsiteX97" fmla="*/ 781050 w 1267343"/>
                <a:gd name="connsiteY97" fmla="*/ 485361 h 1616455"/>
                <a:gd name="connsiteX98" fmla="*/ 804863 w 1267343"/>
                <a:gd name="connsiteY98" fmla="*/ 444880 h 1616455"/>
                <a:gd name="connsiteX99" fmla="*/ 831056 w 1267343"/>
                <a:gd name="connsiteY99" fmla="*/ 399636 h 1616455"/>
                <a:gd name="connsiteX100" fmla="*/ 826294 w 1267343"/>
                <a:gd name="connsiteY100" fmla="*/ 344867 h 1616455"/>
                <a:gd name="connsiteX101" fmla="*/ 807244 w 1267343"/>
                <a:gd name="connsiteY101" fmla="*/ 302004 h 1616455"/>
                <a:gd name="connsiteX102" fmla="*/ 788194 w 1267343"/>
                <a:gd name="connsiteY102" fmla="*/ 256761 h 1616455"/>
                <a:gd name="connsiteX103" fmla="*/ 776288 w 1267343"/>
                <a:gd name="connsiteY103" fmla="*/ 216280 h 1616455"/>
                <a:gd name="connsiteX104" fmla="*/ 757238 w 1267343"/>
                <a:gd name="connsiteY104" fmla="*/ 197230 h 1616455"/>
                <a:gd name="connsiteX105" fmla="*/ 728663 w 1267343"/>
                <a:gd name="connsiteY105" fmla="*/ 187705 h 1616455"/>
                <a:gd name="connsiteX106" fmla="*/ 702470 w 1267343"/>
                <a:gd name="connsiteY106" fmla="*/ 182943 h 1616455"/>
                <a:gd name="connsiteX107" fmla="*/ 681038 w 1267343"/>
                <a:gd name="connsiteY107" fmla="*/ 173417 h 1616455"/>
                <a:gd name="connsiteX108" fmla="*/ 657225 w 1267343"/>
                <a:gd name="connsiteY108" fmla="*/ 149605 h 1616455"/>
                <a:gd name="connsiteX109" fmla="*/ 642938 w 1267343"/>
                <a:gd name="connsiteY109" fmla="*/ 135317 h 1616455"/>
                <a:gd name="connsiteX110" fmla="*/ 614363 w 1267343"/>
                <a:gd name="connsiteY110" fmla="*/ 116267 h 1616455"/>
                <a:gd name="connsiteX111" fmla="*/ 609600 w 1267343"/>
                <a:gd name="connsiteY111" fmla="*/ 101980 h 1616455"/>
                <a:gd name="connsiteX112" fmla="*/ 600075 w 1267343"/>
                <a:gd name="connsiteY112" fmla="*/ 82930 h 1616455"/>
                <a:gd name="connsiteX113" fmla="*/ 595313 w 1267343"/>
                <a:gd name="connsiteY113" fmla="*/ 63880 h 1616455"/>
                <a:gd name="connsiteX114" fmla="*/ 590550 w 1267343"/>
                <a:gd name="connsiteY114" fmla="*/ 49592 h 1616455"/>
                <a:gd name="connsiteX115" fmla="*/ 600075 w 1267343"/>
                <a:gd name="connsiteY115" fmla="*/ 63880 h 1616455"/>
                <a:gd name="connsiteX116" fmla="*/ 609600 w 1267343"/>
                <a:gd name="connsiteY116" fmla="*/ 82930 h 1616455"/>
                <a:gd name="connsiteX117" fmla="*/ 638175 w 1267343"/>
                <a:gd name="connsiteY117" fmla="*/ 106742 h 1616455"/>
                <a:gd name="connsiteX118" fmla="*/ 647700 w 1267343"/>
                <a:gd name="connsiteY118" fmla="*/ 121030 h 1616455"/>
                <a:gd name="connsiteX119" fmla="*/ 690563 w 1267343"/>
                <a:gd name="connsiteY119" fmla="*/ 144842 h 1616455"/>
                <a:gd name="connsiteX120" fmla="*/ 704850 w 1267343"/>
                <a:gd name="connsiteY120" fmla="*/ 159130 h 1616455"/>
                <a:gd name="connsiteX121" fmla="*/ 776288 w 1267343"/>
                <a:gd name="connsiteY121" fmla="*/ 149605 h 1616455"/>
                <a:gd name="connsiteX122" fmla="*/ 781050 w 1267343"/>
                <a:gd name="connsiteY122" fmla="*/ 135317 h 1616455"/>
                <a:gd name="connsiteX123" fmla="*/ 762000 w 1267343"/>
                <a:gd name="connsiteY123" fmla="*/ 59117 h 1616455"/>
                <a:gd name="connsiteX124" fmla="*/ 766763 w 1267343"/>
                <a:gd name="connsiteY124" fmla="*/ 6730 h 1616455"/>
                <a:gd name="connsiteX125" fmla="*/ 781050 w 1267343"/>
                <a:gd name="connsiteY125" fmla="*/ 1967 h 1616455"/>
                <a:gd name="connsiteX126" fmla="*/ 800100 w 1267343"/>
                <a:gd name="connsiteY126" fmla="*/ 18636 h 1616455"/>
                <a:gd name="connsiteX127" fmla="*/ 838200 w 1267343"/>
                <a:gd name="connsiteY127" fmla="*/ 75785 h 1616455"/>
                <a:gd name="connsiteX128" fmla="*/ 838201 w 1267343"/>
                <a:gd name="connsiteY128" fmla="*/ 185324 h 1616455"/>
                <a:gd name="connsiteX129" fmla="*/ 878681 w 1267343"/>
                <a:gd name="connsiteY129" fmla="*/ 232949 h 1616455"/>
                <a:gd name="connsiteX130" fmla="*/ 895351 w 1267343"/>
                <a:gd name="connsiteY130" fmla="*/ 256761 h 1616455"/>
                <a:gd name="connsiteX131" fmla="*/ 904875 w 1267343"/>
                <a:gd name="connsiteY131" fmla="*/ 282955 h 1616455"/>
                <a:gd name="connsiteX132" fmla="*/ 909638 w 1267343"/>
                <a:gd name="connsiteY132" fmla="*/ 311530 h 1616455"/>
                <a:gd name="connsiteX133" fmla="*/ 904875 w 1267343"/>
                <a:gd name="connsiteY133" fmla="*/ 373442 h 1616455"/>
                <a:gd name="connsiteX134" fmla="*/ 895350 w 1267343"/>
                <a:gd name="connsiteY134" fmla="*/ 402017 h 1616455"/>
                <a:gd name="connsiteX135" fmla="*/ 890588 w 1267343"/>
                <a:gd name="connsiteY135" fmla="*/ 440117 h 1616455"/>
                <a:gd name="connsiteX136" fmla="*/ 862013 w 1267343"/>
                <a:gd name="connsiteY136" fmla="*/ 482980 h 1616455"/>
                <a:gd name="connsiteX137" fmla="*/ 847725 w 1267343"/>
                <a:gd name="connsiteY137" fmla="*/ 492505 h 1616455"/>
                <a:gd name="connsiteX138" fmla="*/ 833438 w 1267343"/>
                <a:gd name="connsiteY138" fmla="*/ 506792 h 1616455"/>
                <a:gd name="connsiteX139" fmla="*/ 814388 w 1267343"/>
                <a:gd name="connsiteY139" fmla="*/ 530605 h 1616455"/>
                <a:gd name="connsiteX140" fmla="*/ 809625 w 1267343"/>
                <a:gd name="connsiteY140" fmla="*/ 544892 h 1616455"/>
                <a:gd name="connsiteX141" fmla="*/ 800100 w 1267343"/>
                <a:gd name="connsiteY141" fmla="*/ 559180 h 1616455"/>
                <a:gd name="connsiteX142" fmla="*/ 785813 w 1267343"/>
                <a:gd name="connsiteY142" fmla="*/ 602042 h 1616455"/>
                <a:gd name="connsiteX143" fmla="*/ 781050 w 1267343"/>
                <a:gd name="connsiteY143" fmla="*/ 616330 h 1616455"/>
                <a:gd name="connsiteX144" fmla="*/ 790575 w 1267343"/>
                <a:gd name="connsiteY144" fmla="*/ 687767 h 1616455"/>
                <a:gd name="connsiteX145" fmla="*/ 800100 w 1267343"/>
                <a:gd name="connsiteY145" fmla="*/ 702055 h 1616455"/>
                <a:gd name="connsiteX146" fmla="*/ 804863 w 1267343"/>
                <a:gd name="connsiteY146" fmla="*/ 716342 h 1616455"/>
                <a:gd name="connsiteX147" fmla="*/ 823913 w 1267343"/>
                <a:gd name="connsiteY147" fmla="*/ 744917 h 1616455"/>
                <a:gd name="connsiteX148" fmla="*/ 828675 w 1267343"/>
                <a:gd name="connsiteY148" fmla="*/ 759205 h 1616455"/>
                <a:gd name="connsiteX149" fmla="*/ 866775 w 1267343"/>
                <a:gd name="connsiteY149" fmla="*/ 759205 h 1616455"/>
                <a:gd name="connsiteX150" fmla="*/ 890588 w 1267343"/>
                <a:gd name="connsiteY150" fmla="*/ 716342 h 1616455"/>
                <a:gd name="connsiteX151" fmla="*/ 895350 w 1267343"/>
                <a:gd name="connsiteY151" fmla="*/ 663955 h 1616455"/>
                <a:gd name="connsiteX152" fmla="*/ 904875 w 1267343"/>
                <a:gd name="connsiteY152" fmla="*/ 549655 h 1616455"/>
                <a:gd name="connsiteX153" fmla="*/ 933450 w 1267343"/>
                <a:gd name="connsiteY153" fmla="*/ 554417 h 1616455"/>
                <a:gd name="connsiteX154" fmla="*/ 938213 w 1267343"/>
                <a:gd name="connsiteY154" fmla="*/ 602042 h 1616455"/>
                <a:gd name="connsiteX155" fmla="*/ 952500 w 1267343"/>
                <a:gd name="connsiteY155" fmla="*/ 630617 h 1616455"/>
                <a:gd name="connsiteX156" fmla="*/ 966788 w 1267343"/>
                <a:gd name="connsiteY156" fmla="*/ 625855 h 1616455"/>
                <a:gd name="connsiteX157" fmla="*/ 981075 w 1267343"/>
                <a:gd name="connsiteY157" fmla="*/ 616330 h 1616455"/>
                <a:gd name="connsiteX158" fmla="*/ 1009650 w 1267343"/>
                <a:gd name="connsiteY158" fmla="*/ 606805 h 1616455"/>
                <a:gd name="connsiteX159" fmla="*/ 1038225 w 1267343"/>
                <a:gd name="connsiteY159" fmla="*/ 630617 h 1616455"/>
                <a:gd name="connsiteX160" fmla="*/ 1019175 w 1267343"/>
                <a:gd name="connsiteY160" fmla="*/ 659192 h 1616455"/>
                <a:gd name="connsiteX161" fmla="*/ 1009650 w 1267343"/>
                <a:gd name="connsiteY161" fmla="*/ 673480 h 1616455"/>
                <a:gd name="connsiteX162" fmla="*/ 995363 w 1267343"/>
                <a:gd name="connsiteY162" fmla="*/ 702055 h 1616455"/>
                <a:gd name="connsiteX163" fmla="*/ 981075 w 1267343"/>
                <a:gd name="connsiteY163" fmla="*/ 730630 h 1616455"/>
                <a:gd name="connsiteX164" fmla="*/ 962025 w 1267343"/>
                <a:gd name="connsiteY164" fmla="*/ 759205 h 1616455"/>
                <a:gd name="connsiteX165" fmla="*/ 938213 w 1267343"/>
                <a:gd name="connsiteY165" fmla="*/ 783017 h 1616455"/>
                <a:gd name="connsiteX166" fmla="*/ 938213 w 1267343"/>
                <a:gd name="connsiteY166" fmla="*/ 811592 h 1616455"/>
                <a:gd name="connsiteX167" fmla="*/ 971550 w 1267343"/>
                <a:gd name="connsiteY167" fmla="*/ 806830 h 1616455"/>
                <a:gd name="connsiteX168" fmla="*/ 1004888 w 1267343"/>
                <a:gd name="connsiteY168" fmla="*/ 763967 h 1616455"/>
                <a:gd name="connsiteX169" fmla="*/ 1019175 w 1267343"/>
                <a:gd name="connsiteY169" fmla="*/ 754442 h 1616455"/>
                <a:gd name="connsiteX170" fmla="*/ 1033463 w 1267343"/>
                <a:gd name="connsiteY170" fmla="*/ 749680 h 1616455"/>
                <a:gd name="connsiteX171" fmla="*/ 1047750 w 1267343"/>
                <a:gd name="connsiteY171" fmla="*/ 740155 h 1616455"/>
                <a:gd name="connsiteX172" fmla="*/ 1085850 w 1267343"/>
                <a:gd name="connsiteY172" fmla="*/ 730630 h 1616455"/>
                <a:gd name="connsiteX173" fmla="*/ 1128713 w 1267343"/>
                <a:gd name="connsiteY173" fmla="*/ 721105 h 1616455"/>
                <a:gd name="connsiteX174" fmla="*/ 1138238 w 1267343"/>
                <a:gd name="connsiteY174" fmla="*/ 706817 h 1616455"/>
                <a:gd name="connsiteX175" fmla="*/ 1166813 w 1267343"/>
                <a:gd name="connsiteY175" fmla="*/ 697292 h 1616455"/>
                <a:gd name="connsiteX176" fmla="*/ 1195388 w 1267343"/>
                <a:gd name="connsiteY176" fmla="*/ 683005 h 1616455"/>
                <a:gd name="connsiteX177" fmla="*/ 1200150 w 1267343"/>
                <a:gd name="connsiteY177" fmla="*/ 659192 h 1616455"/>
                <a:gd name="connsiteX178" fmla="*/ 1247775 w 1267343"/>
                <a:gd name="connsiteY178" fmla="*/ 678242 h 1616455"/>
                <a:gd name="connsiteX179" fmla="*/ 1262063 w 1267343"/>
                <a:gd name="connsiteY179" fmla="*/ 692530 h 1616455"/>
                <a:gd name="connsiteX180" fmla="*/ 1262063 w 1267343"/>
                <a:gd name="connsiteY180" fmla="*/ 744917 h 1616455"/>
                <a:gd name="connsiteX181" fmla="*/ 1247775 w 1267343"/>
                <a:gd name="connsiteY181" fmla="*/ 749680 h 1616455"/>
                <a:gd name="connsiteX182" fmla="*/ 1185863 w 1267343"/>
                <a:gd name="connsiteY182" fmla="*/ 763967 h 1616455"/>
                <a:gd name="connsiteX183" fmla="*/ 1128713 w 1267343"/>
                <a:gd name="connsiteY183" fmla="*/ 773492 h 1616455"/>
                <a:gd name="connsiteX184" fmla="*/ 1114425 w 1267343"/>
                <a:gd name="connsiteY184" fmla="*/ 778255 h 1616455"/>
                <a:gd name="connsiteX185" fmla="*/ 1081088 w 1267343"/>
                <a:gd name="connsiteY185" fmla="*/ 787780 h 1616455"/>
                <a:gd name="connsiteX186" fmla="*/ 1071563 w 1267343"/>
                <a:gd name="connsiteY186" fmla="*/ 825880 h 1616455"/>
                <a:gd name="connsiteX187" fmla="*/ 1023938 w 1267343"/>
                <a:gd name="connsiteY187" fmla="*/ 840167 h 1616455"/>
                <a:gd name="connsiteX188" fmla="*/ 1000125 w 1267343"/>
                <a:gd name="connsiteY188" fmla="*/ 844930 h 1616455"/>
                <a:gd name="connsiteX189" fmla="*/ 971550 w 1267343"/>
                <a:gd name="connsiteY189" fmla="*/ 854455 h 1616455"/>
                <a:gd name="connsiteX190" fmla="*/ 952500 w 1267343"/>
                <a:gd name="connsiteY190" fmla="*/ 859217 h 1616455"/>
                <a:gd name="connsiteX191" fmla="*/ 933451 w 1267343"/>
                <a:gd name="connsiteY191" fmla="*/ 909224 h 1616455"/>
                <a:gd name="connsiteX192" fmla="*/ 971550 w 1267343"/>
                <a:gd name="connsiteY192" fmla="*/ 906842 h 1616455"/>
                <a:gd name="connsiteX193" fmla="*/ 985838 w 1267343"/>
                <a:gd name="connsiteY193" fmla="*/ 925892 h 1616455"/>
                <a:gd name="connsiteX194" fmla="*/ 1004888 w 1267343"/>
                <a:gd name="connsiteY194" fmla="*/ 944942 h 1616455"/>
                <a:gd name="connsiteX195" fmla="*/ 1009650 w 1267343"/>
                <a:gd name="connsiteY195" fmla="*/ 959230 h 1616455"/>
                <a:gd name="connsiteX196" fmla="*/ 1023938 w 1267343"/>
                <a:gd name="connsiteY196" fmla="*/ 966374 h 1616455"/>
                <a:gd name="connsiteX197" fmla="*/ 1066800 w 1267343"/>
                <a:gd name="connsiteY197" fmla="*/ 954467 h 1616455"/>
                <a:gd name="connsiteX198" fmla="*/ 1085850 w 1267343"/>
                <a:gd name="connsiteY198" fmla="*/ 954467 h 1616455"/>
                <a:gd name="connsiteX199" fmla="*/ 1119188 w 1267343"/>
                <a:gd name="connsiteY199" fmla="*/ 940180 h 1616455"/>
                <a:gd name="connsiteX200" fmla="*/ 1143000 w 1267343"/>
                <a:gd name="connsiteY200" fmla="*/ 944942 h 1616455"/>
                <a:gd name="connsiteX201" fmla="*/ 1152525 w 1267343"/>
                <a:gd name="connsiteY201" fmla="*/ 959230 h 1616455"/>
                <a:gd name="connsiteX202" fmla="*/ 1166813 w 1267343"/>
                <a:gd name="connsiteY202" fmla="*/ 992567 h 1616455"/>
                <a:gd name="connsiteX203" fmla="*/ 1162050 w 1267343"/>
                <a:gd name="connsiteY203" fmla="*/ 1006855 h 1616455"/>
                <a:gd name="connsiteX204" fmla="*/ 1147763 w 1267343"/>
                <a:gd name="connsiteY204" fmla="*/ 1011617 h 1616455"/>
                <a:gd name="connsiteX205" fmla="*/ 1060110 w 1267343"/>
                <a:gd name="connsiteY205" fmla="*/ 1021041 h 1616455"/>
                <a:gd name="connsiteX206" fmla="*/ 1052513 w 1267343"/>
                <a:gd name="connsiteY206" fmla="*/ 1006855 h 1616455"/>
                <a:gd name="connsiteX207" fmla="*/ 1023938 w 1267343"/>
                <a:gd name="connsiteY207" fmla="*/ 997330 h 1616455"/>
                <a:gd name="connsiteX208" fmla="*/ 985838 w 1267343"/>
                <a:gd name="connsiteY208" fmla="*/ 987805 h 1616455"/>
                <a:gd name="connsiteX209" fmla="*/ 952500 w 1267343"/>
                <a:gd name="connsiteY209" fmla="*/ 994949 h 1616455"/>
                <a:gd name="connsiteX210" fmla="*/ 890588 w 1267343"/>
                <a:gd name="connsiteY210" fmla="*/ 973517 h 1616455"/>
                <a:gd name="connsiteX211" fmla="*/ 909637 w 1267343"/>
                <a:gd name="connsiteY211" fmla="*/ 975899 h 1616455"/>
                <a:gd name="connsiteX212" fmla="*/ 902495 w 1267343"/>
                <a:gd name="connsiteY212" fmla="*/ 1059242 h 1616455"/>
                <a:gd name="connsiteX213" fmla="*/ 871537 w 1267343"/>
                <a:gd name="connsiteY213" fmla="*/ 1104486 h 1616455"/>
                <a:gd name="connsiteX214" fmla="*/ 850107 w 1267343"/>
                <a:gd name="connsiteY214" fmla="*/ 1111630 h 1616455"/>
                <a:gd name="connsiteX215" fmla="*/ 833438 w 1267343"/>
                <a:gd name="connsiteY215" fmla="*/ 1116392 h 1616455"/>
                <a:gd name="connsiteX216" fmla="*/ 823913 w 1267343"/>
                <a:gd name="connsiteY216" fmla="*/ 1166399 h 1616455"/>
                <a:gd name="connsiteX217" fmla="*/ 781051 w 1267343"/>
                <a:gd name="connsiteY217" fmla="*/ 1178305 h 1616455"/>
                <a:gd name="connsiteX218" fmla="*/ 762000 w 1267343"/>
                <a:gd name="connsiteY218" fmla="*/ 1173542 h 1616455"/>
                <a:gd name="connsiteX219" fmla="*/ 754856 w 1267343"/>
                <a:gd name="connsiteY219" fmla="*/ 1204498 h 1616455"/>
                <a:gd name="connsiteX220" fmla="*/ 736260 w 1267343"/>
                <a:gd name="connsiteY220" fmla="*/ 1225828 h 1616455"/>
                <a:gd name="connsiteX221" fmla="*/ 714376 w 1267343"/>
                <a:gd name="connsiteY221" fmla="*/ 1254505 h 1616455"/>
                <a:gd name="connsiteX222" fmla="*/ 704850 w 1267343"/>
                <a:gd name="connsiteY222" fmla="*/ 1302130 h 1616455"/>
                <a:gd name="connsiteX223" fmla="*/ 733425 w 1267343"/>
                <a:gd name="connsiteY223" fmla="*/ 1321180 h 1616455"/>
                <a:gd name="connsiteX224" fmla="*/ 747713 w 1267343"/>
                <a:gd name="connsiteY224" fmla="*/ 1330705 h 1616455"/>
                <a:gd name="connsiteX225" fmla="*/ 757238 w 1267343"/>
                <a:gd name="connsiteY225" fmla="*/ 1344992 h 1616455"/>
                <a:gd name="connsiteX226" fmla="*/ 776288 w 1267343"/>
                <a:gd name="connsiteY226" fmla="*/ 1359280 h 1616455"/>
                <a:gd name="connsiteX227" fmla="*/ 828675 w 1267343"/>
                <a:gd name="connsiteY227" fmla="*/ 1368805 h 1616455"/>
                <a:gd name="connsiteX228" fmla="*/ 842963 w 1267343"/>
                <a:gd name="connsiteY228" fmla="*/ 1378330 h 1616455"/>
                <a:gd name="connsiteX229" fmla="*/ 852488 w 1267343"/>
                <a:gd name="connsiteY229" fmla="*/ 1392617 h 1616455"/>
                <a:gd name="connsiteX230" fmla="*/ 885825 w 1267343"/>
                <a:gd name="connsiteY230" fmla="*/ 1397380 h 1616455"/>
                <a:gd name="connsiteX231" fmla="*/ 900113 w 1267343"/>
                <a:gd name="connsiteY231" fmla="*/ 1406905 h 1616455"/>
                <a:gd name="connsiteX232" fmla="*/ 942975 w 1267343"/>
                <a:gd name="connsiteY232" fmla="*/ 1392617 h 1616455"/>
                <a:gd name="connsiteX233" fmla="*/ 966788 w 1267343"/>
                <a:gd name="connsiteY233" fmla="*/ 1373567 h 1616455"/>
                <a:gd name="connsiteX234" fmla="*/ 976313 w 1267343"/>
                <a:gd name="connsiteY234" fmla="*/ 1359280 h 1616455"/>
                <a:gd name="connsiteX235" fmla="*/ 990600 w 1267343"/>
                <a:gd name="connsiteY235" fmla="*/ 1349755 h 1616455"/>
                <a:gd name="connsiteX236" fmla="*/ 995363 w 1267343"/>
                <a:gd name="connsiteY236" fmla="*/ 1335467 h 1616455"/>
                <a:gd name="connsiteX237" fmla="*/ 1033463 w 1267343"/>
                <a:gd name="connsiteY237" fmla="*/ 1344992 h 1616455"/>
                <a:gd name="connsiteX238" fmla="*/ 1157288 w 1267343"/>
                <a:gd name="connsiteY238" fmla="*/ 1359280 h 1616455"/>
                <a:gd name="connsiteX239" fmla="*/ 1185863 w 1267343"/>
                <a:gd name="connsiteY239" fmla="*/ 1368805 h 1616455"/>
                <a:gd name="connsiteX240" fmla="*/ 1190625 w 1267343"/>
                <a:gd name="connsiteY240" fmla="*/ 1383092 h 1616455"/>
                <a:gd name="connsiteX241" fmla="*/ 1200150 w 1267343"/>
                <a:gd name="connsiteY241" fmla="*/ 1397380 h 1616455"/>
                <a:gd name="connsiteX242" fmla="*/ 1190625 w 1267343"/>
                <a:gd name="connsiteY242" fmla="*/ 1411667 h 1616455"/>
                <a:gd name="connsiteX243" fmla="*/ 1119188 w 1267343"/>
                <a:gd name="connsiteY243" fmla="*/ 1406905 h 1616455"/>
                <a:gd name="connsiteX244" fmla="*/ 1090613 w 1267343"/>
                <a:gd name="connsiteY244" fmla="*/ 1397380 h 1616455"/>
                <a:gd name="connsiteX245" fmla="*/ 1033463 w 1267343"/>
                <a:gd name="connsiteY245" fmla="*/ 1406905 h 1616455"/>
                <a:gd name="connsiteX246" fmla="*/ 985838 w 1267343"/>
                <a:gd name="connsiteY246" fmla="*/ 1416430 h 1616455"/>
                <a:gd name="connsiteX247" fmla="*/ 971550 w 1267343"/>
                <a:gd name="connsiteY247" fmla="*/ 1425955 h 1616455"/>
                <a:gd name="connsiteX248" fmla="*/ 957263 w 1267343"/>
                <a:gd name="connsiteY248" fmla="*/ 1430717 h 1616455"/>
                <a:gd name="connsiteX249" fmla="*/ 966787 w 1267343"/>
                <a:gd name="connsiteY249" fmla="*/ 1423574 h 1616455"/>
                <a:gd name="connsiteX250" fmla="*/ 995362 w 1267343"/>
                <a:gd name="connsiteY250" fmla="*/ 1483105 h 1616455"/>
                <a:gd name="connsiteX251" fmla="*/ 1119188 w 1267343"/>
                <a:gd name="connsiteY251" fmla="*/ 1506917 h 1616455"/>
                <a:gd name="connsiteX252" fmla="*/ 1228725 w 1267343"/>
                <a:gd name="connsiteY252" fmla="*/ 1521205 h 1616455"/>
                <a:gd name="connsiteX253" fmla="*/ 1243013 w 1267343"/>
                <a:gd name="connsiteY253" fmla="*/ 1530730 h 1616455"/>
                <a:gd name="connsiteX254" fmla="*/ 1247775 w 1267343"/>
                <a:gd name="connsiteY254" fmla="*/ 1545017 h 1616455"/>
                <a:gd name="connsiteX255" fmla="*/ 1262063 w 1267343"/>
                <a:gd name="connsiteY255" fmla="*/ 1573592 h 1616455"/>
                <a:gd name="connsiteX256" fmla="*/ 1257300 w 1267343"/>
                <a:gd name="connsiteY256" fmla="*/ 1587880 h 1616455"/>
                <a:gd name="connsiteX257" fmla="*/ 1185863 w 1267343"/>
                <a:gd name="connsiteY257" fmla="*/ 1597405 h 1616455"/>
                <a:gd name="connsiteX258" fmla="*/ 1171575 w 1267343"/>
                <a:gd name="connsiteY258" fmla="*/ 1568830 h 1616455"/>
                <a:gd name="connsiteX259" fmla="*/ 1157288 w 1267343"/>
                <a:gd name="connsiteY259" fmla="*/ 1559305 h 1616455"/>
                <a:gd name="connsiteX260" fmla="*/ 1071563 w 1267343"/>
                <a:gd name="connsiteY260" fmla="*/ 1564067 h 1616455"/>
                <a:gd name="connsiteX261" fmla="*/ 1052513 w 1267343"/>
                <a:gd name="connsiteY261" fmla="*/ 1568830 h 1616455"/>
                <a:gd name="connsiteX262" fmla="*/ 1023938 w 1267343"/>
                <a:gd name="connsiteY262" fmla="*/ 1583117 h 1616455"/>
                <a:gd name="connsiteX263" fmla="*/ 1009650 w 1267343"/>
                <a:gd name="connsiteY263" fmla="*/ 1611692 h 1616455"/>
                <a:gd name="connsiteX264" fmla="*/ 995363 w 1267343"/>
                <a:gd name="connsiteY264" fmla="*/ 1616455 h 1616455"/>
                <a:gd name="connsiteX265" fmla="*/ 985838 w 1267343"/>
                <a:gd name="connsiteY265" fmla="*/ 1583117 h 1616455"/>
                <a:gd name="connsiteX266" fmla="*/ 976313 w 1267343"/>
                <a:gd name="connsiteY266" fmla="*/ 1530730 h 1616455"/>
                <a:gd name="connsiteX267" fmla="*/ 966788 w 1267343"/>
                <a:gd name="connsiteY267" fmla="*/ 1497392 h 1616455"/>
                <a:gd name="connsiteX268" fmla="*/ 952500 w 1267343"/>
                <a:gd name="connsiteY268" fmla="*/ 1487867 h 1616455"/>
                <a:gd name="connsiteX269" fmla="*/ 938213 w 1267343"/>
                <a:gd name="connsiteY269" fmla="*/ 1502155 h 1616455"/>
                <a:gd name="connsiteX270" fmla="*/ 933450 w 1267343"/>
                <a:gd name="connsiteY270" fmla="*/ 1540255 h 1616455"/>
                <a:gd name="connsiteX271" fmla="*/ 890588 w 1267343"/>
                <a:gd name="connsiteY271" fmla="*/ 1535492 h 1616455"/>
                <a:gd name="connsiteX272" fmla="*/ 909638 w 1267343"/>
                <a:gd name="connsiteY272" fmla="*/ 1516443 h 1616455"/>
                <a:gd name="connsiteX273" fmla="*/ 909637 w 1267343"/>
                <a:gd name="connsiteY273" fmla="*/ 1471199 h 1616455"/>
                <a:gd name="connsiteX274" fmla="*/ 876300 w 1267343"/>
                <a:gd name="connsiteY274" fmla="*/ 1449767 h 1616455"/>
                <a:gd name="connsiteX275" fmla="*/ 862013 w 1267343"/>
                <a:gd name="connsiteY275" fmla="*/ 1440242 h 1616455"/>
                <a:gd name="connsiteX276" fmla="*/ 828675 w 1267343"/>
                <a:gd name="connsiteY276" fmla="*/ 1464055 h 1616455"/>
                <a:gd name="connsiteX277" fmla="*/ 809625 w 1267343"/>
                <a:gd name="connsiteY277" fmla="*/ 1459292 h 1616455"/>
                <a:gd name="connsiteX278" fmla="*/ 795338 w 1267343"/>
                <a:gd name="connsiteY278" fmla="*/ 1421192 h 1616455"/>
                <a:gd name="connsiteX279" fmla="*/ 790575 w 1267343"/>
                <a:gd name="connsiteY279" fmla="*/ 1402142 h 1616455"/>
                <a:gd name="connsiteX280" fmla="*/ 766763 w 1267343"/>
                <a:gd name="connsiteY280" fmla="*/ 1406905 h 1616455"/>
                <a:gd name="connsiteX281" fmla="*/ 738188 w 1267343"/>
                <a:gd name="connsiteY281" fmla="*/ 1416430 h 1616455"/>
                <a:gd name="connsiteX282" fmla="*/ 638175 w 1267343"/>
                <a:gd name="connsiteY282" fmla="*/ 1411667 h 1616455"/>
                <a:gd name="connsiteX283" fmla="*/ 623888 w 1267343"/>
                <a:gd name="connsiteY283" fmla="*/ 1406905 h 1616455"/>
                <a:gd name="connsiteX284" fmla="*/ 609600 w 1267343"/>
                <a:gd name="connsiteY284" fmla="*/ 1373567 h 1616455"/>
                <a:gd name="connsiteX285" fmla="*/ 623888 w 1267343"/>
                <a:gd name="connsiteY285" fmla="*/ 1364042 h 1616455"/>
                <a:gd name="connsiteX286" fmla="*/ 676275 w 1267343"/>
                <a:gd name="connsiteY286" fmla="*/ 1359280 h 1616455"/>
                <a:gd name="connsiteX287" fmla="*/ 666750 w 1267343"/>
                <a:gd name="connsiteY287" fmla="*/ 1330705 h 1616455"/>
                <a:gd name="connsiteX288" fmla="*/ 661988 w 1267343"/>
                <a:gd name="connsiteY288" fmla="*/ 1316417 h 1616455"/>
                <a:gd name="connsiteX289" fmla="*/ 657225 w 1267343"/>
                <a:gd name="connsiteY289" fmla="*/ 1297367 h 1616455"/>
                <a:gd name="connsiteX290" fmla="*/ 642938 w 1267343"/>
                <a:gd name="connsiteY290" fmla="*/ 1287842 h 1616455"/>
                <a:gd name="connsiteX291" fmla="*/ 585788 w 1267343"/>
                <a:gd name="connsiteY291" fmla="*/ 1297367 h 1616455"/>
                <a:gd name="connsiteX292" fmla="*/ 576263 w 1267343"/>
                <a:gd name="connsiteY292" fmla="*/ 1283080 h 1616455"/>
                <a:gd name="connsiteX293" fmla="*/ 590550 w 1267343"/>
                <a:gd name="connsiteY293" fmla="*/ 1273555 h 1616455"/>
                <a:gd name="connsiteX294" fmla="*/ 600075 w 1267343"/>
                <a:gd name="connsiteY294" fmla="*/ 1244980 h 1616455"/>
                <a:gd name="connsiteX295" fmla="*/ 604838 w 1267343"/>
                <a:gd name="connsiteY295" fmla="*/ 1230692 h 1616455"/>
                <a:gd name="connsiteX296" fmla="*/ 590550 w 1267343"/>
                <a:gd name="connsiteY296" fmla="*/ 1221167 h 1616455"/>
                <a:gd name="connsiteX297" fmla="*/ 561975 w 1267343"/>
                <a:gd name="connsiteY297" fmla="*/ 1206880 h 1616455"/>
                <a:gd name="connsiteX298" fmla="*/ 547688 w 1267343"/>
                <a:gd name="connsiteY298" fmla="*/ 1192592 h 1616455"/>
                <a:gd name="connsiteX299" fmla="*/ 519113 w 1267343"/>
                <a:gd name="connsiteY299" fmla="*/ 1173542 h 1616455"/>
                <a:gd name="connsiteX300" fmla="*/ 504825 w 1267343"/>
                <a:gd name="connsiteY300" fmla="*/ 1164017 h 1616455"/>
                <a:gd name="connsiteX301" fmla="*/ 490538 w 1267343"/>
                <a:gd name="connsiteY301" fmla="*/ 1159255 h 1616455"/>
                <a:gd name="connsiteX302" fmla="*/ 476250 w 1267343"/>
                <a:gd name="connsiteY302" fmla="*/ 1149730 h 1616455"/>
                <a:gd name="connsiteX303" fmla="*/ 447675 w 1267343"/>
                <a:gd name="connsiteY303" fmla="*/ 1140205 h 1616455"/>
                <a:gd name="connsiteX304" fmla="*/ 433388 w 1267343"/>
                <a:gd name="connsiteY304" fmla="*/ 1130680 h 1616455"/>
                <a:gd name="connsiteX305" fmla="*/ 347663 w 1267343"/>
                <a:gd name="connsiteY305" fmla="*/ 1140205 h 1616455"/>
                <a:gd name="connsiteX306" fmla="*/ 295275 w 1267343"/>
                <a:gd name="connsiteY306" fmla="*/ 1135442 h 1616455"/>
                <a:gd name="connsiteX307" fmla="*/ 280988 w 1267343"/>
                <a:gd name="connsiteY307" fmla="*/ 1125917 h 1616455"/>
                <a:gd name="connsiteX308" fmla="*/ 223838 w 1267343"/>
                <a:gd name="connsiteY308" fmla="*/ 1116392 h 1616455"/>
                <a:gd name="connsiteX309" fmla="*/ 195263 w 1267343"/>
                <a:gd name="connsiteY309" fmla="*/ 1106867 h 1616455"/>
                <a:gd name="connsiteX310" fmla="*/ 180975 w 1267343"/>
                <a:gd name="connsiteY310" fmla="*/ 1102105 h 1616455"/>
                <a:gd name="connsiteX311" fmla="*/ 109538 w 1267343"/>
                <a:gd name="connsiteY311" fmla="*/ 1116392 h 1616455"/>
                <a:gd name="connsiteX312" fmla="*/ 104775 w 1267343"/>
                <a:gd name="connsiteY312" fmla="*/ 1130680 h 1616455"/>
                <a:gd name="connsiteX313" fmla="*/ 114300 w 1267343"/>
                <a:gd name="connsiteY313" fmla="*/ 1240217 h 1616455"/>
                <a:gd name="connsiteX314" fmla="*/ 119063 w 1267343"/>
                <a:gd name="connsiteY314" fmla="*/ 1249742 h 1616455"/>
                <a:gd name="connsiteX0" fmla="*/ 109538 w 1267343"/>
                <a:gd name="connsiteY0" fmla="*/ 1321180 h 1616455"/>
                <a:gd name="connsiteX1" fmla="*/ 85725 w 1267343"/>
                <a:gd name="connsiteY1" fmla="*/ 1316417 h 1616455"/>
                <a:gd name="connsiteX2" fmla="*/ 80963 w 1267343"/>
                <a:gd name="connsiteY2" fmla="*/ 1302130 h 1616455"/>
                <a:gd name="connsiteX3" fmla="*/ 71438 w 1267343"/>
                <a:gd name="connsiteY3" fmla="*/ 1287842 h 1616455"/>
                <a:gd name="connsiteX4" fmla="*/ 57150 w 1267343"/>
                <a:gd name="connsiteY4" fmla="*/ 1235455 h 1616455"/>
                <a:gd name="connsiteX5" fmla="*/ 52388 w 1267343"/>
                <a:gd name="connsiteY5" fmla="*/ 1221167 h 1616455"/>
                <a:gd name="connsiteX6" fmla="*/ 38100 w 1267343"/>
                <a:gd name="connsiteY6" fmla="*/ 1211642 h 1616455"/>
                <a:gd name="connsiteX7" fmla="*/ 19050 w 1267343"/>
                <a:gd name="connsiteY7" fmla="*/ 1183067 h 1616455"/>
                <a:gd name="connsiteX8" fmla="*/ 14288 w 1267343"/>
                <a:gd name="connsiteY8" fmla="*/ 1168780 h 1616455"/>
                <a:gd name="connsiteX9" fmla="*/ 0 w 1267343"/>
                <a:gd name="connsiteY9" fmla="*/ 1140205 h 1616455"/>
                <a:gd name="connsiteX10" fmla="*/ 28575 w 1267343"/>
                <a:gd name="connsiteY10" fmla="*/ 1121155 h 1616455"/>
                <a:gd name="connsiteX11" fmla="*/ 42863 w 1267343"/>
                <a:gd name="connsiteY11" fmla="*/ 1111630 h 1616455"/>
                <a:gd name="connsiteX12" fmla="*/ 71438 w 1267343"/>
                <a:gd name="connsiteY12" fmla="*/ 1087817 h 1616455"/>
                <a:gd name="connsiteX13" fmla="*/ 76200 w 1267343"/>
                <a:gd name="connsiteY13" fmla="*/ 1073530 h 1616455"/>
                <a:gd name="connsiteX14" fmla="*/ 76200 w 1267343"/>
                <a:gd name="connsiteY14" fmla="*/ 1016380 h 1616455"/>
                <a:gd name="connsiteX15" fmla="*/ 66675 w 1267343"/>
                <a:gd name="connsiteY15" fmla="*/ 1002092 h 1616455"/>
                <a:gd name="connsiteX16" fmla="*/ 47625 w 1267343"/>
                <a:gd name="connsiteY16" fmla="*/ 997330 h 1616455"/>
                <a:gd name="connsiteX17" fmla="*/ 42863 w 1267343"/>
                <a:gd name="connsiteY17" fmla="*/ 935417 h 1616455"/>
                <a:gd name="connsiteX18" fmla="*/ 57150 w 1267343"/>
                <a:gd name="connsiteY18" fmla="*/ 925892 h 1616455"/>
                <a:gd name="connsiteX19" fmla="*/ 109538 w 1267343"/>
                <a:gd name="connsiteY19" fmla="*/ 944942 h 1616455"/>
                <a:gd name="connsiteX20" fmla="*/ 119063 w 1267343"/>
                <a:gd name="connsiteY20" fmla="*/ 973517 h 1616455"/>
                <a:gd name="connsiteX21" fmla="*/ 128588 w 1267343"/>
                <a:gd name="connsiteY21" fmla="*/ 1002092 h 1616455"/>
                <a:gd name="connsiteX22" fmla="*/ 133350 w 1267343"/>
                <a:gd name="connsiteY22" fmla="*/ 1016380 h 1616455"/>
                <a:gd name="connsiteX23" fmla="*/ 147638 w 1267343"/>
                <a:gd name="connsiteY23" fmla="*/ 1021142 h 1616455"/>
                <a:gd name="connsiteX24" fmla="*/ 161925 w 1267343"/>
                <a:gd name="connsiteY24" fmla="*/ 1030667 h 1616455"/>
                <a:gd name="connsiteX25" fmla="*/ 238125 w 1267343"/>
                <a:gd name="connsiteY25" fmla="*/ 1044955 h 1616455"/>
                <a:gd name="connsiteX26" fmla="*/ 266700 w 1267343"/>
                <a:gd name="connsiteY26" fmla="*/ 1064005 h 1616455"/>
                <a:gd name="connsiteX27" fmla="*/ 285750 w 1267343"/>
                <a:gd name="connsiteY27" fmla="*/ 1087817 h 1616455"/>
                <a:gd name="connsiteX28" fmla="*/ 314325 w 1267343"/>
                <a:gd name="connsiteY28" fmla="*/ 1097342 h 1616455"/>
                <a:gd name="connsiteX29" fmla="*/ 457200 w 1267343"/>
                <a:gd name="connsiteY29" fmla="*/ 1092580 h 1616455"/>
                <a:gd name="connsiteX30" fmla="*/ 466725 w 1267343"/>
                <a:gd name="connsiteY30" fmla="*/ 1078292 h 1616455"/>
                <a:gd name="connsiteX31" fmla="*/ 481013 w 1267343"/>
                <a:gd name="connsiteY31" fmla="*/ 1068767 h 1616455"/>
                <a:gd name="connsiteX32" fmla="*/ 485775 w 1267343"/>
                <a:gd name="connsiteY32" fmla="*/ 1021142 h 1616455"/>
                <a:gd name="connsiteX33" fmla="*/ 481013 w 1267343"/>
                <a:gd name="connsiteY33" fmla="*/ 1006855 h 1616455"/>
                <a:gd name="connsiteX34" fmla="*/ 414338 w 1267343"/>
                <a:gd name="connsiteY34" fmla="*/ 1023523 h 1616455"/>
                <a:gd name="connsiteX35" fmla="*/ 433388 w 1267343"/>
                <a:gd name="connsiteY35" fmla="*/ 959230 h 1616455"/>
                <a:gd name="connsiteX36" fmla="*/ 438150 w 1267343"/>
                <a:gd name="connsiteY36" fmla="*/ 940180 h 1616455"/>
                <a:gd name="connsiteX37" fmla="*/ 385762 w 1267343"/>
                <a:gd name="connsiteY37" fmla="*/ 899699 h 1616455"/>
                <a:gd name="connsiteX38" fmla="*/ 376238 w 1267343"/>
                <a:gd name="connsiteY38" fmla="*/ 859217 h 1616455"/>
                <a:gd name="connsiteX39" fmla="*/ 371475 w 1267343"/>
                <a:gd name="connsiteY39" fmla="*/ 844930 h 1616455"/>
                <a:gd name="connsiteX40" fmla="*/ 361950 w 1267343"/>
                <a:gd name="connsiteY40" fmla="*/ 830642 h 1616455"/>
                <a:gd name="connsiteX41" fmla="*/ 357188 w 1267343"/>
                <a:gd name="connsiteY41" fmla="*/ 816355 h 1616455"/>
                <a:gd name="connsiteX42" fmla="*/ 314325 w 1267343"/>
                <a:gd name="connsiteY42" fmla="*/ 783017 h 1616455"/>
                <a:gd name="connsiteX43" fmla="*/ 300038 w 1267343"/>
                <a:gd name="connsiteY43" fmla="*/ 773492 h 1616455"/>
                <a:gd name="connsiteX44" fmla="*/ 314325 w 1267343"/>
                <a:gd name="connsiteY44" fmla="*/ 759205 h 1616455"/>
                <a:gd name="connsiteX45" fmla="*/ 357188 w 1267343"/>
                <a:gd name="connsiteY45" fmla="*/ 768730 h 1616455"/>
                <a:gd name="connsiteX46" fmla="*/ 385763 w 1267343"/>
                <a:gd name="connsiteY46" fmla="*/ 787780 h 1616455"/>
                <a:gd name="connsiteX47" fmla="*/ 409575 w 1267343"/>
                <a:gd name="connsiteY47" fmla="*/ 806830 h 1616455"/>
                <a:gd name="connsiteX48" fmla="*/ 421482 w 1267343"/>
                <a:gd name="connsiteY48" fmla="*/ 840167 h 1616455"/>
                <a:gd name="connsiteX49" fmla="*/ 459582 w 1267343"/>
                <a:gd name="connsiteY49" fmla="*/ 897317 h 1616455"/>
                <a:gd name="connsiteX50" fmla="*/ 490538 w 1267343"/>
                <a:gd name="connsiteY50" fmla="*/ 925892 h 1616455"/>
                <a:gd name="connsiteX51" fmla="*/ 502443 w 1267343"/>
                <a:gd name="connsiteY51" fmla="*/ 959229 h 1616455"/>
                <a:gd name="connsiteX52" fmla="*/ 521494 w 1267343"/>
                <a:gd name="connsiteY52" fmla="*/ 999711 h 1616455"/>
                <a:gd name="connsiteX53" fmla="*/ 533401 w 1267343"/>
                <a:gd name="connsiteY53" fmla="*/ 1037811 h 1616455"/>
                <a:gd name="connsiteX54" fmla="*/ 576263 w 1267343"/>
                <a:gd name="connsiteY54" fmla="*/ 1030667 h 1616455"/>
                <a:gd name="connsiteX55" fmla="*/ 581025 w 1267343"/>
                <a:gd name="connsiteY55" fmla="*/ 1016380 h 1616455"/>
                <a:gd name="connsiteX56" fmla="*/ 561975 w 1267343"/>
                <a:gd name="connsiteY56" fmla="*/ 987805 h 1616455"/>
                <a:gd name="connsiteX57" fmla="*/ 552450 w 1267343"/>
                <a:gd name="connsiteY57" fmla="*/ 973517 h 1616455"/>
                <a:gd name="connsiteX58" fmla="*/ 566738 w 1267343"/>
                <a:gd name="connsiteY58" fmla="*/ 968755 h 1616455"/>
                <a:gd name="connsiteX59" fmla="*/ 604838 w 1267343"/>
                <a:gd name="connsiteY59" fmla="*/ 983042 h 1616455"/>
                <a:gd name="connsiteX60" fmla="*/ 628650 w 1267343"/>
                <a:gd name="connsiteY60" fmla="*/ 1006855 h 1616455"/>
                <a:gd name="connsiteX61" fmla="*/ 638175 w 1267343"/>
                <a:gd name="connsiteY61" fmla="*/ 978280 h 1616455"/>
                <a:gd name="connsiteX62" fmla="*/ 633413 w 1267343"/>
                <a:gd name="connsiteY62" fmla="*/ 959230 h 1616455"/>
                <a:gd name="connsiteX63" fmla="*/ 590550 w 1267343"/>
                <a:gd name="connsiteY63" fmla="*/ 925892 h 1616455"/>
                <a:gd name="connsiteX64" fmla="*/ 576263 w 1267343"/>
                <a:gd name="connsiteY64" fmla="*/ 916367 h 1616455"/>
                <a:gd name="connsiteX65" fmla="*/ 685800 w 1267343"/>
                <a:gd name="connsiteY65" fmla="*/ 897317 h 1616455"/>
                <a:gd name="connsiteX66" fmla="*/ 681038 w 1267343"/>
                <a:gd name="connsiteY66" fmla="*/ 854455 h 1616455"/>
                <a:gd name="connsiteX67" fmla="*/ 666750 w 1267343"/>
                <a:gd name="connsiteY67" fmla="*/ 844930 h 1616455"/>
                <a:gd name="connsiteX68" fmla="*/ 609600 w 1267343"/>
                <a:gd name="connsiteY68" fmla="*/ 825880 h 1616455"/>
                <a:gd name="connsiteX69" fmla="*/ 614363 w 1267343"/>
                <a:gd name="connsiteY69" fmla="*/ 806830 h 1616455"/>
                <a:gd name="connsiteX70" fmla="*/ 633413 w 1267343"/>
                <a:gd name="connsiteY70" fmla="*/ 802067 h 1616455"/>
                <a:gd name="connsiteX71" fmla="*/ 671513 w 1267343"/>
                <a:gd name="connsiteY71" fmla="*/ 797305 h 1616455"/>
                <a:gd name="connsiteX72" fmla="*/ 704850 w 1267343"/>
                <a:gd name="connsiteY72" fmla="*/ 787780 h 1616455"/>
                <a:gd name="connsiteX73" fmla="*/ 719138 w 1267343"/>
                <a:gd name="connsiteY73" fmla="*/ 768730 h 1616455"/>
                <a:gd name="connsiteX74" fmla="*/ 747713 w 1267343"/>
                <a:gd name="connsiteY74" fmla="*/ 740155 h 1616455"/>
                <a:gd name="connsiteX75" fmla="*/ 709613 w 1267343"/>
                <a:gd name="connsiteY75" fmla="*/ 725867 h 1616455"/>
                <a:gd name="connsiteX76" fmla="*/ 695325 w 1267343"/>
                <a:gd name="connsiteY76" fmla="*/ 716342 h 1616455"/>
                <a:gd name="connsiteX77" fmla="*/ 676275 w 1267343"/>
                <a:gd name="connsiteY77" fmla="*/ 711580 h 1616455"/>
                <a:gd name="connsiteX78" fmla="*/ 642938 w 1267343"/>
                <a:gd name="connsiteY78" fmla="*/ 678242 h 1616455"/>
                <a:gd name="connsiteX79" fmla="*/ 647700 w 1267343"/>
                <a:gd name="connsiteY79" fmla="*/ 654430 h 1616455"/>
                <a:gd name="connsiteX80" fmla="*/ 676275 w 1267343"/>
                <a:gd name="connsiteY80" fmla="*/ 635380 h 1616455"/>
                <a:gd name="connsiteX81" fmla="*/ 681038 w 1267343"/>
                <a:gd name="connsiteY81" fmla="*/ 621092 h 1616455"/>
                <a:gd name="connsiteX82" fmla="*/ 676275 w 1267343"/>
                <a:gd name="connsiteY82" fmla="*/ 592517 h 1616455"/>
                <a:gd name="connsiteX83" fmla="*/ 666750 w 1267343"/>
                <a:gd name="connsiteY83" fmla="*/ 578230 h 1616455"/>
                <a:gd name="connsiteX84" fmla="*/ 652463 w 1267343"/>
                <a:gd name="connsiteY84" fmla="*/ 573467 h 1616455"/>
                <a:gd name="connsiteX85" fmla="*/ 609600 w 1267343"/>
                <a:gd name="connsiteY85" fmla="*/ 568705 h 1616455"/>
                <a:gd name="connsiteX86" fmla="*/ 561975 w 1267343"/>
                <a:gd name="connsiteY86" fmla="*/ 559180 h 1616455"/>
                <a:gd name="connsiteX87" fmla="*/ 533400 w 1267343"/>
                <a:gd name="connsiteY87" fmla="*/ 549655 h 1616455"/>
                <a:gd name="connsiteX88" fmla="*/ 504825 w 1267343"/>
                <a:gd name="connsiteY88" fmla="*/ 544892 h 1616455"/>
                <a:gd name="connsiteX89" fmla="*/ 495300 w 1267343"/>
                <a:gd name="connsiteY89" fmla="*/ 511555 h 1616455"/>
                <a:gd name="connsiteX90" fmla="*/ 519113 w 1267343"/>
                <a:gd name="connsiteY90" fmla="*/ 506792 h 1616455"/>
                <a:gd name="connsiteX91" fmla="*/ 547688 w 1267343"/>
                <a:gd name="connsiteY91" fmla="*/ 497267 h 1616455"/>
                <a:gd name="connsiteX92" fmla="*/ 576263 w 1267343"/>
                <a:gd name="connsiteY92" fmla="*/ 521080 h 1616455"/>
                <a:gd name="connsiteX93" fmla="*/ 619125 w 1267343"/>
                <a:gd name="connsiteY93" fmla="*/ 516317 h 1616455"/>
                <a:gd name="connsiteX94" fmla="*/ 628650 w 1267343"/>
                <a:gd name="connsiteY94" fmla="*/ 502030 h 1616455"/>
                <a:gd name="connsiteX95" fmla="*/ 690563 w 1267343"/>
                <a:gd name="connsiteY95" fmla="*/ 497267 h 1616455"/>
                <a:gd name="connsiteX96" fmla="*/ 712448 w 1267343"/>
                <a:gd name="connsiteY96" fmla="*/ 485259 h 1616455"/>
                <a:gd name="connsiteX97" fmla="*/ 781050 w 1267343"/>
                <a:gd name="connsiteY97" fmla="*/ 485361 h 1616455"/>
                <a:gd name="connsiteX98" fmla="*/ 804863 w 1267343"/>
                <a:gd name="connsiteY98" fmla="*/ 444880 h 1616455"/>
                <a:gd name="connsiteX99" fmla="*/ 831056 w 1267343"/>
                <a:gd name="connsiteY99" fmla="*/ 399636 h 1616455"/>
                <a:gd name="connsiteX100" fmla="*/ 826294 w 1267343"/>
                <a:gd name="connsiteY100" fmla="*/ 344867 h 1616455"/>
                <a:gd name="connsiteX101" fmla="*/ 807244 w 1267343"/>
                <a:gd name="connsiteY101" fmla="*/ 302004 h 1616455"/>
                <a:gd name="connsiteX102" fmla="*/ 788194 w 1267343"/>
                <a:gd name="connsiteY102" fmla="*/ 256761 h 1616455"/>
                <a:gd name="connsiteX103" fmla="*/ 776288 w 1267343"/>
                <a:gd name="connsiteY103" fmla="*/ 216280 h 1616455"/>
                <a:gd name="connsiteX104" fmla="*/ 757238 w 1267343"/>
                <a:gd name="connsiteY104" fmla="*/ 197230 h 1616455"/>
                <a:gd name="connsiteX105" fmla="*/ 728663 w 1267343"/>
                <a:gd name="connsiteY105" fmla="*/ 187705 h 1616455"/>
                <a:gd name="connsiteX106" fmla="*/ 702470 w 1267343"/>
                <a:gd name="connsiteY106" fmla="*/ 182943 h 1616455"/>
                <a:gd name="connsiteX107" fmla="*/ 681038 w 1267343"/>
                <a:gd name="connsiteY107" fmla="*/ 173417 h 1616455"/>
                <a:gd name="connsiteX108" fmla="*/ 657225 w 1267343"/>
                <a:gd name="connsiteY108" fmla="*/ 149605 h 1616455"/>
                <a:gd name="connsiteX109" fmla="*/ 642938 w 1267343"/>
                <a:gd name="connsiteY109" fmla="*/ 135317 h 1616455"/>
                <a:gd name="connsiteX110" fmla="*/ 614363 w 1267343"/>
                <a:gd name="connsiteY110" fmla="*/ 116267 h 1616455"/>
                <a:gd name="connsiteX111" fmla="*/ 609600 w 1267343"/>
                <a:gd name="connsiteY111" fmla="*/ 101980 h 1616455"/>
                <a:gd name="connsiteX112" fmla="*/ 600075 w 1267343"/>
                <a:gd name="connsiteY112" fmla="*/ 82930 h 1616455"/>
                <a:gd name="connsiteX113" fmla="*/ 595313 w 1267343"/>
                <a:gd name="connsiteY113" fmla="*/ 63880 h 1616455"/>
                <a:gd name="connsiteX114" fmla="*/ 590550 w 1267343"/>
                <a:gd name="connsiteY114" fmla="*/ 49592 h 1616455"/>
                <a:gd name="connsiteX115" fmla="*/ 600075 w 1267343"/>
                <a:gd name="connsiteY115" fmla="*/ 63880 h 1616455"/>
                <a:gd name="connsiteX116" fmla="*/ 609600 w 1267343"/>
                <a:gd name="connsiteY116" fmla="*/ 82930 h 1616455"/>
                <a:gd name="connsiteX117" fmla="*/ 638175 w 1267343"/>
                <a:gd name="connsiteY117" fmla="*/ 106742 h 1616455"/>
                <a:gd name="connsiteX118" fmla="*/ 647700 w 1267343"/>
                <a:gd name="connsiteY118" fmla="*/ 121030 h 1616455"/>
                <a:gd name="connsiteX119" fmla="*/ 690563 w 1267343"/>
                <a:gd name="connsiteY119" fmla="*/ 144842 h 1616455"/>
                <a:gd name="connsiteX120" fmla="*/ 704850 w 1267343"/>
                <a:gd name="connsiteY120" fmla="*/ 159130 h 1616455"/>
                <a:gd name="connsiteX121" fmla="*/ 776288 w 1267343"/>
                <a:gd name="connsiteY121" fmla="*/ 149605 h 1616455"/>
                <a:gd name="connsiteX122" fmla="*/ 781050 w 1267343"/>
                <a:gd name="connsiteY122" fmla="*/ 135317 h 1616455"/>
                <a:gd name="connsiteX123" fmla="*/ 762000 w 1267343"/>
                <a:gd name="connsiteY123" fmla="*/ 59117 h 1616455"/>
                <a:gd name="connsiteX124" fmla="*/ 766763 w 1267343"/>
                <a:gd name="connsiteY124" fmla="*/ 6730 h 1616455"/>
                <a:gd name="connsiteX125" fmla="*/ 781050 w 1267343"/>
                <a:gd name="connsiteY125" fmla="*/ 1967 h 1616455"/>
                <a:gd name="connsiteX126" fmla="*/ 800100 w 1267343"/>
                <a:gd name="connsiteY126" fmla="*/ 18636 h 1616455"/>
                <a:gd name="connsiteX127" fmla="*/ 838200 w 1267343"/>
                <a:gd name="connsiteY127" fmla="*/ 75785 h 1616455"/>
                <a:gd name="connsiteX128" fmla="*/ 838201 w 1267343"/>
                <a:gd name="connsiteY128" fmla="*/ 185324 h 1616455"/>
                <a:gd name="connsiteX129" fmla="*/ 878681 w 1267343"/>
                <a:gd name="connsiteY129" fmla="*/ 232949 h 1616455"/>
                <a:gd name="connsiteX130" fmla="*/ 895351 w 1267343"/>
                <a:gd name="connsiteY130" fmla="*/ 256761 h 1616455"/>
                <a:gd name="connsiteX131" fmla="*/ 904875 w 1267343"/>
                <a:gd name="connsiteY131" fmla="*/ 282955 h 1616455"/>
                <a:gd name="connsiteX132" fmla="*/ 909638 w 1267343"/>
                <a:gd name="connsiteY132" fmla="*/ 311530 h 1616455"/>
                <a:gd name="connsiteX133" fmla="*/ 904875 w 1267343"/>
                <a:gd name="connsiteY133" fmla="*/ 373442 h 1616455"/>
                <a:gd name="connsiteX134" fmla="*/ 895350 w 1267343"/>
                <a:gd name="connsiteY134" fmla="*/ 402017 h 1616455"/>
                <a:gd name="connsiteX135" fmla="*/ 890588 w 1267343"/>
                <a:gd name="connsiteY135" fmla="*/ 440117 h 1616455"/>
                <a:gd name="connsiteX136" fmla="*/ 862013 w 1267343"/>
                <a:gd name="connsiteY136" fmla="*/ 482980 h 1616455"/>
                <a:gd name="connsiteX137" fmla="*/ 847725 w 1267343"/>
                <a:gd name="connsiteY137" fmla="*/ 492505 h 1616455"/>
                <a:gd name="connsiteX138" fmla="*/ 833438 w 1267343"/>
                <a:gd name="connsiteY138" fmla="*/ 506792 h 1616455"/>
                <a:gd name="connsiteX139" fmla="*/ 814388 w 1267343"/>
                <a:gd name="connsiteY139" fmla="*/ 530605 h 1616455"/>
                <a:gd name="connsiteX140" fmla="*/ 809625 w 1267343"/>
                <a:gd name="connsiteY140" fmla="*/ 544892 h 1616455"/>
                <a:gd name="connsiteX141" fmla="*/ 800100 w 1267343"/>
                <a:gd name="connsiteY141" fmla="*/ 559180 h 1616455"/>
                <a:gd name="connsiteX142" fmla="*/ 785813 w 1267343"/>
                <a:gd name="connsiteY142" fmla="*/ 602042 h 1616455"/>
                <a:gd name="connsiteX143" fmla="*/ 781050 w 1267343"/>
                <a:gd name="connsiteY143" fmla="*/ 616330 h 1616455"/>
                <a:gd name="connsiteX144" fmla="*/ 790575 w 1267343"/>
                <a:gd name="connsiteY144" fmla="*/ 687767 h 1616455"/>
                <a:gd name="connsiteX145" fmla="*/ 800100 w 1267343"/>
                <a:gd name="connsiteY145" fmla="*/ 702055 h 1616455"/>
                <a:gd name="connsiteX146" fmla="*/ 804863 w 1267343"/>
                <a:gd name="connsiteY146" fmla="*/ 716342 h 1616455"/>
                <a:gd name="connsiteX147" fmla="*/ 823913 w 1267343"/>
                <a:gd name="connsiteY147" fmla="*/ 744917 h 1616455"/>
                <a:gd name="connsiteX148" fmla="*/ 828675 w 1267343"/>
                <a:gd name="connsiteY148" fmla="*/ 759205 h 1616455"/>
                <a:gd name="connsiteX149" fmla="*/ 866775 w 1267343"/>
                <a:gd name="connsiteY149" fmla="*/ 759205 h 1616455"/>
                <a:gd name="connsiteX150" fmla="*/ 890588 w 1267343"/>
                <a:gd name="connsiteY150" fmla="*/ 716342 h 1616455"/>
                <a:gd name="connsiteX151" fmla="*/ 895350 w 1267343"/>
                <a:gd name="connsiteY151" fmla="*/ 663955 h 1616455"/>
                <a:gd name="connsiteX152" fmla="*/ 904875 w 1267343"/>
                <a:gd name="connsiteY152" fmla="*/ 549655 h 1616455"/>
                <a:gd name="connsiteX153" fmla="*/ 933450 w 1267343"/>
                <a:gd name="connsiteY153" fmla="*/ 554417 h 1616455"/>
                <a:gd name="connsiteX154" fmla="*/ 938213 w 1267343"/>
                <a:gd name="connsiteY154" fmla="*/ 602042 h 1616455"/>
                <a:gd name="connsiteX155" fmla="*/ 952500 w 1267343"/>
                <a:gd name="connsiteY155" fmla="*/ 630617 h 1616455"/>
                <a:gd name="connsiteX156" fmla="*/ 966788 w 1267343"/>
                <a:gd name="connsiteY156" fmla="*/ 625855 h 1616455"/>
                <a:gd name="connsiteX157" fmla="*/ 981075 w 1267343"/>
                <a:gd name="connsiteY157" fmla="*/ 616330 h 1616455"/>
                <a:gd name="connsiteX158" fmla="*/ 1009650 w 1267343"/>
                <a:gd name="connsiteY158" fmla="*/ 606805 h 1616455"/>
                <a:gd name="connsiteX159" fmla="*/ 1038225 w 1267343"/>
                <a:gd name="connsiteY159" fmla="*/ 630617 h 1616455"/>
                <a:gd name="connsiteX160" fmla="*/ 1019175 w 1267343"/>
                <a:gd name="connsiteY160" fmla="*/ 659192 h 1616455"/>
                <a:gd name="connsiteX161" fmla="*/ 1009650 w 1267343"/>
                <a:gd name="connsiteY161" fmla="*/ 673480 h 1616455"/>
                <a:gd name="connsiteX162" fmla="*/ 995363 w 1267343"/>
                <a:gd name="connsiteY162" fmla="*/ 702055 h 1616455"/>
                <a:gd name="connsiteX163" fmla="*/ 981075 w 1267343"/>
                <a:gd name="connsiteY163" fmla="*/ 730630 h 1616455"/>
                <a:gd name="connsiteX164" fmla="*/ 962025 w 1267343"/>
                <a:gd name="connsiteY164" fmla="*/ 759205 h 1616455"/>
                <a:gd name="connsiteX165" fmla="*/ 938213 w 1267343"/>
                <a:gd name="connsiteY165" fmla="*/ 783017 h 1616455"/>
                <a:gd name="connsiteX166" fmla="*/ 938213 w 1267343"/>
                <a:gd name="connsiteY166" fmla="*/ 811592 h 1616455"/>
                <a:gd name="connsiteX167" fmla="*/ 971550 w 1267343"/>
                <a:gd name="connsiteY167" fmla="*/ 806830 h 1616455"/>
                <a:gd name="connsiteX168" fmla="*/ 1004888 w 1267343"/>
                <a:gd name="connsiteY168" fmla="*/ 763967 h 1616455"/>
                <a:gd name="connsiteX169" fmla="*/ 1019175 w 1267343"/>
                <a:gd name="connsiteY169" fmla="*/ 754442 h 1616455"/>
                <a:gd name="connsiteX170" fmla="*/ 1033463 w 1267343"/>
                <a:gd name="connsiteY170" fmla="*/ 749680 h 1616455"/>
                <a:gd name="connsiteX171" fmla="*/ 1047750 w 1267343"/>
                <a:gd name="connsiteY171" fmla="*/ 740155 h 1616455"/>
                <a:gd name="connsiteX172" fmla="*/ 1085850 w 1267343"/>
                <a:gd name="connsiteY172" fmla="*/ 730630 h 1616455"/>
                <a:gd name="connsiteX173" fmla="*/ 1128713 w 1267343"/>
                <a:gd name="connsiteY173" fmla="*/ 721105 h 1616455"/>
                <a:gd name="connsiteX174" fmla="*/ 1138238 w 1267343"/>
                <a:gd name="connsiteY174" fmla="*/ 706817 h 1616455"/>
                <a:gd name="connsiteX175" fmla="*/ 1166813 w 1267343"/>
                <a:gd name="connsiteY175" fmla="*/ 697292 h 1616455"/>
                <a:gd name="connsiteX176" fmla="*/ 1195388 w 1267343"/>
                <a:gd name="connsiteY176" fmla="*/ 683005 h 1616455"/>
                <a:gd name="connsiteX177" fmla="*/ 1200150 w 1267343"/>
                <a:gd name="connsiteY177" fmla="*/ 659192 h 1616455"/>
                <a:gd name="connsiteX178" fmla="*/ 1247775 w 1267343"/>
                <a:gd name="connsiteY178" fmla="*/ 678242 h 1616455"/>
                <a:gd name="connsiteX179" fmla="*/ 1262063 w 1267343"/>
                <a:gd name="connsiteY179" fmla="*/ 692530 h 1616455"/>
                <a:gd name="connsiteX180" fmla="*/ 1262063 w 1267343"/>
                <a:gd name="connsiteY180" fmla="*/ 744917 h 1616455"/>
                <a:gd name="connsiteX181" fmla="*/ 1247775 w 1267343"/>
                <a:gd name="connsiteY181" fmla="*/ 749680 h 1616455"/>
                <a:gd name="connsiteX182" fmla="*/ 1185863 w 1267343"/>
                <a:gd name="connsiteY182" fmla="*/ 763967 h 1616455"/>
                <a:gd name="connsiteX183" fmla="*/ 1128713 w 1267343"/>
                <a:gd name="connsiteY183" fmla="*/ 773492 h 1616455"/>
                <a:gd name="connsiteX184" fmla="*/ 1114425 w 1267343"/>
                <a:gd name="connsiteY184" fmla="*/ 778255 h 1616455"/>
                <a:gd name="connsiteX185" fmla="*/ 1081088 w 1267343"/>
                <a:gd name="connsiteY185" fmla="*/ 787780 h 1616455"/>
                <a:gd name="connsiteX186" fmla="*/ 1071563 w 1267343"/>
                <a:gd name="connsiteY186" fmla="*/ 825880 h 1616455"/>
                <a:gd name="connsiteX187" fmla="*/ 1023938 w 1267343"/>
                <a:gd name="connsiteY187" fmla="*/ 840167 h 1616455"/>
                <a:gd name="connsiteX188" fmla="*/ 1000125 w 1267343"/>
                <a:gd name="connsiteY188" fmla="*/ 844930 h 1616455"/>
                <a:gd name="connsiteX189" fmla="*/ 971550 w 1267343"/>
                <a:gd name="connsiteY189" fmla="*/ 854455 h 1616455"/>
                <a:gd name="connsiteX190" fmla="*/ 952500 w 1267343"/>
                <a:gd name="connsiteY190" fmla="*/ 859217 h 1616455"/>
                <a:gd name="connsiteX191" fmla="*/ 933451 w 1267343"/>
                <a:gd name="connsiteY191" fmla="*/ 909224 h 1616455"/>
                <a:gd name="connsiteX192" fmla="*/ 971550 w 1267343"/>
                <a:gd name="connsiteY192" fmla="*/ 906842 h 1616455"/>
                <a:gd name="connsiteX193" fmla="*/ 985838 w 1267343"/>
                <a:gd name="connsiteY193" fmla="*/ 925892 h 1616455"/>
                <a:gd name="connsiteX194" fmla="*/ 1004888 w 1267343"/>
                <a:gd name="connsiteY194" fmla="*/ 944942 h 1616455"/>
                <a:gd name="connsiteX195" fmla="*/ 1009650 w 1267343"/>
                <a:gd name="connsiteY195" fmla="*/ 959230 h 1616455"/>
                <a:gd name="connsiteX196" fmla="*/ 1023938 w 1267343"/>
                <a:gd name="connsiteY196" fmla="*/ 966374 h 1616455"/>
                <a:gd name="connsiteX197" fmla="*/ 1066800 w 1267343"/>
                <a:gd name="connsiteY197" fmla="*/ 954467 h 1616455"/>
                <a:gd name="connsiteX198" fmla="*/ 1085850 w 1267343"/>
                <a:gd name="connsiteY198" fmla="*/ 954467 h 1616455"/>
                <a:gd name="connsiteX199" fmla="*/ 1119188 w 1267343"/>
                <a:gd name="connsiteY199" fmla="*/ 940180 h 1616455"/>
                <a:gd name="connsiteX200" fmla="*/ 1143000 w 1267343"/>
                <a:gd name="connsiteY200" fmla="*/ 944942 h 1616455"/>
                <a:gd name="connsiteX201" fmla="*/ 1152525 w 1267343"/>
                <a:gd name="connsiteY201" fmla="*/ 959230 h 1616455"/>
                <a:gd name="connsiteX202" fmla="*/ 1166813 w 1267343"/>
                <a:gd name="connsiteY202" fmla="*/ 992567 h 1616455"/>
                <a:gd name="connsiteX203" fmla="*/ 1162050 w 1267343"/>
                <a:gd name="connsiteY203" fmla="*/ 1006855 h 1616455"/>
                <a:gd name="connsiteX204" fmla="*/ 1147763 w 1267343"/>
                <a:gd name="connsiteY204" fmla="*/ 1011617 h 1616455"/>
                <a:gd name="connsiteX205" fmla="*/ 1060110 w 1267343"/>
                <a:gd name="connsiteY205" fmla="*/ 1021041 h 1616455"/>
                <a:gd name="connsiteX206" fmla="*/ 1052513 w 1267343"/>
                <a:gd name="connsiteY206" fmla="*/ 1006855 h 1616455"/>
                <a:gd name="connsiteX207" fmla="*/ 1023938 w 1267343"/>
                <a:gd name="connsiteY207" fmla="*/ 997330 h 1616455"/>
                <a:gd name="connsiteX208" fmla="*/ 985838 w 1267343"/>
                <a:gd name="connsiteY208" fmla="*/ 987805 h 1616455"/>
                <a:gd name="connsiteX209" fmla="*/ 952500 w 1267343"/>
                <a:gd name="connsiteY209" fmla="*/ 994949 h 1616455"/>
                <a:gd name="connsiteX210" fmla="*/ 890588 w 1267343"/>
                <a:gd name="connsiteY210" fmla="*/ 973517 h 1616455"/>
                <a:gd name="connsiteX211" fmla="*/ 909637 w 1267343"/>
                <a:gd name="connsiteY211" fmla="*/ 975899 h 1616455"/>
                <a:gd name="connsiteX212" fmla="*/ 902495 w 1267343"/>
                <a:gd name="connsiteY212" fmla="*/ 1059242 h 1616455"/>
                <a:gd name="connsiteX213" fmla="*/ 871537 w 1267343"/>
                <a:gd name="connsiteY213" fmla="*/ 1104486 h 1616455"/>
                <a:gd name="connsiteX214" fmla="*/ 850107 w 1267343"/>
                <a:gd name="connsiteY214" fmla="*/ 1111630 h 1616455"/>
                <a:gd name="connsiteX215" fmla="*/ 833438 w 1267343"/>
                <a:gd name="connsiteY215" fmla="*/ 1116392 h 1616455"/>
                <a:gd name="connsiteX216" fmla="*/ 823913 w 1267343"/>
                <a:gd name="connsiteY216" fmla="*/ 1166399 h 1616455"/>
                <a:gd name="connsiteX217" fmla="*/ 781051 w 1267343"/>
                <a:gd name="connsiteY217" fmla="*/ 1178305 h 1616455"/>
                <a:gd name="connsiteX218" fmla="*/ 762000 w 1267343"/>
                <a:gd name="connsiteY218" fmla="*/ 1173542 h 1616455"/>
                <a:gd name="connsiteX219" fmla="*/ 754856 w 1267343"/>
                <a:gd name="connsiteY219" fmla="*/ 1204498 h 1616455"/>
                <a:gd name="connsiteX220" fmla="*/ 736260 w 1267343"/>
                <a:gd name="connsiteY220" fmla="*/ 1225828 h 1616455"/>
                <a:gd name="connsiteX221" fmla="*/ 714376 w 1267343"/>
                <a:gd name="connsiteY221" fmla="*/ 1254505 h 1616455"/>
                <a:gd name="connsiteX222" fmla="*/ 704850 w 1267343"/>
                <a:gd name="connsiteY222" fmla="*/ 1302130 h 1616455"/>
                <a:gd name="connsiteX223" fmla="*/ 733425 w 1267343"/>
                <a:gd name="connsiteY223" fmla="*/ 1321180 h 1616455"/>
                <a:gd name="connsiteX224" fmla="*/ 747713 w 1267343"/>
                <a:gd name="connsiteY224" fmla="*/ 1330705 h 1616455"/>
                <a:gd name="connsiteX225" fmla="*/ 757238 w 1267343"/>
                <a:gd name="connsiteY225" fmla="*/ 1344992 h 1616455"/>
                <a:gd name="connsiteX226" fmla="*/ 776288 w 1267343"/>
                <a:gd name="connsiteY226" fmla="*/ 1359280 h 1616455"/>
                <a:gd name="connsiteX227" fmla="*/ 828675 w 1267343"/>
                <a:gd name="connsiteY227" fmla="*/ 1368805 h 1616455"/>
                <a:gd name="connsiteX228" fmla="*/ 842963 w 1267343"/>
                <a:gd name="connsiteY228" fmla="*/ 1378330 h 1616455"/>
                <a:gd name="connsiteX229" fmla="*/ 852488 w 1267343"/>
                <a:gd name="connsiteY229" fmla="*/ 1392617 h 1616455"/>
                <a:gd name="connsiteX230" fmla="*/ 885825 w 1267343"/>
                <a:gd name="connsiteY230" fmla="*/ 1397380 h 1616455"/>
                <a:gd name="connsiteX231" fmla="*/ 900113 w 1267343"/>
                <a:gd name="connsiteY231" fmla="*/ 1406905 h 1616455"/>
                <a:gd name="connsiteX232" fmla="*/ 942975 w 1267343"/>
                <a:gd name="connsiteY232" fmla="*/ 1392617 h 1616455"/>
                <a:gd name="connsiteX233" fmla="*/ 966788 w 1267343"/>
                <a:gd name="connsiteY233" fmla="*/ 1373567 h 1616455"/>
                <a:gd name="connsiteX234" fmla="*/ 976313 w 1267343"/>
                <a:gd name="connsiteY234" fmla="*/ 1359280 h 1616455"/>
                <a:gd name="connsiteX235" fmla="*/ 990600 w 1267343"/>
                <a:gd name="connsiteY235" fmla="*/ 1349755 h 1616455"/>
                <a:gd name="connsiteX236" fmla="*/ 995363 w 1267343"/>
                <a:gd name="connsiteY236" fmla="*/ 1335467 h 1616455"/>
                <a:gd name="connsiteX237" fmla="*/ 1033463 w 1267343"/>
                <a:gd name="connsiteY237" fmla="*/ 1344992 h 1616455"/>
                <a:gd name="connsiteX238" fmla="*/ 1157288 w 1267343"/>
                <a:gd name="connsiteY238" fmla="*/ 1359280 h 1616455"/>
                <a:gd name="connsiteX239" fmla="*/ 1185863 w 1267343"/>
                <a:gd name="connsiteY239" fmla="*/ 1368805 h 1616455"/>
                <a:gd name="connsiteX240" fmla="*/ 1190625 w 1267343"/>
                <a:gd name="connsiteY240" fmla="*/ 1383092 h 1616455"/>
                <a:gd name="connsiteX241" fmla="*/ 1200150 w 1267343"/>
                <a:gd name="connsiteY241" fmla="*/ 1397380 h 1616455"/>
                <a:gd name="connsiteX242" fmla="*/ 1190625 w 1267343"/>
                <a:gd name="connsiteY242" fmla="*/ 1411667 h 1616455"/>
                <a:gd name="connsiteX243" fmla="*/ 1119188 w 1267343"/>
                <a:gd name="connsiteY243" fmla="*/ 1406905 h 1616455"/>
                <a:gd name="connsiteX244" fmla="*/ 1090613 w 1267343"/>
                <a:gd name="connsiteY244" fmla="*/ 1397380 h 1616455"/>
                <a:gd name="connsiteX245" fmla="*/ 1033463 w 1267343"/>
                <a:gd name="connsiteY245" fmla="*/ 1406905 h 1616455"/>
                <a:gd name="connsiteX246" fmla="*/ 985838 w 1267343"/>
                <a:gd name="connsiteY246" fmla="*/ 1416430 h 1616455"/>
                <a:gd name="connsiteX247" fmla="*/ 971550 w 1267343"/>
                <a:gd name="connsiteY247" fmla="*/ 1425955 h 1616455"/>
                <a:gd name="connsiteX248" fmla="*/ 957263 w 1267343"/>
                <a:gd name="connsiteY248" fmla="*/ 1430717 h 1616455"/>
                <a:gd name="connsiteX249" fmla="*/ 966787 w 1267343"/>
                <a:gd name="connsiteY249" fmla="*/ 1423574 h 1616455"/>
                <a:gd name="connsiteX250" fmla="*/ 995362 w 1267343"/>
                <a:gd name="connsiteY250" fmla="*/ 1483105 h 1616455"/>
                <a:gd name="connsiteX251" fmla="*/ 1119188 w 1267343"/>
                <a:gd name="connsiteY251" fmla="*/ 1506917 h 1616455"/>
                <a:gd name="connsiteX252" fmla="*/ 1228725 w 1267343"/>
                <a:gd name="connsiteY252" fmla="*/ 1521205 h 1616455"/>
                <a:gd name="connsiteX253" fmla="*/ 1243013 w 1267343"/>
                <a:gd name="connsiteY253" fmla="*/ 1530730 h 1616455"/>
                <a:gd name="connsiteX254" fmla="*/ 1247775 w 1267343"/>
                <a:gd name="connsiteY254" fmla="*/ 1545017 h 1616455"/>
                <a:gd name="connsiteX255" fmla="*/ 1262063 w 1267343"/>
                <a:gd name="connsiteY255" fmla="*/ 1573592 h 1616455"/>
                <a:gd name="connsiteX256" fmla="*/ 1257300 w 1267343"/>
                <a:gd name="connsiteY256" fmla="*/ 1587880 h 1616455"/>
                <a:gd name="connsiteX257" fmla="*/ 1185863 w 1267343"/>
                <a:gd name="connsiteY257" fmla="*/ 1597405 h 1616455"/>
                <a:gd name="connsiteX258" fmla="*/ 1171575 w 1267343"/>
                <a:gd name="connsiteY258" fmla="*/ 1568830 h 1616455"/>
                <a:gd name="connsiteX259" fmla="*/ 1157288 w 1267343"/>
                <a:gd name="connsiteY259" fmla="*/ 1559305 h 1616455"/>
                <a:gd name="connsiteX260" fmla="*/ 1071563 w 1267343"/>
                <a:gd name="connsiteY260" fmla="*/ 1564067 h 1616455"/>
                <a:gd name="connsiteX261" fmla="*/ 1052513 w 1267343"/>
                <a:gd name="connsiteY261" fmla="*/ 1568830 h 1616455"/>
                <a:gd name="connsiteX262" fmla="*/ 1023938 w 1267343"/>
                <a:gd name="connsiteY262" fmla="*/ 1583117 h 1616455"/>
                <a:gd name="connsiteX263" fmla="*/ 1009650 w 1267343"/>
                <a:gd name="connsiteY263" fmla="*/ 1611692 h 1616455"/>
                <a:gd name="connsiteX264" fmla="*/ 995363 w 1267343"/>
                <a:gd name="connsiteY264" fmla="*/ 1616455 h 1616455"/>
                <a:gd name="connsiteX265" fmla="*/ 985838 w 1267343"/>
                <a:gd name="connsiteY265" fmla="*/ 1583117 h 1616455"/>
                <a:gd name="connsiteX266" fmla="*/ 976313 w 1267343"/>
                <a:gd name="connsiteY266" fmla="*/ 1530730 h 1616455"/>
                <a:gd name="connsiteX267" fmla="*/ 966788 w 1267343"/>
                <a:gd name="connsiteY267" fmla="*/ 1497392 h 1616455"/>
                <a:gd name="connsiteX268" fmla="*/ 952500 w 1267343"/>
                <a:gd name="connsiteY268" fmla="*/ 1487867 h 1616455"/>
                <a:gd name="connsiteX269" fmla="*/ 938213 w 1267343"/>
                <a:gd name="connsiteY269" fmla="*/ 1502155 h 1616455"/>
                <a:gd name="connsiteX270" fmla="*/ 933450 w 1267343"/>
                <a:gd name="connsiteY270" fmla="*/ 1540255 h 1616455"/>
                <a:gd name="connsiteX271" fmla="*/ 890588 w 1267343"/>
                <a:gd name="connsiteY271" fmla="*/ 1535492 h 1616455"/>
                <a:gd name="connsiteX272" fmla="*/ 909638 w 1267343"/>
                <a:gd name="connsiteY272" fmla="*/ 1516443 h 1616455"/>
                <a:gd name="connsiteX273" fmla="*/ 909637 w 1267343"/>
                <a:gd name="connsiteY273" fmla="*/ 1471199 h 1616455"/>
                <a:gd name="connsiteX274" fmla="*/ 876300 w 1267343"/>
                <a:gd name="connsiteY274" fmla="*/ 1449767 h 1616455"/>
                <a:gd name="connsiteX275" fmla="*/ 862013 w 1267343"/>
                <a:gd name="connsiteY275" fmla="*/ 1440242 h 1616455"/>
                <a:gd name="connsiteX276" fmla="*/ 828675 w 1267343"/>
                <a:gd name="connsiteY276" fmla="*/ 1464055 h 1616455"/>
                <a:gd name="connsiteX277" fmla="*/ 809625 w 1267343"/>
                <a:gd name="connsiteY277" fmla="*/ 1459292 h 1616455"/>
                <a:gd name="connsiteX278" fmla="*/ 795338 w 1267343"/>
                <a:gd name="connsiteY278" fmla="*/ 1421192 h 1616455"/>
                <a:gd name="connsiteX279" fmla="*/ 790575 w 1267343"/>
                <a:gd name="connsiteY279" fmla="*/ 1402142 h 1616455"/>
                <a:gd name="connsiteX280" fmla="*/ 766763 w 1267343"/>
                <a:gd name="connsiteY280" fmla="*/ 1406905 h 1616455"/>
                <a:gd name="connsiteX281" fmla="*/ 738188 w 1267343"/>
                <a:gd name="connsiteY281" fmla="*/ 1416430 h 1616455"/>
                <a:gd name="connsiteX282" fmla="*/ 638175 w 1267343"/>
                <a:gd name="connsiteY282" fmla="*/ 1411667 h 1616455"/>
                <a:gd name="connsiteX283" fmla="*/ 623888 w 1267343"/>
                <a:gd name="connsiteY283" fmla="*/ 1406905 h 1616455"/>
                <a:gd name="connsiteX284" fmla="*/ 609600 w 1267343"/>
                <a:gd name="connsiteY284" fmla="*/ 1373567 h 1616455"/>
                <a:gd name="connsiteX285" fmla="*/ 623888 w 1267343"/>
                <a:gd name="connsiteY285" fmla="*/ 1364042 h 1616455"/>
                <a:gd name="connsiteX286" fmla="*/ 676275 w 1267343"/>
                <a:gd name="connsiteY286" fmla="*/ 1359280 h 1616455"/>
                <a:gd name="connsiteX287" fmla="*/ 666750 w 1267343"/>
                <a:gd name="connsiteY287" fmla="*/ 1330705 h 1616455"/>
                <a:gd name="connsiteX288" fmla="*/ 661988 w 1267343"/>
                <a:gd name="connsiteY288" fmla="*/ 1316417 h 1616455"/>
                <a:gd name="connsiteX289" fmla="*/ 657225 w 1267343"/>
                <a:gd name="connsiteY289" fmla="*/ 1297367 h 1616455"/>
                <a:gd name="connsiteX290" fmla="*/ 642938 w 1267343"/>
                <a:gd name="connsiteY290" fmla="*/ 1287842 h 1616455"/>
                <a:gd name="connsiteX291" fmla="*/ 585788 w 1267343"/>
                <a:gd name="connsiteY291" fmla="*/ 1297367 h 1616455"/>
                <a:gd name="connsiteX292" fmla="*/ 576263 w 1267343"/>
                <a:gd name="connsiteY292" fmla="*/ 1283080 h 1616455"/>
                <a:gd name="connsiteX293" fmla="*/ 590550 w 1267343"/>
                <a:gd name="connsiteY293" fmla="*/ 1273555 h 1616455"/>
                <a:gd name="connsiteX294" fmla="*/ 600075 w 1267343"/>
                <a:gd name="connsiteY294" fmla="*/ 1244980 h 1616455"/>
                <a:gd name="connsiteX295" fmla="*/ 604838 w 1267343"/>
                <a:gd name="connsiteY295" fmla="*/ 1230692 h 1616455"/>
                <a:gd name="connsiteX296" fmla="*/ 590550 w 1267343"/>
                <a:gd name="connsiteY296" fmla="*/ 1221167 h 1616455"/>
                <a:gd name="connsiteX297" fmla="*/ 561975 w 1267343"/>
                <a:gd name="connsiteY297" fmla="*/ 1206880 h 1616455"/>
                <a:gd name="connsiteX298" fmla="*/ 547688 w 1267343"/>
                <a:gd name="connsiteY298" fmla="*/ 1192592 h 1616455"/>
                <a:gd name="connsiteX299" fmla="*/ 519113 w 1267343"/>
                <a:gd name="connsiteY299" fmla="*/ 1173542 h 1616455"/>
                <a:gd name="connsiteX300" fmla="*/ 504825 w 1267343"/>
                <a:gd name="connsiteY300" fmla="*/ 1164017 h 1616455"/>
                <a:gd name="connsiteX301" fmla="*/ 490538 w 1267343"/>
                <a:gd name="connsiteY301" fmla="*/ 1159255 h 1616455"/>
                <a:gd name="connsiteX302" fmla="*/ 476250 w 1267343"/>
                <a:gd name="connsiteY302" fmla="*/ 1149730 h 1616455"/>
                <a:gd name="connsiteX303" fmla="*/ 447675 w 1267343"/>
                <a:gd name="connsiteY303" fmla="*/ 1140205 h 1616455"/>
                <a:gd name="connsiteX304" fmla="*/ 433388 w 1267343"/>
                <a:gd name="connsiteY304" fmla="*/ 1130680 h 1616455"/>
                <a:gd name="connsiteX305" fmla="*/ 347663 w 1267343"/>
                <a:gd name="connsiteY305" fmla="*/ 1140205 h 1616455"/>
                <a:gd name="connsiteX306" fmla="*/ 295275 w 1267343"/>
                <a:gd name="connsiteY306" fmla="*/ 1135442 h 1616455"/>
                <a:gd name="connsiteX307" fmla="*/ 280988 w 1267343"/>
                <a:gd name="connsiteY307" fmla="*/ 1125917 h 1616455"/>
                <a:gd name="connsiteX308" fmla="*/ 223838 w 1267343"/>
                <a:gd name="connsiteY308" fmla="*/ 1116392 h 1616455"/>
                <a:gd name="connsiteX309" fmla="*/ 195263 w 1267343"/>
                <a:gd name="connsiteY309" fmla="*/ 1106867 h 1616455"/>
                <a:gd name="connsiteX310" fmla="*/ 180975 w 1267343"/>
                <a:gd name="connsiteY310" fmla="*/ 1102105 h 1616455"/>
                <a:gd name="connsiteX311" fmla="*/ 109538 w 1267343"/>
                <a:gd name="connsiteY311" fmla="*/ 1116392 h 1616455"/>
                <a:gd name="connsiteX312" fmla="*/ 104775 w 1267343"/>
                <a:gd name="connsiteY312" fmla="*/ 1130680 h 1616455"/>
                <a:gd name="connsiteX313" fmla="*/ 114300 w 1267343"/>
                <a:gd name="connsiteY313" fmla="*/ 1240217 h 1616455"/>
                <a:gd name="connsiteX314" fmla="*/ 119063 w 1267343"/>
                <a:gd name="connsiteY314" fmla="*/ 1249742 h 1616455"/>
                <a:gd name="connsiteX0" fmla="*/ 109538 w 1267343"/>
                <a:gd name="connsiteY0" fmla="*/ 1321180 h 1616455"/>
                <a:gd name="connsiteX1" fmla="*/ 85725 w 1267343"/>
                <a:gd name="connsiteY1" fmla="*/ 1316417 h 1616455"/>
                <a:gd name="connsiteX2" fmla="*/ 80963 w 1267343"/>
                <a:gd name="connsiteY2" fmla="*/ 1302130 h 1616455"/>
                <a:gd name="connsiteX3" fmla="*/ 71438 w 1267343"/>
                <a:gd name="connsiteY3" fmla="*/ 1287842 h 1616455"/>
                <a:gd name="connsiteX4" fmla="*/ 57150 w 1267343"/>
                <a:gd name="connsiteY4" fmla="*/ 1235455 h 1616455"/>
                <a:gd name="connsiteX5" fmla="*/ 52388 w 1267343"/>
                <a:gd name="connsiteY5" fmla="*/ 1221167 h 1616455"/>
                <a:gd name="connsiteX6" fmla="*/ 38100 w 1267343"/>
                <a:gd name="connsiteY6" fmla="*/ 1211642 h 1616455"/>
                <a:gd name="connsiteX7" fmla="*/ 19050 w 1267343"/>
                <a:gd name="connsiteY7" fmla="*/ 1183067 h 1616455"/>
                <a:gd name="connsiteX8" fmla="*/ 14288 w 1267343"/>
                <a:gd name="connsiteY8" fmla="*/ 1168780 h 1616455"/>
                <a:gd name="connsiteX9" fmla="*/ 0 w 1267343"/>
                <a:gd name="connsiteY9" fmla="*/ 1140205 h 1616455"/>
                <a:gd name="connsiteX10" fmla="*/ 28575 w 1267343"/>
                <a:gd name="connsiteY10" fmla="*/ 1121155 h 1616455"/>
                <a:gd name="connsiteX11" fmla="*/ 42863 w 1267343"/>
                <a:gd name="connsiteY11" fmla="*/ 1111630 h 1616455"/>
                <a:gd name="connsiteX12" fmla="*/ 71438 w 1267343"/>
                <a:gd name="connsiteY12" fmla="*/ 1087817 h 1616455"/>
                <a:gd name="connsiteX13" fmla="*/ 76200 w 1267343"/>
                <a:gd name="connsiteY13" fmla="*/ 1073530 h 1616455"/>
                <a:gd name="connsiteX14" fmla="*/ 76200 w 1267343"/>
                <a:gd name="connsiteY14" fmla="*/ 1016380 h 1616455"/>
                <a:gd name="connsiteX15" fmla="*/ 66675 w 1267343"/>
                <a:gd name="connsiteY15" fmla="*/ 1002092 h 1616455"/>
                <a:gd name="connsiteX16" fmla="*/ 47625 w 1267343"/>
                <a:gd name="connsiteY16" fmla="*/ 997330 h 1616455"/>
                <a:gd name="connsiteX17" fmla="*/ 42863 w 1267343"/>
                <a:gd name="connsiteY17" fmla="*/ 935417 h 1616455"/>
                <a:gd name="connsiteX18" fmla="*/ 57150 w 1267343"/>
                <a:gd name="connsiteY18" fmla="*/ 925892 h 1616455"/>
                <a:gd name="connsiteX19" fmla="*/ 109538 w 1267343"/>
                <a:gd name="connsiteY19" fmla="*/ 944942 h 1616455"/>
                <a:gd name="connsiteX20" fmla="*/ 119063 w 1267343"/>
                <a:gd name="connsiteY20" fmla="*/ 973517 h 1616455"/>
                <a:gd name="connsiteX21" fmla="*/ 128588 w 1267343"/>
                <a:gd name="connsiteY21" fmla="*/ 1002092 h 1616455"/>
                <a:gd name="connsiteX22" fmla="*/ 133350 w 1267343"/>
                <a:gd name="connsiteY22" fmla="*/ 1016380 h 1616455"/>
                <a:gd name="connsiteX23" fmla="*/ 147638 w 1267343"/>
                <a:gd name="connsiteY23" fmla="*/ 1021142 h 1616455"/>
                <a:gd name="connsiteX24" fmla="*/ 161925 w 1267343"/>
                <a:gd name="connsiteY24" fmla="*/ 1030667 h 1616455"/>
                <a:gd name="connsiteX25" fmla="*/ 238125 w 1267343"/>
                <a:gd name="connsiteY25" fmla="*/ 1044955 h 1616455"/>
                <a:gd name="connsiteX26" fmla="*/ 266700 w 1267343"/>
                <a:gd name="connsiteY26" fmla="*/ 1064005 h 1616455"/>
                <a:gd name="connsiteX27" fmla="*/ 285750 w 1267343"/>
                <a:gd name="connsiteY27" fmla="*/ 1087817 h 1616455"/>
                <a:gd name="connsiteX28" fmla="*/ 314325 w 1267343"/>
                <a:gd name="connsiteY28" fmla="*/ 1097342 h 1616455"/>
                <a:gd name="connsiteX29" fmla="*/ 457200 w 1267343"/>
                <a:gd name="connsiteY29" fmla="*/ 1092580 h 1616455"/>
                <a:gd name="connsiteX30" fmla="*/ 466725 w 1267343"/>
                <a:gd name="connsiteY30" fmla="*/ 1078292 h 1616455"/>
                <a:gd name="connsiteX31" fmla="*/ 481013 w 1267343"/>
                <a:gd name="connsiteY31" fmla="*/ 1068767 h 1616455"/>
                <a:gd name="connsiteX32" fmla="*/ 485775 w 1267343"/>
                <a:gd name="connsiteY32" fmla="*/ 1021142 h 1616455"/>
                <a:gd name="connsiteX33" fmla="*/ 481013 w 1267343"/>
                <a:gd name="connsiteY33" fmla="*/ 1006855 h 1616455"/>
                <a:gd name="connsiteX34" fmla="*/ 428625 w 1267343"/>
                <a:gd name="connsiteY34" fmla="*/ 1025905 h 1616455"/>
                <a:gd name="connsiteX35" fmla="*/ 433388 w 1267343"/>
                <a:gd name="connsiteY35" fmla="*/ 959230 h 1616455"/>
                <a:gd name="connsiteX36" fmla="*/ 438150 w 1267343"/>
                <a:gd name="connsiteY36" fmla="*/ 940180 h 1616455"/>
                <a:gd name="connsiteX37" fmla="*/ 385762 w 1267343"/>
                <a:gd name="connsiteY37" fmla="*/ 899699 h 1616455"/>
                <a:gd name="connsiteX38" fmla="*/ 376238 w 1267343"/>
                <a:gd name="connsiteY38" fmla="*/ 859217 h 1616455"/>
                <a:gd name="connsiteX39" fmla="*/ 371475 w 1267343"/>
                <a:gd name="connsiteY39" fmla="*/ 844930 h 1616455"/>
                <a:gd name="connsiteX40" fmla="*/ 361950 w 1267343"/>
                <a:gd name="connsiteY40" fmla="*/ 830642 h 1616455"/>
                <a:gd name="connsiteX41" fmla="*/ 357188 w 1267343"/>
                <a:gd name="connsiteY41" fmla="*/ 816355 h 1616455"/>
                <a:gd name="connsiteX42" fmla="*/ 314325 w 1267343"/>
                <a:gd name="connsiteY42" fmla="*/ 783017 h 1616455"/>
                <a:gd name="connsiteX43" fmla="*/ 300038 w 1267343"/>
                <a:gd name="connsiteY43" fmla="*/ 773492 h 1616455"/>
                <a:gd name="connsiteX44" fmla="*/ 314325 w 1267343"/>
                <a:gd name="connsiteY44" fmla="*/ 759205 h 1616455"/>
                <a:gd name="connsiteX45" fmla="*/ 357188 w 1267343"/>
                <a:gd name="connsiteY45" fmla="*/ 768730 h 1616455"/>
                <a:gd name="connsiteX46" fmla="*/ 385763 w 1267343"/>
                <a:gd name="connsiteY46" fmla="*/ 787780 h 1616455"/>
                <a:gd name="connsiteX47" fmla="*/ 409575 w 1267343"/>
                <a:gd name="connsiteY47" fmla="*/ 806830 h 1616455"/>
                <a:gd name="connsiteX48" fmla="*/ 421482 w 1267343"/>
                <a:gd name="connsiteY48" fmla="*/ 840167 h 1616455"/>
                <a:gd name="connsiteX49" fmla="*/ 459582 w 1267343"/>
                <a:gd name="connsiteY49" fmla="*/ 897317 h 1616455"/>
                <a:gd name="connsiteX50" fmla="*/ 490538 w 1267343"/>
                <a:gd name="connsiteY50" fmla="*/ 925892 h 1616455"/>
                <a:gd name="connsiteX51" fmla="*/ 502443 w 1267343"/>
                <a:gd name="connsiteY51" fmla="*/ 959229 h 1616455"/>
                <a:gd name="connsiteX52" fmla="*/ 521494 w 1267343"/>
                <a:gd name="connsiteY52" fmla="*/ 999711 h 1616455"/>
                <a:gd name="connsiteX53" fmla="*/ 533401 w 1267343"/>
                <a:gd name="connsiteY53" fmla="*/ 1037811 h 1616455"/>
                <a:gd name="connsiteX54" fmla="*/ 576263 w 1267343"/>
                <a:gd name="connsiteY54" fmla="*/ 1030667 h 1616455"/>
                <a:gd name="connsiteX55" fmla="*/ 581025 w 1267343"/>
                <a:gd name="connsiteY55" fmla="*/ 1016380 h 1616455"/>
                <a:gd name="connsiteX56" fmla="*/ 561975 w 1267343"/>
                <a:gd name="connsiteY56" fmla="*/ 987805 h 1616455"/>
                <a:gd name="connsiteX57" fmla="*/ 552450 w 1267343"/>
                <a:gd name="connsiteY57" fmla="*/ 973517 h 1616455"/>
                <a:gd name="connsiteX58" fmla="*/ 566738 w 1267343"/>
                <a:gd name="connsiteY58" fmla="*/ 968755 h 1616455"/>
                <a:gd name="connsiteX59" fmla="*/ 604838 w 1267343"/>
                <a:gd name="connsiteY59" fmla="*/ 983042 h 1616455"/>
                <a:gd name="connsiteX60" fmla="*/ 628650 w 1267343"/>
                <a:gd name="connsiteY60" fmla="*/ 1006855 h 1616455"/>
                <a:gd name="connsiteX61" fmla="*/ 638175 w 1267343"/>
                <a:gd name="connsiteY61" fmla="*/ 978280 h 1616455"/>
                <a:gd name="connsiteX62" fmla="*/ 633413 w 1267343"/>
                <a:gd name="connsiteY62" fmla="*/ 959230 h 1616455"/>
                <a:gd name="connsiteX63" fmla="*/ 590550 w 1267343"/>
                <a:gd name="connsiteY63" fmla="*/ 925892 h 1616455"/>
                <a:gd name="connsiteX64" fmla="*/ 576263 w 1267343"/>
                <a:gd name="connsiteY64" fmla="*/ 916367 h 1616455"/>
                <a:gd name="connsiteX65" fmla="*/ 685800 w 1267343"/>
                <a:gd name="connsiteY65" fmla="*/ 897317 h 1616455"/>
                <a:gd name="connsiteX66" fmla="*/ 681038 w 1267343"/>
                <a:gd name="connsiteY66" fmla="*/ 854455 h 1616455"/>
                <a:gd name="connsiteX67" fmla="*/ 666750 w 1267343"/>
                <a:gd name="connsiteY67" fmla="*/ 844930 h 1616455"/>
                <a:gd name="connsiteX68" fmla="*/ 609600 w 1267343"/>
                <a:gd name="connsiteY68" fmla="*/ 825880 h 1616455"/>
                <a:gd name="connsiteX69" fmla="*/ 614363 w 1267343"/>
                <a:gd name="connsiteY69" fmla="*/ 806830 h 1616455"/>
                <a:gd name="connsiteX70" fmla="*/ 633413 w 1267343"/>
                <a:gd name="connsiteY70" fmla="*/ 802067 h 1616455"/>
                <a:gd name="connsiteX71" fmla="*/ 671513 w 1267343"/>
                <a:gd name="connsiteY71" fmla="*/ 797305 h 1616455"/>
                <a:gd name="connsiteX72" fmla="*/ 704850 w 1267343"/>
                <a:gd name="connsiteY72" fmla="*/ 787780 h 1616455"/>
                <a:gd name="connsiteX73" fmla="*/ 719138 w 1267343"/>
                <a:gd name="connsiteY73" fmla="*/ 768730 h 1616455"/>
                <a:gd name="connsiteX74" fmla="*/ 747713 w 1267343"/>
                <a:gd name="connsiteY74" fmla="*/ 740155 h 1616455"/>
                <a:gd name="connsiteX75" fmla="*/ 709613 w 1267343"/>
                <a:gd name="connsiteY75" fmla="*/ 725867 h 1616455"/>
                <a:gd name="connsiteX76" fmla="*/ 695325 w 1267343"/>
                <a:gd name="connsiteY76" fmla="*/ 716342 h 1616455"/>
                <a:gd name="connsiteX77" fmla="*/ 676275 w 1267343"/>
                <a:gd name="connsiteY77" fmla="*/ 711580 h 1616455"/>
                <a:gd name="connsiteX78" fmla="*/ 642938 w 1267343"/>
                <a:gd name="connsiteY78" fmla="*/ 678242 h 1616455"/>
                <a:gd name="connsiteX79" fmla="*/ 647700 w 1267343"/>
                <a:gd name="connsiteY79" fmla="*/ 654430 h 1616455"/>
                <a:gd name="connsiteX80" fmla="*/ 676275 w 1267343"/>
                <a:gd name="connsiteY80" fmla="*/ 635380 h 1616455"/>
                <a:gd name="connsiteX81" fmla="*/ 681038 w 1267343"/>
                <a:gd name="connsiteY81" fmla="*/ 621092 h 1616455"/>
                <a:gd name="connsiteX82" fmla="*/ 676275 w 1267343"/>
                <a:gd name="connsiteY82" fmla="*/ 592517 h 1616455"/>
                <a:gd name="connsiteX83" fmla="*/ 666750 w 1267343"/>
                <a:gd name="connsiteY83" fmla="*/ 578230 h 1616455"/>
                <a:gd name="connsiteX84" fmla="*/ 652463 w 1267343"/>
                <a:gd name="connsiteY84" fmla="*/ 573467 h 1616455"/>
                <a:gd name="connsiteX85" fmla="*/ 609600 w 1267343"/>
                <a:gd name="connsiteY85" fmla="*/ 568705 h 1616455"/>
                <a:gd name="connsiteX86" fmla="*/ 561975 w 1267343"/>
                <a:gd name="connsiteY86" fmla="*/ 559180 h 1616455"/>
                <a:gd name="connsiteX87" fmla="*/ 533400 w 1267343"/>
                <a:gd name="connsiteY87" fmla="*/ 549655 h 1616455"/>
                <a:gd name="connsiteX88" fmla="*/ 504825 w 1267343"/>
                <a:gd name="connsiteY88" fmla="*/ 544892 h 1616455"/>
                <a:gd name="connsiteX89" fmla="*/ 495300 w 1267343"/>
                <a:gd name="connsiteY89" fmla="*/ 511555 h 1616455"/>
                <a:gd name="connsiteX90" fmla="*/ 519113 w 1267343"/>
                <a:gd name="connsiteY90" fmla="*/ 506792 h 1616455"/>
                <a:gd name="connsiteX91" fmla="*/ 547688 w 1267343"/>
                <a:gd name="connsiteY91" fmla="*/ 497267 h 1616455"/>
                <a:gd name="connsiteX92" fmla="*/ 576263 w 1267343"/>
                <a:gd name="connsiteY92" fmla="*/ 521080 h 1616455"/>
                <a:gd name="connsiteX93" fmla="*/ 619125 w 1267343"/>
                <a:gd name="connsiteY93" fmla="*/ 516317 h 1616455"/>
                <a:gd name="connsiteX94" fmla="*/ 628650 w 1267343"/>
                <a:gd name="connsiteY94" fmla="*/ 502030 h 1616455"/>
                <a:gd name="connsiteX95" fmla="*/ 690563 w 1267343"/>
                <a:gd name="connsiteY95" fmla="*/ 497267 h 1616455"/>
                <a:gd name="connsiteX96" fmla="*/ 712448 w 1267343"/>
                <a:gd name="connsiteY96" fmla="*/ 485259 h 1616455"/>
                <a:gd name="connsiteX97" fmla="*/ 781050 w 1267343"/>
                <a:gd name="connsiteY97" fmla="*/ 485361 h 1616455"/>
                <a:gd name="connsiteX98" fmla="*/ 804863 w 1267343"/>
                <a:gd name="connsiteY98" fmla="*/ 444880 h 1616455"/>
                <a:gd name="connsiteX99" fmla="*/ 831056 w 1267343"/>
                <a:gd name="connsiteY99" fmla="*/ 399636 h 1616455"/>
                <a:gd name="connsiteX100" fmla="*/ 826294 w 1267343"/>
                <a:gd name="connsiteY100" fmla="*/ 344867 h 1616455"/>
                <a:gd name="connsiteX101" fmla="*/ 807244 w 1267343"/>
                <a:gd name="connsiteY101" fmla="*/ 302004 h 1616455"/>
                <a:gd name="connsiteX102" fmla="*/ 788194 w 1267343"/>
                <a:gd name="connsiteY102" fmla="*/ 256761 h 1616455"/>
                <a:gd name="connsiteX103" fmla="*/ 776288 w 1267343"/>
                <a:gd name="connsiteY103" fmla="*/ 216280 h 1616455"/>
                <a:gd name="connsiteX104" fmla="*/ 757238 w 1267343"/>
                <a:gd name="connsiteY104" fmla="*/ 197230 h 1616455"/>
                <a:gd name="connsiteX105" fmla="*/ 728663 w 1267343"/>
                <a:gd name="connsiteY105" fmla="*/ 187705 h 1616455"/>
                <a:gd name="connsiteX106" fmla="*/ 702470 w 1267343"/>
                <a:gd name="connsiteY106" fmla="*/ 182943 h 1616455"/>
                <a:gd name="connsiteX107" fmla="*/ 681038 w 1267343"/>
                <a:gd name="connsiteY107" fmla="*/ 173417 h 1616455"/>
                <a:gd name="connsiteX108" fmla="*/ 657225 w 1267343"/>
                <a:gd name="connsiteY108" fmla="*/ 149605 h 1616455"/>
                <a:gd name="connsiteX109" fmla="*/ 642938 w 1267343"/>
                <a:gd name="connsiteY109" fmla="*/ 135317 h 1616455"/>
                <a:gd name="connsiteX110" fmla="*/ 614363 w 1267343"/>
                <a:gd name="connsiteY110" fmla="*/ 116267 h 1616455"/>
                <a:gd name="connsiteX111" fmla="*/ 609600 w 1267343"/>
                <a:gd name="connsiteY111" fmla="*/ 101980 h 1616455"/>
                <a:gd name="connsiteX112" fmla="*/ 600075 w 1267343"/>
                <a:gd name="connsiteY112" fmla="*/ 82930 h 1616455"/>
                <a:gd name="connsiteX113" fmla="*/ 595313 w 1267343"/>
                <a:gd name="connsiteY113" fmla="*/ 63880 h 1616455"/>
                <a:gd name="connsiteX114" fmla="*/ 590550 w 1267343"/>
                <a:gd name="connsiteY114" fmla="*/ 49592 h 1616455"/>
                <a:gd name="connsiteX115" fmla="*/ 600075 w 1267343"/>
                <a:gd name="connsiteY115" fmla="*/ 63880 h 1616455"/>
                <a:gd name="connsiteX116" fmla="*/ 609600 w 1267343"/>
                <a:gd name="connsiteY116" fmla="*/ 82930 h 1616455"/>
                <a:gd name="connsiteX117" fmla="*/ 638175 w 1267343"/>
                <a:gd name="connsiteY117" fmla="*/ 106742 h 1616455"/>
                <a:gd name="connsiteX118" fmla="*/ 647700 w 1267343"/>
                <a:gd name="connsiteY118" fmla="*/ 121030 h 1616455"/>
                <a:gd name="connsiteX119" fmla="*/ 690563 w 1267343"/>
                <a:gd name="connsiteY119" fmla="*/ 144842 h 1616455"/>
                <a:gd name="connsiteX120" fmla="*/ 704850 w 1267343"/>
                <a:gd name="connsiteY120" fmla="*/ 159130 h 1616455"/>
                <a:gd name="connsiteX121" fmla="*/ 776288 w 1267343"/>
                <a:gd name="connsiteY121" fmla="*/ 149605 h 1616455"/>
                <a:gd name="connsiteX122" fmla="*/ 781050 w 1267343"/>
                <a:gd name="connsiteY122" fmla="*/ 135317 h 1616455"/>
                <a:gd name="connsiteX123" fmla="*/ 762000 w 1267343"/>
                <a:gd name="connsiteY123" fmla="*/ 59117 h 1616455"/>
                <a:gd name="connsiteX124" fmla="*/ 766763 w 1267343"/>
                <a:gd name="connsiteY124" fmla="*/ 6730 h 1616455"/>
                <a:gd name="connsiteX125" fmla="*/ 781050 w 1267343"/>
                <a:gd name="connsiteY125" fmla="*/ 1967 h 1616455"/>
                <a:gd name="connsiteX126" fmla="*/ 800100 w 1267343"/>
                <a:gd name="connsiteY126" fmla="*/ 18636 h 1616455"/>
                <a:gd name="connsiteX127" fmla="*/ 838200 w 1267343"/>
                <a:gd name="connsiteY127" fmla="*/ 75785 h 1616455"/>
                <a:gd name="connsiteX128" fmla="*/ 838201 w 1267343"/>
                <a:gd name="connsiteY128" fmla="*/ 185324 h 1616455"/>
                <a:gd name="connsiteX129" fmla="*/ 878681 w 1267343"/>
                <a:gd name="connsiteY129" fmla="*/ 232949 h 1616455"/>
                <a:gd name="connsiteX130" fmla="*/ 895351 w 1267343"/>
                <a:gd name="connsiteY130" fmla="*/ 256761 h 1616455"/>
                <a:gd name="connsiteX131" fmla="*/ 904875 w 1267343"/>
                <a:gd name="connsiteY131" fmla="*/ 282955 h 1616455"/>
                <a:gd name="connsiteX132" fmla="*/ 909638 w 1267343"/>
                <a:gd name="connsiteY132" fmla="*/ 311530 h 1616455"/>
                <a:gd name="connsiteX133" fmla="*/ 904875 w 1267343"/>
                <a:gd name="connsiteY133" fmla="*/ 373442 h 1616455"/>
                <a:gd name="connsiteX134" fmla="*/ 895350 w 1267343"/>
                <a:gd name="connsiteY134" fmla="*/ 402017 h 1616455"/>
                <a:gd name="connsiteX135" fmla="*/ 890588 w 1267343"/>
                <a:gd name="connsiteY135" fmla="*/ 440117 h 1616455"/>
                <a:gd name="connsiteX136" fmla="*/ 862013 w 1267343"/>
                <a:gd name="connsiteY136" fmla="*/ 482980 h 1616455"/>
                <a:gd name="connsiteX137" fmla="*/ 847725 w 1267343"/>
                <a:gd name="connsiteY137" fmla="*/ 492505 h 1616455"/>
                <a:gd name="connsiteX138" fmla="*/ 833438 w 1267343"/>
                <a:gd name="connsiteY138" fmla="*/ 506792 h 1616455"/>
                <a:gd name="connsiteX139" fmla="*/ 814388 w 1267343"/>
                <a:gd name="connsiteY139" fmla="*/ 530605 h 1616455"/>
                <a:gd name="connsiteX140" fmla="*/ 809625 w 1267343"/>
                <a:gd name="connsiteY140" fmla="*/ 544892 h 1616455"/>
                <a:gd name="connsiteX141" fmla="*/ 800100 w 1267343"/>
                <a:gd name="connsiteY141" fmla="*/ 559180 h 1616455"/>
                <a:gd name="connsiteX142" fmla="*/ 785813 w 1267343"/>
                <a:gd name="connsiteY142" fmla="*/ 602042 h 1616455"/>
                <a:gd name="connsiteX143" fmla="*/ 781050 w 1267343"/>
                <a:gd name="connsiteY143" fmla="*/ 616330 h 1616455"/>
                <a:gd name="connsiteX144" fmla="*/ 790575 w 1267343"/>
                <a:gd name="connsiteY144" fmla="*/ 687767 h 1616455"/>
                <a:gd name="connsiteX145" fmla="*/ 800100 w 1267343"/>
                <a:gd name="connsiteY145" fmla="*/ 702055 h 1616455"/>
                <a:gd name="connsiteX146" fmla="*/ 804863 w 1267343"/>
                <a:gd name="connsiteY146" fmla="*/ 716342 h 1616455"/>
                <a:gd name="connsiteX147" fmla="*/ 823913 w 1267343"/>
                <a:gd name="connsiteY147" fmla="*/ 744917 h 1616455"/>
                <a:gd name="connsiteX148" fmla="*/ 828675 w 1267343"/>
                <a:gd name="connsiteY148" fmla="*/ 759205 h 1616455"/>
                <a:gd name="connsiteX149" fmla="*/ 866775 w 1267343"/>
                <a:gd name="connsiteY149" fmla="*/ 759205 h 1616455"/>
                <a:gd name="connsiteX150" fmla="*/ 890588 w 1267343"/>
                <a:gd name="connsiteY150" fmla="*/ 716342 h 1616455"/>
                <a:gd name="connsiteX151" fmla="*/ 895350 w 1267343"/>
                <a:gd name="connsiteY151" fmla="*/ 663955 h 1616455"/>
                <a:gd name="connsiteX152" fmla="*/ 904875 w 1267343"/>
                <a:gd name="connsiteY152" fmla="*/ 549655 h 1616455"/>
                <a:gd name="connsiteX153" fmla="*/ 933450 w 1267343"/>
                <a:gd name="connsiteY153" fmla="*/ 554417 h 1616455"/>
                <a:gd name="connsiteX154" fmla="*/ 938213 w 1267343"/>
                <a:gd name="connsiteY154" fmla="*/ 602042 h 1616455"/>
                <a:gd name="connsiteX155" fmla="*/ 952500 w 1267343"/>
                <a:gd name="connsiteY155" fmla="*/ 630617 h 1616455"/>
                <a:gd name="connsiteX156" fmla="*/ 966788 w 1267343"/>
                <a:gd name="connsiteY156" fmla="*/ 625855 h 1616455"/>
                <a:gd name="connsiteX157" fmla="*/ 981075 w 1267343"/>
                <a:gd name="connsiteY157" fmla="*/ 616330 h 1616455"/>
                <a:gd name="connsiteX158" fmla="*/ 1009650 w 1267343"/>
                <a:gd name="connsiteY158" fmla="*/ 606805 h 1616455"/>
                <a:gd name="connsiteX159" fmla="*/ 1038225 w 1267343"/>
                <a:gd name="connsiteY159" fmla="*/ 630617 h 1616455"/>
                <a:gd name="connsiteX160" fmla="*/ 1019175 w 1267343"/>
                <a:gd name="connsiteY160" fmla="*/ 659192 h 1616455"/>
                <a:gd name="connsiteX161" fmla="*/ 1009650 w 1267343"/>
                <a:gd name="connsiteY161" fmla="*/ 673480 h 1616455"/>
                <a:gd name="connsiteX162" fmla="*/ 995363 w 1267343"/>
                <a:gd name="connsiteY162" fmla="*/ 702055 h 1616455"/>
                <a:gd name="connsiteX163" fmla="*/ 981075 w 1267343"/>
                <a:gd name="connsiteY163" fmla="*/ 730630 h 1616455"/>
                <a:gd name="connsiteX164" fmla="*/ 962025 w 1267343"/>
                <a:gd name="connsiteY164" fmla="*/ 759205 h 1616455"/>
                <a:gd name="connsiteX165" fmla="*/ 938213 w 1267343"/>
                <a:gd name="connsiteY165" fmla="*/ 783017 h 1616455"/>
                <a:gd name="connsiteX166" fmla="*/ 938213 w 1267343"/>
                <a:gd name="connsiteY166" fmla="*/ 811592 h 1616455"/>
                <a:gd name="connsiteX167" fmla="*/ 971550 w 1267343"/>
                <a:gd name="connsiteY167" fmla="*/ 806830 h 1616455"/>
                <a:gd name="connsiteX168" fmla="*/ 1004888 w 1267343"/>
                <a:gd name="connsiteY168" fmla="*/ 763967 h 1616455"/>
                <a:gd name="connsiteX169" fmla="*/ 1019175 w 1267343"/>
                <a:gd name="connsiteY169" fmla="*/ 754442 h 1616455"/>
                <a:gd name="connsiteX170" fmla="*/ 1033463 w 1267343"/>
                <a:gd name="connsiteY170" fmla="*/ 749680 h 1616455"/>
                <a:gd name="connsiteX171" fmla="*/ 1047750 w 1267343"/>
                <a:gd name="connsiteY171" fmla="*/ 740155 h 1616455"/>
                <a:gd name="connsiteX172" fmla="*/ 1085850 w 1267343"/>
                <a:gd name="connsiteY172" fmla="*/ 730630 h 1616455"/>
                <a:gd name="connsiteX173" fmla="*/ 1128713 w 1267343"/>
                <a:gd name="connsiteY173" fmla="*/ 721105 h 1616455"/>
                <a:gd name="connsiteX174" fmla="*/ 1138238 w 1267343"/>
                <a:gd name="connsiteY174" fmla="*/ 706817 h 1616455"/>
                <a:gd name="connsiteX175" fmla="*/ 1166813 w 1267343"/>
                <a:gd name="connsiteY175" fmla="*/ 697292 h 1616455"/>
                <a:gd name="connsiteX176" fmla="*/ 1195388 w 1267343"/>
                <a:gd name="connsiteY176" fmla="*/ 683005 h 1616455"/>
                <a:gd name="connsiteX177" fmla="*/ 1200150 w 1267343"/>
                <a:gd name="connsiteY177" fmla="*/ 659192 h 1616455"/>
                <a:gd name="connsiteX178" fmla="*/ 1247775 w 1267343"/>
                <a:gd name="connsiteY178" fmla="*/ 678242 h 1616455"/>
                <a:gd name="connsiteX179" fmla="*/ 1262063 w 1267343"/>
                <a:gd name="connsiteY179" fmla="*/ 692530 h 1616455"/>
                <a:gd name="connsiteX180" fmla="*/ 1262063 w 1267343"/>
                <a:gd name="connsiteY180" fmla="*/ 744917 h 1616455"/>
                <a:gd name="connsiteX181" fmla="*/ 1247775 w 1267343"/>
                <a:gd name="connsiteY181" fmla="*/ 749680 h 1616455"/>
                <a:gd name="connsiteX182" fmla="*/ 1185863 w 1267343"/>
                <a:gd name="connsiteY182" fmla="*/ 763967 h 1616455"/>
                <a:gd name="connsiteX183" fmla="*/ 1128713 w 1267343"/>
                <a:gd name="connsiteY183" fmla="*/ 773492 h 1616455"/>
                <a:gd name="connsiteX184" fmla="*/ 1114425 w 1267343"/>
                <a:gd name="connsiteY184" fmla="*/ 778255 h 1616455"/>
                <a:gd name="connsiteX185" fmla="*/ 1081088 w 1267343"/>
                <a:gd name="connsiteY185" fmla="*/ 787780 h 1616455"/>
                <a:gd name="connsiteX186" fmla="*/ 1071563 w 1267343"/>
                <a:gd name="connsiteY186" fmla="*/ 825880 h 1616455"/>
                <a:gd name="connsiteX187" fmla="*/ 1023938 w 1267343"/>
                <a:gd name="connsiteY187" fmla="*/ 840167 h 1616455"/>
                <a:gd name="connsiteX188" fmla="*/ 1000125 w 1267343"/>
                <a:gd name="connsiteY188" fmla="*/ 844930 h 1616455"/>
                <a:gd name="connsiteX189" fmla="*/ 971550 w 1267343"/>
                <a:gd name="connsiteY189" fmla="*/ 854455 h 1616455"/>
                <a:gd name="connsiteX190" fmla="*/ 952500 w 1267343"/>
                <a:gd name="connsiteY190" fmla="*/ 859217 h 1616455"/>
                <a:gd name="connsiteX191" fmla="*/ 933451 w 1267343"/>
                <a:gd name="connsiteY191" fmla="*/ 909224 h 1616455"/>
                <a:gd name="connsiteX192" fmla="*/ 971550 w 1267343"/>
                <a:gd name="connsiteY192" fmla="*/ 906842 h 1616455"/>
                <a:gd name="connsiteX193" fmla="*/ 985838 w 1267343"/>
                <a:gd name="connsiteY193" fmla="*/ 925892 h 1616455"/>
                <a:gd name="connsiteX194" fmla="*/ 1004888 w 1267343"/>
                <a:gd name="connsiteY194" fmla="*/ 944942 h 1616455"/>
                <a:gd name="connsiteX195" fmla="*/ 1009650 w 1267343"/>
                <a:gd name="connsiteY195" fmla="*/ 959230 h 1616455"/>
                <a:gd name="connsiteX196" fmla="*/ 1023938 w 1267343"/>
                <a:gd name="connsiteY196" fmla="*/ 966374 h 1616455"/>
                <a:gd name="connsiteX197" fmla="*/ 1066800 w 1267343"/>
                <a:gd name="connsiteY197" fmla="*/ 954467 h 1616455"/>
                <a:gd name="connsiteX198" fmla="*/ 1085850 w 1267343"/>
                <a:gd name="connsiteY198" fmla="*/ 954467 h 1616455"/>
                <a:gd name="connsiteX199" fmla="*/ 1119188 w 1267343"/>
                <a:gd name="connsiteY199" fmla="*/ 940180 h 1616455"/>
                <a:gd name="connsiteX200" fmla="*/ 1143000 w 1267343"/>
                <a:gd name="connsiteY200" fmla="*/ 944942 h 1616455"/>
                <a:gd name="connsiteX201" fmla="*/ 1152525 w 1267343"/>
                <a:gd name="connsiteY201" fmla="*/ 959230 h 1616455"/>
                <a:gd name="connsiteX202" fmla="*/ 1166813 w 1267343"/>
                <a:gd name="connsiteY202" fmla="*/ 992567 h 1616455"/>
                <a:gd name="connsiteX203" fmla="*/ 1162050 w 1267343"/>
                <a:gd name="connsiteY203" fmla="*/ 1006855 h 1616455"/>
                <a:gd name="connsiteX204" fmla="*/ 1147763 w 1267343"/>
                <a:gd name="connsiteY204" fmla="*/ 1011617 h 1616455"/>
                <a:gd name="connsiteX205" fmla="*/ 1060110 w 1267343"/>
                <a:gd name="connsiteY205" fmla="*/ 1021041 h 1616455"/>
                <a:gd name="connsiteX206" fmla="*/ 1052513 w 1267343"/>
                <a:gd name="connsiteY206" fmla="*/ 1006855 h 1616455"/>
                <a:gd name="connsiteX207" fmla="*/ 1023938 w 1267343"/>
                <a:gd name="connsiteY207" fmla="*/ 997330 h 1616455"/>
                <a:gd name="connsiteX208" fmla="*/ 985838 w 1267343"/>
                <a:gd name="connsiteY208" fmla="*/ 987805 h 1616455"/>
                <a:gd name="connsiteX209" fmla="*/ 952500 w 1267343"/>
                <a:gd name="connsiteY209" fmla="*/ 994949 h 1616455"/>
                <a:gd name="connsiteX210" fmla="*/ 890588 w 1267343"/>
                <a:gd name="connsiteY210" fmla="*/ 973517 h 1616455"/>
                <a:gd name="connsiteX211" fmla="*/ 909637 w 1267343"/>
                <a:gd name="connsiteY211" fmla="*/ 975899 h 1616455"/>
                <a:gd name="connsiteX212" fmla="*/ 902495 w 1267343"/>
                <a:gd name="connsiteY212" fmla="*/ 1059242 h 1616455"/>
                <a:gd name="connsiteX213" fmla="*/ 871537 w 1267343"/>
                <a:gd name="connsiteY213" fmla="*/ 1104486 h 1616455"/>
                <a:gd name="connsiteX214" fmla="*/ 850107 w 1267343"/>
                <a:gd name="connsiteY214" fmla="*/ 1111630 h 1616455"/>
                <a:gd name="connsiteX215" fmla="*/ 833438 w 1267343"/>
                <a:gd name="connsiteY215" fmla="*/ 1116392 h 1616455"/>
                <a:gd name="connsiteX216" fmla="*/ 823913 w 1267343"/>
                <a:gd name="connsiteY216" fmla="*/ 1166399 h 1616455"/>
                <a:gd name="connsiteX217" fmla="*/ 781051 w 1267343"/>
                <a:gd name="connsiteY217" fmla="*/ 1178305 h 1616455"/>
                <a:gd name="connsiteX218" fmla="*/ 762000 w 1267343"/>
                <a:gd name="connsiteY218" fmla="*/ 1173542 h 1616455"/>
                <a:gd name="connsiteX219" fmla="*/ 754856 w 1267343"/>
                <a:gd name="connsiteY219" fmla="*/ 1204498 h 1616455"/>
                <a:gd name="connsiteX220" fmla="*/ 736260 w 1267343"/>
                <a:gd name="connsiteY220" fmla="*/ 1225828 h 1616455"/>
                <a:gd name="connsiteX221" fmla="*/ 714376 w 1267343"/>
                <a:gd name="connsiteY221" fmla="*/ 1254505 h 1616455"/>
                <a:gd name="connsiteX222" fmla="*/ 704850 w 1267343"/>
                <a:gd name="connsiteY222" fmla="*/ 1302130 h 1616455"/>
                <a:gd name="connsiteX223" fmla="*/ 733425 w 1267343"/>
                <a:gd name="connsiteY223" fmla="*/ 1321180 h 1616455"/>
                <a:gd name="connsiteX224" fmla="*/ 747713 w 1267343"/>
                <a:gd name="connsiteY224" fmla="*/ 1330705 h 1616455"/>
                <a:gd name="connsiteX225" fmla="*/ 757238 w 1267343"/>
                <a:gd name="connsiteY225" fmla="*/ 1344992 h 1616455"/>
                <a:gd name="connsiteX226" fmla="*/ 776288 w 1267343"/>
                <a:gd name="connsiteY226" fmla="*/ 1359280 h 1616455"/>
                <a:gd name="connsiteX227" fmla="*/ 828675 w 1267343"/>
                <a:gd name="connsiteY227" fmla="*/ 1368805 h 1616455"/>
                <a:gd name="connsiteX228" fmla="*/ 842963 w 1267343"/>
                <a:gd name="connsiteY228" fmla="*/ 1378330 h 1616455"/>
                <a:gd name="connsiteX229" fmla="*/ 852488 w 1267343"/>
                <a:gd name="connsiteY229" fmla="*/ 1392617 h 1616455"/>
                <a:gd name="connsiteX230" fmla="*/ 885825 w 1267343"/>
                <a:gd name="connsiteY230" fmla="*/ 1397380 h 1616455"/>
                <a:gd name="connsiteX231" fmla="*/ 900113 w 1267343"/>
                <a:gd name="connsiteY231" fmla="*/ 1406905 h 1616455"/>
                <a:gd name="connsiteX232" fmla="*/ 942975 w 1267343"/>
                <a:gd name="connsiteY232" fmla="*/ 1392617 h 1616455"/>
                <a:gd name="connsiteX233" fmla="*/ 966788 w 1267343"/>
                <a:gd name="connsiteY233" fmla="*/ 1373567 h 1616455"/>
                <a:gd name="connsiteX234" fmla="*/ 976313 w 1267343"/>
                <a:gd name="connsiteY234" fmla="*/ 1359280 h 1616455"/>
                <a:gd name="connsiteX235" fmla="*/ 990600 w 1267343"/>
                <a:gd name="connsiteY235" fmla="*/ 1349755 h 1616455"/>
                <a:gd name="connsiteX236" fmla="*/ 995363 w 1267343"/>
                <a:gd name="connsiteY236" fmla="*/ 1335467 h 1616455"/>
                <a:gd name="connsiteX237" fmla="*/ 1033463 w 1267343"/>
                <a:gd name="connsiteY237" fmla="*/ 1344992 h 1616455"/>
                <a:gd name="connsiteX238" fmla="*/ 1157288 w 1267343"/>
                <a:gd name="connsiteY238" fmla="*/ 1359280 h 1616455"/>
                <a:gd name="connsiteX239" fmla="*/ 1185863 w 1267343"/>
                <a:gd name="connsiteY239" fmla="*/ 1368805 h 1616455"/>
                <a:gd name="connsiteX240" fmla="*/ 1190625 w 1267343"/>
                <a:gd name="connsiteY240" fmla="*/ 1383092 h 1616455"/>
                <a:gd name="connsiteX241" fmla="*/ 1200150 w 1267343"/>
                <a:gd name="connsiteY241" fmla="*/ 1397380 h 1616455"/>
                <a:gd name="connsiteX242" fmla="*/ 1190625 w 1267343"/>
                <a:gd name="connsiteY242" fmla="*/ 1411667 h 1616455"/>
                <a:gd name="connsiteX243" fmla="*/ 1119188 w 1267343"/>
                <a:gd name="connsiteY243" fmla="*/ 1406905 h 1616455"/>
                <a:gd name="connsiteX244" fmla="*/ 1090613 w 1267343"/>
                <a:gd name="connsiteY244" fmla="*/ 1397380 h 1616455"/>
                <a:gd name="connsiteX245" fmla="*/ 1033463 w 1267343"/>
                <a:gd name="connsiteY245" fmla="*/ 1406905 h 1616455"/>
                <a:gd name="connsiteX246" fmla="*/ 985838 w 1267343"/>
                <a:gd name="connsiteY246" fmla="*/ 1416430 h 1616455"/>
                <a:gd name="connsiteX247" fmla="*/ 971550 w 1267343"/>
                <a:gd name="connsiteY247" fmla="*/ 1425955 h 1616455"/>
                <a:gd name="connsiteX248" fmla="*/ 957263 w 1267343"/>
                <a:gd name="connsiteY248" fmla="*/ 1430717 h 1616455"/>
                <a:gd name="connsiteX249" fmla="*/ 966787 w 1267343"/>
                <a:gd name="connsiteY249" fmla="*/ 1423574 h 1616455"/>
                <a:gd name="connsiteX250" fmla="*/ 995362 w 1267343"/>
                <a:gd name="connsiteY250" fmla="*/ 1483105 h 1616455"/>
                <a:gd name="connsiteX251" fmla="*/ 1119188 w 1267343"/>
                <a:gd name="connsiteY251" fmla="*/ 1506917 h 1616455"/>
                <a:gd name="connsiteX252" fmla="*/ 1228725 w 1267343"/>
                <a:gd name="connsiteY252" fmla="*/ 1521205 h 1616455"/>
                <a:gd name="connsiteX253" fmla="*/ 1243013 w 1267343"/>
                <a:gd name="connsiteY253" fmla="*/ 1530730 h 1616455"/>
                <a:gd name="connsiteX254" fmla="*/ 1247775 w 1267343"/>
                <a:gd name="connsiteY254" fmla="*/ 1545017 h 1616455"/>
                <a:gd name="connsiteX255" fmla="*/ 1262063 w 1267343"/>
                <a:gd name="connsiteY255" fmla="*/ 1573592 h 1616455"/>
                <a:gd name="connsiteX256" fmla="*/ 1257300 w 1267343"/>
                <a:gd name="connsiteY256" fmla="*/ 1587880 h 1616455"/>
                <a:gd name="connsiteX257" fmla="*/ 1185863 w 1267343"/>
                <a:gd name="connsiteY257" fmla="*/ 1597405 h 1616455"/>
                <a:gd name="connsiteX258" fmla="*/ 1171575 w 1267343"/>
                <a:gd name="connsiteY258" fmla="*/ 1568830 h 1616455"/>
                <a:gd name="connsiteX259" fmla="*/ 1157288 w 1267343"/>
                <a:gd name="connsiteY259" fmla="*/ 1559305 h 1616455"/>
                <a:gd name="connsiteX260" fmla="*/ 1071563 w 1267343"/>
                <a:gd name="connsiteY260" fmla="*/ 1564067 h 1616455"/>
                <a:gd name="connsiteX261" fmla="*/ 1052513 w 1267343"/>
                <a:gd name="connsiteY261" fmla="*/ 1568830 h 1616455"/>
                <a:gd name="connsiteX262" fmla="*/ 1023938 w 1267343"/>
                <a:gd name="connsiteY262" fmla="*/ 1583117 h 1616455"/>
                <a:gd name="connsiteX263" fmla="*/ 1009650 w 1267343"/>
                <a:gd name="connsiteY263" fmla="*/ 1611692 h 1616455"/>
                <a:gd name="connsiteX264" fmla="*/ 995363 w 1267343"/>
                <a:gd name="connsiteY264" fmla="*/ 1616455 h 1616455"/>
                <a:gd name="connsiteX265" fmla="*/ 985838 w 1267343"/>
                <a:gd name="connsiteY265" fmla="*/ 1583117 h 1616455"/>
                <a:gd name="connsiteX266" fmla="*/ 976313 w 1267343"/>
                <a:gd name="connsiteY266" fmla="*/ 1530730 h 1616455"/>
                <a:gd name="connsiteX267" fmla="*/ 966788 w 1267343"/>
                <a:gd name="connsiteY267" fmla="*/ 1497392 h 1616455"/>
                <a:gd name="connsiteX268" fmla="*/ 952500 w 1267343"/>
                <a:gd name="connsiteY268" fmla="*/ 1487867 h 1616455"/>
                <a:gd name="connsiteX269" fmla="*/ 938213 w 1267343"/>
                <a:gd name="connsiteY269" fmla="*/ 1502155 h 1616455"/>
                <a:gd name="connsiteX270" fmla="*/ 933450 w 1267343"/>
                <a:gd name="connsiteY270" fmla="*/ 1540255 h 1616455"/>
                <a:gd name="connsiteX271" fmla="*/ 890588 w 1267343"/>
                <a:gd name="connsiteY271" fmla="*/ 1535492 h 1616455"/>
                <a:gd name="connsiteX272" fmla="*/ 909638 w 1267343"/>
                <a:gd name="connsiteY272" fmla="*/ 1516443 h 1616455"/>
                <a:gd name="connsiteX273" fmla="*/ 909637 w 1267343"/>
                <a:gd name="connsiteY273" fmla="*/ 1471199 h 1616455"/>
                <a:gd name="connsiteX274" fmla="*/ 876300 w 1267343"/>
                <a:gd name="connsiteY274" fmla="*/ 1449767 h 1616455"/>
                <a:gd name="connsiteX275" fmla="*/ 862013 w 1267343"/>
                <a:gd name="connsiteY275" fmla="*/ 1440242 h 1616455"/>
                <a:gd name="connsiteX276" fmla="*/ 828675 w 1267343"/>
                <a:gd name="connsiteY276" fmla="*/ 1464055 h 1616455"/>
                <a:gd name="connsiteX277" fmla="*/ 809625 w 1267343"/>
                <a:gd name="connsiteY277" fmla="*/ 1459292 h 1616455"/>
                <a:gd name="connsiteX278" fmla="*/ 795338 w 1267343"/>
                <a:gd name="connsiteY278" fmla="*/ 1421192 h 1616455"/>
                <a:gd name="connsiteX279" fmla="*/ 790575 w 1267343"/>
                <a:gd name="connsiteY279" fmla="*/ 1402142 h 1616455"/>
                <a:gd name="connsiteX280" fmla="*/ 766763 w 1267343"/>
                <a:gd name="connsiteY280" fmla="*/ 1406905 h 1616455"/>
                <a:gd name="connsiteX281" fmla="*/ 738188 w 1267343"/>
                <a:gd name="connsiteY281" fmla="*/ 1416430 h 1616455"/>
                <a:gd name="connsiteX282" fmla="*/ 638175 w 1267343"/>
                <a:gd name="connsiteY282" fmla="*/ 1411667 h 1616455"/>
                <a:gd name="connsiteX283" fmla="*/ 623888 w 1267343"/>
                <a:gd name="connsiteY283" fmla="*/ 1406905 h 1616455"/>
                <a:gd name="connsiteX284" fmla="*/ 609600 w 1267343"/>
                <a:gd name="connsiteY284" fmla="*/ 1373567 h 1616455"/>
                <a:gd name="connsiteX285" fmla="*/ 623888 w 1267343"/>
                <a:gd name="connsiteY285" fmla="*/ 1364042 h 1616455"/>
                <a:gd name="connsiteX286" fmla="*/ 676275 w 1267343"/>
                <a:gd name="connsiteY286" fmla="*/ 1359280 h 1616455"/>
                <a:gd name="connsiteX287" fmla="*/ 666750 w 1267343"/>
                <a:gd name="connsiteY287" fmla="*/ 1330705 h 1616455"/>
                <a:gd name="connsiteX288" fmla="*/ 661988 w 1267343"/>
                <a:gd name="connsiteY288" fmla="*/ 1316417 h 1616455"/>
                <a:gd name="connsiteX289" fmla="*/ 657225 w 1267343"/>
                <a:gd name="connsiteY289" fmla="*/ 1297367 h 1616455"/>
                <a:gd name="connsiteX290" fmla="*/ 642938 w 1267343"/>
                <a:gd name="connsiteY290" fmla="*/ 1287842 h 1616455"/>
                <a:gd name="connsiteX291" fmla="*/ 585788 w 1267343"/>
                <a:gd name="connsiteY291" fmla="*/ 1297367 h 1616455"/>
                <a:gd name="connsiteX292" fmla="*/ 576263 w 1267343"/>
                <a:gd name="connsiteY292" fmla="*/ 1283080 h 1616455"/>
                <a:gd name="connsiteX293" fmla="*/ 590550 w 1267343"/>
                <a:gd name="connsiteY293" fmla="*/ 1273555 h 1616455"/>
                <a:gd name="connsiteX294" fmla="*/ 600075 w 1267343"/>
                <a:gd name="connsiteY294" fmla="*/ 1244980 h 1616455"/>
                <a:gd name="connsiteX295" fmla="*/ 604838 w 1267343"/>
                <a:gd name="connsiteY295" fmla="*/ 1230692 h 1616455"/>
                <a:gd name="connsiteX296" fmla="*/ 590550 w 1267343"/>
                <a:gd name="connsiteY296" fmla="*/ 1221167 h 1616455"/>
                <a:gd name="connsiteX297" fmla="*/ 561975 w 1267343"/>
                <a:gd name="connsiteY297" fmla="*/ 1206880 h 1616455"/>
                <a:gd name="connsiteX298" fmla="*/ 547688 w 1267343"/>
                <a:gd name="connsiteY298" fmla="*/ 1192592 h 1616455"/>
                <a:gd name="connsiteX299" fmla="*/ 519113 w 1267343"/>
                <a:gd name="connsiteY299" fmla="*/ 1173542 h 1616455"/>
                <a:gd name="connsiteX300" fmla="*/ 504825 w 1267343"/>
                <a:gd name="connsiteY300" fmla="*/ 1164017 h 1616455"/>
                <a:gd name="connsiteX301" fmla="*/ 490538 w 1267343"/>
                <a:gd name="connsiteY301" fmla="*/ 1159255 h 1616455"/>
                <a:gd name="connsiteX302" fmla="*/ 476250 w 1267343"/>
                <a:gd name="connsiteY302" fmla="*/ 1149730 h 1616455"/>
                <a:gd name="connsiteX303" fmla="*/ 447675 w 1267343"/>
                <a:gd name="connsiteY303" fmla="*/ 1140205 h 1616455"/>
                <a:gd name="connsiteX304" fmla="*/ 433388 w 1267343"/>
                <a:gd name="connsiteY304" fmla="*/ 1130680 h 1616455"/>
                <a:gd name="connsiteX305" fmla="*/ 347663 w 1267343"/>
                <a:gd name="connsiteY305" fmla="*/ 1140205 h 1616455"/>
                <a:gd name="connsiteX306" fmla="*/ 295275 w 1267343"/>
                <a:gd name="connsiteY306" fmla="*/ 1135442 h 1616455"/>
                <a:gd name="connsiteX307" fmla="*/ 280988 w 1267343"/>
                <a:gd name="connsiteY307" fmla="*/ 1125917 h 1616455"/>
                <a:gd name="connsiteX308" fmla="*/ 223838 w 1267343"/>
                <a:gd name="connsiteY308" fmla="*/ 1116392 h 1616455"/>
                <a:gd name="connsiteX309" fmla="*/ 195263 w 1267343"/>
                <a:gd name="connsiteY309" fmla="*/ 1106867 h 1616455"/>
                <a:gd name="connsiteX310" fmla="*/ 180975 w 1267343"/>
                <a:gd name="connsiteY310" fmla="*/ 1102105 h 1616455"/>
                <a:gd name="connsiteX311" fmla="*/ 109538 w 1267343"/>
                <a:gd name="connsiteY311" fmla="*/ 1116392 h 1616455"/>
                <a:gd name="connsiteX312" fmla="*/ 104775 w 1267343"/>
                <a:gd name="connsiteY312" fmla="*/ 1130680 h 1616455"/>
                <a:gd name="connsiteX313" fmla="*/ 114300 w 1267343"/>
                <a:gd name="connsiteY313" fmla="*/ 1240217 h 1616455"/>
                <a:gd name="connsiteX314" fmla="*/ 119063 w 1267343"/>
                <a:gd name="connsiteY314" fmla="*/ 1249742 h 1616455"/>
                <a:gd name="connsiteX0" fmla="*/ 109538 w 1267343"/>
                <a:gd name="connsiteY0" fmla="*/ 1321180 h 1616455"/>
                <a:gd name="connsiteX1" fmla="*/ 85725 w 1267343"/>
                <a:gd name="connsiteY1" fmla="*/ 1316417 h 1616455"/>
                <a:gd name="connsiteX2" fmla="*/ 80963 w 1267343"/>
                <a:gd name="connsiteY2" fmla="*/ 1302130 h 1616455"/>
                <a:gd name="connsiteX3" fmla="*/ 71438 w 1267343"/>
                <a:gd name="connsiteY3" fmla="*/ 1287842 h 1616455"/>
                <a:gd name="connsiteX4" fmla="*/ 57150 w 1267343"/>
                <a:gd name="connsiteY4" fmla="*/ 1235455 h 1616455"/>
                <a:gd name="connsiteX5" fmla="*/ 52388 w 1267343"/>
                <a:gd name="connsiteY5" fmla="*/ 1221167 h 1616455"/>
                <a:gd name="connsiteX6" fmla="*/ 38100 w 1267343"/>
                <a:gd name="connsiteY6" fmla="*/ 1211642 h 1616455"/>
                <a:gd name="connsiteX7" fmla="*/ 19050 w 1267343"/>
                <a:gd name="connsiteY7" fmla="*/ 1183067 h 1616455"/>
                <a:gd name="connsiteX8" fmla="*/ 14288 w 1267343"/>
                <a:gd name="connsiteY8" fmla="*/ 1168780 h 1616455"/>
                <a:gd name="connsiteX9" fmla="*/ 0 w 1267343"/>
                <a:gd name="connsiteY9" fmla="*/ 1140205 h 1616455"/>
                <a:gd name="connsiteX10" fmla="*/ 28575 w 1267343"/>
                <a:gd name="connsiteY10" fmla="*/ 1121155 h 1616455"/>
                <a:gd name="connsiteX11" fmla="*/ 42863 w 1267343"/>
                <a:gd name="connsiteY11" fmla="*/ 1111630 h 1616455"/>
                <a:gd name="connsiteX12" fmla="*/ 71438 w 1267343"/>
                <a:gd name="connsiteY12" fmla="*/ 1087817 h 1616455"/>
                <a:gd name="connsiteX13" fmla="*/ 76200 w 1267343"/>
                <a:gd name="connsiteY13" fmla="*/ 1073530 h 1616455"/>
                <a:gd name="connsiteX14" fmla="*/ 76200 w 1267343"/>
                <a:gd name="connsiteY14" fmla="*/ 1016380 h 1616455"/>
                <a:gd name="connsiteX15" fmla="*/ 66675 w 1267343"/>
                <a:gd name="connsiteY15" fmla="*/ 1002092 h 1616455"/>
                <a:gd name="connsiteX16" fmla="*/ 47625 w 1267343"/>
                <a:gd name="connsiteY16" fmla="*/ 997330 h 1616455"/>
                <a:gd name="connsiteX17" fmla="*/ 42863 w 1267343"/>
                <a:gd name="connsiteY17" fmla="*/ 935417 h 1616455"/>
                <a:gd name="connsiteX18" fmla="*/ 57150 w 1267343"/>
                <a:gd name="connsiteY18" fmla="*/ 925892 h 1616455"/>
                <a:gd name="connsiteX19" fmla="*/ 109538 w 1267343"/>
                <a:gd name="connsiteY19" fmla="*/ 944942 h 1616455"/>
                <a:gd name="connsiteX20" fmla="*/ 119063 w 1267343"/>
                <a:gd name="connsiteY20" fmla="*/ 973517 h 1616455"/>
                <a:gd name="connsiteX21" fmla="*/ 128588 w 1267343"/>
                <a:gd name="connsiteY21" fmla="*/ 1002092 h 1616455"/>
                <a:gd name="connsiteX22" fmla="*/ 133350 w 1267343"/>
                <a:gd name="connsiteY22" fmla="*/ 1016380 h 1616455"/>
                <a:gd name="connsiteX23" fmla="*/ 147638 w 1267343"/>
                <a:gd name="connsiteY23" fmla="*/ 1021142 h 1616455"/>
                <a:gd name="connsiteX24" fmla="*/ 161925 w 1267343"/>
                <a:gd name="connsiteY24" fmla="*/ 1030667 h 1616455"/>
                <a:gd name="connsiteX25" fmla="*/ 238125 w 1267343"/>
                <a:gd name="connsiteY25" fmla="*/ 1044955 h 1616455"/>
                <a:gd name="connsiteX26" fmla="*/ 266700 w 1267343"/>
                <a:gd name="connsiteY26" fmla="*/ 1064005 h 1616455"/>
                <a:gd name="connsiteX27" fmla="*/ 285750 w 1267343"/>
                <a:gd name="connsiteY27" fmla="*/ 1087817 h 1616455"/>
                <a:gd name="connsiteX28" fmla="*/ 314325 w 1267343"/>
                <a:gd name="connsiteY28" fmla="*/ 1097342 h 1616455"/>
                <a:gd name="connsiteX29" fmla="*/ 457200 w 1267343"/>
                <a:gd name="connsiteY29" fmla="*/ 1092580 h 1616455"/>
                <a:gd name="connsiteX30" fmla="*/ 466725 w 1267343"/>
                <a:gd name="connsiteY30" fmla="*/ 1078292 h 1616455"/>
                <a:gd name="connsiteX31" fmla="*/ 481013 w 1267343"/>
                <a:gd name="connsiteY31" fmla="*/ 1068767 h 1616455"/>
                <a:gd name="connsiteX32" fmla="*/ 485775 w 1267343"/>
                <a:gd name="connsiteY32" fmla="*/ 1021142 h 1616455"/>
                <a:gd name="connsiteX33" fmla="*/ 471488 w 1267343"/>
                <a:gd name="connsiteY33" fmla="*/ 1040192 h 1616455"/>
                <a:gd name="connsiteX34" fmla="*/ 428625 w 1267343"/>
                <a:gd name="connsiteY34" fmla="*/ 1025905 h 1616455"/>
                <a:gd name="connsiteX35" fmla="*/ 433388 w 1267343"/>
                <a:gd name="connsiteY35" fmla="*/ 959230 h 1616455"/>
                <a:gd name="connsiteX36" fmla="*/ 438150 w 1267343"/>
                <a:gd name="connsiteY36" fmla="*/ 940180 h 1616455"/>
                <a:gd name="connsiteX37" fmla="*/ 385762 w 1267343"/>
                <a:gd name="connsiteY37" fmla="*/ 899699 h 1616455"/>
                <a:gd name="connsiteX38" fmla="*/ 376238 w 1267343"/>
                <a:gd name="connsiteY38" fmla="*/ 859217 h 1616455"/>
                <a:gd name="connsiteX39" fmla="*/ 371475 w 1267343"/>
                <a:gd name="connsiteY39" fmla="*/ 844930 h 1616455"/>
                <a:gd name="connsiteX40" fmla="*/ 361950 w 1267343"/>
                <a:gd name="connsiteY40" fmla="*/ 830642 h 1616455"/>
                <a:gd name="connsiteX41" fmla="*/ 357188 w 1267343"/>
                <a:gd name="connsiteY41" fmla="*/ 816355 h 1616455"/>
                <a:gd name="connsiteX42" fmla="*/ 314325 w 1267343"/>
                <a:gd name="connsiteY42" fmla="*/ 783017 h 1616455"/>
                <a:gd name="connsiteX43" fmla="*/ 300038 w 1267343"/>
                <a:gd name="connsiteY43" fmla="*/ 773492 h 1616455"/>
                <a:gd name="connsiteX44" fmla="*/ 314325 w 1267343"/>
                <a:gd name="connsiteY44" fmla="*/ 759205 h 1616455"/>
                <a:gd name="connsiteX45" fmla="*/ 357188 w 1267343"/>
                <a:gd name="connsiteY45" fmla="*/ 768730 h 1616455"/>
                <a:gd name="connsiteX46" fmla="*/ 385763 w 1267343"/>
                <a:gd name="connsiteY46" fmla="*/ 787780 h 1616455"/>
                <a:gd name="connsiteX47" fmla="*/ 409575 w 1267343"/>
                <a:gd name="connsiteY47" fmla="*/ 806830 h 1616455"/>
                <a:gd name="connsiteX48" fmla="*/ 421482 w 1267343"/>
                <a:gd name="connsiteY48" fmla="*/ 840167 h 1616455"/>
                <a:gd name="connsiteX49" fmla="*/ 459582 w 1267343"/>
                <a:gd name="connsiteY49" fmla="*/ 897317 h 1616455"/>
                <a:gd name="connsiteX50" fmla="*/ 490538 w 1267343"/>
                <a:gd name="connsiteY50" fmla="*/ 925892 h 1616455"/>
                <a:gd name="connsiteX51" fmla="*/ 502443 w 1267343"/>
                <a:gd name="connsiteY51" fmla="*/ 959229 h 1616455"/>
                <a:gd name="connsiteX52" fmla="*/ 521494 w 1267343"/>
                <a:gd name="connsiteY52" fmla="*/ 999711 h 1616455"/>
                <a:gd name="connsiteX53" fmla="*/ 533401 w 1267343"/>
                <a:gd name="connsiteY53" fmla="*/ 1037811 h 1616455"/>
                <a:gd name="connsiteX54" fmla="*/ 576263 w 1267343"/>
                <a:gd name="connsiteY54" fmla="*/ 1030667 h 1616455"/>
                <a:gd name="connsiteX55" fmla="*/ 581025 w 1267343"/>
                <a:gd name="connsiteY55" fmla="*/ 1016380 h 1616455"/>
                <a:gd name="connsiteX56" fmla="*/ 561975 w 1267343"/>
                <a:gd name="connsiteY56" fmla="*/ 987805 h 1616455"/>
                <a:gd name="connsiteX57" fmla="*/ 552450 w 1267343"/>
                <a:gd name="connsiteY57" fmla="*/ 973517 h 1616455"/>
                <a:gd name="connsiteX58" fmla="*/ 566738 w 1267343"/>
                <a:gd name="connsiteY58" fmla="*/ 968755 h 1616455"/>
                <a:gd name="connsiteX59" fmla="*/ 604838 w 1267343"/>
                <a:gd name="connsiteY59" fmla="*/ 983042 h 1616455"/>
                <a:gd name="connsiteX60" fmla="*/ 628650 w 1267343"/>
                <a:gd name="connsiteY60" fmla="*/ 1006855 h 1616455"/>
                <a:gd name="connsiteX61" fmla="*/ 638175 w 1267343"/>
                <a:gd name="connsiteY61" fmla="*/ 978280 h 1616455"/>
                <a:gd name="connsiteX62" fmla="*/ 633413 w 1267343"/>
                <a:gd name="connsiteY62" fmla="*/ 959230 h 1616455"/>
                <a:gd name="connsiteX63" fmla="*/ 590550 w 1267343"/>
                <a:gd name="connsiteY63" fmla="*/ 925892 h 1616455"/>
                <a:gd name="connsiteX64" fmla="*/ 576263 w 1267343"/>
                <a:gd name="connsiteY64" fmla="*/ 916367 h 1616455"/>
                <a:gd name="connsiteX65" fmla="*/ 685800 w 1267343"/>
                <a:gd name="connsiteY65" fmla="*/ 897317 h 1616455"/>
                <a:gd name="connsiteX66" fmla="*/ 681038 w 1267343"/>
                <a:gd name="connsiteY66" fmla="*/ 854455 h 1616455"/>
                <a:gd name="connsiteX67" fmla="*/ 666750 w 1267343"/>
                <a:gd name="connsiteY67" fmla="*/ 844930 h 1616455"/>
                <a:gd name="connsiteX68" fmla="*/ 609600 w 1267343"/>
                <a:gd name="connsiteY68" fmla="*/ 825880 h 1616455"/>
                <a:gd name="connsiteX69" fmla="*/ 614363 w 1267343"/>
                <a:gd name="connsiteY69" fmla="*/ 806830 h 1616455"/>
                <a:gd name="connsiteX70" fmla="*/ 633413 w 1267343"/>
                <a:gd name="connsiteY70" fmla="*/ 802067 h 1616455"/>
                <a:gd name="connsiteX71" fmla="*/ 671513 w 1267343"/>
                <a:gd name="connsiteY71" fmla="*/ 797305 h 1616455"/>
                <a:gd name="connsiteX72" fmla="*/ 704850 w 1267343"/>
                <a:gd name="connsiteY72" fmla="*/ 787780 h 1616455"/>
                <a:gd name="connsiteX73" fmla="*/ 719138 w 1267343"/>
                <a:gd name="connsiteY73" fmla="*/ 768730 h 1616455"/>
                <a:gd name="connsiteX74" fmla="*/ 747713 w 1267343"/>
                <a:gd name="connsiteY74" fmla="*/ 740155 h 1616455"/>
                <a:gd name="connsiteX75" fmla="*/ 709613 w 1267343"/>
                <a:gd name="connsiteY75" fmla="*/ 725867 h 1616455"/>
                <a:gd name="connsiteX76" fmla="*/ 695325 w 1267343"/>
                <a:gd name="connsiteY76" fmla="*/ 716342 h 1616455"/>
                <a:gd name="connsiteX77" fmla="*/ 676275 w 1267343"/>
                <a:gd name="connsiteY77" fmla="*/ 711580 h 1616455"/>
                <a:gd name="connsiteX78" fmla="*/ 642938 w 1267343"/>
                <a:gd name="connsiteY78" fmla="*/ 678242 h 1616455"/>
                <a:gd name="connsiteX79" fmla="*/ 647700 w 1267343"/>
                <a:gd name="connsiteY79" fmla="*/ 654430 h 1616455"/>
                <a:gd name="connsiteX80" fmla="*/ 676275 w 1267343"/>
                <a:gd name="connsiteY80" fmla="*/ 635380 h 1616455"/>
                <a:gd name="connsiteX81" fmla="*/ 681038 w 1267343"/>
                <a:gd name="connsiteY81" fmla="*/ 621092 h 1616455"/>
                <a:gd name="connsiteX82" fmla="*/ 676275 w 1267343"/>
                <a:gd name="connsiteY82" fmla="*/ 592517 h 1616455"/>
                <a:gd name="connsiteX83" fmla="*/ 666750 w 1267343"/>
                <a:gd name="connsiteY83" fmla="*/ 578230 h 1616455"/>
                <a:gd name="connsiteX84" fmla="*/ 652463 w 1267343"/>
                <a:gd name="connsiteY84" fmla="*/ 573467 h 1616455"/>
                <a:gd name="connsiteX85" fmla="*/ 609600 w 1267343"/>
                <a:gd name="connsiteY85" fmla="*/ 568705 h 1616455"/>
                <a:gd name="connsiteX86" fmla="*/ 561975 w 1267343"/>
                <a:gd name="connsiteY86" fmla="*/ 559180 h 1616455"/>
                <a:gd name="connsiteX87" fmla="*/ 533400 w 1267343"/>
                <a:gd name="connsiteY87" fmla="*/ 549655 h 1616455"/>
                <a:gd name="connsiteX88" fmla="*/ 504825 w 1267343"/>
                <a:gd name="connsiteY88" fmla="*/ 544892 h 1616455"/>
                <a:gd name="connsiteX89" fmla="*/ 495300 w 1267343"/>
                <a:gd name="connsiteY89" fmla="*/ 511555 h 1616455"/>
                <a:gd name="connsiteX90" fmla="*/ 519113 w 1267343"/>
                <a:gd name="connsiteY90" fmla="*/ 506792 h 1616455"/>
                <a:gd name="connsiteX91" fmla="*/ 547688 w 1267343"/>
                <a:gd name="connsiteY91" fmla="*/ 497267 h 1616455"/>
                <a:gd name="connsiteX92" fmla="*/ 576263 w 1267343"/>
                <a:gd name="connsiteY92" fmla="*/ 521080 h 1616455"/>
                <a:gd name="connsiteX93" fmla="*/ 619125 w 1267343"/>
                <a:gd name="connsiteY93" fmla="*/ 516317 h 1616455"/>
                <a:gd name="connsiteX94" fmla="*/ 628650 w 1267343"/>
                <a:gd name="connsiteY94" fmla="*/ 502030 h 1616455"/>
                <a:gd name="connsiteX95" fmla="*/ 690563 w 1267343"/>
                <a:gd name="connsiteY95" fmla="*/ 497267 h 1616455"/>
                <a:gd name="connsiteX96" fmla="*/ 712448 w 1267343"/>
                <a:gd name="connsiteY96" fmla="*/ 485259 h 1616455"/>
                <a:gd name="connsiteX97" fmla="*/ 781050 w 1267343"/>
                <a:gd name="connsiteY97" fmla="*/ 485361 h 1616455"/>
                <a:gd name="connsiteX98" fmla="*/ 804863 w 1267343"/>
                <a:gd name="connsiteY98" fmla="*/ 444880 h 1616455"/>
                <a:gd name="connsiteX99" fmla="*/ 831056 w 1267343"/>
                <a:gd name="connsiteY99" fmla="*/ 399636 h 1616455"/>
                <a:gd name="connsiteX100" fmla="*/ 826294 w 1267343"/>
                <a:gd name="connsiteY100" fmla="*/ 344867 h 1616455"/>
                <a:gd name="connsiteX101" fmla="*/ 807244 w 1267343"/>
                <a:gd name="connsiteY101" fmla="*/ 302004 h 1616455"/>
                <a:gd name="connsiteX102" fmla="*/ 788194 w 1267343"/>
                <a:gd name="connsiteY102" fmla="*/ 256761 h 1616455"/>
                <a:gd name="connsiteX103" fmla="*/ 776288 w 1267343"/>
                <a:gd name="connsiteY103" fmla="*/ 216280 h 1616455"/>
                <a:gd name="connsiteX104" fmla="*/ 757238 w 1267343"/>
                <a:gd name="connsiteY104" fmla="*/ 197230 h 1616455"/>
                <a:gd name="connsiteX105" fmla="*/ 728663 w 1267343"/>
                <a:gd name="connsiteY105" fmla="*/ 187705 h 1616455"/>
                <a:gd name="connsiteX106" fmla="*/ 702470 w 1267343"/>
                <a:gd name="connsiteY106" fmla="*/ 182943 h 1616455"/>
                <a:gd name="connsiteX107" fmla="*/ 681038 w 1267343"/>
                <a:gd name="connsiteY107" fmla="*/ 173417 h 1616455"/>
                <a:gd name="connsiteX108" fmla="*/ 657225 w 1267343"/>
                <a:gd name="connsiteY108" fmla="*/ 149605 h 1616455"/>
                <a:gd name="connsiteX109" fmla="*/ 642938 w 1267343"/>
                <a:gd name="connsiteY109" fmla="*/ 135317 h 1616455"/>
                <a:gd name="connsiteX110" fmla="*/ 614363 w 1267343"/>
                <a:gd name="connsiteY110" fmla="*/ 116267 h 1616455"/>
                <a:gd name="connsiteX111" fmla="*/ 609600 w 1267343"/>
                <a:gd name="connsiteY111" fmla="*/ 101980 h 1616455"/>
                <a:gd name="connsiteX112" fmla="*/ 600075 w 1267343"/>
                <a:gd name="connsiteY112" fmla="*/ 82930 h 1616455"/>
                <a:gd name="connsiteX113" fmla="*/ 595313 w 1267343"/>
                <a:gd name="connsiteY113" fmla="*/ 63880 h 1616455"/>
                <a:gd name="connsiteX114" fmla="*/ 590550 w 1267343"/>
                <a:gd name="connsiteY114" fmla="*/ 49592 h 1616455"/>
                <a:gd name="connsiteX115" fmla="*/ 600075 w 1267343"/>
                <a:gd name="connsiteY115" fmla="*/ 63880 h 1616455"/>
                <a:gd name="connsiteX116" fmla="*/ 609600 w 1267343"/>
                <a:gd name="connsiteY116" fmla="*/ 82930 h 1616455"/>
                <a:gd name="connsiteX117" fmla="*/ 638175 w 1267343"/>
                <a:gd name="connsiteY117" fmla="*/ 106742 h 1616455"/>
                <a:gd name="connsiteX118" fmla="*/ 647700 w 1267343"/>
                <a:gd name="connsiteY118" fmla="*/ 121030 h 1616455"/>
                <a:gd name="connsiteX119" fmla="*/ 690563 w 1267343"/>
                <a:gd name="connsiteY119" fmla="*/ 144842 h 1616455"/>
                <a:gd name="connsiteX120" fmla="*/ 704850 w 1267343"/>
                <a:gd name="connsiteY120" fmla="*/ 159130 h 1616455"/>
                <a:gd name="connsiteX121" fmla="*/ 776288 w 1267343"/>
                <a:gd name="connsiteY121" fmla="*/ 149605 h 1616455"/>
                <a:gd name="connsiteX122" fmla="*/ 781050 w 1267343"/>
                <a:gd name="connsiteY122" fmla="*/ 135317 h 1616455"/>
                <a:gd name="connsiteX123" fmla="*/ 762000 w 1267343"/>
                <a:gd name="connsiteY123" fmla="*/ 59117 h 1616455"/>
                <a:gd name="connsiteX124" fmla="*/ 766763 w 1267343"/>
                <a:gd name="connsiteY124" fmla="*/ 6730 h 1616455"/>
                <a:gd name="connsiteX125" fmla="*/ 781050 w 1267343"/>
                <a:gd name="connsiteY125" fmla="*/ 1967 h 1616455"/>
                <a:gd name="connsiteX126" fmla="*/ 800100 w 1267343"/>
                <a:gd name="connsiteY126" fmla="*/ 18636 h 1616455"/>
                <a:gd name="connsiteX127" fmla="*/ 838200 w 1267343"/>
                <a:gd name="connsiteY127" fmla="*/ 75785 h 1616455"/>
                <a:gd name="connsiteX128" fmla="*/ 838201 w 1267343"/>
                <a:gd name="connsiteY128" fmla="*/ 185324 h 1616455"/>
                <a:gd name="connsiteX129" fmla="*/ 878681 w 1267343"/>
                <a:gd name="connsiteY129" fmla="*/ 232949 h 1616455"/>
                <a:gd name="connsiteX130" fmla="*/ 895351 w 1267343"/>
                <a:gd name="connsiteY130" fmla="*/ 256761 h 1616455"/>
                <a:gd name="connsiteX131" fmla="*/ 904875 w 1267343"/>
                <a:gd name="connsiteY131" fmla="*/ 282955 h 1616455"/>
                <a:gd name="connsiteX132" fmla="*/ 909638 w 1267343"/>
                <a:gd name="connsiteY132" fmla="*/ 311530 h 1616455"/>
                <a:gd name="connsiteX133" fmla="*/ 904875 w 1267343"/>
                <a:gd name="connsiteY133" fmla="*/ 373442 h 1616455"/>
                <a:gd name="connsiteX134" fmla="*/ 895350 w 1267343"/>
                <a:gd name="connsiteY134" fmla="*/ 402017 h 1616455"/>
                <a:gd name="connsiteX135" fmla="*/ 890588 w 1267343"/>
                <a:gd name="connsiteY135" fmla="*/ 440117 h 1616455"/>
                <a:gd name="connsiteX136" fmla="*/ 862013 w 1267343"/>
                <a:gd name="connsiteY136" fmla="*/ 482980 h 1616455"/>
                <a:gd name="connsiteX137" fmla="*/ 847725 w 1267343"/>
                <a:gd name="connsiteY137" fmla="*/ 492505 h 1616455"/>
                <a:gd name="connsiteX138" fmla="*/ 833438 w 1267343"/>
                <a:gd name="connsiteY138" fmla="*/ 506792 h 1616455"/>
                <a:gd name="connsiteX139" fmla="*/ 814388 w 1267343"/>
                <a:gd name="connsiteY139" fmla="*/ 530605 h 1616455"/>
                <a:gd name="connsiteX140" fmla="*/ 809625 w 1267343"/>
                <a:gd name="connsiteY140" fmla="*/ 544892 h 1616455"/>
                <a:gd name="connsiteX141" fmla="*/ 800100 w 1267343"/>
                <a:gd name="connsiteY141" fmla="*/ 559180 h 1616455"/>
                <a:gd name="connsiteX142" fmla="*/ 785813 w 1267343"/>
                <a:gd name="connsiteY142" fmla="*/ 602042 h 1616455"/>
                <a:gd name="connsiteX143" fmla="*/ 781050 w 1267343"/>
                <a:gd name="connsiteY143" fmla="*/ 616330 h 1616455"/>
                <a:gd name="connsiteX144" fmla="*/ 790575 w 1267343"/>
                <a:gd name="connsiteY144" fmla="*/ 687767 h 1616455"/>
                <a:gd name="connsiteX145" fmla="*/ 800100 w 1267343"/>
                <a:gd name="connsiteY145" fmla="*/ 702055 h 1616455"/>
                <a:gd name="connsiteX146" fmla="*/ 804863 w 1267343"/>
                <a:gd name="connsiteY146" fmla="*/ 716342 h 1616455"/>
                <a:gd name="connsiteX147" fmla="*/ 823913 w 1267343"/>
                <a:gd name="connsiteY147" fmla="*/ 744917 h 1616455"/>
                <a:gd name="connsiteX148" fmla="*/ 828675 w 1267343"/>
                <a:gd name="connsiteY148" fmla="*/ 759205 h 1616455"/>
                <a:gd name="connsiteX149" fmla="*/ 866775 w 1267343"/>
                <a:gd name="connsiteY149" fmla="*/ 759205 h 1616455"/>
                <a:gd name="connsiteX150" fmla="*/ 890588 w 1267343"/>
                <a:gd name="connsiteY150" fmla="*/ 716342 h 1616455"/>
                <a:gd name="connsiteX151" fmla="*/ 895350 w 1267343"/>
                <a:gd name="connsiteY151" fmla="*/ 663955 h 1616455"/>
                <a:gd name="connsiteX152" fmla="*/ 904875 w 1267343"/>
                <a:gd name="connsiteY152" fmla="*/ 549655 h 1616455"/>
                <a:gd name="connsiteX153" fmla="*/ 933450 w 1267343"/>
                <a:gd name="connsiteY153" fmla="*/ 554417 h 1616455"/>
                <a:gd name="connsiteX154" fmla="*/ 938213 w 1267343"/>
                <a:gd name="connsiteY154" fmla="*/ 602042 h 1616455"/>
                <a:gd name="connsiteX155" fmla="*/ 952500 w 1267343"/>
                <a:gd name="connsiteY155" fmla="*/ 630617 h 1616455"/>
                <a:gd name="connsiteX156" fmla="*/ 966788 w 1267343"/>
                <a:gd name="connsiteY156" fmla="*/ 625855 h 1616455"/>
                <a:gd name="connsiteX157" fmla="*/ 981075 w 1267343"/>
                <a:gd name="connsiteY157" fmla="*/ 616330 h 1616455"/>
                <a:gd name="connsiteX158" fmla="*/ 1009650 w 1267343"/>
                <a:gd name="connsiteY158" fmla="*/ 606805 h 1616455"/>
                <a:gd name="connsiteX159" fmla="*/ 1038225 w 1267343"/>
                <a:gd name="connsiteY159" fmla="*/ 630617 h 1616455"/>
                <a:gd name="connsiteX160" fmla="*/ 1019175 w 1267343"/>
                <a:gd name="connsiteY160" fmla="*/ 659192 h 1616455"/>
                <a:gd name="connsiteX161" fmla="*/ 1009650 w 1267343"/>
                <a:gd name="connsiteY161" fmla="*/ 673480 h 1616455"/>
                <a:gd name="connsiteX162" fmla="*/ 995363 w 1267343"/>
                <a:gd name="connsiteY162" fmla="*/ 702055 h 1616455"/>
                <a:gd name="connsiteX163" fmla="*/ 981075 w 1267343"/>
                <a:gd name="connsiteY163" fmla="*/ 730630 h 1616455"/>
                <a:gd name="connsiteX164" fmla="*/ 962025 w 1267343"/>
                <a:gd name="connsiteY164" fmla="*/ 759205 h 1616455"/>
                <a:gd name="connsiteX165" fmla="*/ 938213 w 1267343"/>
                <a:gd name="connsiteY165" fmla="*/ 783017 h 1616455"/>
                <a:gd name="connsiteX166" fmla="*/ 938213 w 1267343"/>
                <a:gd name="connsiteY166" fmla="*/ 811592 h 1616455"/>
                <a:gd name="connsiteX167" fmla="*/ 971550 w 1267343"/>
                <a:gd name="connsiteY167" fmla="*/ 806830 h 1616455"/>
                <a:gd name="connsiteX168" fmla="*/ 1004888 w 1267343"/>
                <a:gd name="connsiteY168" fmla="*/ 763967 h 1616455"/>
                <a:gd name="connsiteX169" fmla="*/ 1019175 w 1267343"/>
                <a:gd name="connsiteY169" fmla="*/ 754442 h 1616455"/>
                <a:gd name="connsiteX170" fmla="*/ 1033463 w 1267343"/>
                <a:gd name="connsiteY170" fmla="*/ 749680 h 1616455"/>
                <a:gd name="connsiteX171" fmla="*/ 1047750 w 1267343"/>
                <a:gd name="connsiteY171" fmla="*/ 740155 h 1616455"/>
                <a:gd name="connsiteX172" fmla="*/ 1085850 w 1267343"/>
                <a:gd name="connsiteY172" fmla="*/ 730630 h 1616455"/>
                <a:gd name="connsiteX173" fmla="*/ 1128713 w 1267343"/>
                <a:gd name="connsiteY173" fmla="*/ 721105 h 1616455"/>
                <a:gd name="connsiteX174" fmla="*/ 1138238 w 1267343"/>
                <a:gd name="connsiteY174" fmla="*/ 706817 h 1616455"/>
                <a:gd name="connsiteX175" fmla="*/ 1166813 w 1267343"/>
                <a:gd name="connsiteY175" fmla="*/ 697292 h 1616455"/>
                <a:gd name="connsiteX176" fmla="*/ 1195388 w 1267343"/>
                <a:gd name="connsiteY176" fmla="*/ 683005 h 1616455"/>
                <a:gd name="connsiteX177" fmla="*/ 1200150 w 1267343"/>
                <a:gd name="connsiteY177" fmla="*/ 659192 h 1616455"/>
                <a:gd name="connsiteX178" fmla="*/ 1247775 w 1267343"/>
                <a:gd name="connsiteY178" fmla="*/ 678242 h 1616455"/>
                <a:gd name="connsiteX179" fmla="*/ 1262063 w 1267343"/>
                <a:gd name="connsiteY179" fmla="*/ 692530 h 1616455"/>
                <a:gd name="connsiteX180" fmla="*/ 1262063 w 1267343"/>
                <a:gd name="connsiteY180" fmla="*/ 744917 h 1616455"/>
                <a:gd name="connsiteX181" fmla="*/ 1247775 w 1267343"/>
                <a:gd name="connsiteY181" fmla="*/ 749680 h 1616455"/>
                <a:gd name="connsiteX182" fmla="*/ 1185863 w 1267343"/>
                <a:gd name="connsiteY182" fmla="*/ 763967 h 1616455"/>
                <a:gd name="connsiteX183" fmla="*/ 1128713 w 1267343"/>
                <a:gd name="connsiteY183" fmla="*/ 773492 h 1616455"/>
                <a:gd name="connsiteX184" fmla="*/ 1114425 w 1267343"/>
                <a:gd name="connsiteY184" fmla="*/ 778255 h 1616455"/>
                <a:gd name="connsiteX185" fmla="*/ 1081088 w 1267343"/>
                <a:gd name="connsiteY185" fmla="*/ 787780 h 1616455"/>
                <a:gd name="connsiteX186" fmla="*/ 1071563 w 1267343"/>
                <a:gd name="connsiteY186" fmla="*/ 825880 h 1616455"/>
                <a:gd name="connsiteX187" fmla="*/ 1023938 w 1267343"/>
                <a:gd name="connsiteY187" fmla="*/ 840167 h 1616455"/>
                <a:gd name="connsiteX188" fmla="*/ 1000125 w 1267343"/>
                <a:gd name="connsiteY188" fmla="*/ 844930 h 1616455"/>
                <a:gd name="connsiteX189" fmla="*/ 971550 w 1267343"/>
                <a:gd name="connsiteY189" fmla="*/ 854455 h 1616455"/>
                <a:gd name="connsiteX190" fmla="*/ 952500 w 1267343"/>
                <a:gd name="connsiteY190" fmla="*/ 859217 h 1616455"/>
                <a:gd name="connsiteX191" fmla="*/ 933451 w 1267343"/>
                <a:gd name="connsiteY191" fmla="*/ 909224 h 1616455"/>
                <a:gd name="connsiteX192" fmla="*/ 971550 w 1267343"/>
                <a:gd name="connsiteY192" fmla="*/ 906842 h 1616455"/>
                <a:gd name="connsiteX193" fmla="*/ 985838 w 1267343"/>
                <a:gd name="connsiteY193" fmla="*/ 925892 h 1616455"/>
                <a:gd name="connsiteX194" fmla="*/ 1004888 w 1267343"/>
                <a:gd name="connsiteY194" fmla="*/ 944942 h 1616455"/>
                <a:gd name="connsiteX195" fmla="*/ 1009650 w 1267343"/>
                <a:gd name="connsiteY195" fmla="*/ 959230 h 1616455"/>
                <a:gd name="connsiteX196" fmla="*/ 1023938 w 1267343"/>
                <a:gd name="connsiteY196" fmla="*/ 966374 h 1616455"/>
                <a:gd name="connsiteX197" fmla="*/ 1066800 w 1267343"/>
                <a:gd name="connsiteY197" fmla="*/ 954467 h 1616455"/>
                <a:gd name="connsiteX198" fmla="*/ 1085850 w 1267343"/>
                <a:gd name="connsiteY198" fmla="*/ 954467 h 1616455"/>
                <a:gd name="connsiteX199" fmla="*/ 1119188 w 1267343"/>
                <a:gd name="connsiteY199" fmla="*/ 940180 h 1616455"/>
                <a:gd name="connsiteX200" fmla="*/ 1143000 w 1267343"/>
                <a:gd name="connsiteY200" fmla="*/ 944942 h 1616455"/>
                <a:gd name="connsiteX201" fmla="*/ 1152525 w 1267343"/>
                <a:gd name="connsiteY201" fmla="*/ 959230 h 1616455"/>
                <a:gd name="connsiteX202" fmla="*/ 1166813 w 1267343"/>
                <a:gd name="connsiteY202" fmla="*/ 992567 h 1616455"/>
                <a:gd name="connsiteX203" fmla="*/ 1162050 w 1267343"/>
                <a:gd name="connsiteY203" fmla="*/ 1006855 h 1616455"/>
                <a:gd name="connsiteX204" fmla="*/ 1147763 w 1267343"/>
                <a:gd name="connsiteY204" fmla="*/ 1011617 h 1616455"/>
                <a:gd name="connsiteX205" fmla="*/ 1060110 w 1267343"/>
                <a:gd name="connsiteY205" fmla="*/ 1021041 h 1616455"/>
                <a:gd name="connsiteX206" fmla="*/ 1052513 w 1267343"/>
                <a:gd name="connsiteY206" fmla="*/ 1006855 h 1616455"/>
                <a:gd name="connsiteX207" fmla="*/ 1023938 w 1267343"/>
                <a:gd name="connsiteY207" fmla="*/ 997330 h 1616455"/>
                <a:gd name="connsiteX208" fmla="*/ 985838 w 1267343"/>
                <a:gd name="connsiteY208" fmla="*/ 987805 h 1616455"/>
                <a:gd name="connsiteX209" fmla="*/ 952500 w 1267343"/>
                <a:gd name="connsiteY209" fmla="*/ 994949 h 1616455"/>
                <a:gd name="connsiteX210" fmla="*/ 890588 w 1267343"/>
                <a:gd name="connsiteY210" fmla="*/ 973517 h 1616455"/>
                <a:gd name="connsiteX211" fmla="*/ 909637 w 1267343"/>
                <a:gd name="connsiteY211" fmla="*/ 975899 h 1616455"/>
                <a:gd name="connsiteX212" fmla="*/ 902495 w 1267343"/>
                <a:gd name="connsiteY212" fmla="*/ 1059242 h 1616455"/>
                <a:gd name="connsiteX213" fmla="*/ 871537 w 1267343"/>
                <a:gd name="connsiteY213" fmla="*/ 1104486 h 1616455"/>
                <a:gd name="connsiteX214" fmla="*/ 850107 w 1267343"/>
                <a:gd name="connsiteY214" fmla="*/ 1111630 h 1616455"/>
                <a:gd name="connsiteX215" fmla="*/ 833438 w 1267343"/>
                <a:gd name="connsiteY215" fmla="*/ 1116392 h 1616455"/>
                <a:gd name="connsiteX216" fmla="*/ 823913 w 1267343"/>
                <a:gd name="connsiteY216" fmla="*/ 1166399 h 1616455"/>
                <a:gd name="connsiteX217" fmla="*/ 781051 w 1267343"/>
                <a:gd name="connsiteY217" fmla="*/ 1178305 h 1616455"/>
                <a:gd name="connsiteX218" fmla="*/ 762000 w 1267343"/>
                <a:gd name="connsiteY218" fmla="*/ 1173542 h 1616455"/>
                <a:gd name="connsiteX219" fmla="*/ 754856 w 1267343"/>
                <a:gd name="connsiteY219" fmla="*/ 1204498 h 1616455"/>
                <a:gd name="connsiteX220" fmla="*/ 736260 w 1267343"/>
                <a:gd name="connsiteY220" fmla="*/ 1225828 h 1616455"/>
                <a:gd name="connsiteX221" fmla="*/ 714376 w 1267343"/>
                <a:gd name="connsiteY221" fmla="*/ 1254505 h 1616455"/>
                <a:gd name="connsiteX222" fmla="*/ 704850 w 1267343"/>
                <a:gd name="connsiteY222" fmla="*/ 1302130 h 1616455"/>
                <a:gd name="connsiteX223" fmla="*/ 733425 w 1267343"/>
                <a:gd name="connsiteY223" fmla="*/ 1321180 h 1616455"/>
                <a:gd name="connsiteX224" fmla="*/ 747713 w 1267343"/>
                <a:gd name="connsiteY224" fmla="*/ 1330705 h 1616455"/>
                <a:gd name="connsiteX225" fmla="*/ 757238 w 1267343"/>
                <a:gd name="connsiteY225" fmla="*/ 1344992 h 1616455"/>
                <a:gd name="connsiteX226" fmla="*/ 776288 w 1267343"/>
                <a:gd name="connsiteY226" fmla="*/ 1359280 h 1616455"/>
                <a:gd name="connsiteX227" fmla="*/ 828675 w 1267343"/>
                <a:gd name="connsiteY227" fmla="*/ 1368805 h 1616455"/>
                <a:gd name="connsiteX228" fmla="*/ 842963 w 1267343"/>
                <a:gd name="connsiteY228" fmla="*/ 1378330 h 1616455"/>
                <a:gd name="connsiteX229" fmla="*/ 852488 w 1267343"/>
                <a:gd name="connsiteY229" fmla="*/ 1392617 h 1616455"/>
                <a:gd name="connsiteX230" fmla="*/ 885825 w 1267343"/>
                <a:gd name="connsiteY230" fmla="*/ 1397380 h 1616455"/>
                <a:gd name="connsiteX231" fmla="*/ 900113 w 1267343"/>
                <a:gd name="connsiteY231" fmla="*/ 1406905 h 1616455"/>
                <a:gd name="connsiteX232" fmla="*/ 942975 w 1267343"/>
                <a:gd name="connsiteY232" fmla="*/ 1392617 h 1616455"/>
                <a:gd name="connsiteX233" fmla="*/ 966788 w 1267343"/>
                <a:gd name="connsiteY233" fmla="*/ 1373567 h 1616455"/>
                <a:gd name="connsiteX234" fmla="*/ 976313 w 1267343"/>
                <a:gd name="connsiteY234" fmla="*/ 1359280 h 1616455"/>
                <a:gd name="connsiteX235" fmla="*/ 990600 w 1267343"/>
                <a:gd name="connsiteY235" fmla="*/ 1349755 h 1616455"/>
                <a:gd name="connsiteX236" fmla="*/ 995363 w 1267343"/>
                <a:gd name="connsiteY236" fmla="*/ 1335467 h 1616455"/>
                <a:gd name="connsiteX237" fmla="*/ 1033463 w 1267343"/>
                <a:gd name="connsiteY237" fmla="*/ 1344992 h 1616455"/>
                <a:gd name="connsiteX238" fmla="*/ 1157288 w 1267343"/>
                <a:gd name="connsiteY238" fmla="*/ 1359280 h 1616455"/>
                <a:gd name="connsiteX239" fmla="*/ 1185863 w 1267343"/>
                <a:gd name="connsiteY239" fmla="*/ 1368805 h 1616455"/>
                <a:gd name="connsiteX240" fmla="*/ 1190625 w 1267343"/>
                <a:gd name="connsiteY240" fmla="*/ 1383092 h 1616455"/>
                <a:gd name="connsiteX241" fmla="*/ 1200150 w 1267343"/>
                <a:gd name="connsiteY241" fmla="*/ 1397380 h 1616455"/>
                <a:gd name="connsiteX242" fmla="*/ 1190625 w 1267343"/>
                <a:gd name="connsiteY242" fmla="*/ 1411667 h 1616455"/>
                <a:gd name="connsiteX243" fmla="*/ 1119188 w 1267343"/>
                <a:gd name="connsiteY243" fmla="*/ 1406905 h 1616455"/>
                <a:gd name="connsiteX244" fmla="*/ 1090613 w 1267343"/>
                <a:gd name="connsiteY244" fmla="*/ 1397380 h 1616455"/>
                <a:gd name="connsiteX245" fmla="*/ 1033463 w 1267343"/>
                <a:gd name="connsiteY245" fmla="*/ 1406905 h 1616455"/>
                <a:gd name="connsiteX246" fmla="*/ 985838 w 1267343"/>
                <a:gd name="connsiteY246" fmla="*/ 1416430 h 1616455"/>
                <a:gd name="connsiteX247" fmla="*/ 971550 w 1267343"/>
                <a:gd name="connsiteY247" fmla="*/ 1425955 h 1616455"/>
                <a:gd name="connsiteX248" fmla="*/ 957263 w 1267343"/>
                <a:gd name="connsiteY248" fmla="*/ 1430717 h 1616455"/>
                <a:gd name="connsiteX249" fmla="*/ 966787 w 1267343"/>
                <a:gd name="connsiteY249" fmla="*/ 1423574 h 1616455"/>
                <a:gd name="connsiteX250" fmla="*/ 995362 w 1267343"/>
                <a:gd name="connsiteY250" fmla="*/ 1483105 h 1616455"/>
                <a:gd name="connsiteX251" fmla="*/ 1119188 w 1267343"/>
                <a:gd name="connsiteY251" fmla="*/ 1506917 h 1616455"/>
                <a:gd name="connsiteX252" fmla="*/ 1228725 w 1267343"/>
                <a:gd name="connsiteY252" fmla="*/ 1521205 h 1616455"/>
                <a:gd name="connsiteX253" fmla="*/ 1243013 w 1267343"/>
                <a:gd name="connsiteY253" fmla="*/ 1530730 h 1616455"/>
                <a:gd name="connsiteX254" fmla="*/ 1247775 w 1267343"/>
                <a:gd name="connsiteY254" fmla="*/ 1545017 h 1616455"/>
                <a:gd name="connsiteX255" fmla="*/ 1262063 w 1267343"/>
                <a:gd name="connsiteY255" fmla="*/ 1573592 h 1616455"/>
                <a:gd name="connsiteX256" fmla="*/ 1257300 w 1267343"/>
                <a:gd name="connsiteY256" fmla="*/ 1587880 h 1616455"/>
                <a:gd name="connsiteX257" fmla="*/ 1185863 w 1267343"/>
                <a:gd name="connsiteY257" fmla="*/ 1597405 h 1616455"/>
                <a:gd name="connsiteX258" fmla="*/ 1171575 w 1267343"/>
                <a:gd name="connsiteY258" fmla="*/ 1568830 h 1616455"/>
                <a:gd name="connsiteX259" fmla="*/ 1157288 w 1267343"/>
                <a:gd name="connsiteY259" fmla="*/ 1559305 h 1616455"/>
                <a:gd name="connsiteX260" fmla="*/ 1071563 w 1267343"/>
                <a:gd name="connsiteY260" fmla="*/ 1564067 h 1616455"/>
                <a:gd name="connsiteX261" fmla="*/ 1052513 w 1267343"/>
                <a:gd name="connsiteY261" fmla="*/ 1568830 h 1616455"/>
                <a:gd name="connsiteX262" fmla="*/ 1023938 w 1267343"/>
                <a:gd name="connsiteY262" fmla="*/ 1583117 h 1616455"/>
                <a:gd name="connsiteX263" fmla="*/ 1009650 w 1267343"/>
                <a:gd name="connsiteY263" fmla="*/ 1611692 h 1616455"/>
                <a:gd name="connsiteX264" fmla="*/ 995363 w 1267343"/>
                <a:gd name="connsiteY264" fmla="*/ 1616455 h 1616455"/>
                <a:gd name="connsiteX265" fmla="*/ 985838 w 1267343"/>
                <a:gd name="connsiteY265" fmla="*/ 1583117 h 1616455"/>
                <a:gd name="connsiteX266" fmla="*/ 976313 w 1267343"/>
                <a:gd name="connsiteY266" fmla="*/ 1530730 h 1616455"/>
                <a:gd name="connsiteX267" fmla="*/ 966788 w 1267343"/>
                <a:gd name="connsiteY267" fmla="*/ 1497392 h 1616455"/>
                <a:gd name="connsiteX268" fmla="*/ 952500 w 1267343"/>
                <a:gd name="connsiteY268" fmla="*/ 1487867 h 1616455"/>
                <a:gd name="connsiteX269" fmla="*/ 938213 w 1267343"/>
                <a:gd name="connsiteY269" fmla="*/ 1502155 h 1616455"/>
                <a:gd name="connsiteX270" fmla="*/ 933450 w 1267343"/>
                <a:gd name="connsiteY270" fmla="*/ 1540255 h 1616455"/>
                <a:gd name="connsiteX271" fmla="*/ 890588 w 1267343"/>
                <a:gd name="connsiteY271" fmla="*/ 1535492 h 1616455"/>
                <a:gd name="connsiteX272" fmla="*/ 909638 w 1267343"/>
                <a:gd name="connsiteY272" fmla="*/ 1516443 h 1616455"/>
                <a:gd name="connsiteX273" fmla="*/ 909637 w 1267343"/>
                <a:gd name="connsiteY273" fmla="*/ 1471199 h 1616455"/>
                <a:gd name="connsiteX274" fmla="*/ 876300 w 1267343"/>
                <a:gd name="connsiteY274" fmla="*/ 1449767 h 1616455"/>
                <a:gd name="connsiteX275" fmla="*/ 862013 w 1267343"/>
                <a:gd name="connsiteY275" fmla="*/ 1440242 h 1616455"/>
                <a:gd name="connsiteX276" fmla="*/ 828675 w 1267343"/>
                <a:gd name="connsiteY276" fmla="*/ 1464055 h 1616455"/>
                <a:gd name="connsiteX277" fmla="*/ 809625 w 1267343"/>
                <a:gd name="connsiteY277" fmla="*/ 1459292 h 1616455"/>
                <a:gd name="connsiteX278" fmla="*/ 795338 w 1267343"/>
                <a:gd name="connsiteY278" fmla="*/ 1421192 h 1616455"/>
                <a:gd name="connsiteX279" fmla="*/ 790575 w 1267343"/>
                <a:gd name="connsiteY279" fmla="*/ 1402142 h 1616455"/>
                <a:gd name="connsiteX280" fmla="*/ 766763 w 1267343"/>
                <a:gd name="connsiteY280" fmla="*/ 1406905 h 1616455"/>
                <a:gd name="connsiteX281" fmla="*/ 738188 w 1267343"/>
                <a:gd name="connsiteY281" fmla="*/ 1416430 h 1616455"/>
                <a:gd name="connsiteX282" fmla="*/ 638175 w 1267343"/>
                <a:gd name="connsiteY282" fmla="*/ 1411667 h 1616455"/>
                <a:gd name="connsiteX283" fmla="*/ 623888 w 1267343"/>
                <a:gd name="connsiteY283" fmla="*/ 1406905 h 1616455"/>
                <a:gd name="connsiteX284" fmla="*/ 609600 w 1267343"/>
                <a:gd name="connsiteY284" fmla="*/ 1373567 h 1616455"/>
                <a:gd name="connsiteX285" fmla="*/ 623888 w 1267343"/>
                <a:gd name="connsiteY285" fmla="*/ 1364042 h 1616455"/>
                <a:gd name="connsiteX286" fmla="*/ 676275 w 1267343"/>
                <a:gd name="connsiteY286" fmla="*/ 1359280 h 1616455"/>
                <a:gd name="connsiteX287" fmla="*/ 666750 w 1267343"/>
                <a:gd name="connsiteY287" fmla="*/ 1330705 h 1616455"/>
                <a:gd name="connsiteX288" fmla="*/ 661988 w 1267343"/>
                <a:gd name="connsiteY288" fmla="*/ 1316417 h 1616455"/>
                <a:gd name="connsiteX289" fmla="*/ 657225 w 1267343"/>
                <a:gd name="connsiteY289" fmla="*/ 1297367 h 1616455"/>
                <a:gd name="connsiteX290" fmla="*/ 642938 w 1267343"/>
                <a:gd name="connsiteY290" fmla="*/ 1287842 h 1616455"/>
                <a:gd name="connsiteX291" fmla="*/ 585788 w 1267343"/>
                <a:gd name="connsiteY291" fmla="*/ 1297367 h 1616455"/>
                <a:gd name="connsiteX292" fmla="*/ 576263 w 1267343"/>
                <a:gd name="connsiteY292" fmla="*/ 1283080 h 1616455"/>
                <a:gd name="connsiteX293" fmla="*/ 590550 w 1267343"/>
                <a:gd name="connsiteY293" fmla="*/ 1273555 h 1616455"/>
                <a:gd name="connsiteX294" fmla="*/ 600075 w 1267343"/>
                <a:gd name="connsiteY294" fmla="*/ 1244980 h 1616455"/>
                <a:gd name="connsiteX295" fmla="*/ 604838 w 1267343"/>
                <a:gd name="connsiteY295" fmla="*/ 1230692 h 1616455"/>
                <a:gd name="connsiteX296" fmla="*/ 590550 w 1267343"/>
                <a:gd name="connsiteY296" fmla="*/ 1221167 h 1616455"/>
                <a:gd name="connsiteX297" fmla="*/ 561975 w 1267343"/>
                <a:gd name="connsiteY297" fmla="*/ 1206880 h 1616455"/>
                <a:gd name="connsiteX298" fmla="*/ 547688 w 1267343"/>
                <a:gd name="connsiteY298" fmla="*/ 1192592 h 1616455"/>
                <a:gd name="connsiteX299" fmla="*/ 519113 w 1267343"/>
                <a:gd name="connsiteY299" fmla="*/ 1173542 h 1616455"/>
                <a:gd name="connsiteX300" fmla="*/ 504825 w 1267343"/>
                <a:gd name="connsiteY300" fmla="*/ 1164017 h 1616455"/>
                <a:gd name="connsiteX301" fmla="*/ 490538 w 1267343"/>
                <a:gd name="connsiteY301" fmla="*/ 1159255 h 1616455"/>
                <a:gd name="connsiteX302" fmla="*/ 476250 w 1267343"/>
                <a:gd name="connsiteY302" fmla="*/ 1149730 h 1616455"/>
                <a:gd name="connsiteX303" fmla="*/ 447675 w 1267343"/>
                <a:gd name="connsiteY303" fmla="*/ 1140205 h 1616455"/>
                <a:gd name="connsiteX304" fmla="*/ 433388 w 1267343"/>
                <a:gd name="connsiteY304" fmla="*/ 1130680 h 1616455"/>
                <a:gd name="connsiteX305" fmla="*/ 347663 w 1267343"/>
                <a:gd name="connsiteY305" fmla="*/ 1140205 h 1616455"/>
                <a:gd name="connsiteX306" fmla="*/ 295275 w 1267343"/>
                <a:gd name="connsiteY306" fmla="*/ 1135442 h 1616455"/>
                <a:gd name="connsiteX307" fmla="*/ 280988 w 1267343"/>
                <a:gd name="connsiteY307" fmla="*/ 1125917 h 1616455"/>
                <a:gd name="connsiteX308" fmla="*/ 223838 w 1267343"/>
                <a:gd name="connsiteY308" fmla="*/ 1116392 h 1616455"/>
                <a:gd name="connsiteX309" fmla="*/ 195263 w 1267343"/>
                <a:gd name="connsiteY309" fmla="*/ 1106867 h 1616455"/>
                <a:gd name="connsiteX310" fmla="*/ 180975 w 1267343"/>
                <a:gd name="connsiteY310" fmla="*/ 1102105 h 1616455"/>
                <a:gd name="connsiteX311" fmla="*/ 109538 w 1267343"/>
                <a:gd name="connsiteY311" fmla="*/ 1116392 h 1616455"/>
                <a:gd name="connsiteX312" fmla="*/ 104775 w 1267343"/>
                <a:gd name="connsiteY312" fmla="*/ 1130680 h 1616455"/>
                <a:gd name="connsiteX313" fmla="*/ 114300 w 1267343"/>
                <a:gd name="connsiteY313" fmla="*/ 1240217 h 1616455"/>
                <a:gd name="connsiteX314" fmla="*/ 119063 w 1267343"/>
                <a:gd name="connsiteY314" fmla="*/ 1249742 h 1616455"/>
                <a:gd name="connsiteX0" fmla="*/ 109538 w 1267343"/>
                <a:gd name="connsiteY0" fmla="*/ 1321180 h 1616455"/>
                <a:gd name="connsiteX1" fmla="*/ 85725 w 1267343"/>
                <a:gd name="connsiteY1" fmla="*/ 1316417 h 1616455"/>
                <a:gd name="connsiteX2" fmla="*/ 80963 w 1267343"/>
                <a:gd name="connsiteY2" fmla="*/ 1302130 h 1616455"/>
                <a:gd name="connsiteX3" fmla="*/ 71438 w 1267343"/>
                <a:gd name="connsiteY3" fmla="*/ 1287842 h 1616455"/>
                <a:gd name="connsiteX4" fmla="*/ 57150 w 1267343"/>
                <a:gd name="connsiteY4" fmla="*/ 1235455 h 1616455"/>
                <a:gd name="connsiteX5" fmla="*/ 52388 w 1267343"/>
                <a:gd name="connsiteY5" fmla="*/ 1221167 h 1616455"/>
                <a:gd name="connsiteX6" fmla="*/ 38100 w 1267343"/>
                <a:gd name="connsiteY6" fmla="*/ 1211642 h 1616455"/>
                <a:gd name="connsiteX7" fmla="*/ 19050 w 1267343"/>
                <a:gd name="connsiteY7" fmla="*/ 1183067 h 1616455"/>
                <a:gd name="connsiteX8" fmla="*/ 14288 w 1267343"/>
                <a:gd name="connsiteY8" fmla="*/ 1168780 h 1616455"/>
                <a:gd name="connsiteX9" fmla="*/ 0 w 1267343"/>
                <a:gd name="connsiteY9" fmla="*/ 1140205 h 1616455"/>
                <a:gd name="connsiteX10" fmla="*/ 28575 w 1267343"/>
                <a:gd name="connsiteY10" fmla="*/ 1121155 h 1616455"/>
                <a:gd name="connsiteX11" fmla="*/ 42863 w 1267343"/>
                <a:gd name="connsiteY11" fmla="*/ 1111630 h 1616455"/>
                <a:gd name="connsiteX12" fmla="*/ 71438 w 1267343"/>
                <a:gd name="connsiteY12" fmla="*/ 1087817 h 1616455"/>
                <a:gd name="connsiteX13" fmla="*/ 76200 w 1267343"/>
                <a:gd name="connsiteY13" fmla="*/ 1073530 h 1616455"/>
                <a:gd name="connsiteX14" fmla="*/ 76200 w 1267343"/>
                <a:gd name="connsiteY14" fmla="*/ 1016380 h 1616455"/>
                <a:gd name="connsiteX15" fmla="*/ 66675 w 1267343"/>
                <a:gd name="connsiteY15" fmla="*/ 1002092 h 1616455"/>
                <a:gd name="connsiteX16" fmla="*/ 47625 w 1267343"/>
                <a:gd name="connsiteY16" fmla="*/ 997330 h 1616455"/>
                <a:gd name="connsiteX17" fmla="*/ 42863 w 1267343"/>
                <a:gd name="connsiteY17" fmla="*/ 935417 h 1616455"/>
                <a:gd name="connsiteX18" fmla="*/ 57150 w 1267343"/>
                <a:gd name="connsiteY18" fmla="*/ 925892 h 1616455"/>
                <a:gd name="connsiteX19" fmla="*/ 109538 w 1267343"/>
                <a:gd name="connsiteY19" fmla="*/ 944942 h 1616455"/>
                <a:gd name="connsiteX20" fmla="*/ 119063 w 1267343"/>
                <a:gd name="connsiteY20" fmla="*/ 973517 h 1616455"/>
                <a:gd name="connsiteX21" fmla="*/ 128588 w 1267343"/>
                <a:gd name="connsiteY21" fmla="*/ 1002092 h 1616455"/>
                <a:gd name="connsiteX22" fmla="*/ 133350 w 1267343"/>
                <a:gd name="connsiteY22" fmla="*/ 1016380 h 1616455"/>
                <a:gd name="connsiteX23" fmla="*/ 147638 w 1267343"/>
                <a:gd name="connsiteY23" fmla="*/ 1021142 h 1616455"/>
                <a:gd name="connsiteX24" fmla="*/ 161925 w 1267343"/>
                <a:gd name="connsiteY24" fmla="*/ 1030667 h 1616455"/>
                <a:gd name="connsiteX25" fmla="*/ 238125 w 1267343"/>
                <a:gd name="connsiteY25" fmla="*/ 1044955 h 1616455"/>
                <a:gd name="connsiteX26" fmla="*/ 266700 w 1267343"/>
                <a:gd name="connsiteY26" fmla="*/ 1064005 h 1616455"/>
                <a:gd name="connsiteX27" fmla="*/ 285750 w 1267343"/>
                <a:gd name="connsiteY27" fmla="*/ 1087817 h 1616455"/>
                <a:gd name="connsiteX28" fmla="*/ 314325 w 1267343"/>
                <a:gd name="connsiteY28" fmla="*/ 1097342 h 1616455"/>
                <a:gd name="connsiteX29" fmla="*/ 457200 w 1267343"/>
                <a:gd name="connsiteY29" fmla="*/ 1092580 h 1616455"/>
                <a:gd name="connsiteX30" fmla="*/ 466725 w 1267343"/>
                <a:gd name="connsiteY30" fmla="*/ 1078292 h 1616455"/>
                <a:gd name="connsiteX31" fmla="*/ 481013 w 1267343"/>
                <a:gd name="connsiteY31" fmla="*/ 1068767 h 1616455"/>
                <a:gd name="connsiteX32" fmla="*/ 471488 w 1267343"/>
                <a:gd name="connsiteY32" fmla="*/ 1040192 h 1616455"/>
                <a:gd name="connsiteX33" fmla="*/ 428625 w 1267343"/>
                <a:gd name="connsiteY33" fmla="*/ 1025905 h 1616455"/>
                <a:gd name="connsiteX34" fmla="*/ 433388 w 1267343"/>
                <a:gd name="connsiteY34" fmla="*/ 959230 h 1616455"/>
                <a:gd name="connsiteX35" fmla="*/ 438150 w 1267343"/>
                <a:gd name="connsiteY35" fmla="*/ 940180 h 1616455"/>
                <a:gd name="connsiteX36" fmla="*/ 385762 w 1267343"/>
                <a:gd name="connsiteY36" fmla="*/ 899699 h 1616455"/>
                <a:gd name="connsiteX37" fmla="*/ 376238 w 1267343"/>
                <a:gd name="connsiteY37" fmla="*/ 859217 h 1616455"/>
                <a:gd name="connsiteX38" fmla="*/ 371475 w 1267343"/>
                <a:gd name="connsiteY38" fmla="*/ 844930 h 1616455"/>
                <a:gd name="connsiteX39" fmla="*/ 361950 w 1267343"/>
                <a:gd name="connsiteY39" fmla="*/ 830642 h 1616455"/>
                <a:gd name="connsiteX40" fmla="*/ 357188 w 1267343"/>
                <a:gd name="connsiteY40" fmla="*/ 816355 h 1616455"/>
                <a:gd name="connsiteX41" fmla="*/ 314325 w 1267343"/>
                <a:gd name="connsiteY41" fmla="*/ 783017 h 1616455"/>
                <a:gd name="connsiteX42" fmla="*/ 300038 w 1267343"/>
                <a:gd name="connsiteY42" fmla="*/ 773492 h 1616455"/>
                <a:gd name="connsiteX43" fmla="*/ 314325 w 1267343"/>
                <a:gd name="connsiteY43" fmla="*/ 759205 h 1616455"/>
                <a:gd name="connsiteX44" fmla="*/ 357188 w 1267343"/>
                <a:gd name="connsiteY44" fmla="*/ 768730 h 1616455"/>
                <a:gd name="connsiteX45" fmla="*/ 385763 w 1267343"/>
                <a:gd name="connsiteY45" fmla="*/ 787780 h 1616455"/>
                <a:gd name="connsiteX46" fmla="*/ 409575 w 1267343"/>
                <a:gd name="connsiteY46" fmla="*/ 806830 h 1616455"/>
                <a:gd name="connsiteX47" fmla="*/ 421482 w 1267343"/>
                <a:gd name="connsiteY47" fmla="*/ 840167 h 1616455"/>
                <a:gd name="connsiteX48" fmla="*/ 459582 w 1267343"/>
                <a:gd name="connsiteY48" fmla="*/ 897317 h 1616455"/>
                <a:gd name="connsiteX49" fmla="*/ 490538 w 1267343"/>
                <a:gd name="connsiteY49" fmla="*/ 925892 h 1616455"/>
                <a:gd name="connsiteX50" fmla="*/ 502443 w 1267343"/>
                <a:gd name="connsiteY50" fmla="*/ 959229 h 1616455"/>
                <a:gd name="connsiteX51" fmla="*/ 521494 w 1267343"/>
                <a:gd name="connsiteY51" fmla="*/ 999711 h 1616455"/>
                <a:gd name="connsiteX52" fmla="*/ 533401 w 1267343"/>
                <a:gd name="connsiteY52" fmla="*/ 1037811 h 1616455"/>
                <a:gd name="connsiteX53" fmla="*/ 576263 w 1267343"/>
                <a:gd name="connsiteY53" fmla="*/ 1030667 h 1616455"/>
                <a:gd name="connsiteX54" fmla="*/ 581025 w 1267343"/>
                <a:gd name="connsiteY54" fmla="*/ 1016380 h 1616455"/>
                <a:gd name="connsiteX55" fmla="*/ 561975 w 1267343"/>
                <a:gd name="connsiteY55" fmla="*/ 987805 h 1616455"/>
                <a:gd name="connsiteX56" fmla="*/ 552450 w 1267343"/>
                <a:gd name="connsiteY56" fmla="*/ 973517 h 1616455"/>
                <a:gd name="connsiteX57" fmla="*/ 566738 w 1267343"/>
                <a:gd name="connsiteY57" fmla="*/ 968755 h 1616455"/>
                <a:gd name="connsiteX58" fmla="*/ 604838 w 1267343"/>
                <a:gd name="connsiteY58" fmla="*/ 983042 h 1616455"/>
                <a:gd name="connsiteX59" fmla="*/ 628650 w 1267343"/>
                <a:gd name="connsiteY59" fmla="*/ 1006855 h 1616455"/>
                <a:gd name="connsiteX60" fmla="*/ 638175 w 1267343"/>
                <a:gd name="connsiteY60" fmla="*/ 978280 h 1616455"/>
                <a:gd name="connsiteX61" fmla="*/ 633413 w 1267343"/>
                <a:gd name="connsiteY61" fmla="*/ 959230 h 1616455"/>
                <a:gd name="connsiteX62" fmla="*/ 590550 w 1267343"/>
                <a:gd name="connsiteY62" fmla="*/ 925892 h 1616455"/>
                <a:gd name="connsiteX63" fmla="*/ 576263 w 1267343"/>
                <a:gd name="connsiteY63" fmla="*/ 916367 h 1616455"/>
                <a:gd name="connsiteX64" fmla="*/ 685800 w 1267343"/>
                <a:gd name="connsiteY64" fmla="*/ 897317 h 1616455"/>
                <a:gd name="connsiteX65" fmla="*/ 681038 w 1267343"/>
                <a:gd name="connsiteY65" fmla="*/ 854455 h 1616455"/>
                <a:gd name="connsiteX66" fmla="*/ 666750 w 1267343"/>
                <a:gd name="connsiteY66" fmla="*/ 844930 h 1616455"/>
                <a:gd name="connsiteX67" fmla="*/ 609600 w 1267343"/>
                <a:gd name="connsiteY67" fmla="*/ 825880 h 1616455"/>
                <a:gd name="connsiteX68" fmla="*/ 614363 w 1267343"/>
                <a:gd name="connsiteY68" fmla="*/ 806830 h 1616455"/>
                <a:gd name="connsiteX69" fmla="*/ 633413 w 1267343"/>
                <a:gd name="connsiteY69" fmla="*/ 802067 h 1616455"/>
                <a:gd name="connsiteX70" fmla="*/ 671513 w 1267343"/>
                <a:gd name="connsiteY70" fmla="*/ 797305 h 1616455"/>
                <a:gd name="connsiteX71" fmla="*/ 704850 w 1267343"/>
                <a:gd name="connsiteY71" fmla="*/ 787780 h 1616455"/>
                <a:gd name="connsiteX72" fmla="*/ 719138 w 1267343"/>
                <a:gd name="connsiteY72" fmla="*/ 768730 h 1616455"/>
                <a:gd name="connsiteX73" fmla="*/ 747713 w 1267343"/>
                <a:gd name="connsiteY73" fmla="*/ 740155 h 1616455"/>
                <a:gd name="connsiteX74" fmla="*/ 709613 w 1267343"/>
                <a:gd name="connsiteY74" fmla="*/ 725867 h 1616455"/>
                <a:gd name="connsiteX75" fmla="*/ 695325 w 1267343"/>
                <a:gd name="connsiteY75" fmla="*/ 716342 h 1616455"/>
                <a:gd name="connsiteX76" fmla="*/ 676275 w 1267343"/>
                <a:gd name="connsiteY76" fmla="*/ 711580 h 1616455"/>
                <a:gd name="connsiteX77" fmla="*/ 642938 w 1267343"/>
                <a:gd name="connsiteY77" fmla="*/ 678242 h 1616455"/>
                <a:gd name="connsiteX78" fmla="*/ 647700 w 1267343"/>
                <a:gd name="connsiteY78" fmla="*/ 654430 h 1616455"/>
                <a:gd name="connsiteX79" fmla="*/ 676275 w 1267343"/>
                <a:gd name="connsiteY79" fmla="*/ 635380 h 1616455"/>
                <a:gd name="connsiteX80" fmla="*/ 681038 w 1267343"/>
                <a:gd name="connsiteY80" fmla="*/ 621092 h 1616455"/>
                <a:gd name="connsiteX81" fmla="*/ 676275 w 1267343"/>
                <a:gd name="connsiteY81" fmla="*/ 592517 h 1616455"/>
                <a:gd name="connsiteX82" fmla="*/ 666750 w 1267343"/>
                <a:gd name="connsiteY82" fmla="*/ 578230 h 1616455"/>
                <a:gd name="connsiteX83" fmla="*/ 652463 w 1267343"/>
                <a:gd name="connsiteY83" fmla="*/ 573467 h 1616455"/>
                <a:gd name="connsiteX84" fmla="*/ 609600 w 1267343"/>
                <a:gd name="connsiteY84" fmla="*/ 568705 h 1616455"/>
                <a:gd name="connsiteX85" fmla="*/ 561975 w 1267343"/>
                <a:gd name="connsiteY85" fmla="*/ 559180 h 1616455"/>
                <a:gd name="connsiteX86" fmla="*/ 533400 w 1267343"/>
                <a:gd name="connsiteY86" fmla="*/ 549655 h 1616455"/>
                <a:gd name="connsiteX87" fmla="*/ 504825 w 1267343"/>
                <a:gd name="connsiteY87" fmla="*/ 544892 h 1616455"/>
                <a:gd name="connsiteX88" fmla="*/ 495300 w 1267343"/>
                <a:gd name="connsiteY88" fmla="*/ 511555 h 1616455"/>
                <a:gd name="connsiteX89" fmla="*/ 519113 w 1267343"/>
                <a:gd name="connsiteY89" fmla="*/ 506792 h 1616455"/>
                <a:gd name="connsiteX90" fmla="*/ 547688 w 1267343"/>
                <a:gd name="connsiteY90" fmla="*/ 497267 h 1616455"/>
                <a:gd name="connsiteX91" fmla="*/ 576263 w 1267343"/>
                <a:gd name="connsiteY91" fmla="*/ 521080 h 1616455"/>
                <a:gd name="connsiteX92" fmla="*/ 619125 w 1267343"/>
                <a:gd name="connsiteY92" fmla="*/ 516317 h 1616455"/>
                <a:gd name="connsiteX93" fmla="*/ 628650 w 1267343"/>
                <a:gd name="connsiteY93" fmla="*/ 502030 h 1616455"/>
                <a:gd name="connsiteX94" fmla="*/ 690563 w 1267343"/>
                <a:gd name="connsiteY94" fmla="*/ 497267 h 1616455"/>
                <a:gd name="connsiteX95" fmla="*/ 712448 w 1267343"/>
                <a:gd name="connsiteY95" fmla="*/ 485259 h 1616455"/>
                <a:gd name="connsiteX96" fmla="*/ 781050 w 1267343"/>
                <a:gd name="connsiteY96" fmla="*/ 485361 h 1616455"/>
                <a:gd name="connsiteX97" fmla="*/ 804863 w 1267343"/>
                <a:gd name="connsiteY97" fmla="*/ 444880 h 1616455"/>
                <a:gd name="connsiteX98" fmla="*/ 831056 w 1267343"/>
                <a:gd name="connsiteY98" fmla="*/ 399636 h 1616455"/>
                <a:gd name="connsiteX99" fmla="*/ 826294 w 1267343"/>
                <a:gd name="connsiteY99" fmla="*/ 344867 h 1616455"/>
                <a:gd name="connsiteX100" fmla="*/ 807244 w 1267343"/>
                <a:gd name="connsiteY100" fmla="*/ 302004 h 1616455"/>
                <a:gd name="connsiteX101" fmla="*/ 788194 w 1267343"/>
                <a:gd name="connsiteY101" fmla="*/ 256761 h 1616455"/>
                <a:gd name="connsiteX102" fmla="*/ 776288 w 1267343"/>
                <a:gd name="connsiteY102" fmla="*/ 216280 h 1616455"/>
                <a:gd name="connsiteX103" fmla="*/ 757238 w 1267343"/>
                <a:gd name="connsiteY103" fmla="*/ 197230 h 1616455"/>
                <a:gd name="connsiteX104" fmla="*/ 728663 w 1267343"/>
                <a:gd name="connsiteY104" fmla="*/ 187705 h 1616455"/>
                <a:gd name="connsiteX105" fmla="*/ 702470 w 1267343"/>
                <a:gd name="connsiteY105" fmla="*/ 182943 h 1616455"/>
                <a:gd name="connsiteX106" fmla="*/ 681038 w 1267343"/>
                <a:gd name="connsiteY106" fmla="*/ 173417 h 1616455"/>
                <a:gd name="connsiteX107" fmla="*/ 657225 w 1267343"/>
                <a:gd name="connsiteY107" fmla="*/ 149605 h 1616455"/>
                <a:gd name="connsiteX108" fmla="*/ 642938 w 1267343"/>
                <a:gd name="connsiteY108" fmla="*/ 135317 h 1616455"/>
                <a:gd name="connsiteX109" fmla="*/ 614363 w 1267343"/>
                <a:gd name="connsiteY109" fmla="*/ 116267 h 1616455"/>
                <a:gd name="connsiteX110" fmla="*/ 609600 w 1267343"/>
                <a:gd name="connsiteY110" fmla="*/ 101980 h 1616455"/>
                <a:gd name="connsiteX111" fmla="*/ 600075 w 1267343"/>
                <a:gd name="connsiteY111" fmla="*/ 82930 h 1616455"/>
                <a:gd name="connsiteX112" fmla="*/ 595313 w 1267343"/>
                <a:gd name="connsiteY112" fmla="*/ 63880 h 1616455"/>
                <a:gd name="connsiteX113" fmla="*/ 590550 w 1267343"/>
                <a:gd name="connsiteY113" fmla="*/ 49592 h 1616455"/>
                <a:gd name="connsiteX114" fmla="*/ 600075 w 1267343"/>
                <a:gd name="connsiteY114" fmla="*/ 63880 h 1616455"/>
                <a:gd name="connsiteX115" fmla="*/ 609600 w 1267343"/>
                <a:gd name="connsiteY115" fmla="*/ 82930 h 1616455"/>
                <a:gd name="connsiteX116" fmla="*/ 638175 w 1267343"/>
                <a:gd name="connsiteY116" fmla="*/ 106742 h 1616455"/>
                <a:gd name="connsiteX117" fmla="*/ 647700 w 1267343"/>
                <a:gd name="connsiteY117" fmla="*/ 121030 h 1616455"/>
                <a:gd name="connsiteX118" fmla="*/ 690563 w 1267343"/>
                <a:gd name="connsiteY118" fmla="*/ 144842 h 1616455"/>
                <a:gd name="connsiteX119" fmla="*/ 704850 w 1267343"/>
                <a:gd name="connsiteY119" fmla="*/ 159130 h 1616455"/>
                <a:gd name="connsiteX120" fmla="*/ 776288 w 1267343"/>
                <a:gd name="connsiteY120" fmla="*/ 149605 h 1616455"/>
                <a:gd name="connsiteX121" fmla="*/ 781050 w 1267343"/>
                <a:gd name="connsiteY121" fmla="*/ 135317 h 1616455"/>
                <a:gd name="connsiteX122" fmla="*/ 762000 w 1267343"/>
                <a:gd name="connsiteY122" fmla="*/ 59117 h 1616455"/>
                <a:gd name="connsiteX123" fmla="*/ 766763 w 1267343"/>
                <a:gd name="connsiteY123" fmla="*/ 6730 h 1616455"/>
                <a:gd name="connsiteX124" fmla="*/ 781050 w 1267343"/>
                <a:gd name="connsiteY124" fmla="*/ 1967 h 1616455"/>
                <a:gd name="connsiteX125" fmla="*/ 800100 w 1267343"/>
                <a:gd name="connsiteY125" fmla="*/ 18636 h 1616455"/>
                <a:gd name="connsiteX126" fmla="*/ 838200 w 1267343"/>
                <a:gd name="connsiteY126" fmla="*/ 75785 h 1616455"/>
                <a:gd name="connsiteX127" fmla="*/ 838201 w 1267343"/>
                <a:gd name="connsiteY127" fmla="*/ 185324 h 1616455"/>
                <a:gd name="connsiteX128" fmla="*/ 878681 w 1267343"/>
                <a:gd name="connsiteY128" fmla="*/ 232949 h 1616455"/>
                <a:gd name="connsiteX129" fmla="*/ 895351 w 1267343"/>
                <a:gd name="connsiteY129" fmla="*/ 256761 h 1616455"/>
                <a:gd name="connsiteX130" fmla="*/ 904875 w 1267343"/>
                <a:gd name="connsiteY130" fmla="*/ 282955 h 1616455"/>
                <a:gd name="connsiteX131" fmla="*/ 909638 w 1267343"/>
                <a:gd name="connsiteY131" fmla="*/ 311530 h 1616455"/>
                <a:gd name="connsiteX132" fmla="*/ 904875 w 1267343"/>
                <a:gd name="connsiteY132" fmla="*/ 373442 h 1616455"/>
                <a:gd name="connsiteX133" fmla="*/ 895350 w 1267343"/>
                <a:gd name="connsiteY133" fmla="*/ 402017 h 1616455"/>
                <a:gd name="connsiteX134" fmla="*/ 890588 w 1267343"/>
                <a:gd name="connsiteY134" fmla="*/ 440117 h 1616455"/>
                <a:gd name="connsiteX135" fmla="*/ 862013 w 1267343"/>
                <a:gd name="connsiteY135" fmla="*/ 482980 h 1616455"/>
                <a:gd name="connsiteX136" fmla="*/ 847725 w 1267343"/>
                <a:gd name="connsiteY136" fmla="*/ 492505 h 1616455"/>
                <a:gd name="connsiteX137" fmla="*/ 833438 w 1267343"/>
                <a:gd name="connsiteY137" fmla="*/ 506792 h 1616455"/>
                <a:gd name="connsiteX138" fmla="*/ 814388 w 1267343"/>
                <a:gd name="connsiteY138" fmla="*/ 530605 h 1616455"/>
                <a:gd name="connsiteX139" fmla="*/ 809625 w 1267343"/>
                <a:gd name="connsiteY139" fmla="*/ 544892 h 1616455"/>
                <a:gd name="connsiteX140" fmla="*/ 800100 w 1267343"/>
                <a:gd name="connsiteY140" fmla="*/ 559180 h 1616455"/>
                <a:gd name="connsiteX141" fmla="*/ 785813 w 1267343"/>
                <a:gd name="connsiteY141" fmla="*/ 602042 h 1616455"/>
                <a:gd name="connsiteX142" fmla="*/ 781050 w 1267343"/>
                <a:gd name="connsiteY142" fmla="*/ 616330 h 1616455"/>
                <a:gd name="connsiteX143" fmla="*/ 790575 w 1267343"/>
                <a:gd name="connsiteY143" fmla="*/ 687767 h 1616455"/>
                <a:gd name="connsiteX144" fmla="*/ 800100 w 1267343"/>
                <a:gd name="connsiteY144" fmla="*/ 702055 h 1616455"/>
                <a:gd name="connsiteX145" fmla="*/ 804863 w 1267343"/>
                <a:gd name="connsiteY145" fmla="*/ 716342 h 1616455"/>
                <a:gd name="connsiteX146" fmla="*/ 823913 w 1267343"/>
                <a:gd name="connsiteY146" fmla="*/ 744917 h 1616455"/>
                <a:gd name="connsiteX147" fmla="*/ 828675 w 1267343"/>
                <a:gd name="connsiteY147" fmla="*/ 759205 h 1616455"/>
                <a:gd name="connsiteX148" fmla="*/ 866775 w 1267343"/>
                <a:gd name="connsiteY148" fmla="*/ 759205 h 1616455"/>
                <a:gd name="connsiteX149" fmla="*/ 890588 w 1267343"/>
                <a:gd name="connsiteY149" fmla="*/ 716342 h 1616455"/>
                <a:gd name="connsiteX150" fmla="*/ 895350 w 1267343"/>
                <a:gd name="connsiteY150" fmla="*/ 663955 h 1616455"/>
                <a:gd name="connsiteX151" fmla="*/ 904875 w 1267343"/>
                <a:gd name="connsiteY151" fmla="*/ 549655 h 1616455"/>
                <a:gd name="connsiteX152" fmla="*/ 933450 w 1267343"/>
                <a:gd name="connsiteY152" fmla="*/ 554417 h 1616455"/>
                <a:gd name="connsiteX153" fmla="*/ 938213 w 1267343"/>
                <a:gd name="connsiteY153" fmla="*/ 602042 h 1616455"/>
                <a:gd name="connsiteX154" fmla="*/ 952500 w 1267343"/>
                <a:gd name="connsiteY154" fmla="*/ 630617 h 1616455"/>
                <a:gd name="connsiteX155" fmla="*/ 966788 w 1267343"/>
                <a:gd name="connsiteY155" fmla="*/ 625855 h 1616455"/>
                <a:gd name="connsiteX156" fmla="*/ 981075 w 1267343"/>
                <a:gd name="connsiteY156" fmla="*/ 616330 h 1616455"/>
                <a:gd name="connsiteX157" fmla="*/ 1009650 w 1267343"/>
                <a:gd name="connsiteY157" fmla="*/ 606805 h 1616455"/>
                <a:gd name="connsiteX158" fmla="*/ 1038225 w 1267343"/>
                <a:gd name="connsiteY158" fmla="*/ 630617 h 1616455"/>
                <a:gd name="connsiteX159" fmla="*/ 1019175 w 1267343"/>
                <a:gd name="connsiteY159" fmla="*/ 659192 h 1616455"/>
                <a:gd name="connsiteX160" fmla="*/ 1009650 w 1267343"/>
                <a:gd name="connsiteY160" fmla="*/ 673480 h 1616455"/>
                <a:gd name="connsiteX161" fmla="*/ 995363 w 1267343"/>
                <a:gd name="connsiteY161" fmla="*/ 702055 h 1616455"/>
                <a:gd name="connsiteX162" fmla="*/ 981075 w 1267343"/>
                <a:gd name="connsiteY162" fmla="*/ 730630 h 1616455"/>
                <a:gd name="connsiteX163" fmla="*/ 962025 w 1267343"/>
                <a:gd name="connsiteY163" fmla="*/ 759205 h 1616455"/>
                <a:gd name="connsiteX164" fmla="*/ 938213 w 1267343"/>
                <a:gd name="connsiteY164" fmla="*/ 783017 h 1616455"/>
                <a:gd name="connsiteX165" fmla="*/ 938213 w 1267343"/>
                <a:gd name="connsiteY165" fmla="*/ 811592 h 1616455"/>
                <a:gd name="connsiteX166" fmla="*/ 971550 w 1267343"/>
                <a:gd name="connsiteY166" fmla="*/ 806830 h 1616455"/>
                <a:gd name="connsiteX167" fmla="*/ 1004888 w 1267343"/>
                <a:gd name="connsiteY167" fmla="*/ 763967 h 1616455"/>
                <a:gd name="connsiteX168" fmla="*/ 1019175 w 1267343"/>
                <a:gd name="connsiteY168" fmla="*/ 754442 h 1616455"/>
                <a:gd name="connsiteX169" fmla="*/ 1033463 w 1267343"/>
                <a:gd name="connsiteY169" fmla="*/ 749680 h 1616455"/>
                <a:gd name="connsiteX170" fmla="*/ 1047750 w 1267343"/>
                <a:gd name="connsiteY170" fmla="*/ 740155 h 1616455"/>
                <a:gd name="connsiteX171" fmla="*/ 1085850 w 1267343"/>
                <a:gd name="connsiteY171" fmla="*/ 730630 h 1616455"/>
                <a:gd name="connsiteX172" fmla="*/ 1128713 w 1267343"/>
                <a:gd name="connsiteY172" fmla="*/ 721105 h 1616455"/>
                <a:gd name="connsiteX173" fmla="*/ 1138238 w 1267343"/>
                <a:gd name="connsiteY173" fmla="*/ 706817 h 1616455"/>
                <a:gd name="connsiteX174" fmla="*/ 1166813 w 1267343"/>
                <a:gd name="connsiteY174" fmla="*/ 697292 h 1616455"/>
                <a:gd name="connsiteX175" fmla="*/ 1195388 w 1267343"/>
                <a:gd name="connsiteY175" fmla="*/ 683005 h 1616455"/>
                <a:gd name="connsiteX176" fmla="*/ 1200150 w 1267343"/>
                <a:gd name="connsiteY176" fmla="*/ 659192 h 1616455"/>
                <a:gd name="connsiteX177" fmla="*/ 1247775 w 1267343"/>
                <a:gd name="connsiteY177" fmla="*/ 678242 h 1616455"/>
                <a:gd name="connsiteX178" fmla="*/ 1262063 w 1267343"/>
                <a:gd name="connsiteY178" fmla="*/ 692530 h 1616455"/>
                <a:gd name="connsiteX179" fmla="*/ 1262063 w 1267343"/>
                <a:gd name="connsiteY179" fmla="*/ 744917 h 1616455"/>
                <a:gd name="connsiteX180" fmla="*/ 1247775 w 1267343"/>
                <a:gd name="connsiteY180" fmla="*/ 749680 h 1616455"/>
                <a:gd name="connsiteX181" fmla="*/ 1185863 w 1267343"/>
                <a:gd name="connsiteY181" fmla="*/ 763967 h 1616455"/>
                <a:gd name="connsiteX182" fmla="*/ 1128713 w 1267343"/>
                <a:gd name="connsiteY182" fmla="*/ 773492 h 1616455"/>
                <a:gd name="connsiteX183" fmla="*/ 1114425 w 1267343"/>
                <a:gd name="connsiteY183" fmla="*/ 778255 h 1616455"/>
                <a:gd name="connsiteX184" fmla="*/ 1081088 w 1267343"/>
                <a:gd name="connsiteY184" fmla="*/ 787780 h 1616455"/>
                <a:gd name="connsiteX185" fmla="*/ 1071563 w 1267343"/>
                <a:gd name="connsiteY185" fmla="*/ 825880 h 1616455"/>
                <a:gd name="connsiteX186" fmla="*/ 1023938 w 1267343"/>
                <a:gd name="connsiteY186" fmla="*/ 840167 h 1616455"/>
                <a:gd name="connsiteX187" fmla="*/ 1000125 w 1267343"/>
                <a:gd name="connsiteY187" fmla="*/ 844930 h 1616455"/>
                <a:gd name="connsiteX188" fmla="*/ 971550 w 1267343"/>
                <a:gd name="connsiteY188" fmla="*/ 854455 h 1616455"/>
                <a:gd name="connsiteX189" fmla="*/ 952500 w 1267343"/>
                <a:gd name="connsiteY189" fmla="*/ 859217 h 1616455"/>
                <a:gd name="connsiteX190" fmla="*/ 933451 w 1267343"/>
                <a:gd name="connsiteY190" fmla="*/ 909224 h 1616455"/>
                <a:gd name="connsiteX191" fmla="*/ 971550 w 1267343"/>
                <a:gd name="connsiteY191" fmla="*/ 906842 h 1616455"/>
                <a:gd name="connsiteX192" fmla="*/ 985838 w 1267343"/>
                <a:gd name="connsiteY192" fmla="*/ 925892 h 1616455"/>
                <a:gd name="connsiteX193" fmla="*/ 1004888 w 1267343"/>
                <a:gd name="connsiteY193" fmla="*/ 944942 h 1616455"/>
                <a:gd name="connsiteX194" fmla="*/ 1009650 w 1267343"/>
                <a:gd name="connsiteY194" fmla="*/ 959230 h 1616455"/>
                <a:gd name="connsiteX195" fmla="*/ 1023938 w 1267343"/>
                <a:gd name="connsiteY195" fmla="*/ 966374 h 1616455"/>
                <a:gd name="connsiteX196" fmla="*/ 1066800 w 1267343"/>
                <a:gd name="connsiteY196" fmla="*/ 954467 h 1616455"/>
                <a:gd name="connsiteX197" fmla="*/ 1085850 w 1267343"/>
                <a:gd name="connsiteY197" fmla="*/ 954467 h 1616455"/>
                <a:gd name="connsiteX198" fmla="*/ 1119188 w 1267343"/>
                <a:gd name="connsiteY198" fmla="*/ 940180 h 1616455"/>
                <a:gd name="connsiteX199" fmla="*/ 1143000 w 1267343"/>
                <a:gd name="connsiteY199" fmla="*/ 944942 h 1616455"/>
                <a:gd name="connsiteX200" fmla="*/ 1152525 w 1267343"/>
                <a:gd name="connsiteY200" fmla="*/ 959230 h 1616455"/>
                <a:gd name="connsiteX201" fmla="*/ 1166813 w 1267343"/>
                <a:gd name="connsiteY201" fmla="*/ 992567 h 1616455"/>
                <a:gd name="connsiteX202" fmla="*/ 1162050 w 1267343"/>
                <a:gd name="connsiteY202" fmla="*/ 1006855 h 1616455"/>
                <a:gd name="connsiteX203" fmla="*/ 1147763 w 1267343"/>
                <a:gd name="connsiteY203" fmla="*/ 1011617 h 1616455"/>
                <a:gd name="connsiteX204" fmla="*/ 1060110 w 1267343"/>
                <a:gd name="connsiteY204" fmla="*/ 1021041 h 1616455"/>
                <a:gd name="connsiteX205" fmla="*/ 1052513 w 1267343"/>
                <a:gd name="connsiteY205" fmla="*/ 1006855 h 1616455"/>
                <a:gd name="connsiteX206" fmla="*/ 1023938 w 1267343"/>
                <a:gd name="connsiteY206" fmla="*/ 997330 h 1616455"/>
                <a:gd name="connsiteX207" fmla="*/ 985838 w 1267343"/>
                <a:gd name="connsiteY207" fmla="*/ 987805 h 1616455"/>
                <a:gd name="connsiteX208" fmla="*/ 952500 w 1267343"/>
                <a:gd name="connsiteY208" fmla="*/ 994949 h 1616455"/>
                <a:gd name="connsiteX209" fmla="*/ 890588 w 1267343"/>
                <a:gd name="connsiteY209" fmla="*/ 973517 h 1616455"/>
                <a:gd name="connsiteX210" fmla="*/ 909637 w 1267343"/>
                <a:gd name="connsiteY210" fmla="*/ 975899 h 1616455"/>
                <a:gd name="connsiteX211" fmla="*/ 902495 w 1267343"/>
                <a:gd name="connsiteY211" fmla="*/ 1059242 h 1616455"/>
                <a:gd name="connsiteX212" fmla="*/ 871537 w 1267343"/>
                <a:gd name="connsiteY212" fmla="*/ 1104486 h 1616455"/>
                <a:gd name="connsiteX213" fmla="*/ 850107 w 1267343"/>
                <a:gd name="connsiteY213" fmla="*/ 1111630 h 1616455"/>
                <a:gd name="connsiteX214" fmla="*/ 833438 w 1267343"/>
                <a:gd name="connsiteY214" fmla="*/ 1116392 h 1616455"/>
                <a:gd name="connsiteX215" fmla="*/ 823913 w 1267343"/>
                <a:gd name="connsiteY215" fmla="*/ 1166399 h 1616455"/>
                <a:gd name="connsiteX216" fmla="*/ 781051 w 1267343"/>
                <a:gd name="connsiteY216" fmla="*/ 1178305 h 1616455"/>
                <a:gd name="connsiteX217" fmla="*/ 762000 w 1267343"/>
                <a:gd name="connsiteY217" fmla="*/ 1173542 h 1616455"/>
                <a:gd name="connsiteX218" fmla="*/ 754856 w 1267343"/>
                <a:gd name="connsiteY218" fmla="*/ 1204498 h 1616455"/>
                <a:gd name="connsiteX219" fmla="*/ 736260 w 1267343"/>
                <a:gd name="connsiteY219" fmla="*/ 1225828 h 1616455"/>
                <a:gd name="connsiteX220" fmla="*/ 714376 w 1267343"/>
                <a:gd name="connsiteY220" fmla="*/ 1254505 h 1616455"/>
                <a:gd name="connsiteX221" fmla="*/ 704850 w 1267343"/>
                <a:gd name="connsiteY221" fmla="*/ 1302130 h 1616455"/>
                <a:gd name="connsiteX222" fmla="*/ 733425 w 1267343"/>
                <a:gd name="connsiteY222" fmla="*/ 1321180 h 1616455"/>
                <a:gd name="connsiteX223" fmla="*/ 747713 w 1267343"/>
                <a:gd name="connsiteY223" fmla="*/ 1330705 h 1616455"/>
                <a:gd name="connsiteX224" fmla="*/ 757238 w 1267343"/>
                <a:gd name="connsiteY224" fmla="*/ 1344992 h 1616455"/>
                <a:gd name="connsiteX225" fmla="*/ 776288 w 1267343"/>
                <a:gd name="connsiteY225" fmla="*/ 1359280 h 1616455"/>
                <a:gd name="connsiteX226" fmla="*/ 828675 w 1267343"/>
                <a:gd name="connsiteY226" fmla="*/ 1368805 h 1616455"/>
                <a:gd name="connsiteX227" fmla="*/ 842963 w 1267343"/>
                <a:gd name="connsiteY227" fmla="*/ 1378330 h 1616455"/>
                <a:gd name="connsiteX228" fmla="*/ 852488 w 1267343"/>
                <a:gd name="connsiteY228" fmla="*/ 1392617 h 1616455"/>
                <a:gd name="connsiteX229" fmla="*/ 885825 w 1267343"/>
                <a:gd name="connsiteY229" fmla="*/ 1397380 h 1616455"/>
                <a:gd name="connsiteX230" fmla="*/ 900113 w 1267343"/>
                <a:gd name="connsiteY230" fmla="*/ 1406905 h 1616455"/>
                <a:gd name="connsiteX231" fmla="*/ 942975 w 1267343"/>
                <a:gd name="connsiteY231" fmla="*/ 1392617 h 1616455"/>
                <a:gd name="connsiteX232" fmla="*/ 966788 w 1267343"/>
                <a:gd name="connsiteY232" fmla="*/ 1373567 h 1616455"/>
                <a:gd name="connsiteX233" fmla="*/ 976313 w 1267343"/>
                <a:gd name="connsiteY233" fmla="*/ 1359280 h 1616455"/>
                <a:gd name="connsiteX234" fmla="*/ 990600 w 1267343"/>
                <a:gd name="connsiteY234" fmla="*/ 1349755 h 1616455"/>
                <a:gd name="connsiteX235" fmla="*/ 995363 w 1267343"/>
                <a:gd name="connsiteY235" fmla="*/ 1335467 h 1616455"/>
                <a:gd name="connsiteX236" fmla="*/ 1033463 w 1267343"/>
                <a:gd name="connsiteY236" fmla="*/ 1344992 h 1616455"/>
                <a:gd name="connsiteX237" fmla="*/ 1157288 w 1267343"/>
                <a:gd name="connsiteY237" fmla="*/ 1359280 h 1616455"/>
                <a:gd name="connsiteX238" fmla="*/ 1185863 w 1267343"/>
                <a:gd name="connsiteY238" fmla="*/ 1368805 h 1616455"/>
                <a:gd name="connsiteX239" fmla="*/ 1190625 w 1267343"/>
                <a:gd name="connsiteY239" fmla="*/ 1383092 h 1616455"/>
                <a:gd name="connsiteX240" fmla="*/ 1200150 w 1267343"/>
                <a:gd name="connsiteY240" fmla="*/ 1397380 h 1616455"/>
                <a:gd name="connsiteX241" fmla="*/ 1190625 w 1267343"/>
                <a:gd name="connsiteY241" fmla="*/ 1411667 h 1616455"/>
                <a:gd name="connsiteX242" fmla="*/ 1119188 w 1267343"/>
                <a:gd name="connsiteY242" fmla="*/ 1406905 h 1616455"/>
                <a:gd name="connsiteX243" fmla="*/ 1090613 w 1267343"/>
                <a:gd name="connsiteY243" fmla="*/ 1397380 h 1616455"/>
                <a:gd name="connsiteX244" fmla="*/ 1033463 w 1267343"/>
                <a:gd name="connsiteY244" fmla="*/ 1406905 h 1616455"/>
                <a:gd name="connsiteX245" fmla="*/ 985838 w 1267343"/>
                <a:gd name="connsiteY245" fmla="*/ 1416430 h 1616455"/>
                <a:gd name="connsiteX246" fmla="*/ 971550 w 1267343"/>
                <a:gd name="connsiteY246" fmla="*/ 1425955 h 1616455"/>
                <a:gd name="connsiteX247" fmla="*/ 957263 w 1267343"/>
                <a:gd name="connsiteY247" fmla="*/ 1430717 h 1616455"/>
                <a:gd name="connsiteX248" fmla="*/ 966787 w 1267343"/>
                <a:gd name="connsiteY248" fmla="*/ 1423574 h 1616455"/>
                <a:gd name="connsiteX249" fmla="*/ 995362 w 1267343"/>
                <a:gd name="connsiteY249" fmla="*/ 1483105 h 1616455"/>
                <a:gd name="connsiteX250" fmla="*/ 1119188 w 1267343"/>
                <a:gd name="connsiteY250" fmla="*/ 1506917 h 1616455"/>
                <a:gd name="connsiteX251" fmla="*/ 1228725 w 1267343"/>
                <a:gd name="connsiteY251" fmla="*/ 1521205 h 1616455"/>
                <a:gd name="connsiteX252" fmla="*/ 1243013 w 1267343"/>
                <a:gd name="connsiteY252" fmla="*/ 1530730 h 1616455"/>
                <a:gd name="connsiteX253" fmla="*/ 1247775 w 1267343"/>
                <a:gd name="connsiteY253" fmla="*/ 1545017 h 1616455"/>
                <a:gd name="connsiteX254" fmla="*/ 1262063 w 1267343"/>
                <a:gd name="connsiteY254" fmla="*/ 1573592 h 1616455"/>
                <a:gd name="connsiteX255" fmla="*/ 1257300 w 1267343"/>
                <a:gd name="connsiteY255" fmla="*/ 1587880 h 1616455"/>
                <a:gd name="connsiteX256" fmla="*/ 1185863 w 1267343"/>
                <a:gd name="connsiteY256" fmla="*/ 1597405 h 1616455"/>
                <a:gd name="connsiteX257" fmla="*/ 1171575 w 1267343"/>
                <a:gd name="connsiteY257" fmla="*/ 1568830 h 1616455"/>
                <a:gd name="connsiteX258" fmla="*/ 1157288 w 1267343"/>
                <a:gd name="connsiteY258" fmla="*/ 1559305 h 1616455"/>
                <a:gd name="connsiteX259" fmla="*/ 1071563 w 1267343"/>
                <a:gd name="connsiteY259" fmla="*/ 1564067 h 1616455"/>
                <a:gd name="connsiteX260" fmla="*/ 1052513 w 1267343"/>
                <a:gd name="connsiteY260" fmla="*/ 1568830 h 1616455"/>
                <a:gd name="connsiteX261" fmla="*/ 1023938 w 1267343"/>
                <a:gd name="connsiteY261" fmla="*/ 1583117 h 1616455"/>
                <a:gd name="connsiteX262" fmla="*/ 1009650 w 1267343"/>
                <a:gd name="connsiteY262" fmla="*/ 1611692 h 1616455"/>
                <a:gd name="connsiteX263" fmla="*/ 995363 w 1267343"/>
                <a:gd name="connsiteY263" fmla="*/ 1616455 h 1616455"/>
                <a:gd name="connsiteX264" fmla="*/ 985838 w 1267343"/>
                <a:gd name="connsiteY264" fmla="*/ 1583117 h 1616455"/>
                <a:gd name="connsiteX265" fmla="*/ 976313 w 1267343"/>
                <a:gd name="connsiteY265" fmla="*/ 1530730 h 1616455"/>
                <a:gd name="connsiteX266" fmla="*/ 966788 w 1267343"/>
                <a:gd name="connsiteY266" fmla="*/ 1497392 h 1616455"/>
                <a:gd name="connsiteX267" fmla="*/ 952500 w 1267343"/>
                <a:gd name="connsiteY267" fmla="*/ 1487867 h 1616455"/>
                <a:gd name="connsiteX268" fmla="*/ 938213 w 1267343"/>
                <a:gd name="connsiteY268" fmla="*/ 1502155 h 1616455"/>
                <a:gd name="connsiteX269" fmla="*/ 933450 w 1267343"/>
                <a:gd name="connsiteY269" fmla="*/ 1540255 h 1616455"/>
                <a:gd name="connsiteX270" fmla="*/ 890588 w 1267343"/>
                <a:gd name="connsiteY270" fmla="*/ 1535492 h 1616455"/>
                <a:gd name="connsiteX271" fmla="*/ 909638 w 1267343"/>
                <a:gd name="connsiteY271" fmla="*/ 1516443 h 1616455"/>
                <a:gd name="connsiteX272" fmla="*/ 909637 w 1267343"/>
                <a:gd name="connsiteY272" fmla="*/ 1471199 h 1616455"/>
                <a:gd name="connsiteX273" fmla="*/ 876300 w 1267343"/>
                <a:gd name="connsiteY273" fmla="*/ 1449767 h 1616455"/>
                <a:gd name="connsiteX274" fmla="*/ 862013 w 1267343"/>
                <a:gd name="connsiteY274" fmla="*/ 1440242 h 1616455"/>
                <a:gd name="connsiteX275" fmla="*/ 828675 w 1267343"/>
                <a:gd name="connsiteY275" fmla="*/ 1464055 h 1616455"/>
                <a:gd name="connsiteX276" fmla="*/ 809625 w 1267343"/>
                <a:gd name="connsiteY276" fmla="*/ 1459292 h 1616455"/>
                <a:gd name="connsiteX277" fmla="*/ 795338 w 1267343"/>
                <a:gd name="connsiteY277" fmla="*/ 1421192 h 1616455"/>
                <a:gd name="connsiteX278" fmla="*/ 790575 w 1267343"/>
                <a:gd name="connsiteY278" fmla="*/ 1402142 h 1616455"/>
                <a:gd name="connsiteX279" fmla="*/ 766763 w 1267343"/>
                <a:gd name="connsiteY279" fmla="*/ 1406905 h 1616455"/>
                <a:gd name="connsiteX280" fmla="*/ 738188 w 1267343"/>
                <a:gd name="connsiteY280" fmla="*/ 1416430 h 1616455"/>
                <a:gd name="connsiteX281" fmla="*/ 638175 w 1267343"/>
                <a:gd name="connsiteY281" fmla="*/ 1411667 h 1616455"/>
                <a:gd name="connsiteX282" fmla="*/ 623888 w 1267343"/>
                <a:gd name="connsiteY282" fmla="*/ 1406905 h 1616455"/>
                <a:gd name="connsiteX283" fmla="*/ 609600 w 1267343"/>
                <a:gd name="connsiteY283" fmla="*/ 1373567 h 1616455"/>
                <a:gd name="connsiteX284" fmla="*/ 623888 w 1267343"/>
                <a:gd name="connsiteY284" fmla="*/ 1364042 h 1616455"/>
                <a:gd name="connsiteX285" fmla="*/ 676275 w 1267343"/>
                <a:gd name="connsiteY285" fmla="*/ 1359280 h 1616455"/>
                <a:gd name="connsiteX286" fmla="*/ 666750 w 1267343"/>
                <a:gd name="connsiteY286" fmla="*/ 1330705 h 1616455"/>
                <a:gd name="connsiteX287" fmla="*/ 661988 w 1267343"/>
                <a:gd name="connsiteY287" fmla="*/ 1316417 h 1616455"/>
                <a:gd name="connsiteX288" fmla="*/ 657225 w 1267343"/>
                <a:gd name="connsiteY288" fmla="*/ 1297367 h 1616455"/>
                <a:gd name="connsiteX289" fmla="*/ 642938 w 1267343"/>
                <a:gd name="connsiteY289" fmla="*/ 1287842 h 1616455"/>
                <a:gd name="connsiteX290" fmla="*/ 585788 w 1267343"/>
                <a:gd name="connsiteY290" fmla="*/ 1297367 h 1616455"/>
                <a:gd name="connsiteX291" fmla="*/ 576263 w 1267343"/>
                <a:gd name="connsiteY291" fmla="*/ 1283080 h 1616455"/>
                <a:gd name="connsiteX292" fmla="*/ 590550 w 1267343"/>
                <a:gd name="connsiteY292" fmla="*/ 1273555 h 1616455"/>
                <a:gd name="connsiteX293" fmla="*/ 600075 w 1267343"/>
                <a:gd name="connsiteY293" fmla="*/ 1244980 h 1616455"/>
                <a:gd name="connsiteX294" fmla="*/ 604838 w 1267343"/>
                <a:gd name="connsiteY294" fmla="*/ 1230692 h 1616455"/>
                <a:gd name="connsiteX295" fmla="*/ 590550 w 1267343"/>
                <a:gd name="connsiteY295" fmla="*/ 1221167 h 1616455"/>
                <a:gd name="connsiteX296" fmla="*/ 561975 w 1267343"/>
                <a:gd name="connsiteY296" fmla="*/ 1206880 h 1616455"/>
                <a:gd name="connsiteX297" fmla="*/ 547688 w 1267343"/>
                <a:gd name="connsiteY297" fmla="*/ 1192592 h 1616455"/>
                <a:gd name="connsiteX298" fmla="*/ 519113 w 1267343"/>
                <a:gd name="connsiteY298" fmla="*/ 1173542 h 1616455"/>
                <a:gd name="connsiteX299" fmla="*/ 504825 w 1267343"/>
                <a:gd name="connsiteY299" fmla="*/ 1164017 h 1616455"/>
                <a:gd name="connsiteX300" fmla="*/ 490538 w 1267343"/>
                <a:gd name="connsiteY300" fmla="*/ 1159255 h 1616455"/>
                <a:gd name="connsiteX301" fmla="*/ 476250 w 1267343"/>
                <a:gd name="connsiteY301" fmla="*/ 1149730 h 1616455"/>
                <a:gd name="connsiteX302" fmla="*/ 447675 w 1267343"/>
                <a:gd name="connsiteY302" fmla="*/ 1140205 h 1616455"/>
                <a:gd name="connsiteX303" fmla="*/ 433388 w 1267343"/>
                <a:gd name="connsiteY303" fmla="*/ 1130680 h 1616455"/>
                <a:gd name="connsiteX304" fmla="*/ 347663 w 1267343"/>
                <a:gd name="connsiteY304" fmla="*/ 1140205 h 1616455"/>
                <a:gd name="connsiteX305" fmla="*/ 295275 w 1267343"/>
                <a:gd name="connsiteY305" fmla="*/ 1135442 h 1616455"/>
                <a:gd name="connsiteX306" fmla="*/ 280988 w 1267343"/>
                <a:gd name="connsiteY306" fmla="*/ 1125917 h 1616455"/>
                <a:gd name="connsiteX307" fmla="*/ 223838 w 1267343"/>
                <a:gd name="connsiteY307" fmla="*/ 1116392 h 1616455"/>
                <a:gd name="connsiteX308" fmla="*/ 195263 w 1267343"/>
                <a:gd name="connsiteY308" fmla="*/ 1106867 h 1616455"/>
                <a:gd name="connsiteX309" fmla="*/ 180975 w 1267343"/>
                <a:gd name="connsiteY309" fmla="*/ 1102105 h 1616455"/>
                <a:gd name="connsiteX310" fmla="*/ 109538 w 1267343"/>
                <a:gd name="connsiteY310" fmla="*/ 1116392 h 1616455"/>
                <a:gd name="connsiteX311" fmla="*/ 104775 w 1267343"/>
                <a:gd name="connsiteY311" fmla="*/ 1130680 h 1616455"/>
                <a:gd name="connsiteX312" fmla="*/ 114300 w 1267343"/>
                <a:gd name="connsiteY312" fmla="*/ 1240217 h 1616455"/>
                <a:gd name="connsiteX313" fmla="*/ 119063 w 1267343"/>
                <a:gd name="connsiteY313" fmla="*/ 1249742 h 16164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  <a:cxn ang="0">
                  <a:pos x="connsiteX123" y="connsiteY123"/>
                </a:cxn>
                <a:cxn ang="0">
                  <a:pos x="connsiteX124" y="connsiteY124"/>
                </a:cxn>
                <a:cxn ang="0">
                  <a:pos x="connsiteX125" y="connsiteY125"/>
                </a:cxn>
                <a:cxn ang="0">
                  <a:pos x="connsiteX126" y="connsiteY126"/>
                </a:cxn>
                <a:cxn ang="0">
                  <a:pos x="connsiteX127" y="connsiteY127"/>
                </a:cxn>
                <a:cxn ang="0">
                  <a:pos x="connsiteX128" y="connsiteY128"/>
                </a:cxn>
                <a:cxn ang="0">
                  <a:pos x="connsiteX129" y="connsiteY129"/>
                </a:cxn>
                <a:cxn ang="0">
                  <a:pos x="connsiteX130" y="connsiteY130"/>
                </a:cxn>
                <a:cxn ang="0">
                  <a:pos x="connsiteX131" y="connsiteY131"/>
                </a:cxn>
                <a:cxn ang="0">
                  <a:pos x="connsiteX132" y="connsiteY132"/>
                </a:cxn>
                <a:cxn ang="0">
                  <a:pos x="connsiteX133" y="connsiteY133"/>
                </a:cxn>
                <a:cxn ang="0">
                  <a:pos x="connsiteX134" y="connsiteY134"/>
                </a:cxn>
                <a:cxn ang="0">
                  <a:pos x="connsiteX135" y="connsiteY135"/>
                </a:cxn>
                <a:cxn ang="0">
                  <a:pos x="connsiteX136" y="connsiteY136"/>
                </a:cxn>
                <a:cxn ang="0">
                  <a:pos x="connsiteX137" y="connsiteY137"/>
                </a:cxn>
                <a:cxn ang="0">
                  <a:pos x="connsiteX138" y="connsiteY138"/>
                </a:cxn>
                <a:cxn ang="0">
                  <a:pos x="connsiteX139" y="connsiteY139"/>
                </a:cxn>
                <a:cxn ang="0">
                  <a:pos x="connsiteX140" y="connsiteY140"/>
                </a:cxn>
                <a:cxn ang="0">
                  <a:pos x="connsiteX141" y="connsiteY141"/>
                </a:cxn>
                <a:cxn ang="0">
                  <a:pos x="connsiteX142" y="connsiteY142"/>
                </a:cxn>
                <a:cxn ang="0">
                  <a:pos x="connsiteX143" y="connsiteY143"/>
                </a:cxn>
                <a:cxn ang="0">
                  <a:pos x="connsiteX144" y="connsiteY144"/>
                </a:cxn>
                <a:cxn ang="0">
                  <a:pos x="connsiteX145" y="connsiteY145"/>
                </a:cxn>
                <a:cxn ang="0">
                  <a:pos x="connsiteX146" y="connsiteY146"/>
                </a:cxn>
                <a:cxn ang="0">
                  <a:pos x="connsiteX147" y="connsiteY147"/>
                </a:cxn>
                <a:cxn ang="0">
                  <a:pos x="connsiteX148" y="connsiteY148"/>
                </a:cxn>
                <a:cxn ang="0">
                  <a:pos x="connsiteX149" y="connsiteY149"/>
                </a:cxn>
                <a:cxn ang="0">
                  <a:pos x="connsiteX150" y="connsiteY150"/>
                </a:cxn>
                <a:cxn ang="0">
                  <a:pos x="connsiteX151" y="connsiteY151"/>
                </a:cxn>
                <a:cxn ang="0">
                  <a:pos x="connsiteX152" y="connsiteY152"/>
                </a:cxn>
                <a:cxn ang="0">
                  <a:pos x="connsiteX153" y="connsiteY153"/>
                </a:cxn>
                <a:cxn ang="0">
                  <a:pos x="connsiteX154" y="connsiteY154"/>
                </a:cxn>
                <a:cxn ang="0">
                  <a:pos x="connsiteX155" y="connsiteY155"/>
                </a:cxn>
                <a:cxn ang="0">
                  <a:pos x="connsiteX156" y="connsiteY156"/>
                </a:cxn>
                <a:cxn ang="0">
                  <a:pos x="connsiteX157" y="connsiteY157"/>
                </a:cxn>
                <a:cxn ang="0">
                  <a:pos x="connsiteX158" y="connsiteY158"/>
                </a:cxn>
                <a:cxn ang="0">
                  <a:pos x="connsiteX159" y="connsiteY159"/>
                </a:cxn>
                <a:cxn ang="0">
                  <a:pos x="connsiteX160" y="connsiteY160"/>
                </a:cxn>
                <a:cxn ang="0">
                  <a:pos x="connsiteX161" y="connsiteY161"/>
                </a:cxn>
                <a:cxn ang="0">
                  <a:pos x="connsiteX162" y="connsiteY162"/>
                </a:cxn>
                <a:cxn ang="0">
                  <a:pos x="connsiteX163" y="connsiteY163"/>
                </a:cxn>
                <a:cxn ang="0">
                  <a:pos x="connsiteX164" y="connsiteY164"/>
                </a:cxn>
                <a:cxn ang="0">
                  <a:pos x="connsiteX165" y="connsiteY165"/>
                </a:cxn>
                <a:cxn ang="0">
                  <a:pos x="connsiteX166" y="connsiteY166"/>
                </a:cxn>
                <a:cxn ang="0">
                  <a:pos x="connsiteX167" y="connsiteY167"/>
                </a:cxn>
                <a:cxn ang="0">
                  <a:pos x="connsiteX168" y="connsiteY168"/>
                </a:cxn>
                <a:cxn ang="0">
                  <a:pos x="connsiteX169" y="connsiteY169"/>
                </a:cxn>
                <a:cxn ang="0">
                  <a:pos x="connsiteX170" y="connsiteY170"/>
                </a:cxn>
                <a:cxn ang="0">
                  <a:pos x="connsiteX171" y="connsiteY171"/>
                </a:cxn>
                <a:cxn ang="0">
                  <a:pos x="connsiteX172" y="connsiteY172"/>
                </a:cxn>
                <a:cxn ang="0">
                  <a:pos x="connsiteX173" y="connsiteY173"/>
                </a:cxn>
                <a:cxn ang="0">
                  <a:pos x="connsiteX174" y="connsiteY174"/>
                </a:cxn>
                <a:cxn ang="0">
                  <a:pos x="connsiteX175" y="connsiteY175"/>
                </a:cxn>
                <a:cxn ang="0">
                  <a:pos x="connsiteX176" y="connsiteY176"/>
                </a:cxn>
                <a:cxn ang="0">
                  <a:pos x="connsiteX177" y="connsiteY177"/>
                </a:cxn>
                <a:cxn ang="0">
                  <a:pos x="connsiteX178" y="connsiteY178"/>
                </a:cxn>
                <a:cxn ang="0">
                  <a:pos x="connsiteX179" y="connsiteY179"/>
                </a:cxn>
                <a:cxn ang="0">
                  <a:pos x="connsiteX180" y="connsiteY180"/>
                </a:cxn>
                <a:cxn ang="0">
                  <a:pos x="connsiteX181" y="connsiteY181"/>
                </a:cxn>
                <a:cxn ang="0">
                  <a:pos x="connsiteX182" y="connsiteY182"/>
                </a:cxn>
                <a:cxn ang="0">
                  <a:pos x="connsiteX183" y="connsiteY183"/>
                </a:cxn>
                <a:cxn ang="0">
                  <a:pos x="connsiteX184" y="connsiteY184"/>
                </a:cxn>
                <a:cxn ang="0">
                  <a:pos x="connsiteX185" y="connsiteY185"/>
                </a:cxn>
                <a:cxn ang="0">
                  <a:pos x="connsiteX186" y="connsiteY186"/>
                </a:cxn>
                <a:cxn ang="0">
                  <a:pos x="connsiteX187" y="connsiteY187"/>
                </a:cxn>
                <a:cxn ang="0">
                  <a:pos x="connsiteX188" y="connsiteY188"/>
                </a:cxn>
                <a:cxn ang="0">
                  <a:pos x="connsiteX189" y="connsiteY189"/>
                </a:cxn>
                <a:cxn ang="0">
                  <a:pos x="connsiteX190" y="connsiteY190"/>
                </a:cxn>
                <a:cxn ang="0">
                  <a:pos x="connsiteX191" y="connsiteY191"/>
                </a:cxn>
                <a:cxn ang="0">
                  <a:pos x="connsiteX192" y="connsiteY192"/>
                </a:cxn>
                <a:cxn ang="0">
                  <a:pos x="connsiteX193" y="connsiteY193"/>
                </a:cxn>
                <a:cxn ang="0">
                  <a:pos x="connsiteX194" y="connsiteY194"/>
                </a:cxn>
                <a:cxn ang="0">
                  <a:pos x="connsiteX195" y="connsiteY195"/>
                </a:cxn>
                <a:cxn ang="0">
                  <a:pos x="connsiteX196" y="connsiteY196"/>
                </a:cxn>
                <a:cxn ang="0">
                  <a:pos x="connsiteX197" y="connsiteY197"/>
                </a:cxn>
                <a:cxn ang="0">
                  <a:pos x="connsiteX198" y="connsiteY198"/>
                </a:cxn>
                <a:cxn ang="0">
                  <a:pos x="connsiteX199" y="connsiteY199"/>
                </a:cxn>
                <a:cxn ang="0">
                  <a:pos x="connsiteX200" y="connsiteY200"/>
                </a:cxn>
                <a:cxn ang="0">
                  <a:pos x="connsiteX201" y="connsiteY201"/>
                </a:cxn>
                <a:cxn ang="0">
                  <a:pos x="connsiteX202" y="connsiteY202"/>
                </a:cxn>
                <a:cxn ang="0">
                  <a:pos x="connsiteX203" y="connsiteY203"/>
                </a:cxn>
                <a:cxn ang="0">
                  <a:pos x="connsiteX204" y="connsiteY204"/>
                </a:cxn>
                <a:cxn ang="0">
                  <a:pos x="connsiteX205" y="connsiteY205"/>
                </a:cxn>
                <a:cxn ang="0">
                  <a:pos x="connsiteX206" y="connsiteY206"/>
                </a:cxn>
                <a:cxn ang="0">
                  <a:pos x="connsiteX207" y="connsiteY207"/>
                </a:cxn>
                <a:cxn ang="0">
                  <a:pos x="connsiteX208" y="connsiteY208"/>
                </a:cxn>
                <a:cxn ang="0">
                  <a:pos x="connsiteX209" y="connsiteY209"/>
                </a:cxn>
                <a:cxn ang="0">
                  <a:pos x="connsiteX210" y="connsiteY210"/>
                </a:cxn>
                <a:cxn ang="0">
                  <a:pos x="connsiteX211" y="connsiteY211"/>
                </a:cxn>
                <a:cxn ang="0">
                  <a:pos x="connsiteX212" y="connsiteY212"/>
                </a:cxn>
                <a:cxn ang="0">
                  <a:pos x="connsiteX213" y="connsiteY213"/>
                </a:cxn>
                <a:cxn ang="0">
                  <a:pos x="connsiteX214" y="connsiteY214"/>
                </a:cxn>
                <a:cxn ang="0">
                  <a:pos x="connsiteX215" y="connsiteY215"/>
                </a:cxn>
                <a:cxn ang="0">
                  <a:pos x="connsiteX216" y="connsiteY216"/>
                </a:cxn>
                <a:cxn ang="0">
                  <a:pos x="connsiteX217" y="connsiteY217"/>
                </a:cxn>
                <a:cxn ang="0">
                  <a:pos x="connsiteX218" y="connsiteY218"/>
                </a:cxn>
                <a:cxn ang="0">
                  <a:pos x="connsiteX219" y="connsiteY219"/>
                </a:cxn>
                <a:cxn ang="0">
                  <a:pos x="connsiteX220" y="connsiteY220"/>
                </a:cxn>
                <a:cxn ang="0">
                  <a:pos x="connsiteX221" y="connsiteY221"/>
                </a:cxn>
                <a:cxn ang="0">
                  <a:pos x="connsiteX222" y="connsiteY222"/>
                </a:cxn>
                <a:cxn ang="0">
                  <a:pos x="connsiteX223" y="connsiteY223"/>
                </a:cxn>
                <a:cxn ang="0">
                  <a:pos x="connsiteX224" y="connsiteY224"/>
                </a:cxn>
                <a:cxn ang="0">
                  <a:pos x="connsiteX225" y="connsiteY225"/>
                </a:cxn>
                <a:cxn ang="0">
                  <a:pos x="connsiteX226" y="connsiteY226"/>
                </a:cxn>
                <a:cxn ang="0">
                  <a:pos x="connsiteX227" y="connsiteY227"/>
                </a:cxn>
                <a:cxn ang="0">
                  <a:pos x="connsiteX228" y="connsiteY228"/>
                </a:cxn>
                <a:cxn ang="0">
                  <a:pos x="connsiteX229" y="connsiteY229"/>
                </a:cxn>
                <a:cxn ang="0">
                  <a:pos x="connsiteX230" y="connsiteY230"/>
                </a:cxn>
                <a:cxn ang="0">
                  <a:pos x="connsiteX231" y="connsiteY231"/>
                </a:cxn>
                <a:cxn ang="0">
                  <a:pos x="connsiteX232" y="connsiteY232"/>
                </a:cxn>
                <a:cxn ang="0">
                  <a:pos x="connsiteX233" y="connsiteY233"/>
                </a:cxn>
                <a:cxn ang="0">
                  <a:pos x="connsiteX234" y="connsiteY234"/>
                </a:cxn>
                <a:cxn ang="0">
                  <a:pos x="connsiteX235" y="connsiteY235"/>
                </a:cxn>
                <a:cxn ang="0">
                  <a:pos x="connsiteX236" y="connsiteY236"/>
                </a:cxn>
                <a:cxn ang="0">
                  <a:pos x="connsiteX237" y="connsiteY237"/>
                </a:cxn>
                <a:cxn ang="0">
                  <a:pos x="connsiteX238" y="connsiteY238"/>
                </a:cxn>
                <a:cxn ang="0">
                  <a:pos x="connsiteX239" y="connsiteY239"/>
                </a:cxn>
                <a:cxn ang="0">
                  <a:pos x="connsiteX240" y="connsiteY240"/>
                </a:cxn>
                <a:cxn ang="0">
                  <a:pos x="connsiteX241" y="connsiteY241"/>
                </a:cxn>
                <a:cxn ang="0">
                  <a:pos x="connsiteX242" y="connsiteY242"/>
                </a:cxn>
                <a:cxn ang="0">
                  <a:pos x="connsiteX243" y="connsiteY243"/>
                </a:cxn>
                <a:cxn ang="0">
                  <a:pos x="connsiteX244" y="connsiteY244"/>
                </a:cxn>
                <a:cxn ang="0">
                  <a:pos x="connsiteX245" y="connsiteY245"/>
                </a:cxn>
                <a:cxn ang="0">
                  <a:pos x="connsiteX246" y="connsiteY246"/>
                </a:cxn>
                <a:cxn ang="0">
                  <a:pos x="connsiteX247" y="connsiteY247"/>
                </a:cxn>
                <a:cxn ang="0">
                  <a:pos x="connsiteX248" y="connsiteY248"/>
                </a:cxn>
                <a:cxn ang="0">
                  <a:pos x="connsiteX249" y="connsiteY249"/>
                </a:cxn>
                <a:cxn ang="0">
                  <a:pos x="connsiteX250" y="connsiteY250"/>
                </a:cxn>
                <a:cxn ang="0">
                  <a:pos x="connsiteX251" y="connsiteY251"/>
                </a:cxn>
                <a:cxn ang="0">
                  <a:pos x="connsiteX252" y="connsiteY252"/>
                </a:cxn>
                <a:cxn ang="0">
                  <a:pos x="connsiteX253" y="connsiteY253"/>
                </a:cxn>
                <a:cxn ang="0">
                  <a:pos x="connsiteX254" y="connsiteY254"/>
                </a:cxn>
                <a:cxn ang="0">
                  <a:pos x="connsiteX255" y="connsiteY255"/>
                </a:cxn>
                <a:cxn ang="0">
                  <a:pos x="connsiteX256" y="connsiteY256"/>
                </a:cxn>
                <a:cxn ang="0">
                  <a:pos x="connsiteX257" y="connsiteY257"/>
                </a:cxn>
                <a:cxn ang="0">
                  <a:pos x="connsiteX258" y="connsiteY258"/>
                </a:cxn>
                <a:cxn ang="0">
                  <a:pos x="connsiteX259" y="connsiteY259"/>
                </a:cxn>
                <a:cxn ang="0">
                  <a:pos x="connsiteX260" y="connsiteY260"/>
                </a:cxn>
                <a:cxn ang="0">
                  <a:pos x="connsiteX261" y="connsiteY261"/>
                </a:cxn>
                <a:cxn ang="0">
                  <a:pos x="connsiteX262" y="connsiteY262"/>
                </a:cxn>
                <a:cxn ang="0">
                  <a:pos x="connsiteX263" y="connsiteY263"/>
                </a:cxn>
                <a:cxn ang="0">
                  <a:pos x="connsiteX264" y="connsiteY264"/>
                </a:cxn>
                <a:cxn ang="0">
                  <a:pos x="connsiteX265" y="connsiteY265"/>
                </a:cxn>
                <a:cxn ang="0">
                  <a:pos x="connsiteX266" y="connsiteY266"/>
                </a:cxn>
                <a:cxn ang="0">
                  <a:pos x="connsiteX267" y="connsiteY267"/>
                </a:cxn>
                <a:cxn ang="0">
                  <a:pos x="connsiteX268" y="connsiteY268"/>
                </a:cxn>
                <a:cxn ang="0">
                  <a:pos x="connsiteX269" y="connsiteY269"/>
                </a:cxn>
                <a:cxn ang="0">
                  <a:pos x="connsiteX270" y="connsiteY270"/>
                </a:cxn>
                <a:cxn ang="0">
                  <a:pos x="connsiteX271" y="connsiteY271"/>
                </a:cxn>
                <a:cxn ang="0">
                  <a:pos x="connsiteX272" y="connsiteY272"/>
                </a:cxn>
                <a:cxn ang="0">
                  <a:pos x="connsiteX273" y="connsiteY273"/>
                </a:cxn>
                <a:cxn ang="0">
                  <a:pos x="connsiteX274" y="connsiteY274"/>
                </a:cxn>
                <a:cxn ang="0">
                  <a:pos x="connsiteX275" y="connsiteY275"/>
                </a:cxn>
                <a:cxn ang="0">
                  <a:pos x="connsiteX276" y="connsiteY276"/>
                </a:cxn>
                <a:cxn ang="0">
                  <a:pos x="connsiteX277" y="connsiteY277"/>
                </a:cxn>
                <a:cxn ang="0">
                  <a:pos x="connsiteX278" y="connsiteY278"/>
                </a:cxn>
                <a:cxn ang="0">
                  <a:pos x="connsiteX279" y="connsiteY279"/>
                </a:cxn>
                <a:cxn ang="0">
                  <a:pos x="connsiteX280" y="connsiteY280"/>
                </a:cxn>
                <a:cxn ang="0">
                  <a:pos x="connsiteX281" y="connsiteY281"/>
                </a:cxn>
                <a:cxn ang="0">
                  <a:pos x="connsiteX282" y="connsiteY282"/>
                </a:cxn>
                <a:cxn ang="0">
                  <a:pos x="connsiteX283" y="connsiteY283"/>
                </a:cxn>
                <a:cxn ang="0">
                  <a:pos x="connsiteX284" y="connsiteY284"/>
                </a:cxn>
                <a:cxn ang="0">
                  <a:pos x="connsiteX285" y="connsiteY285"/>
                </a:cxn>
                <a:cxn ang="0">
                  <a:pos x="connsiteX286" y="connsiteY286"/>
                </a:cxn>
                <a:cxn ang="0">
                  <a:pos x="connsiteX287" y="connsiteY287"/>
                </a:cxn>
                <a:cxn ang="0">
                  <a:pos x="connsiteX288" y="connsiteY288"/>
                </a:cxn>
                <a:cxn ang="0">
                  <a:pos x="connsiteX289" y="connsiteY289"/>
                </a:cxn>
                <a:cxn ang="0">
                  <a:pos x="connsiteX290" y="connsiteY290"/>
                </a:cxn>
                <a:cxn ang="0">
                  <a:pos x="connsiteX291" y="connsiteY291"/>
                </a:cxn>
                <a:cxn ang="0">
                  <a:pos x="connsiteX292" y="connsiteY292"/>
                </a:cxn>
                <a:cxn ang="0">
                  <a:pos x="connsiteX293" y="connsiteY293"/>
                </a:cxn>
                <a:cxn ang="0">
                  <a:pos x="connsiteX294" y="connsiteY294"/>
                </a:cxn>
                <a:cxn ang="0">
                  <a:pos x="connsiteX295" y="connsiteY295"/>
                </a:cxn>
                <a:cxn ang="0">
                  <a:pos x="connsiteX296" y="connsiteY296"/>
                </a:cxn>
                <a:cxn ang="0">
                  <a:pos x="connsiteX297" y="connsiteY297"/>
                </a:cxn>
                <a:cxn ang="0">
                  <a:pos x="connsiteX298" y="connsiteY298"/>
                </a:cxn>
                <a:cxn ang="0">
                  <a:pos x="connsiteX299" y="connsiteY299"/>
                </a:cxn>
                <a:cxn ang="0">
                  <a:pos x="connsiteX300" y="connsiteY300"/>
                </a:cxn>
                <a:cxn ang="0">
                  <a:pos x="connsiteX301" y="connsiteY301"/>
                </a:cxn>
                <a:cxn ang="0">
                  <a:pos x="connsiteX302" y="connsiteY302"/>
                </a:cxn>
                <a:cxn ang="0">
                  <a:pos x="connsiteX303" y="connsiteY303"/>
                </a:cxn>
                <a:cxn ang="0">
                  <a:pos x="connsiteX304" y="connsiteY304"/>
                </a:cxn>
                <a:cxn ang="0">
                  <a:pos x="connsiteX305" y="connsiteY305"/>
                </a:cxn>
                <a:cxn ang="0">
                  <a:pos x="connsiteX306" y="connsiteY306"/>
                </a:cxn>
                <a:cxn ang="0">
                  <a:pos x="connsiteX307" y="connsiteY307"/>
                </a:cxn>
                <a:cxn ang="0">
                  <a:pos x="connsiteX308" y="connsiteY308"/>
                </a:cxn>
                <a:cxn ang="0">
                  <a:pos x="connsiteX309" y="connsiteY309"/>
                </a:cxn>
                <a:cxn ang="0">
                  <a:pos x="connsiteX310" y="connsiteY310"/>
                </a:cxn>
                <a:cxn ang="0">
                  <a:pos x="connsiteX311" y="connsiteY311"/>
                </a:cxn>
                <a:cxn ang="0">
                  <a:pos x="connsiteX312" y="connsiteY312"/>
                </a:cxn>
                <a:cxn ang="0">
                  <a:pos x="connsiteX313" y="connsiteY313"/>
                </a:cxn>
              </a:cxnLst>
              <a:rect l="l" t="t" r="r" b="b"/>
              <a:pathLst>
                <a:path w="1267343" h="1616455">
                  <a:moveTo>
                    <a:pt x="109538" y="1321180"/>
                  </a:moveTo>
                  <a:cubicBezTo>
                    <a:pt x="101600" y="1319592"/>
                    <a:pt x="92460" y="1320907"/>
                    <a:pt x="85725" y="1316417"/>
                  </a:cubicBezTo>
                  <a:cubicBezTo>
                    <a:pt x="81548" y="1313632"/>
                    <a:pt x="83208" y="1306620"/>
                    <a:pt x="80963" y="1302130"/>
                  </a:cubicBezTo>
                  <a:cubicBezTo>
                    <a:pt x="78403" y="1297010"/>
                    <a:pt x="74613" y="1292605"/>
                    <a:pt x="71438" y="1287842"/>
                  </a:cubicBezTo>
                  <a:cubicBezTo>
                    <a:pt x="62866" y="1219272"/>
                    <a:pt x="75161" y="1271478"/>
                    <a:pt x="57150" y="1235455"/>
                  </a:cubicBezTo>
                  <a:cubicBezTo>
                    <a:pt x="54905" y="1230965"/>
                    <a:pt x="55524" y="1225087"/>
                    <a:pt x="52388" y="1221167"/>
                  </a:cubicBezTo>
                  <a:cubicBezTo>
                    <a:pt x="48812" y="1216697"/>
                    <a:pt x="42863" y="1214817"/>
                    <a:pt x="38100" y="1211642"/>
                  </a:cubicBezTo>
                  <a:cubicBezTo>
                    <a:pt x="26777" y="1177672"/>
                    <a:pt x="42833" y="1218741"/>
                    <a:pt x="19050" y="1183067"/>
                  </a:cubicBezTo>
                  <a:cubicBezTo>
                    <a:pt x="16265" y="1178890"/>
                    <a:pt x="16533" y="1173270"/>
                    <a:pt x="14288" y="1168780"/>
                  </a:cubicBezTo>
                  <a:cubicBezTo>
                    <a:pt x="-4180" y="1131844"/>
                    <a:pt x="11974" y="1176122"/>
                    <a:pt x="0" y="1140205"/>
                  </a:cubicBezTo>
                  <a:lnTo>
                    <a:pt x="28575" y="1121155"/>
                  </a:lnTo>
                  <a:cubicBezTo>
                    <a:pt x="33338" y="1117980"/>
                    <a:pt x="38816" y="1115678"/>
                    <a:pt x="42863" y="1111630"/>
                  </a:cubicBezTo>
                  <a:cubicBezTo>
                    <a:pt x="61197" y="1093294"/>
                    <a:pt x="51546" y="1101078"/>
                    <a:pt x="71438" y="1087817"/>
                  </a:cubicBezTo>
                  <a:cubicBezTo>
                    <a:pt x="73025" y="1083055"/>
                    <a:pt x="75216" y="1078452"/>
                    <a:pt x="76200" y="1073530"/>
                  </a:cubicBezTo>
                  <a:cubicBezTo>
                    <a:pt x="80710" y="1050982"/>
                    <a:pt x="84173" y="1037641"/>
                    <a:pt x="76200" y="1016380"/>
                  </a:cubicBezTo>
                  <a:cubicBezTo>
                    <a:pt x="74190" y="1011021"/>
                    <a:pt x="71438" y="1005267"/>
                    <a:pt x="66675" y="1002092"/>
                  </a:cubicBezTo>
                  <a:cubicBezTo>
                    <a:pt x="61229" y="998461"/>
                    <a:pt x="53975" y="998917"/>
                    <a:pt x="47625" y="997330"/>
                  </a:cubicBezTo>
                  <a:cubicBezTo>
                    <a:pt x="32226" y="974231"/>
                    <a:pt x="29237" y="976296"/>
                    <a:pt x="42863" y="935417"/>
                  </a:cubicBezTo>
                  <a:cubicBezTo>
                    <a:pt x="44673" y="929987"/>
                    <a:pt x="52388" y="929067"/>
                    <a:pt x="57150" y="925892"/>
                  </a:cubicBezTo>
                  <a:cubicBezTo>
                    <a:pt x="80750" y="928842"/>
                    <a:pt x="97347" y="922999"/>
                    <a:pt x="109538" y="944942"/>
                  </a:cubicBezTo>
                  <a:cubicBezTo>
                    <a:pt x="114414" y="953719"/>
                    <a:pt x="115888" y="963992"/>
                    <a:pt x="119063" y="973517"/>
                  </a:cubicBezTo>
                  <a:lnTo>
                    <a:pt x="128588" y="1002092"/>
                  </a:lnTo>
                  <a:cubicBezTo>
                    <a:pt x="130176" y="1006855"/>
                    <a:pt x="128587" y="1014793"/>
                    <a:pt x="133350" y="1016380"/>
                  </a:cubicBezTo>
                  <a:lnTo>
                    <a:pt x="147638" y="1021142"/>
                  </a:lnTo>
                  <a:cubicBezTo>
                    <a:pt x="152400" y="1024317"/>
                    <a:pt x="156695" y="1028342"/>
                    <a:pt x="161925" y="1030667"/>
                  </a:cubicBezTo>
                  <a:cubicBezTo>
                    <a:pt x="191534" y="1043827"/>
                    <a:pt x="202917" y="1041434"/>
                    <a:pt x="238125" y="1044955"/>
                  </a:cubicBezTo>
                  <a:cubicBezTo>
                    <a:pt x="247650" y="1051305"/>
                    <a:pt x="263079" y="1053145"/>
                    <a:pt x="266700" y="1064005"/>
                  </a:cubicBezTo>
                  <a:cubicBezTo>
                    <a:pt x="271865" y="1079497"/>
                    <a:pt x="268892" y="1080325"/>
                    <a:pt x="285750" y="1087817"/>
                  </a:cubicBezTo>
                  <a:cubicBezTo>
                    <a:pt x="294925" y="1091895"/>
                    <a:pt x="314325" y="1097342"/>
                    <a:pt x="314325" y="1097342"/>
                  </a:cubicBezTo>
                  <a:cubicBezTo>
                    <a:pt x="361950" y="1095755"/>
                    <a:pt x="409917" y="1098490"/>
                    <a:pt x="457200" y="1092580"/>
                  </a:cubicBezTo>
                  <a:cubicBezTo>
                    <a:pt x="462880" y="1091870"/>
                    <a:pt x="462678" y="1082339"/>
                    <a:pt x="466725" y="1078292"/>
                  </a:cubicBezTo>
                  <a:cubicBezTo>
                    <a:pt x="470772" y="1074245"/>
                    <a:pt x="476250" y="1071942"/>
                    <a:pt x="481013" y="1068767"/>
                  </a:cubicBezTo>
                  <a:cubicBezTo>
                    <a:pt x="481807" y="1062417"/>
                    <a:pt x="480219" y="1047336"/>
                    <a:pt x="471488" y="1040192"/>
                  </a:cubicBezTo>
                  <a:cubicBezTo>
                    <a:pt x="461963" y="1040986"/>
                    <a:pt x="433388" y="1027493"/>
                    <a:pt x="428625" y="1025905"/>
                  </a:cubicBezTo>
                  <a:cubicBezTo>
                    <a:pt x="411567" y="1000317"/>
                    <a:pt x="431801" y="973517"/>
                    <a:pt x="433388" y="959230"/>
                  </a:cubicBezTo>
                  <a:cubicBezTo>
                    <a:pt x="434975" y="944943"/>
                    <a:pt x="439738" y="946530"/>
                    <a:pt x="438150" y="940180"/>
                  </a:cubicBezTo>
                  <a:cubicBezTo>
                    <a:pt x="429419" y="925893"/>
                    <a:pt x="396081" y="913193"/>
                    <a:pt x="385762" y="899699"/>
                  </a:cubicBezTo>
                  <a:cubicBezTo>
                    <a:pt x="381000" y="894936"/>
                    <a:pt x="378619" y="868345"/>
                    <a:pt x="376238" y="859217"/>
                  </a:cubicBezTo>
                  <a:cubicBezTo>
                    <a:pt x="373857" y="850089"/>
                    <a:pt x="373720" y="849420"/>
                    <a:pt x="371475" y="844930"/>
                  </a:cubicBezTo>
                  <a:cubicBezTo>
                    <a:pt x="368915" y="839810"/>
                    <a:pt x="365125" y="835405"/>
                    <a:pt x="361950" y="830642"/>
                  </a:cubicBezTo>
                  <a:cubicBezTo>
                    <a:pt x="360363" y="825880"/>
                    <a:pt x="359973" y="820532"/>
                    <a:pt x="357188" y="816355"/>
                  </a:cubicBezTo>
                  <a:cubicBezTo>
                    <a:pt x="348235" y="802925"/>
                    <a:pt x="325679" y="790587"/>
                    <a:pt x="314325" y="783017"/>
                  </a:cubicBezTo>
                  <a:lnTo>
                    <a:pt x="300038" y="773492"/>
                  </a:lnTo>
                  <a:cubicBezTo>
                    <a:pt x="304800" y="768730"/>
                    <a:pt x="307750" y="760666"/>
                    <a:pt x="314325" y="759205"/>
                  </a:cubicBezTo>
                  <a:cubicBezTo>
                    <a:pt x="318204" y="758343"/>
                    <a:pt x="349153" y="764266"/>
                    <a:pt x="357188" y="768730"/>
                  </a:cubicBezTo>
                  <a:cubicBezTo>
                    <a:pt x="367195" y="774289"/>
                    <a:pt x="385763" y="787780"/>
                    <a:pt x="385763" y="787780"/>
                  </a:cubicBezTo>
                  <a:cubicBezTo>
                    <a:pt x="407064" y="819731"/>
                    <a:pt x="403622" y="798099"/>
                    <a:pt x="409575" y="806830"/>
                  </a:cubicBezTo>
                  <a:cubicBezTo>
                    <a:pt x="415528" y="815561"/>
                    <a:pt x="413148" y="825086"/>
                    <a:pt x="421482" y="840167"/>
                  </a:cubicBezTo>
                  <a:cubicBezTo>
                    <a:pt x="429816" y="855248"/>
                    <a:pt x="448073" y="883030"/>
                    <a:pt x="459582" y="897317"/>
                  </a:cubicBezTo>
                  <a:cubicBezTo>
                    <a:pt x="471091" y="911604"/>
                    <a:pt x="483395" y="915573"/>
                    <a:pt x="490538" y="925892"/>
                  </a:cubicBezTo>
                  <a:cubicBezTo>
                    <a:pt x="497682" y="936211"/>
                    <a:pt x="497284" y="946926"/>
                    <a:pt x="502443" y="959229"/>
                  </a:cubicBezTo>
                  <a:cubicBezTo>
                    <a:pt x="507602" y="971532"/>
                    <a:pt x="499937" y="967374"/>
                    <a:pt x="521494" y="999711"/>
                  </a:cubicBezTo>
                  <a:cubicBezTo>
                    <a:pt x="522424" y="1004360"/>
                    <a:pt x="524273" y="1032652"/>
                    <a:pt x="533401" y="1037811"/>
                  </a:cubicBezTo>
                  <a:cubicBezTo>
                    <a:pt x="542529" y="1042970"/>
                    <a:pt x="569913" y="1032255"/>
                    <a:pt x="576263" y="1030667"/>
                  </a:cubicBezTo>
                  <a:cubicBezTo>
                    <a:pt x="577850" y="1025905"/>
                    <a:pt x="581025" y="1021400"/>
                    <a:pt x="581025" y="1016380"/>
                  </a:cubicBezTo>
                  <a:cubicBezTo>
                    <a:pt x="581025" y="1001312"/>
                    <a:pt x="570567" y="998115"/>
                    <a:pt x="561975" y="987805"/>
                  </a:cubicBezTo>
                  <a:cubicBezTo>
                    <a:pt x="558311" y="983408"/>
                    <a:pt x="555625" y="978280"/>
                    <a:pt x="552450" y="973517"/>
                  </a:cubicBezTo>
                  <a:cubicBezTo>
                    <a:pt x="557213" y="971930"/>
                    <a:pt x="561718" y="968755"/>
                    <a:pt x="566738" y="968755"/>
                  </a:cubicBezTo>
                  <a:cubicBezTo>
                    <a:pt x="587336" y="968755"/>
                    <a:pt x="590057" y="973188"/>
                    <a:pt x="604838" y="983042"/>
                  </a:cubicBezTo>
                  <a:cubicBezTo>
                    <a:pt x="605390" y="983870"/>
                    <a:pt x="621748" y="1012377"/>
                    <a:pt x="628650" y="1006855"/>
                  </a:cubicBezTo>
                  <a:cubicBezTo>
                    <a:pt x="636490" y="1000583"/>
                    <a:pt x="638175" y="978280"/>
                    <a:pt x="638175" y="978280"/>
                  </a:cubicBezTo>
                  <a:cubicBezTo>
                    <a:pt x="636588" y="971930"/>
                    <a:pt x="636660" y="964913"/>
                    <a:pt x="633413" y="959230"/>
                  </a:cubicBezTo>
                  <a:cubicBezTo>
                    <a:pt x="626526" y="947178"/>
                    <a:pt x="598392" y="931120"/>
                    <a:pt x="590550" y="925892"/>
                  </a:cubicBezTo>
                  <a:lnTo>
                    <a:pt x="576263" y="916367"/>
                  </a:lnTo>
                  <a:cubicBezTo>
                    <a:pt x="557642" y="860511"/>
                    <a:pt x="580142" y="943255"/>
                    <a:pt x="685800" y="897317"/>
                  </a:cubicBezTo>
                  <a:cubicBezTo>
                    <a:pt x="698983" y="891585"/>
                    <a:pt x="685951" y="867965"/>
                    <a:pt x="681038" y="854455"/>
                  </a:cubicBezTo>
                  <a:cubicBezTo>
                    <a:pt x="679082" y="849076"/>
                    <a:pt x="671147" y="848594"/>
                    <a:pt x="666750" y="844930"/>
                  </a:cubicBezTo>
                  <a:cubicBezTo>
                    <a:pt x="636654" y="819850"/>
                    <a:pt x="671204" y="832724"/>
                    <a:pt x="609600" y="825880"/>
                  </a:cubicBezTo>
                  <a:cubicBezTo>
                    <a:pt x="611188" y="819530"/>
                    <a:pt x="609735" y="811458"/>
                    <a:pt x="614363" y="806830"/>
                  </a:cubicBezTo>
                  <a:cubicBezTo>
                    <a:pt x="618991" y="802202"/>
                    <a:pt x="626957" y="803143"/>
                    <a:pt x="633413" y="802067"/>
                  </a:cubicBezTo>
                  <a:cubicBezTo>
                    <a:pt x="646038" y="799963"/>
                    <a:pt x="658813" y="798892"/>
                    <a:pt x="671513" y="797305"/>
                  </a:cubicBezTo>
                  <a:cubicBezTo>
                    <a:pt x="672523" y="797052"/>
                    <a:pt x="701923" y="790219"/>
                    <a:pt x="704850" y="787780"/>
                  </a:cubicBezTo>
                  <a:cubicBezTo>
                    <a:pt x="710948" y="782699"/>
                    <a:pt x="713828" y="774630"/>
                    <a:pt x="719138" y="768730"/>
                  </a:cubicBezTo>
                  <a:cubicBezTo>
                    <a:pt x="728149" y="758718"/>
                    <a:pt x="747713" y="740155"/>
                    <a:pt x="747713" y="740155"/>
                  </a:cubicBezTo>
                  <a:cubicBezTo>
                    <a:pt x="714205" y="717817"/>
                    <a:pt x="756694" y="743523"/>
                    <a:pt x="709613" y="725867"/>
                  </a:cubicBezTo>
                  <a:cubicBezTo>
                    <a:pt x="704254" y="723857"/>
                    <a:pt x="700586" y="718597"/>
                    <a:pt x="695325" y="716342"/>
                  </a:cubicBezTo>
                  <a:cubicBezTo>
                    <a:pt x="689309" y="713764"/>
                    <a:pt x="682625" y="713167"/>
                    <a:pt x="676275" y="711580"/>
                  </a:cubicBezTo>
                  <a:cubicBezTo>
                    <a:pt x="643523" y="689745"/>
                    <a:pt x="651320" y="703390"/>
                    <a:pt x="642938" y="678242"/>
                  </a:cubicBezTo>
                  <a:cubicBezTo>
                    <a:pt x="644525" y="670305"/>
                    <a:pt x="642730" y="660819"/>
                    <a:pt x="647700" y="654430"/>
                  </a:cubicBezTo>
                  <a:cubicBezTo>
                    <a:pt x="654728" y="645394"/>
                    <a:pt x="676275" y="635380"/>
                    <a:pt x="676275" y="635380"/>
                  </a:cubicBezTo>
                  <a:cubicBezTo>
                    <a:pt x="677863" y="630617"/>
                    <a:pt x="681038" y="626112"/>
                    <a:pt x="681038" y="621092"/>
                  </a:cubicBezTo>
                  <a:cubicBezTo>
                    <a:pt x="681038" y="611436"/>
                    <a:pt x="679329" y="601678"/>
                    <a:pt x="676275" y="592517"/>
                  </a:cubicBezTo>
                  <a:cubicBezTo>
                    <a:pt x="674465" y="587087"/>
                    <a:pt x="671219" y="581806"/>
                    <a:pt x="666750" y="578230"/>
                  </a:cubicBezTo>
                  <a:cubicBezTo>
                    <a:pt x="662830" y="575094"/>
                    <a:pt x="657415" y="574292"/>
                    <a:pt x="652463" y="573467"/>
                  </a:cubicBezTo>
                  <a:cubicBezTo>
                    <a:pt x="638283" y="571104"/>
                    <a:pt x="623888" y="570292"/>
                    <a:pt x="609600" y="568705"/>
                  </a:cubicBezTo>
                  <a:cubicBezTo>
                    <a:pt x="569987" y="555499"/>
                    <a:pt x="633102" y="575593"/>
                    <a:pt x="561975" y="559180"/>
                  </a:cubicBezTo>
                  <a:cubicBezTo>
                    <a:pt x="552192" y="556922"/>
                    <a:pt x="543304" y="551306"/>
                    <a:pt x="533400" y="549655"/>
                  </a:cubicBezTo>
                  <a:lnTo>
                    <a:pt x="504825" y="544892"/>
                  </a:lnTo>
                  <a:cubicBezTo>
                    <a:pt x="493790" y="537535"/>
                    <a:pt x="475292" y="531563"/>
                    <a:pt x="495300" y="511555"/>
                  </a:cubicBezTo>
                  <a:cubicBezTo>
                    <a:pt x="501024" y="505831"/>
                    <a:pt x="511303" y="508922"/>
                    <a:pt x="519113" y="506792"/>
                  </a:cubicBezTo>
                  <a:cubicBezTo>
                    <a:pt x="528799" y="504150"/>
                    <a:pt x="547688" y="497267"/>
                    <a:pt x="547688" y="497267"/>
                  </a:cubicBezTo>
                  <a:cubicBezTo>
                    <a:pt x="551129" y="500708"/>
                    <a:pt x="569028" y="520477"/>
                    <a:pt x="576263" y="521080"/>
                  </a:cubicBezTo>
                  <a:cubicBezTo>
                    <a:pt x="590589" y="522274"/>
                    <a:pt x="604838" y="517905"/>
                    <a:pt x="619125" y="516317"/>
                  </a:cubicBezTo>
                  <a:cubicBezTo>
                    <a:pt x="622300" y="511555"/>
                    <a:pt x="616744" y="505205"/>
                    <a:pt x="628650" y="502030"/>
                  </a:cubicBezTo>
                  <a:cubicBezTo>
                    <a:pt x="640556" y="498855"/>
                    <a:pt x="676597" y="500062"/>
                    <a:pt x="690563" y="497267"/>
                  </a:cubicBezTo>
                  <a:cubicBezTo>
                    <a:pt x="704529" y="494472"/>
                    <a:pt x="697367" y="487243"/>
                    <a:pt x="712448" y="485259"/>
                  </a:cubicBezTo>
                  <a:cubicBezTo>
                    <a:pt x="727529" y="483275"/>
                    <a:pt x="765648" y="492091"/>
                    <a:pt x="781050" y="485361"/>
                  </a:cubicBezTo>
                  <a:cubicBezTo>
                    <a:pt x="796452" y="478631"/>
                    <a:pt x="796529" y="459167"/>
                    <a:pt x="804863" y="444880"/>
                  </a:cubicBezTo>
                  <a:cubicBezTo>
                    <a:pt x="813197" y="430593"/>
                    <a:pt x="827484" y="416305"/>
                    <a:pt x="831056" y="399636"/>
                  </a:cubicBezTo>
                  <a:cubicBezTo>
                    <a:pt x="834628" y="382967"/>
                    <a:pt x="830263" y="361139"/>
                    <a:pt x="826294" y="344867"/>
                  </a:cubicBezTo>
                  <a:cubicBezTo>
                    <a:pt x="822325" y="328595"/>
                    <a:pt x="813594" y="316688"/>
                    <a:pt x="807244" y="302004"/>
                  </a:cubicBezTo>
                  <a:cubicBezTo>
                    <a:pt x="800894" y="287320"/>
                    <a:pt x="793353" y="271048"/>
                    <a:pt x="788194" y="256761"/>
                  </a:cubicBezTo>
                  <a:cubicBezTo>
                    <a:pt x="783035" y="242474"/>
                    <a:pt x="781447" y="226202"/>
                    <a:pt x="776288" y="216280"/>
                  </a:cubicBezTo>
                  <a:cubicBezTo>
                    <a:pt x="771129" y="206358"/>
                    <a:pt x="765176" y="201993"/>
                    <a:pt x="757238" y="197230"/>
                  </a:cubicBezTo>
                  <a:cubicBezTo>
                    <a:pt x="749301" y="192468"/>
                    <a:pt x="737791" y="190086"/>
                    <a:pt x="728663" y="187705"/>
                  </a:cubicBezTo>
                  <a:cubicBezTo>
                    <a:pt x="719535" y="185324"/>
                    <a:pt x="710407" y="185324"/>
                    <a:pt x="702470" y="182943"/>
                  </a:cubicBezTo>
                  <a:cubicBezTo>
                    <a:pt x="694533" y="180562"/>
                    <a:pt x="688579" y="178973"/>
                    <a:pt x="681038" y="173417"/>
                  </a:cubicBezTo>
                  <a:cubicBezTo>
                    <a:pt x="673497" y="167861"/>
                    <a:pt x="693132" y="161572"/>
                    <a:pt x="657225" y="149605"/>
                  </a:cubicBezTo>
                  <a:cubicBezTo>
                    <a:pt x="652463" y="144842"/>
                    <a:pt x="648542" y="139053"/>
                    <a:pt x="642938" y="135317"/>
                  </a:cubicBezTo>
                  <a:cubicBezTo>
                    <a:pt x="601584" y="107748"/>
                    <a:pt x="659939" y="161846"/>
                    <a:pt x="614363" y="116267"/>
                  </a:cubicBezTo>
                  <a:cubicBezTo>
                    <a:pt x="612775" y="111505"/>
                    <a:pt x="611578" y="106594"/>
                    <a:pt x="609600" y="101980"/>
                  </a:cubicBezTo>
                  <a:cubicBezTo>
                    <a:pt x="606803" y="95455"/>
                    <a:pt x="602568" y="89578"/>
                    <a:pt x="600075" y="82930"/>
                  </a:cubicBezTo>
                  <a:cubicBezTo>
                    <a:pt x="597777" y="76801"/>
                    <a:pt x="597111" y="70174"/>
                    <a:pt x="595313" y="63880"/>
                  </a:cubicBezTo>
                  <a:cubicBezTo>
                    <a:pt x="593934" y="59053"/>
                    <a:pt x="585530" y="49592"/>
                    <a:pt x="590550" y="49592"/>
                  </a:cubicBezTo>
                  <a:cubicBezTo>
                    <a:pt x="596274" y="49592"/>
                    <a:pt x="597235" y="58910"/>
                    <a:pt x="600075" y="63880"/>
                  </a:cubicBezTo>
                  <a:cubicBezTo>
                    <a:pt x="603597" y="70044"/>
                    <a:pt x="605473" y="77153"/>
                    <a:pt x="609600" y="82930"/>
                  </a:cubicBezTo>
                  <a:cubicBezTo>
                    <a:pt x="617933" y="94595"/>
                    <a:pt x="626784" y="99148"/>
                    <a:pt x="638175" y="106742"/>
                  </a:cubicBezTo>
                  <a:cubicBezTo>
                    <a:pt x="641350" y="111505"/>
                    <a:pt x="643392" y="117261"/>
                    <a:pt x="647700" y="121030"/>
                  </a:cubicBezTo>
                  <a:cubicBezTo>
                    <a:pt x="667856" y="138667"/>
                    <a:pt x="670939" y="138301"/>
                    <a:pt x="690563" y="144842"/>
                  </a:cubicBezTo>
                  <a:cubicBezTo>
                    <a:pt x="695325" y="149605"/>
                    <a:pt x="698174" y="158240"/>
                    <a:pt x="704850" y="159130"/>
                  </a:cubicBezTo>
                  <a:cubicBezTo>
                    <a:pt x="738142" y="163569"/>
                    <a:pt x="751444" y="157885"/>
                    <a:pt x="776288" y="149605"/>
                  </a:cubicBezTo>
                  <a:cubicBezTo>
                    <a:pt x="777875" y="144842"/>
                    <a:pt x="783431" y="150398"/>
                    <a:pt x="781050" y="135317"/>
                  </a:cubicBezTo>
                  <a:cubicBezTo>
                    <a:pt x="778669" y="120236"/>
                    <a:pt x="773238" y="92830"/>
                    <a:pt x="762000" y="59117"/>
                  </a:cubicBezTo>
                  <a:cubicBezTo>
                    <a:pt x="760413" y="44830"/>
                    <a:pt x="763588" y="16255"/>
                    <a:pt x="766763" y="6730"/>
                  </a:cubicBezTo>
                  <a:cubicBezTo>
                    <a:pt x="769938" y="-2795"/>
                    <a:pt x="775494" y="-17"/>
                    <a:pt x="781050" y="1967"/>
                  </a:cubicBezTo>
                  <a:cubicBezTo>
                    <a:pt x="786606" y="3951"/>
                    <a:pt x="788987" y="17048"/>
                    <a:pt x="800100" y="18636"/>
                  </a:cubicBezTo>
                  <a:cubicBezTo>
                    <a:pt x="812006" y="42448"/>
                    <a:pt x="831850" y="48004"/>
                    <a:pt x="838200" y="75785"/>
                  </a:cubicBezTo>
                  <a:cubicBezTo>
                    <a:pt x="844550" y="103566"/>
                    <a:pt x="835026" y="180561"/>
                    <a:pt x="838201" y="185324"/>
                  </a:cubicBezTo>
                  <a:cubicBezTo>
                    <a:pt x="845345" y="197230"/>
                    <a:pt x="869156" y="221043"/>
                    <a:pt x="878681" y="232949"/>
                  </a:cubicBezTo>
                  <a:cubicBezTo>
                    <a:pt x="888206" y="244855"/>
                    <a:pt x="893763" y="251999"/>
                    <a:pt x="895351" y="256761"/>
                  </a:cubicBezTo>
                  <a:cubicBezTo>
                    <a:pt x="896938" y="274224"/>
                    <a:pt x="902494" y="273827"/>
                    <a:pt x="904875" y="282955"/>
                  </a:cubicBezTo>
                  <a:cubicBezTo>
                    <a:pt x="907256" y="292083"/>
                    <a:pt x="909638" y="301874"/>
                    <a:pt x="909638" y="311530"/>
                  </a:cubicBezTo>
                  <a:cubicBezTo>
                    <a:pt x="909638" y="332228"/>
                    <a:pt x="908103" y="352997"/>
                    <a:pt x="904875" y="373442"/>
                  </a:cubicBezTo>
                  <a:cubicBezTo>
                    <a:pt x="903309" y="383359"/>
                    <a:pt x="895350" y="402017"/>
                    <a:pt x="895350" y="402017"/>
                  </a:cubicBezTo>
                  <a:cubicBezTo>
                    <a:pt x="893763" y="414717"/>
                    <a:pt x="892878" y="427525"/>
                    <a:pt x="890588" y="440117"/>
                  </a:cubicBezTo>
                  <a:cubicBezTo>
                    <a:pt x="887430" y="457487"/>
                    <a:pt x="875165" y="472020"/>
                    <a:pt x="862013" y="482980"/>
                  </a:cubicBezTo>
                  <a:cubicBezTo>
                    <a:pt x="857616" y="486644"/>
                    <a:pt x="852122" y="488841"/>
                    <a:pt x="847725" y="492505"/>
                  </a:cubicBezTo>
                  <a:cubicBezTo>
                    <a:pt x="842551" y="496817"/>
                    <a:pt x="838200" y="502030"/>
                    <a:pt x="833438" y="506792"/>
                  </a:cubicBezTo>
                  <a:cubicBezTo>
                    <a:pt x="821466" y="542704"/>
                    <a:pt x="839007" y="499832"/>
                    <a:pt x="814388" y="530605"/>
                  </a:cubicBezTo>
                  <a:cubicBezTo>
                    <a:pt x="811252" y="534525"/>
                    <a:pt x="811870" y="540402"/>
                    <a:pt x="809625" y="544892"/>
                  </a:cubicBezTo>
                  <a:cubicBezTo>
                    <a:pt x="807065" y="550012"/>
                    <a:pt x="803275" y="554417"/>
                    <a:pt x="800100" y="559180"/>
                  </a:cubicBezTo>
                  <a:lnTo>
                    <a:pt x="785813" y="602042"/>
                  </a:lnTo>
                  <a:lnTo>
                    <a:pt x="781050" y="616330"/>
                  </a:lnTo>
                  <a:cubicBezTo>
                    <a:pt x="782114" y="629092"/>
                    <a:pt x="780849" y="668315"/>
                    <a:pt x="790575" y="687767"/>
                  </a:cubicBezTo>
                  <a:cubicBezTo>
                    <a:pt x="793135" y="692887"/>
                    <a:pt x="797540" y="696935"/>
                    <a:pt x="800100" y="702055"/>
                  </a:cubicBezTo>
                  <a:cubicBezTo>
                    <a:pt x="802345" y="706545"/>
                    <a:pt x="802425" y="711954"/>
                    <a:pt x="804863" y="716342"/>
                  </a:cubicBezTo>
                  <a:cubicBezTo>
                    <a:pt x="810423" y="726349"/>
                    <a:pt x="823913" y="744917"/>
                    <a:pt x="823913" y="744917"/>
                  </a:cubicBezTo>
                  <a:cubicBezTo>
                    <a:pt x="825500" y="749680"/>
                    <a:pt x="825125" y="755655"/>
                    <a:pt x="828675" y="759205"/>
                  </a:cubicBezTo>
                  <a:cubicBezTo>
                    <a:pt x="838437" y="768967"/>
                    <a:pt x="857719" y="761016"/>
                    <a:pt x="866775" y="759205"/>
                  </a:cubicBezTo>
                  <a:cubicBezTo>
                    <a:pt x="888610" y="726453"/>
                    <a:pt x="882205" y="741490"/>
                    <a:pt x="890588" y="716342"/>
                  </a:cubicBezTo>
                  <a:cubicBezTo>
                    <a:pt x="892175" y="698880"/>
                    <a:pt x="894256" y="681455"/>
                    <a:pt x="895350" y="663955"/>
                  </a:cubicBezTo>
                  <a:cubicBezTo>
                    <a:pt x="902275" y="553158"/>
                    <a:pt x="889270" y="596473"/>
                    <a:pt x="904875" y="549655"/>
                  </a:cubicBezTo>
                  <a:cubicBezTo>
                    <a:pt x="914400" y="551242"/>
                    <a:pt x="928266" y="546270"/>
                    <a:pt x="933450" y="554417"/>
                  </a:cubicBezTo>
                  <a:cubicBezTo>
                    <a:pt x="942016" y="567877"/>
                    <a:pt x="935787" y="586273"/>
                    <a:pt x="938213" y="602042"/>
                  </a:cubicBezTo>
                  <a:cubicBezTo>
                    <a:pt x="940185" y="614861"/>
                    <a:pt x="945434" y="620019"/>
                    <a:pt x="952500" y="630617"/>
                  </a:cubicBezTo>
                  <a:cubicBezTo>
                    <a:pt x="957263" y="629030"/>
                    <a:pt x="962298" y="628100"/>
                    <a:pt x="966788" y="625855"/>
                  </a:cubicBezTo>
                  <a:cubicBezTo>
                    <a:pt x="971907" y="623295"/>
                    <a:pt x="975845" y="618655"/>
                    <a:pt x="981075" y="616330"/>
                  </a:cubicBezTo>
                  <a:cubicBezTo>
                    <a:pt x="990250" y="612252"/>
                    <a:pt x="1009650" y="606805"/>
                    <a:pt x="1009650" y="606805"/>
                  </a:cubicBezTo>
                  <a:cubicBezTo>
                    <a:pt x="1022618" y="609398"/>
                    <a:pt x="1045459" y="606505"/>
                    <a:pt x="1038225" y="630617"/>
                  </a:cubicBezTo>
                  <a:cubicBezTo>
                    <a:pt x="1034935" y="641582"/>
                    <a:pt x="1025525" y="649667"/>
                    <a:pt x="1019175" y="659192"/>
                  </a:cubicBezTo>
                  <a:lnTo>
                    <a:pt x="1009650" y="673480"/>
                  </a:lnTo>
                  <a:cubicBezTo>
                    <a:pt x="997683" y="709383"/>
                    <a:pt x="1013824" y="665134"/>
                    <a:pt x="995363" y="702055"/>
                  </a:cubicBezTo>
                  <a:cubicBezTo>
                    <a:pt x="975644" y="741491"/>
                    <a:pt x="1008373" y="689681"/>
                    <a:pt x="981075" y="730630"/>
                  </a:cubicBezTo>
                  <a:cubicBezTo>
                    <a:pt x="972706" y="755737"/>
                    <a:pt x="981844" y="735423"/>
                    <a:pt x="962025" y="759205"/>
                  </a:cubicBezTo>
                  <a:cubicBezTo>
                    <a:pt x="942181" y="783017"/>
                    <a:pt x="964406" y="765554"/>
                    <a:pt x="938213" y="783017"/>
                  </a:cubicBezTo>
                  <a:cubicBezTo>
                    <a:pt x="937236" y="785948"/>
                    <a:pt x="926489" y="808661"/>
                    <a:pt x="938213" y="811592"/>
                  </a:cubicBezTo>
                  <a:cubicBezTo>
                    <a:pt x="949103" y="814314"/>
                    <a:pt x="960438" y="808417"/>
                    <a:pt x="971550" y="806830"/>
                  </a:cubicBezTo>
                  <a:cubicBezTo>
                    <a:pt x="984826" y="786915"/>
                    <a:pt x="988101" y="777957"/>
                    <a:pt x="1004888" y="763967"/>
                  </a:cubicBezTo>
                  <a:cubicBezTo>
                    <a:pt x="1009285" y="760303"/>
                    <a:pt x="1014056" y="757002"/>
                    <a:pt x="1019175" y="754442"/>
                  </a:cubicBezTo>
                  <a:cubicBezTo>
                    <a:pt x="1023665" y="752197"/>
                    <a:pt x="1028700" y="751267"/>
                    <a:pt x="1033463" y="749680"/>
                  </a:cubicBezTo>
                  <a:cubicBezTo>
                    <a:pt x="1038225" y="746505"/>
                    <a:pt x="1042631" y="742715"/>
                    <a:pt x="1047750" y="740155"/>
                  </a:cubicBezTo>
                  <a:cubicBezTo>
                    <a:pt x="1057194" y="735433"/>
                    <a:pt x="1077306" y="732183"/>
                    <a:pt x="1085850" y="730630"/>
                  </a:cubicBezTo>
                  <a:cubicBezTo>
                    <a:pt x="1122727" y="723925"/>
                    <a:pt x="1103522" y="729501"/>
                    <a:pt x="1128713" y="721105"/>
                  </a:cubicBezTo>
                  <a:cubicBezTo>
                    <a:pt x="1131888" y="716342"/>
                    <a:pt x="1133384" y="709851"/>
                    <a:pt x="1138238" y="706817"/>
                  </a:cubicBezTo>
                  <a:cubicBezTo>
                    <a:pt x="1146752" y="701496"/>
                    <a:pt x="1158459" y="702861"/>
                    <a:pt x="1166813" y="697292"/>
                  </a:cubicBezTo>
                  <a:cubicBezTo>
                    <a:pt x="1185277" y="684982"/>
                    <a:pt x="1175670" y="689577"/>
                    <a:pt x="1195388" y="683005"/>
                  </a:cubicBezTo>
                  <a:cubicBezTo>
                    <a:pt x="1196975" y="675067"/>
                    <a:pt x="1192753" y="662480"/>
                    <a:pt x="1200150" y="659192"/>
                  </a:cubicBezTo>
                  <a:cubicBezTo>
                    <a:pt x="1235550" y="643458"/>
                    <a:pt x="1234898" y="662789"/>
                    <a:pt x="1247775" y="678242"/>
                  </a:cubicBezTo>
                  <a:cubicBezTo>
                    <a:pt x="1252087" y="683416"/>
                    <a:pt x="1257300" y="687767"/>
                    <a:pt x="1262063" y="692530"/>
                  </a:cubicBezTo>
                  <a:cubicBezTo>
                    <a:pt x="1265503" y="709730"/>
                    <a:pt x="1271992" y="727541"/>
                    <a:pt x="1262063" y="744917"/>
                  </a:cubicBezTo>
                  <a:cubicBezTo>
                    <a:pt x="1259572" y="749276"/>
                    <a:pt x="1252389" y="747702"/>
                    <a:pt x="1247775" y="749680"/>
                  </a:cubicBezTo>
                  <a:cubicBezTo>
                    <a:pt x="1208689" y="766431"/>
                    <a:pt x="1250315" y="756806"/>
                    <a:pt x="1185863" y="763967"/>
                  </a:cubicBezTo>
                  <a:cubicBezTo>
                    <a:pt x="1152367" y="775133"/>
                    <a:pt x="1192516" y="762858"/>
                    <a:pt x="1128713" y="773492"/>
                  </a:cubicBezTo>
                  <a:cubicBezTo>
                    <a:pt x="1123761" y="774317"/>
                    <a:pt x="1119252" y="776876"/>
                    <a:pt x="1114425" y="778255"/>
                  </a:cubicBezTo>
                  <a:cubicBezTo>
                    <a:pt x="1072573" y="790213"/>
                    <a:pt x="1115337" y="776362"/>
                    <a:pt x="1081088" y="787780"/>
                  </a:cubicBezTo>
                  <a:cubicBezTo>
                    <a:pt x="1077913" y="800480"/>
                    <a:pt x="1083982" y="821740"/>
                    <a:pt x="1071563" y="825880"/>
                  </a:cubicBezTo>
                  <a:cubicBezTo>
                    <a:pt x="1047810" y="833798"/>
                    <a:pt x="1045537" y="835367"/>
                    <a:pt x="1023938" y="840167"/>
                  </a:cubicBezTo>
                  <a:cubicBezTo>
                    <a:pt x="1016036" y="841923"/>
                    <a:pt x="1007935" y="842800"/>
                    <a:pt x="1000125" y="844930"/>
                  </a:cubicBezTo>
                  <a:cubicBezTo>
                    <a:pt x="990439" y="847572"/>
                    <a:pt x="981291" y="852020"/>
                    <a:pt x="971550" y="854455"/>
                  </a:cubicBezTo>
                  <a:lnTo>
                    <a:pt x="952500" y="859217"/>
                  </a:lnTo>
                  <a:cubicBezTo>
                    <a:pt x="963672" y="892730"/>
                    <a:pt x="915793" y="868020"/>
                    <a:pt x="933451" y="909224"/>
                  </a:cubicBezTo>
                  <a:cubicBezTo>
                    <a:pt x="935428" y="913838"/>
                    <a:pt x="962819" y="904064"/>
                    <a:pt x="971550" y="906842"/>
                  </a:cubicBezTo>
                  <a:cubicBezTo>
                    <a:pt x="980281" y="909620"/>
                    <a:pt x="981075" y="919542"/>
                    <a:pt x="985838" y="925892"/>
                  </a:cubicBezTo>
                  <a:cubicBezTo>
                    <a:pt x="998537" y="963993"/>
                    <a:pt x="979488" y="919542"/>
                    <a:pt x="1004888" y="944942"/>
                  </a:cubicBezTo>
                  <a:cubicBezTo>
                    <a:pt x="1008438" y="948492"/>
                    <a:pt x="1006475" y="955658"/>
                    <a:pt x="1009650" y="959230"/>
                  </a:cubicBezTo>
                  <a:cubicBezTo>
                    <a:pt x="1012825" y="962802"/>
                    <a:pt x="1022350" y="956849"/>
                    <a:pt x="1023938" y="966374"/>
                  </a:cubicBezTo>
                  <a:cubicBezTo>
                    <a:pt x="1038225" y="964786"/>
                    <a:pt x="1056481" y="956451"/>
                    <a:pt x="1066800" y="954467"/>
                  </a:cubicBezTo>
                  <a:cubicBezTo>
                    <a:pt x="1077119" y="952483"/>
                    <a:pt x="1077119" y="956848"/>
                    <a:pt x="1085850" y="954467"/>
                  </a:cubicBezTo>
                  <a:cubicBezTo>
                    <a:pt x="1094581" y="952086"/>
                    <a:pt x="1104615" y="943823"/>
                    <a:pt x="1119188" y="940180"/>
                  </a:cubicBezTo>
                  <a:cubicBezTo>
                    <a:pt x="1127125" y="941767"/>
                    <a:pt x="1135972" y="940926"/>
                    <a:pt x="1143000" y="944942"/>
                  </a:cubicBezTo>
                  <a:cubicBezTo>
                    <a:pt x="1147970" y="947782"/>
                    <a:pt x="1149685" y="954260"/>
                    <a:pt x="1152525" y="959230"/>
                  </a:cubicBezTo>
                  <a:cubicBezTo>
                    <a:pt x="1161940" y="975707"/>
                    <a:pt x="1161470" y="976539"/>
                    <a:pt x="1166813" y="992567"/>
                  </a:cubicBezTo>
                  <a:cubicBezTo>
                    <a:pt x="1165225" y="997330"/>
                    <a:pt x="1165600" y="1003305"/>
                    <a:pt x="1162050" y="1006855"/>
                  </a:cubicBezTo>
                  <a:cubicBezTo>
                    <a:pt x="1158500" y="1010405"/>
                    <a:pt x="1164753" y="1009253"/>
                    <a:pt x="1147763" y="1011617"/>
                  </a:cubicBezTo>
                  <a:cubicBezTo>
                    <a:pt x="1130773" y="1013981"/>
                    <a:pt x="1075985" y="1021835"/>
                    <a:pt x="1060110" y="1021041"/>
                  </a:cubicBezTo>
                  <a:cubicBezTo>
                    <a:pt x="1044235" y="1020247"/>
                    <a:pt x="1058938" y="1008822"/>
                    <a:pt x="1052513" y="1006855"/>
                  </a:cubicBezTo>
                  <a:cubicBezTo>
                    <a:pt x="1042988" y="1003680"/>
                    <a:pt x="1033783" y="999299"/>
                    <a:pt x="1023938" y="997330"/>
                  </a:cubicBezTo>
                  <a:cubicBezTo>
                    <a:pt x="975532" y="987648"/>
                    <a:pt x="997744" y="988202"/>
                    <a:pt x="985838" y="987805"/>
                  </a:cubicBezTo>
                  <a:cubicBezTo>
                    <a:pt x="973932" y="987408"/>
                    <a:pt x="986764" y="1006369"/>
                    <a:pt x="952500" y="994949"/>
                  </a:cubicBezTo>
                  <a:cubicBezTo>
                    <a:pt x="929833" y="979837"/>
                    <a:pt x="897732" y="976692"/>
                    <a:pt x="890588" y="973517"/>
                  </a:cubicBezTo>
                  <a:cubicBezTo>
                    <a:pt x="883444" y="970342"/>
                    <a:pt x="911225" y="971136"/>
                    <a:pt x="909637" y="975899"/>
                  </a:cubicBezTo>
                  <a:cubicBezTo>
                    <a:pt x="908050" y="996536"/>
                    <a:pt x="908845" y="1037811"/>
                    <a:pt x="902495" y="1059242"/>
                  </a:cubicBezTo>
                  <a:cubicBezTo>
                    <a:pt x="896145" y="1080673"/>
                    <a:pt x="880268" y="1095755"/>
                    <a:pt x="871537" y="1104486"/>
                  </a:cubicBezTo>
                  <a:cubicBezTo>
                    <a:pt x="862806" y="1113217"/>
                    <a:pt x="856457" y="1109646"/>
                    <a:pt x="850107" y="1111630"/>
                  </a:cubicBezTo>
                  <a:cubicBezTo>
                    <a:pt x="843757" y="1113614"/>
                    <a:pt x="837804" y="1107264"/>
                    <a:pt x="833438" y="1116392"/>
                  </a:cubicBezTo>
                  <a:cubicBezTo>
                    <a:pt x="829072" y="1125520"/>
                    <a:pt x="832644" y="1156080"/>
                    <a:pt x="823913" y="1166399"/>
                  </a:cubicBezTo>
                  <a:cubicBezTo>
                    <a:pt x="815182" y="1176718"/>
                    <a:pt x="782233" y="1178069"/>
                    <a:pt x="781051" y="1178305"/>
                  </a:cubicBezTo>
                  <a:cubicBezTo>
                    <a:pt x="776288" y="1183067"/>
                    <a:pt x="766366" y="1169177"/>
                    <a:pt x="762000" y="1173542"/>
                  </a:cubicBezTo>
                  <a:cubicBezTo>
                    <a:pt x="757634" y="1177907"/>
                    <a:pt x="759146" y="1195784"/>
                    <a:pt x="754856" y="1204498"/>
                  </a:cubicBezTo>
                  <a:cubicBezTo>
                    <a:pt x="750566" y="1213212"/>
                    <a:pt x="741816" y="1218684"/>
                    <a:pt x="736260" y="1225828"/>
                  </a:cubicBezTo>
                  <a:cubicBezTo>
                    <a:pt x="730704" y="1232972"/>
                    <a:pt x="714055" y="1240201"/>
                    <a:pt x="714376" y="1254505"/>
                  </a:cubicBezTo>
                  <a:cubicBezTo>
                    <a:pt x="715963" y="1279905"/>
                    <a:pt x="701675" y="1291018"/>
                    <a:pt x="704850" y="1302130"/>
                  </a:cubicBezTo>
                  <a:cubicBezTo>
                    <a:pt x="708025" y="1313242"/>
                    <a:pt x="723900" y="1314830"/>
                    <a:pt x="733425" y="1321180"/>
                  </a:cubicBezTo>
                  <a:lnTo>
                    <a:pt x="747713" y="1330705"/>
                  </a:lnTo>
                  <a:cubicBezTo>
                    <a:pt x="750888" y="1335467"/>
                    <a:pt x="753191" y="1340945"/>
                    <a:pt x="757238" y="1344992"/>
                  </a:cubicBezTo>
                  <a:cubicBezTo>
                    <a:pt x="762851" y="1350605"/>
                    <a:pt x="769396" y="1355342"/>
                    <a:pt x="776288" y="1359280"/>
                  </a:cubicBezTo>
                  <a:cubicBezTo>
                    <a:pt x="788620" y="1366327"/>
                    <a:pt x="821537" y="1367913"/>
                    <a:pt x="828675" y="1368805"/>
                  </a:cubicBezTo>
                  <a:cubicBezTo>
                    <a:pt x="833438" y="1371980"/>
                    <a:pt x="838915" y="1374283"/>
                    <a:pt x="842963" y="1378330"/>
                  </a:cubicBezTo>
                  <a:cubicBezTo>
                    <a:pt x="847010" y="1382377"/>
                    <a:pt x="847258" y="1390292"/>
                    <a:pt x="852488" y="1392617"/>
                  </a:cubicBezTo>
                  <a:cubicBezTo>
                    <a:pt x="862746" y="1397176"/>
                    <a:pt x="874713" y="1395792"/>
                    <a:pt x="885825" y="1397380"/>
                  </a:cubicBezTo>
                  <a:cubicBezTo>
                    <a:pt x="890588" y="1400555"/>
                    <a:pt x="894424" y="1406273"/>
                    <a:pt x="900113" y="1406905"/>
                  </a:cubicBezTo>
                  <a:cubicBezTo>
                    <a:pt x="922112" y="1409349"/>
                    <a:pt x="927898" y="1402669"/>
                    <a:pt x="942975" y="1392617"/>
                  </a:cubicBezTo>
                  <a:cubicBezTo>
                    <a:pt x="970271" y="1351674"/>
                    <a:pt x="933925" y="1399857"/>
                    <a:pt x="966788" y="1373567"/>
                  </a:cubicBezTo>
                  <a:cubicBezTo>
                    <a:pt x="971257" y="1369991"/>
                    <a:pt x="972266" y="1363327"/>
                    <a:pt x="976313" y="1359280"/>
                  </a:cubicBezTo>
                  <a:cubicBezTo>
                    <a:pt x="980360" y="1355233"/>
                    <a:pt x="985838" y="1352930"/>
                    <a:pt x="990600" y="1349755"/>
                  </a:cubicBezTo>
                  <a:cubicBezTo>
                    <a:pt x="992188" y="1344992"/>
                    <a:pt x="990600" y="1337055"/>
                    <a:pt x="995363" y="1335467"/>
                  </a:cubicBezTo>
                  <a:cubicBezTo>
                    <a:pt x="1001107" y="1333552"/>
                    <a:pt x="1025754" y="1342423"/>
                    <a:pt x="1033463" y="1344992"/>
                  </a:cubicBezTo>
                  <a:cubicBezTo>
                    <a:pt x="1080081" y="1376071"/>
                    <a:pt x="1029760" y="1346087"/>
                    <a:pt x="1157288" y="1359280"/>
                  </a:cubicBezTo>
                  <a:cubicBezTo>
                    <a:pt x="1167275" y="1360313"/>
                    <a:pt x="1185863" y="1368805"/>
                    <a:pt x="1185863" y="1368805"/>
                  </a:cubicBezTo>
                  <a:cubicBezTo>
                    <a:pt x="1187450" y="1373567"/>
                    <a:pt x="1188380" y="1378602"/>
                    <a:pt x="1190625" y="1383092"/>
                  </a:cubicBezTo>
                  <a:cubicBezTo>
                    <a:pt x="1193185" y="1388212"/>
                    <a:pt x="1200150" y="1391656"/>
                    <a:pt x="1200150" y="1397380"/>
                  </a:cubicBezTo>
                  <a:cubicBezTo>
                    <a:pt x="1200150" y="1403104"/>
                    <a:pt x="1193800" y="1406905"/>
                    <a:pt x="1190625" y="1411667"/>
                  </a:cubicBezTo>
                  <a:cubicBezTo>
                    <a:pt x="1166813" y="1410080"/>
                    <a:pt x="1142813" y="1410280"/>
                    <a:pt x="1119188" y="1406905"/>
                  </a:cubicBezTo>
                  <a:cubicBezTo>
                    <a:pt x="1109249" y="1405485"/>
                    <a:pt x="1090613" y="1397380"/>
                    <a:pt x="1090613" y="1397380"/>
                  </a:cubicBezTo>
                  <a:cubicBezTo>
                    <a:pt x="1026710" y="1406508"/>
                    <a:pt x="1084545" y="1397617"/>
                    <a:pt x="1033463" y="1406905"/>
                  </a:cubicBezTo>
                  <a:cubicBezTo>
                    <a:pt x="990640" y="1414691"/>
                    <a:pt x="1019538" y="1408004"/>
                    <a:pt x="985838" y="1416430"/>
                  </a:cubicBezTo>
                  <a:cubicBezTo>
                    <a:pt x="981075" y="1419605"/>
                    <a:pt x="976670" y="1423395"/>
                    <a:pt x="971550" y="1425955"/>
                  </a:cubicBezTo>
                  <a:cubicBezTo>
                    <a:pt x="967060" y="1428200"/>
                    <a:pt x="958057" y="1431114"/>
                    <a:pt x="957263" y="1430717"/>
                  </a:cubicBezTo>
                  <a:cubicBezTo>
                    <a:pt x="956469" y="1430320"/>
                    <a:pt x="968375" y="1418811"/>
                    <a:pt x="966787" y="1423574"/>
                  </a:cubicBezTo>
                  <a:cubicBezTo>
                    <a:pt x="973931" y="1435480"/>
                    <a:pt x="969962" y="1469215"/>
                    <a:pt x="995362" y="1483105"/>
                  </a:cubicBezTo>
                  <a:cubicBezTo>
                    <a:pt x="1020762" y="1496995"/>
                    <a:pt x="1079500" y="1505330"/>
                    <a:pt x="1119188" y="1506917"/>
                  </a:cubicBezTo>
                  <a:cubicBezTo>
                    <a:pt x="1180441" y="1522230"/>
                    <a:pt x="1144226" y="1515571"/>
                    <a:pt x="1228725" y="1521205"/>
                  </a:cubicBezTo>
                  <a:cubicBezTo>
                    <a:pt x="1233488" y="1524380"/>
                    <a:pt x="1239437" y="1526260"/>
                    <a:pt x="1243013" y="1530730"/>
                  </a:cubicBezTo>
                  <a:cubicBezTo>
                    <a:pt x="1246149" y="1534650"/>
                    <a:pt x="1245530" y="1540527"/>
                    <a:pt x="1247775" y="1545017"/>
                  </a:cubicBezTo>
                  <a:cubicBezTo>
                    <a:pt x="1266243" y="1581953"/>
                    <a:pt x="1250089" y="1537675"/>
                    <a:pt x="1262063" y="1573592"/>
                  </a:cubicBezTo>
                  <a:cubicBezTo>
                    <a:pt x="1260475" y="1578355"/>
                    <a:pt x="1260085" y="1583703"/>
                    <a:pt x="1257300" y="1587880"/>
                  </a:cubicBezTo>
                  <a:cubicBezTo>
                    <a:pt x="1238276" y="1616416"/>
                    <a:pt x="1224803" y="1600650"/>
                    <a:pt x="1185863" y="1597405"/>
                  </a:cubicBezTo>
                  <a:cubicBezTo>
                    <a:pt x="1181989" y="1585784"/>
                    <a:pt x="1180807" y="1578062"/>
                    <a:pt x="1171575" y="1568830"/>
                  </a:cubicBezTo>
                  <a:cubicBezTo>
                    <a:pt x="1167528" y="1564783"/>
                    <a:pt x="1162050" y="1562480"/>
                    <a:pt x="1157288" y="1559305"/>
                  </a:cubicBezTo>
                  <a:cubicBezTo>
                    <a:pt x="1128713" y="1560892"/>
                    <a:pt x="1100065" y="1561476"/>
                    <a:pt x="1071563" y="1564067"/>
                  </a:cubicBezTo>
                  <a:cubicBezTo>
                    <a:pt x="1065044" y="1564660"/>
                    <a:pt x="1058529" y="1566252"/>
                    <a:pt x="1052513" y="1568830"/>
                  </a:cubicBezTo>
                  <a:cubicBezTo>
                    <a:pt x="987908" y="1596519"/>
                    <a:pt x="1084120" y="1563058"/>
                    <a:pt x="1023938" y="1583117"/>
                  </a:cubicBezTo>
                  <a:cubicBezTo>
                    <a:pt x="1020800" y="1592529"/>
                    <a:pt x="1018043" y="1604977"/>
                    <a:pt x="1009650" y="1611692"/>
                  </a:cubicBezTo>
                  <a:cubicBezTo>
                    <a:pt x="1005730" y="1614828"/>
                    <a:pt x="1000125" y="1614867"/>
                    <a:pt x="995363" y="1616455"/>
                  </a:cubicBezTo>
                  <a:cubicBezTo>
                    <a:pt x="991587" y="1605127"/>
                    <a:pt x="987832" y="1595083"/>
                    <a:pt x="985838" y="1583117"/>
                  </a:cubicBezTo>
                  <a:cubicBezTo>
                    <a:pt x="971656" y="1498026"/>
                    <a:pt x="988572" y="1573636"/>
                    <a:pt x="976313" y="1530730"/>
                  </a:cubicBezTo>
                  <a:cubicBezTo>
                    <a:pt x="975934" y="1529403"/>
                    <a:pt x="969323" y="1500561"/>
                    <a:pt x="966788" y="1497392"/>
                  </a:cubicBezTo>
                  <a:cubicBezTo>
                    <a:pt x="963212" y="1492922"/>
                    <a:pt x="957263" y="1491042"/>
                    <a:pt x="952500" y="1487867"/>
                  </a:cubicBezTo>
                  <a:cubicBezTo>
                    <a:pt x="947738" y="1492630"/>
                    <a:pt x="940515" y="1495825"/>
                    <a:pt x="938213" y="1502155"/>
                  </a:cubicBezTo>
                  <a:cubicBezTo>
                    <a:pt x="933839" y="1514183"/>
                    <a:pt x="943935" y="1532915"/>
                    <a:pt x="933450" y="1540255"/>
                  </a:cubicBezTo>
                  <a:cubicBezTo>
                    <a:pt x="921673" y="1548499"/>
                    <a:pt x="904875" y="1537080"/>
                    <a:pt x="890588" y="1535492"/>
                  </a:cubicBezTo>
                  <a:cubicBezTo>
                    <a:pt x="887413" y="1527555"/>
                    <a:pt x="906463" y="1527159"/>
                    <a:pt x="909638" y="1516443"/>
                  </a:cubicBezTo>
                  <a:cubicBezTo>
                    <a:pt x="912813" y="1505728"/>
                    <a:pt x="915193" y="1482312"/>
                    <a:pt x="909637" y="1471199"/>
                  </a:cubicBezTo>
                  <a:cubicBezTo>
                    <a:pt x="904081" y="1460086"/>
                    <a:pt x="884237" y="1454926"/>
                    <a:pt x="876300" y="1449767"/>
                  </a:cubicBezTo>
                  <a:cubicBezTo>
                    <a:pt x="868363" y="1444608"/>
                    <a:pt x="866775" y="1443417"/>
                    <a:pt x="862013" y="1440242"/>
                  </a:cubicBezTo>
                  <a:cubicBezTo>
                    <a:pt x="828675" y="1451355"/>
                    <a:pt x="836613" y="1440242"/>
                    <a:pt x="828675" y="1464055"/>
                  </a:cubicBezTo>
                  <a:cubicBezTo>
                    <a:pt x="822325" y="1462467"/>
                    <a:pt x="815071" y="1462923"/>
                    <a:pt x="809625" y="1459292"/>
                  </a:cubicBezTo>
                  <a:cubicBezTo>
                    <a:pt x="798113" y="1451617"/>
                    <a:pt x="797682" y="1431741"/>
                    <a:pt x="795338" y="1421192"/>
                  </a:cubicBezTo>
                  <a:cubicBezTo>
                    <a:pt x="793918" y="1414802"/>
                    <a:pt x="792163" y="1408492"/>
                    <a:pt x="790575" y="1402142"/>
                  </a:cubicBezTo>
                  <a:cubicBezTo>
                    <a:pt x="782638" y="1403730"/>
                    <a:pt x="774572" y="1404775"/>
                    <a:pt x="766763" y="1406905"/>
                  </a:cubicBezTo>
                  <a:cubicBezTo>
                    <a:pt x="757077" y="1409547"/>
                    <a:pt x="738188" y="1416430"/>
                    <a:pt x="738188" y="1416430"/>
                  </a:cubicBezTo>
                  <a:cubicBezTo>
                    <a:pt x="704850" y="1414842"/>
                    <a:pt x="671435" y="1414439"/>
                    <a:pt x="638175" y="1411667"/>
                  </a:cubicBezTo>
                  <a:cubicBezTo>
                    <a:pt x="633172" y="1411250"/>
                    <a:pt x="627438" y="1410455"/>
                    <a:pt x="623888" y="1406905"/>
                  </a:cubicBezTo>
                  <a:cubicBezTo>
                    <a:pt x="618004" y="1401021"/>
                    <a:pt x="612446" y="1382105"/>
                    <a:pt x="609600" y="1373567"/>
                  </a:cubicBezTo>
                  <a:cubicBezTo>
                    <a:pt x="614363" y="1370392"/>
                    <a:pt x="618291" y="1365241"/>
                    <a:pt x="623888" y="1364042"/>
                  </a:cubicBezTo>
                  <a:cubicBezTo>
                    <a:pt x="641033" y="1360368"/>
                    <a:pt x="662434" y="1370045"/>
                    <a:pt x="676275" y="1359280"/>
                  </a:cubicBezTo>
                  <a:cubicBezTo>
                    <a:pt x="684200" y="1353116"/>
                    <a:pt x="669925" y="1340230"/>
                    <a:pt x="666750" y="1330705"/>
                  </a:cubicBezTo>
                  <a:cubicBezTo>
                    <a:pt x="665163" y="1325942"/>
                    <a:pt x="663206" y="1321287"/>
                    <a:pt x="661988" y="1316417"/>
                  </a:cubicBezTo>
                  <a:cubicBezTo>
                    <a:pt x="660400" y="1310067"/>
                    <a:pt x="660856" y="1302813"/>
                    <a:pt x="657225" y="1297367"/>
                  </a:cubicBezTo>
                  <a:cubicBezTo>
                    <a:pt x="654050" y="1292605"/>
                    <a:pt x="647700" y="1291017"/>
                    <a:pt x="642938" y="1287842"/>
                  </a:cubicBezTo>
                  <a:cubicBezTo>
                    <a:pt x="623888" y="1291017"/>
                    <a:pt x="605052" y="1298743"/>
                    <a:pt x="585788" y="1297367"/>
                  </a:cubicBezTo>
                  <a:cubicBezTo>
                    <a:pt x="580079" y="1296959"/>
                    <a:pt x="575141" y="1288693"/>
                    <a:pt x="576263" y="1283080"/>
                  </a:cubicBezTo>
                  <a:cubicBezTo>
                    <a:pt x="577385" y="1277467"/>
                    <a:pt x="585788" y="1276730"/>
                    <a:pt x="590550" y="1273555"/>
                  </a:cubicBezTo>
                  <a:lnTo>
                    <a:pt x="600075" y="1244980"/>
                  </a:lnTo>
                  <a:lnTo>
                    <a:pt x="604838" y="1230692"/>
                  </a:lnTo>
                  <a:cubicBezTo>
                    <a:pt x="600075" y="1227517"/>
                    <a:pt x="595670" y="1223727"/>
                    <a:pt x="590550" y="1221167"/>
                  </a:cubicBezTo>
                  <a:cubicBezTo>
                    <a:pt x="569073" y="1210429"/>
                    <a:pt x="582447" y="1223940"/>
                    <a:pt x="561975" y="1206880"/>
                  </a:cubicBezTo>
                  <a:cubicBezTo>
                    <a:pt x="556801" y="1202568"/>
                    <a:pt x="553004" y="1196727"/>
                    <a:pt x="547688" y="1192592"/>
                  </a:cubicBezTo>
                  <a:cubicBezTo>
                    <a:pt x="538652" y="1185564"/>
                    <a:pt x="528638" y="1179892"/>
                    <a:pt x="519113" y="1173542"/>
                  </a:cubicBezTo>
                  <a:cubicBezTo>
                    <a:pt x="514350" y="1170367"/>
                    <a:pt x="510255" y="1165827"/>
                    <a:pt x="504825" y="1164017"/>
                  </a:cubicBezTo>
                  <a:lnTo>
                    <a:pt x="490538" y="1159255"/>
                  </a:lnTo>
                  <a:cubicBezTo>
                    <a:pt x="485775" y="1156080"/>
                    <a:pt x="481481" y="1152055"/>
                    <a:pt x="476250" y="1149730"/>
                  </a:cubicBezTo>
                  <a:cubicBezTo>
                    <a:pt x="467075" y="1145652"/>
                    <a:pt x="447675" y="1140205"/>
                    <a:pt x="447675" y="1140205"/>
                  </a:cubicBezTo>
                  <a:cubicBezTo>
                    <a:pt x="442913" y="1137030"/>
                    <a:pt x="439103" y="1130998"/>
                    <a:pt x="433388" y="1130680"/>
                  </a:cubicBezTo>
                  <a:cubicBezTo>
                    <a:pt x="380964" y="1127767"/>
                    <a:pt x="379537" y="1129579"/>
                    <a:pt x="347663" y="1140205"/>
                  </a:cubicBezTo>
                  <a:cubicBezTo>
                    <a:pt x="330200" y="1138617"/>
                    <a:pt x="312420" y="1139116"/>
                    <a:pt x="295275" y="1135442"/>
                  </a:cubicBezTo>
                  <a:cubicBezTo>
                    <a:pt x="289678" y="1134243"/>
                    <a:pt x="286107" y="1128477"/>
                    <a:pt x="280988" y="1125917"/>
                  </a:cubicBezTo>
                  <a:cubicBezTo>
                    <a:pt x="265033" y="1117940"/>
                    <a:pt x="237410" y="1117900"/>
                    <a:pt x="223838" y="1116392"/>
                  </a:cubicBezTo>
                  <a:lnTo>
                    <a:pt x="195263" y="1106867"/>
                  </a:lnTo>
                  <a:lnTo>
                    <a:pt x="180975" y="1102105"/>
                  </a:lnTo>
                  <a:cubicBezTo>
                    <a:pt x="168538" y="1103141"/>
                    <a:pt x="124635" y="1097521"/>
                    <a:pt x="109538" y="1116392"/>
                  </a:cubicBezTo>
                  <a:cubicBezTo>
                    <a:pt x="106402" y="1120312"/>
                    <a:pt x="106363" y="1125917"/>
                    <a:pt x="104775" y="1130680"/>
                  </a:cubicBezTo>
                  <a:cubicBezTo>
                    <a:pt x="107107" y="1177307"/>
                    <a:pt x="99909" y="1204241"/>
                    <a:pt x="114300" y="1240217"/>
                  </a:cubicBezTo>
                  <a:cubicBezTo>
                    <a:pt x="115618" y="1243513"/>
                    <a:pt x="117475" y="1246567"/>
                    <a:pt x="119063" y="1249742"/>
                  </a:cubicBezTo>
                </a:path>
              </a:pathLst>
            </a:custGeom>
            <a:solidFill>
              <a:schemeClr val="accent1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1600"/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3411426" y="5817074"/>
              <a:ext cx="705500" cy="27699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rtlCol="0">
              <a:spAutoFit/>
            </a:bodyPr>
            <a:lstStyle/>
            <a:p>
              <a:pPr algn="r">
                <a:defRPr/>
              </a:pPr>
              <a:r>
                <a:rPr lang="en-US" altLang="zh-TW" sz="1200" kern="0" dirty="0" smtClean="0">
                  <a:solidFill>
                    <a:sysClr val="windowText" lastClr="000000"/>
                  </a:solidFill>
                  <a:latin typeface="Helvetica" pitchFamily="2" charset="0"/>
                </a:rPr>
                <a:t>10,000</a:t>
              </a:r>
              <a:endParaRPr lang="zh-TW" altLang="en-US" sz="1200" kern="0" dirty="0">
                <a:solidFill>
                  <a:sysClr val="windowText" lastClr="000000"/>
                </a:solidFill>
                <a:latin typeface="Helvetica" pitchFamily="2" charset="0"/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1164951" y="5066904"/>
              <a:ext cx="423304" cy="40011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rtlCol="0">
              <a:spAutoFit/>
            </a:bodyPr>
            <a:lstStyle/>
            <a:p>
              <a:pPr algn="r">
                <a:defRPr/>
              </a:pPr>
              <a:r>
                <a:rPr lang="en-US" altLang="zh-TW" sz="1200" kern="0" dirty="0" smtClean="0">
                  <a:solidFill>
                    <a:sysClr val="windowText" lastClr="000000"/>
                  </a:solidFill>
                  <a:latin typeface="Helvetica" pitchFamily="2" charset="0"/>
                </a:rPr>
                <a:t>10</a:t>
              </a:r>
              <a:r>
                <a:rPr lang="en-US" altLang="zh-TW" sz="1200" kern="0" baseline="30000" dirty="0" smtClean="0">
                  <a:solidFill>
                    <a:sysClr val="windowText" lastClr="000000"/>
                  </a:solidFill>
                  <a:latin typeface="Helvetica" pitchFamily="2" charset="0"/>
                </a:rPr>
                <a:t>-4</a:t>
              </a:r>
              <a:endParaRPr lang="zh-TW" altLang="en-US" sz="1200" kern="0" baseline="30000" dirty="0">
                <a:solidFill>
                  <a:sysClr val="windowText" lastClr="000000"/>
                </a:solidFill>
                <a:latin typeface="Helvetica" pitchFamily="2" charset="0"/>
              </a:endParaRP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1164951" y="5471599"/>
              <a:ext cx="423304" cy="40011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rtlCol="0">
              <a:spAutoFit/>
            </a:bodyPr>
            <a:lstStyle/>
            <a:p>
              <a:pPr algn="r">
                <a:defRPr/>
              </a:pPr>
              <a:r>
                <a:rPr lang="en-US" altLang="zh-TW" sz="1200" kern="0" dirty="0" smtClean="0">
                  <a:solidFill>
                    <a:sysClr val="windowText" lastClr="000000"/>
                  </a:solidFill>
                  <a:latin typeface="Helvetica" pitchFamily="2" charset="0"/>
                </a:rPr>
                <a:t>10</a:t>
              </a:r>
              <a:r>
                <a:rPr lang="en-US" altLang="zh-TW" sz="1200" kern="0" baseline="30000" dirty="0" smtClean="0">
                  <a:solidFill>
                    <a:sysClr val="windowText" lastClr="000000"/>
                  </a:solidFill>
                  <a:latin typeface="Helvetica" pitchFamily="2" charset="0"/>
                </a:rPr>
                <a:t>-6</a:t>
              </a:r>
              <a:endParaRPr lang="zh-TW" altLang="en-US" sz="1200" kern="0" baseline="30000" dirty="0">
                <a:solidFill>
                  <a:sysClr val="windowText" lastClr="000000"/>
                </a:solidFill>
                <a:latin typeface="Helvetica" pitchFamily="2" charset="0"/>
              </a:endParaRP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2183139" y="5992256"/>
              <a:ext cx="1159126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altLang="zh-TW" sz="1200" kern="0" dirty="0" err="1" smtClean="0">
                  <a:solidFill>
                    <a:sysClr val="windowText" lastClr="000000"/>
                  </a:solidFill>
                  <a:latin typeface="Helvetica" pitchFamily="2" charset="0"/>
                  <a:cs typeface="Arial" pitchFamily="34" charset="0"/>
                </a:rPr>
                <a:t>S</a:t>
              </a:r>
              <a:r>
                <a:rPr lang="en-US" altLang="zh-TW" sz="1200" kern="0" baseline="-25000" dirty="0" err="1" smtClean="0">
                  <a:solidFill>
                    <a:sysClr val="windowText" lastClr="000000"/>
                  </a:solidFill>
                  <a:latin typeface="Helvetica" pitchFamily="2" charset="0"/>
                  <a:cs typeface="Arial" pitchFamily="34" charset="0"/>
                </a:rPr>
                <a:t>max</a:t>
              </a:r>
              <a:r>
                <a:rPr lang="en-US" altLang="zh-TW" sz="1200" kern="0" baseline="-25000" dirty="0" smtClean="0">
                  <a:solidFill>
                    <a:sysClr val="windowText" lastClr="000000"/>
                  </a:solidFill>
                  <a:latin typeface="Helvetica" pitchFamily="2" charset="0"/>
                  <a:cs typeface="Arial" pitchFamily="34" charset="0"/>
                </a:rPr>
                <a:t> </a:t>
              </a:r>
              <a:r>
                <a:rPr lang="en-US" altLang="zh-TW" sz="1200" kern="0" dirty="0" smtClean="0">
                  <a:solidFill>
                    <a:sysClr val="windowText" lastClr="000000"/>
                  </a:solidFill>
                  <a:latin typeface="Helvetica" pitchFamily="2" charset="0"/>
                  <a:cs typeface="Arial" pitchFamily="34" charset="0"/>
                </a:rPr>
                <a:t>(</a:t>
              </a:r>
              <a:r>
                <a:rPr lang="el-GR" altLang="zh-TW" sz="1200" kern="0" dirty="0">
                  <a:solidFill>
                    <a:sysClr val="windowText" lastClr="000000"/>
                  </a:solidFill>
                  <a:cs typeface="Calibri"/>
                </a:rPr>
                <a:t>μ</a:t>
              </a:r>
              <a:r>
                <a:rPr lang="en-US" altLang="zh-TW" sz="1200" kern="0" dirty="0">
                  <a:solidFill>
                    <a:sysClr val="windowText" lastClr="000000"/>
                  </a:solidFill>
                  <a:latin typeface="Helvetica" pitchFamily="2" charset="0"/>
                  <a:cs typeface="Arial" pitchFamily="34" charset="0"/>
                </a:rPr>
                <a:t>m</a:t>
              </a:r>
              <a:r>
                <a:rPr lang="en-US" altLang="zh-TW" sz="1200" kern="0" baseline="30000" dirty="0">
                  <a:solidFill>
                    <a:sysClr val="windowText" lastClr="000000"/>
                  </a:solidFill>
                  <a:latin typeface="Helvetica" pitchFamily="2" charset="0"/>
                  <a:cs typeface="Arial" pitchFamily="34" charset="0"/>
                </a:rPr>
                <a:t>2</a:t>
              </a:r>
              <a:r>
                <a:rPr lang="en-US" altLang="zh-TW" sz="1200" kern="0" dirty="0" smtClean="0">
                  <a:solidFill>
                    <a:sysClr val="windowText" lastClr="000000"/>
                  </a:solidFill>
                  <a:latin typeface="Helvetica" pitchFamily="2" charset="0"/>
                  <a:cs typeface="Arial" pitchFamily="34" charset="0"/>
                </a:rPr>
                <a:t>)</a:t>
              </a:r>
              <a:endParaRPr lang="en-US" altLang="zh-TW" sz="1200" kern="0" baseline="-25000" dirty="0">
                <a:solidFill>
                  <a:sysClr val="windowText" lastClr="000000"/>
                </a:solidFill>
                <a:latin typeface="Helvetica" pitchFamily="2" charset="0"/>
                <a:cs typeface="Arial" pitchFamily="34" charset="0"/>
              </a:endParaRPr>
            </a:p>
          </p:txBody>
        </p:sp>
        <p:pic>
          <p:nvPicPr>
            <p:cNvPr id="31" name="Picture 45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07950" y="5202917"/>
              <a:ext cx="171457" cy="2057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2" name="TextBox 31"/>
            <p:cNvSpPr txBox="1"/>
            <p:nvPr/>
          </p:nvSpPr>
          <p:spPr>
            <a:xfrm>
              <a:off x="1745602" y="5148167"/>
              <a:ext cx="81017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1200" dirty="0">
                  <a:latin typeface="Cambria Math"/>
                  <a:ea typeface="Cambria Math"/>
                </a:rPr>
                <a:t>|</a:t>
              </a:r>
              <a:r>
                <a:rPr lang="en-US" altLang="zh-TW" sz="1200" dirty="0" smtClean="0">
                  <a:latin typeface="Helvetica" pitchFamily="2" charset="0"/>
                </a:rPr>
                <a:t>Slope</a:t>
              </a:r>
              <a:r>
                <a:rPr lang="en-US" altLang="zh-TW" sz="1200" dirty="0" smtClean="0">
                  <a:latin typeface="Cambria Math"/>
                  <a:ea typeface="Cambria Math"/>
                </a:rPr>
                <a:t>|</a:t>
              </a:r>
              <a:r>
                <a:rPr lang="en-US" altLang="zh-TW" sz="1200" dirty="0" smtClean="0">
                  <a:latin typeface="Helvetica" pitchFamily="2" charset="0"/>
                </a:rPr>
                <a:t> =</a:t>
              </a:r>
              <a:endParaRPr lang="zh-TW" altLang="en-US" sz="1200" dirty="0">
                <a:latin typeface="Helvetica" pitchFamily="2" charset="0"/>
              </a:endParaRPr>
            </a:p>
          </p:txBody>
        </p:sp>
        <p:pic>
          <p:nvPicPr>
            <p:cNvPr id="9" name="Picture 23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28380" y="3846795"/>
              <a:ext cx="1595140" cy="348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4" name="Group 3"/>
          <p:cNvGrpSpPr/>
          <p:nvPr/>
        </p:nvGrpSpPr>
        <p:grpSpPr>
          <a:xfrm>
            <a:off x="4054305" y="2895600"/>
            <a:ext cx="4651240" cy="3395413"/>
            <a:chOff x="4302145" y="2979787"/>
            <a:chExt cx="4369519" cy="3138759"/>
          </a:xfrm>
        </p:grpSpPr>
        <p:sp>
          <p:nvSpPr>
            <p:cNvPr id="40" name="Arc 39"/>
            <p:cNvSpPr/>
            <p:nvPr/>
          </p:nvSpPr>
          <p:spPr>
            <a:xfrm rot="5400000">
              <a:off x="4496482" y="2785450"/>
              <a:ext cx="3138759" cy="3527434"/>
            </a:xfrm>
            <a:prstGeom prst="arc">
              <a:avLst>
                <a:gd name="adj1" fmla="val 17291772"/>
                <a:gd name="adj2" fmla="val 17806425"/>
              </a:avLst>
            </a:prstGeom>
            <a:ln w="19050"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TW" altLang="en-US" sz="1600"/>
            </a:p>
          </p:txBody>
        </p:sp>
        <p:grpSp>
          <p:nvGrpSpPr>
            <p:cNvPr id="35" name="Group 34"/>
            <p:cNvGrpSpPr/>
            <p:nvPr/>
          </p:nvGrpSpPr>
          <p:grpSpPr>
            <a:xfrm>
              <a:off x="5398936" y="3684529"/>
              <a:ext cx="3272728" cy="2362553"/>
              <a:chOff x="4788025" y="620688"/>
              <a:chExt cx="4008437" cy="2893655"/>
            </a:xfrm>
          </p:grpSpPr>
          <p:grpSp>
            <p:nvGrpSpPr>
              <p:cNvPr id="56" name="Group 55"/>
              <p:cNvGrpSpPr/>
              <p:nvPr/>
            </p:nvGrpSpPr>
            <p:grpSpPr>
              <a:xfrm>
                <a:off x="4788025" y="620688"/>
                <a:ext cx="4008437" cy="2893655"/>
                <a:chOff x="475929" y="3149352"/>
                <a:chExt cx="4008437" cy="2893655"/>
              </a:xfrm>
            </p:grpSpPr>
            <p:graphicFrame>
              <p:nvGraphicFramePr>
                <p:cNvPr id="58" name="Object 57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122355804"/>
                    </p:ext>
                  </p:extLst>
                </p:nvPr>
              </p:nvGraphicFramePr>
              <p:xfrm>
                <a:off x="475929" y="3149352"/>
                <a:ext cx="4008437" cy="280193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06961" name="Graph" r:id="rId7" imgW="4158720" imgH="2906640" progId="Origin50.Graph">
                        <p:embed/>
                      </p:oleObj>
                    </mc:Choice>
                    <mc:Fallback>
                      <p:oleObj name="Graph" r:id="rId7" imgW="4158720" imgH="2906640" progId="Origin50.Graph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75929" y="3149352"/>
                              <a:ext cx="4008437" cy="2801939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59" name="TextBox 58"/>
                <p:cNvSpPr txBox="1"/>
                <p:nvPr/>
              </p:nvSpPr>
              <p:spPr>
                <a:xfrm>
                  <a:off x="1146274" y="5477560"/>
                  <a:ext cx="481781" cy="33926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algn="r">
                    <a:defRPr/>
                  </a:pPr>
                  <a:r>
                    <a:rPr lang="en-US" altLang="zh-TW" sz="1200" kern="0" dirty="0" smtClean="0">
                      <a:solidFill>
                        <a:sysClr val="windowText" lastClr="000000"/>
                      </a:solidFill>
                      <a:latin typeface="Helvetica" pitchFamily="2" charset="0"/>
                    </a:rPr>
                    <a:t>10</a:t>
                  </a:r>
                  <a:endParaRPr lang="zh-TW" altLang="en-US" sz="1200" kern="0" dirty="0">
                    <a:solidFill>
                      <a:sysClr val="windowText" lastClr="000000"/>
                    </a:solidFill>
                    <a:latin typeface="Helvetica" pitchFamily="2" charset="0"/>
                  </a:endParaRPr>
                </a:p>
              </p:txBody>
            </p:sp>
            <p:sp>
              <p:nvSpPr>
                <p:cNvPr id="60" name="TextBox 59"/>
                <p:cNvSpPr txBox="1"/>
                <p:nvPr/>
              </p:nvSpPr>
              <p:spPr>
                <a:xfrm>
                  <a:off x="1975204" y="5477560"/>
                  <a:ext cx="543598" cy="33926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algn="r">
                    <a:defRPr/>
                  </a:pPr>
                  <a:r>
                    <a:rPr lang="en-US" altLang="zh-TW" sz="1200" kern="0" dirty="0" smtClean="0">
                      <a:solidFill>
                        <a:sysClr val="windowText" lastClr="000000"/>
                      </a:solidFill>
                      <a:latin typeface="Helvetica" pitchFamily="2" charset="0"/>
                    </a:rPr>
                    <a:t>100</a:t>
                  </a:r>
                  <a:endParaRPr lang="zh-TW" altLang="en-US" sz="1200" kern="0" dirty="0">
                    <a:solidFill>
                      <a:sysClr val="windowText" lastClr="000000"/>
                    </a:solidFill>
                    <a:latin typeface="Helvetica" pitchFamily="2" charset="0"/>
                  </a:endParaRPr>
                </a:p>
              </p:txBody>
            </p:sp>
            <p:sp>
              <p:nvSpPr>
                <p:cNvPr id="61" name="TextBox 60"/>
                <p:cNvSpPr txBox="1"/>
                <p:nvPr/>
              </p:nvSpPr>
              <p:spPr>
                <a:xfrm>
                  <a:off x="2708176" y="5477560"/>
                  <a:ext cx="688689" cy="565447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algn="r">
                    <a:defRPr/>
                  </a:pPr>
                  <a:r>
                    <a:rPr lang="en-US" altLang="zh-TW" sz="1200" kern="0" dirty="0" smtClean="0">
                      <a:solidFill>
                        <a:sysClr val="windowText" lastClr="000000"/>
                      </a:solidFill>
                      <a:latin typeface="Helvetica" pitchFamily="2" charset="0"/>
                    </a:rPr>
                    <a:t>1,000</a:t>
                  </a:r>
                  <a:endParaRPr lang="zh-TW" altLang="en-US" sz="1200" kern="0" dirty="0">
                    <a:solidFill>
                      <a:sysClr val="windowText" lastClr="000000"/>
                    </a:solidFill>
                    <a:latin typeface="Helvetica" pitchFamily="2" charset="0"/>
                  </a:endParaRPr>
                </a:p>
              </p:txBody>
            </p:sp>
            <p:sp>
              <p:nvSpPr>
                <p:cNvPr id="62" name="TextBox 61"/>
                <p:cNvSpPr txBox="1"/>
                <p:nvPr/>
              </p:nvSpPr>
              <p:spPr>
                <a:xfrm rot="16200000">
                  <a:off x="-38716" y="4228134"/>
                  <a:ext cx="1419699" cy="33926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>
                    <a:defRPr/>
                  </a:pPr>
                  <a:r>
                    <a:rPr lang="en-US" altLang="zh-TW" sz="1200" kern="0" dirty="0" smtClean="0">
                      <a:solidFill>
                        <a:sysClr val="windowText" lastClr="000000"/>
                      </a:solidFill>
                      <a:latin typeface="Helvetica" pitchFamily="2" charset="0"/>
                      <a:cs typeface="Arial" pitchFamily="34" charset="0"/>
                    </a:rPr>
                    <a:t>N(</a:t>
                  </a:r>
                  <a:r>
                    <a:rPr lang="en-US" altLang="zh-TW" sz="1200" kern="0" dirty="0" err="1" smtClean="0">
                      <a:solidFill>
                        <a:sysClr val="windowText" lastClr="000000"/>
                      </a:solidFill>
                      <a:latin typeface="Helvetica" pitchFamily="2" charset="0"/>
                      <a:cs typeface="Arial" pitchFamily="34" charset="0"/>
                    </a:rPr>
                    <a:t>S</a:t>
                  </a:r>
                  <a:r>
                    <a:rPr lang="en-US" altLang="zh-TW" sz="1200" kern="0" baseline="-25000" dirty="0" err="1" smtClean="0">
                      <a:solidFill>
                        <a:sysClr val="windowText" lastClr="000000"/>
                      </a:solidFill>
                      <a:latin typeface="Helvetica" pitchFamily="2" charset="0"/>
                      <a:cs typeface="Arial" pitchFamily="34" charset="0"/>
                    </a:rPr>
                    <a:t>max</a:t>
                  </a:r>
                  <a:r>
                    <a:rPr lang="en-US" altLang="zh-TW" sz="1200" kern="0" baseline="-25000" dirty="0" smtClean="0">
                      <a:solidFill>
                        <a:sysClr val="windowText" lastClr="000000"/>
                      </a:solidFill>
                      <a:latin typeface="Helvetica" pitchFamily="2" charset="0"/>
                      <a:cs typeface="Arial" pitchFamily="34" charset="0"/>
                    </a:rPr>
                    <a:t> </a:t>
                  </a:r>
                  <a:r>
                    <a:rPr lang="en-US" altLang="zh-TW" sz="1200" kern="0" dirty="0" smtClean="0">
                      <a:solidFill>
                        <a:sysClr val="windowText" lastClr="000000"/>
                      </a:solidFill>
                      <a:latin typeface="Helvetica" pitchFamily="2" charset="0"/>
                      <a:cs typeface="Arial" pitchFamily="34" charset="0"/>
                    </a:rPr>
                    <a:t>)</a:t>
                  </a:r>
                  <a:endParaRPr lang="en-US" altLang="zh-TW" sz="1200" kern="0" baseline="-25000" dirty="0">
                    <a:solidFill>
                      <a:sysClr val="windowText" lastClr="000000"/>
                    </a:solidFill>
                    <a:latin typeface="Helvetica" pitchFamily="2" charset="0"/>
                    <a:cs typeface="Arial" pitchFamily="34" charset="0"/>
                  </a:endParaRPr>
                </a:p>
              </p:txBody>
            </p:sp>
            <p:sp>
              <p:nvSpPr>
                <p:cNvPr id="63" name="TextBox 62"/>
                <p:cNvSpPr txBox="1"/>
                <p:nvPr/>
              </p:nvSpPr>
              <p:spPr>
                <a:xfrm>
                  <a:off x="696533" y="4048636"/>
                  <a:ext cx="518463" cy="33926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algn="r">
                    <a:defRPr/>
                  </a:pPr>
                  <a:r>
                    <a:rPr lang="en-US" altLang="zh-TW" sz="1200" kern="0" dirty="0" smtClean="0">
                      <a:solidFill>
                        <a:sysClr val="windowText" lastClr="000000"/>
                      </a:solidFill>
                      <a:latin typeface="Helvetica" pitchFamily="2" charset="0"/>
                    </a:rPr>
                    <a:t>10</a:t>
                  </a:r>
                  <a:r>
                    <a:rPr lang="en-US" altLang="zh-TW" sz="1200" kern="0" baseline="30000" dirty="0" smtClean="0">
                      <a:solidFill>
                        <a:sysClr val="windowText" lastClr="000000"/>
                      </a:solidFill>
                      <a:latin typeface="Helvetica" pitchFamily="2" charset="0"/>
                    </a:rPr>
                    <a:t>4</a:t>
                  </a:r>
                  <a:endParaRPr lang="zh-TW" altLang="en-US" sz="1200" kern="0" baseline="30000" dirty="0">
                    <a:solidFill>
                      <a:sysClr val="windowText" lastClr="000000"/>
                    </a:solidFill>
                    <a:latin typeface="Helvetica" pitchFamily="2" charset="0"/>
                  </a:endParaRPr>
                </a:p>
              </p:txBody>
            </p:sp>
            <p:sp>
              <p:nvSpPr>
                <p:cNvPr id="64" name="TextBox 63"/>
                <p:cNvSpPr txBox="1"/>
                <p:nvPr/>
              </p:nvSpPr>
              <p:spPr>
                <a:xfrm>
                  <a:off x="720514" y="3519180"/>
                  <a:ext cx="481781" cy="490055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algn="r">
                    <a:defRPr/>
                  </a:pPr>
                  <a:r>
                    <a:rPr lang="en-US" altLang="zh-TW" sz="1200" kern="0" dirty="0" smtClean="0">
                      <a:solidFill>
                        <a:sysClr val="windowText" lastClr="000000"/>
                      </a:solidFill>
                      <a:latin typeface="Helvetica" pitchFamily="2" charset="0"/>
                    </a:rPr>
                    <a:t>10</a:t>
                  </a:r>
                  <a:r>
                    <a:rPr lang="en-US" altLang="zh-TW" sz="1200" kern="0" baseline="30000" dirty="0" smtClean="0">
                      <a:solidFill>
                        <a:sysClr val="windowText" lastClr="000000"/>
                      </a:solidFill>
                      <a:latin typeface="Helvetica" pitchFamily="2" charset="0"/>
                    </a:rPr>
                    <a:t>6</a:t>
                  </a:r>
                  <a:endParaRPr lang="zh-TW" altLang="en-US" sz="1200" kern="0" baseline="30000" dirty="0">
                    <a:solidFill>
                      <a:sysClr val="windowText" lastClr="000000"/>
                    </a:solidFill>
                    <a:latin typeface="Helvetica" pitchFamily="2" charset="0"/>
                  </a:endParaRPr>
                </a:p>
              </p:txBody>
            </p:sp>
            <p:sp>
              <p:nvSpPr>
                <p:cNvPr id="65" name="TextBox 64"/>
                <p:cNvSpPr txBox="1"/>
                <p:nvPr/>
              </p:nvSpPr>
              <p:spPr>
                <a:xfrm>
                  <a:off x="3440955" y="5477558"/>
                  <a:ext cx="864096" cy="33926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algn="r">
                    <a:defRPr/>
                  </a:pPr>
                  <a:r>
                    <a:rPr lang="en-US" altLang="zh-TW" sz="1200" kern="0" dirty="0" smtClean="0">
                      <a:solidFill>
                        <a:sysClr val="windowText" lastClr="000000"/>
                      </a:solidFill>
                      <a:latin typeface="Helvetica" pitchFamily="2" charset="0"/>
                    </a:rPr>
                    <a:t>10,000</a:t>
                  </a:r>
                  <a:endParaRPr lang="zh-TW" altLang="en-US" sz="1200" kern="0" dirty="0">
                    <a:solidFill>
                      <a:sysClr val="windowText" lastClr="000000"/>
                    </a:solidFill>
                    <a:latin typeface="Helvetica" pitchFamily="2" charset="0"/>
                  </a:endParaRPr>
                </a:p>
              </p:txBody>
            </p:sp>
            <p:sp>
              <p:nvSpPr>
                <p:cNvPr id="66" name="TextBox 65"/>
                <p:cNvSpPr txBox="1"/>
                <p:nvPr/>
              </p:nvSpPr>
              <p:spPr>
                <a:xfrm>
                  <a:off x="689473" y="4558751"/>
                  <a:ext cx="518463" cy="33926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algn="r">
                    <a:defRPr/>
                  </a:pPr>
                  <a:r>
                    <a:rPr lang="en-US" altLang="zh-TW" sz="1200" kern="0" dirty="0" smtClean="0">
                      <a:solidFill>
                        <a:sysClr val="windowText" lastClr="000000"/>
                      </a:solidFill>
                      <a:latin typeface="Helvetica" pitchFamily="2" charset="0"/>
                    </a:rPr>
                    <a:t>10</a:t>
                  </a:r>
                  <a:r>
                    <a:rPr lang="en-US" altLang="zh-TW" sz="1200" kern="0" baseline="30000" dirty="0" smtClean="0">
                      <a:solidFill>
                        <a:sysClr val="windowText" lastClr="000000"/>
                      </a:solidFill>
                      <a:latin typeface="Helvetica" pitchFamily="2" charset="0"/>
                    </a:rPr>
                    <a:t>2</a:t>
                  </a:r>
                  <a:endParaRPr lang="zh-TW" altLang="en-US" sz="1200" kern="0" baseline="30000" dirty="0">
                    <a:solidFill>
                      <a:sysClr val="windowText" lastClr="000000"/>
                    </a:solidFill>
                    <a:latin typeface="Helvetica" pitchFamily="2" charset="0"/>
                  </a:endParaRPr>
                </a:p>
              </p:txBody>
            </p:sp>
            <p:sp>
              <p:nvSpPr>
                <p:cNvPr id="67" name="TextBox 66"/>
                <p:cNvSpPr txBox="1"/>
                <p:nvPr/>
              </p:nvSpPr>
              <p:spPr>
                <a:xfrm>
                  <a:off x="689473" y="5054422"/>
                  <a:ext cx="518463" cy="33926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algn="r">
                    <a:defRPr/>
                  </a:pPr>
                  <a:r>
                    <a:rPr lang="en-US" altLang="zh-TW" sz="1200" kern="0" dirty="0" smtClean="0">
                      <a:solidFill>
                        <a:sysClr val="windowText" lastClr="000000"/>
                      </a:solidFill>
                      <a:latin typeface="Helvetica" pitchFamily="2" charset="0"/>
                    </a:rPr>
                    <a:t>10</a:t>
                  </a:r>
                  <a:r>
                    <a:rPr lang="en-US" altLang="zh-TW" sz="1200" kern="0" baseline="30000" dirty="0" smtClean="0">
                      <a:solidFill>
                        <a:sysClr val="windowText" lastClr="000000"/>
                      </a:solidFill>
                      <a:latin typeface="Helvetica" pitchFamily="2" charset="0"/>
                    </a:rPr>
                    <a:t>0</a:t>
                  </a:r>
                  <a:endParaRPr lang="zh-TW" altLang="en-US" sz="1200" kern="0" baseline="30000" dirty="0">
                    <a:solidFill>
                      <a:sysClr val="windowText" lastClr="000000"/>
                    </a:solidFill>
                    <a:latin typeface="Helvetica" pitchFamily="2" charset="0"/>
                  </a:endParaRPr>
                </a:p>
              </p:txBody>
            </p:sp>
            <p:sp>
              <p:nvSpPr>
                <p:cNvPr id="68" name="TextBox 67"/>
                <p:cNvSpPr txBox="1"/>
                <p:nvPr/>
              </p:nvSpPr>
              <p:spPr>
                <a:xfrm>
                  <a:off x="1936549" y="5692120"/>
                  <a:ext cx="1419697" cy="33926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>
                    <a:defRPr/>
                  </a:pPr>
                  <a:r>
                    <a:rPr lang="en-US" altLang="zh-TW" sz="1200" kern="0" dirty="0" err="1" smtClean="0">
                      <a:solidFill>
                        <a:sysClr val="windowText" lastClr="000000"/>
                      </a:solidFill>
                      <a:latin typeface="Helvetica" pitchFamily="2" charset="0"/>
                      <a:cs typeface="Arial" pitchFamily="34" charset="0"/>
                    </a:rPr>
                    <a:t>S</a:t>
                  </a:r>
                  <a:r>
                    <a:rPr lang="en-US" altLang="zh-TW" sz="1200" kern="0" baseline="-25000" dirty="0" err="1" smtClean="0">
                      <a:solidFill>
                        <a:sysClr val="windowText" lastClr="000000"/>
                      </a:solidFill>
                      <a:latin typeface="Helvetica" pitchFamily="2" charset="0"/>
                      <a:cs typeface="Arial" pitchFamily="34" charset="0"/>
                    </a:rPr>
                    <a:t>max</a:t>
                  </a:r>
                  <a:r>
                    <a:rPr lang="en-US" altLang="zh-TW" sz="1200" kern="0" baseline="-25000" dirty="0" smtClean="0">
                      <a:solidFill>
                        <a:sysClr val="windowText" lastClr="000000"/>
                      </a:solidFill>
                      <a:latin typeface="Helvetica" pitchFamily="2" charset="0"/>
                      <a:cs typeface="Arial" pitchFamily="34" charset="0"/>
                    </a:rPr>
                    <a:t> </a:t>
                  </a:r>
                  <a:r>
                    <a:rPr lang="en-US" altLang="zh-TW" sz="1200" kern="0" dirty="0" smtClean="0">
                      <a:solidFill>
                        <a:sysClr val="windowText" lastClr="000000"/>
                      </a:solidFill>
                      <a:latin typeface="Helvetica" pitchFamily="2" charset="0"/>
                      <a:cs typeface="Arial" pitchFamily="34" charset="0"/>
                    </a:rPr>
                    <a:t>(</a:t>
                  </a:r>
                  <a:r>
                    <a:rPr lang="el-GR" altLang="zh-TW" sz="1200" kern="0" dirty="0">
                      <a:solidFill>
                        <a:sysClr val="windowText" lastClr="000000"/>
                      </a:solidFill>
                      <a:cs typeface="Calibri"/>
                    </a:rPr>
                    <a:t>μ</a:t>
                  </a:r>
                  <a:r>
                    <a:rPr lang="en-US" altLang="zh-TW" sz="1200" kern="0" dirty="0">
                      <a:solidFill>
                        <a:sysClr val="windowText" lastClr="000000"/>
                      </a:solidFill>
                      <a:latin typeface="Helvetica" pitchFamily="2" charset="0"/>
                      <a:cs typeface="Arial" pitchFamily="34" charset="0"/>
                    </a:rPr>
                    <a:t>m</a:t>
                  </a:r>
                  <a:r>
                    <a:rPr lang="en-US" altLang="zh-TW" sz="1200" kern="0" baseline="30000" dirty="0">
                      <a:solidFill>
                        <a:sysClr val="windowText" lastClr="000000"/>
                      </a:solidFill>
                      <a:latin typeface="Helvetica" pitchFamily="2" charset="0"/>
                      <a:cs typeface="Arial" pitchFamily="34" charset="0"/>
                    </a:rPr>
                    <a:t>2</a:t>
                  </a:r>
                  <a:r>
                    <a:rPr lang="en-US" altLang="zh-TW" sz="1200" kern="0" dirty="0" smtClean="0">
                      <a:solidFill>
                        <a:sysClr val="windowText" lastClr="000000"/>
                      </a:solidFill>
                      <a:latin typeface="Helvetica" pitchFamily="2" charset="0"/>
                      <a:cs typeface="Arial" pitchFamily="34" charset="0"/>
                    </a:rPr>
                    <a:t>)</a:t>
                  </a:r>
                  <a:endParaRPr lang="en-US" altLang="zh-TW" sz="1200" kern="0" baseline="-25000" dirty="0">
                    <a:solidFill>
                      <a:sysClr val="windowText" lastClr="000000"/>
                    </a:solidFill>
                    <a:latin typeface="Helvetica" pitchFamily="2" charset="0"/>
                    <a:cs typeface="Arial" pitchFamily="34" charset="0"/>
                  </a:endParaRPr>
                </a:p>
              </p:txBody>
            </p:sp>
          </p:grpSp>
          <p:sp>
            <p:nvSpPr>
              <p:cNvPr id="57" name="TextBox 56"/>
              <p:cNvSpPr txBox="1"/>
              <p:nvPr/>
            </p:nvSpPr>
            <p:spPr>
              <a:xfrm>
                <a:off x="6228184" y="1052736"/>
                <a:ext cx="2235990" cy="33926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TW" sz="1200" dirty="0" smtClean="0">
                    <a:latin typeface="Helvetica" pitchFamily="2" charset="0"/>
                  </a:rPr>
                  <a:t>Change in the slope (</a:t>
                </a:r>
                <a:r>
                  <a:rPr lang="el-GR" altLang="zh-TW" sz="1200" dirty="0" smtClean="0">
                    <a:latin typeface="Cambria Math"/>
                    <a:ea typeface="Cambria Math"/>
                  </a:rPr>
                  <a:t>α</a:t>
                </a:r>
                <a:r>
                  <a:rPr lang="en-US" altLang="zh-TW" sz="1200" dirty="0" smtClean="0">
                    <a:latin typeface="Helvetica" pitchFamily="2" charset="0"/>
                  </a:rPr>
                  <a:t> )</a:t>
                </a:r>
                <a:endParaRPr lang="zh-TW" altLang="en-US" sz="1200" dirty="0">
                  <a:latin typeface="Helvetica" pitchFamily="2" charset="0"/>
                </a:endParaRPr>
              </a:p>
            </p:txBody>
          </p:sp>
        </p:grpSp>
      </p:grpSp>
      <p:sp>
        <p:nvSpPr>
          <p:cNvPr id="122" name="Rectangle 121"/>
          <p:cNvSpPr/>
          <p:nvPr/>
        </p:nvSpPr>
        <p:spPr>
          <a:xfrm>
            <a:off x="3764176" y="1229537"/>
            <a:ext cx="4941369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en-US" b="1" kern="100" dirty="0" smtClean="0">
                <a:solidFill>
                  <a:prstClr val="black"/>
                </a:solidFill>
                <a:ea typeface="MS Mincho" panose="02020609040205080304" pitchFamily="49" charset="-128"/>
                <a:cs typeface="Times New Roman" panose="02020603050405020304" pitchFamily="18" charset="0"/>
              </a:rPr>
              <a:t>Sizes and durations of Ca</a:t>
            </a:r>
            <a:r>
              <a:rPr lang="en-US" b="1" kern="100" baseline="30000" dirty="0" smtClean="0">
                <a:solidFill>
                  <a:prstClr val="black"/>
                </a:solidFill>
                <a:ea typeface="MS Mincho" panose="02020609040205080304" pitchFamily="49" charset="-128"/>
                <a:cs typeface="Times New Roman" panose="02020603050405020304" pitchFamily="18" charset="0"/>
              </a:rPr>
              <a:t>2+</a:t>
            </a:r>
            <a:r>
              <a:rPr lang="en-US" b="1" kern="100" dirty="0" smtClean="0">
                <a:solidFill>
                  <a:prstClr val="black"/>
                </a:solidFill>
                <a:ea typeface="MS Mincho" panose="02020609040205080304" pitchFamily="49" charset="-128"/>
                <a:cs typeface="Times New Roman" panose="02020603050405020304" pitchFamily="18" charset="0"/>
              </a:rPr>
              <a:t> events follow power law distribution </a:t>
            </a:r>
          </a:p>
          <a:p>
            <a:pPr lvl="0"/>
            <a:r>
              <a:rPr lang="en-US" b="1" kern="100" dirty="0" smtClean="0">
                <a:solidFill>
                  <a:prstClr val="black"/>
                </a:solidFill>
                <a:ea typeface="MS Mincho" panose="02020609040205080304" pitchFamily="49" charset="-128"/>
                <a:cs typeface="Times New Roman" panose="02020603050405020304" pitchFamily="18" charset="0"/>
              </a:rPr>
              <a:t>       1.1. No event subclasses</a:t>
            </a:r>
          </a:p>
          <a:p>
            <a:pPr lvl="0"/>
            <a:r>
              <a:rPr lang="en-US" b="1" kern="100" dirty="0">
                <a:solidFill>
                  <a:prstClr val="black"/>
                </a:solidFill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b="1" kern="100" dirty="0" smtClean="0">
                <a:solidFill>
                  <a:prstClr val="black"/>
                </a:solidFill>
                <a:ea typeface="MS Mincho" panose="02020609040205080304" pitchFamily="49" charset="-128"/>
                <a:cs typeface="Times New Roman" panose="02020603050405020304" pitchFamily="18" charset="0"/>
              </a:rPr>
              <a:t>      1.2 30% ‘Ca</a:t>
            </a:r>
            <a:r>
              <a:rPr lang="en-US" b="1" kern="100" baseline="30000" dirty="0" smtClean="0">
                <a:solidFill>
                  <a:prstClr val="black"/>
                </a:solidFill>
                <a:ea typeface="MS Mincho" panose="02020609040205080304" pitchFamily="49" charset="-128"/>
                <a:cs typeface="Times New Roman" panose="02020603050405020304" pitchFamily="18" charset="0"/>
              </a:rPr>
              <a:t>2+</a:t>
            </a:r>
            <a:r>
              <a:rPr lang="en-US" b="1" kern="100" dirty="0" smtClean="0">
                <a:solidFill>
                  <a:prstClr val="black"/>
                </a:solidFill>
                <a:ea typeface="MS Mincho" panose="02020609040205080304" pitchFamily="49" charset="-128"/>
                <a:cs typeface="Times New Roman" panose="02020603050405020304" pitchFamily="18" charset="0"/>
              </a:rPr>
              <a:t> rich’ events</a:t>
            </a:r>
          </a:p>
          <a:p>
            <a:pPr lvl="0"/>
            <a:r>
              <a:rPr lang="en-US" b="1" kern="100" dirty="0" smtClean="0">
                <a:solidFill>
                  <a:prstClr val="black"/>
                </a:solidFill>
                <a:ea typeface="MS Mincho" panose="02020609040205080304" pitchFamily="49" charset="-128"/>
                <a:cs typeface="Times New Roman" panose="02020603050405020304" pitchFamily="18" charset="0"/>
              </a:rPr>
              <a:t>              contribute 70% of total Ca</a:t>
            </a:r>
            <a:r>
              <a:rPr lang="en-US" b="1" kern="100" baseline="30000" dirty="0" smtClean="0">
                <a:solidFill>
                  <a:prstClr val="black"/>
                </a:solidFill>
                <a:ea typeface="MS Mincho" panose="02020609040205080304" pitchFamily="49" charset="-128"/>
                <a:cs typeface="Times New Roman" panose="02020603050405020304" pitchFamily="18" charset="0"/>
              </a:rPr>
              <a:t>2+</a:t>
            </a: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en-US" b="1" kern="100" dirty="0" smtClean="0">
                <a:solidFill>
                  <a:prstClr val="black"/>
                </a:solidFill>
                <a:ea typeface="MS Mincho" panose="02020609040205080304" pitchFamily="49" charset="-128"/>
                <a:cs typeface="Times New Roman" panose="02020603050405020304" pitchFamily="18" charset="0"/>
              </a:rPr>
              <a:t>Activity dependent mGluRs activation changes the power law exponent</a:t>
            </a:r>
          </a:p>
        </p:txBody>
      </p:sp>
    </p:spTree>
    <p:extLst>
      <p:ext uri="{BB962C8B-B14F-4D97-AF65-F5344CB8AC3E}">
        <p14:creationId xmlns:p14="http://schemas.microsoft.com/office/powerpoint/2010/main" val="6639470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rial EM sections of hippocampal </a:t>
            </a:r>
            <a:r>
              <a:rPr lang="en-US" dirty="0" err="1" smtClean="0"/>
              <a:t>neuropil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62200" y="943260"/>
            <a:ext cx="4495800" cy="56285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506968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2011-02-21.avi">
            <a:hlinkClick r:id="" action="ppaction://media"/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 rotWithShape="1">
          <a:blip r:embed="rId4" cstate="print"/>
          <a:srcRect l="8913" t="14947" r="10709" b="11843"/>
          <a:stretch/>
        </p:blipFill>
        <p:spPr>
          <a:xfrm>
            <a:off x="990600" y="1099066"/>
            <a:ext cx="7696200" cy="5257800"/>
          </a:xfr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3D reconstruction of astrocyte</a:t>
            </a:r>
            <a:endParaRPr lang="en-GB" dirty="0"/>
          </a:p>
        </p:txBody>
      </p:sp>
      <p:sp>
        <p:nvSpPr>
          <p:cNvPr id="3" name="TextBox 2"/>
          <p:cNvSpPr txBox="1"/>
          <p:nvPr/>
        </p:nvSpPr>
        <p:spPr>
          <a:xfrm>
            <a:off x="5486400" y="6172200"/>
            <a:ext cx="34068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Patrushev</a:t>
            </a:r>
            <a:r>
              <a:rPr lang="en-US" dirty="0" smtClean="0"/>
              <a:t> et al., Cell Calcium 2013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1577196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759"/>
    </mc:Choice>
    <mc:Fallback xmlns="">
      <p:transition spd="slow" advTm="3759"/>
    </mc:Fallback>
  </mc:AlternateContent>
  <p:timing>
    <p:tnLst>
      <p:par>
        <p:cTn id="1" dur="indefinite" restart="never" nodeType="tmRoot">
          <p:childTnLst>
            <p:video>
              <p:cMediaNode vol="80000">
                <p:cTn id="2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</p:timing>
  <p:extLst mod="1">
    <p:ext uri="{E180D4A7-C9FB-4DFB-919C-405C955672EB}">
      <p14:showEvtLst xmlns:p14="http://schemas.microsoft.com/office/powerpoint/2010/main">
        <p14:playEvt time="564" objId="4"/>
        <p14:triggerEvt type="onClick" time="564" objId="4"/>
        <p14:pauseEvt time="1306" objId="4"/>
        <p14:triggerEvt type="onClick" time="1306" objId="4"/>
        <p14:resumeEvt time="1898" objId="4"/>
        <p14:triggerEvt type="onClick" time="1898" objId="4"/>
        <p14:pauseEvt time="2570" objId="4"/>
        <p14:triggerEvt type="onClick" time="2570" objId="4"/>
        <p14:stopEvt time="3759" objId="4"/>
      </p14:showEvtLst>
    </p:ext>
  </p:extLs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perties of </a:t>
            </a:r>
            <a:r>
              <a:rPr lang="en-US" dirty="0" err="1" smtClean="0"/>
              <a:t>perisynaptic</a:t>
            </a:r>
            <a:r>
              <a:rPr lang="en-US" dirty="0" smtClean="0"/>
              <a:t> astrocytic processes</a:t>
            </a:r>
            <a:endParaRPr lang="en-US" dirty="0"/>
          </a:p>
        </p:txBody>
      </p:sp>
      <p:pic>
        <p:nvPicPr>
          <p:cNvPr id="5" name="Picture 4" descr="spine+front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28600" y="1600200"/>
            <a:ext cx="5449674" cy="30655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5" descr="astrocyte+front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2310235"/>
            <a:ext cx="3352800" cy="18871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5486400" y="6172200"/>
            <a:ext cx="34068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Patrushev</a:t>
            </a:r>
            <a:r>
              <a:rPr lang="en-US" dirty="0" smtClean="0"/>
              <a:t> et al., Cell Calcium 2013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8380830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Astrocyte volume fraction increases with distance from PSD</a:t>
            </a:r>
            <a:endParaRPr lang="en-US" dirty="0"/>
          </a:p>
        </p:txBody>
      </p:sp>
      <p:pic>
        <p:nvPicPr>
          <p:cNvPr id="4" name="Picture 4" descr="spine+astr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752600"/>
            <a:ext cx="4307021" cy="32302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" name="Group 2"/>
          <p:cNvGrpSpPr/>
          <p:nvPr/>
        </p:nvGrpSpPr>
        <p:grpSpPr>
          <a:xfrm>
            <a:off x="4461691" y="1600199"/>
            <a:ext cx="4148909" cy="3648002"/>
            <a:chOff x="3684925" y="4068763"/>
            <a:chExt cx="3020675" cy="2645855"/>
          </a:xfrm>
        </p:grpSpPr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87171777"/>
                </p:ext>
              </p:extLst>
            </p:nvPr>
          </p:nvGraphicFramePr>
          <p:xfrm>
            <a:off x="3900488" y="4068763"/>
            <a:ext cx="2805112" cy="2620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045" name="Graph" r:id="rId4" imgW="2805379" imgH="2621280" progId="Origin50.Graph">
                    <p:embed/>
                  </p:oleObj>
                </mc:Choice>
                <mc:Fallback>
                  <p:oleObj name="Graph" r:id="rId4" imgW="2805379" imgH="2621280" progId="Origin50.Graph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00488" y="4068763"/>
                          <a:ext cx="2805112" cy="26209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TextBox 6"/>
            <p:cNvSpPr txBox="1"/>
            <p:nvPr/>
          </p:nvSpPr>
          <p:spPr>
            <a:xfrm>
              <a:off x="4495800" y="6469069"/>
              <a:ext cx="1574544" cy="24554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Distance from PSD (nm)</a:t>
              </a:r>
              <a:endParaRPr lang="en-US" sz="2000" dirty="0"/>
            </a:p>
          </p:txBody>
        </p:sp>
        <p:sp>
          <p:nvSpPr>
            <p:cNvPr id="8" name="TextBox 7"/>
            <p:cNvSpPr txBox="1"/>
            <p:nvPr/>
          </p:nvSpPr>
          <p:spPr>
            <a:xfrm rot="16200000">
              <a:off x="3359995" y="5221662"/>
              <a:ext cx="896349" cy="24648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Astrocyte VF</a:t>
              </a:r>
              <a:endParaRPr lang="en-US" sz="2000" dirty="0"/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5486400" y="6172200"/>
            <a:ext cx="34068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Patrushev</a:t>
            </a:r>
            <a:r>
              <a:rPr lang="en-US" dirty="0" smtClean="0"/>
              <a:t> et al., Cell Calcium 2013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0102942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Astrocyte volume fraction </a:t>
            </a:r>
            <a:r>
              <a:rPr lang="en-US" dirty="0" smtClean="0"/>
              <a:t>depends on spine type</a:t>
            </a:r>
            <a:endParaRPr lang="en-US" dirty="0"/>
          </a:p>
        </p:txBody>
      </p:sp>
      <p:grpSp>
        <p:nvGrpSpPr>
          <p:cNvPr id="22" name="Group 21"/>
          <p:cNvGrpSpPr/>
          <p:nvPr/>
        </p:nvGrpSpPr>
        <p:grpSpPr>
          <a:xfrm>
            <a:off x="4492354" y="3440142"/>
            <a:ext cx="3060503" cy="2775570"/>
            <a:chOff x="4492354" y="3440142"/>
            <a:chExt cx="3060503" cy="2775570"/>
          </a:xfrm>
        </p:grpSpPr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98305409"/>
                </p:ext>
              </p:extLst>
            </p:nvPr>
          </p:nvGraphicFramePr>
          <p:xfrm>
            <a:off x="4733457" y="3440142"/>
            <a:ext cx="2819400" cy="2622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9112" name="Graph" r:id="rId3" imgW="2805120" imgH="2621160" progId="Origin50.Graph">
                    <p:embed/>
                  </p:oleObj>
                </mc:Choice>
                <mc:Fallback>
                  <p:oleObj name="Graph" r:id="rId3" imgW="2805120" imgH="2621160" progId="Origin50.Graph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33457" y="3440142"/>
                          <a:ext cx="2819400" cy="26225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TextBox 9"/>
            <p:cNvSpPr txBox="1"/>
            <p:nvPr/>
          </p:nvSpPr>
          <p:spPr>
            <a:xfrm>
              <a:off x="5333532" y="5907935"/>
              <a:ext cx="1913665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/>
                <a:t>Distance from PSD (nm)</a:t>
              </a:r>
              <a:endParaRPr lang="en-US" dirty="0"/>
            </a:p>
          </p:txBody>
        </p:sp>
        <p:sp>
          <p:nvSpPr>
            <p:cNvPr id="11" name="TextBox 10"/>
            <p:cNvSpPr txBox="1"/>
            <p:nvPr/>
          </p:nvSpPr>
          <p:spPr>
            <a:xfrm rot="16200000">
              <a:off x="4094393" y="4500511"/>
              <a:ext cx="110370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/>
                <a:t>Astrocyte VF</a:t>
              </a:r>
              <a:endParaRPr lang="en-US" dirty="0"/>
            </a:p>
          </p:txBody>
        </p:sp>
      </p:grpSp>
      <p:grpSp>
        <p:nvGrpSpPr>
          <p:cNvPr id="21" name="Group 20"/>
          <p:cNvGrpSpPr/>
          <p:nvPr/>
        </p:nvGrpSpPr>
        <p:grpSpPr>
          <a:xfrm>
            <a:off x="1678357" y="3505295"/>
            <a:ext cx="2958263" cy="2723366"/>
            <a:chOff x="1678357" y="3505295"/>
            <a:chExt cx="2958263" cy="2723366"/>
          </a:xfrm>
        </p:grpSpPr>
        <p:cxnSp>
          <p:nvCxnSpPr>
            <p:cNvPr id="5" name="Straight Connector 4"/>
            <p:cNvCxnSpPr/>
            <p:nvPr/>
          </p:nvCxnSpPr>
          <p:spPr>
            <a:xfrm>
              <a:off x="3234802" y="3776311"/>
              <a:ext cx="0" cy="1962531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62084191"/>
                </p:ext>
              </p:extLst>
            </p:nvPr>
          </p:nvGraphicFramePr>
          <p:xfrm>
            <a:off x="1831507" y="3575080"/>
            <a:ext cx="2805113" cy="2620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9113" name="Graph" r:id="rId5" imgW="2805379" imgH="2621280" progId="Origin50.Graph">
                    <p:embed/>
                  </p:oleObj>
                </mc:Choice>
                <mc:Fallback>
                  <p:oleObj name="Graph" r:id="rId5" imgW="2805379" imgH="2621280" progId="Origin50.Graph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1507" y="3575080"/>
                          <a:ext cx="2805113" cy="26209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TextBox 14"/>
            <p:cNvSpPr txBox="1"/>
            <p:nvPr/>
          </p:nvSpPr>
          <p:spPr>
            <a:xfrm>
              <a:off x="2502294" y="5920884"/>
              <a:ext cx="146501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/>
                <a:t>Spine radius (µm)</a:t>
              </a:r>
              <a:endParaRPr lang="en-US" dirty="0"/>
            </a:p>
          </p:txBody>
        </p:sp>
        <p:sp>
          <p:nvSpPr>
            <p:cNvPr id="16" name="TextBox 15"/>
            <p:cNvSpPr txBox="1"/>
            <p:nvPr/>
          </p:nvSpPr>
          <p:spPr>
            <a:xfrm rot="16200000">
              <a:off x="1520333" y="4549418"/>
              <a:ext cx="623825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/>
                <a:t>Count</a:t>
              </a:r>
              <a:endParaRPr lang="en-US" dirty="0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3201469" y="3505295"/>
              <a:ext cx="1219693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00FF"/>
                  </a:solidFill>
                </a:rPr>
                <a:t>mushroom</a:t>
              </a:r>
            </a:p>
            <a:p>
              <a:r>
                <a:rPr lang="en-US" dirty="0" smtClean="0">
                  <a:solidFill>
                    <a:srgbClr val="0000FF"/>
                  </a:solidFill>
                </a:rPr>
                <a:t>spines</a:t>
              </a:r>
              <a:endParaRPr lang="en-US" dirty="0">
                <a:solidFill>
                  <a:srgbClr val="0000FF"/>
                </a:solidFill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2318898" y="3518183"/>
              <a:ext cx="776175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thin</a:t>
              </a:r>
            </a:p>
            <a:p>
              <a:r>
                <a:rPr lang="en-US" dirty="0" smtClean="0">
                  <a:solidFill>
                    <a:srgbClr val="FF0000"/>
                  </a:solidFill>
                </a:rPr>
                <a:t>spines</a:t>
              </a:r>
              <a:endParaRPr lang="en-US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2061678" y="1066800"/>
            <a:ext cx="5237672" cy="2286016"/>
            <a:chOff x="2061678" y="1066800"/>
            <a:chExt cx="5237672" cy="2286016"/>
          </a:xfrm>
        </p:grpSpPr>
        <p:sp>
          <p:nvSpPr>
            <p:cNvPr id="12" name="TextBox 11"/>
            <p:cNvSpPr txBox="1"/>
            <p:nvPr/>
          </p:nvSpPr>
          <p:spPr>
            <a:xfrm>
              <a:off x="6079657" y="1297685"/>
              <a:ext cx="1219693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00FF"/>
                  </a:solidFill>
                </a:rPr>
                <a:t>mushroom</a:t>
              </a:r>
            </a:p>
            <a:p>
              <a:r>
                <a:rPr lang="en-US" dirty="0" smtClean="0">
                  <a:solidFill>
                    <a:srgbClr val="0000FF"/>
                  </a:solidFill>
                </a:rPr>
                <a:t>spines</a:t>
              </a:r>
              <a:endParaRPr lang="en-US" dirty="0">
                <a:solidFill>
                  <a:srgbClr val="0000FF"/>
                </a:solidFill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6079657" y="2375365"/>
              <a:ext cx="776175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thin</a:t>
              </a:r>
            </a:p>
            <a:p>
              <a:r>
                <a:rPr lang="en-US" dirty="0" smtClean="0">
                  <a:solidFill>
                    <a:srgbClr val="FF0000"/>
                  </a:solidFill>
                </a:rPr>
                <a:t>spines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pic>
          <p:nvPicPr>
            <p:cNvPr id="19" name="Picture 336" descr="C:\Users\Kola\Desktop\svr\dend2.jpg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2061678" y="1066800"/>
              <a:ext cx="4064028" cy="2286016"/>
            </a:xfrm>
            <a:prstGeom prst="rect">
              <a:avLst/>
            </a:prstGeom>
            <a:noFill/>
          </p:spPr>
        </p:pic>
      </p:grpSp>
      <p:sp>
        <p:nvSpPr>
          <p:cNvPr id="23" name="TextBox 22"/>
          <p:cNvSpPr txBox="1"/>
          <p:nvPr/>
        </p:nvSpPr>
        <p:spPr>
          <a:xfrm>
            <a:off x="5543749" y="6356866"/>
            <a:ext cx="34068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Patrushev</a:t>
            </a:r>
            <a:r>
              <a:rPr lang="en-US" dirty="0" smtClean="0"/>
              <a:t> et al., Cell Calcium 2013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9424805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08" descr="C:\Users\Kola\Desktop\svr\3a_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81200" y="1676400"/>
            <a:ext cx="6991864" cy="3707144"/>
          </a:xfrm>
          <a:prstGeom prst="rect">
            <a:avLst/>
          </a:prstGeom>
          <a:noFill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antification of astrocyte surface-to-volume ratio</a:t>
            </a:r>
            <a:endParaRPr lang="en-US" dirty="0"/>
          </a:p>
        </p:txBody>
      </p:sp>
      <p:pic>
        <p:nvPicPr>
          <p:cNvPr id="4" name="Picture 2" descr="M:\Documents\Papers in preparation\Subcellular Ca2+ dynamics in astrocytes\Patrushev\figs\fig3A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075568"/>
            <a:ext cx="1828800" cy="16707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5545849" y="6248400"/>
            <a:ext cx="34068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Patrushev</a:t>
            </a:r>
            <a:r>
              <a:rPr lang="en-US" dirty="0" smtClean="0"/>
              <a:t> et al., Cell Calcium 2013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6813503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stribution of Ca</a:t>
            </a:r>
            <a:r>
              <a:rPr lang="en-US" baseline="30000" dirty="0" smtClean="0"/>
              <a:t>2+</a:t>
            </a:r>
            <a:r>
              <a:rPr lang="en-US" dirty="0" smtClean="0"/>
              <a:t> stores in astrocytes</a:t>
            </a:r>
            <a:endParaRPr lang="en-US" dirty="0"/>
          </a:p>
        </p:txBody>
      </p:sp>
      <p:pic>
        <p:nvPicPr>
          <p:cNvPr id="4" name="Picture 1" descr="C:\Users\Kola\Desktop\svr\3_.jpg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8504" y="1107095"/>
            <a:ext cx="5659979" cy="4303106"/>
          </a:xfrm>
          <a:prstGeom prst="rect">
            <a:avLst/>
          </a:prstGeom>
          <a:noFill/>
        </p:spPr>
      </p:pic>
      <p:grpSp>
        <p:nvGrpSpPr>
          <p:cNvPr id="9" name="Group 8"/>
          <p:cNvGrpSpPr/>
          <p:nvPr/>
        </p:nvGrpSpPr>
        <p:grpSpPr>
          <a:xfrm>
            <a:off x="5943601" y="1948166"/>
            <a:ext cx="3200399" cy="2620963"/>
            <a:chOff x="5943601" y="869151"/>
            <a:chExt cx="3200399" cy="2620963"/>
          </a:xfrm>
        </p:grpSpPr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33355936"/>
                </p:ext>
              </p:extLst>
            </p:nvPr>
          </p:nvGraphicFramePr>
          <p:xfrm>
            <a:off x="6338887" y="869151"/>
            <a:ext cx="2805113" cy="26209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1117" name="Graph" r:id="rId4" imgW="2805120" imgH="2621160" progId="Origin50.Graph">
                    <p:embed/>
                  </p:oleObj>
                </mc:Choice>
                <mc:Fallback>
                  <p:oleObj name="Graph" r:id="rId4" imgW="2805120" imgH="2621160" progId="Origin50.Graph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38887" y="869151"/>
                          <a:ext cx="2805113" cy="26209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TextBox 6"/>
            <p:cNvSpPr txBox="1"/>
            <p:nvPr/>
          </p:nvSpPr>
          <p:spPr>
            <a:xfrm>
              <a:off x="7211019" y="3170939"/>
              <a:ext cx="173727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/>
                <a:t>Astrocyte SVR (µm</a:t>
              </a:r>
              <a:r>
                <a:rPr lang="en-US" sz="1400" baseline="30000" dirty="0" smtClean="0"/>
                <a:t>-1</a:t>
              </a:r>
              <a:r>
                <a:rPr lang="en-US" sz="1400" dirty="0" smtClean="0"/>
                <a:t>)</a:t>
              </a:r>
              <a:endParaRPr lang="en-US" dirty="0"/>
            </a:p>
          </p:txBody>
        </p:sp>
        <p:sp>
          <p:nvSpPr>
            <p:cNvPr id="8" name="TextBox 7"/>
            <p:cNvSpPr txBox="1"/>
            <p:nvPr/>
          </p:nvSpPr>
          <p:spPr>
            <a:xfrm rot="16200000">
              <a:off x="5368058" y="1706327"/>
              <a:ext cx="1674305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/>
                <a:t>Ca</a:t>
              </a:r>
              <a:r>
                <a:rPr lang="en-US" sz="1400" baseline="30000" dirty="0"/>
                <a:t>2+</a:t>
              </a:r>
              <a:r>
                <a:rPr lang="en-US" sz="1400" dirty="0"/>
                <a:t> stores fraction</a:t>
              </a:r>
            </a:p>
            <a:p>
              <a:r>
                <a:rPr lang="en-US" sz="1400" dirty="0"/>
                <a:t>of astrocyte volume </a:t>
              </a:r>
            </a:p>
          </p:txBody>
        </p:sp>
      </p:grpSp>
      <p:sp>
        <p:nvSpPr>
          <p:cNvPr id="10" name="TextBox 9"/>
          <p:cNvSpPr txBox="1"/>
          <p:nvPr/>
        </p:nvSpPr>
        <p:spPr>
          <a:xfrm>
            <a:off x="5541394" y="6351786"/>
            <a:ext cx="34068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Patrushev</a:t>
            </a:r>
            <a:r>
              <a:rPr lang="en-US" dirty="0" smtClean="0"/>
              <a:t> et al., Cell Calcium 2013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9356260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erisynaptic astrocytic processes lack Ca</a:t>
            </a:r>
            <a:r>
              <a:rPr lang="en-US" baseline="30000" dirty="0" smtClean="0"/>
              <a:t>2+</a:t>
            </a:r>
            <a:r>
              <a:rPr lang="en-US" dirty="0" smtClean="0"/>
              <a:t> stores</a:t>
            </a:r>
            <a:endParaRPr lang="en-US" dirty="0"/>
          </a:p>
        </p:txBody>
      </p:sp>
      <p:pic>
        <p:nvPicPr>
          <p:cNvPr id="4" name="Picture 3" descr="spine+astr+er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4799" y="2210326"/>
            <a:ext cx="3124887" cy="23436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" name="Group 2"/>
          <p:cNvGrpSpPr/>
          <p:nvPr/>
        </p:nvGrpSpPr>
        <p:grpSpPr>
          <a:xfrm>
            <a:off x="4186206" y="1861828"/>
            <a:ext cx="4205808" cy="3192007"/>
            <a:chOff x="4328592" y="2778125"/>
            <a:chExt cx="3672408" cy="2699882"/>
          </a:xfrm>
        </p:grpSpPr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68470863"/>
                </p:ext>
              </p:extLst>
            </p:nvPr>
          </p:nvGraphicFramePr>
          <p:xfrm>
            <a:off x="4544046" y="2778125"/>
            <a:ext cx="3170237" cy="26209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2141" name="Graph" r:id="rId4" imgW="3170880" imgH="2621160" progId="Origin50.Graph">
                    <p:embed/>
                  </p:oleObj>
                </mc:Choice>
                <mc:Fallback>
                  <p:oleObj name="Graph" r:id="rId4" imgW="3170880" imgH="2621160" progId="Origin50.Graph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44046" y="2778125"/>
                          <a:ext cx="3170237" cy="26209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TextBox 7"/>
            <p:cNvSpPr txBox="1"/>
            <p:nvPr/>
          </p:nvSpPr>
          <p:spPr>
            <a:xfrm>
              <a:off x="5120680" y="5170230"/>
              <a:ext cx="1913665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/>
                <a:t>Distance from PSD (nm)</a:t>
              </a:r>
              <a:endParaRPr lang="en-US" dirty="0"/>
            </a:p>
          </p:txBody>
        </p:sp>
        <p:sp>
          <p:nvSpPr>
            <p:cNvPr id="9" name="TextBox 8"/>
            <p:cNvSpPr txBox="1"/>
            <p:nvPr/>
          </p:nvSpPr>
          <p:spPr>
            <a:xfrm rot="16200000">
              <a:off x="3930631" y="3896101"/>
              <a:ext cx="110370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solidFill>
                    <a:srgbClr val="0000FF"/>
                  </a:solidFill>
                </a:rPr>
                <a:t>Astrocyte</a:t>
              </a:r>
              <a:r>
                <a:rPr lang="en-US" sz="1400" dirty="0" smtClean="0"/>
                <a:t> </a:t>
              </a:r>
              <a:r>
                <a:rPr lang="en-US" sz="1400" dirty="0" smtClean="0">
                  <a:solidFill>
                    <a:srgbClr val="0000FF"/>
                  </a:solidFill>
                </a:rPr>
                <a:t>VF</a:t>
              </a:r>
              <a:endParaRPr lang="en-US" dirty="0">
                <a:solidFill>
                  <a:srgbClr val="0000FF"/>
                </a:solidFill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 rot="5400000">
              <a:off x="6902237" y="3802451"/>
              <a:ext cx="1674305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solidFill>
                    <a:srgbClr val="FF0000"/>
                  </a:solidFill>
                </a:rPr>
                <a:t>Ca</a:t>
              </a:r>
              <a:r>
                <a:rPr lang="en-US" sz="1400" baseline="30000" dirty="0">
                  <a:solidFill>
                    <a:srgbClr val="FF0000"/>
                  </a:solidFill>
                </a:rPr>
                <a:t>2+</a:t>
              </a:r>
              <a:r>
                <a:rPr lang="en-US" sz="1400" dirty="0">
                  <a:solidFill>
                    <a:srgbClr val="FF0000"/>
                  </a:solidFill>
                </a:rPr>
                <a:t> stores fraction</a:t>
              </a:r>
            </a:p>
            <a:p>
              <a:r>
                <a:rPr lang="en-US" sz="1400" dirty="0">
                  <a:solidFill>
                    <a:srgbClr val="FF0000"/>
                  </a:solidFill>
                </a:rPr>
                <a:t>of astrocyte volume </a:t>
              </a:r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5581509" y="6356866"/>
            <a:ext cx="34068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Patrushev</a:t>
            </a:r>
            <a:r>
              <a:rPr lang="en-US" dirty="0" smtClean="0"/>
              <a:t> et al., Cell Calcium 2013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4321312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fr-FR" dirty="0" smtClean="0"/>
              <a:t>Neuronal </a:t>
            </a:r>
            <a:r>
              <a:rPr lang="fr-FR" dirty="0"/>
              <a:t>network – astrocyte communication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5000" y="2133600"/>
            <a:ext cx="5012753" cy="25922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751951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Astrocytes maintain synaptic homeostasis</a:t>
            </a:r>
            <a:endParaRPr lang="en-GB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78689" y="1550318"/>
            <a:ext cx="3898311" cy="40307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238165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fr-FR" dirty="0" smtClean="0"/>
              <a:t>Neuronal </a:t>
            </a:r>
            <a:r>
              <a:rPr lang="fr-FR" dirty="0"/>
              <a:t>network – astrocyte communication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0200" y="1905000"/>
            <a:ext cx="5373216" cy="2986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381701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knowledge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953000" y="1697772"/>
            <a:ext cx="3886200" cy="3886200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sz="2000" b="1" dirty="0" smtClean="0">
                <a:solidFill>
                  <a:srgbClr val="0070C0"/>
                </a:solidFill>
              </a:rPr>
              <a:t>RIKEN Brain Science Institute</a:t>
            </a:r>
          </a:p>
          <a:p>
            <a:pPr marL="0" indent="0">
              <a:buNone/>
            </a:pPr>
            <a:r>
              <a:rPr lang="en-US" sz="2000" dirty="0" err="1" smtClean="0"/>
              <a:t>Xiaofang</a:t>
            </a:r>
            <a:r>
              <a:rPr lang="en-US" sz="2000" dirty="0" smtClean="0"/>
              <a:t> Tang</a:t>
            </a:r>
          </a:p>
          <a:p>
            <a:pPr marL="0" indent="0">
              <a:buNone/>
            </a:pPr>
            <a:r>
              <a:rPr lang="en-US" sz="2000" dirty="0" smtClean="0"/>
              <a:t>Yu-Wei Wu</a:t>
            </a:r>
          </a:p>
          <a:p>
            <a:pPr marL="0" indent="0">
              <a:buNone/>
            </a:pPr>
            <a:r>
              <a:rPr lang="en-US" sz="2000" dirty="0" smtClean="0"/>
              <a:t>Pei-Yu Shih</a:t>
            </a:r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r>
              <a:rPr lang="en-US" sz="2000" dirty="0" smtClean="0"/>
              <a:t>Katsuhiko </a:t>
            </a:r>
            <a:r>
              <a:rPr lang="en-US" sz="2000" dirty="0" err="1" smtClean="0"/>
              <a:t>Mikoshiba</a:t>
            </a:r>
            <a:endParaRPr lang="en-US" sz="2000" dirty="0" smtClean="0"/>
          </a:p>
          <a:p>
            <a:pPr marL="0" indent="0">
              <a:buNone/>
            </a:pPr>
            <a:r>
              <a:rPr lang="en-US" sz="2000" dirty="0" smtClean="0"/>
              <a:t>Hiroko </a:t>
            </a:r>
            <a:r>
              <a:rPr lang="en-US" sz="2000" dirty="0" err="1" smtClean="0"/>
              <a:t>Bannai</a:t>
            </a:r>
            <a:endParaRPr lang="en-US" sz="2000" dirty="0" smtClean="0"/>
          </a:p>
          <a:p>
            <a:pPr marL="0" indent="0">
              <a:buNone/>
            </a:pPr>
            <a:r>
              <a:rPr lang="en-US" sz="2000" dirty="0" err="1" smtClean="0"/>
              <a:t>Misa</a:t>
            </a:r>
            <a:r>
              <a:rPr lang="en-US" sz="2000" dirty="0" smtClean="0"/>
              <a:t> </a:t>
            </a:r>
            <a:r>
              <a:rPr lang="en-US" sz="2000" dirty="0" err="1" smtClean="0"/>
              <a:t>Arizono</a:t>
            </a:r>
            <a:endParaRPr lang="en-US" sz="2000" dirty="0" smtClean="0"/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r>
              <a:rPr lang="en-US" sz="2000" dirty="0"/>
              <a:t>Shigeyoshi </a:t>
            </a:r>
            <a:r>
              <a:rPr lang="en-US" sz="2000" dirty="0" err="1" smtClean="0"/>
              <a:t>Itohara</a:t>
            </a:r>
            <a:endParaRPr lang="en-US" sz="2000" dirty="0" smtClean="0"/>
          </a:p>
          <a:p>
            <a:pPr marL="0" indent="0">
              <a:buNone/>
            </a:pPr>
            <a:r>
              <a:rPr lang="en-US" sz="2000" dirty="0"/>
              <a:t>Mika Tanaka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09600" y="1697772"/>
            <a:ext cx="4061305" cy="40934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1" dirty="0" err="1" smtClean="0">
                <a:solidFill>
                  <a:srgbClr val="0070C0"/>
                </a:solidFill>
              </a:rPr>
              <a:t>Niznhy</a:t>
            </a:r>
            <a:r>
              <a:rPr lang="en-US" sz="2000" b="1" dirty="0" smtClean="0">
                <a:solidFill>
                  <a:srgbClr val="0070C0"/>
                </a:solidFill>
              </a:rPr>
              <a:t> </a:t>
            </a:r>
            <a:r>
              <a:rPr lang="en-US" sz="2000" b="1" dirty="0">
                <a:solidFill>
                  <a:srgbClr val="0070C0"/>
                </a:solidFill>
              </a:rPr>
              <a:t>Novgorod University</a:t>
            </a:r>
          </a:p>
          <a:p>
            <a:pPr>
              <a:spcBef>
                <a:spcPct val="20000"/>
              </a:spcBef>
            </a:pPr>
            <a:r>
              <a:rPr lang="en-US" sz="2000" dirty="0" smtClean="0"/>
              <a:t>Victor </a:t>
            </a:r>
            <a:r>
              <a:rPr lang="en-US" sz="2000" dirty="0" err="1" smtClean="0"/>
              <a:t>Kazantsev</a:t>
            </a:r>
            <a:endParaRPr lang="en-US" sz="2000" dirty="0" smtClean="0"/>
          </a:p>
          <a:p>
            <a:pPr>
              <a:spcBef>
                <a:spcPct val="20000"/>
              </a:spcBef>
            </a:pPr>
            <a:r>
              <a:rPr lang="en-US" sz="2000" dirty="0" err="1" smtClean="0"/>
              <a:t>Yulia</a:t>
            </a:r>
            <a:r>
              <a:rPr lang="en-US" sz="2000" dirty="0" smtClean="0"/>
              <a:t> </a:t>
            </a:r>
            <a:r>
              <a:rPr lang="en-US" sz="2000" dirty="0" err="1" smtClean="0"/>
              <a:t>Dembitskaya</a:t>
            </a:r>
            <a:endParaRPr lang="en-US" sz="2000" dirty="0"/>
          </a:p>
          <a:p>
            <a:pPr>
              <a:spcBef>
                <a:spcPct val="20000"/>
              </a:spcBef>
            </a:pPr>
            <a:endParaRPr lang="en-US" sz="2000" dirty="0"/>
          </a:p>
          <a:p>
            <a:pPr>
              <a:spcBef>
                <a:spcPct val="20000"/>
              </a:spcBef>
            </a:pPr>
            <a:r>
              <a:rPr lang="en-US" sz="2000" dirty="0" err="1" smtClean="0"/>
              <a:t>Nikolay</a:t>
            </a:r>
            <a:r>
              <a:rPr lang="en-US" sz="2000" dirty="0" smtClean="0"/>
              <a:t> </a:t>
            </a:r>
            <a:r>
              <a:rPr lang="en-US" sz="2000" dirty="0" err="1" smtClean="0"/>
              <a:t>Gavrilov</a:t>
            </a:r>
            <a:endParaRPr lang="en-US" sz="2000" dirty="0" smtClean="0"/>
          </a:p>
          <a:p>
            <a:pPr>
              <a:spcBef>
                <a:spcPct val="20000"/>
              </a:spcBef>
            </a:pPr>
            <a:r>
              <a:rPr lang="en-US" sz="2000" dirty="0" err="1"/>
              <a:t>Vadim</a:t>
            </a:r>
            <a:r>
              <a:rPr lang="en-US" sz="2000" dirty="0"/>
              <a:t> </a:t>
            </a:r>
            <a:r>
              <a:rPr lang="en-US" sz="2000" dirty="0" err="1" smtClean="0"/>
              <a:t>Turlapov</a:t>
            </a:r>
            <a:endParaRPr lang="en-US" sz="2000" dirty="0" smtClean="0"/>
          </a:p>
          <a:p>
            <a:pPr>
              <a:spcBef>
                <a:spcPct val="20000"/>
              </a:spcBef>
            </a:pPr>
            <a:endParaRPr lang="en-US" sz="2000" b="1" dirty="0">
              <a:solidFill>
                <a:srgbClr val="0070C0"/>
              </a:solidFill>
            </a:endParaRPr>
          </a:p>
          <a:p>
            <a:pPr>
              <a:spcBef>
                <a:spcPct val="20000"/>
              </a:spcBef>
            </a:pPr>
            <a:r>
              <a:rPr lang="en-US" sz="2000" b="1" dirty="0" smtClean="0">
                <a:solidFill>
                  <a:srgbClr val="0070C0"/>
                </a:solidFill>
              </a:rPr>
              <a:t>Institute </a:t>
            </a:r>
            <a:r>
              <a:rPr lang="en-US" sz="2000" b="1" dirty="0">
                <a:solidFill>
                  <a:srgbClr val="0070C0"/>
                </a:solidFill>
              </a:rPr>
              <a:t>of Cell Biophysics, </a:t>
            </a:r>
            <a:r>
              <a:rPr lang="en-US" sz="2000" b="1" dirty="0" err="1">
                <a:solidFill>
                  <a:srgbClr val="0070C0"/>
                </a:solidFill>
              </a:rPr>
              <a:t>Puschino</a:t>
            </a:r>
            <a:endParaRPr lang="en-US" sz="2000" b="1" dirty="0">
              <a:solidFill>
                <a:srgbClr val="0070C0"/>
              </a:solidFill>
            </a:endParaRPr>
          </a:p>
          <a:p>
            <a:pPr>
              <a:spcBef>
                <a:spcPct val="20000"/>
              </a:spcBef>
            </a:pPr>
            <a:r>
              <a:rPr lang="en-US" sz="2000" dirty="0" err="1"/>
              <a:t>Ilya</a:t>
            </a:r>
            <a:r>
              <a:rPr lang="en-US" sz="2000" dirty="0"/>
              <a:t> </a:t>
            </a:r>
            <a:r>
              <a:rPr lang="en-US" sz="2000" dirty="0" err="1"/>
              <a:t>Patrushev</a:t>
            </a:r>
            <a:endParaRPr lang="en-US" sz="2000" dirty="0"/>
          </a:p>
          <a:p>
            <a:pPr>
              <a:spcBef>
                <a:spcPct val="20000"/>
              </a:spcBef>
            </a:pPr>
            <a:r>
              <a:rPr lang="en-US" sz="2000" dirty="0"/>
              <a:t>Victor Popov</a:t>
            </a:r>
          </a:p>
          <a:p>
            <a:pPr>
              <a:spcBef>
                <a:spcPct val="20000"/>
              </a:spcBef>
            </a:pPr>
            <a:endParaRPr lang="en-US" sz="2000" dirty="0"/>
          </a:p>
        </p:txBody>
      </p:sp>
      <p:sp>
        <p:nvSpPr>
          <p:cNvPr id="5" name="Rectangle 4"/>
          <p:cNvSpPr/>
          <p:nvPr/>
        </p:nvSpPr>
        <p:spPr>
          <a:xfrm>
            <a:off x="624840" y="4999544"/>
            <a:ext cx="1524000" cy="382965"/>
          </a:xfrm>
          <a:prstGeom prst="rect">
            <a:avLst/>
          </a:prstGeom>
          <a:noFill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82363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Нижегородский </a:t>
            </a:r>
            <a:r>
              <a:rPr lang="ru-RU" dirty="0" err="1" smtClean="0"/>
              <a:t>Нейронаучный</a:t>
            </a:r>
            <a:r>
              <a:rPr lang="ru-RU" dirty="0" smtClean="0"/>
              <a:t> Центр</a:t>
            </a:r>
            <a:endParaRPr lang="ru-RU" dirty="0"/>
          </a:p>
        </p:txBody>
      </p:sp>
      <p:pic>
        <p:nvPicPr>
          <p:cNvPr id="7" name="Рисунок 7"/>
          <p:cNvPicPr>
            <a:picLocks noChangeAspect="1"/>
          </p:cNvPicPr>
          <p:nvPr/>
        </p:nvPicPr>
        <p:blipFill>
          <a:blip r:embed="rId3"/>
          <a:srcRect l="10107" t="8894" r="3149" b="11475"/>
          <a:stretch>
            <a:fillRect/>
          </a:stretch>
        </p:blipFill>
        <p:spPr bwMode="auto">
          <a:xfrm>
            <a:off x="990600" y="1300045"/>
            <a:ext cx="7511645" cy="4886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0600744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strocyte is required for synaptic plasticity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62200" y="1600200"/>
            <a:ext cx="4485601" cy="4166400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5638800" y="6028663"/>
            <a:ext cx="1909433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err="1"/>
              <a:t>Henneberger</a:t>
            </a:r>
            <a:r>
              <a:rPr lang="en-US" sz="1400" dirty="0"/>
              <a:t> et al 2013</a:t>
            </a:r>
          </a:p>
        </p:txBody>
      </p:sp>
    </p:spTree>
    <p:extLst>
      <p:ext uri="{BB962C8B-B14F-4D97-AF65-F5344CB8AC3E}">
        <p14:creationId xmlns:p14="http://schemas.microsoft.com/office/powerpoint/2010/main" val="26186908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Ca</a:t>
            </a:r>
            <a:r>
              <a:rPr lang="en-US" baseline="30000" dirty="0" smtClean="0"/>
              <a:t>2+</a:t>
            </a:r>
            <a:r>
              <a:rPr lang="en-US" dirty="0" smtClean="0"/>
              <a:t> events occur independently in astrocytic compartments</a:t>
            </a:r>
            <a:endParaRPr lang="en-US" dirty="0"/>
          </a:p>
        </p:txBody>
      </p:sp>
      <p:pic>
        <p:nvPicPr>
          <p:cNvPr id="61442" name="Picture 2" descr="http://jn.physiology.org/content/87/1/528/F2.large.jpg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716444" y="1600200"/>
            <a:ext cx="5711112" cy="45259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6155733" y="6019800"/>
            <a:ext cx="127182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 smtClean="0"/>
              <a:t>Nett</a:t>
            </a:r>
            <a:r>
              <a:rPr lang="en-US" sz="1400" dirty="0" smtClean="0"/>
              <a:t> et al 2001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41336974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Two-photon imaging of Ca</a:t>
            </a:r>
            <a:r>
              <a:rPr lang="en-US" baseline="30000" dirty="0" smtClean="0"/>
              <a:t>2+</a:t>
            </a:r>
            <a:r>
              <a:rPr lang="en-US" dirty="0" smtClean="0"/>
              <a:t> activity in astrocytic processes</a:t>
            </a:r>
            <a:endParaRPr lang="en-US" dirty="0"/>
          </a:p>
        </p:txBody>
      </p:sp>
      <p:pic>
        <p:nvPicPr>
          <p:cNvPr id="60420" name="Picture 4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20" t="8190" r="37262" b="33103"/>
          <a:stretch/>
        </p:blipFill>
        <p:spPr bwMode="auto">
          <a:xfrm>
            <a:off x="15240" y="1066800"/>
            <a:ext cx="4937760" cy="25946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7205419" y="6172200"/>
            <a:ext cx="166962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Di </a:t>
            </a:r>
            <a:r>
              <a:rPr lang="en-US" sz="1400" dirty="0" err="1" smtClean="0"/>
              <a:t>CAstro</a:t>
            </a:r>
            <a:r>
              <a:rPr lang="en-US" sz="1400" dirty="0" smtClean="0"/>
              <a:t> et al. 2011</a:t>
            </a:r>
            <a:endParaRPr lang="en-US" sz="1400" dirty="0"/>
          </a:p>
        </p:txBody>
      </p:sp>
      <p:pic>
        <p:nvPicPr>
          <p:cNvPr id="9421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4316" y="2819400"/>
            <a:ext cx="4670727" cy="32461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40156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egrative functions of neurons and astrocytes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175760" y="3147060"/>
            <a:ext cx="60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err="1" smtClean="0"/>
              <a:t>vs</a:t>
            </a:r>
            <a:endParaRPr lang="en-US" sz="3600" dirty="0"/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 cstate="print"/>
          <a:srcRect r="75066"/>
          <a:stretch>
            <a:fillRect/>
          </a:stretch>
        </p:blipFill>
        <p:spPr bwMode="auto">
          <a:xfrm>
            <a:off x="1066800" y="1295400"/>
            <a:ext cx="2600325" cy="45939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8" name="Group 7"/>
          <p:cNvGrpSpPr/>
          <p:nvPr/>
        </p:nvGrpSpPr>
        <p:grpSpPr>
          <a:xfrm>
            <a:off x="5562600" y="2427732"/>
            <a:ext cx="2971800" cy="2144268"/>
            <a:chOff x="-186623" y="228600"/>
            <a:chExt cx="2442717" cy="1438656"/>
          </a:xfrm>
        </p:grpSpPr>
        <p:pic>
          <p:nvPicPr>
            <p:cNvPr id="9" name="Picture 8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186623" y="228600"/>
              <a:ext cx="1888236" cy="1438656"/>
            </a:xfrm>
            <a:prstGeom prst="rect">
              <a:avLst/>
            </a:prstGeom>
          </p:spPr>
        </p:pic>
        <p:cxnSp>
          <p:nvCxnSpPr>
            <p:cNvPr id="10" name="Straight Connector 9"/>
            <p:cNvCxnSpPr/>
            <p:nvPr/>
          </p:nvCxnSpPr>
          <p:spPr>
            <a:xfrm>
              <a:off x="1260844" y="1551262"/>
              <a:ext cx="248518" cy="0"/>
            </a:xfrm>
            <a:prstGeom prst="line">
              <a:avLst/>
            </a:prstGeom>
            <a:noFill/>
            <a:ln w="25400" cap="flat" cmpd="sng" algn="ctr">
              <a:solidFill>
                <a:sysClr val="window" lastClr="FFFFFF"/>
              </a:solidFill>
              <a:prstDash val="solid"/>
            </a:ln>
            <a:effectLst/>
          </p:spPr>
        </p:cxnSp>
        <p:sp>
          <p:nvSpPr>
            <p:cNvPr id="11" name="TextBox 10"/>
            <p:cNvSpPr txBox="1"/>
            <p:nvPr/>
          </p:nvSpPr>
          <p:spPr>
            <a:xfrm>
              <a:off x="1133011" y="1282700"/>
              <a:ext cx="1123083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cs typeface="Arial" pitchFamily="34" charset="0"/>
                </a:rPr>
                <a:t>20 µm</a:t>
              </a:r>
              <a:endPara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cs typeface="Arial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7481647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vector map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721717" y="1447800"/>
            <a:ext cx="3510130" cy="3400964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2220167" y="5229017"/>
            <a:ext cx="1981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err="1" smtClean="0"/>
              <a:t>Tallini</a:t>
            </a:r>
            <a:r>
              <a:rPr lang="en-US" sz="1400" dirty="0" smtClean="0"/>
              <a:t>  et al 2006; </a:t>
            </a:r>
            <a:endParaRPr lang="en-US" sz="11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Astrocytes transfected with Ca</a:t>
            </a:r>
            <a:r>
              <a:rPr lang="en-US" baseline="30000" dirty="0" smtClean="0"/>
              <a:t>2+</a:t>
            </a:r>
            <a:r>
              <a:rPr lang="en-US" dirty="0" smtClean="0"/>
              <a:t> sensor GCaMP2</a:t>
            </a:r>
            <a:endParaRPr lang="en-US" dirty="0"/>
          </a:p>
        </p:txBody>
      </p:sp>
      <p:grpSp>
        <p:nvGrpSpPr>
          <p:cNvPr id="7" name="Group 6"/>
          <p:cNvGrpSpPr/>
          <p:nvPr/>
        </p:nvGrpSpPr>
        <p:grpSpPr>
          <a:xfrm>
            <a:off x="5562600" y="2427732"/>
            <a:ext cx="2971800" cy="2144268"/>
            <a:chOff x="-186623" y="228600"/>
            <a:chExt cx="2442717" cy="1438656"/>
          </a:xfrm>
        </p:grpSpPr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186623" y="228600"/>
              <a:ext cx="1888236" cy="1438656"/>
            </a:xfrm>
            <a:prstGeom prst="rect">
              <a:avLst/>
            </a:prstGeom>
          </p:spPr>
        </p:pic>
        <p:cxnSp>
          <p:nvCxnSpPr>
            <p:cNvPr id="9" name="Straight Connector 8"/>
            <p:cNvCxnSpPr/>
            <p:nvPr/>
          </p:nvCxnSpPr>
          <p:spPr>
            <a:xfrm>
              <a:off x="1260844" y="1551262"/>
              <a:ext cx="248518" cy="0"/>
            </a:xfrm>
            <a:prstGeom prst="line">
              <a:avLst/>
            </a:prstGeom>
            <a:noFill/>
            <a:ln w="25400" cap="flat" cmpd="sng" algn="ctr">
              <a:solidFill>
                <a:sysClr val="window" lastClr="FFFFFF"/>
              </a:solidFill>
              <a:prstDash val="solid"/>
            </a:ln>
            <a:effectLst/>
          </p:spPr>
        </p:cxnSp>
        <p:sp>
          <p:nvSpPr>
            <p:cNvPr id="10" name="TextBox 9"/>
            <p:cNvSpPr txBox="1"/>
            <p:nvPr/>
          </p:nvSpPr>
          <p:spPr>
            <a:xfrm>
              <a:off x="1133011" y="1282700"/>
              <a:ext cx="1123083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cs typeface="Arial" pitchFamily="34" charset="0"/>
                </a:rPr>
                <a:t>20 µm</a:t>
              </a:r>
              <a:endPara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cs typeface="Arial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2171549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ynamics of Ca</a:t>
            </a:r>
            <a:r>
              <a:rPr lang="en-US" baseline="30000" dirty="0" smtClean="0"/>
              <a:t>2+</a:t>
            </a:r>
            <a:r>
              <a:rPr lang="en-US" dirty="0" smtClean="0"/>
              <a:t> activity in cultured astrocyte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57200" y="6336017"/>
            <a:ext cx="34354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0x movies: fluorescence and </a:t>
            </a:r>
            <a:r>
              <a:rPr lang="el-GR" dirty="0" smtClean="0"/>
              <a:t>Δ</a:t>
            </a:r>
            <a:r>
              <a:rPr lang="en-US" dirty="0" smtClean="0"/>
              <a:t>F/F</a:t>
            </a:r>
            <a:endParaRPr lang="en-US" dirty="0"/>
          </a:p>
        </p:txBody>
      </p:sp>
      <p:pic>
        <p:nvPicPr>
          <p:cNvPr id="3" name="Movie1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295400" y="1143000"/>
            <a:ext cx="6400800" cy="48758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814989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</p:timing>
</p:sld>
</file>

<file path=ppt/theme/theme1.xml><?xml version="1.0" encoding="utf-8"?>
<a:theme xmlns:a="http://schemas.openxmlformats.org/drawingml/2006/main" name="BSI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NNSU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908</TotalTime>
  <Words>740</Words>
  <Application>Microsoft Office PowerPoint</Application>
  <PresentationFormat>On-screen Show (4:3)</PresentationFormat>
  <Paragraphs>268</Paragraphs>
  <Slides>32</Slides>
  <Notes>4</Notes>
  <HiddenSlides>0</HiddenSlides>
  <MMClips>3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2</vt:i4>
      </vt:variant>
    </vt:vector>
  </HeadingPairs>
  <TitlesOfParts>
    <vt:vector size="43" baseType="lpstr">
      <vt:lpstr>MS Mincho</vt:lpstr>
      <vt:lpstr>新細明體</vt:lpstr>
      <vt:lpstr>Arial</vt:lpstr>
      <vt:lpstr>Calibri</vt:lpstr>
      <vt:lpstr>Cambria Math</vt:lpstr>
      <vt:lpstr>Helvetica</vt:lpstr>
      <vt:lpstr>Times New Roman</vt:lpstr>
      <vt:lpstr>BSI</vt:lpstr>
      <vt:lpstr>NNSU</vt:lpstr>
      <vt:lpstr>Graph</vt:lpstr>
      <vt:lpstr>Equation</vt:lpstr>
      <vt:lpstr>Морфологические и физиологические принципы взаимодействия между нейронами и астроцитами</vt:lpstr>
      <vt:lpstr>Neuronal and glial networks in the brain</vt:lpstr>
      <vt:lpstr>Astrocytes maintain synaptic homeostasis</vt:lpstr>
      <vt:lpstr>Astrocyte is required for synaptic plasticity</vt:lpstr>
      <vt:lpstr>Ca2+ events occur independently in astrocytic compartments</vt:lpstr>
      <vt:lpstr>Two-photon imaging of Ca2+ activity in astrocytic processes</vt:lpstr>
      <vt:lpstr>Integrative functions of neurons and astrocytes</vt:lpstr>
      <vt:lpstr>Astrocytes transfected with Ca2+ sensor GCaMP2</vt:lpstr>
      <vt:lpstr>Dynamics of Ca2+ activity in cultured astrocyte</vt:lpstr>
      <vt:lpstr>Focal and expanded Ca2+ events</vt:lpstr>
      <vt:lpstr>Whole event based analysis</vt:lpstr>
      <vt:lpstr>Whole event based analysis</vt:lpstr>
      <vt:lpstr>Distributions of Smax and durations follow power-law</vt:lpstr>
      <vt:lpstr>Normal and power-law distributions</vt:lpstr>
      <vt:lpstr>Pareto principle</vt:lpstr>
      <vt:lpstr>‘Pareto principle’ for astrocyte</vt:lpstr>
      <vt:lpstr>Spatiotemporal Ca2+ dynamics in hippocampal slices</vt:lpstr>
      <vt:lpstr>Spatiotemporal Ca2+ dynamics in hippocampal slices</vt:lpstr>
      <vt:lpstr>Spatiotemporal Ca2+ dynamics in hippocampal slices</vt:lpstr>
      <vt:lpstr>Astrocytic Ca2+ dynamics principle</vt:lpstr>
      <vt:lpstr>Serial EM sections of hippocampal neuropil</vt:lpstr>
      <vt:lpstr>3D reconstruction of astrocyte</vt:lpstr>
      <vt:lpstr>Properties of perisynaptic astrocytic processes</vt:lpstr>
      <vt:lpstr>Astrocyte volume fraction increases with distance from PSD</vt:lpstr>
      <vt:lpstr>Astrocyte volume fraction depends on spine type</vt:lpstr>
      <vt:lpstr>Quantification of astrocyte surface-to-volume ratio</vt:lpstr>
      <vt:lpstr>Distribution of Ca2+ stores in astrocytes</vt:lpstr>
      <vt:lpstr>Perisynaptic astrocytic processes lack Ca2+ stores</vt:lpstr>
      <vt:lpstr>Neuronal network – astrocyte communication</vt:lpstr>
      <vt:lpstr>Neuronal network – astrocyte communication</vt:lpstr>
      <vt:lpstr>Acknowledgements</vt:lpstr>
      <vt:lpstr>Нижегородский Нейронаучный Центр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etrograde synaptic signaling through NMDA receptor mediated К+ efflux</dc:title>
  <dc:creator>semyanov</dc:creator>
  <cp:lastModifiedBy>Alexey Semyanov</cp:lastModifiedBy>
  <cp:revision>373</cp:revision>
  <dcterms:created xsi:type="dcterms:W3CDTF">2011-07-14T05:22:17Z</dcterms:created>
  <dcterms:modified xsi:type="dcterms:W3CDTF">2015-04-19T12:57:36Z</dcterms:modified>
</cp:coreProperties>
</file>